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6" r:id="rId5"/>
    <p:sldId id="268" r:id="rId6"/>
    <p:sldId id="267" r:id="rId7"/>
    <p:sldId id="269" r:id="rId8"/>
    <p:sldId id="271" r:id="rId9"/>
    <p:sldId id="272" r:id="rId10"/>
    <p:sldId id="270" r:id="rId11"/>
    <p:sldId id="259" r:id="rId12"/>
    <p:sldId id="260" r:id="rId13"/>
    <p:sldId id="262" r:id="rId14"/>
    <p:sldId id="263" r:id="rId15"/>
    <p:sldId id="265" r:id="rId16"/>
    <p:sldId id="264" r:id="rId17"/>
    <p:sldId id="261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7F7"/>
    <a:srgbClr val="F9FBFD"/>
    <a:srgbClr val="77AC30"/>
    <a:srgbClr val="EEF5E5"/>
    <a:srgbClr val="2137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33" d="100"/>
          <a:sy n="33" d="100"/>
        </p:scale>
        <p:origin x="3534" y="19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18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0433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18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0848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18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53686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18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8334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18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9665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18/0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93055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18/01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9908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18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10801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18/01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4783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18/0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9835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18/0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6135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BFF8EE-64FB-4756-ACAF-ABCD3F330312}" type="datetimeFigureOut">
              <a:rPr lang="en-GB" smtClean="0"/>
              <a:t>18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19947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13" Type="http://schemas.openxmlformats.org/officeDocument/2006/relationships/image" Target="../media/image321.png"/><Relationship Id="rId7" Type="http://schemas.openxmlformats.org/officeDocument/2006/relationships/image" Target="../media/image272.png"/><Relationship Id="rId12" Type="http://schemas.openxmlformats.org/officeDocument/2006/relationships/image" Target="../media/image311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1.png"/><Relationship Id="rId11" Type="http://schemas.openxmlformats.org/officeDocument/2006/relationships/image" Target="../media/image300.png"/><Relationship Id="rId5" Type="http://schemas.openxmlformats.org/officeDocument/2006/relationships/image" Target="../media/image250.png"/><Relationship Id="rId15" Type="http://schemas.openxmlformats.org/officeDocument/2006/relationships/image" Target="../media/image361.png"/><Relationship Id="rId10" Type="http://schemas.openxmlformats.org/officeDocument/2006/relationships/image" Target="../media/image340.png"/><Relationship Id="rId4" Type="http://schemas.openxmlformats.org/officeDocument/2006/relationships/image" Target="../media/image280.png"/><Relationship Id="rId9" Type="http://schemas.openxmlformats.org/officeDocument/2006/relationships/image" Target="../media/image330.png"/><Relationship Id="rId14" Type="http://schemas.openxmlformats.org/officeDocument/2006/relationships/image" Target="../media/image35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png"/><Relationship Id="rId13" Type="http://schemas.openxmlformats.org/officeDocument/2006/relationships/image" Target="../media/image370.png"/><Relationship Id="rId3" Type="http://schemas.openxmlformats.org/officeDocument/2006/relationships/image" Target="../media/image270.png"/><Relationship Id="rId7" Type="http://schemas.openxmlformats.org/officeDocument/2006/relationships/image" Target="../media/image310.png"/><Relationship Id="rId12" Type="http://schemas.openxmlformats.org/officeDocument/2006/relationships/image" Target="../media/image360.png"/><Relationship Id="rId2" Type="http://schemas.openxmlformats.org/officeDocument/2006/relationships/image" Target="../media/image3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11" Type="http://schemas.openxmlformats.org/officeDocument/2006/relationships/image" Target="../media/image300.png"/><Relationship Id="rId5" Type="http://schemas.openxmlformats.org/officeDocument/2006/relationships/image" Target="../media/image250.png"/><Relationship Id="rId15" Type="http://schemas.openxmlformats.org/officeDocument/2006/relationships/image" Target="../media/image39.png"/><Relationship Id="rId10" Type="http://schemas.openxmlformats.org/officeDocument/2006/relationships/image" Target="../media/image340.png"/><Relationship Id="rId4" Type="http://schemas.openxmlformats.org/officeDocument/2006/relationships/image" Target="../media/image280.png"/><Relationship Id="rId9" Type="http://schemas.openxmlformats.org/officeDocument/2006/relationships/image" Target="../media/image330.png"/><Relationship Id="rId14" Type="http://schemas.openxmlformats.org/officeDocument/2006/relationships/image" Target="../media/image380.png"/></Relationships>
</file>

<file path=ppt/slides/_rels/slide13.xml.rels><?xml version="1.0" encoding="UTF-8" standalone="yes"?>
<Relationships xmlns="http://schemas.openxmlformats.org/package/2006/relationships"><Relationship Id="rId47" Type="http://schemas.openxmlformats.org/officeDocument/2006/relationships/image" Target="../media/image271.png"/><Relationship Id="rId46" Type="http://schemas.openxmlformats.org/officeDocument/2006/relationships/image" Target="../media/image262.png"/><Relationship Id="rId1" Type="http://schemas.openxmlformats.org/officeDocument/2006/relationships/slideLayout" Target="../slideLayouts/slideLayout2.xml"/><Relationship Id="rId49" Type="http://schemas.openxmlformats.org/officeDocument/2006/relationships/image" Target="../media/image41.png"/><Relationship Id="rId48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18" Type="http://schemas.openxmlformats.org/officeDocument/2006/relationships/image" Target="../media/image281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17" Type="http://schemas.openxmlformats.org/officeDocument/2006/relationships/image" Target="../media/image273.png"/><Relationship Id="rId2" Type="http://schemas.openxmlformats.org/officeDocument/2006/relationships/image" Target="../media/image42.png"/><Relationship Id="rId16" Type="http://schemas.openxmlformats.org/officeDocument/2006/relationships/image" Target="../media/image2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5" Type="http://schemas.openxmlformats.org/officeDocument/2006/relationships/image" Target="../media/image251.png"/><Relationship Id="rId10" Type="http://schemas.openxmlformats.org/officeDocument/2006/relationships/image" Target="../media/image50.png"/><Relationship Id="rId19" Type="http://schemas.openxmlformats.org/officeDocument/2006/relationships/image" Target="../media/image291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Relationship Id="rId14" Type="http://schemas.openxmlformats.org/officeDocument/2006/relationships/image" Target="../media/image24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0.png"/><Relationship Id="rId4" Type="http://schemas.openxmlformats.org/officeDocument/2006/relationships/image" Target="../media/image42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9" Type="http://schemas.openxmlformats.org/officeDocument/2006/relationships/image" Target="NULL"/><Relationship Id="rId18" Type="http://schemas.openxmlformats.org/officeDocument/2006/relationships/oleObject" Target="../embeddings/oleObject6.bin"/><Relationship Id="rId51" Type="http://schemas.openxmlformats.org/officeDocument/2006/relationships/oleObject" Target="../embeddings/oleObject40.bin"/><Relationship Id="rId3" Type="http://schemas.openxmlformats.org/officeDocument/2006/relationships/image" Target="../media/image6.png"/><Relationship Id="rId42" Type="http://schemas.openxmlformats.org/officeDocument/2006/relationships/oleObject" Target="../embeddings/oleObject14.bin"/><Relationship Id="rId47" Type="http://schemas.openxmlformats.org/officeDocument/2006/relationships/image" Target="../media/image11.png"/><Relationship Id="rId50" Type="http://schemas.openxmlformats.org/officeDocument/2006/relationships/image" Target="../media/image4.wmf"/><Relationship Id="rId55" Type="http://schemas.openxmlformats.org/officeDocument/2006/relationships/oleObject" Target="../embeddings/oleObject50.bin"/><Relationship Id="rId7" Type="http://schemas.openxmlformats.org/officeDocument/2006/relationships/oleObject" Target="../embeddings/oleObject1.bin"/><Relationship Id="rId38" Type="http://schemas.openxmlformats.org/officeDocument/2006/relationships/oleObject" Target="../embeddings/oleObject13.bin"/><Relationship Id="rId46" Type="http://schemas.openxmlformats.org/officeDocument/2006/relationships/image" Target="../media/image10.png"/><Relationship Id="rId59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41" Type="http://schemas.openxmlformats.org/officeDocument/2006/relationships/image" Target="../media/image2.wmf"/><Relationship Id="rId54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40" Type="http://schemas.openxmlformats.org/officeDocument/2006/relationships/oleObject" Target="../embeddings/oleObject2.bin"/><Relationship Id="rId45" Type="http://schemas.openxmlformats.org/officeDocument/2006/relationships/image" Target="../media/image3.wmf"/><Relationship Id="rId53" Type="http://schemas.openxmlformats.org/officeDocument/2006/relationships/oleObject" Target="../embeddings/oleObject5.bin"/><Relationship Id="rId58" Type="http://schemas.openxmlformats.org/officeDocument/2006/relationships/oleObject" Target="../embeddings/oleObject70.bin"/><Relationship Id="rId5" Type="http://schemas.openxmlformats.org/officeDocument/2006/relationships/image" Target="../media/image8.png"/><Relationship Id="rId49" Type="http://schemas.openxmlformats.org/officeDocument/2006/relationships/oleObject" Target="../embeddings/oleObject4.bin"/><Relationship Id="rId57" Type="http://schemas.openxmlformats.org/officeDocument/2006/relationships/oleObject" Target="../embeddings/oleObject7.bin"/><Relationship Id="rId61" Type="http://schemas.openxmlformats.org/officeDocument/2006/relationships/image" Target="../media/image14.png"/><Relationship Id="rId44" Type="http://schemas.openxmlformats.org/officeDocument/2006/relationships/oleObject" Target="../embeddings/oleObject3.bin"/><Relationship Id="rId19" Type="http://schemas.openxmlformats.org/officeDocument/2006/relationships/image" Target="NULL"/><Relationship Id="rId52" Type="http://schemas.openxmlformats.org/officeDocument/2006/relationships/image" Target="../media/image4.wmf"/><Relationship Id="rId60" Type="http://schemas.openxmlformats.org/officeDocument/2006/relationships/image" Target="../media/image13.png"/><Relationship Id="rId4" Type="http://schemas.openxmlformats.org/officeDocument/2006/relationships/image" Target="../media/image7.png"/><Relationship Id="rId43" Type="http://schemas.openxmlformats.org/officeDocument/2006/relationships/image" Target="NULL"/><Relationship Id="rId48" Type="http://schemas.openxmlformats.org/officeDocument/2006/relationships/image" Target="../media/image12.png"/><Relationship Id="rId56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.png"/><Relationship Id="rId18" Type="http://schemas.openxmlformats.org/officeDocument/2006/relationships/image" Target="../media/image281.png"/><Relationship Id="rId3" Type="http://schemas.openxmlformats.org/officeDocument/2006/relationships/image" Target="../media/image25.png"/><Relationship Id="rId12" Type="http://schemas.openxmlformats.org/officeDocument/2006/relationships/image" Target="../media/image52.png"/><Relationship Id="rId17" Type="http://schemas.openxmlformats.org/officeDocument/2006/relationships/image" Target="../media/image30.png"/><Relationship Id="rId2" Type="http://schemas.openxmlformats.org/officeDocument/2006/relationships/image" Target="../media/image24.png"/><Relationship Id="rId16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51.png"/><Relationship Id="rId15" Type="http://schemas.openxmlformats.org/officeDocument/2006/relationships/image" Target="../media/image28.png"/><Relationship Id="rId10" Type="http://schemas.openxmlformats.org/officeDocument/2006/relationships/image" Target="../media/image50.png"/><Relationship Id="rId19" Type="http://schemas.openxmlformats.org/officeDocument/2006/relationships/image" Target="../media/image31.png"/><Relationship Id="rId4" Type="http://schemas.openxmlformats.org/officeDocument/2006/relationships/image" Target="../media/image26.png"/><Relationship Id="rId9" Type="http://schemas.openxmlformats.org/officeDocument/2006/relationships/image" Target="../media/image49.png"/><Relationship Id="rId1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98218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6" name="Group 555"/>
          <p:cNvGrpSpPr/>
          <p:nvPr/>
        </p:nvGrpSpPr>
        <p:grpSpPr>
          <a:xfrm>
            <a:off x="3284538" y="1924050"/>
            <a:ext cx="3297600" cy="2314800"/>
            <a:chOff x="3284538" y="1924050"/>
            <a:chExt cx="5803583" cy="3079035"/>
          </a:xfrm>
        </p:grpSpPr>
        <p:grpSp>
          <p:nvGrpSpPr>
            <p:cNvPr id="555" name="Group 554"/>
            <p:cNvGrpSpPr/>
            <p:nvPr/>
          </p:nvGrpSpPr>
          <p:grpSpPr>
            <a:xfrm>
              <a:off x="3284538" y="1924050"/>
              <a:ext cx="2555875" cy="1374775"/>
              <a:chOff x="3284538" y="1924050"/>
              <a:chExt cx="2555875" cy="1374775"/>
            </a:xfrm>
          </p:grpSpPr>
          <p:sp>
            <p:nvSpPr>
              <p:cNvPr id="228" name="Line 6"/>
              <p:cNvSpPr>
                <a:spLocks noChangeShapeType="1"/>
              </p:cNvSpPr>
              <p:nvPr/>
            </p:nvSpPr>
            <p:spPr bwMode="auto">
              <a:xfrm>
                <a:off x="3532188" y="3132138"/>
                <a:ext cx="22669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" name="Line 7"/>
              <p:cNvSpPr>
                <a:spLocks noChangeShapeType="1"/>
              </p:cNvSpPr>
              <p:nvPr/>
            </p:nvSpPr>
            <p:spPr bwMode="auto">
              <a:xfrm flipV="1">
                <a:off x="3532188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0" name="Line 8"/>
              <p:cNvSpPr>
                <a:spLocks noChangeShapeType="1"/>
              </p:cNvSpPr>
              <p:nvPr/>
            </p:nvSpPr>
            <p:spPr bwMode="auto">
              <a:xfrm flipV="1">
                <a:off x="3986213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1" name="Line 9"/>
              <p:cNvSpPr>
                <a:spLocks noChangeShapeType="1"/>
              </p:cNvSpPr>
              <p:nvPr/>
            </p:nvSpPr>
            <p:spPr bwMode="auto">
              <a:xfrm flipV="1">
                <a:off x="4440238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2" name="Line 10"/>
              <p:cNvSpPr>
                <a:spLocks noChangeShapeType="1"/>
              </p:cNvSpPr>
              <p:nvPr/>
            </p:nvSpPr>
            <p:spPr bwMode="auto">
              <a:xfrm flipV="1">
                <a:off x="4892675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3" name="Line 11"/>
              <p:cNvSpPr>
                <a:spLocks noChangeShapeType="1"/>
              </p:cNvSpPr>
              <p:nvPr/>
            </p:nvSpPr>
            <p:spPr bwMode="auto">
              <a:xfrm flipV="1">
                <a:off x="5346700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4" name="Line 12"/>
              <p:cNvSpPr>
                <a:spLocks noChangeShapeType="1"/>
              </p:cNvSpPr>
              <p:nvPr/>
            </p:nvSpPr>
            <p:spPr bwMode="auto">
              <a:xfrm flipV="1">
                <a:off x="5799138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5" name="Rectangle 13"/>
              <p:cNvSpPr>
                <a:spLocks noChangeArrowheads="1"/>
              </p:cNvSpPr>
              <p:nvPr/>
            </p:nvSpPr>
            <p:spPr bwMode="auto">
              <a:xfrm>
                <a:off x="3482975" y="3175000"/>
                <a:ext cx="57150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6" name="Rectangle 14"/>
              <p:cNvSpPr>
                <a:spLocks noChangeArrowheads="1"/>
              </p:cNvSpPr>
              <p:nvPr/>
            </p:nvSpPr>
            <p:spPr bwMode="auto">
              <a:xfrm>
                <a:off x="3849688" y="3175000"/>
                <a:ext cx="17303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7" name="Rectangle 15"/>
              <p:cNvSpPr>
                <a:spLocks noChangeArrowheads="1"/>
              </p:cNvSpPr>
              <p:nvPr/>
            </p:nvSpPr>
            <p:spPr bwMode="auto">
              <a:xfrm>
                <a:off x="4254500" y="317500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8" name="Rectangle 16"/>
              <p:cNvSpPr>
                <a:spLocks noChangeArrowheads="1"/>
              </p:cNvSpPr>
              <p:nvPr/>
            </p:nvSpPr>
            <p:spPr bwMode="auto">
              <a:xfrm>
                <a:off x="4700588" y="317500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9" name="Rectangle 17"/>
              <p:cNvSpPr>
                <a:spLocks noChangeArrowheads="1"/>
              </p:cNvSpPr>
              <p:nvPr/>
            </p:nvSpPr>
            <p:spPr bwMode="auto">
              <a:xfrm>
                <a:off x="5156200" y="317500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40" name="Rectangle 18"/>
              <p:cNvSpPr>
                <a:spLocks noChangeArrowheads="1"/>
              </p:cNvSpPr>
              <p:nvPr/>
            </p:nvSpPr>
            <p:spPr bwMode="auto">
              <a:xfrm>
                <a:off x="5610225" y="317500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50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41" name="Line 19"/>
              <p:cNvSpPr>
                <a:spLocks noChangeShapeType="1"/>
              </p:cNvSpPr>
              <p:nvPr/>
            </p:nvSpPr>
            <p:spPr bwMode="auto">
              <a:xfrm flipV="1">
                <a:off x="3532188" y="1924050"/>
                <a:ext cx="0" cy="120808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42" name="Line 20"/>
              <p:cNvSpPr>
                <a:spLocks noChangeShapeType="1"/>
              </p:cNvSpPr>
              <p:nvPr/>
            </p:nvSpPr>
            <p:spPr bwMode="auto">
              <a:xfrm>
                <a:off x="3532188" y="2930525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43" name="Line 21"/>
              <p:cNvSpPr>
                <a:spLocks noChangeShapeType="1"/>
              </p:cNvSpPr>
              <p:nvPr/>
            </p:nvSpPr>
            <p:spPr bwMode="auto">
              <a:xfrm>
                <a:off x="3532188" y="2528888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44" name="Line 22"/>
              <p:cNvSpPr>
                <a:spLocks noChangeShapeType="1"/>
              </p:cNvSpPr>
              <p:nvPr/>
            </p:nvSpPr>
            <p:spPr bwMode="auto">
              <a:xfrm>
                <a:off x="3532188" y="2125663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45" name="Rectangle 23"/>
              <p:cNvSpPr>
                <a:spLocks noChangeArrowheads="1"/>
              </p:cNvSpPr>
              <p:nvPr/>
            </p:nvSpPr>
            <p:spPr bwMode="auto">
              <a:xfrm>
                <a:off x="3327401" y="2868612"/>
                <a:ext cx="149225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2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46" name="Rectangle 24"/>
              <p:cNvSpPr>
                <a:spLocks noChangeArrowheads="1"/>
              </p:cNvSpPr>
              <p:nvPr/>
            </p:nvSpPr>
            <p:spPr bwMode="auto">
              <a:xfrm>
                <a:off x="3375025" y="2438400"/>
                <a:ext cx="57150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47" name="Rectangle 25"/>
              <p:cNvSpPr>
                <a:spLocks noChangeArrowheads="1"/>
              </p:cNvSpPr>
              <p:nvPr/>
            </p:nvSpPr>
            <p:spPr bwMode="auto">
              <a:xfrm>
                <a:off x="3284538" y="2032000"/>
                <a:ext cx="1158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48" name="Freeform 26"/>
              <p:cNvSpPr>
                <a:spLocks/>
              </p:cNvSpPr>
              <p:nvPr/>
            </p:nvSpPr>
            <p:spPr bwMode="auto">
              <a:xfrm>
                <a:off x="3671888" y="1924050"/>
                <a:ext cx="336550" cy="1208088"/>
              </a:xfrm>
              <a:custGeom>
                <a:avLst/>
                <a:gdLst>
                  <a:gd name="T0" fmla="*/ 0 w 212"/>
                  <a:gd name="T1" fmla="*/ 761 h 761"/>
                  <a:gd name="T2" fmla="*/ 7 w 212"/>
                  <a:gd name="T3" fmla="*/ 676 h 761"/>
                  <a:gd name="T4" fmla="*/ 16 w 212"/>
                  <a:gd name="T5" fmla="*/ 711 h 761"/>
                  <a:gd name="T6" fmla="*/ 25 w 212"/>
                  <a:gd name="T7" fmla="*/ 741 h 761"/>
                  <a:gd name="T8" fmla="*/ 33 w 212"/>
                  <a:gd name="T9" fmla="*/ 632 h 761"/>
                  <a:gd name="T10" fmla="*/ 42 w 212"/>
                  <a:gd name="T11" fmla="*/ 563 h 761"/>
                  <a:gd name="T12" fmla="*/ 50 w 212"/>
                  <a:gd name="T13" fmla="*/ 624 h 761"/>
                  <a:gd name="T14" fmla="*/ 59 w 212"/>
                  <a:gd name="T15" fmla="*/ 670 h 761"/>
                  <a:gd name="T16" fmla="*/ 67 w 212"/>
                  <a:gd name="T17" fmla="*/ 577 h 761"/>
                  <a:gd name="T18" fmla="*/ 76 w 212"/>
                  <a:gd name="T19" fmla="*/ 512 h 761"/>
                  <a:gd name="T20" fmla="*/ 85 w 212"/>
                  <a:gd name="T21" fmla="*/ 508 h 761"/>
                  <a:gd name="T22" fmla="*/ 93 w 212"/>
                  <a:gd name="T23" fmla="*/ 557 h 761"/>
                  <a:gd name="T24" fmla="*/ 102 w 212"/>
                  <a:gd name="T25" fmla="*/ 467 h 761"/>
                  <a:gd name="T26" fmla="*/ 110 w 212"/>
                  <a:gd name="T27" fmla="*/ 371 h 761"/>
                  <a:gd name="T28" fmla="*/ 119 w 212"/>
                  <a:gd name="T29" fmla="*/ 268 h 761"/>
                  <a:gd name="T30" fmla="*/ 127 w 212"/>
                  <a:gd name="T31" fmla="*/ 376 h 761"/>
                  <a:gd name="T32" fmla="*/ 136 w 212"/>
                  <a:gd name="T33" fmla="*/ 259 h 761"/>
                  <a:gd name="T34" fmla="*/ 145 w 212"/>
                  <a:gd name="T35" fmla="*/ 446 h 761"/>
                  <a:gd name="T36" fmla="*/ 153 w 212"/>
                  <a:gd name="T37" fmla="*/ 414 h 761"/>
                  <a:gd name="T38" fmla="*/ 162 w 212"/>
                  <a:gd name="T39" fmla="*/ 323 h 761"/>
                  <a:gd name="T40" fmla="*/ 170 w 212"/>
                  <a:gd name="T41" fmla="*/ 228 h 761"/>
                  <a:gd name="T42" fmla="*/ 179 w 212"/>
                  <a:gd name="T43" fmla="*/ 138 h 761"/>
                  <a:gd name="T44" fmla="*/ 187 w 212"/>
                  <a:gd name="T45" fmla="*/ 104 h 761"/>
                  <a:gd name="T46" fmla="*/ 196 w 212"/>
                  <a:gd name="T47" fmla="*/ 152 h 761"/>
                  <a:gd name="T48" fmla="*/ 205 w 212"/>
                  <a:gd name="T49" fmla="*/ 58 h 761"/>
                  <a:gd name="T50" fmla="*/ 212 w 212"/>
                  <a:gd name="T51" fmla="*/ 0 h 7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12" h="761">
                    <a:moveTo>
                      <a:pt x="0" y="761"/>
                    </a:moveTo>
                    <a:lnTo>
                      <a:pt x="7" y="676"/>
                    </a:lnTo>
                    <a:lnTo>
                      <a:pt x="16" y="711"/>
                    </a:lnTo>
                    <a:lnTo>
                      <a:pt x="25" y="741"/>
                    </a:lnTo>
                    <a:lnTo>
                      <a:pt x="33" y="632"/>
                    </a:lnTo>
                    <a:lnTo>
                      <a:pt x="42" y="563"/>
                    </a:lnTo>
                    <a:lnTo>
                      <a:pt x="50" y="624"/>
                    </a:lnTo>
                    <a:lnTo>
                      <a:pt x="59" y="670"/>
                    </a:lnTo>
                    <a:lnTo>
                      <a:pt x="67" y="577"/>
                    </a:lnTo>
                    <a:lnTo>
                      <a:pt x="76" y="512"/>
                    </a:lnTo>
                    <a:lnTo>
                      <a:pt x="85" y="508"/>
                    </a:lnTo>
                    <a:lnTo>
                      <a:pt x="93" y="557"/>
                    </a:lnTo>
                    <a:lnTo>
                      <a:pt x="102" y="467"/>
                    </a:lnTo>
                    <a:lnTo>
                      <a:pt x="110" y="371"/>
                    </a:lnTo>
                    <a:lnTo>
                      <a:pt x="119" y="268"/>
                    </a:lnTo>
                    <a:lnTo>
                      <a:pt x="127" y="376"/>
                    </a:lnTo>
                    <a:lnTo>
                      <a:pt x="136" y="259"/>
                    </a:lnTo>
                    <a:lnTo>
                      <a:pt x="145" y="446"/>
                    </a:lnTo>
                    <a:lnTo>
                      <a:pt x="153" y="414"/>
                    </a:lnTo>
                    <a:lnTo>
                      <a:pt x="162" y="323"/>
                    </a:lnTo>
                    <a:lnTo>
                      <a:pt x="170" y="228"/>
                    </a:lnTo>
                    <a:lnTo>
                      <a:pt x="179" y="138"/>
                    </a:lnTo>
                    <a:lnTo>
                      <a:pt x="187" y="104"/>
                    </a:lnTo>
                    <a:lnTo>
                      <a:pt x="196" y="152"/>
                    </a:lnTo>
                    <a:lnTo>
                      <a:pt x="205" y="58"/>
                    </a:lnTo>
                    <a:lnTo>
                      <a:pt x="212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49" name="Freeform 27"/>
              <p:cNvSpPr>
                <a:spLocks/>
              </p:cNvSpPr>
              <p:nvPr/>
            </p:nvSpPr>
            <p:spPr bwMode="auto">
              <a:xfrm>
                <a:off x="4052888" y="1924050"/>
                <a:ext cx="33338" cy="157163"/>
              </a:xfrm>
              <a:custGeom>
                <a:avLst/>
                <a:gdLst>
                  <a:gd name="T0" fmla="*/ 0 w 21"/>
                  <a:gd name="T1" fmla="*/ 0 h 99"/>
                  <a:gd name="T2" fmla="*/ 7 w 21"/>
                  <a:gd name="T3" fmla="*/ 99 h 99"/>
                  <a:gd name="T4" fmla="*/ 16 w 21"/>
                  <a:gd name="T5" fmla="*/ 50 h 99"/>
                  <a:gd name="T6" fmla="*/ 21 w 21"/>
                  <a:gd name="T7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" h="99">
                    <a:moveTo>
                      <a:pt x="0" y="0"/>
                    </a:moveTo>
                    <a:lnTo>
                      <a:pt x="7" y="99"/>
                    </a:lnTo>
                    <a:lnTo>
                      <a:pt x="16" y="50"/>
                    </a:lnTo>
                    <a:lnTo>
                      <a:pt x="21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0" name="Freeform 28"/>
              <p:cNvSpPr>
                <a:spLocks/>
              </p:cNvSpPr>
              <p:nvPr/>
            </p:nvSpPr>
            <p:spPr bwMode="auto">
              <a:xfrm>
                <a:off x="4103688" y="1924050"/>
                <a:ext cx="1588" cy="9525"/>
              </a:xfrm>
              <a:custGeom>
                <a:avLst/>
                <a:gdLst>
                  <a:gd name="T0" fmla="*/ 0 w 1"/>
                  <a:gd name="T1" fmla="*/ 0 h 6"/>
                  <a:gd name="T2" fmla="*/ 1 w 1"/>
                  <a:gd name="T3" fmla="*/ 6 h 6"/>
                  <a:gd name="T4" fmla="*/ 1 w 1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6">
                    <a:moveTo>
                      <a:pt x="0" y="0"/>
                    </a:moveTo>
                    <a:lnTo>
                      <a:pt x="1" y="6"/>
                    </a:lnTo>
                    <a:lnTo>
                      <a:pt x="1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1" name="Freeform 29"/>
              <p:cNvSpPr>
                <a:spLocks/>
              </p:cNvSpPr>
              <p:nvPr/>
            </p:nvSpPr>
            <p:spPr bwMode="auto">
              <a:xfrm>
                <a:off x="4137025" y="1924050"/>
                <a:ext cx="49213" cy="204788"/>
              </a:xfrm>
              <a:custGeom>
                <a:avLst/>
                <a:gdLst>
                  <a:gd name="T0" fmla="*/ 0 w 31"/>
                  <a:gd name="T1" fmla="*/ 0 h 129"/>
                  <a:gd name="T2" fmla="*/ 6 w 31"/>
                  <a:gd name="T3" fmla="*/ 129 h 129"/>
                  <a:gd name="T4" fmla="*/ 14 w 31"/>
                  <a:gd name="T5" fmla="*/ 18 h 129"/>
                  <a:gd name="T6" fmla="*/ 23 w 31"/>
                  <a:gd name="T7" fmla="*/ 110 h 129"/>
                  <a:gd name="T8" fmla="*/ 31 w 31"/>
                  <a:gd name="T9" fmla="*/ 0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129">
                    <a:moveTo>
                      <a:pt x="0" y="0"/>
                    </a:moveTo>
                    <a:lnTo>
                      <a:pt x="6" y="129"/>
                    </a:lnTo>
                    <a:lnTo>
                      <a:pt x="14" y="18"/>
                    </a:lnTo>
                    <a:lnTo>
                      <a:pt x="23" y="110"/>
                    </a:lnTo>
                    <a:lnTo>
                      <a:pt x="31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2" name="Freeform 30"/>
              <p:cNvSpPr>
                <a:spLocks/>
              </p:cNvSpPr>
              <p:nvPr/>
            </p:nvSpPr>
            <p:spPr bwMode="auto">
              <a:xfrm>
                <a:off x="4187825" y="1924050"/>
                <a:ext cx="41275" cy="271463"/>
              </a:xfrm>
              <a:custGeom>
                <a:avLst/>
                <a:gdLst>
                  <a:gd name="T0" fmla="*/ 0 w 26"/>
                  <a:gd name="T1" fmla="*/ 0 h 171"/>
                  <a:gd name="T2" fmla="*/ 8 w 26"/>
                  <a:gd name="T3" fmla="*/ 171 h 171"/>
                  <a:gd name="T4" fmla="*/ 17 w 26"/>
                  <a:gd name="T5" fmla="*/ 77 h 171"/>
                  <a:gd name="T6" fmla="*/ 25 w 26"/>
                  <a:gd name="T7" fmla="*/ 9 h 171"/>
                  <a:gd name="T8" fmla="*/ 26 w 26"/>
                  <a:gd name="T9" fmla="*/ 0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171">
                    <a:moveTo>
                      <a:pt x="0" y="0"/>
                    </a:moveTo>
                    <a:lnTo>
                      <a:pt x="8" y="171"/>
                    </a:lnTo>
                    <a:lnTo>
                      <a:pt x="17" y="77"/>
                    </a:lnTo>
                    <a:lnTo>
                      <a:pt x="25" y="9"/>
                    </a:lnTo>
                    <a:lnTo>
                      <a:pt x="26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3" name="Freeform 31"/>
              <p:cNvSpPr>
                <a:spLocks/>
              </p:cNvSpPr>
              <p:nvPr/>
            </p:nvSpPr>
            <p:spPr bwMode="auto">
              <a:xfrm>
                <a:off x="4284663" y="1924050"/>
                <a:ext cx="149225" cy="522288"/>
              </a:xfrm>
              <a:custGeom>
                <a:avLst/>
                <a:gdLst>
                  <a:gd name="T0" fmla="*/ 0 w 94"/>
                  <a:gd name="T1" fmla="*/ 0 h 329"/>
                  <a:gd name="T2" fmla="*/ 7 w 94"/>
                  <a:gd name="T3" fmla="*/ 295 h 329"/>
                  <a:gd name="T4" fmla="*/ 16 w 94"/>
                  <a:gd name="T5" fmla="*/ 329 h 329"/>
                  <a:gd name="T6" fmla="*/ 24 w 94"/>
                  <a:gd name="T7" fmla="*/ 222 h 329"/>
                  <a:gd name="T8" fmla="*/ 33 w 94"/>
                  <a:gd name="T9" fmla="*/ 255 h 329"/>
                  <a:gd name="T10" fmla="*/ 41 w 94"/>
                  <a:gd name="T11" fmla="*/ 302 h 329"/>
                  <a:gd name="T12" fmla="*/ 50 w 94"/>
                  <a:gd name="T13" fmla="*/ 268 h 329"/>
                  <a:gd name="T14" fmla="*/ 59 w 94"/>
                  <a:gd name="T15" fmla="*/ 305 h 329"/>
                  <a:gd name="T16" fmla="*/ 67 w 94"/>
                  <a:gd name="T17" fmla="*/ 208 h 329"/>
                  <a:gd name="T18" fmla="*/ 76 w 94"/>
                  <a:gd name="T19" fmla="*/ 137 h 329"/>
                  <a:gd name="T20" fmla="*/ 84 w 94"/>
                  <a:gd name="T21" fmla="*/ 99 h 329"/>
                  <a:gd name="T22" fmla="*/ 93 w 94"/>
                  <a:gd name="T23" fmla="*/ 12 h 329"/>
                  <a:gd name="T24" fmla="*/ 94 w 94"/>
                  <a:gd name="T25" fmla="*/ 0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4" h="329">
                    <a:moveTo>
                      <a:pt x="0" y="0"/>
                    </a:moveTo>
                    <a:lnTo>
                      <a:pt x="7" y="295"/>
                    </a:lnTo>
                    <a:lnTo>
                      <a:pt x="16" y="329"/>
                    </a:lnTo>
                    <a:lnTo>
                      <a:pt x="24" y="222"/>
                    </a:lnTo>
                    <a:lnTo>
                      <a:pt x="33" y="255"/>
                    </a:lnTo>
                    <a:lnTo>
                      <a:pt x="41" y="302"/>
                    </a:lnTo>
                    <a:lnTo>
                      <a:pt x="50" y="268"/>
                    </a:lnTo>
                    <a:lnTo>
                      <a:pt x="59" y="305"/>
                    </a:lnTo>
                    <a:lnTo>
                      <a:pt x="67" y="208"/>
                    </a:lnTo>
                    <a:lnTo>
                      <a:pt x="76" y="137"/>
                    </a:lnTo>
                    <a:lnTo>
                      <a:pt x="84" y="99"/>
                    </a:lnTo>
                    <a:lnTo>
                      <a:pt x="93" y="12"/>
                    </a:lnTo>
                    <a:lnTo>
                      <a:pt x="94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4" name="Freeform 32"/>
              <p:cNvSpPr>
                <a:spLocks/>
              </p:cNvSpPr>
              <p:nvPr/>
            </p:nvSpPr>
            <p:spPr bwMode="auto">
              <a:xfrm>
                <a:off x="4494213" y="1924050"/>
                <a:ext cx="290513" cy="1198563"/>
              </a:xfrm>
              <a:custGeom>
                <a:avLst/>
                <a:gdLst>
                  <a:gd name="T0" fmla="*/ 0 w 183"/>
                  <a:gd name="T1" fmla="*/ 0 h 755"/>
                  <a:gd name="T2" fmla="*/ 4 w 183"/>
                  <a:gd name="T3" fmla="*/ 167 h 755"/>
                  <a:gd name="T4" fmla="*/ 12 w 183"/>
                  <a:gd name="T5" fmla="*/ 362 h 755"/>
                  <a:gd name="T6" fmla="*/ 20 w 183"/>
                  <a:gd name="T7" fmla="*/ 412 h 755"/>
                  <a:gd name="T8" fmla="*/ 29 w 183"/>
                  <a:gd name="T9" fmla="*/ 307 h 755"/>
                  <a:gd name="T10" fmla="*/ 38 w 183"/>
                  <a:gd name="T11" fmla="*/ 249 h 755"/>
                  <a:gd name="T12" fmla="*/ 46 w 183"/>
                  <a:gd name="T13" fmla="*/ 224 h 755"/>
                  <a:gd name="T14" fmla="*/ 55 w 183"/>
                  <a:gd name="T15" fmla="*/ 341 h 755"/>
                  <a:gd name="T16" fmla="*/ 63 w 183"/>
                  <a:gd name="T17" fmla="*/ 755 h 755"/>
                  <a:gd name="T18" fmla="*/ 72 w 183"/>
                  <a:gd name="T19" fmla="*/ 660 h 755"/>
                  <a:gd name="T20" fmla="*/ 80 w 183"/>
                  <a:gd name="T21" fmla="*/ 588 h 755"/>
                  <a:gd name="T22" fmla="*/ 89 w 183"/>
                  <a:gd name="T23" fmla="*/ 514 h 755"/>
                  <a:gd name="T24" fmla="*/ 98 w 183"/>
                  <a:gd name="T25" fmla="*/ 425 h 755"/>
                  <a:gd name="T26" fmla="*/ 106 w 183"/>
                  <a:gd name="T27" fmla="*/ 474 h 755"/>
                  <a:gd name="T28" fmla="*/ 115 w 183"/>
                  <a:gd name="T29" fmla="*/ 517 h 755"/>
                  <a:gd name="T30" fmla="*/ 123 w 183"/>
                  <a:gd name="T31" fmla="*/ 414 h 755"/>
                  <a:gd name="T32" fmla="*/ 132 w 183"/>
                  <a:gd name="T33" fmla="*/ 526 h 755"/>
                  <a:gd name="T34" fmla="*/ 140 w 183"/>
                  <a:gd name="T35" fmla="*/ 500 h 755"/>
                  <a:gd name="T36" fmla="*/ 149 w 183"/>
                  <a:gd name="T37" fmla="*/ 402 h 755"/>
                  <a:gd name="T38" fmla="*/ 158 w 183"/>
                  <a:gd name="T39" fmla="*/ 302 h 755"/>
                  <a:gd name="T40" fmla="*/ 166 w 183"/>
                  <a:gd name="T41" fmla="*/ 205 h 755"/>
                  <a:gd name="T42" fmla="*/ 175 w 183"/>
                  <a:gd name="T43" fmla="*/ 97 h 755"/>
                  <a:gd name="T44" fmla="*/ 183 w 183"/>
                  <a:gd name="T45" fmla="*/ 0 h 7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83" h="755">
                    <a:moveTo>
                      <a:pt x="0" y="0"/>
                    </a:moveTo>
                    <a:lnTo>
                      <a:pt x="4" y="167"/>
                    </a:lnTo>
                    <a:lnTo>
                      <a:pt x="12" y="362"/>
                    </a:lnTo>
                    <a:lnTo>
                      <a:pt x="20" y="412"/>
                    </a:lnTo>
                    <a:lnTo>
                      <a:pt x="29" y="307"/>
                    </a:lnTo>
                    <a:lnTo>
                      <a:pt x="38" y="249"/>
                    </a:lnTo>
                    <a:lnTo>
                      <a:pt x="46" y="224"/>
                    </a:lnTo>
                    <a:lnTo>
                      <a:pt x="55" y="341"/>
                    </a:lnTo>
                    <a:lnTo>
                      <a:pt x="63" y="755"/>
                    </a:lnTo>
                    <a:lnTo>
                      <a:pt x="72" y="660"/>
                    </a:lnTo>
                    <a:lnTo>
                      <a:pt x="80" y="588"/>
                    </a:lnTo>
                    <a:lnTo>
                      <a:pt x="89" y="514"/>
                    </a:lnTo>
                    <a:lnTo>
                      <a:pt x="98" y="425"/>
                    </a:lnTo>
                    <a:lnTo>
                      <a:pt x="106" y="474"/>
                    </a:lnTo>
                    <a:lnTo>
                      <a:pt x="115" y="517"/>
                    </a:lnTo>
                    <a:lnTo>
                      <a:pt x="123" y="414"/>
                    </a:lnTo>
                    <a:lnTo>
                      <a:pt x="132" y="526"/>
                    </a:lnTo>
                    <a:lnTo>
                      <a:pt x="140" y="500"/>
                    </a:lnTo>
                    <a:lnTo>
                      <a:pt x="149" y="402"/>
                    </a:lnTo>
                    <a:lnTo>
                      <a:pt x="158" y="302"/>
                    </a:lnTo>
                    <a:lnTo>
                      <a:pt x="166" y="205"/>
                    </a:lnTo>
                    <a:lnTo>
                      <a:pt x="175" y="97"/>
                    </a:lnTo>
                    <a:lnTo>
                      <a:pt x="183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5" name="Freeform 33"/>
              <p:cNvSpPr>
                <a:spLocks/>
              </p:cNvSpPr>
              <p:nvPr/>
            </p:nvSpPr>
            <p:spPr bwMode="auto">
              <a:xfrm>
                <a:off x="4821238" y="1924050"/>
                <a:ext cx="501650" cy="1095375"/>
              </a:xfrm>
              <a:custGeom>
                <a:avLst/>
                <a:gdLst>
                  <a:gd name="T0" fmla="*/ 0 w 316"/>
                  <a:gd name="T1" fmla="*/ 0 h 690"/>
                  <a:gd name="T2" fmla="*/ 3 w 316"/>
                  <a:gd name="T3" fmla="*/ 34 h 690"/>
                  <a:gd name="T4" fmla="*/ 12 w 316"/>
                  <a:gd name="T5" fmla="*/ 225 h 690"/>
                  <a:gd name="T6" fmla="*/ 20 w 316"/>
                  <a:gd name="T7" fmla="*/ 257 h 690"/>
                  <a:gd name="T8" fmla="*/ 29 w 316"/>
                  <a:gd name="T9" fmla="*/ 155 h 690"/>
                  <a:gd name="T10" fmla="*/ 37 w 316"/>
                  <a:gd name="T11" fmla="*/ 51 h 690"/>
                  <a:gd name="T12" fmla="*/ 46 w 316"/>
                  <a:gd name="T13" fmla="*/ 59 h 690"/>
                  <a:gd name="T14" fmla="*/ 54 w 316"/>
                  <a:gd name="T15" fmla="*/ 246 h 690"/>
                  <a:gd name="T16" fmla="*/ 63 w 316"/>
                  <a:gd name="T17" fmla="*/ 357 h 690"/>
                  <a:gd name="T18" fmla="*/ 72 w 316"/>
                  <a:gd name="T19" fmla="*/ 407 h 690"/>
                  <a:gd name="T20" fmla="*/ 80 w 316"/>
                  <a:gd name="T21" fmla="*/ 487 h 690"/>
                  <a:gd name="T22" fmla="*/ 89 w 316"/>
                  <a:gd name="T23" fmla="*/ 428 h 690"/>
                  <a:gd name="T24" fmla="*/ 97 w 316"/>
                  <a:gd name="T25" fmla="*/ 492 h 690"/>
                  <a:gd name="T26" fmla="*/ 106 w 316"/>
                  <a:gd name="T27" fmla="*/ 496 h 690"/>
                  <a:gd name="T28" fmla="*/ 114 w 316"/>
                  <a:gd name="T29" fmla="*/ 548 h 690"/>
                  <a:gd name="T30" fmla="*/ 123 w 316"/>
                  <a:gd name="T31" fmla="*/ 449 h 690"/>
                  <a:gd name="T32" fmla="*/ 132 w 316"/>
                  <a:gd name="T33" fmla="*/ 362 h 690"/>
                  <a:gd name="T34" fmla="*/ 140 w 316"/>
                  <a:gd name="T35" fmla="*/ 551 h 690"/>
                  <a:gd name="T36" fmla="*/ 149 w 316"/>
                  <a:gd name="T37" fmla="*/ 662 h 690"/>
                  <a:gd name="T38" fmla="*/ 157 w 316"/>
                  <a:gd name="T39" fmla="*/ 562 h 690"/>
                  <a:gd name="T40" fmla="*/ 166 w 316"/>
                  <a:gd name="T41" fmla="*/ 690 h 690"/>
                  <a:gd name="T42" fmla="*/ 174 w 316"/>
                  <a:gd name="T43" fmla="*/ 588 h 690"/>
                  <a:gd name="T44" fmla="*/ 183 w 316"/>
                  <a:gd name="T45" fmla="*/ 477 h 690"/>
                  <a:gd name="T46" fmla="*/ 192 w 316"/>
                  <a:gd name="T47" fmla="*/ 369 h 690"/>
                  <a:gd name="T48" fmla="*/ 200 w 316"/>
                  <a:gd name="T49" fmla="*/ 399 h 690"/>
                  <a:gd name="T50" fmla="*/ 209 w 316"/>
                  <a:gd name="T51" fmla="*/ 305 h 690"/>
                  <a:gd name="T52" fmla="*/ 217 w 316"/>
                  <a:gd name="T53" fmla="*/ 218 h 690"/>
                  <a:gd name="T54" fmla="*/ 226 w 316"/>
                  <a:gd name="T55" fmla="*/ 399 h 690"/>
                  <a:gd name="T56" fmla="*/ 234 w 316"/>
                  <a:gd name="T57" fmla="*/ 505 h 690"/>
                  <a:gd name="T58" fmla="*/ 243 w 316"/>
                  <a:gd name="T59" fmla="*/ 403 h 690"/>
                  <a:gd name="T60" fmla="*/ 252 w 316"/>
                  <a:gd name="T61" fmla="*/ 428 h 690"/>
                  <a:gd name="T62" fmla="*/ 260 w 316"/>
                  <a:gd name="T63" fmla="*/ 478 h 690"/>
                  <a:gd name="T64" fmla="*/ 269 w 316"/>
                  <a:gd name="T65" fmla="*/ 378 h 690"/>
                  <a:gd name="T66" fmla="*/ 277 w 316"/>
                  <a:gd name="T67" fmla="*/ 295 h 690"/>
                  <a:gd name="T68" fmla="*/ 286 w 316"/>
                  <a:gd name="T69" fmla="*/ 194 h 690"/>
                  <a:gd name="T70" fmla="*/ 294 w 316"/>
                  <a:gd name="T71" fmla="*/ 230 h 690"/>
                  <a:gd name="T72" fmla="*/ 303 w 316"/>
                  <a:gd name="T73" fmla="*/ 148 h 690"/>
                  <a:gd name="T74" fmla="*/ 312 w 316"/>
                  <a:gd name="T75" fmla="*/ 45 h 690"/>
                  <a:gd name="T76" fmla="*/ 316 w 316"/>
                  <a:gd name="T77" fmla="*/ 0 h 6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16" h="690">
                    <a:moveTo>
                      <a:pt x="0" y="0"/>
                    </a:moveTo>
                    <a:lnTo>
                      <a:pt x="3" y="34"/>
                    </a:lnTo>
                    <a:lnTo>
                      <a:pt x="12" y="225"/>
                    </a:lnTo>
                    <a:lnTo>
                      <a:pt x="20" y="257"/>
                    </a:lnTo>
                    <a:lnTo>
                      <a:pt x="29" y="155"/>
                    </a:lnTo>
                    <a:lnTo>
                      <a:pt x="37" y="51"/>
                    </a:lnTo>
                    <a:lnTo>
                      <a:pt x="46" y="59"/>
                    </a:lnTo>
                    <a:lnTo>
                      <a:pt x="54" y="246"/>
                    </a:lnTo>
                    <a:lnTo>
                      <a:pt x="63" y="357"/>
                    </a:lnTo>
                    <a:lnTo>
                      <a:pt x="72" y="407"/>
                    </a:lnTo>
                    <a:lnTo>
                      <a:pt x="80" y="487"/>
                    </a:lnTo>
                    <a:lnTo>
                      <a:pt x="89" y="428"/>
                    </a:lnTo>
                    <a:lnTo>
                      <a:pt x="97" y="492"/>
                    </a:lnTo>
                    <a:lnTo>
                      <a:pt x="106" y="496"/>
                    </a:lnTo>
                    <a:lnTo>
                      <a:pt x="114" y="548"/>
                    </a:lnTo>
                    <a:lnTo>
                      <a:pt x="123" y="449"/>
                    </a:lnTo>
                    <a:lnTo>
                      <a:pt x="132" y="362"/>
                    </a:lnTo>
                    <a:lnTo>
                      <a:pt x="140" y="551"/>
                    </a:lnTo>
                    <a:lnTo>
                      <a:pt x="149" y="662"/>
                    </a:lnTo>
                    <a:lnTo>
                      <a:pt x="157" y="562"/>
                    </a:lnTo>
                    <a:lnTo>
                      <a:pt x="166" y="690"/>
                    </a:lnTo>
                    <a:lnTo>
                      <a:pt x="174" y="588"/>
                    </a:lnTo>
                    <a:lnTo>
                      <a:pt x="183" y="477"/>
                    </a:lnTo>
                    <a:lnTo>
                      <a:pt x="192" y="369"/>
                    </a:lnTo>
                    <a:lnTo>
                      <a:pt x="200" y="399"/>
                    </a:lnTo>
                    <a:lnTo>
                      <a:pt x="209" y="305"/>
                    </a:lnTo>
                    <a:lnTo>
                      <a:pt x="217" y="218"/>
                    </a:lnTo>
                    <a:lnTo>
                      <a:pt x="226" y="399"/>
                    </a:lnTo>
                    <a:lnTo>
                      <a:pt x="234" y="505"/>
                    </a:lnTo>
                    <a:lnTo>
                      <a:pt x="243" y="403"/>
                    </a:lnTo>
                    <a:lnTo>
                      <a:pt x="252" y="428"/>
                    </a:lnTo>
                    <a:lnTo>
                      <a:pt x="260" y="478"/>
                    </a:lnTo>
                    <a:lnTo>
                      <a:pt x="269" y="378"/>
                    </a:lnTo>
                    <a:lnTo>
                      <a:pt x="277" y="295"/>
                    </a:lnTo>
                    <a:lnTo>
                      <a:pt x="286" y="194"/>
                    </a:lnTo>
                    <a:lnTo>
                      <a:pt x="294" y="230"/>
                    </a:lnTo>
                    <a:lnTo>
                      <a:pt x="303" y="148"/>
                    </a:lnTo>
                    <a:lnTo>
                      <a:pt x="312" y="45"/>
                    </a:lnTo>
                    <a:lnTo>
                      <a:pt x="316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6" name="Freeform 34"/>
              <p:cNvSpPr>
                <a:spLocks/>
              </p:cNvSpPr>
              <p:nvPr/>
            </p:nvSpPr>
            <p:spPr bwMode="auto">
              <a:xfrm>
                <a:off x="5356225" y="1924050"/>
                <a:ext cx="26988" cy="1208088"/>
              </a:xfrm>
              <a:custGeom>
                <a:avLst/>
                <a:gdLst>
                  <a:gd name="T0" fmla="*/ 0 w 17"/>
                  <a:gd name="T1" fmla="*/ 0 h 761"/>
                  <a:gd name="T2" fmla="*/ 9 w 17"/>
                  <a:gd name="T3" fmla="*/ 321 h 761"/>
                  <a:gd name="T4" fmla="*/ 17 w 17"/>
                  <a:gd name="T5" fmla="*/ 761 h 7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761">
                    <a:moveTo>
                      <a:pt x="0" y="0"/>
                    </a:moveTo>
                    <a:lnTo>
                      <a:pt x="9" y="321"/>
                    </a:lnTo>
                    <a:lnTo>
                      <a:pt x="17" y="761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7" name="Freeform 35"/>
              <p:cNvSpPr>
                <a:spLocks/>
              </p:cNvSpPr>
              <p:nvPr/>
            </p:nvSpPr>
            <p:spPr bwMode="auto">
              <a:xfrm>
                <a:off x="5430838" y="3033713"/>
                <a:ext cx="34925" cy="98425"/>
              </a:xfrm>
              <a:custGeom>
                <a:avLst/>
                <a:gdLst>
                  <a:gd name="T0" fmla="*/ 0 w 22"/>
                  <a:gd name="T1" fmla="*/ 62 h 62"/>
                  <a:gd name="T2" fmla="*/ 4 w 22"/>
                  <a:gd name="T3" fmla="*/ 0 h 62"/>
                  <a:gd name="T4" fmla="*/ 13 w 22"/>
                  <a:gd name="T5" fmla="*/ 29 h 62"/>
                  <a:gd name="T6" fmla="*/ 22 w 22"/>
                  <a:gd name="T7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62">
                    <a:moveTo>
                      <a:pt x="0" y="62"/>
                    </a:moveTo>
                    <a:lnTo>
                      <a:pt x="4" y="0"/>
                    </a:lnTo>
                    <a:lnTo>
                      <a:pt x="13" y="29"/>
                    </a:lnTo>
                    <a:lnTo>
                      <a:pt x="22" y="62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8" name="Freeform 36"/>
              <p:cNvSpPr>
                <a:spLocks/>
              </p:cNvSpPr>
              <p:nvPr/>
            </p:nvSpPr>
            <p:spPr bwMode="auto">
              <a:xfrm>
                <a:off x="5487988" y="3074988"/>
                <a:ext cx="25400" cy="57150"/>
              </a:xfrm>
              <a:custGeom>
                <a:avLst/>
                <a:gdLst>
                  <a:gd name="T0" fmla="*/ 0 w 16"/>
                  <a:gd name="T1" fmla="*/ 36 h 36"/>
                  <a:gd name="T2" fmla="*/ 3 w 16"/>
                  <a:gd name="T3" fmla="*/ 0 h 36"/>
                  <a:gd name="T4" fmla="*/ 11 w 16"/>
                  <a:gd name="T5" fmla="*/ 11 h 36"/>
                  <a:gd name="T6" fmla="*/ 16 w 16"/>
                  <a:gd name="T7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" h="36">
                    <a:moveTo>
                      <a:pt x="0" y="36"/>
                    </a:moveTo>
                    <a:lnTo>
                      <a:pt x="3" y="0"/>
                    </a:lnTo>
                    <a:lnTo>
                      <a:pt x="11" y="11"/>
                    </a:lnTo>
                    <a:lnTo>
                      <a:pt x="16" y="36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9" name="Freeform 37"/>
              <p:cNvSpPr>
                <a:spLocks/>
              </p:cNvSpPr>
              <p:nvPr/>
            </p:nvSpPr>
            <p:spPr bwMode="auto">
              <a:xfrm>
                <a:off x="5551488" y="2049463"/>
                <a:ext cx="185738" cy="1082675"/>
              </a:xfrm>
              <a:custGeom>
                <a:avLst/>
                <a:gdLst>
                  <a:gd name="T0" fmla="*/ 0 w 117"/>
                  <a:gd name="T1" fmla="*/ 682 h 682"/>
                  <a:gd name="T2" fmla="*/ 6 w 117"/>
                  <a:gd name="T3" fmla="*/ 661 h 682"/>
                  <a:gd name="T4" fmla="*/ 14 w 117"/>
                  <a:gd name="T5" fmla="*/ 620 h 682"/>
                  <a:gd name="T6" fmla="*/ 23 w 117"/>
                  <a:gd name="T7" fmla="*/ 568 h 682"/>
                  <a:gd name="T8" fmla="*/ 31 w 117"/>
                  <a:gd name="T9" fmla="*/ 473 h 682"/>
                  <a:gd name="T10" fmla="*/ 40 w 117"/>
                  <a:gd name="T11" fmla="*/ 433 h 682"/>
                  <a:gd name="T12" fmla="*/ 48 w 117"/>
                  <a:gd name="T13" fmla="*/ 548 h 682"/>
                  <a:gd name="T14" fmla="*/ 57 w 117"/>
                  <a:gd name="T15" fmla="*/ 589 h 682"/>
                  <a:gd name="T16" fmla="*/ 66 w 117"/>
                  <a:gd name="T17" fmla="*/ 497 h 682"/>
                  <a:gd name="T18" fmla="*/ 74 w 117"/>
                  <a:gd name="T19" fmla="*/ 415 h 682"/>
                  <a:gd name="T20" fmla="*/ 83 w 117"/>
                  <a:gd name="T21" fmla="*/ 337 h 682"/>
                  <a:gd name="T22" fmla="*/ 91 w 117"/>
                  <a:gd name="T23" fmla="*/ 235 h 682"/>
                  <a:gd name="T24" fmla="*/ 100 w 117"/>
                  <a:gd name="T25" fmla="*/ 200 h 682"/>
                  <a:gd name="T26" fmla="*/ 108 w 117"/>
                  <a:gd name="T27" fmla="*/ 91 h 682"/>
                  <a:gd name="T28" fmla="*/ 117 w 117"/>
                  <a:gd name="T29" fmla="*/ 0 h 6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7" h="682">
                    <a:moveTo>
                      <a:pt x="0" y="682"/>
                    </a:moveTo>
                    <a:lnTo>
                      <a:pt x="6" y="661"/>
                    </a:lnTo>
                    <a:lnTo>
                      <a:pt x="14" y="620"/>
                    </a:lnTo>
                    <a:lnTo>
                      <a:pt x="23" y="568"/>
                    </a:lnTo>
                    <a:lnTo>
                      <a:pt x="31" y="473"/>
                    </a:lnTo>
                    <a:lnTo>
                      <a:pt x="40" y="433"/>
                    </a:lnTo>
                    <a:lnTo>
                      <a:pt x="48" y="548"/>
                    </a:lnTo>
                    <a:lnTo>
                      <a:pt x="57" y="589"/>
                    </a:lnTo>
                    <a:lnTo>
                      <a:pt x="66" y="497"/>
                    </a:lnTo>
                    <a:lnTo>
                      <a:pt x="74" y="415"/>
                    </a:lnTo>
                    <a:lnTo>
                      <a:pt x="83" y="337"/>
                    </a:lnTo>
                    <a:lnTo>
                      <a:pt x="91" y="235"/>
                    </a:lnTo>
                    <a:lnTo>
                      <a:pt x="100" y="200"/>
                    </a:lnTo>
                    <a:lnTo>
                      <a:pt x="108" y="91"/>
                    </a:lnTo>
                    <a:lnTo>
                      <a:pt x="117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0" name="Freeform 38"/>
              <p:cNvSpPr>
                <a:spLocks/>
              </p:cNvSpPr>
              <p:nvPr/>
            </p:nvSpPr>
            <p:spPr bwMode="auto">
              <a:xfrm>
                <a:off x="3533775" y="2320925"/>
                <a:ext cx="666750" cy="323850"/>
              </a:xfrm>
              <a:custGeom>
                <a:avLst/>
                <a:gdLst>
                  <a:gd name="T0" fmla="*/ 0 w 420"/>
                  <a:gd name="T1" fmla="*/ 0 h 204"/>
                  <a:gd name="T2" fmla="*/ 9 w 420"/>
                  <a:gd name="T3" fmla="*/ 48 h 204"/>
                  <a:gd name="T4" fmla="*/ 18 w 420"/>
                  <a:gd name="T5" fmla="*/ 59 h 204"/>
                  <a:gd name="T6" fmla="*/ 26 w 420"/>
                  <a:gd name="T7" fmla="*/ 59 h 204"/>
                  <a:gd name="T8" fmla="*/ 35 w 420"/>
                  <a:gd name="T9" fmla="*/ 40 h 204"/>
                  <a:gd name="T10" fmla="*/ 43 w 420"/>
                  <a:gd name="T11" fmla="*/ 59 h 204"/>
                  <a:gd name="T12" fmla="*/ 52 w 420"/>
                  <a:gd name="T13" fmla="*/ 86 h 204"/>
                  <a:gd name="T14" fmla="*/ 60 w 420"/>
                  <a:gd name="T15" fmla="*/ 94 h 204"/>
                  <a:gd name="T16" fmla="*/ 69 w 420"/>
                  <a:gd name="T17" fmla="*/ 87 h 204"/>
                  <a:gd name="T18" fmla="*/ 78 w 420"/>
                  <a:gd name="T19" fmla="*/ 122 h 204"/>
                  <a:gd name="T20" fmla="*/ 86 w 420"/>
                  <a:gd name="T21" fmla="*/ 161 h 204"/>
                  <a:gd name="T22" fmla="*/ 94 w 420"/>
                  <a:gd name="T23" fmla="*/ 152 h 204"/>
                  <a:gd name="T24" fmla="*/ 103 w 420"/>
                  <a:gd name="T25" fmla="*/ 121 h 204"/>
                  <a:gd name="T26" fmla="*/ 112 w 420"/>
                  <a:gd name="T27" fmla="*/ 131 h 204"/>
                  <a:gd name="T28" fmla="*/ 120 w 420"/>
                  <a:gd name="T29" fmla="*/ 117 h 204"/>
                  <a:gd name="T30" fmla="*/ 129 w 420"/>
                  <a:gd name="T31" fmla="*/ 131 h 204"/>
                  <a:gd name="T32" fmla="*/ 137 w 420"/>
                  <a:gd name="T33" fmla="*/ 153 h 204"/>
                  <a:gd name="T34" fmla="*/ 146 w 420"/>
                  <a:gd name="T35" fmla="*/ 147 h 204"/>
                  <a:gd name="T36" fmla="*/ 154 w 420"/>
                  <a:gd name="T37" fmla="*/ 158 h 204"/>
                  <a:gd name="T38" fmla="*/ 163 w 420"/>
                  <a:gd name="T39" fmla="*/ 135 h 204"/>
                  <a:gd name="T40" fmla="*/ 172 w 420"/>
                  <a:gd name="T41" fmla="*/ 151 h 204"/>
                  <a:gd name="T42" fmla="*/ 180 w 420"/>
                  <a:gd name="T43" fmla="*/ 157 h 204"/>
                  <a:gd name="T44" fmla="*/ 189 w 420"/>
                  <a:gd name="T45" fmla="*/ 172 h 204"/>
                  <a:gd name="T46" fmla="*/ 197 w 420"/>
                  <a:gd name="T47" fmla="*/ 188 h 204"/>
                  <a:gd name="T48" fmla="*/ 206 w 420"/>
                  <a:gd name="T49" fmla="*/ 174 h 204"/>
                  <a:gd name="T50" fmla="*/ 214 w 420"/>
                  <a:gd name="T51" fmla="*/ 166 h 204"/>
                  <a:gd name="T52" fmla="*/ 223 w 420"/>
                  <a:gd name="T53" fmla="*/ 166 h 204"/>
                  <a:gd name="T54" fmla="*/ 232 w 420"/>
                  <a:gd name="T55" fmla="*/ 164 h 204"/>
                  <a:gd name="T56" fmla="*/ 240 w 420"/>
                  <a:gd name="T57" fmla="*/ 185 h 204"/>
                  <a:gd name="T58" fmla="*/ 249 w 420"/>
                  <a:gd name="T59" fmla="*/ 203 h 204"/>
                  <a:gd name="T60" fmla="*/ 257 w 420"/>
                  <a:gd name="T61" fmla="*/ 181 h 204"/>
                  <a:gd name="T62" fmla="*/ 266 w 420"/>
                  <a:gd name="T63" fmla="*/ 186 h 204"/>
                  <a:gd name="T64" fmla="*/ 274 w 420"/>
                  <a:gd name="T65" fmla="*/ 184 h 204"/>
                  <a:gd name="T66" fmla="*/ 283 w 420"/>
                  <a:gd name="T67" fmla="*/ 194 h 204"/>
                  <a:gd name="T68" fmla="*/ 292 w 420"/>
                  <a:gd name="T69" fmla="*/ 191 h 204"/>
                  <a:gd name="T70" fmla="*/ 300 w 420"/>
                  <a:gd name="T71" fmla="*/ 196 h 204"/>
                  <a:gd name="T72" fmla="*/ 309 w 420"/>
                  <a:gd name="T73" fmla="*/ 192 h 204"/>
                  <a:gd name="T74" fmla="*/ 317 w 420"/>
                  <a:gd name="T75" fmla="*/ 196 h 204"/>
                  <a:gd name="T76" fmla="*/ 326 w 420"/>
                  <a:gd name="T77" fmla="*/ 174 h 204"/>
                  <a:gd name="T78" fmla="*/ 334 w 420"/>
                  <a:gd name="T79" fmla="*/ 168 h 204"/>
                  <a:gd name="T80" fmla="*/ 343 w 420"/>
                  <a:gd name="T81" fmla="*/ 204 h 204"/>
                  <a:gd name="T82" fmla="*/ 352 w 420"/>
                  <a:gd name="T83" fmla="*/ 202 h 204"/>
                  <a:gd name="T84" fmla="*/ 360 w 420"/>
                  <a:gd name="T85" fmla="*/ 180 h 204"/>
                  <a:gd name="T86" fmla="*/ 369 w 420"/>
                  <a:gd name="T87" fmla="*/ 177 h 204"/>
                  <a:gd name="T88" fmla="*/ 377 w 420"/>
                  <a:gd name="T89" fmla="*/ 162 h 204"/>
                  <a:gd name="T90" fmla="*/ 386 w 420"/>
                  <a:gd name="T91" fmla="*/ 143 h 204"/>
                  <a:gd name="T92" fmla="*/ 394 w 420"/>
                  <a:gd name="T93" fmla="*/ 148 h 204"/>
                  <a:gd name="T94" fmla="*/ 403 w 420"/>
                  <a:gd name="T95" fmla="*/ 154 h 204"/>
                  <a:gd name="T96" fmla="*/ 412 w 420"/>
                  <a:gd name="T97" fmla="*/ 131 h 204"/>
                  <a:gd name="T98" fmla="*/ 420 w 420"/>
                  <a:gd name="T99" fmla="*/ 14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04">
                    <a:moveTo>
                      <a:pt x="0" y="0"/>
                    </a:moveTo>
                    <a:lnTo>
                      <a:pt x="9" y="48"/>
                    </a:lnTo>
                    <a:lnTo>
                      <a:pt x="18" y="59"/>
                    </a:lnTo>
                    <a:lnTo>
                      <a:pt x="26" y="59"/>
                    </a:lnTo>
                    <a:lnTo>
                      <a:pt x="35" y="40"/>
                    </a:lnTo>
                    <a:lnTo>
                      <a:pt x="43" y="59"/>
                    </a:lnTo>
                    <a:lnTo>
                      <a:pt x="52" y="86"/>
                    </a:lnTo>
                    <a:lnTo>
                      <a:pt x="60" y="94"/>
                    </a:lnTo>
                    <a:lnTo>
                      <a:pt x="69" y="87"/>
                    </a:lnTo>
                    <a:lnTo>
                      <a:pt x="78" y="122"/>
                    </a:lnTo>
                    <a:lnTo>
                      <a:pt x="86" y="161"/>
                    </a:lnTo>
                    <a:lnTo>
                      <a:pt x="94" y="152"/>
                    </a:lnTo>
                    <a:lnTo>
                      <a:pt x="103" y="121"/>
                    </a:lnTo>
                    <a:lnTo>
                      <a:pt x="112" y="131"/>
                    </a:lnTo>
                    <a:lnTo>
                      <a:pt x="120" y="117"/>
                    </a:lnTo>
                    <a:lnTo>
                      <a:pt x="129" y="131"/>
                    </a:lnTo>
                    <a:lnTo>
                      <a:pt x="137" y="153"/>
                    </a:lnTo>
                    <a:lnTo>
                      <a:pt x="146" y="147"/>
                    </a:lnTo>
                    <a:lnTo>
                      <a:pt x="154" y="158"/>
                    </a:lnTo>
                    <a:lnTo>
                      <a:pt x="163" y="135"/>
                    </a:lnTo>
                    <a:lnTo>
                      <a:pt x="172" y="151"/>
                    </a:lnTo>
                    <a:lnTo>
                      <a:pt x="180" y="157"/>
                    </a:lnTo>
                    <a:lnTo>
                      <a:pt x="189" y="172"/>
                    </a:lnTo>
                    <a:lnTo>
                      <a:pt x="197" y="188"/>
                    </a:lnTo>
                    <a:lnTo>
                      <a:pt x="206" y="174"/>
                    </a:lnTo>
                    <a:lnTo>
                      <a:pt x="214" y="166"/>
                    </a:lnTo>
                    <a:lnTo>
                      <a:pt x="223" y="166"/>
                    </a:lnTo>
                    <a:lnTo>
                      <a:pt x="232" y="164"/>
                    </a:lnTo>
                    <a:lnTo>
                      <a:pt x="240" y="185"/>
                    </a:lnTo>
                    <a:lnTo>
                      <a:pt x="249" y="203"/>
                    </a:lnTo>
                    <a:lnTo>
                      <a:pt x="257" y="181"/>
                    </a:lnTo>
                    <a:lnTo>
                      <a:pt x="266" y="186"/>
                    </a:lnTo>
                    <a:lnTo>
                      <a:pt x="274" y="184"/>
                    </a:lnTo>
                    <a:lnTo>
                      <a:pt x="283" y="194"/>
                    </a:lnTo>
                    <a:lnTo>
                      <a:pt x="292" y="191"/>
                    </a:lnTo>
                    <a:lnTo>
                      <a:pt x="300" y="196"/>
                    </a:lnTo>
                    <a:lnTo>
                      <a:pt x="309" y="192"/>
                    </a:lnTo>
                    <a:lnTo>
                      <a:pt x="317" y="196"/>
                    </a:lnTo>
                    <a:lnTo>
                      <a:pt x="326" y="174"/>
                    </a:lnTo>
                    <a:lnTo>
                      <a:pt x="334" y="168"/>
                    </a:lnTo>
                    <a:lnTo>
                      <a:pt x="343" y="204"/>
                    </a:lnTo>
                    <a:lnTo>
                      <a:pt x="352" y="202"/>
                    </a:lnTo>
                    <a:lnTo>
                      <a:pt x="360" y="180"/>
                    </a:lnTo>
                    <a:lnTo>
                      <a:pt x="369" y="177"/>
                    </a:lnTo>
                    <a:lnTo>
                      <a:pt x="377" y="162"/>
                    </a:lnTo>
                    <a:lnTo>
                      <a:pt x="386" y="143"/>
                    </a:lnTo>
                    <a:lnTo>
                      <a:pt x="394" y="148"/>
                    </a:lnTo>
                    <a:lnTo>
                      <a:pt x="403" y="154"/>
                    </a:lnTo>
                    <a:lnTo>
                      <a:pt x="412" y="131"/>
                    </a:lnTo>
                    <a:lnTo>
                      <a:pt x="420" y="14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1" name="Freeform 39"/>
              <p:cNvSpPr>
                <a:spLocks/>
              </p:cNvSpPr>
              <p:nvPr/>
            </p:nvSpPr>
            <p:spPr bwMode="auto">
              <a:xfrm>
                <a:off x="4200525" y="2362200"/>
                <a:ext cx="666750" cy="249238"/>
              </a:xfrm>
              <a:custGeom>
                <a:avLst/>
                <a:gdLst>
                  <a:gd name="T0" fmla="*/ 0 w 420"/>
                  <a:gd name="T1" fmla="*/ 114 h 157"/>
                  <a:gd name="T2" fmla="*/ 9 w 420"/>
                  <a:gd name="T3" fmla="*/ 109 h 157"/>
                  <a:gd name="T4" fmla="*/ 17 w 420"/>
                  <a:gd name="T5" fmla="*/ 147 h 157"/>
                  <a:gd name="T6" fmla="*/ 26 w 420"/>
                  <a:gd name="T7" fmla="*/ 136 h 157"/>
                  <a:gd name="T8" fmla="*/ 34 w 420"/>
                  <a:gd name="T9" fmla="*/ 132 h 157"/>
                  <a:gd name="T10" fmla="*/ 43 w 420"/>
                  <a:gd name="T11" fmla="*/ 157 h 157"/>
                  <a:gd name="T12" fmla="*/ 52 w 420"/>
                  <a:gd name="T13" fmla="*/ 139 h 157"/>
                  <a:gd name="T14" fmla="*/ 60 w 420"/>
                  <a:gd name="T15" fmla="*/ 82 h 157"/>
                  <a:gd name="T16" fmla="*/ 69 w 420"/>
                  <a:gd name="T17" fmla="*/ 119 h 157"/>
                  <a:gd name="T18" fmla="*/ 77 w 420"/>
                  <a:gd name="T19" fmla="*/ 124 h 157"/>
                  <a:gd name="T20" fmla="*/ 86 w 420"/>
                  <a:gd name="T21" fmla="*/ 91 h 157"/>
                  <a:gd name="T22" fmla="*/ 94 w 420"/>
                  <a:gd name="T23" fmla="*/ 65 h 157"/>
                  <a:gd name="T24" fmla="*/ 103 w 420"/>
                  <a:gd name="T25" fmla="*/ 84 h 157"/>
                  <a:gd name="T26" fmla="*/ 112 w 420"/>
                  <a:gd name="T27" fmla="*/ 104 h 157"/>
                  <a:gd name="T28" fmla="*/ 120 w 420"/>
                  <a:gd name="T29" fmla="*/ 70 h 157"/>
                  <a:gd name="T30" fmla="*/ 129 w 420"/>
                  <a:gd name="T31" fmla="*/ 83 h 157"/>
                  <a:gd name="T32" fmla="*/ 137 w 420"/>
                  <a:gd name="T33" fmla="*/ 95 h 157"/>
                  <a:gd name="T34" fmla="*/ 146 w 420"/>
                  <a:gd name="T35" fmla="*/ 70 h 157"/>
                  <a:gd name="T36" fmla="*/ 154 w 420"/>
                  <a:gd name="T37" fmla="*/ 77 h 157"/>
                  <a:gd name="T38" fmla="*/ 163 w 420"/>
                  <a:gd name="T39" fmla="*/ 110 h 157"/>
                  <a:gd name="T40" fmla="*/ 172 w 420"/>
                  <a:gd name="T41" fmla="*/ 133 h 157"/>
                  <a:gd name="T42" fmla="*/ 180 w 420"/>
                  <a:gd name="T43" fmla="*/ 116 h 157"/>
                  <a:gd name="T44" fmla="*/ 189 w 420"/>
                  <a:gd name="T45" fmla="*/ 73 h 157"/>
                  <a:gd name="T46" fmla="*/ 197 w 420"/>
                  <a:gd name="T47" fmla="*/ 56 h 157"/>
                  <a:gd name="T48" fmla="*/ 205 w 420"/>
                  <a:gd name="T49" fmla="*/ 23 h 157"/>
                  <a:gd name="T50" fmla="*/ 214 w 420"/>
                  <a:gd name="T51" fmla="*/ 47 h 157"/>
                  <a:gd name="T52" fmla="*/ 223 w 420"/>
                  <a:gd name="T53" fmla="*/ 65 h 157"/>
                  <a:gd name="T54" fmla="*/ 231 w 420"/>
                  <a:gd name="T55" fmla="*/ 66 h 157"/>
                  <a:gd name="T56" fmla="*/ 240 w 420"/>
                  <a:gd name="T57" fmla="*/ 73 h 157"/>
                  <a:gd name="T58" fmla="*/ 248 w 420"/>
                  <a:gd name="T59" fmla="*/ 64 h 157"/>
                  <a:gd name="T60" fmla="*/ 257 w 420"/>
                  <a:gd name="T61" fmla="*/ 77 h 157"/>
                  <a:gd name="T62" fmla="*/ 265 w 420"/>
                  <a:gd name="T63" fmla="*/ 65 h 157"/>
                  <a:gd name="T64" fmla="*/ 274 w 420"/>
                  <a:gd name="T65" fmla="*/ 56 h 157"/>
                  <a:gd name="T66" fmla="*/ 283 w 420"/>
                  <a:gd name="T67" fmla="*/ 72 h 157"/>
                  <a:gd name="T68" fmla="*/ 291 w 420"/>
                  <a:gd name="T69" fmla="*/ 77 h 157"/>
                  <a:gd name="T70" fmla="*/ 300 w 420"/>
                  <a:gd name="T71" fmla="*/ 70 h 157"/>
                  <a:gd name="T72" fmla="*/ 308 w 420"/>
                  <a:gd name="T73" fmla="*/ 73 h 157"/>
                  <a:gd name="T74" fmla="*/ 317 w 420"/>
                  <a:gd name="T75" fmla="*/ 86 h 157"/>
                  <a:gd name="T76" fmla="*/ 325 w 420"/>
                  <a:gd name="T77" fmla="*/ 67 h 157"/>
                  <a:gd name="T78" fmla="*/ 334 w 420"/>
                  <a:gd name="T79" fmla="*/ 63 h 157"/>
                  <a:gd name="T80" fmla="*/ 343 w 420"/>
                  <a:gd name="T81" fmla="*/ 52 h 157"/>
                  <a:gd name="T82" fmla="*/ 351 w 420"/>
                  <a:gd name="T83" fmla="*/ 42 h 157"/>
                  <a:gd name="T84" fmla="*/ 360 w 420"/>
                  <a:gd name="T85" fmla="*/ 74 h 157"/>
                  <a:gd name="T86" fmla="*/ 368 w 420"/>
                  <a:gd name="T87" fmla="*/ 93 h 157"/>
                  <a:gd name="T88" fmla="*/ 377 w 420"/>
                  <a:gd name="T89" fmla="*/ 67 h 157"/>
                  <a:gd name="T90" fmla="*/ 385 w 420"/>
                  <a:gd name="T91" fmla="*/ 84 h 157"/>
                  <a:gd name="T92" fmla="*/ 394 w 420"/>
                  <a:gd name="T93" fmla="*/ 52 h 157"/>
                  <a:gd name="T94" fmla="*/ 403 w 420"/>
                  <a:gd name="T95" fmla="*/ 44 h 157"/>
                  <a:gd name="T96" fmla="*/ 411 w 420"/>
                  <a:gd name="T97" fmla="*/ 0 h 157"/>
                  <a:gd name="T98" fmla="*/ 420 w 420"/>
                  <a:gd name="T99" fmla="*/ 3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57">
                    <a:moveTo>
                      <a:pt x="0" y="114"/>
                    </a:moveTo>
                    <a:lnTo>
                      <a:pt x="9" y="109"/>
                    </a:lnTo>
                    <a:lnTo>
                      <a:pt x="17" y="147"/>
                    </a:lnTo>
                    <a:lnTo>
                      <a:pt x="26" y="136"/>
                    </a:lnTo>
                    <a:lnTo>
                      <a:pt x="34" y="132"/>
                    </a:lnTo>
                    <a:lnTo>
                      <a:pt x="43" y="157"/>
                    </a:lnTo>
                    <a:lnTo>
                      <a:pt x="52" y="139"/>
                    </a:lnTo>
                    <a:lnTo>
                      <a:pt x="60" y="82"/>
                    </a:lnTo>
                    <a:lnTo>
                      <a:pt x="69" y="119"/>
                    </a:lnTo>
                    <a:lnTo>
                      <a:pt x="77" y="124"/>
                    </a:lnTo>
                    <a:lnTo>
                      <a:pt x="86" y="91"/>
                    </a:lnTo>
                    <a:lnTo>
                      <a:pt x="94" y="65"/>
                    </a:lnTo>
                    <a:lnTo>
                      <a:pt x="103" y="84"/>
                    </a:lnTo>
                    <a:lnTo>
                      <a:pt x="112" y="104"/>
                    </a:lnTo>
                    <a:lnTo>
                      <a:pt x="120" y="70"/>
                    </a:lnTo>
                    <a:lnTo>
                      <a:pt x="129" y="83"/>
                    </a:lnTo>
                    <a:lnTo>
                      <a:pt x="137" y="95"/>
                    </a:lnTo>
                    <a:lnTo>
                      <a:pt x="146" y="70"/>
                    </a:lnTo>
                    <a:lnTo>
                      <a:pt x="154" y="77"/>
                    </a:lnTo>
                    <a:lnTo>
                      <a:pt x="163" y="110"/>
                    </a:lnTo>
                    <a:lnTo>
                      <a:pt x="172" y="133"/>
                    </a:lnTo>
                    <a:lnTo>
                      <a:pt x="180" y="116"/>
                    </a:lnTo>
                    <a:lnTo>
                      <a:pt x="189" y="73"/>
                    </a:lnTo>
                    <a:lnTo>
                      <a:pt x="197" y="56"/>
                    </a:lnTo>
                    <a:lnTo>
                      <a:pt x="205" y="23"/>
                    </a:lnTo>
                    <a:lnTo>
                      <a:pt x="214" y="47"/>
                    </a:lnTo>
                    <a:lnTo>
                      <a:pt x="223" y="65"/>
                    </a:lnTo>
                    <a:lnTo>
                      <a:pt x="231" y="66"/>
                    </a:lnTo>
                    <a:lnTo>
                      <a:pt x="240" y="73"/>
                    </a:lnTo>
                    <a:lnTo>
                      <a:pt x="248" y="64"/>
                    </a:lnTo>
                    <a:lnTo>
                      <a:pt x="257" y="77"/>
                    </a:lnTo>
                    <a:lnTo>
                      <a:pt x="265" y="65"/>
                    </a:lnTo>
                    <a:lnTo>
                      <a:pt x="274" y="56"/>
                    </a:lnTo>
                    <a:lnTo>
                      <a:pt x="283" y="72"/>
                    </a:lnTo>
                    <a:lnTo>
                      <a:pt x="291" y="77"/>
                    </a:lnTo>
                    <a:lnTo>
                      <a:pt x="300" y="70"/>
                    </a:lnTo>
                    <a:lnTo>
                      <a:pt x="308" y="73"/>
                    </a:lnTo>
                    <a:lnTo>
                      <a:pt x="317" y="86"/>
                    </a:lnTo>
                    <a:lnTo>
                      <a:pt x="325" y="67"/>
                    </a:lnTo>
                    <a:lnTo>
                      <a:pt x="334" y="63"/>
                    </a:lnTo>
                    <a:lnTo>
                      <a:pt x="343" y="52"/>
                    </a:lnTo>
                    <a:lnTo>
                      <a:pt x="351" y="42"/>
                    </a:lnTo>
                    <a:lnTo>
                      <a:pt x="360" y="74"/>
                    </a:lnTo>
                    <a:lnTo>
                      <a:pt x="368" y="93"/>
                    </a:lnTo>
                    <a:lnTo>
                      <a:pt x="377" y="67"/>
                    </a:lnTo>
                    <a:lnTo>
                      <a:pt x="385" y="84"/>
                    </a:lnTo>
                    <a:lnTo>
                      <a:pt x="394" y="52"/>
                    </a:lnTo>
                    <a:lnTo>
                      <a:pt x="403" y="44"/>
                    </a:lnTo>
                    <a:lnTo>
                      <a:pt x="411" y="0"/>
                    </a:lnTo>
                    <a:lnTo>
                      <a:pt x="420" y="34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2" name="Freeform 40"/>
              <p:cNvSpPr>
                <a:spLocks/>
              </p:cNvSpPr>
              <p:nvPr/>
            </p:nvSpPr>
            <p:spPr bwMode="auto">
              <a:xfrm>
                <a:off x="4867275" y="2357438"/>
                <a:ext cx="665163" cy="400050"/>
              </a:xfrm>
              <a:custGeom>
                <a:avLst/>
                <a:gdLst>
                  <a:gd name="T0" fmla="*/ 0 w 419"/>
                  <a:gd name="T1" fmla="*/ 37 h 252"/>
                  <a:gd name="T2" fmla="*/ 8 w 419"/>
                  <a:gd name="T3" fmla="*/ 50 h 252"/>
                  <a:gd name="T4" fmla="*/ 17 w 419"/>
                  <a:gd name="T5" fmla="*/ 59 h 252"/>
                  <a:gd name="T6" fmla="*/ 25 w 419"/>
                  <a:gd name="T7" fmla="*/ 27 h 252"/>
                  <a:gd name="T8" fmla="*/ 34 w 419"/>
                  <a:gd name="T9" fmla="*/ 28 h 252"/>
                  <a:gd name="T10" fmla="*/ 43 w 419"/>
                  <a:gd name="T11" fmla="*/ 41 h 252"/>
                  <a:gd name="T12" fmla="*/ 51 w 419"/>
                  <a:gd name="T13" fmla="*/ 32 h 252"/>
                  <a:gd name="T14" fmla="*/ 60 w 419"/>
                  <a:gd name="T15" fmla="*/ 38 h 252"/>
                  <a:gd name="T16" fmla="*/ 68 w 419"/>
                  <a:gd name="T17" fmla="*/ 29 h 252"/>
                  <a:gd name="T18" fmla="*/ 77 w 419"/>
                  <a:gd name="T19" fmla="*/ 30 h 252"/>
                  <a:gd name="T20" fmla="*/ 85 w 419"/>
                  <a:gd name="T21" fmla="*/ 10 h 252"/>
                  <a:gd name="T22" fmla="*/ 94 w 419"/>
                  <a:gd name="T23" fmla="*/ 0 h 252"/>
                  <a:gd name="T24" fmla="*/ 103 w 419"/>
                  <a:gd name="T25" fmla="*/ 39 h 252"/>
                  <a:gd name="T26" fmla="*/ 111 w 419"/>
                  <a:gd name="T27" fmla="*/ 64 h 252"/>
                  <a:gd name="T28" fmla="*/ 120 w 419"/>
                  <a:gd name="T29" fmla="*/ 107 h 252"/>
                  <a:gd name="T30" fmla="*/ 128 w 419"/>
                  <a:gd name="T31" fmla="*/ 126 h 252"/>
                  <a:gd name="T32" fmla="*/ 137 w 419"/>
                  <a:gd name="T33" fmla="*/ 142 h 252"/>
                  <a:gd name="T34" fmla="*/ 145 w 419"/>
                  <a:gd name="T35" fmla="*/ 122 h 252"/>
                  <a:gd name="T36" fmla="*/ 154 w 419"/>
                  <a:gd name="T37" fmla="*/ 128 h 252"/>
                  <a:gd name="T38" fmla="*/ 163 w 419"/>
                  <a:gd name="T39" fmla="*/ 150 h 252"/>
                  <a:gd name="T40" fmla="*/ 171 w 419"/>
                  <a:gd name="T41" fmla="*/ 166 h 252"/>
                  <a:gd name="T42" fmla="*/ 180 w 419"/>
                  <a:gd name="T43" fmla="*/ 164 h 252"/>
                  <a:gd name="T44" fmla="*/ 188 w 419"/>
                  <a:gd name="T45" fmla="*/ 154 h 252"/>
                  <a:gd name="T46" fmla="*/ 197 w 419"/>
                  <a:gd name="T47" fmla="*/ 114 h 252"/>
                  <a:gd name="T48" fmla="*/ 205 w 419"/>
                  <a:gd name="T49" fmla="*/ 134 h 252"/>
                  <a:gd name="T50" fmla="*/ 214 w 419"/>
                  <a:gd name="T51" fmla="*/ 154 h 252"/>
                  <a:gd name="T52" fmla="*/ 223 w 419"/>
                  <a:gd name="T53" fmla="*/ 121 h 252"/>
                  <a:gd name="T54" fmla="*/ 231 w 419"/>
                  <a:gd name="T55" fmla="*/ 122 h 252"/>
                  <a:gd name="T56" fmla="*/ 240 w 419"/>
                  <a:gd name="T57" fmla="*/ 125 h 252"/>
                  <a:gd name="T58" fmla="*/ 248 w 419"/>
                  <a:gd name="T59" fmla="*/ 144 h 252"/>
                  <a:gd name="T60" fmla="*/ 257 w 419"/>
                  <a:gd name="T61" fmla="*/ 164 h 252"/>
                  <a:gd name="T62" fmla="*/ 265 w 419"/>
                  <a:gd name="T63" fmla="*/ 226 h 252"/>
                  <a:gd name="T64" fmla="*/ 274 w 419"/>
                  <a:gd name="T65" fmla="*/ 215 h 252"/>
                  <a:gd name="T66" fmla="*/ 283 w 419"/>
                  <a:gd name="T67" fmla="*/ 220 h 252"/>
                  <a:gd name="T68" fmla="*/ 291 w 419"/>
                  <a:gd name="T69" fmla="*/ 237 h 252"/>
                  <a:gd name="T70" fmla="*/ 300 w 419"/>
                  <a:gd name="T71" fmla="*/ 252 h 252"/>
                  <a:gd name="T72" fmla="*/ 308 w 419"/>
                  <a:gd name="T73" fmla="*/ 221 h 252"/>
                  <a:gd name="T74" fmla="*/ 317 w 419"/>
                  <a:gd name="T75" fmla="*/ 201 h 252"/>
                  <a:gd name="T76" fmla="*/ 325 w 419"/>
                  <a:gd name="T77" fmla="*/ 172 h 252"/>
                  <a:gd name="T78" fmla="*/ 334 w 419"/>
                  <a:gd name="T79" fmla="*/ 182 h 252"/>
                  <a:gd name="T80" fmla="*/ 342 w 419"/>
                  <a:gd name="T81" fmla="*/ 195 h 252"/>
                  <a:gd name="T82" fmla="*/ 351 w 419"/>
                  <a:gd name="T83" fmla="*/ 191 h 252"/>
                  <a:gd name="T84" fmla="*/ 359 w 419"/>
                  <a:gd name="T85" fmla="*/ 164 h 252"/>
                  <a:gd name="T86" fmla="*/ 368 w 419"/>
                  <a:gd name="T87" fmla="*/ 130 h 252"/>
                  <a:gd name="T88" fmla="*/ 377 w 419"/>
                  <a:gd name="T89" fmla="*/ 120 h 252"/>
                  <a:gd name="T90" fmla="*/ 385 w 419"/>
                  <a:gd name="T91" fmla="*/ 98 h 252"/>
                  <a:gd name="T92" fmla="*/ 394 w 419"/>
                  <a:gd name="T93" fmla="*/ 109 h 252"/>
                  <a:gd name="T94" fmla="*/ 402 w 419"/>
                  <a:gd name="T95" fmla="*/ 127 h 252"/>
                  <a:gd name="T96" fmla="*/ 411 w 419"/>
                  <a:gd name="T97" fmla="*/ 106 h 252"/>
                  <a:gd name="T98" fmla="*/ 419 w 419"/>
                  <a:gd name="T99" fmla="*/ 66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52">
                    <a:moveTo>
                      <a:pt x="0" y="37"/>
                    </a:moveTo>
                    <a:lnTo>
                      <a:pt x="8" y="50"/>
                    </a:lnTo>
                    <a:lnTo>
                      <a:pt x="17" y="59"/>
                    </a:lnTo>
                    <a:lnTo>
                      <a:pt x="25" y="27"/>
                    </a:lnTo>
                    <a:lnTo>
                      <a:pt x="34" y="28"/>
                    </a:lnTo>
                    <a:lnTo>
                      <a:pt x="43" y="41"/>
                    </a:lnTo>
                    <a:lnTo>
                      <a:pt x="51" y="32"/>
                    </a:lnTo>
                    <a:lnTo>
                      <a:pt x="60" y="38"/>
                    </a:lnTo>
                    <a:lnTo>
                      <a:pt x="68" y="29"/>
                    </a:lnTo>
                    <a:lnTo>
                      <a:pt x="77" y="30"/>
                    </a:lnTo>
                    <a:lnTo>
                      <a:pt x="85" y="10"/>
                    </a:lnTo>
                    <a:lnTo>
                      <a:pt x="94" y="0"/>
                    </a:lnTo>
                    <a:lnTo>
                      <a:pt x="103" y="39"/>
                    </a:lnTo>
                    <a:lnTo>
                      <a:pt x="111" y="64"/>
                    </a:lnTo>
                    <a:lnTo>
                      <a:pt x="120" y="107"/>
                    </a:lnTo>
                    <a:lnTo>
                      <a:pt x="128" y="126"/>
                    </a:lnTo>
                    <a:lnTo>
                      <a:pt x="137" y="142"/>
                    </a:lnTo>
                    <a:lnTo>
                      <a:pt x="145" y="122"/>
                    </a:lnTo>
                    <a:lnTo>
                      <a:pt x="154" y="128"/>
                    </a:lnTo>
                    <a:lnTo>
                      <a:pt x="163" y="150"/>
                    </a:lnTo>
                    <a:lnTo>
                      <a:pt x="171" y="166"/>
                    </a:lnTo>
                    <a:lnTo>
                      <a:pt x="180" y="164"/>
                    </a:lnTo>
                    <a:lnTo>
                      <a:pt x="188" y="154"/>
                    </a:lnTo>
                    <a:lnTo>
                      <a:pt x="197" y="114"/>
                    </a:lnTo>
                    <a:lnTo>
                      <a:pt x="205" y="134"/>
                    </a:lnTo>
                    <a:lnTo>
                      <a:pt x="214" y="154"/>
                    </a:lnTo>
                    <a:lnTo>
                      <a:pt x="223" y="121"/>
                    </a:lnTo>
                    <a:lnTo>
                      <a:pt x="231" y="122"/>
                    </a:lnTo>
                    <a:lnTo>
                      <a:pt x="240" y="125"/>
                    </a:lnTo>
                    <a:lnTo>
                      <a:pt x="248" y="144"/>
                    </a:lnTo>
                    <a:lnTo>
                      <a:pt x="257" y="164"/>
                    </a:lnTo>
                    <a:lnTo>
                      <a:pt x="265" y="226"/>
                    </a:lnTo>
                    <a:lnTo>
                      <a:pt x="274" y="215"/>
                    </a:lnTo>
                    <a:lnTo>
                      <a:pt x="283" y="220"/>
                    </a:lnTo>
                    <a:lnTo>
                      <a:pt x="291" y="237"/>
                    </a:lnTo>
                    <a:lnTo>
                      <a:pt x="300" y="252"/>
                    </a:lnTo>
                    <a:lnTo>
                      <a:pt x="308" y="221"/>
                    </a:lnTo>
                    <a:lnTo>
                      <a:pt x="317" y="201"/>
                    </a:lnTo>
                    <a:lnTo>
                      <a:pt x="325" y="172"/>
                    </a:lnTo>
                    <a:lnTo>
                      <a:pt x="334" y="182"/>
                    </a:lnTo>
                    <a:lnTo>
                      <a:pt x="342" y="195"/>
                    </a:lnTo>
                    <a:lnTo>
                      <a:pt x="351" y="191"/>
                    </a:lnTo>
                    <a:lnTo>
                      <a:pt x="359" y="164"/>
                    </a:lnTo>
                    <a:lnTo>
                      <a:pt x="368" y="130"/>
                    </a:lnTo>
                    <a:lnTo>
                      <a:pt x="377" y="120"/>
                    </a:lnTo>
                    <a:lnTo>
                      <a:pt x="385" y="98"/>
                    </a:lnTo>
                    <a:lnTo>
                      <a:pt x="394" y="109"/>
                    </a:lnTo>
                    <a:lnTo>
                      <a:pt x="402" y="127"/>
                    </a:lnTo>
                    <a:lnTo>
                      <a:pt x="411" y="106"/>
                    </a:lnTo>
                    <a:lnTo>
                      <a:pt x="419" y="66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3" name="Freeform 41"/>
              <p:cNvSpPr>
                <a:spLocks/>
              </p:cNvSpPr>
              <p:nvPr/>
            </p:nvSpPr>
            <p:spPr bwMode="auto">
              <a:xfrm>
                <a:off x="5532438" y="2432050"/>
                <a:ext cx="204788" cy="133350"/>
              </a:xfrm>
              <a:custGeom>
                <a:avLst/>
                <a:gdLst>
                  <a:gd name="T0" fmla="*/ 0 w 129"/>
                  <a:gd name="T1" fmla="*/ 19 h 84"/>
                  <a:gd name="T2" fmla="*/ 9 w 129"/>
                  <a:gd name="T3" fmla="*/ 14 h 84"/>
                  <a:gd name="T4" fmla="*/ 18 w 129"/>
                  <a:gd name="T5" fmla="*/ 0 h 84"/>
                  <a:gd name="T6" fmla="*/ 26 w 129"/>
                  <a:gd name="T7" fmla="*/ 22 h 84"/>
                  <a:gd name="T8" fmla="*/ 35 w 129"/>
                  <a:gd name="T9" fmla="*/ 39 h 84"/>
                  <a:gd name="T10" fmla="*/ 43 w 129"/>
                  <a:gd name="T11" fmla="*/ 42 h 84"/>
                  <a:gd name="T12" fmla="*/ 52 w 129"/>
                  <a:gd name="T13" fmla="*/ 18 h 84"/>
                  <a:gd name="T14" fmla="*/ 60 w 129"/>
                  <a:gd name="T15" fmla="*/ 28 h 84"/>
                  <a:gd name="T16" fmla="*/ 69 w 129"/>
                  <a:gd name="T17" fmla="*/ 43 h 84"/>
                  <a:gd name="T18" fmla="*/ 78 w 129"/>
                  <a:gd name="T19" fmla="*/ 29 h 84"/>
                  <a:gd name="T20" fmla="*/ 86 w 129"/>
                  <a:gd name="T21" fmla="*/ 43 h 84"/>
                  <a:gd name="T22" fmla="*/ 95 w 129"/>
                  <a:gd name="T23" fmla="*/ 53 h 84"/>
                  <a:gd name="T24" fmla="*/ 103 w 129"/>
                  <a:gd name="T25" fmla="*/ 32 h 84"/>
                  <a:gd name="T26" fmla="*/ 112 w 129"/>
                  <a:gd name="T27" fmla="*/ 36 h 84"/>
                  <a:gd name="T28" fmla="*/ 120 w 129"/>
                  <a:gd name="T29" fmla="*/ 56 h 84"/>
                  <a:gd name="T30" fmla="*/ 129 w 129"/>
                  <a:gd name="T31" fmla="*/ 8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84">
                    <a:moveTo>
                      <a:pt x="0" y="19"/>
                    </a:moveTo>
                    <a:lnTo>
                      <a:pt x="9" y="14"/>
                    </a:lnTo>
                    <a:lnTo>
                      <a:pt x="18" y="0"/>
                    </a:lnTo>
                    <a:lnTo>
                      <a:pt x="26" y="22"/>
                    </a:lnTo>
                    <a:lnTo>
                      <a:pt x="35" y="39"/>
                    </a:lnTo>
                    <a:lnTo>
                      <a:pt x="43" y="42"/>
                    </a:lnTo>
                    <a:lnTo>
                      <a:pt x="52" y="18"/>
                    </a:lnTo>
                    <a:lnTo>
                      <a:pt x="60" y="28"/>
                    </a:lnTo>
                    <a:lnTo>
                      <a:pt x="69" y="43"/>
                    </a:lnTo>
                    <a:lnTo>
                      <a:pt x="78" y="29"/>
                    </a:lnTo>
                    <a:lnTo>
                      <a:pt x="86" y="43"/>
                    </a:lnTo>
                    <a:lnTo>
                      <a:pt x="95" y="53"/>
                    </a:lnTo>
                    <a:lnTo>
                      <a:pt x="103" y="32"/>
                    </a:lnTo>
                    <a:lnTo>
                      <a:pt x="112" y="36"/>
                    </a:lnTo>
                    <a:lnTo>
                      <a:pt x="120" y="56"/>
                    </a:lnTo>
                    <a:lnTo>
                      <a:pt x="129" y="84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4" name="Freeform 42"/>
              <p:cNvSpPr>
                <a:spLocks/>
              </p:cNvSpPr>
              <p:nvPr/>
            </p:nvSpPr>
            <p:spPr bwMode="auto">
              <a:xfrm>
                <a:off x="3533775" y="2132013"/>
                <a:ext cx="666750" cy="531813"/>
              </a:xfrm>
              <a:custGeom>
                <a:avLst/>
                <a:gdLst>
                  <a:gd name="T0" fmla="*/ 0 w 420"/>
                  <a:gd name="T1" fmla="*/ 0 h 335"/>
                  <a:gd name="T2" fmla="*/ 9 w 420"/>
                  <a:gd name="T3" fmla="*/ 116 h 335"/>
                  <a:gd name="T4" fmla="*/ 18 w 420"/>
                  <a:gd name="T5" fmla="*/ 124 h 335"/>
                  <a:gd name="T6" fmla="*/ 26 w 420"/>
                  <a:gd name="T7" fmla="*/ 130 h 335"/>
                  <a:gd name="T8" fmla="*/ 35 w 420"/>
                  <a:gd name="T9" fmla="*/ 121 h 335"/>
                  <a:gd name="T10" fmla="*/ 43 w 420"/>
                  <a:gd name="T11" fmla="*/ 116 h 335"/>
                  <a:gd name="T12" fmla="*/ 52 w 420"/>
                  <a:gd name="T13" fmla="*/ 134 h 335"/>
                  <a:gd name="T14" fmla="*/ 60 w 420"/>
                  <a:gd name="T15" fmla="*/ 128 h 335"/>
                  <a:gd name="T16" fmla="*/ 69 w 420"/>
                  <a:gd name="T17" fmla="*/ 101 h 335"/>
                  <a:gd name="T18" fmla="*/ 78 w 420"/>
                  <a:gd name="T19" fmla="*/ 93 h 335"/>
                  <a:gd name="T20" fmla="*/ 86 w 420"/>
                  <a:gd name="T21" fmla="*/ 104 h 335"/>
                  <a:gd name="T22" fmla="*/ 94 w 420"/>
                  <a:gd name="T23" fmla="*/ 111 h 335"/>
                  <a:gd name="T24" fmla="*/ 103 w 420"/>
                  <a:gd name="T25" fmla="*/ 84 h 335"/>
                  <a:gd name="T26" fmla="*/ 112 w 420"/>
                  <a:gd name="T27" fmla="*/ 61 h 335"/>
                  <a:gd name="T28" fmla="*/ 120 w 420"/>
                  <a:gd name="T29" fmla="*/ 43 h 335"/>
                  <a:gd name="T30" fmla="*/ 129 w 420"/>
                  <a:gd name="T31" fmla="*/ 52 h 335"/>
                  <a:gd name="T32" fmla="*/ 137 w 420"/>
                  <a:gd name="T33" fmla="*/ 201 h 335"/>
                  <a:gd name="T34" fmla="*/ 146 w 420"/>
                  <a:gd name="T35" fmla="*/ 335 h 335"/>
                  <a:gd name="T36" fmla="*/ 154 w 420"/>
                  <a:gd name="T37" fmla="*/ 318 h 335"/>
                  <a:gd name="T38" fmla="*/ 163 w 420"/>
                  <a:gd name="T39" fmla="*/ 298 h 335"/>
                  <a:gd name="T40" fmla="*/ 172 w 420"/>
                  <a:gd name="T41" fmla="*/ 283 h 335"/>
                  <a:gd name="T42" fmla="*/ 180 w 420"/>
                  <a:gd name="T43" fmla="*/ 277 h 335"/>
                  <a:gd name="T44" fmla="*/ 189 w 420"/>
                  <a:gd name="T45" fmla="*/ 246 h 335"/>
                  <a:gd name="T46" fmla="*/ 197 w 420"/>
                  <a:gd name="T47" fmla="*/ 253 h 335"/>
                  <a:gd name="T48" fmla="*/ 206 w 420"/>
                  <a:gd name="T49" fmla="*/ 252 h 335"/>
                  <a:gd name="T50" fmla="*/ 214 w 420"/>
                  <a:gd name="T51" fmla="*/ 225 h 335"/>
                  <a:gd name="T52" fmla="*/ 223 w 420"/>
                  <a:gd name="T53" fmla="*/ 201 h 335"/>
                  <a:gd name="T54" fmla="*/ 232 w 420"/>
                  <a:gd name="T55" fmla="*/ 191 h 335"/>
                  <a:gd name="T56" fmla="*/ 240 w 420"/>
                  <a:gd name="T57" fmla="*/ 164 h 335"/>
                  <a:gd name="T58" fmla="*/ 249 w 420"/>
                  <a:gd name="T59" fmla="*/ 163 h 335"/>
                  <a:gd name="T60" fmla="*/ 257 w 420"/>
                  <a:gd name="T61" fmla="*/ 219 h 335"/>
                  <a:gd name="T62" fmla="*/ 266 w 420"/>
                  <a:gd name="T63" fmla="*/ 204 h 335"/>
                  <a:gd name="T64" fmla="*/ 274 w 420"/>
                  <a:gd name="T65" fmla="*/ 201 h 335"/>
                  <a:gd name="T66" fmla="*/ 283 w 420"/>
                  <a:gd name="T67" fmla="*/ 194 h 335"/>
                  <a:gd name="T68" fmla="*/ 292 w 420"/>
                  <a:gd name="T69" fmla="*/ 205 h 335"/>
                  <a:gd name="T70" fmla="*/ 300 w 420"/>
                  <a:gd name="T71" fmla="*/ 208 h 335"/>
                  <a:gd name="T72" fmla="*/ 309 w 420"/>
                  <a:gd name="T73" fmla="*/ 315 h 335"/>
                  <a:gd name="T74" fmla="*/ 317 w 420"/>
                  <a:gd name="T75" fmla="*/ 307 h 335"/>
                  <a:gd name="T76" fmla="*/ 326 w 420"/>
                  <a:gd name="T77" fmla="*/ 298 h 335"/>
                  <a:gd name="T78" fmla="*/ 334 w 420"/>
                  <a:gd name="T79" fmla="*/ 280 h 335"/>
                  <a:gd name="T80" fmla="*/ 343 w 420"/>
                  <a:gd name="T81" fmla="*/ 252 h 335"/>
                  <a:gd name="T82" fmla="*/ 352 w 420"/>
                  <a:gd name="T83" fmla="*/ 226 h 335"/>
                  <a:gd name="T84" fmla="*/ 360 w 420"/>
                  <a:gd name="T85" fmla="*/ 215 h 335"/>
                  <a:gd name="T86" fmla="*/ 369 w 420"/>
                  <a:gd name="T87" fmla="*/ 217 h 335"/>
                  <a:gd name="T88" fmla="*/ 377 w 420"/>
                  <a:gd name="T89" fmla="*/ 232 h 335"/>
                  <a:gd name="T90" fmla="*/ 386 w 420"/>
                  <a:gd name="T91" fmla="*/ 220 h 335"/>
                  <a:gd name="T92" fmla="*/ 394 w 420"/>
                  <a:gd name="T93" fmla="*/ 190 h 335"/>
                  <a:gd name="T94" fmla="*/ 403 w 420"/>
                  <a:gd name="T95" fmla="*/ 207 h 335"/>
                  <a:gd name="T96" fmla="*/ 412 w 420"/>
                  <a:gd name="T97" fmla="*/ 248 h 335"/>
                  <a:gd name="T98" fmla="*/ 420 w 420"/>
                  <a:gd name="T99" fmla="*/ 241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335">
                    <a:moveTo>
                      <a:pt x="0" y="0"/>
                    </a:moveTo>
                    <a:lnTo>
                      <a:pt x="9" y="116"/>
                    </a:lnTo>
                    <a:lnTo>
                      <a:pt x="18" y="124"/>
                    </a:lnTo>
                    <a:lnTo>
                      <a:pt x="26" y="130"/>
                    </a:lnTo>
                    <a:lnTo>
                      <a:pt x="35" y="121"/>
                    </a:lnTo>
                    <a:lnTo>
                      <a:pt x="43" y="116"/>
                    </a:lnTo>
                    <a:lnTo>
                      <a:pt x="52" y="134"/>
                    </a:lnTo>
                    <a:lnTo>
                      <a:pt x="60" y="128"/>
                    </a:lnTo>
                    <a:lnTo>
                      <a:pt x="69" y="101"/>
                    </a:lnTo>
                    <a:lnTo>
                      <a:pt x="78" y="93"/>
                    </a:lnTo>
                    <a:lnTo>
                      <a:pt x="86" y="104"/>
                    </a:lnTo>
                    <a:lnTo>
                      <a:pt x="94" y="111"/>
                    </a:lnTo>
                    <a:lnTo>
                      <a:pt x="103" y="84"/>
                    </a:lnTo>
                    <a:lnTo>
                      <a:pt x="112" y="61"/>
                    </a:lnTo>
                    <a:lnTo>
                      <a:pt x="120" y="43"/>
                    </a:lnTo>
                    <a:lnTo>
                      <a:pt x="129" y="52"/>
                    </a:lnTo>
                    <a:lnTo>
                      <a:pt x="137" y="201"/>
                    </a:lnTo>
                    <a:lnTo>
                      <a:pt x="146" y="335"/>
                    </a:lnTo>
                    <a:lnTo>
                      <a:pt x="154" y="318"/>
                    </a:lnTo>
                    <a:lnTo>
                      <a:pt x="163" y="298"/>
                    </a:lnTo>
                    <a:lnTo>
                      <a:pt x="172" y="283"/>
                    </a:lnTo>
                    <a:lnTo>
                      <a:pt x="180" y="277"/>
                    </a:lnTo>
                    <a:lnTo>
                      <a:pt x="189" y="246"/>
                    </a:lnTo>
                    <a:lnTo>
                      <a:pt x="197" y="253"/>
                    </a:lnTo>
                    <a:lnTo>
                      <a:pt x="206" y="252"/>
                    </a:lnTo>
                    <a:lnTo>
                      <a:pt x="214" y="225"/>
                    </a:lnTo>
                    <a:lnTo>
                      <a:pt x="223" y="201"/>
                    </a:lnTo>
                    <a:lnTo>
                      <a:pt x="232" y="191"/>
                    </a:lnTo>
                    <a:lnTo>
                      <a:pt x="240" y="164"/>
                    </a:lnTo>
                    <a:lnTo>
                      <a:pt x="249" y="163"/>
                    </a:lnTo>
                    <a:lnTo>
                      <a:pt x="257" y="219"/>
                    </a:lnTo>
                    <a:lnTo>
                      <a:pt x="266" y="204"/>
                    </a:lnTo>
                    <a:lnTo>
                      <a:pt x="274" y="201"/>
                    </a:lnTo>
                    <a:lnTo>
                      <a:pt x="283" y="194"/>
                    </a:lnTo>
                    <a:lnTo>
                      <a:pt x="292" y="205"/>
                    </a:lnTo>
                    <a:lnTo>
                      <a:pt x="300" y="208"/>
                    </a:lnTo>
                    <a:lnTo>
                      <a:pt x="309" y="315"/>
                    </a:lnTo>
                    <a:lnTo>
                      <a:pt x="317" y="307"/>
                    </a:lnTo>
                    <a:lnTo>
                      <a:pt x="326" y="298"/>
                    </a:lnTo>
                    <a:lnTo>
                      <a:pt x="334" y="280"/>
                    </a:lnTo>
                    <a:lnTo>
                      <a:pt x="343" y="252"/>
                    </a:lnTo>
                    <a:lnTo>
                      <a:pt x="352" y="226"/>
                    </a:lnTo>
                    <a:lnTo>
                      <a:pt x="360" y="215"/>
                    </a:lnTo>
                    <a:lnTo>
                      <a:pt x="369" y="217"/>
                    </a:lnTo>
                    <a:lnTo>
                      <a:pt x="377" y="232"/>
                    </a:lnTo>
                    <a:lnTo>
                      <a:pt x="386" y="220"/>
                    </a:lnTo>
                    <a:lnTo>
                      <a:pt x="394" y="190"/>
                    </a:lnTo>
                    <a:lnTo>
                      <a:pt x="403" y="207"/>
                    </a:lnTo>
                    <a:lnTo>
                      <a:pt x="412" y="248"/>
                    </a:lnTo>
                    <a:lnTo>
                      <a:pt x="420" y="241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5" name="Freeform 43"/>
              <p:cNvSpPr>
                <a:spLocks/>
              </p:cNvSpPr>
              <p:nvPr/>
            </p:nvSpPr>
            <p:spPr bwMode="auto">
              <a:xfrm>
                <a:off x="4200525" y="2514600"/>
                <a:ext cx="666750" cy="347663"/>
              </a:xfrm>
              <a:custGeom>
                <a:avLst/>
                <a:gdLst>
                  <a:gd name="T0" fmla="*/ 0 w 420"/>
                  <a:gd name="T1" fmla="*/ 0 h 219"/>
                  <a:gd name="T2" fmla="*/ 9 w 420"/>
                  <a:gd name="T3" fmla="*/ 16 h 219"/>
                  <a:gd name="T4" fmla="*/ 17 w 420"/>
                  <a:gd name="T5" fmla="*/ 32 h 219"/>
                  <a:gd name="T6" fmla="*/ 26 w 420"/>
                  <a:gd name="T7" fmla="*/ 25 h 219"/>
                  <a:gd name="T8" fmla="*/ 34 w 420"/>
                  <a:gd name="T9" fmla="*/ 25 h 219"/>
                  <a:gd name="T10" fmla="*/ 43 w 420"/>
                  <a:gd name="T11" fmla="*/ 74 h 219"/>
                  <a:gd name="T12" fmla="*/ 52 w 420"/>
                  <a:gd name="T13" fmla="*/ 26 h 219"/>
                  <a:gd name="T14" fmla="*/ 60 w 420"/>
                  <a:gd name="T15" fmla="*/ 117 h 219"/>
                  <a:gd name="T16" fmla="*/ 69 w 420"/>
                  <a:gd name="T17" fmla="*/ 155 h 219"/>
                  <a:gd name="T18" fmla="*/ 77 w 420"/>
                  <a:gd name="T19" fmla="*/ 156 h 219"/>
                  <a:gd name="T20" fmla="*/ 86 w 420"/>
                  <a:gd name="T21" fmla="*/ 147 h 219"/>
                  <a:gd name="T22" fmla="*/ 94 w 420"/>
                  <a:gd name="T23" fmla="*/ 145 h 219"/>
                  <a:gd name="T24" fmla="*/ 103 w 420"/>
                  <a:gd name="T25" fmla="*/ 150 h 219"/>
                  <a:gd name="T26" fmla="*/ 112 w 420"/>
                  <a:gd name="T27" fmla="*/ 170 h 219"/>
                  <a:gd name="T28" fmla="*/ 120 w 420"/>
                  <a:gd name="T29" fmla="*/ 154 h 219"/>
                  <a:gd name="T30" fmla="*/ 129 w 420"/>
                  <a:gd name="T31" fmla="*/ 155 h 219"/>
                  <a:gd name="T32" fmla="*/ 137 w 420"/>
                  <a:gd name="T33" fmla="*/ 219 h 219"/>
                  <a:gd name="T34" fmla="*/ 146 w 420"/>
                  <a:gd name="T35" fmla="*/ 214 h 219"/>
                  <a:gd name="T36" fmla="*/ 154 w 420"/>
                  <a:gd name="T37" fmla="*/ 207 h 219"/>
                  <a:gd name="T38" fmla="*/ 163 w 420"/>
                  <a:gd name="T39" fmla="*/ 198 h 219"/>
                  <a:gd name="T40" fmla="*/ 172 w 420"/>
                  <a:gd name="T41" fmla="*/ 199 h 219"/>
                  <a:gd name="T42" fmla="*/ 180 w 420"/>
                  <a:gd name="T43" fmla="*/ 173 h 219"/>
                  <a:gd name="T44" fmla="*/ 189 w 420"/>
                  <a:gd name="T45" fmla="*/ 193 h 219"/>
                  <a:gd name="T46" fmla="*/ 197 w 420"/>
                  <a:gd name="T47" fmla="*/ 157 h 219"/>
                  <a:gd name="T48" fmla="*/ 205 w 420"/>
                  <a:gd name="T49" fmla="*/ 135 h 219"/>
                  <a:gd name="T50" fmla="*/ 214 w 420"/>
                  <a:gd name="T51" fmla="*/ 128 h 219"/>
                  <a:gd name="T52" fmla="*/ 223 w 420"/>
                  <a:gd name="T53" fmla="*/ 151 h 219"/>
                  <a:gd name="T54" fmla="*/ 231 w 420"/>
                  <a:gd name="T55" fmla="*/ 143 h 219"/>
                  <a:gd name="T56" fmla="*/ 240 w 420"/>
                  <a:gd name="T57" fmla="*/ 127 h 219"/>
                  <a:gd name="T58" fmla="*/ 248 w 420"/>
                  <a:gd name="T59" fmla="*/ 111 h 219"/>
                  <a:gd name="T60" fmla="*/ 257 w 420"/>
                  <a:gd name="T61" fmla="*/ 126 h 219"/>
                  <a:gd name="T62" fmla="*/ 265 w 420"/>
                  <a:gd name="T63" fmla="*/ 138 h 219"/>
                  <a:gd name="T64" fmla="*/ 274 w 420"/>
                  <a:gd name="T65" fmla="*/ 145 h 219"/>
                  <a:gd name="T66" fmla="*/ 283 w 420"/>
                  <a:gd name="T67" fmla="*/ 150 h 219"/>
                  <a:gd name="T68" fmla="*/ 291 w 420"/>
                  <a:gd name="T69" fmla="*/ 206 h 219"/>
                  <a:gd name="T70" fmla="*/ 300 w 420"/>
                  <a:gd name="T71" fmla="*/ 172 h 219"/>
                  <a:gd name="T72" fmla="*/ 308 w 420"/>
                  <a:gd name="T73" fmla="*/ 132 h 219"/>
                  <a:gd name="T74" fmla="*/ 317 w 420"/>
                  <a:gd name="T75" fmla="*/ 107 h 219"/>
                  <a:gd name="T76" fmla="*/ 325 w 420"/>
                  <a:gd name="T77" fmla="*/ 119 h 219"/>
                  <a:gd name="T78" fmla="*/ 334 w 420"/>
                  <a:gd name="T79" fmla="*/ 96 h 219"/>
                  <a:gd name="T80" fmla="*/ 343 w 420"/>
                  <a:gd name="T81" fmla="*/ 71 h 219"/>
                  <a:gd name="T82" fmla="*/ 351 w 420"/>
                  <a:gd name="T83" fmla="*/ 55 h 219"/>
                  <a:gd name="T84" fmla="*/ 360 w 420"/>
                  <a:gd name="T85" fmla="*/ 35 h 219"/>
                  <a:gd name="T86" fmla="*/ 368 w 420"/>
                  <a:gd name="T87" fmla="*/ 29 h 219"/>
                  <a:gd name="T88" fmla="*/ 377 w 420"/>
                  <a:gd name="T89" fmla="*/ 85 h 219"/>
                  <a:gd name="T90" fmla="*/ 385 w 420"/>
                  <a:gd name="T91" fmla="*/ 68 h 219"/>
                  <a:gd name="T92" fmla="*/ 394 w 420"/>
                  <a:gd name="T93" fmla="*/ 83 h 219"/>
                  <a:gd name="T94" fmla="*/ 403 w 420"/>
                  <a:gd name="T95" fmla="*/ 67 h 219"/>
                  <a:gd name="T96" fmla="*/ 411 w 420"/>
                  <a:gd name="T97" fmla="*/ 90 h 219"/>
                  <a:gd name="T98" fmla="*/ 420 w 420"/>
                  <a:gd name="T99" fmla="*/ 62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19">
                    <a:moveTo>
                      <a:pt x="0" y="0"/>
                    </a:moveTo>
                    <a:lnTo>
                      <a:pt x="9" y="16"/>
                    </a:lnTo>
                    <a:lnTo>
                      <a:pt x="17" y="32"/>
                    </a:lnTo>
                    <a:lnTo>
                      <a:pt x="26" y="25"/>
                    </a:lnTo>
                    <a:lnTo>
                      <a:pt x="34" y="25"/>
                    </a:lnTo>
                    <a:lnTo>
                      <a:pt x="43" y="74"/>
                    </a:lnTo>
                    <a:lnTo>
                      <a:pt x="52" y="26"/>
                    </a:lnTo>
                    <a:lnTo>
                      <a:pt x="60" y="117"/>
                    </a:lnTo>
                    <a:lnTo>
                      <a:pt x="69" y="155"/>
                    </a:lnTo>
                    <a:lnTo>
                      <a:pt x="77" y="156"/>
                    </a:lnTo>
                    <a:lnTo>
                      <a:pt x="86" y="147"/>
                    </a:lnTo>
                    <a:lnTo>
                      <a:pt x="94" y="145"/>
                    </a:lnTo>
                    <a:lnTo>
                      <a:pt x="103" y="150"/>
                    </a:lnTo>
                    <a:lnTo>
                      <a:pt x="112" y="170"/>
                    </a:lnTo>
                    <a:lnTo>
                      <a:pt x="120" y="154"/>
                    </a:lnTo>
                    <a:lnTo>
                      <a:pt x="129" y="155"/>
                    </a:lnTo>
                    <a:lnTo>
                      <a:pt x="137" y="219"/>
                    </a:lnTo>
                    <a:lnTo>
                      <a:pt x="146" y="214"/>
                    </a:lnTo>
                    <a:lnTo>
                      <a:pt x="154" y="207"/>
                    </a:lnTo>
                    <a:lnTo>
                      <a:pt x="163" y="198"/>
                    </a:lnTo>
                    <a:lnTo>
                      <a:pt x="172" y="199"/>
                    </a:lnTo>
                    <a:lnTo>
                      <a:pt x="180" y="173"/>
                    </a:lnTo>
                    <a:lnTo>
                      <a:pt x="189" y="193"/>
                    </a:lnTo>
                    <a:lnTo>
                      <a:pt x="197" y="157"/>
                    </a:lnTo>
                    <a:lnTo>
                      <a:pt x="205" y="135"/>
                    </a:lnTo>
                    <a:lnTo>
                      <a:pt x="214" y="128"/>
                    </a:lnTo>
                    <a:lnTo>
                      <a:pt x="223" y="151"/>
                    </a:lnTo>
                    <a:lnTo>
                      <a:pt x="231" y="143"/>
                    </a:lnTo>
                    <a:lnTo>
                      <a:pt x="240" y="127"/>
                    </a:lnTo>
                    <a:lnTo>
                      <a:pt x="248" y="111"/>
                    </a:lnTo>
                    <a:lnTo>
                      <a:pt x="257" y="126"/>
                    </a:lnTo>
                    <a:lnTo>
                      <a:pt x="265" y="138"/>
                    </a:lnTo>
                    <a:lnTo>
                      <a:pt x="274" y="145"/>
                    </a:lnTo>
                    <a:lnTo>
                      <a:pt x="283" y="150"/>
                    </a:lnTo>
                    <a:lnTo>
                      <a:pt x="291" y="206"/>
                    </a:lnTo>
                    <a:lnTo>
                      <a:pt x="300" y="172"/>
                    </a:lnTo>
                    <a:lnTo>
                      <a:pt x="308" y="132"/>
                    </a:lnTo>
                    <a:lnTo>
                      <a:pt x="317" y="107"/>
                    </a:lnTo>
                    <a:lnTo>
                      <a:pt x="325" y="119"/>
                    </a:lnTo>
                    <a:lnTo>
                      <a:pt x="334" y="96"/>
                    </a:lnTo>
                    <a:lnTo>
                      <a:pt x="343" y="71"/>
                    </a:lnTo>
                    <a:lnTo>
                      <a:pt x="351" y="55"/>
                    </a:lnTo>
                    <a:lnTo>
                      <a:pt x="360" y="35"/>
                    </a:lnTo>
                    <a:lnTo>
                      <a:pt x="368" y="29"/>
                    </a:lnTo>
                    <a:lnTo>
                      <a:pt x="377" y="85"/>
                    </a:lnTo>
                    <a:lnTo>
                      <a:pt x="385" y="68"/>
                    </a:lnTo>
                    <a:lnTo>
                      <a:pt x="394" y="83"/>
                    </a:lnTo>
                    <a:lnTo>
                      <a:pt x="403" y="67"/>
                    </a:lnTo>
                    <a:lnTo>
                      <a:pt x="411" y="90"/>
                    </a:lnTo>
                    <a:lnTo>
                      <a:pt x="420" y="62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6" name="Freeform 44"/>
              <p:cNvSpPr>
                <a:spLocks/>
              </p:cNvSpPr>
              <p:nvPr/>
            </p:nvSpPr>
            <p:spPr bwMode="auto">
              <a:xfrm>
                <a:off x="4867275" y="2371725"/>
                <a:ext cx="665163" cy="303213"/>
              </a:xfrm>
              <a:custGeom>
                <a:avLst/>
                <a:gdLst>
                  <a:gd name="T0" fmla="*/ 0 w 419"/>
                  <a:gd name="T1" fmla="*/ 152 h 191"/>
                  <a:gd name="T2" fmla="*/ 8 w 419"/>
                  <a:gd name="T3" fmla="*/ 138 h 191"/>
                  <a:gd name="T4" fmla="*/ 17 w 419"/>
                  <a:gd name="T5" fmla="*/ 146 h 191"/>
                  <a:gd name="T6" fmla="*/ 25 w 419"/>
                  <a:gd name="T7" fmla="*/ 120 h 191"/>
                  <a:gd name="T8" fmla="*/ 34 w 419"/>
                  <a:gd name="T9" fmla="*/ 92 h 191"/>
                  <a:gd name="T10" fmla="*/ 43 w 419"/>
                  <a:gd name="T11" fmla="*/ 73 h 191"/>
                  <a:gd name="T12" fmla="*/ 51 w 419"/>
                  <a:gd name="T13" fmla="*/ 60 h 191"/>
                  <a:gd name="T14" fmla="*/ 60 w 419"/>
                  <a:gd name="T15" fmla="*/ 44 h 191"/>
                  <a:gd name="T16" fmla="*/ 68 w 419"/>
                  <a:gd name="T17" fmla="*/ 50 h 191"/>
                  <a:gd name="T18" fmla="*/ 77 w 419"/>
                  <a:gd name="T19" fmla="*/ 62 h 191"/>
                  <a:gd name="T20" fmla="*/ 85 w 419"/>
                  <a:gd name="T21" fmla="*/ 67 h 191"/>
                  <a:gd name="T22" fmla="*/ 94 w 419"/>
                  <a:gd name="T23" fmla="*/ 68 h 191"/>
                  <a:gd name="T24" fmla="*/ 103 w 419"/>
                  <a:gd name="T25" fmla="*/ 77 h 191"/>
                  <a:gd name="T26" fmla="*/ 111 w 419"/>
                  <a:gd name="T27" fmla="*/ 66 h 191"/>
                  <a:gd name="T28" fmla="*/ 120 w 419"/>
                  <a:gd name="T29" fmla="*/ 57 h 191"/>
                  <a:gd name="T30" fmla="*/ 128 w 419"/>
                  <a:gd name="T31" fmla="*/ 38 h 191"/>
                  <a:gd name="T32" fmla="*/ 137 w 419"/>
                  <a:gd name="T33" fmla="*/ 38 h 191"/>
                  <a:gd name="T34" fmla="*/ 145 w 419"/>
                  <a:gd name="T35" fmla="*/ 32 h 191"/>
                  <a:gd name="T36" fmla="*/ 154 w 419"/>
                  <a:gd name="T37" fmla="*/ 6 h 191"/>
                  <a:gd name="T38" fmla="*/ 163 w 419"/>
                  <a:gd name="T39" fmla="*/ 0 h 191"/>
                  <a:gd name="T40" fmla="*/ 171 w 419"/>
                  <a:gd name="T41" fmla="*/ 25 h 191"/>
                  <a:gd name="T42" fmla="*/ 180 w 419"/>
                  <a:gd name="T43" fmla="*/ 26 h 191"/>
                  <a:gd name="T44" fmla="*/ 188 w 419"/>
                  <a:gd name="T45" fmla="*/ 6 h 191"/>
                  <a:gd name="T46" fmla="*/ 197 w 419"/>
                  <a:gd name="T47" fmla="*/ 34 h 191"/>
                  <a:gd name="T48" fmla="*/ 205 w 419"/>
                  <a:gd name="T49" fmla="*/ 5 h 191"/>
                  <a:gd name="T50" fmla="*/ 214 w 419"/>
                  <a:gd name="T51" fmla="*/ 48 h 191"/>
                  <a:gd name="T52" fmla="*/ 223 w 419"/>
                  <a:gd name="T53" fmla="*/ 44 h 191"/>
                  <a:gd name="T54" fmla="*/ 231 w 419"/>
                  <a:gd name="T55" fmla="*/ 25 h 191"/>
                  <a:gd name="T56" fmla="*/ 240 w 419"/>
                  <a:gd name="T57" fmla="*/ 10 h 191"/>
                  <a:gd name="T58" fmla="*/ 248 w 419"/>
                  <a:gd name="T59" fmla="*/ 58 h 191"/>
                  <a:gd name="T60" fmla="*/ 257 w 419"/>
                  <a:gd name="T61" fmla="*/ 43 h 191"/>
                  <a:gd name="T62" fmla="*/ 265 w 419"/>
                  <a:gd name="T63" fmla="*/ 67 h 191"/>
                  <a:gd name="T64" fmla="*/ 274 w 419"/>
                  <a:gd name="T65" fmla="*/ 60 h 191"/>
                  <a:gd name="T66" fmla="*/ 283 w 419"/>
                  <a:gd name="T67" fmla="*/ 39 h 191"/>
                  <a:gd name="T68" fmla="*/ 291 w 419"/>
                  <a:gd name="T69" fmla="*/ 41 h 191"/>
                  <a:gd name="T70" fmla="*/ 300 w 419"/>
                  <a:gd name="T71" fmla="*/ 60 h 191"/>
                  <a:gd name="T72" fmla="*/ 308 w 419"/>
                  <a:gd name="T73" fmla="*/ 28 h 191"/>
                  <a:gd name="T74" fmla="*/ 317 w 419"/>
                  <a:gd name="T75" fmla="*/ 46 h 191"/>
                  <a:gd name="T76" fmla="*/ 325 w 419"/>
                  <a:gd name="T77" fmla="*/ 85 h 191"/>
                  <a:gd name="T78" fmla="*/ 334 w 419"/>
                  <a:gd name="T79" fmla="*/ 138 h 191"/>
                  <a:gd name="T80" fmla="*/ 342 w 419"/>
                  <a:gd name="T81" fmla="*/ 145 h 191"/>
                  <a:gd name="T82" fmla="*/ 351 w 419"/>
                  <a:gd name="T83" fmla="*/ 191 h 191"/>
                  <a:gd name="T84" fmla="*/ 359 w 419"/>
                  <a:gd name="T85" fmla="*/ 169 h 191"/>
                  <a:gd name="T86" fmla="*/ 368 w 419"/>
                  <a:gd name="T87" fmla="*/ 129 h 191"/>
                  <a:gd name="T88" fmla="*/ 377 w 419"/>
                  <a:gd name="T89" fmla="*/ 104 h 191"/>
                  <a:gd name="T90" fmla="*/ 385 w 419"/>
                  <a:gd name="T91" fmla="*/ 68 h 191"/>
                  <a:gd name="T92" fmla="*/ 394 w 419"/>
                  <a:gd name="T93" fmla="*/ 63 h 191"/>
                  <a:gd name="T94" fmla="*/ 402 w 419"/>
                  <a:gd name="T95" fmla="*/ 83 h 191"/>
                  <a:gd name="T96" fmla="*/ 411 w 419"/>
                  <a:gd name="T97" fmla="*/ 71 h 191"/>
                  <a:gd name="T98" fmla="*/ 419 w 419"/>
                  <a:gd name="T99" fmla="*/ 47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191">
                    <a:moveTo>
                      <a:pt x="0" y="152"/>
                    </a:moveTo>
                    <a:lnTo>
                      <a:pt x="8" y="138"/>
                    </a:lnTo>
                    <a:lnTo>
                      <a:pt x="17" y="146"/>
                    </a:lnTo>
                    <a:lnTo>
                      <a:pt x="25" y="120"/>
                    </a:lnTo>
                    <a:lnTo>
                      <a:pt x="34" y="92"/>
                    </a:lnTo>
                    <a:lnTo>
                      <a:pt x="43" y="73"/>
                    </a:lnTo>
                    <a:lnTo>
                      <a:pt x="51" y="60"/>
                    </a:lnTo>
                    <a:lnTo>
                      <a:pt x="60" y="44"/>
                    </a:lnTo>
                    <a:lnTo>
                      <a:pt x="68" y="50"/>
                    </a:lnTo>
                    <a:lnTo>
                      <a:pt x="77" y="62"/>
                    </a:lnTo>
                    <a:lnTo>
                      <a:pt x="85" y="67"/>
                    </a:lnTo>
                    <a:lnTo>
                      <a:pt x="94" y="68"/>
                    </a:lnTo>
                    <a:lnTo>
                      <a:pt x="103" y="77"/>
                    </a:lnTo>
                    <a:lnTo>
                      <a:pt x="111" y="66"/>
                    </a:lnTo>
                    <a:lnTo>
                      <a:pt x="120" y="57"/>
                    </a:lnTo>
                    <a:lnTo>
                      <a:pt x="128" y="38"/>
                    </a:lnTo>
                    <a:lnTo>
                      <a:pt x="137" y="38"/>
                    </a:lnTo>
                    <a:lnTo>
                      <a:pt x="145" y="32"/>
                    </a:lnTo>
                    <a:lnTo>
                      <a:pt x="154" y="6"/>
                    </a:lnTo>
                    <a:lnTo>
                      <a:pt x="163" y="0"/>
                    </a:lnTo>
                    <a:lnTo>
                      <a:pt x="171" y="25"/>
                    </a:lnTo>
                    <a:lnTo>
                      <a:pt x="180" y="26"/>
                    </a:lnTo>
                    <a:lnTo>
                      <a:pt x="188" y="6"/>
                    </a:lnTo>
                    <a:lnTo>
                      <a:pt x="197" y="34"/>
                    </a:lnTo>
                    <a:lnTo>
                      <a:pt x="205" y="5"/>
                    </a:lnTo>
                    <a:lnTo>
                      <a:pt x="214" y="48"/>
                    </a:lnTo>
                    <a:lnTo>
                      <a:pt x="223" y="44"/>
                    </a:lnTo>
                    <a:lnTo>
                      <a:pt x="231" y="25"/>
                    </a:lnTo>
                    <a:lnTo>
                      <a:pt x="240" y="10"/>
                    </a:lnTo>
                    <a:lnTo>
                      <a:pt x="248" y="58"/>
                    </a:lnTo>
                    <a:lnTo>
                      <a:pt x="257" y="43"/>
                    </a:lnTo>
                    <a:lnTo>
                      <a:pt x="265" y="67"/>
                    </a:lnTo>
                    <a:lnTo>
                      <a:pt x="274" y="60"/>
                    </a:lnTo>
                    <a:lnTo>
                      <a:pt x="283" y="39"/>
                    </a:lnTo>
                    <a:lnTo>
                      <a:pt x="291" y="41"/>
                    </a:lnTo>
                    <a:lnTo>
                      <a:pt x="300" y="60"/>
                    </a:lnTo>
                    <a:lnTo>
                      <a:pt x="308" y="28"/>
                    </a:lnTo>
                    <a:lnTo>
                      <a:pt x="317" y="46"/>
                    </a:lnTo>
                    <a:lnTo>
                      <a:pt x="325" y="85"/>
                    </a:lnTo>
                    <a:lnTo>
                      <a:pt x="334" y="138"/>
                    </a:lnTo>
                    <a:lnTo>
                      <a:pt x="342" y="145"/>
                    </a:lnTo>
                    <a:lnTo>
                      <a:pt x="351" y="191"/>
                    </a:lnTo>
                    <a:lnTo>
                      <a:pt x="359" y="169"/>
                    </a:lnTo>
                    <a:lnTo>
                      <a:pt x="368" y="129"/>
                    </a:lnTo>
                    <a:lnTo>
                      <a:pt x="377" y="104"/>
                    </a:lnTo>
                    <a:lnTo>
                      <a:pt x="385" y="68"/>
                    </a:lnTo>
                    <a:lnTo>
                      <a:pt x="394" y="63"/>
                    </a:lnTo>
                    <a:lnTo>
                      <a:pt x="402" y="83"/>
                    </a:lnTo>
                    <a:lnTo>
                      <a:pt x="411" y="71"/>
                    </a:lnTo>
                    <a:lnTo>
                      <a:pt x="419" y="47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7" name="Freeform 45"/>
              <p:cNvSpPr>
                <a:spLocks/>
              </p:cNvSpPr>
              <p:nvPr/>
            </p:nvSpPr>
            <p:spPr bwMode="auto">
              <a:xfrm>
                <a:off x="5532438" y="2379663"/>
                <a:ext cx="204788" cy="69850"/>
              </a:xfrm>
              <a:custGeom>
                <a:avLst/>
                <a:gdLst>
                  <a:gd name="T0" fmla="*/ 0 w 129"/>
                  <a:gd name="T1" fmla="*/ 42 h 44"/>
                  <a:gd name="T2" fmla="*/ 9 w 129"/>
                  <a:gd name="T3" fmla="*/ 16 h 44"/>
                  <a:gd name="T4" fmla="*/ 18 w 129"/>
                  <a:gd name="T5" fmla="*/ 1 h 44"/>
                  <a:gd name="T6" fmla="*/ 26 w 129"/>
                  <a:gd name="T7" fmla="*/ 11 h 44"/>
                  <a:gd name="T8" fmla="*/ 35 w 129"/>
                  <a:gd name="T9" fmla="*/ 44 h 44"/>
                  <a:gd name="T10" fmla="*/ 43 w 129"/>
                  <a:gd name="T11" fmla="*/ 40 h 44"/>
                  <a:gd name="T12" fmla="*/ 52 w 129"/>
                  <a:gd name="T13" fmla="*/ 10 h 44"/>
                  <a:gd name="T14" fmla="*/ 60 w 129"/>
                  <a:gd name="T15" fmla="*/ 18 h 44"/>
                  <a:gd name="T16" fmla="*/ 69 w 129"/>
                  <a:gd name="T17" fmla="*/ 11 h 44"/>
                  <a:gd name="T18" fmla="*/ 78 w 129"/>
                  <a:gd name="T19" fmla="*/ 26 h 44"/>
                  <a:gd name="T20" fmla="*/ 86 w 129"/>
                  <a:gd name="T21" fmla="*/ 33 h 44"/>
                  <a:gd name="T22" fmla="*/ 95 w 129"/>
                  <a:gd name="T23" fmla="*/ 42 h 44"/>
                  <a:gd name="T24" fmla="*/ 103 w 129"/>
                  <a:gd name="T25" fmla="*/ 31 h 44"/>
                  <a:gd name="T26" fmla="*/ 112 w 129"/>
                  <a:gd name="T27" fmla="*/ 21 h 44"/>
                  <a:gd name="T28" fmla="*/ 120 w 129"/>
                  <a:gd name="T29" fmla="*/ 5 h 44"/>
                  <a:gd name="T30" fmla="*/ 129 w 129"/>
                  <a:gd name="T3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44">
                    <a:moveTo>
                      <a:pt x="0" y="42"/>
                    </a:moveTo>
                    <a:lnTo>
                      <a:pt x="9" y="16"/>
                    </a:lnTo>
                    <a:lnTo>
                      <a:pt x="18" y="1"/>
                    </a:lnTo>
                    <a:lnTo>
                      <a:pt x="26" y="11"/>
                    </a:lnTo>
                    <a:lnTo>
                      <a:pt x="35" y="44"/>
                    </a:lnTo>
                    <a:lnTo>
                      <a:pt x="43" y="40"/>
                    </a:lnTo>
                    <a:lnTo>
                      <a:pt x="52" y="10"/>
                    </a:lnTo>
                    <a:lnTo>
                      <a:pt x="60" y="18"/>
                    </a:lnTo>
                    <a:lnTo>
                      <a:pt x="69" y="11"/>
                    </a:lnTo>
                    <a:lnTo>
                      <a:pt x="78" y="26"/>
                    </a:lnTo>
                    <a:lnTo>
                      <a:pt x="86" y="33"/>
                    </a:lnTo>
                    <a:lnTo>
                      <a:pt x="95" y="42"/>
                    </a:lnTo>
                    <a:lnTo>
                      <a:pt x="103" y="31"/>
                    </a:lnTo>
                    <a:lnTo>
                      <a:pt x="112" y="21"/>
                    </a:lnTo>
                    <a:lnTo>
                      <a:pt x="120" y="5"/>
                    </a:lnTo>
                    <a:lnTo>
                      <a:pt x="129" y="0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8" name="Freeform 46"/>
              <p:cNvSpPr>
                <a:spLocks/>
              </p:cNvSpPr>
              <p:nvPr/>
            </p:nvSpPr>
            <p:spPr bwMode="auto">
              <a:xfrm>
                <a:off x="3533775" y="2414588"/>
                <a:ext cx="666750" cy="193675"/>
              </a:xfrm>
              <a:custGeom>
                <a:avLst/>
                <a:gdLst>
                  <a:gd name="T0" fmla="*/ 0 w 420"/>
                  <a:gd name="T1" fmla="*/ 122 h 122"/>
                  <a:gd name="T2" fmla="*/ 9 w 420"/>
                  <a:gd name="T3" fmla="*/ 86 h 122"/>
                  <a:gd name="T4" fmla="*/ 18 w 420"/>
                  <a:gd name="T5" fmla="*/ 81 h 122"/>
                  <a:gd name="T6" fmla="*/ 26 w 420"/>
                  <a:gd name="T7" fmla="*/ 68 h 122"/>
                  <a:gd name="T8" fmla="*/ 35 w 420"/>
                  <a:gd name="T9" fmla="*/ 76 h 122"/>
                  <a:gd name="T10" fmla="*/ 43 w 420"/>
                  <a:gd name="T11" fmla="*/ 63 h 122"/>
                  <a:gd name="T12" fmla="*/ 52 w 420"/>
                  <a:gd name="T13" fmla="*/ 58 h 122"/>
                  <a:gd name="T14" fmla="*/ 60 w 420"/>
                  <a:gd name="T15" fmla="*/ 56 h 122"/>
                  <a:gd name="T16" fmla="*/ 69 w 420"/>
                  <a:gd name="T17" fmla="*/ 47 h 122"/>
                  <a:gd name="T18" fmla="*/ 78 w 420"/>
                  <a:gd name="T19" fmla="*/ 47 h 122"/>
                  <a:gd name="T20" fmla="*/ 86 w 420"/>
                  <a:gd name="T21" fmla="*/ 35 h 122"/>
                  <a:gd name="T22" fmla="*/ 94 w 420"/>
                  <a:gd name="T23" fmla="*/ 35 h 122"/>
                  <a:gd name="T24" fmla="*/ 103 w 420"/>
                  <a:gd name="T25" fmla="*/ 2 h 122"/>
                  <a:gd name="T26" fmla="*/ 112 w 420"/>
                  <a:gd name="T27" fmla="*/ 0 h 122"/>
                  <a:gd name="T28" fmla="*/ 120 w 420"/>
                  <a:gd name="T29" fmla="*/ 15 h 122"/>
                  <a:gd name="T30" fmla="*/ 129 w 420"/>
                  <a:gd name="T31" fmla="*/ 58 h 122"/>
                  <a:gd name="T32" fmla="*/ 137 w 420"/>
                  <a:gd name="T33" fmla="*/ 73 h 122"/>
                  <a:gd name="T34" fmla="*/ 146 w 420"/>
                  <a:gd name="T35" fmla="*/ 49 h 122"/>
                  <a:gd name="T36" fmla="*/ 154 w 420"/>
                  <a:gd name="T37" fmla="*/ 35 h 122"/>
                  <a:gd name="T38" fmla="*/ 163 w 420"/>
                  <a:gd name="T39" fmla="*/ 49 h 122"/>
                  <a:gd name="T40" fmla="*/ 172 w 420"/>
                  <a:gd name="T41" fmla="*/ 59 h 122"/>
                  <a:gd name="T42" fmla="*/ 180 w 420"/>
                  <a:gd name="T43" fmla="*/ 53 h 122"/>
                  <a:gd name="T44" fmla="*/ 189 w 420"/>
                  <a:gd name="T45" fmla="*/ 53 h 122"/>
                  <a:gd name="T46" fmla="*/ 197 w 420"/>
                  <a:gd name="T47" fmla="*/ 97 h 122"/>
                  <a:gd name="T48" fmla="*/ 206 w 420"/>
                  <a:gd name="T49" fmla="*/ 94 h 122"/>
                  <a:gd name="T50" fmla="*/ 214 w 420"/>
                  <a:gd name="T51" fmla="*/ 78 h 122"/>
                  <a:gd name="T52" fmla="*/ 223 w 420"/>
                  <a:gd name="T53" fmla="*/ 84 h 122"/>
                  <a:gd name="T54" fmla="*/ 232 w 420"/>
                  <a:gd name="T55" fmla="*/ 77 h 122"/>
                  <a:gd name="T56" fmla="*/ 240 w 420"/>
                  <a:gd name="T57" fmla="*/ 80 h 122"/>
                  <a:gd name="T58" fmla="*/ 249 w 420"/>
                  <a:gd name="T59" fmla="*/ 81 h 122"/>
                  <a:gd name="T60" fmla="*/ 257 w 420"/>
                  <a:gd name="T61" fmla="*/ 82 h 122"/>
                  <a:gd name="T62" fmla="*/ 266 w 420"/>
                  <a:gd name="T63" fmla="*/ 94 h 122"/>
                  <a:gd name="T64" fmla="*/ 274 w 420"/>
                  <a:gd name="T65" fmla="*/ 98 h 122"/>
                  <a:gd name="T66" fmla="*/ 283 w 420"/>
                  <a:gd name="T67" fmla="*/ 99 h 122"/>
                  <a:gd name="T68" fmla="*/ 292 w 420"/>
                  <a:gd name="T69" fmla="*/ 66 h 122"/>
                  <a:gd name="T70" fmla="*/ 300 w 420"/>
                  <a:gd name="T71" fmla="*/ 49 h 122"/>
                  <a:gd name="T72" fmla="*/ 309 w 420"/>
                  <a:gd name="T73" fmla="*/ 83 h 122"/>
                  <a:gd name="T74" fmla="*/ 317 w 420"/>
                  <a:gd name="T75" fmla="*/ 66 h 122"/>
                  <a:gd name="T76" fmla="*/ 326 w 420"/>
                  <a:gd name="T77" fmla="*/ 63 h 122"/>
                  <a:gd name="T78" fmla="*/ 334 w 420"/>
                  <a:gd name="T79" fmla="*/ 43 h 122"/>
                  <a:gd name="T80" fmla="*/ 343 w 420"/>
                  <a:gd name="T81" fmla="*/ 43 h 122"/>
                  <a:gd name="T82" fmla="*/ 352 w 420"/>
                  <a:gd name="T83" fmla="*/ 51 h 122"/>
                  <a:gd name="T84" fmla="*/ 360 w 420"/>
                  <a:gd name="T85" fmla="*/ 55 h 122"/>
                  <a:gd name="T86" fmla="*/ 369 w 420"/>
                  <a:gd name="T87" fmla="*/ 84 h 122"/>
                  <a:gd name="T88" fmla="*/ 377 w 420"/>
                  <a:gd name="T89" fmla="*/ 112 h 122"/>
                  <a:gd name="T90" fmla="*/ 386 w 420"/>
                  <a:gd name="T91" fmla="*/ 100 h 122"/>
                  <a:gd name="T92" fmla="*/ 394 w 420"/>
                  <a:gd name="T93" fmla="*/ 93 h 122"/>
                  <a:gd name="T94" fmla="*/ 403 w 420"/>
                  <a:gd name="T95" fmla="*/ 104 h 122"/>
                  <a:gd name="T96" fmla="*/ 412 w 420"/>
                  <a:gd name="T97" fmla="*/ 111 h 122"/>
                  <a:gd name="T98" fmla="*/ 420 w 420"/>
                  <a:gd name="T99" fmla="*/ 108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22">
                    <a:moveTo>
                      <a:pt x="0" y="122"/>
                    </a:moveTo>
                    <a:lnTo>
                      <a:pt x="9" y="86"/>
                    </a:lnTo>
                    <a:lnTo>
                      <a:pt x="18" y="81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3" y="63"/>
                    </a:lnTo>
                    <a:lnTo>
                      <a:pt x="52" y="58"/>
                    </a:lnTo>
                    <a:lnTo>
                      <a:pt x="60" y="56"/>
                    </a:lnTo>
                    <a:lnTo>
                      <a:pt x="69" y="47"/>
                    </a:lnTo>
                    <a:lnTo>
                      <a:pt x="78" y="47"/>
                    </a:lnTo>
                    <a:lnTo>
                      <a:pt x="86" y="35"/>
                    </a:lnTo>
                    <a:lnTo>
                      <a:pt x="94" y="35"/>
                    </a:lnTo>
                    <a:lnTo>
                      <a:pt x="103" y="2"/>
                    </a:lnTo>
                    <a:lnTo>
                      <a:pt x="112" y="0"/>
                    </a:lnTo>
                    <a:lnTo>
                      <a:pt x="120" y="15"/>
                    </a:lnTo>
                    <a:lnTo>
                      <a:pt x="129" y="58"/>
                    </a:lnTo>
                    <a:lnTo>
                      <a:pt x="137" y="73"/>
                    </a:lnTo>
                    <a:lnTo>
                      <a:pt x="146" y="49"/>
                    </a:lnTo>
                    <a:lnTo>
                      <a:pt x="154" y="35"/>
                    </a:lnTo>
                    <a:lnTo>
                      <a:pt x="163" y="49"/>
                    </a:lnTo>
                    <a:lnTo>
                      <a:pt x="172" y="59"/>
                    </a:lnTo>
                    <a:lnTo>
                      <a:pt x="180" y="53"/>
                    </a:lnTo>
                    <a:lnTo>
                      <a:pt x="189" y="53"/>
                    </a:lnTo>
                    <a:lnTo>
                      <a:pt x="197" y="97"/>
                    </a:lnTo>
                    <a:lnTo>
                      <a:pt x="206" y="94"/>
                    </a:lnTo>
                    <a:lnTo>
                      <a:pt x="214" y="78"/>
                    </a:lnTo>
                    <a:lnTo>
                      <a:pt x="223" y="84"/>
                    </a:lnTo>
                    <a:lnTo>
                      <a:pt x="232" y="77"/>
                    </a:lnTo>
                    <a:lnTo>
                      <a:pt x="240" y="80"/>
                    </a:lnTo>
                    <a:lnTo>
                      <a:pt x="249" y="81"/>
                    </a:lnTo>
                    <a:lnTo>
                      <a:pt x="257" y="82"/>
                    </a:lnTo>
                    <a:lnTo>
                      <a:pt x="266" y="94"/>
                    </a:lnTo>
                    <a:lnTo>
                      <a:pt x="274" y="98"/>
                    </a:lnTo>
                    <a:lnTo>
                      <a:pt x="283" y="99"/>
                    </a:lnTo>
                    <a:lnTo>
                      <a:pt x="292" y="66"/>
                    </a:lnTo>
                    <a:lnTo>
                      <a:pt x="300" y="49"/>
                    </a:lnTo>
                    <a:lnTo>
                      <a:pt x="309" y="83"/>
                    </a:lnTo>
                    <a:lnTo>
                      <a:pt x="317" y="66"/>
                    </a:lnTo>
                    <a:lnTo>
                      <a:pt x="326" y="63"/>
                    </a:lnTo>
                    <a:lnTo>
                      <a:pt x="334" y="43"/>
                    </a:lnTo>
                    <a:lnTo>
                      <a:pt x="343" y="43"/>
                    </a:lnTo>
                    <a:lnTo>
                      <a:pt x="352" y="51"/>
                    </a:lnTo>
                    <a:lnTo>
                      <a:pt x="360" y="55"/>
                    </a:lnTo>
                    <a:lnTo>
                      <a:pt x="369" y="84"/>
                    </a:lnTo>
                    <a:lnTo>
                      <a:pt x="377" y="112"/>
                    </a:lnTo>
                    <a:lnTo>
                      <a:pt x="386" y="100"/>
                    </a:lnTo>
                    <a:lnTo>
                      <a:pt x="394" y="93"/>
                    </a:lnTo>
                    <a:lnTo>
                      <a:pt x="403" y="104"/>
                    </a:lnTo>
                    <a:lnTo>
                      <a:pt x="412" y="111"/>
                    </a:lnTo>
                    <a:lnTo>
                      <a:pt x="420" y="108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9" name="Freeform 47"/>
              <p:cNvSpPr>
                <a:spLocks/>
              </p:cNvSpPr>
              <p:nvPr/>
            </p:nvSpPr>
            <p:spPr bwMode="auto">
              <a:xfrm>
                <a:off x="4200525" y="2433638"/>
                <a:ext cx="666750" cy="184150"/>
              </a:xfrm>
              <a:custGeom>
                <a:avLst/>
                <a:gdLst>
                  <a:gd name="T0" fmla="*/ 0 w 420"/>
                  <a:gd name="T1" fmla="*/ 96 h 116"/>
                  <a:gd name="T2" fmla="*/ 9 w 420"/>
                  <a:gd name="T3" fmla="*/ 86 h 116"/>
                  <a:gd name="T4" fmla="*/ 17 w 420"/>
                  <a:gd name="T5" fmla="*/ 115 h 116"/>
                  <a:gd name="T6" fmla="*/ 26 w 420"/>
                  <a:gd name="T7" fmla="*/ 105 h 116"/>
                  <a:gd name="T8" fmla="*/ 34 w 420"/>
                  <a:gd name="T9" fmla="*/ 116 h 116"/>
                  <a:gd name="T10" fmla="*/ 43 w 420"/>
                  <a:gd name="T11" fmla="*/ 115 h 116"/>
                  <a:gd name="T12" fmla="*/ 52 w 420"/>
                  <a:gd name="T13" fmla="*/ 81 h 116"/>
                  <a:gd name="T14" fmla="*/ 60 w 420"/>
                  <a:gd name="T15" fmla="*/ 45 h 116"/>
                  <a:gd name="T16" fmla="*/ 69 w 420"/>
                  <a:gd name="T17" fmla="*/ 49 h 116"/>
                  <a:gd name="T18" fmla="*/ 77 w 420"/>
                  <a:gd name="T19" fmla="*/ 95 h 116"/>
                  <a:gd name="T20" fmla="*/ 86 w 420"/>
                  <a:gd name="T21" fmla="*/ 62 h 116"/>
                  <a:gd name="T22" fmla="*/ 94 w 420"/>
                  <a:gd name="T23" fmla="*/ 71 h 116"/>
                  <a:gd name="T24" fmla="*/ 103 w 420"/>
                  <a:gd name="T25" fmla="*/ 77 h 116"/>
                  <a:gd name="T26" fmla="*/ 112 w 420"/>
                  <a:gd name="T27" fmla="*/ 45 h 116"/>
                  <a:gd name="T28" fmla="*/ 120 w 420"/>
                  <a:gd name="T29" fmla="*/ 47 h 116"/>
                  <a:gd name="T30" fmla="*/ 129 w 420"/>
                  <a:gd name="T31" fmla="*/ 58 h 116"/>
                  <a:gd name="T32" fmla="*/ 137 w 420"/>
                  <a:gd name="T33" fmla="*/ 76 h 116"/>
                  <a:gd name="T34" fmla="*/ 146 w 420"/>
                  <a:gd name="T35" fmla="*/ 76 h 116"/>
                  <a:gd name="T36" fmla="*/ 154 w 420"/>
                  <a:gd name="T37" fmla="*/ 71 h 116"/>
                  <a:gd name="T38" fmla="*/ 163 w 420"/>
                  <a:gd name="T39" fmla="*/ 82 h 116"/>
                  <a:gd name="T40" fmla="*/ 172 w 420"/>
                  <a:gd name="T41" fmla="*/ 106 h 116"/>
                  <a:gd name="T42" fmla="*/ 180 w 420"/>
                  <a:gd name="T43" fmla="*/ 90 h 116"/>
                  <a:gd name="T44" fmla="*/ 189 w 420"/>
                  <a:gd name="T45" fmla="*/ 62 h 116"/>
                  <a:gd name="T46" fmla="*/ 197 w 420"/>
                  <a:gd name="T47" fmla="*/ 46 h 116"/>
                  <a:gd name="T48" fmla="*/ 205 w 420"/>
                  <a:gd name="T49" fmla="*/ 41 h 116"/>
                  <a:gd name="T50" fmla="*/ 214 w 420"/>
                  <a:gd name="T51" fmla="*/ 42 h 116"/>
                  <a:gd name="T52" fmla="*/ 223 w 420"/>
                  <a:gd name="T53" fmla="*/ 37 h 116"/>
                  <a:gd name="T54" fmla="*/ 231 w 420"/>
                  <a:gd name="T55" fmla="*/ 28 h 116"/>
                  <a:gd name="T56" fmla="*/ 240 w 420"/>
                  <a:gd name="T57" fmla="*/ 30 h 116"/>
                  <a:gd name="T58" fmla="*/ 248 w 420"/>
                  <a:gd name="T59" fmla="*/ 27 h 116"/>
                  <a:gd name="T60" fmla="*/ 257 w 420"/>
                  <a:gd name="T61" fmla="*/ 0 h 116"/>
                  <a:gd name="T62" fmla="*/ 265 w 420"/>
                  <a:gd name="T63" fmla="*/ 30 h 116"/>
                  <a:gd name="T64" fmla="*/ 274 w 420"/>
                  <a:gd name="T65" fmla="*/ 25 h 116"/>
                  <a:gd name="T66" fmla="*/ 283 w 420"/>
                  <a:gd name="T67" fmla="*/ 71 h 116"/>
                  <a:gd name="T68" fmla="*/ 291 w 420"/>
                  <a:gd name="T69" fmla="*/ 68 h 116"/>
                  <a:gd name="T70" fmla="*/ 300 w 420"/>
                  <a:gd name="T71" fmla="*/ 49 h 116"/>
                  <a:gd name="T72" fmla="*/ 308 w 420"/>
                  <a:gd name="T73" fmla="*/ 34 h 116"/>
                  <a:gd name="T74" fmla="*/ 317 w 420"/>
                  <a:gd name="T75" fmla="*/ 30 h 116"/>
                  <a:gd name="T76" fmla="*/ 325 w 420"/>
                  <a:gd name="T77" fmla="*/ 55 h 116"/>
                  <a:gd name="T78" fmla="*/ 334 w 420"/>
                  <a:gd name="T79" fmla="*/ 69 h 116"/>
                  <a:gd name="T80" fmla="*/ 343 w 420"/>
                  <a:gd name="T81" fmla="*/ 53 h 116"/>
                  <a:gd name="T82" fmla="*/ 351 w 420"/>
                  <a:gd name="T83" fmla="*/ 51 h 116"/>
                  <a:gd name="T84" fmla="*/ 360 w 420"/>
                  <a:gd name="T85" fmla="*/ 44 h 116"/>
                  <a:gd name="T86" fmla="*/ 368 w 420"/>
                  <a:gd name="T87" fmla="*/ 51 h 116"/>
                  <a:gd name="T88" fmla="*/ 377 w 420"/>
                  <a:gd name="T89" fmla="*/ 57 h 116"/>
                  <a:gd name="T90" fmla="*/ 385 w 420"/>
                  <a:gd name="T91" fmla="*/ 75 h 116"/>
                  <a:gd name="T92" fmla="*/ 394 w 420"/>
                  <a:gd name="T93" fmla="*/ 98 h 116"/>
                  <a:gd name="T94" fmla="*/ 403 w 420"/>
                  <a:gd name="T95" fmla="*/ 109 h 116"/>
                  <a:gd name="T96" fmla="*/ 411 w 420"/>
                  <a:gd name="T97" fmla="*/ 68 h 116"/>
                  <a:gd name="T98" fmla="*/ 420 w 420"/>
                  <a:gd name="T99" fmla="*/ 6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16">
                    <a:moveTo>
                      <a:pt x="0" y="96"/>
                    </a:moveTo>
                    <a:lnTo>
                      <a:pt x="9" y="86"/>
                    </a:lnTo>
                    <a:lnTo>
                      <a:pt x="17" y="115"/>
                    </a:lnTo>
                    <a:lnTo>
                      <a:pt x="26" y="105"/>
                    </a:lnTo>
                    <a:lnTo>
                      <a:pt x="34" y="116"/>
                    </a:lnTo>
                    <a:lnTo>
                      <a:pt x="43" y="115"/>
                    </a:lnTo>
                    <a:lnTo>
                      <a:pt x="52" y="81"/>
                    </a:lnTo>
                    <a:lnTo>
                      <a:pt x="60" y="45"/>
                    </a:lnTo>
                    <a:lnTo>
                      <a:pt x="69" y="49"/>
                    </a:lnTo>
                    <a:lnTo>
                      <a:pt x="77" y="95"/>
                    </a:lnTo>
                    <a:lnTo>
                      <a:pt x="86" y="62"/>
                    </a:lnTo>
                    <a:lnTo>
                      <a:pt x="94" y="71"/>
                    </a:lnTo>
                    <a:lnTo>
                      <a:pt x="103" y="77"/>
                    </a:lnTo>
                    <a:lnTo>
                      <a:pt x="112" y="45"/>
                    </a:lnTo>
                    <a:lnTo>
                      <a:pt x="120" y="47"/>
                    </a:lnTo>
                    <a:lnTo>
                      <a:pt x="129" y="58"/>
                    </a:lnTo>
                    <a:lnTo>
                      <a:pt x="137" y="76"/>
                    </a:lnTo>
                    <a:lnTo>
                      <a:pt x="146" y="76"/>
                    </a:lnTo>
                    <a:lnTo>
                      <a:pt x="154" y="71"/>
                    </a:lnTo>
                    <a:lnTo>
                      <a:pt x="163" y="82"/>
                    </a:lnTo>
                    <a:lnTo>
                      <a:pt x="172" y="106"/>
                    </a:lnTo>
                    <a:lnTo>
                      <a:pt x="180" y="90"/>
                    </a:lnTo>
                    <a:lnTo>
                      <a:pt x="189" y="62"/>
                    </a:lnTo>
                    <a:lnTo>
                      <a:pt x="197" y="46"/>
                    </a:lnTo>
                    <a:lnTo>
                      <a:pt x="205" y="41"/>
                    </a:lnTo>
                    <a:lnTo>
                      <a:pt x="214" y="42"/>
                    </a:lnTo>
                    <a:lnTo>
                      <a:pt x="223" y="37"/>
                    </a:lnTo>
                    <a:lnTo>
                      <a:pt x="231" y="28"/>
                    </a:lnTo>
                    <a:lnTo>
                      <a:pt x="240" y="30"/>
                    </a:lnTo>
                    <a:lnTo>
                      <a:pt x="248" y="27"/>
                    </a:lnTo>
                    <a:lnTo>
                      <a:pt x="257" y="0"/>
                    </a:lnTo>
                    <a:lnTo>
                      <a:pt x="265" y="30"/>
                    </a:lnTo>
                    <a:lnTo>
                      <a:pt x="274" y="25"/>
                    </a:lnTo>
                    <a:lnTo>
                      <a:pt x="283" y="71"/>
                    </a:lnTo>
                    <a:lnTo>
                      <a:pt x="291" y="68"/>
                    </a:lnTo>
                    <a:lnTo>
                      <a:pt x="300" y="49"/>
                    </a:lnTo>
                    <a:lnTo>
                      <a:pt x="308" y="34"/>
                    </a:lnTo>
                    <a:lnTo>
                      <a:pt x="317" y="30"/>
                    </a:lnTo>
                    <a:lnTo>
                      <a:pt x="325" y="55"/>
                    </a:lnTo>
                    <a:lnTo>
                      <a:pt x="334" y="69"/>
                    </a:lnTo>
                    <a:lnTo>
                      <a:pt x="343" y="53"/>
                    </a:lnTo>
                    <a:lnTo>
                      <a:pt x="351" y="51"/>
                    </a:lnTo>
                    <a:lnTo>
                      <a:pt x="360" y="44"/>
                    </a:lnTo>
                    <a:lnTo>
                      <a:pt x="368" y="51"/>
                    </a:lnTo>
                    <a:lnTo>
                      <a:pt x="377" y="57"/>
                    </a:lnTo>
                    <a:lnTo>
                      <a:pt x="385" y="75"/>
                    </a:lnTo>
                    <a:lnTo>
                      <a:pt x="394" y="98"/>
                    </a:lnTo>
                    <a:lnTo>
                      <a:pt x="403" y="109"/>
                    </a:lnTo>
                    <a:lnTo>
                      <a:pt x="411" y="68"/>
                    </a:lnTo>
                    <a:lnTo>
                      <a:pt x="420" y="67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0" name="Freeform 48"/>
              <p:cNvSpPr>
                <a:spLocks/>
              </p:cNvSpPr>
              <p:nvPr/>
            </p:nvSpPr>
            <p:spPr bwMode="auto">
              <a:xfrm>
                <a:off x="4867275" y="2371725"/>
                <a:ext cx="665163" cy="330200"/>
              </a:xfrm>
              <a:custGeom>
                <a:avLst/>
                <a:gdLst>
                  <a:gd name="T0" fmla="*/ 0 w 419"/>
                  <a:gd name="T1" fmla="*/ 106 h 208"/>
                  <a:gd name="T2" fmla="*/ 8 w 419"/>
                  <a:gd name="T3" fmla="*/ 95 h 208"/>
                  <a:gd name="T4" fmla="*/ 17 w 419"/>
                  <a:gd name="T5" fmla="*/ 57 h 208"/>
                  <a:gd name="T6" fmla="*/ 25 w 419"/>
                  <a:gd name="T7" fmla="*/ 39 h 208"/>
                  <a:gd name="T8" fmla="*/ 34 w 419"/>
                  <a:gd name="T9" fmla="*/ 25 h 208"/>
                  <a:gd name="T10" fmla="*/ 43 w 419"/>
                  <a:gd name="T11" fmla="*/ 30 h 208"/>
                  <a:gd name="T12" fmla="*/ 51 w 419"/>
                  <a:gd name="T13" fmla="*/ 36 h 208"/>
                  <a:gd name="T14" fmla="*/ 60 w 419"/>
                  <a:gd name="T15" fmla="*/ 49 h 208"/>
                  <a:gd name="T16" fmla="*/ 68 w 419"/>
                  <a:gd name="T17" fmla="*/ 70 h 208"/>
                  <a:gd name="T18" fmla="*/ 77 w 419"/>
                  <a:gd name="T19" fmla="*/ 101 h 208"/>
                  <a:gd name="T20" fmla="*/ 85 w 419"/>
                  <a:gd name="T21" fmla="*/ 133 h 208"/>
                  <a:gd name="T22" fmla="*/ 94 w 419"/>
                  <a:gd name="T23" fmla="*/ 150 h 208"/>
                  <a:gd name="T24" fmla="*/ 103 w 419"/>
                  <a:gd name="T25" fmla="*/ 176 h 208"/>
                  <a:gd name="T26" fmla="*/ 111 w 419"/>
                  <a:gd name="T27" fmla="*/ 168 h 208"/>
                  <a:gd name="T28" fmla="*/ 120 w 419"/>
                  <a:gd name="T29" fmla="*/ 173 h 208"/>
                  <a:gd name="T30" fmla="*/ 128 w 419"/>
                  <a:gd name="T31" fmla="*/ 184 h 208"/>
                  <a:gd name="T32" fmla="*/ 137 w 419"/>
                  <a:gd name="T33" fmla="*/ 208 h 208"/>
                  <a:gd name="T34" fmla="*/ 145 w 419"/>
                  <a:gd name="T35" fmla="*/ 205 h 208"/>
                  <a:gd name="T36" fmla="*/ 154 w 419"/>
                  <a:gd name="T37" fmla="*/ 199 h 208"/>
                  <a:gd name="T38" fmla="*/ 163 w 419"/>
                  <a:gd name="T39" fmla="*/ 187 h 208"/>
                  <a:gd name="T40" fmla="*/ 171 w 419"/>
                  <a:gd name="T41" fmla="*/ 187 h 208"/>
                  <a:gd name="T42" fmla="*/ 180 w 419"/>
                  <a:gd name="T43" fmla="*/ 189 h 208"/>
                  <a:gd name="T44" fmla="*/ 188 w 419"/>
                  <a:gd name="T45" fmla="*/ 184 h 208"/>
                  <a:gd name="T46" fmla="*/ 197 w 419"/>
                  <a:gd name="T47" fmla="*/ 148 h 208"/>
                  <a:gd name="T48" fmla="*/ 205 w 419"/>
                  <a:gd name="T49" fmla="*/ 115 h 208"/>
                  <a:gd name="T50" fmla="*/ 214 w 419"/>
                  <a:gd name="T51" fmla="*/ 133 h 208"/>
                  <a:gd name="T52" fmla="*/ 223 w 419"/>
                  <a:gd name="T53" fmla="*/ 144 h 208"/>
                  <a:gd name="T54" fmla="*/ 231 w 419"/>
                  <a:gd name="T55" fmla="*/ 127 h 208"/>
                  <a:gd name="T56" fmla="*/ 240 w 419"/>
                  <a:gd name="T57" fmla="*/ 124 h 208"/>
                  <a:gd name="T58" fmla="*/ 248 w 419"/>
                  <a:gd name="T59" fmla="*/ 99 h 208"/>
                  <a:gd name="T60" fmla="*/ 257 w 419"/>
                  <a:gd name="T61" fmla="*/ 93 h 208"/>
                  <a:gd name="T62" fmla="*/ 265 w 419"/>
                  <a:gd name="T63" fmla="*/ 103 h 208"/>
                  <a:gd name="T64" fmla="*/ 274 w 419"/>
                  <a:gd name="T65" fmla="*/ 105 h 208"/>
                  <a:gd name="T66" fmla="*/ 283 w 419"/>
                  <a:gd name="T67" fmla="*/ 105 h 208"/>
                  <a:gd name="T68" fmla="*/ 291 w 419"/>
                  <a:gd name="T69" fmla="*/ 126 h 208"/>
                  <a:gd name="T70" fmla="*/ 300 w 419"/>
                  <a:gd name="T71" fmla="*/ 157 h 208"/>
                  <a:gd name="T72" fmla="*/ 308 w 419"/>
                  <a:gd name="T73" fmla="*/ 116 h 208"/>
                  <a:gd name="T74" fmla="*/ 317 w 419"/>
                  <a:gd name="T75" fmla="*/ 110 h 208"/>
                  <a:gd name="T76" fmla="*/ 325 w 419"/>
                  <a:gd name="T77" fmla="*/ 81 h 208"/>
                  <a:gd name="T78" fmla="*/ 334 w 419"/>
                  <a:gd name="T79" fmla="*/ 78 h 208"/>
                  <a:gd name="T80" fmla="*/ 342 w 419"/>
                  <a:gd name="T81" fmla="*/ 78 h 208"/>
                  <a:gd name="T82" fmla="*/ 351 w 419"/>
                  <a:gd name="T83" fmla="*/ 94 h 208"/>
                  <a:gd name="T84" fmla="*/ 359 w 419"/>
                  <a:gd name="T85" fmla="*/ 83 h 208"/>
                  <a:gd name="T86" fmla="*/ 368 w 419"/>
                  <a:gd name="T87" fmla="*/ 57 h 208"/>
                  <a:gd name="T88" fmla="*/ 377 w 419"/>
                  <a:gd name="T89" fmla="*/ 45 h 208"/>
                  <a:gd name="T90" fmla="*/ 385 w 419"/>
                  <a:gd name="T91" fmla="*/ 37 h 208"/>
                  <a:gd name="T92" fmla="*/ 394 w 419"/>
                  <a:gd name="T93" fmla="*/ 24 h 208"/>
                  <a:gd name="T94" fmla="*/ 402 w 419"/>
                  <a:gd name="T95" fmla="*/ 16 h 208"/>
                  <a:gd name="T96" fmla="*/ 411 w 419"/>
                  <a:gd name="T97" fmla="*/ 17 h 208"/>
                  <a:gd name="T98" fmla="*/ 419 w 419"/>
                  <a:gd name="T99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08">
                    <a:moveTo>
                      <a:pt x="0" y="106"/>
                    </a:moveTo>
                    <a:lnTo>
                      <a:pt x="8" y="95"/>
                    </a:lnTo>
                    <a:lnTo>
                      <a:pt x="17" y="57"/>
                    </a:lnTo>
                    <a:lnTo>
                      <a:pt x="25" y="39"/>
                    </a:lnTo>
                    <a:lnTo>
                      <a:pt x="34" y="25"/>
                    </a:lnTo>
                    <a:lnTo>
                      <a:pt x="43" y="30"/>
                    </a:lnTo>
                    <a:lnTo>
                      <a:pt x="51" y="36"/>
                    </a:lnTo>
                    <a:lnTo>
                      <a:pt x="60" y="49"/>
                    </a:lnTo>
                    <a:lnTo>
                      <a:pt x="68" y="70"/>
                    </a:lnTo>
                    <a:lnTo>
                      <a:pt x="77" y="101"/>
                    </a:lnTo>
                    <a:lnTo>
                      <a:pt x="85" y="133"/>
                    </a:lnTo>
                    <a:lnTo>
                      <a:pt x="94" y="150"/>
                    </a:lnTo>
                    <a:lnTo>
                      <a:pt x="103" y="176"/>
                    </a:lnTo>
                    <a:lnTo>
                      <a:pt x="111" y="168"/>
                    </a:lnTo>
                    <a:lnTo>
                      <a:pt x="120" y="173"/>
                    </a:lnTo>
                    <a:lnTo>
                      <a:pt x="128" y="184"/>
                    </a:lnTo>
                    <a:lnTo>
                      <a:pt x="137" y="208"/>
                    </a:lnTo>
                    <a:lnTo>
                      <a:pt x="145" y="205"/>
                    </a:lnTo>
                    <a:lnTo>
                      <a:pt x="154" y="199"/>
                    </a:lnTo>
                    <a:lnTo>
                      <a:pt x="163" y="187"/>
                    </a:lnTo>
                    <a:lnTo>
                      <a:pt x="171" y="187"/>
                    </a:lnTo>
                    <a:lnTo>
                      <a:pt x="180" y="189"/>
                    </a:lnTo>
                    <a:lnTo>
                      <a:pt x="188" y="184"/>
                    </a:lnTo>
                    <a:lnTo>
                      <a:pt x="197" y="148"/>
                    </a:lnTo>
                    <a:lnTo>
                      <a:pt x="205" y="115"/>
                    </a:lnTo>
                    <a:lnTo>
                      <a:pt x="214" y="133"/>
                    </a:lnTo>
                    <a:lnTo>
                      <a:pt x="223" y="144"/>
                    </a:lnTo>
                    <a:lnTo>
                      <a:pt x="231" y="127"/>
                    </a:lnTo>
                    <a:lnTo>
                      <a:pt x="240" y="124"/>
                    </a:lnTo>
                    <a:lnTo>
                      <a:pt x="248" y="99"/>
                    </a:lnTo>
                    <a:lnTo>
                      <a:pt x="257" y="93"/>
                    </a:lnTo>
                    <a:lnTo>
                      <a:pt x="265" y="103"/>
                    </a:lnTo>
                    <a:lnTo>
                      <a:pt x="274" y="105"/>
                    </a:lnTo>
                    <a:lnTo>
                      <a:pt x="283" y="105"/>
                    </a:lnTo>
                    <a:lnTo>
                      <a:pt x="291" y="126"/>
                    </a:lnTo>
                    <a:lnTo>
                      <a:pt x="300" y="157"/>
                    </a:lnTo>
                    <a:lnTo>
                      <a:pt x="308" y="116"/>
                    </a:lnTo>
                    <a:lnTo>
                      <a:pt x="317" y="110"/>
                    </a:lnTo>
                    <a:lnTo>
                      <a:pt x="325" y="81"/>
                    </a:lnTo>
                    <a:lnTo>
                      <a:pt x="334" y="78"/>
                    </a:lnTo>
                    <a:lnTo>
                      <a:pt x="342" y="78"/>
                    </a:lnTo>
                    <a:lnTo>
                      <a:pt x="351" y="94"/>
                    </a:lnTo>
                    <a:lnTo>
                      <a:pt x="359" y="83"/>
                    </a:lnTo>
                    <a:lnTo>
                      <a:pt x="368" y="57"/>
                    </a:lnTo>
                    <a:lnTo>
                      <a:pt x="377" y="45"/>
                    </a:lnTo>
                    <a:lnTo>
                      <a:pt x="385" y="37"/>
                    </a:lnTo>
                    <a:lnTo>
                      <a:pt x="394" y="24"/>
                    </a:lnTo>
                    <a:lnTo>
                      <a:pt x="402" y="16"/>
                    </a:lnTo>
                    <a:lnTo>
                      <a:pt x="411" y="17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1" name="Freeform 49"/>
              <p:cNvSpPr>
                <a:spLocks/>
              </p:cNvSpPr>
              <p:nvPr/>
            </p:nvSpPr>
            <p:spPr bwMode="auto">
              <a:xfrm>
                <a:off x="5532438" y="2359025"/>
                <a:ext cx="204788" cy="212725"/>
              </a:xfrm>
              <a:custGeom>
                <a:avLst/>
                <a:gdLst>
                  <a:gd name="T0" fmla="*/ 0 w 129"/>
                  <a:gd name="T1" fmla="*/ 8 h 134"/>
                  <a:gd name="T2" fmla="*/ 9 w 129"/>
                  <a:gd name="T3" fmla="*/ 0 h 134"/>
                  <a:gd name="T4" fmla="*/ 18 w 129"/>
                  <a:gd name="T5" fmla="*/ 12 h 134"/>
                  <a:gd name="T6" fmla="*/ 26 w 129"/>
                  <a:gd name="T7" fmla="*/ 40 h 134"/>
                  <a:gd name="T8" fmla="*/ 35 w 129"/>
                  <a:gd name="T9" fmla="*/ 65 h 134"/>
                  <a:gd name="T10" fmla="*/ 43 w 129"/>
                  <a:gd name="T11" fmla="*/ 92 h 134"/>
                  <a:gd name="T12" fmla="*/ 52 w 129"/>
                  <a:gd name="T13" fmla="*/ 97 h 134"/>
                  <a:gd name="T14" fmla="*/ 60 w 129"/>
                  <a:gd name="T15" fmla="*/ 98 h 134"/>
                  <a:gd name="T16" fmla="*/ 69 w 129"/>
                  <a:gd name="T17" fmla="*/ 91 h 134"/>
                  <a:gd name="T18" fmla="*/ 78 w 129"/>
                  <a:gd name="T19" fmla="*/ 79 h 134"/>
                  <a:gd name="T20" fmla="*/ 86 w 129"/>
                  <a:gd name="T21" fmla="*/ 105 h 134"/>
                  <a:gd name="T22" fmla="*/ 95 w 129"/>
                  <a:gd name="T23" fmla="*/ 125 h 134"/>
                  <a:gd name="T24" fmla="*/ 103 w 129"/>
                  <a:gd name="T25" fmla="*/ 126 h 134"/>
                  <a:gd name="T26" fmla="*/ 112 w 129"/>
                  <a:gd name="T27" fmla="*/ 117 h 134"/>
                  <a:gd name="T28" fmla="*/ 120 w 129"/>
                  <a:gd name="T29" fmla="*/ 117 h 134"/>
                  <a:gd name="T30" fmla="*/ 129 w 129"/>
                  <a:gd name="T3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34">
                    <a:moveTo>
                      <a:pt x="0" y="8"/>
                    </a:moveTo>
                    <a:lnTo>
                      <a:pt x="9" y="0"/>
                    </a:lnTo>
                    <a:lnTo>
                      <a:pt x="18" y="12"/>
                    </a:lnTo>
                    <a:lnTo>
                      <a:pt x="26" y="40"/>
                    </a:lnTo>
                    <a:lnTo>
                      <a:pt x="35" y="65"/>
                    </a:lnTo>
                    <a:lnTo>
                      <a:pt x="43" y="92"/>
                    </a:lnTo>
                    <a:lnTo>
                      <a:pt x="52" y="97"/>
                    </a:lnTo>
                    <a:lnTo>
                      <a:pt x="60" y="98"/>
                    </a:lnTo>
                    <a:lnTo>
                      <a:pt x="69" y="91"/>
                    </a:lnTo>
                    <a:lnTo>
                      <a:pt x="78" y="79"/>
                    </a:lnTo>
                    <a:lnTo>
                      <a:pt x="86" y="105"/>
                    </a:lnTo>
                    <a:lnTo>
                      <a:pt x="95" y="125"/>
                    </a:lnTo>
                    <a:lnTo>
                      <a:pt x="103" y="126"/>
                    </a:lnTo>
                    <a:lnTo>
                      <a:pt x="112" y="117"/>
                    </a:lnTo>
                    <a:lnTo>
                      <a:pt x="120" y="117"/>
                    </a:lnTo>
                    <a:lnTo>
                      <a:pt x="129" y="134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2" name="Freeform 50"/>
              <p:cNvSpPr>
                <a:spLocks/>
              </p:cNvSpPr>
              <p:nvPr/>
            </p:nvSpPr>
            <p:spPr bwMode="auto">
              <a:xfrm>
                <a:off x="3533775" y="2447925"/>
                <a:ext cx="666750" cy="195263"/>
              </a:xfrm>
              <a:custGeom>
                <a:avLst/>
                <a:gdLst>
                  <a:gd name="T0" fmla="*/ 0 w 420"/>
                  <a:gd name="T1" fmla="*/ 85 h 123"/>
                  <a:gd name="T2" fmla="*/ 9 w 420"/>
                  <a:gd name="T3" fmla="*/ 73 h 123"/>
                  <a:gd name="T4" fmla="*/ 18 w 420"/>
                  <a:gd name="T5" fmla="*/ 92 h 123"/>
                  <a:gd name="T6" fmla="*/ 26 w 420"/>
                  <a:gd name="T7" fmla="*/ 116 h 123"/>
                  <a:gd name="T8" fmla="*/ 35 w 420"/>
                  <a:gd name="T9" fmla="*/ 92 h 123"/>
                  <a:gd name="T10" fmla="*/ 43 w 420"/>
                  <a:gd name="T11" fmla="*/ 60 h 123"/>
                  <a:gd name="T12" fmla="*/ 52 w 420"/>
                  <a:gd name="T13" fmla="*/ 70 h 123"/>
                  <a:gd name="T14" fmla="*/ 60 w 420"/>
                  <a:gd name="T15" fmla="*/ 73 h 123"/>
                  <a:gd name="T16" fmla="*/ 69 w 420"/>
                  <a:gd name="T17" fmla="*/ 71 h 123"/>
                  <a:gd name="T18" fmla="*/ 78 w 420"/>
                  <a:gd name="T19" fmla="*/ 100 h 123"/>
                  <a:gd name="T20" fmla="*/ 86 w 420"/>
                  <a:gd name="T21" fmla="*/ 123 h 123"/>
                  <a:gd name="T22" fmla="*/ 94 w 420"/>
                  <a:gd name="T23" fmla="*/ 123 h 123"/>
                  <a:gd name="T24" fmla="*/ 103 w 420"/>
                  <a:gd name="T25" fmla="*/ 83 h 123"/>
                  <a:gd name="T26" fmla="*/ 112 w 420"/>
                  <a:gd name="T27" fmla="*/ 95 h 123"/>
                  <a:gd name="T28" fmla="*/ 120 w 420"/>
                  <a:gd name="T29" fmla="*/ 89 h 123"/>
                  <a:gd name="T30" fmla="*/ 129 w 420"/>
                  <a:gd name="T31" fmla="*/ 79 h 123"/>
                  <a:gd name="T32" fmla="*/ 137 w 420"/>
                  <a:gd name="T33" fmla="*/ 79 h 123"/>
                  <a:gd name="T34" fmla="*/ 146 w 420"/>
                  <a:gd name="T35" fmla="*/ 86 h 123"/>
                  <a:gd name="T36" fmla="*/ 154 w 420"/>
                  <a:gd name="T37" fmla="*/ 83 h 123"/>
                  <a:gd name="T38" fmla="*/ 163 w 420"/>
                  <a:gd name="T39" fmla="*/ 55 h 123"/>
                  <a:gd name="T40" fmla="*/ 172 w 420"/>
                  <a:gd name="T41" fmla="*/ 54 h 123"/>
                  <a:gd name="T42" fmla="*/ 180 w 420"/>
                  <a:gd name="T43" fmla="*/ 66 h 123"/>
                  <a:gd name="T44" fmla="*/ 189 w 420"/>
                  <a:gd name="T45" fmla="*/ 95 h 123"/>
                  <a:gd name="T46" fmla="*/ 197 w 420"/>
                  <a:gd name="T47" fmla="*/ 101 h 123"/>
                  <a:gd name="T48" fmla="*/ 206 w 420"/>
                  <a:gd name="T49" fmla="*/ 95 h 123"/>
                  <a:gd name="T50" fmla="*/ 214 w 420"/>
                  <a:gd name="T51" fmla="*/ 76 h 123"/>
                  <a:gd name="T52" fmla="*/ 223 w 420"/>
                  <a:gd name="T53" fmla="*/ 78 h 123"/>
                  <a:gd name="T54" fmla="*/ 232 w 420"/>
                  <a:gd name="T55" fmla="*/ 46 h 123"/>
                  <a:gd name="T56" fmla="*/ 240 w 420"/>
                  <a:gd name="T57" fmla="*/ 42 h 123"/>
                  <a:gd name="T58" fmla="*/ 249 w 420"/>
                  <a:gd name="T59" fmla="*/ 50 h 123"/>
                  <a:gd name="T60" fmla="*/ 257 w 420"/>
                  <a:gd name="T61" fmla="*/ 65 h 123"/>
                  <a:gd name="T62" fmla="*/ 266 w 420"/>
                  <a:gd name="T63" fmla="*/ 81 h 123"/>
                  <a:gd name="T64" fmla="*/ 274 w 420"/>
                  <a:gd name="T65" fmla="*/ 60 h 123"/>
                  <a:gd name="T66" fmla="*/ 283 w 420"/>
                  <a:gd name="T67" fmla="*/ 58 h 123"/>
                  <a:gd name="T68" fmla="*/ 292 w 420"/>
                  <a:gd name="T69" fmla="*/ 68 h 123"/>
                  <a:gd name="T70" fmla="*/ 300 w 420"/>
                  <a:gd name="T71" fmla="*/ 86 h 123"/>
                  <a:gd name="T72" fmla="*/ 309 w 420"/>
                  <a:gd name="T73" fmla="*/ 87 h 123"/>
                  <a:gd name="T74" fmla="*/ 317 w 420"/>
                  <a:gd name="T75" fmla="*/ 58 h 123"/>
                  <a:gd name="T76" fmla="*/ 326 w 420"/>
                  <a:gd name="T77" fmla="*/ 48 h 123"/>
                  <a:gd name="T78" fmla="*/ 334 w 420"/>
                  <a:gd name="T79" fmla="*/ 41 h 123"/>
                  <a:gd name="T80" fmla="*/ 343 w 420"/>
                  <a:gd name="T81" fmla="*/ 32 h 123"/>
                  <a:gd name="T82" fmla="*/ 352 w 420"/>
                  <a:gd name="T83" fmla="*/ 48 h 123"/>
                  <a:gd name="T84" fmla="*/ 360 w 420"/>
                  <a:gd name="T85" fmla="*/ 53 h 123"/>
                  <a:gd name="T86" fmla="*/ 369 w 420"/>
                  <a:gd name="T87" fmla="*/ 66 h 123"/>
                  <a:gd name="T88" fmla="*/ 377 w 420"/>
                  <a:gd name="T89" fmla="*/ 74 h 123"/>
                  <a:gd name="T90" fmla="*/ 386 w 420"/>
                  <a:gd name="T91" fmla="*/ 33 h 123"/>
                  <a:gd name="T92" fmla="*/ 394 w 420"/>
                  <a:gd name="T93" fmla="*/ 51 h 123"/>
                  <a:gd name="T94" fmla="*/ 403 w 420"/>
                  <a:gd name="T95" fmla="*/ 39 h 123"/>
                  <a:gd name="T96" fmla="*/ 412 w 420"/>
                  <a:gd name="T97" fmla="*/ 9 h 123"/>
                  <a:gd name="T98" fmla="*/ 420 w 420"/>
                  <a:gd name="T99" fmla="*/ 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23">
                    <a:moveTo>
                      <a:pt x="0" y="85"/>
                    </a:moveTo>
                    <a:lnTo>
                      <a:pt x="9" y="73"/>
                    </a:lnTo>
                    <a:lnTo>
                      <a:pt x="18" y="92"/>
                    </a:lnTo>
                    <a:lnTo>
                      <a:pt x="26" y="116"/>
                    </a:lnTo>
                    <a:lnTo>
                      <a:pt x="35" y="92"/>
                    </a:lnTo>
                    <a:lnTo>
                      <a:pt x="43" y="60"/>
                    </a:lnTo>
                    <a:lnTo>
                      <a:pt x="52" y="70"/>
                    </a:lnTo>
                    <a:lnTo>
                      <a:pt x="60" y="73"/>
                    </a:lnTo>
                    <a:lnTo>
                      <a:pt x="69" y="71"/>
                    </a:lnTo>
                    <a:lnTo>
                      <a:pt x="78" y="100"/>
                    </a:lnTo>
                    <a:lnTo>
                      <a:pt x="86" y="123"/>
                    </a:lnTo>
                    <a:lnTo>
                      <a:pt x="94" y="123"/>
                    </a:lnTo>
                    <a:lnTo>
                      <a:pt x="103" y="83"/>
                    </a:lnTo>
                    <a:lnTo>
                      <a:pt x="112" y="95"/>
                    </a:lnTo>
                    <a:lnTo>
                      <a:pt x="120" y="89"/>
                    </a:lnTo>
                    <a:lnTo>
                      <a:pt x="129" y="79"/>
                    </a:lnTo>
                    <a:lnTo>
                      <a:pt x="137" y="79"/>
                    </a:lnTo>
                    <a:lnTo>
                      <a:pt x="146" y="86"/>
                    </a:lnTo>
                    <a:lnTo>
                      <a:pt x="154" y="83"/>
                    </a:lnTo>
                    <a:lnTo>
                      <a:pt x="163" y="55"/>
                    </a:lnTo>
                    <a:lnTo>
                      <a:pt x="172" y="54"/>
                    </a:lnTo>
                    <a:lnTo>
                      <a:pt x="180" y="66"/>
                    </a:lnTo>
                    <a:lnTo>
                      <a:pt x="189" y="95"/>
                    </a:lnTo>
                    <a:lnTo>
                      <a:pt x="197" y="101"/>
                    </a:lnTo>
                    <a:lnTo>
                      <a:pt x="206" y="95"/>
                    </a:lnTo>
                    <a:lnTo>
                      <a:pt x="214" y="76"/>
                    </a:lnTo>
                    <a:lnTo>
                      <a:pt x="223" y="78"/>
                    </a:lnTo>
                    <a:lnTo>
                      <a:pt x="232" y="46"/>
                    </a:lnTo>
                    <a:lnTo>
                      <a:pt x="240" y="42"/>
                    </a:lnTo>
                    <a:lnTo>
                      <a:pt x="249" y="50"/>
                    </a:lnTo>
                    <a:lnTo>
                      <a:pt x="257" y="65"/>
                    </a:lnTo>
                    <a:lnTo>
                      <a:pt x="266" y="81"/>
                    </a:lnTo>
                    <a:lnTo>
                      <a:pt x="274" y="60"/>
                    </a:lnTo>
                    <a:lnTo>
                      <a:pt x="283" y="58"/>
                    </a:lnTo>
                    <a:lnTo>
                      <a:pt x="292" y="68"/>
                    </a:lnTo>
                    <a:lnTo>
                      <a:pt x="300" y="86"/>
                    </a:lnTo>
                    <a:lnTo>
                      <a:pt x="309" y="87"/>
                    </a:lnTo>
                    <a:lnTo>
                      <a:pt x="317" y="58"/>
                    </a:lnTo>
                    <a:lnTo>
                      <a:pt x="326" y="48"/>
                    </a:lnTo>
                    <a:lnTo>
                      <a:pt x="334" y="41"/>
                    </a:lnTo>
                    <a:lnTo>
                      <a:pt x="343" y="32"/>
                    </a:lnTo>
                    <a:lnTo>
                      <a:pt x="352" y="48"/>
                    </a:lnTo>
                    <a:lnTo>
                      <a:pt x="360" y="53"/>
                    </a:lnTo>
                    <a:lnTo>
                      <a:pt x="369" y="66"/>
                    </a:lnTo>
                    <a:lnTo>
                      <a:pt x="377" y="74"/>
                    </a:lnTo>
                    <a:lnTo>
                      <a:pt x="386" y="33"/>
                    </a:lnTo>
                    <a:lnTo>
                      <a:pt x="394" y="51"/>
                    </a:lnTo>
                    <a:lnTo>
                      <a:pt x="403" y="39"/>
                    </a:lnTo>
                    <a:lnTo>
                      <a:pt x="412" y="9"/>
                    </a:lnTo>
                    <a:lnTo>
                      <a:pt x="420" y="0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3" name="Freeform 51"/>
              <p:cNvSpPr>
                <a:spLocks/>
              </p:cNvSpPr>
              <p:nvPr/>
            </p:nvSpPr>
            <p:spPr bwMode="auto">
              <a:xfrm>
                <a:off x="4200525" y="2382838"/>
                <a:ext cx="666750" cy="223838"/>
              </a:xfrm>
              <a:custGeom>
                <a:avLst/>
                <a:gdLst>
                  <a:gd name="T0" fmla="*/ 0 w 420"/>
                  <a:gd name="T1" fmla="*/ 41 h 141"/>
                  <a:gd name="T2" fmla="*/ 9 w 420"/>
                  <a:gd name="T3" fmla="*/ 36 h 141"/>
                  <a:gd name="T4" fmla="*/ 17 w 420"/>
                  <a:gd name="T5" fmla="*/ 64 h 141"/>
                  <a:gd name="T6" fmla="*/ 26 w 420"/>
                  <a:gd name="T7" fmla="*/ 35 h 141"/>
                  <a:gd name="T8" fmla="*/ 34 w 420"/>
                  <a:gd name="T9" fmla="*/ 41 h 141"/>
                  <a:gd name="T10" fmla="*/ 43 w 420"/>
                  <a:gd name="T11" fmla="*/ 52 h 141"/>
                  <a:gd name="T12" fmla="*/ 52 w 420"/>
                  <a:gd name="T13" fmla="*/ 26 h 141"/>
                  <a:gd name="T14" fmla="*/ 60 w 420"/>
                  <a:gd name="T15" fmla="*/ 0 h 141"/>
                  <a:gd name="T16" fmla="*/ 69 w 420"/>
                  <a:gd name="T17" fmla="*/ 8 h 141"/>
                  <a:gd name="T18" fmla="*/ 77 w 420"/>
                  <a:gd name="T19" fmla="*/ 8 h 141"/>
                  <a:gd name="T20" fmla="*/ 86 w 420"/>
                  <a:gd name="T21" fmla="*/ 5 h 141"/>
                  <a:gd name="T22" fmla="*/ 94 w 420"/>
                  <a:gd name="T23" fmla="*/ 27 h 141"/>
                  <a:gd name="T24" fmla="*/ 103 w 420"/>
                  <a:gd name="T25" fmla="*/ 62 h 141"/>
                  <a:gd name="T26" fmla="*/ 112 w 420"/>
                  <a:gd name="T27" fmla="*/ 57 h 141"/>
                  <a:gd name="T28" fmla="*/ 120 w 420"/>
                  <a:gd name="T29" fmla="*/ 59 h 141"/>
                  <a:gd name="T30" fmla="*/ 129 w 420"/>
                  <a:gd name="T31" fmla="*/ 82 h 141"/>
                  <a:gd name="T32" fmla="*/ 137 w 420"/>
                  <a:gd name="T33" fmla="*/ 83 h 141"/>
                  <a:gd name="T34" fmla="*/ 146 w 420"/>
                  <a:gd name="T35" fmla="*/ 81 h 141"/>
                  <a:gd name="T36" fmla="*/ 154 w 420"/>
                  <a:gd name="T37" fmla="*/ 100 h 141"/>
                  <a:gd name="T38" fmla="*/ 163 w 420"/>
                  <a:gd name="T39" fmla="*/ 115 h 141"/>
                  <a:gd name="T40" fmla="*/ 172 w 420"/>
                  <a:gd name="T41" fmla="*/ 141 h 141"/>
                  <a:gd name="T42" fmla="*/ 180 w 420"/>
                  <a:gd name="T43" fmla="*/ 108 h 141"/>
                  <a:gd name="T44" fmla="*/ 189 w 420"/>
                  <a:gd name="T45" fmla="*/ 33 h 141"/>
                  <a:gd name="T46" fmla="*/ 197 w 420"/>
                  <a:gd name="T47" fmla="*/ 13 h 141"/>
                  <a:gd name="T48" fmla="*/ 205 w 420"/>
                  <a:gd name="T49" fmla="*/ 4 h 141"/>
                  <a:gd name="T50" fmla="*/ 214 w 420"/>
                  <a:gd name="T51" fmla="*/ 16 h 141"/>
                  <a:gd name="T52" fmla="*/ 223 w 420"/>
                  <a:gd name="T53" fmla="*/ 36 h 141"/>
                  <a:gd name="T54" fmla="*/ 231 w 420"/>
                  <a:gd name="T55" fmla="*/ 8 h 141"/>
                  <a:gd name="T56" fmla="*/ 240 w 420"/>
                  <a:gd name="T57" fmla="*/ 14 h 141"/>
                  <a:gd name="T58" fmla="*/ 248 w 420"/>
                  <a:gd name="T59" fmla="*/ 32 h 141"/>
                  <a:gd name="T60" fmla="*/ 257 w 420"/>
                  <a:gd name="T61" fmla="*/ 33 h 141"/>
                  <a:gd name="T62" fmla="*/ 265 w 420"/>
                  <a:gd name="T63" fmla="*/ 48 h 141"/>
                  <a:gd name="T64" fmla="*/ 274 w 420"/>
                  <a:gd name="T65" fmla="*/ 61 h 141"/>
                  <a:gd name="T66" fmla="*/ 283 w 420"/>
                  <a:gd name="T67" fmla="*/ 59 h 141"/>
                  <a:gd name="T68" fmla="*/ 291 w 420"/>
                  <a:gd name="T69" fmla="*/ 49 h 141"/>
                  <a:gd name="T70" fmla="*/ 300 w 420"/>
                  <a:gd name="T71" fmla="*/ 34 h 141"/>
                  <a:gd name="T72" fmla="*/ 308 w 420"/>
                  <a:gd name="T73" fmla="*/ 51 h 141"/>
                  <a:gd name="T74" fmla="*/ 317 w 420"/>
                  <a:gd name="T75" fmla="*/ 68 h 141"/>
                  <a:gd name="T76" fmla="*/ 325 w 420"/>
                  <a:gd name="T77" fmla="*/ 76 h 141"/>
                  <a:gd name="T78" fmla="*/ 334 w 420"/>
                  <a:gd name="T79" fmla="*/ 67 h 141"/>
                  <a:gd name="T80" fmla="*/ 343 w 420"/>
                  <a:gd name="T81" fmla="*/ 62 h 141"/>
                  <a:gd name="T82" fmla="*/ 351 w 420"/>
                  <a:gd name="T83" fmla="*/ 79 h 141"/>
                  <a:gd name="T84" fmla="*/ 360 w 420"/>
                  <a:gd name="T85" fmla="*/ 122 h 141"/>
                  <a:gd name="T86" fmla="*/ 368 w 420"/>
                  <a:gd name="T87" fmla="*/ 129 h 141"/>
                  <a:gd name="T88" fmla="*/ 377 w 420"/>
                  <a:gd name="T89" fmla="*/ 117 h 141"/>
                  <a:gd name="T90" fmla="*/ 385 w 420"/>
                  <a:gd name="T91" fmla="*/ 78 h 141"/>
                  <a:gd name="T92" fmla="*/ 394 w 420"/>
                  <a:gd name="T93" fmla="*/ 85 h 141"/>
                  <a:gd name="T94" fmla="*/ 403 w 420"/>
                  <a:gd name="T95" fmla="*/ 76 h 141"/>
                  <a:gd name="T96" fmla="*/ 411 w 420"/>
                  <a:gd name="T97" fmla="*/ 52 h 141"/>
                  <a:gd name="T98" fmla="*/ 420 w 420"/>
                  <a:gd name="T99" fmla="*/ 67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41">
                    <a:moveTo>
                      <a:pt x="0" y="41"/>
                    </a:moveTo>
                    <a:lnTo>
                      <a:pt x="9" y="36"/>
                    </a:lnTo>
                    <a:lnTo>
                      <a:pt x="17" y="64"/>
                    </a:lnTo>
                    <a:lnTo>
                      <a:pt x="26" y="35"/>
                    </a:lnTo>
                    <a:lnTo>
                      <a:pt x="34" y="41"/>
                    </a:lnTo>
                    <a:lnTo>
                      <a:pt x="43" y="52"/>
                    </a:lnTo>
                    <a:lnTo>
                      <a:pt x="52" y="26"/>
                    </a:lnTo>
                    <a:lnTo>
                      <a:pt x="60" y="0"/>
                    </a:lnTo>
                    <a:lnTo>
                      <a:pt x="69" y="8"/>
                    </a:lnTo>
                    <a:lnTo>
                      <a:pt x="77" y="8"/>
                    </a:lnTo>
                    <a:lnTo>
                      <a:pt x="86" y="5"/>
                    </a:lnTo>
                    <a:lnTo>
                      <a:pt x="94" y="27"/>
                    </a:lnTo>
                    <a:lnTo>
                      <a:pt x="103" y="62"/>
                    </a:lnTo>
                    <a:lnTo>
                      <a:pt x="112" y="57"/>
                    </a:lnTo>
                    <a:lnTo>
                      <a:pt x="120" y="59"/>
                    </a:lnTo>
                    <a:lnTo>
                      <a:pt x="129" y="82"/>
                    </a:lnTo>
                    <a:lnTo>
                      <a:pt x="137" y="83"/>
                    </a:lnTo>
                    <a:lnTo>
                      <a:pt x="146" y="81"/>
                    </a:lnTo>
                    <a:lnTo>
                      <a:pt x="154" y="100"/>
                    </a:lnTo>
                    <a:lnTo>
                      <a:pt x="163" y="115"/>
                    </a:lnTo>
                    <a:lnTo>
                      <a:pt x="172" y="141"/>
                    </a:lnTo>
                    <a:lnTo>
                      <a:pt x="180" y="108"/>
                    </a:lnTo>
                    <a:lnTo>
                      <a:pt x="189" y="33"/>
                    </a:lnTo>
                    <a:lnTo>
                      <a:pt x="197" y="13"/>
                    </a:lnTo>
                    <a:lnTo>
                      <a:pt x="205" y="4"/>
                    </a:lnTo>
                    <a:lnTo>
                      <a:pt x="214" y="16"/>
                    </a:lnTo>
                    <a:lnTo>
                      <a:pt x="223" y="36"/>
                    </a:lnTo>
                    <a:lnTo>
                      <a:pt x="231" y="8"/>
                    </a:lnTo>
                    <a:lnTo>
                      <a:pt x="240" y="14"/>
                    </a:lnTo>
                    <a:lnTo>
                      <a:pt x="248" y="32"/>
                    </a:lnTo>
                    <a:lnTo>
                      <a:pt x="257" y="33"/>
                    </a:lnTo>
                    <a:lnTo>
                      <a:pt x="265" y="48"/>
                    </a:lnTo>
                    <a:lnTo>
                      <a:pt x="274" y="61"/>
                    </a:lnTo>
                    <a:lnTo>
                      <a:pt x="283" y="59"/>
                    </a:lnTo>
                    <a:lnTo>
                      <a:pt x="291" y="49"/>
                    </a:lnTo>
                    <a:lnTo>
                      <a:pt x="300" y="34"/>
                    </a:lnTo>
                    <a:lnTo>
                      <a:pt x="308" y="51"/>
                    </a:lnTo>
                    <a:lnTo>
                      <a:pt x="317" y="68"/>
                    </a:lnTo>
                    <a:lnTo>
                      <a:pt x="325" y="76"/>
                    </a:lnTo>
                    <a:lnTo>
                      <a:pt x="334" y="67"/>
                    </a:lnTo>
                    <a:lnTo>
                      <a:pt x="343" y="62"/>
                    </a:lnTo>
                    <a:lnTo>
                      <a:pt x="351" y="79"/>
                    </a:lnTo>
                    <a:lnTo>
                      <a:pt x="360" y="122"/>
                    </a:lnTo>
                    <a:lnTo>
                      <a:pt x="368" y="129"/>
                    </a:lnTo>
                    <a:lnTo>
                      <a:pt x="377" y="117"/>
                    </a:lnTo>
                    <a:lnTo>
                      <a:pt x="385" y="78"/>
                    </a:lnTo>
                    <a:lnTo>
                      <a:pt x="394" y="85"/>
                    </a:lnTo>
                    <a:lnTo>
                      <a:pt x="403" y="76"/>
                    </a:lnTo>
                    <a:lnTo>
                      <a:pt x="411" y="52"/>
                    </a:lnTo>
                    <a:lnTo>
                      <a:pt x="420" y="67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4" name="Freeform 52"/>
              <p:cNvSpPr>
                <a:spLocks/>
              </p:cNvSpPr>
              <p:nvPr/>
            </p:nvSpPr>
            <p:spPr bwMode="auto">
              <a:xfrm>
                <a:off x="4867275" y="2381250"/>
                <a:ext cx="665163" cy="328613"/>
              </a:xfrm>
              <a:custGeom>
                <a:avLst/>
                <a:gdLst>
                  <a:gd name="T0" fmla="*/ 0 w 419"/>
                  <a:gd name="T1" fmla="*/ 68 h 207"/>
                  <a:gd name="T2" fmla="*/ 8 w 419"/>
                  <a:gd name="T3" fmla="*/ 33 h 207"/>
                  <a:gd name="T4" fmla="*/ 17 w 419"/>
                  <a:gd name="T5" fmla="*/ 41 h 207"/>
                  <a:gd name="T6" fmla="*/ 25 w 419"/>
                  <a:gd name="T7" fmla="*/ 11 h 207"/>
                  <a:gd name="T8" fmla="*/ 34 w 419"/>
                  <a:gd name="T9" fmla="*/ 5 h 207"/>
                  <a:gd name="T10" fmla="*/ 43 w 419"/>
                  <a:gd name="T11" fmla="*/ 0 h 207"/>
                  <a:gd name="T12" fmla="*/ 51 w 419"/>
                  <a:gd name="T13" fmla="*/ 21 h 207"/>
                  <a:gd name="T14" fmla="*/ 60 w 419"/>
                  <a:gd name="T15" fmla="*/ 32 h 207"/>
                  <a:gd name="T16" fmla="*/ 68 w 419"/>
                  <a:gd name="T17" fmla="*/ 52 h 207"/>
                  <a:gd name="T18" fmla="*/ 77 w 419"/>
                  <a:gd name="T19" fmla="*/ 73 h 207"/>
                  <a:gd name="T20" fmla="*/ 85 w 419"/>
                  <a:gd name="T21" fmla="*/ 71 h 207"/>
                  <a:gd name="T22" fmla="*/ 94 w 419"/>
                  <a:gd name="T23" fmla="*/ 76 h 207"/>
                  <a:gd name="T24" fmla="*/ 103 w 419"/>
                  <a:gd name="T25" fmla="*/ 100 h 207"/>
                  <a:gd name="T26" fmla="*/ 111 w 419"/>
                  <a:gd name="T27" fmla="*/ 103 h 207"/>
                  <a:gd name="T28" fmla="*/ 120 w 419"/>
                  <a:gd name="T29" fmla="*/ 125 h 207"/>
                  <a:gd name="T30" fmla="*/ 128 w 419"/>
                  <a:gd name="T31" fmla="*/ 167 h 207"/>
                  <a:gd name="T32" fmla="*/ 137 w 419"/>
                  <a:gd name="T33" fmla="*/ 162 h 207"/>
                  <a:gd name="T34" fmla="*/ 145 w 419"/>
                  <a:gd name="T35" fmla="*/ 144 h 207"/>
                  <a:gd name="T36" fmla="*/ 154 w 419"/>
                  <a:gd name="T37" fmla="*/ 164 h 207"/>
                  <a:gd name="T38" fmla="*/ 163 w 419"/>
                  <a:gd name="T39" fmla="*/ 186 h 207"/>
                  <a:gd name="T40" fmla="*/ 171 w 419"/>
                  <a:gd name="T41" fmla="*/ 207 h 207"/>
                  <a:gd name="T42" fmla="*/ 180 w 419"/>
                  <a:gd name="T43" fmla="*/ 195 h 207"/>
                  <a:gd name="T44" fmla="*/ 188 w 419"/>
                  <a:gd name="T45" fmla="*/ 194 h 207"/>
                  <a:gd name="T46" fmla="*/ 197 w 419"/>
                  <a:gd name="T47" fmla="*/ 159 h 207"/>
                  <a:gd name="T48" fmla="*/ 205 w 419"/>
                  <a:gd name="T49" fmla="*/ 159 h 207"/>
                  <a:gd name="T50" fmla="*/ 214 w 419"/>
                  <a:gd name="T51" fmla="*/ 157 h 207"/>
                  <a:gd name="T52" fmla="*/ 223 w 419"/>
                  <a:gd name="T53" fmla="*/ 163 h 207"/>
                  <a:gd name="T54" fmla="*/ 231 w 419"/>
                  <a:gd name="T55" fmla="*/ 156 h 207"/>
                  <a:gd name="T56" fmla="*/ 240 w 419"/>
                  <a:gd name="T57" fmla="*/ 173 h 207"/>
                  <a:gd name="T58" fmla="*/ 248 w 419"/>
                  <a:gd name="T59" fmla="*/ 171 h 207"/>
                  <a:gd name="T60" fmla="*/ 257 w 419"/>
                  <a:gd name="T61" fmla="*/ 156 h 207"/>
                  <a:gd name="T62" fmla="*/ 265 w 419"/>
                  <a:gd name="T63" fmla="*/ 168 h 207"/>
                  <a:gd name="T64" fmla="*/ 274 w 419"/>
                  <a:gd name="T65" fmla="*/ 172 h 207"/>
                  <a:gd name="T66" fmla="*/ 283 w 419"/>
                  <a:gd name="T67" fmla="*/ 151 h 207"/>
                  <a:gd name="T68" fmla="*/ 291 w 419"/>
                  <a:gd name="T69" fmla="*/ 177 h 207"/>
                  <a:gd name="T70" fmla="*/ 300 w 419"/>
                  <a:gd name="T71" fmla="*/ 173 h 207"/>
                  <a:gd name="T72" fmla="*/ 308 w 419"/>
                  <a:gd name="T73" fmla="*/ 135 h 207"/>
                  <a:gd name="T74" fmla="*/ 317 w 419"/>
                  <a:gd name="T75" fmla="*/ 119 h 207"/>
                  <a:gd name="T76" fmla="*/ 325 w 419"/>
                  <a:gd name="T77" fmla="*/ 74 h 207"/>
                  <a:gd name="T78" fmla="*/ 334 w 419"/>
                  <a:gd name="T79" fmla="*/ 89 h 207"/>
                  <a:gd name="T80" fmla="*/ 342 w 419"/>
                  <a:gd name="T81" fmla="*/ 139 h 207"/>
                  <a:gd name="T82" fmla="*/ 351 w 419"/>
                  <a:gd name="T83" fmla="*/ 162 h 207"/>
                  <a:gd name="T84" fmla="*/ 359 w 419"/>
                  <a:gd name="T85" fmla="*/ 139 h 207"/>
                  <a:gd name="T86" fmla="*/ 368 w 419"/>
                  <a:gd name="T87" fmla="*/ 101 h 207"/>
                  <a:gd name="T88" fmla="*/ 377 w 419"/>
                  <a:gd name="T89" fmla="*/ 72 h 207"/>
                  <a:gd name="T90" fmla="*/ 385 w 419"/>
                  <a:gd name="T91" fmla="*/ 49 h 207"/>
                  <a:gd name="T92" fmla="*/ 394 w 419"/>
                  <a:gd name="T93" fmla="*/ 64 h 207"/>
                  <a:gd name="T94" fmla="*/ 402 w 419"/>
                  <a:gd name="T95" fmla="*/ 71 h 207"/>
                  <a:gd name="T96" fmla="*/ 411 w 419"/>
                  <a:gd name="T97" fmla="*/ 48 h 207"/>
                  <a:gd name="T98" fmla="*/ 419 w 419"/>
                  <a:gd name="T99" fmla="*/ 58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07">
                    <a:moveTo>
                      <a:pt x="0" y="68"/>
                    </a:moveTo>
                    <a:lnTo>
                      <a:pt x="8" y="33"/>
                    </a:lnTo>
                    <a:lnTo>
                      <a:pt x="17" y="41"/>
                    </a:lnTo>
                    <a:lnTo>
                      <a:pt x="25" y="11"/>
                    </a:lnTo>
                    <a:lnTo>
                      <a:pt x="34" y="5"/>
                    </a:lnTo>
                    <a:lnTo>
                      <a:pt x="43" y="0"/>
                    </a:lnTo>
                    <a:lnTo>
                      <a:pt x="51" y="21"/>
                    </a:lnTo>
                    <a:lnTo>
                      <a:pt x="60" y="32"/>
                    </a:lnTo>
                    <a:lnTo>
                      <a:pt x="68" y="52"/>
                    </a:lnTo>
                    <a:lnTo>
                      <a:pt x="77" y="73"/>
                    </a:lnTo>
                    <a:lnTo>
                      <a:pt x="85" y="71"/>
                    </a:lnTo>
                    <a:lnTo>
                      <a:pt x="94" y="76"/>
                    </a:lnTo>
                    <a:lnTo>
                      <a:pt x="103" y="100"/>
                    </a:lnTo>
                    <a:lnTo>
                      <a:pt x="111" y="103"/>
                    </a:lnTo>
                    <a:lnTo>
                      <a:pt x="120" y="125"/>
                    </a:lnTo>
                    <a:lnTo>
                      <a:pt x="128" y="167"/>
                    </a:lnTo>
                    <a:lnTo>
                      <a:pt x="137" y="162"/>
                    </a:lnTo>
                    <a:lnTo>
                      <a:pt x="145" y="144"/>
                    </a:lnTo>
                    <a:lnTo>
                      <a:pt x="154" y="164"/>
                    </a:lnTo>
                    <a:lnTo>
                      <a:pt x="163" y="186"/>
                    </a:lnTo>
                    <a:lnTo>
                      <a:pt x="171" y="207"/>
                    </a:lnTo>
                    <a:lnTo>
                      <a:pt x="180" y="195"/>
                    </a:lnTo>
                    <a:lnTo>
                      <a:pt x="188" y="194"/>
                    </a:lnTo>
                    <a:lnTo>
                      <a:pt x="197" y="159"/>
                    </a:lnTo>
                    <a:lnTo>
                      <a:pt x="205" y="159"/>
                    </a:lnTo>
                    <a:lnTo>
                      <a:pt x="214" y="157"/>
                    </a:lnTo>
                    <a:lnTo>
                      <a:pt x="223" y="163"/>
                    </a:lnTo>
                    <a:lnTo>
                      <a:pt x="231" y="156"/>
                    </a:lnTo>
                    <a:lnTo>
                      <a:pt x="240" y="173"/>
                    </a:lnTo>
                    <a:lnTo>
                      <a:pt x="248" y="171"/>
                    </a:lnTo>
                    <a:lnTo>
                      <a:pt x="257" y="156"/>
                    </a:lnTo>
                    <a:lnTo>
                      <a:pt x="265" y="168"/>
                    </a:lnTo>
                    <a:lnTo>
                      <a:pt x="274" y="172"/>
                    </a:lnTo>
                    <a:lnTo>
                      <a:pt x="283" y="151"/>
                    </a:lnTo>
                    <a:lnTo>
                      <a:pt x="291" y="177"/>
                    </a:lnTo>
                    <a:lnTo>
                      <a:pt x="300" y="173"/>
                    </a:lnTo>
                    <a:lnTo>
                      <a:pt x="308" y="135"/>
                    </a:lnTo>
                    <a:lnTo>
                      <a:pt x="317" y="119"/>
                    </a:lnTo>
                    <a:lnTo>
                      <a:pt x="325" y="74"/>
                    </a:lnTo>
                    <a:lnTo>
                      <a:pt x="334" y="89"/>
                    </a:lnTo>
                    <a:lnTo>
                      <a:pt x="342" y="139"/>
                    </a:lnTo>
                    <a:lnTo>
                      <a:pt x="351" y="162"/>
                    </a:lnTo>
                    <a:lnTo>
                      <a:pt x="359" y="139"/>
                    </a:lnTo>
                    <a:lnTo>
                      <a:pt x="368" y="101"/>
                    </a:lnTo>
                    <a:lnTo>
                      <a:pt x="377" y="72"/>
                    </a:lnTo>
                    <a:lnTo>
                      <a:pt x="385" y="49"/>
                    </a:lnTo>
                    <a:lnTo>
                      <a:pt x="394" y="64"/>
                    </a:lnTo>
                    <a:lnTo>
                      <a:pt x="402" y="71"/>
                    </a:lnTo>
                    <a:lnTo>
                      <a:pt x="411" y="48"/>
                    </a:lnTo>
                    <a:lnTo>
                      <a:pt x="419" y="58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5" name="Freeform 53"/>
              <p:cNvSpPr>
                <a:spLocks/>
              </p:cNvSpPr>
              <p:nvPr/>
            </p:nvSpPr>
            <p:spPr bwMode="auto">
              <a:xfrm>
                <a:off x="5532438" y="2416175"/>
                <a:ext cx="204788" cy="195263"/>
              </a:xfrm>
              <a:custGeom>
                <a:avLst/>
                <a:gdLst>
                  <a:gd name="T0" fmla="*/ 0 w 129"/>
                  <a:gd name="T1" fmla="*/ 36 h 123"/>
                  <a:gd name="T2" fmla="*/ 9 w 129"/>
                  <a:gd name="T3" fmla="*/ 45 h 123"/>
                  <a:gd name="T4" fmla="*/ 18 w 129"/>
                  <a:gd name="T5" fmla="*/ 64 h 123"/>
                  <a:gd name="T6" fmla="*/ 26 w 129"/>
                  <a:gd name="T7" fmla="*/ 43 h 123"/>
                  <a:gd name="T8" fmla="*/ 35 w 129"/>
                  <a:gd name="T9" fmla="*/ 47 h 123"/>
                  <a:gd name="T10" fmla="*/ 43 w 129"/>
                  <a:gd name="T11" fmla="*/ 30 h 123"/>
                  <a:gd name="T12" fmla="*/ 52 w 129"/>
                  <a:gd name="T13" fmla="*/ 0 h 123"/>
                  <a:gd name="T14" fmla="*/ 60 w 129"/>
                  <a:gd name="T15" fmla="*/ 30 h 123"/>
                  <a:gd name="T16" fmla="*/ 69 w 129"/>
                  <a:gd name="T17" fmla="*/ 46 h 123"/>
                  <a:gd name="T18" fmla="*/ 78 w 129"/>
                  <a:gd name="T19" fmla="*/ 46 h 123"/>
                  <a:gd name="T20" fmla="*/ 86 w 129"/>
                  <a:gd name="T21" fmla="*/ 75 h 123"/>
                  <a:gd name="T22" fmla="*/ 95 w 129"/>
                  <a:gd name="T23" fmla="*/ 79 h 123"/>
                  <a:gd name="T24" fmla="*/ 103 w 129"/>
                  <a:gd name="T25" fmla="*/ 70 h 123"/>
                  <a:gd name="T26" fmla="*/ 112 w 129"/>
                  <a:gd name="T27" fmla="*/ 78 h 123"/>
                  <a:gd name="T28" fmla="*/ 120 w 129"/>
                  <a:gd name="T29" fmla="*/ 95 h 123"/>
                  <a:gd name="T30" fmla="*/ 129 w 129"/>
                  <a:gd name="T31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23">
                    <a:moveTo>
                      <a:pt x="0" y="36"/>
                    </a:moveTo>
                    <a:lnTo>
                      <a:pt x="9" y="45"/>
                    </a:lnTo>
                    <a:lnTo>
                      <a:pt x="18" y="64"/>
                    </a:lnTo>
                    <a:lnTo>
                      <a:pt x="26" y="43"/>
                    </a:lnTo>
                    <a:lnTo>
                      <a:pt x="35" y="47"/>
                    </a:lnTo>
                    <a:lnTo>
                      <a:pt x="43" y="30"/>
                    </a:lnTo>
                    <a:lnTo>
                      <a:pt x="52" y="0"/>
                    </a:lnTo>
                    <a:lnTo>
                      <a:pt x="60" y="30"/>
                    </a:lnTo>
                    <a:lnTo>
                      <a:pt x="69" y="46"/>
                    </a:lnTo>
                    <a:lnTo>
                      <a:pt x="78" y="46"/>
                    </a:lnTo>
                    <a:lnTo>
                      <a:pt x="86" y="75"/>
                    </a:lnTo>
                    <a:lnTo>
                      <a:pt x="95" y="79"/>
                    </a:lnTo>
                    <a:lnTo>
                      <a:pt x="103" y="70"/>
                    </a:lnTo>
                    <a:lnTo>
                      <a:pt x="112" y="78"/>
                    </a:lnTo>
                    <a:lnTo>
                      <a:pt x="120" y="95"/>
                    </a:lnTo>
                    <a:lnTo>
                      <a:pt x="129" y="123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6" name="Freeform 54"/>
              <p:cNvSpPr>
                <a:spLocks/>
              </p:cNvSpPr>
              <p:nvPr/>
            </p:nvSpPr>
            <p:spPr bwMode="auto">
              <a:xfrm>
                <a:off x="3533775" y="2235200"/>
                <a:ext cx="666750" cy="515938"/>
              </a:xfrm>
              <a:custGeom>
                <a:avLst/>
                <a:gdLst>
                  <a:gd name="T0" fmla="*/ 0 w 420"/>
                  <a:gd name="T1" fmla="*/ 112 h 325"/>
                  <a:gd name="T2" fmla="*/ 9 w 420"/>
                  <a:gd name="T3" fmla="*/ 139 h 325"/>
                  <a:gd name="T4" fmla="*/ 18 w 420"/>
                  <a:gd name="T5" fmla="*/ 108 h 325"/>
                  <a:gd name="T6" fmla="*/ 26 w 420"/>
                  <a:gd name="T7" fmla="*/ 88 h 325"/>
                  <a:gd name="T8" fmla="*/ 35 w 420"/>
                  <a:gd name="T9" fmla="*/ 40 h 325"/>
                  <a:gd name="T10" fmla="*/ 43 w 420"/>
                  <a:gd name="T11" fmla="*/ 39 h 325"/>
                  <a:gd name="T12" fmla="*/ 52 w 420"/>
                  <a:gd name="T13" fmla="*/ 45 h 325"/>
                  <a:gd name="T14" fmla="*/ 60 w 420"/>
                  <a:gd name="T15" fmla="*/ 51 h 325"/>
                  <a:gd name="T16" fmla="*/ 69 w 420"/>
                  <a:gd name="T17" fmla="*/ 26 h 325"/>
                  <a:gd name="T18" fmla="*/ 78 w 420"/>
                  <a:gd name="T19" fmla="*/ 31 h 325"/>
                  <a:gd name="T20" fmla="*/ 86 w 420"/>
                  <a:gd name="T21" fmla="*/ 11 h 325"/>
                  <a:gd name="T22" fmla="*/ 94 w 420"/>
                  <a:gd name="T23" fmla="*/ 13 h 325"/>
                  <a:gd name="T24" fmla="*/ 103 w 420"/>
                  <a:gd name="T25" fmla="*/ 0 h 325"/>
                  <a:gd name="T26" fmla="*/ 112 w 420"/>
                  <a:gd name="T27" fmla="*/ 2 h 325"/>
                  <a:gd name="T28" fmla="*/ 120 w 420"/>
                  <a:gd name="T29" fmla="*/ 10 h 325"/>
                  <a:gd name="T30" fmla="*/ 129 w 420"/>
                  <a:gd name="T31" fmla="*/ 39 h 325"/>
                  <a:gd name="T32" fmla="*/ 137 w 420"/>
                  <a:gd name="T33" fmla="*/ 44 h 325"/>
                  <a:gd name="T34" fmla="*/ 146 w 420"/>
                  <a:gd name="T35" fmla="*/ 43 h 325"/>
                  <a:gd name="T36" fmla="*/ 154 w 420"/>
                  <a:gd name="T37" fmla="*/ 35 h 325"/>
                  <a:gd name="T38" fmla="*/ 163 w 420"/>
                  <a:gd name="T39" fmla="*/ 72 h 325"/>
                  <a:gd name="T40" fmla="*/ 172 w 420"/>
                  <a:gd name="T41" fmla="*/ 82 h 325"/>
                  <a:gd name="T42" fmla="*/ 180 w 420"/>
                  <a:gd name="T43" fmla="*/ 59 h 325"/>
                  <a:gd name="T44" fmla="*/ 189 w 420"/>
                  <a:gd name="T45" fmla="*/ 65 h 325"/>
                  <a:gd name="T46" fmla="*/ 197 w 420"/>
                  <a:gd name="T47" fmla="*/ 75 h 325"/>
                  <a:gd name="T48" fmla="*/ 206 w 420"/>
                  <a:gd name="T49" fmla="*/ 85 h 325"/>
                  <a:gd name="T50" fmla="*/ 214 w 420"/>
                  <a:gd name="T51" fmla="*/ 92 h 325"/>
                  <a:gd name="T52" fmla="*/ 223 w 420"/>
                  <a:gd name="T53" fmla="*/ 104 h 325"/>
                  <a:gd name="T54" fmla="*/ 232 w 420"/>
                  <a:gd name="T55" fmla="*/ 118 h 325"/>
                  <a:gd name="T56" fmla="*/ 240 w 420"/>
                  <a:gd name="T57" fmla="*/ 134 h 325"/>
                  <a:gd name="T58" fmla="*/ 249 w 420"/>
                  <a:gd name="T59" fmla="*/ 139 h 325"/>
                  <a:gd name="T60" fmla="*/ 257 w 420"/>
                  <a:gd name="T61" fmla="*/ 127 h 325"/>
                  <a:gd name="T62" fmla="*/ 266 w 420"/>
                  <a:gd name="T63" fmla="*/ 112 h 325"/>
                  <a:gd name="T64" fmla="*/ 274 w 420"/>
                  <a:gd name="T65" fmla="*/ 86 h 325"/>
                  <a:gd name="T66" fmla="*/ 283 w 420"/>
                  <a:gd name="T67" fmla="*/ 70 h 325"/>
                  <a:gd name="T68" fmla="*/ 292 w 420"/>
                  <a:gd name="T69" fmla="*/ 63 h 325"/>
                  <a:gd name="T70" fmla="*/ 300 w 420"/>
                  <a:gd name="T71" fmla="*/ 86 h 325"/>
                  <a:gd name="T72" fmla="*/ 309 w 420"/>
                  <a:gd name="T73" fmla="*/ 106 h 325"/>
                  <a:gd name="T74" fmla="*/ 317 w 420"/>
                  <a:gd name="T75" fmla="*/ 145 h 325"/>
                  <a:gd name="T76" fmla="*/ 326 w 420"/>
                  <a:gd name="T77" fmla="*/ 152 h 325"/>
                  <a:gd name="T78" fmla="*/ 334 w 420"/>
                  <a:gd name="T79" fmla="*/ 196 h 325"/>
                  <a:gd name="T80" fmla="*/ 343 w 420"/>
                  <a:gd name="T81" fmla="*/ 202 h 325"/>
                  <a:gd name="T82" fmla="*/ 352 w 420"/>
                  <a:gd name="T83" fmla="*/ 239 h 325"/>
                  <a:gd name="T84" fmla="*/ 360 w 420"/>
                  <a:gd name="T85" fmla="*/ 253 h 325"/>
                  <a:gd name="T86" fmla="*/ 369 w 420"/>
                  <a:gd name="T87" fmla="*/ 250 h 325"/>
                  <a:gd name="T88" fmla="*/ 377 w 420"/>
                  <a:gd name="T89" fmla="*/ 265 h 325"/>
                  <a:gd name="T90" fmla="*/ 386 w 420"/>
                  <a:gd name="T91" fmla="*/ 275 h 325"/>
                  <a:gd name="T92" fmla="*/ 394 w 420"/>
                  <a:gd name="T93" fmla="*/ 276 h 325"/>
                  <a:gd name="T94" fmla="*/ 403 w 420"/>
                  <a:gd name="T95" fmla="*/ 292 h 325"/>
                  <a:gd name="T96" fmla="*/ 412 w 420"/>
                  <a:gd name="T97" fmla="*/ 310 h 325"/>
                  <a:gd name="T98" fmla="*/ 420 w 420"/>
                  <a:gd name="T99" fmla="*/ 325 h 3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325">
                    <a:moveTo>
                      <a:pt x="0" y="112"/>
                    </a:moveTo>
                    <a:lnTo>
                      <a:pt x="9" y="139"/>
                    </a:lnTo>
                    <a:lnTo>
                      <a:pt x="18" y="108"/>
                    </a:lnTo>
                    <a:lnTo>
                      <a:pt x="26" y="88"/>
                    </a:lnTo>
                    <a:lnTo>
                      <a:pt x="35" y="40"/>
                    </a:lnTo>
                    <a:lnTo>
                      <a:pt x="43" y="39"/>
                    </a:lnTo>
                    <a:lnTo>
                      <a:pt x="52" y="45"/>
                    </a:lnTo>
                    <a:lnTo>
                      <a:pt x="60" y="51"/>
                    </a:lnTo>
                    <a:lnTo>
                      <a:pt x="69" y="26"/>
                    </a:lnTo>
                    <a:lnTo>
                      <a:pt x="78" y="31"/>
                    </a:lnTo>
                    <a:lnTo>
                      <a:pt x="86" y="11"/>
                    </a:lnTo>
                    <a:lnTo>
                      <a:pt x="94" y="13"/>
                    </a:lnTo>
                    <a:lnTo>
                      <a:pt x="103" y="0"/>
                    </a:lnTo>
                    <a:lnTo>
                      <a:pt x="112" y="2"/>
                    </a:lnTo>
                    <a:lnTo>
                      <a:pt x="120" y="10"/>
                    </a:lnTo>
                    <a:lnTo>
                      <a:pt x="129" y="39"/>
                    </a:lnTo>
                    <a:lnTo>
                      <a:pt x="137" y="44"/>
                    </a:lnTo>
                    <a:lnTo>
                      <a:pt x="146" y="43"/>
                    </a:lnTo>
                    <a:lnTo>
                      <a:pt x="154" y="35"/>
                    </a:lnTo>
                    <a:lnTo>
                      <a:pt x="163" y="72"/>
                    </a:lnTo>
                    <a:lnTo>
                      <a:pt x="172" y="82"/>
                    </a:lnTo>
                    <a:lnTo>
                      <a:pt x="180" y="59"/>
                    </a:lnTo>
                    <a:lnTo>
                      <a:pt x="189" y="65"/>
                    </a:lnTo>
                    <a:lnTo>
                      <a:pt x="197" y="75"/>
                    </a:lnTo>
                    <a:lnTo>
                      <a:pt x="206" y="85"/>
                    </a:lnTo>
                    <a:lnTo>
                      <a:pt x="214" y="92"/>
                    </a:lnTo>
                    <a:lnTo>
                      <a:pt x="223" y="104"/>
                    </a:lnTo>
                    <a:lnTo>
                      <a:pt x="232" y="118"/>
                    </a:lnTo>
                    <a:lnTo>
                      <a:pt x="240" y="134"/>
                    </a:lnTo>
                    <a:lnTo>
                      <a:pt x="249" y="139"/>
                    </a:lnTo>
                    <a:lnTo>
                      <a:pt x="257" y="127"/>
                    </a:lnTo>
                    <a:lnTo>
                      <a:pt x="266" y="112"/>
                    </a:lnTo>
                    <a:lnTo>
                      <a:pt x="274" y="86"/>
                    </a:lnTo>
                    <a:lnTo>
                      <a:pt x="283" y="70"/>
                    </a:lnTo>
                    <a:lnTo>
                      <a:pt x="292" y="63"/>
                    </a:lnTo>
                    <a:lnTo>
                      <a:pt x="300" y="86"/>
                    </a:lnTo>
                    <a:lnTo>
                      <a:pt x="309" y="106"/>
                    </a:lnTo>
                    <a:lnTo>
                      <a:pt x="317" y="145"/>
                    </a:lnTo>
                    <a:lnTo>
                      <a:pt x="326" y="152"/>
                    </a:lnTo>
                    <a:lnTo>
                      <a:pt x="334" y="196"/>
                    </a:lnTo>
                    <a:lnTo>
                      <a:pt x="343" y="202"/>
                    </a:lnTo>
                    <a:lnTo>
                      <a:pt x="352" y="239"/>
                    </a:lnTo>
                    <a:lnTo>
                      <a:pt x="360" y="253"/>
                    </a:lnTo>
                    <a:lnTo>
                      <a:pt x="369" y="250"/>
                    </a:lnTo>
                    <a:lnTo>
                      <a:pt x="377" y="265"/>
                    </a:lnTo>
                    <a:lnTo>
                      <a:pt x="386" y="275"/>
                    </a:lnTo>
                    <a:lnTo>
                      <a:pt x="394" y="276"/>
                    </a:lnTo>
                    <a:lnTo>
                      <a:pt x="403" y="292"/>
                    </a:lnTo>
                    <a:lnTo>
                      <a:pt x="412" y="310"/>
                    </a:lnTo>
                    <a:lnTo>
                      <a:pt x="420" y="325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7" name="Freeform 55"/>
              <p:cNvSpPr>
                <a:spLocks/>
              </p:cNvSpPr>
              <p:nvPr/>
            </p:nvSpPr>
            <p:spPr bwMode="auto">
              <a:xfrm>
                <a:off x="4200525" y="2513013"/>
                <a:ext cx="666750" cy="304800"/>
              </a:xfrm>
              <a:custGeom>
                <a:avLst/>
                <a:gdLst>
                  <a:gd name="T0" fmla="*/ 0 w 420"/>
                  <a:gd name="T1" fmla="*/ 150 h 192"/>
                  <a:gd name="T2" fmla="*/ 9 w 420"/>
                  <a:gd name="T3" fmla="*/ 135 h 192"/>
                  <a:gd name="T4" fmla="*/ 17 w 420"/>
                  <a:gd name="T5" fmla="*/ 136 h 192"/>
                  <a:gd name="T6" fmla="*/ 26 w 420"/>
                  <a:gd name="T7" fmla="*/ 124 h 192"/>
                  <a:gd name="T8" fmla="*/ 34 w 420"/>
                  <a:gd name="T9" fmla="*/ 116 h 192"/>
                  <a:gd name="T10" fmla="*/ 43 w 420"/>
                  <a:gd name="T11" fmla="*/ 122 h 192"/>
                  <a:gd name="T12" fmla="*/ 52 w 420"/>
                  <a:gd name="T13" fmla="*/ 147 h 192"/>
                  <a:gd name="T14" fmla="*/ 60 w 420"/>
                  <a:gd name="T15" fmla="*/ 112 h 192"/>
                  <a:gd name="T16" fmla="*/ 69 w 420"/>
                  <a:gd name="T17" fmla="*/ 94 h 192"/>
                  <a:gd name="T18" fmla="*/ 77 w 420"/>
                  <a:gd name="T19" fmla="*/ 105 h 192"/>
                  <a:gd name="T20" fmla="*/ 86 w 420"/>
                  <a:gd name="T21" fmla="*/ 114 h 192"/>
                  <a:gd name="T22" fmla="*/ 94 w 420"/>
                  <a:gd name="T23" fmla="*/ 140 h 192"/>
                  <a:gd name="T24" fmla="*/ 103 w 420"/>
                  <a:gd name="T25" fmla="*/ 150 h 192"/>
                  <a:gd name="T26" fmla="*/ 112 w 420"/>
                  <a:gd name="T27" fmla="*/ 131 h 192"/>
                  <a:gd name="T28" fmla="*/ 120 w 420"/>
                  <a:gd name="T29" fmla="*/ 145 h 192"/>
                  <a:gd name="T30" fmla="*/ 129 w 420"/>
                  <a:gd name="T31" fmla="*/ 174 h 192"/>
                  <a:gd name="T32" fmla="*/ 137 w 420"/>
                  <a:gd name="T33" fmla="*/ 191 h 192"/>
                  <a:gd name="T34" fmla="*/ 146 w 420"/>
                  <a:gd name="T35" fmla="*/ 192 h 192"/>
                  <a:gd name="T36" fmla="*/ 154 w 420"/>
                  <a:gd name="T37" fmla="*/ 170 h 192"/>
                  <a:gd name="T38" fmla="*/ 163 w 420"/>
                  <a:gd name="T39" fmla="*/ 174 h 192"/>
                  <a:gd name="T40" fmla="*/ 172 w 420"/>
                  <a:gd name="T41" fmla="*/ 180 h 192"/>
                  <a:gd name="T42" fmla="*/ 180 w 420"/>
                  <a:gd name="T43" fmla="*/ 189 h 192"/>
                  <a:gd name="T44" fmla="*/ 189 w 420"/>
                  <a:gd name="T45" fmla="*/ 184 h 192"/>
                  <a:gd name="T46" fmla="*/ 197 w 420"/>
                  <a:gd name="T47" fmla="*/ 165 h 192"/>
                  <a:gd name="T48" fmla="*/ 205 w 420"/>
                  <a:gd name="T49" fmla="*/ 148 h 192"/>
                  <a:gd name="T50" fmla="*/ 214 w 420"/>
                  <a:gd name="T51" fmla="*/ 137 h 192"/>
                  <a:gd name="T52" fmla="*/ 223 w 420"/>
                  <a:gd name="T53" fmla="*/ 126 h 192"/>
                  <a:gd name="T54" fmla="*/ 231 w 420"/>
                  <a:gd name="T55" fmla="*/ 132 h 192"/>
                  <a:gd name="T56" fmla="*/ 240 w 420"/>
                  <a:gd name="T57" fmla="*/ 90 h 192"/>
                  <a:gd name="T58" fmla="*/ 248 w 420"/>
                  <a:gd name="T59" fmla="*/ 61 h 192"/>
                  <a:gd name="T60" fmla="*/ 257 w 420"/>
                  <a:gd name="T61" fmla="*/ 68 h 192"/>
                  <a:gd name="T62" fmla="*/ 265 w 420"/>
                  <a:gd name="T63" fmla="*/ 112 h 192"/>
                  <a:gd name="T64" fmla="*/ 274 w 420"/>
                  <a:gd name="T65" fmla="*/ 162 h 192"/>
                  <a:gd name="T66" fmla="*/ 283 w 420"/>
                  <a:gd name="T67" fmla="*/ 155 h 192"/>
                  <a:gd name="T68" fmla="*/ 291 w 420"/>
                  <a:gd name="T69" fmla="*/ 164 h 192"/>
                  <a:gd name="T70" fmla="*/ 300 w 420"/>
                  <a:gd name="T71" fmla="*/ 145 h 192"/>
                  <a:gd name="T72" fmla="*/ 308 w 420"/>
                  <a:gd name="T73" fmla="*/ 121 h 192"/>
                  <a:gd name="T74" fmla="*/ 317 w 420"/>
                  <a:gd name="T75" fmla="*/ 107 h 192"/>
                  <a:gd name="T76" fmla="*/ 325 w 420"/>
                  <a:gd name="T77" fmla="*/ 116 h 192"/>
                  <a:gd name="T78" fmla="*/ 334 w 420"/>
                  <a:gd name="T79" fmla="*/ 141 h 192"/>
                  <a:gd name="T80" fmla="*/ 343 w 420"/>
                  <a:gd name="T81" fmla="*/ 141 h 192"/>
                  <a:gd name="T82" fmla="*/ 351 w 420"/>
                  <a:gd name="T83" fmla="*/ 133 h 192"/>
                  <a:gd name="T84" fmla="*/ 360 w 420"/>
                  <a:gd name="T85" fmla="*/ 102 h 192"/>
                  <a:gd name="T86" fmla="*/ 368 w 420"/>
                  <a:gd name="T87" fmla="*/ 98 h 192"/>
                  <a:gd name="T88" fmla="*/ 377 w 420"/>
                  <a:gd name="T89" fmla="*/ 67 h 192"/>
                  <a:gd name="T90" fmla="*/ 385 w 420"/>
                  <a:gd name="T91" fmla="*/ 60 h 192"/>
                  <a:gd name="T92" fmla="*/ 394 w 420"/>
                  <a:gd name="T93" fmla="*/ 62 h 192"/>
                  <a:gd name="T94" fmla="*/ 403 w 420"/>
                  <a:gd name="T95" fmla="*/ 45 h 192"/>
                  <a:gd name="T96" fmla="*/ 411 w 420"/>
                  <a:gd name="T97" fmla="*/ 7 h 192"/>
                  <a:gd name="T98" fmla="*/ 420 w 420"/>
                  <a:gd name="T9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92">
                    <a:moveTo>
                      <a:pt x="0" y="150"/>
                    </a:moveTo>
                    <a:lnTo>
                      <a:pt x="9" y="135"/>
                    </a:lnTo>
                    <a:lnTo>
                      <a:pt x="17" y="136"/>
                    </a:lnTo>
                    <a:lnTo>
                      <a:pt x="26" y="124"/>
                    </a:lnTo>
                    <a:lnTo>
                      <a:pt x="34" y="116"/>
                    </a:lnTo>
                    <a:lnTo>
                      <a:pt x="43" y="122"/>
                    </a:lnTo>
                    <a:lnTo>
                      <a:pt x="52" y="147"/>
                    </a:lnTo>
                    <a:lnTo>
                      <a:pt x="60" y="112"/>
                    </a:lnTo>
                    <a:lnTo>
                      <a:pt x="69" y="94"/>
                    </a:lnTo>
                    <a:lnTo>
                      <a:pt x="77" y="105"/>
                    </a:lnTo>
                    <a:lnTo>
                      <a:pt x="86" y="114"/>
                    </a:lnTo>
                    <a:lnTo>
                      <a:pt x="94" y="140"/>
                    </a:lnTo>
                    <a:lnTo>
                      <a:pt x="103" y="150"/>
                    </a:lnTo>
                    <a:lnTo>
                      <a:pt x="112" y="131"/>
                    </a:lnTo>
                    <a:lnTo>
                      <a:pt x="120" y="145"/>
                    </a:lnTo>
                    <a:lnTo>
                      <a:pt x="129" y="174"/>
                    </a:lnTo>
                    <a:lnTo>
                      <a:pt x="137" y="191"/>
                    </a:lnTo>
                    <a:lnTo>
                      <a:pt x="146" y="192"/>
                    </a:lnTo>
                    <a:lnTo>
                      <a:pt x="154" y="170"/>
                    </a:lnTo>
                    <a:lnTo>
                      <a:pt x="163" y="174"/>
                    </a:lnTo>
                    <a:lnTo>
                      <a:pt x="172" y="180"/>
                    </a:lnTo>
                    <a:lnTo>
                      <a:pt x="180" y="189"/>
                    </a:lnTo>
                    <a:lnTo>
                      <a:pt x="189" y="184"/>
                    </a:lnTo>
                    <a:lnTo>
                      <a:pt x="197" y="165"/>
                    </a:lnTo>
                    <a:lnTo>
                      <a:pt x="205" y="148"/>
                    </a:lnTo>
                    <a:lnTo>
                      <a:pt x="214" y="137"/>
                    </a:lnTo>
                    <a:lnTo>
                      <a:pt x="223" y="126"/>
                    </a:lnTo>
                    <a:lnTo>
                      <a:pt x="231" y="132"/>
                    </a:lnTo>
                    <a:lnTo>
                      <a:pt x="240" y="90"/>
                    </a:lnTo>
                    <a:lnTo>
                      <a:pt x="248" y="61"/>
                    </a:lnTo>
                    <a:lnTo>
                      <a:pt x="257" y="68"/>
                    </a:lnTo>
                    <a:lnTo>
                      <a:pt x="265" y="112"/>
                    </a:lnTo>
                    <a:lnTo>
                      <a:pt x="274" y="162"/>
                    </a:lnTo>
                    <a:lnTo>
                      <a:pt x="283" y="155"/>
                    </a:lnTo>
                    <a:lnTo>
                      <a:pt x="291" y="164"/>
                    </a:lnTo>
                    <a:lnTo>
                      <a:pt x="300" y="145"/>
                    </a:lnTo>
                    <a:lnTo>
                      <a:pt x="308" y="121"/>
                    </a:lnTo>
                    <a:lnTo>
                      <a:pt x="317" y="107"/>
                    </a:lnTo>
                    <a:lnTo>
                      <a:pt x="325" y="116"/>
                    </a:lnTo>
                    <a:lnTo>
                      <a:pt x="334" y="141"/>
                    </a:lnTo>
                    <a:lnTo>
                      <a:pt x="343" y="141"/>
                    </a:lnTo>
                    <a:lnTo>
                      <a:pt x="351" y="133"/>
                    </a:lnTo>
                    <a:lnTo>
                      <a:pt x="360" y="102"/>
                    </a:lnTo>
                    <a:lnTo>
                      <a:pt x="368" y="98"/>
                    </a:lnTo>
                    <a:lnTo>
                      <a:pt x="377" y="67"/>
                    </a:lnTo>
                    <a:lnTo>
                      <a:pt x="385" y="60"/>
                    </a:lnTo>
                    <a:lnTo>
                      <a:pt x="394" y="62"/>
                    </a:lnTo>
                    <a:lnTo>
                      <a:pt x="403" y="45"/>
                    </a:lnTo>
                    <a:lnTo>
                      <a:pt x="411" y="7"/>
                    </a:lnTo>
                    <a:lnTo>
                      <a:pt x="420" y="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" name="Freeform 56"/>
              <p:cNvSpPr>
                <a:spLocks/>
              </p:cNvSpPr>
              <p:nvPr/>
            </p:nvSpPr>
            <p:spPr bwMode="auto">
              <a:xfrm>
                <a:off x="4867275" y="2290763"/>
                <a:ext cx="665163" cy="366713"/>
              </a:xfrm>
              <a:custGeom>
                <a:avLst/>
                <a:gdLst>
                  <a:gd name="T0" fmla="*/ 0 w 419"/>
                  <a:gd name="T1" fmla="*/ 140 h 231"/>
                  <a:gd name="T2" fmla="*/ 8 w 419"/>
                  <a:gd name="T3" fmla="*/ 159 h 231"/>
                  <a:gd name="T4" fmla="*/ 17 w 419"/>
                  <a:gd name="T5" fmla="*/ 177 h 231"/>
                  <a:gd name="T6" fmla="*/ 25 w 419"/>
                  <a:gd name="T7" fmla="*/ 182 h 231"/>
                  <a:gd name="T8" fmla="*/ 34 w 419"/>
                  <a:gd name="T9" fmla="*/ 189 h 231"/>
                  <a:gd name="T10" fmla="*/ 43 w 419"/>
                  <a:gd name="T11" fmla="*/ 200 h 231"/>
                  <a:gd name="T12" fmla="*/ 51 w 419"/>
                  <a:gd name="T13" fmla="*/ 193 h 231"/>
                  <a:gd name="T14" fmla="*/ 60 w 419"/>
                  <a:gd name="T15" fmla="*/ 180 h 231"/>
                  <a:gd name="T16" fmla="*/ 68 w 419"/>
                  <a:gd name="T17" fmla="*/ 183 h 231"/>
                  <a:gd name="T18" fmla="*/ 77 w 419"/>
                  <a:gd name="T19" fmla="*/ 231 h 231"/>
                  <a:gd name="T20" fmla="*/ 85 w 419"/>
                  <a:gd name="T21" fmla="*/ 217 h 231"/>
                  <a:gd name="T22" fmla="*/ 94 w 419"/>
                  <a:gd name="T23" fmla="*/ 215 h 231"/>
                  <a:gd name="T24" fmla="*/ 103 w 419"/>
                  <a:gd name="T25" fmla="*/ 215 h 231"/>
                  <a:gd name="T26" fmla="*/ 111 w 419"/>
                  <a:gd name="T27" fmla="*/ 217 h 231"/>
                  <a:gd name="T28" fmla="*/ 120 w 419"/>
                  <a:gd name="T29" fmla="*/ 172 h 231"/>
                  <a:gd name="T30" fmla="*/ 128 w 419"/>
                  <a:gd name="T31" fmla="*/ 182 h 231"/>
                  <a:gd name="T32" fmla="*/ 137 w 419"/>
                  <a:gd name="T33" fmla="*/ 211 h 231"/>
                  <a:gd name="T34" fmla="*/ 145 w 419"/>
                  <a:gd name="T35" fmla="*/ 209 h 231"/>
                  <a:gd name="T36" fmla="*/ 154 w 419"/>
                  <a:gd name="T37" fmla="*/ 175 h 231"/>
                  <a:gd name="T38" fmla="*/ 163 w 419"/>
                  <a:gd name="T39" fmla="*/ 173 h 231"/>
                  <a:gd name="T40" fmla="*/ 171 w 419"/>
                  <a:gd name="T41" fmla="*/ 182 h 231"/>
                  <a:gd name="T42" fmla="*/ 180 w 419"/>
                  <a:gd name="T43" fmla="*/ 194 h 231"/>
                  <a:gd name="T44" fmla="*/ 188 w 419"/>
                  <a:gd name="T45" fmla="*/ 188 h 231"/>
                  <a:gd name="T46" fmla="*/ 197 w 419"/>
                  <a:gd name="T47" fmla="*/ 158 h 231"/>
                  <a:gd name="T48" fmla="*/ 205 w 419"/>
                  <a:gd name="T49" fmla="*/ 137 h 231"/>
                  <a:gd name="T50" fmla="*/ 214 w 419"/>
                  <a:gd name="T51" fmla="*/ 162 h 231"/>
                  <a:gd name="T52" fmla="*/ 223 w 419"/>
                  <a:gd name="T53" fmla="*/ 176 h 231"/>
                  <a:gd name="T54" fmla="*/ 231 w 419"/>
                  <a:gd name="T55" fmla="*/ 193 h 231"/>
                  <a:gd name="T56" fmla="*/ 240 w 419"/>
                  <a:gd name="T57" fmla="*/ 219 h 231"/>
                  <a:gd name="T58" fmla="*/ 248 w 419"/>
                  <a:gd name="T59" fmla="*/ 213 h 231"/>
                  <a:gd name="T60" fmla="*/ 257 w 419"/>
                  <a:gd name="T61" fmla="*/ 200 h 231"/>
                  <a:gd name="T62" fmla="*/ 265 w 419"/>
                  <a:gd name="T63" fmla="*/ 198 h 231"/>
                  <a:gd name="T64" fmla="*/ 274 w 419"/>
                  <a:gd name="T65" fmla="*/ 164 h 231"/>
                  <a:gd name="T66" fmla="*/ 283 w 419"/>
                  <a:gd name="T67" fmla="*/ 138 h 231"/>
                  <a:gd name="T68" fmla="*/ 291 w 419"/>
                  <a:gd name="T69" fmla="*/ 132 h 231"/>
                  <a:gd name="T70" fmla="*/ 300 w 419"/>
                  <a:gd name="T71" fmla="*/ 108 h 231"/>
                  <a:gd name="T72" fmla="*/ 308 w 419"/>
                  <a:gd name="T73" fmla="*/ 88 h 231"/>
                  <a:gd name="T74" fmla="*/ 317 w 419"/>
                  <a:gd name="T75" fmla="*/ 52 h 231"/>
                  <a:gd name="T76" fmla="*/ 325 w 419"/>
                  <a:gd name="T77" fmla="*/ 46 h 231"/>
                  <a:gd name="T78" fmla="*/ 334 w 419"/>
                  <a:gd name="T79" fmla="*/ 53 h 231"/>
                  <a:gd name="T80" fmla="*/ 342 w 419"/>
                  <a:gd name="T81" fmla="*/ 78 h 231"/>
                  <a:gd name="T82" fmla="*/ 351 w 419"/>
                  <a:gd name="T83" fmla="*/ 91 h 231"/>
                  <a:gd name="T84" fmla="*/ 359 w 419"/>
                  <a:gd name="T85" fmla="*/ 102 h 231"/>
                  <a:gd name="T86" fmla="*/ 368 w 419"/>
                  <a:gd name="T87" fmla="*/ 101 h 231"/>
                  <a:gd name="T88" fmla="*/ 377 w 419"/>
                  <a:gd name="T89" fmla="*/ 94 h 231"/>
                  <a:gd name="T90" fmla="*/ 385 w 419"/>
                  <a:gd name="T91" fmla="*/ 83 h 231"/>
                  <a:gd name="T92" fmla="*/ 394 w 419"/>
                  <a:gd name="T93" fmla="*/ 61 h 231"/>
                  <a:gd name="T94" fmla="*/ 402 w 419"/>
                  <a:gd name="T95" fmla="*/ 63 h 231"/>
                  <a:gd name="T96" fmla="*/ 411 w 419"/>
                  <a:gd name="T97" fmla="*/ 39 h 231"/>
                  <a:gd name="T98" fmla="*/ 419 w 419"/>
                  <a:gd name="T99" fmla="*/ 0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31">
                    <a:moveTo>
                      <a:pt x="0" y="140"/>
                    </a:moveTo>
                    <a:lnTo>
                      <a:pt x="8" y="159"/>
                    </a:lnTo>
                    <a:lnTo>
                      <a:pt x="17" y="177"/>
                    </a:lnTo>
                    <a:lnTo>
                      <a:pt x="25" y="182"/>
                    </a:lnTo>
                    <a:lnTo>
                      <a:pt x="34" y="189"/>
                    </a:lnTo>
                    <a:lnTo>
                      <a:pt x="43" y="200"/>
                    </a:lnTo>
                    <a:lnTo>
                      <a:pt x="51" y="193"/>
                    </a:lnTo>
                    <a:lnTo>
                      <a:pt x="60" y="180"/>
                    </a:lnTo>
                    <a:lnTo>
                      <a:pt x="68" y="183"/>
                    </a:lnTo>
                    <a:lnTo>
                      <a:pt x="77" y="231"/>
                    </a:lnTo>
                    <a:lnTo>
                      <a:pt x="85" y="217"/>
                    </a:lnTo>
                    <a:lnTo>
                      <a:pt x="94" y="215"/>
                    </a:lnTo>
                    <a:lnTo>
                      <a:pt x="103" y="215"/>
                    </a:lnTo>
                    <a:lnTo>
                      <a:pt x="111" y="217"/>
                    </a:lnTo>
                    <a:lnTo>
                      <a:pt x="120" y="172"/>
                    </a:lnTo>
                    <a:lnTo>
                      <a:pt x="128" y="182"/>
                    </a:lnTo>
                    <a:lnTo>
                      <a:pt x="137" y="211"/>
                    </a:lnTo>
                    <a:lnTo>
                      <a:pt x="145" y="209"/>
                    </a:lnTo>
                    <a:lnTo>
                      <a:pt x="154" y="175"/>
                    </a:lnTo>
                    <a:lnTo>
                      <a:pt x="163" y="173"/>
                    </a:lnTo>
                    <a:lnTo>
                      <a:pt x="171" y="182"/>
                    </a:lnTo>
                    <a:lnTo>
                      <a:pt x="180" y="194"/>
                    </a:lnTo>
                    <a:lnTo>
                      <a:pt x="188" y="188"/>
                    </a:lnTo>
                    <a:lnTo>
                      <a:pt x="197" y="158"/>
                    </a:lnTo>
                    <a:lnTo>
                      <a:pt x="205" y="137"/>
                    </a:lnTo>
                    <a:lnTo>
                      <a:pt x="214" y="162"/>
                    </a:lnTo>
                    <a:lnTo>
                      <a:pt x="223" y="176"/>
                    </a:lnTo>
                    <a:lnTo>
                      <a:pt x="231" y="193"/>
                    </a:lnTo>
                    <a:lnTo>
                      <a:pt x="240" y="219"/>
                    </a:lnTo>
                    <a:lnTo>
                      <a:pt x="248" y="213"/>
                    </a:lnTo>
                    <a:lnTo>
                      <a:pt x="257" y="200"/>
                    </a:lnTo>
                    <a:lnTo>
                      <a:pt x="265" y="198"/>
                    </a:lnTo>
                    <a:lnTo>
                      <a:pt x="274" y="164"/>
                    </a:lnTo>
                    <a:lnTo>
                      <a:pt x="283" y="138"/>
                    </a:lnTo>
                    <a:lnTo>
                      <a:pt x="291" y="132"/>
                    </a:lnTo>
                    <a:lnTo>
                      <a:pt x="300" y="108"/>
                    </a:lnTo>
                    <a:lnTo>
                      <a:pt x="308" y="88"/>
                    </a:lnTo>
                    <a:lnTo>
                      <a:pt x="317" y="52"/>
                    </a:lnTo>
                    <a:lnTo>
                      <a:pt x="325" y="46"/>
                    </a:lnTo>
                    <a:lnTo>
                      <a:pt x="334" y="53"/>
                    </a:lnTo>
                    <a:lnTo>
                      <a:pt x="342" y="78"/>
                    </a:lnTo>
                    <a:lnTo>
                      <a:pt x="351" y="91"/>
                    </a:lnTo>
                    <a:lnTo>
                      <a:pt x="359" y="102"/>
                    </a:lnTo>
                    <a:lnTo>
                      <a:pt x="368" y="101"/>
                    </a:lnTo>
                    <a:lnTo>
                      <a:pt x="377" y="94"/>
                    </a:lnTo>
                    <a:lnTo>
                      <a:pt x="385" y="83"/>
                    </a:lnTo>
                    <a:lnTo>
                      <a:pt x="394" y="61"/>
                    </a:lnTo>
                    <a:lnTo>
                      <a:pt x="402" y="63"/>
                    </a:lnTo>
                    <a:lnTo>
                      <a:pt x="411" y="39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" name="Freeform 57"/>
              <p:cNvSpPr>
                <a:spLocks/>
              </p:cNvSpPr>
              <p:nvPr/>
            </p:nvSpPr>
            <p:spPr bwMode="auto">
              <a:xfrm>
                <a:off x="5532438" y="2220913"/>
                <a:ext cx="204788" cy="130175"/>
              </a:xfrm>
              <a:custGeom>
                <a:avLst/>
                <a:gdLst>
                  <a:gd name="T0" fmla="*/ 0 w 129"/>
                  <a:gd name="T1" fmla="*/ 44 h 82"/>
                  <a:gd name="T2" fmla="*/ 9 w 129"/>
                  <a:gd name="T3" fmla="*/ 12 h 82"/>
                  <a:gd name="T4" fmla="*/ 18 w 129"/>
                  <a:gd name="T5" fmla="*/ 0 h 82"/>
                  <a:gd name="T6" fmla="*/ 26 w 129"/>
                  <a:gd name="T7" fmla="*/ 47 h 82"/>
                  <a:gd name="T8" fmla="*/ 35 w 129"/>
                  <a:gd name="T9" fmla="*/ 71 h 82"/>
                  <a:gd name="T10" fmla="*/ 43 w 129"/>
                  <a:gd name="T11" fmla="*/ 82 h 82"/>
                  <a:gd name="T12" fmla="*/ 52 w 129"/>
                  <a:gd name="T13" fmla="*/ 70 h 82"/>
                  <a:gd name="T14" fmla="*/ 60 w 129"/>
                  <a:gd name="T15" fmla="*/ 37 h 82"/>
                  <a:gd name="T16" fmla="*/ 69 w 129"/>
                  <a:gd name="T17" fmla="*/ 3 h 82"/>
                  <a:gd name="T18" fmla="*/ 78 w 129"/>
                  <a:gd name="T19" fmla="*/ 23 h 82"/>
                  <a:gd name="T20" fmla="*/ 86 w 129"/>
                  <a:gd name="T21" fmla="*/ 64 h 82"/>
                  <a:gd name="T22" fmla="*/ 95 w 129"/>
                  <a:gd name="T23" fmla="*/ 65 h 82"/>
                  <a:gd name="T24" fmla="*/ 103 w 129"/>
                  <a:gd name="T25" fmla="*/ 75 h 82"/>
                  <a:gd name="T26" fmla="*/ 112 w 129"/>
                  <a:gd name="T27" fmla="*/ 61 h 82"/>
                  <a:gd name="T28" fmla="*/ 120 w 129"/>
                  <a:gd name="T29" fmla="*/ 55 h 82"/>
                  <a:gd name="T30" fmla="*/ 129 w 129"/>
                  <a:gd name="T31" fmla="*/ 61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82">
                    <a:moveTo>
                      <a:pt x="0" y="44"/>
                    </a:moveTo>
                    <a:lnTo>
                      <a:pt x="9" y="12"/>
                    </a:lnTo>
                    <a:lnTo>
                      <a:pt x="18" y="0"/>
                    </a:lnTo>
                    <a:lnTo>
                      <a:pt x="26" y="47"/>
                    </a:lnTo>
                    <a:lnTo>
                      <a:pt x="35" y="71"/>
                    </a:lnTo>
                    <a:lnTo>
                      <a:pt x="43" y="82"/>
                    </a:lnTo>
                    <a:lnTo>
                      <a:pt x="52" y="70"/>
                    </a:lnTo>
                    <a:lnTo>
                      <a:pt x="60" y="37"/>
                    </a:lnTo>
                    <a:lnTo>
                      <a:pt x="69" y="3"/>
                    </a:lnTo>
                    <a:lnTo>
                      <a:pt x="78" y="23"/>
                    </a:lnTo>
                    <a:lnTo>
                      <a:pt x="86" y="64"/>
                    </a:lnTo>
                    <a:lnTo>
                      <a:pt x="95" y="65"/>
                    </a:lnTo>
                    <a:lnTo>
                      <a:pt x="103" y="75"/>
                    </a:lnTo>
                    <a:lnTo>
                      <a:pt x="112" y="61"/>
                    </a:lnTo>
                    <a:lnTo>
                      <a:pt x="120" y="55"/>
                    </a:lnTo>
                    <a:lnTo>
                      <a:pt x="129" y="61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" name="Freeform 58"/>
              <p:cNvSpPr>
                <a:spLocks/>
              </p:cNvSpPr>
              <p:nvPr/>
            </p:nvSpPr>
            <p:spPr bwMode="auto">
              <a:xfrm>
                <a:off x="3533775" y="2408238"/>
                <a:ext cx="666750" cy="433388"/>
              </a:xfrm>
              <a:custGeom>
                <a:avLst/>
                <a:gdLst>
                  <a:gd name="T0" fmla="*/ 0 w 420"/>
                  <a:gd name="T1" fmla="*/ 273 h 273"/>
                  <a:gd name="T2" fmla="*/ 9 w 420"/>
                  <a:gd name="T3" fmla="*/ 268 h 273"/>
                  <a:gd name="T4" fmla="*/ 18 w 420"/>
                  <a:gd name="T5" fmla="*/ 240 h 273"/>
                  <a:gd name="T6" fmla="*/ 26 w 420"/>
                  <a:gd name="T7" fmla="*/ 217 h 273"/>
                  <a:gd name="T8" fmla="*/ 35 w 420"/>
                  <a:gd name="T9" fmla="*/ 189 h 273"/>
                  <a:gd name="T10" fmla="*/ 43 w 420"/>
                  <a:gd name="T11" fmla="*/ 193 h 273"/>
                  <a:gd name="T12" fmla="*/ 52 w 420"/>
                  <a:gd name="T13" fmla="*/ 195 h 273"/>
                  <a:gd name="T14" fmla="*/ 60 w 420"/>
                  <a:gd name="T15" fmla="*/ 171 h 273"/>
                  <a:gd name="T16" fmla="*/ 69 w 420"/>
                  <a:gd name="T17" fmla="*/ 145 h 273"/>
                  <a:gd name="T18" fmla="*/ 78 w 420"/>
                  <a:gd name="T19" fmla="*/ 135 h 273"/>
                  <a:gd name="T20" fmla="*/ 86 w 420"/>
                  <a:gd name="T21" fmla="*/ 131 h 273"/>
                  <a:gd name="T22" fmla="*/ 94 w 420"/>
                  <a:gd name="T23" fmla="*/ 105 h 273"/>
                  <a:gd name="T24" fmla="*/ 103 w 420"/>
                  <a:gd name="T25" fmla="*/ 69 h 273"/>
                  <a:gd name="T26" fmla="*/ 112 w 420"/>
                  <a:gd name="T27" fmla="*/ 74 h 273"/>
                  <a:gd name="T28" fmla="*/ 120 w 420"/>
                  <a:gd name="T29" fmla="*/ 85 h 273"/>
                  <a:gd name="T30" fmla="*/ 129 w 420"/>
                  <a:gd name="T31" fmla="*/ 131 h 273"/>
                  <a:gd name="T32" fmla="*/ 137 w 420"/>
                  <a:gd name="T33" fmla="*/ 103 h 273"/>
                  <a:gd name="T34" fmla="*/ 146 w 420"/>
                  <a:gd name="T35" fmla="*/ 124 h 273"/>
                  <a:gd name="T36" fmla="*/ 154 w 420"/>
                  <a:gd name="T37" fmla="*/ 113 h 273"/>
                  <a:gd name="T38" fmla="*/ 163 w 420"/>
                  <a:gd name="T39" fmla="*/ 163 h 273"/>
                  <a:gd name="T40" fmla="*/ 172 w 420"/>
                  <a:gd name="T41" fmla="*/ 145 h 273"/>
                  <a:gd name="T42" fmla="*/ 180 w 420"/>
                  <a:gd name="T43" fmla="*/ 129 h 273"/>
                  <a:gd name="T44" fmla="*/ 189 w 420"/>
                  <a:gd name="T45" fmla="*/ 152 h 273"/>
                  <a:gd name="T46" fmla="*/ 197 w 420"/>
                  <a:gd name="T47" fmla="*/ 147 h 273"/>
                  <a:gd name="T48" fmla="*/ 206 w 420"/>
                  <a:gd name="T49" fmla="*/ 122 h 273"/>
                  <a:gd name="T50" fmla="*/ 214 w 420"/>
                  <a:gd name="T51" fmla="*/ 101 h 273"/>
                  <a:gd name="T52" fmla="*/ 223 w 420"/>
                  <a:gd name="T53" fmla="*/ 130 h 273"/>
                  <a:gd name="T54" fmla="*/ 232 w 420"/>
                  <a:gd name="T55" fmla="*/ 117 h 273"/>
                  <a:gd name="T56" fmla="*/ 240 w 420"/>
                  <a:gd name="T57" fmla="*/ 104 h 273"/>
                  <a:gd name="T58" fmla="*/ 249 w 420"/>
                  <a:gd name="T59" fmla="*/ 103 h 273"/>
                  <a:gd name="T60" fmla="*/ 257 w 420"/>
                  <a:gd name="T61" fmla="*/ 91 h 273"/>
                  <a:gd name="T62" fmla="*/ 266 w 420"/>
                  <a:gd name="T63" fmla="*/ 58 h 273"/>
                  <a:gd name="T64" fmla="*/ 274 w 420"/>
                  <a:gd name="T65" fmla="*/ 34 h 273"/>
                  <a:gd name="T66" fmla="*/ 283 w 420"/>
                  <a:gd name="T67" fmla="*/ 0 h 273"/>
                  <a:gd name="T68" fmla="*/ 292 w 420"/>
                  <a:gd name="T69" fmla="*/ 9 h 273"/>
                  <a:gd name="T70" fmla="*/ 300 w 420"/>
                  <a:gd name="T71" fmla="*/ 30 h 273"/>
                  <a:gd name="T72" fmla="*/ 309 w 420"/>
                  <a:gd name="T73" fmla="*/ 28 h 273"/>
                  <a:gd name="T74" fmla="*/ 317 w 420"/>
                  <a:gd name="T75" fmla="*/ 51 h 273"/>
                  <a:gd name="T76" fmla="*/ 326 w 420"/>
                  <a:gd name="T77" fmla="*/ 54 h 273"/>
                  <a:gd name="T78" fmla="*/ 334 w 420"/>
                  <a:gd name="T79" fmla="*/ 44 h 273"/>
                  <a:gd name="T80" fmla="*/ 343 w 420"/>
                  <a:gd name="T81" fmla="*/ 57 h 273"/>
                  <a:gd name="T82" fmla="*/ 352 w 420"/>
                  <a:gd name="T83" fmla="*/ 89 h 273"/>
                  <a:gd name="T84" fmla="*/ 360 w 420"/>
                  <a:gd name="T85" fmla="*/ 79 h 273"/>
                  <a:gd name="T86" fmla="*/ 369 w 420"/>
                  <a:gd name="T87" fmla="*/ 63 h 273"/>
                  <a:gd name="T88" fmla="*/ 377 w 420"/>
                  <a:gd name="T89" fmla="*/ 68 h 273"/>
                  <a:gd name="T90" fmla="*/ 386 w 420"/>
                  <a:gd name="T91" fmla="*/ 63 h 273"/>
                  <a:gd name="T92" fmla="*/ 394 w 420"/>
                  <a:gd name="T93" fmla="*/ 20 h 273"/>
                  <a:gd name="T94" fmla="*/ 403 w 420"/>
                  <a:gd name="T95" fmla="*/ 2 h 273"/>
                  <a:gd name="T96" fmla="*/ 412 w 420"/>
                  <a:gd name="T97" fmla="*/ 23 h 273"/>
                  <a:gd name="T98" fmla="*/ 420 w 420"/>
                  <a:gd name="T99" fmla="*/ 4 h 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73">
                    <a:moveTo>
                      <a:pt x="0" y="273"/>
                    </a:moveTo>
                    <a:lnTo>
                      <a:pt x="9" y="268"/>
                    </a:lnTo>
                    <a:lnTo>
                      <a:pt x="18" y="240"/>
                    </a:lnTo>
                    <a:lnTo>
                      <a:pt x="26" y="217"/>
                    </a:lnTo>
                    <a:lnTo>
                      <a:pt x="35" y="189"/>
                    </a:lnTo>
                    <a:lnTo>
                      <a:pt x="43" y="193"/>
                    </a:lnTo>
                    <a:lnTo>
                      <a:pt x="52" y="195"/>
                    </a:lnTo>
                    <a:lnTo>
                      <a:pt x="60" y="171"/>
                    </a:lnTo>
                    <a:lnTo>
                      <a:pt x="69" y="145"/>
                    </a:lnTo>
                    <a:lnTo>
                      <a:pt x="78" y="135"/>
                    </a:lnTo>
                    <a:lnTo>
                      <a:pt x="86" y="131"/>
                    </a:lnTo>
                    <a:lnTo>
                      <a:pt x="94" y="105"/>
                    </a:lnTo>
                    <a:lnTo>
                      <a:pt x="103" y="69"/>
                    </a:lnTo>
                    <a:lnTo>
                      <a:pt x="112" y="74"/>
                    </a:lnTo>
                    <a:lnTo>
                      <a:pt x="120" y="85"/>
                    </a:lnTo>
                    <a:lnTo>
                      <a:pt x="129" y="131"/>
                    </a:lnTo>
                    <a:lnTo>
                      <a:pt x="137" y="103"/>
                    </a:lnTo>
                    <a:lnTo>
                      <a:pt x="146" y="124"/>
                    </a:lnTo>
                    <a:lnTo>
                      <a:pt x="154" y="113"/>
                    </a:lnTo>
                    <a:lnTo>
                      <a:pt x="163" y="163"/>
                    </a:lnTo>
                    <a:lnTo>
                      <a:pt x="172" y="145"/>
                    </a:lnTo>
                    <a:lnTo>
                      <a:pt x="180" y="129"/>
                    </a:lnTo>
                    <a:lnTo>
                      <a:pt x="189" y="152"/>
                    </a:lnTo>
                    <a:lnTo>
                      <a:pt x="197" y="147"/>
                    </a:lnTo>
                    <a:lnTo>
                      <a:pt x="206" y="122"/>
                    </a:lnTo>
                    <a:lnTo>
                      <a:pt x="214" y="101"/>
                    </a:lnTo>
                    <a:lnTo>
                      <a:pt x="223" y="130"/>
                    </a:lnTo>
                    <a:lnTo>
                      <a:pt x="232" y="117"/>
                    </a:lnTo>
                    <a:lnTo>
                      <a:pt x="240" y="104"/>
                    </a:lnTo>
                    <a:lnTo>
                      <a:pt x="249" y="103"/>
                    </a:lnTo>
                    <a:lnTo>
                      <a:pt x="257" y="91"/>
                    </a:lnTo>
                    <a:lnTo>
                      <a:pt x="266" y="58"/>
                    </a:lnTo>
                    <a:lnTo>
                      <a:pt x="274" y="34"/>
                    </a:lnTo>
                    <a:lnTo>
                      <a:pt x="283" y="0"/>
                    </a:lnTo>
                    <a:lnTo>
                      <a:pt x="292" y="9"/>
                    </a:lnTo>
                    <a:lnTo>
                      <a:pt x="300" y="30"/>
                    </a:lnTo>
                    <a:lnTo>
                      <a:pt x="309" y="28"/>
                    </a:lnTo>
                    <a:lnTo>
                      <a:pt x="317" y="51"/>
                    </a:lnTo>
                    <a:lnTo>
                      <a:pt x="326" y="54"/>
                    </a:lnTo>
                    <a:lnTo>
                      <a:pt x="334" y="44"/>
                    </a:lnTo>
                    <a:lnTo>
                      <a:pt x="343" y="57"/>
                    </a:lnTo>
                    <a:lnTo>
                      <a:pt x="352" y="89"/>
                    </a:lnTo>
                    <a:lnTo>
                      <a:pt x="360" y="79"/>
                    </a:lnTo>
                    <a:lnTo>
                      <a:pt x="369" y="63"/>
                    </a:lnTo>
                    <a:lnTo>
                      <a:pt x="377" y="68"/>
                    </a:lnTo>
                    <a:lnTo>
                      <a:pt x="386" y="63"/>
                    </a:lnTo>
                    <a:lnTo>
                      <a:pt x="394" y="20"/>
                    </a:lnTo>
                    <a:lnTo>
                      <a:pt x="403" y="2"/>
                    </a:lnTo>
                    <a:lnTo>
                      <a:pt x="412" y="23"/>
                    </a:lnTo>
                    <a:lnTo>
                      <a:pt x="420" y="4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1" name="Freeform 59"/>
              <p:cNvSpPr>
                <a:spLocks/>
              </p:cNvSpPr>
              <p:nvPr/>
            </p:nvSpPr>
            <p:spPr bwMode="auto">
              <a:xfrm>
                <a:off x="4200525" y="2082800"/>
                <a:ext cx="666750" cy="717550"/>
              </a:xfrm>
              <a:custGeom>
                <a:avLst/>
                <a:gdLst>
                  <a:gd name="T0" fmla="*/ 0 w 420"/>
                  <a:gd name="T1" fmla="*/ 209 h 452"/>
                  <a:gd name="T2" fmla="*/ 9 w 420"/>
                  <a:gd name="T3" fmla="*/ 192 h 452"/>
                  <a:gd name="T4" fmla="*/ 17 w 420"/>
                  <a:gd name="T5" fmla="*/ 154 h 452"/>
                  <a:gd name="T6" fmla="*/ 26 w 420"/>
                  <a:gd name="T7" fmla="*/ 124 h 452"/>
                  <a:gd name="T8" fmla="*/ 34 w 420"/>
                  <a:gd name="T9" fmla="*/ 95 h 452"/>
                  <a:gd name="T10" fmla="*/ 43 w 420"/>
                  <a:gd name="T11" fmla="*/ 65 h 452"/>
                  <a:gd name="T12" fmla="*/ 52 w 420"/>
                  <a:gd name="T13" fmla="*/ 42 h 452"/>
                  <a:gd name="T14" fmla="*/ 60 w 420"/>
                  <a:gd name="T15" fmla="*/ 9 h 452"/>
                  <a:gd name="T16" fmla="*/ 69 w 420"/>
                  <a:gd name="T17" fmla="*/ 7 h 452"/>
                  <a:gd name="T18" fmla="*/ 77 w 420"/>
                  <a:gd name="T19" fmla="*/ 0 h 452"/>
                  <a:gd name="T20" fmla="*/ 86 w 420"/>
                  <a:gd name="T21" fmla="*/ 46 h 452"/>
                  <a:gd name="T22" fmla="*/ 94 w 420"/>
                  <a:gd name="T23" fmla="*/ 69 h 452"/>
                  <a:gd name="T24" fmla="*/ 103 w 420"/>
                  <a:gd name="T25" fmla="*/ 69 h 452"/>
                  <a:gd name="T26" fmla="*/ 112 w 420"/>
                  <a:gd name="T27" fmla="*/ 52 h 452"/>
                  <a:gd name="T28" fmla="*/ 120 w 420"/>
                  <a:gd name="T29" fmla="*/ 75 h 452"/>
                  <a:gd name="T30" fmla="*/ 129 w 420"/>
                  <a:gd name="T31" fmla="*/ 123 h 452"/>
                  <a:gd name="T32" fmla="*/ 137 w 420"/>
                  <a:gd name="T33" fmla="*/ 154 h 452"/>
                  <a:gd name="T34" fmla="*/ 146 w 420"/>
                  <a:gd name="T35" fmla="*/ 163 h 452"/>
                  <a:gd name="T36" fmla="*/ 154 w 420"/>
                  <a:gd name="T37" fmla="*/ 154 h 452"/>
                  <a:gd name="T38" fmla="*/ 163 w 420"/>
                  <a:gd name="T39" fmla="*/ 169 h 452"/>
                  <a:gd name="T40" fmla="*/ 172 w 420"/>
                  <a:gd name="T41" fmla="*/ 165 h 452"/>
                  <a:gd name="T42" fmla="*/ 180 w 420"/>
                  <a:gd name="T43" fmla="*/ 152 h 452"/>
                  <a:gd name="T44" fmla="*/ 189 w 420"/>
                  <a:gd name="T45" fmla="*/ 246 h 452"/>
                  <a:gd name="T46" fmla="*/ 197 w 420"/>
                  <a:gd name="T47" fmla="*/ 264 h 452"/>
                  <a:gd name="T48" fmla="*/ 205 w 420"/>
                  <a:gd name="T49" fmla="*/ 246 h 452"/>
                  <a:gd name="T50" fmla="*/ 214 w 420"/>
                  <a:gd name="T51" fmla="*/ 233 h 452"/>
                  <a:gd name="T52" fmla="*/ 223 w 420"/>
                  <a:gd name="T53" fmla="*/ 250 h 452"/>
                  <a:gd name="T54" fmla="*/ 231 w 420"/>
                  <a:gd name="T55" fmla="*/ 220 h 452"/>
                  <a:gd name="T56" fmla="*/ 240 w 420"/>
                  <a:gd name="T57" fmla="*/ 190 h 452"/>
                  <a:gd name="T58" fmla="*/ 248 w 420"/>
                  <a:gd name="T59" fmla="*/ 295 h 452"/>
                  <a:gd name="T60" fmla="*/ 257 w 420"/>
                  <a:gd name="T61" fmla="*/ 320 h 452"/>
                  <a:gd name="T62" fmla="*/ 265 w 420"/>
                  <a:gd name="T63" fmla="*/ 356 h 452"/>
                  <a:gd name="T64" fmla="*/ 274 w 420"/>
                  <a:gd name="T65" fmla="*/ 332 h 452"/>
                  <a:gd name="T66" fmla="*/ 283 w 420"/>
                  <a:gd name="T67" fmla="*/ 332 h 452"/>
                  <a:gd name="T68" fmla="*/ 291 w 420"/>
                  <a:gd name="T69" fmla="*/ 324 h 452"/>
                  <a:gd name="T70" fmla="*/ 300 w 420"/>
                  <a:gd name="T71" fmla="*/ 321 h 452"/>
                  <a:gd name="T72" fmla="*/ 308 w 420"/>
                  <a:gd name="T73" fmla="*/ 323 h 452"/>
                  <a:gd name="T74" fmla="*/ 317 w 420"/>
                  <a:gd name="T75" fmla="*/ 298 h 452"/>
                  <a:gd name="T76" fmla="*/ 325 w 420"/>
                  <a:gd name="T77" fmla="*/ 389 h 452"/>
                  <a:gd name="T78" fmla="*/ 334 w 420"/>
                  <a:gd name="T79" fmla="*/ 382 h 452"/>
                  <a:gd name="T80" fmla="*/ 343 w 420"/>
                  <a:gd name="T81" fmla="*/ 382 h 452"/>
                  <a:gd name="T82" fmla="*/ 351 w 420"/>
                  <a:gd name="T83" fmla="*/ 401 h 452"/>
                  <a:gd name="T84" fmla="*/ 360 w 420"/>
                  <a:gd name="T85" fmla="*/ 403 h 452"/>
                  <a:gd name="T86" fmla="*/ 368 w 420"/>
                  <a:gd name="T87" fmla="*/ 398 h 452"/>
                  <a:gd name="T88" fmla="*/ 377 w 420"/>
                  <a:gd name="T89" fmla="*/ 401 h 452"/>
                  <a:gd name="T90" fmla="*/ 385 w 420"/>
                  <a:gd name="T91" fmla="*/ 414 h 452"/>
                  <a:gd name="T92" fmla="*/ 394 w 420"/>
                  <a:gd name="T93" fmla="*/ 452 h 452"/>
                  <a:gd name="T94" fmla="*/ 403 w 420"/>
                  <a:gd name="T95" fmla="*/ 415 h 452"/>
                  <a:gd name="T96" fmla="*/ 411 w 420"/>
                  <a:gd name="T97" fmla="*/ 380 h 452"/>
                  <a:gd name="T98" fmla="*/ 420 w 420"/>
                  <a:gd name="T99" fmla="*/ 366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452">
                    <a:moveTo>
                      <a:pt x="0" y="209"/>
                    </a:moveTo>
                    <a:lnTo>
                      <a:pt x="9" y="192"/>
                    </a:lnTo>
                    <a:lnTo>
                      <a:pt x="17" y="154"/>
                    </a:lnTo>
                    <a:lnTo>
                      <a:pt x="26" y="124"/>
                    </a:lnTo>
                    <a:lnTo>
                      <a:pt x="34" y="95"/>
                    </a:lnTo>
                    <a:lnTo>
                      <a:pt x="43" y="65"/>
                    </a:lnTo>
                    <a:lnTo>
                      <a:pt x="52" y="42"/>
                    </a:lnTo>
                    <a:lnTo>
                      <a:pt x="60" y="9"/>
                    </a:lnTo>
                    <a:lnTo>
                      <a:pt x="69" y="7"/>
                    </a:lnTo>
                    <a:lnTo>
                      <a:pt x="77" y="0"/>
                    </a:lnTo>
                    <a:lnTo>
                      <a:pt x="86" y="46"/>
                    </a:lnTo>
                    <a:lnTo>
                      <a:pt x="94" y="69"/>
                    </a:lnTo>
                    <a:lnTo>
                      <a:pt x="103" y="69"/>
                    </a:lnTo>
                    <a:lnTo>
                      <a:pt x="112" y="52"/>
                    </a:lnTo>
                    <a:lnTo>
                      <a:pt x="120" y="75"/>
                    </a:lnTo>
                    <a:lnTo>
                      <a:pt x="129" y="123"/>
                    </a:lnTo>
                    <a:lnTo>
                      <a:pt x="137" y="154"/>
                    </a:lnTo>
                    <a:lnTo>
                      <a:pt x="146" y="163"/>
                    </a:lnTo>
                    <a:lnTo>
                      <a:pt x="154" y="154"/>
                    </a:lnTo>
                    <a:lnTo>
                      <a:pt x="163" y="169"/>
                    </a:lnTo>
                    <a:lnTo>
                      <a:pt x="172" y="165"/>
                    </a:lnTo>
                    <a:lnTo>
                      <a:pt x="180" y="152"/>
                    </a:lnTo>
                    <a:lnTo>
                      <a:pt x="189" y="246"/>
                    </a:lnTo>
                    <a:lnTo>
                      <a:pt x="197" y="264"/>
                    </a:lnTo>
                    <a:lnTo>
                      <a:pt x="205" y="246"/>
                    </a:lnTo>
                    <a:lnTo>
                      <a:pt x="214" y="233"/>
                    </a:lnTo>
                    <a:lnTo>
                      <a:pt x="223" y="250"/>
                    </a:lnTo>
                    <a:lnTo>
                      <a:pt x="231" y="220"/>
                    </a:lnTo>
                    <a:lnTo>
                      <a:pt x="240" y="190"/>
                    </a:lnTo>
                    <a:lnTo>
                      <a:pt x="248" y="295"/>
                    </a:lnTo>
                    <a:lnTo>
                      <a:pt x="257" y="320"/>
                    </a:lnTo>
                    <a:lnTo>
                      <a:pt x="265" y="356"/>
                    </a:lnTo>
                    <a:lnTo>
                      <a:pt x="274" y="332"/>
                    </a:lnTo>
                    <a:lnTo>
                      <a:pt x="283" y="332"/>
                    </a:lnTo>
                    <a:lnTo>
                      <a:pt x="291" y="324"/>
                    </a:lnTo>
                    <a:lnTo>
                      <a:pt x="300" y="321"/>
                    </a:lnTo>
                    <a:lnTo>
                      <a:pt x="308" y="323"/>
                    </a:lnTo>
                    <a:lnTo>
                      <a:pt x="317" y="298"/>
                    </a:lnTo>
                    <a:lnTo>
                      <a:pt x="325" y="389"/>
                    </a:lnTo>
                    <a:lnTo>
                      <a:pt x="334" y="382"/>
                    </a:lnTo>
                    <a:lnTo>
                      <a:pt x="343" y="382"/>
                    </a:lnTo>
                    <a:lnTo>
                      <a:pt x="351" y="401"/>
                    </a:lnTo>
                    <a:lnTo>
                      <a:pt x="360" y="403"/>
                    </a:lnTo>
                    <a:lnTo>
                      <a:pt x="368" y="398"/>
                    </a:lnTo>
                    <a:lnTo>
                      <a:pt x="377" y="401"/>
                    </a:lnTo>
                    <a:lnTo>
                      <a:pt x="385" y="414"/>
                    </a:lnTo>
                    <a:lnTo>
                      <a:pt x="394" y="452"/>
                    </a:lnTo>
                    <a:lnTo>
                      <a:pt x="403" y="415"/>
                    </a:lnTo>
                    <a:lnTo>
                      <a:pt x="411" y="380"/>
                    </a:lnTo>
                    <a:lnTo>
                      <a:pt x="420" y="366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2" name="Freeform 60"/>
              <p:cNvSpPr>
                <a:spLocks/>
              </p:cNvSpPr>
              <p:nvPr/>
            </p:nvSpPr>
            <p:spPr bwMode="auto">
              <a:xfrm>
                <a:off x="4867275" y="2419350"/>
                <a:ext cx="665163" cy="284163"/>
              </a:xfrm>
              <a:custGeom>
                <a:avLst/>
                <a:gdLst>
                  <a:gd name="T0" fmla="*/ 0 w 419"/>
                  <a:gd name="T1" fmla="*/ 154 h 179"/>
                  <a:gd name="T2" fmla="*/ 8 w 419"/>
                  <a:gd name="T3" fmla="*/ 179 h 179"/>
                  <a:gd name="T4" fmla="*/ 17 w 419"/>
                  <a:gd name="T5" fmla="*/ 139 h 179"/>
                  <a:gd name="T6" fmla="*/ 25 w 419"/>
                  <a:gd name="T7" fmla="*/ 129 h 179"/>
                  <a:gd name="T8" fmla="*/ 34 w 419"/>
                  <a:gd name="T9" fmla="*/ 133 h 179"/>
                  <a:gd name="T10" fmla="*/ 43 w 419"/>
                  <a:gd name="T11" fmla="*/ 135 h 179"/>
                  <a:gd name="T12" fmla="*/ 51 w 419"/>
                  <a:gd name="T13" fmla="*/ 116 h 179"/>
                  <a:gd name="T14" fmla="*/ 60 w 419"/>
                  <a:gd name="T15" fmla="*/ 99 h 179"/>
                  <a:gd name="T16" fmla="*/ 68 w 419"/>
                  <a:gd name="T17" fmla="*/ 115 h 179"/>
                  <a:gd name="T18" fmla="*/ 77 w 419"/>
                  <a:gd name="T19" fmla="*/ 138 h 179"/>
                  <a:gd name="T20" fmla="*/ 85 w 419"/>
                  <a:gd name="T21" fmla="*/ 127 h 179"/>
                  <a:gd name="T22" fmla="*/ 94 w 419"/>
                  <a:gd name="T23" fmla="*/ 127 h 179"/>
                  <a:gd name="T24" fmla="*/ 103 w 419"/>
                  <a:gd name="T25" fmla="*/ 110 h 179"/>
                  <a:gd name="T26" fmla="*/ 111 w 419"/>
                  <a:gd name="T27" fmla="*/ 136 h 179"/>
                  <a:gd name="T28" fmla="*/ 120 w 419"/>
                  <a:gd name="T29" fmla="*/ 124 h 179"/>
                  <a:gd name="T30" fmla="*/ 128 w 419"/>
                  <a:gd name="T31" fmla="*/ 130 h 179"/>
                  <a:gd name="T32" fmla="*/ 137 w 419"/>
                  <a:gd name="T33" fmla="*/ 125 h 179"/>
                  <a:gd name="T34" fmla="*/ 145 w 419"/>
                  <a:gd name="T35" fmla="*/ 152 h 179"/>
                  <a:gd name="T36" fmla="*/ 154 w 419"/>
                  <a:gd name="T37" fmla="*/ 124 h 179"/>
                  <a:gd name="T38" fmla="*/ 163 w 419"/>
                  <a:gd name="T39" fmla="*/ 137 h 179"/>
                  <a:gd name="T40" fmla="*/ 171 w 419"/>
                  <a:gd name="T41" fmla="*/ 123 h 179"/>
                  <a:gd name="T42" fmla="*/ 180 w 419"/>
                  <a:gd name="T43" fmla="*/ 106 h 179"/>
                  <a:gd name="T44" fmla="*/ 188 w 419"/>
                  <a:gd name="T45" fmla="*/ 67 h 179"/>
                  <a:gd name="T46" fmla="*/ 197 w 419"/>
                  <a:gd name="T47" fmla="*/ 44 h 179"/>
                  <a:gd name="T48" fmla="*/ 205 w 419"/>
                  <a:gd name="T49" fmla="*/ 29 h 179"/>
                  <a:gd name="T50" fmla="*/ 214 w 419"/>
                  <a:gd name="T51" fmla="*/ 57 h 179"/>
                  <a:gd name="T52" fmla="*/ 223 w 419"/>
                  <a:gd name="T53" fmla="*/ 52 h 179"/>
                  <a:gd name="T54" fmla="*/ 231 w 419"/>
                  <a:gd name="T55" fmla="*/ 50 h 179"/>
                  <a:gd name="T56" fmla="*/ 240 w 419"/>
                  <a:gd name="T57" fmla="*/ 85 h 179"/>
                  <a:gd name="T58" fmla="*/ 248 w 419"/>
                  <a:gd name="T59" fmla="*/ 103 h 179"/>
                  <a:gd name="T60" fmla="*/ 257 w 419"/>
                  <a:gd name="T61" fmla="*/ 107 h 179"/>
                  <a:gd name="T62" fmla="*/ 265 w 419"/>
                  <a:gd name="T63" fmla="*/ 86 h 179"/>
                  <a:gd name="T64" fmla="*/ 274 w 419"/>
                  <a:gd name="T65" fmla="*/ 75 h 179"/>
                  <a:gd name="T66" fmla="*/ 283 w 419"/>
                  <a:gd name="T67" fmla="*/ 64 h 179"/>
                  <a:gd name="T68" fmla="*/ 291 w 419"/>
                  <a:gd name="T69" fmla="*/ 48 h 179"/>
                  <a:gd name="T70" fmla="*/ 300 w 419"/>
                  <a:gd name="T71" fmla="*/ 36 h 179"/>
                  <a:gd name="T72" fmla="*/ 308 w 419"/>
                  <a:gd name="T73" fmla="*/ 30 h 179"/>
                  <a:gd name="T74" fmla="*/ 317 w 419"/>
                  <a:gd name="T75" fmla="*/ 50 h 179"/>
                  <a:gd name="T76" fmla="*/ 325 w 419"/>
                  <a:gd name="T77" fmla="*/ 77 h 179"/>
                  <a:gd name="T78" fmla="*/ 334 w 419"/>
                  <a:gd name="T79" fmla="*/ 97 h 179"/>
                  <a:gd name="T80" fmla="*/ 342 w 419"/>
                  <a:gd name="T81" fmla="*/ 62 h 179"/>
                  <a:gd name="T82" fmla="*/ 351 w 419"/>
                  <a:gd name="T83" fmla="*/ 66 h 179"/>
                  <a:gd name="T84" fmla="*/ 359 w 419"/>
                  <a:gd name="T85" fmla="*/ 62 h 179"/>
                  <a:gd name="T86" fmla="*/ 368 w 419"/>
                  <a:gd name="T87" fmla="*/ 37 h 179"/>
                  <a:gd name="T88" fmla="*/ 377 w 419"/>
                  <a:gd name="T89" fmla="*/ 25 h 179"/>
                  <a:gd name="T90" fmla="*/ 385 w 419"/>
                  <a:gd name="T91" fmla="*/ 9 h 179"/>
                  <a:gd name="T92" fmla="*/ 394 w 419"/>
                  <a:gd name="T93" fmla="*/ 3 h 179"/>
                  <a:gd name="T94" fmla="*/ 402 w 419"/>
                  <a:gd name="T95" fmla="*/ 0 h 179"/>
                  <a:gd name="T96" fmla="*/ 411 w 419"/>
                  <a:gd name="T97" fmla="*/ 38 h 179"/>
                  <a:gd name="T98" fmla="*/ 419 w 419"/>
                  <a:gd name="T99" fmla="*/ 30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179">
                    <a:moveTo>
                      <a:pt x="0" y="154"/>
                    </a:moveTo>
                    <a:lnTo>
                      <a:pt x="8" y="179"/>
                    </a:lnTo>
                    <a:lnTo>
                      <a:pt x="17" y="139"/>
                    </a:lnTo>
                    <a:lnTo>
                      <a:pt x="25" y="129"/>
                    </a:lnTo>
                    <a:lnTo>
                      <a:pt x="34" y="133"/>
                    </a:lnTo>
                    <a:lnTo>
                      <a:pt x="43" y="135"/>
                    </a:lnTo>
                    <a:lnTo>
                      <a:pt x="51" y="116"/>
                    </a:lnTo>
                    <a:lnTo>
                      <a:pt x="60" y="99"/>
                    </a:lnTo>
                    <a:lnTo>
                      <a:pt x="68" y="115"/>
                    </a:lnTo>
                    <a:lnTo>
                      <a:pt x="77" y="138"/>
                    </a:lnTo>
                    <a:lnTo>
                      <a:pt x="85" y="127"/>
                    </a:lnTo>
                    <a:lnTo>
                      <a:pt x="94" y="127"/>
                    </a:lnTo>
                    <a:lnTo>
                      <a:pt x="103" y="110"/>
                    </a:lnTo>
                    <a:lnTo>
                      <a:pt x="111" y="136"/>
                    </a:lnTo>
                    <a:lnTo>
                      <a:pt x="120" y="124"/>
                    </a:lnTo>
                    <a:lnTo>
                      <a:pt x="128" y="130"/>
                    </a:lnTo>
                    <a:lnTo>
                      <a:pt x="137" y="125"/>
                    </a:lnTo>
                    <a:lnTo>
                      <a:pt x="145" y="152"/>
                    </a:lnTo>
                    <a:lnTo>
                      <a:pt x="154" y="124"/>
                    </a:lnTo>
                    <a:lnTo>
                      <a:pt x="163" y="137"/>
                    </a:lnTo>
                    <a:lnTo>
                      <a:pt x="171" y="123"/>
                    </a:lnTo>
                    <a:lnTo>
                      <a:pt x="180" y="106"/>
                    </a:lnTo>
                    <a:lnTo>
                      <a:pt x="188" y="67"/>
                    </a:lnTo>
                    <a:lnTo>
                      <a:pt x="197" y="44"/>
                    </a:lnTo>
                    <a:lnTo>
                      <a:pt x="205" y="29"/>
                    </a:lnTo>
                    <a:lnTo>
                      <a:pt x="214" y="57"/>
                    </a:lnTo>
                    <a:lnTo>
                      <a:pt x="223" y="52"/>
                    </a:lnTo>
                    <a:lnTo>
                      <a:pt x="231" y="50"/>
                    </a:lnTo>
                    <a:lnTo>
                      <a:pt x="240" y="85"/>
                    </a:lnTo>
                    <a:lnTo>
                      <a:pt x="248" y="103"/>
                    </a:lnTo>
                    <a:lnTo>
                      <a:pt x="257" y="107"/>
                    </a:lnTo>
                    <a:lnTo>
                      <a:pt x="265" y="86"/>
                    </a:lnTo>
                    <a:lnTo>
                      <a:pt x="274" y="75"/>
                    </a:lnTo>
                    <a:lnTo>
                      <a:pt x="283" y="64"/>
                    </a:lnTo>
                    <a:lnTo>
                      <a:pt x="291" y="48"/>
                    </a:lnTo>
                    <a:lnTo>
                      <a:pt x="300" y="36"/>
                    </a:lnTo>
                    <a:lnTo>
                      <a:pt x="308" y="30"/>
                    </a:lnTo>
                    <a:lnTo>
                      <a:pt x="317" y="50"/>
                    </a:lnTo>
                    <a:lnTo>
                      <a:pt x="325" y="77"/>
                    </a:lnTo>
                    <a:lnTo>
                      <a:pt x="334" y="97"/>
                    </a:lnTo>
                    <a:lnTo>
                      <a:pt x="342" y="62"/>
                    </a:lnTo>
                    <a:lnTo>
                      <a:pt x="351" y="66"/>
                    </a:lnTo>
                    <a:lnTo>
                      <a:pt x="359" y="62"/>
                    </a:lnTo>
                    <a:lnTo>
                      <a:pt x="368" y="37"/>
                    </a:lnTo>
                    <a:lnTo>
                      <a:pt x="377" y="25"/>
                    </a:lnTo>
                    <a:lnTo>
                      <a:pt x="385" y="9"/>
                    </a:lnTo>
                    <a:lnTo>
                      <a:pt x="394" y="3"/>
                    </a:lnTo>
                    <a:lnTo>
                      <a:pt x="402" y="0"/>
                    </a:lnTo>
                    <a:lnTo>
                      <a:pt x="411" y="38"/>
                    </a:lnTo>
                    <a:lnTo>
                      <a:pt x="419" y="30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3" name="Freeform 61"/>
              <p:cNvSpPr>
                <a:spLocks/>
              </p:cNvSpPr>
              <p:nvPr/>
            </p:nvSpPr>
            <p:spPr bwMode="auto">
              <a:xfrm>
                <a:off x="5532438" y="2409825"/>
                <a:ext cx="204788" cy="227013"/>
              </a:xfrm>
              <a:custGeom>
                <a:avLst/>
                <a:gdLst>
                  <a:gd name="T0" fmla="*/ 0 w 129"/>
                  <a:gd name="T1" fmla="*/ 36 h 143"/>
                  <a:gd name="T2" fmla="*/ 9 w 129"/>
                  <a:gd name="T3" fmla="*/ 10 h 143"/>
                  <a:gd name="T4" fmla="*/ 18 w 129"/>
                  <a:gd name="T5" fmla="*/ 0 h 143"/>
                  <a:gd name="T6" fmla="*/ 26 w 129"/>
                  <a:gd name="T7" fmla="*/ 49 h 143"/>
                  <a:gd name="T8" fmla="*/ 35 w 129"/>
                  <a:gd name="T9" fmla="*/ 52 h 143"/>
                  <a:gd name="T10" fmla="*/ 43 w 129"/>
                  <a:gd name="T11" fmla="*/ 60 h 143"/>
                  <a:gd name="T12" fmla="*/ 52 w 129"/>
                  <a:gd name="T13" fmla="*/ 143 h 143"/>
                  <a:gd name="T14" fmla="*/ 60 w 129"/>
                  <a:gd name="T15" fmla="*/ 107 h 143"/>
                  <a:gd name="T16" fmla="*/ 69 w 129"/>
                  <a:gd name="T17" fmla="*/ 82 h 143"/>
                  <a:gd name="T18" fmla="*/ 78 w 129"/>
                  <a:gd name="T19" fmla="*/ 98 h 143"/>
                  <a:gd name="T20" fmla="*/ 86 w 129"/>
                  <a:gd name="T21" fmla="*/ 129 h 143"/>
                  <a:gd name="T22" fmla="*/ 95 w 129"/>
                  <a:gd name="T23" fmla="*/ 125 h 143"/>
                  <a:gd name="T24" fmla="*/ 103 w 129"/>
                  <a:gd name="T25" fmla="*/ 94 h 143"/>
                  <a:gd name="T26" fmla="*/ 112 w 129"/>
                  <a:gd name="T27" fmla="*/ 50 h 143"/>
                  <a:gd name="T28" fmla="*/ 120 w 129"/>
                  <a:gd name="T29" fmla="*/ 50 h 143"/>
                  <a:gd name="T30" fmla="*/ 129 w 129"/>
                  <a:gd name="T31" fmla="*/ 6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43">
                    <a:moveTo>
                      <a:pt x="0" y="36"/>
                    </a:moveTo>
                    <a:lnTo>
                      <a:pt x="9" y="10"/>
                    </a:lnTo>
                    <a:lnTo>
                      <a:pt x="18" y="0"/>
                    </a:lnTo>
                    <a:lnTo>
                      <a:pt x="26" y="49"/>
                    </a:lnTo>
                    <a:lnTo>
                      <a:pt x="35" y="52"/>
                    </a:lnTo>
                    <a:lnTo>
                      <a:pt x="43" y="60"/>
                    </a:lnTo>
                    <a:lnTo>
                      <a:pt x="52" y="143"/>
                    </a:lnTo>
                    <a:lnTo>
                      <a:pt x="60" y="107"/>
                    </a:lnTo>
                    <a:lnTo>
                      <a:pt x="69" y="82"/>
                    </a:lnTo>
                    <a:lnTo>
                      <a:pt x="78" y="98"/>
                    </a:lnTo>
                    <a:lnTo>
                      <a:pt x="86" y="129"/>
                    </a:lnTo>
                    <a:lnTo>
                      <a:pt x="95" y="125"/>
                    </a:lnTo>
                    <a:lnTo>
                      <a:pt x="103" y="94"/>
                    </a:lnTo>
                    <a:lnTo>
                      <a:pt x="112" y="50"/>
                    </a:lnTo>
                    <a:lnTo>
                      <a:pt x="120" y="50"/>
                    </a:lnTo>
                    <a:lnTo>
                      <a:pt x="129" y="63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" name="Freeform 62"/>
              <p:cNvSpPr>
                <a:spLocks/>
              </p:cNvSpPr>
              <p:nvPr/>
            </p:nvSpPr>
            <p:spPr bwMode="auto">
              <a:xfrm>
                <a:off x="3533775" y="2346325"/>
                <a:ext cx="666750" cy="349250"/>
              </a:xfrm>
              <a:custGeom>
                <a:avLst/>
                <a:gdLst>
                  <a:gd name="T0" fmla="*/ 0 w 420"/>
                  <a:gd name="T1" fmla="*/ 180 h 220"/>
                  <a:gd name="T2" fmla="*/ 9 w 420"/>
                  <a:gd name="T3" fmla="*/ 220 h 220"/>
                  <a:gd name="T4" fmla="*/ 18 w 420"/>
                  <a:gd name="T5" fmla="*/ 149 h 220"/>
                  <a:gd name="T6" fmla="*/ 26 w 420"/>
                  <a:gd name="T7" fmla="*/ 134 h 220"/>
                  <a:gd name="T8" fmla="*/ 35 w 420"/>
                  <a:gd name="T9" fmla="*/ 124 h 220"/>
                  <a:gd name="T10" fmla="*/ 43 w 420"/>
                  <a:gd name="T11" fmla="*/ 136 h 220"/>
                  <a:gd name="T12" fmla="*/ 52 w 420"/>
                  <a:gd name="T13" fmla="*/ 149 h 220"/>
                  <a:gd name="T14" fmla="*/ 60 w 420"/>
                  <a:gd name="T15" fmla="*/ 145 h 220"/>
                  <a:gd name="T16" fmla="*/ 69 w 420"/>
                  <a:gd name="T17" fmla="*/ 111 h 220"/>
                  <a:gd name="T18" fmla="*/ 78 w 420"/>
                  <a:gd name="T19" fmla="*/ 89 h 220"/>
                  <a:gd name="T20" fmla="*/ 86 w 420"/>
                  <a:gd name="T21" fmla="*/ 87 h 220"/>
                  <a:gd name="T22" fmla="*/ 94 w 420"/>
                  <a:gd name="T23" fmla="*/ 88 h 220"/>
                  <a:gd name="T24" fmla="*/ 103 w 420"/>
                  <a:gd name="T25" fmla="*/ 65 h 220"/>
                  <a:gd name="T26" fmla="*/ 112 w 420"/>
                  <a:gd name="T27" fmla="*/ 53 h 220"/>
                  <a:gd name="T28" fmla="*/ 120 w 420"/>
                  <a:gd name="T29" fmla="*/ 61 h 220"/>
                  <a:gd name="T30" fmla="*/ 129 w 420"/>
                  <a:gd name="T31" fmla="*/ 84 h 220"/>
                  <a:gd name="T32" fmla="*/ 137 w 420"/>
                  <a:gd name="T33" fmla="*/ 86 h 220"/>
                  <a:gd name="T34" fmla="*/ 146 w 420"/>
                  <a:gd name="T35" fmla="*/ 76 h 220"/>
                  <a:gd name="T36" fmla="*/ 154 w 420"/>
                  <a:gd name="T37" fmla="*/ 60 h 220"/>
                  <a:gd name="T38" fmla="*/ 163 w 420"/>
                  <a:gd name="T39" fmla="*/ 99 h 220"/>
                  <a:gd name="T40" fmla="*/ 172 w 420"/>
                  <a:gd name="T41" fmla="*/ 64 h 220"/>
                  <a:gd name="T42" fmla="*/ 180 w 420"/>
                  <a:gd name="T43" fmla="*/ 55 h 220"/>
                  <a:gd name="T44" fmla="*/ 189 w 420"/>
                  <a:gd name="T45" fmla="*/ 63 h 220"/>
                  <a:gd name="T46" fmla="*/ 197 w 420"/>
                  <a:gd name="T47" fmla="*/ 80 h 220"/>
                  <a:gd name="T48" fmla="*/ 206 w 420"/>
                  <a:gd name="T49" fmla="*/ 81 h 220"/>
                  <a:gd name="T50" fmla="*/ 214 w 420"/>
                  <a:gd name="T51" fmla="*/ 72 h 220"/>
                  <a:gd name="T52" fmla="*/ 223 w 420"/>
                  <a:gd name="T53" fmla="*/ 81 h 220"/>
                  <a:gd name="T54" fmla="*/ 232 w 420"/>
                  <a:gd name="T55" fmla="*/ 94 h 220"/>
                  <a:gd name="T56" fmla="*/ 240 w 420"/>
                  <a:gd name="T57" fmla="*/ 103 h 220"/>
                  <a:gd name="T58" fmla="*/ 249 w 420"/>
                  <a:gd name="T59" fmla="*/ 100 h 220"/>
                  <a:gd name="T60" fmla="*/ 257 w 420"/>
                  <a:gd name="T61" fmla="*/ 91 h 220"/>
                  <a:gd name="T62" fmla="*/ 266 w 420"/>
                  <a:gd name="T63" fmla="*/ 60 h 220"/>
                  <a:gd name="T64" fmla="*/ 274 w 420"/>
                  <a:gd name="T65" fmla="*/ 33 h 220"/>
                  <a:gd name="T66" fmla="*/ 283 w 420"/>
                  <a:gd name="T67" fmla="*/ 5 h 220"/>
                  <a:gd name="T68" fmla="*/ 292 w 420"/>
                  <a:gd name="T69" fmla="*/ 0 h 220"/>
                  <a:gd name="T70" fmla="*/ 300 w 420"/>
                  <a:gd name="T71" fmla="*/ 27 h 220"/>
                  <a:gd name="T72" fmla="*/ 309 w 420"/>
                  <a:gd name="T73" fmla="*/ 43 h 220"/>
                  <a:gd name="T74" fmla="*/ 317 w 420"/>
                  <a:gd name="T75" fmla="*/ 62 h 220"/>
                  <a:gd name="T76" fmla="*/ 326 w 420"/>
                  <a:gd name="T77" fmla="*/ 83 h 220"/>
                  <a:gd name="T78" fmla="*/ 334 w 420"/>
                  <a:gd name="T79" fmla="*/ 87 h 220"/>
                  <a:gd name="T80" fmla="*/ 343 w 420"/>
                  <a:gd name="T81" fmla="*/ 110 h 220"/>
                  <a:gd name="T82" fmla="*/ 352 w 420"/>
                  <a:gd name="T83" fmla="*/ 145 h 220"/>
                  <a:gd name="T84" fmla="*/ 360 w 420"/>
                  <a:gd name="T85" fmla="*/ 155 h 220"/>
                  <a:gd name="T86" fmla="*/ 369 w 420"/>
                  <a:gd name="T87" fmla="*/ 136 h 220"/>
                  <a:gd name="T88" fmla="*/ 377 w 420"/>
                  <a:gd name="T89" fmla="*/ 154 h 220"/>
                  <a:gd name="T90" fmla="*/ 386 w 420"/>
                  <a:gd name="T91" fmla="*/ 154 h 220"/>
                  <a:gd name="T92" fmla="*/ 394 w 420"/>
                  <a:gd name="T93" fmla="*/ 161 h 220"/>
                  <a:gd name="T94" fmla="*/ 403 w 420"/>
                  <a:gd name="T95" fmla="*/ 154 h 220"/>
                  <a:gd name="T96" fmla="*/ 412 w 420"/>
                  <a:gd name="T97" fmla="*/ 171 h 220"/>
                  <a:gd name="T98" fmla="*/ 420 w 420"/>
                  <a:gd name="T99" fmla="*/ 171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20">
                    <a:moveTo>
                      <a:pt x="0" y="180"/>
                    </a:moveTo>
                    <a:lnTo>
                      <a:pt x="9" y="220"/>
                    </a:lnTo>
                    <a:lnTo>
                      <a:pt x="18" y="149"/>
                    </a:lnTo>
                    <a:lnTo>
                      <a:pt x="26" y="134"/>
                    </a:lnTo>
                    <a:lnTo>
                      <a:pt x="35" y="124"/>
                    </a:lnTo>
                    <a:lnTo>
                      <a:pt x="43" y="136"/>
                    </a:lnTo>
                    <a:lnTo>
                      <a:pt x="52" y="149"/>
                    </a:lnTo>
                    <a:lnTo>
                      <a:pt x="60" y="145"/>
                    </a:lnTo>
                    <a:lnTo>
                      <a:pt x="69" y="111"/>
                    </a:lnTo>
                    <a:lnTo>
                      <a:pt x="78" y="89"/>
                    </a:lnTo>
                    <a:lnTo>
                      <a:pt x="86" y="87"/>
                    </a:lnTo>
                    <a:lnTo>
                      <a:pt x="94" y="88"/>
                    </a:lnTo>
                    <a:lnTo>
                      <a:pt x="103" y="65"/>
                    </a:lnTo>
                    <a:lnTo>
                      <a:pt x="112" y="53"/>
                    </a:lnTo>
                    <a:lnTo>
                      <a:pt x="120" y="61"/>
                    </a:lnTo>
                    <a:lnTo>
                      <a:pt x="129" y="84"/>
                    </a:lnTo>
                    <a:lnTo>
                      <a:pt x="137" y="86"/>
                    </a:lnTo>
                    <a:lnTo>
                      <a:pt x="146" y="76"/>
                    </a:lnTo>
                    <a:lnTo>
                      <a:pt x="154" y="60"/>
                    </a:lnTo>
                    <a:lnTo>
                      <a:pt x="163" y="99"/>
                    </a:lnTo>
                    <a:lnTo>
                      <a:pt x="172" y="64"/>
                    </a:lnTo>
                    <a:lnTo>
                      <a:pt x="180" y="55"/>
                    </a:lnTo>
                    <a:lnTo>
                      <a:pt x="189" y="63"/>
                    </a:lnTo>
                    <a:lnTo>
                      <a:pt x="197" y="80"/>
                    </a:lnTo>
                    <a:lnTo>
                      <a:pt x="206" y="81"/>
                    </a:lnTo>
                    <a:lnTo>
                      <a:pt x="214" y="72"/>
                    </a:lnTo>
                    <a:lnTo>
                      <a:pt x="223" y="81"/>
                    </a:lnTo>
                    <a:lnTo>
                      <a:pt x="232" y="94"/>
                    </a:lnTo>
                    <a:lnTo>
                      <a:pt x="240" y="103"/>
                    </a:lnTo>
                    <a:lnTo>
                      <a:pt x="249" y="100"/>
                    </a:lnTo>
                    <a:lnTo>
                      <a:pt x="257" y="91"/>
                    </a:lnTo>
                    <a:lnTo>
                      <a:pt x="266" y="60"/>
                    </a:lnTo>
                    <a:lnTo>
                      <a:pt x="274" y="33"/>
                    </a:lnTo>
                    <a:lnTo>
                      <a:pt x="283" y="5"/>
                    </a:lnTo>
                    <a:lnTo>
                      <a:pt x="292" y="0"/>
                    </a:lnTo>
                    <a:lnTo>
                      <a:pt x="300" y="27"/>
                    </a:lnTo>
                    <a:lnTo>
                      <a:pt x="309" y="43"/>
                    </a:lnTo>
                    <a:lnTo>
                      <a:pt x="317" y="62"/>
                    </a:lnTo>
                    <a:lnTo>
                      <a:pt x="326" y="83"/>
                    </a:lnTo>
                    <a:lnTo>
                      <a:pt x="334" y="87"/>
                    </a:lnTo>
                    <a:lnTo>
                      <a:pt x="343" y="110"/>
                    </a:lnTo>
                    <a:lnTo>
                      <a:pt x="352" y="145"/>
                    </a:lnTo>
                    <a:lnTo>
                      <a:pt x="360" y="155"/>
                    </a:lnTo>
                    <a:lnTo>
                      <a:pt x="369" y="136"/>
                    </a:lnTo>
                    <a:lnTo>
                      <a:pt x="377" y="154"/>
                    </a:lnTo>
                    <a:lnTo>
                      <a:pt x="386" y="154"/>
                    </a:lnTo>
                    <a:lnTo>
                      <a:pt x="394" y="161"/>
                    </a:lnTo>
                    <a:lnTo>
                      <a:pt x="403" y="154"/>
                    </a:lnTo>
                    <a:lnTo>
                      <a:pt x="412" y="171"/>
                    </a:lnTo>
                    <a:lnTo>
                      <a:pt x="420" y="171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" name="Freeform 63"/>
              <p:cNvSpPr>
                <a:spLocks/>
              </p:cNvSpPr>
              <p:nvPr/>
            </p:nvSpPr>
            <p:spPr bwMode="auto">
              <a:xfrm>
                <a:off x="4200525" y="2433638"/>
                <a:ext cx="666750" cy="184150"/>
              </a:xfrm>
              <a:custGeom>
                <a:avLst/>
                <a:gdLst>
                  <a:gd name="T0" fmla="*/ 0 w 420"/>
                  <a:gd name="T1" fmla="*/ 116 h 116"/>
                  <a:gd name="T2" fmla="*/ 9 w 420"/>
                  <a:gd name="T3" fmla="*/ 104 h 116"/>
                  <a:gd name="T4" fmla="*/ 17 w 420"/>
                  <a:gd name="T5" fmla="*/ 95 h 116"/>
                  <a:gd name="T6" fmla="*/ 26 w 420"/>
                  <a:gd name="T7" fmla="*/ 89 h 116"/>
                  <a:gd name="T8" fmla="*/ 34 w 420"/>
                  <a:gd name="T9" fmla="*/ 63 h 116"/>
                  <a:gd name="T10" fmla="*/ 43 w 420"/>
                  <a:gd name="T11" fmla="*/ 76 h 116"/>
                  <a:gd name="T12" fmla="*/ 52 w 420"/>
                  <a:gd name="T13" fmla="*/ 66 h 116"/>
                  <a:gd name="T14" fmla="*/ 60 w 420"/>
                  <a:gd name="T15" fmla="*/ 32 h 116"/>
                  <a:gd name="T16" fmla="*/ 69 w 420"/>
                  <a:gd name="T17" fmla="*/ 0 h 116"/>
                  <a:gd name="T18" fmla="*/ 77 w 420"/>
                  <a:gd name="T19" fmla="*/ 10 h 116"/>
                  <a:gd name="T20" fmla="*/ 86 w 420"/>
                  <a:gd name="T21" fmla="*/ 25 h 116"/>
                  <a:gd name="T22" fmla="*/ 94 w 420"/>
                  <a:gd name="T23" fmla="*/ 32 h 116"/>
                  <a:gd name="T24" fmla="*/ 103 w 420"/>
                  <a:gd name="T25" fmla="*/ 48 h 116"/>
                  <a:gd name="T26" fmla="*/ 112 w 420"/>
                  <a:gd name="T27" fmla="*/ 14 h 116"/>
                  <a:gd name="T28" fmla="*/ 120 w 420"/>
                  <a:gd name="T29" fmla="*/ 43 h 116"/>
                  <a:gd name="T30" fmla="*/ 129 w 420"/>
                  <a:gd name="T31" fmla="*/ 85 h 116"/>
                  <a:gd name="T32" fmla="*/ 137 w 420"/>
                  <a:gd name="T33" fmla="*/ 81 h 116"/>
                  <a:gd name="T34" fmla="*/ 146 w 420"/>
                  <a:gd name="T35" fmla="*/ 76 h 116"/>
                  <a:gd name="T36" fmla="*/ 154 w 420"/>
                  <a:gd name="T37" fmla="*/ 29 h 116"/>
                  <a:gd name="T38" fmla="*/ 163 w 420"/>
                  <a:gd name="T39" fmla="*/ 43 h 116"/>
                  <a:gd name="T40" fmla="*/ 172 w 420"/>
                  <a:gd name="T41" fmla="*/ 53 h 116"/>
                  <a:gd name="T42" fmla="*/ 180 w 420"/>
                  <a:gd name="T43" fmla="*/ 57 h 116"/>
                  <a:gd name="T44" fmla="*/ 189 w 420"/>
                  <a:gd name="T45" fmla="*/ 32 h 116"/>
                  <a:gd name="T46" fmla="*/ 197 w 420"/>
                  <a:gd name="T47" fmla="*/ 14 h 116"/>
                  <a:gd name="T48" fmla="*/ 205 w 420"/>
                  <a:gd name="T49" fmla="*/ 3 h 116"/>
                  <a:gd name="T50" fmla="*/ 214 w 420"/>
                  <a:gd name="T51" fmla="*/ 18 h 116"/>
                  <a:gd name="T52" fmla="*/ 223 w 420"/>
                  <a:gd name="T53" fmla="*/ 40 h 116"/>
                  <a:gd name="T54" fmla="*/ 231 w 420"/>
                  <a:gd name="T55" fmla="*/ 44 h 116"/>
                  <a:gd name="T56" fmla="*/ 240 w 420"/>
                  <a:gd name="T57" fmla="*/ 29 h 116"/>
                  <a:gd name="T58" fmla="*/ 248 w 420"/>
                  <a:gd name="T59" fmla="*/ 18 h 116"/>
                  <a:gd name="T60" fmla="*/ 257 w 420"/>
                  <a:gd name="T61" fmla="*/ 34 h 116"/>
                  <a:gd name="T62" fmla="*/ 265 w 420"/>
                  <a:gd name="T63" fmla="*/ 87 h 116"/>
                  <a:gd name="T64" fmla="*/ 274 w 420"/>
                  <a:gd name="T65" fmla="*/ 108 h 116"/>
                  <a:gd name="T66" fmla="*/ 283 w 420"/>
                  <a:gd name="T67" fmla="*/ 94 h 116"/>
                  <a:gd name="T68" fmla="*/ 291 w 420"/>
                  <a:gd name="T69" fmla="*/ 97 h 116"/>
                  <a:gd name="T70" fmla="*/ 300 w 420"/>
                  <a:gd name="T71" fmla="*/ 63 h 116"/>
                  <a:gd name="T72" fmla="*/ 308 w 420"/>
                  <a:gd name="T73" fmla="*/ 34 h 116"/>
                  <a:gd name="T74" fmla="*/ 317 w 420"/>
                  <a:gd name="T75" fmla="*/ 21 h 116"/>
                  <a:gd name="T76" fmla="*/ 325 w 420"/>
                  <a:gd name="T77" fmla="*/ 30 h 116"/>
                  <a:gd name="T78" fmla="*/ 334 w 420"/>
                  <a:gd name="T79" fmla="*/ 38 h 116"/>
                  <a:gd name="T80" fmla="*/ 343 w 420"/>
                  <a:gd name="T81" fmla="*/ 46 h 116"/>
                  <a:gd name="T82" fmla="*/ 351 w 420"/>
                  <a:gd name="T83" fmla="*/ 64 h 116"/>
                  <a:gd name="T84" fmla="*/ 360 w 420"/>
                  <a:gd name="T85" fmla="*/ 51 h 116"/>
                  <a:gd name="T86" fmla="*/ 368 w 420"/>
                  <a:gd name="T87" fmla="*/ 53 h 116"/>
                  <a:gd name="T88" fmla="*/ 377 w 420"/>
                  <a:gd name="T89" fmla="*/ 62 h 116"/>
                  <a:gd name="T90" fmla="*/ 385 w 420"/>
                  <a:gd name="T91" fmla="*/ 64 h 116"/>
                  <a:gd name="T92" fmla="*/ 394 w 420"/>
                  <a:gd name="T93" fmla="*/ 72 h 116"/>
                  <a:gd name="T94" fmla="*/ 403 w 420"/>
                  <a:gd name="T95" fmla="*/ 79 h 116"/>
                  <a:gd name="T96" fmla="*/ 411 w 420"/>
                  <a:gd name="T97" fmla="*/ 73 h 116"/>
                  <a:gd name="T98" fmla="*/ 420 w 420"/>
                  <a:gd name="T99" fmla="*/ 7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16">
                    <a:moveTo>
                      <a:pt x="0" y="116"/>
                    </a:moveTo>
                    <a:lnTo>
                      <a:pt x="9" y="104"/>
                    </a:lnTo>
                    <a:lnTo>
                      <a:pt x="17" y="95"/>
                    </a:lnTo>
                    <a:lnTo>
                      <a:pt x="26" y="89"/>
                    </a:lnTo>
                    <a:lnTo>
                      <a:pt x="34" y="63"/>
                    </a:lnTo>
                    <a:lnTo>
                      <a:pt x="43" y="76"/>
                    </a:lnTo>
                    <a:lnTo>
                      <a:pt x="52" y="66"/>
                    </a:lnTo>
                    <a:lnTo>
                      <a:pt x="60" y="32"/>
                    </a:lnTo>
                    <a:lnTo>
                      <a:pt x="69" y="0"/>
                    </a:lnTo>
                    <a:lnTo>
                      <a:pt x="77" y="10"/>
                    </a:lnTo>
                    <a:lnTo>
                      <a:pt x="86" y="25"/>
                    </a:lnTo>
                    <a:lnTo>
                      <a:pt x="94" y="32"/>
                    </a:lnTo>
                    <a:lnTo>
                      <a:pt x="103" y="48"/>
                    </a:lnTo>
                    <a:lnTo>
                      <a:pt x="112" y="14"/>
                    </a:lnTo>
                    <a:lnTo>
                      <a:pt x="120" y="43"/>
                    </a:lnTo>
                    <a:lnTo>
                      <a:pt x="129" y="85"/>
                    </a:lnTo>
                    <a:lnTo>
                      <a:pt x="137" y="81"/>
                    </a:lnTo>
                    <a:lnTo>
                      <a:pt x="146" y="76"/>
                    </a:lnTo>
                    <a:lnTo>
                      <a:pt x="154" y="29"/>
                    </a:lnTo>
                    <a:lnTo>
                      <a:pt x="163" y="43"/>
                    </a:lnTo>
                    <a:lnTo>
                      <a:pt x="172" y="53"/>
                    </a:lnTo>
                    <a:lnTo>
                      <a:pt x="180" y="57"/>
                    </a:lnTo>
                    <a:lnTo>
                      <a:pt x="189" y="32"/>
                    </a:lnTo>
                    <a:lnTo>
                      <a:pt x="197" y="14"/>
                    </a:lnTo>
                    <a:lnTo>
                      <a:pt x="205" y="3"/>
                    </a:lnTo>
                    <a:lnTo>
                      <a:pt x="214" y="18"/>
                    </a:lnTo>
                    <a:lnTo>
                      <a:pt x="223" y="40"/>
                    </a:lnTo>
                    <a:lnTo>
                      <a:pt x="231" y="44"/>
                    </a:lnTo>
                    <a:lnTo>
                      <a:pt x="240" y="29"/>
                    </a:lnTo>
                    <a:lnTo>
                      <a:pt x="248" y="18"/>
                    </a:lnTo>
                    <a:lnTo>
                      <a:pt x="257" y="34"/>
                    </a:lnTo>
                    <a:lnTo>
                      <a:pt x="265" y="87"/>
                    </a:lnTo>
                    <a:lnTo>
                      <a:pt x="274" y="108"/>
                    </a:lnTo>
                    <a:lnTo>
                      <a:pt x="283" y="94"/>
                    </a:lnTo>
                    <a:lnTo>
                      <a:pt x="291" y="97"/>
                    </a:lnTo>
                    <a:lnTo>
                      <a:pt x="300" y="63"/>
                    </a:lnTo>
                    <a:lnTo>
                      <a:pt x="308" y="34"/>
                    </a:lnTo>
                    <a:lnTo>
                      <a:pt x="317" y="21"/>
                    </a:lnTo>
                    <a:lnTo>
                      <a:pt x="325" y="30"/>
                    </a:lnTo>
                    <a:lnTo>
                      <a:pt x="334" y="38"/>
                    </a:lnTo>
                    <a:lnTo>
                      <a:pt x="343" y="46"/>
                    </a:lnTo>
                    <a:lnTo>
                      <a:pt x="351" y="64"/>
                    </a:lnTo>
                    <a:lnTo>
                      <a:pt x="360" y="51"/>
                    </a:lnTo>
                    <a:lnTo>
                      <a:pt x="368" y="53"/>
                    </a:lnTo>
                    <a:lnTo>
                      <a:pt x="377" y="62"/>
                    </a:lnTo>
                    <a:lnTo>
                      <a:pt x="385" y="64"/>
                    </a:lnTo>
                    <a:lnTo>
                      <a:pt x="394" y="72"/>
                    </a:lnTo>
                    <a:lnTo>
                      <a:pt x="403" y="79"/>
                    </a:lnTo>
                    <a:lnTo>
                      <a:pt x="411" y="73"/>
                    </a:lnTo>
                    <a:lnTo>
                      <a:pt x="420" y="75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" name="Freeform 64"/>
              <p:cNvSpPr>
                <a:spLocks/>
              </p:cNvSpPr>
              <p:nvPr/>
            </p:nvSpPr>
            <p:spPr bwMode="auto">
              <a:xfrm>
                <a:off x="4867275" y="2338388"/>
                <a:ext cx="665163" cy="485775"/>
              </a:xfrm>
              <a:custGeom>
                <a:avLst/>
                <a:gdLst>
                  <a:gd name="T0" fmla="*/ 0 w 419"/>
                  <a:gd name="T1" fmla="*/ 135 h 306"/>
                  <a:gd name="T2" fmla="*/ 8 w 419"/>
                  <a:gd name="T3" fmla="*/ 140 h 306"/>
                  <a:gd name="T4" fmla="*/ 17 w 419"/>
                  <a:gd name="T5" fmla="*/ 145 h 306"/>
                  <a:gd name="T6" fmla="*/ 25 w 419"/>
                  <a:gd name="T7" fmla="*/ 159 h 306"/>
                  <a:gd name="T8" fmla="*/ 34 w 419"/>
                  <a:gd name="T9" fmla="*/ 159 h 306"/>
                  <a:gd name="T10" fmla="*/ 43 w 419"/>
                  <a:gd name="T11" fmla="*/ 215 h 306"/>
                  <a:gd name="T12" fmla="*/ 51 w 419"/>
                  <a:gd name="T13" fmla="*/ 223 h 306"/>
                  <a:gd name="T14" fmla="*/ 60 w 419"/>
                  <a:gd name="T15" fmla="*/ 258 h 306"/>
                  <a:gd name="T16" fmla="*/ 68 w 419"/>
                  <a:gd name="T17" fmla="*/ 282 h 306"/>
                  <a:gd name="T18" fmla="*/ 77 w 419"/>
                  <a:gd name="T19" fmla="*/ 306 h 306"/>
                  <a:gd name="T20" fmla="*/ 85 w 419"/>
                  <a:gd name="T21" fmla="*/ 306 h 306"/>
                  <a:gd name="T22" fmla="*/ 94 w 419"/>
                  <a:gd name="T23" fmla="*/ 270 h 306"/>
                  <a:gd name="T24" fmla="*/ 103 w 419"/>
                  <a:gd name="T25" fmla="*/ 290 h 306"/>
                  <a:gd name="T26" fmla="*/ 111 w 419"/>
                  <a:gd name="T27" fmla="*/ 279 h 306"/>
                  <a:gd name="T28" fmla="*/ 120 w 419"/>
                  <a:gd name="T29" fmla="*/ 205 h 306"/>
                  <a:gd name="T30" fmla="*/ 128 w 419"/>
                  <a:gd name="T31" fmla="*/ 243 h 306"/>
                  <a:gd name="T32" fmla="*/ 137 w 419"/>
                  <a:gd name="T33" fmla="*/ 253 h 306"/>
                  <a:gd name="T34" fmla="*/ 145 w 419"/>
                  <a:gd name="T35" fmla="*/ 263 h 306"/>
                  <a:gd name="T36" fmla="*/ 154 w 419"/>
                  <a:gd name="T37" fmla="*/ 272 h 306"/>
                  <a:gd name="T38" fmla="*/ 163 w 419"/>
                  <a:gd name="T39" fmla="*/ 278 h 306"/>
                  <a:gd name="T40" fmla="*/ 171 w 419"/>
                  <a:gd name="T41" fmla="*/ 241 h 306"/>
                  <a:gd name="T42" fmla="*/ 180 w 419"/>
                  <a:gd name="T43" fmla="*/ 224 h 306"/>
                  <a:gd name="T44" fmla="*/ 188 w 419"/>
                  <a:gd name="T45" fmla="*/ 200 h 306"/>
                  <a:gd name="T46" fmla="*/ 197 w 419"/>
                  <a:gd name="T47" fmla="*/ 164 h 306"/>
                  <a:gd name="T48" fmla="*/ 205 w 419"/>
                  <a:gd name="T49" fmla="*/ 141 h 306"/>
                  <a:gd name="T50" fmla="*/ 214 w 419"/>
                  <a:gd name="T51" fmla="*/ 162 h 306"/>
                  <a:gd name="T52" fmla="*/ 223 w 419"/>
                  <a:gd name="T53" fmla="*/ 170 h 306"/>
                  <a:gd name="T54" fmla="*/ 231 w 419"/>
                  <a:gd name="T55" fmla="*/ 174 h 306"/>
                  <a:gd name="T56" fmla="*/ 240 w 419"/>
                  <a:gd name="T57" fmla="*/ 199 h 306"/>
                  <a:gd name="T58" fmla="*/ 248 w 419"/>
                  <a:gd name="T59" fmla="*/ 178 h 306"/>
                  <a:gd name="T60" fmla="*/ 257 w 419"/>
                  <a:gd name="T61" fmla="*/ 163 h 306"/>
                  <a:gd name="T62" fmla="*/ 265 w 419"/>
                  <a:gd name="T63" fmla="*/ 175 h 306"/>
                  <a:gd name="T64" fmla="*/ 274 w 419"/>
                  <a:gd name="T65" fmla="*/ 171 h 306"/>
                  <a:gd name="T66" fmla="*/ 283 w 419"/>
                  <a:gd name="T67" fmla="*/ 163 h 306"/>
                  <a:gd name="T68" fmla="*/ 291 w 419"/>
                  <a:gd name="T69" fmla="*/ 119 h 306"/>
                  <a:gd name="T70" fmla="*/ 300 w 419"/>
                  <a:gd name="T71" fmla="*/ 132 h 306"/>
                  <a:gd name="T72" fmla="*/ 308 w 419"/>
                  <a:gd name="T73" fmla="*/ 134 h 306"/>
                  <a:gd name="T74" fmla="*/ 317 w 419"/>
                  <a:gd name="T75" fmla="*/ 121 h 306"/>
                  <a:gd name="T76" fmla="*/ 325 w 419"/>
                  <a:gd name="T77" fmla="*/ 118 h 306"/>
                  <a:gd name="T78" fmla="*/ 334 w 419"/>
                  <a:gd name="T79" fmla="*/ 120 h 306"/>
                  <a:gd name="T80" fmla="*/ 342 w 419"/>
                  <a:gd name="T81" fmla="*/ 147 h 306"/>
                  <a:gd name="T82" fmla="*/ 351 w 419"/>
                  <a:gd name="T83" fmla="*/ 153 h 306"/>
                  <a:gd name="T84" fmla="*/ 359 w 419"/>
                  <a:gd name="T85" fmla="*/ 157 h 306"/>
                  <a:gd name="T86" fmla="*/ 368 w 419"/>
                  <a:gd name="T87" fmla="*/ 149 h 306"/>
                  <a:gd name="T88" fmla="*/ 377 w 419"/>
                  <a:gd name="T89" fmla="*/ 129 h 306"/>
                  <a:gd name="T90" fmla="*/ 385 w 419"/>
                  <a:gd name="T91" fmla="*/ 94 h 306"/>
                  <a:gd name="T92" fmla="*/ 394 w 419"/>
                  <a:gd name="T93" fmla="*/ 78 h 306"/>
                  <a:gd name="T94" fmla="*/ 402 w 419"/>
                  <a:gd name="T95" fmla="*/ 83 h 306"/>
                  <a:gd name="T96" fmla="*/ 411 w 419"/>
                  <a:gd name="T97" fmla="*/ 51 h 306"/>
                  <a:gd name="T98" fmla="*/ 419 w 419"/>
                  <a:gd name="T99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306">
                    <a:moveTo>
                      <a:pt x="0" y="135"/>
                    </a:moveTo>
                    <a:lnTo>
                      <a:pt x="8" y="140"/>
                    </a:lnTo>
                    <a:lnTo>
                      <a:pt x="17" y="145"/>
                    </a:lnTo>
                    <a:lnTo>
                      <a:pt x="25" y="159"/>
                    </a:lnTo>
                    <a:lnTo>
                      <a:pt x="34" y="159"/>
                    </a:lnTo>
                    <a:lnTo>
                      <a:pt x="43" y="215"/>
                    </a:lnTo>
                    <a:lnTo>
                      <a:pt x="51" y="223"/>
                    </a:lnTo>
                    <a:lnTo>
                      <a:pt x="60" y="258"/>
                    </a:lnTo>
                    <a:lnTo>
                      <a:pt x="68" y="282"/>
                    </a:lnTo>
                    <a:lnTo>
                      <a:pt x="77" y="306"/>
                    </a:lnTo>
                    <a:lnTo>
                      <a:pt x="85" y="306"/>
                    </a:lnTo>
                    <a:lnTo>
                      <a:pt x="94" y="270"/>
                    </a:lnTo>
                    <a:lnTo>
                      <a:pt x="103" y="290"/>
                    </a:lnTo>
                    <a:lnTo>
                      <a:pt x="111" y="279"/>
                    </a:lnTo>
                    <a:lnTo>
                      <a:pt x="120" y="205"/>
                    </a:lnTo>
                    <a:lnTo>
                      <a:pt x="128" y="243"/>
                    </a:lnTo>
                    <a:lnTo>
                      <a:pt x="137" y="253"/>
                    </a:lnTo>
                    <a:lnTo>
                      <a:pt x="145" y="263"/>
                    </a:lnTo>
                    <a:lnTo>
                      <a:pt x="154" y="272"/>
                    </a:lnTo>
                    <a:lnTo>
                      <a:pt x="163" y="278"/>
                    </a:lnTo>
                    <a:lnTo>
                      <a:pt x="171" y="241"/>
                    </a:lnTo>
                    <a:lnTo>
                      <a:pt x="180" y="224"/>
                    </a:lnTo>
                    <a:lnTo>
                      <a:pt x="188" y="200"/>
                    </a:lnTo>
                    <a:lnTo>
                      <a:pt x="197" y="164"/>
                    </a:lnTo>
                    <a:lnTo>
                      <a:pt x="205" y="141"/>
                    </a:lnTo>
                    <a:lnTo>
                      <a:pt x="214" y="162"/>
                    </a:lnTo>
                    <a:lnTo>
                      <a:pt x="223" y="170"/>
                    </a:lnTo>
                    <a:lnTo>
                      <a:pt x="231" y="174"/>
                    </a:lnTo>
                    <a:lnTo>
                      <a:pt x="240" y="199"/>
                    </a:lnTo>
                    <a:lnTo>
                      <a:pt x="248" y="178"/>
                    </a:lnTo>
                    <a:lnTo>
                      <a:pt x="257" y="163"/>
                    </a:lnTo>
                    <a:lnTo>
                      <a:pt x="265" y="175"/>
                    </a:lnTo>
                    <a:lnTo>
                      <a:pt x="274" y="171"/>
                    </a:lnTo>
                    <a:lnTo>
                      <a:pt x="283" y="163"/>
                    </a:lnTo>
                    <a:lnTo>
                      <a:pt x="291" y="119"/>
                    </a:lnTo>
                    <a:lnTo>
                      <a:pt x="300" y="132"/>
                    </a:lnTo>
                    <a:lnTo>
                      <a:pt x="308" y="134"/>
                    </a:lnTo>
                    <a:lnTo>
                      <a:pt x="317" y="121"/>
                    </a:lnTo>
                    <a:lnTo>
                      <a:pt x="325" y="118"/>
                    </a:lnTo>
                    <a:lnTo>
                      <a:pt x="334" y="120"/>
                    </a:lnTo>
                    <a:lnTo>
                      <a:pt x="342" y="147"/>
                    </a:lnTo>
                    <a:lnTo>
                      <a:pt x="351" y="153"/>
                    </a:lnTo>
                    <a:lnTo>
                      <a:pt x="359" y="157"/>
                    </a:lnTo>
                    <a:lnTo>
                      <a:pt x="368" y="149"/>
                    </a:lnTo>
                    <a:lnTo>
                      <a:pt x="377" y="129"/>
                    </a:lnTo>
                    <a:lnTo>
                      <a:pt x="385" y="94"/>
                    </a:lnTo>
                    <a:lnTo>
                      <a:pt x="394" y="78"/>
                    </a:lnTo>
                    <a:lnTo>
                      <a:pt x="402" y="83"/>
                    </a:lnTo>
                    <a:lnTo>
                      <a:pt x="411" y="51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7" name="Freeform 65"/>
              <p:cNvSpPr>
                <a:spLocks/>
              </p:cNvSpPr>
              <p:nvPr/>
            </p:nvSpPr>
            <p:spPr bwMode="auto">
              <a:xfrm>
                <a:off x="5532438" y="2259013"/>
                <a:ext cx="204788" cy="174625"/>
              </a:xfrm>
              <a:custGeom>
                <a:avLst/>
                <a:gdLst>
                  <a:gd name="T0" fmla="*/ 0 w 129"/>
                  <a:gd name="T1" fmla="*/ 50 h 110"/>
                  <a:gd name="T2" fmla="*/ 9 w 129"/>
                  <a:gd name="T3" fmla="*/ 13 h 110"/>
                  <a:gd name="T4" fmla="*/ 18 w 129"/>
                  <a:gd name="T5" fmla="*/ 0 h 110"/>
                  <a:gd name="T6" fmla="*/ 26 w 129"/>
                  <a:gd name="T7" fmla="*/ 53 h 110"/>
                  <a:gd name="T8" fmla="*/ 35 w 129"/>
                  <a:gd name="T9" fmla="*/ 96 h 110"/>
                  <a:gd name="T10" fmla="*/ 43 w 129"/>
                  <a:gd name="T11" fmla="*/ 87 h 110"/>
                  <a:gd name="T12" fmla="*/ 52 w 129"/>
                  <a:gd name="T13" fmla="*/ 49 h 110"/>
                  <a:gd name="T14" fmla="*/ 60 w 129"/>
                  <a:gd name="T15" fmla="*/ 14 h 110"/>
                  <a:gd name="T16" fmla="*/ 69 w 129"/>
                  <a:gd name="T17" fmla="*/ 31 h 110"/>
                  <a:gd name="T18" fmla="*/ 78 w 129"/>
                  <a:gd name="T19" fmla="*/ 76 h 110"/>
                  <a:gd name="T20" fmla="*/ 86 w 129"/>
                  <a:gd name="T21" fmla="*/ 110 h 110"/>
                  <a:gd name="T22" fmla="*/ 95 w 129"/>
                  <a:gd name="T23" fmla="*/ 56 h 110"/>
                  <a:gd name="T24" fmla="*/ 103 w 129"/>
                  <a:gd name="T25" fmla="*/ 48 h 110"/>
                  <a:gd name="T26" fmla="*/ 112 w 129"/>
                  <a:gd name="T27" fmla="*/ 19 h 110"/>
                  <a:gd name="T28" fmla="*/ 120 w 129"/>
                  <a:gd name="T29" fmla="*/ 3 h 110"/>
                  <a:gd name="T30" fmla="*/ 129 w 129"/>
                  <a:gd name="T31" fmla="*/ 1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10">
                    <a:moveTo>
                      <a:pt x="0" y="50"/>
                    </a:moveTo>
                    <a:lnTo>
                      <a:pt x="9" y="13"/>
                    </a:lnTo>
                    <a:lnTo>
                      <a:pt x="18" y="0"/>
                    </a:lnTo>
                    <a:lnTo>
                      <a:pt x="26" y="53"/>
                    </a:lnTo>
                    <a:lnTo>
                      <a:pt x="35" y="96"/>
                    </a:lnTo>
                    <a:lnTo>
                      <a:pt x="43" y="87"/>
                    </a:lnTo>
                    <a:lnTo>
                      <a:pt x="52" y="49"/>
                    </a:lnTo>
                    <a:lnTo>
                      <a:pt x="60" y="14"/>
                    </a:lnTo>
                    <a:lnTo>
                      <a:pt x="69" y="31"/>
                    </a:lnTo>
                    <a:lnTo>
                      <a:pt x="78" y="76"/>
                    </a:lnTo>
                    <a:lnTo>
                      <a:pt x="86" y="110"/>
                    </a:lnTo>
                    <a:lnTo>
                      <a:pt x="95" y="56"/>
                    </a:lnTo>
                    <a:lnTo>
                      <a:pt x="103" y="48"/>
                    </a:lnTo>
                    <a:lnTo>
                      <a:pt x="112" y="19"/>
                    </a:lnTo>
                    <a:lnTo>
                      <a:pt x="120" y="3"/>
                    </a:lnTo>
                    <a:lnTo>
                      <a:pt x="129" y="19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8" name="Freeform 66"/>
              <p:cNvSpPr>
                <a:spLocks/>
              </p:cNvSpPr>
              <p:nvPr/>
            </p:nvSpPr>
            <p:spPr bwMode="auto">
              <a:xfrm>
                <a:off x="3533775" y="2171700"/>
                <a:ext cx="666750" cy="579438"/>
              </a:xfrm>
              <a:custGeom>
                <a:avLst/>
                <a:gdLst>
                  <a:gd name="T0" fmla="*/ 0 w 420"/>
                  <a:gd name="T1" fmla="*/ 0 h 365"/>
                  <a:gd name="T2" fmla="*/ 9 w 420"/>
                  <a:gd name="T3" fmla="*/ 29 h 365"/>
                  <a:gd name="T4" fmla="*/ 18 w 420"/>
                  <a:gd name="T5" fmla="*/ 57 h 365"/>
                  <a:gd name="T6" fmla="*/ 26 w 420"/>
                  <a:gd name="T7" fmla="*/ 61 h 365"/>
                  <a:gd name="T8" fmla="*/ 35 w 420"/>
                  <a:gd name="T9" fmla="*/ 75 h 365"/>
                  <a:gd name="T10" fmla="*/ 43 w 420"/>
                  <a:gd name="T11" fmla="*/ 60 h 365"/>
                  <a:gd name="T12" fmla="*/ 52 w 420"/>
                  <a:gd name="T13" fmla="*/ 59 h 365"/>
                  <a:gd name="T14" fmla="*/ 60 w 420"/>
                  <a:gd name="T15" fmla="*/ 57 h 365"/>
                  <a:gd name="T16" fmla="*/ 69 w 420"/>
                  <a:gd name="T17" fmla="*/ 36 h 365"/>
                  <a:gd name="T18" fmla="*/ 78 w 420"/>
                  <a:gd name="T19" fmla="*/ 50 h 365"/>
                  <a:gd name="T20" fmla="*/ 86 w 420"/>
                  <a:gd name="T21" fmla="*/ 72 h 365"/>
                  <a:gd name="T22" fmla="*/ 94 w 420"/>
                  <a:gd name="T23" fmla="*/ 61 h 365"/>
                  <a:gd name="T24" fmla="*/ 103 w 420"/>
                  <a:gd name="T25" fmla="*/ 24 h 365"/>
                  <a:gd name="T26" fmla="*/ 112 w 420"/>
                  <a:gd name="T27" fmla="*/ 61 h 365"/>
                  <a:gd name="T28" fmla="*/ 120 w 420"/>
                  <a:gd name="T29" fmla="*/ 69 h 365"/>
                  <a:gd name="T30" fmla="*/ 129 w 420"/>
                  <a:gd name="T31" fmla="*/ 58 h 365"/>
                  <a:gd name="T32" fmla="*/ 137 w 420"/>
                  <a:gd name="T33" fmla="*/ 41 h 365"/>
                  <a:gd name="T34" fmla="*/ 146 w 420"/>
                  <a:gd name="T35" fmla="*/ 20 h 365"/>
                  <a:gd name="T36" fmla="*/ 154 w 420"/>
                  <a:gd name="T37" fmla="*/ 34 h 365"/>
                  <a:gd name="T38" fmla="*/ 163 w 420"/>
                  <a:gd name="T39" fmla="*/ 45 h 365"/>
                  <a:gd name="T40" fmla="*/ 172 w 420"/>
                  <a:gd name="T41" fmla="*/ 56 h 365"/>
                  <a:gd name="T42" fmla="*/ 180 w 420"/>
                  <a:gd name="T43" fmla="*/ 92 h 365"/>
                  <a:gd name="T44" fmla="*/ 189 w 420"/>
                  <a:gd name="T45" fmla="*/ 106 h 365"/>
                  <a:gd name="T46" fmla="*/ 197 w 420"/>
                  <a:gd name="T47" fmla="*/ 122 h 365"/>
                  <a:gd name="T48" fmla="*/ 206 w 420"/>
                  <a:gd name="T49" fmla="*/ 120 h 365"/>
                  <a:gd name="T50" fmla="*/ 214 w 420"/>
                  <a:gd name="T51" fmla="*/ 129 h 365"/>
                  <a:gd name="T52" fmla="*/ 223 w 420"/>
                  <a:gd name="T53" fmla="*/ 135 h 365"/>
                  <a:gd name="T54" fmla="*/ 232 w 420"/>
                  <a:gd name="T55" fmla="*/ 172 h 365"/>
                  <a:gd name="T56" fmla="*/ 240 w 420"/>
                  <a:gd name="T57" fmla="*/ 187 h 365"/>
                  <a:gd name="T58" fmla="*/ 249 w 420"/>
                  <a:gd name="T59" fmla="*/ 240 h 365"/>
                  <a:gd name="T60" fmla="*/ 257 w 420"/>
                  <a:gd name="T61" fmla="*/ 255 h 365"/>
                  <a:gd name="T62" fmla="*/ 266 w 420"/>
                  <a:gd name="T63" fmla="*/ 260 h 365"/>
                  <a:gd name="T64" fmla="*/ 274 w 420"/>
                  <a:gd name="T65" fmla="*/ 275 h 365"/>
                  <a:gd name="T66" fmla="*/ 283 w 420"/>
                  <a:gd name="T67" fmla="*/ 280 h 365"/>
                  <a:gd name="T68" fmla="*/ 292 w 420"/>
                  <a:gd name="T69" fmla="*/ 289 h 365"/>
                  <a:gd name="T70" fmla="*/ 300 w 420"/>
                  <a:gd name="T71" fmla="*/ 301 h 365"/>
                  <a:gd name="T72" fmla="*/ 309 w 420"/>
                  <a:gd name="T73" fmla="*/ 305 h 365"/>
                  <a:gd name="T74" fmla="*/ 317 w 420"/>
                  <a:gd name="T75" fmla="*/ 307 h 365"/>
                  <a:gd name="T76" fmla="*/ 326 w 420"/>
                  <a:gd name="T77" fmla="*/ 308 h 365"/>
                  <a:gd name="T78" fmla="*/ 334 w 420"/>
                  <a:gd name="T79" fmla="*/ 300 h 365"/>
                  <a:gd name="T80" fmla="*/ 343 w 420"/>
                  <a:gd name="T81" fmla="*/ 345 h 365"/>
                  <a:gd name="T82" fmla="*/ 352 w 420"/>
                  <a:gd name="T83" fmla="*/ 352 h 365"/>
                  <a:gd name="T84" fmla="*/ 360 w 420"/>
                  <a:gd name="T85" fmla="*/ 339 h 365"/>
                  <a:gd name="T86" fmla="*/ 369 w 420"/>
                  <a:gd name="T87" fmla="*/ 340 h 365"/>
                  <a:gd name="T88" fmla="*/ 377 w 420"/>
                  <a:gd name="T89" fmla="*/ 344 h 365"/>
                  <a:gd name="T90" fmla="*/ 386 w 420"/>
                  <a:gd name="T91" fmla="*/ 325 h 365"/>
                  <a:gd name="T92" fmla="*/ 394 w 420"/>
                  <a:gd name="T93" fmla="*/ 345 h 365"/>
                  <a:gd name="T94" fmla="*/ 403 w 420"/>
                  <a:gd name="T95" fmla="*/ 350 h 365"/>
                  <a:gd name="T96" fmla="*/ 412 w 420"/>
                  <a:gd name="T97" fmla="*/ 351 h 365"/>
                  <a:gd name="T98" fmla="*/ 420 w 420"/>
                  <a:gd name="T99" fmla="*/ 365 h 3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365">
                    <a:moveTo>
                      <a:pt x="0" y="0"/>
                    </a:moveTo>
                    <a:lnTo>
                      <a:pt x="9" y="29"/>
                    </a:lnTo>
                    <a:lnTo>
                      <a:pt x="18" y="57"/>
                    </a:lnTo>
                    <a:lnTo>
                      <a:pt x="26" y="61"/>
                    </a:lnTo>
                    <a:lnTo>
                      <a:pt x="35" y="75"/>
                    </a:lnTo>
                    <a:lnTo>
                      <a:pt x="43" y="60"/>
                    </a:lnTo>
                    <a:lnTo>
                      <a:pt x="52" y="59"/>
                    </a:lnTo>
                    <a:lnTo>
                      <a:pt x="60" y="57"/>
                    </a:lnTo>
                    <a:lnTo>
                      <a:pt x="69" y="36"/>
                    </a:lnTo>
                    <a:lnTo>
                      <a:pt x="78" y="50"/>
                    </a:lnTo>
                    <a:lnTo>
                      <a:pt x="86" y="72"/>
                    </a:lnTo>
                    <a:lnTo>
                      <a:pt x="94" y="61"/>
                    </a:lnTo>
                    <a:lnTo>
                      <a:pt x="103" y="24"/>
                    </a:lnTo>
                    <a:lnTo>
                      <a:pt x="112" y="61"/>
                    </a:lnTo>
                    <a:lnTo>
                      <a:pt x="120" y="69"/>
                    </a:lnTo>
                    <a:lnTo>
                      <a:pt x="129" y="58"/>
                    </a:lnTo>
                    <a:lnTo>
                      <a:pt x="137" y="41"/>
                    </a:lnTo>
                    <a:lnTo>
                      <a:pt x="146" y="20"/>
                    </a:lnTo>
                    <a:lnTo>
                      <a:pt x="154" y="34"/>
                    </a:lnTo>
                    <a:lnTo>
                      <a:pt x="163" y="45"/>
                    </a:lnTo>
                    <a:lnTo>
                      <a:pt x="172" y="56"/>
                    </a:lnTo>
                    <a:lnTo>
                      <a:pt x="180" y="92"/>
                    </a:lnTo>
                    <a:lnTo>
                      <a:pt x="189" y="106"/>
                    </a:lnTo>
                    <a:lnTo>
                      <a:pt x="197" y="122"/>
                    </a:lnTo>
                    <a:lnTo>
                      <a:pt x="206" y="120"/>
                    </a:lnTo>
                    <a:lnTo>
                      <a:pt x="214" y="129"/>
                    </a:lnTo>
                    <a:lnTo>
                      <a:pt x="223" y="135"/>
                    </a:lnTo>
                    <a:lnTo>
                      <a:pt x="232" y="172"/>
                    </a:lnTo>
                    <a:lnTo>
                      <a:pt x="240" y="187"/>
                    </a:lnTo>
                    <a:lnTo>
                      <a:pt x="249" y="240"/>
                    </a:lnTo>
                    <a:lnTo>
                      <a:pt x="257" y="255"/>
                    </a:lnTo>
                    <a:lnTo>
                      <a:pt x="266" y="260"/>
                    </a:lnTo>
                    <a:lnTo>
                      <a:pt x="274" y="275"/>
                    </a:lnTo>
                    <a:lnTo>
                      <a:pt x="283" y="280"/>
                    </a:lnTo>
                    <a:lnTo>
                      <a:pt x="292" y="289"/>
                    </a:lnTo>
                    <a:lnTo>
                      <a:pt x="300" y="301"/>
                    </a:lnTo>
                    <a:lnTo>
                      <a:pt x="309" y="305"/>
                    </a:lnTo>
                    <a:lnTo>
                      <a:pt x="317" y="307"/>
                    </a:lnTo>
                    <a:lnTo>
                      <a:pt x="326" y="308"/>
                    </a:lnTo>
                    <a:lnTo>
                      <a:pt x="334" y="300"/>
                    </a:lnTo>
                    <a:lnTo>
                      <a:pt x="343" y="345"/>
                    </a:lnTo>
                    <a:lnTo>
                      <a:pt x="352" y="352"/>
                    </a:lnTo>
                    <a:lnTo>
                      <a:pt x="360" y="339"/>
                    </a:lnTo>
                    <a:lnTo>
                      <a:pt x="369" y="340"/>
                    </a:lnTo>
                    <a:lnTo>
                      <a:pt x="377" y="344"/>
                    </a:lnTo>
                    <a:lnTo>
                      <a:pt x="386" y="325"/>
                    </a:lnTo>
                    <a:lnTo>
                      <a:pt x="394" y="345"/>
                    </a:lnTo>
                    <a:lnTo>
                      <a:pt x="403" y="350"/>
                    </a:lnTo>
                    <a:lnTo>
                      <a:pt x="412" y="351"/>
                    </a:lnTo>
                    <a:lnTo>
                      <a:pt x="420" y="365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9" name="Freeform 67"/>
              <p:cNvSpPr>
                <a:spLocks/>
              </p:cNvSpPr>
              <p:nvPr/>
            </p:nvSpPr>
            <p:spPr bwMode="auto">
              <a:xfrm>
                <a:off x="4200525" y="2582863"/>
                <a:ext cx="666750" cy="204788"/>
              </a:xfrm>
              <a:custGeom>
                <a:avLst/>
                <a:gdLst>
                  <a:gd name="T0" fmla="*/ 0 w 420"/>
                  <a:gd name="T1" fmla="*/ 106 h 129"/>
                  <a:gd name="T2" fmla="*/ 9 w 420"/>
                  <a:gd name="T3" fmla="*/ 91 h 129"/>
                  <a:gd name="T4" fmla="*/ 17 w 420"/>
                  <a:gd name="T5" fmla="*/ 90 h 129"/>
                  <a:gd name="T6" fmla="*/ 26 w 420"/>
                  <a:gd name="T7" fmla="*/ 83 h 129"/>
                  <a:gd name="T8" fmla="*/ 34 w 420"/>
                  <a:gd name="T9" fmla="*/ 122 h 129"/>
                  <a:gd name="T10" fmla="*/ 43 w 420"/>
                  <a:gd name="T11" fmla="*/ 129 h 129"/>
                  <a:gd name="T12" fmla="*/ 52 w 420"/>
                  <a:gd name="T13" fmla="*/ 84 h 129"/>
                  <a:gd name="T14" fmla="*/ 60 w 420"/>
                  <a:gd name="T15" fmla="*/ 54 h 129"/>
                  <a:gd name="T16" fmla="*/ 69 w 420"/>
                  <a:gd name="T17" fmla="*/ 31 h 129"/>
                  <a:gd name="T18" fmla="*/ 77 w 420"/>
                  <a:gd name="T19" fmla="*/ 31 h 129"/>
                  <a:gd name="T20" fmla="*/ 86 w 420"/>
                  <a:gd name="T21" fmla="*/ 14 h 129"/>
                  <a:gd name="T22" fmla="*/ 94 w 420"/>
                  <a:gd name="T23" fmla="*/ 17 h 129"/>
                  <a:gd name="T24" fmla="*/ 103 w 420"/>
                  <a:gd name="T25" fmla="*/ 37 h 129"/>
                  <a:gd name="T26" fmla="*/ 112 w 420"/>
                  <a:gd name="T27" fmla="*/ 46 h 129"/>
                  <a:gd name="T28" fmla="*/ 120 w 420"/>
                  <a:gd name="T29" fmla="*/ 27 h 129"/>
                  <a:gd name="T30" fmla="*/ 129 w 420"/>
                  <a:gd name="T31" fmla="*/ 39 h 129"/>
                  <a:gd name="T32" fmla="*/ 137 w 420"/>
                  <a:gd name="T33" fmla="*/ 38 h 129"/>
                  <a:gd name="T34" fmla="*/ 146 w 420"/>
                  <a:gd name="T35" fmla="*/ 39 h 129"/>
                  <a:gd name="T36" fmla="*/ 154 w 420"/>
                  <a:gd name="T37" fmla="*/ 60 h 129"/>
                  <a:gd name="T38" fmla="*/ 163 w 420"/>
                  <a:gd name="T39" fmla="*/ 92 h 129"/>
                  <a:gd name="T40" fmla="*/ 172 w 420"/>
                  <a:gd name="T41" fmla="*/ 124 h 129"/>
                  <a:gd name="T42" fmla="*/ 180 w 420"/>
                  <a:gd name="T43" fmla="*/ 99 h 129"/>
                  <a:gd name="T44" fmla="*/ 189 w 420"/>
                  <a:gd name="T45" fmla="*/ 75 h 129"/>
                  <a:gd name="T46" fmla="*/ 197 w 420"/>
                  <a:gd name="T47" fmla="*/ 60 h 129"/>
                  <a:gd name="T48" fmla="*/ 205 w 420"/>
                  <a:gd name="T49" fmla="*/ 33 h 129"/>
                  <a:gd name="T50" fmla="*/ 214 w 420"/>
                  <a:gd name="T51" fmla="*/ 26 h 129"/>
                  <a:gd name="T52" fmla="*/ 223 w 420"/>
                  <a:gd name="T53" fmla="*/ 22 h 129"/>
                  <a:gd name="T54" fmla="*/ 231 w 420"/>
                  <a:gd name="T55" fmla="*/ 69 h 129"/>
                  <a:gd name="T56" fmla="*/ 240 w 420"/>
                  <a:gd name="T57" fmla="*/ 60 h 129"/>
                  <a:gd name="T58" fmla="*/ 248 w 420"/>
                  <a:gd name="T59" fmla="*/ 66 h 129"/>
                  <a:gd name="T60" fmla="*/ 257 w 420"/>
                  <a:gd name="T61" fmla="*/ 60 h 129"/>
                  <a:gd name="T62" fmla="*/ 265 w 420"/>
                  <a:gd name="T63" fmla="*/ 67 h 129"/>
                  <a:gd name="T64" fmla="*/ 274 w 420"/>
                  <a:gd name="T65" fmla="*/ 75 h 129"/>
                  <a:gd name="T66" fmla="*/ 283 w 420"/>
                  <a:gd name="T67" fmla="*/ 104 h 129"/>
                  <a:gd name="T68" fmla="*/ 291 w 420"/>
                  <a:gd name="T69" fmla="*/ 101 h 129"/>
                  <a:gd name="T70" fmla="*/ 300 w 420"/>
                  <a:gd name="T71" fmla="*/ 77 h 129"/>
                  <a:gd name="T72" fmla="*/ 308 w 420"/>
                  <a:gd name="T73" fmla="*/ 57 h 129"/>
                  <a:gd name="T74" fmla="*/ 317 w 420"/>
                  <a:gd name="T75" fmla="*/ 66 h 129"/>
                  <a:gd name="T76" fmla="*/ 325 w 420"/>
                  <a:gd name="T77" fmla="*/ 75 h 129"/>
                  <a:gd name="T78" fmla="*/ 334 w 420"/>
                  <a:gd name="T79" fmla="*/ 60 h 129"/>
                  <a:gd name="T80" fmla="*/ 343 w 420"/>
                  <a:gd name="T81" fmla="*/ 16 h 129"/>
                  <a:gd name="T82" fmla="*/ 351 w 420"/>
                  <a:gd name="T83" fmla="*/ 40 h 129"/>
                  <a:gd name="T84" fmla="*/ 360 w 420"/>
                  <a:gd name="T85" fmla="*/ 35 h 129"/>
                  <a:gd name="T86" fmla="*/ 368 w 420"/>
                  <a:gd name="T87" fmla="*/ 51 h 129"/>
                  <a:gd name="T88" fmla="*/ 377 w 420"/>
                  <a:gd name="T89" fmla="*/ 48 h 129"/>
                  <a:gd name="T90" fmla="*/ 385 w 420"/>
                  <a:gd name="T91" fmla="*/ 55 h 129"/>
                  <a:gd name="T92" fmla="*/ 394 w 420"/>
                  <a:gd name="T93" fmla="*/ 56 h 129"/>
                  <a:gd name="T94" fmla="*/ 403 w 420"/>
                  <a:gd name="T95" fmla="*/ 47 h 129"/>
                  <a:gd name="T96" fmla="*/ 411 w 420"/>
                  <a:gd name="T97" fmla="*/ 14 h 129"/>
                  <a:gd name="T98" fmla="*/ 420 w 420"/>
                  <a:gd name="T99" fmla="*/ 0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29">
                    <a:moveTo>
                      <a:pt x="0" y="106"/>
                    </a:moveTo>
                    <a:lnTo>
                      <a:pt x="9" y="91"/>
                    </a:lnTo>
                    <a:lnTo>
                      <a:pt x="17" y="90"/>
                    </a:lnTo>
                    <a:lnTo>
                      <a:pt x="26" y="83"/>
                    </a:lnTo>
                    <a:lnTo>
                      <a:pt x="34" y="122"/>
                    </a:lnTo>
                    <a:lnTo>
                      <a:pt x="43" y="129"/>
                    </a:lnTo>
                    <a:lnTo>
                      <a:pt x="52" y="84"/>
                    </a:lnTo>
                    <a:lnTo>
                      <a:pt x="60" y="54"/>
                    </a:lnTo>
                    <a:lnTo>
                      <a:pt x="69" y="31"/>
                    </a:lnTo>
                    <a:lnTo>
                      <a:pt x="77" y="31"/>
                    </a:lnTo>
                    <a:lnTo>
                      <a:pt x="86" y="14"/>
                    </a:lnTo>
                    <a:lnTo>
                      <a:pt x="94" y="17"/>
                    </a:lnTo>
                    <a:lnTo>
                      <a:pt x="103" y="37"/>
                    </a:lnTo>
                    <a:lnTo>
                      <a:pt x="112" y="46"/>
                    </a:lnTo>
                    <a:lnTo>
                      <a:pt x="120" y="27"/>
                    </a:lnTo>
                    <a:lnTo>
                      <a:pt x="129" y="39"/>
                    </a:lnTo>
                    <a:lnTo>
                      <a:pt x="137" y="38"/>
                    </a:lnTo>
                    <a:lnTo>
                      <a:pt x="146" y="39"/>
                    </a:lnTo>
                    <a:lnTo>
                      <a:pt x="154" y="60"/>
                    </a:lnTo>
                    <a:lnTo>
                      <a:pt x="163" y="92"/>
                    </a:lnTo>
                    <a:lnTo>
                      <a:pt x="172" y="124"/>
                    </a:lnTo>
                    <a:lnTo>
                      <a:pt x="180" y="99"/>
                    </a:lnTo>
                    <a:lnTo>
                      <a:pt x="189" y="75"/>
                    </a:lnTo>
                    <a:lnTo>
                      <a:pt x="197" y="60"/>
                    </a:lnTo>
                    <a:lnTo>
                      <a:pt x="205" y="33"/>
                    </a:lnTo>
                    <a:lnTo>
                      <a:pt x="214" y="26"/>
                    </a:lnTo>
                    <a:lnTo>
                      <a:pt x="223" y="22"/>
                    </a:lnTo>
                    <a:lnTo>
                      <a:pt x="231" y="69"/>
                    </a:lnTo>
                    <a:lnTo>
                      <a:pt x="240" y="60"/>
                    </a:lnTo>
                    <a:lnTo>
                      <a:pt x="248" y="66"/>
                    </a:lnTo>
                    <a:lnTo>
                      <a:pt x="257" y="60"/>
                    </a:lnTo>
                    <a:lnTo>
                      <a:pt x="265" y="67"/>
                    </a:lnTo>
                    <a:lnTo>
                      <a:pt x="274" y="75"/>
                    </a:lnTo>
                    <a:lnTo>
                      <a:pt x="283" y="104"/>
                    </a:lnTo>
                    <a:lnTo>
                      <a:pt x="291" y="101"/>
                    </a:lnTo>
                    <a:lnTo>
                      <a:pt x="300" y="77"/>
                    </a:lnTo>
                    <a:lnTo>
                      <a:pt x="308" y="57"/>
                    </a:lnTo>
                    <a:lnTo>
                      <a:pt x="317" y="66"/>
                    </a:lnTo>
                    <a:lnTo>
                      <a:pt x="325" y="75"/>
                    </a:lnTo>
                    <a:lnTo>
                      <a:pt x="334" y="60"/>
                    </a:lnTo>
                    <a:lnTo>
                      <a:pt x="343" y="16"/>
                    </a:lnTo>
                    <a:lnTo>
                      <a:pt x="351" y="40"/>
                    </a:lnTo>
                    <a:lnTo>
                      <a:pt x="360" y="35"/>
                    </a:lnTo>
                    <a:lnTo>
                      <a:pt x="368" y="51"/>
                    </a:lnTo>
                    <a:lnTo>
                      <a:pt x="377" y="48"/>
                    </a:lnTo>
                    <a:lnTo>
                      <a:pt x="385" y="55"/>
                    </a:lnTo>
                    <a:lnTo>
                      <a:pt x="394" y="56"/>
                    </a:lnTo>
                    <a:lnTo>
                      <a:pt x="403" y="47"/>
                    </a:lnTo>
                    <a:lnTo>
                      <a:pt x="411" y="14"/>
                    </a:lnTo>
                    <a:lnTo>
                      <a:pt x="420" y="0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0" name="Freeform 68"/>
              <p:cNvSpPr>
                <a:spLocks/>
              </p:cNvSpPr>
              <p:nvPr/>
            </p:nvSpPr>
            <p:spPr bwMode="auto">
              <a:xfrm>
                <a:off x="4867275" y="2249488"/>
                <a:ext cx="665163" cy="425450"/>
              </a:xfrm>
              <a:custGeom>
                <a:avLst/>
                <a:gdLst>
                  <a:gd name="T0" fmla="*/ 0 w 419"/>
                  <a:gd name="T1" fmla="*/ 210 h 268"/>
                  <a:gd name="T2" fmla="*/ 8 w 419"/>
                  <a:gd name="T3" fmla="*/ 230 h 268"/>
                  <a:gd name="T4" fmla="*/ 17 w 419"/>
                  <a:gd name="T5" fmla="*/ 224 h 268"/>
                  <a:gd name="T6" fmla="*/ 25 w 419"/>
                  <a:gd name="T7" fmla="*/ 203 h 268"/>
                  <a:gd name="T8" fmla="*/ 34 w 419"/>
                  <a:gd name="T9" fmla="*/ 225 h 268"/>
                  <a:gd name="T10" fmla="*/ 43 w 419"/>
                  <a:gd name="T11" fmla="*/ 236 h 268"/>
                  <a:gd name="T12" fmla="*/ 51 w 419"/>
                  <a:gd name="T13" fmla="*/ 236 h 268"/>
                  <a:gd name="T14" fmla="*/ 60 w 419"/>
                  <a:gd name="T15" fmla="*/ 245 h 268"/>
                  <a:gd name="T16" fmla="*/ 68 w 419"/>
                  <a:gd name="T17" fmla="*/ 251 h 268"/>
                  <a:gd name="T18" fmla="*/ 77 w 419"/>
                  <a:gd name="T19" fmla="*/ 257 h 268"/>
                  <a:gd name="T20" fmla="*/ 85 w 419"/>
                  <a:gd name="T21" fmla="*/ 249 h 268"/>
                  <a:gd name="T22" fmla="*/ 94 w 419"/>
                  <a:gd name="T23" fmla="*/ 243 h 268"/>
                  <a:gd name="T24" fmla="*/ 103 w 419"/>
                  <a:gd name="T25" fmla="*/ 252 h 268"/>
                  <a:gd name="T26" fmla="*/ 111 w 419"/>
                  <a:gd name="T27" fmla="*/ 239 h 268"/>
                  <a:gd name="T28" fmla="*/ 120 w 419"/>
                  <a:gd name="T29" fmla="*/ 229 h 268"/>
                  <a:gd name="T30" fmla="*/ 128 w 419"/>
                  <a:gd name="T31" fmla="*/ 251 h 268"/>
                  <a:gd name="T32" fmla="*/ 137 w 419"/>
                  <a:gd name="T33" fmla="*/ 264 h 268"/>
                  <a:gd name="T34" fmla="*/ 145 w 419"/>
                  <a:gd name="T35" fmla="*/ 250 h 268"/>
                  <a:gd name="T36" fmla="*/ 154 w 419"/>
                  <a:gd name="T37" fmla="*/ 247 h 268"/>
                  <a:gd name="T38" fmla="*/ 163 w 419"/>
                  <a:gd name="T39" fmla="*/ 256 h 268"/>
                  <a:gd name="T40" fmla="*/ 171 w 419"/>
                  <a:gd name="T41" fmla="*/ 268 h 268"/>
                  <a:gd name="T42" fmla="*/ 180 w 419"/>
                  <a:gd name="T43" fmla="*/ 251 h 268"/>
                  <a:gd name="T44" fmla="*/ 188 w 419"/>
                  <a:gd name="T45" fmla="*/ 244 h 268"/>
                  <a:gd name="T46" fmla="*/ 197 w 419"/>
                  <a:gd name="T47" fmla="*/ 201 h 268"/>
                  <a:gd name="T48" fmla="*/ 205 w 419"/>
                  <a:gd name="T49" fmla="*/ 187 h 268"/>
                  <a:gd name="T50" fmla="*/ 214 w 419"/>
                  <a:gd name="T51" fmla="*/ 160 h 268"/>
                  <a:gd name="T52" fmla="*/ 223 w 419"/>
                  <a:gd name="T53" fmla="*/ 165 h 268"/>
                  <a:gd name="T54" fmla="*/ 231 w 419"/>
                  <a:gd name="T55" fmla="*/ 127 h 268"/>
                  <a:gd name="T56" fmla="*/ 240 w 419"/>
                  <a:gd name="T57" fmla="*/ 141 h 268"/>
                  <a:gd name="T58" fmla="*/ 248 w 419"/>
                  <a:gd name="T59" fmla="*/ 139 h 268"/>
                  <a:gd name="T60" fmla="*/ 257 w 419"/>
                  <a:gd name="T61" fmla="*/ 108 h 268"/>
                  <a:gd name="T62" fmla="*/ 265 w 419"/>
                  <a:gd name="T63" fmla="*/ 82 h 268"/>
                  <a:gd name="T64" fmla="*/ 274 w 419"/>
                  <a:gd name="T65" fmla="*/ 87 h 268"/>
                  <a:gd name="T66" fmla="*/ 283 w 419"/>
                  <a:gd name="T67" fmla="*/ 93 h 268"/>
                  <a:gd name="T68" fmla="*/ 291 w 419"/>
                  <a:gd name="T69" fmla="*/ 142 h 268"/>
                  <a:gd name="T70" fmla="*/ 300 w 419"/>
                  <a:gd name="T71" fmla="*/ 143 h 268"/>
                  <a:gd name="T72" fmla="*/ 308 w 419"/>
                  <a:gd name="T73" fmla="*/ 98 h 268"/>
                  <a:gd name="T74" fmla="*/ 317 w 419"/>
                  <a:gd name="T75" fmla="*/ 107 h 268"/>
                  <a:gd name="T76" fmla="*/ 325 w 419"/>
                  <a:gd name="T77" fmla="*/ 84 h 268"/>
                  <a:gd name="T78" fmla="*/ 334 w 419"/>
                  <a:gd name="T79" fmla="*/ 82 h 268"/>
                  <a:gd name="T80" fmla="*/ 342 w 419"/>
                  <a:gd name="T81" fmla="*/ 108 h 268"/>
                  <a:gd name="T82" fmla="*/ 351 w 419"/>
                  <a:gd name="T83" fmla="*/ 128 h 268"/>
                  <a:gd name="T84" fmla="*/ 359 w 419"/>
                  <a:gd name="T85" fmla="*/ 101 h 268"/>
                  <a:gd name="T86" fmla="*/ 368 w 419"/>
                  <a:gd name="T87" fmla="*/ 83 h 268"/>
                  <a:gd name="T88" fmla="*/ 377 w 419"/>
                  <a:gd name="T89" fmla="*/ 79 h 268"/>
                  <a:gd name="T90" fmla="*/ 385 w 419"/>
                  <a:gd name="T91" fmla="*/ 61 h 268"/>
                  <a:gd name="T92" fmla="*/ 394 w 419"/>
                  <a:gd name="T93" fmla="*/ 43 h 268"/>
                  <a:gd name="T94" fmla="*/ 402 w 419"/>
                  <a:gd name="T95" fmla="*/ 35 h 268"/>
                  <a:gd name="T96" fmla="*/ 411 w 419"/>
                  <a:gd name="T97" fmla="*/ 22 h 268"/>
                  <a:gd name="T98" fmla="*/ 419 w 419"/>
                  <a:gd name="T99" fmla="*/ 0 h 2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68">
                    <a:moveTo>
                      <a:pt x="0" y="210"/>
                    </a:moveTo>
                    <a:lnTo>
                      <a:pt x="8" y="230"/>
                    </a:lnTo>
                    <a:lnTo>
                      <a:pt x="17" y="224"/>
                    </a:lnTo>
                    <a:lnTo>
                      <a:pt x="25" y="203"/>
                    </a:lnTo>
                    <a:lnTo>
                      <a:pt x="34" y="225"/>
                    </a:lnTo>
                    <a:lnTo>
                      <a:pt x="43" y="236"/>
                    </a:lnTo>
                    <a:lnTo>
                      <a:pt x="51" y="236"/>
                    </a:lnTo>
                    <a:lnTo>
                      <a:pt x="60" y="245"/>
                    </a:lnTo>
                    <a:lnTo>
                      <a:pt x="68" y="251"/>
                    </a:lnTo>
                    <a:lnTo>
                      <a:pt x="77" y="257"/>
                    </a:lnTo>
                    <a:lnTo>
                      <a:pt x="85" y="249"/>
                    </a:lnTo>
                    <a:lnTo>
                      <a:pt x="94" y="243"/>
                    </a:lnTo>
                    <a:lnTo>
                      <a:pt x="103" y="252"/>
                    </a:lnTo>
                    <a:lnTo>
                      <a:pt x="111" y="239"/>
                    </a:lnTo>
                    <a:lnTo>
                      <a:pt x="120" y="229"/>
                    </a:lnTo>
                    <a:lnTo>
                      <a:pt x="128" y="251"/>
                    </a:lnTo>
                    <a:lnTo>
                      <a:pt x="137" y="264"/>
                    </a:lnTo>
                    <a:lnTo>
                      <a:pt x="145" y="250"/>
                    </a:lnTo>
                    <a:lnTo>
                      <a:pt x="154" y="247"/>
                    </a:lnTo>
                    <a:lnTo>
                      <a:pt x="163" y="256"/>
                    </a:lnTo>
                    <a:lnTo>
                      <a:pt x="171" y="268"/>
                    </a:lnTo>
                    <a:lnTo>
                      <a:pt x="180" y="251"/>
                    </a:lnTo>
                    <a:lnTo>
                      <a:pt x="188" y="244"/>
                    </a:lnTo>
                    <a:lnTo>
                      <a:pt x="197" y="201"/>
                    </a:lnTo>
                    <a:lnTo>
                      <a:pt x="205" y="187"/>
                    </a:lnTo>
                    <a:lnTo>
                      <a:pt x="214" y="160"/>
                    </a:lnTo>
                    <a:lnTo>
                      <a:pt x="223" y="165"/>
                    </a:lnTo>
                    <a:lnTo>
                      <a:pt x="231" y="127"/>
                    </a:lnTo>
                    <a:lnTo>
                      <a:pt x="240" y="141"/>
                    </a:lnTo>
                    <a:lnTo>
                      <a:pt x="248" y="139"/>
                    </a:lnTo>
                    <a:lnTo>
                      <a:pt x="257" y="108"/>
                    </a:lnTo>
                    <a:lnTo>
                      <a:pt x="265" y="82"/>
                    </a:lnTo>
                    <a:lnTo>
                      <a:pt x="274" y="87"/>
                    </a:lnTo>
                    <a:lnTo>
                      <a:pt x="283" y="93"/>
                    </a:lnTo>
                    <a:lnTo>
                      <a:pt x="291" y="142"/>
                    </a:lnTo>
                    <a:lnTo>
                      <a:pt x="300" y="143"/>
                    </a:lnTo>
                    <a:lnTo>
                      <a:pt x="308" y="98"/>
                    </a:lnTo>
                    <a:lnTo>
                      <a:pt x="317" y="107"/>
                    </a:lnTo>
                    <a:lnTo>
                      <a:pt x="325" y="84"/>
                    </a:lnTo>
                    <a:lnTo>
                      <a:pt x="334" y="82"/>
                    </a:lnTo>
                    <a:lnTo>
                      <a:pt x="342" y="108"/>
                    </a:lnTo>
                    <a:lnTo>
                      <a:pt x="351" y="128"/>
                    </a:lnTo>
                    <a:lnTo>
                      <a:pt x="359" y="101"/>
                    </a:lnTo>
                    <a:lnTo>
                      <a:pt x="368" y="83"/>
                    </a:lnTo>
                    <a:lnTo>
                      <a:pt x="377" y="79"/>
                    </a:lnTo>
                    <a:lnTo>
                      <a:pt x="385" y="61"/>
                    </a:lnTo>
                    <a:lnTo>
                      <a:pt x="394" y="43"/>
                    </a:lnTo>
                    <a:lnTo>
                      <a:pt x="402" y="35"/>
                    </a:lnTo>
                    <a:lnTo>
                      <a:pt x="411" y="22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1" name="Freeform 69"/>
              <p:cNvSpPr>
                <a:spLocks/>
              </p:cNvSpPr>
              <p:nvPr/>
            </p:nvSpPr>
            <p:spPr bwMode="auto">
              <a:xfrm>
                <a:off x="5532438" y="2239963"/>
                <a:ext cx="204788" cy="257175"/>
              </a:xfrm>
              <a:custGeom>
                <a:avLst/>
                <a:gdLst>
                  <a:gd name="T0" fmla="*/ 0 w 129"/>
                  <a:gd name="T1" fmla="*/ 6 h 162"/>
                  <a:gd name="T2" fmla="*/ 9 w 129"/>
                  <a:gd name="T3" fmla="*/ 0 h 162"/>
                  <a:gd name="T4" fmla="*/ 18 w 129"/>
                  <a:gd name="T5" fmla="*/ 0 h 162"/>
                  <a:gd name="T6" fmla="*/ 26 w 129"/>
                  <a:gd name="T7" fmla="*/ 16 h 162"/>
                  <a:gd name="T8" fmla="*/ 35 w 129"/>
                  <a:gd name="T9" fmla="*/ 49 h 162"/>
                  <a:gd name="T10" fmla="*/ 43 w 129"/>
                  <a:gd name="T11" fmla="*/ 44 h 162"/>
                  <a:gd name="T12" fmla="*/ 52 w 129"/>
                  <a:gd name="T13" fmla="*/ 69 h 162"/>
                  <a:gd name="T14" fmla="*/ 60 w 129"/>
                  <a:gd name="T15" fmla="*/ 91 h 162"/>
                  <a:gd name="T16" fmla="*/ 69 w 129"/>
                  <a:gd name="T17" fmla="*/ 85 h 162"/>
                  <a:gd name="T18" fmla="*/ 78 w 129"/>
                  <a:gd name="T19" fmla="*/ 80 h 162"/>
                  <a:gd name="T20" fmla="*/ 86 w 129"/>
                  <a:gd name="T21" fmla="*/ 89 h 162"/>
                  <a:gd name="T22" fmla="*/ 95 w 129"/>
                  <a:gd name="T23" fmla="*/ 94 h 162"/>
                  <a:gd name="T24" fmla="*/ 103 w 129"/>
                  <a:gd name="T25" fmla="*/ 96 h 162"/>
                  <a:gd name="T26" fmla="*/ 112 w 129"/>
                  <a:gd name="T27" fmla="*/ 100 h 162"/>
                  <a:gd name="T28" fmla="*/ 120 w 129"/>
                  <a:gd name="T29" fmla="*/ 137 h 162"/>
                  <a:gd name="T30" fmla="*/ 129 w 129"/>
                  <a:gd name="T31" fmla="*/ 162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62">
                    <a:moveTo>
                      <a:pt x="0" y="6"/>
                    </a:moveTo>
                    <a:lnTo>
                      <a:pt x="9" y="0"/>
                    </a:lnTo>
                    <a:lnTo>
                      <a:pt x="18" y="0"/>
                    </a:lnTo>
                    <a:lnTo>
                      <a:pt x="26" y="16"/>
                    </a:lnTo>
                    <a:lnTo>
                      <a:pt x="35" y="49"/>
                    </a:lnTo>
                    <a:lnTo>
                      <a:pt x="43" y="44"/>
                    </a:lnTo>
                    <a:lnTo>
                      <a:pt x="52" y="69"/>
                    </a:lnTo>
                    <a:lnTo>
                      <a:pt x="60" y="91"/>
                    </a:lnTo>
                    <a:lnTo>
                      <a:pt x="69" y="85"/>
                    </a:lnTo>
                    <a:lnTo>
                      <a:pt x="78" y="80"/>
                    </a:lnTo>
                    <a:lnTo>
                      <a:pt x="86" y="89"/>
                    </a:lnTo>
                    <a:lnTo>
                      <a:pt x="95" y="94"/>
                    </a:lnTo>
                    <a:lnTo>
                      <a:pt x="103" y="96"/>
                    </a:lnTo>
                    <a:lnTo>
                      <a:pt x="112" y="100"/>
                    </a:lnTo>
                    <a:lnTo>
                      <a:pt x="120" y="137"/>
                    </a:lnTo>
                    <a:lnTo>
                      <a:pt x="129" y="162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2" name="Freeform 70"/>
              <p:cNvSpPr>
                <a:spLocks/>
              </p:cNvSpPr>
              <p:nvPr/>
            </p:nvSpPr>
            <p:spPr bwMode="auto">
              <a:xfrm>
                <a:off x="3533775" y="2335213"/>
                <a:ext cx="666750" cy="387350"/>
              </a:xfrm>
              <a:custGeom>
                <a:avLst/>
                <a:gdLst>
                  <a:gd name="T0" fmla="*/ 0 w 420"/>
                  <a:gd name="T1" fmla="*/ 208 h 244"/>
                  <a:gd name="T2" fmla="*/ 9 w 420"/>
                  <a:gd name="T3" fmla="*/ 244 h 244"/>
                  <a:gd name="T4" fmla="*/ 18 w 420"/>
                  <a:gd name="T5" fmla="*/ 203 h 244"/>
                  <a:gd name="T6" fmla="*/ 26 w 420"/>
                  <a:gd name="T7" fmla="*/ 173 h 244"/>
                  <a:gd name="T8" fmla="*/ 35 w 420"/>
                  <a:gd name="T9" fmla="*/ 128 h 244"/>
                  <a:gd name="T10" fmla="*/ 43 w 420"/>
                  <a:gd name="T11" fmla="*/ 130 h 244"/>
                  <a:gd name="T12" fmla="*/ 52 w 420"/>
                  <a:gd name="T13" fmla="*/ 147 h 244"/>
                  <a:gd name="T14" fmla="*/ 60 w 420"/>
                  <a:gd name="T15" fmla="*/ 134 h 244"/>
                  <a:gd name="T16" fmla="*/ 69 w 420"/>
                  <a:gd name="T17" fmla="*/ 109 h 244"/>
                  <a:gd name="T18" fmla="*/ 78 w 420"/>
                  <a:gd name="T19" fmla="*/ 101 h 244"/>
                  <a:gd name="T20" fmla="*/ 86 w 420"/>
                  <a:gd name="T21" fmla="*/ 92 h 244"/>
                  <a:gd name="T22" fmla="*/ 94 w 420"/>
                  <a:gd name="T23" fmla="*/ 82 h 244"/>
                  <a:gd name="T24" fmla="*/ 103 w 420"/>
                  <a:gd name="T25" fmla="*/ 32 h 244"/>
                  <a:gd name="T26" fmla="*/ 112 w 420"/>
                  <a:gd name="T27" fmla="*/ 11 h 244"/>
                  <a:gd name="T28" fmla="*/ 120 w 420"/>
                  <a:gd name="T29" fmla="*/ 0 h 244"/>
                  <a:gd name="T30" fmla="*/ 129 w 420"/>
                  <a:gd name="T31" fmla="*/ 20 h 244"/>
                  <a:gd name="T32" fmla="*/ 137 w 420"/>
                  <a:gd name="T33" fmla="*/ 1 h 244"/>
                  <a:gd name="T34" fmla="*/ 146 w 420"/>
                  <a:gd name="T35" fmla="*/ 21 h 244"/>
                  <a:gd name="T36" fmla="*/ 154 w 420"/>
                  <a:gd name="T37" fmla="*/ 20 h 244"/>
                  <a:gd name="T38" fmla="*/ 163 w 420"/>
                  <a:gd name="T39" fmla="*/ 61 h 244"/>
                  <a:gd name="T40" fmla="*/ 172 w 420"/>
                  <a:gd name="T41" fmla="*/ 64 h 244"/>
                  <a:gd name="T42" fmla="*/ 180 w 420"/>
                  <a:gd name="T43" fmla="*/ 37 h 244"/>
                  <a:gd name="T44" fmla="*/ 189 w 420"/>
                  <a:gd name="T45" fmla="*/ 52 h 244"/>
                  <a:gd name="T46" fmla="*/ 197 w 420"/>
                  <a:gd name="T47" fmla="*/ 52 h 244"/>
                  <a:gd name="T48" fmla="*/ 206 w 420"/>
                  <a:gd name="T49" fmla="*/ 55 h 244"/>
                  <a:gd name="T50" fmla="*/ 214 w 420"/>
                  <a:gd name="T51" fmla="*/ 82 h 244"/>
                  <a:gd name="T52" fmla="*/ 223 w 420"/>
                  <a:gd name="T53" fmla="*/ 82 h 244"/>
                  <a:gd name="T54" fmla="*/ 232 w 420"/>
                  <a:gd name="T55" fmla="*/ 78 h 244"/>
                  <a:gd name="T56" fmla="*/ 240 w 420"/>
                  <a:gd name="T57" fmla="*/ 81 h 244"/>
                  <a:gd name="T58" fmla="*/ 249 w 420"/>
                  <a:gd name="T59" fmla="*/ 59 h 244"/>
                  <a:gd name="T60" fmla="*/ 257 w 420"/>
                  <a:gd name="T61" fmla="*/ 36 h 244"/>
                  <a:gd name="T62" fmla="*/ 266 w 420"/>
                  <a:gd name="T63" fmla="*/ 52 h 244"/>
                  <a:gd name="T64" fmla="*/ 274 w 420"/>
                  <a:gd name="T65" fmla="*/ 45 h 244"/>
                  <a:gd name="T66" fmla="*/ 283 w 420"/>
                  <a:gd name="T67" fmla="*/ 48 h 244"/>
                  <a:gd name="T68" fmla="*/ 292 w 420"/>
                  <a:gd name="T69" fmla="*/ 47 h 244"/>
                  <a:gd name="T70" fmla="*/ 300 w 420"/>
                  <a:gd name="T71" fmla="*/ 68 h 244"/>
                  <a:gd name="T72" fmla="*/ 309 w 420"/>
                  <a:gd name="T73" fmla="*/ 64 h 244"/>
                  <a:gd name="T74" fmla="*/ 317 w 420"/>
                  <a:gd name="T75" fmla="*/ 77 h 244"/>
                  <a:gd name="T76" fmla="*/ 326 w 420"/>
                  <a:gd name="T77" fmla="*/ 74 h 244"/>
                  <a:gd name="T78" fmla="*/ 334 w 420"/>
                  <a:gd name="T79" fmla="*/ 55 h 244"/>
                  <a:gd name="T80" fmla="*/ 343 w 420"/>
                  <a:gd name="T81" fmla="*/ 66 h 244"/>
                  <a:gd name="T82" fmla="*/ 352 w 420"/>
                  <a:gd name="T83" fmla="*/ 102 h 244"/>
                  <a:gd name="T84" fmla="*/ 360 w 420"/>
                  <a:gd name="T85" fmla="*/ 135 h 244"/>
                  <a:gd name="T86" fmla="*/ 369 w 420"/>
                  <a:gd name="T87" fmla="*/ 138 h 244"/>
                  <a:gd name="T88" fmla="*/ 377 w 420"/>
                  <a:gd name="T89" fmla="*/ 134 h 244"/>
                  <a:gd name="T90" fmla="*/ 386 w 420"/>
                  <a:gd name="T91" fmla="*/ 122 h 244"/>
                  <a:gd name="T92" fmla="*/ 394 w 420"/>
                  <a:gd name="T93" fmla="*/ 113 h 244"/>
                  <a:gd name="T94" fmla="*/ 403 w 420"/>
                  <a:gd name="T95" fmla="*/ 83 h 244"/>
                  <a:gd name="T96" fmla="*/ 412 w 420"/>
                  <a:gd name="T97" fmla="*/ 88 h 244"/>
                  <a:gd name="T98" fmla="*/ 420 w 420"/>
                  <a:gd name="T99" fmla="*/ 124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44">
                    <a:moveTo>
                      <a:pt x="0" y="208"/>
                    </a:moveTo>
                    <a:lnTo>
                      <a:pt x="9" y="244"/>
                    </a:lnTo>
                    <a:lnTo>
                      <a:pt x="18" y="203"/>
                    </a:lnTo>
                    <a:lnTo>
                      <a:pt x="26" y="173"/>
                    </a:lnTo>
                    <a:lnTo>
                      <a:pt x="35" y="128"/>
                    </a:lnTo>
                    <a:lnTo>
                      <a:pt x="43" y="130"/>
                    </a:lnTo>
                    <a:lnTo>
                      <a:pt x="52" y="147"/>
                    </a:lnTo>
                    <a:lnTo>
                      <a:pt x="60" y="134"/>
                    </a:lnTo>
                    <a:lnTo>
                      <a:pt x="69" y="109"/>
                    </a:lnTo>
                    <a:lnTo>
                      <a:pt x="78" y="101"/>
                    </a:lnTo>
                    <a:lnTo>
                      <a:pt x="86" y="92"/>
                    </a:lnTo>
                    <a:lnTo>
                      <a:pt x="94" y="82"/>
                    </a:lnTo>
                    <a:lnTo>
                      <a:pt x="103" y="32"/>
                    </a:lnTo>
                    <a:lnTo>
                      <a:pt x="112" y="11"/>
                    </a:lnTo>
                    <a:lnTo>
                      <a:pt x="120" y="0"/>
                    </a:lnTo>
                    <a:lnTo>
                      <a:pt x="129" y="20"/>
                    </a:lnTo>
                    <a:lnTo>
                      <a:pt x="137" y="1"/>
                    </a:lnTo>
                    <a:lnTo>
                      <a:pt x="146" y="21"/>
                    </a:lnTo>
                    <a:lnTo>
                      <a:pt x="154" y="20"/>
                    </a:lnTo>
                    <a:lnTo>
                      <a:pt x="163" y="61"/>
                    </a:lnTo>
                    <a:lnTo>
                      <a:pt x="172" y="64"/>
                    </a:lnTo>
                    <a:lnTo>
                      <a:pt x="180" y="37"/>
                    </a:lnTo>
                    <a:lnTo>
                      <a:pt x="189" y="52"/>
                    </a:lnTo>
                    <a:lnTo>
                      <a:pt x="197" y="52"/>
                    </a:lnTo>
                    <a:lnTo>
                      <a:pt x="206" y="55"/>
                    </a:lnTo>
                    <a:lnTo>
                      <a:pt x="214" y="82"/>
                    </a:lnTo>
                    <a:lnTo>
                      <a:pt x="223" y="82"/>
                    </a:lnTo>
                    <a:lnTo>
                      <a:pt x="232" y="78"/>
                    </a:lnTo>
                    <a:lnTo>
                      <a:pt x="240" y="81"/>
                    </a:lnTo>
                    <a:lnTo>
                      <a:pt x="249" y="59"/>
                    </a:lnTo>
                    <a:lnTo>
                      <a:pt x="257" y="36"/>
                    </a:lnTo>
                    <a:lnTo>
                      <a:pt x="266" y="52"/>
                    </a:lnTo>
                    <a:lnTo>
                      <a:pt x="274" y="45"/>
                    </a:lnTo>
                    <a:lnTo>
                      <a:pt x="283" y="48"/>
                    </a:lnTo>
                    <a:lnTo>
                      <a:pt x="292" y="47"/>
                    </a:lnTo>
                    <a:lnTo>
                      <a:pt x="300" y="68"/>
                    </a:lnTo>
                    <a:lnTo>
                      <a:pt x="309" y="64"/>
                    </a:lnTo>
                    <a:lnTo>
                      <a:pt x="317" y="77"/>
                    </a:lnTo>
                    <a:lnTo>
                      <a:pt x="326" y="74"/>
                    </a:lnTo>
                    <a:lnTo>
                      <a:pt x="334" y="55"/>
                    </a:lnTo>
                    <a:lnTo>
                      <a:pt x="343" y="66"/>
                    </a:lnTo>
                    <a:lnTo>
                      <a:pt x="352" y="102"/>
                    </a:lnTo>
                    <a:lnTo>
                      <a:pt x="360" y="135"/>
                    </a:lnTo>
                    <a:lnTo>
                      <a:pt x="369" y="138"/>
                    </a:lnTo>
                    <a:lnTo>
                      <a:pt x="377" y="134"/>
                    </a:lnTo>
                    <a:lnTo>
                      <a:pt x="386" y="122"/>
                    </a:lnTo>
                    <a:lnTo>
                      <a:pt x="394" y="113"/>
                    </a:lnTo>
                    <a:lnTo>
                      <a:pt x="403" y="83"/>
                    </a:lnTo>
                    <a:lnTo>
                      <a:pt x="412" y="88"/>
                    </a:lnTo>
                    <a:lnTo>
                      <a:pt x="420" y="124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3" name="Freeform 71"/>
              <p:cNvSpPr>
                <a:spLocks/>
              </p:cNvSpPr>
              <p:nvPr/>
            </p:nvSpPr>
            <p:spPr bwMode="auto">
              <a:xfrm>
                <a:off x="4200525" y="2443163"/>
                <a:ext cx="666750" cy="404813"/>
              </a:xfrm>
              <a:custGeom>
                <a:avLst/>
                <a:gdLst>
                  <a:gd name="T0" fmla="*/ 0 w 420"/>
                  <a:gd name="T1" fmla="*/ 56 h 255"/>
                  <a:gd name="T2" fmla="*/ 9 w 420"/>
                  <a:gd name="T3" fmla="*/ 52 h 255"/>
                  <a:gd name="T4" fmla="*/ 17 w 420"/>
                  <a:gd name="T5" fmla="*/ 36 h 255"/>
                  <a:gd name="T6" fmla="*/ 26 w 420"/>
                  <a:gd name="T7" fmla="*/ 58 h 255"/>
                  <a:gd name="T8" fmla="*/ 34 w 420"/>
                  <a:gd name="T9" fmla="*/ 51 h 255"/>
                  <a:gd name="T10" fmla="*/ 43 w 420"/>
                  <a:gd name="T11" fmla="*/ 34 h 255"/>
                  <a:gd name="T12" fmla="*/ 52 w 420"/>
                  <a:gd name="T13" fmla="*/ 16 h 255"/>
                  <a:gd name="T14" fmla="*/ 60 w 420"/>
                  <a:gd name="T15" fmla="*/ 93 h 255"/>
                  <a:gd name="T16" fmla="*/ 69 w 420"/>
                  <a:gd name="T17" fmla="*/ 118 h 255"/>
                  <a:gd name="T18" fmla="*/ 77 w 420"/>
                  <a:gd name="T19" fmla="*/ 142 h 255"/>
                  <a:gd name="T20" fmla="*/ 86 w 420"/>
                  <a:gd name="T21" fmla="*/ 153 h 255"/>
                  <a:gd name="T22" fmla="*/ 94 w 420"/>
                  <a:gd name="T23" fmla="*/ 146 h 255"/>
                  <a:gd name="T24" fmla="*/ 103 w 420"/>
                  <a:gd name="T25" fmla="*/ 176 h 255"/>
                  <a:gd name="T26" fmla="*/ 112 w 420"/>
                  <a:gd name="T27" fmla="*/ 192 h 255"/>
                  <a:gd name="T28" fmla="*/ 120 w 420"/>
                  <a:gd name="T29" fmla="*/ 208 h 255"/>
                  <a:gd name="T30" fmla="*/ 129 w 420"/>
                  <a:gd name="T31" fmla="*/ 232 h 255"/>
                  <a:gd name="T32" fmla="*/ 137 w 420"/>
                  <a:gd name="T33" fmla="*/ 255 h 255"/>
                  <a:gd name="T34" fmla="*/ 146 w 420"/>
                  <a:gd name="T35" fmla="*/ 225 h 255"/>
                  <a:gd name="T36" fmla="*/ 154 w 420"/>
                  <a:gd name="T37" fmla="*/ 209 h 255"/>
                  <a:gd name="T38" fmla="*/ 163 w 420"/>
                  <a:gd name="T39" fmla="*/ 212 h 255"/>
                  <a:gd name="T40" fmla="*/ 172 w 420"/>
                  <a:gd name="T41" fmla="*/ 224 h 255"/>
                  <a:gd name="T42" fmla="*/ 180 w 420"/>
                  <a:gd name="T43" fmla="*/ 198 h 255"/>
                  <a:gd name="T44" fmla="*/ 189 w 420"/>
                  <a:gd name="T45" fmla="*/ 149 h 255"/>
                  <a:gd name="T46" fmla="*/ 197 w 420"/>
                  <a:gd name="T47" fmla="*/ 127 h 255"/>
                  <a:gd name="T48" fmla="*/ 205 w 420"/>
                  <a:gd name="T49" fmla="*/ 107 h 255"/>
                  <a:gd name="T50" fmla="*/ 214 w 420"/>
                  <a:gd name="T51" fmla="*/ 91 h 255"/>
                  <a:gd name="T52" fmla="*/ 223 w 420"/>
                  <a:gd name="T53" fmla="*/ 102 h 255"/>
                  <a:gd name="T54" fmla="*/ 231 w 420"/>
                  <a:gd name="T55" fmla="*/ 94 h 255"/>
                  <a:gd name="T56" fmla="*/ 240 w 420"/>
                  <a:gd name="T57" fmla="*/ 58 h 255"/>
                  <a:gd name="T58" fmla="*/ 248 w 420"/>
                  <a:gd name="T59" fmla="*/ 27 h 255"/>
                  <a:gd name="T60" fmla="*/ 257 w 420"/>
                  <a:gd name="T61" fmla="*/ 29 h 255"/>
                  <a:gd name="T62" fmla="*/ 265 w 420"/>
                  <a:gd name="T63" fmla="*/ 72 h 255"/>
                  <a:gd name="T64" fmla="*/ 274 w 420"/>
                  <a:gd name="T65" fmla="*/ 109 h 255"/>
                  <a:gd name="T66" fmla="*/ 283 w 420"/>
                  <a:gd name="T67" fmla="*/ 118 h 255"/>
                  <a:gd name="T68" fmla="*/ 291 w 420"/>
                  <a:gd name="T69" fmla="*/ 127 h 255"/>
                  <a:gd name="T70" fmla="*/ 300 w 420"/>
                  <a:gd name="T71" fmla="*/ 89 h 255"/>
                  <a:gd name="T72" fmla="*/ 308 w 420"/>
                  <a:gd name="T73" fmla="*/ 80 h 255"/>
                  <a:gd name="T74" fmla="*/ 317 w 420"/>
                  <a:gd name="T75" fmla="*/ 56 h 255"/>
                  <a:gd name="T76" fmla="*/ 325 w 420"/>
                  <a:gd name="T77" fmla="*/ 52 h 255"/>
                  <a:gd name="T78" fmla="*/ 334 w 420"/>
                  <a:gd name="T79" fmla="*/ 42 h 255"/>
                  <a:gd name="T80" fmla="*/ 343 w 420"/>
                  <a:gd name="T81" fmla="*/ 33 h 255"/>
                  <a:gd name="T82" fmla="*/ 351 w 420"/>
                  <a:gd name="T83" fmla="*/ 25 h 255"/>
                  <a:gd name="T84" fmla="*/ 360 w 420"/>
                  <a:gd name="T85" fmla="*/ 6 h 255"/>
                  <a:gd name="T86" fmla="*/ 368 w 420"/>
                  <a:gd name="T87" fmla="*/ 20 h 255"/>
                  <a:gd name="T88" fmla="*/ 377 w 420"/>
                  <a:gd name="T89" fmla="*/ 58 h 255"/>
                  <a:gd name="T90" fmla="*/ 385 w 420"/>
                  <a:gd name="T91" fmla="*/ 61 h 255"/>
                  <a:gd name="T92" fmla="*/ 394 w 420"/>
                  <a:gd name="T93" fmla="*/ 59 h 255"/>
                  <a:gd name="T94" fmla="*/ 403 w 420"/>
                  <a:gd name="T95" fmla="*/ 32 h 255"/>
                  <a:gd name="T96" fmla="*/ 411 w 420"/>
                  <a:gd name="T97" fmla="*/ 5 h 255"/>
                  <a:gd name="T98" fmla="*/ 420 w 420"/>
                  <a:gd name="T99" fmla="*/ 0 h 2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55">
                    <a:moveTo>
                      <a:pt x="0" y="56"/>
                    </a:moveTo>
                    <a:lnTo>
                      <a:pt x="9" y="52"/>
                    </a:lnTo>
                    <a:lnTo>
                      <a:pt x="17" y="36"/>
                    </a:lnTo>
                    <a:lnTo>
                      <a:pt x="26" y="58"/>
                    </a:lnTo>
                    <a:lnTo>
                      <a:pt x="34" y="51"/>
                    </a:lnTo>
                    <a:lnTo>
                      <a:pt x="43" y="34"/>
                    </a:lnTo>
                    <a:lnTo>
                      <a:pt x="52" y="16"/>
                    </a:lnTo>
                    <a:lnTo>
                      <a:pt x="60" y="93"/>
                    </a:lnTo>
                    <a:lnTo>
                      <a:pt x="69" y="118"/>
                    </a:lnTo>
                    <a:lnTo>
                      <a:pt x="77" y="142"/>
                    </a:lnTo>
                    <a:lnTo>
                      <a:pt x="86" y="153"/>
                    </a:lnTo>
                    <a:lnTo>
                      <a:pt x="94" y="146"/>
                    </a:lnTo>
                    <a:lnTo>
                      <a:pt x="103" y="176"/>
                    </a:lnTo>
                    <a:lnTo>
                      <a:pt x="112" y="192"/>
                    </a:lnTo>
                    <a:lnTo>
                      <a:pt x="120" y="208"/>
                    </a:lnTo>
                    <a:lnTo>
                      <a:pt x="129" y="232"/>
                    </a:lnTo>
                    <a:lnTo>
                      <a:pt x="137" y="255"/>
                    </a:lnTo>
                    <a:lnTo>
                      <a:pt x="146" y="225"/>
                    </a:lnTo>
                    <a:lnTo>
                      <a:pt x="154" y="209"/>
                    </a:lnTo>
                    <a:lnTo>
                      <a:pt x="163" y="212"/>
                    </a:lnTo>
                    <a:lnTo>
                      <a:pt x="172" y="224"/>
                    </a:lnTo>
                    <a:lnTo>
                      <a:pt x="180" y="198"/>
                    </a:lnTo>
                    <a:lnTo>
                      <a:pt x="189" y="149"/>
                    </a:lnTo>
                    <a:lnTo>
                      <a:pt x="197" y="127"/>
                    </a:lnTo>
                    <a:lnTo>
                      <a:pt x="205" y="107"/>
                    </a:lnTo>
                    <a:lnTo>
                      <a:pt x="214" y="91"/>
                    </a:lnTo>
                    <a:lnTo>
                      <a:pt x="223" y="102"/>
                    </a:lnTo>
                    <a:lnTo>
                      <a:pt x="231" y="94"/>
                    </a:lnTo>
                    <a:lnTo>
                      <a:pt x="240" y="58"/>
                    </a:lnTo>
                    <a:lnTo>
                      <a:pt x="248" y="27"/>
                    </a:lnTo>
                    <a:lnTo>
                      <a:pt x="257" y="29"/>
                    </a:lnTo>
                    <a:lnTo>
                      <a:pt x="265" y="72"/>
                    </a:lnTo>
                    <a:lnTo>
                      <a:pt x="274" y="109"/>
                    </a:lnTo>
                    <a:lnTo>
                      <a:pt x="283" y="118"/>
                    </a:lnTo>
                    <a:lnTo>
                      <a:pt x="291" y="127"/>
                    </a:lnTo>
                    <a:lnTo>
                      <a:pt x="300" y="89"/>
                    </a:lnTo>
                    <a:lnTo>
                      <a:pt x="308" y="80"/>
                    </a:lnTo>
                    <a:lnTo>
                      <a:pt x="317" y="56"/>
                    </a:lnTo>
                    <a:lnTo>
                      <a:pt x="325" y="52"/>
                    </a:lnTo>
                    <a:lnTo>
                      <a:pt x="334" y="42"/>
                    </a:lnTo>
                    <a:lnTo>
                      <a:pt x="343" y="33"/>
                    </a:lnTo>
                    <a:lnTo>
                      <a:pt x="351" y="25"/>
                    </a:lnTo>
                    <a:lnTo>
                      <a:pt x="360" y="6"/>
                    </a:lnTo>
                    <a:lnTo>
                      <a:pt x="368" y="20"/>
                    </a:lnTo>
                    <a:lnTo>
                      <a:pt x="377" y="58"/>
                    </a:lnTo>
                    <a:lnTo>
                      <a:pt x="385" y="61"/>
                    </a:lnTo>
                    <a:lnTo>
                      <a:pt x="394" y="59"/>
                    </a:lnTo>
                    <a:lnTo>
                      <a:pt x="403" y="32"/>
                    </a:lnTo>
                    <a:lnTo>
                      <a:pt x="411" y="5"/>
                    </a:lnTo>
                    <a:lnTo>
                      <a:pt x="420" y="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4" name="Freeform 72"/>
              <p:cNvSpPr>
                <a:spLocks/>
              </p:cNvSpPr>
              <p:nvPr/>
            </p:nvSpPr>
            <p:spPr bwMode="auto">
              <a:xfrm>
                <a:off x="4867275" y="2344738"/>
                <a:ext cx="665163" cy="423863"/>
              </a:xfrm>
              <a:custGeom>
                <a:avLst/>
                <a:gdLst>
                  <a:gd name="T0" fmla="*/ 0 w 419"/>
                  <a:gd name="T1" fmla="*/ 62 h 267"/>
                  <a:gd name="T2" fmla="*/ 8 w 419"/>
                  <a:gd name="T3" fmla="*/ 47 h 267"/>
                  <a:gd name="T4" fmla="*/ 17 w 419"/>
                  <a:gd name="T5" fmla="*/ 43 h 267"/>
                  <a:gd name="T6" fmla="*/ 25 w 419"/>
                  <a:gd name="T7" fmla="*/ 41 h 267"/>
                  <a:gd name="T8" fmla="*/ 34 w 419"/>
                  <a:gd name="T9" fmla="*/ 37 h 267"/>
                  <a:gd name="T10" fmla="*/ 43 w 419"/>
                  <a:gd name="T11" fmla="*/ 50 h 267"/>
                  <a:gd name="T12" fmla="*/ 51 w 419"/>
                  <a:gd name="T13" fmla="*/ 67 h 267"/>
                  <a:gd name="T14" fmla="*/ 60 w 419"/>
                  <a:gd name="T15" fmla="*/ 75 h 267"/>
                  <a:gd name="T16" fmla="*/ 68 w 419"/>
                  <a:gd name="T17" fmla="*/ 93 h 267"/>
                  <a:gd name="T18" fmla="*/ 77 w 419"/>
                  <a:gd name="T19" fmla="*/ 127 h 267"/>
                  <a:gd name="T20" fmla="*/ 85 w 419"/>
                  <a:gd name="T21" fmla="*/ 166 h 267"/>
                  <a:gd name="T22" fmla="*/ 94 w 419"/>
                  <a:gd name="T23" fmla="*/ 179 h 267"/>
                  <a:gd name="T24" fmla="*/ 103 w 419"/>
                  <a:gd name="T25" fmla="*/ 189 h 267"/>
                  <a:gd name="T26" fmla="*/ 111 w 419"/>
                  <a:gd name="T27" fmla="*/ 177 h 267"/>
                  <a:gd name="T28" fmla="*/ 120 w 419"/>
                  <a:gd name="T29" fmla="*/ 151 h 267"/>
                  <a:gd name="T30" fmla="*/ 128 w 419"/>
                  <a:gd name="T31" fmla="*/ 176 h 267"/>
                  <a:gd name="T32" fmla="*/ 137 w 419"/>
                  <a:gd name="T33" fmla="*/ 235 h 267"/>
                  <a:gd name="T34" fmla="*/ 145 w 419"/>
                  <a:gd name="T35" fmla="*/ 266 h 267"/>
                  <a:gd name="T36" fmla="*/ 154 w 419"/>
                  <a:gd name="T37" fmla="*/ 237 h 267"/>
                  <a:gd name="T38" fmla="*/ 163 w 419"/>
                  <a:gd name="T39" fmla="*/ 245 h 267"/>
                  <a:gd name="T40" fmla="*/ 171 w 419"/>
                  <a:gd name="T41" fmla="*/ 267 h 267"/>
                  <a:gd name="T42" fmla="*/ 180 w 419"/>
                  <a:gd name="T43" fmla="*/ 262 h 267"/>
                  <a:gd name="T44" fmla="*/ 188 w 419"/>
                  <a:gd name="T45" fmla="*/ 216 h 267"/>
                  <a:gd name="T46" fmla="*/ 197 w 419"/>
                  <a:gd name="T47" fmla="*/ 168 h 267"/>
                  <a:gd name="T48" fmla="*/ 205 w 419"/>
                  <a:gd name="T49" fmla="*/ 173 h 267"/>
                  <a:gd name="T50" fmla="*/ 214 w 419"/>
                  <a:gd name="T51" fmla="*/ 191 h 267"/>
                  <a:gd name="T52" fmla="*/ 223 w 419"/>
                  <a:gd name="T53" fmla="*/ 194 h 267"/>
                  <a:gd name="T54" fmla="*/ 231 w 419"/>
                  <a:gd name="T55" fmla="*/ 170 h 267"/>
                  <a:gd name="T56" fmla="*/ 240 w 419"/>
                  <a:gd name="T57" fmla="*/ 182 h 267"/>
                  <a:gd name="T58" fmla="*/ 248 w 419"/>
                  <a:gd name="T59" fmla="*/ 191 h 267"/>
                  <a:gd name="T60" fmla="*/ 257 w 419"/>
                  <a:gd name="T61" fmla="*/ 187 h 267"/>
                  <a:gd name="T62" fmla="*/ 265 w 419"/>
                  <a:gd name="T63" fmla="*/ 187 h 267"/>
                  <a:gd name="T64" fmla="*/ 274 w 419"/>
                  <a:gd name="T65" fmla="*/ 158 h 267"/>
                  <a:gd name="T66" fmla="*/ 283 w 419"/>
                  <a:gd name="T67" fmla="*/ 175 h 267"/>
                  <a:gd name="T68" fmla="*/ 291 w 419"/>
                  <a:gd name="T69" fmla="*/ 160 h 267"/>
                  <a:gd name="T70" fmla="*/ 300 w 419"/>
                  <a:gd name="T71" fmla="*/ 164 h 267"/>
                  <a:gd name="T72" fmla="*/ 308 w 419"/>
                  <a:gd name="T73" fmla="*/ 151 h 267"/>
                  <a:gd name="T74" fmla="*/ 317 w 419"/>
                  <a:gd name="T75" fmla="*/ 116 h 267"/>
                  <a:gd name="T76" fmla="*/ 325 w 419"/>
                  <a:gd name="T77" fmla="*/ 97 h 267"/>
                  <a:gd name="T78" fmla="*/ 334 w 419"/>
                  <a:gd name="T79" fmla="*/ 104 h 267"/>
                  <a:gd name="T80" fmla="*/ 342 w 419"/>
                  <a:gd name="T81" fmla="*/ 104 h 267"/>
                  <a:gd name="T82" fmla="*/ 351 w 419"/>
                  <a:gd name="T83" fmla="*/ 92 h 267"/>
                  <a:gd name="T84" fmla="*/ 359 w 419"/>
                  <a:gd name="T85" fmla="*/ 83 h 267"/>
                  <a:gd name="T86" fmla="*/ 368 w 419"/>
                  <a:gd name="T87" fmla="*/ 57 h 267"/>
                  <a:gd name="T88" fmla="*/ 377 w 419"/>
                  <a:gd name="T89" fmla="*/ 23 h 267"/>
                  <a:gd name="T90" fmla="*/ 385 w 419"/>
                  <a:gd name="T91" fmla="*/ 25 h 267"/>
                  <a:gd name="T92" fmla="*/ 394 w 419"/>
                  <a:gd name="T93" fmla="*/ 17 h 267"/>
                  <a:gd name="T94" fmla="*/ 402 w 419"/>
                  <a:gd name="T95" fmla="*/ 15 h 267"/>
                  <a:gd name="T96" fmla="*/ 411 w 419"/>
                  <a:gd name="T97" fmla="*/ 3 h 267"/>
                  <a:gd name="T98" fmla="*/ 419 w 419"/>
                  <a:gd name="T99" fmla="*/ 0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67">
                    <a:moveTo>
                      <a:pt x="0" y="62"/>
                    </a:moveTo>
                    <a:lnTo>
                      <a:pt x="8" y="47"/>
                    </a:lnTo>
                    <a:lnTo>
                      <a:pt x="17" y="43"/>
                    </a:lnTo>
                    <a:lnTo>
                      <a:pt x="25" y="41"/>
                    </a:lnTo>
                    <a:lnTo>
                      <a:pt x="34" y="37"/>
                    </a:lnTo>
                    <a:lnTo>
                      <a:pt x="43" y="50"/>
                    </a:lnTo>
                    <a:lnTo>
                      <a:pt x="51" y="67"/>
                    </a:lnTo>
                    <a:lnTo>
                      <a:pt x="60" y="75"/>
                    </a:lnTo>
                    <a:lnTo>
                      <a:pt x="68" y="93"/>
                    </a:lnTo>
                    <a:lnTo>
                      <a:pt x="77" y="127"/>
                    </a:lnTo>
                    <a:lnTo>
                      <a:pt x="85" y="166"/>
                    </a:lnTo>
                    <a:lnTo>
                      <a:pt x="94" y="179"/>
                    </a:lnTo>
                    <a:lnTo>
                      <a:pt x="103" y="189"/>
                    </a:lnTo>
                    <a:lnTo>
                      <a:pt x="111" y="177"/>
                    </a:lnTo>
                    <a:lnTo>
                      <a:pt x="120" y="151"/>
                    </a:lnTo>
                    <a:lnTo>
                      <a:pt x="128" y="176"/>
                    </a:lnTo>
                    <a:lnTo>
                      <a:pt x="137" y="235"/>
                    </a:lnTo>
                    <a:lnTo>
                      <a:pt x="145" y="266"/>
                    </a:lnTo>
                    <a:lnTo>
                      <a:pt x="154" y="237"/>
                    </a:lnTo>
                    <a:lnTo>
                      <a:pt x="163" y="245"/>
                    </a:lnTo>
                    <a:lnTo>
                      <a:pt x="171" y="267"/>
                    </a:lnTo>
                    <a:lnTo>
                      <a:pt x="180" y="262"/>
                    </a:lnTo>
                    <a:lnTo>
                      <a:pt x="188" y="216"/>
                    </a:lnTo>
                    <a:lnTo>
                      <a:pt x="197" y="168"/>
                    </a:lnTo>
                    <a:lnTo>
                      <a:pt x="205" y="173"/>
                    </a:lnTo>
                    <a:lnTo>
                      <a:pt x="214" y="191"/>
                    </a:lnTo>
                    <a:lnTo>
                      <a:pt x="223" y="194"/>
                    </a:lnTo>
                    <a:lnTo>
                      <a:pt x="231" y="170"/>
                    </a:lnTo>
                    <a:lnTo>
                      <a:pt x="240" y="182"/>
                    </a:lnTo>
                    <a:lnTo>
                      <a:pt x="248" y="191"/>
                    </a:lnTo>
                    <a:lnTo>
                      <a:pt x="257" y="187"/>
                    </a:lnTo>
                    <a:lnTo>
                      <a:pt x="265" y="187"/>
                    </a:lnTo>
                    <a:lnTo>
                      <a:pt x="274" y="158"/>
                    </a:lnTo>
                    <a:lnTo>
                      <a:pt x="283" y="175"/>
                    </a:lnTo>
                    <a:lnTo>
                      <a:pt x="291" y="160"/>
                    </a:lnTo>
                    <a:lnTo>
                      <a:pt x="300" y="164"/>
                    </a:lnTo>
                    <a:lnTo>
                      <a:pt x="308" y="151"/>
                    </a:lnTo>
                    <a:lnTo>
                      <a:pt x="317" y="116"/>
                    </a:lnTo>
                    <a:lnTo>
                      <a:pt x="325" y="97"/>
                    </a:lnTo>
                    <a:lnTo>
                      <a:pt x="334" y="104"/>
                    </a:lnTo>
                    <a:lnTo>
                      <a:pt x="342" y="104"/>
                    </a:lnTo>
                    <a:lnTo>
                      <a:pt x="351" y="92"/>
                    </a:lnTo>
                    <a:lnTo>
                      <a:pt x="359" y="83"/>
                    </a:lnTo>
                    <a:lnTo>
                      <a:pt x="368" y="57"/>
                    </a:lnTo>
                    <a:lnTo>
                      <a:pt x="377" y="23"/>
                    </a:lnTo>
                    <a:lnTo>
                      <a:pt x="385" y="25"/>
                    </a:lnTo>
                    <a:lnTo>
                      <a:pt x="394" y="17"/>
                    </a:lnTo>
                    <a:lnTo>
                      <a:pt x="402" y="15"/>
                    </a:lnTo>
                    <a:lnTo>
                      <a:pt x="411" y="3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5" name="Freeform 73"/>
              <p:cNvSpPr>
                <a:spLocks/>
              </p:cNvSpPr>
              <p:nvPr/>
            </p:nvSpPr>
            <p:spPr bwMode="auto">
              <a:xfrm>
                <a:off x="5532438" y="2301875"/>
                <a:ext cx="204788" cy="157163"/>
              </a:xfrm>
              <a:custGeom>
                <a:avLst/>
                <a:gdLst>
                  <a:gd name="T0" fmla="*/ 0 w 129"/>
                  <a:gd name="T1" fmla="*/ 27 h 99"/>
                  <a:gd name="T2" fmla="*/ 9 w 129"/>
                  <a:gd name="T3" fmla="*/ 0 h 99"/>
                  <a:gd name="T4" fmla="*/ 18 w 129"/>
                  <a:gd name="T5" fmla="*/ 4 h 99"/>
                  <a:gd name="T6" fmla="*/ 26 w 129"/>
                  <a:gd name="T7" fmla="*/ 55 h 99"/>
                  <a:gd name="T8" fmla="*/ 35 w 129"/>
                  <a:gd name="T9" fmla="*/ 72 h 99"/>
                  <a:gd name="T10" fmla="*/ 43 w 129"/>
                  <a:gd name="T11" fmla="*/ 66 h 99"/>
                  <a:gd name="T12" fmla="*/ 52 w 129"/>
                  <a:gd name="T13" fmla="*/ 54 h 99"/>
                  <a:gd name="T14" fmla="*/ 60 w 129"/>
                  <a:gd name="T15" fmla="*/ 51 h 99"/>
                  <a:gd name="T16" fmla="*/ 69 w 129"/>
                  <a:gd name="T17" fmla="*/ 35 h 99"/>
                  <a:gd name="T18" fmla="*/ 78 w 129"/>
                  <a:gd name="T19" fmla="*/ 61 h 99"/>
                  <a:gd name="T20" fmla="*/ 86 w 129"/>
                  <a:gd name="T21" fmla="*/ 95 h 99"/>
                  <a:gd name="T22" fmla="*/ 95 w 129"/>
                  <a:gd name="T23" fmla="*/ 99 h 99"/>
                  <a:gd name="T24" fmla="*/ 103 w 129"/>
                  <a:gd name="T25" fmla="*/ 92 h 99"/>
                  <a:gd name="T26" fmla="*/ 112 w 129"/>
                  <a:gd name="T27" fmla="*/ 89 h 99"/>
                  <a:gd name="T28" fmla="*/ 120 w 129"/>
                  <a:gd name="T29" fmla="*/ 91 h 99"/>
                  <a:gd name="T30" fmla="*/ 129 w 129"/>
                  <a:gd name="T31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99">
                    <a:moveTo>
                      <a:pt x="0" y="27"/>
                    </a:moveTo>
                    <a:lnTo>
                      <a:pt x="9" y="0"/>
                    </a:lnTo>
                    <a:lnTo>
                      <a:pt x="18" y="4"/>
                    </a:lnTo>
                    <a:lnTo>
                      <a:pt x="26" y="55"/>
                    </a:lnTo>
                    <a:lnTo>
                      <a:pt x="35" y="72"/>
                    </a:lnTo>
                    <a:lnTo>
                      <a:pt x="43" y="66"/>
                    </a:lnTo>
                    <a:lnTo>
                      <a:pt x="52" y="54"/>
                    </a:lnTo>
                    <a:lnTo>
                      <a:pt x="60" y="51"/>
                    </a:lnTo>
                    <a:lnTo>
                      <a:pt x="69" y="35"/>
                    </a:lnTo>
                    <a:lnTo>
                      <a:pt x="78" y="61"/>
                    </a:lnTo>
                    <a:lnTo>
                      <a:pt x="86" y="95"/>
                    </a:lnTo>
                    <a:lnTo>
                      <a:pt x="95" y="99"/>
                    </a:lnTo>
                    <a:lnTo>
                      <a:pt x="103" y="92"/>
                    </a:lnTo>
                    <a:lnTo>
                      <a:pt x="112" y="89"/>
                    </a:lnTo>
                    <a:lnTo>
                      <a:pt x="120" y="91"/>
                    </a:lnTo>
                    <a:lnTo>
                      <a:pt x="129" y="99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</p:grpSp>
        <p:grpSp>
          <p:nvGrpSpPr>
            <p:cNvPr id="554" name="Group 553"/>
            <p:cNvGrpSpPr/>
            <p:nvPr/>
          </p:nvGrpSpPr>
          <p:grpSpPr>
            <a:xfrm>
              <a:off x="6376988" y="1924050"/>
              <a:ext cx="2522538" cy="1368425"/>
              <a:chOff x="6376988" y="1924050"/>
              <a:chExt cx="2522538" cy="1368425"/>
            </a:xfrm>
          </p:grpSpPr>
          <p:sp>
            <p:nvSpPr>
              <p:cNvPr id="297" name="Line 75"/>
              <p:cNvSpPr>
                <a:spLocks noChangeShapeType="1"/>
              </p:cNvSpPr>
              <p:nvPr/>
            </p:nvSpPr>
            <p:spPr bwMode="auto">
              <a:xfrm>
                <a:off x="6591300" y="3132138"/>
                <a:ext cx="2265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8" name="Line 76"/>
              <p:cNvSpPr>
                <a:spLocks noChangeShapeType="1"/>
              </p:cNvSpPr>
              <p:nvPr/>
            </p:nvSpPr>
            <p:spPr bwMode="auto">
              <a:xfrm flipV="1">
                <a:off x="6591300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9" name="Line 77"/>
              <p:cNvSpPr>
                <a:spLocks noChangeShapeType="1"/>
              </p:cNvSpPr>
              <p:nvPr/>
            </p:nvSpPr>
            <p:spPr bwMode="auto">
              <a:xfrm flipV="1">
                <a:off x="7043738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00" name="Line 78"/>
              <p:cNvSpPr>
                <a:spLocks noChangeShapeType="1"/>
              </p:cNvSpPr>
              <p:nvPr/>
            </p:nvSpPr>
            <p:spPr bwMode="auto">
              <a:xfrm flipV="1">
                <a:off x="7497763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01" name="Line 79"/>
              <p:cNvSpPr>
                <a:spLocks noChangeShapeType="1"/>
              </p:cNvSpPr>
              <p:nvPr/>
            </p:nvSpPr>
            <p:spPr bwMode="auto">
              <a:xfrm flipV="1">
                <a:off x="7950200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02" name="Line 80"/>
              <p:cNvSpPr>
                <a:spLocks noChangeShapeType="1"/>
              </p:cNvSpPr>
              <p:nvPr/>
            </p:nvSpPr>
            <p:spPr bwMode="auto">
              <a:xfrm flipV="1">
                <a:off x="8404225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03" name="Line 81"/>
              <p:cNvSpPr>
                <a:spLocks noChangeShapeType="1"/>
              </p:cNvSpPr>
              <p:nvPr/>
            </p:nvSpPr>
            <p:spPr bwMode="auto">
              <a:xfrm flipV="1">
                <a:off x="8856663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04" name="Rectangle 82"/>
              <p:cNvSpPr>
                <a:spLocks noChangeArrowheads="1"/>
              </p:cNvSpPr>
              <p:nvPr/>
            </p:nvSpPr>
            <p:spPr bwMode="auto">
              <a:xfrm>
                <a:off x="6540500" y="3168650"/>
                <a:ext cx="57150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5" name="Rectangle 83"/>
              <p:cNvSpPr>
                <a:spLocks noChangeArrowheads="1"/>
              </p:cNvSpPr>
              <p:nvPr/>
            </p:nvSpPr>
            <p:spPr bwMode="auto">
              <a:xfrm>
                <a:off x="6907213" y="3168650"/>
                <a:ext cx="17303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6" name="Rectangle 84"/>
              <p:cNvSpPr>
                <a:spLocks noChangeArrowheads="1"/>
              </p:cNvSpPr>
              <p:nvPr/>
            </p:nvSpPr>
            <p:spPr bwMode="auto">
              <a:xfrm>
                <a:off x="7313613" y="316865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7" name="Rectangle 85"/>
              <p:cNvSpPr>
                <a:spLocks noChangeArrowheads="1"/>
              </p:cNvSpPr>
              <p:nvPr/>
            </p:nvSpPr>
            <p:spPr bwMode="auto">
              <a:xfrm>
                <a:off x="7758113" y="316865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8" name="Rectangle 86"/>
              <p:cNvSpPr>
                <a:spLocks noChangeArrowheads="1"/>
              </p:cNvSpPr>
              <p:nvPr/>
            </p:nvSpPr>
            <p:spPr bwMode="auto">
              <a:xfrm>
                <a:off x="8213725" y="316865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9" name="Rectangle 87"/>
              <p:cNvSpPr>
                <a:spLocks noChangeArrowheads="1"/>
              </p:cNvSpPr>
              <p:nvPr/>
            </p:nvSpPr>
            <p:spPr bwMode="auto">
              <a:xfrm>
                <a:off x="8669338" y="316865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5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0" name="Line 88"/>
              <p:cNvSpPr>
                <a:spLocks noChangeShapeType="1"/>
              </p:cNvSpPr>
              <p:nvPr/>
            </p:nvSpPr>
            <p:spPr bwMode="auto">
              <a:xfrm flipV="1">
                <a:off x="6591300" y="1924050"/>
                <a:ext cx="0" cy="120808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11" name="Line 89"/>
              <p:cNvSpPr>
                <a:spLocks noChangeShapeType="1"/>
              </p:cNvSpPr>
              <p:nvPr/>
            </p:nvSpPr>
            <p:spPr bwMode="auto">
              <a:xfrm>
                <a:off x="6591300" y="3132138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12" name="Line 90"/>
              <p:cNvSpPr>
                <a:spLocks noChangeShapeType="1"/>
              </p:cNvSpPr>
              <p:nvPr/>
            </p:nvSpPr>
            <p:spPr bwMode="auto">
              <a:xfrm>
                <a:off x="6591300" y="2628900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13" name="Line 91"/>
              <p:cNvSpPr>
                <a:spLocks noChangeShapeType="1"/>
              </p:cNvSpPr>
              <p:nvPr/>
            </p:nvSpPr>
            <p:spPr bwMode="auto">
              <a:xfrm>
                <a:off x="6591300" y="2125663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grpSp>
            <p:nvGrpSpPr>
              <p:cNvPr id="553" name="Group 552"/>
              <p:cNvGrpSpPr/>
              <p:nvPr/>
            </p:nvGrpSpPr>
            <p:grpSpPr>
              <a:xfrm>
                <a:off x="6376988" y="2032000"/>
                <a:ext cx="144463" cy="1133475"/>
                <a:chOff x="6376988" y="2032000"/>
                <a:chExt cx="144463" cy="1133475"/>
              </a:xfrm>
            </p:grpSpPr>
            <p:sp>
              <p:nvSpPr>
                <p:cNvPr id="314" name="Rectangle 92"/>
                <p:cNvSpPr>
                  <a:spLocks noChangeArrowheads="1"/>
                </p:cNvSpPr>
                <p:nvPr/>
              </p:nvSpPr>
              <p:spPr bwMode="auto">
                <a:xfrm>
                  <a:off x="6432550" y="3041650"/>
                  <a:ext cx="57150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15" name="Rectangle 93"/>
                <p:cNvSpPr>
                  <a:spLocks noChangeArrowheads="1"/>
                </p:cNvSpPr>
                <p:nvPr/>
              </p:nvSpPr>
              <p:spPr bwMode="auto">
                <a:xfrm>
                  <a:off x="6376988" y="2555875"/>
                  <a:ext cx="144463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16" name="Rectangle 94"/>
                <p:cNvSpPr>
                  <a:spLocks noChangeArrowheads="1"/>
                </p:cNvSpPr>
                <p:nvPr/>
              </p:nvSpPr>
              <p:spPr bwMode="auto">
                <a:xfrm>
                  <a:off x="6432550" y="2032000"/>
                  <a:ext cx="57150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17" name="Freeform 95"/>
              <p:cNvSpPr>
                <a:spLocks/>
              </p:cNvSpPr>
              <p:nvPr/>
            </p:nvSpPr>
            <p:spPr bwMode="auto">
              <a:xfrm>
                <a:off x="6592888" y="2305050"/>
                <a:ext cx="665163" cy="827088"/>
              </a:xfrm>
              <a:custGeom>
                <a:avLst/>
                <a:gdLst>
                  <a:gd name="T0" fmla="*/ 0 w 419"/>
                  <a:gd name="T1" fmla="*/ 521 h 521"/>
                  <a:gd name="T2" fmla="*/ 8 w 419"/>
                  <a:gd name="T3" fmla="*/ 490 h 521"/>
                  <a:gd name="T4" fmla="*/ 17 w 419"/>
                  <a:gd name="T5" fmla="*/ 450 h 521"/>
                  <a:gd name="T6" fmla="*/ 26 w 419"/>
                  <a:gd name="T7" fmla="*/ 499 h 521"/>
                  <a:gd name="T8" fmla="*/ 34 w 419"/>
                  <a:gd name="T9" fmla="*/ 491 h 521"/>
                  <a:gd name="T10" fmla="*/ 43 w 419"/>
                  <a:gd name="T11" fmla="*/ 450 h 521"/>
                  <a:gd name="T12" fmla="*/ 51 w 419"/>
                  <a:gd name="T13" fmla="*/ 364 h 521"/>
                  <a:gd name="T14" fmla="*/ 60 w 419"/>
                  <a:gd name="T15" fmla="*/ 348 h 521"/>
                  <a:gd name="T16" fmla="*/ 68 w 419"/>
                  <a:gd name="T17" fmla="*/ 141 h 521"/>
                  <a:gd name="T18" fmla="*/ 77 w 419"/>
                  <a:gd name="T19" fmla="*/ 430 h 521"/>
                  <a:gd name="T20" fmla="*/ 86 w 419"/>
                  <a:gd name="T21" fmla="*/ 496 h 521"/>
                  <a:gd name="T22" fmla="*/ 94 w 419"/>
                  <a:gd name="T23" fmla="*/ 359 h 521"/>
                  <a:gd name="T24" fmla="*/ 102 w 419"/>
                  <a:gd name="T25" fmla="*/ 173 h 521"/>
                  <a:gd name="T26" fmla="*/ 111 w 419"/>
                  <a:gd name="T27" fmla="*/ 0 h 521"/>
                  <a:gd name="T28" fmla="*/ 119 w 419"/>
                  <a:gd name="T29" fmla="*/ 354 h 521"/>
                  <a:gd name="T30" fmla="*/ 128 w 419"/>
                  <a:gd name="T31" fmla="*/ 466 h 521"/>
                  <a:gd name="T32" fmla="*/ 137 w 419"/>
                  <a:gd name="T33" fmla="*/ 472 h 521"/>
                  <a:gd name="T34" fmla="*/ 145 w 419"/>
                  <a:gd name="T35" fmla="*/ 414 h 521"/>
                  <a:gd name="T36" fmla="*/ 154 w 419"/>
                  <a:gd name="T37" fmla="*/ 476 h 521"/>
                  <a:gd name="T38" fmla="*/ 162 w 419"/>
                  <a:gd name="T39" fmla="*/ 508 h 521"/>
                  <a:gd name="T40" fmla="*/ 171 w 419"/>
                  <a:gd name="T41" fmla="*/ 519 h 521"/>
                  <a:gd name="T42" fmla="*/ 179 w 419"/>
                  <a:gd name="T43" fmla="*/ 399 h 521"/>
                  <a:gd name="T44" fmla="*/ 188 w 419"/>
                  <a:gd name="T45" fmla="*/ 322 h 521"/>
                  <a:gd name="T46" fmla="*/ 197 w 419"/>
                  <a:gd name="T47" fmla="*/ 445 h 521"/>
                  <a:gd name="T48" fmla="*/ 205 w 419"/>
                  <a:gd name="T49" fmla="*/ 406 h 521"/>
                  <a:gd name="T50" fmla="*/ 214 w 419"/>
                  <a:gd name="T51" fmla="*/ 20 h 521"/>
                  <a:gd name="T52" fmla="*/ 222 w 419"/>
                  <a:gd name="T53" fmla="*/ 115 h 521"/>
                  <a:gd name="T54" fmla="*/ 231 w 419"/>
                  <a:gd name="T55" fmla="*/ 479 h 521"/>
                  <a:gd name="T56" fmla="*/ 239 w 419"/>
                  <a:gd name="T57" fmla="*/ 423 h 521"/>
                  <a:gd name="T58" fmla="*/ 248 w 419"/>
                  <a:gd name="T59" fmla="*/ 468 h 521"/>
                  <a:gd name="T60" fmla="*/ 257 w 419"/>
                  <a:gd name="T61" fmla="*/ 434 h 521"/>
                  <a:gd name="T62" fmla="*/ 265 w 419"/>
                  <a:gd name="T63" fmla="*/ 465 h 521"/>
                  <a:gd name="T64" fmla="*/ 274 w 419"/>
                  <a:gd name="T65" fmla="*/ 512 h 521"/>
                  <a:gd name="T66" fmla="*/ 282 w 419"/>
                  <a:gd name="T67" fmla="*/ 451 h 521"/>
                  <a:gd name="T68" fmla="*/ 291 w 419"/>
                  <a:gd name="T69" fmla="*/ 504 h 521"/>
                  <a:gd name="T70" fmla="*/ 299 w 419"/>
                  <a:gd name="T71" fmla="*/ 483 h 521"/>
                  <a:gd name="T72" fmla="*/ 308 w 419"/>
                  <a:gd name="T73" fmla="*/ 451 h 521"/>
                  <a:gd name="T74" fmla="*/ 317 w 419"/>
                  <a:gd name="T75" fmla="*/ 517 h 521"/>
                  <a:gd name="T76" fmla="*/ 325 w 419"/>
                  <a:gd name="T77" fmla="*/ 506 h 521"/>
                  <a:gd name="T78" fmla="*/ 334 w 419"/>
                  <a:gd name="T79" fmla="*/ 118 h 521"/>
                  <a:gd name="T80" fmla="*/ 342 w 419"/>
                  <a:gd name="T81" fmla="*/ 213 h 521"/>
                  <a:gd name="T82" fmla="*/ 351 w 419"/>
                  <a:gd name="T83" fmla="*/ 319 h 521"/>
                  <a:gd name="T84" fmla="*/ 359 w 419"/>
                  <a:gd name="T85" fmla="*/ 422 h 521"/>
                  <a:gd name="T86" fmla="*/ 368 w 419"/>
                  <a:gd name="T87" fmla="*/ 520 h 521"/>
                  <a:gd name="T88" fmla="*/ 377 w 419"/>
                  <a:gd name="T89" fmla="*/ 468 h 521"/>
                  <a:gd name="T90" fmla="*/ 385 w 419"/>
                  <a:gd name="T91" fmla="*/ 234 h 521"/>
                  <a:gd name="T92" fmla="*/ 394 w 419"/>
                  <a:gd name="T93" fmla="*/ 397 h 521"/>
                  <a:gd name="T94" fmla="*/ 402 w 419"/>
                  <a:gd name="T95" fmla="*/ 329 h 521"/>
                  <a:gd name="T96" fmla="*/ 411 w 419"/>
                  <a:gd name="T97" fmla="*/ 380 h 521"/>
                  <a:gd name="T98" fmla="*/ 419 w 419"/>
                  <a:gd name="T99" fmla="*/ 454 h 5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21">
                    <a:moveTo>
                      <a:pt x="0" y="521"/>
                    </a:moveTo>
                    <a:lnTo>
                      <a:pt x="8" y="490"/>
                    </a:lnTo>
                    <a:lnTo>
                      <a:pt x="17" y="450"/>
                    </a:lnTo>
                    <a:lnTo>
                      <a:pt x="26" y="499"/>
                    </a:lnTo>
                    <a:lnTo>
                      <a:pt x="34" y="491"/>
                    </a:lnTo>
                    <a:lnTo>
                      <a:pt x="43" y="450"/>
                    </a:lnTo>
                    <a:lnTo>
                      <a:pt x="51" y="364"/>
                    </a:lnTo>
                    <a:lnTo>
                      <a:pt x="60" y="348"/>
                    </a:lnTo>
                    <a:lnTo>
                      <a:pt x="68" y="141"/>
                    </a:lnTo>
                    <a:lnTo>
                      <a:pt x="77" y="430"/>
                    </a:lnTo>
                    <a:lnTo>
                      <a:pt x="86" y="496"/>
                    </a:lnTo>
                    <a:lnTo>
                      <a:pt x="94" y="359"/>
                    </a:lnTo>
                    <a:lnTo>
                      <a:pt x="102" y="173"/>
                    </a:lnTo>
                    <a:lnTo>
                      <a:pt x="111" y="0"/>
                    </a:lnTo>
                    <a:lnTo>
                      <a:pt x="119" y="354"/>
                    </a:lnTo>
                    <a:lnTo>
                      <a:pt x="128" y="466"/>
                    </a:lnTo>
                    <a:lnTo>
                      <a:pt x="137" y="472"/>
                    </a:lnTo>
                    <a:lnTo>
                      <a:pt x="145" y="414"/>
                    </a:lnTo>
                    <a:lnTo>
                      <a:pt x="154" y="476"/>
                    </a:lnTo>
                    <a:lnTo>
                      <a:pt x="162" y="508"/>
                    </a:lnTo>
                    <a:lnTo>
                      <a:pt x="171" y="519"/>
                    </a:lnTo>
                    <a:lnTo>
                      <a:pt x="179" y="399"/>
                    </a:lnTo>
                    <a:lnTo>
                      <a:pt x="188" y="322"/>
                    </a:lnTo>
                    <a:lnTo>
                      <a:pt x="197" y="445"/>
                    </a:lnTo>
                    <a:lnTo>
                      <a:pt x="205" y="406"/>
                    </a:lnTo>
                    <a:lnTo>
                      <a:pt x="214" y="20"/>
                    </a:lnTo>
                    <a:lnTo>
                      <a:pt x="222" y="115"/>
                    </a:lnTo>
                    <a:lnTo>
                      <a:pt x="231" y="479"/>
                    </a:lnTo>
                    <a:lnTo>
                      <a:pt x="239" y="423"/>
                    </a:lnTo>
                    <a:lnTo>
                      <a:pt x="248" y="468"/>
                    </a:lnTo>
                    <a:lnTo>
                      <a:pt x="257" y="434"/>
                    </a:lnTo>
                    <a:lnTo>
                      <a:pt x="265" y="465"/>
                    </a:lnTo>
                    <a:lnTo>
                      <a:pt x="274" y="512"/>
                    </a:lnTo>
                    <a:lnTo>
                      <a:pt x="282" y="451"/>
                    </a:lnTo>
                    <a:lnTo>
                      <a:pt x="291" y="504"/>
                    </a:lnTo>
                    <a:lnTo>
                      <a:pt x="299" y="483"/>
                    </a:lnTo>
                    <a:lnTo>
                      <a:pt x="308" y="451"/>
                    </a:lnTo>
                    <a:lnTo>
                      <a:pt x="317" y="517"/>
                    </a:lnTo>
                    <a:lnTo>
                      <a:pt x="325" y="506"/>
                    </a:lnTo>
                    <a:lnTo>
                      <a:pt x="334" y="118"/>
                    </a:lnTo>
                    <a:lnTo>
                      <a:pt x="342" y="213"/>
                    </a:lnTo>
                    <a:lnTo>
                      <a:pt x="351" y="319"/>
                    </a:lnTo>
                    <a:lnTo>
                      <a:pt x="359" y="422"/>
                    </a:lnTo>
                    <a:lnTo>
                      <a:pt x="368" y="520"/>
                    </a:lnTo>
                    <a:lnTo>
                      <a:pt x="377" y="468"/>
                    </a:lnTo>
                    <a:lnTo>
                      <a:pt x="385" y="234"/>
                    </a:lnTo>
                    <a:lnTo>
                      <a:pt x="394" y="397"/>
                    </a:lnTo>
                    <a:lnTo>
                      <a:pt x="402" y="329"/>
                    </a:lnTo>
                    <a:lnTo>
                      <a:pt x="411" y="380"/>
                    </a:lnTo>
                    <a:lnTo>
                      <a:pt x="419" y="454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18" name="Freeform 96"/>
              <p:cNvSpPr>
                <a:spLocks/>
              </p:cNvSpPr>
              <p:nvPr/>
            </p:nvSpPr>
            <p:spPr bwMode="auto">
              <a:xfrm>
                <a:off x="7258050" y="2498725"/>
                <a:ext cx="666750" cy="633413"/>
              </a:xfrm>
              <a:custGeom>
                <a:avLst/>
                <a:gdLst>
                  <a:gd name="T0" fmla="*/ 0 w 420"/>
                  <a:gd name="T1" fmla="*/ 332 h 399"/>
                  <a:gd name="T2" fmla="*/ 9 w 420"/>
                  <a:gd name="T3" fmla="*/ 231 h 399"/>
                  <a:gd name="T4" fmla="*/ 18 w 420"/>
                  <a:gd name="T5" fmla="*/ 242 h 399"/>
                  <a:gd name="T6" fmla="*/ 26 w 420"/>
                  <a:gd name="T7" fmla="*/ 253 h 399"/>
                  <a:gd name="T8" fmla="*/ 35 w 420"/>
                  <a:gd name="T9" fmla="*/ 384 h 399"/>
                  <a:gd name="T10" fmla="*/ 43 w 420"/>
                  <a:gd name="T11" fmla="*/ 162 h 399"/>
                  <a:gd name="T12" fmla="*/ 52 w 420"/>
                  <a:gd name="T13" fmla="*/ 263 h 399"/>
                  <a:gd name="T14" fmla="*/ 60 w 420"/>
                  <a:gd name="T15" fmla="*/ 92 h 399"/>
                  <a:gd name="T16" fmla="*/ 69 w 420"/>
                  <a:gd name="T17" fmla="*/ 222 h 399"/>
                  <a:gd name="T18" fmla="*/ 78 w 420"/>
                  <a:gd name="T19" fmla="*/ 129 h 399"/>
                  <a:gd name="T20" fmla="*/ 86 w 420"/>
                  <a:gd name="T21" fmla="*/ 351 h 399"/>
                  <a:gd name="T22" fmla="*/ 95 w 420"/>
                  <a:gd name="T23" fmla="*/ 332 h 399"/>
                  <a:gd name="T24" fmla="*/ 103 w 420"/>
                  <a:gd name="T25" fmla="*/ 383 h 399"/>
                  <a:gd name="T26" fmla="*/ 112 w 420"/>
                  <a:gd name="T27" fmla="*/ 376 h 399"/>
                  <a:gd name="T28" fmla="*/ 120 w 420"/>
                  <a:gd name="T29" fmla="*/ 326 h 399"/>
                  <a:gd name="T30" fmla="*/ 129 w 420"/>
                  <a:gd name="T31" fmla="*/ 349 h 399"/>
                  <a:gd name="T32" fmla="*/ 138 w 420"/>
                  <a:gd name="T33" fmla="*/ 378 h 399"/>
                  <a:gd name="T34" fmla="*/ 146 w 420"/>
                  <a:gd name="T35" fmla="*/ 286 h 399"/>
                  <a:gd name="T36" fmla="*/ 155 w 420"/>
                  <a:gd name="T37" fmla="*/ 249 h 399"/>
                  <a:gd name="T38" fmla="*/ 163 w 420"/>
                  <a:gd name="T39" fmla="*/ 313 h 399"/>
                  <a:gd name="T40" fmla="*/ 172 w 420"/>
                  <a:gd name="T41" fmla="*/ 242 h 399"/>
                  <a:gd name="T42" fmla="*/ 180 w 420"/>
                  <a:gd name="T43" fmla="*/ 241 h 399"/>
                  <a:gd name="T44" fmla="*/ 189 w 420"/>
                  <a:gd name="T45" fmla="*/ 181 h 399"/>
                  <a:gd name="T46" fmla="*/ 198 w 420"/>
                  <a:gd name="T47" fmla="*/ 333 h 399"/>
                  <a:gd name="T48" fmla="*/ 206 w 420"/>
                  <a:gd name="T49" fmla="*/ 194 h 399"/>
                  <a:gd name="T50" fmla="*/ 214 w 420"/>
                  <a:gd name="T51" fmla="*/ 278 h 399"/>
                  <a:gd name="T52" fmla="*/ 223 w 420"/>
                  <a:gd name="T53" fmla="*/ 246 h 399"/>
                  <a:gd name="T54" fmla="*/ 232 w 420"/>
                  <a:gd name="T55" fmla="*/ 364 h 399"/>
                  <a:gd name="T56" fmla="*/ 240 w 420"/>
                  <a:gd name="T57" fmla="*/ 220 h 399"/>
                  <a:gd name="T58" fmla="*/ 249 w 420"/>
                  <a:gd name="T59" fmla="*/ 144 h 399"/>
                  <a:gd name="T60" fmla="*/ 257 w 420"/>
                  <a:gd name="T61" fmla="*/ 371 h 399"/>
                  <a:gd name="T62" fmla="*/ 266 w 420"/>
                  <a:gd name="T63" fmla="*/ 346 h 399"/>
                  <a:gd name="T64" fmla="*/ 274 w 420"/>
                  <a:gd name="T65" fmla="*/ 220 h 399"/>
                  <a:gd name="T66" fmla="*/ 283 w 420"/>
                  <a:gd name="T67" fmla="*/ 253 h 399"/>
                  <a:gd name="T68" fmla="*/ 292 w 420"/>
                  <a:gd name="T69" fmla="*/ 351 h 399"/>
                  <a:gd name="T70" fmla="*/ 300 w 420"/>
                  <a:gd name="T71" fmla="*/ 115 h 399"/>
                  <a:gd name="T72" fmla="*/ 309 w 420"/>
                  <a:gd name="T73" fmla="*/ 196 h 399"/>
                  <a:gd name="T74" fmla="*/ 317 w 420"/>
                  <a:gd name="T75" fmla="*/ 351 h 399"/>
                  <a:gd name="T76" fmla="*/ 326 w 420"/>
                  <a:gd name="T77" fmla="*/ 387 h 399"/>
                  <a:gd name="T78" fmla="*/ 334 w 420"/>
                  <a:gd name="T79" fmla="*/ 336 h 399"/>
                  <a:gd name="T80" fmla="*/ 343 w 420"/>
                  <a:gd name="T81" fmla="*/ 299 h 399"/>
                  <a:gd name="T82" fmla="*/ 352 w 420"/>
                  <a:gd name="T83" fmla="*/ 334 h 399"/>
                  <a:gd name="T84" fmla="*/ 360 w 420"/>
                  <a:gd name="T85" fmla="*/ 51 h 399"/>
                  <a:gd name="T86" fmla="*/ 369 w 420"/>
                  <a:gd name="T87" fmla="*/ 265 h 399"/>
                  <a:gd name="T88" fmla="*/ 377 w 420"/>
                  <a:gd name="T89" fmla="*/ 205 h 399"/>
                  <a:gd name="T90" fmla="*/ 386 w 420"/>
                  <a:gd name="T91" fmla="*/ 333 h 399"/>
                  <a:gd name="T92" fmla="*/ 394 w 420"/>
                  <a:gd name="T93" fmla="*/ 399 h 399"/>
                  <a:gd name="T94" fmla="*/ 403 w 420"/>
                  <a:gd name="T95" fmla="*/ 342 h 399"/>
                  <a:gd name="T96" fmla="*/ 412 w 420"/>
                  <a:gd name="T97" fmla="*/ 0 h 399"/>
                  <a:gd name="T98" fmla="*/ 420 w 420"/>
                  <a:gd name="T99" fmla="*/ 212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399">
                    <a:moveTo>
                      <a:pt x="0" y="332"/>
                    </a:moveTo>
                    <a:lnTo>
                      <a:pt x="9" y="231"/>
                    </a:lnTo>
                    <a:lnTo>
                      <a:pt x="18" y="242"/>
                    </a:lnTo>
                    <a:lnTo>
                      <a:pt x="26" y="253"/>
                    </a:lnTo>
                    <a:lnTo>
                      <a:pt x="35" y="384"/>
                    </a:lnTo>
                    <a:lnTo>
                      <a:pt x="43" y="162"/>
                    </a:lnTo>
                    <a:lnTo>
                      <a:pt x="52" y="263"/>
                    </a:lnTo>
                    <a:lnTo>
                      <a:pt x="60" y="92"/>
                    </a:lnTo>
                    <a:lnTo>
                      <a:pt x="69" y="222"/>
                    </a:lnTo>
                    <a:lnTo>
                      <a:pt x="78" y="129"/>
                    </a:lnTo>
                    <a:lnTo>
                      <a:pt x="86" y="351"/>
                    </a:lnTo>
                    <a:lnTo>
                      <a:pt x="95" y="332"/>
                    </a:lnTo>
                    <a:lnTo>
                      <a:pt x="103" y="383"/>
                    </a:lnTo>
                    <a:lnTo>
                      <a:pt x="112" y="376"/>
                    </a:lnTo>
                    <a:lnTo>
                      <a:pt x="120" y="326"/>
                    </a:lnTo>
                    <a:lnTo>
                      <a:pt x="129" y="349"/>
                    </a:lnTo>
                    <a:lnTo>
                      <a:pt x="138" y="378"/>
                    </a:lnTo>
                    <a:lnTo>
                      <a:pt x="146" y="286"/>
                    </a:lnTo>
                    <a:lnTo>
                      <a:pt x="155" y="249"/>
                    </a:lnTo>
                    <a:lnTo>
                      <a:pt x="163" y="313"/>
                    </a:lnTo>
                    <a:lnTo>
                      <a:pt x="172" y="242"/>
                    </a:lnTo>
                    <a:lnTo>
                      <a:pt x="180" y="241"/>
                    </a:lnTo>
                    <a:lnTo>
                      <a:pt x="189" y="181"/>
                    </a:lnTo>
                    <a:lnTo>
                      <a:pt x="198" y="333"/>
                    </a:lnTo>
                    <a:lnTo>
                      <a:pt x="206" y="194"/>
                    </a:lnTo>
                    <a:lnTo>
                      <a:pt x="214" y="278"/>
                    </a:lnTo>
                    <a:lnTo>
                      <a:pt x="223" y="246"/>
                    </a:lnTo>
                    <a:lnTo>
                      <a:pt x="232" y="364"/>
                    </a:lnTo>
                    <a:lnTo>
                      <a:pt x="240" y="220"/>
                    </a:lnTo>
                    <a:lnTo>
                      <a:pt x="249" y="144"/>
                    </a:lnTo>
                    <a:lnTo>
                      <a:pt x="257" y="371"/>
                    </a:lnTo>
                    <a:lnTo>
                      <a:pt x="266" y="346"/>
                    </a:lnTo>
                    <a:lnTo>
                      <a:pt x="274" y="220"/>
                    </a:lnTo>
                    <a:lnTo>
                      <a:pt x="283" y="253"/>
                    </a:lnTo>
                    <a:lnTo>
                      <a:pt x="292" y="351"/>
                    </a:lnTo>
                    <a:lnTo>
                      <a:pt x="300" y="115"/>
                    </a:lnTo>
                    <a:lnTo>
                      <a:pt x="309" y="196"/>
                    </a:lnTo>
                    <a:lnTo>
                      <a:pt x="317" y="351"/>
                    </a:lnTo>
                    <a:lnTo>
                      <a:pt x="326" y="387"/>
                    </a:lnTo>
                    <a:lnTo>
                      <a:pt x="334" y="336"/>
                    </a:lnTo>
                    <a:lnTo>
                      <a:pt x="343" y="299"/>
                    </a:lnTo>
                    <a:lnTo>
                      <a:pt x="352" y="334"/>
                    </a:lnTo>
                    <a:lnTo>
                      <a:pt x="360" y="51"/>
                    </a:lnTo>
                    <a:lnTo>
                      <a:pt x="369" y="265"/>
                    </a:lnTo>
                    <a:lnTo>
                      <a:pt x="377" y="205"/>
                    </a:lnTo>
                    <a:lnTo>
                      <a:pt x="386" y="333"/>
                    </a:lnTo>
                    <a:lnTo>
                      <a:pt x="394" y="399"/>
                    </a:lnTo>
                    <a:lnTo>
                      <a:pt x="403" y="342"/>
                    </a:lnTo>
                    <a:lnTo>
                      <a:pt x="412" y="0"/>
                    </a:lnTo>
                    <a:lnTo>
                      <a:pt x="420" y="212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19" name="Freeform 97"/>
              <p:cNvSpPr>
                <a:spLocks/>
              </p:cNvSpPr>
              <p:nvPr/>
            </p:nvSpPr>
            <p:spPr bwMode="auto">
              <a:xfrm>
                <a:off x="7924800" y="2382838"/>
                <a:ext cx="666750" cy="747713"/>
              </a:xfrm>
              <a:custGeom>
                <a:avLst/>
                <a:gdLst>
                  <a:gd name="T0" fmla="*/ 0 w 420"/>
                  <a:gd name="T1" fmla="*/ 285 h 471"/>
                  <a:gd name="T2" fmla="*/ 9 w 420"/>
                  <a:gd name="T3" fmla="*/ 409 h 471"/>
                  <a:gd name="T4" fmla="*/ 17 w 420"/>
                  <a:gd name="T5" fmla="*/ 404 h 471"/>
                  <a:gd name="T6" fmla="*/ 26 w 420"/>
                  <a:gd name="T7" fmla="*/ 358 h 471"/>
                  <a:gd name="T8" fmla="*/ 34 w 420"/>
                  <a:gd name="T9" fmla="*/ 392 h 471"/>
                  <a:gd name="T10" fmla="*/ 43 w 420"/>
                  <a:gd name="T11" fmla="*/ 463 h 471"/>
                  <a:gd name="T12" fmla="*/ 52 w 420"/>
                  <a:gd name="T13" fmla="*/ 464 h 471"/>
                  <a:gd name="T14" fmla="*/ 60 w 420"/>
                  <a:gd name="T15" fmla="*/ 458 h 471"/>
                  <a:gd name="T16" fmla="*/ 69 w 420"/>
                  <a:gd name="T17" fmla="*/ 452 h 471"/>
                  <a:gd name="T18" fmla="*/ 77 w 420"/>
                  <a:gd name="T19" fmla="*/ 368 h 471"/>
                  <a:gd name="T20" fmla="*/ 86 w 420"/>
                  <a:gd name="T21" fmla="*/ 441 h 471"/>
                  <a:gd name="T22" fmla="*/ 94 w 420"/>
                  <a:gd name="T23" fmla="*/ 319 h 471"/>
                  <a:gd name="T24" fmla="*/ 103 w 420"/>
                  <a:gd name="T25" fmla="*/ 466 h 471"/>
                  <a:gd name="T26" fmla="*/ 112 w 420"/>
                  <a:gd name="T27" fmla="*/ 404 h 471"/>
                  <a:gd name="T28" fmla="*/ 120 w 420"/>
                  <a:gd name="T29" fmla="*/ 328 h 471"/>
                  <a:gd name="T30" fmla="*/ 129 w 420"/>
                  <a:gd name="T31" fmla="*/ 410 h 471"/>
                  <a:gd name="T32" fmla="*/ 137 w 420"/>
                  <a:gd name="T33" fmla="*/ 451 h 471"/>
                  <a:gd name="T34" fmla="*/ 146 w 420"/>
                  <a:gd name="T35" fmla="*/ 411 h 471"/>
                  <a:gd name="T36" fmla="*/ 154 w 420"/>
                  <a:gd name="T37" fmla="*/ 124 h 471"/>
                  <a:gd name="T38" fmla="*/ 163 w 420"/>
                  <a:gd name="T39" fmla="*/ 422 h 471"/>
                  <a:gd name="T40" fmla="*/ 172 w 420"/>
                  <a:gd name="T41" fmla="*/ 384 h 471"/>
                  <a:gd name="T42" fmla="*/ 180 w 420"/>
                  <a:gd name="T43" fmla="*/ 276 h 471"/>
                  <a:gd name="T44" fmla="*/ 189 w 420"/>
                  <a:gd name="T45" fmla="*/ 430 h 471"/>
                  <a:gd name="T46" fmla="*/ 197 w 420"/>
                  <a:gd name="T47" fmla="*/ 447 h 471"/>
                  <a:gd name="T48" fmla="*/ 206 w 420"/>
                  <a:gd name="T49" fmla="*/ 350 h 471"/>
                  <a:gd name="T50" fmla="*/ 214 w 420"/>
                  <a:gd name="T51" fmla="*/ 471 h 471"/>
                  <a:gd name="T52" fmla="*/ 223 w 420"/>
                  <a:gd name="T53" fmla="*/ 436 h 471"/>
                  <a:gd name="T54" fmla="*/ 232 w 420"/>
                  <a:gd name="T55" fmla="*/ 278 h 471"/>
                  <a:gd name="T56" fmla="*/ 240 w 420"/>
                  <a:gd name="T57" fmla="*/ 186 h 471"/>
                  <a:gd name="T58" fmla="*/ 249 w 420"/>
                  <a:gd name="T59" fmla="*/ 337 h 471"/>
                  <a:gd name="T60" fmla="*/ 257 w 420"/>
                  <a:gd name="T61" fmla="*/ 449 h 471"/>
                  <a:gd name="T62" fmla="*/ 266 w 420"/>
                  <a:gd name="T63" fmla="*/ 383 h 471"/>
                  <a:gd name="T64" fmla="*/ 274 w 420"/>
                  <a:gd name="T65" fmla="*/ 277 h 471"/>
                  <a:gd name="T66" fmla="*/ 283 w 420"/>
                  <a:gd name="T67" fmla="*/ 263 h 471"/>
                  <a:gd name="T68" fmla="*/ 292 w 420"/>
                  <a:gd name="T69" fmla="*/ 409 h 471"/>
                  <a:gd name="T70" fmla="*/ 300 w 420"/>
                  <a:gd name="T71" fmla="*/ 144 h 471"/>
                  <a:gd name="T72" fmla="*/ 309 w 420"/>
                  <a:gd name="T73" fmla="*/ 26 h 471"/>
                  <a:gd name="T74" fmla="*/ 317 w 420"/>
                  <a:gd name="T75" fmla="*/ 342 h 471"/>
                  <a:gd name="T76" fmla="*/ 325 w 420"/>
                  <a:gd name="T77" fmla="*/ 465 h 471"/>
                  <a:gd name="T78" fmla="*/ 334 w 420"/>
                  <a:gd name="T79" fmla="*/ 469 h 471"/>
                  <a:gd name="T80" fmla="*/ 343 w 420"/>
                  <a:gd name="T81" fmla="*/ 444 h 471"/>
                  <a:gd name="T82" fmla="*/ 351 w 420"/>
                  <a:gd name="T83" fmla="*/ 448 h 471"/>
                  <a:gd name="T84" fmla="*/ 360 w 420"/>
                  <a:gd name="T85" fmla="*/ 214 h 471"/>
                  <a:gd name="T86" fmla="*/ 368 w 420"/>
                  <a:gd name="T87" fmla="*/ 0 h 471"/>
                  <a:gd name="T88" fmla="*/ 377 w 420"/>
                  <a:gd name="T89" fmla="*/ 462 h 471"/>
                  <a:gd name="T90" fmla="*/ 385 w 420"/>
                  <a:gd name="T91" fmla="*/ 260 h 471"/>
                  <a:gd name="T92" fmla="*/ 394 w 420"/>
                  <a:gd name="T93" fmla="*/ 436 h 471"/>
                  <a:gd name="T94" fmla="*/ 403 w 420"/>
                  <a:gd name="T95" fmla="*/ 334 h 471"/>
                  <a:gd name="T96" fmla="*/ 411 w 420"/>
                  <a:gd name="T97" fmla="*/ 443 h 471"/>
                  <a:gd name="T98" fmla="*/ 420 w 420"/>
                  <a:gd name="T99" fmla="*/ 230 h 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471">
                    <a:moveTo>
                      <a:pt x="0" y="285"/>
                    </a:moveTo>
                    <a:lnTo>
                      <a:pt x="9" y="409"/>
                    </a:lnTo>
                    <a:lnTo>
                      <a:pt x="17" y="404"/>
                    </a:lnTo>
                    <a:lnTo>
                      <a:pt x="26" y="358"/>
                    </a:lnTo>
                    <a:lnTo>
                      <a:pt x="34" y="392"/>
                    </a:lnTo>
                    <a:lnTo>
                      <a:pt x="43" y="463"/>
                    </a:lnTo>
                    <a:lnTo>
                      <a:pt x="52" y="464"/>
                    </a:lnTo>
                    <a:lnTo>
                      <a:pt x="60" y="458"/>
                    </a:lnTo>
                    <a:lnTo>
                      <a:pt x="69" y="452"/>
                    </a:lnTo>
                    <a:lnTo>
                      <a:pt x="77" y="368"/>
                    </a:lnTo>
                    <a:lnTo>
                      <a:pt x="86" y="441"/>
                    </a:lnTo>
                    <a:lnTo>
                      <a:pt x="94" y="319"/>
                    </a:lnTo>
                    <a:lnTo>
                      <a:pt x="103" y="466"/>
                    </a:lnTo>
                    <a:lnTo>
                      <a:pt x="112" y="404"/>
                    </a:lnTo>
                    <a:lnTo>
                      <a:pt x="120" y="328"/>
                    </a:lnTo>
                    <a:lnTo>
                      <a:pt x="129" y="410"/>
                    </a:lnTo>
                    <a:lnTo>
                      <a:pt x="137" y="451"/>
                    </a:lnTo>
                    <a:lnTo>
                      <a:pt x="146" y="411"/>
                    </a:lnTo>
                    <a:lnTo>
                      <a:pt x="154" y="124"/>
                    </a:lnTo>
                    <a:lnTo>
                      <a:pt x="163" y="422"/>
                    </a:lnTo>
                    <a:lnTo>
                      <a:pt x="172" y="384"/>
                    </a:lnTo>
                    <a:lnTo>
                      <a:pt x="180" y="276"/>
                    </a:lnTo>
                    <a:lnTo>
                      <a:pt x="189" y="430"/>
                    </a:lnTo>
                    <a:lnTo>
                      <a:pt x="197" y="447"/>
                    </a:lnTo>
                    <a:lnTo>
                      <a:pt x="206" y="350"/>
                    </a:lnTo>
                    <a:lnTo>
                      <a:pt x="214" y="471"/>
                    </a:lnTo>
                    <a:lnTo>
                      <a:pt x="223" y="436"/>
                    </a:lnTo>
                    <a:lnTo>
                      <a:pt x="232" y="278"/>
                    </a:lnTo>
                    <a:lnTo>
                      <a:pt x="240" y="186"/>
                    </a:lnTo>
                    <a:lnTo>
                      <a:pt x="249" y="337"/>
                    </a:lnTo>
                    <a:lnTo>
                      <a:pt x="257" y="449"/>
                    </a:lnTo>
                    <a:lnTo>
                      <a:pt x="266" y="383"/>
                    </a:lnTo>
                    <a:lnTo>
                      <a:pt x="274" y="277"/>
                    </a:lnTo>
                    <a:lnTo>
                      <a:pt x="283" y="263"/>
                    </a:lnTo>
                    <a:lnTo>
                      <a:pt x="292" y="409"/>
                    </a:lnTo>
                    <a:lnTo>
                      <a:pt x="300" y="144"/>
                    </a:lnTo>
                    <a:lnTo>
                      <a:pt x="309" y="26"/>
                    </a:lnTo>
                    <a:lnTo>
                      <a:pt x="317" y="342"/>
                    </a:lnTo>
                    <a:lnTo>
                      <a:pt x="325" y="465"/>
                    </a:lnTo>
                    <a:lnTo>
                      <a:pt x="334" y="469"/>
                    </a:lnTo>
                    <a:lnTo>
                      <a:pt x="343" y="444"/>
                    </a:lnTo>
                    <a:lnTo>
                      <a:pt x="351" y="448"/>
                    </a:lnTo>
                    <a:lnTo>
                      <a:pt x="360" y="214"/>
                    </a:lnTo>
                    <a:lnTo>
                      <a:pt x="368" y="0"/>
                    </a:lnTo>
                    <a:lnTo>
                      <a:pt x="377" y="462"/>
                    </a:lnTo>
                    <a:lnTo>
                      <a:pt x="385" y="260"/>
                    </a:lnTo>
                    <a:lnTo>
                      <a:pt x="394" y="436"/>
                    </a:lnTo>
                    <a:lnTo>
                      <a:pt x="403" y="334"/>
                    </a:lnTo>
                    <a:lnTo>
                      <a:pt x="411" y="443"/>
                    </a:lnTo>
                    <a:lnTo>
                      <a:pt x="420" y="23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0" name="Freeform 98"/>
              <p:cNvSpPr>
                <a:spLocks/>
              </p:cNvSpPr>
              <p:nvPr/>
            </p:nvSpPr>
            <p:spPr bwMode="auto">
              <a:xfrm>
                <a:off x="8591550" y="2511425"/>
                <a:ext cx="203200" cy="590550"/>
              </a:xfrm>
              <a:custGeom>
                <a:avLst/>
                <a:gdLst>
                  <a:gd name="T0" fmla="*/ 0 w 128"/>
                  <a:gd name="T1" fmla="*/ 149 h 372"/>
                  <a:gd name="T2" fmla="*/ 8 w 128"/>
                  <a:gd name="T3" fmla="*/ 0 h 372"/>
                  <a:gd name="T4" fmla="*/ 17 w 128"/>
                  <a:gd name="T5" fmla="*/ 372 h 372"/>
                  <a:gd name="T6" fmla="*/ 25 w 128"/>
                  <a:gd name="T7" fmla="*/ 371 h 372"/>
                  <a:gd name="T8" fmla="*/ 34 w 128"/>
                  <a:gd name="T9" fmla="*/ 135 h 372"/>
                  <a:gd name="T10" fmla="*/ 43 w 128"/>
                  <a:gd name="T11" fmla="*/ 163 h 372"/>
                  <a:gd name="T12" fmla="*/ 51 w 128"/>
                  <a:gd name="T13" fmla="*/ 42 h 372"/>
                  <a:gd name="T14" fmla="*/ 60 w 128"/>
                  <a:gd name="T15" fmla="*/ 270 h 372"/>
                  <a:gd name="T16" fmla="*/ 68 w 128"/>
                  <a:gd name="T17" fmla="*/ 169 h 372"/>
                  <a:gd name="T18" fmla="*/ 77 w 128"/>
                  <a:gd name="T19" fmla="*/ 286 h 372"/>
                  <a:gd name="T20" fmla="*/ 85 w 128"/>
                  <a:gd name="T21" fmla="*/ 310 h 372"/>
                  <a:gd name="T22" fmla="*/ 94 w 128"/>
                  <a:gd name="T23" fmla="*/ 355 h 372"/>
                  <a:gd name="T24" fmla="*/ 103 w 128"/>
                  <a:gd name="T25" fmla="*/ 147 h 372"/>
                  <a:gd name="T26" fmla="*/ 111 w 128"/>
                  <a:gd name="T27" fmla="*/ 227 h 372"/>
                  <a:gd name="T28" fmla="*/ 120 w 128"/>
                  <a:gd name="T29" fmla="*/ 185 h 372"/>
                  <a:gd name="T30" fmla="*/ 128 w 128"/>
                  <a:gd name="T31" fmla="*/ 306 h 3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372">
                    <a:moveTo>
                      <a:pt x="0" y="149"/>
                    </a:moveTo>
                    <a:lnTo>
                      <a:pt x="8" y="0"/>
                    </a:lnTo>
                    <a:lnTo>
                      <a:pt x="17" y="372"/>
                    </a:lnTo>
                    <a:lnTo>
                      <a:pt x="25" y="371"/>
                    </a:lnTo>
                    <a:lnTo>
                      <a:pt x="34" y="135"/>
                    </a:lnTo>
                    <a:lnTo>
                      <a:pt x="43" y="163"/>
                    </a:lnTo>
                    <a:lnTo>
                      <a:pt x="51" y="42"/>
                    </a:lnTo>
                    <a:lnTo>
                      <a:pt x="60" y="270"/>
                    </a:lnTo>
                    <a:lnTo>
                      <a:pt x="68" y="169"/>
                    </a:lnTo>
                    <a:lnTo>
                      <a:pt x="77" y="286"/>
                    </a:lnTo>
                    <a:lnTo>
                      <a:pt x="85" y="310"/>
                    </a:lnTo>
                    <a:lnTo>
                      <a:pt x="94" y="355"/>
                    </a:lnTo>
                    <a:lnTo>
                      <a:pt x="103" y="147"/>
                    </a:lnTo>
                    <a:lnTo>
                      <a:pt x="111" y="227"/>
                    </a:lnTo>
                    <a:lnTo>
                      <a:pt x="120" y="185"/>
                    </a:lnTo>
                    <a:lnTo>
                      <a:pt x="128" y="306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1" name="Freeform 99"/>
              <p:cNvSpPr>
                <a:spLocks/>
              </p:cNvSpPr>
              <p:nvPr/>
            </p:nvSpPr>
            <p:spPr bwMode="auto">
              <a:xfrm>
                <a:off x="6592888" y="2222500"/>
                <a:ext cx="665163" cy="909638"/>
              </a:xfrm>
              <a:custGeom>
                <a:avLst/>
                <a:gdLst>
                  <a:gd name="T0" fmla="*/ 0 w 419"/>
                  <a:gd name="T1" fmla="*/ 573 h 573"/>
                  <a:gd name="T2" fmla="*/ 8 w 419"/>
                  <a:gd name="T3" fmla="*/ 517 h 573"/>
                  <a:gd name="T4" fmla="*/ 17 w 419"/>
                  <a:gd name="T5" fmla="*/ 566 h 573"/>
                  <a:gd name="T6" fmla="*/ 26 w 419"/>
                  <a:gd name="T7" fmla="*/ 460 h 573"/>
                  <a:gd name="T8" fmla="*/ 34 w 419"/>
                  <a:gd name="T9" fmla="*/ 390 h 573"/>
                  <a:gd name="T10" fmla="*/ 43 w 419"/>
                  <a:gd name="T11" fmla="*/ 359 h 573"/>
                  <a:gd name="T12" fmla="*/ 51 w 419"/>
                  <a:gd name="T13" fmla="*/ 497 h 573"/>
                  <a:gd name="T14" fmla="*/ 60 w 419"/>
                  <a:gd name="T15" fmla="*/ 401 h 573"/>
                  <a:gd name="T16" fmla="*/ 68 w 419"/>
                  <a:gd name="T17" fmla="*/ 488 h 573"/>
                  <a:gd name="T18" fmla="*/ 77 w 419"/>
                  <a:gd name="T19" fmla="*/ 476 h 573"/>
                  <a:gd name="T20" fmla="*/ 86 w 419"/>
                  <a:gd name="T21" fmla="*/ 552 h 573"/>
                  <a:gd name="T22" fmla="*/ 94 w 419"/>
                  <a:gd name="T23" fmla="*/ 459 h 573"/>
                  <a:gd name="T24" fmla="*/ 102 w 419"/>
                  <a:gd name="T25" fmla="*/ 524 h 573"/>
                  <a:gd name="T26" fmla="*/ 111 w 419"/>
                  <a:gd name="T27" fmla="*/ 421 h 573"/>
                  <a:gd name="T28" fmla="*/ 119 w 419"/>
                  <a:gd name="T29" fmla="*/ 452 h 573"/>
                  <a:gd name="T30" fmla="*/ 128 w 419"/>
                  <a:gd name="T31" fmla="*/ 205 h 573"/>
                  <a:gd name="T32" fmla="*/ 137 w 419"/>
                  <a:gd name="T33" fmla="*/ 368 h 573"/>
                  <a:gd name="T34" fmla="*/ 145 w 419"/>
                  <a:gd name="T35" fmla="*/ 364 h 573"/>
                  <a:gd name="T36" fmla="*/ 154 w 419"/>
                  <a:gd name="T37" fmla="*/ 484 h 573"/>
                  <a:gd name="T38" fmla="*/ 162 w 419"/>
                  <a:gd name="T39" fmla="*/ 465 h 573"/>
                  <a:gd name="T40" fmla="*/ 171 w 419"/>
                  <a:gd name="T41" fmla="*/ 422 h 573"/>
                  <a:gd name="T42" fmla="*/ 179 w 419"/>
                  <a:gd name="T43" fmla="*/ 357 h 573"/>
                  <a:gd name="T44" fmla="*/ 188 w 419"/>
                  <a:gd name="T45" fmla="*/ 75 h 573"/>
                  <a:gd name="T46" fmla="*/ 197 w 419"/>
                  <a:gd name="T47" fmla="*/ 181 h 573"/>
                  <a:gd name="T48" fmla="*/ 205 w 419"/>
                  <a:gd name="T49" fmla="*/ 545 h 573"/>
                  <a:gd name="T50" fmla="*/ 214 w 419"/>
                  <a:gd name="T51" fmla="*/ 294 h 573"/>
                  <a:gd name="T52" fmla="*/ 222 w 419"/>
                  <a:gd name="T53" fmla="*/ 313 h 573"/>
                  <a:gd name="T54" fmla="*/ 231 w 419"/>
                  <a:gd name="T55" fmla="*/ 336 h 573"/>
                  <a:gd name="T56" fmla="*/ 239 w 419"/>
                  <a:gd name="T57" fmla="*/ 481 h 573"/>
                  <a:gd name="T58" fmla="*/ 248 w 419"/>
                  <a:gd name="T59" fmla="*/ 487 h 573"/>
                  <a:gd name="T60" fmla="*/ 257 w 419"/>
                  <a:gd name="T61" fmla="*/ 559 h 573"/>
                  <a:gd name="T62" fmla="*/ 265 w 419"/>
                  <a:gd name="T63" fmla="*/ 489 h 573"/>
                  <a:gd name="T64" fmla="*/ 274 w 419"/>
                  <a:gd name="T65" fmla="*/ 246 h 573"/>
                  <a:gd name="T66" fmla="*/ 282 w 419"/>
                  <a:gd name="T67" fmla="*/ 160 h 573"/>
                  <a:gd name="T68" fmla="*/ 291 w 419"/>
                  <a:gd name="T69" fmla="*/ 202 h 573"/>
                  <a:gd name="T70" fmla="*/ 299 w 419"/>
                  <a:gd name="T71" fmla="*/ 0 h 573"/>
                  <a:gd name="T72" fmla="*/ 308 w 419"/>
                  <a:gd name="T73" fmla="*/ 198 h 573"/>
                  <a:gd name="T74" fmla="*/ 317 w 419"/>
                  <a:gd name="T75" fmla="*/ 368 h 573"/>
                  <a:gd name="T76" fmla="*/ 325 w 419"/>
                  <a:gd name="T77" fmla="*/ 478 h 573"/>
                  <a:gd name="T78" fmla="*/ 334 w 419"/>
                  <a:gd name="T79" fmla="*/ 536 h 573"/>
                  <a:gd name="T80" fmla="*/ 342 w 419"/>
                  <a:gd name="T81" fmla="*/ 553 h 573"/>
                  <a:gd name="T82" fmla="*/ 351 w 419"/>
                  <a:gd name="T83" fmla="*/ 544 h 573"/>
                  <a:gd name="T84" fmla="*/ 359 w 419"/>
                  <a:gd name="T85" fmla="*/ 328 h 573"/>
                  <a:gd name="T86" fmla="*/ 368 w 419"/>
                  <a:gd name="T87" fmla="*/ 369 h 573"/>
                  <a:gd name="T88" fmla="*/ 377 w 419"/>
                  <a:gd name="T89" fmla="*/ 115 h 573"/>
                  <a:gd name="T90" fmla="*/ 385 w 419"/>
                  <a:gd name="T91" fmla="*/ 345 h 573"/>
                  <a:gd name="T92" fmla="*/ 394 w 419"/>
                  <a:gd name="T93" fmla="*/ 359 h 573"/>
                  <a:gd name="T94" fmla="*/ 402 w 419"/>
                  <a:gd name="T95" fmla="*/ 467 h 573"/>
                  <a:gd name="T96" fmla="*/ 411 w 419"/>
                  <a:gd name="T97" fmla="*/ 407 h 573"/>
                  <a:gd name="T98" fmla="*/ 419 w 419"/>
                  <a:gd name="T99" fmla="*/ 340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73">
                    <a:moveTo>
                      <a:pt x="0" y="573"/>
                    </a:moveTo>
                    <a:lnTo>
                      <a:pt x="8" y="517"/>
                    </a:lnTo>
                    <a:lnTo>
                      <a:pt x="17" y="566"/>
                    </a:lnTo>
                    <a:lnTo>
                      <a:pt x="26" y="460"/>
                    </a:lnTo>
                    <a:lnTo>
                      <a:pt x="34" y="390"/>
                    </a:lnTo>
                    <a:lnTo>
                      <a:pt x="43" y="359"/>
                    </a:lnTo>
                    <a:lnTo>
                      <a:pt x="51" y="497"/>
                    </a:lnTo>
                    <a:lnTo>
                      <a:pt x="60" y="401"/>
                    </a:lnTo>
                    <a:lnTo>
                      <a:pt x="68" y="488"/>
                    </a:lnTo>
                    <a:lnTo>
                      <a:pt x="77" y="476"/>
                    </a:lnTo>
                    <a:lnTo>
                      <a:pt x="86" y="552"/>
                    </a:lnTo>
                    <a:lnTo>
                      <a:pt x="94" y="459"/>
                    </a:lnTo>
                    <a:lnTo>
                      <a:pt x="102" y="524"/>
                    </a:lnTo>
                    <a:lnTo>
                      <a:pt x="111" y="421"/>
                    </a:lnTo>
                    <a:lnTo>
                      <a:pt x="119" y="452"/>
                    </a:lnTo>
                    <a:lnTo>
                      <a:pt x="128" y="205"/>
                    </a:lnTo>
                    <a:lnTo>
                      <a:pt x="137" y="368"/>
                    </a:lnTo>
                    <a:lnTo>
                      <a:pt x="145" y="364"/>
                    </a:lnTo>
                    <a:lnTo>
                      <a:pt x="154" y="484"/>
                    </a:lnTo>
                    <a:lnTo>
                      <a:pt x="162" y="465"/>
                    </a:lnTo>
                    <a:lnTo>
                      <a:pt x="171" y="422"/>
                    </a:lnTo>
                    <a:lnTo>
                      <a:pt x="179" y="357"/>
                    </a:lnTo>
                    <a:lnTo>
                      <a:pt x="188" y="75"/>
                    </a:lnTo>
                    <a:lnTo>
                      <a:pt x="197" y="181"/>
                    </a:lnTo>
                    <a:lnTo>
                      <a:pt x="205" y="545"/>
                    </a:lnTo>
                    <a:lnTo>
                      <a:pt x="214" y="294"/>
                    </a:lnTo>
                    <a:lnTo>
                      <a:pt x="222" y="313"/>
                    </a:lnTo>
                    <a:lnTo>
                      <a:pt x="231" y="336"/>
                    </a:lnTo>
                    <a:lnTo>
                      <a:pt x="239" y="481"/>
                    </a:lnTo>
                    <a:lnTo>
                      <a:pt x="248" y="487"/>
                    </a:lnTo>
                    <a:lnTo>
                      <a:pt x="257" y="559"/>
                    </a:lnTo>
                    <a:lnTo>
                      <a:pt x="265" y="489"/>
                    </a:lnTo>
                    <a:lnTo>
                      <a:pt x="274" y="246"/>
                    </a:lnTo>
                    <a:lnTo>
                      <a:pt x="282" y="160"/>
                    </a:lnTo>
                    <a:lnTo>
                      <a:pt x="291" y="202"/>
                    </a:lnTo>
                    <a:lnTo>
                      <a:pt x="299" y="0"/>
                    </a:lnTo>
                    <a:lnTo>
                      <a:pt x="308" y="198"/>
                    </a:lnTo>
                    <a:lnTo>
                      <a:pt x="317" y="368"/>
                    </a:lnTo>
                    <a:lnTo>
                      <a:pt x="325" y="478"/>
                    </a:lnTo>
                    <a:lnTo>
                      <a:pt x="334" y="536"/>
                    </a:lnTo>
                    <a:lnTo>
                      <a:pt x="342" y="553"/>
                    </a:lnTo>
                    <a:lnTo>
                      <a:pt x="351" y="544"/>
                    </a:lnTo>
                    <a:lnTo>
                      <a:pt x="359" y="328"/>
                    </a:lnTo>
                    <a:lnTo>
                      <a:pt x="368" y="369"/>
                    </a:lnTo>
                    <a:lnTo>
                      <a:pt x="377" y="115"/>
                    </a:lnTo>
                    <a:lnTo>
                      <a:pt x="385" y="345"/>
                    </a:lnTo>
                    <a:lnTo>
                      <a:pt x="394" y="359"/>
                    </a:lnTo>
                    <a:lnTo>
                      <a:pt x="402" y="467"/>
                    </a:lnTo>
                    <a:lnTo>
                      <a:pt x="411" y="407"/>
                    </a:lnTo>
                    <a:lnTo>
                      <a:pt x="419" y="34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2" name="Freeform 100"/>
              <p:cNvSpPr>
                <a:spLocks/>
              </p:cNvSpPr>
              <p:nvPr/>
            </p:nvSpPr>
            <p:spPr bwMode="auto">
              <a:xfrm>
                <a:off x="7258050" y="2343150"/>
                <a:ext cx="666750" cy="788988"/>
              </a:xfrm>
              <a:custGeom>
                <a:avLst/>
                <a:gdLst>
                  <a:gd name="T0" fmla="*/ 0 w 420"/>
                  <a:gd name="T1" fmla="*/ 264 h 497"/>
                  <a:gd name="T2" fmla="*/ 9 w 420"/>
                  <a:gd name="T3" fmla="*/ 410 h 497"/>
                  <a:gd name="T4" fmla="*/ 18 w 420"/>
                  <a:gd name="T5" fmla="*/ 453 h 497"/>
                  <a:gd name="T6" fmla="*/ 26 w 420"/>
                  <a:gd name="T7" fmla="*/ 306 h 497"/>
                  <a:gd name="T8" fmla="*/ 35 w 420"/>
                  <a:gd name="T9" fmla="*/ 384 h 497"/>
                  <a:gd name="T10" fmla="*/ 43 w 420"/>
                  <a:gd name="T11" fmla="*/ 421 h 497"/>
                  <a:gd name="T12" fmla="*/ 52 w 420"/>
                  <a:gd name="T13" fmla="*/ 339 h 497"/>
                  <a:gd name="T14" fmla="*/ 60 w 420"/>
                  <a:gd name="T15" fmla="*/ 445 h 497"/>
                  <a:gd name="T16" fmla="*/ 69 w 420"/>
                  <a:gd name="T17" fmla="*/ 374 h 497"/>
                  <a:gd name="T18" fmla="*/ 78 w 420"/>
                  <a:gd name="T19" fmla="*/ 408 h 497"/>
                  <a:gd name="T20" fmla="*/ 86 w 420"/>
                  <a:gd name="T21" fmla="*/ 451 h 497"/>
                  <a:gd name="T22" fmla="*/ 95 w 420"/>
                  <a:gd name="T23" fmla="*/ 398 h 497"/>
                  <a:gd name="T24" fmla="*/ 103 w 420"/>
                  <a:gd name="T25" fmla="*/ 99 h 497"/>
                  <a:gd name="T26" fmla="*/ 112 w 420"/>
                  <a:gd name="T27" fmla="*/ 198 h 497"/>
                  <a:gd name="T28" fmla="*/ 120 w 420"/>
                  <a:gd name="T29" fmla="*/ 491 h 497"/>
                  <a:gd name="T30" fmla="*/ 129 w 420"/>
                  <a:gd name="T31" fmla="*/ 0 h 497"/>
                  <a:gd name="T32" fmla="*/ 138 w 420"/>
                  <a:gd name="T33" fmla="*/ 406 h 497"/>
                  <a:gd name="T34" fmla="*/ 146 w 420"/>
                  <a:gd name="T35" fmla="*/ 456 h 497"/>
                  <a:gd name="T36" fmla="*/ 155 w 420"/>
                  <a:gd name="T37" fmla="*/ 484 h 497"/>
                  <a:gd name="T38" fmla="*/ 163 w 420"/>
                  <a:gd name="T39" fmla="*/ 339 h 497"/>
                  <a:gd name="T40" fmla="*/ 172 w 420"/>
                  <a:gd name="T41" fmla="*/ 255 h 497"/>
                  <a:gd name="T42" fmla="*/ 180 w 420"/>
                  <a:gd name="T43" fmla="*/ 318 h 497"/>
                  <a:gd name="T44" fmla="*/ 189 w 420"/>
                  <a:gd name="T45" fmla="*/ 343 h 497"/>
                  <a:gd name="T46" fmla="*/ 198 w 420"/>
                  <a:gd name="T47" fmla="*/ 334 h 497"/>
                  <a:gd name="T48" fmla="*/ 206 w 420"/>
                  <a:gd name="T49" fmla="*/ 408 h 497"/>
                  <a:gd name="T50" fmla="*/ 214 w 420"/>
                  <a:gd name="T51" fmla="*/ 466 h 497"/>
                  <a:gd name="T52" fmla="*/ 223 w 420"/>
                  <a:gd name="T53" fmla="*/ 396 h 497"/>
                  <a:gd name="T54" fmla="*/ 232 w 420"/>
                  <a:gd name="T55" fmla="*/ 480 h 497"/>
                  <a:gd name="T56" fmla="*/ 240 w 420"/>
                  <a:gd name="T57" fmla="*/ 474 h 497"/>
                  <a:gd name="T58" fmla="*/ 249 w 420"/>
                  <a:gd name="T59" fmla="*/ 266 h 497"/>
                  <a:gd name="T60" fmla="*/ 257 w 420"/>
                  <a:gd name="T61" fmla="*/ 383 h 497"/>
                  <a:gd name="T62" fmla="*/ 266 w 420"/>
                  <a:gd name="T63" fmla="*/ 367 h 497"/>
                  <a:gd name="T64" fmla="*/ 274 w 420"/>
                  <a:gd name="T65" fmla="*/ 98 h 497"/>
                  <a:gd name="T66" fmla="*/ 283 w 420"/>
                  <a:gd name="T67" fmla="*/ 108 h 497"/>
                  <a:gd name="T68" fmla="*/ 292 w 420"/>
                  <a:gd name="T69" fmla="*/ 439 h 497"/>
                  <a:gd name="T70" fmla="*/ 300 w 420"/>
                  <a:gd name="T71" fmla="*/ 466 h 497"/>
                  <a:gd name="T72" fmla="*/ 309 w 420"/>
                  <a:gd name="T73" fmla="*/ 258 h 497"/>
                  <a:gd name="T74" fmla="*/ 317 w 420"/>
                  <a:gd name="T75" fmla="*/ 360 h 497"/>
                  <a:gd name="T76" fmla="*/ 326 w 420"/>
                  <a:gd name="T77" fmla="*/ 395 h 497"/>
                  <a:gd name="T78" fmla="*/ 334 w 420"/>
                  <a:gd name="T79" fmla="*/ 99 h 497"/>
                  <a:gd name="T80" fmla="*/ 343 w 420"/>
                  <a:gd name="T81" fmla="*/ 456 h 497"/>
                  <a:gd name="T82" fmla="*/ 352 w 420"/>
                  <a:gd name="T83" fmla="*/ 454 h 497"/>
                  <a:gd name="T84" fmla="*/ 360 w 420"/>
                  <a:gd name="T85" fmla="*/ 440 h 497"/>
                  <a:gd name="T86" fmla="*/ 369 w 420"/>
                  <a:gd name="T87" fmla="*/ 258 h 497"/>
                  <a:gd name="T88" fmla="*/ 377 w 420"/>
                  <a:gd name="T89" fmla="*/ 190 h 497"/>
                  <a:gd name="T90" fmla="*/ 386 w 420"/>
                  <a:gd name="T91" fmla="*/ 389 h 497"/>
                  <a:gd name="T92" fmla="*/ 394 w 420"/>
                  <a:gd name="T93" fmla="*/ 414 h 497"/>
                  <a:gd name="T94" fmla="*/ 403 w 420"/>
                  <a:gd name="T95" fmla="*/ 294 h 497"/>
                  <a:gd name="T96" fmla="*/ 412 w 420"/>
                  <a:gd name="T97" fmla="*/ 497 h 497"/>
                  <a:gd name="T98" fmla="*/ 420 w 420"/>
                  <a:gd name="T99" fmla="*/ 450 h 4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497">
                    <a:moveTo>
                      <a:pt x="0" y="264"/>
                    </a:moveTo>
                    <a:lnTo>
                      <a:pt x="9" y="410"/>
                    </a:lnTo>
                    <a:lnTo>
                      <a:pt x="18" y="453"/>
                    </a:lnTo>
                    <a:lnTo>
                      <a:pt x="26" y="306"/>
                    </a:lnTo>
                    <a:lnTo>
                      <a:pt x="35" y="384"/>
                    </a:lnTo>
                    <a:lnTo>
                      <a:pt x="43" y="421"/>
                    </a:lnTo>
                    <a:lnTo>
                      <a:pt x="52" y="339"/>
                    </a:lnTo>
                    <a:lnTo>
                      <a:pt x="60" y="445"/>
                    </a:lnTo>
                    <a:lnTo>
                      <a:pt x="69" y="374"/>
                    </a:lnTo>
                    <a:lnTo>
                      <a:pt x="78" y="408"/>
                    </a:lnTo>
                    <a:lnTo>
                      <a:pt x="86" y="451"/>
                    </a:lnTo>
                    <a:lnTo>
                      <a:pt x="95" y="398"/>
                    </a:lnTo>
                    <a:lnTo>
                      <a:pt x="103" y="99"/>
                    </a:lnTo>
                    <a:lnTo>
                      <a:pt x="112" y="198"/>
                    </a:lnTo>
                    <a:lnTo>
                      <a:pt x="120" y="491"/>
                    </a:lnTo>
                    <a:lnTo>
                      <a:pt x="129" y="0"/>
                    </a:lnTo>
                    <a:lnTo>
                      <a:pt x="138" y="406"/>
                    </a:lnTo>
                    <a:lnTo>
                      <a:pt x="146" y="456"/>
                    </a:lnTo>
                    <a:lnTo>
                      <a:pt x="155" y="484"/>
                    </a:lnTo>
                    <a:lnTo>
                      <a:pt x="163" y="339"/>
                    </a:lnTo>
                    <a:lnTo>
                      <a:pt x="172" y="255"/>
                    </a:lnTo>
                    <a:lnTo>
                      <a:pt x="180" y="318"/>
                    </a:lnTo>
                    <a:lnTo>
                      <a:pt x="189" y="343"/>
                    </a:lnTo>
                    <a:lnTo>
                      <a:pt x="198" y="334"/>
                    </a:lnTo>
                    <a:lnTo>
                      <a:pt x="206" y="408"/>
                    </a:lnTo>
                    <a:lnTo>
                      <a:pt x="214" y="466"/>
                    </a:lnTo>
                    <a:lnTo>
                      <a:pt x="223" y="396"/>
                    </a:lnTo>
                    <a:lnTo>
                      <a:pt x="232" y="480"/>
                    </a:lnTo>
                    <a:lnTo>
                      <a:pt x="240" y="474"/>
                    </a:lnTo>
                    <a:lnTo>
                      <a:pt x="249" y="266"/>
                    </a:lnTo>
                    <a:lnTo>
                      <a:pt x="257" y="383"/>
                    </a:lnTo>
                    <a:lnTo>
                      <a:pt x="266" y="367"/>
                    </a:lnTo>
                    <a:lnTo>
                      <a:pt x="274" y="98"/>
                    </a:lnTo>
                    <a:lnTo>
                      <a:pt x="283" y="108"/>
                    </a:lnTo>
                    <a:lnTo>
                      <a:pt x="292" y="439"/>
                    </a:lnTo>
                    <a:lnTo>
                      <a:pt x="300" y="466"/>
                    </a:lnTo>
                    <a:lnTo>
                      <a:pt x="309" y="258"/>
                    </a:lnTo>
                    <a:lnTo>
                      <a:pt x="317" y="360"/>
                    </a:lnTo>
                    <a:lnTo>
                      <a:pt x="326" y="395"/>
                    </a:lnTo>
                    <a:lnTo>
                      <a:pt x="334" y="99"/>
                    </a:lnTo>
                    <a:lnTo>
                      <a:pt x="343" y="456"/>
                    </a:lnTo>
                    <a:lnTo>
                      <a:pt x="352" y="454"/>
                    </a:lnTo>
                    <a:lnTo>
                      <a:pt x="360" y="440"/>
                    </a:lnTo>
                    <a:lnTo>
                      <a:pt x="369" y="258"/>
                    </a:lnTo>
                    <a:lnTo>
                      <a:pt x="377" y="190"/>
                    </a:lnTo>
                    <a:lnTo>
                      <a:pt x="386" y="389"/>
                    </a:lnTo>
                    <a:lnTo>
                      <a:pt x="394" y="414"/>
                    </a:lnTo>
                    <a:lnTo>
                      <a:pt x="403" y="294"/>
                    </a:lnTo>
                    <a:lnTo>
                      <a:pt x="412" y="497"/>
                    </a:lnTo>
                    <a:lnTo>
                      <a:pt x="420" y="45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3" name="Freeform 101"/>
              <p:cNvSpPr>
                <a:spLocks/>
              </p:cNvSpPr>
              <p:nvPr/>
            </p:nvSpPr>
            <p:spPr bwMode="auto">
              <a:xfrm>
                <a:off x="7924800" y="2074863"/>
                <a:ext cx="666750" cy="1047750"/>
              </a:xfrm>
              <a:custGeom>
                <a:avLst/>
                <a:gdLst>
                  <a:gd name="T0" fmla="*/ 0 w 420"/>
                  <a:gd name="T1" fmla="*/ 619 h 660"/>
                  <a:gd name="T2" fmla="*/ 9 w 420"/>
                  <a:gd name="T3" fmla="*/ 509 h 660"/>
                  <a:gd name="T4" fmla="*/ 17 w 420"/>
                  <a:gd name="T5" fmla="*/ 570 h 660"/>
                  <a:gd name="T6" fmla="*/ 26 w 420"/>
                  <a:gd name="T7" fmla="*/ 526 h 660"/>
                  <a:gd name="T8" fmla="*/ 34 w 420"/>
                  <a:gd name="T9" fmla="*/ 413 h 660"/>
                  <a:gd name="T10" fmla="*/ 43 w 420"/>
                  <a:gd name="T11" fmla="*/ 537 h 660"/>
                  <a:gd name="T12" fmla="*/ 52 w 420"/>
                  <a:gd name="T13" fmla="*/ 424 h 660"/>
                  <a:gd name="T14" fmla="*/ 60 w 420"/>
                  <a:gd name="T15" fmla="*/ 375 h 660"/>
                  <a:gd name="T16" fmla="*/ 69 w 420"/>
                  <a:gd name="T17" fmla="*/ 382 h 660"/>
                  <a:gd name="T18" fmla="*/ 77 w 420"/>
                  <a:gd name="T19" fmla="*/ 421 h 660"/>
                  <a:gd name="T20" fmla="*/ 86 w 420"/>
                  <a:gd name="T21" fmla="*/ 425 h 660"/>
                  <a:gd name="T22" fmla="*/ 94 w 420"/>
                  <a:gd name="T23" fmla="*/ 148 h 660"/>
                  <a:gd name="T24" fmla="*/ 103 w 420"/>
                  <a:gd name="T25" fmla="*/ 647 h 660"/>
                  <a:gd name="T26" fmla="*/ 112 w 420"/>
                  <a:gd name="T27" fmla="*/ 569 h 660"/>
                  <a:gd name="T28" fmla="*/ 120 w 420"/>
                  <a:gd name="T29" fmla="*/ 614 h 660"/>
                  <a:gd name="T30" fmla="*/ 129 w 420"/>
                  <a:gd name="T31" fmla="*/ 245 h 660"/>
                  <a:gd name="T32" fmla="*/ 137 w 420"/>
                  <a:gd name="T33" fmla="*/ 450 h 660"/>
                  <a:gd name="T34" fmla="*/ 146 w 420"/>
                  <a:gd name="T35" fmla="*/ 562 h 660"/>
                  <a:gd name="T36" fmla="*/ 154 w 420"/>
                  <a:gd name="T37" fmla="*/ 611 h 660"/>
                  <a:gd name="T38" fmla="*/ 163 w 420"/>
                  <a:gd name="T39" fmla="*/ 607 h 660"/>
                  <a:gd name="T40" fmla="*/ 172 w 420"/>
                  <a:gd name="T41" fmla="*/ 634 h 660"/>
                  <a:gd name="T42" fmla="*/ 180 w 420"/>
                  <a:gd name="T43" fmla="*/ 420 h 660"/>
                  <a:gd name="T44" fmla="*/ 189 w 420"/>
                  <a:gd name="T45" fmla="*/ 346 h 660"/>
                  <a:gd name="T46" fmla="*/ 197 w 420"/>
                  <a:gd name="T47" fmla="*/ 371 h 660"/>
                  <a:gd name="T48" fmla="*/ 206 w 420"/>
                  <a:gd name="T49" fmla="*/ 624 h 660"/>
                  <a:gd name="T50" fmla="*/ 214 w 420"/>
                  <a:gd name="T51" fmla="*/ 657 h 660"/>
                  <a:gd name="T52" fmla="*/ 223 w 420"/>
                  <a:gd name="T53" fmla="*/ 530 h 660"/>
                  <a:gd name="T54" fmla="*/ 232 w 420"/>
                  <a:gd name="T55" fmla="*/ 627 h 660"/>
                  <a:gd name="T56" fmla="*/ 240 w 420"/>
                  <a:gd name="T57" fmla="*/ 629 h 660"/>
                  <a:gd name="T58" fmla="*/ 249 w 420"/>
                  <a:gd name="T59" fmla="*/ 0 h 660"/>
                  <a:gd name="T60" fmla="*/ 257 w 420"/>
                  <a:gd name="T61" fmla="*/ 577 h 660"/>
                  <a:gd name="T62" fmla="*/ 266 w 420"/>
                  <a:gd name="T63" fmla="*/ 660 h 660"/>
                  <a:gd name="T64" fmla="*/ 274 w 420"/>
                  <a:gd name="T65" fmla="*/ 615 h 660"/>
                  <a:gd name="T66" fmla="*/ 283 w 420"/>
                  <a:gd name="T67" fmla="*/ 386 h 660"/>
                  <a:gd name="T68" fmla="*/ 292 w 420"/>
                  <a:gd name="T69" fmla="*/ 368 h 660"/>
                  <a:gd name="T70" fmla="*/ 300 w 420"/>
                  <a:gd name="T71" fmla="*/ 237 h 660"/>
                  <a:gd name="T72" fmla="*/ 309 w 420"/>
                  <a:gd name="T73" fmla="*/ 550 h 660"/>
                  <a:gd name="T74" fmla="*/ 317 w 420"/>
                  <a:gd name="T75" fmla="*/ 341 h 660"/>
                  <a:gd name="T76" fmla="*/ 325 w 420"/>
                  <a:gd name="T77" fmla="*/ 14 h 660"/>
                  <a:gd name="T78" fmla="*/ 334 w 420"/>
                  <a:gd name="T79" fmla="*/ 379 h 660"/>
                  <a:gd name="T80" fmla="*/ 343 w 420"/>
                  <a:gd name="T81" fmla="*/ 577 h 660"/>
                  <a:gd name="T82" fmla="*/ 351 w 420"/>
                  <a:gd name="T83" fmla="*/ 618 h 660"/>
                  <a:gd name="T84" fmla="*/ 360 w 420"/>
                  <a:gd name="T85" fmla="*/ 607 h 660"/>
                  <a:gd name="T86" fmla="*/ 368 w 420"/>
                  <a:gd name="T87" fmla="*/ 480 h 660"/>
                  <a:gd name="T88" fmla="*/ 377 w 420"/>
                  <a:gd name="T89" fmla="*/ 629 h 660"/>
                  <a:gd name="T90" fmla="*/ 385 w 420"/>
                  <a:gd name="T91" fmla="*/ 602 h 660"/>
                  <a:gd name="T92" fmla="*/ 394 w 420"/>
                  <a:gd name="T93" fmla="*/ 475 h 660"/>
                  <a:gd name="T94" fmla="*/ 403 w 420"/>
                  <a:gd name="T95" fmla="*/ 623 h 660"/>
                  <a:gd name="T96" fmla="*/ 411 w 420"/>
                  <a:gd name="T97" fmla="*/ 369 h 660"/>
                  <a:gd name="T98" fmla="*/ 420 w 420"/>
                  <a:gd name="T99" fmla="*/ 652 h 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60">
                    <a:moveTo>
                      <a:pt x="0" y="619"/>
                    </a:moveTo>
                    <a:lnTo>
                      <a:pt x="9" y="509"/>
                    </a:lnTo>
                    <a:lnTo>
                      <a:pt x="17" y="570"/>
                    </a:lnTo>
                    <a:lnTo>
                      <a:pt x="26" y="526"/>
                    </a:lnTo>
                    <a:lnTo>
                      <a:pt x="34" y="413"/>
                    </a:lnTo>
                    <a:lnTo>
                      <a:pt x="43" y="537"/>
                    </a:lnTo>
                    <a:lnTo>
                      <a:pt x="52" y="424"/>
                    </a:lnTo>
                    <a:lnTo>
                      <a:pt x="60" y="375"/>
                    </a:lnTo>
                    <a:lnTo>
                      <a:pt x="69" y="382"/>
                    </a:lnTo>
                    <a:lnTo>
                      <a:pt x="77" y="421"/>
                    </a:lnTo>
                    <a:lnTo>
                      <a:pt x="86" y="425"/>
                    </a:lnTo>
                    <a:lnTo>
                      <a:pt x="94" y="148"/>
                    </a:lnTo>
                    <a:lnTo>
                      <a:pt x="103" y="647"/>
                    </a:lnTo>
                    <a:lnTo>
                      <a:pt x="112" y="569"/>
                    </a:lnTo>
                    <a:lnTo>
                      <a:pt x="120" y="614"/>
                    </a:lnTo>
                    <a:lnTo>
                      <a:pt x="129" y="245"/>
                    </a:lnTo>
                    <a:lnTo>
                      <a:pt x="137" y="450"/>
                    </a:lnTo>
                    <a:lnTo>
                      <a:pt x="146" y="562"/>
                    </a:lnTo>
                    <a:lnTo>
                      <a:pt x="154" y="611"/>
                    </a:lnTo>
                    <a:lnTo>
                      <a:pt x="163" y="607"/>
                    </a:lnTo>
                    <a:lnTo>
                      <a:pt x="172" y="634"/>
                    </a:lnTo>
                    <a:lnTo>
                      <a:pt x="180" y="420"/>
                    </a:lnTo>
                    <a:lnTo>
                      <a:pt x="189" y="346"/>
                    </a:lnTo>
                    <a:lnTo>
                      <a:pt x="197" y="371"/>
                    </a:lnTo>
                    <a:lnTo>
                      <a:pt x="206" y="624"/>
                    </a:lnTo>
                    <a:lnTo>
                      <a:pt x="214" y="657"/>
                    </a:lnTo>
                    <a:lnTo>
                      <a:pt x="223" y="530"/>
                    </a:lnTo>
                    <a:lnTo>
                      <a:pt x="232" y="627"/>
                    </a:lnTo>
                    <a:lnTo>
                      <a:pt x="240" y="629"/>
                    </a:lnTo>
                    <a:lnTo>
                      <a:pt x="249" y="0"/>
                    </a:lnTo>
                    <a:lnTo>
                      <a:pt x="257" y="577"/>
                    </a:lnTo>
                    <a:lnTo>
                      <a:pt x="266" y="660"/>
                    </a:lnTo>
                    <a:lnTo>
                      <a:pt x="274" y="615"/>
                    </a:lnTo>
                    <a:lnTo>
                      <a:pt x="283" y="386"/>
                    </a:lnTo>
                    <a:lnTo>
                      <a:pt x="292" y="368"/>
                    </a:lnTo>
                    <a:lnTo>
                      <a:pt x="300" y="237"/>
                    </a:lnTo>
                    <a:lnTo>
                      <a:pt x="309" y="550"/>
                    </a:lnTo>
                    <a:lnTo>
                      <a:pt x="317" y="341"/>
                    </a:lnTo>
                    <a:lnTo>
                      <a:pt x="325" y="14"/>
                    </a:lnTo>
                    <a:lnTo>
                      <a:pt x="334" y="379"/>
                    </a:lnTo>
                    <a:lnTo>
                      <a:pt x="343" y="577"/>
                    </a:lnTo>
                    <a:lnTo>
                      <a:pt x="351" y="618"/>
                    </a:lnTo>
                    <a:lnTo>
                      <a:pt x="360" y="607"/>
                    </a:lnTo>
                    <a:lnTo>
                      <a:pt x="368" y="480"/>
                    </a:lnTo>
                    <a:lnTo>
                      <a:pt x="377" y="629"/>
                    </a:lnTo>
                    <a:lnTo>
                      <a:pt x="385" y="602"/>
                    </a:lnTo>
                    <a:lnTo>
                      <a:pt x="394" y="475"/>
                    </a:lnTo>
                    <a:lnTo>
                      <a:pt x="403" y="623"/>
                    </a:lnTo>
                    <a:lnTo>
                      <a:pt x="411" y="369"/>
                    </a:lnTo>
                    <a:lnTo>
                      <a:pt x="420" y="652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4" name="Freeform 102"/>
              <p:cNvSpPr>
                <a:spLocks/>
              </p:cNvSpPr>
              <p:nvPr/>
            </p:nvSpPr>
            <p:spPr bwMode="auto">
              <a:xfrm>
                <a:off x="8591550" y="2189163"/>
                <a:ext cx="203200" cy="920750"/>
              </a:xfrm>
              <a:custGeom>
                <a:avLst/>
                <a:gdLst>
                  <a:gd name="T0" fmla="*/ 0 w 128"/>
                  <a:gd name="T1" fmla="*/ 580 h 580"/>
                  <a:gd name="T2" fmla="*/ 8 w 128"/>
                  <a:gd name="T3" fmla="*/ 371 h 580"/>
                  <a:gd name="T4" fmla="*/ 17 w 128"/>
                  <a:gd name="T5" fmla="*/ 288 h 580"/>
                  <a:gd name="T6" fmla="*/ 25 w 128"/>
                  <a:gd name="T7" fmla="*/ 323 h 580"/>
                  <a:gd name="T8" fmla="*/ 34 w 128"/>
                  <a:gd name="T9" fmla="*/ 322 h 580"/>
                  <a:gd name="T10" fmla="*/ 43 w 128"/>
                  <a:gd name="T11" fmla="*/ 463 h 580"/>
                  <a:gd name="T12" fmla="*/ 51 w 128"/>
                  <a:gd name="T13" fmla="*/ 531 h 580"/>
                  <a:gd name="T14" fmla="*/ 60 w 128"/>
                  <a:gd name="T15" fmla="*/ 501 h 580"/>
                  <a:gd name="T16" fmla="*/ 68 w 128"/>
                  <a:gd name="T17" fmla="*/ 502 h 580"/>
                  <a:gd name="T18" fmla="*/ 77 w 128"/>
                  <a:gd name="T19" fmla="*/ 165 h 580"/>
                  <a:gd name="T20" fmla="*/ 85 w 128"/>
                  <a:gd name="T21" fmla="*/ 0 h 580"/>
                  <a:gd name="T22" fmla="*/ 94 w 128"/>
                  <a:gd name="T23" fmla="*/ 539 h 580"/>
                  <a:gd name="T24" fmla="*/ 103 w 128"/>
                  <a:gd name="T25" fmla="*/ 514 h 580"/>
                  <a:gd name="T26" fmla="*/ 111 w 128"/>
                  <a:gd name="T27" fmla="*/ 505 h 580"/>
                  <a:gd name="T28" fmla="*/ 120 w 128"/>
                  <a:gd name="T29" fmla="*/ 507 h 580"/>
                  <a:gd name="T30" fmla="*/ 128 w 128"/>
                  <a:gd name="T31" fmla="*/ 218 h 5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580">
                    <a:moveTo>
                      <a:pt x="0" y="580"/>
                    </a:moveTo>
                    <a:lnTo>
                      <a:pt x="8" y="371"/>
                    </a:lnTo>
                    <a:lnTo>
                      <a:pt x="17" y="288"/>
                    </a:lnTo>
                    <a:lnTo>
                      <a:pt x="25" y="323"/>
                    </a:lnTo>
                    <a:lnTo>
                      <a:pt x="34" y="322"/>
                    </a:lnTo>
                    <a:lnTo>
                      <a:pt x="43" y="463"/>
                    </a:lnTo>
                    <a:lnTo>
                      <a:pt x="51" y="531"/>
                    </a:lnTo>
                    <a:lnTo>
                      <a:pt x="60" y="501"/>
                    </a:lnTo>
                    <a:lnTo>
                      <a:pt x="68" y="502"/>
                    </a:lnTo>
                    <a:lnTo>
                      <a:pt x="77" y="165"/>
                    </a:lnTo>
                    <a:lnTo>
                      <a:pt x="85" y="0"/>
                    </a:lnTo>
                    <a:lnTo>
                      <a:pt x="94" y="539"/>
                    </a:lnTo>
                    <a:lnTo>
                      <a:pt x="103" y="514"/>
                    </a:lnTo>
                    <a:lnTo>
                      <a:pt x="111" y="505"/>
                    </a:lnTo>
                    <a:lnTo>
                      <a:pt x="120" y="507"/>
                    </a:lnTo>
                    <a:lnTo>
                      <a:pt x="128" y="218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5" name="Freeform 103"/>
              <p:cNvSpPr>
                <a:spLocks/>
              </p:cNvSpPr>
              <p:nvPr/>
            </p:nvSpPr>
            <p:spPr bwMode="auto">
              <a:xfrm>
                <a:off x="6592888" y="2279650"/>
                <a:ext cx="665163" cy="852488"/>
              </a:xfrm>
              <a:custGeom>
                <a:avLst/>
                <a:gdLst>
                  <a:gd name="T0" fmla="*/ 0 w 419"/>
                  <a:gd name="T1" fmla="*/ 537 h 537"/>
                  <a:gd name="T2" fmla="*/ 8 w 419"/>
                  <a:gd name="T3" fmla="*/ 306 h 537"/>
                  <a:gd name="T4" fmla="*/ 17 w 419"/>
                  <a:gd name="T5" fmla="*/ 438 h 537"/>
                  <a:gd name="T6" fmla="*/ 26 w 419"/>
                  <a:gd name="T7" fmla="*/ 276 h 537"/>
                  <a:gd name="T8" fmla="*/ 34 w 419"/>
                  <a:gd name="T9" fmla="*/ 220 h 537"/>
                  <a:gd name="T10" fmla="*/ 43 w 419"/>
                  <a:gd name="T11" fmla="*/ 380 h 537"/>
                  <a:gd name="T12" fmla="*/ 51 w 419"/>
                  <a:gd name="T13" fmla="*/ 359 h 537"/>
                  <a:gd name="T14" fmla="*/ 60 w 419"/>
                  <a:gd name="T15" fmla="*/ 288 h 537"/>
                  <a:gd name="T16" fmla="*/ 68 w 419"/>
                  <a:gd name="T17" fmla="*/ 284 h 537"/>
                  <a:gd name="T18" fmla="*/ 77 w 419"/>
                  <a:gd name="T19" fmla="*/ 253 h 537"/>
                  <a:gd name="T20" fmla="*/ 86 w 419"/>
                  <a:gd name="T21" fmla="*/ 431 h 537"/>
                  <a:gd name="T22" fmla="*/ 94 w 419"/>
                  <a:gd name="T23" fmla="*/ 200 h 537"/>
                  <a:gd name="T24" fmla="*/ 102 w 419"/>
                  <a:gd name="T25" fmla="*/ 0 h 537"/>
                  <a:gd name="T26" fmla="*/ 111 w 419"/>
                  <a:gd name="T27" fmla="*/ 441 h 537"/>
                  <a:gd name="T28" fmla="*/ 119 w 419"/>
                  <a:gd name="T29" fmla="*/ 326 h 537"/>
                  <a:gd name="T30" fmla="*/ 128 w 419"/>
                  <a:gd name="T31" fmla="*/ 488 h 537"/>
                  <a:gd name="T32" fmla="*/ 137 w 419"/>
                  <a:gd name="T33" fmla="*/ 536 h 537"/>
                  <a:gd name="T34" fmla="*/ 145 w 419"/>
                  <a:gd name="T35" fmla="*/ 503 h 537"/>
                  <a:gd name="T36" fmla="*/ 154 w 419"/>
                  <a:gd name="T37" fmla="*/ 457 h 537"/>
                  <a:gd name="T38" fmla="*/ 162 w 419"/>
                  <a:gd name="T39" fmla="*/ 433 h 537"/>
                  <a:gd name="T40" fmla="*/ 171 w 419"/>
                  <a:gd name="T41" fmla="*/ 355 h 537"/>
                  <a:gd name="T42" fmla="*/ 179 w 419"/>
                  <a:gd name="T43" fmla="*/ 372 h 537"/>
                  <a:gd name="T44" fmla="*/ 188 w 419"/>
                  <a:gd name="T45" fmla="*/ 500 h 537"/>
                  <a:gd name="T46" fmla="*/ 197 w 419"/>
                  <a:gd name="T47" fmla="*/ 493 h 537"/>
                  <a:gd name="T48" fmla="*/ 205 w 419"/>
                  <a:gd name="T49" fmla="*/ 42 h 537"/>
                  <a:gd name="T50" fmla="*/ 214 w 419"/>
                  <a:gd name="T51" fmla="*/ 410 h 537"/>
                  <a:gd name="T52" fmla="*/ 222 w 419"/>
                  <a:gd name="T53" fmla="*/ 322 h 537"/>
                  <a:gd name="T54" fmla="*/ 231 w 419"/>
                  <a:gd name="T55" fmla="*/ 456 h 537"/>
                  <a:gd name="T56" fmla="*/ 239 w 419"/>
                  <a:gd name="T57" fmla="*/ 388 h 537"/>
                  <a:gd name="T58" fmla="*/ 248 w 419"/>
                  <a:gd name="T59" fmla="*/ 457 h 537"/>
                  <a:gd name="T60" fmla="*/ 257 w 419"/>
                  <a:gd name="T61" fmla="*/ 520 h 537"/>
                  <a:gd name="T62" fmla="*/ 265 w 419"/>
                  <a:gd name="T63" fmla="*/ 465 h 537"/>
                  <a:gd name="T64" fmla="*/ 274 w 419"/>
                  <a:gd name="T65" fmla="*/ 56 h 537"/>
                  <a:gd name="T66" fmla="*/ 282 w 419"/>
                  <a:gd name="T67" fmla="*/ 313 h 537"/>
                  <a:gd name="T68" fmla="*/ 291 w 419"/>
                  <a:gd name="T69" fmla="*/ 452 h 537"/>
                  <a:gd name="T70" fmla="*/ 299 w 419"/>
                  <a:gd name="T71" fmla="*/ 450 h 537"/>
                  <a:gd name="T72" fmla="*/ 308 w 419"/>
                  <a:gd name="T73" fmla="*/ 534 h 537"/>
                  <a:gd name="T74" fmla="*/ 317 w 419"/>
                  <a:gd name="T75" fmla="*/ 315 h 537"/>
                  <a:gd name="T76" fmla="*/ 325 w 419"/>
                  <a:gd name="T77" fmla="*/ 23 h 537"/>
                  <a:gd name="T78" fmla="*/ 334 w 419"/>
                  <a:gd name="T79" fmla="*/ 199 h 537"/>
                  <a:gd name="T80" fmla="*/ 342 w 419"/>
                  <a:gd name="T81" fmla="*/ 513 h 537"/>
                  <a:gd name="T82" fmla="*/ 351 w 419"/>
                  <a:gd name="T83" fmla="*/ 363 h 537"/>
                  <a:gd name="T84" fmla="*/ 359 w 419"/>
                  <a:gd name="T85" fmla="*/ 286 h 537"/>
                  <a:gd name="T86" fmla="*/ 368 w 419"/>
                  <a:gd name="T87" fmla="*/ 309 h 537"/>
                  <a:gd name="T88" fmla="*/ 377 w 419"/>
                  <a:gd name="T89" fmla="*/ 422 h 537"/>
                  <a:gd name="T90" fmla="*/ 385 w 419"/>
                  <a:gd name="T91" fmla="*/ 464 h 537"/>
                  <a:gd name="T92" fmla="*/ 394 w 419"/>
                  <a:gd name="T93" fmla="*/ 257 h 537"/>
                  <a:gd name="T94" fmla="*/ 402 w 419"/>
                  <a:gd name="T95" fmla="*/ 535 h 537"/>
                  <a:gd name="T96" fmla="*/ 411 w 419"/>
                  <a:gd name="T97" fmla="*/ 399 h 537"/>
                  <a:gd name="T98" fmla="*/ 419 w 419"/>
                  <a:gd name="T99" fmla="*/ 533 h 5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37">
                    <a:moveTo>
                      <a:pt x="0" y="537"/>
                    </a:moveTo>
                    <a:lnTo>
                      <a:pt x="8" y="306"/>
                    </a:lnTo>
                    <a:lnTo>
                      <a:pt x="17" y="438"/>
                    </a:lnTo>
                    <a:lnTo>
                      <a:pt x="26" y="276"/>
                    </a:lnTo>
                    <a:lnTo>
                      <a:pt x="34" y="220"/>
                    </a:lnTo>
                    <a:lnTo>
                      <a:pt x="43" y="380"/>
                    </a:lnTo>
                    <a:lnTo>
                      <a:pt x="51" y="359"/>
                    </a:lnTo>
                    <a:lnTo>
                      <a:pt x="60" y="288"/>
                    </a:lnTo>
                    <a:lnTo>
                      <a:pt x="68" y="284"/>
                    </a:lnTo>
                    <a:lnTo>
                      <a:pt x="77" y="253"/>
                    </a:lnTo>
                    <a:lnTo>
                      <a:pt x="86" y="431"/>
                    </a:lnTo>
                    <a:lnTo>
                      <a:pt x="94" y="200"/>
                    </a:lnTo>
                    <a:lnTo>
                      <a:pt x="102" y="0"/>
                    </a:lnTo>
                    <a:lnTo>
                      <a:pt x="111" y="441"/>
                    </a:lnTo>
                    <a:lnTo>
                      <a:pt x="119" y="326"/>
                    </a:lnTo>
                    <a:lnTo>
                      <a:pt x="128" y="488"/>
                    </a:lnTo>
                    <a:lnTo>
                      <a:pt x="137" y="536"/>
                    </a:lnTo>
                    <a:lnTo>
                      <a:pt x="145" y="503"/>
                    </a:lnTo>
                    <a:lnTo>
                      <a:pt x="154" y="457"/>
                    </a:lnTo>
                    <a:lnTo>
                      <a:pt x="162" y="433"/>
                    </a:lnTo>
                    <a:lnTo>
                      <a:pt x="171" y="355"/>
                    </a:lnTo>
                    <a:lnTo>
                      <a:pt x="179" y="372"/>
                    </a:lnTo>
                    <a:lnTo>
                      <a:pt x="188" y="500"/>
                    </a:lnTo>
                    <a:lnTo>
                      <a:pt x="197" y="493"/>
                    </a:lnTo>
                    <a:lnTo>
                      <a:pt x="205" y="42"/>
                    </a:lnTo>
                    <a:lnTo>
                      <a:pt x="214" y="410"/>
                    </a:lnTo>
                    <a:lnTo>
                      <a:pt x="222" y="322"/>
                    </a:lnTo>
                    <a:lnTo>
                      <a:pt x="231" y="456"/>
                    </a:lnTo>
                    <a:lnTo>
                      <a:pt x="239" y="388"/>
                    </a:lnTo>
                    <a:lnTo>
                      <a:pt x="248" y="457"/>
                    </a:lnTo>
                    <a:lnTo>
                      <a:pt x="257" y="520"/>
                    </a:lnTo>
                    <a:lnTo>
                      <a:pt x="265" y="465"/>
                    </a:lnTo>
                    <a:lnTo>
                      <a:pt x="274" y="56"/>
                    </a:lnTo>
                    <a:lnTo>
                      <a:pt x="282" y="313"/>
                    </a:lnTo>
                    <a:lnTo>
                      <a:pt x="291" y="452"/>
                    </a:lnTo>
                    <a:lnTo>
                      <a:pt x="299" y="450"/>
                    </a:lnTo>
                    <a:lnTo>
                      <a:pt x="308" y="534"/>
                    </a:lnTo>
                    <a:lnTo>
                      <a:pt x="317" y="315"/>
                    </a:lnTo>
                    <a:lnTo>
                      <a:pt x="325" y="23"/>
                    </a:lnTo>
                    <a:lnTo>
                      <a:pt x="334" y="199"/>
                    </a:lnTo>
                    <a:lnTo>
                      <a:pt x="342" y="513"/>
                    </a:lnTo>
                    <a:lnTo>
                      <a:pt x="351" y="363"/>
                    </a:lnTo>
                    <a:lnTo>
                      <a:pt x="359" y="286"/>
                    </a:lnTo>
                    <a:lnTo>
                      <a:pt x="368" y="309"/>
                    </a:lnTo>
                    <a:lnTo>
                      <a:pt x="377" y="422"/>
                    </a:lnTo>
                    <a:lnTo>
                      <a:pt x="385" y="464"/>
                    </a:lnTo>
                    <a:lnTo>
                      <a:pt x="394" y="257"/>
                    </a:lnTo>
                    <a:lnTo>
                      <a:pt x="402" y="535"/>
                    </a:lnTo>
                    <a:lnTo>
                      <a:pt x="411" y="399"/>
                    </a:lnTo>
                    <a:lnTo>
                      <a:pt x="419" y="533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6" name="Freeform 104"/>
              <p:cNvSpPr>
                <a:spLocks/>
              </p:cNvSpPr>
              <p:nvPr/>
            </p:nvSpPr>
            <p:spPr bwMode="auto">
              <a:xfrm>
                <a:off x="7258050" y="2128838"/>
                <a:ext cx="666750" cy="996950"/>
              </a:xfrm>
              <a:custGeom>
                <a:avLst/>
                <a:gdLst>
                  <a:gd name="T0" fmla="*/ 0 w 420"/>
                  <a:gd name="T1" fmla="*/ 628 h 628"/>
                  <a:gd name="T2" fmla="*/ 9 w 420"/>
                  <a:gd name="T3" fmla="*/ 568 h 628"/>
                  <a:gd name="T4" fmla="*/ 18 w 420"/>
                  <a:gd name="T5" fmla="*/ 541 h 628"/>
                  <a:gd name="T6" fmla="*/ 26 w 420"/>
                  <a:gd name="T7" fmla="*/ 412 h 628"/>
                  <a:gd name="T8" fmla="*/ 35 w 420"/>
                  <a:gd name="T9" fmla="*/ 466 h 628"/>
                  <a:gd name="T10" fmla="*/ 43 w 420"/>
                  <a:gd name="T11" fmla="*/ 616 h 628"/>
                  <a:gd name="T12" fmla="*/ 52 w 420"/>
                  <a:gd name="T13" fmla="*/ 480 h 628"/>
                  <a:gd name="T14" fmla="*/ 60 w 420"/>
                  <a:gd name="T15" fmla="*/ 624 h 628"/>
                  <a:gd name="T16" fmla="*/ 69 w 420"/>
                  <a:gd name="T17" fmla="*/ 581 h 628"/>
                  <a:gd name="T18" fmla="*/ 78 w 420"/>
                  <a:gd name="T19" fmla="*/ 576 h 628"/>
                  <a:gd name="T20" fmla="*/ 86 w 420"/>
                  <a:gd name="T21" fmla="*/ 350 h 628"/>
                  <a:gd name="T22" fmla="*/ 95 w 420"/>
                  <a:gd name="T23" fmla="*/ 285 h 628"/>
                  <a:gd name="T24" fmla="*/ 103 w 420"/>
                  <a:gd name="T25" fmla="*/ 349 h 628"/>
                  <a:gd name="T26" fmla="*/ 112 w 420"/>
                  <a:gd name="T27" fmla="*/ 606 h 628"/>
                  <a:gd name="T28" fmla="*/ 120 w 420"/>
                  <a:gd name="T29" fmla="*/ 538 h 628"/>
                  <a:gd name="T30" fmla="*/ 129 w 420"/>
                  <a:gd name="T31" fmla="*/ 593 h 628"/>
                  <a:gd name="T32" fmla="*/ 138 w 420"/>
                  <a:gd name="T33" fmla="*/ 480 h 628"/>
                  <a:gd name="T34" fmla="*/ 146 w 420"/>
                  <a:gd name="T35" fmla="*/ 36 h 628"/>
                  <a:gd name="T36" fmla="*/ 155 w 420"/>
                  <a:gd name="T37" fmla="*/ 406 h 628"/>
                  <a:gd name="T38" fmla="*/ 163 w 420"/>
                  <a:gd name="T39" fmla="*/ 576 h 628"/>
                  <a:gd name="T40" fmla="*/ 172 w 420"/>
                  <a:gd name="T41" fmla="*/ 609 h 628"/>
                  <a:gd name="T42" fmla="*/ 180 w 420"/>
                  <a:gd name="T43" fmla="*/ 527 h 628"/>
                  <a:gd name="T44" fmla="*/ 189 w 420"/>
                  <a:gd name="T45" fmla="*/ 540 h 628"/>
                  <a:gd name="T46" fmla="*/ 198 w 420"/>
                  <a:gd name="T47" fmla="*/ 441 h 628"/>
                  <a:gd name="T48" fmla="*/ 206 w 420"/>
                  <a:gd name="T49" fmla="*/ 208 h 628"/>
                  <a:gd name="T50" fmla="*/ 214 w 420"/>
                  <a:gd name="T51" fmla="*/ 186 h 628"/>
                  <a:gd name="T52" fmla="*/ 223 w 420"/>
                  <a:gd name="T53" fmla="*/ 555 h 628"/>
                  <a:gd name="T54" fmla="*/ 232 w 420"/>
                  <a:gd name="T55" fmla="*/ 192 h 628"/>
                  <a:gd name="T56" fmla="*/ 240 w 420"/>
                  <a:gd name="T57" fmla="*/ 0 h 628"/>
                  <a:gd name="T58" fmla="*/ 249 w 420"/>
                  <a:gd name="T59" fmla="*/ 344 h 628"/>
                  <a:gd name="T60" fmla="*/ 257 w 420"/>
                  <a:gd name="T61" fmla="*/ 592 h 628"/>
                  <a:gd name="T62" fmla="*/ 266 w 420"/>
                  <a:gd name="T63" fmla="*/ 576 h 628"/>
                  <a:gd name="T64" fmla="*/ 274 w 420"/>
                  <a:gd name="T65" fmla="*/ 619 h 628"/>
                  <a:gd name="T66" fmla="*/ 283 w 420"/>
                  <a:gd name="T67" fmla="*/ 595 h 628"/>
                  <a:gd name="T68" fmla="*/ 292 w 420"/>
                  <a:gd name="T69" fmla="*/ 519 h 628"/>
                  <a:gd name="T70" fmla="*/ 300 w 420"/>
                  <a:gd name="T71" fmla="*/ 261 h 628"/>
                  <a:gd name="T72" fmla="*/ 309 w 420"/>
                  <a:gd name="T73" fmla="*/ 509 h 628"/>
                  <a:gd name="T74" fmla="*/ 317 w 420"/>
                  <a:gd name="T75" fmla="*/ 404 h 628"/>
                  <a:gd name="T76" fmla="*/ 326 w 420"/>
                  <a:gd name="T77" fmla="*/ 566 h 628"/>
                  <a:gd name="T78" fmla="*/ 334 w 420"/>
                  <a:gd name="T79" fmla="*/ 358 h 628"/>
                  <a:gd name="T80" fmla="*/ 343 w 420"/>
                  <a:gd name="T81" fmla="*/ 152 h 628"/>
                  <a:gd name="T82" fmla="*/ 352 w 420"/>
                  <a:gd name="T83" fmla="*/ 369 h 628"/>
                  <a:gd name="T84" fmla="*/ 360 w 420"/>
                  <a:gd name="T85" fmla="*/ 597 h 628"/>
                  <a:gd name="T86" fmla="*/ 369 w 420"/>
                  <a:gd name="T87" fmla="*/ 551 h 628"/>
                  <a:gd name="T88" fmla="*/ 377 w 420"/>
                  <a:gd name="T89" fmla="*/ 506 h 628"/>
                  <a:gd name="T90" fmla="*/ 386 w 420"/>
                  <a:gd name="T91" fmla="*/ 360 h 628"/>
                  <a:gd name="T92" fmla="*/ 394 w 420"/>
                  <a:gd name="T93" fmla="*/ 547 h 628"/>
                  <a:gd name="T94" fmla="*/ 403 w 420"/>
                  <a:gd name="T95" fmla="*/ 273 h 628"/>
                  <a:gd name="T96" fmla="*/ 412 w 420"/>
                  <a:gd name="T97" fmla="*/ 610 h 628"/>
                  <a:gd name="T98" fmla="*/ 420 w 420"/>
                  <a:gd name="T99" fmla="*/ 525 h 6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28">
                    <a:moveTo>
                      <a:pt x="0" y="628"/>
                    </a:moveTo>
                    <a:lnTo>
                      <a:pt x="9" y="568"/>
                    </a:lnTo>
                    <a:lnTo>
                      <a:pt x="18" y="541"/>
                    </a:lnTo>
                    <a:lnTo>
                      <a:pt x="26" y="412"/>
                    </a:lnTo>
                    <a:lnTo>
                      <a:pt x="35" y="466"/>
                    </a:lnTo>
                    <a:lnTo>
                      <a:pt x="43" y="616"/>
                    </a:lnTo>
                    <a:lnTo>
                      <a:pt x="52" y="480"/>
                    </a:lnTo>
                    <a:lnTo>
                      <a:pt x="60" y="624"/>
                    </a:lnTo>
                    <a:lnTo>
                      <a:pt x="69" y="581"/>
                    </a:lnTo>
                    <a:lnTo>
                      <a:pt x="78" y="576"/>
                    </a:lnTo>
                    <a:lnTo>
                      <a:pt x="86" y="350"/>
                    </a:lnTo>
                    <a:lnTo>
                      <a:pt x="95" y="285"/>
                    </a:lnTo>
                    <a:lnTo>
                      <a:pt x="103" y="349"/>
                    </a:lnTo>
                    <a:lnTo>
                      <a:pt x="112" y="606"/>
                    </a:lnTo>
                    <a:lnTo>
                      <a:pt x="120" y="538"/>
                    </a:lnTo>
                    <a:lnTo>
                      <a:pt x="129" y="593"/>
                    </a:lnTo>
                    <a:lnTo>
                      <a:pt x="138" y="480"/>
                    </a:lnTo>
                    <a:lnTo>
                      <a:pt x="146" y="36"/>
                    </a:lnTo>
                    <a:lnTo>
                      <a:pt x="155" y="406"/>
                    </a:lnTo>
                    <a:lnTo>
                      <a:pt x="163" y="576"/>
                    </a:lnTo>
                    <a:lnTo>
                      <a:pt x="172" y="609"/>
                    </a:lnTo>
                    <a:lnTo>
                      <a:pt x="180" y="527"/>
                    </a:lnTo>
                    <a:lnTo>
                      <a:pt x="189" y="540"/>
                    </a:lnTo>
                    <a:lnTo>
                      <a:pt x="198" y="441"/>
                    </a:lnTo>
                    <a:lnTo>
                      <a:pt x="206" y="208"/>
                    </a:lnTo>
                    <a:lnTo>
                      <a:pt x="214" y="186"/>
                    </a:lnTo>
                    <a:lnTo>
                      <a:pt x="223" y="555"/>
                    </a:lnTo>
                    <a:lnTo>
                      <a:pt x="232" y="192"/>
                    </a:lnTo>
                    <a:lnTo>
                      <a:pt x="240" y="0"/>
                    </a:lnTo>
                    <a:lnTo>
                      <a:pt x="249" y="344"/>
                    </a:lnTo>
                    <a:lnTo>
                      <a:pt x="257" y="592"/>
                    </a:lnTo>
                    <a:lnTo>
                      <a:pt x="266" y="576"/>
                    </a:lnTo>
                    <a:lnTo>
                      <a:pt x="274" y="619"/>
                    </a:lnTo>
                    <a:lnTo>
                      <a:pt x="283" y="595"/>
                    </a:lnTo>
                    <a:lnTo>
                      <a:pt x="292" y="519"/>
                    </a:lnTo>
                    <a:lnTo>
                      <a:pt x="300" y="261"/>
                    </a:lnTo>
                    <a:lnTo>
                      <a:pt x="309" y="509"/>
                    </a:lnTo>
                    <a:lnTo>
                      <a:pt x="317" y="404"/>
                    </a:lnTo>
                    <a:lnTo>
                      <a:pt x="326" y="566"/>
                    </a:lnTo>
                    <a:lnTo>
                      <a:pt x="334" y="358"/>
                    </a:lnTo>
                    <a:lnTo>
                      <a:pt x="343" y="152"/>
                    </a:lnTo>
                    <a:lnTo>
                      <a:pt x="352" y="369"/>
                    </a:lnTo>
                    <a:lnTo>
                      <a:pt x="360" y="597"/>
                    </a:lnTo>
                    <a:lnTo>
                      <a:pt x="369" y="551"/>
                    </a:lnTo>
                    <a:lnTo>
                      <a:pt x="377" y="506"/>
                    </a:lnTo>
                    <a:lnTo>
                      <a:pt x="386" y="360"/>
                    </a:lnTo>
                    <a:lnTo>
                      <a:pt x="394" y="547"/>
                    </a:lnTo>
                    <a:lnTo>
                      <a:pt x="403" y="273"/>
                    </a:lnTo>
                    <a:lnTo>
                      <a:pt x="412" y="610"/>
                    </a:lnTo>
                    <a:lnTo>
                      <a:pt x="420" y="525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7" name="Freeform 105"/>
              <p:cNvSpPr>
                <a:spLocks/>
              </p:cNvSpPr>
              <p:nvPr/>
            </p:nvSpPr>
            <p:spPr bwMode="auto">
              <a:xfrm>
                <a:off x="7924800" y="2116138"/>
                <a:ext cx="666750" cy="1014413"/>
              </a:xfrm>
              <a:custGeom>
                <a:avLst/>
                <a:gdLst>
                  <a:gd name="T0" fmla="*/ 0 w 420"/>
                  <a:gd name="T1" fmla="*/ 533 h 639"/>
                  <a:gd name="T2" fmla="*/ 9 w 420"/>
                  <a:gd name="T3" fmla="*/ 175 h 639"/>
                  <a:gd name="T4" fmla="*/ 17 w 420"/>
                  <a:gd name="T5" fmla="*/ 407 h 639"/>
                  <a:gd name="T6" fmla="*/ 26 w 420"/>
                  <a:gd name="T7" fmla="*/ 129 h 639"/>
                  <a:gd name="T8" fmla="*/ 34 w 420"/>
                  <a:gd name="T9" fmla="*/ 380 h 639"/>
                  <a:gd name="T10" fmla="*/ 43 w 420"/>
                  <a:gd name="T11" fmla="*/ 606 h 639"/>
                  <a:gd name="T12" fmla="*/ 52 w 420"/>
                  <a:gd name="T13" fmla="*/ 412 h 639"/>
                  <a:gd name="T14" fmla="*/ 60 w 420"/>
                  <a:gd name="T15" fmla="*/ 484 h 639"/>
                  <a:gd name="T16" fmla="*/ 69 w 420"/>
                  <a:gd name="T17" fmla="*/ 532 h 639"/>
                  <a:gd name="T18" fmla="*/ 77 w 420"/>
                  <a:gd name="T19" fmla="*/ 511 h 639"/>
                  <a:gd name="T20" fmla="*/ 86 w 420"/>
                  <a:gd name="T21" fmla="*/ 348 h 639"/>
                  <a:gd name="T22" fmla="*/ 94 w 420"/>
                  <a:gd name="T23" fmla="*/ 511 h 639"/>
                  <a:gd name="T24" fmla="*/ 103 w 420"/>
                  <a:gd name="T25" fmla="*/ 329 h 639"/>
                  <a:gd name="T26" fmla="*/ 112 w 420"/>
                  <a:gd name="T27" fmla="*/ 148 h 639"/>
                  <a:gd name="T28" fmla="*/ 120 w 420"/>
                  <a:gd name="T29" fmla="*/ 401 h 639"/>
                  <a:gd name="T30" fmla="*/ 129 w 420"/>
                  <a:gd name="T31" fmla="*/ 555 h 639"/>
                  <a:gd name="T32" fmla="*/ 137 w 420"/>
                  <a:gd name="T33" fmla="*/ 481 h 639"/>
                  <a:gd name="T34" fmla="*/ 146 w 420"/>
                  <a:gd name="T35" fmla="*/ 0 h 639"/>
                  <a:gd name="T36" fmla="*/ 154 w 420"/>
                  <a:gd name="T37" fmla="*/ 193 h 639"/>
                  <a:gd name="T38" fmla="*/ 163 w 420"/>
                  <a:gd name="T39" fmla="*/ 385 h 639"/>
                  <a:gd name="T40" fmla="*/ 172 w 420"/>
                  <a:gd name="T41" fmla="*/ 587 h 639"/>
                  <a:gd name="T42" fmla="*/ 180 w 420"/>
                  <a:gd name="T43" fmla="*/ 529 h 639"/>
                  <a:gd name="T44" fmla="*/ 189 w 420"/>
                  <a:gd name="T45" fmla="*/ 584 h 639"/>
                  <a:gd name="T46" fmla="*/ 197 w 420"/>
                  <a:gd name="T47" fmla="*/ 363 h 639"/>
                  <a:gd name="T48" fmla="*/ 206 w 420"/>
                  <a:gd name="T49" fmla="*/ 513 h 639"/>
                  <a:gd name="T50" fmla="*/ 214 w 420"/>
                  <a:gd name="T51" fmla="*/ 607 h 639"/>
                  <a:gd name="T52" fmla="*/ 223 w 420"/>
                  <a:gd name="T53" fmla="*/ 561 h 639"/>
                  <a:gd name="T54" fmla="*/ 232 w 420"/>
                  <a:gd name="T55" fmla="*/ 352 h 639"/>
                  <a:gd name="T56" fmla="*/ 240 w 420"/>
                  <a:gd name="T57" fmla="*/ 573 h 639"/>
                  <a:gd name="T58" fmla="*/ 249 w 420"/>
                  <a:gd name="T59" fmla="*/ 628 h 639"/>
                  <a:gd name="T60" fmla="*/ 257 w 420"/>
                  <a:gd name="T61" fmla="*/ 630 h 639"/>
                  <a:gd name="T62" fmla="*/ 266 w 420"/>
                  <a:gd name="T63" fmla="*/ 475 h 639"/>
                  <a:gd name="T64" fmla="*/ 274 w 420"/>
                  <a:gd name="T65" fmla="*/ 604 h 639"/>
                  <a:gd name="T66" fmla="*/ 283 w 420"/>
                  <a:gd name="T67" fmla="*/ 363 h 639"/>
                  <a:gd name="T68" fmla="*/ 292 w 420"/>
                  <a:gd name="T69" fmla="*/ 402 h 639"/>
                  <a:gd name="T70" fmla="*/ 300 w 420"/>
                  <a:gd name="T71" fmla="*/ 451 h 639"/>
                  <a:gd name="T72" fmla="*/ 309 w 420"/>
                  <a:gd name="T73" fmla="*/ 609 h 639"/>
                  <a:gd name="T74" fmla="*/ 317 w 420"/>
                  <a:gd name="T75" fmla="*/ 544 h 639"/>
                  <a:gd name="T76" fmla="*/ 325 w 420"/>
                  <a:gd name="T77" fmla="*/ 639 h 639"/>
                  <a:gd name="T78" fmla="*/ 334 w 420"/>
                  <a:gd name="T79" fmla="*/ 484 h 639"/>
                  <a:gd name="T80" fmla="*/ 343 w 420"/>
                  <a:gd name="T81" fmla="*/ 587 h 639"/>
                  <a:gd name="T82" fmla="*/ 351 w 420"/>
                  <a:gd name="T83" fmla="*/ 594 h 639"/>
                  <a:gd name="T84" fmla="*/ 360 w 420"/>
                  <a:gd name="T85" fmla="*/ 343 h 639"/>
                  <a:gd name="T86" fmla="*/ 368 w 420"/>
                  <a:gd name="T87" fmla="*/ 452 h 639"/>
                  <a:gd name="T88" fmla="*/ 377 w 420"/>
                  <a:gd name="T89" fmla="*/ 43 h 639"/>
                  <a:gd name="T90" fmla="*/ 385 w 420"/>
                  <a:gd name="T91" fmla="*/ 490 h 639"/>
                  <a:gd name="T92" fmla="*/ 394 w 420"/>
                  <a:gd name="T93" fmla="*/ 413 h 639"/>
                  <a:gd name="T94" fmla="*/ 403 w 420"/>
                  <a:gd name="T95" fmla="*/ 257 h 639"/>
                  <a:gd name="T96" fmla="*/ 411 w 420"/>
                  <a:gd name="T97" fmla="*/ 299 h 639"/>
                  <a:gd name="T98" fmla="*/ 420 w 420"/>
                  <a:gd name="T99" fmla="*/ 576 h 6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39">
                    <a:moveTo>
                      <a:pt x="0" y="533"/>
                    </a:moveTo>
                    <a:lnTo>
                      <a:pt x="9" y="175"/>
                    </a:lnTo>
                    <a:lnTo>
                      <a:pt x="17" y="407"/>
                    </a:lnTo>
                    <a:lnTo>
                      <a:pt x="26" y="129"/>
                    </a:lnTo>
                    <a:lnTo>
                      <a:pt x="34" y="380"/>
                    </a:lnTo>
                    <a:lnTo>
                      <a:pt x="43" y="606"/>
                    </a:lnTo>
                    <a:lnTo>
                      <a:pt x="52" y="412"/>
                    </a:lnTo>
                    <a:lnTo>
                      <a:pt x="60" y="484"/>
                    </a:lnTo>
                    <a:lnTo>
                      <a:pt x="69" y="532"/>
                    </a:lnTo>
                    <a:lnTo>
                      <a:pt x="77" y="511"/>
                    </a:lnTo>
                    <a:lnTo>
                      <a:pt x="86" y="348"/>
                    </a:lnTo>
                    <a:lnTo>
                      <a:pt x="94" y="511"/>
                    </a:lnTo>
                    <a:lnTo>
                      <a:pt x="103" y="329"/>
                    </a:lnTo>
                    <a:lnTo>
                      <a:pt x="112" y="148"/>
                    </a:lnTo>
                    <a:lnTo>
                      <a:pt x="120" y="401"/>
                    </a:lnTo>
                    <a:lnTo>
                      <a:pt x="129" y="555"/>
                    </a:lnTo>
                    <a:lnTo>
                      <a:pt x="137" y="481"/>
                    </a:lnTo>
                    <a:lnTo>
                      <a:pt x="146" y="0"/>
                    </a:lnTo>
                    <a:lnTo>
                      <a:pt x="154" y="193"/>
                    </a:lnTo>
                    <a:lnTo>
                      <a:pt x="163" y="385"/>
                    </a:lnTo>
                    <a:lnTo>
                      <a:pt x="172" y="587"/>
                    </a:lnTo>
                    <a:lnTo>
                      <a:pt x="180" y="529"/>
                    </a:lnTo>
                    <a:lnTo>
                      <a:pt x="189" y="584"/>
                    </a:lnTo>
                    <a:lnTo>
                      <a:pt x="197" y="363"/>
                    </a:lnTo>
                    <a:lnTo>
                      <a:pt x="206" y="513"/>
                    </a:lnTo>
                    <a:lnTo>
                      <a:pt x="214" y="607"/>
                    </a:lnTo>
                    <a:lnTo>
                      <a:pt x="223" y="561"/>
                    </a:lnTo>
                    <a:lnTo>
                      <a:pt x="232" y="352"/>
                    </a:lnTo>
                    <a:lnTo>
                      <a:pt x="240" y="573"/>
                    </a:lnTo>
                    <a:lnTo>
                      <a:pt x="249" y="628"/>
                    </a:lnTo>
                    <a:lnTo>
                      <a:pt x="257" y="630"/>
                    </a:lnTo>
                    <a:lnTo>
                      <a:pt x="266" y="475"/>
                    </a:lnTo>
                    <a:lnTo>
                      <a:pt x="274" y="604"/>
                    </a:lnTo>
                    <a:lnTo>
                      <a:pt x="283" y="363"/>
                    </a:lnTo>
                    <a:lnTo>
                      <a:pt x="292" y="402"/>
                    </a:lnTo>
                    <a:lnTo>
                      <a:pt x="300" y="451"/>
                    </a:lnTo>
                    <a:lnTo>
                      <a:pt x="309" y="609"/>
                    </a:lnTo>
                    <a:lnTo>
                      <a:pt x="317" y="544"/>
                    </a:lnTo>
                    <a:lnTo>
                      <a:pt x="325" y="639"/>
                    </a:lnTo>
                    <a:lnTo>
                      <a:pt x="334" y="484"/>
                    </a:lnTo>
                    <a:lnTo>
                      <a:pt x="343" y="587"/>
                    </a:lnTo>
                    <a:lnTo>
                      <a:pt x="351" y="594"/>
                    </a:lnTo>
                    <a:lnTo>
                      <a:pt x="360" y="343"/>
                    </a:lnTo>
                    <a:lnTo>
                      <a:pt x="368" y="452"/>
                    </a:lnTo>
                    <a:lnTo>
                      <a:pt x="377" y="43"/>
                    </a:lnTo>
                    <a:lnTo>
                      <a:pt x="385" y="490"/>
                    </a:lnTo>
                    <a:lnTo>
                      <a:pt x="394" y="413"/>
                    </a:lnTo>
                    <a:lnTo>
                      <a:pt x="403" y="257"/>
                    </a:lnTo>
                    <a:lnTo>
                      <a:pt x="411" y="299"/>
                    </a:lnTo>
                    <a:lnTo>
                      <a:pt x="420" y="576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8" name="Freeform 106"/>
              <p:cNvSpPr>
                <a:spLocks/>
              </p:cNvSpPr>
              <p:nvPr/>
            </p:nvSpPr>
            <p:spPr bwMode="auto">
              <a:xfrm>
                <a:off x="8591550" y="2270125"/>
                <a:ext cx="203200" cy="788988"/>
              </a:xfrm>
              <a:custGeom>
                <a:avLst/>
                <a:gdLst>
                  <a:gd name="T0" fmla="*/ 0 w 128"/>
                  <a:gd name="T1" fmla="*/ 479 h 497"/>
                  <a:gd name="T2" fmla="*/ 8 w 128"/>
                  <a:gd name="T3" fmla="*/ 439 h 497"/>
                  <a:gd name="T4" fmla="*/ 17 w 128"/>
                  <a:gd name="T5" fmla="*/ 412 h 497"/>
                  <a:gd name="T6" fmla="*/ 25 w 128"/>
                  <a:gd name="T7" fmla="*/ 334 h 497"/>
                  <a:gd name="T8" fmla="*/ 34 w 128"/>
                  <a:gd name="T9" fmla="*/ 400 h 497"/>
                  <a:gd name="T10" fmla="*/ 43 w 128"/>
                  <a:gd name="T11" fmla="*/ 352 h 497"/>
                  <a:gd name="T12" fmla="*/ 51 w 128"/>
                  <a:gd name="T13" fmla="*/ 279 h 497"/>
                  <a:gd name="T14" fmla="*/ 60 w 128"/>
                  <a:gd name="T15" fmla="*/ 109 h 497"/>
                  <a:gd name="T16" fmla="*/ 68 w 128"/>
                  <a:gd name="T17" fmla="*/ 444 h 497"/>
                  <a:gd name="T18" fmla="*/ 77 w 128"/>
                  <a:gd name="T19" fmla="*/ 497 h 497"/>
                  <a:gd name="T20" fmla="*/ 85 w 128"/>
                  <a:gd name="T21" fmla="*/ 464 h 497"/>
                  <a:gd name="T22" fmla="*/ 94 w 128"/>
                  <a:gd name="T23" fmla="*/ 258 h 497"/>
                  <a:gd name="T24" fmla="*/ 103 w 128"/>
                  <a:gd name="T25" fmla="*/ 0 h 497"/>
                  <a:gd name="T26" fmla="*/ 111 w 128"/>
                  <a:gd name="T27" fmla="*/ 152 h 497"/>
                  <a:gd name="T28" fmla="*/ 120 w 128"/>
                  <a:gd name="T29" fmla="*/ 471 h 497"/>
                  <a:gd name="T30" fmla="*/ 128 w 128"/>
                  <a:gd name="T31" fmla="*/ 460 h 4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497">
                    <a:moveTo>
                      <a:pt x="0" y="479"/>
                    </a:moveTo>
                    <a:lnTo>
                      <a:pt x="8" y="439"/>
                    </a:lnTo>
                    <a:lnTo>
                      <a:pt x="17" y="412"/>
                    </a:lnTo>
                    <a:lnTo>
                      <a:pt x="25" y="334"/>
                    </a:lnTo>
                    <a:lnTo>
                      <a:pt x="34" y="400"/>
                    </a:lnTo>
                    <a:lnTo>
                      <a:pt x="43" y="352"/>
                    </a:lnTo>
                    <a:lnTo>
                      <a:pt x="51" y="279"/>
                    </a:lnTo>
                    <a:lnTo>
                      <a:pt x="60" y="109"/>
                    </a:lnTo>
                    <a:lnTo>
                      <a:pt x="68" y="444"/>
                    </a:lnTo>
                    <a:lnTo>
                      <a:pt x="77" y="497"/>
                    </a:lnTo>
                    <a:lnTo>
                      <a:pt x="85" y="464"/>
                    </a:lnTo>
                    <a:lnTo>
                      <a:pt x="94" y="258"/>
                    </a:lnTo>
                    <a:lnTo>
                      <a:pt x="103" y="0"/>
                    </a:lnTo>
                    <a:lnTo>
                      <a:pt x="111" y="152"/>
                    </a:lnTo>
                    <a:lnTo>
                      <a:pt x="120" y="471"/>
                    </a:lnTo>
                    <a:lnTo>
                      <a:pt x="128" y="460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9" name="Freeform 107"/>
              <p:cNvSpPr>
                <a:spLocks/>
              </p:cNvSpPr>
              <p:nvPr/>
            </p:nvSpPr>
            <p:spPr bwMode="auto">
              <a:xfrm>
                <a:off x="6592888" y="2292350"/>
                <a:ext cx="665163" cy="839788"/>
              </a:xfrm>
              <a:custGeom>
                <a:avLst/>
                <a:gdLst>
                  <a:gd name="T0" fmla="*/ 0 w 419"/>
                  <a:gd name="T1" fmla="*/ 529 h 529"/>
                  <a:gd name="T2" fmla="*/ 8 w 419"/>
                  <a:gd name="T3" fmla="*/ 252 h 529"/>
                  <a:gd name="T4" fmla="*/ 17 w 419"/>
                  <a:gd name="T5" fmla="*/ 521 h 529"/>
                  <a:gd name="T6" fmla="*/ 26 w 419"/>
                  <a:gd name="T7" fmla="*/ 430 h 529"/>
                  <a:gd name="T8" fmla="*/ 34 w 419"/>
                  <a:gd name="T9" fmla="*/ 90 h 529"/>
                  <a:gd name="T10" fmla="*/ 43 w 419"/>
                  <a:gd name="T11" fmla="*/ 527 h 529"/>
                  <a:gd name="T12" fmla="*/ 51 w 419"/>
                  <a:gd name="T13" fmla="*/ 264 h 529"/>
                  <a:gd name="T14" fmla="*/ 60 w 419"/>
                  <a:gd name="T15" fmla="*/ 362 h 529"/>
                  <a:gd name="T16" fmla="*/ 68 w 419"/>
                  <a:gd name="T17" fmla="*/ 393 h 529"/>
                  <a:gd name="T18" fmla="*/ 77 w 419"/>
                  <a:gd name="T19" fmla="*/ 502 h 529"/>
                  <a:gd name="T20" fmla="*/ 86 w 419"/>
                  <a:gd name="T21" fmla="*/ 409 h 529"/>
                  <a:gd name="T22" fmla="*/ 94 w 419"/>
                  <a:gd name="T23" fmla="*/ 223 h 529"/>
                  <a:gd name="T24" fmla="*/ 102 w 419"/>
                  <a:gd name="T25" fmla="*/ 505 h 529"/>
                  <a:gd name="T26" fmla="*/ 111 w 419"/>
                  <a:gd name="T27" fmla="*/ 474 h 529"/>
                  <a:gd name="T28" fmla="*/ 119 w 419"/>
                  <a:gd name="T29" fmla="*/ 296 h 529"/>
                  <a:gd name="T30" fmla="*/ 128 w 419"/>
                  <a:gd name="T31" fmla="*/ 478 h 529"/>
                  <a:gd name="T32" fmla="*/ 137 w 419"/>
                  <a:gd name="T33" fmla="*/ 414 h 529"/>
                  <a:gd name="T34" fmla="*/ 145 w 419"/>
                  <a:gd name="T35" fmla="*/ 156 h 529"/>
                  <a:gd name="T36" fmla="*/ 154 w 419"/>
                  <a:gd name="T37" fmla="*/ 357 h 529"/>
                  <a:gd name="T38" fmla="*/ 162 w 419"/>
                  <a:gd name="T39" fmla="*/ 220 h 529"/>
                  <a:gd name="T40" fmla="*/ 171 w 419"/>
                  <a:gd name="T41" fmla="*/ 202 h 529"/>
                  <a:gd name="T42" fmla="*/ 179 w 419"/>
                  <a:gd name="T43" fmla="*/ 257 h 529"/>
                  <a:gd name="T44" fmla="*/ 188 w 419"/>
                  <a:gd name="T45" fmla="*/ 387 h 529"/>
                  <a:gd name="T46" fmla="*/ 197 w 419"/>
                  <a:gd name="T47" fmla="*/ 469 h 529"/>
                  <a:gd name="T48" fmla="*/ 205 w 419"/>
                  <a:gd name="T49" fmla="*/ 342 h 529"/>
                  <a:gd name="T50" fmla="*/ 214 w 419"/>
                  <a:gd name="T51" fmla="*/ 402 h 529"/>
                  <a:gd name="T52" fmla="*/ 222 w 419"/>
                  <a:gd name="T53" fmla="*/ 485 h 529"/>
                  <a:gd name="T54" fmla="*/ 231 w 419"/>
                  <a:gd name="T55" fmla="*/ 194 h 529"/>
                  <a:gd name="T56" fmla="*/ 239 w 419"/>
                  <a:gd name="T57" fmla="*/ 333 h 529"/>
                  <a:gd name="T58" fmla="*/ 248 w 419"/>
                  <a:gd name="T59" fmla="*/ 466 h 529"/>
                  <a:gd name="T60" fmla="*/ 257 w 419"/>
                  <a:gd name="T61" fmla="*/ 267 h 529"/>
                  <a:gd name="T62" fmla="*/ 265 w 419"/>
                  <a:gd name="T63" fmla="*/ 184 h 529"/>
                  <a:gd name="T64" fmla="*/ 274 w 419"/>
                  <a:gd name="T65" fmla="*/ 344 h 529"/>
                  <a:gd name="T66" fmla="*/ 282 w 419"/>
                  <a:gd name="T67" fmla="*/ 526 h 529"/>
                  <a:gd name="T68" fmla="*/ 291 w 419"/>
                  <a:gd name="T69" fmla="*/ 375 h 529"/>
                  <a:gd name="T70" fmla="*/ 299 w 419"/>
                  <a:gd name="T71" fmla="*/ 506 h 529"/>
                  <a:gd name="T72" fmla="*/ 308 w 419"/>
                  <a:gd name="T73" fmla="*/ 374 h 529"/>
                  <a:gd name="T74" fmla="*/ 317 w 419"/>
                  <a:gd name="T75" fmla="*/ 291 h 529"/>
                  <a:gd name="T76" fmla="*/ 325 w 419"/>
                  <a:gd name="T77" fmla="*/ 0 h 529"/>
                  <a:gd name="T78" fmla="*/ 334 w 419"/>
                  <a:gd name="T79" fmla="*/ 492 h 529"/>
                  <a:gd name="T80" fmla="*/ 342 w 419"/>
                  <a:gd name="T81" fmla="*/ 355 h 529"/>
                  <a:gd name="T82" fmla="*/ 351 w 419"/>
                  <a:gd name="T83" fmla="*/ 465 h 529"/>
                  <a:gd name="T84" fmla="*/ 359 w 419"/>
                  <a:gd name="T85" fmla="*/ 314 h 529"/>
                  <a:gd name="T86" fmla="*/ 368 w 419"/>
                  <a:gd name="T87" fmla="*/ 512 h 529"/>
                  <a:gd name="T88" fmla="*/ 377 w 419"/>
                  <a:gd name="T89" fmla="*/ 491 h 529"/>
                  <a:gd name="T90" fmla="*/ 385 w 419"/>
                  <a:gd name="T91" fmla="*/ 328 h 529"/>
                  <a:gd name="T92" fmla="*/ 394 w 419"/>
                  <a:gd name="T93" fmla="*/ 402 h 529"/>
                  <a:gd name="T94" fmla="*/ 402 w 419"/>
                  <a:gd name="T95" fmla="*/ 527 h 529"/>
                  <a:gd name="T96" fmla="*/ 411 w 419"/>
                  <a:gd name="T97" fmla="*/ 427 h 529"/>
                  <a:gd name="T98" fmla="*/ 419 w 419"/>
                  <a:gd name="T99" fmla="*/ 500 h 5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29">
                    <a:moveTo>
                      <a:pt x="0" y="529"/>
                    </a:moveTo>
                    <a:lnTo>
                      <a:pt x="8" y="252"/>
                    </a:lnTo>
                    <a:lnTo>
                      <a:pt x="17" y="521"/>
                    </a:lnTo>
                    <a:lnTo>
                      <a:pt x="26" y="430"/>
                    </a:lnTo>
                    <a:lnTo>
                      <a:pt x="34" y="90"/>
                    </a:lnTo>
                    <a:lnTo>
                      <a:pt x="43" y="527"/>
                    </a:lnTo>
                    <a:lnTo>
                      <a:pt x="51" y="264"/>
                    </a:lnTo>
                    <a:lnTo>
                      <a:pt x="60" y="362"/>
                    </a:lnTo>
                    <a:lnTo>
                      <a:pt x="68" y="393"/>
                    </a:lnTo>
                    <a:lnTo>
                      <a:pt x="77" y="502"/>
                    </a:lnTo>
                    <a:lnTo>
                      <a:pt x="86" y="409"/>
                    </a:lnTo>
                    <a:lnTo>
                      <a:pt x="94" y="223"/>
                    </a:lnTo>
                    <a:lnTo>
                      <a:pt x="102" y="505"/>
                    </a:lnTo>
                    <a:lnTo>
                      <a:pt x="111" y="474"/>
                    </a:lnTo>
                    <a:lnTo>
                      <a:pt x="119" y="296"/>
                    </a:lnTo>
                    <a:lnTo>
                      <a:pt x="128" y="478"/>
                    </a:lnTo>
                    <a:lnTo>
                      <a:pt x="137" y="414"/>
                    </a:lnTo>
                    <a:lnTo>
                      <a:pt x="145" y="156"/>
                    </a:lnTo>
                    <a:lnTo>
                      <a:pt x="154" y="357"/>
                    </a:lnTo>
                    <a:lnTo>
                      <a:pt x="162" y="220"/>
                    </a:lnTo>
                    <a:lnTo>
                      <a:pt x="171" y="202"/>
                    </a:lnTo>
                    <a:lnTo>
                      <a:pt x="179" y="257"/>
                    </a:lnTo>
                    <a:lnTo>
                      <a:pt x="188" y="387"/>
                    </a:lnTo>
                    <a:lnTo>
                      <a:pt x="197" y="469"/>
                    </a:lnTo>
                    <a:lnTo>
                      <a:pt x="205" y="342"/>
                    </a:lnTo>
                    <a:lnTo>
                      <a:pt x="214" y="402"/>
                    </a:lnTo>
                    <a:lnTo>
                      <a:pt x="222" y="485"/>
                    </a:lnTo>
                    <a:lnTo>
                      <a:pt x="231" y="194"/>
                    </a:lnTo>
                    <a:lnTo>
                      <a:pt x="239" y="333"/>
                    </a:lnTo>
                    <a:lnTo>
                      <a:pt x="248" y="466"/>
                    </a:lnTo>
                    <a:lnTo>
                      <a:pt x="257" y="267"/>
                    </a:lnTo>
                    <a:lnTo>
                      <a:pt x="265" y="184"/>
                    </a:lnTo>
                    <a:lnTo>
                      <a:pt x="274" y="344"/>
                    </a:lnTo>
                    <a:lnTo>
                      <a:pt x="282" y="526"/>
                    </a:lnTo>
                    <a:lnTo>
                      <a:pt x="291" y="375"/>
                    </a:lnTo>
                    <a:lnTo>
                      <a:pt x="299" y="506"/>
                    </a:lnTo>
                    <a:lnTo>
                      <a:pt x="308" y="374"/>
                    </a:lnTo>
                    <a:lnTo>
                      <a:pt x="317" y="291"/>
                    </a:lnTo>
                    <a:lnTo>
                      <a:pt x="325" y="0"/>
                    </a:lnTo>
                    <a:lnTo>
                      <a:pt x="334" y="492"/>
                    </a:lnTo>
                    <a:lnTo>
                      <a:pt x="342" y="355"/>
                    </a:lnTo>
                    <a:lnTo>
                      <a:pt x="351" y="465"/>
                    </a:lnTo>
                    <a:lnTo>
                      <a:pt x="359" y="314"/>
                    </a:lnTo>
                    <a:lnTo>
                      <a:pt x="368" y="512"/>
                    </a:lnTo>
                    <a:lnTo>
                      <a:pt x="377" y="491"/>
                    </a:lnTo>
                    <a:lnTo>
                      <a:pt x="385" y="328"/>
                    </a:lnTo>
                    <a:lnTo>
                      <a:pt x="394" y="402"/>
                    </a:lnTo>
                    <a:lnTo>
                      <a:pt x="402" y="527"/>
                    </a:lnTo>
                    <a:lnTo>
                      <a:pt x="411" y="427"/>
                    </a:lnTo>
                    <a:lnTo>
                      <a:pt x="419" y="50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0" name="Freeform 108"/>
              <p:cNvSpPr>
                <a:spLocks/>
              </p:cNvSpPr>
              <p:nvPr/>
            </p:nvSpPr>
            <p:spPr bwMode="auto">
              <a:xfrm>
                <a:off x="7258050" y="2260600"/>
                <a:ext cx="666750" cy="868363"/>
              </a:xfrm>
              <a:custGeom>
                <a:avLst/>
                <a:gdLst>
                  <a:gd name="T0" fmla="*/ 0 w 420"/>
                  <a:gd name="T1" fmla="*/ 520 h 547"/>
                  <a:gd name="T2" fmla="*/ 9 w 420"/>
                  <a:gd name="T3" fmla="*/ 465 h 547"/>
                  <a:gd name="T4" fmla="*/ 18 w 420"/>
                  <a:gd name="T5" fmla="*/ 529 h 547"/>
                  <a:gd name="T6" fmla="*/ 26 w 420"/>
                  <a:gd name="T7" fmla="*/ 547 h 547"/>
                  <a:gd name="T8" fmla="*/ 35 w 420"/>
                  <a:gd name="T9" fmla="*/ 473 h 547"/>
                  <a:gd name="T10" fmla="*/ 43 w 420"/>
                  <a:gd name="T11" fmla="*/ 491 h 547"/>
                  <a:gd name="T12" fmla="*/ 52 w 420"/>
                  <a:gd name="T13" fmla="*/ 458 h 547"/>
                  <a:gd name="T14" fmla="*/ 60 w 420"/>
                  <a:gd name="T15" fmla="*/ 157 h 547"/>
                  <a:gd name="T16" fmla="*/ 69 w 420"/>
                  <a:gd name="T17" fmla="*/ 529 h 547"/>
                  <a:gd name="T18" fmla="*/ 78 w 420"/>
                  <a:gd name="T19" fmla="*/ 545 h 547"/>
                  <a:gd name="T20" fmla="*/ 86 w 420"/>
                  <a:gd name="T21" fmla="*/ 111 h 547"/>
                  <a:gd name="T22" fmla="*/ 95 w 420"/>
                  <a:gd name="T23" fmla="*/ 265 h 547"/>
                  <a:gd name="T24" fmla="*/ 103 w 420"/>
                  <a:gd name="T25" fmla="*/ 529 h 547"/>
                  <a:gd name="T26" fmla="*/ 112 w 420"/>
                  <a:gd name="T27" fmla="*/ 483 h 547"/>
                  <a:gd name="T28" fmla="*/ 120 w 420"/>
                  <a:gd name="T29" fmla="*/ 143 h 547"/>
                  <a:gd name="T30" fmla="*/ 129 w 420"/>
                  <a:gd name="T31" fmla="*/ 350 h 547"/>
                  <a:gd name="T32" fmla="*/ 138 w 420"/>
                  <a:gd name="T33" fmla="*/ 64 h 547"/>
                  <a:gd name="T34" fmla="*/ 146 w 420"/>
                  <a:gd name="T35" fmla="*/ 179 h 547"/>
                  <a:gd name="T36" fmla="*/ 155 w 420"/>
                  <a:gd name="T37" fmla="*/ 360 h 547"/>
                  <a:gd name="T38" fmla="*/ 163 w 420"/>
                  <a:gd name="T39" fmla="*/ 200 h 547"/>
                  <a:gd name="T40" fmla="*/ 172 w 420"/>
                  <a:gd name="T41" fmla="*/ 485 h 547"/>
                  <a:gd name="T42" fmla="*/ 180 w 420"/>
                  <a:gd name="T43" fmla="*/ 481 h 547"/>
                  <a:gd name="T44" fmla="*/ 189 w 420"/>
                  <a:gd name="T45" fmla="*/ 457 h 547"/>
                  <a:gd name="T46" fmla="*/ 198 w 420"/>
                  <a:gd name="T47" fmla="*/ 239 h 547"/>
                  <a:gd name="T48" fmla="*/ 206 w 420"/>
                  <a:gd name="T49" fmla="*/ 102 h 547"/>
                  <a:gd name="T50" fmla="*/ 214 w 420"/>
                  <a:gd name="T51" fmla="*/ 485 h 547"/>
                  <a:gd name="T52" fmla="*/ 223 w 420"/>
                  <a:gd name="T53" fmla="*/ 513 h 547"/>
                  <a:gd name="T54" fmla="*/ 232 w 420"/>
                  <a:gd name="T55" fmla="*/ 291 h 547"/>
                  <a:gd name="T56" fmla="*/ 240 w 420"/>
                  <a:gd name="T57" fmla="*/ 247 h 547"/>
                  <a:gd name="T58" fmla="*/ 249 w 420"/>
                  <a:gd name="T59" fmla="*/ 497 h 547"/>
                  <a:gd name="T60" fmla="*/ 257 w 420"/>
                  <a:gd name="T61" fmla="*/ 475 h 547"/>
                  <a:gd name="T62" fmla="*/ 266 w 420"/>
                  <a:gd name="T63" fmla="*/ 519 h 547"/>
                  <a:gd name="T64" fmla="*/ 274 w 420"/>
                  <a:gd name="T65" fmla="*/ 506 h 547"/>
                  <a:gd name="T66" fmla="*/ 283 w 420"/>
                  <a:gd name="T67" fmla="*/ 433 h 547"/>
                  <a:gd name="T68" fmla="*/ 292 w 420"/>
                  <a:gd name="T69" fmla="*/ 0 h 547"/>
                  <a:gd name="T70" fmla="*/ 300 w 420"/>
                  <a:gd name="T71" fmla="*/ 38 h 547"/>
                  <a:gd name="T72" fmla="*/ 309 w 420"/>
                  <a:gd name="T73" fmla="*/ 406 h 547"/>
                  <a:gd name="T74" fmla="*/ 317 w 420"/>
                  <a:gd name="T75" fmla="*/ 488 h 547"/>
                  <a:gd name="T76" fmla="*/ 326 w 420"/>
                  <a:gd name="T77" fmla="*/ 453 h 547"/>
                  <a:gd name="T78" fmla="*/ 334 w 420"/>
                  <a:gd name="T79" fmla="*/ 409 h 547"/>
                  <a:gd name="T80" fmla="*/ 343 w 420"/>
                  <a:gd name="T81" fmla="*/ 233 h 547"/>
                  <a:gd name="T82" fmla="*/ 352 w 420"/>
                  <a:gd name="T83" fmla="*/ 488 h 547"/>
                  <a:gd name="T84" fmla="*/ 360 w 420"/>
                  <a:gd name="T85" fmla="*/ 355 h 547"/>
                  <a:gd name="T86" fmla="*/ 369 w 420"/>
                  <a:gd name="T87" fmla="*/ 415 h 547"/>
                  <a:gd name="T88" fmla="*/ 377 w 420"/>
                  <a:gd name="T89" fmla="*/ 439 h 547"/>
                  <a:gd name="T90" fmla="*/ 386 w 420"/>
                  <a:gd name="T91" fmla="*/ 509 h 547"/>
                  <a:gd name="T92" fmla="*/ 394 w 420"/>
                  <a:gd name="T93" fmla="*/ 464 h 547"/>
                  <a:gd name="T94" fmla="*/ 403 w 420"/>
                  <a:gd name="T95" fmla="*/ 510 h 547"/>
                  <a:gd name="T96" fmla="*/ 412 w 420"/>
                  <a:gd name="T97" fmla="*/ 42 h 547"/>
                  <a:gd name="T98" fmla="*/ 420 w 420"/>
                  <a:gd name="T99" fmla="*/ 209 h 5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47">
                    <a:moveTo>
                      <a:pt x="0" y="520"/>
                    </a:moveTo>
                    <a:lnTo>
                      <a:pt x="9" y="465"/>
                    </a:lnTo>
                    <a:lnTo>
                      <a:pt x="18" y="529"/>
                    </a:lnTo>
                    <a:lnTo>
                      <a:pt x="26" y="547"/>
                    </a:lnTo>
                    <a:lnTo>
                      <a:pt x="35" y="473"/>
                    </a:lnTo>
                    <a:lnTo>
                      <a:pt x="43" y="491"/>
                    </a:lnTo>
                    <a:lnTo>
                      <a:pt x="52" y="458"/>
                    </a:lnTo>
                    <a:lnTo>
                      <a:pt x="60" y="157"/>
                    </a:lnTo>
                    <a:lnTo>
                      <a:pt x="69" y="529"/>
                    </a:lnTo>
                    <a:lnTo>
                      <a:pt x="78" y="545"/>
                    </a:lnTo>
                    <a:lnTo>
                      <a:pt x="86" y="111"/>
                    </a:lnTo>
                    <a:lnTo>
                      <a:pt x="95" y="265"/>
                    </a:lnTo>
                    <a:lnTo>
                      <a:pt x="103" y="529"/>
                    </a:lnTo>
                    <a:lnTo>
                      <a:pt x="112" y="483"/>
                    </a:lnTo>
                    <a:lnTo>
                      <a:pt x="120" y="143"/>
                    </a:lnTo>
                    <a:lnTo>
                      <a:pt x="129" y="350"/>
                    </a:lnTo>
                    <a:lnTo>
                      <a:pt x="138" y="64"/>
                    </a:lnTo>
                    <a:lnTo>
                      <a:pt x="146" y="179"/>
                    </a:lnTo>
                    <a:lnTo>
                      <a:pt x="155" y="360"/>
                    </a:lnTo>
                    <a:lnTo>
                      <a:pt x="163" y="200"/>
                    </a:lnTo>
                    <a:lnTo>
                      <a:pt x="172" y="485"/>
                    </a:lnTo>
                    <a:lnTo>
                      <a:pt x="180" y="481"/>
                    </a:lnTo>
                    <a:lnTo>
                      <a:pt x="189" y="457"/>
                    </a:lnTo>
                    <a:lnTo>
                      <a:pt x="198" y="239"/>
                    </a:lnTo>
                    <a:lnTo>
                      <a:pt x="206" y="102"/>
                    </a:lnTo>
                    <a:lnTo>
                      <a:pt x="214" y="485"/>
                    </a:lnTo>
                    <a:lnTo>
                      <a:pt x="223" y="513"/>
                    </a:lnTo>
                    <a:lnTo>
                      <a:pt x="232" y="291"/>
                    </a:lnTo>
                    <a:lnTo>
                      <a:pt x="240" y="247"/>
                    </a:lnTo>
                    <a:lnTo>
                      <a:pt x="249" y="497"/>
                    </a:lnTo>
                    <a:lnTo>
                      <a:pt x="257" y="475"/>
                    </a:lnTo>
                    <a:lnTo>
                      <a:pt x="266" y="519"/>
                    </a:lnTo>
                    <a:lnTo>
                      <a:pt x="274" y="506"/>
                    </a:lnTo>
                    <a:lnTo>
                      <a:pt x="283" y="433"/>
                    </a:lnTo>
                    <a:lnTo>
                      <a:pt x="292" y="0"/>
                    </a:lnTo>
                    <a:lnTo>
                      <a:pt x="300" y="38"/>
                    </a:lnTo>
                    <a:lnTo>
                      <a:pt x="309" y="406"/>
                    </a:lnTo>
                    <a:lnTo>
                      <a:pt x="317" y="488"/>
                    </a:lnTo>
                    <a:lnTo>
                      <a:pt x="326" y="453"/>
                    </a:lnTo>
                    <a:lnTo>
                      <a:pt x="334" y="409"/>
                    </a:lnTo>
                    <a:lnTo>
                      <a:pt x="343" y="233"/>
                    </a:lnTo>
                    <a:lnTo>
                      <a:pt x="352" y="488"/>
                    </a:lnTo>
                    <a:lnTo>
                      <a:pt x="360" y="355"/>
                    </a:lnTo>
                    <a:lnTo>
                      <a:pt x="369" y="415"/>
                    </a:lnTo>
                    <a:lnTo>
                      <a:pt x="377" y="439"/>
                    </a:lnTo>
                    <a:lnTo>
                      <a:pt x="386" y="509"/>
                    </a:lnTo>
                    <a:lnTo>
                      <a:pt x="394" y="464"/>
                    </a:lnTo>
                    <a:lnTo>
                      <a:pt x="403" y="510"/>
                    </a:lnTo>
                    <a:lnTo>
                      <a:pt x="412" y="42"/>
                    </a:lnTo>
                    <a:lnTo>
                      <a:pt x="420" y="209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1" name="Freeform 109"/>
              <p:cNvSpPr>
                <a:spLocks/>
              </p:cNvSpPr>
              <p:nvPr/>
            </p:nvSpPr>
            <p:spPr bwMode="auto">
              <a:xfrm>
                <a:off x="7924800" y="2341563"/>
                <a:ext cx="666750" cy="787400"/>
              </a:xfrm>
              <a:custGeom>
                <a:avLst/>
                <a:gdLst>
                  <a:gd name="T0" fmla="*/ 0 w 420"/>
                  <a:gd name="T1" fmla="*/ 158 h 496"/>
                  <a:gd name="T2" fmla="*/ 9 w 420"/>
                  <a:gd name="T3" fmla="*/ 308 h 496"/>
                  <a:gd name="T4" fmla="*/ 17 w 420"/>
                  <a:gd name="T5" fmla="*/ 438 h 496"/>
                  <a:gd name="T6" fmla="*/ 26 w 420"/>
                  <a:gd name="T7" fmla="*/ 235 h 496"/>
                  <a:gd name="T8" fmla="*/ 34 w 420"/>
                  <a:gd name="T9" fmla="*/ 198 h 496"/>
                  <a:gd name="T10" fmla="*/ 43 w 420"/>
                  <a:gd name="T11" fmla="*/ 82 h 496"/>
                  <a:gd name="T12" fmla="*/ 52 w 420"/>
                  <a:gd name="T13" fmla="*/ 61 h 496"/>
                  <a:gd name="T14" fmla="*/ 60 w 420"/>
                  <a:gd name="T15" fmla="*/ 367 h 496"/>
                  <a:gd name="T16" fmla="*/ 69 w 420"/>
                  <a:gd name="T17" fmla="*/ 375 h 496"/>
                  <a:gd name="T18" fmla="*/ 77 w 420"/>
                  <a:gd name="T19" fmla="*/ 462 h 496"/>
                  <a:gd name="T20" fmla="*/ 86 w 420"/>
                  <a:gd name="T21" fmla="*/ 454 h 496"/>
                  <a:gd name="T22" fmla="*/ 94 w 420"/>
                  <a:gd name="T23" fmla="*/ 453 h 496"/>
                  <a:gd name="T24" fmla="*/ 103 w 420"/>
                  <a:gd name="T25" fmla="*/ 253 h 496"/>
                  <a:gd name="T26" fmla="*/ 112 w 420"/>
                  <a:gd name="T27" fmla="*/ 205 h 496"/>
                  <a:gd name="T28" fmla="*/ 120 w 420"/>
                  <a:gd name="T29" fmla="*/ 36 h 496"/>
                  <a:gd name="T30" fmla="*/ 129 w 420"/>
                  <a:gd name="T31" fmla="*/ 193 h 496"/>
                  <a:gd name="T32" fmla="*/ 137 w 420"/>
                  <a:gd name="T33" fmla="*/ 96 h 496"/>
                  <a:gd name="T34" fmla="*/ 146 w 420"/>
                  <a:gd name="T35" fmla="*/ 0 h 496"/>
                  <a:gd name="T36" fmla="*/ 154 w 420"/>
                  <a:gd name="T37" fmla="*/ 323 h 496"/>
                  <a:gd name="T38" fmla="*/ 163 w 420"/>
                  <a:gd name="T39" fmla="*/ 457 h 496"/>
                  <a:gd name="T40" fmla="*/ 172 w 420"/>
                  <a:gd name="T41" fmla="*/ 370 h 496"/>
                  <a:gd name="T42" fmla="*/ 180 w 420"/>
                  <a:gd name="T43" fmla="*/ 400 h 496"/>
                  <a:gd name="T44" fmla="*/ 189 w 420"/>
                  <a:gd name="T45" fmla="*/ 251 h 496"/>
                  <a:gd name="T46" fmla="*/ 197 w 420"/>
                  <a:gd name="T47" fmla="*/ 287 h 496"/>
                  <a:gd name="T48" fmla="*/ 206 w 420"/>
                  <a:gd name="T49" fmla="*/ 376 h 496"/>
                  <a:gd name="T50" fmla="*/ 214 w 420"/>
                  <a:gd name="T51" fmla="*/ 262 h 496"/>
                  <a:gd name="T52" fmla="*/ 223 w 420"/>
                  <a:gd name="T53" fmla="*/ 264 h 496"/>
                  <a:gd name="T54" fmla="*/ 232 w 420"/>
                  <a:gd name="T55" fmla="*/ 290 h 496"/>
                  <a:gd name="T56" fmla="*/ 240 w 420"/>
                  <a:gd name="T57" fmla="*/ 284 h 496"/>
                  <a:gd name="T58" fmla="*/ 249 w 420"/>
                  <a:gd name="T59" fmla="*/ 472 h 496"/>
                  <a:gd name="T60" fmla="*/ 257 w 420"/>
                  <a:gd name="T61" fmla="*/ 339 h 496"/>
                  <a:gd name="T62" fmla="*/ 266 w 420"/>
                  <a:gd name="T63" fmla="*/ 338 h 496"/>
                  <a:gd name="T64" fmla="*/ 274 w 420"/>
                  <a:gd name="T65" fmla="*/ 314 h 496"/>
                  <a:gd name="T66" fmla="*/ 283 w 420"/>
                  <a:gd name="T67" fmla="*/ 266 h 496"/>
                  <a:gd name="T68" fmla="*/ 292 w 420"/>
                  <a:gd name="T69" fmla="*/ 496 h 496"/>
                  <a:gd name="T70" fmla="*/ 300 w 420"/>
                  <a:gd name="T71" fmla="*/ 482 h 496"/>
                  <a:gd name="T72" fmla="*/ 309 w 420"/>
                  <a:gd name="T73" fmla="*/ 323 h 496"/>
                  <a:gd name="T74" fmla="*/ 317 w 420"/>
                  <a:gd name="T75" fmla="*/ 479 h 496"/>
                  <a:gd name="T76" fmla="*/ 325 w 420"/>
                  <a:gd name="T77" fmla="*/ 266 h 496"/>
                  <a:gd name="T78" fmla="*/ 334 w 420"/>
                  <a:gd name="T79" fmla="*/ 191 h 496"/>
                  <a:gd name="T80" fmla="*/ 343 w 420"/>
                  <a:gd name="T81" fmla="*/ 271 h 496"/>
                  <a:gd name="T82" fmla="*/ 351 w 420"/>
                  <a:gd name="T83" fmla="*/ 259 h 496"/>
                  <a:gd name="T84" fmla="*/ 360 w 420"/>
                  <a:gd name="T85" fmla="*/ 263 h 496"/>
                  <a:gd name="T86" fmla="*/ 368 w 420"/>
                  <a:gd name="T87" fmla="*/ 291 h 496"/>
                  <a:gd name="T88" fmla="*/ 377 w 420"/>
                  <a:gd name="T89" fmla="*/ 317 h 496"/>
                  <a:gd name="T90" fmla="*/ 385 w 420"/>
                  <a:gd name="T91" fmla="*/ 224 h 496"/>
                  <a:gd name="T92" fmla="*/ 394 w 420"/>
                  <a:gd name="T93" fmla="*/ 449 h 496"/>
                  <a:gd name="T94" fmla="*/ 403 w 420"/>
                  <a:gd name="T95" fmla="*/ 387 h 496"/>
                  <a:gd name="T96" fmla="*/ 411 w 420"/>
                  <a:gd name="T97" fmla="*/ 378 h 496"/>
                  <a:gd name="T98" fmla="*/ 420 w 420"/>
                  <a:gd name="T99" fmla="*/ 330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496">
                    <a:moveTo>
                      <a:pt x="0" y="158"/>
                    </a:moveTo>
                    <a:lnTo>
                      <a:pt x="9" y="308"/>
                    </a:lnTo>
                    <a:lnTo>
                      <a:pt x="17" y="438"/>
                    </a:lnTo>
                    <a:lnTo>
                      <a:pt x="26" y="235"/>
                    </a:lnTo>
                    <a:lnTo>
                      <a:pt x="34" y="198"/>
                    </a:lnTo>
                    <a:lnTo>
                      <a:pt x="43" y="82"/>
                    </a:lnTo>
                    <a:lnTo>
                      <a:pt x="52" y="61"/>
                    </a:lnTo>
                    <a:lnTo>
                      <a:pt x="60" y="367"/>
                    </a:lnTo>
                    <a:lnTo>
                      <a:pt x="69" y="375"/>
                    </a:lnTo>
                    <a:lnTo>
                      <a:pt x="77" y="462"/>
                    </a:lnTo>
                    <a:lnTo>
                      <a:pt x="86" y="454"/>
                    </a:lnTo>
                    <a:lnTo>
                      <a:pt x="94" y="453"/>
                    </a:lnTo>
                    <a:lnTo>
                      <a:pt x="103" y="253"/>
                    </a:lnTo>
                    <a:lnTo>
                      <a:pt x="112" y="205"/>
                    </a:lnTo>
                    <a:lnTo>
                      <a:pt x="120" y="36"/>
                    </a:lnTo>
                    <a:lnTo>
                      <a:pt x="129" y="193"/>
                    </a:lnTo>
                    <a:lnTo>
                      <a:pt x="137" y="96"/>
                    </a:lnTo>
                    <a:lnTo>
                      <a:pt x="146" y="0"/>
                    </a:lnTo>
                    <a:lnTo>
                      <a:pt x="154" y="323"/>
                    </a:lnTo>
                    <a:lnTo>
                      <a:pt x="163" y="457"/>
                    </a:lnTo>
                    <a:lnTo>
                      <a:pt x="172" y="370"/>
                    </a:lnTo>
                    <a:lnTo>
                      <a:pt x="180" y="400"/>
                    </a:lnTo>
                    <a:lnTo>
                      <a:pt x="189" y="251"/>
                    </a:lnTo>
                    <a:lnTo>
                      <a:pt x="197" y="287"/>
                    </a:lnTo>
                    <a:lnTo>
                      <a:pt x="206" y="376"/>
                    </a:lnTo>
                    <a:lnTo>
                      <a:pt x="214" y="262"/>
                    </a:lnTo>
                    <a:lnTo>
                      <a:pt x="223" y="264"/>
                    </a:lnTo>
                    <a:lnTo>
                      <a:pt x="232" y="290"/>
                    </a:lnTo>
                    <a:lnTo>
                      <a:pt x="240" y="284"/>
                    </a:lnTo>
                    <a:lnTo>
                      <a:pt x="249" y="472"/>
                    </a:lnTo>
                    <a:lnTo>
                      <a:pt x="257" y="339"/>
                    </a:lnTo>
                    <a:lnTo>
                      <a:pt x="266" y="338"/>
                    </a:lnTo>
                    <a:lnTo>
                      <a:pt x="274" y="314"/>
                    </a:lnTo>
                    <a:lnTo>
                      <a:pt x="283" y="266"/>
                    </a:lnTo>
                    <a:lnTo>
                      <a:pt x="292" y="496"/>
                    </a:lnTo>
                    <a:lnTo>
                      <a:pt x="300" y="482"/>
                    </a:lnTo>
                    <a:lnTo>
                      <a:pt x="309" y="323"/>
                    </a:lnTo>
                    <a:lnTo>
                      <a:pt x="317" y="479"/>
                    </a:lnTo>
                    <a:lnTo>
                      <a:pt x="325" y="266"/>
                    </a:lnTo>
                    <a:lnTo>
                      <a:pt x="334" y="191"/>
                    </a:lnTo>
                    <a:lnTo>
                      <a:pt x="343" y="271"/>
                    </a:lnTo>
                    <a:lnTo>
                      <a:pt x="351" y="259"/>
                    </a:lnTo>
                    <a:lnTo>
                      <a:pt x="360" y="263"/>
                    </a:lnTo>
                    <a:lnTo>
                      <a:pt x="368" y="291"/>
                    </a:lnTo>
                    <a:lnTo>
                      <a:pt x="377" y="317"/>
                    </a:lnTo>
                    <a:lnTo>
                      <a:pt x="385" y="224"/>
                    </a:lnTo>
                    <a:lnTo>
                      <a:pt x="394" y="449"/>
                    </a:lnTo>
                    <a:lnTo>
                      <a:pt x="403" y="387"/>
                    </a:lnTo>
                    <a:lnTo>
                      <a:pt x="411" y="378"/>
                    </a:lnTo>
                    <a:lnTo>
                      <a:pt x="420" y="33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2" name="Freeform 110"/>
              <p:cNvSpPr>
                <a:spLocks/>
              </p:cNvSpPr>
              <p:nvPr/>
            </p:nvSpPr>
            <p:spPr bwMode="auto">
              <a:xfrm>
                <a:off x="8591550" y="2403475"/>
                <a:ext cx="203200" cy="720725"/>
              </a:xfrm>
              <a:custGeom>
                <a:avLst/>
                <a:gdLst>
                  <a:gd name="T0" fmla="*/ 0 w 128"/>
                  <a:gd name="T1" fmla="*/ 291 h 454"/>
                  <a:gd name="T2" fmla="*/ 8 w 128"/>
                  <a:gd name="T3" fmla="*/ 217 h 454"/>
                  <a:gd name="T4" fmla="*/ 17 w 128"/>
                  <a:gd name="T5" fmla="*/ 20 h 454"/>
                  <a:gd name="T6" fmla="*/ 25 w 128"/>
                  <a:gd name="T7" fmla="*/ 373 h 454"/>
                  <a:gd name="T8" fmla="*/ 34 w 128"/>
                  <a:gd name="T9" fmla="*/ 449 h 454"/>
                  <a:gd name="T10" fmla="*/ 43 w 128"/>
                  <a:gd name="T11" fmla="*/ 416 h 454"/>
                  <a:gd name="T12" fmla="*/ 51 w 128"/>
                  <a:gd name="T13" fmla="*/ 454 h 454"/>
                  <a:gd name="T14" fmla="*/ 60 w 128"/>
                  <a:gd name="T15" fmla="*/ 409 h 454"/>
                  <a:gd name="T16" fmla="*/ 68 w 128"/>
                  <a:gd name="T17" fmla="*/ 410 h 454"/>
                  <a:gd name="T18" fmla="*/ 77 w 128"/>
                  <a:gd name="T19" fmla="*/ 405 h 454"/>
                  <a:gd name="T20" fmla="*/ 85 w 128"/>
                  <a:gd name="T21" fmla="*/ 317 h 454"/>
                  <a:gd name="T22" fmla="*/ 94 w 128"/>
                  <a:gd name="T23" fmla="*/ 0 h 454"/>
                  <a:gd name="T24" fmla="*/ 103 w 128"/>
                  <a:gd name="T25" fmla="*/ 232 h 454"/>
                  <a:gd name="T26" fmla="*/ 111 w 128"/>
                  <a:gd name="T27" fmla="*/ 386 h 454"/>
                  <a:gd name="T28" fmla="*/ 120 w 128"/>
                  <a:gd name="T29" fmla="*/ 231 h 454"/>
                  <a:gd name="T30" fmla="*/ 128 w 128"/>
                  <a:gd name="T31" fmla="*/ 224 h 4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454">
                    <a:moveTo>
                      <a:pt x="0" y="291"/>
                    </a:moveTo>
                    <a:lnTo>
                      <a:pt x="8" y="217"/>
                    </a:lnTo>
                    <a:lnTo>
                      <a:pt x="17" y="20"/>
                    </a:lnTo>
                    <a:lnTo>
                      <a:pt x="25" y="373"/>
                    </a:lnTo>
                    <a:lnTo>
                      <a:pt x="34" y="449"/>
                    </a:lnTo>
                    <a:lnTo>
                      <a:pt x="43" y="416"/>
                    </a:lnTo>
                    <a:lnTo>
                      <a:pt x="51" y="454"/>
                    </a:lnTo>
                    <a:lnTo>
                      <a:pt x="60" y="409"/>
                    </a:lnTo>
                    <a:lnTo>
                      <a:pt x="68" y="410"/>
                    </a:lnTo>
                    <a:lnTo>
                      <a:pt x="77" y="405"/>
                    </a:lnTo>
                    <a:lnTo>
                      <a:pt x="85" y="317"/>
                    </a:lnTo>
                    <a:lnTo>
                      <a:pt x="94" y="0"/>
                    </a:lnTo>
                    <a:lnTo>
                      <a:pt x="103" y="232"/>
                    </a:lnTo>
                    <a:lnTo>
                      <a:pt x="111" y="386"/>
                    </a:lnTo>
                    <a:lnTo>
                      <a:pt x="120" y="231"/>
                    </a:lnTo>
                    <a:lnTo>
                      <a:pt x="128" y="224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3" name="Freeform 111"/>
              <p:cNvSpPr>
                <a:spLocks/>
              </p:cNvSpPr>
              <p:nvPr/>
            </p:nvSpPr>
            <p:spPr bwMode="auto">
              <a:xfrm>
                <a:off x="6592888" y="2341563"/>
                <a:ext cx="665163" cy="790575"/>
              </a:xfrm>
              <a:custGeom>
                <a:avLst/>
                <a:gdLst>
                  <a:gd name="T0" fmla="*/ 0 w 419"/>
                  <a:gd name="T1" fmla="*/ 498 h 498"/>
                  <a:gd name="T2" fmla="*/ 8 w 419"/>
                  <a:gd name="T3" fmla="*/ 363 h 498"/>
                  <a:gd name="T4" fmla="*/ 17 w 419"/>
                  <a:gd name="T5" fmla="*/ 368 h 498"/>
                  <a:gd name="T6" fmla="*/ 26 w 419"/>
                  <a:gd name="T7" fmla="*/ 420 h 498"/>
                  <a:gd name="T8" fmla="*/ 34 w 419"/>
                  <a:gd name="T9" fmla="*/ 461 h 498"/>
                  <a:gd name="T10" fmla="*/ 43 w 419"/>
                  <a:gd name="T11" fmla="*/ 415 h 498"/>
                  <a:gd name="T12" fmla="*/ 51 w 419"/>
                  <a:gd name="T13" fmla="*/ 471 h 498"/>
                  <a:gd name="T14" fmla="*/ 60 w 419"/>
                  <a:gd name="T15" fmla="*/ 347 h 498"/>
                  <a:gd name="T16" fmla="*/ 68 w 419"/>
                  <a:gd name="T17" fmla="*/ 449 h 498"/>
                  <a:gd name="T18" fmla="*/ 77 w 419"/>
                  <a:gd name="T19" fmla="*/ 355 h 498"/>
                  <a:gd name="T20" fmla="*/ 86 w 419"/>
                  <a:gd name="T21" fmla="*/ 313 h 498"/>
                  <a:gd name="T22" fmla="*/ 94 w 419"/>
                  <a:gd name="T23" fmla="*/ 311 h 498"/>
                  <a:gd name="T24" fmla="*/ 102 w 419"/>
                  <a:gd name="T25" fmla="*/ 401 h 498"/>
                  <a:gd name="T26" fmla="*/ 111 w 419"/>
                  <a:gd name="T27" fmla="*/ 422 h 498"/>
                  <a:gd name="T28" fmla="*/ 119 w 419"/>
                  <a:gd name="T29" fmla="*/ 301 h 498"/>
                  <a:gd name="T30" fmla="*/ 128 w 419"/>
                  <a:gd name="T31" fmla="*/ 0 h 498"/>
                  <a:gd name="T32" fmla="*/ 137 w 419"/>
                  <a:gd name="T33" fmla="*/ 390 h 498"/>
                  <a:gd name="T34" fmla="*/ 145 w 419"/>
                  <a:gd name="T35" fmla="*/ 467 h 498"/>
                  <a:gd name="T36" fmla="*/ 154 w 419"/>
                  <a:gd name="T37" fmla="*/ 486 h 498"/>
                  <a:gd name="T38" fmla="*/ 162 w 419"/>
                  <a:gd name="T39" fmla="*/ 497 h 498"/>
                  <a:gd name="T40" fmla="*/ 171 w 419"/>
                  <a:gd name="T41" fmla="*/ 372 h 498"/>
                  <a:gd name="T42" fmla="*/ 179 w 419"/>
                  <a:gd name="T43" fmla="*/ 227 h 498"/>
                  <a:gd name="T44" fmla="*/ 188 w 419"/>
                  <a:gd name="T45" fmla="*/ 342 h 498"/>
                  <a:gd name="T46" fmla="*/ 197 w 419"/>
                  <a:gd name="T47" fmla="*/ 219 h 498"/>
                  <a:gd name="T48" fmla="*/ 205 w 419"/>
                  <a:gd name="T49" fmla="*/ 366 h 498"/>
                  <a:gd name="T50" fmla="*/ 214 w 419"/>
                  <a:gd name="T51" fmla="*/ 236 h 498"/>
                  <a:gd name="T52" fmla="*/ 222 w 419"/>
                  <a:gd name="T53" fmla="*/ 329 h 498"/>
                  <a:gd name="T54" fmla="*/ 231 w 419"/>
                  <a:gd name="T55" fmla="*/ 479 h 498"/>
                  <a:gd name="T56" fmla="*/ 239 w 419"/>
                  <a:gd name="T57" fmla="*/ 345 h 498"/>
                  <a:gd name="T58" fmla="*/ 248 w 419"/>
                  <a:gd name="T59" fmla="*/ 246 h 498"/>
                  <a:gd name="T60" fmla="*/ 257 w 419"/>
                  <a:gd name="T61" fmla="*/ 277 h 498"/>
                  <a:gd name="T62" fmla="*/ 265 w 419"/>
                  <a:gd name="T63" fmla="*/ 424 h 498"/>
                  <a:gd name="T64" fmla="*/ 274 w 419"/>
                  <a:gd name="T65" fmla="*/ 452 h 498"/>
                  <a:gd name="T66" fmla="*/ 282 w 419"/>
                  <a:gd name="T67" fmla="*/ 362 h 498"/>
                  <a:gd name="T68" fmla="*/ 291 w 419"/>
                  <a:gd name="T69" fmla="*/ 433 h 498"/>
                  <a:gd name="T70" fmla="*/ 299 w 419"/>
                  <a:gd name="T71" fmla="*/ 401 h 498"/>
                  <a:gd name="T72" fmla="*/ 308 w 419"/>
                  <a:gd name="T73" fmla="*/ 453 h 498"/>
                  <a:gd name="T74" fmla="*/ 317 w 419"/>
                  <a:gd name="T75" fmla="*/ 462 h 498"/>
                  <a:gd name="T76" fmla="*/ 325 w 419"/>
                  <a:gd name="T77" fmla="*/ 496 h 498"/>
                  <a:gd name="T78" fmla="*/ 334 w 419"/>
                  <a:gd name="T79" fmla="*/ 395 h 498"/>
                  <a:gd name="T80" fmla="*/ 342 w 419"/>
                  <a:gd name="T81" fmla="*/ 470 h 498"/>
                  <a:gd name="T82" fmla="*/ 351 w 419"/>
                  <a:gd name="T83" fmla="*/ 193 h 498"/>
                  <a:gd name="T84" fmla="*/ 359 w 419"/>
                  <a:gd name="T85" fmla="*/ 402 h 498"/>
                  <a:gd name="T86" fmla="*/ 368 w 419"/>
                  <a:gd name="T87" fmla="*/ 366 h 498"/>
                  <a:gd name="T88" fmla="*/ 377 w 419"/>
                  <a:gd name="T89" fmla="*/ 248 h 498"/>
                  <a:gd name="T90" fmla="*/ 385 w 419"/>
                  <a:gd name="T91" fmla="*/ 492 h 498"/>
                  <a:gd name="T92" fmla="*/ 394 w 419"/>
                  <a:gd name="T93" fmla="*/ 311 h 498"/>
                  <a:gd name="T94" fmla="*/ 402 w 419"/>
                  <a:gd name="T95" fmla="*/ 129 h 498"/>
                  <a:gd name="T96" fmla="*/ 411 w 419"/>
                  <a:gd name="T97" fmla="*/ 459 h 498"/>
                  <a:gd name="T98" fmla="*/ 419 w 419"/>
                  <a:gd name="T99" fmla="*/ 147 h 4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498">
                    <a:moveTo>
                      <a:pt x="0" y="498"/>
                    </a:moveTo>
                    <a:lnTo>
                      <a:pt x="8" y="363"/>
                    </a:lnTo>
                    <a:lnTo>
                      <a:pt x="17" y="368"/>
                    </a:lnTo>
                    <a:lnTo>
                      <a:pt x="26" y="420"/>
                    </a:lnTo>
                    <a:lnTo>
                      <a:pt x="34" y="461"/>
                    </a:lnTo>
                    <a:lnTo>
                      <a:pt x="43" y="415"/>
                    </a:lnTo>
                    <a:lnTo>
                      <a:pt x="51" y="471"/>
                    </a:lnTo>
                    <a:lnTo>
                      <a:pt x="60" y="347"/>
                    </a:lnTo>
                    <a:lnTo>
                      <a:pt x="68" y="449"/>
                    </a:lnTo>
                    <a:lnTo>
                      <a:pt x="77" y="355"/>
                    </a:lnTo>
                    <a:lnTo>
                      <a:pt x="86" y="313"/>
                    </a:lnTo>
                    <a:lnTo>
                      <a:pt x="94" y="311"/>
                    </a:lnTo>
                    <a:lnTo>
                      <a:pt x="102" y="401"/>
                    </a:lnTo>
                    <a:lnTo>
                      <a:pt x="111" y="422"/>
                    </a:lnTo>
                    <a:lnTo>
                      <a:pt x="119" y="301"/>
                    </a:lnTo>
                    <a:lnTo>
                      <a:pt x="128" y="0"/>
                    </a:lnTo>
                    <a:lnTo>
                      <a:pt x="137" y="390"/>
                    </a:lnTo>
                    <a:lnTo>
                      <a:pt x="145" y="467"/>
                    </a:lnTo>
                    <a:lnTo>
                      <a:pt x="154" y="486"/>
                    </a:lnTo>
                    <a:lnTo>
                      <a:pt x="162" y="497"/>
                    </a:lnTo>
                    <a:lnTo>
                      <a:pt x="171" y="372"/>
                    </a:lnTo>
                    <a:lnTo>
                      <a:pt x="179" y="227"/>
                    </a:lnTo>
                    <a:lnTo>
                      <a:pt x="188" y="342"/>
                    </a:lnTo>
                    <a:lnTo>
                      <a:pt x="197" y="219"/>
                    </a:lnTo>
                    <a:lnTo>
                      <a:pt x="205" y="366"/>
                    </a:lnTo>
                    <a:lnTo>
                      <a:pt x="214" y="236"/>
                    </a:lnTo>
                    <a:lnTo>
                      <a:pt x="222" y="329"/>
                    </a:lnTo>
                    <a:lnTo>
                      <a:pt x="231" y="479"/>
                    </a:lnTo>
                    <a:lnTo>
                      <a:pt x="239" y="345"/>
                    </a:lnTo>
                    <a:lnTo>
                      <a:pt x="248" y="246"/>
                    </a:lnTo>
                    <a:lnTo>
                      <a:pt x="257" y="277"/>
                    </a:lnTo>
                    <a:lnTo>
                      <a:pt x="265" y="424"/>
                    </a:lnTo>
                    <a:lnTo>
                      <a:pt x="274" y="452"/>
                    </a:lnTo>
                    <a:lnTo>
                      <a:pt x="282" y="362"/>
                    </a:lnTo>
                    <a:lnTo>
                      <a:pt x="291" y="433"/>
                    </a:lnTo>
                    <a:lnTo>
                      <a:pt x="299" y="401"/>
                    </a:lnTo>
                    <a:lnTo>
                      <a:pt x="308" y="453"/>
                    </a:lnTo>
                    <a:lnTo>
                      <a:pt x="317" y="462"/>
                    </a:lnTo>
                    <a:lnTo>
                      <a:pt x="325" y="496"/>
                    </a:lnTo>
                    <a:lnTo>
                      <a:pt x="334" y="395"/>
                    </a:lnTo>
                    <a:lnTo>
                      <a:pt x="342" y="470"/>
                    </a:lnTo>
                    <a:lnTo>
                      <a:pt x="351" y="193"/>
                    </a:lnTo>
                    <a:lnTo>
                      <a:pt x="359" y="402"/>
                    </a:lnTo>
                    <a:lnTo>
                      <a:pt x="368" y="366"/>
                    </a:lnTo>
                    <a:lnTo>
                      <a:pt x="377" y="248"/>
                    </a:lnTo>
                    <a:lnTo>
                      <a:pt x="385" y="492"/>
                    </a:lnTo>
                    <a:lnTo>
                      <a:pt x="394" y="311"/>
                    </a:lnTo>
                    <a:lnTo>
                      <a:pt x="402" y="129"/>
                    </a:lnTo>
                    <a:lnTo>
                      <a:pt x="411" y="459"/>
                    </a:lnTo>
                    <a:lnTo>
                      <a:pt x="419" y="147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4" name="Freeform 112"/>
              <p:cNvSpPr>
                <a:spLocks/>
              </p:cNvSpPr>
              <p:nvPr/>
            </p:nvSpPr>
            <p:spPr bwMode="auto">
              <a:xfrm>
                <a:off x="7258050" y="2093913"/>
                <a:ext cx="666750" cy="1023938"/>
              </a:xfrm>
              <a:custGeom>
                <a:avLst/>
                <a:gdLst>
                  <a:gd name="T0" fmla="*/ 0 w 420"/>
                  <a:gd name="T1" fmla="*/ 303 h 645"/>
                  <a:gd name="T2" fmla="*/ 9 w 420"/>
                  <a:gd name="T3" fmla="*/ 109 h 645"/>
                  <a:gd name="T4" fmla="*/ 18 w 420"/>
                  <a:gd name="T5" fmla="*/ 0 h 645"/>
                  <a:gd name="T6" fmla="*/ 26 w 420"/>
                  <a:gd name="T7" fmla="*/ 615 h 645"/>
                  <a:gd name="T8" fmla="*/ 35 w 420"/>
                  <a:gd name="T9" fmla="*/ 488 h 645"/>
                  <a:gd name="T10" fmla="*/ 43 w 420"/>
                  <a:gd name="T11" fmla="*/ 508 h 645"/>
                  <a:gd name="T12" fmla="*/ 52 w 420"/>
                  <a:gd name="T13" fmla="*/ 578 h 645"/>
                  <a:gd name="T14" fmla="*/ 60 w 420"/>
                  <a:gd name="T15" fmla="*/ 606 h 645"/>
                  <a:gd name="T16" fmla="*/ 69 w 420"/>
                  <a:gd name="T17" fmla="*/ 619 h 645"/>
                  <a:gd name="T18" fmla="*/ 78 w 420"/>
                  <a:gd name="T19" fmla="*/ 186 h 645"/>
                  <a:gd name="T20" fmla="*/ 86 w 420"/>
                  <a:gd name="T21" fmla="*/ 365 h 645"/>
                  <a:gd name="T22" fmla="*/ 95 w 420"/>
                  <a:gd name="T23" fmla="*/ 523 h 645"/>
                  <a:gd name="T24" fmla="*/ 103 w 420"/>
                  <a:gd name="T25" fmla="*/ 497 h 645"/>
                  <a:gd name="T26" fmla="*/ 112 w 420"/>
                  <a:gd name="T27" fmla="*/ 350 h 645"/>
                  <a:gd name="T28" fmla="*/ 120 w 420"/>
                  <a:gd name="T29" fmla="*/ 435 h 645"/>
                  <a:gd name="T30" fmla="*/ 129 w 420"/>
                  <a:gd name="T31" fmla="*/ 640 h 645"/>
                  <a:gd name="T32" fmla="*/ 138 w 420"/>
                  <a:gd name="T33" fmla="*/ 521 h 645"/>
                  <a:gd name="T34" fmla="*/ 146 w 420"/>
                  <a:gd name="T35" fmla="*/ 521 h 645"/>
                  <a:gd name="T36" fmla="*/ 155 w 420"/>
                  <a:gd name="T37" fmla="*/ 567 h 645"/>
                  <a:gd name="T38" fmla="*/ 163 w 420"/>
                  <a:gd name="T39" fmla="*/ 590 h 645"/>
                  <a:gd name="T40" fmla="*/ 172 w 420"/>
                  <a:gd name="T41" fmla="*/ 554 h 645"/>
                  <a:gd name="T42" fmla="*/ 180 w 420"/>
                  <a:gd name="T43" fmla="*/ 540 h 645"/>
                  <a:gd name="T44" fmla="*/ 189 w 420"/>
                  <a:gd name="T45" fmla="*/ 645 h 645"/>
                  <a:gd name="T46" fmla="*/ 198 w 420"/>
                  <a:gd name="T47" fmla="*/ 251 h 645"/>
                  <a:gd name="T48" fmla="*/ 206 w 420"/>
                  <a:gd name="T49" fmla="*/ 521 h 645"/>
                  <a:gd name="T50" fmla="*/ 214 w 420"/>
                  <a:gd name="T51" fmla="*/ 510 h 645"/>
                  <a:gd name="T52" fmla="*/ 223 w 420"/>
                  <a:gd name="T53" fmla="*/ 627 h 645"/>
                  <a:gd name="T54" fmla="*/ 232 w 420"/>
                  <a:gd name="T55" fmla="*/ 478 h 645"/>
                  <a:gd name="T56" fmla="*/ 240 w 420"/>
                  <a:gd name="T57" fmla="*/ 598 h 645"/>
                  <a:gd name="T58" fmla="*/ 249 w 420"/>
                  <a:gd name="T59" fmla="*/ 489 h 645"/>
                  <a:gd name="T60" fmla="*/ 257 w 420"/>
                  <a:gd name="T61" fmla="*/ 45 h 645"/>
                  <a:gd name="T62" fmla="*/ 266 w 420"/>
                  <a:gd name="T63" fmla="*/ 13 h 645"/>
                  <a:gd name="T64" fmla="*/ 274 w 420"/>
                  <a:gd name="T65" fmla="*/ 547 h 645"/>
                  <a:gd name="T66" fmla="*/ 283 w 420"/>
                  <a:gd name="T67" fmla="*/ 598 h 645"/>
                  <a:gd name="T68" fmla="*/ 292 w 420"/>
                  <a:gd name="T69" fmla="*/ 531 h 645"/>
                  <a:gd name="T70" fmla="*/ 300 w 420"/>
                  <a:gd name="T71" fmla="*/ 451 h 645"/>
                  <a:gd name="T72" fmla="*/ 309 w 420"/>
                  <a:gd name="T73" fmla="*/ 586 h 645"/>
                  <a:gd name="T74" fmla="*/ 317 w 420"/>
                  <a:gd name="T75" fmla="*/ 517 h 645"/>
                  <a:gd name="T76" fmla="*/ 326 w 420"/>
                  <a:gd name="T77" fmla="*/ 140 h 645"/>
                  <a:gd name="T78" fmla="*/ 334 w 420"/>
                  <a:gd name="T79" fmla="*/ 397 h 645"/>
                  <a:gd name="T80" fmla="*/ 343 w 420"/>
                  <a:gd name="T81" fmla="*/ 429 h 645"/>
                  <a:gd name="T82" fmla="*/ 352 w 420"/>
                  <a:gd name="T83" fmla="*/ 396 h 645"/>
                  <a:gd name="T84" fmla="*/ 360 w 420"/>
                  <a:gd name="T85" fmla="*/ 624 h 645"/>
                  <a:gd name="T86" fmla="*/ 369 w 420"/>
                  <a:gd name="T87" fmla="*/ 513 h 645"/>
                  <a:gd name="T88" fmla="*/ 377 w 420"/>
                  <a:gd name="T89" fmla="*/ 642 h 645"/>
                  <a:gd name="T90" fmla="*/ 386 w 420"/>
                  <a:gd name="T91" fmla="*/ 511 h 645"/>
                  <a:gd name="T92" fmla="*/ 394 w 420"/>
                  <a:gd name="T93" fmla="*/ 287 h 645"/>
                  <a:gd name="T94" fmla="*/ 403 w 420"/>
                  <a:gd name="T95" fmla="*/ 581 h 645"/>
                  <a:gd name="T96" fmla="*/ 412 w 420"/>
                  <a:gd name="T97" fmla="*/ 551 h 645"/>
                  <a:gd name="T98" fmla="*/ 420 w 420"/>
                  <a:gd name="T99" fmla="*/ 566 h 6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45">
                    <a:moveTo>
                      <a:pt x="0" y="303"/>
                    </a:moveTo>
                    <a:lnTo>
                      <a:pt x="9" y="109"/>
                    </a:lnTo>
                    <a:lnTo>
                      <a:pt x="18" y="0"/>
                    </a:lnTo>
                    <a:lnTo>
                      <a:pt x="26" y="615"/>
                    </a:lnTo>
                    <a:lnTo>
                      <a:pt x="35" y="488"/>
                    </a:lnTo>
                    <a:lnTo>
                      <a:pt x="43" y="508"/>
                    </a:lnTo>
                    <a:lnTo>
                      <a:pt x="52" y="578"/>
                    </a:lnTo>
                    <a:lnTo>
                      <a:pt x="60" y="606"/>
                    </a:lnTo>
                    <a:lnTo>
                      <a:pt x="69" y="619"/>
                    </a:lnTo>
                    <a:lnTo>
                      <a:pt x="78" y="186"/>
                    </a:lnTo>
                    <a:lnTo>
                      <a:pt x="86" y="365"/>
                    </a:lnTo>
                    <a:lnTo>
                      <a:pt x="95" y="523"/>
                    </a:lnTo>
                    <a:lnTo>
                      <a:pt x="103" y="497"/>
                    </a:lnTo>
                    <a:lnTo>
                      <a:pt x="112" y="350"/>
                    </a:lnTo>
                    <a:lnTo>
                      <a:pt x="120" y="435"/>
                    </a:lnTo>
                    <a:lnTo>
                      <a:pt x="129" y="640"/>
                    </a:lnTo>
                    <a:lnTo>
                      <a:pt x="138" y="521"/>
                    </a:lnTo>
                    <a:lnTo>
                      <a:pt x="146" y="521"/>
                    </a:lnTo>
                    <a:lnTo>
                      <a:pt x="155" y="567"/>
                    </a:lnTo>
                    <a:lnTo>
                      <a:pt x="163" y="590"/>
                    </a:lnTo>
                    <a:lnTo>
                      <a:pt x="172" y="554"/>
                    </a:lnTo>
                    <a:lnTo>
                      <a:pt x="180" y="540"/>
                    </a:lnTo>
                    <a:lnTo>
                      <a:pt x="189" y="645"/>
                    </a:lnTo>
                    <a:lnTo>
                      <a:pt x="198" y="251"/>
                    </a:lnTo>
                    <a:lnTo>
                      <a:pt x="206" y="521"/>
                    </a:lnTo>
                    <a:lnTo>
                      <a:pt x="214" y="510"/>
                    </a:lnTo>
                    <a:lnTo>
                      <a:pt x="223" y="627"/>
                    </a:lnTo>
                    <a:lnTo>
                      <a:pt x="232" y="478"/>
                    </a:lnTo>
                    <a:lnTo>
                      <a:pt x="240" y="598"/>
                    </a:lnTo>
                    <a:lnTo>
                      <a:pt x="249" y="489"/>
                    </a:lnTo>
                    <a:lnTo>
                      <a:pt x="257" y="45"/>
                    </a:lnTo>
                    <a:lnTo>
                      <a:pt x="266" y="13"/>
                    </a:lnTo>
                    <a:lnTo>
                      <a:pt x="274" y="547"/>
                    </a:lnTo>
                    <a:lnTo>
                      <a:pt x="283" y="598"/>
                    </a:lnTo>
                    <a:lnTo>
                      <a:pt x="292" y="531"/>
                    </a:lnTo>
                    <a:lnTo>
                      <a:pt x="300" y="451"/>
                    </a:lnTo>
                    <a:lnTo>
                      <a:pt x="309" y="586"/>
                    </a:lnTo>
                    <a:lnTo>
                      <a:pt x="317" y="517"/>
                    </a:lnTo>
                    <a:lnTo>
                      <a:pt x="326" y="140"/>
                    </a:lnTo>
                    <a:lnTo>
                      <a:pt x="334" y="397"/>
                    </a:lnTo>
                    <a:lnTo>
                      <a:pt x="343" y="429"/>
                    </a:lnTo>
                    <a:lnTo>
                      <a:pt x="352" y="396"/>
                    </a:lnTo>
                    <a:lnTo>
                      <a:pt x="360" y="624"/>
                    </a:lnTo>
                    <a:lnTo>
                      <a:pt x="369" y="513"/>
                    </a:lnTo>
                    <a:lnTo>
                      <a:pt x="377" y="642"/>
                    </a:lnTo>
                    <a:lnTo>
                      <a:pt x="386" y="511"/>
                    </a:lnTo>
                    <a:lnTo>
                      <a:pt x="394" y="287"/>
                    </a:lnTo>
                    <a:lnTo>
                      <a:pt x="403" y="581"/>
                    </a:lnTo>
                    <a:lnTo>
                      <a:pt x="412" y="551"/>
                    </a:lnTo>
                    <a:lnTo>
                      <a:pt x="420" y="566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5" name="Freeform 113"/>
              <p:cNvSpPr>
                <a:spLocks/>
              </p:cNvSpPr>
              <p:nvPr/>
            </p:nvSpPr>
            <p:spPr bwMode="auto">
              <a:xfrm>
                <a:off x="7924800" y="2246313"/>
                <a:ext cx="666750" cy="871538"/>
              </a:xfrm>
              <a:custGeom>
                <a:avLst/>
                <a:gdLst>
                  <a:gd name="T0" fmla="*/ 0 w 420"/>
                  <a:gd name="T1" fmla="*/ 470 h 549"/>
                  <a:gd name="T2" fmla="*/ 9 w 420"/>
                  <a:gd name="T3" fmla="*/ 300 h 549"/>
                  <a:gd name="T4" fmla="*/ 17 w 420"/>
                  <a:gd name="T5" fmla="*/ 339 h 549"/>
                  <a:gd name="T6" fmla="*/ 26 w 420"/>
                  <a:gd name="T7" fmla="*/ 487 h 549"/>
                  <a:gd name="T8" fmla="*/ 34 w 420"/>
                  <a:gd name="T9" fmla="*/ 444 h 549"/>
                  <a:gd name="T10" fmla="*/ 43 w 420"/>
                  <a:gd name="T11" fmla="*/ 463 h 549"/>
                  <a:gd name="T12" fmla="*/ 52 w 420"/>
                  <a:gd name="T13" fmla="*/ 409 h 549"/>
                  <a:gd name="T14" fmla="*/ 60 w 420"/>
                  <a:gd name="T15" fmla="*/ 116 h 549"/>
                  <a:gd name="T16" fmla="*/ 69 w 420"/>
                  <a:gd name="T17" fmla="*/ 325 h 549"/>
                  <a:gd name="T18" fmla="*/ 77 w 420"/>
                  <a:gd name="T19" fmla="*/ 306 h 549"/>
                  <a:gd name="T20" fmla="*/ 86 w 420"/>
                  <a:gd name="T21" fmla="*/ 328 h 549"/>
                  <a:gd name="T22" fmla="*/ 94 w 420"/>
                  <a:gd name="T23" fmla="*/ 394 h 549"/>
                  <a:gd name="T24" fmla="*/ 103 w 420"/>
                  <a:gd name="T25" fmla="*/ 206 h 549"/>
                  <a:gd name="T26" fmla="*/ 112 w 420"/>
                  <a:gd name="T27" fmla="*/ 440 h 549"/>
                  <a:gd name="T28" fmla="*/ 120 w 420"/>
                  <a:gd name="T29" fmla="*/ 514 h 549"/>
                  <a:gd name="T30" fmla="*/ 129 w 420"/>
                  <a:gd name="T31" fmla="*/ 511 h 549"/>
                  <a:gd name="T32" fmla="*/ 137 w 420"/>
                  <a:gd name="T33" fmla="*/ 486 h 549"/>
                  <a:gd name="T34" fmla="*/ 146 w 420"/>
                  <a:gd name="T35" fmla="*/ 531 h 549"/>
                  <a:gd name="T36" fmla="*/ 154 w 420"/>
                  <a:gd name="T37" fmla="*/ 494 h 549"/>
                  <a:gd name="T38" fmla="*/ 163 w 420"/>
                  <a:gd name="T39" fmla="*/ 512 h 549"/>
                  <a:gd name="T40" fmla="*/ 172 w 420"/>
                  <a:gd name="T41" fmla="*/ 68 h 549"/>
                  <a:gd name="T42" fmla="*/ 180 w 420"/>
                  <a:gd name="T43" fmla="*/ 425 h 549"/>
                  <a:gd name="T44" fmla="*/ 189 w 420"/>
                  <a:gd name="T45" fmla="*/ 541 h 549"/>
                  <a:gd name="T46" fmla="*/ 197 w 420"/>
                  <a:gd name="T47" fmla="*/ 474 h 549"/>
                  <a:gd name="T48" fmla="*/ 206 w 420"/>
                  <a:gd name="T49" fmla="*/ 354 h 549"/>
                  <a:gd name="T50" fmla="*/ 214 w 420"/>
                  <a:gd name="T51" fmla="*/ 0 h 549"/>
                  <a:gd name="T52" fmla="*/ 223 w 420"/>
                  <a:gd name="T53" fmla="*/ 284 h 549"/>
                  <a:gd name="T54" fmla="*/ 232 w 420"/>
                  <a:gd name="T55" fmla="*/ 378 h 549"/>
                  <a:gd name="T56" fmla="*/ 240 w 420"/>
                  <a:gd name="T57" fmla="*/ 290 h 549"/>
                  <a:gd name="T58" fmla="*/ 249 w 420"/>
                  <a:gd name="T59" fmla="*/ 471 h 549"/>
                  <a:gd name="T60" fmla="*/ 257 w 420"/>
                  <a:gd name="T61" fmla="*/ 297 h 549"/>
                  <a:gd name="T62" fmla="*/ 266 w 420"/>
                  <a:gd name="T63" fmla="*/ 110 h 549"/>
                  <a:gd name="T64" fmla="*/ 274 w 420"/>
                  <a:gd name="T65" fmla="*/ 487 h 549"/>
                  <a:gd name="T66" fmla="*/ 283 w 420"/>
                  <a:gd name="T67" fmla="*/ 478 h 549"/>
                  <a:gd name="T68" fmla="*/ 292 w 420"/>
                  <a:gd name="T69" fmla="*/ 283 h 549"/>
                  <a:gd name="T70" fmla="*/ 300 w 420"/>
                  <a:gd name="T71" fmla="*/ 527 h 549"/>
                  <a:gd name="T72" fmla="*/ 309 w 420"/>
                  <a:gd name="T73" fmla="*/ 448 h 549"/>
                  <a:gd name="T74" fmla="*/ 317 w 420"/>
                  <a:gd name="T75" fmla="*/ 473 h 549"/>
                  <a:gd name="T76" fmla="*/ 325 w 420"/>
                  <a:gd name="T77" fmla="*/ 548 h 549"/>
                  <a:gd name="T78" fmla="*/ 334 w 420"/>
                  <a:gd name="T79" fmla="*/ 549 h 549"/>
                  <a:gd name="T80" fmla="*/ 343 w 420"/>
                  <a:gd name="T81" fmla="*/ 536 h 549"/>
                  <a:gd name="T82" fmla="*/ 351 w 420"/>
                  <a:gd name="T83" fmla="*/ 417 h 549"/>
                  <a:gd name="T84" fmla="*/ 360 w 420"/>
                  <a:gd name="T85" fmla="*/ 404 h 549"/>
                  <a:gd name="T86" fmla="*/ 368 w 420"/>
                  <a:gd name="T87" fmla="*/ 519 h 549"/>
                  <a:gd name="T88" fmla="*/ 377 w 420"/>
                  <a:gd name="T89" fmla="*/ 496 h 549"/>
                  <a:gd name="T90" fmla="*/ 385 w 420"/>
                  <a:gd name="T91" fmla="*/ 374 h 549"/>
                  <a:gd name="T92" fmla="*/ 394 w 420"/>
                  <a:gd name="T93" fmla="*/ 429 h 549"/>
                  <a:gd name="T94" fmla="*/ 403 w 420"/>
                  <a:gd name="T95" fmla="*/ 231 h 549"/>
                  <a:gd name="T96" fmla="*/ 411 w 420"/>
                  <a:gd name="T97" fmla="*/ 256 h 549"/>
                  <a:gd name="T98" fmla="*/ 420 w 420"/>
                  <a:gd name="T99" fmla="*/ 452 h 5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49">
                    <a:moveTo>
                      <a:pt x="0" y="470"/>
                    </a:moveTo>
                    <a:lnTo>
                      <a:pt x="9" y="300"/>
                    </a:lnTo>
                    <a:lnTo>
                      <a:pt x="17" y="339"/>
                    </a:lnTo>
                    <a:lnTo>
                      <a:pt x="26" y="487"/>
                    </a:lnTo>
                    <a:lnTo>
                      <a:pt x="34" y="444"/>
                    </a:lnTo>
                    <a:lnTo>
                      <a:pt x="43" y="463"/>
                    </a:lnTo>
                    <a:lnTo>
                      <a:pt x="52" y="409"/>
                    </a:lnTo>
                    <a:lnTo>
                      <a:pt x="60" y="116"/>
                    </a:lnTo>
                    <a:lnTo>
                      <a:pt x="69" y="325"/>
                    </a:lnTo>
                    <a:lnTo>
                      <a:pt x="77" y="306"/>
                    </a:lnTo>
                    <a:lnTo>
                      <a:pt x="86" y="328"/>
                    </a:lnTo>
                    <a:lnTo>
                      <a:pt x="94" y="394"/>
                    </a:lnTo>
                    <a:lnTo>
                      <a:pt x="103" y="206"/>
                    </a:lnTo>
                    <a:lnTo>
                      <a:pt x="112" y="440"/>
                    </a:lnTo>
                    <a:lnTo>
                      <a:pt x="120" y="514"/>
                    </a:lnTo>
                    <a:lnTo>
                      <a:pt x="129" y="511"/>
                    </a:lnTo>
                    <a:lnTo>
                      <a:pt x="137" y="486"/>
                    </a:lnTo>
                    <a:lnTo>
                      <a:pt x="146" y="531"/>
                    </a:lnTo>
                    <a:lnTo>
                      <a:pt x="154" y="494"/>
                    </a:lnTo>
                    <a:lnTo>
                      <a:pt x="163" y="512"/>
                    </a:lnTo>
                    <a:lnTo>
                      <a:pt x="172" y="68"/>
                    </a:lnTo>
                    <a:lnTo>
                      <a:pt x="180" y="425"/>
                    </a:lnTo>
                    <a:lnTo>
                      <a:pt x="189" y="541"/>
                    </a:lnTo>
                    <a:lnTo>
                      <a:pt x="197" y="474"/>
                    </a:lnTo>
                    <a:lnTo>
                      <a:pt x="206" y="354"/>
                    </a:lnTo>
                    <a:lnTo>
                      <a:pt x="214" y="0"/>
                    </a:lnTo>
                    <a:lnTo>
                      <a:pt x="223" y="284"/>
                    </a:lnTo>
                    <a:lnTo>
                      <a:pt x="232" y="378"/>
                    </a:lnTo>
                    <a:lnTo>
                      <a:pt x="240" y="290"/>
                    </a:lnTo>
                    <a:lnTo>
                      <a:pt x="249" y="471"/>
                    </a:lnTo>
                    <a:lnTo>
                      <a:pt x="257" y="297"/>
                    </a:lnTo>
                    <a:lnTo>
                      <a:pt x="266" y="110"/>
                    </a:lnTo>
                    <a:lnTo>
                      <a:pt x="274" y="487"/>
                    </a:lnTo>
                    <a:lnTo>
                      <a:pt x="283" y="478"/>
                    </a:lnTo>
                    <a:lnTo>
                      <a:pt x="292" y="283"/>
                    </a:lnTo>
                    <a:lnTo>
                      <a:pt x="300" y="527"/>
                    </a:lnTo>
                    <a:lnTo>
                      <a:pt x="309" y="448"/>
                    </a:lnTo>
                    <a:lnTo>
                      <a:pt x="317" y="473"/>
                    </a:lnTo>
                    <a:lnTo>
                      <a:pt x="325" y="548"/>
                    </a:lnTo>
                    <a:lnTo>
                      <a:pt x="334" y="549"/>
                    </a:lnTo>
                    <a:lnTo>
                      <a:pt x="343" y="536"/>
                    </a:lnTo>
                    <a:lnTo>
                      <a:pt x="351" y="417"/>
                    </a:lnTo>
                    <a:lnTo>
                      <a:pt x="360" y="404"/>
                    </a:lnTo>
                    <a:lnTo>
                      <a:pt x="368" y="519"/>
                    </a:lnTo>
                    <a:lnTo>
                      <a:pt x="377" y="496"/>
                    </a:lnTo>
                    <a:lnTo>
                      <a:pt x="385" y="374"/>
                    </a:lnTo>
                    <a:lnTo>
                      <a:pt x="394" y="429"/>
                    </a:lnTo>
                    <a:lnTo>
                      <a:pt x="403" y="231"/>
                    </a:lnTo>
                    <a:lnTo>
                      <a:pt x="411" y="256"/>
                    </a:lnTo>
                    <a:lnTo>
                      <a:pt x="420" y="452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6" name="Freeform 114"/>
              <p:cNvSpPr>
                <a:spLocks/>
              </p:cNvSpPr>
              <p:nvPr/>
            </p:nvSpPr>
            <p:spPr bwMode="auto">
              <a:xfrm>
                <a:off x="8591550" y="2563813"/>
                <a:ext cx="203200" cy="547688"/>
              </a:xfrm>
              <a:custGeom>
                <a:avLst/>
                <a:gdLst>
                  <a:gd name="T0" fmla="*/ 0 w 128"/>
                  <a:gd name="T1" fmla="*/ 252 h 345"/>
                  <a:gd name="T2" fmla="*/ 8 w 128"/>
                  <a:gd name="T3" fmla="*/ 236 h 345"/>
                  <a:gd name="T4" fmla="*/ 17 w 128"/>
                  <a:gd name="T5" fmla="*/ 343 h 345"/>
                  <a:gd name="T6" fmla="*/ 25 w 128"/>
                  <a:gd name="T7" fmla="*/ 155 h 345"/>
                  <a:gd name="T8" fmla="*/ 34 w 128"/>
                  <a:gd name="T9" fmla="*/ 39 h 345"/>
                  <a:gd name="T10" fmla="*/ 43 w 128"/>
                  <a:gd name="T11" fmla="*/ 313 h 345"/>
                  <a:gd name="T12" fmla="*/ 51 w 128"/>
                  <a:gd name="T13" fmla="*/ 224 h 345"/>
                  <a:gd name="T14" fmla="*/ 60 w 128"/>
                  <a:gd name="T15" fmla="*/ 280 h 345"/>
                  <a:gd name="T16" fmla="*/ 68 w 128"/>
                  <a:gd name="T17" fmla="*/ 0 h 345"/>
                  <a:gd name="T18" fmla="*/ 77 w 128"/>
                  <a:gd name="T19" fmla="*/ 199 h 345"/>
                  <a:gd name="T20" fmla="*/ 85 w 128"/>
                  <a:gd name="T21" fmla="*/ 345 h 345"/>
                  <a:gd name="T22" fmla="*/ 94 w 128"/>
                  <a:gd name="T23" fmla="*/ 211 h 345"/>
                  <a:gd name="T24" fmla="*/ 103 w 128"/>
                  <a:gd name="T25" fmla="*/ 305 h 345"/>
                  <a:gd name="T26" fmla="*/ 111 w 128"/>
                  <a:gd name="T27" fmla="*/ 286 h 345"/>
                  <a:gd name="T28" fmla="*/ 120 w 128"/>
                  <a:gd name="T29" fmla="*/ 229 h 345"/>
                  <a:gd name="T30" fmla="*/ 128 w 128"/>
                  <a:gd name="T31" fmla="*/ 151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345">
                    <a:moveTo>
                      <a:pt x="0" y="252"/>
                    </a:moveTo>
                    <a:lnTo>
                      <a:pt x="8" y="236"/>
                    </a:lnTo>
                    <a:lnTo>
                      <a:pt x="17" y="343"/>
                    </a:lnTo>
                    <a:lnTo>
                      <a:pt x="25" y="155"/>
                    </a:lnTo>
                    <a:lnTo>
                      <a:pt x="34" y="39"/>
                    </a:lnTo>
                    <a:lnTo>
                      <a:pt x="43" y="313"/>
                    </a:lnTo>
                    <a:lnTo>
                      <a:pt x="51" y="224"/>
                    </a:lnTo>
                    <a:lnTo>
                      <a:pt x="60" y="280"/>
                    </a:lnTo>
                    <a:lnTo>
                      <a:pt x="68" y="0"/>
                    </a:lnTo>
                    <a:lnTo>
                      <a:pt x="77" y="199"/>
                    </a:lnTo>
                    <a:lnTo>
                      <a:pt x="85" y="345"/>
                    </a:lnTo>
                    <a:lnTo>
                      <a:pt x="94" y="211"/>
                    </a:lnTo>
                    <a:lnTo>
                      <a:pt x="103" y="305"/>
                    </a:lnTo>
                    <a:lnTo>
                      <a:pt x="111" y="286"/>
                    </a:lnTo>
                    <a:lnTo>
                      <a:pt x="120" y="229"/>
                    </a:lnTo>
                    <a:lnTo>
                      <a:pt x="128" y="151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7" name="Freeform 115"/>
              <p:cNvSpPr>
                <a:spLocks/>
              </p:cNvSpPr>
              <p:nvPr/>
            </p:nvSpPr>
            <p:spPr bwMode="auto">
              <a:xfrm>
                <a:off x="6592888" y="2312988"/>
                <a:ext cx="665163" cy="819150"/>
              </a:xfrm>
              <a:custGeom>
                <a:avLst/>
                <a:gdLst>
                  <a:gd name="T0" fmla="*/ 0 w 419"/>
                  <a:gd name="T1" fmla="*/ 516 h 516"/>
                  <a:gd name="T2" fmla="*/ 8 w 419"/>
                  <a:gd name="T3" fmla="*/ 302 h 516"/>
                  <a:gd name="T4" fmla="*/ 17 w 419"/>
                  <a:gd name="T5" fmla="*/ 485 h 516"/>
                  <a:gd name="T6" fmla="*/ 26 w 419"/>
                  <a:gd name="T7" fmla="*/ 418 h 516"/>
                  <a:gd name="T8" fmla="*/ 34 w 419"/>
                  <a:gd name="T9" fmla="*/ 228 h 516"/>
                  <a:gd name="T10" fmla="*/ 43 w 419"/>
                  <a:gd name="T11" fmla="*/ 190 h 516"/>
                  <a:gd name="T12" fmla="*/ 51 w 419"/>
                  <a:gd name="T13" fmla="*/ 35 h 516"/>
                  <a:gd name="T14" fmla="*/ 60 w 419"/>
                  <a:gd name="T15" fmla="*/ 438 h 516"/>
                  <a:gd name="T16" fmla="*/ 68 w 419"/>
                  <a:gd name="T17" fmla="*/ 452 h 516"/>
                  <a:gd name="T18" fmla="*/ 77 w 419"/>
                  <a:gd name="T19" fmla="*/ 448 h 516"/>
                  <a:gd name="T20" fmla="*/ 86 w 419"/>
                  <a:gd name="T21" fmla="*/ 332 h 516"/>
                  <a:gd name="T22" fmla="*/ 94 w 419"/>
                  <a:gd name="T23" fmla="*/ 393 h 516"/>
                  <a:gd name="T24" fmla="*/ 102 w 419"/>
                  <a:gd name="T25" fmla="*/ 492 h 516"/>
                  <a:gd name="T26" fmla="*/ 111 w 419"/>
                  <a:gd name="T27" fmla="*/ 220 h 516"/>
                  <a:gd name="T28" fmla="*/ 119 w 419"/>
                  <a:gd name="T29" fmla="*/ 340 h 516"/>
                  <a:gd name="T30" fmla="*/ 128 w 419"/>
                  <a:gd name="T31" fmla="*/ 93 h 516"/>
                  <a:gd name="T32" fmla="*/ 137 w 419"/>
                  <a:gd name="T33" fmla="*/ 330 h 516"/>
                  <a:gd name="T34" fmla="*/ 145 w 419"/>
                  <a:gd name="T35" fmla="*/ 132 h 516"/>
                  <a:gd name="T36" fmla="*/ 154 w 419"/>
                  <a:gd name="T37" fmla="*/ 496 h 516"/>
                  <a:gd name="T38" fmla="*/ 162 w 419"/>
                  <a:gd name="T39" fmla="*/ 383 h 516"/>
                  <a:gd name="T40" fmla="*/ 171 w 419"/>
                  <a:gd name="T41" fmla="*/ 258 h 516"/>
                  <a:gd name="T42" fmla="*/ 179 w 419"/>
                  <a:gd name="T43" fmla="*/ 179 h 516"/>
                  <a:gd name="T44" fmla="*/ 188 w 419"/>
                  <a:gd name="T45" fmla="*/ 80 h 516"/>
                  <a:gd name="T46" fmla="*/ 197 w 419"/>
                  <a:gd name="T47" fmla="*/ 336 h 516"/>
                  <a:gd name="T48" fmla="*/ 205 w 419"/>
                  <a:gd name="T49" fmla="*/ 281 h 516"/>
                  <a:gd name="T50" fmla="*/ 214 w 419"/>
                  <a:gd name="T51" fmla="*/ 471 h 516"/>
                  <a:gd name="T52" fmla="*/ 222 w 419"/>
                  <a:gd name="T53" fmla="*/ 228 h 516"/>
                  <a:gd name="T54" fmla="*/ 231 w 419"/>
                  <a:gd name="T55" fmla="*/ 310 h 516"/>
                  <a:gd name="T56" fmla="*/ 239 w 419"/>
                  <a:gd name="T57" fmla="*/ 362 h 516"/>
                  <a:gd name="T58" fmla="*/ 248 w 419"/>
                  <a:gd name="T59" fmla="*/ 448 h 516"/>
                  <a:gd name="T60" fmla="*/ 257 w 419"/>
                  <a:gd name="T61" fmla="*/ 292 h 516"/>
                  <a:gd name="T62" fmla="*/ 265 w 419"/>
                  <a:gd name="T63" fmla="*/ 359 h 516"/>
                  <a:gd name="T64" fmla="*/ 274 w 419"/>
                  <a:gd name="T65" fmla="*/ 263 h 516"/>
                  <a:gd name="T66" fmla="*/ 282 w 419"/>
                  <a:gd name="T67" fmla="*/ 255 h 516"/>
                  <a:gd name="T68" fmla="*/ 291 w 419"/>
                  <a:gd name="T69" fmla="*/ 155 h 516"/>
                  <a:gd name="T70" fmla="*/ 299 w 419"/>
                  <a:gd name="T71" fmla="*/ 166 h 516"/>
                  <a:gd name="T72" fmla="*/ 308 w 419"/>
                  <a:gd name="T73" fmla="*/ 115 h 516"/>
                  <a:gd name="T74" fmla="*/ 317 w 419"/>
                  <a:gd name="T75" fmla="*/ 494 h 516"/>
                  <a:gd name="T76" fmla="*/ 325 w 419"/>
                  <a:gd name="T77" fmla="*/ 495 h 516"/>
                  <a:gd name="T78" fmla="*/ 334 w 419"/>
                  <a:gd name="T79" fmla="*/ 496 h 516"/>
                  <a:gd name="T80" fmla="*/ 342 w 419"/>
                  <a:gd name="T81" fmla="*/ 319 h 516"/>
                  <a:gd name="T82" fmla="*/ 351 w 419"/>
                  <a:gd name="T83" fmla="*/ 0 h 516"/>
                  <a:gd name="T84" fmla="*/ 359 w 419"/>
                  <a:gd name="T85" fmla="*/ 444 h 516"/>
                  <a:gd name="T86" fmla="*/ 368 w 419"/>
                  <a:gd name="T87" fmla="*/ 350 h 516"/>
                  <a:gd name="T88" fmla="*/ 377 w 419"/>
                  <a:gd name="T89" fmla="*/ 509 h 516"/>
                  <a:gd name="T90" fmla="*/ 385 w 419"/>
                  <a:gd name="T91" fmla="*/ 241 h 516"/>
                  <a:gd name="T92" fmla="*/ 394 w 419"/>
                  <a:gd name="T93" fmla="*/ 326 h 516"/>
                  <a:gd name="T94" fmla="*/ 402 w 419"/>
                  <a:gd name="T95" fmla="*/ 336 h 516"/>
                  <a:gd name="T96" fmla="*/ 411 w 419"/>
                  <a:gd name="T97" fmla="*/ 144 h 516"/>
                  <a:gd name="T98" fmla="*/ 419 w 419"/>
                  <a:gd name="T99" fmla="*/ 180 h 5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16">
                    <a:moveTo>
                      <a:pt x="0" y="516"/>
                    </a:moveTo>
                    <a:lnTo>
                      <a:pt x="8" y="302"/>
                    </a:lnTo>
                    <a:lnTo>
                      <a:pt x="17" y="485"/>
                    </a:lnTo>
                    <a:lnTo>
                      <a:pt x="26" y="418"/>
                    </a:lnTo>
                    <a:lnTo>
                      <a:pt x="34" y="228"/>
                    </a:lnTo>
                    <a:lnTo>
                      <a:pt x="43" y="190"/>
                    </a:lnTo>
                    <a:lnTo>
                      <a:pt x="51" y="35"/>
                    </a:lnTo>
                    <a:lnTo>
                      <a:pt x="60" y="438"/>
                    </a:lnTo>
                    <a:lnTo>
                      <a:pt x="68" y="452"/>
                    </a:lnTo>
                    <a:lnTo>
                      <a:pt x="77" y="448"/>
                    </a:lnTo>
                    <a:lnTo>
                      <a:pt x="86" y="332"/>
                    </a:lnTo>
                    <a:lnTo>
                      <a:pt x="94" y="393"/>
                    </a:lnTo>
                    <a:lnTo>
                      <a:pt x="102" y="492"/>
                    </a:lnTo>
                    <a:lnTo>
                      <a:pt x="111" y="220"/>
                    </a:lnTo>
                    <a:lnTo>
                      <a:pt x="119" y="340"/>
                    </a:lnTo>
                    <a:lnTo>
                      <a:pt x="128" y="93"/>
                    </a:lnTo>
                    <a:lnTo>
                      <a:pt x="137" y="330"/>
                    </a:lnTo>
                    <a:lnTo>
                      <a:pt x="145" y="132"/>
                    </a:lnTo>
                    <a:lnTo>
                      <a:pt x="154" y="496"/>
                    </a:lnTo>
                    <a:lnTo>
                      <a:pt x="162" y="383"/>
                    </a:lnTo>
                    <a:lnTo>
                      <a:pt x="171" y="258"/>
                    </a:lnTo>
                    <a:lnTo>
                      <a:pt x="179" y="179"/>
                    </a:lnTo>
                    <a:lnTo>
                      <a:pt x="188" y="80"/>
                    </a:lnTo>
                    <a:lnTo>
                      <a:pt x="197" y="336"/>
                    </a:lnTo>
                    <a:lnTo>
                      <a:pt x="205" y="281"/>
                    </a:lnTo>
                    <a:lnTo>
                      <a:pt x="214" y="471"/>
                    </a:lnTo>
                    <a:lnTo>
                      <a:pt x="222" y="228"/>
                    </a:lnTo>
                    <a:lnTo>
                      <a:pt x="231" y="310"/>
                    </a:lnTo>
                    <a:lnTo>
                      <a:pt x="239" y="362"/>
                    </a:lnTo>
                    <a:lnTo>
                      <a:pt x="248" y="448"/>
                    </a:lnTo>
                    <a:lnTo>
                      <a:pt x="257" y="292"/>
                    </a:lnTo>
                    <a:lnTo>
                      <a:pt x="265" y="359"/>
                    </a:lnTo>
                    <a:lnTo>
                      <a:pt x="274" y="263"/>
                    </a:lnTo>
                    <a:lnTo>
                      <a:pt x="282" y="255"/>
                    </a:lnTo>
                    <a:lnTo>
                      <a:pt x="291" y="155"/>
                    </a:lnTo>
                    <a:lnTo>
                      <a:pt x="299" y="166"/>
                    </a:lnTo>
                    <a:lnTo>
                      <a:pt x="308" y="115"/>
                    </a:lnTo>
                    <a:lnTo>
                      <a:pt x="317" y="494"/>
                    </a:lnTo>
                    <a:lnTo>
                      <a:pt x="325" y="495"/>
                    </a:lnTo>
                    <a:lnTo>
                      <a:pt x="334" y="496"/>
                    </a:lnTo>
                    <a:lnTo>
                      <a:pt x="342" y="319"/>
                    </a:lnTo>
                    <a:lnTo>
                      <a:pt x="351" y="0"/>
                    </a:lnTo>
                    <a:lnTo>
                      <a:pt x="359" y="444"/>
                    </a:lnTo>
                    <a:lnTo>
                      <a:pt x="368" y="350"/>
                    </a:lnTo>
                    <a:lnTo>
                      <a:pt x="377" y="509"/>
                    </a:lnTo>
                    <a:lnTo>
                      <a:pt x="385" y="241"/>
                    </a:lnTo>
                    <a:lnTo>
                      <a:pt x="394" y="326"/>
                    </a:lnTo>
                    <a:lnTo>
                      <a:pt x="402" y="336"/>
                    </a:lnTo>
                    <a:lnTo>
                      <a:pt x="411" y="144"/>
                    </a:lnTo>
                    <a:lnTo>
                      <a:pt x="419" y="18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8" name="Freeform 116"/>
              <p:cNvSpPr>
                <a:spLocks/>
              </p:cNvSpPr>
              <p:nvPr/>
            </p:nvSpPr>
            <p:spPr bwMode="auto">
              <a:xfrm>
                <a:off x="7258050" y="2295525"/>
                <a:ext cx="666750" cy="830263"/>
              </a:xfrm>
              <a:custGeom>
                <a:avLst/>
                <a:gdLst>
                  <a:gd name="T0" fmla="*/ 0 w 420"/>
                  <a:gd name="T1" fmla="*/ 191 h 523"/>
                  <a:gd name="T2" fmla="*/ 9 w 420"/>
                  <a:gd name="T3" fmla="*/ 219 h 523"/>
                  <a:gd name="T4" fmla="*/ 18 w 420"/>
                  <a:gd name="T5" fmla="*/ 313 h 523"/>
                  <a:gd name="T6" fmla="*/ 26 w 420"/>
                  <a:gd name="T7" fmla="*/ 437 h 523"/>
                  <a:gd name="T8" fmla="*/ 35 w 420"/>
                  <a:gd name="T9" fmla="*/ 448 h 523"/>
                  <a:gd name="T10" fmla="*/ 43 w 420"/>
                  <a:gd name="T11" fmla="*/ 507 h 523"/>
                  <a:gd name="T12" fmla="*/ 52 w 420"/>
                  <a:gd name="T13" fmla="*/ 481 h 523"/>
                  <a:gd name="T14" fmla="*/ 60 w 420"/>
                  <a:gd name="T15" fmla="*/ 348 h 523"/>
                  <a:gd name="T16" fmla="*/ 69 w 420"/>
                  <a:gd name="T17" fmla="*/ 431 h 523"/>
                  <a:gd name="T18" fmla="*/ 78 w 420"/>
                  <a:gd name="T19" fmla="*/ 444 h 523"/>
                  <a:gd name="T20" fmla="*/ 86 w 420"/>
                  <a:gd name="T21" fmla="*/ 443 h 523"/>
                  <a:gd name="T22" fmla="*/ 95 w 420"/>
                  <a:gd name="T23" fmla="*/ 353 h 523"/>
                  <a:gd name="T24" fmla="*/ 103 w 420"/>
                  <a:gd name="T25" fmla="*/ 170 h 523"/>
                  <a:gd name="T26" fmla="*/ 112 w 420"/>
                  <a:gd name="T27" fmla="*/ 122 h 523"/>
                  <a:gd name="T28" fmla="*/ 120 w 420"/>
                  <a:gd name="T29" fmla="*/ 335 h 523"/>
                  <a:gd name="T30" fmla="*/ 129 w 420"/>
                  <a:gd name="T31" fmla="*/ 442 h 523"/>
                  <a:gd name="T32" fmla="*/ 138 w 420"/>
                  <a:gd name="T33" fmla="*/ 493 h 523"/>
                  <a:gd name="T34" fmla="*/ 146 w 420"/>
                  <a:gd name="T35" fmla="*/ 329 h 523"/>
                  <a:gd name="T36" fmla="*/ 155 w 420"/>
                  <a:gd name="T37" fmla="*/ 354 h 523"/>
                  <a:gd name="T38" fmla="*/ 163 w 420"/>
                  <a:gd name="T39" fmla="*/ 411 h 523"/>
                  <a:gd name="T40" fmla="*/ 172 w 420"/>
                  <a:gd name="T41" fmla="*/ 163 h 523"/>
                  <a:gd name="T42" fmla="*/ 180 w 420"/>
                  <a:gd name="T43" fmla="*/ 409 h 523"/>
                  <a:gd name="T44" fmla="*/ 189 w 420"/>
                  <a:gd name="T45" fmla="*/ 319 h 523"/>
                  <a:gd name="T46" fmla="*/ 198 w 420"/>
                  <a:gd name="T47" fmla="*/ 377 h 523"/>
                  <a:gd name="T48" fmla="*/ 206 w 420"/>
                  <a:gd name="T49" fmla="*/ 344 h 523"/>
                  <a:gd name="T50" fmla="*/ 214 w 420"/>
                  <a:gd name="T51" fmla="*/ 412 h 523"/>
                  <a:gd name="T52" fmla="*/ 223 w 420"/>
                  <a:gd name="T53" fmla="*/ 0 h 523"/>
                  <a:gd name="T54" fmla="*/ 232 w 420"/>
                  <a:gd name="T55" fmla="*/ 341 h 523"/>
                  <a:gd name="T56" fmla="*/ 240 w 420"/>
                  <a:gd name="T57" fmla="*/ 523 h 523"/>
                  <a:gd name="T58" fmla="*/ 249 w 420"/>
                  <a:gd name="T59" fmla="*/ 437 h 523"/>
                  <a:gd name="T60" fmla="*/ 257 w 420"/>
                  <a:gd name="T61" fmla="*/ 376 h 523"/>
                  <a:gd name="T62" fmla="*/ 266 w 420"/>
                  <a:gd name="T63" fmla="*/ 487 h 523"/>
                  <a:gd name="T64" fmla="*/ 274 w 420"/>
                  <a:gd name="T65" fmla="*/ 457 h 523"/>
                  <a:gd name="T66" fmla="*/ 283 w 420"/>
                  <a:gd name="T67" fmla="*/ 417 h 523"/>
                  <a:gd name="T68" fmla="*/ 292 w 420"/>
                  <a:gd name="T69" fmla="*/ 410 h 523"/>
                  <a:gd name="T70" fmla="*/ 300 w 420"/>
                  <a:gd name="T71" fmla="*/ 442 h 523"/>
                  <a:gd name="T72" fmla="*/ 309 w 420"/>
                  <a:gd name="T73" fmla="*/ 297 h 523"/>
                  <a:gd name="T74" fmla="*/ 317 w 420"/>
                  <a:gd name="T75" fmla="*/ 474 h 523"/>
                  <a:gd name="T76" fmla="*/ 326 w 420"/>
                  <a:gd name="T77" fmla="*/ 486 h 523"/>
                  <a:gd name="T78" fmla="*/ 334 w 420"/>
                  <a:gd name="T79" fmla="*/ 408 h 523"/>
                  <a:gd name="T80" fmla="*/ 343 w 420"/>
                  <a:gd name="T81" fmla="*/ 420 h 523"/>
                  <a:gd name="T82" fmla="*/ 352 w 420"/>
                  <a:gd name="T83" fmla="*/ 507 h 523"/>
                  <a:gd name="T84" fmla="*/ 360 w 420"/>
                  <a:gd name="T85" fmla="*/ 338 h 523"/>
                  <a:gd name="T86" fmla="*/ 369 w 420"/>
                  <a:gd name="T87" fmla="*/ 200 h 523"/>
                  <a:gd name="T88" fmla="*/ 377 w 420"/>
                  <a:gd name="T89" fmla="*/ 454 h 523"/>
                  <a:gd name="T90" fmla="*/ 386 w 420"/>
                  <a:gd name="T91" fmla="*/ 165 h 523"/>
                  <a:gd name="T92" fmla="*/ 394 w 420"/>
                  <a:gd name="T93" fmla="*/ 318 h 523"/>
                  <a:gd name="T94" fmla="*/ 403 w 420"/>
                  <a:gd name="T95" fmla="*/ 456 h 523"/>
                  <a:gd name="T96" fmla="*/ 412 w 420"/>
                  <a:gd name="T97" fmla="*/ 489 h 523"/>
                  <a:gd name="T98" fmla="*/ 420 w 420"/>
                  <a:gd name="T99" fmla="*/ 426 h 5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23">
                    <a:moveTo>
                      <a:pt x="0" y="191"/>
                    </a:moveTo>
                    <a:lnTo>
                      <a:pt x="9" y="219"/>
                    </a:lnTo>
                    <a:lnTo>
                      <a:pt x="18" y="313"/>
                    </a:lnTo>
                    <a:lnTo>
                      <a:pt x="26" y="437"/>
                    </a:lnTo>
                    <a:lnTo>
                      <a:pt x="35" y="448"/>
                    </a:lnTo>
                    <a:lnTo>
                      <a:pt x="43" y="507"/>
                    </a:lnTo>
                    <a:lnTo>
                      <a:pt x="52" y="481"/>
                    </a:lnTo>
                    <a:lnTo>
                      <a:pt x="60" y="348"/>
                    </a:lnTo>
                    <a:lnTo>
                      <a:pt x="69" y="431"/>
                    </a:lnTo>
                    <a:lnTo>
                      <a:pt x="78" y="444"/>
                    </a:lnTo>
                    <a:lnTo>
                      <a:pt x="86" y="443"/>
                    </a:lnTo>
                    <a:lnTo>
                      <a:pt x="95" y="353"/>
                    </a:lnTo>
                    <a:lnTo>
                      <a:pt x="103" y="170"/>
                    </a:lnTo>
                    <a:lnTo>
                      <a:pt x="112" y="122"/>
                    </a:lnTo>
                    <a:lnTo>
                      <a:pt x="120" y="335"/>
                    </a:lnTo>
                    <a:lnTo>
                      <a:pt x="129" y="442"/>
                    </a:lnTo>
                    <a:lnTo>
                      <a:pt x="138" y="493"/>
                    </a:lnTo>
                    <a:lnTo>
                      <a:pt x="146" y="329"/>
                    </a:lnTo>
                    <a:lnTo>
                      <a:pt x="155" y="354"/>
                    </a:lnTo>
                    <a:lnTo>
                      <a:pt x="163" y="411"/>
                    </a:lnTo>
                    <a:lnTo>
                      <a:pt x="172" y="163"/>
                    </a:lnTo>
                    <a:lnTo>
                      <a:pt x="180" y="409"/>
                    </a:lnTo>
                    <a:lnTo>
                      <a:pt x="189" y="319"/>
                    </a:lnTo>
                    <a:lnTo>
                      <a:pt x="198" y="377"/>
                    </a:lnTo>
                    <a:lnTo>
                      <a:pt x="206" y="344"/>
                    </a:lnTo>
                    <a:lnTo>
                      <a:pt x="214" y="412"/>
                    </a:lnTo>
                    <a:lnTo>
                      <a:pt x="223" y="0"/>
                    </a:lnTo>
                    <a:lnTo>
                      <a:pt x="232" y="341"/>
                    </a:lnTo>
                    <a:lnTo>
                      <a:pt x="240" y="523"/>
                    </a:lnTo>
                    <a:lnTo>
                      <a:pt x="249" y="437"/>
                    </a:lnTo>
                    <a:lnTo>
                      <a:pt x="257" y="376"/>
                    </a:lnTo>
                    <a:lnTo>
                      <a:pt x="266" y="487"/>
                    </a:lnTo>
                    <a:lnTo>
                      <a:pt x="274" y="457"/>
                    </a:lnTo>
                    <a:lnTo>
                      <a:pt x="283" y="417"/>
                    </a:lnTo>
                    <a:lnTo>
                      <a:pt x="292" y="410"/>
                    </a:lnTo>
                    <a:lnTo>
                      <a:pt x="300" y="442"/>
                    </a:lnTo>
                    <a:lnTo>
                      <a:pt x="309" y="297"/>
                    </a:lnTo>
                    <a:lnTo>
                      <a:pt x="317" y="474"/>
                    </a:lnTo>
                    <a:lnTo>
                      <a:pt x="326" y="486"/>
                    </a:lnTo>
                    <a:lnTo>
                      <a:pt x="334" y="408"/>
                    </a:lnTo>
                    <a:lnTo>
                      <a:pt x="343" y="420"/>
                    </a:lnTo>
                    <a:lnTo>
                      <a:pt x="352" y="507"/>
                    </a:lnTo>
                    <a:lnTo>
                      <a:pt x="360" y="338"/>
                    </a:lnTo>
                    <a:lnTo>
                      <a:pt x="369" y="200"/>
                    </a:lnTo>
                    <a:lnTo>
                      <a:pt x="377" y="454"/>
                    </a:lnTo>
                    <a:lnTo>
                      <a:pt x="386" y="165"/>
                    </a:lnTo>
                    <a:lnTo>
                      <a:pt x="394" y="318"/>
                    </a:lnTo>
                    <a:lnTo>
                      <a:pt x="403" y="456"/>
                    </a:lnTo>
                    <a:lnTo>
                      <a:pt x="412" y="489"/>
                    </a:lnTo>
                    <a:lnTo>
                      <a:pt x="420" y="426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9" name="Freeform 117"/>
              <p:cNvSpPr>
                <a:spLocks/>
              </p:cNvSpPr>
              <p:nvPr/>
            </p:nvSpPr>
            <p:spPr bwMode="auto">
              <a:xfrm>
                <a:off x="7924800" y="2251075"/>
                <a:ext cx="666750" cy="874713"/>
              </a:xfrm>
              <a:custGeom>
                <a:avLst/>
                <a:gdLst>
                  <a:gd name="T0" fmla="*/ 0 w 420"/>
                  <a:gd name="T1" fmla="*/ 454 h 551"/>
                  <a:gd name="T2" fmla="*/ 9 w 420"/>
                  <a:gd name="T3" fmla="*/ 420 h 551"/>
                  <a:gd name="T4" fmla="*/ 17 w 420"/>
                  <a:gd name="T5" fmla="*/ 52 h 551"/>
                  <a:gd name="T6" fmla="*/ 26 w 420"/>
                  <a:gd name="T7" fmla="*/ 412 h 551"/>
                  <a:gd name="T8" fmla="*/ 34 w 420"/>
                  <a:gd name="T9" fmla="*/ 502 h 551"/>
                  <a:gd name="T10" fmla="*/ 43 w 420"/>
                  <a:gd name="T11" fmla="*/ 436 h 551"/>
                  <a:gd name="T12" fmla="*/ 52 w 420"/>
                  <a:gd name="T13" fmla="*/ 213 h 551"/>
                  <a:gd name="T14" fmla="*/ 60 w 420"/>
                  <a:gd name="T15" fmla="*/ 512 h 551"/>
                  <a:gd name="T16" fmla="*/ 69 w 420"/>
                  <a:gd name="T17" fmla="*/ 226 h 551"/>
                  <a:gd name="T18" fmla="*/ 77 w 420"/>
                  <a:gd name="T19" fmla="*/ 418 h 551"/>
                  <a:gd name="T20" fmla="*/ 86 w 420"/>
                  <a:gd name="T21" fmla="*/ 312 h 551"/>
                  <a:gd name="T22" fmla="*/ 94 w 420"/>
                  <a:gd name="T23" fmla="*/ 421 h 551"/>
                  <a:gd name="T24" fmla="*/ 103 w 420"/>
                  <a:gd name="T25" fmla="*/ 491 h 551"/>
                  <a:gd name="T26" fmla="*/ 112 w 420"/>
                  <a:gd name="T27" fmla="*/ 461 h 551"/>
                  <a:gd name="T28" fmla="*/ 120 w 420"/>
                  <a:gd name="T29" fmla="*/ 537 h 551"/>
                  <a:gd name="T30" fmla="*/ 129 w 420"/>
                  <a:gd name="T31" fmla="*/ 407 h 551"/>
                  <a:gd name="T32" fmla="*/ 137 w 420"/>
                  <a:gd name="T33" fmla="*/ 516 h 551"/>
                  <a:gd name="T34" fmla="*/ 146 w 420"/>
                  <a:gd name="T35" fmla="*/ 343 h 551"/>
                  <a:gd name="T36" fmla="*/ 154 w 420"/>
                  <a:gd name="T37" fmla="*/ 338 h 551"/>
                  <a:gd name="T38" fmla="*/ 163 w 420"/>
                  <a:gd name="T39" fmla="*/ 196 h 551"/>
                  <a:gd name="T40" fmla="*/ 172 w 420"/>
                  <a:gd name="T41" fmla="*/ 485 h 551"/>
                  <a:gd name="T42" fmla="*/ 180 w 420"/>
                  <a:gd name="T43" fmla="*/ 533 h 551"/>
                  <a:gd name="T44" fmla="*/ 189 w 420"/>
                  <a:gd name="T45" fmla="*/ 368 h 551"/>
                  <a:gd name="T46" fmla="*/ 197 w 420"/>
                  <a:gd name="T47" fmla="*/ 461 h 551"/>
                  <a:gd name="T48" fmla="*/ 206 w 420"/>
                  <a:gd name="T49" fmla="*/ 536 h 551"/>
                  <a:gd name="T50" fmla="*/ 214 w 420"/>
                  <a:gd name="T51" fmla="*/ 464 h 551"/>
                  <a:gd name="T52" fmla="*/ 223 w 420"/>
                  <a:gd name="T53" fmla="*/ 390 h 551"/>
                  <a:gd name="T54" fmla="*/ 232 w 420"/>
                  <a:gd name="T55" fmla="*/ 336 h 551"/>
                  <a:gd name="T56" fmla="*/ 240 w 420"/>
                  <a:gd name="T57" fmla="*/ 408 h 551"/>
                  <a:gd name="T58" fmla="*/ 249 w 420"/>
                  <a:gd name="T59" fmla="*/ 364 h 551"/>
                  <a:gd name="T60" fmla="*/ 257 w 420"/>
                  <a:gd name="T61" fmla="*/ 157 h 551"/>
                  <a:gd name="T62" fmla="*/ 266 w 420"/>
                  <a:gd name="T63" fmla="*/ 442 h 551"/>
                  <a:gd name="T64" fmla="*/ 274 w 420"/>
                  <a:gd name="T65" fmla="*/ 438 h 551"/>
                  <a:gd name="T66" fmla="*/ 283 w 420"/>
                  <a:gd name="T67" fmla="*/ 365 h 551"/>
                  <a:gd name="T68" fmla="*/ 292 w 420"/>
                  <a:gd name="T69" fmla="*/ 292 h 551"/>
                  <a:gd name="T70" fmla="*/ 300 w 420"/>
                  <a:gd name="T71" fmla="*/ 451 h 551"/>
                  <a:gd name="T72" fmla="*/ 309 w 420"/>
                  <a:gd name="T73" fmla="*/ 551 h 551"/>
                  <a:gd name="T74" fmla="*/ 317 w 420"/>
                  <a:gd name="T75" fmla="*/ 466 h 551"/>
                  <a:gd name="T76" fmla="*/ 325 w 420"/>
                  <a:gd name="T77" fmla="*/ 340 h 551"/>
                  <a:gd name="T78" fmla="*/ 334 w 420"/>
                  <a:gd name="T79" fmla="*/ 506 h 551"/>
                  <a:gd name="T80" fmla="*/ 343 w 420"/>
                  <a:gd name="T81" fmla="*/ 443 h 551"/>
                  <a:gd name="T82" fmla="*/ 351 w 420"/>
                  <a:gd name="T83" fmla="*/ 0 h 551"/>
                  <a:gd name="T84" fmla="*/ 360 w 420"/>
                  <a:gd name="T85" fmla="*/ 490 h 551"/>
                  <a:gd name="T86" fmla="*/ 368 w 420"/>
                  <a:gd name="T87" fmla="*/ 488 h 551"/>
                  <a:gd name="T88" fmla="*/ 377 w 420"/>
                  <a:gd name="T89" fmla="*/ 488 h 551"/>
                  <a:gd name="T90" fmla="*/ 385 w 420"/>
                  <a:gd name="T91" fmla="*/ 462 h 551"/>
                  <a:gd name="T92" fmla="*/ 394 w 420"/>
                  <a:gd name="T93" fmla="*/ 495 h 551"/>
                  <a:gd name="T94" fmla="*/ 403 w 420"/>
                  <a:gd name="T95" fmla="*/ 40 h 551"/>
                  <a:gd name="T96" fmla="*/ 411 w 420"/>
                  <a:gd name="T97" fmla="*/ 265 h 551"/>
                  <a:gd name="T98" fmla="*/ 420 w 420"/>
                  <a:gd name="T99" fmla="*/ 426 h 5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51">
                    <a:moveTo>
                      <a:pt x="0" y="454"/>
                    </a:moveTo>
                    <a:lnTo>
                      <a:pt x="9" y="420"/>
                    </a:lnTo>
                    <a:lnTo>
                      <a:pt x="17" y="52"/>
                    </a:lnTo>
                    <a:lnTo>
                      <a:pt x="26" y="412"/>
                    </a:lnTo>
                    <a:lnTo>
                      <a:pt x="34" y="502"/>
                    </a:lnTo>
                    <a:lnTo>
                      <a:pt x="43" y="436"/>
                    </a:lnTo>
                    <a:lnTo>
                      <a:pt x="52" y="213"/>
                    </a:lnTo>
                    <a:lnTo>
                      <a:pt x="60" y="512"/>
                    </a:lnTo>
                    <a:lnTo>
                      <a:pt x="69" y="226"/>
                    </a:lnTo>
                    <a:lnTo>
                      <a:pt x="77" y="418"/>
                    </a:lnTo>
                    <a:lnTo>
                      <a:pt x="86" y="312"/>
                    </a:lnTo>
                    <a:lnTo>
                      <a:pt x="94" y="421"/>
                    </a:lnTo>
                    <a:lnTo>
                      <a:pt x="103" y="491"/>
                    </a:lnTo>
                    <a:lnTo>
                      <a:pt x="112" y="461"/>
                    </a:lnTo>
                    <a:lnTo>
                      <a:pt x="120" y="537"/>
                    </a:lnTo>
                    <a:lnTo>
                      <a:pt x="129" y="407"/>
                    </a:lnTo>
                    <a:lnTo>
                      <a:pt x="137" y="516"/>
                    </a:lnTo>
                    <a:lnTo>
                      <a:pt x="146" y="343"/>
                    </a:lnTo>
                    <a:lnTo>
                      <a:pt x="154" y="338"/>
                    </a:lnTo>
                    <a:lnTo>
                      <a:pt x="163" y="196"/>
                    </a:lnTo>
                    <a:lnTo>
                      <a:pt x="172" y="485"/>
                    </a:lnTo>
                    <a:lnTo>
                      <a:pt x="180" y="533"/>
                    </a:lnTo>
                    <a:lnTo>
                      <a:pt x="189" y="368"/>
                    </a:lnTo>
                    <a:lnTo>
                      <a:pt x="197" y="461"/>
                    </a:lnTo>
                    <a:lnTo>
                      <a:pt x="206" y="536"/>
                    </a:lnTo>
                    <a:lnTo>
                      <a:pt x="214" y="464"/>
                    </a:lnTo>
                    <a:lnTo>
                      <a:pt x="223" y="390"/>
                    </a:lnTo>
                    <a:lnTo>
                      <a:pt x="232" y="336"/>
                    </a:lnTo>
                    <a:lnTo>
                      <a:pt x="240" y="408"/>
                    </a:lnTo>
                    <a:lnTo>
                      <a:pt x="249" y="364"/>
                    </a:lnTo>
                    <a:lnTo>
                      <a:pt x="257" y="157"/>
                    </a:lnTo>
                    <a:lnTo>
                      <a:pt x="266" y="442"/>
                    </a:lnTo>
                    <a:lnTo>
                      <a:pt x="274" y="438"/>
                    </a:lnTo>
                    <a:lnTo>
                      <a:pt x="283" y="365"/>
                    </a:lnTo>
                    <a:lnTo>
                      <a:pt x="292" y="292"/>
                    </a:lnTo>
                    <a:lnTo>
                      <a:pt x="300" y="451"/>
                    </a:lnTo>
                    <a:lnTo>
                      <a:pt x="309" y="551"/>
                    </a:lnTo>
                    <a:lnTo>
                      <a:pt x="317" y="466"/>
                    </a:lnTo>
                    <a:lnTo>
                      <a:pt x="325" y="340"/>
                    </a:lnTo>
                    <a:lnTo>
                      <a:pt x="334" y="506"/>
                    </a:lnTo>
                    <a:lnTo>
                      <a:pt x="343" y="443"/>
                    </a:lnTo>
                    <a:lnTo>
                      <a:pt x="351" y="0"/>
                    </a:lnTo>
                    <a:lnTo>
                      <a:pt x="360" y="490"/>
                    </a:lnTo>
                    <a:lnTo>
                      <a:pt x="368" y="488"/>
                    </a:lnTo>
                    <a:lnTo>
                      <a:pt x="377" y="488"/>
                    </a:lnTo>
                    <a:lnTo>
                      <a:pt x="385" y="462"/>
                    </a:lnTo>
                    <a:lnTo>
                      <a:pt x="394" y="495"/>
                    </a:lnTo>
                    <a:lnTo>
                      <a:pt x="403" y="40"/>
                    </a:lnTo>
                    <a:lnTo>
                      <a:pt x="411" y="265"/>
                    </a:lnTo>
                    <a:lnTo>
                      <a:pt x="420" y="426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0" name="Freeform 118"/>
              <p:cNvSpPr>
                <a:spLocks/>
              </p:cNvSpPr>
              <p:nvPr/>
            </p:nvSpPr>
            <p:spPr bwMode="auto">
              <a:xfrm>
                <a:off x="8591550" y="2578100"/>
                <a:ext cx="203200" cy="523875"/>
              </a:xfrm>
              <a:custGeom>
                <a:avLst/>
                <a:gdLst>
                  <a:gd name="T0" fmla="*/ 0 w 128"/>
                  <a:gd name="T1" fmla="*/ 220 h 330"/>
                  <a:gd name="T2" fmla="*/ 8 w 128"/>
                  <a:gd name="T3" fmla="*/ 114 h 330"/>
                  <a:gd name="T4" fmla="*/ 17 w 128"/>
                  <a:gd name="T5" fmla="*/ 181 h 330"/>
                  <a:gd name="T6" fmla="*/ 25 w 128"/>
                  <a:gd name="T7" fmla="*/ 263 h 330"/>
                  <a:gd name="T8" fmla="*/ 34 w 128"/>
                  <a:gd name="T9" fmla="*/ 264 h 330"/>
                  <a:gd name="T10" fmla="*/ 43 w 128"/>
                  <a:gd name="T11" fmla="*/ 248 h 330"/>
                  <a:gd name="T12" fmla="*/ 51 w 128"/>
                  <a:gd name="T13" fmla="*/ 215 h 330"/>
                  <a:gd name="T14" fmla="*/ 60 w 128"/>
                  <a:gd name="T15" fmla="*/ 276 h 330"/>
                  <a:gd name="T16" fmla="*/ 68 w 128"/>
                  <a:gd name="T17" fmla="*/ 244 h 330"/>
                  <a:gd name="T18" fmla="*/ 77 w 128"/>
                  <a:gd name="T19" fmla="*/ 250 h 330"/>
                  <a:gd name="T20" fmla="*/ 85 w 128"/>
                  <a:gd name="T21" fmla="*/ 330 h 330"/>
                  <a:gd name="T22" fmla="*/ 94 w 128"/>
                  <a:gd name="T23" fmla="*/ 276 h 330"/>
                  <a:gd name="T24" fmla="*/ 103 w 128"/>
                  <a:gd name="T25" fmla="*/ 305 h 330"/>
                  <a:gd name="T26" fmla="*/ 111 w 128"/>
                  <a:gd name="T27" fmla="*/ 224 h 330"/>
                  <a:gd name="T28" fmla="*/ 120 w 128"/>
                  <a:gd name="T29" fmla="*/ 124 h 330"/>
                  <a:gd name="T30" fmla="*/ 128 w 128"/>
                  <a:gd name="T31" fmla="*/ 0 h 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330">
                    <a:moveTo>
                      <a:pt x="0" y="220"/>
                    </a:moveTo>
                    <a:lnTo>
                      <a:pt x="8" y="114"/>
                    </a:lnTo>
                    <a:lnTo>
                      <a:pt x="17" y="181"/>
                    </a:lnTo>
                    <a:lnTo>
                      <a:pt x="25" y="263"/>
                    </a:lnTo>
                    <a:lnTo>
                      <a:pt x="34" y="264"/>
                    </a:lnTo>
                    <a:lnTo>
                      <a:pt x="43" y="248"/>
                    </a:lnTo>
                    <a:lnTo>
                      <a:pt x="51" y="215"/>
                    </a:lnTo>
                    <a:lnTo>
                      <a:pt x="60" y="276"/>
                    </a:lnTo>
                    <a:lnTo>
                      <a:pt x="68" y="244"/>
                    </a:lnTo>
                    <a:lnTo>
                      <a:pt x="77" y="250"/>
                    </a:lnTo>
                    <a:lnTo>
                      <a:pt x="85" y="330"/>
                    </a:lnTo>
                    <a:lnTo>
                      <a:pt x="94" y="276"/>
                    </a:lnTo>
                    <a:lnTo>
                      <a:pt x="103" y="305"/>
                    </a:lnTo>
                    <a:lnTo>
                      <a:pt x="111" y="224"/>
                    </a:lnTo>
                    <a:lnTo>
                      <a:pt x="120" y="124"/>
                    </a:lnTo>
                    <a:lnTo>
                      <a:pt x="128" y="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1" name="Freeform 119"/>
              <p:cNvSpPr>
                <a:spLocks/>
              </p:cNvSpPr>
              <p:nvPr/>
            </p:nvSpPr>
            <p:spPr bwMode="auto">
              <a:xfrm>
                <a:off x="6592888" y="2414588"/>
                <a:ext cx="665163" cy="717550"/>
              </a:xfrm>
              <a:custGeom>
                <a:avLst/>
                <a:gdLst>
                  <a:gd name="T0" fmla="*/ 0 w 419"/>
                  <a:gd name="T1" fmla="*/ 452 h 452"/>
                  <a:gd name="T2" fmla="*/ 8 w 419"/>
                  <a:gd name="T3" fmla="*/ 303 h 452"/>
                  <a:gd name="T4" fmla="*/ 17 w 419"/>
                  <a:gd name="T5" fmla="*/ 208 h 452"/>
                  <a:gd name="T6" fmla="*/ 26 w 419"/>
                  <a:gd name="T7" fmla="*/ 145 h 452"/>
                  <a:gd name="T8" fmla="*/ 34 w 419"/>
                  <a:gd name="T9" fmla="*/ 411 h 452"/>
                  <a:gd name="T10" fmla="*/ 43 w 419"/>
                  <a:gd name="T11" fmla="*/ 383 h 452"/>
                  <a:gd name="T12" fmla="*/ 51 w 419"/>
                  <a:gd name="T13" fmla="*/ 334 h 452"/>
                  <a:gd name="T14" fmla="*/ 60 w 419"/>
                  <a:gd name="T15" fmla="*/ 318 h 452"/>
                  <a:gd name="T16" fmla="*/ 68 w 419"/>
                  <a:gd name="T17" fmla="*/ 0 h 452"/>
                  <a:gd name="T18" fmla="*/ 77 w 419"/>
                  <a:gd name="T19" fmla="*/ 286 h 452"/>
                  <a:gd name="T20" fmla="*/ 86 w 419"/>
                  <a:gd name="T21" fmla="*/ 370 h 452"/>
                  <a:gd name="T22" fmla="*/ 94 w 419"/>
                  <a:gd name="T23" fmla="*/ 364 h 452"/>
                  <a:gd name="T24" fmla="*/ 102 w 419"/>
                  <a:gd name="T25" fmla="*/ 343 h 452"/>
                  <a:gd name="T26" fmla="*/ 111 w 419"/>
                  <a:gd name="T27" fmla="*/ 401 h 452"/>
                  <a:gd name="T28" fmla="*/ 119 w 419"/>
                  <a:gd name="T29" fmla="*/ 407 h 452"/>
                  <a:gd name="T30" fmla="*/ 128 w 419"/>
                  <a:gd name="T31" fmla="*/ 429 h 452"/>
                  <a:gd name="T32" fmla="*/ 137 w 419"/>
                  <a:gd name="T33" fmla="*/ 390 h 452"/>
                  <a:gd name="T34" fmla="*/ 145 w 419"/>
                  <a:gd name="T35" fmla="*/ 393 h 452"/>
                  <a:gd name="T36" fmla="*/ 154 w 419"/>
                  <a:gd name="T37" fmla="*/ 385 h 452"/>
                  <a:gd name="T38" fmla="*/ 162 w 419"/>
                  <a:gd name="T39" fmla="*/ 377 h 452"/>
                  <a:gd name="T40" fmla="*/ 171 w 419"/>
                  <a:gd name="T41" fmla="*/ 314 h 452"/>
                  <a:gd name="T42" fmla="*/ 179 w 419"/>
                  <a:gd name="T43" fmla="*/ 388 h 452"/>
                  <a:gd name="T44" fmla="*/ 188 w 419"/>
                  <a:gd name="T45" fmla="*/ 396 h 452"/>
                  <a:gd name="T46" fmla="*/ 197 w 419"/>
                  <a:gd name="T47" fmla="*/ 398 h 452"/>
                  <a:gd name="T48" fmla="*/ 205 w 419"/>
                  <a:gd name="T49" fmla="*/ 367 h 452"/>
                  <a:gd name="T50" fmla="*/ 214 w 419"/>
                  <a:gd name="T51" fmla="*/ 382 h 452"/>
                  <a:gd name="T52" fmla="*/ 222 w 419"/>
                  <a:gd name="T53" fmla="*/ 298 h 452"/>
                  <a:gd name="T54" fmla="*/ 231 w 419"/>
                  <a:gd name="T55" fmla="*/ 392 h 452"/>
                  <a:gd name="T56" fmla="*/ 239 w 419"/>
                  <a:gd name="T57" fmla="*/ 326 h 452"/>
                  <a:gd name="T58" fmla="*/ 248 w 419"/>
                  <a:gd name="T59" fmla="*/ 332 h 452"/>
                  <a:gd name="T60" fmla="*/ 257 w 419"/>
                  <a:gd name="T61" fmla="*/ 328 h 452"/>
                  <a:gd name="T62" fmla="*/ 265 w 419"/>
                  <a:gd name="T63" fmla="*/ 204 h 452"/>
                  <a:gd name="T64" fmla="*/ 274 w 419"/>
                  <a:gd name="T65" fmla="*/ 243 h 452"/>
                  <a:gd name="T66" fmla="*/ 282 w 419"/>
                  <a:gd name="T67" fmla="*/ 427 h 452"/>
                  <a:gd name="T68" fmla="*/ 291 w 419"/>
                  <a:gd name="T69" fmla="*/ 272 h 452"/>
                  <a:gd name="T70" fmla="*/ 299 w 419"/>
                  <a:gd name="T71" fmla="*/ 300 h 452"/>
                  <a:gd name="T72" fmla="*/ 308 w 419"/>
                  <a:gd name="T73" fmla="*/ 217 h 452"/>
                  <a:gd name="T74" fmla="*/ 317 w 419"/>
                  <a:gd name="T75" fmla="*/ 404 h 452"/>
                  <a:gd name="T76" fmla="*/ 325 w 419"/>
                  <a:gd name="T77" fmla="*/ 62 h 452"/>
                  <a:gd name="T78" fmla="*/ 334 w 419"/>
                  <a:gd name="T79" fmla="*/ 41 h 452"/>
                  <a:gd name="T80" fmla="*/ 342 w 419"/>
                  <a:gd name="T81" fmla="*/ 369 h 452"/>
                  <a:gd name="T82" fmla="*/ 351 w 419"/>
                  <a:gd name="T83" fmla="*/ 385 h 452"/>
                  <a:gd name="T84" fmla="*/ 359 w 419"/>
                  <a:gd name="T85" fmla="*/ 339 h 452"/>
                  <a:gd name="T86" fmla="*/ 368 w 419"/>
                  <a:gd name="T87" fmla="*/ 341 h 452"/>
                  <a:gd name="T88" fmla="*/ 377 w 419"/>
                  <a:gd name="T89" fmla="*/ 305 h 452"/>
                  <a:gd name="T90" fmla="*/ 385 w 419"/>
                  <a:gd name="T91" fmla="*/ 405 h 452"/>
                  <a:gd name="T92" fmla="*/ 394 w 419"/>
                  <a:gd name="T93" fmla="*/ 368 h 452"/>
                  <a:gd name="T94" fmla="*/ 402 w 419"/>
                  <a:gd name="T95" fmla="*/ 376 h 452"/>
                  <a:gd name="T96" fmla="*/ 411 w 419"/>
                  <a:gd name="T97" fmla="*/ 269 h 452"/>
                  <a:gd name="T98" fmla="*/ 419 w 419"/>
                  <a:gd name="T99" fmla="*/ 358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452">
                    <a:moveTo>
                      <a:pt x="0" y="452"/>
                    </a:moveTo>
                    <a:lnTo>
                      <a:pt x="8" y="303"/>
                    </a:lnTo>
                    <a:lnTo>
                      <a:pt x="17" y="208"/>
                    </a:lnTo>
                    <a:lnTo>
                      <a:pt x="26" y="145"/>
                    </a:lnTo>
                    <a:lnTo>
                      <a:pt x="34" y="411"/>
                    </a:lnTo>
                    <a:lnTo>
                      <a:pt x="43" y="383"/>
                    </a:lnTo>
                    <a:lnTo>
                      <a:pt x="51" y="334"/>
                    </a:lnTo>
                    <a:lnTo>
                      <a:pt x="60" y="318"/>
                    </a:lnTo>
                    <a:lnTo>
                      <a:pt x="68" y="0"/>
                    </a:lnTo>
                    <a:lnTo>
                      <a:pt x="77" y="286"/>
                    </a:lnTo>
                    <a:lnTo>
                      <a:pt x="86" y="370"/>
                    </a:lnTo>
                    <a:lnTo>
                      <a:pt x="94" y="364"/>
                    </a:lnTo>
                    <a:lnTo>
                      <a:pt x="102" y="343"/>
                    </a:lnTo>
                    <a:lnTo>
                      <a:pt x="111" y="401"/>
                    </a:lnTo>
                    <a:lnTo>
                      <a:pt x="119" y="407"/>
                    </a:lnTo>
                    <a:lnTo>
                      <a:pt x="128" y="429"/>
                    </a:lnTo>
                    <a:lnTo>
                      <a:pt x="137" y="390"/>
                    </a:lnTo>
                    <a:lnTo>
                      <a:pt x="145" y="393"/>
                    </a:lnTo>
                    <a:lnTo>
                      <a:pt x="154" y="385"/>
                    </a:lnTo>
                    <a:lnTo>
                      <a:pt x="162" y="377"/>
                    </a:lnTo>
                    <a:lnTo>
                      <a:pt x="171" y="314"/>
                    </a:lnTo>
                    <a:lnTo>
                      <a:pt x="179" y="388"/>
                    </a:lnTo>
                    <a:lnTo>
                      <a:pt x="188" y="396"/>
                    </a:lnTo>
                    <a:lnTo>
                      <a:pt x="197" y="398"/>
                    </a:lnTo>
                    <a:lnTo>
                      <a:pt x="205" y="367"/>
                    </a:lnTo>
                    <a:lnTo>
                      <a:pt x="214" y="382"/>
                    </a:lnTo>
                    <a:lnTo>
                      <a:pt x="222" y="298"/>
                    </a:lnTo>
                    <a:lnTo>
                      <a:pt x="231" y="392"/>
                    </a:lnTo>
                    <a:lnTo>
                      <a:pt x="239" y="326"/>
                    </a:lnTo>
                    <a:lnTo>
                      <a:pt x="248" y="332"/>
                    </a:lnTo>
                    <a:lnTo>
                      <a:pt x="257" y="328"/>
                    </a:lnTo>
                    <a:lnTo>
                      <a:pt x="265" y="204"/>
                    </a:lnTo>
                    <a:lnTo>
                      <a:pt x="274" y="243"/>
                    </a:lnTo>
                    <a:lnTo>
                      <a:pt x="282" y="427"/>
                    </a:lnTo>
                    <a:lnTo>
                      <a:pt x="291" y="272"/>
                    </a:lnTo>
                    <a:lnTo>
                      <a:pt x="299" y="300"/>
                    </a:lnTo>
                    <a:lnTo>
                      <a:pt x="308" y="217"/>
                    </a:lnTo>
                    <a:lnTo>
                      <a:pt x="317" y="404"/>
                    </a:lnTo>
                    <a:lnTo>
                      <a:pt x="325" y="62"/>
                    </a:lnTo>
                    <a:lnTo>
                      <a:pt x="334" y="41"/>
                    </a:lnTo>
                    <a:lnTo>
                      <a:pt x="342" y="369"/>
                    </a:lnTo>
                    <a:lnTo>
                      <a:pt x="351" y="385"/>
                    </a:lnTo>
                    <a:lnTo>
                      <a:pt x="359" y="339"/>
                    </a:lnTo>
                    <a:lnTo>
                      <a:pt x="368" y="341"/>
                    </a:lnTo>
                    <a:lnTo>
                      <a:pt x="377" y="305"/>
                    </a:lnTo>
                    <a:lnTo>
                      <a:pt x="385" y="405"/>
                    </a:lnTo>
                    <a:lnTo>
                      <a:pt x="394" y="368"/>
                    </a:lnTo>
                    <a:lnTo>
                      <a:pt x="402" y="376"/>
                    </a:lnTo>
                    <a:lnTo>
                      <a:pt x="411" y="269"/>
                    </a:lnTo>
                    <a:lnTo>
                      <a:pt x="419" y="358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2" name="Freeform 120"/>
              <p:cNvSpPr>
                <a:spLocks/>
              </p:cNvSpPr>
              <p:nvPr/>
            </p:nvSpPr>
            <p:spPr bwMode="auto">
              <a:xfrm>
                <a:off x="7258050" y="2244725"/>
                <a:ext cx="666750" cy="885825"/>
              </a:xfrm>
              <a:custGeom>
                <a:avLst/>
                <a:gdLst>
                  <a:gd name="T0" fmla="*/ 0 w 420"/>
                  <a:gd name="T1" fmla="*/ 465 h 558"/>
                  <a:gd name="T2" fmla="*/ 9 w 420"/>
                  <a:gd name="T3" fmla="*/ 555 h 558"/>
                  <a:gd name="T4" fmla="*/ 18 w 420"/>
                  <a:gd name="T5" fmla="*/ 182 h 558"/>
                  <a:gd name="T6" fmla="*/ 26 w 420"/>
                  <a:gd name="T7" fmla="*/ 462 h 558"/>
                  <a:gd name="T8" fmla="*/ 35 w 420"/>
                  <a:gd name="T9" fmla="*/ 402 h 558"/>
                  <a:gd name="T10" fmla="*/ 43 w 420"/>
                  <a:gd name="T11" fmla="*/ 218 h 558"/>
                  <a:gd name="T12" fmla="*/ 52 w 420"/>
                  <a:gd name="T13" fmla="*/ 73 h 558"/>
                  <a:gd name="T14" fmla="*/ 60 w 420"/>
                  <a:gd name="T15" fmla="*/ 366 h 558"/>
                  <a:gd name="T16" fmla="*/ 69 w 420"/>
                  <a:gd name="T17" fmla="*/ 116 h 558"/>
                  <a:gd name="T18" fmla="*/ 78 w 420"/>
                  <a:gd name="T19" fmla="*/ 494 h 558"/>
                  <a:gd name="T20" fmla="*/ 86 w 420"/>
                  <a:gd name="T21" fmla="*/ 460 h 558"/>
                  <a:gd name="T22" fmla="*/ 95 w 420"/>
                  <a:gd name="T23" fmla="*/ 433 h 558"/>
                  <a:gd name="T24" fmla="*/ 103 w 420"/>
                  <a:gd name="T25" fmla="*/ 469 h 558"/>
                  <a:gd name="T26" fmla="*/ 112 w 420"/>
                  <a:gd name="T27" fmla="*/ 368 h 558"/>
                  <a:gd name="T28" fmla="*/ 120 w 420"/>
                  <a:gd name="T29" fmla="*/ 544 h 558"/>
                  <a:gd name="T30" fmla="*/ 129 w 420"/>
                  <a:gd name="T31" fmla="*/ 536 h 558"/>
                  <a:gd name="T32" fmla="*/ 138 w 420"/>
                  <a:gd name="T33" fmla="*/ 552 h 558"/>
                  <a:gd name="T34" fmla="*/ 146 w 420"/>
                  <a:gd name="T35" fmla="*/ 476 h 558"/>
                  <a:gd name="T36" fmla="*/ 155 w 420"/>
                  <a:gd name="T37" fmla="*/ 349 h 558"/>
                  <a:gd name="T38" fmla="*/ 163 w 420"/>
                  <a:gd name="T39" fmla="*/ 334 h 558"/>
                  <a:gd name="T40" fmla="*/ 172 w 420"/>
                  <a:gd name="T41" fmla="*/ 382 h 558"/>
                  <a:gd name="T42" fmla="*/ 180 w 420"/>
                  <a:gd name="T43" fmla="*/ 552 h 558"/>
                  <a:gd name="T44" fmla="*/ 189 w 420"/>
                  <a:gd name="T45" fmla="*/ 412 h 558"/>
                  <a:gd name="T46" fmla="*/ 198 w 420"/>
                  <a:gd name="T47" fmla="*/ 242 h 558"/>
                  <a:gd name="T48" fmla="*/ 206 w 420"/>
                  <a:gd name="T49" fmla="*/ 229 h 558"/>
                  <a:gd name="T50" fmla="*/ 214 w 420"/>
                  <a:gd name="T51" fmla="*/ 439 h 558"/>
                  <a:gd name="T52" fmla="*/ 223 w 420"/>
                  <a:gd name="T53" fmla="*/ 394 h 558"/>
                  <a:gd name="T54" fmla="*/ 232 w 420"/>
                  <a:gd name="T55" fmla="*/ 366 h 558"/>
                  <a:gd name="T56" fmla="*/ 240 w 420"/>
                  <a:gd name="T57" fmla="*/ 472 h 558"/>
                  <a:gd name="T58" fmla="*/ 249 w 420"/>
                  <a:gd name="T59" fmla="*/ 454 h 558"/>
                  <a:gd name="T60" fmla="*/ 257 w 420"/>
                  <a:gd name="T61" fmla="*/ 463 h 558"/>
                  <a:gd name="T62" fmla="*/ 266 w 420"/>
                  <a:gd name="T63" fmla="*/ 488 h 558"/>
                  <a:gd name="T64" fmla="*/ 274 w 420"/>
                  <a:gd name="T65" fmla="*/ 223 h 558"/>
                  <a:gd name="T66" fmla="*/ 283 w 420"/>
                  <a:gd name="T67" fmla="*/ 463 h 558"/>
                  <a:gd name="T68" fmla="*/ 292 w 420"/>
                  <a:gd name="T69" fmla="*/ 348 h 558"/>
                  <a:gd name="T70" fmla="*/ 300 w 420"/>
                  <a:gd name="T71" fmla="*/ 244 h 558"/>
                  <a:gd name="T72" fmla="*/ 309 w 420"/>
                  <a:gd name="T73" fmla="*/ 116 h 558"/>
                  <a:gd name="T74" fmla="*/ 317 w 420"/>
                  <a:gd name="T75" fmla="*/ 443 h 558"/>
                  <a:gd name="T76" fmla="*/ 326 w 420"/>
                  <a:gd name="T77" fmla="*/ 532 h 558"/>
                  <a:gd name="T78" fmla="*/ 334 w 420"/>
                  <a:gd name="T79" fmla="*/ 331 h 558"/>
                  <a:gd name="T80" fmla="*/ 343 w 420"/>
                  <a:gd name="T81" fmla="*/ 530 h 558"/>
                  <a:gd name="T82" fmla="*/ 352 w 420"/>
                  <a:gd name="T83" fmla="*/ 543 h 558"/>
                  <a:gd name="T84" fmla="*/ 360 w 420"/>
                  <a:gd name="T85" fmla="*/ 185 h 558"/>
                  <a:gd name="T86" fmla="*/ 369 w 420"/>
                  <a:gd name="T87" fmla="*/ 0 h 558"/>
                  <a:gd name="T88" fmla="*/ 377 w 420"/>
                  <a:gd name="T89" fmla="*/ 545 h 558"/>
                  <a:gd name="T90" fmla="*/ 386 w 420"/>
                  <a:gd name="T91" fmla="*/ 558 h 558"/>
                  <a:gd name="T92" fmla="*/ 394 w 420"/>
                  <a:gd name="T93" fmla="*/ 305 h 558"/>
                  <a:gd name="T94" fmla="*/ 403 w 420"/>
                  <a:gd name="T95" fmla="*/ 462 h 558"/>
                  <a:gd name="T96" fmla="*/ 412 w 420"/>
                  <a:gd name="T97" fmla="*/ 518 h 558"/>
                  <a:gd name="T98" fmla="*/ 420 w 420"/>
                  <a:gd name="T99" fmla="*/ 504 h 5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58">
                    <a:moveTo>
                      <a:pt x="0" y="465"/>
                    </a:moveTo>
                    <a:lnTo>
                      <a:pt x="9" y="555"/>
                    </a:lnTo>
                    <a:lnTo>
                      <a:pt x="18" y="182"/>
                    </a:lnTo>
                    <a:lnTo>
                      <a:pt x="26" y="462"/>
                    </a:lnTo>
                    <a:lnTo>
                      <a:pt x="35" y="402"/>
                    </a:lnTo>
                    <a:lnTo>
                      <a:pt x="43" y="218"/>
                    </a:lnTo>
                    <a:lnTo>
                      <a:pt x="52" y="73"/>
                    </a:lnTo>
                    <a:lnTo>
                      <a:pt x="60" y="366"/>
                    </a:lnTo>
                    <a:lnTo>
                      <a:pt x="69" y="116"/>
                    </a:lnTo>
                    <a:lnTo>
                      <a:pt x="78" y="494"/>
                    </a:lnTo>
                    <a:lnTo>
                      <a:pt x="86" y="460"/>
                    </a:lnTo>
                    <a:lnTo>
                      <a:pt x="95" y="433"/>
                    </a:lnTo>
                    <a:lnTo>
                      <a:pt x="103" y="469"/>
                    </a:lnTo>
                    <a:lnTo>
                      <a:pt x="112" y="368"/>
                    </a:lnTo>
                    <a:lnTo>
                      <a:pt x="120" y="544"/>
                    </a:lnTo>
                    <a:lnTo>
                      <a:pt x="129" y="536"/>
                    </a:lnTo>
                    <a:lnTo>
                      <a:pt x="138" y="552"/>
                    </a:lnTo>
                    <a:lnTo>
                      <a:pt x="146" y="476"/>
                    </a:lnTo>
                    <a:lnTo>
                      <a:pt x="155" y="349"/>
                    </a:lnTo>
                    <a:lnTo>
                      <a:pt x="163" y="334"/>
                    </a:lnTo>
                    <a:lnTo>
                      <a:pt x="172" y="382"/>
                    </a:lnTo>
                    <a:lnTo>
                      <a:pt x="180" y="552"/>
                    </a:lnTo>
                    <a:lnTo>
                      <a:pt x="189" y="412"/>
                    </a:lnTo>
                    <a:lnTo>
                      <a:pt x="198" y="242"/>
                    </a:lnTo>
                    <a:lnTo>
                      <a:pt x="206" y="229"/>
                    </a:lnTo>
                    <a:lnTo>
                      <a:pt x="214" y="439"/>
                    </a:lnTo>
                    <a:lnTo>
                      <a:pt x="223" y="394"/>
                    </a:lnTo>
                    <a:lnTo>
                      <a:pt x="232" y="366"/>
                    </a:lnTo>
                    <a:lnTo>
                      <a:pt x="240" y="472"/>
                    </a:lnTo>
                    <a:lnTo>
                      <a:pt x="249" y="454"/>
                    </a:lnTo>
                    <a:lnTo>
                      <a:pt x="257" y="463"/>
                    </a:lnTo>
                    <a:lnTo>
                      <a:pt x="266" y="488"/>
                    </a:lnTo>
                    <a:lnTo>
                      <a:pt x="274" y="223"/>
                    </a:lnTo>
                    <a:lnTo>
                      <a:pt x="283" y="463"/>
                    </a:lnTo>
                    <a:lnTo>
                      <a:pt x="292" y="348"/>
                    </a:lnTo>
                    <a:lnTo>
                      <a:pt x="300" y="244"/>
                    </a:lnTo>
                    <a:lnTo>
                      <a:pt x="309" y="116"/>
                    </a:lnTo>
                    <a:lnTo>
                      <a:pt x="317" y="443"/>
                    </a:lnTo>
                    <a:lnTo>
                      <a:pt x="326" y="532"/>
                    </a:lnTo>
                    <a:lnTo>
                      <a:pt x="334" y="331"/>
                    </a:lnTo>
                    <a:lnTo>
                      <a:pt x="343" y="530"/>
                    </a:lnTo>
                    <a:lnTo>
                      <a:pt x="352" y="543"/>
                    </a:lnTo>
                    <a:lnTo>
                      <a:pt x="360" y="185"/>
                    </a:lnTo>
                    <a:lnTo>
                      <a:pt x="369" y="0"/>
                    </a:lnTo>
                    <a:lnTo>
                      <a:pt x="377" y="545"/>
                    </a:lnTo>
                    <a:lnTo>
                      <a:pt x="386" y="558"/>
                    </a:lnTo>
                    <a:lnTo>
                      <a:pt x="394" y="305"/>
                    </a:lnTo>
                    <a:lnTo>
                      <a:pt x="403" y="462"/>
                    </a:lnTo>
                    <a:lnTo>
                      <a:pt x="412" y="518"/>
                    </a:lnTo>
                    <a:lnTo>
                      <a:pt x="420" y="504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3" name="Freeform 121"/>
              <p:cNvSpPr>
                <a:spLocks/>
              </p:cNvSpPr>
              <p:nvPr/>
            </p:nvSpPr>
            <p:spPr bwMode="auto">
              <a:xfrm>
                <a:off x="7924800" y="2176463"/>
                <a:ext cx="666750" cy="946150"/>
              </a:xfrm>
              <a:custGeom>
                <a:avLst/>
                <a:gdLst>
                  <a:gd name="T0" fmla="*/ 0 w 420"/>
                  <a:gd name="T1" fmla="*/ 547 h 596"/>
                  <a:gd name="T2" fmla="*/ 9 w 420"/>
                  <a:gd name="T3" fmla="*/ 542 h 596"/>
                  <a:gd name="T4" fmla="*/ 17 w 420"/>
                  <a:gd name="T5" fmla="*/ 580 h 596"/>
                  <a:gd name="T6" fmla="*/ 26 w 420"/>
                  <a:gd name="T7" fmla="*/ 428 h 596"/>
                  <a:gd name="T8" fmla="*/ 34 w 420"/>
                  <a:gd name="T9" fmla="*/ 254 h 596"/>
                  <a:gd name="T10" fmla="*/ 43 w 420"/>
                  <a:gd name="T11" fmla="*/ 376 h 596"/>
                  <a:gd name="T12" fmla="*/ 52 w 420"/>
                  <a:gd name="T13" fmla="*/ 548 h 596"/>
                  <a:gd name="T14" fmla="*/ 60 w 420"/>
                  <a:gd name="T15" fmla="*/ 560 h 596"/>
                  <a:gd name="T16" fmla="*/ 69 w 420"/>
                  <a:gd name="T17" fmla="*/ 400 h 596"/>
                  <a:gd name="T18" fmla="*/ 77 w 420"/>
                  <a:gd name="T19" fmla="*/ 332 h 596"/>
                  <a:gd name="T20" fmla="*/ 86 w 420"/>
                  <a:gd name="T21" fmla="*/ 419 h 596"/>
                  <a:gd name="T22" fmla="*/ 94 w 420"/>
                  <a:gd name="T23" fmla="*/ 441 h 596"/>
                  <a:gd name="T24" fmla="*/ 103 w 420"/>
                  <a:gd name="T25" fmla="*/ 588 h 596"/>
                  <a:gd name="T26" fmla="*/ 112 w 420"/>
                  <a:gd name="T27" fmla="*/ 439 h 596"/>
                  <a:gd name="T28" fmla="*/ 120 w 420"/>
                  <a:gd name="T29" fmla="*/ 173 h 596"/>
                  <a:gd name="T30" fmla="*/ 129 w 420"/>
                  <a:gd name="T31" fmla="*/ 391 h 596"/>
                  <a:gd name="T32" fmla="*/ 137 w 420"/>
                  <a:gd name="T33" fmla="*/ 532 h 596"/>
                  <a:gd name="T34" fmla="*/ 146 w 420"/>
                  <a:gd name="T35" fmla="*/ 596 h 596"/>
                  <a:gd name="T36" fmla="*/ 154 w 420"/>
                  <a:gd name="T37" fmla="*/ 544 h 596"/>
                  <a:gd name="T38" fmla="*/ 163 w 420"/>
                  <a:gd name="T39" fmla="*/ 406 h 596"/>
                  <a:gd name="T40" fmla="*/ 172 w 420"/>
                  <a:gd name="T41" fmla="*/ 591 h 596"/>
                  <a:gd name="T42" fmla="*/ 180 w 420"/>
                  <a:gd name="T43" fmla="*/ 567 h 596"/>
                  <a:gd name="T44" fmla="*/ 189 w 420"/>
                  <a:gd name="T45" fmla="*/ 212 h 596"/>
                  <a:gd name="T46" fmla="*/ 197 w 420"/>
                  <a:gd name="T47" fmla="*/ 373 h 596"/>
                  <a:gd name="T48" fmla="*/ 206 w 420"/>
                  <a:gd name="T49" fmla="*/ 340 h 596"/>
                  <a:gd name="T50" fmla="*/ 214 w 420"/>
                  <a:gd name="T51" fmla="*/ 307 h 596"/>
                  <a:gd name="T52" fmla="*/ 223 w 420"/>
                  <a:gd name="T53" fmla="*/ 249 h 596"/>
                  <a:gd name="T54" fmla="*/ 232 w 420"/>
                  <a:gd name="T55" fmla="*/ 487 h 596"/>
                  <a:gd name="T56" fmla="*/ 240 w 420"/>
                  <a:gd name="T57" fmla="*/ 549 h 596"/>
                  <a:gd name="T58" fmla="*/ 249 w 420"/>
                  <a:gd name="T59" fmla="*/ 531 h 596"/>
                  <a:gd name="T60" fmla="*/ 257 w 420"/>
                  <a:gd name="T61" fmla="*/ 516 h 596"/>
                  <a:gd name="T62" fmla="*/ 266 w 420"/>
                  <a:gd name="T63" fmla="*/ 561 h 596"/>
                  <a:gd name="T64" fmla="*/ 274 w 420"/>
                  <a:gd name="T65" fmla="*/ 481 h 596"/>
                  <a:gd name="T66" fmla="*/ 283 w 420"/>
                  <a:gd name="T67" fmla="*/ 57 h 596"/>
                  <a:gd name="T68" fmla="*/ 292 w 420"/>
                  <a:gd name="T69" fmla="*/ 245 h 596"/>
                  <a:gd name="T70" fmla="*/ 300 w 420"/>
                  <a:gd name="T71" fmla="*/ 569 h 596"/>
                  <a:gd name="T72" fmla="*/ 309 w 420"/>
                  <a:gd name="T73" fmla="*/ 94 h 596"/>
                  <a:gd name="T74" fmla="*/ 317 w 420"/>
                  <a:gd name="T75" fmla="*/ 590 h 596"/>
                  <a:gd name="T76" fmla="*/ 325 w 420"/>
                  <a:gd name="T77" fmla="*/ 575 h 596"/>
                  <a:gd name="T78" fmla="*/ 334 w 420"/>
                  <a:gd name="T79" fmla="*/ 595 h 596"/>
                  <a:gd name="T80" fmla="*/ 343 w 420"/>
                  <a:gd name="T81" fmla="*/ 308 h 596"/>
                  <a:gd name="T82" fmla="*/ 351 w 420"/>
                  <a:gd name="T83" fmla="*/ 564 h 596"/>
                  <a:gd name="T84" fmla="*/ 360 w 420"/>
                  <a:gd name="T85" fmla="*/ 408 h 596"/>
                  <a:gd name="T86" fmla="*/ 368 w 420"/>
                  <a:gd name="T87" fmla="*/ 0 h 596"/>
                  <a:gd name="T88" fmla="*/ 377 w 420"/>
                  <a:gd name="T89" fmla="*/ 502 h 596"/>
                  <a:gd name="T90" fmla="*/ 385 w 420"/>
                  <a:gd name="T91" fmla="*/ 430 h 596"/>
                  <a:gd name="T92" fmla="*/ 394 w 420"/>
                  <a:gd name="T93" fmla="*/ 555 h 596"/>
                  <a:gd name="T94" fmla="*/ 403 w 420"/>
                  <a:gd name="T95" fmla="*/ 594 h 596"/>
                  <a:gd name="T96" fmla="*/ 411 w 420"/>
                  <a:gd name="T97" fmla="*/ 592 h 596"/>
                  <a:gd name="T98" fmla="*/ 420 w 420"/>
                  <a:gd name="T99" fmla="*/ 298 h 5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96">
                    <a:moveTo>
                      <a:pt x="0" y="547"/>
                    </a:moveTo>
                    <a:lnTo>
                      <a:pt x="9" y="542"/>
                    </a:lnTo>
                    <a:lnTo>
                      <a:pt x="17" y="580"/>
                    </a:lnTo>
                    <a:lnTo>
                      <a:pt x="26" y="428"/>
                    </a:lnTo>
                    <a:lnTo>
                      <a:pt x="34" y="254"/>
                    </a:lnTo>
                    <a:lnTo>
                      <a:pt x="43" y="376"/>
                    </a:lnTo>
                    <a:lnTo>
                      <a:pt x="52" y="548"/>
                    </a:lnTo>
                    <a:lnTo>
                      <a:pt x="60" y="560"/>
                    </a:lnTo>
                    <a:lnTo>
                      <a:pt x="69" y="400"/>
                    </a:lnTo>
                    <a:lnTo>
                      <a:pt x="77" y="332"/>
                    </a:lnTo>
                    <a:lnTo>
                      <a:pt x="86" y="419"/>
                    </a:lnTo>
                    <a:lnTo>
                      <a:pt x="94" y="441"/>
                    </a:lnTo>
                    <a:lnTo>
                      <a:pt x="103" y="588"/>
                    </a:lnTo>
                    <a:lnTo>
                      <a:pt x="112" y="439"/>
                    </a:lnTo>
                    <a:lnTo>
                      <a:pt x="120" y="173"/>
                    </a:lnTo>
                    <a:lnTo>
                      <a:pt x="129" y="391"/>
                    </a:lnTo>
                    <a:lnTo>
                      <a:pt x="137" y="532"/>
                    </a:lnTo>
                    <a:lnTo>
                      <a:pt x="146" y="596"/>
                    </a:lnTo>
                    <a:lnTo>
                      <a:pt x="154" y="544"/>
                    </a:lnTo>
                    <a:lnTo>
                      <a:pt x="163" y="406"/>
                    </a:lnTo>
                    <a:lnTo>
                      <a:pt x="172" y="591"/>
                    </a:lnTo>
                    <a:lnTo>
                      <a:pt x="180" y="567"/>
                    </a:lnTo>
                    <a:lnTo>
                      <a:pt x="189" y="212"/>
                    </a:lnTo>
                    <a:lnTo>
                      <a:pt x="197" y="373"/>
                    </a:lnTo>
                    <a:lnTo>
                      <a:pt x="206" y="340"/>
                    </a:lnTo>
                    <a:lnTo>
                      <a:pt x="214" y="307"/>
                    </a:lnTo>
                    <a:lnTo>
                      <a:pt x="223" y="249"/>
                    </a:lnTo>
                    <a:lnTo>
                      <a:pt x="232" y="487"/>
                    </a:lnTo>
                    <a:lnTo>
                      <a:pt x="240" y="549"/>
                    </a:lnTo>
                    <a:lnTo>
                      <a:pt x="249" y="531"/>
                    </a:lnTo>
                    <a:lnTo>
                      <a:pt x="257" y="516"/>
                    </a:lnTo>
                    <a:lnTo>
                      <a:pt x="266" y="561"/>
                    </a:lnTo>
                    <a:lnTo>
                      <a:pt x="274" y="481"/>
                    </a:lnTo>
                    <a:lnTo>
                      <a:pt x="283" y="57"/>
                    </a:lnTo>
                    <a:lnTo>
                      <a:pt x="292" y="245"/>
                    </a:lnTo>
                    <a:lnTo>
                      <a:pt x="300" y="569"/>
                    </a:lnTo>
                    <a:lnTo>
                      <a:pt x="309" y="94"/>
                    </a:lnTo>
                    <a:lnTo>
                      <a:pt x="317" y="590"/>
                    </a:lnTo>
                    <a:lnTo>
                      <a:pt x="325" y="575"/>
                    </a:lnTo>
                    <a:lnTo>
                      <a:pt x="334" y="595"/>
                    </a:lnTo>
                    <a:lnTo>
                      <a:pt x="343" y="308"/>
                    </a:lnTo>
                    <a:lnTo>
                      <a:pt x="351" y="564"/>
                    </a:lnTo>
                    <a:lnTo>
                      <a:pt x="360" y="408"/>
                    </a:lnTo>
                    <a:lnTo>
                      <a:pt x="368" y="0"/>
                    </a:lnTo>
                    <a:lnTo>
                      <a:pt x="377" y="502"/>
                    </a:lnTo>
                    <a:lnTo>
                      <a:pt x="385" y="430"/>
                    </a:lnTo>
                    <a:lnTo>
                      <a:pt x="394" y="555"/>
                    </a:lnTo>
                    <a:lnTo>
                      <a:pt x="403" y="594"/>
                    </a:lnTo>
                    <a:lnTo>
                      <a:pt x="411" y="592"/>
                    </a:lnTo>
                    <a:lnTo>
                      <a:pt x="420" y="298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4" name="Freeform 122"/>
              <p:cNvSpPr>
                <a:spLocks/>
              </p:cNvSpPr>
              <p:nvPr/>
            </p:nvSpPr>
            <p:spPr bwMode="auto">
              <a:xfrm>
                <a:off x="8591550" y="2576513"/>
                <a:ext cx="203200" cy="555625"/>
              </a:xfrm>
              <a:custGeom>
                <a:avLst/>
                <a:gdLst>
                  <a:gd name="T0" fmla="*/ 0 w 128"/>
                  <a:gd name="T1" fmla="*/ 46 h 350"/>
                  <a:gd name="T2" fmla="*/ 8 w 128"/>
                  <a:gd name="T3" fmla="*/ 328 h 350"/>
                  <a:gd name="T4" fmla="*/ 17 w 128"/>
                  <a:gd name="T5" fmla="*/ 92 h 350"/>
                  <a:gd name="T6" fmla="*/ 25 w 128"/>
                  <a:gd name="T7" fmla="*/ 273 h 350"/>
                  <a:gd name="T8" fmla="*/ 34 w 128"/>
                  <a:gd name="T9" fmla="*/ 279 h 350"/>
                  <a:gd name="T10" fmla="*/ 43 w 128"/>
                  <a:gd name="T11" fmla="*/ 350 h 350"/>
                  <a:gd name="T12" fmla="*/ 51 w 128"/>
                  <a:gd name="T13" fmla="*/ 266 h 350"/>
                  <a:gd name="T14" fmla="*/ 60 w 128"/>
                  <a:gd name="T15" fmla="*/ 0 h 350"/>
                  <a:gd name="T16" fmla="*/ 68 w 128"/>
                  <a:gd name="T17" fmla="*/ 334 h 350"/>
                  <a:gd name="T18" fmla="*/ 77 w 128"/>
                  <a:gd name="T19" fmla="*/ 256 h 350"/>
                  <a:gd name="T20" fmla="*/ 85 w 128"/>
                  <a:gd name="T21" fmla="*/ 192 h 350"/>
                  <a:gd name="T22" fmla="*/ 94 w 128"/>
                  <a:gd name="T23" fmla="*/ 244 h 350"/>
                  <a:gd name="T24" fmla="*/ 103 w 128"/>
                  <a:gd name="T25" fmla="*/ 309 h 350"/>
                  <a:gd name="T26" fmla="*/ 111 w 128"/>
                  <a:gd name="T27" fmla="*/ 332 h 350"/>
                  <a:gd name="T28" fmla="*/ 120 w 128"/>
                  <a:gd name="T29" fmla="*/ 120 h 350"/>
                  <a:gd name="T30" fmla="*/ 128 w 128"/>
                  <a:gd name="T31" fmla="*/ 292 h 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350">
                    <a:moveTo>
                      <a:pt x="0" y="46"/>
                    </a:moveTo>
                    <a:lnTo>
                      <a:pt x="8" y="328"/>
                    </a:lnTo>
                    <a:lnTo>
                      <a:pt x="17" y="92"/>
                    </a:lnTo>
                    <a:lnTo>
                      <a:pt x="25" y="273"/>
                    </a:lnTo>
                    <a:lnTo>
                      <a:pt x="34" y="279"/>
                    </a:lnTo>
                    <a:lnTo>
                      <a:pt x="43" y="350"/>
                    </a:lnTo>
                    <a:lnTo>
                      <a:pt x="51" y="266"/>
                    </a:lnTo>
                    <a:lnTo>
                      <a:pt x="60" y="0"/>
                    </a:lnTo>
                    <a:lnTo>
                      <a:pt x="68" y="334"/>
                    </a:lnTo>
                    <a:lnTo>
                      <a:pt x="77" y="256"/>
                    </a:lnTo>
                    <a:lnTo>
                      <a:pt x="85" y="192"/>
                    </a:lnTo>
                    <a:lnTo>
                      <a:pt x="94" y="244"/>
                    </a:lnTo>
                    <a:lnTo>
                      <a:pt x="103" y="309"/>
                    </a:lnTo>
                    <a:lnTo>
                      <a:pt x="111" y="332"/>
                    </a:lnTo>
                    <a:lnTo>
                      <a:pt x="120" y="120"/>
                    </a:lnTo>
                    <a:lnTo>
                      <a:pt x="128" y="292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5" name="Freeform 123"/>
              <p:cNvSpPr>
                <a:spLocks/>
              </p:cNvSpPr>
              <p:nvPr/>
            </p:nvSpPr>
            <p:spPr bwMode="auto">
              <a:xfrm>
                <a:off x="6592888" y="2233613"/>
                <a:ext cx="665163" cy="898525"/>
              </a:xfrm>
              <a:custGeom>
                <a:avLst/>
                <a:gdLst>
                  <a:gd name="T0" fmla="*/ 0 w 419"/>
                  <a:gd name="T1" fmla="*/ 566 h 566"/>
                  <a:gd name="T2" fmla="*/ 8 w 419"/>
                  <a:gd name="T3" fmla="*/ 556 h 566"/>
                  <a:gd name="T4" fmla="*/ 17 w 419"/>
                  <a:gd name="T5" fmla="*/ 378 h 566"/>
                  <a:gd name="T6" fmla="*/ 26 w 419"/>
                  <a:gd name="T7" fmla="*/ 562 h 566"/>
                  <a:gd name="T8" fmla="*/ 34 w 419"/>
                  <a:gd name="T9" fmla="*/ 422 h 566"/>
                  <a:gd name="T10" fmla="*/ 43 w 419"/>
                  <a:gd name="T11" fmla="*/ 335 h 566"/>
                  <a:gd name="T12" fmla="*/ 51 w 419"/>
                  <a:gd name="T13" fmla="*/ 516 h 566"/>
                  <a:gd name="T14" fmla="*/ 60 w 419"/>
                  <a:gd name="T15" fmla="*/ 433 h 566"/>
                  <a:gd name="T16" fmla="*/ 68 w 419"/>
                  <a:gd name="T17" fmla="*/ 557 h 566"/>
                  <a:gd name="T18" fmla="*/ 77 w 419"/>
                  <a:gd name="T19" fmla="*/ 394 h 566"/>
                  <a:gd name="T20" fmla="*/ 86 w 419"/>
                  <a:gd name="T21" fmla="*/ 202 h 566"/>
                  <a:gd name="T22" fmla="*/ 94 w 419"/>
                  <a:gd name="T23" fmla="*/ 68 h 566"/>
                  <a:gd name="T24" fmla="*/ 102 w 419"/>
                  <a:gd name="T25" fmla="*/ 384 h 566"/>
                  <a:gd name="T26" fmla="*/ 111 w 419"/>
                  <a:gd name="T27" fmla="*/ 273 h 566"/>
                  <a:gd name="T28" fmla="*/ 119 w 419"/>
                  <a:gd name="T29" fmla="*/ 243 h 566"/>
                  <a:gd name="T30" fmla="*/ 128 w 419"/>
                  <a:gd name="T31" fmla="*/ 118 h 566"/>
                  <a:gd name="T32" fmla="*/ 137 w 419"/>
                  <a:gd name="T33" fmla="*/ 128 h 566"/>
                  <a:gd name="T34" fmla="*/ 145 w 419"/>
                  <a:gd name="T35" fmla="*/ 209 h 566"/>
                  <a:gd name="T36" fmla="*/ 154 w 419"/>
                  <a:gd name="T37" fmla="*/ 288 h 566"/>
                  <a:gd name="T38" fmla="*/ 162 w 419"/>
                  <a:gd name="T39" fmla="*/ 319 h 566"/>
                  <a:gd name="T40" fmla="*/ 171 w 419"/>
                  <a:gd name="T41" fmla="*/ 555 h 566"/>
                  <a:gd name="T42" fmla="*/ 179 w 419"/>
                  <a:gd name="T43" fmla="*/ 446 h 566"/>
                  <a:gd name="T44" fmla="*/ 188 w 419"/>
                  <a:gd name="T45" fmla="*/ 234 h 566"/>
                  <a:gd name="T46" fmla="*/ 197 w 419"/>
                  <a:gd name="T47" fmla="*/ 334 h 566"/>
                  <a:gd name="T48" fmla="*/ 205 w 419"/>
                  <a:gd name="T49" fmla="*/ 428 h 566"/>
                  <a:gd name="T50" fmla="*/ 214 w 419"/>
                  <a:gd name="T51" fmla="*/ 475 h 566"/>
                  <a:gd name="T52" fmla="*/ 222 w 419"/>
                  <a:gd name="T53" fmla="*/ 0 h 566"/>
                  <a:gd name="T54" fmla="*/ 231 w 419"/>
                  <a:gd name="T55" fmla="*/ 2 h 566"/>
                  <a:gd name="T56" fmla="*/ 239 w 419"/>
                  <a:gd name="T57" fmla="*/ 287 h 566"/>
                  <a:gd name="T58" fmla="*/ 248 w 419"/>
                  <a:gd name="T59" fmla="*/ 263 h 566"/>
                  <a:gd name="T60" fmla="*/ 257 w 419"/>
                  <a:gd name="T61" fmla="*/ 258 h 566"/>
                  <a:gd name="T62" fmla="*/ 265 w 419"/>
                  <a:gd name="T63" fmla="*/ 469 h 566"/>
                  <a:gd name="T64" fmla="*/ 274 w 419"/>
                  <a:gd name="T65" fmla="*/ 398 h 566"/>
                  <a:gd name="T66" fmla="*/ 282 w 419"/>
                  <a:gd name="T67" fmla="*/ 502 h 566"/>
                  <a:gd name="T68" fmla="*/ 291 w 419"/>
                  <a:gd name="T69" fmla="*/ 153 h 566"/>
                  <a:gd name="T70" fmla="*/ 299 w 419"/>
                  <a:gd name="T71" fmla="*/ 145 h 566"/>
                  <a:gd name="T72" fmla="*/ 308 w 419"/>
                  <a:gd name="T73" fmla="*/ 393 h 566"/>
                  <a:gd name="T74" fmla="*/ 317 w 419"/>
                  <a:gd name="T75" fmla="*/ 366 h 566"/>
                  <a:gd name="T76" fmla="*/ 325 w 419"/>
                  <a:gd name="T77" fmla="*/ 294 h 566"/>
                  <a:gd name="T78" fmla="*/ 334 w 419"/>
                  <a:gd name="T79" fmla="*/ 475 h 566"/>
                  <a:gd name="T80" fmla="*/ 342 w 419"/>
                  <a:gd name="T81" fmla="*/ 238 h 566"/>
                  <a:gd name="T82" fmla="*/ 351 w 419"/>
                  <a:gd name="T83" fmla="*/ 209 h 566"/>
                  <a:gd name="T84" fmla="*/ 359 w 419"/>
                  <a:gd name="T85" fmla="*/ 548 h 566"/>
                  <a:gd name="T86" fmla="*/ 368 w 419"/>
                  <a:gd name="T87" fmla="*/ 294 h 566"/>
                  <a:gd name="T88" fmla="*/ 377 w 419"/>
                  <a:gd name="T89" fmla="*/ 254 h 566"/>
                  <a:gd name="T90" fmla="*/ 385 w 419"/>
                  <a:gd name="T91" fmla="*/ 225 h 566"/>
                  <a:gd name="T92" fmla="*/ 394 w 419"/>
                  <a:gd name="T93" fmla="*/ 122 h 566"/>
                  <a:gd name="T94" fmla="*/ 402 w 419"/>
                  <a:gd name="T95" fmla="*/ 317 h 566"/>
                  <a:gd name="T96" fmla="*/ 411 w 419"/>
                  <a:gd name="T97" fmla="*/ 285 h 566"/>
                  <a:gd name="T98" fmla="*/ 419 w 419"/>
                  <a:gd name="T99" fmla="*/ 451 h 5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66">
                    <a:moveTo>
                      <a:pt x="0" y="566"/>
                    </a:moveTo>
                    <a:lnTo>
                      <a:pt x="8" y="556"/>
                    </a:lnTo>
                    <a:lnTo>
                      <a:pt x="17" y="378"/>
                    </a:lnTo>
                    <a:lnTo>
                      <a:pt x="26" y="562"/>
                    </a:lnTo>
                    <a:lnTo>
                      <a:pt x="34" y="422"/>
                    </a:lnTo>
                    <a:lnTo>
                      <a:pt x="43" y="335"/>
                    </a:lnTo>
                    <a:lnTo>
                      <a:pt x="51" y="516"/>
                    </a:lnTo>
                    <a:lnTo>
                      <a:pt x="60" y="433"/>
                    </a:lnTo>
                    <a:lnTo>
                      <a:pt x="68" y="557"/>
                    </a:lnTo>
                    <a:lnTo>
                      <a:pt x="77" y="394"/>
                    </a:lnTo>
                    <a:lnTo>
                      <a:pt x="86" y="202"/>
                    </a:lnTo>
                    <a:lnTo>
                      <a:pt x="94" y="68"/>
                    </a:lnTo>
                    <a:lnTo>
                      <a:pt x="102" y="384"/>
                    </a:lnTo>
                    <a:lnTo>
                      <a:pt x="111" y="273"/>
                    </a:lnTo>
                    <a:lnTo>
                      <a:pt x="119" y="243"/>
                    </a:lnTo>
                    <a:lnTo>
                      <a:pt x="128" y="118"/>
                    </a:lnTo>
                    <a:lnTo>
                      <a:pt x="137" y="128"/>
                    </a:lnTo>
                    <a:lnTo>
                      <a:pt x="145" y="209"/>
                    </a:lnTo>
                    <a:lnTo>
                      <a:pt x="154" y="288"/>
                    </a:lnTo>
                    <a:lnTo>
                      <a:pt x="162" y="319"/>
                    </a:lnTo>
                    <a:lnTo>
                      <a:pt x="171" y="555"/>
                    </a:lnTo>
                    <a:lnTo>
                      <a:pt x="179" y="446"/>
                    </a:lnTo>
                    <a:lnTo>
                      <a:pt x="188" y="234"/>
                    </a:lnTo>
                    <a:lnTo>
                      <a:pt x="197" y="334"/>
                    </a:lnTo>
                    <a:lnTo>
                      <a:pt x="205" y="428"/>
                    </a:lnTo>
                    <a:lnTo>
                      <a:pt x="214" y="475"/>
                    </a:lnTo>
                    <a:lnTo>
                      <a:pt x="222" y="0"/>
                    </a:lnTo>
                    <a:lnTo>
                      <a:pt x="231" y="2"/>
                    </a:lnTo>
                    <a:lnTo>
                      <a:pt x="239" y="287"/>
                    </a:lnTo>
                    <a:lnTo>
                      <a:pt x="248" y="263"/>
                    </a:lnTo>
                    <a:lnTo>
                      <a:pt x="257" y="258"/>
                    </a:lnTo>
                    <a:lnTo>
                      <a:pt x="265" y="469"/>
                    </a:lnTo>
                    <a:lnTo>
                      <a:pt x="274" y="398"/>
                    </a:lnTo>
                    <a:lnTo>
                      <a:pt x="282" y="502"/>
                    </a:lnTo>
                    <a:lnTo>
                      <a:pt x="291" y="153"/>
                    </a:lnTo>
                    <a:lnTo>
                      <a:pt x="299" y="145"/>
                    </a:lnTo>
                    <a:lnTo>
                      <a:pt x="308" y="393"/>
                    </a:lnTo>
                    <a:lnTo>
                      <a:pt x="317" y="366"/>
                    </a:lnTo>
                    <a:lnTo>
                      <a:pt x="325" y="294"/>
                    </a:lnTo>
                    <a:lnTo>
                      <a:pt x="334" y="475"/>
                    </a:lnTo>
                    <a:lnTo>
                      <a:pt x="342" y="238"/>
                    </a:lnTo>
                    <a:lnTo>
                      <a:pt x="351" y="209"/>
                    </a:lnTo>
                    <a:lnTo>
                      <a:pt x="359" y="548"/>
                    </a:lnTo>
                    <a:lnTo>
                      <a:pt x="368" y="294"/>
                    </a:lnTo>
                    <a:lnTo>
                      <a:pt x="377" y="254"/>
                    </a:lnTo>
                    <a:lnTo>
                      <a:pt x="385" y="225"/>
                    </a:lnTo>
                    <a:lnTo>
                      <a:pt x="394" y="122"/>
                    </a:lnTo>
                    <a:lnTo>
                      <a:pt x="402" y="317"/>
                    </a:lnTo>
                    <a:lnTo>
                      <a:pt x="411" y="285"/>
                    </a:lnTo>
                    <a:lnTo>
                      <a:pt x="419" y="451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6" name="Freeform 124"/>
              <p:cNvSpPr>
                <a:spLocks/>
              </p:cNvSpPr>
              <p:nvPr/>
            </p:nvSpPr>
            <p:spPr bwMode="auto">
              <a:xfrm>
                <a:off x="7258050" y="2289175"/>
                <a:ext cx="666750" cy="833438"/>
              </a:xfrm>
              <a:custGeom>
                <a:avLst/>
                <a:gdLst>
                  <a:gd name="T0" fmla="*/ 0 w 420"/>
                  <a:gd name="T1" fmla="*/ 416 h 525"/>
                  <a:gd name="T2" fmla="*/ 9 w 420"/>
                  <a:gd name="T3" fmla="*/ 319 h 525"/>
                  <a:gd name="T4" fmla="*/ 18 w 420"/>
                  <a:gd name="T5" fmla="*/ 398 h 525"/>
                  <a:gd name="T6" fmla="*/ 26 w 420"/>
                  <a:gd name="T7" fmla="*/ 394 h 525"/>
                  <a:gd name="T8" fmla="*/ 35 w 420"/>
                  <a:gd name="T9" fmla="*/ 361 h 525"/>
                  <a:gd name="T10" fmla="*/ 43 w 420"/>
                  <a:gd name="T11" fmla="*/ 381 h 525"/>
                  <a:gd name="T12" fmla="*/ 52 w 420"/>
                  <a:gd name="T13" fmla="*/ 362 h 525"/>
                  <a:gd name="T14" fmla="*/ 60 w 420"/>
                  <a:gd name="T15" fmla="*/ 467 h 525"/>
                  <a:gd name="T16" fmla="*/ 69 w 420"/>
                  <a:gd name="T17" fmla="*/ 518 h 525"/>
                  <a:gd name="T18" fmla="*/ 78 w 420"/>
                  <a:gd name="T19" fmla="*/ 337 h 525"/>
                  <a:gd name="T20" fmla="*/ 86 w 420"/>
                  <a:gd name="T21" fmla="*/ 392 h 525"/>
                  <a:gd name="T22" fmla="*/ 95 w 420"/>
                  <a:gd name="T23" fmla="*/ 260 h 525"/>
                  <a:gd name="T24" fmla="*/ 103 w 420"/>
                  <a:gd name="T25" fmla="*/ 436 h 525"/>
                  <a:gd name="T26" fmla="*/ 112 w 420"/>
                  <a:gd name="T27" fmla="*/ 457 h 525"/>
                  <a:gd name="T28" fmla="*/ 120 w 420"/>
                  <a:gd name="T29" fmla="*/ 511 h 525"/>
                  <a:gd name="T30" fmla="*/ 129 w 420"/>
                  <a:gd name="T31" fmla="*/ 441 h 525"/>
                  <a:gd name="T32" fmla="*/ 138 w 420"/>
                  <a:gd name="T33" fmla="*/ 432 h 525"/>
                  <a:gd name="T34" fmla="*/ 146 w 420"/>
                  <a:gd name="T35" fmla="*/ 451 h 525"/>
                  <a:gd name="T36" fmla="*/ 155 w 420"/>
                  <a:gd name="T37" fmla="*/ 501 h 525"/>
                  <a:gd name="T38" fmla="*/ 163 w 420"/>
                  <a:gd name="T39" fmla="*/ 206 h 525"/>
                  <a:gd name="T40" fmla="*/ 172 w 420"/>
                  <a:gd name="T41" fmla="*/ 456 h 525"/>
                  <a:gd name="T42" fmla="*/ 180 w 420"/>
                  <a:gd name="T43" fmla="*/ 258 h 525"/>
                  <a:gd name="T44" fmla="*/ 189 w 420"/>
                  <a:gd name="T45" fmla="*/ 393 h 525"/>
                  <a:gd name="T46" fmla="*/ 198 w 420"/>
                  <a:gd name="T47" fmla="*/ 346 h 525"/>
                  <a:gd name="T48" fmla="*/ 206 w 420"/>
                  <a:gd name="T49" fmla="*/ 469 h 525"/>
                  <a:gd name="T50" fmla="*/ 214 w 420"/>
                  <a:gd name="T51" fmla="*/ 427 h 525"/>
                  <a:gd name="T52" fmla="*/ 223 w 420"/>
                  <a:gd name="T53" fmla="*/ 310 h 525"/>
                  <a:gd name="T54" fmla="*/ 232 w 420"/>
                  <a:gd name="T55" fmla="*/ 402 h 525"/>
                  <a:gd name="T56" fmla="*/ 240 w 420"/>
                  <a:gd name="T57" fmla="*/ 455 h 525"/>
                  <a:gd name="T58" fmla="*/ 249 w 420"/>
                  <a:gd name="T59" fmla="*/ 303 h 525"/>
                  <a:gd name="T60" fmla="*/ 257 w 420"/>
                  <a:gd name="T61" fmla="*/ 255 h 525"/>
                  <a:gd name="T62" fmla="*/ 266 w 420"/>
                  <a:gd name="T63" fmla="*/ 230 h 525"/>
                  <a:gd name="T64" fmla="*/ 274 w 420"/>
                  <a:gd name="T65" fmla="*/ 415 h 525"/>
                  <a:gd name="T66" fmla="*/ 283 w 420"/>
                  <a:gd name="T67" fmla="*/ 317 h 525"/>
                  <a:gd name="T68" fmla="*/ 292 w 420"/>
                  <a:gd name="T69" fmla="*/ 188 h 525"/>
                  <a:gd name="T70" fmla="*/ 300 w 420"/>
                  <a:gd name="T71" fmla="*/ 481 h 525"/>
                  <a:gd name="T72" fmla="*/ 309 w 420"/>
                  <a:gd name="T73" fmla="*/ 510 h 525"/>
                  <a:gd name="T74" fmla="*/ 317 w 420"/>
                  <a:gd name="T75" fmla="*/ 253 h 525"/>
                  <a:gd name="T76" fmla="*/ 326 w 420"/>
                  <a:gd name="T77" fmla="*/ 166 h 525"/>
                  <a:gd name="T78" fmla="*/ 334 w 420"/>
                  <a:gd name="T79" fmla="*/ 0 h 525"/>
                  <a:gd name="T80" fmla="*/ 343 w 420"/>
                  <a:gd name="T81" fmla="*/ 525 h 525"/>
                  <a:gd name="T82" fmla="*/ 352 w 420"/>
                  <a:gd name="T83" fmla="*/ 524 h 525"/>
                  <a:gd name="T84" fmla="*/ 360 w 420"/>
                  <a:gd name="T85" fmla="*/ 122 h 525"/>
                  <a:gd name="T86" fmla="*/ 369 w 420"/>
                  <a:gd name="T87" fmla="*/ 460 h 525"/>
                  <a:gd name="T88" fmla="*/ 377 w 420"/>
                  <a:gd name="T89" fmla="*/ 485 h 525"/>
                  <a:gd name="T90" fmla="*/ 386 w 420"/>
                  <a:gd name="T91" fmla="*/ 334 h 525"/>
                  <a:gd name="T92" fmla="*/ 394 w 420"/>
                  <a:gd name="T93" fmla="*/ 433 h 525"/>
                  <a:gd name="T94" fmla="*/ 403 w 420"/>
                  <a:gd name="T95" fmla="*/ 506 h 525"/>
                  <a:gd name="T96" fmla="*/ 412 w 420"/>
                  <a:gd name="T97" fmla="*/ 167 h 525"/>
                  <a:gd name="T98" fmla="*/ 420 w 420"/>
                  <a:gd name="T99" fmla="*/ 258 h 5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25">
                    <a:moveTo>
                      <a:pt x="0" y="416"/>
                    </a:moveTo>
                    <a:lnTo>
                      <a:pt x="9" y="319"/>
                    </a:lnTo>
                    <a:lnTo>
                      <a:pt x="18" y="398"/>
                    </a:lnTo>
                    <a:lnTo>
                      <a:pt x="26" y="394"/>
                    </a:lnTo>
                    <a:lnTo>
                      <a:pt x="35" y="361"/>
                    </a:lnTo>
                    <a:lnTo>
                      <a:pt x="43" y="381"/>
                    </a:lnTo>
                    <a:lnTo>
                      <a:pt x="52" y="362"/>
                    </a:lnTo>
                    <a:lnTo>
                      <a:pt x="60" y="467"/>
                    </a:lnTo>
                    <a:lnTo>
                      <a:pt x="69" y="518"/>
                    </a:lnTo>
                    <a:lnTo>
                      <a:pt x="78" y="337"/>
                    </a:lnTo>
                    <a:lnTo>
                      <a:pt x="86" y="392"/>
                    </a:lnTo>
                    <a:lnTo>
                      <a:pt x="95" y="260"/>
                    </a:lnTo>
                    <a:lnTo>
                      <a:pt x="103" y="436"/>
                    </a:lnTo>
                    <a:lnTo>
                      <a:pt x="112" y="457"/>
                    </a:lnTo>
                    <a:lnTo>
                      <a:pt x="120" y="511"/>
                    </a:lnTo>
                    <a:lnTo>
                      <a:pt x="129" y="441"/>
                    </a:lnTo>
                    <a:lnTo>
                      <a:pt x="138" y="432"/>
                    </a:lnTo>
                    <a:lnTo>
                      <a:pt x="146" y="451"/>
                    </a:lnTo>
                    <a:lnTo>
                      <a:pt x="155" y="501"/>
                    </a:lnTo>
                    <a:lnTo>
                      <a:pt x="163" y="206"/>
                    </a:lnTo>
                    <a:lnTo>
                      <a:pt x="172" y="456"/>
                    </a:lnTo>
                    <a:lnTo>
                      <a:pt x="180" y="258"/>
                    </a:lnTo>
                    <a:lnTo>
                      <a:pt x="189" y="393"/>
                    </a:lnTo>
                    <a:lnTo>
                      <a:pt x="198" y="346"/>
                    </a:lnTo>
                    <a:lnTo>
                      <a:pt x="206" y="469"/>
                    </a:lnTo>
                    <a:lnTo>
                      <a:pt x="214" y="427"/>
                    </a:lnTo>
                    <a:lnTo>
                      <a:pt x="223" y="310"/>
                    </a:lnTo>
                    <a:lnTo>
                      <a:pt x="232" y="402"/>
                    </a:lnTo>
                    <a:lnTo>
                      <a:pt x="240" y="455"/>
                    </a:lnTo>
                    <a:lnTo>
                      <a:pt x="249" y="303"/>
                    </a:lnTo>
                    <a:lnTo>
                      <a:pt x="257" y="255"/>
                    </a:lnTo>
                    <a:lnTo>
                      <a:pt x="266" y="230"/>
                    </a:lnTo>
                    <a:lnTo>
                      <a:pt x="274" y="415"/>
                    </a:lnTo>
                    <a:lnTo>
                      <a:pt x="283" y="317"/>
                    </a:lnTo>
                    <a:lnTo>
                      <a:pt x="292" y="188"/>
                    </a:lnTo>
                    <a:lnTo>
                      <a:pt x="300" y="481"/>
                    </a:lnTo>
                    <a:lnTo>
                      <a:pt x="309" y="510"/>
                    </a:lnTo>
                    <a:lnTo>
                      <a:pt x="317" y="253"/>
                    </a:lnTo>
                    <a:lnTo>
                      <a:pt x="326" y="166"/>
                    </a:lnTo>
                    <a:lnTo>
                      <a:pt x="334" y="0"/>
                    </a:lnTo>
                    <a:lnTo>
                      <a:pt x="343" y="525"/>
                    </a:lnTo>
                    <a:lnTo>
                      <a:pt x="352" y="524"/>
                    </a:lnTo>
                    <a:lnTo>
                      <a:pt x="360" y="122"/>
                    </a:lnTo>
                    <a:lnTo>
                      <a:pt x="369" y="460"/>
                    </a:lnTo>
                    <a:lnTo>
                      <a:pt x="377" y="485"/>
                    </a:lnTo>
                    <a:lnTo>
                      <a:pt x="386" y="334"/>
                    </a:lnTo>
                    <a:lnTo>
                      <a:pt x="394" y="433"/>
                    </a:lnTo>
                    <a:lnTo>
                      <a:pt x="403" y="506"/>
                    </a:lnTo>
                    <a:lnTo>
                      <a:pt x="412" y="167"/>
                    </a:lnTo>
                    <a:lnTo>
                      <a:pt x="420" y="258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7" name="Freeform 125"/>
              <p:cNvSpPr>
                <a:spLocks/>
              </p:cNvSpPr>
              <p:nvPr/>
            </p:nvSpPr>
            <p:spPr bwMode="auto">
              <a:xfrm>
                <a:off x="7924800" y="2139950"/>
                <a:ext cx="666750" cy="977900"/>
              </a:xfrm>
              <a:custGeom>
                <a:avLst/>
                <a:gdLst>
                  <a:gd name="T0" fmla="*/ 0 w 420"/>
                  <a:gd name="T1" fmla="*/ 352 h 616"/>
                  <a:gd name="T2" fmla="*/ 9 w 420"/>
                  <a:gd name="T3" fmla="*/ 78 h 616"/>
                  <a:gd name="T4" fmla="*/ 17 w 420"/>
                  <a:gd name="T5" fmla="*/ 0 h 616"/>
                  <a:gd name="T6" fmla="*/ 26 w 420"/>
                  <a:gd name="T7" fmla="*/ 419 h 616"/>
                  <a:gd name="T8" fmla="*/ 34 w 420"/>
                  <a:gd name="T9" fmla="*/ 594 h 616"/>
                  <a:gd name="T10" fmla="*/ 43 w 420"/>
                  <a:gd name="T11" fmla="*/ 509 h 616"/>
                  <a:gd name="T12" fmla="*/ 52 w 420"/>
                  <a:gd name="T13" fmla="*/ 571 h 616"/>
                  <a:gd name="T14" fmla="*/ 60 w 420"/>
                  <a:gd name="T15" fmla="*/ 560 h 616"/>
                  <a:gd name="T16" fmla="*/ 69 w 420"/>
                  <a:gd name="T17" fmla="*/ 550 h 616"/>
                  <a:gd name="T18" fmla="*/ 77 w 420"/>
                  <a:gd name="T19" fmla="*/ 542 h 616"/>
                  <a:gd name="T20" fmla="*/ 86 w 420"/>
                  <a:gd name="T21" fmla="*/ 432 h 616"/>
                  <a:gd name="T22" fmla="*/ 94 w 420"/>
                  <a:gd name="T23" fmla="*/ 564 h 616"/>
                  <a:gd name="T24" fmla="*/ 103 w 420"/>
                  <a:gd name="T25" fmla="*/ 443 h 616"/>
                  <a:gd name="T26" fmla="*/ 112 w 420"/>
                  <a:gd name="T27" fmla="*/ 455 h 616"/>
                  <a:gd name="T28" fmla="*/ 120 w 420"/>
                  <a:gd name="T29" fmla="*/ 588 h 616"/>
                  <a:gd name="T30" fmla="*/ 129 w 420"/>
                  <a:gd name="T31" fmla="*/ 604 h 616"/>
                  <a:gd name="T32" fmla="*/ 137 w 420"/>
                  <a:gd name="T33" fmla="*/ 557 h 616"/>
                  <a:gd name="T34" fmla="*/ 146 w 420"/>
                  <a:gd name="T35" fmla="*/ 602 h 616"/>
                  <a:gd name="T36" fmla="*/ 154 w 420"/>
                  <a:gd name="T37" fmla="*/ 564 h 616"/>
                  <a:gd name="T38" fmla="*/ 163 w 420"/>
                  <a:gd name="T39" fmla="*/ 321 h 616"/>
                  <a:gd name="T40" fmla="*/ 172 w 420"/>
                  <a:gd name="T41" fmla="*/ 585 h 616"/>
                  <a:gd name="T42" fmla="*/ 180 w 420"/>
                  <a:gd name="T43" fmla="*/ 459 h 616"/>
                  <a:gd name="T44" fmla="*/ 189 w 420"/>
                  <a:gd name="T45" fmla="*/ 521 h 616"/>
                  <a:gd name="T46" fmla="*/ 197 w 420"/>
                  <a:gd name="T47" fmla="*/ 554 h 616"/>
                  <a:gd name="T48" fmla="*/ 206 w 420"/>
                  <a:gd name="T49" fmla="*/ 569 h 616"/>
                  <a:gd name="T50" fmla="*/ 214 w 420"/>
                  <a:gd name="T51" fmla="*/ 309 h 616"/>
                  <a:gd name="T52" fmla="*/ 223 w 420"/>
                  <a:gd name="T53" fmla="*/ 367 h 616"/>
                  <a:gd name="T54" fmla="*/ 232 w 420"/>
                  <a:gd name="T55" fmla="*/ 212 h 616"/>
                  <a:gd name="T56" fmla="*/ 240 w 420"/>
                  <a:gd name="T57" fmla="*/ 38 h 616"/>
                  <a:gd name="T58" fmla="*/ 249 w 420"/>
                  <a:gd name="T59" fmla="*/ 590 h 616"/>
                  <a:gd name="T60" fmla="*/ 257 w 420"/>
                  <a:gd name="T61" fmla="*/ 435 h 616"/>
                  <a:gd name="T62" fmla="*/ 266 w 420"/>
                  <a:gd name="T63" fmla="*/ 405 h 616"/>
                  <a:gd name="T64" fmla="*/ 274 w 420"/>
                  <a:gd name="T65" fmla="*/ 395 h 616"/>
                  <a:gd name="T66" fmla="*/ 283 w 420"/>
                  <a:gd name="T67" fmla="*/ 496 h 616"/>
                  <a:gd name="T68" fmla="*/ 292 w 420"/>
                  <a:gd name="T69" fmla="*/ 616 h 616"/>
                  <a:gd name="T70" fmla="*/ 300 w 420"/>
                  <a:gd name="T71" fmla="*/ 541 h 616"/>
                  <a:gd name="T72" fmla="*/ 309 w 420"/>
                  <a:gd name="T73" fmla="*/ 449 h 616"/>
                  <a:gd name="T74" fmla="*/ 317 w 420"/>
                  <a:gd name="T75" fmla="*/ 409 h 616"/>
                  <a:gd name="T76" fmla="*/ 325 w 420"/>
                  <a:gd name="T77" fmla="*/ 466 h 616"/>
                  <a:gd name="T78" fmla="*/ 334 w 420"/>
                  <a:gd name="T79" fmla="*/ 557 h 616"/>
                  <a:gd name="T80" fmla="*/ 343 w 420"/>
                  <a:gd name="T81" fmla="*/ 369 h 616"/>
                  <a:gd name="T82" fmla="*/ 351 w 420"/>
                  <a:gd name="T83" fmla="*/ 233 h 616"/>
                  <a:gd name="T84" fmla="*/ 360 w 420"/>
                  <a:gd name="T85" fmla="*/ 339 h 616"/>
                  <a:gd name="T86" fmla="*/ 368 w 420"/>
                  <a:gd name="T87" fmla="*/ 388 h 616"/>
                  <a:gd name="T88" fmla="*/ 377 w 420"/>
                  <a:gd name="T89" fmla="*/ 471 h 616"/>
                  <a:gd name="T90" fmla="*/ 385 w 420"/>
                  <a:gd name="T91" fmla="*/ 578 h 616"/>
                  <a:gd name="T92" fmla="*/ 394 w 420"/>
                  <a:gd name="T93" fmla="*/ 406 h 616"/>
                  <a:gd name="T94" fmla="*/ 403 w 420"/>
                  <a:gd name="T95" fmla="*/ 138 h 616"/>
                  <a:gd name="T96" fmla="*/ 411 w 420"/>
                  <a:gd name="T97" fmla="*/ 616 h 616"/>
                  <a:gd name="T98" fmla="*/ 420 w 420"/>
                  <a:gd name="T99" fmla="*/ 581 h 6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16">
                    <a:moveTo>
                      <a:pt x="0" y="352"/>
                    </a:moveTo>
                    <a:lnTo>
                      <a:pt x="9" y="78"/>
                    </a:lnTo>
                    <a:lnTo>
                      <a:pt x="17" y="0"/>
                    </a:lnTo>
                    <a:lnTo>
                      <a:pt x="26" y="419"/>
                    </a:lnTo>
                    <a:lnTo>
                      <a:pt x="34" y="594"/>
                    </a:lnTo>
                    <a:lnTo>
                      <a:pt x="43" y="509"/>
                    </a:lnTo>
                    <a:lnTo>
                      <a:pt x="52" y="571"/>
                    </a:lnTo>
                    <a:lnTo>
                      <a:pt x="60" y="560"/>
                    </a:lnTo>
                    <a:lnTo>
                      <a:pt x="69" y="550"/>
                    </a:lnTo>
                    <a:lnTo>
                      <a:pt x="77" y="542"/>
                    </a:lnTo>
                    <a:lnTo>
                      <a:pt x="86" y="432"/>
                    </a:lnTo>
                    <a:lnTo>
                      <a:pt x="94" y="564"/>
                    </a:lnTo>
                    <a:lnTo>
                      <a:pt x="103" y="443"/>
                    </a:lnTo>
                    <a:lnTo>
                      <a:pt x="112" y="455"/>
                    </a:lnTo>
                    <a:lnTo>
                      <a:pt x="120" y="588"/>
                    </a:lnTo>
                    <a:lnTo>
                      <a:pt x="129" y="604"/>
                    </a:lnTo>
                    <a:lnTo>
                      <a:pt x="137" y="557"/>
                    </a:lnTo>
                    <a:lnTo>
                      <a:pt x="146" y="602"/>
                    </a:lnTo>
                    <a:lnTo>
                      <a:pt x="154" y="564"/>
                    </a:lnTo>
                    <a:lnTo>
                      <a:pt x="163" y="321"/>
                    </a:lnTo>
                    <a:lnTo>
                      <a:pt x="172" y="585"/>
                    </a:lnTo>
                    <a:lnTo>
                      <a:pt x="180" y="459"/>
                    </a:lnTo>
                    <a:lnTo>
                      <a:pt x="189" y="521"/>
                    </a:lnTo>
                    <a:lnTo>
                      <a:pt x="197" y="554"/>
                    </a:lnTo>
                    <a:lnTo>
                      <a:pt x="206" y="569"/>
                    </a:lnTo>
                    <a:lnTo>
                      <a:pt x="214" y="309"/>
                    </a:lnTo>
                    <a:lnTo>
                      <a:pt x="223" y="367"/>
                    </a:lnTo>
                    <a:lnTo>
                      <a:pt x="232" y="212"/>
                    </a:lnTo>
                    <a:lnTo>
                      <a:pt x="240" y="38"/>
                    </a:lnTo>
                    <a:lnTo>
                      <a:pt x="249" y="590"/>
                    </a:lnTo>
                    <a:lnTo>
                      <a:pt x="257" y="435"/>
                    </a:lnTo>
                    <a:lnTo>
                      <a:pt x="266" y="405"/>
                    </a:lnTo>
                    <a:lnTo>
                      <a:pt x="274" y="395"/>
                    </a:lnTo>
                    <a:lnTo>
                      <a:pt x="283" y="496"/>
                    </a:lnTo>
                    <a:lnTo>
                      <a:pt x="292" y="616"/>
                    </a:lnTo>
                    <a:lnTo>
                      <a:pt x="300" y="541"/>
                    </a:lnTo>
                    <a:lnTo>
                      <a:pt x="309" y="449"/>
                    </a:lnTo>
                    <a:lnTo>
                      <a:pt x="317" y="409"/>
                    </a:lnTo>
                    <a:lnTo>
                      <a:pt x="325" y="466"/>
                    </a:lnTo>
                    <a:lnTo>
                      <a:pt x="334" y="557"/>
                    </a:lnTo>
                    <a:lnTo>
                      <a:pt x="343" y="369"/>
                    </a:lnTo>
                    <a:lnTo>
                      <a:pt x="351" y="233"/>
                    </a:lnTo>
                    <a:lnTo>
                      <a:pt x="360" y="339"/>
                    </a:lnTo>
                    <a:lnTo>
                      <a:pt x="368" y="388"/>
                    </a:lnTo>
                    <a:lnTo>
                      <a:pt x="377" y="471"/>
                    </a:lnTo>
                    <a:lnTo>
                      <a:pt x="385" y="578"/>
                    </a:lnTo>
                    <a:lnTo>
                      <a:pt x="394" y="406"/>
                    </a:lnTo>
                    <a:lnTo>
                      <a:pt x="403" y="138"/>
                    </a:lnTo>
                    <a:lnTo>
                      <a:pt x="411" y="616"/>
                    </a:lnTo>
                    <a:lnTo>
                      <a:pt x="420" y="581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8" name="Freeform 126"/>
              <p:cNvSpPr>
                <a:spLocks/>
              </p:cNvSpPr>
              <p:nvPr/>
            </p:nvSpPr>
            <p:spPr bwMode="auto">
              <a:xfrm>
                <a:off x="8591550" y="2476500"/>
                <a:ext cx="203200" cy="636588"/>
              </a:xfrm>
              <a:custGeom>
                <a:avLst/>
                <a:gdLst>
                  <a:gd name="T0" fmla="*/ 0 w 128"/>
                  <a:gd name="T1" fmla="*/ 369 h 401"/>
                  <a:gd name="T2" fmla="*/ 8 w 128"/>
                  <a:gd name="T3" fmla="*/ 396 h 401"/>
                  <a:gd name="T4" fmla="*/ 17 w 128"/>
                  <a:gd name="T5" fmla="*/ 213 h 401"/>
                  <a:gd name="T6" fmla="*/ 25 w 128"/>
                  <a:gd name="T7" fmla="*/ 178 h 401"/>
                  <a:gd name="T8" fmla="*/ 34 w 128"/>
                  <a:gd name="T9" fmla="*/ 329 h 401"/>
                  <a:gd name="T10" fmla="*/ 43 w 128"/>
                  <a:gd name="T11" fmla="*/ 213 h 401"/>
                  <a:gd name="T12" fmla="*/ 51 w 128"/>
                  <a:gd name="T13" fmla="*/ 322 h 401"/>
                  <a:gd name="T14" fmla="*/ 60 w 128"/>
                  <a:gd name="T15" fmla="*/ 401 h 401"/>
                  <a:gd name="T16" fmla="*/ 68 w 128"/>
                  <a:gd name="T17" fmla="*/ 364 h 401"/>
                  <a:gd name="T18" fmla="*/ 77 w 128"/>
                  <a:gd name="T19" fmla="*/ 285 h 401"/>
                  <a:gd name="T20" fmla="*/ 85 w 128"/>
                  <a:gd name="T21" fmla="*/ 351 h 401"/>
                  <a:gd name="T22" fmla="*/ 94 w 128"/>
                  <a:gd name="T23" fmla="*/ 371 h 401"/>
                  <a:gd name="T24" fmla="*/ 103 w 128"/>
                  <a:gd name="T25" fmla="*/ 147 h 401"/>
                  <a:gd name="T26" fmla="*/ 111 w 128"/>
                  <a:gd name="T27" fmla="*/ 301 h 401"/>
                  <a:gd name="T28" fmla="*/ 120 w 128"/>
                  <a:gd name="T29" fmla="*/ 178 h 401"/>
                  <a:gd name="T30" fmla="*/ 128 w 128"/>
                  <a:gd name="T31" fmla="*/ 0 h 4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401">
                    <a:moveTo>
                      <a:pt x="0" y="369"/>
                    </a:moveTo>
                    <a:lnTo>
                      <a:pt x="8" y="396"/>
                    </a:lnTo>
                    <a:lnTo>
                      <a:pt x="17" y="213"/>
                    </a:lnTo>
                    <a:lnTo>
                      <a:pt x="25" y="178"/>
                    </a:lnTo>
                    <a:lnTo>
                      <a:pt x="34" y="329"/>
                    </a:lnTo>
                    <a:lnTo>
                      <a:pt x="43" y="213"/>
                    </a:lnTo>
                    <a:lnTo>
                      <a:pt x="51" y="322"/>
                    </a:lnTo>
                    <a:lnTo>
                      <a:pt x="60" y="401"/>
                    </a:lnTo>
                    <a:lnTo>
                      <a:pt x="68" y="364"/>
                    </a:lnTo>
                    <a:lnTo>
                      <a:pt x="77" y="285"/>
                    </a:lnTo>
                    <a:lnTo>
                      <a:pt x="85" y="351"/>
                    </a:lnTo>
                    <a:lnTo>
                      <a:pt x="94" y="371"/>
                    </a:lnTo>
                    <a:lnTo>
                      <a:pt x="103" y="147"/>
                    </a:lnTo>
                    <a:lnTo>
                      <a:pt x="111" y="301"/>
                    </a:lnTo>
                    <a:lnTo>
                      <a:pt x="120" y="178"/>
                    </a:lnTo>
                    <a:lnTo>
                      <a:pt x="128" y="0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9" name="Freeform 127"/>
              <p:cNvSpPr>
                <a:spLocks/>
              </p:cNvSpPr>
              <p:nvPr/>
            </p:nvSpPr>
            <p:spPr bwMode="auto">
              <a:xfrm>
                <a:off x="6592888" y="2049463"/>
                <a:ext cx="665163" cy="1082675"/>
              </a:xfrm>
              <a:custGeom>
                <a:avLst/>
                <a:gdLst>
                  <a:gd name="T0" fmla="*/ 0 w 419"/>
                  <a:gd name="T1" fmla="*/ 682 h 682"/>
                  <a:gd name="T2" fmla="*/ 8 w 419"/>
                  <a:gd name="T3" fmla="*/ 650 h 682"/>
                  <a:gd name="T4" fmla="*/ 17 w 419"/>
                  <a:gd name="T5" fmla="*/ 536 h 682"/>
                  <a:gd name="T6" fmla="*/ 26 w 419"/>
                  <a:gd name="T7" fmla="*/ 387 h 682"/>
                  <a:gd name="T8" fmla="*/ 34 w 419"/>
                  <a:gd name="T9" fmla="*/ 671 h 682"/>
                  <a:gd name="T10" fmla="*/ 43 w 419"/>
                  <a:gd name="T11" fmla="*/ 633 h 682"/>
                  <a:gd name="T12" fmla="*/ 51 w 419"/>
                  <a:gd name="T13" fmla="*/ 570 h 682"/>
                  <a:gd name="T14" fmla="*/ 60 w 419"/>
                  <a:gd name="T15" fmla="*/ 544 h 682"/>
                  <a:gd name="T16" fmla="*/ 68 w 419"/>
                  <a:gd name="T17" fmla="*/ 590 h 682"/>
                  <a:gd name="T18" fmla="*/ 77 w 419"/>
                  <a:gd name="T19" fmla="*/ 618 h 682"/>
                  <a:gd name="T20" fmla="*/ 86 w 419"/>
                  <a:gd name="T21" fmla="*/ 381 h 682"/>
                  <a:gd name="T22" fmla="*/ 94 w 419"/>
                  <a:gd name="T23" fmla="*/ 537 h 682"/>
                  <a:gd name="T24" fmla="*/ 102 w 419"/>
                  <a:gd name="T25" fmla="*/ 640 h 682"/>
                  <a:gd name="T26" fmla="*/ 111 w 419"/>
                  <a:gd name="T27" fmla="*/ 501 h 682"/>
                  <a:gd name="T28" fmla="*/ 119 w 419"/>
                  <a:gd name="T29" fmla="*/ 348 h 682"/>
                  <a:gd name="T30" fmla="*/ 128 w 419"/>
                  <a:gd name="T31" fmla="*/ 554 h 682"/>
                  <a:gd name="T32" fmla="*/ 137 w 419"/>
                  <a:gd name="T33" fmla="*/ 530 h 682"/>
                  <a:gd name="T34" fmla="*/ 145 w 419"/>
                  <a:gd name="T35" fmla="*/ 443 h 682"/>
                  <a:gd name="T36" fmla="*/ 154 w 419"/>
                  <a:gd name="T37" fmla="*/ 579 h 682"/>
                  <a:gd name="T38" fmla="*/ 162 w 419"/>
                  <a:gd name="T39" fmla="*/ 497 h 682"/>
                  <a:gd name="T40" fmla="*/ 171 w 419"/>
                  <a:gd name="T41" fmla="*/ 654 h 682"/>
                  <a:gd name="T42" fmla="*/ 179 w 419"/>
                  <a:gd name="T43" fmla="*/ 632 h 682"/>
                  <a:gd name="T44" fmla="*/ 188 w 419"/>
                  <a:gd name="T45" fmla="*/ 544 h 682"/>
                  <a:gd name="T46" fmla="*/ 197 w 419"/>
                  <a:gd name="T47" fmla="*/ 511 h 682"/>
                  <a:gd name="T48" fmla="*/ 205 w 419"/>
                  <a:gd name="T49" fmla="*/ 412 h 682"/>
                  <a:gd name="T50" fmla="*/ 214 w 419"/>
                  <a:gd name="T51" fmla="*/ 648 h 682"/>
                  <a:gd name="T52" fmla="*/ 222 w 419"/>
                  <a:gd name="T53" fmla="*/ 621 h 682"/>
                  <a:gd name="T54" fmla="*/ 231 w 419"/>
                  <a:gd name="T55" fmla="*/ 679 h 682"/>
                  <a:gd name="T56" fmla="*/ 239 w 419"/>
                  <a:gd name="T57" fmla="*/ 603 h 682"/>
                  <a:gd name="T58" fmla="*/ 248 w 419"/>
                  <a:gd name="T59" fmla="*/ 659 h 682"/>
                  <a:gd name="T60" fmla="*/ 257 w 419"/>
                  <a:gd name="T61" fmla="*/ 390 h 682"/>
                  <a:gd name="T62" fmla="*/ 265 w 419"/>
                  <a:gd name="T63" fmla="*/ 274 h 682"/>
                  <a:gd name="T64" fmla="*/ 274 w 419"/>
                  <a:gd name="T65" fmla="*/ 599 h 682"/>
                  <a:gd name="T66" fmla="*/ 282 w 419"/>
                  <a:gd name="T67" fmla="*/ 463 h 682"/>
                  <a:gd name="T68" fmla="*/ 291 w 419"/>
                  <a:gd name="T69" fmla="*/ 38 h 682"/>
                  <a:gd name="T70" fmla="*/ 299 w 419"/>
                  <a:gd name="T71" fmla="*/ 0 h 682"/>
                  <a:gd name="T72" fmla="*/ 308 w 419"/>
                  <a:gd name="T73" fmla="*/ 432 h 682"/>
                  <a:gd name="T74" fmla="*/ 317 w 419"/>
                  <a:gd name="T75" fmla="*/ 636 h 682"/>
                  <a:gd name="T76" fmla="*/ 325 w 419"/>
                  <a:gd name="T77" fmla="*/ 511 h 682"/>
                  <a:gd name="T78" fmla="*/ 334 w 419"/>
                  <a:gd name="T79" fmla="*/ 671 h 682"/>
                  <a:gd name="T80" fmla="*/ 342 w 419"/>
                  <a:gd name="T81" fmla="*/ 454 h 682"/>
                  <a:gd name="T82" fmla="*/ 351 w 419"/>
                  <a:gd name="T83" fmla="*/ 610 h 682"/>
                  <a:gd name="T84" fmla="*/ 359 w 419"/>
                  <a:gd name="T85" fmla="*/ 474 h 682"/>
                  <a:gd name="T86" fmla="*/ 368 w 419"/>
                  <a:gd name="T87" fmla="*/ 83 h 682"/>
                  <a:gd name="T88" fmla="*/ 377 w 419"/>
                  <a:gd name="T89" fmla="*/ 299 h 682"/>
                  <a:gd name="T90" fmla="*/ 385 w 419"/>
                  <a:gd name="T91" fmla="*/ 465 h 682"/>
                  <a:gd name="T92" fmla="*/ 394 w 419"/>
                  <a:gd name="T93" fmla="*/ 666 h 682"/>
                  <a:gd name="T94" fmla="*/ 402 w 419"/>
                  <a:gd name="T95" fmla="*/ 168 h 682"/>
                  <a:gd name="T96" fmla="*/ 411 w 419"/>
                  <a:gd name="T97" fmla="*/ 617 h 682"/>
                  <a:gd name="T98" fmla="*/ 419 w 419"/>
                  <a:gd name="T99" fmla="*/ 122 h 6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682">
                    <a:moveTo>
                      <a:pt x="0" y="682"/>
                    </a:moveTo>
                    <a:lnTo>
                      <a:pt x="8" y="650"/>
                    </a:lnTo>
                    <a:lnTo>
                      <a:pt x="17" y="536"/>
                    </a:lnTo>
                    <a:lnTo>
                      <a:pt x="26" y="387"/>
                    </a:lnTo>
                    <a:lnTo>
                      <a:pt x="34" y="671"/>
                    </a:lnTo>
                    <a:lnTo>
                      <a:pt x="43" y="633"/>
                    </a:lnTo>
                    <a:lnTo>
                      <a:pt x="51" y="570"/>
                    </a:lnTo>
                    <a:lnTo>
                      <a:pt x="60" y="544"/>
                    </a:lnTo>
                    <a:lnTo>
                      <a:pt x="68" y="590"/>
                    </a:lnTo>
                    <a:lnTo>
                      <a:pt x="77" y="618"/>
                    </a:lnTo>
                    <a:lnTo>
                      <a:pt x="86" y="381"/>
                    </a:lnTo>
                    <a:lnTo>
                      <a:pt x="94" y="537"/>
                    </a:lnTo>
                    <a:lnTo>
                      <a:pt x="102" y="640"/>
                    </a:lnTo>
                    <a:lnTo>
                      <a:pt x="111" y="501"/>
                    </a:lnTo>
                    <a:lnTo>
                      <a:pt x="119" y="348"/>
                    </a:lnTo>
                    <a:lnTo>
                      <a:pt x="128" y="554"/>
                    </a:lnTo>
                    <a:lnTo>
                      <a:pt x="137" y="530"/>
                    </a:lnTo>
                    <a:lnTo>
                      <a:pt x="145" y="443"/>
                    </a:lnTo>
                    <a:lnTo>
                      <a:pt x="154" y="579"/>
                    </a:lnTo>
                    <a:lnTo>
                      <a:pt x="162" y="497"/>
                    </a:lnTo>
                    <a:lnTo>
                      <a:pt x="171" y="654"/>
                    </a:lnTo>
                    <a:lnTo>
                      <a:pt x="179" y="632"/>
                    </a:lnTo>
                    <a:lnTo>
                      <a:pt x="188" y="544"/>
                    </a:lnTo>
                    <a:lnTo>
                      <a:pt x="197" y="511"/>
                    </a:lnTo>
                    <a:lnTo>
                      <a:pt x="205" y="412"/>
                    </a:lnTo>
                    <a:lnTo>
                      <a:pt x="214" y="648"/>
                    </a:lnTo>
                    <a:lnTo>
                      <a:pt x="222" y="621"/>
                    </a:lnTo>
                    <a:lnTo>
                      <a:pt x="231" y="679"/>
                    </a:lnTo>
                    <a:lnTo>
                      <a:pt x="239" y="603"/>
                    </a:lnTo>
                    <a:lnTo>
                      <a:pt x="248" y="659"/>
                    </a:lnTo>
                    <a:lnTo>
                      <a:pt x="257" y="390"/>
                    </a:lnTo>
                    <a:lnTo>
                      <a:pt x="265" y="274"/>
                    </a:lnTo>
                    <a:lnTo>
                      <a:pt x="274" y="599"/>
                    </a:lnTo>
                    <a:lnTo>
                      <a:pt x="282" y="463"/>
                    </a:lnTo>
                    <a:lnTo>
                      <a:pt x="291" y="38"/>
                    </a:lnTo>
                    <a:lnTo>
                      <a:pt x="299" y="0"/>
                    </a:lnTo>
                    <a:lnTo>
                      <a:pt x="308" y="432"/>
                    </a:lnTo>
                    <a:lnTo>
                      <a:pt x="317" y="636"/>
                    </a:lnTo>
                    <a:lnTo>
                      <a:pt x="325" y="511"/>
                    </a:lnTo>
                    <a:lnTo>
                      <a:pt x="334" y="671"/>
                    </a:lnTo>
                    <a:lnTo>
                      <a:pt x="342" y="454"/>
                    </a:lnTo>
                    <a:lnTo>
                      <a:pt x="351" y="610"/>
                    </a:lnTo>
                    <a:lnTo>
                      <a:pt x="359" y="474"/>
                    </a:lnTo>
                    <a:lnTo>
                      <a:pt x="368" y="83"/>
                    </a:lnTo>
                    <a:lnTo>
                      <a:pt x="377" y="299"/>
                    </a:lnTo>
                    <a:lnTo>
                      <a:pt x="385" y="465"/>
                    </a:lnTo>
                    <a:lnTo>
                      <a:pt x="394" y="666"/>
                    </a:lnTo>
                    <a:lnTo>
                      <a:pt x="402" y="168"/>
                    </a:lnTo>
                    <a:lnTo>
                      <a:pt x="411" y="617"/>
                    </a:lnTo>
                    <a:lnTo>
                      <a:pt x="419" y="122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50" name="Freeform 128"/>
              <p:cNvSpPr>
                <a:spLocks/>
              </p:cNvSpPr>
              <p:nvPr/>
            </p:nvSpPr>
            <p:spPr bwMode="auto">
              <a:xfrm>
                <a:off x="7258050" y="1924050"/>
                <a:ext cx="420688" cy="1196975"/>
              </a:xfrm>
              <a:custGeom>
                <a:avLst/>
                <a:gdLst>
                  <a:gd name="T0" fmla="*/ 0 w 265"/>
                  <a:gd name="T1" fmla="*/ 201 h 754"/>
                  <a:gd name="T2" fmla="*/ 9 w 265"/>
                  <a:gd name="T3" fmla="*/ 582 h 754"/>
                  <a:gd name="T4" fmla="*/ 18 w 265"/>
                  <a:gd name="T5" fmla="*/ 540 h 754"/>
                  <a:gd name="T6" fmla="*/ 26 w 265"/>
                  <a:gd name="T7" fmla="*/ 716 h 754"/>
                  <a:gd name="T8" fmla="*/ 35 w 265"/>
                  <a:gd name="T9" fmla="*/ 730 h 754"/>
                  <a:gd name="T10" fmla="*/ 43 w 265"/>
                  <a:gd name="T11" fmla="*/ 433 h 754"/>
                  <a:gd name="T12" fmla="*/ 52 w 265"/>
                  <a:gd name="T13" fmla="*/ 692 h 754"/>
                  <a:gd name="T14" fmla="*/ 60 w 265"/>
                  <a:gd name="T15" fmla="*/ 694 h 754"/>
                  <a:gd name="T16" fmla="*/ 69 w 265"/>
                  <a:gd name="T17" fmla="*/ 575 h 754"/>
                  <a:gd name="T18" fmla="*/ 78 w 265"/>
                  <a:gd name="T19" fmla="*/ 466 h 754"/>
                  <a:gd name="T20" fmla="*/ 86 w 265"/>
                  <a:gd name="T21" fmla="*/ 531 h 754"/>
                  <a:gd name="T22" fmla="*/ 95 w 265"/>
                  <a:gd name="T23" fmla="*/ 621 h 754"/>
                  <a:gd name="T24" fmla="*/ 103 w 265"/>
                  <a:gd name="T25" fmla="*/ 699 h 754"/>
                  <a:gd name="T26" fmla="*/ 112 w 265"/>
                  <a:gd name="T27" fmla="*/ 659 h 754"/>
                  <a:gd name="T28" fmla="*/ 120 w 265"/>
                  <a:gd name="T29" fmla="*/ 344 h 754"/>
                  <a:gd name="T30" fmla="*/ 129 w 265"/>
                  <a:gd name="T31" fmla="*/ 224 h 754"/>
                  <a:gd name="T32" fmla="*/ 138 w 265"/>
                  <a:gd name="T33" fmla="*/ 538 h 754"/>
                  <a:gd name="T34" fmla="*/ 146 w 265"/>
                  <a:gd name="T35" fmla="*/ 637 h 754"/>
                  <a:gd name="T36" fmla="*/ 155 w 265"/>
                  <a:gd name="T37" fmla="*/ 748 h 754"/>
                  <a:gd name="T38" fmla="*/ 163 w 265"/>
                  <a:gd name="T39" fmla="*/ 628 h 754"/>
                  <a:gd name="T40" fmla="*/ 172 w 265"/>
                  <a:gd name="T41" fmla="*/ 454 h 754"/>
                  <a:gd name="T42" fmla="*/ 180 w 265"/>
                  <a:gd name="T43" fmla="*/ 668 h 754"/>
                  <a:gd name="T44" fmla="*/ 189 w 265"/>
                  <a:gd name="T45" fmla="*/ 533 h 754"/>
                  <a:gd name="T46" fmla="*/ 198 w 265"/>
                  <a:gd name="T47" fmla="*/ 538 h 754"/>
                  <a:gd name="T48" fmla="*/ 206 w 265"/>
                  <a:gd name="T49" fmla="*/ 657 h 754"/>
                  <a:gd name="T50" fmla="*/ 214 w 265"/>
                  <a:gd name="T51" fmla="*/ 722 h 754"/>
                  <a:gd name="T52" fmla="*/ 223 w 265"/>
                  <a:gd name="T53" fmla="*/ 646 h 754"/>
                  <a:gd name="T54" fmla="*/ 232 w 265"/>
                  <a:gd name="T55" fmla="*/ 754 h 754"/>
                  <a:gd name="T56" fmla="*/ 240 w 265"/>
                  <a:gd name="T57" fmla="*/ 612 h 754"/>
                  <a:gd name="T58" fmla="*/ 249 w 265"/>
                  <a:gd name="T59" fmla="*/ 746 h 754"/>
                  <a:gd name="T60" fmla="*/ 257 w 265"/>
                  <a:gd name="T61" fmla="*/ 271 h 754"/>
                  <a:gd name="T62" fmla="*/ 265 w 265"/>
                  <a:gd name="T63" fmla="*/ 0 h 7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265" h="754">
                    <a:moveTo>
                      <a:pt x="0" y="201"/>
                    </a:moveTo>
                    <a:lnTo>
                      <a:pt x="9" y="582"/>
                    </a:lnTo>
                    <a:lnTo>
                      <a:pt x="18" y="540"/>
                    </a:lnTo>
                    <a:lnTo>
                      <a:pt x="26" y="716"/>
                    </a:lnTo>
                    <a:lnTo>
                      <a:pt x="35" y="730"/>
                    </a:lnTo>
                    <a:lnTo>
                      <a:pt x="43" y="433"/>
                    </a:lnTo>
                    <a:lnTo>
                      <a:pt x="52" y="692"/>
                    </a:lnTo>
                    <a:lnTo>
                      <a:pt x="60" y="694"/>
                    </a:lnTo>
                    <a:lnTo>
                      <a:pt x="69" y="575"/>
                    </a:lnTo>
                    <a:lnTo>
                      <a:pt x="78" y="466"/>
                    </a:lnTo>
                    <a:lnTo>
                      <a:pt x="86" y="531"/>
                    </a:lnTo>
                    <a:lnTo>
                      <a:pt x="95" y="621"/>
                    </a:lnTo>
                    <a:lnTo>
                      <a:pt x="103" y="699"/>
                    </a:lnTo>
                    <a:lnTo>
                      <a:pt x="112" y="659"/>
                    </a:lnTo>
                    <a:lnTo>
                      <a:pt x="120" y="344"/>
                    </a:lnTo>
                    <a:lnTo>
                      <a:pt x="129" y="224"/>
                    </a:lnTo>
                    <a:lnTo>
                      <a:pt x="138" y="538"/>
                    </a:lnTo>
                    <a:lnTo>
                      <a:pt x="146" y="637"/>
                    </a:lnTo>
                    <a:lnTo>
                      <a:pt x="155" y="748"/>
                    </a:lnTo>
                    <a:lnTo>
                      <a:pt x="163" y="628"/>
                    </a:lnTo>
                    <a:lnTo>
                      <a:pt x="172" y="454"/>
                    </a:lnTo>
                    <a:lnTo>
                      <a:pt x="180" y="668"/>
                    </a:lnTo>
                    <a:lnTo>
                      <a:pt x="189" y="533"/>
                    </a:lnTo>
                    <a:lnTo>
                      <a:pt x="198" y="538"/>
                    </a:lnTo>
                    <a:lnTo>
                      <a:pt x="206" y="657"/>
                    </a:lnTo>
                    <a:lnTo>
                      <a:pt x="214" y="722"/>
                    </a:lnTo>
                    <a:lnTo>
                      <a:pt x="223" y="646"/>
                    </a:lnTo>
                    <a:lnTo>
                      <a:pt x="232" y="754"/>
                    </a:lnTo>
                    <a:lnTo>
                      <a:pt x="240" y="612"/>
                    </a:lnTo>
                    <a:lnTo>
                      <a:pt x="249" y="746"/>
                    </a:lnTo>
                    <a:lnTo>
                      <a:pt x="257" y="271"/>
                    </a:lnTo>
                    <a:lnTo>
                      <a:pt x="265" y="0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51" name="Freeform 129"/>
              <p:cNvSpPr>
                <a:spLocks/>
              </p:cNvSpPr>
              <p:nvPr/>
            </p:nvSpPr>
            <p:spPr bwMode="auto">
              <a:xfrm>
                <a:off x="7680325" y="1924050"/>
                <a:ext cx="666750" cy="1204913"/>
              </a:xfrm>
              <a:custGeom>
                <a:avLst/>
                <a:gdLst>
                  <a:gd name="T0" fmla="*/ 0 w 420"/>
                  <a:gd name="T1" fmla="*/ 0 h 759"/>
                  <a:gd name="T2" fmla="*/ 8 w 420"/>
                  <a:gd name="T3" fmla="*/ 366 h 759"/>
                  <a:gd name="T4" fmla="*/ 17 w 420"/>
                  <a:gd name="T5" fmla="*/ 730 h 759"/>
                  <a:gd name="T6" fmla="*/ 26 w 420"/>
                  <a:gd name="T7" fmla="*/ 725 h 759"/>
                  <a:gd name="T8" fmla="*/ 34 w 420"/>
                  <a:gd name="T9" fmla="*/ 649 h 759"/>
                  <a:gd name="T10" fmla="*/ 43 w 420"/>
                  <a:gd name="T11" fmla="*/ 724 h 759"/>
                  <a:gd name="T12" fmla="*/ 51 w 420"/>
                  <a:gd name="T13" fmla="*/ 644 h 759"/>
                  <a:gd name="T14" fmla="*/ 60 w 420"/>
                  <a:gd name="T15" fmla="*/ 116 h 759"/>
                  <a:gd name="T16" fmla="*/ 68 w 420"/>
                  <a:gd name="T17" fmla="*/ 529 h 759"/>
                  <a:gd name="T18" fmla="*/ 77 w 420"/>
                  <a:gd name="T19" fmla="*/ 759 h 759"/>
                  <a:gd name="T20" fmla="*/ 86 w 420"/>
                  <a:gd name="T21" fmla="*/ 734 h 759"/>
                  <a:gd name="T22" fmla="*/ 94 w 420"/>
                  <a:gd name="T23" fmla="*/ 703 h 759"/>
                  <a:gd name="T24" fmla="*/ 103 w 420"/>
                  <a:gd name="T25" fmla="*/ 408 h 759"/>
                  <a:gd name="T26" fmla="*/ 111 w 420"/>
                  <a:gd name="T27" fmla="*/ 454 h 759"/>
                  <a:gd name="T28" fmla="*/ 120 w 420"/>
                  <a:gd name="T29" fmla="*/ 594 h 759"/>
                  <a:gd name="T30" fmla="*/ 128 w 420"/>
                  <a:gd name="T31" fmla="*/ 337 h 759"/>
                  <a:gd name="T32" fmla="*/ 137 w 420"/>
                  <a:gd name="T33" fmla="*/ 699 h 759"/>
                  <a:gd name="T34" fmla="*/ 146 w 420"/>
                  <a:gd name="T35" fmla="*/ 720 h 759"/>
                  <a:gd name="T36" fmla="*/ 154 w 420"/>
                  <a:gd name="T37" fmla="*/ 701 h 759"/>
                  <a:gd name="T38" fmla="*/ 163 w 420"/>
                  <a:gd name="T39" fmla="*/ 750 h 759"/>
                  <a:gd name="T40" fmla="*/ 171 w 420"/>
                  <a:gd name="T41" fmla="*/ 634 h 759"/>
                  <a:gd name="T42" fmla="*/ 180 w 420"/>
                  <a:gd name="T43" fmla="*/ 470 h 759"/>
                  <a:gd name="T44" fmla="*/ 188 w 420"/>
                  <a:gd name="T45" fmla="*/ 732 h 759"/>
                  <a:gd name="T46" fmla="*/ 197 w 420"/>
                  <a:gd name="T47" fmla="*/ 653 h 759"/>
                  <a:gd name="T48" fmla="*/ 206 w 420"/>
                  <a:gd name="T49" fmla="*/ 362 h 759"/>
                  <a:gd name="T50" fmla="*/ 214 w 420"/>
                  <a:gd name="T51" fmla="*/ 227 h 759"/>
                  <a:gd name="T52" fmla="*/ 223 w 420"/>
                  <a:gd name="T53" fmla="*/ 127 h 759"/>
                  <a:gd name="T54" fmla="*/ 231 w 420"/>
                  <a:gd name="T55" fmla="*/ 295 h 759"/>
                  <a:gd name="T56" fmla="*/ 240 w 420"/>
                  <a:gd name="T57" fmla="*/ 102 h 759"/>
                  <a:gd name="T58" fmla="*/ 248 w 420"/>
                  <a:gd name="T59" fmla="*/ 496 h 759"/>
                  <a:gd name="T60" fmla="*/ 257 w 420"/>
                  <a:gd name="T61" fmla="*/ 559 h 759"/>
                  <a:gd name="T62" fmla="*/ 266 w 420"/>
                  <a:gd name="T63" fmla="*/ 656 h 759"/>
                  <a:gd name="T64" fmla="*/ 274 w 420"/>
                  <a:gd name="T65" fmla="*/ 706 h 759"/>
                  <a:gd name="T66" fmla="*/ 283 w 420"/>
                  <a:gd name="T67" fmla="*/ 563 h 759"/>
                  <a:gd name="T68" fmla="*/ 291 w 420"/>
                  <a:gd name="T69" fmla="*/ 597 h 759"/>
                  <a:gd name="T70" fmla="*/ 300 w 420"/>
                  <a:gd name="T71" fmla="*/ 708 h 759"/>
                  <a:gd name="T72" fmla="*/ 308 w 420"/>
                  <a:gd name="T73" fmla="*/ 684 h 759"/>
                  <a:gd name="T74" fmla="*/ 317 w 420"/>
                  <a:gd name="T75" fmla="*/ 702 h 759"/>
                  <a:gd name="T76" fmla="*/ 326 w 420"/>
                  <a:gd name="T77" fmla="*/ 669 h 759"/>
                  <a:gd name="T78" fmla="*/ 334 w 420"/>
                  <a:gd name="T79" fmla="*/ 374 h 759"/>
                  <a:gd name="T80" fmla="*/ 343 w 420"/>
                  <a:gd name="T81" fmla="*/ 499 h 759"/>
                  <a:gd name="T82" fmla="*/ 351 w 420"/>
                  <a:gd name="T83" fmla="*/ 734 h 759"/>
                  <a:gd name="T84" fmla="*/ 360 w 420"/>
                  <a:gd name="T85" fmla="*/ 715 h 759"/>
                  <a:gd name="T86" fmla="*/ 368 w 420"/>
                  <a:gd name="T87" fmla="*/ 543 h 759"/>
                  <a:gd name="T88" fmla="*/ 377 w 420"/>
                  <a:gd name="T89" fmla="*/ 415 h 759"/>
                  <a:gd name="T90" fmla="*/ 386 w 420"/>
                  <a:gd name="T91" fmla="*/ 701 h 759"/>
                  <a:gd name="T92" fmla="*/ 394 w 420"/>
                  <a:gd name="T93" fmla="*/ 498 h 759"/>
                  <a:gd name="T94" fmla="*/ 403 w 420"/>
                  <a:gd name="T95" fmla="*/ 685 h 759"/>
                  <a:gd name="T96" fmla="*/ 411 w 420"/>
                  <a:gd name="T97" fmla="*/ 755 h 759"/>
                  <a:gd name="T98" fmla="*/ 420 w 420"/>
                  <a:gd name="T99" fmla="*/ 655 h 7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759">
                    <a:moveTo>
                      <a:pt x="0" y="0"/>
                    </a:moveTo>
                    <a:lnTo>
                      <a:pt x="8" y="366"/>
                    </a:lnTo>
                    <a:lnTo>
                      <a:pt x="17" y="730"/>
                    </a:lnTo>
                    <a:lnTo>
                      <a:pt x="26" y="725"/>
                    </a:lnTo>
                    <a:lnTo>
                      <a:pt x="34" y="649"/>
                    </a:lnTo>
                    <a:lnTo>
                      <a:pt x="43" y="724"/>
                    </a:lnTo>
                    <a:lnTo>
                      <a:pt x="51" y="644"/>
                    </a:lnTo>
                    <a:lnTo>
                      <a:pt x="60" y="116"/>
                    </a:lnTo>
                    <a:lnTo>
                      <a:pt x="68" y="529"/>
                    </a:lnTo>
                    <a:lnTo>
                      <a:pt x="77" y="759"/>
                    </a:lnTo>
                    <a:lnTo>
                      <a:pt x="86" y="734"/>
                    </a:lnTo>
                    <a:lnTo>
                      <a:pt x="94" y="703"/>
                    </a:lnTo>
                    <a:lnTo>
                      <a:pt x="103" y="408"/>
                    </a:lnTo>
                    <a:lnTo>
                      <a:pt x="111" y="454"/>
                    </a:lnTo>
                    <a:lnTo>
                      <a:pt x="120" y="594"/>
                    </a:lnTo>
                    <a:lnTo>
                      <a:pt x="128" y="337"/>
                    </a:lnTo>
                    <a:lnTo>
                      <a:pt x="137" y="699"/>
                    </a:lnTo>
                    <a:lnTo>
                      <a:pt x="146" y="720"/>
                    </a:lnTo>
                    <a:lnTo>
                      <a:pt x="154" y="701"/>
                    </a:lnTo>
                    <a:lnTo>
                      <a:pt x="163" y="750"/>
                    </a:lnTo>
                    <a:lnTo>
                      <a:pt x="171" y="634"/>
                    </a:lnTo>
                    <a:lnTo>
                      <a:pt x="180" y="470"/>
                    </a:lnTo>
                    <a:lnTo>
                      <a:pt x="188" y="732"/>
                    </a:lnTo>
                    <a:lnTo>
                      <a:pt x="197" y="653"/>
                    </a:lnTo>
                    <a:lnTo>
                      <a:pt x="206" y="362"/>
                    </a:lnTo>
                    <a:lnTo>
                      <a:pt x="214" y="227"/>
                    </a:lnTo>
                    <a:lnTo>
                      <a:pt x="223" y="127"/>
                    </a:lnTo>
                    <a:lnTo>
                      <a:pt x="231" y="295"/>
                    </a:lnTo>
                    <a:lnTo>
                      <a:pt x="240" y="102"/>
                    </a:lnTo>
                    <a:lnTo>
                      <a:pt x="248" y="496"/>
                    </a:lnTo>
                    <a:lnTo>
                      <a:pt x="257" y="559"/>
                    </a:lnTo>
                    <a:lnTo>
                      <a:pt x="266" y="656"/>
                    </a:lnTo>
                    <a:lnTo>
                      <a:pt x="274" y="706"/>
                    </a:lnTo>
                    <a:lnTo>
                      <a:pt x="283" y="563"/>
                    </a:lnTo>
                    <a:lnTo>
                      <a:pt x="291" y="597"/>
                    </a:lnTo>
                    <a:lnTo>
                      <a:pt x="300" y="708"/>
                    </a:lnTo>
                    <a:lnTo>
                      <a:pt x="308" y="684"/>
                    </a:lnTo>
                    <a:lnTo>
                      <a:pt x="317" y="702"/>
                    </a:lnTo>
                    <a:lnTo>
                      <a:pt x="326" y="669"/>
                    </a:lnTo>
                    <a:lnTo>
                      <a:pt x="334" y="374"/>
                    </a:lnTo>
                    <a:lnTo>
                      <a:pt x="343" y="499"/>
                    </a:lnTo>
                    <a:lnTo>
                      <a:pt x="351" y="734"/>
                    </a:lnTo>
                    <a:lnTo>
                      <a:pt x="360" y="715"/>
                    </a:lnTo>
                    <a:lnTo>
                      <a:pt x="368" y="543"/>
                    </a:lnTo>
                    <a:lnTo>
                      <a:pt x="377" y="415"/>
                    </a:lnTo>
                    <a:lnTo>
                      <a:pt x="386" y="701"/>
                    </a:lnTo>
                    <a:lnTo>
                      <a:pt x="394" y="498"/>
                    </a:lnTo>
                    <a:lnTo>
                      <a:pt x="403" y="685"/>
                    </a:lnTo>
                    <a:lnTo>
                      <a:pt x="411" y="755"/>
                    </a:lnTo>
                    <a:lnTo>
                      <a:pt x="420" y="655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52" name="Freeform 130"/>
              <p:cNvSpPr>
                <a:spLocks/>
              </p:cNvSpPr>
              <p:nvPr/>
            </p:nvSpPr>
            <p:spPr bwMode="auto">
              <a:xfrm>
                <a:off x="8347075" y="1982788"/>
                <a:ext cx="447675" cy="1128713"/>
              </a:xfrm>
              <a:custGeom>
                <a:avLst/>
                <a:gdLst>
                  <a:gd name="T0" fmla="*/ 0 w 282"/>
                  <a:gd name="T1" fmla="*/ 618 h 711"/>
                  <a:gd name="T2" fmla="*/ 8 w 282"/>
                  <a:gd name="T3" fmla="*/ 523 h 711"/>
                  <a:gd name="T4" fmla="*/ 17 w 282"/>
                  <a:gd name="T5" fmla="*/ 683 h 711"/>
                  <a:gd name="T6" fmla="*/ 26 w 282"/>
                  <a:gd name="T7" fmla="*/ 703 h 711"/>
                  <a:gd name="T8" fmla="*/ 34 w 282"/>
                  <a:gd name="T9" fmla="*/ 584 h 711"/>
                  <a:gd name="T10" fmla="*/ 43 w 282"/>
                  <a:gd name="T11" fmla="*/ 681 h 711"/>
                  <a:gd name="T12" fmla="*/ 51 w 282"/>
                  <a:gd name="T13" fmla="*/ 626 h 711"/>
                  <a:gd name="T14" fmla="*/ 59 w 282"/>
                  <a:gd name="T15" fmla="*/ 619 h 711"/>
                  <a:gd name="T16" fmla="*/ 68 w 282"/>
                  <a:gd name="T17" fmla="*/ 596 h 711"/>
                  <a:gd name="T18" fmla="*/ 77 w 282"/>
                  <a:gd name="T19" fmla="*/ 610 h 711"/>
                  <a:gd name="T20" fmla="*/ 85 w 282"/>
                  <a:gd name="T21" fmla="*/ 531 h 711"/>
                  <a:gd name="T22" fmla="*/ 94 w 282"/>
                  <a:gd name="T23" fmla="*/ 624 h 711"/>
                  <a:gd name="T24" fmla="*/ 102 w 282"/>
                  <a:gd name="T25" fmla="*/ 590 h 711"/>
                  <a:gd name="T26" fmla="*/ 111 w 282"/>
                  <a:gd name="T27" fmla="*/ 505 h 711"/>
                  <a:gd name="T28" fmla="*/ 119 w 282"/>
                  <a:gd name="T29" fmla="*/ 703 h 711"/>
                  <a:gd name="T30" fmla="*/ 128 w 282"/>
                  <a:gd name="T31" fmla="*/ 669 h 711"/>
                  <a:gd name="T32" fmla="*/ 137 w 282"/>
                  <a:gd name="T33" fmla="*/ 609 h 711"/>
                  <a:gd name="T34" fmla="*/ 145 w 282"/>
                  <a:gd name="T35" fmla="*/ 608 h 711"/>
                  <a:gd name="T36" fmla="*/ 154 w 282"/>
                  <a:gd name="T37" fmla="*/ 551 h 711"/>
                  <a:gd name="T38" fmla="*/ 162 w 282"/>
                  <a:gd name="T39" fmla="*/ 456 h 711"/>
                  <a:gd name="T40" fmla="*/ 171 w 282"/>
                  <a:gd name="T41" fmla="*/ 566 h 711"/>
                  <a:gd name="T42" fmla="*/ 179 w 282"/>
                  <a:gd name="T43" fmla="*/ 681 h 711"/>
                  <a:gd name="T44" fmla="*/ 188 w 282"/>
                  <a:gd name="T45" fmla="*/ 478 h 711"/>
                  <a:gd name="T46" fmla="*/ 197 w 282"/>
                  <a:gd name="T47" fmla="*/ 561 h 711"/>
                  <a:gd name="T48" fmla="*/ 205 w 282"/>
                  <a:gd name="T49" fmla="*/ 711 h 711"/>
                  <a:gd name="T50" fmla="*/ 214 w 282"/>
                  <a:gd name="T51" fmla="*/ 694 h 711"/>
                  <a:gd name="T52" fmla="*/ 222 w 282"/>
                  <a:gd name="T53" fmla="*/ 644 h 711"/>
                  <a:gd name="T54" fmla="*/ 231 w 282"/>
                  <a:gd name="T55" fmla="*/ 0 h 711"/>
                  <a:gd name="T56" fmla="*/ 239 w 282"/>
                  <a:gd name="T57" fmla="*/ 471 h 711"/>
                  <a:gd name="T58" fmla="*/ 248 w 282"/>
                  <a:gd name="T59" fmla="*/ 416 h 711"/>
                  <a:gd name="T60" fmla="*/ 257 w 282"/>
                  <a:gd name="T61" fmla="*/ 540 h 711"/>
                  <a:gd name="T62" fmla="*/ 265 w 282"/>
                  <a:gd name="T63" fmla="*/ 652 h 711"/>
                  <a:gd name="T64" fmla="*/ 274 w 282"/>
                  <a:gd name="T65" fmla="*/ 698 h 711"/>
                  <a:gd name="T66" fmla="*/ 282 w 282"/>
                  <a:gd name="T67" fmla="*/ 654 h 7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282" h="711">
                    <a:moveTo>
                      <a:pt x="0" y="618"/>
                    </a:moveTo>
                    <a:lnTo>
                      <a:pt x="8" y="523"/>
                    </a:lnTo>
                    <a:lnTo>
                      <a:pt x="17" y="683"/>
                    </a:lnTo>
                    <a:lnTo>
                      <a:pt x="26" y="703"/>
                    </a:lnTo>
                    <a:lnTo>
                      <a:pt x="34" y="584"/>
                    </a:lnTo>
                    <a:lnTo>
                      <a:pt x="43" y="681"/>
                    </a:lnTo>
                    <a:lnTo>
                      <a:pt x="51" y="626"/>
                    </a:lnTo>
                    <a:lnTo>
                      <a:pt x="59" y="619"/>
                    </a:lnTo>
                    <a:lnTo>
                      <a:pt x="68" y="596"/>
                    </a:lnTo>
                    <a:lnTo>
                      <a:pt x="77" y="610"/>
                    </a:lnTo>
                    <a:lnTo>
                      <a:pt x="85" y="531"/>
                    </a:lnTo>
                    <a:lnTo>
                      <a:pt x="94" y="624"/>
                    </a:lnTo>
                    <a:lnTo>
                      <a:pt x="102" y="590"/>
                    </a:lnTo>
                    <a:lnTo>
                      <a:pt x="111" y="505"/>
                    </a:lnTo>
                    <a:lnTo>
                      <a:pt x="119" y="703"/>
                    </a:lnTo>
                    <a:lnTo>
                      <a:pt x="128" y="669"/>
                    </a:lnTo>
                    <a:lnTo>
                      <a:pt x="137" y="609"/>
                    </a:lnTo>
                    <a:lnTo>
                      <a:pt x="145" y="608"/>
                    </a:lnTo>
                    <a:lnTo>
                      <a:pt x="154" y="551"/>
                    </a:lnTo>
                    <a:lnTo>
                      <a:pt x="162" y="456"/>
                    </a:lnTo>
                    <a:lnTo>
                      <a:pt x="171" y="566"/>
                    </a:lnTo>
                    <a:lnTo>
                      <a:pt x="179" y="681"/>
                    </a:lnTo>
                    <a:lnTo>
                      <a:pt x="188" y="478"/>
                    </a:lnTo>
                    <a:lnTo>
                      <a:pt x="197" y="561"/>
                    </a:lnTo>
                    <a:lnTo>
                      <a:pt x="205" y="711"/>
                    </a:lnTo>
                    <a:lnTo>
                      <a:pt x="214" y="694"/>
                    </a:lnTo>
                    <a:lnTo>
                      <a:pt x="222" y="644"/>
                    </a:lnTo>
                    <a:lnTo>
                      <a:pt x="231" y="0"/>
                    </a:lnTo>
                    <a:lnTo>
                      <a:pt x="239" y="471"/>
                    </a:lnTo>
                    <a:lnTo>
                      <a:pt x="248" y="416"/>
                    </a:lnTo>
                    <a:lnTo>
                      <a:pt x="257" y="540"/>
                    </a:lnTo>
                    <a:lnTo>
                      <a:pt x="265" y="652"/>
                    </a:lnTo>
                    <a:lnTo>
                      <a:pt x="274" y="698"/>
                    </a:lnTo>
                    <a:lnTo>
                      <a:pt x="282" y="654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53" name="Freeform 131"/>
              <p:cNvSpPr>
                <a:spLocks/>
              </p:cNvSpPr>
              <p:nvPr/>
            </p:nvSpPr>
            <p:spPr bwMode="auto">
              <a:xfrm>
                <a:off x="6592888" y="2136775"/>
                <a:ext cx="665163" cy="995363"/>
              </a:xfrm>
              <a:custGeom>
                <a:avLst/>
                <a:gdLst>
                  <a:gd name="T0" fmla="*/ 0 w 419"/>
                  <a:gd name="T1" fmla="*/ 627 h 627"/>
                  <a:gd name="T2" fmla="*/ 8 w 419"/>
                  <a:gd name="T3" fmla="*/ 590 h 627"/>
                  <a:gd name="T4" fmla="*/ 17 w 419"/>
                  <a:gd name="T5" fmla="*/ 447 h 627"/>
                  <a:gd name="T6" fmla="*/ 26 w 419"/>
                  <a:gd name="T7" fmla="*/ 559 h 627"/>
                  <a:gd name="T8" fmla="*/ 34 w 419"/>
                  <a:gd name="T9" fmla="*/ 500 h 627"/>
                  <a:gd name="T10" fmla="*/ 43 w 419"/>
                  <a:gd name="T11" fmla="*/ 614 h 627"/>
                  <a:gd name="T12" fmla="*/ 51 w 419"/>
                  <a:gd name="T13" fmla="*/ 549 h 627"/>
                  <a:gd name="T14" fmla="*/ 60 w 419"/>
                  <a:gd name="T15" fmla="*/ 532 h 627"/>
                  <a:gd name="T16" fmla="*/ 68 w 419"/>
                  <a:gd name="T17" fmla="*/ 480 h 627"/>
                  <a:gd name="T18" fmla="*/ 77 w 419"/>
                  <a:gd name="T19" fmla="*/ 240 h 627"/>
                  <a:gd name="T20" fmla="*/ 86 w 419"/>
                  <a:gd name="T21" fmla="*/ 0 h 627"/>
                  <a:gd name="T22" fmla="*/ 94 w 419"/>
                  <a:gd name="T23" fmla="*/ 348 h 627"/>
                  <a:gd name="T24" fmla="*/ 102 w 419"/>
                  <a:gd name="T25" fmla="*/ 590 h 627"/>
                  <a:gd name="T26" fmla="*/ 111 w 419"/>
                  <a:gd name="T27" fmla="*/ 420 h 627"/>
                  <a:gd name="T28" fmla="*/ 119 w 419"/>
                  <a:gd name="T29" fmla="*/ 261 h 627"/>
                  <a:gd name="T30" fmla="*/ 128 w 419"/>
                  <a:gd name="T31" fmla="*/ 272 h 627"/>
                  <a:gd name="T32" fmla="*/ 137 w 419"/>
                  <a:gd name="T33" fmla="*/ 604 h 627"/>
                  <a:gd name="T34" fmla="*/ 145 w 419"/>
                  <a:gd name="T35" fmla="*/ 607 h 627"/>
                  <a:gd name="T36" fmla="*/ 154 w 419"/>
                  <a:gd name="T37" fmla="*/ 369 h 627"/>
                  <a:gd name="T38" fmla="*/ 162 w 419"/>
                  <a:gd name="T39" fmla="*/ 522 h 627"/>
                  <a:gd name="T40" fmla="*/ 171 w 419"/>
                  <a:gd name="T41" fmla="*/ 456 h 627"/>
                  <a:gd name="T42" fmla="*/ 179 w 419"/>
                  <a:gd name="T43" fmla="*/ 278 h 627"/>
                  <a:gd name="T44" fmla="*/ 188 w 419"/>
                  <a:gd name="T45" fmla="*/ 479 h 627"/>
                  <a:gd name="T46" fmla="*/ 197 w 419"/>
                  <a:gd name="T47" fmla="*/ 519 h 627"/>
                  <a:gd name="T48" fmla="*/ 205 w 419"/>
                  <a:gd name="T49" fmla="*/ 600 h 627"/>
                  <a:gd name="T50" fmla="*/ 214 w 419"/>
                  <a:gd name="T51" fmla="*/ 477 h 627"/>
                  <a:gd name="T52" fmla="*/ 222 w 419"/>
                  <a:gd name="T53" fmla="*/ 307 h 627"/>
                  <a:gd name="T54" fmla="*/ 231 w 419"/>
                  <a:gd name="T55" fmla="*/ 451 h 627"/>
                  <a:gd name="T56" fmla="*/ 239 w 419"/>
                  <a:gd name="T57" fmla="*/ 493 h 627"/>
                  <a:gd name="T58" fmla="*/ 248 w 419"/>
                  <a:gd name="T59" fmla="*/ 350 h 627"/>
                  <a:gd name="T60" fmla="*/ 257 w 419"/>
                  <a:gd name="T61" fmla="*/ 625 h 627"/>
                  <a:gd name="T62" fmla="*/ 265 w 419"/>
                  <a:gd name="T63" fmla="*/ 553 h 627"/>
                  <a:gd name="T64" fmla="*/ 274 w 419"/>
                  <a:gd name="T65" fmla="*/ 611 h 627"/>
                  <a:gd name="T66" fmla="*/ 282 w 419"/>
                  <a:gd name="T67" fmla="*/ 433 h 627"/>
                  <a:gd name="T68" fmla="*/ 291 w 419"/>
                  <a:gd name="T69" fmla="*/ 480 h 627"/>
                  <a:gd name="T70" fmla="*/ 299 w 419"/>
                  <a:gd name="T71" fmla="*/ 613 h 627"/>
                  <a:gd name="T72" fmla="*/ 308 w 419"/>
                  <a:gd name="T73" fmla="*/ 605 h 627"/>
                  <a:gd name="T74" fmla="*/ 317 w 419"/>
                  <a:gd name="T75" fmla="*/ 170 h 627"/>
                  <a:gd name="T76" fmla="*/ 325 w 419"/>
                  <a:gd name="T77" fmla="*/ 219 h 627"/>
                  <a:gd name="T78" fmla="*/ 334 w 419"/>
                  <a:gd name="T79" fmla="*/ 486 h 627"/>
                  <a:gd name="T80" fmla="*/ 342 w 419"/>
                  <a:gd name="T81" fmla="*/ 261 h 627"/>
                  <a:gd name="T82" fmla="*/ 351 w 419"/>
                  <a:gd name="T83" fmla="*/ 510 h 627"/>
                  <a:gd name="T84" fmla="*/ 359 w 419"/>
                  <a:gd name="T85" fmla="*/ 424 h 627"/>
                  <a:gd name="T86" fmla="*/ 368 w 419"/>
                  <a:gd name="T87" fmla="*/ 407 h 627"/>
                  <a:gd name="T88" fmla="*/ 377 w 419"/>
                  <a:gd name="T89" fmla="*/ 15 h 627"/>
                  <a:gd name="T90" fmla="*/ 385 w 419"/>
                  <a:gd name="T91" fmla="*/ 297 h 627"/>
                  <a:gd name="T92" fmla="*/ 394 w 419"/>
                  <a:gd name="T93" fmla="*/ 339 h 627"/>
                  <a:gd name="T94" fmla="*/ 402 w 419"/>
                  <a:gd name="T95" fmla="*/ 566 h 627"/>
                  <a:gd name="T96" fmla="*/ 411 w 419"/>
                  <a:gd name="T97" fmla="*/ 612 h 627"/>
                  <a:gd name="T98" fmla="*/ 419 w 419"/>
                  <a:gd name="T99" fmla="*/ 460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627">
                    <a:moveTo>
                      <a:pt x="0" y="627"/>
                    </a:moveTo>
                    <a:lnTo>
                      <a:pt x="8" y="590"/>
                    </a:lnTo>
                    <a:lnTo>
                      <a:pt x="17" y="447"/>
                    </a:lnTo>
                    <a:lnTo>
                      <a:pt x="26" y="559"/>
                    </a:lnTo>
                    <a:lnTo>
                      <a:pt x="34" y="500"/>
                    </a:lnTo>
                    <a:lnTo>
                      <a:pt x="43" y="614"/>
                    </a:lnTo>
                    <a:lnTo>
                      <a:pt x="51" y="549"/>
                    </a:lnTo>
                    <a:lnTo>
                      <a:pt x="60" y="532"/>
                    </a:lnTo>
                    <a:lnTo>
                      <a:pt x="68" y="480"/>
                    </a:lnTo>
                    <a:lnTo>
                      <a:pt x="77" y="240"/>
                    </a:lnTo>
                    <a:lnTo>
                      <a:pt x="86" y="0"/>
                    </a:lnTo>
                    <a:lnTo>
                      <a:pt x="94" y="348"/>
                    </a:lnTo>
                    <a:lnTo>
                      <a:pt x="102" y="590"/>
                    </a:lnTo>
                    <a:lnTo>
                      <a:pt x="111" y="420"/>
                    </a:lnTo>
                    <a:lnTo>
                      <a:pt x="119" y="261"/>
                    </a:lnTo>
                    <a:lnTo>
                      <a:pt x="128" y="272"/>
                    </a:lnTo>
                    <a:lnTo>
                      <a:pt x="137" y="604"/>
                    </a:lnTo>
                    <a:lnTo>
                      <a:pt x="145" y="607"/>
                    </a:lnTo>
                    <a:lnTo>
                      <a:pt x="154" y="369"/>
                    </a:lnTo>
                    <a:lnTo>
                      <a:pt x="162" y="522"/>
                    </a:lnTo>
                    <a:lnTo>
                      <a:pt x="171" y="456"/>
                    </a:lnTo>
                    <a:lnTo>
                      <a:pt x="179" y="278"/>
                    </a:lnTo>
                    <a:lnTo>
                      <a:pt x="188" y="479"/>
                    </a:lnTo>
                    <a:lnTo>
                      <a:pt x="197" y="519"/>
                    </a:lnTo>
                    <a:lnTo>
                      <a:pt x="205" y="600"/>
                    </a:lnTo>
                    <a:lnTo>
                      <a:pt x="214" y="477"/>
                    </a:lnTo>
                    <a:lnTo>
                      <a:pt x="222" y="307"/>
                    </a:lnTo>
                    <a:lnTo>
                      <a:pt x="231" y="451"/>
                    </a:lnTo>
                    <a:lnTo>
                      <a:pt x="239" y="493"/>
                    </a:lnTo>
                    <a:lnTo>
                      <a:pt x="248" y="350"/>
                    </a:lnTo>
                    <a:lnTo>
                      <a:pt x="257" y="625"/>
                    </a:lnTo>
                    <a:lnTo>
                      <a:pt x="265" y="553"/>
                    </a:lnTo>
                    <a:lnTo>
                      <a:pt x="274" y="611"/>
                    </a:lnTo>
                    <a:lnTo>
                      <a:pt x="282" y="433"/>
                    </a:lnTo>
                    <a:lnTo>
                      <a:pt x="291" y="480"/>
                    </a:lnTo>
                    <a:lnTo>
                      <a:pt x="299" y="613"/>
                    </a:lnTo>
                    <a:lnTo>
                      <a:pt x="308" y="605"/>
                    </a:lnTo>
                    <a:lnTo>
                      <a:pt x="317" y="170"/>
                    </a:lnTo>
                    <a:lnTo>
                      <a:pt x="325" y="219"/>
                    </a:lnTo>
                    <a:lnTo>
                      <a:pt x="334" y="486"/>
                    </a:lnTo>
                    <a:lnTo>
                      <a:pt x="342" y="261"/>
                    </a:lnTo>
                    <a:lnTo>
                      <a:pt x="351" y="510"/>
                    </a:lnTo>
                    <a:lnTo>
                      <a:pt x="359" y="424"/>
                    </a:lnTo>
                    <a:lnTo>
                      <a:pt x="368" y="407"/>
                    </a:lnTo>
                    <a:lnTo>
                      <a:pt x="377" y="15"/>
                    </a:lnTo>
                    <a:lnTo>
                      <a:pt x="385" y="297"/>
                    </a:lnTo>
                    <a:lnTo>
                      <a:pt x="394" y="339"/>
                    </a:lnTo>
                    <a:lnTo>
                      <a:pt x="402" y="566"/>
                    </a:lnTo>
                    <a:lnTo>
                      <a:pt x="411" y="612"/>
                    </a:lnTo>
                    <a:lnTo>
                      <a:pt x="419" y="46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54" name="Freeform 132"/>
              <p:cNvSpPr>
                <a:spLocks/>
              </p:cNvSpPr>
              <p:nvPr/>
            </p:nvSpPr>
            <p:spPr bwMode="auto">
              <a:xfrm>
                <a:off x="7258050" y="1924050"/>
                <a:ext cx="515938" cy="1208088"/>
              </a:xfrm>
              <a:custGeom>
                <a:avLst/>
                <a:gdLst>
                  <a:gd name="T0" fmla="*/ 0 w 325"/>
                  <a:gd name="T1" fmla="*/ 594 h 761"/>
                  <a:gd name="T2" fmla="*/ 9 w 325"/>
                  <a:gd name="T3" fmla="*/ 483 h 761"/>
                  <a:gd name="T4" fmla="*/ 18 w 325"/>
                  <a:gd name="T5" fmla="*/ 699 h 761"/>
                  <a:gd name="T6" fmla="*/ 26 w 325"/>
                  <a:gd name="T7" fmla="*/ 719 h 761"/>
                  <a:gd name="T8" fmla="*/ 35 w 325"/>
                  <a:gd name="T9" fmla="*/ 544 h 761"/>
                  <a:gd name="T10" fmla="*/ 43 w 325"/>
                  <a:gd name="T11" fmla="*/ 418 h 761"/>
                  <a:gd name="T12" fmla="*/ 52 w 325"/>
                  <a:gd name="T13" fmla="*/ 620 h 761"/>
                  <a:gd name="T14" fmla="*/ 60 w 325"/>
                  <a:gd name="T15" fmla="*/ 761 h 761"/>
                  <a:gd name="T16" fmla="*/ 69 w 325"/>
                  <a:gd name="T17" fmla="*/ 720 h 761"/>
                  <a:gd name="T18" fmla="*/ 78 w 325"/>
                  <a:gd name="T19" fmla="*/ 487 h 761"/>
                  <a:gd name="T20" fmla="*/ 86 w 325"/>
                  <a:gd name="T21" fmla="*/ 600 h 761"/>
                  <a:gd name="T22" fmla="*/ 95 w 325"/>
                  <a:gd name="T23" fmla="*/ 708 h 761"/>
                  <a:gd name="T24" fmla="*/ 103 w 325"/>
                  <a:gd name="T25" fmla="*/ 643 h 761"/>
                  <a:gd name="T26" fmla="*/ 112 w 325"/>
                  <a:gd name="T27" fmla="*/ 761 h 761"/>
                  <a:gd name="T28" fmla="*/ 120 w 325"/>
                  <a:gd name="T29" fmla="*/ 635 h 761"/>
                  <a:gd name="T30" fmla="*/ 129 w 325"/>
                  <a:gd name="T31" fmla="*/ 685 h 761"/>
                  <a:gd name="T32" fmla="*/ 138 w 325"/>
                  <a:gd name="T33" fmla="*/ 750 h 761"/>
                  <a:gd name="T34" fmla="*/ 146 w 325"/>
                  <a:gd name="T35" fmla="*/ 612 h 761"/>
                  <a:gd name="T36" fmla="*/ 155 w 325"/>
                  <a:gd name="T37" fmla="*/ 649 h 761"/>
                  <a:gd name="T38" fmla="*/ 163 w 325"/>
                  <a:gd name="T39" fmla="*/ 612 h 761"/>
                  <a:gd name="T40" fmla="*/ 172 w 325"/>
                  <a:gd name="T41" fmla="*/ 744 h 761"/>
                  <a:gd name="T42" fmla="*/ 180 w 325"/>
                  <a:gd name="T43" fmla="*/ 715 h 761"/>
                  <a:gd name="T44" fmla="*/ 189 w 325"/>
                  <a:gd name="T45" fmla="*/ 748 h 761"/>
                  <a:gd name="T46" fmla="*/ 198 w 325"/>
                  <a:gd name="T47" fmla="*/ 713 h 761"/>
                  <a:gd name="T48" fmla="*/ 206 w 325"/>
                  <a:gd name="T49" fmla="*/ 594 h 761"/>
                  <a:gd name="T50" fmla="*/ 214 w 325"/>
                  <a:gd name="T51" fmla="*/ 199 h 761"/>
                  <a:gd name="T52" fmla="*/ 223 w 325"/>
                  <a:gd name="T53" fmla="*/ 527 h 761"/>
                  <a:gd name="T54" fmla="*/ 232 w 325"/>
                  <a:gd name="T55" fmla="*/ 611 h 761"/>
                  <a:gd name="T56" fmla="*/ 240 w 325"/>
                  <a:gd name="T57" fmla="*/ 611 h 761"/>
                  <a:gd name="T58" fmla="*/ 249 w 325"/>
                  <a:gd name="T59" fmla="*/ 594 h 761"/>
                  <a:gd name="T60" fmla="*/ 257 w 325"/>
                  <a:gd name="T61" fmla="*/ 551 h 761"/>
                  <a:gd name="T62" fmla="*/ 266 w 325"/>
                  <a:gd name="T63" fmla="*/ 610 h 761"/>
                  <a:gd name="T64" fmla="*/ 274 w 325"/>
                  <a:gd name="T65" fmla="*/ 690 h 761"/>
                  <a:gd name="T66" fmla="*/ 283 w 325"/>
                  <a:gd name="T67" fmla="*/ 234 h 761"/>
                  <a:gd name="T68" fmla="*/ 292 w 325"/>
                  <a:gd name="T69" fmla="*/ 756 h 761"/>
                  <a:gd name="T70" fmla="*/ 300 w 325"/>
                  <a:gd name="T71" fmla="*/ 735 h 761"/>
                  <a:gd name="T72" fmla="*/ 309 w 325"/>
                  <a:gd name="T73" fmla="*/ 748 h 761"/>
                  <a:gd name="T74" fmla="*/ 317 w 325"/>
                  <a:gd name="T75" fmla="*/ 492 h 761"/>
                  <a:gd name="T76" fmla="*/ 325 w 325"/>
                  <a:gd name="T77" fmla="*/ 0 h 7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25" h="761">
                    <a:moveTo>
                      <a:pt x="0" y="594"/>
                    </a:moveTo>
                    <a:lnTo>
                      <a:pt x="9" y="483"/>
                    </a:lnTo>
                    <a:lnTo>
                      <a:pt x="18" y="699"/>
                    </a:lnTo>
                    <a:lnTo>
                      <a:pt x="26" y="719"/>
                    </a:lnTo>
                    <a:lnTo>
                      <a:pt x="35" y="544"/>
                    </a:lnTo>
                    <a:lnTo>
                      <a:pt x="43" y="418"/>
                    </a:lnTo>
                    <a:lnTo>
                      <a:pt x="52" y="620"/>
                    </a:lnTo>
                    <a:lnTo>
                      <a:pt x="60" y="761"/>
                    </a:lnTo>
                    <a:lnTo>
                      <a:pt x="69" y="720"/>
                    </a:lnTo>
                    <a:lnTo>
                      <a:pt x="78" y="487"/>
                    </a:lnTo>
                    <a:lnTo>
                      <a:pt x="86" y="600"/>
                    </a:lnTo>
                    <a:lnTo>
                      <a:pt x="95" y="708"/>
                    </a:lnTo>
                    <a:lnTo>
                      <a:pt x="103" y="643"/>
                    </a:lnTo>
                    <a:lnTo>
                      <a:pt x="112" y="761"/>
                    </a:lnTo>
                    <a:lnTo>
                      <a:pt x="120" y="635"/>
                    </a:lnTo>
                    <a:lnTo>
                      <a:pt x="129" y="685"/>
                    </a:lnTo>
                    <a:lnTo>
                      <a:pt x="138" y="750"/>
                    </a:lnTo>
                    <a:lnTo>
                      <a:pt x="146" y="612"/>
                    </a:lnTo>
                    <a:lnTo>
                      <a:pt x="155" y="649"/>
                    </a:lnTo>
                    <a:lnTo>
                      <a:pt x="163" y="612"/>
                    </a:lnTo>
                    <a:lnTo>
                      <a:pt x="172" y="744"/>
                    </a:lnTo>
                    <a:lnTo>
                      <a:pt x="180" y="715"/>
                    </a:lnTo>
                    <a:lnTo>
                      <a:pt x="189" y="748"/>
                    </a:lnTo>
                    <a:lnTo>
                      <a:pt x="198" y="713"/>
                    </a:lnTo>
                    <a:lnTo>
                      <a:pt x="206" y="594"/>
                    </a:lnTo>
                    <a:lnTo>
                      <a:pt x="214" y="199"/>
                    </a:lnTo>
                    <a:lnTo>
                      <a:pt x="223" y="527"/>
                    </a:lnTo>
                    <a:lnTo>
                      <a:pt x="232" y="611"/>
                    </a:lnTo>
                    <a:lnTo>
                      <a:pt x="240" y="611"/>
                    </a:lnTo>
                    <a:lnTo>
                      <a:pt x="249" y="594"/>
                    </a:lnTo>
                    <a:lnTo>
                      <a:pt x="257" y="551"/>
                    </a:lnTo>
                    <a:lnTo>
                      <a:pt x="266" y="610"/>
                    </a:lnTo>
                    <a:lnTo>
                      <a:pt x="274" y="690"/>
                    </a:lnTo>
                    <a:lnTo>
                      <a:pt x="283" y="234"/>
                    </a:lnTo>
                    <a:lnTo>
                      <a:pt x="292" y="756"/>
                    </a:lnTo>
                    <a:lnTo>
                      <a:pt x="300" y="735"/>
                    </a:lnTo>
                    <a:lnTo>
                      <a:pt x="309" y="748"/>
                    </a:lnTo>
                    <a:lnTo>
                      <a:pt x="317" y="492"/>
                    </a:lnTo>
                    <a:lnTo>
                      <a:pt x="325" y="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55" name="Freeform 133"/>
              <p:cNvSpPr>
                <a:spLocks/>
              </p:cNvSpPr>
              <p:nvPr/>
            </p:nvSpPr>
            <p:spPr bwMode="auto">
              <a:xfrm>
                <a:off x="7777163" y="1924050"/>
                <a:ext cx="663575" cy="1208088"/>
              </a:xfrm>
              <a:custGeom>
                <a:avLst/>
                <a:gdLst>
                  <a:gd name="T0" fmla="*/ 0 w 418"/>
                  <a:gd name="T1" fmla="*/ 0 h 761"/>
                  <a:gd name="T2" fmla="*/ 7 w 418"/>
                  <a:gd name="T3" fmla="*/ 482 h 761"/>
                  <a:gd name="T4" fmla="*/ 16 w 418"/>
                  <a:gd name="T5" fmla="*/ 535 h 761"/>
                  <a:gd name="T6" fmla="*/ 25 w 418"/>
                  <a:gd name="T7" fmla="*/ 410 h 761"/>
                  <a:gd name="T8" fmla="*/ 33 w 418"/>
                  <a:gd name="T9" fmla="*/ 635 h 761"/>
                  <a:gd name="T10" fmla="*/ 42 w 418"/>
                  <a:gd name="T11" fmla="*/ 733 h 761"/>
                  <a:gd name="T12" fmla="*/ 50 w 418"/>
                  <a:gd name="T13" fmla="*/ 441 h 761"/>
                  <a:gd name="T14" fmla="*/ 59 w 418"/>
                  <a:gd name="T15" fmla="*/ 724 h 761"/>
                  <a:gd name="T16" fmla="*/ 67 w 418"/>
                  <a:gd name="T17" fmla="*/ 681 h 761"/>
                  <a:gd name="T18" fmla="*/ 76 w 418"/>
                  <a:gd name="T19" fmla="*/ 476 h 761"/>
                  <a:gd name="T20" fmla="*/ 85 w 418"/>
                  <a:gd name="T21" fmla="*/ 467 h 761"/>
                  <a:gd name="T22" fmla="*/ 93 w 418"/>
                  <a:gd name="T23" fmla="*/ 190 h 761"/>
                  <a:gd name="T24" fmla="*/ 102 w 418"/>
                  <a:gd name="T25" fmla="*/ 147 h 761"/>
                  <a:gd name="T26" fmla="*/ 110 w 418"/>
                  <a:gd name="T27" fmla="*/ 383 h 761"/>
                  <a:gd name="T28" fmla="*/ 119 w 418"/>
                  <a:gd name="T29" fmla="*/ 340 h 761"/>
                  <a:gd name="T30" fmla="*/ 127 w 418"/>
                  <a:gd name="T31" fmla="*/ 545 h 761"/>
                  <a:gd name="T32" fmla="*/ 136 w 418"/>
                  <a:gd name="T33" fmla="*/ 665 h 761"/>
                  <a:gd name="T34" fmla="*/ 145 w 418"/>
                  <a:gd name="T35" fmla="*/ 509 h 761"/>
                  <a:gd name="T36" fmla="*/ 153 w 418"/>
                  <a:gd name="T37" fmla="*/ 562 h 761"/>
                  <a:gd name="T38" fmla="*/ 162 w 418"/>
                  <a:gd name="T39" fmla="*/ 669 h 761"/>
                  <a:gd name="T40" fmla="*/ 170 w 418"/>
                  <a:gd name="T41" fmla="*/ 757 h 761"/>
                  <a:gd name="T42" fmla="*/ 179 w 418"/>
                  <a:gd name="T43" fmla="*/ 515 h 761"/>
                  <a:gd name="T44" fmla="*/ 187 w 418"/>
                  <a:gd name="T45" fmla="*/ 711 h 761"/>
                  <a:gd name="T46" fmla="*/ 196 w 418"/>
                  <a:gd name="T47" fmla="*/ 554 h 761"/>
                  <a:gd name="T48" fmla="*/ 205 w 418"/>
                  <a:gd name="T49" fmla="*/ 581 h 761"/>
                  <a:gd name="T50" fmla="*/ 213 w 418"/>
                  <a:gd name="T51" fmla="*/ 665 h 761"/>
                  <a:gd name="T52" fmla="*/ 222 w 418"/>
                  <a:gd name="T53" fmla="*/ 634 h 761"/>
                  <a:gd name="T54" fmla="*/ 230 w 418"/>
                  <a:gd name="T55" fmla="*/ 761 h 761"/>
                  <a:gd name="T56" fmla="*/ 239 w 418"/>
                  <a:gd name="T57" fmla="*/ 551 h 761"/>
                  <a:gd name="T58" fmla="*/ 247 w 418"/>
                  <a:gd name="T59" fmla="*/ 642 h 761"/>
                  <a:gd name="T60" fmla="*/ 256 w 418"/>
                  <a:gd name="T61" fmla="*/ 729 h 761"/>
                  <a:gd name="T62" fmla="*/ 265 w 418"/>
                  <a:gd name="T63" fmla="*/ 740 h 761"/>
                  <a:gd name="T64" fmla="*/ 273 w 418"/>
                  <a:gd name="T65" fmla="*/ 757 h 761"/>
                  <a:gd name="T66" fmla="*/ 282 w 418"/>
                  <a:gd name="T67" fmla="*/ 736 h 761"/>
                  <a:gd name="T68" fmla="*/ 290 w 418"/>
                  <a:gd name="T69" fmla="*/ 706 h 761"/>
                  <a:gd name="T70" fmla="*/ 299 w 418"/>
                  <a:gd name="T71" fmla="*/ 701 h 761"/>
                  <a:gd name="T72" fmla="*/ 307 w 418"/>
                  <a:gd name="T73" fmla="*/ 498 h 761"/>
                  <a:gd name="T74" fmla="*/ 316 w 418"/>
                  <a:gd name="T75" fmla="*/ 756 h 761"/>
                  <a:gd name="T76" fmla="*/ 325 w 418"/>
                  <a:gd name="T77" fmla="*/ 511 h 761"/>
                  <a:gd name="T78" fmla="*/ 333 w 418"/>
                  <a:gd name="T79" fmla="*/ 542 h 761"/>
                  <a:gd name="T80" fmla="*/ 342 w 418"/>
                  <a:gd name="T81" fmla="*/ 608 h 761"/>
                  <a:gd name="T82" fmla="*/ 350 w 418"/>
                  <a:gd name="T83" fmla="*/ 586 h 761"/>
                  <a:gd name="T84" fmla="*/ 359 w 418"/>
                  <a:gd name="T85" fmla="*/ 394 h 761"/>
                  <a:gd name="T86" fmla="*/ 367 w 418"/>
                  <a:gd name="T87" fmla="*/ 607 h 761"/>
                  <a:gd name="T88" fmla="*/ 376 w 418"/>
                  <a:gd name="T89" fmla="*/ 746 h 761"/>
                  <a:gd name="T90" fmla="*/ 385 w 418"/>
                  <a:gd name="T91" fmla="*/ 527 h 761"/>
                  <a:gd name="T92" fmla="*/ 393 w 418"/>
                  <a:gd name="T93" fmla="*/ 447 h 761"/>
                  <a:gd name="T94" fmla="*/ 402 w 418"/>
                  <a:gd name="T95" fmla="*/ 495 h 761"/>
                  <a:gd name="T96" fmla="*/ 410 w 418"/>
                  <a:gd name="T97" fmla="*/ 575 h 761"/>
                  <a:gd name="T98" fmla="*/ 418 w 418"/>
                  <a:gd name="T99" fmla="*/ 713 h 7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8" h="761">
                    <a:moveTo>
                      <a:pt x="0" y="0"/>
                    </a:moveTo>
                    <a:lnTo>
                      <a:pt x="7" y="482"/>
                    </a:lnTo>
                    <a:lnTo>
                      <a:pt x="16" y="535"/>
                    </a:lnTo>
                    <a:lnTo>
                      <a:pt x="25" y="410"/>
                    </a:lnTo>
                    <a:lnTo>
                      <a:pt x="33" y="635"/>
                    </a:lnTo>
                    <a:lnTo>
                      <a:pt x="42" y="733"/>
                    </a:lnTo>
                    <a:lnTo>
                      <a:pt x="50" y="441"/>
                    </a:lnTo>
                    <a:lnTo>
                      <a:pt x="59" y="724"/>
                    </a:lnTo>
                    <a:lnTo>
                      <a:pt x="67" y="681"/>
                    </a:lnTo>
                    <a:lnTo>
                      <a:pt x="76" y="476"/>
                    </a:lnTo>
                    <a:lnTo>
                      <a:pt x="85" y="467"/>
                    </a:lnTo>
                    <a:lnTo>
                      <a:pt x="93" y="190"/>
                    </a:lnTo>
                    <a:lnTo>
                      <a:pt x="102" y="147"/>
                    </a:lnTo>
                    <a:lnTo>
                      <a:pt x="110" y="383"/>
                    </a:lnTo>
                    <a:lnTo>
                      <a:pt x="119" y="340"/>
                    </a:lnTo>
                    <a:lnTo>
                      <a:pt x="127" y="545"/>
                    </a:lnTo>
                    <a:lnTo>
                      <a:pt x="136" y="665"/>
                    </a:lnTo>
                    <a:lnTo>
                      <a:pt x="145" y="509"/>
                    </a:lnTo>
                    <a:lnTo>
                      <a:pt x="153" y="562"/>
                    </a:lnTo>
                    <a:lnTo>
                      <a:pt x="162" y="669"/>
                    </a:lnTo>
                    <a:lnTo>
                      <a:pt x="170" y="757"/>
                    </a:lnTo>
                    <a:lnTo>
                      <a:pt x="179" y="515"/>
                    </a:lnTo>
                    <a:lnTo>
                      <a:pt x="187" y="711"/>
                    </a:lnTo>
                    <a:lnTo>
                      <a:pt x="196" y="554"/>
                    </a:lnTo>
                    <a:lnTo>
                      <a:pt x="205" y="581"/>
                    </a:lnTo>
                    <a:lnTo>
                      <a:pt x="213" y="665"/>
                    </a:lnTo>
                    <a:lnTo>
                      <a:pt x="222" y="634"/>
                    </a:lnTo>
                    <a:lnTo>
                      <a:pt x="230" y="761"/>
                    </a:lnTo>
                    <a:lnTo>
                      <a:pt x="239" y="551"/>
                    </a:lnTo>
                    <a:lnTo>
                      <a:pt x="247" y="642"/>
                    </a:lnTo>
                    <a:lnTo>
                      <a:pt x="256" y="729"/>
                    </a:lnTo>
                    <a:lnTo>
                      <a:pt x="265" y="740"/>
                    </a:lnTo>
                    <a:lnTo>
                      <a:pt x="273" y="757"/>
                    </a:lnTo>
                    <a:lnTo>
                      <a:pt x="282" y="736"/>
                    </a:lnTo>
                    <a:lnTo>
                      <a:pt x="290" y="706"/>
                    </a:lnTo>
                    <a:lnTo>
                      <a:pt x="299" y="701"/>
                    </a:lnTo>
                    <a:lnTo>
                      <a:pt x="307" y="498"/>
                    </a:lnTo>
                    <a:lnTo>
                      <a:pt x="316" y="756"/>
                    </a:lnTo>
                    <a:lnTo>
                      <a:pt x="325" y="511"/>
                    </a:lnTo>
                    <a:lnTo>
                      <a:pt x="333" y="542"/>
                    </a:lnTo>
                    <a:lnTo>
                      <a:pt x="342" y="608"/>
                    </a:lnTo>
                    <a:lnTo>
                      <a:pt x="350" y="586"/>
                    </a:lnTo>
                    <a:lnTo>
                      <a:pt x="359" y="394"/>
                    </a:lnTo>
                    <a:lnTo>
                      <a:pt x="367" y="607"/>
                    </a:lnTo>
                    <a:lnTo>
                      <a:pt x="376" y="746"/>
                    </a:lnTo>
                    <a:lnTo>
                      <a:pt x="385" y="527"/>
                    </a:lnTo>
                    <a:lnTo>
                      <a:pt x="393" y="447"/>
                    </a:lnTo>
                    <a:lnTo>
                      <a:pt x="402" y="495"/>
                    </a:lnTo>
                    <a:lnTo>
                      <a:pt x="410" y="575"/>
                    </a:lnTo>
                    <a:lnTo>
                      <a:pt x="418" y="713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56" name="Freeform 134"/>
              <p:cNvSpPr>
                <a:spLocks/>
              </p:cNvSpPr>
              <p:nvPr/>
            </p:nvSpPr>
            <p:spPr bwMode="auto">
              <a:xfrm>
                <a:off x="8440738" y="2349500"/>
                <a:ext cx="354013" cy="781050"/>
              </a:xfrm>
              <a:custGeom>
                <a:avLst/>
                <a:gdLst>
                  <a:gd name="T0" fmla="*/ 0 w 223"/>
                  <a:gd name="T1" fmla="*/ 445 h 492"/>
                  <a:gd name="T2" fmla="*/ 9 w 223"/>
                  <a:gd name="T3" fmla="*/ 297 h 492"/>
                  <a:gd name="T4" fmla="*/ 18 w 223"/>
                  <a:gd name="T5" fmla="*/ 433 h 492"/>
                  <a:gd name="T6" fmla="*/ 26 w 223"/>
                  <a:gd name="T7" fmla="*/ 377 h 492"/>
                  <a:gd name="T8" fmla="*/ 35 w 223"/>
                  <a:gd name="T9" fmla="*/ 247 h 492"/>
                  <a:gd name="T10" fmla="*/ 43 w 223"/>
                  <a:gd name="T11" fmla="*/ 452 h 492"/>
                  <a:gd name="T12" fmla="*/ 52 w 223"/>
                  <a:gd name="T13" fmla="*/ 316 h 492"/>
                  <a:gd name="T14" fmla="*/ 60 w 223"/>
                  <a:gd name="T15" fmla="*/ 477 h 492"/>
                  <a:gd name="T16" fmla="*/ 69 w 223"/>
                  <a:gd name="T17" fmla="*/ 0 h 492"/>
                  <a:gd name="T18" fmla="*/ 78 w 223"/>
                  <a:gd name="T19" fmla="*/ 438 h 492"/>
                  <a:gd name="T20" fmla="*/ 86 w 223"/>
                  <a:gd name="T21" fmla="*/ 449 h 492"/>
                  <a:gd name="T22" fmla="*/ 95 w 223"/>
                  <a:gd name="T23" fmla="*/ 492 h 492"/>
                  <a:gd name="T24" fmla="*/ 103 w 223"/>
                  <a:gd name="T25" fmla="*/ 388 h 492"/>
                  <a:gd name="T26" fmla="*/ 112 w 223"/>
                  <a:gd name="T27" fmla="*/ 469 h 492"/>
                  <a:gd name="T28" fmla="*/ 120 w 223"/>
                  <a:gd name="T29" fmla="*/ 431 h 492"/>
                  <a:gd name="T30" fmla="*/ 129 w 223"/>
                  <a:gd name="T31" fmla="*/ 420 h 492"/>
                  <a:gd name="T32" fmla="*/ 138 w 223"/>
                  <a:gd name="T33" fmla="*/ 487 h 492"/>
                  <a:gd name="T34" fmla="*/ 146 w 223"/>
                  <a:gd name="T35" fmla="*/ 468 h 492"/>
                  <a:gd name="T36" fmla="*/ 155 w 223"/>
                  <a:gd name="T37" fmla="*/ 381 h 492"/>
                  <a:gd name="T38" fmla="*/ 163 w 223"/>
                  <a:gd name="T39" fmla="*/ 364 h 492"/>
                  <a:gd name="T40" fmla="*/ 172 w 223"/>
                  <a:gd name="T41" fmla="*/ 344 h 492"/>
                  <a:gd name="T42" fmla="*/ 180 w 223"/>
                  <a:gd name="T43" fmla="*/ 382 h 492"/>
                  <a:gd name="T44" fmla="*/ 189 w 223"/>
                  <a:gd name="T45" fmla="*/ 419 h 492"/>
                  <a:gd name="T46" fmla="*/ 198 w 223"/>
                  <a:gd name="T47" fmla="*/ 485 h 492"/>
                  <a:gd name="T48" fmla="*/ 206 w 223"/>
                  <a:gd name="T49" fmla="*/ 415 h 492"/>
                  <a:gd name="T50" fmla="*/ 215 w 223"/>
                  <a:gd name="T51" fmla="*/ 365 h 492"/>
                  <a:gd name="T52" fmla="*/ 223 w 223"/>
                  <a:gd name="T53" fmla="*/ 417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23" h="492">
                    <a:moveTo>
                      <a:pt x="0" y="445"/>
                    </a:moveTo>
                    <a:lnTo>
                      <a:pt x="9" y="297"/>
                    </a:lnTo>
                    <a:lnTo>
                      <a:pt x="18" y="433"/>
                    </a:lnTo>
                    <a:lnTo>
                      <a:pt x="26" y="377"/>
                    </a:lnTo>
                    <a:lnTo>
                      <a:pt x="35" y="247"/>
                    </a:lnTo>
                    <a:lnTo>
                      <a:pt x="43" y="452"/>
                    </a:lnTo>
                    <a:lnTo>
                      <a:pt x="52" y="316"/>
                    </a:lnTo>
                    <a:lnTo>
                      <a:pt x="60" y="477"/>
                    </a:lnTo>
                    <a:lnTo>
                      <a:pt x="69" y="0"/>
                    </a:lnTo>
                    <a:lnTo>
                      <a:pt x="78" y="438"/>
                    </a:lnTo>
                    <a:lnTo>
                      <a:pt x="86" y="449"/>
                    </a:lnTo>
                    <a:lnTo>
                      <a:pt x="95" y="492"/>
                    </a:lnTo>
                    <a:lnTo>
                      <a:pt x="103" y="388"/>
                    </a:lnTo>
                    <a:lnTo>
                      <a:pt x="112" y="469"/>
                    </a:lnTo>
                    <a:lnTo>
                      <a:pt x="120" y="431"/>
                    </a:lnTo>
                    <a:lnTo>
                      <a:pt x="129" y="420"/>
                    </a:lnTo>
                    <a:lnTo>
                      <a:pt x="138" y="487"/>
                    </a:lnTo>
                    <a:lnTo>
                      <a:pt x="146" y="468"/>
                    </a:lnTo>
                    <a:lnTo>
                      <a:pt x="155" y="381"/>
                    </a:lnTo>
                    <a:lnTo>
                      <a:pt x="163" y="364"/>
                    </a:lnTo>
                    <a:lnTo>
                      <a:pt x="172" y="344"/>
                    </a:lnTo>
                    <a:lnTo>
                      <a:pt x="180" y="382"/>
                    </a:lnTo>
                    <a:lnTo>
                      <a:pt x="189" y="419"/>
                    </a:lnTo>
                    <a:lnTo>
                      <a:pt x="198" y="485"/>
                    </a:lnTo>
                    <a:lnTo>
                      <a:pt x="206" y="415"/>
                    </a:lnTo>
                    <a:lnTo>
                      <a:pt x="215" y="365"/>
                    </a:lnTo>
                    <a:lnTo>
                      <a:pt x="223" y="417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</p:grpSp>
        <p:grpSp>
          <p:nvGrpSpPr>
            <p:cNvPr id="552" name="Group 551"/>
            <p:cNvGrpSpPr/>
            <p:nvPr/>
          </p:nvGrpSpPr>
          <p:grpSpPr>
            <a:xfrm>
              <a:off x="6591301" y="3556793"/>
              <a:ext cx="2496820" cy="1427032"/>
              <a:chOff x="6591301" y="3556793"/>
              <a:chExt cx="2496820" cy="1427032"/>
            </a:xfrm>
          </p:grpSpPr>
          <p:sp>
            <p:nvSpPr>
              <p:cNvPr id="59" name="Line 238"/>
              <p:cNvSpPr>
                <a:spLocks noChangeShapeType="1"/>
              </p:cNvSpPr>
              <p:nvPr/>
            </p:nvSpPr>
            <p:spPr bwMode="auto">
              <a:xfrm>
                <a:off x="6591301" y="4824413"/>
                <a:ext cx="2265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0" name="Line 239"/>
              <p:cNvSpPr>
                <a:spLocks noChangeShapeType="1"/>
              </p:cNvSpPr>
              <p:nvPr/>
            </p:nvSpPr>
            <p:spPr bwMode="auto">
              <a:xfrm>
                <a:off x="6591301" y="3606800"/>
                <a:ext cx="2265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1" name="Line 240"/>
              <p:cNvSpPr>
                <a:spLocks noChangeShapeType="1"/>
              </p:cNvSpPr>
              <p:nvPr/>
            </p:nvSpPr>
            <p:spPr bwMode="auto">
              <a:xfrm flipV="1">
                <a:off x="6732588" y="4802188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2" name="Line 241"/>
              <p:cNvSpPr>
                <a:spLocks noChangeShapeType="1"/>
              </p:cNvSpPr>
              <p:nvPr/>
            </p:nvSpPr>
            <p:spPr bwMode="auto">
              <a:xfrm flipV="1">
                <a:off x="7440613" y="4802188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3" name="Line 242"/>
              <p:cNvSpPr>
                <a:spLocks noChangeShapeType="1"/>
              </p:cNvSpPr>
              <p:nvPr/>
            </p:nvSpPr>
            <p:spPr bwMode="auto">
              <a:xfrm flipV="1">
                <a:off x="8148638" y="4802188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4" name="Line 243"/>
              <p:cNvSpPr>
                <a:spLocks noChangeShapeType="1"/>
              </p:cNvSpPr>
              <p:nvPr/>
            </p:nvSpPr>
            <p:spPr bwMode="auto">
              <a:xfrm flipV="1">
                <a:off x="8856663" y="4802188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5" name="Line 244"/>
              <p:cNvSpPr>
                <a:spLocks noChangeShapeType="1"/>
              </p:cNvSpPr>
              <p:nvPr/>
            </p:nvSpPr>
            <p:spPr bwMode="auto">
              <a:xfrm>
                <a:off x="6732588" y="3606800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6" name="Line 245"/>
              <p:cNvSpPr>
                <a:spLocks noChangeShapeType="1"/>
              </p:cNvSpPr>
              <p:nvPr/>
            </p:nvSpPr>
            <p:spPr bwMode="auto">
              <a:xfrm>
                <a:off x="7440613" y="3606800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7" name="Line 246"/>
              <p:cNvSpPr>
                <a:spLocks noChangeShapeType="1"/>
              </p:cNvSpPr>
              <p:nvPr/>
            </p:nvSpPr>
            <p:spPr bwMode="auto">
              <a:xfrm>
                <a:off x="8148638" y="3606800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8" name="Line 247"/>
              <p:cNvSpPr>
                <a:spLocks noChangeShapeType="1"/>
              </p:cNvSpPr>
              <p:nvPr/>
            </p:nvSpPr>
            <p:spPr bwMode="auto">
              <a:xfrm>
                <a:off x="8856663" y="3606800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grpSp>
            <p:nvGrpSpPr>
              <p:cNvPr id="428" name="Group 427"/>
              <p:cNvGrpSpPr/>
              <p:nvPr/>
            </p:nvGrpSpPr>
            <p:grpSpPr>
              <a:xfrm>
                <a:off x="6700522" y="4860000"/>
                <a:ext cx="2183765" cy="123825"/>
                <a:chOff x="6700522" y="4861561"/>
                <a:chExt cx="2183765" cy="123825"/>
              </a:xfrm>
            </p:grpSpPr>
            <p:sp>
              <p:nvSpPr>
                <p:cNvPr id="69" name="Rectangle 248"/>
                <p:cNvSpPr>
                  <a:spLocks noChangeArrowheads="1"/>
                </p:cNvSpPr>
                <p:nvPr/>
              </p:nvSpPr>
              <p:spPr bwMode="auto">
                <a:xfrm>
                  <a:off x="6700522" y="4861561"/>
                  <a:ext cx="57150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5</a:t>
                  </a:r>
                  <a:endPara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0" name="Rectangle 249"/>
                <p:cNvSpPr>
                  <a:spLocks noChangeArrowheads="1"/>
                </p:cNvSpPr>
                <p:nvPr/>
              </p:nvSpPr>
              <p:spPr bwMode="auto">
                <a:xfrm>
                  <a:off x="7384733" y="4861561"/>
                  <a:ext cx="115888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1" name="Rectangle 250"/>
                <p:cNvSpPr>
                  <a:spLocks noChangeArrowheads="1"/>
                </p:cNvSpPr>
                <p:nvPr/>
              </p:nvSpPr>
              <p:spPr bwMode="auto">
                <a:xfrm>
                  <a:off x="8078788" y="4861561"/>
                  <a:ext cx="115888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5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" name="Rectangle 251"/>
                <p:cNvSpPr>
                  <a:spLocks noChangeArrowheads="1"/>
                </p:cNvSpPr>
                <p:nvPr/>
              </p:nvSpPr>
              <p:spPr bwMode="auto">
                <a:xfrm>
                  <a:off x="8768399" y="4861561"/>
                  <a:ext cx="115888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73" name="Line 252"/>
              <p:cNvSpPr>
                <a:spLocks noChangeShapeType="1"/>
              </p:cNvSpPr>
              <p:nvPr/>
            </p:nvSpPr>
            <p:spPr bwMode="auto">
              <a:xfrm flipV="1">
                <a:off x="6591301" y="3606800"/>
                <a:ext cx="0" cy="12176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74" name="Line 253"/>
              <p:cNvSpPr>
                <a:spLocks noChangeShapeType="1"/>
              </p:cNvSpPr>
              <p:nvPr/>
            </p:nvSpPr>
            <p:spPr bwMode="auto">
              <a:xfrm flipV="1">
                <a:off x="8856663" y="3606800"/>
                <a:ext cx="0" cy="12176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75" name="Line 254"/>
              <p:cNvSpPr>
                <a:spLocks noChangeShapeType="1"/>
              </p:cNvSpPr>
              <p:nvPr/>
            </p:nvSpPr>
            <p:spPr bwMode="auto">
              <a:xfrm>
                <a:off x="6591301" y="4824413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76" name="Line 255"/>
              <p:cNvSpPr>
                <a:spLocks noChangeShapeType="1"/>
              </p:cNvSpPr>
              <p:nvPr/>
            </p:nvSpPr>
            <p:spPr bwMode="auto">
              <a:xfrm>
                <a:off x="6591301" y="4216400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77" name="Line 256"/>
              <p:cNvSpPr>
                <a:spLocks noChangeShapeType="1"/>
              </p:cNvSpPr>
              <p:nvPr/>
            </p:nvSpPr>
            <p:spPr bwMode="auto">
              <a:xfrm>
                <a:off x="6591301" y="3606800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78" name="Line 257"/>
              <p:cNvSpPr>
                <a:spLocks noChangeShapeType="1"/>
              </p:cNvSpPr>
              <p:nvPr/>
            </p:nvSpPr>
            <p:spPr bwMode="auto">
              <a:xfrm flipH="1">
                <a:off x="8834438" y="4824413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79" name="Line 258"/>
              <p:cNvSpPr>
                <a:spLocks noChangeShapeType="1"/>
              </p:cNvSpPr>
              <p:nvPr/>
            </p:nvSpPr>
            <p:spPr bwMode="auto">
              <a:xfrm flipH="1">
                <a:off x="8834438" y="4216400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80" name="Line 259"/>
              <p:cNvSpPr>
                <a:spLocks noChangeShapeType="1"/>
              </p:cNvSpPr>
              <p:nvPr/>
            </p:nvSpPr>
            <p:spPr bwMode="auto">
              <a:xfrm flipH="1">
                <a:off x="8834438" y="3606800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grpSp>
            <p:nvGrpSpPr>
              <p:cNvPr id="427" name="Group 426"/>
              <p:cNvGrpSpPr/>
              <p:nvPr/>
            </p:nvGrpSpPr>
            <p:grpSpPr>
              <a:xfrm>
                <a:off x="8880474" y="3556793"/>
                <a:ext cx="207647" cy="1342232"/>
                <a:chOff x="6229349" y="3513930"/>
                <a:chExt cx="207647" cy="1342232"/>
              </a:xfrm>
            </p:grpSpPr>
            <p:sp>
              <p:nvSpPr>
                <p:cNvPr id="81" name="Rectangle 260"/>
                <p:cNvSpPr>
                  <a:spLocks noChangeArrowheads="1"/>
                </p:cNvSpPr>
                <p:nvPr/>
              </p:nvSpPr>
              <p:spPr bwMode="auto">
                <a:xfrm>
                  <a:off x="6230621" y="4732337"/>
                  <a:ext cx="206375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100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" name="Rectangle 261"/>
                <p:cNvSpPr>
                  <a:spLocks noChangeArrowheads="1"/>
                </p:cNvSpPr>
                <p:nvPr/>
              </p:nvSpPr>
              <p:spPr bwMode="auto">
                <a:xfrm>
                  <a:off x="6229349" y="4100512"/>
                  <a:ext cx="149225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50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" name="Rectangle 262"/>
                <p:cNvSpPr>
                  <a:spLocks noChangeArrowheads="1"/>
                </p:cNvSpPr>
                <p:nvPr/>
              </p:nvSpPr>
              <p:spPr bwMode="auto">
                <a:xfrm>
                  <a:off x="6256339" y="3513930"/>
                  <a:ext cx="57150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84" name="Freeform 263"/>
              <p:cNvSpPr>
                <a:spLocks/>
              </p:cNvSpPr>
              <p:nvPr/>
            </p:nvSpPr>
            <p:spPr bwMode="auto">
              <a:xfrm>
                <a:off x="6613526" y="4224338"/>
                <a:ext cx="14288" cy="293688"/>
              </a:xfrm>
              <a:custGeom>
                <a:avLst/>
                <a:gdLst>
                  <a:gd name="T0" fmla="*/ 0 w 9"/>
                  <a:gd name="T1" fmla="*/ 34 h 185"/>
                  <a:gd name="T2" fmla="*/ 1 w 9"/>
                  <a:gd name="T3" fmla="*/ 36 h 185"/>
                  <a:gd name="T4" fmla="*/ 1 w 9"/>
                  <a:gd name="T5" fmla="*/ 55 h 185"/>
                  <a:gd name="T6" fmla="*/ 1 w 9"/>
                  <a:gd name="T7" fmla="*/ 101 h 185"/>
                  <a:gd name="T8" fmla="*/ 1 w 9"/>
                  <a:gd name="T9" fmla="*/ 185 h 185"/>
                  <a:gd name="T10" fmla="*/ 2 w 9"/>
                  <a:gd name="T11" fmla="*/ 130 h 185"/>
                  <a:gd name="T12" fmla="*/ 2 w 9"/>
                  <a:gd name="T13" fmla="*/ 96 h 185"/>
                  <a:gd name="T14" fmla="*/ 2 w 9"/>
                  <a:gd name="T15" fmla="*/ 64 h 185"/>
                  <a:gd name="T16" fmla="*/ 2 w 9"/>
                  <a:gd name="T17" fmla="*/ 37 h 185"/>
                  <a:gd name="T18" fmla="*/ 2 w 9"/>
                  <a:gd name="T19" fmla="*/ 26 h 185"/>
                  <a:gd name="T20" fmla="*/ 2 w 9"/>
                  <a:gd name="T21" fmla="*/ 38 h 185"/>
                  <a:gd name="T22" fmla="*/ 3 w 9"/>
                  <a:gd name="T23" fmla="*/ 88 h 185"/>
                  <a:gd name="T24" fmla="*/ 3 w 9"/>
                  <a:gd name="T25" fmla="*/ 107 h 185"/>
                  <a:gd name="T26" fmla="*/ 3 w 9"/>
                  <a:gd name="T27" fmla="*/ 67 h 185"/>
                  <a:gd name="T28" fmla="*/ 3 w 9"/>
                  <a:gd name="T29" fmla="*/ 61 h 185"/>
                  <a:gd name="T30" fmla="*/ 3 w 9"/>
                  <a:gd name="T31" fmla="*/ 84 h 185"/>
                  <a:gd name="T32" fmla="*/ 4 w 9"/>
                  <a:gd name="T33" fmla="*/ 101 h 185"/>
                  <a:gd name="T34" fmla="*/ 4 w 9"/>
                  <a:gd name="T35" fmla="*/ 44 h 185"/>
                  <a:gd name="T36" fmla="*/ 4 w 9"/>
                  <a:gd name="T37" fmla="*/ 36 h 185"/>
                  <a:gd name="T38" fmla="*/ 4 w 9"/>
                  <a:gd name="T39" fmla="*/ 59 h 185"/>
                  <a:gd name="T40" fmla="*/ 4 w 9"/>
                  <a:gd name="T41" fmla="*/ 80 h 185"/>
                  <a:gd name="T42" fmla="*/ 4 w 9"/>
                  <a:gd name="T43" fmla="*/ 49 h 185"/>
                  <a:gd name="T44" fmla="*/ 5 w 9"/>
                  <a:gd name="T45" fmla="*/ 22 h 185"/>
                  <a:gd name="T46" fmla="*/ 5 w 9"/>
                  <a:gd name="T47" fmla="*/ 21 h 185"/>
                  <a:gd name="T48" fmla="*/ 5 w 9"/>
                  <a:gd name="T49" fmla="*/ 36 h 185"/>
                  <a:gd name="T50" fmla="*/ 5 w 9"/>
                  <a:gd name="T51" fmla="*/ 51 h 185"/>
                  <a:gd name="T52" fmla="*/ 6 w 9"/>
                  <a:gd name="T53" fmla="*/ 80 h 185"/>
                  <a:gd name="T54" fmla="*/ 6 w 9"/>
                  <a:gd name="T55" fmla="*/ 115 h 185"/>
                  <a:gd name="T56" fmla="*/ 6 w 9"/>
                  <a:gd name="T57" fmla="*/ 144 h 185"/>
                  <a:gd name="T58" fmla="*/ 6 w 9"/>
                  <a:gd name="T59" fmla="*/ 75 h 185"/>
                  <a:gd name="T60" fmla="*/ 6 w 9"/>
                  <a:gd name="T61" fmla="*/ 32 h 185"/>
                  <a:gd name="T62" fmla="*/ 6 w 9"/>
                  <a:gd name="T63" fmla="*/ 21 h 185"/>
                  <a:gd name="T64" fmla="*/ 6 w 9"/>
                  <a:gd name="T65" fmla="*/ 43 h 185"/>
                  <a:gd name="T66" fmla="*/ 7 w 9"/>
                  <a:gd name="T67" fmla="*/ 159 h 185"/>
                  <a:gd name="T68" fmla="*/ 7 w 9"/>
                  <a:gd name="T69" fmla="*/ 53 h 185"/>
                  <a:gd name="T70" fmla="*/ 7 w 9"/>
                  <a:gd name="T71" fmla="*/ 20 h 185"/>
                  <a:gd name="T72" fmla="*/ 7 w 9"/>
                  <a:gd name="T73" fmla="*/ 18 h 185"/>
                  <a:gd name="T74" fmla="*/ 7 w 9"/>
                  <a:gd name="T75" fmla="*/ 33 h 185"/>
                  <a:gd name="T76" fmla="*/ 7 w 9"/>
                  <a:gd name="T77" fmla="*/ 45 h 185"/>
                  <a:gd name="T78" fmla="*/ 8 w 9"/>
                  <a:gd name="T79" fmla="*/ 37 h 185"/>
                  <a:gd name="T80" fmla="*/ 8 w 9"/>
                  <a:gd name="T81" fmla="*/ 28 h 185"/>
                  <a:gd name="T82" fmla="*/ 8 w 9"/>
                  <a:gd name="T83" fmla="*/ 27 h 185"/>
                  <a:gd name="T84" fmla="*/ 8 w 9"/>
                  <a:gd name="T85" fmla="*/ 34 h 185"/>
                  <a:gd name="T86" fmla="*/ 8 w 9"/>
                  <a:gd name="T87" fmla="*/ 41 h 185"/>
                  <a:gd name="T88" fmla="*/ 9 w 9"/>
                  <a:gd name="T89" fmla="*/ 53 h 185"/>
                  <a:gd name="T90" fmla="*/ 9 w 9"/>
                  <a:gd name="T91" fmla="*/ 71 h 185"/>
                  <a:gd name="T92" fmla="*/ 9 w 9"/>
                  <a:gd name="T93" fmla="*/ 85 h 185"/>
                  <a:gd name="T94" fmla="*/ 9 w 9"/>
                  <a:gd name="T95" fmla="*/ 50 h 185"/>
                  <a:gd name="T96" fmla="*/ 9 w 9"/>
                  <a:gd name="T97" fmla="*/ 6 h 185"/>
                  <a:gd name="T98" fmla="*/ 9 w 9"/>
                  <a:gd name="T99" fmla="*/ 0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5">
                    <a:moveTo>
                      <a:pt x="0" y="34"/>
                    </a:moveTo>
                    <a:lnTo>
                      <a:pt x="1" y="36"/>
                    </a:lnTo>
                    <a:lnTo>
                      <a:pt x="1" y="55"/>
                    </a:lnTo>
                    <a:lnTo>
                      <a:pt x="1" y="101"/>
                    </a:lnTo>
                    <a:lnTo>
                      <a:pt x="1" y="185"/>
                    </a:lnTo>
                    <a:lnTo>
                      <a:pt x="2" y="130"/>
                    </a:lnTo>
                    <a:lnTo>
                      <a:pt x="2" y="96"/>
                    </a:lnTo>
                    <a:lnTo>
                      <a:pt x="2" y="64"/>
                    </a:lnTo>
                    <a:lnTo>
                      <a:pt x="2" y="37"/>
                    </a:lnTo>
                    <a:lnTo>
                      <a:pt x="2" y="26"/>
                    </a:lnTo>
                    <a:lnTo>
                      <a:pt x="2" y="38"/>
                    </a:lnTo>
                    <a:lnTo>
                      <a:pt x="3" y="88"/>
                    </a:lnTo>
                    <a:lnTo>
                      <a:pt x="3" y="107"/>
                    </a:lnTo>
                    <a:lnTo>
                      <a:pt x="3" y="67"/>
                    </a:lnTo>
                    <a:lnTo>
                      <a:pt x="3" y="61"/>
                    </a:lnTo>
                    <a:lnTo>
                      <a:pt x="3" y="84"/>
                    </a:lnTo>
                    <a:lnTo>
                      <a:pt x="4" y="101"/>
                    </a:lnTo>
                    <a:lnTo>
                      <a:pt x="4" y="44"/>
                    </a:lnTo>
                    <a:lnTo>
                      <a:pt x="4" y="36"/>
                    </a:lnTo>
                    <a:lnTo>
                      <a:pt x="4" y="59"/>
                    </a:lnTo>
                    <a:lnTo>
                      <a:pt x="4" y="80"/>
                    </a:lnTo>
                    <a:lnTo>
                      <a:pt x="4" y="49"/>
                    </a:lnTo>
                    <a:lnTo>
                      <a:pt x="5" y="22"/>
                    </a:lnTo>
                    <a:lnTo>
                      <a:pt x="5" y="21"/>
                    </a:lnTo>
                    <a:lnTo>
                      <a:pt x="5" y="36"/>
                    </a:lnTo>
                    <a:lnTo>
                      <a:pt x="5" y="51"/>
                    </a:lnTo>
                    <a:lnTo>
                      <a:pt x="6" y="80"/>
                    </a:lnTo>
                    <a:lnTo>
                      <a:pt x="6" y="115"/>
                    </a:lnTo>
                    <a:lnTo>
                      <a:pt x="6" y="144"/>
                    </a:lnTo>
                    <a:lnTo>
                      <a:pt x="6" y="75"/>
                    </a:lnTo>
                    <a:lnTo>
                      <a:pt x="6" y="32"/>
                    </a:lnTo>
                    <a:lnTo>
                      <a:pt x="6" y="21"/>
                    </a:lnTo>
                    <a:lnTo>
                      <a:pt x="6" y="43"/>
                    </a:lnTo>
                    <a:lnTo>
                      <a:pt x="7" y="159"/>
                    </a:lnTo>
                    <a:lnTo>
                      <a:pt x="7" y="53"/>
                    </a:lnTo>
                    <a:lnTo>
                      <a:pt x="7" y="20"/>
                    </a:lnTo>
                    <a:lnTo>
                      <a:pt x="7" y="18"/>
                    </a:lnTo>
                    <a:lnTo>
                      <a:pt x="7" y="33"/>
                    </a:lnTo>
                    <a:lnTo>
                      <a:pt x="7" y="45"/>
                    </a:lnTo>
                    <a:lnTo>
                      <a:pt x="8" y="37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8" y="34"/>
                    </a:lnTo>
                    <a:lnTo>
                      <a:pt x="8" y="41"/>
                    </a:lnTo>
                    <a:lnTo>
                      <a:pt x="9" y="53"/>
                    </a:lnTo>
                    <a:lnTo>
                      <a:pt x="9" y="71"/>
                    </a:lnTo>
                    <a:lnTo>
                      <a:pt x="9" y="85"/>
                    </a:lnTo>
                    <a:lnTo>
                      <a:pt x="9" y="50"/>
                    </a:lnTo>
                    <a:lnTo>
                      <a:pt x="9" y="6"/>
                    </a:lnTo>
                    <a:lnTo>
                      <a:pt x="9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85" name="Freeform 264"/>
              <p:cNvSpPr>
                <a:spLocks/>
              </p:cNvSpPr>
              <p:nvPr/>
            </p:nvSpPr>
            <p:spPr bwMode="auto">
              <a:xfrm>
                <a:off x="6627813" y="4224338"/>
                <a:ext cx="14288" cy="269875"/>
              </a:xfrm>
              <a:custGeom>
                <a:avLst/>
                <a:gdLst>
                  <a:gd name="T0" fmla="*/ 0 w 9"/>
                  <a:gd name="T1" fmla="*/ 0 h 170"/>
                  <a:gd name="T2" fmla="*/ 1 w 9"/>
                  <a:gd name="T3" fmla="*/ 27 h 170"/>
                  <a:gd name="T4" fmla="*/ 1 w 9"/>
                  <a:gd name="T5" fmla="*/ 68 h 170"/>
                  <a:gd name="T6" fmla="*/ 1 w 9"/>
                  <a:gd name="T7" fmla="*/ 106 h 170"/>
                  <a:gd name="T8" fmla="*/ 1 w 9"/>
                  <a:gd name="T9" fmla="*/ 45 h 170"/>
                  <a:gd name="T10" fmla="*/ 2 w 9"/>
                  <a:gd name="T11" fmla="*/ 20 h 170"/>
                  <a:gd name="T12" fmla="*/ 2 w 9"/>
                  <a:gd name="T13" fmla="*/ 23 h 170"/>
                  <a:gd name="T14" fmla="*/ 2 w 9"/>
                  <a:gd name="T15" fmla="*/ 48 h 170"/>
                  <a:gd name="T16" fmla="*/ 2 w 9"/>
                  <a:gd name="T17" fmla="*/ 101 h 170"/>
                  <a:gd name="T18" fmla="*/ 2 w 9"/>
                  <a:gd name="T19" fmla="*/ 103 h 170"/>
                  <a:gd name="T20" fmla="*/ 2 w 9"/>
                  <a:gd name="T21" fmla="*/ 80 h 170"/>
                  <a:gd name="T22" fmla="*/ 2 w 9"/>
                  <a:gd name="T23" fmla="*/ 75 h 170"/>
                  <a:gd name="T24" fmla="*/ 3 w 9"/>
                  <a:gd name="T25" fmla="*/ 58 h 170"/>
                  <a:gd name="T26" fmla="*/ 3 w 9"/>
                  <a:gd name="T27" fmla="*/ 48 h 170"/>
                  <a:gd name="T28" fmla="*/ 3 w 9"/>
                  <a:gd name="T29" fmla="*/ 74 h 170"/>
                  <a:gd name="T30" fmla="*/ 3 w 9"/>
                  <a:gd name="T31" fmla="*/ 170 h 170"/>
                  <a:gd name="T32" fmla="*/ 4 w 9"/>
                  <a:gd name="T33" fmla="*/ 113 h 170"/>
                  <a:gd name="T34" fmla="*/ 4 w 9"/>
                  <a:gd name="T35" fmla="*/ 93 h 170"/>
                  <a:gd name="T36" fmla="*/ 4 w 9"/>
                  <a:gd name="T37" fmla="*/ 48 h 170"/>
                  <a:gd name="T38" fmla="*/ 4 w 9"/>
                  <a:gd name="T39" fmla="*/ 43 h 170"/>
                  <a:gd name="T40" fmla="*/ 4 w 9"/>
                  <a:gd name="T41" fmla="*/ 74 h 170"/>
                  <a:gd name="T42" fmla="*/ 4 w 9"/>
                  <a:gd name="T43" fmla="*/ 106 h 170"/>
                  <a:gd name="T44" fmla="*/ 4 w 9"/>
                  <a:gd name="T45" fmla="*/ 98 h 170"/>
                  <a:gd name="T46" fmla="*/ 5 w 9"/>
                  <a:gd name="T47" fmla="*/ 101 h 170"/>
                  <a:gd name="T48" fmla="*/ 5 w 9"/>
                  <a:gd name="T49" fmla="*/ 48 h 170"/>
                  <a:gd name="T50" fmla="*/ 5 w 9"/>
                  <a:gd name="T51" fmla="*/ 22 h 170"/>
                  <a:gd name="T52" fmla="*/ 5 w 9"/>
                  <a:gd name="T53" fmla="*/ 20 h 170"/>
                  <a:gd name="T54" fmla="*/ 5 w 9"/>
                  <a:gd name="T55" fmla="*/ 36 h 170"/>
                  <a:gd name="T56" fmla="*/ 5 w 9"/>
                  <a:gd name="T57" fmla="*/ 74 h 170"/>
                  <a:gd name="T58" fmla="*/ 6 w 9"/>
                  <a:gd name="T59" fmla="*/ 80 h 170"/>
                  <a:gd name="T60" fmla="*/ 6 w 9"/>
                  <a:gd name="T61" fmla="*/ 53 h 170"/>
                  <a:gd name="T62" fmla="*/ 6 w 9"/>
                  <a:gd name="T63" fmla="*/ 60 h 170"/>
                  <a:gd name="T64" fmla="*/ 6 w 9"/>
                  <a:gd name="T65" fmla="*/ 78 h 170"/>
                  <a:gd name="T66" fmla="*/ 7 w 9"/>
                  <a:gd name="T67" fmla="*/ 42 h 170"/>
                  <a:gd name="T68" fmla="*/ 7 w 9"/>
                  <a:gd name="T69" fmla="*/ 20 h 170"/>
                  <a:gd name="T70" fmla="*/ 7 w 9"/>
                  <a:gd name="T71" fmla="*/ 9 h 170"/>
                  <a:gd name="T72" fmla="*/ 7 w 9"/>
                  <a:gd name="T73" fmla="*/ 6 h 170"/>
                  <a:gd name="T74" fmla="*/ 7 w 9"/>
                  <a:gd name="T75" fmla="*/ 13 h 170"/>
                  <a:gd name="T76" fmla="*/ 7 w 9"/>
                  <a:gd name="T77" fmla="*/ 30 h 170"/>
                  <a:gd name="T78" fmla="*/ 7 w 9"/>
                  <a:gd name="T79" fmla="*/ 55 h 170"/>
                  <a:gd name="T80" fmla="*/ 8 w 9"/>
                  <a:gd name="T81" fmla="*/ 87 h 170"/>
                  <a:gd name="T82" fmla="*/ 8 w 9"/>
                  <a:gd name="T83" fmla="*/ 80 h 170"/>
                  <a:gd name="T84" fmla="*/ 8 w 9"/>
                  <a:gd name="T85" fmla="*/ 71 h 170"/>
                  <a:gd name="T86" fmla="*/ 8 w 9"/>
                  <a:gd name="T87" fmla="*/ 90 h 170"/>
                  <a:gd name="T88" fmla="*/ 9 w 9"/>
                  <a:gd name="T89" fmla="*/ 89 h 170"/>
                  <a:gd name="T90" fmla="*/ 9 w 9"/>
                  <a:gd name="T91" fmla="*/ 75 h 170"/>
                  <a:gd name="T92" fmla="*/ 9 w 9"/>
                  <a:gd name="T93" fmla="*/ 36 h 170"/>
                  <a:gd name="T94" fmla="*/ 9 w 9"/>
                  <a:gd name="T95" fmla="*/ 27 h 170"/>
                  <a:gd name="T96" fmla="*/ 9 w 9"/>
                  <a:gd name="T97" fmla="*/ 71 h 170"/>
                  <a:gd name="T98" fmla="*/ 9 w 9"/>
                  <a:gd name="T99" fmla="*/ 69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0">
                    <a:moveTo>
                      <a:pt x="0" y="0"/>
                    </a:moveTo>
                    <a:lnTo>
                      <a:pt x="1" y="27"/>
                    </a:lnTo>
                    <a:lnTo>
                      <a:pt x="1" y="68"/>
                    </a:lnTo>
                    <a:lnTo>
                      <a:pt x="1" y="106"/>
                    </a:lnTo>
                    <a:lnTo>
                      <a:pt x="1" y="45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2" y="48"/>
                    </a:lnTo>
                    <a:lnTo>
                      <a:pt x="2" y="101"/>
                    </a:lnTo>
                    <a:lnTo>
                      <a:pt x="2" y="103"/>
                    </a:lnTo>
                    <a:lnTo>
                      <a:pt x="2" y="80"/>
                    </a:lnTo>
                    <a:lnTo>
                      <a:pt x="2" y="75"/>
                    </a:lnTo>
                    <a:lnTo>
                      <a:pt x="3" y="58"/>
                    </a:lnTo>
                    <a:lnTo>
                      <a:pt x="3" y="48"/>
                    </a:lnTo>
                    <a:lnTo>
                      <a:pt x="3" y="74"/>
                    </a:lnTo>
                    <a:lnTo>
                      <a:pt x="3" y="170"/>
                    </a:lnTo>
                    <a:lnTo>
                      <a:pt x="4" y="113"/>
                    </a:lnTo>
                    <a:lnTo>
                      <a:pt x="4" y="93"/>
                    </a:lnTo>
                    <a:lnTo>
                      <a:pt x="4" y="48"/>
                    </a:lnTo>
                    <a:lnTo>
                      <a:pt x="4" y="43"/>
                    </a:lnTo>
                    <a:lnTo>
                      <a:pt x="4" y="74"/>
                    </a:lnTo>
                    <a:lnTo>
                      <a:pt x="4" y="106"/>
                    </a:lnTo>
                    <a:lnTo>
                      <a:pt x="4" y="98"/>
                    </a:lnTo>
                    <a:lnTo>
                      <a:pt x="5" y="101"/>
                    </a:lnTo>
                    <a:lnTo>
                      <a:pt x="5" y="48"/>
                    </a:lnTo>
                    <a:lnTo>
                      <a:pt x="5" y="22"/>
                    </a:lnTo>
                    <a:lnTo>
                      <a:pt x="5" y="20"/>
                    </a:lnTo>
                    <a:lnTo>
                      <a:pt x="5" y="36"/>
                    </a:lnTo>
                    <a:lnTo>
                      <a:pt x="5" y="74"/>
                    </a:lnTo>
                    <a:lnTo>
                      <a:pt x="6" y="80"/>
                    </a:lnTo>
                    <a:lnTo>
                      <a:pt x="6" y="53"/>
                    </a:lnTo>
                    <a:lnTo>
                      <a:pt x="6" y="60"/>
                    </a:lnTo>
                    <a:lnTo>
                      <a:pt x="6" y="78"/>
                    </a:lnTo>
                    <a:lnTo>
                      <a:pt x="7" y="42"/>
                    </a:lnTo>
                    <a:lnTo>
                      <a:pt x="7" y="20"/>
                    </a:lnTo>
                    <a:lnTo>
                      <a:pt x="7" y="9"/>
                    </a:lnTo>
                    <a:lnTo>
                      <a:pt x="7" y="6"/>
                    </a:lnTo>
                    <a:lnTo>
                      <a:pt x="7" y="13"/>
                    </a:lnTo>
                    <a:lnTo>
                      <a:pt x="7" y="30"/>
                    </a:lnTo>
                    <a:lnTo>
                      <a:pt x="7" y="55"/>
                    </a:lnTo>
                    <a:lnTo>
                      <a:pt x="8" y="87"/>
                    </a:lnTo>
                    <a:lnTo>
                      <a:pt x="8" y="80"/>
                    </a:lnTo>
                    <a:lnTo>
                      <a:pt x="8" y="71"/>
                    </a:lnTo>
                    <a:lnTo>
                      <a:pt x="8" y="90"/>
                    </a:lnTo>
                    <a:lnTo>
                      <a:pt x="9" y="89"/>
                    </a:lnTo>
                    <a:lnTo>
                      <a:pt x="9" y="75"/>
                    </a:lnTo>
                    <a:lnTo>
                      <a:pt x="9" y="36"/>
                    </a:lnTo>
                    <a:lnTo>
                      <a:pt x="9" y="27"/>
                    </a:lnTo>
                    <a:lnTo>
                      <a:pt x="9" y="71"/>
                    </a:lnTo>
                    <a:lnTo>
                      <a:pt x="9" y="6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86" name="Freeform 265"/>
              <p:cNvSpPr>
                <a:spLocks/>
              </p:cNvSpPr>
              <p:nvPr/>
            </p:nvSpPr>
            <p:spPr bwMode="auto">
              <a:xfrm>
                <a:off x="6642101" y="4206875"/>
                <a:ext cx="14288" cy="385763"/>
              </a:xfrm>
              <a:custGeom>
                <a:avLst/>
                <a:gdLst>
                  <a:gd name="T0" fmla="*/ 0 w 9"/>
                  <a:gd name="T1" fmla="*/ 80 h 243"/>
                  <a:gd name="T2" fmla="*/ 1 w 9"/>
                  <a:gd name="T3" fmla="*/ 44 h 243"/>
                  <a:gd name="T4" fmla="*/ 1 w 9"/>
                  <a:gd name="T5" fmla="*/ 51 h 243"/>
                  <a:gd name="T6" fmla="*/ 1 w 9"/>
                  <a:gd name="T7" fmla="*/ 93 h 243"/>
                  <a:gd name="T8" fmla="*/ 1 w 9"/>
                  <a:gd name="T9" fmla="*/ 193 h 243"/>
                  <a:gd name="T10" fmla="*/ 1 w 9"/>
                  <a:gd name="T11" fmla="*/ 128 h 243"/>
                  <a:gd name="T12" fmla="*/ 2 w 9"/>
                  <a:gd name="T13" fmla="*/ 133 h 243"/>
                  <a:gd name="T14" fmla="*/ 2 w 9"/>
                  <a:gd name="T15" fmla="*/ 197 h 243"/>
                  <a:gd name="T16" fmla="*/ 2 w 9"/>
                  <a:gd name="T17" fmla="*/ 96 h 243"/>
                  <a:gd name="T18" fmla="*/ 2 w 9"/>
                  <a:gd name="T19" fmla="*/ 43 h 243"/>
                  <a:gd name="T20" fmla="*/ 2 w 9"/>
                  <a:gd name="T21" fmla="*/ 18 h 243"/>
                  <a:gd name="T22" fmla="*/ 2 w 9"/>
                  <a:gd name="T23" fmla="*/ 18 h 243"/>
                  <a:gd name="T24" fmla="*/ 3 w 9"/>
                  <a:gd name="T25" fmla="*/ 47 h 243"/>
                  <a:gd name="T26" fmla="*/ 3 w 9"/>
                  <a:gd name="T27" fmla="*/ 132 h 243"/>
                  <a:gd name="T28" fmla="*/ 3 w 9"/>
                  <a:gd name="T29" fmla="*/ 58 h 243"/>
                  <a:gd name="T30" fmla="*/ 3 w 9"/>
                  <a:gd name="T31" fmla="*/ 29 h 243"/>
                  <a:gd name="T32" fmla="*/ 4 w 9"/>
                  <a:gd name="T33" fmla="*/ 27 h 243"/>
                  <a:gd name="T34" fmla="*/ 4 w 9"/>
                  <a:gd name="T35" fmla="*/ 48 h 243"/>
                  <a:gd name="T36" fmla="*/ 4 w 9"/>
                  <a:gd name="T37" fmla="*/ 100 h 243"/>
                  <a:gd name="T38" fmla="*/ 4 w 9"/>
                  <a:gd name="T39" fmla="*/ 170 h 243"/>
                  <a:gd name="T40" fmla="*/ 4 w 9"/>
                  <a:gd name="T41" fmla="*/ 90 h 243"/>
                  <a:gd name="T42" fmla="*/ 4 w 9"/>
                  <a:gd name="T43" fmla="*/ 41 h 243"/>
                  <a:gd name="T44" fmla="*/ 4 w 9"/>
                  <a:gd name="T45" fmla="*/ 29 h 243"/>
                  <a:gd name="T46" fmla="*/ 5 w 9"/>
                  <a:gd name="T47" fmla="*/ 39 h 243"/>
                  <a:gd name="T48" fmla="*/ 5 w 9"/>
                  <a:gd name="T49" fmla="*/ 63 h 243"/>
                  <a:gd name="T50" fmla="*/ 5 w 9"/>
                  <a:gd name="T51" fmla="*/ 100 h 243"/>
                  <a:gd name="T52" fmla="*/ 5 w 9"/>
                  <a:gd name="T53" fmla="*/ 243 h 243"/>
                  <a:gd name="T54" fmla="*/ 5 w 9"/>
                  <a:gd name="T55" fmla="*/ 78 h 243"/>
                  <a:gd name="T56" fmla="*/ 5 w 9"/>
                  <a:gd name="T57" fmla="*/ 43 h 243"/>
                  <a:gd name="T58" fmla="*/ 6 w 9"/>
                  <a:gd name="T59" fmla="*/ 43 h 243"/>
                  <a:gd name="T60" fmla="*/ 6 w 9"/>
                  <a:gd name="T61" fmla="*/ 61 h 243"/>
                  <a:gd name="T62" fmla="*/ 6 w 9"/>
                  <a:gd name="T63" fmla="*/ 79 h 243"/>
                  <a:gd name="T64" fmla="*/ 6 w 9"/>
                  <a:gd name="T65" fmla="*/ 93 h 243"/>
                  <a:gd name="T66" fmla="*/ 6 w 9"/>
                  <a:gd name="T67" fmla="*/ 67 h 243"/>
                  <a:gd name="T68" fmla="*/ 7 w 9"/>
                  <a:gd name="T69" fmla="*/ 54 h 243"/>
                  <a:gd name="T70" fmla="*/ 7 w 9"/>
                  <a:gd name="T71" fmla="*/ 54 h 243"/>
                  <a:gd name="T72" fmla="*/ 7 w 9"/>
                  <a:gd name="T73" fmla="*/ 23 h 243"/>
                  <a:gd name="T74" fmla="*/ 7 w 9"/>
                  <a:gd name="T75" fmla="*/ 4 h 243"/>
                  <a:gd name="T76" fmla="*/ 7 w 9"/>
                  <a:gd name="T77" fmla="*/ 0 h 243"/>
                  <a:gd name="T78" fmla="*/ 7 w 9"/>
                  <a:gd name="T79" fmla="*/ 4 h 243"/>
                  <a:gd name="T80" fmla="*/ 8 w 9"/>
                  <a:gd name="T81" fmla="*/ 21 h 243"/>
                  <a:gd name="T82" fmla="*/ 8 w 9"/>
                  <a:gd name="T83" fmla="*/ 48 h 243"/>
                  <a:gd name="T84" fmla="*/ 8 w 9"/>
                  <a:gd name="T85" fmla="*/ 67 h 243"/>
                  <a:gd name="T86" fmla="*/ 8 w 9"/>
                  <a:gd name="T87" fmla="*/ 71 h 243"/>
                  <a:gd name="T88" fmla="*/ 9 w 9"/>
                  <a:gd name="T89" fmla="*/ 71 h 243"/>
                  <a:gd name="T90" fmla="*/ 9 w 9"/>
                  <a:gd name="T91" fmla="*/ 89 h 243"/>
                  <a:gd name="T92" fmla="*/ 9 w 9"/>
                  <a:gd name="T93" fmla="*/ 137 h 243"/>
                  <a:gd name="T94" fmla="*/ 9 w 9"/>
                  <a:gd name="T95" fmla="*/ 147 h 243"/>
                  <a:gd name="T96" fmla="*/ 9 w 9"/>
                  <a:gd name="T97" fmla="*/ 149 h 243"/>
                  <a:gd name="T98" fmla="*/ 9 w 9"/>
                  <a:gd name="T99" fmla="*/ 75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43">
                    <a:moveTo>
                      <a:pt x="0" y="80"/>
                    </a:moveTo>
                    <a:lnTo>
                      <a:pt x="1" y="44"/>
                    </a:lnTo>
                    <a:lnTo>
                      <a:pt x="1" y="51"/>
                    </a:lnTo>
                    <a:lnTo>
                      <a:pt x="1" y="93"/>
                    </a:lnTo>
                    <a:lnTo>
                      <a:pt x="1" y="193"/>
                    </a:lnTo>
                    <a:lnTo>
                      <a:pt x="1" y="128"/>
                    </a:lnTo>
                    <a:lnTo>
                      <a:pt x="2" y="133"/>
                    </a:lnTo>
                    <a:lnTo>
                      <a:pt x="2" y="197"/>
                    </a:lnTo>
                    <a:lnTo>
                      <a:pt x="2" y="96"/>
                    </a:lnTo>
                    <a:lnTo>
                      <a:pt x="2" y="43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3" y="47"/>
                    </a:lnTo>
                    <a:lnTo>
                      <a:pt x="3" y="132"/>
                    </a:lnTo>
                    <a:lnTo>
                      <a:pt x="3" y="58"/>
                    </a:lnTo>
                    <a:lnTo>
                      <a:pt x="3" y="29"/>
                    </a:lnTo>
                    <a:lnTo>
                      <a:pt x="4" y="27"/>
                    </a:lnTo>
                    <a:lnTo>
                      <a:pt x="4" y="48"/>
                    </a:lnTo>
                    <a:lnTo>
                      <a:pt x="4" y="100"/>
                    </a:lnTo>
                    <a:lnTo>
                      <a:pt x="4" y="170"/>
                    </a:lnTo>
                    <a:lnTo>
                      <a:pt x="4" y="90"/>
                    </a:lnTo>
                    <a:lnTo>
                      <a:pt x="4" y="41"/>
                    </a:lnTo>
                    <a:lnTo>
                      <a:pt x="4" y="29"/>
                    </a:lnTo>
                    <a:lnTo>
                      <a:pt x="5" y="39"/>
                    </a:lnTo>
                    <a:lnTo>
                      <a:pt x="5" y="63"/>
                    </a:lnTo>
                    <a:lnTo>
                      <a:pt x="5" y="100"/>
                    </a:lnTo>
                    <a:lnTo>
                      <a:pt x="5" y="243"/>
                    </a:lnTo>
                    <a:lnTo>
                      <a:pt x="5" y="78"/>
                    </a:lnTo>
                    <a:lnTo>
                      <a:pt x="5" y="43"/>
                    </a:lnTo>
                    <a:lnTo>
                      <a:pt x="6" y="43"/>
                    </a:lnTo>
                    <a:lnTo>
                      <a:pt x="6" y="61"/>
                    </a:lnTo>
                    <a:lnTo>
                      <a:pt x="6" y="79"/>
                    </a:lnTo>
                    <a:lnTo>
                      <a:pt x="6" y="93"/>
                    </a:lnTo>
                    <a:lnTo>
                      <a:pt x="6" y="67"/>
                    </a:lnTo>
                    <a:lnTo>
                      <a:pt x="7" y="54"/>
                    </a:lnTo>
                    <a:lnTo>
                      <a:pt x="7" y="54"/>
                    </a:lnTo>
                    <a:lnTo>
                      <a:pt x="7" y="23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7" y="4"/>
                    </a:lnTo>
                    <a:lnTo>
                      <a:pt x="8" y="21"/>
                    </a:lnTo>
                    <a:lnTo>
                      <a:pt x="8" y="48"/>
                    </a:lnTo>
                    <a:lnTo>
                      <a:pt x="8" y="67"/>
                    </a:lnTo>
                    <a:lnTo>
                      <a:pt x="8" y="71"/>
                    </a:lnTo>
                    <a:lnTo>
                      <a:pt x="9" y="71"/>
                    </a:lnTo>
                    <a:lnTo>
                      <a:pt x="9" y="89"/>
                    </a:lnTo>
                    <a:lnTo>
                      <a:pt x="9" y="137"/>
                    </a:lnTo>
                    <a:lnTo>
                      <a:pt x="9" y="147"/>
                    </a:lnTo>
                    <a:lnTo>
                      <a:pt x="9" y="149"/>
                    </a:lnTo>
                    <a:lnTo>
                      <a:pt x="9" y="7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87" name="Freeform 266"/>
              <p:cNvSpPr>
                <a:spLocks/>
              </p:cNvSpPr>
              <p:nvPr/>
            </p:nvSpPr>
            <p:spPr bwMode="auto">
              <a:xfrm>
                <a:off x="6656388" y="4206875"/>
                <a:ext cx="14288" cy="287338"/>
              </a:xfrm>
              <a:custGeom>
                <a:avLst/>
                <a:gdLst>
                  <a:gd name="T0" fmla="*/ 0 w 9"/>
                  <a:gd name="T1" fmla="*/ 75 h 181"/>
                  <a:gd name="T2" fmla="*/ 0 w 9"/>
                  <a:gd name="T3" fmla="*/ 41 h 181"/>
                  <a:gd name="T4" fmla="*/ 1 w 9"/>
                  <a:gd name="T5" fmla="*/ 38 h 181"/>
                  <a:gd name="T6" fmla="*/ 1 w 9"/>
                  <a:gd name="T7" fmla="*/ 59 h 181"/>
                  <a:gd name="T8" fmla="*/ 1 w 9"/>
                  <a:gd name="T9" fmla="*/ 117 h 181"/>
                  <a:gd name="T10" fmla="*/ 1 w 9"/>
                  <a:gd name="T11" fmla="*/ 140 h 181"/>
                  <a:gd name="T12" fmla="*/ 2 w 9"/>
                  <a:gd name="T13" fmla="*/ 78 h 181"/>
                  <a:gd name="T14" fmla="*/ 2 w 9"/>
                  <a:gd name="T15" fmla="*/ 66 h 181"/>
                  <a:gd name="T16" fmla="*/ 2 w 9"/>
                  <a:gd name="T17" fmla="*/ 64 h 181"/>
                  <a:gd name="T18" fmla="*/ 2 w 9"/>
                  <a:gd name="T19" fmla="*/ 37 h 181"/>
                  <a:gd name="T20" fmla="*/ 2 w 9"/>
                  <a:gd name="T21" fmla="*/ 20 h 181"/>
                  <a:gd name="T22" fmla="*/ 2 w 9"/>
                  <a:gd name="T23" fmla="*/ 27 h 181"/>
                  <a:gd name="T24" fmla="*/ 2 w 9"/>
                  <a:gd name="T25" fmla="*/ 47 h 181"/>
                  <a:gd name="T26" fmla="*/ 3 w 9"/>
                  <a:gd name="T27" fmla="*/ 63 h 181"/>
                  <a:gd name="T28" fmla="*/ 3 w 9"/>
                  <a:gd name="T29" fmla="*/ 80 h 181"/>
                  <a:gd name="T30" fmla="*/ 3 w 9"/>
                  <a:gd name="T31" fmla="*/ 74 h 181"/>
                  <a:gd name="T32" fmla="*/ 3 w 9"/>
                  <a:gd name="T33" fmla="*/ 82 h 181"/>
                  <a:gd name="T34" fmla="*/ 3 w 9"/>
                  <a:gd name="T35" fmla="*/ 106 h 181"/>
                  <a:gd name="T36" fmla="*/ 3 w 9"/>
                  <a:gd name="T37" fmla="*/ 119 h 181"/>
                  <a:gd name="T38" fmla="*/ 4 w 9"/>
                  <a:gd name="T39" fmla="*/ 77 h 181"/>
                  <a:gd name="T40" fmla="*/ 4 w 9"/>
                  <a:gd name="T41" fmla="*/ 52 h 181"/>
                  <a:gd name="T42" fmla="*/ 4 w 9"/>
                  <a:gd name="T43" fmla="*/ 65 h 181"/>
                  <a:gd name="T44" fmla="*/ 4 w 9"/>
                  <a:gd name="T45" fmla="*/ 123 h 181"/>
                  <a:gd name="T46" fmla="*/ 5 w 9"/>
                  <a:gd name="T47" fmla="*/ 105 h 181"/>
                  <a:gd name="T48" fmla="*/ 5 w 9"/>
                  <a:gd name="T49" fmla="*/ 78 h 181"/>
                  <a:gd name="T50" fmla="*/ 5 w 9"/>
                  <a:gd name="T51" fmla="*/ 91 h 181"/>
                  <a:gd name="T52" fmla="*/ 5 w 9"/>
                  <a:gd name="T53" fmla="*/ 147 h 181"/>
                  <a:gd name="T54" fmla="*/ 5 w 9"/>
                  <a:gd name="T55" fmla="*/ 181 h 181"/>
                  <a:gd name="T56" fmla="*/ 5 w 9"/>
                  <a:gd name="T57" fmla="*/ 85 h 181"/>
                  <a:gd name="T58" fmla="*/ 5 w 9"/>
                  <a:gd name="T59" fmla="*/ 62 h 181"/>
                  <a:gd name="T60" fmla="*/ 6 w 9"/>
                  <a:gd name="T61" fmla="*/ 92 h 181"/>
                  <a:gd name="T62" fmla="*/ 6 w 9"/>
                  <a:gd name="T63" fmla="*/ 174 h 181"/>
                  <a:gd name="T64" fmla="*/ 6 w 9"/>
                  <a:gd name="T65" fmla="*/ 174 h 181"/>
                  <a:gd name="T66" fmla="*/ 6 w 9"/>
                  <a:gd name="T67" fmla="*/ 66 h 181"/>
                  <a:gd name="T68" fmla="*/ 7 w 9"/>
                  <a:gd name="T69" fmla="*/ 18 h 181"/>
                  <a:gd name="T70" fmla="*/ 7 w 9"/>
                  <a:gd name="T71" fmla="*/ 11 h 181"/>
                  <a:gd name="T72" fmla="*/ 7 w 9"/>
                  <a:gd name="T73" fmla="*/ 22 h 181"/>
                  <a:gd name="T74" fmla="*/ 7 w 9"/>
                  <a:gd name="T75" fmla="*/ 26 h 181"/>
                  <a:gd name="T76" fmla="*/ 7 w 9"/>
                  <a:gd name="T77" fmla="*/ 14 h 181"/>
                  <a:gd name="T78" fmla="*/ 7 w 9"/>
                  <a:gd name="T79" fmla="*/ 3 h 181"/>
                  <a:gd name="T80" fmla="*/ 8 w 9"/>
                  <a:gd name="T81" fmla="*/ 0 h 181"/>
                  <a:gd name="T82" fmla="*/ 8 w 9"/>
                  <a:gd name="T83" fmla="*/ 4 h 181"/>
                  <a:gd name="T84" fmla="*/ 8 w 9"/>
                  <a:gd name="T85" fmla="*/ 16 h 181"/>
                  <a:gd name="T86" fmla="*/ 8 w 9"/>
                  <a:gd name="T87" fmla="*/ 32 h 181"/>
                  <a:gd name="T88" fmla="*/ 8 w 9"/>
                  <a:gd name="T89" fmla="*/ 43 h 181"/>
                  <a:gd name="T90" fmla="*/ 9 w 9"/>
                  <a:gd name="T91" fmla="*/ 47 h 181"/>
                  <a:gd name="T92" fmla="*/ 9 w 9"/>
                  <a:gd name="T93" fmla="*/ 53 h 181"/>
                  <a:gd name="T94" fmla="*/ 9 w 9"/>
                  <a:gd name="T95" fmla="*/ 68 h 181"/>
                  <a:gd name="T96" fmla="*/ 9 w 9"/>
                  <a:gd name="T97" fmla="*/ 73 h 181"/>
                  <a:gd name="T98" fmla="*/ 9 w 9"/>
                  <a:gd name="T99" fmla="*/ 67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1">
                    <a:moveTo>
                      <a:pt x="0" y="75"/>
                    </a:moveTo>
                    <a:lnTo>
                      <a:pt x="0" y="41"/>
                    </a:lnTo>
                    <a:lnTo>
                      <a:pt x="1" y="38"/>
                    </a:lnTo>
                    <a:lnTo>
                      <a:pt x="1" y="59"/>
                    </a:lnTo>
                    <a:lnTo>
                      <a:pt x="1" y="117"/>
                    </a:lnTo>
                    <a:lnTo>
                      <a:pt x="1" y="140"/>
                    </a:lnTo>
                    <a:lnTo>
                      <a:pt x="2" y="78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2" y="37"/>
                    </a:lnTo>
                    <a:lnTo>
                      <a:pt x="2" y="20"/>
                    </a:lnTo>
                    <a:lnTo>
                      <a:pt x="2" y="27"/>
                    </a:lnTo>
                    <a:lnTo>
                      <a:pt x="2" y="47"/>
                    </a:lnTo>
                    <a:lnTo>
                      <a:pt x="3" y="63"/>
                    </a:lnTo>
                    <a:lnTo>
                      <a:pt x="3" y="80"/>
                    </a:lnTo>
                    <a:lnTo>
                      <a:pt x="3" y="74"/>
                    </a:lnTo>
                    <a:lnTo>
                      <a:pt x="3" y="82"/>
                    </a:lnTo>
                    <a:lnTo>
                      <a:pt x="3" y="106"/>
                    </a:lnTo>
                    <a:lnTo>
                      <a:pt x="3" y="119"/>
                    </a:lnTo>
                    <a:lnTo>
                      <a:pt x="4" y="77"/>
                    </a:lnTo>
                    <a:lnTo>
                      <a:pt x="4" y="52"/>
                    </a:lnTo>
                    <a:lnTo>
                      <a:pt x="4" y="65"/>
                    </a:lnTo>
                    <a:lnTo>
                      <a:pt x="4" y="123"/>
                    </a:lnTo>
                    <a:lnTo>
                      <a:pt x="5" y="105"/>
                    </a:lnTo>
                    <a:lnTo>
                      <a:pt x="5" y="78"/>
                    </a:lnTo>
                    <a:lnTo>
                      <a:pt x="5" y="91"/>
                    </a:lnTo>
                    <a:lnTo>
                      <a:pt x="5" y="147"/>
                    </a:lnTo>
                    <a:lnTo>
                      <a:pt x="5" y="181"/>
                    </a:lnTo>
                    <a:lnTo>
                      <a:pt x="5" y="85"/>
                    </a:lnTo>
                    <a:lnTo>
                      <a:pt x="5" y="62"/>
                    </a:lnTo>
                    <a:lnTo>
                      <a:pt x="6" y="92"/>
                    </a:lnTo>
                    <a:lnTo>
                      <a:pt x="6" y="174"/>
                    </a:lnTo>
                    <a:lnTo>
                      <a:pt x="6" y="174"/>
                    </a:lnTo>
                    <a:lnTo>
                      <a:pt x="6" y="66"/>
                    </a:lnTo>
                    <a:lnTo>
                      <a:pt x="7" y="18"/>
                    </a:lnTo>
                    <a:lnTo>
                      <a:pt x="7" y="11"/>
                    </a:lnTo>
                    <a:lnTo>
                      <a:pt x="7" y="22"/>
                    </a:lnTo>
                    <a:lnTo>
                      <a:pt x="7" y="26"/>
                    </a:lnTo>
                    <a:lnTo>
                      <a:pt x="7" y="14"/>
                    </a:lnTo>
                    <a:lnTo>
                      <a:pt x="7" y="3"/>
                    </a:lnTo>
                    <a:lnTo>
                      <a:pt x="8" y="0"/>
                    </a:lnTo>
                    <a:lnTo>
                      <a:pt x="8" y="4"/>
                    </a:lnTo>
                    <a:lnTo>
                      <a:pt x="8" y="16"/>
                    </a:lnTo>
                    <a:lnTo>
                      <a:pt x="8" y="32"/>
                    </a:lnTo>
                    <a:lnTo>
                      <a:pt x="8" y="43"/>
                    </a:lnTo>
                    <a:lnTo>
                      <a:pt x="9" y="47"/>
                    </a:lnTo>
                    <a:lnTo>
                      <a:pt x="9" y="53"/>
                    </a:lnTo>
                    <a:lnTo>
                      <a:pt x="9" y="68"/>
                    </a:lnTo>
                    <a:lnTo>
                      <a:pt x="9" y="73"/>
                    </a:lnTo>
                    <a:lnTo>
                      <a:pt x="9" y="6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88" name="Freeform 267"/>
              <p:cNvSpPr>
                <a:spLocks/>
              </p:cNvSpPr>
              <p:nvPr/>
            </p:nvSpPr>
            <p:spPr bwMode="auto">
              <a:xfrm>
                <a:off x="6670676" y="4221163"/>
                <a:ext cx="14288" cy="368300"/>
              </a:xfrm>
              <a:custGeom>
                <a:avLst/>
                <a:gdLst>
                  <a:gd name="T0" fmla="*/ 0 w 9"/>
                  <a:gd name="T1" fmla="*/ 58 h 232"/>
                  <a:gd name="T2" fmla="*/ 0 w 9"/>
                  <a:gd name="T3" fmla="*/ 53 h 232"/>
                  <a:gd name="T4" fmla="*/ 1 w 9"/>
                  <a:gd name="T5" fmla="*/ 48 h 232"/>
                  <a:gd name="T6" fmla="*/ 1 w 9"/>
                  <a:gd name="T7" fmla="*/ 44 h 232"/>
                  <a:gd name="T8" fmla="*/ 1 w 9"/>
                  <a:gd name="T9" fmla="*/ 56 h 232"/>
                  <a:gd name="T10" fmla="*/ 1 w 9"/>
                  <a:gd name="T11" fmla="*/ 114 h 232"/>
                  <a:gd name="T12" fmla="*/ 1 w 9"/>
                  <a:gd name="T13" fmla="*/ 98 h 232"/>
                  <a:gd name="T14" fmla="*/ 1 w 9"/>
                  <a:gd name="T15" fmla="*/ 52 h 232"/>
                  <a:gd name="T16" fmla="*/ 1 w 9"/>
                  <a:gd name="T17" fmla="*/ 53 h 232"/>
                  <a:gd name="T18" fmla="*/ 2 w 9"/>
                  <a:gd name="T19" fmla="*/ 75 h 232"/>
                  <a:gd name="T20" fmla="*/ 2 w 9"/>
                  <a:gd name="T21" fmla="*/ 82 h 232"/>
                  <a:gd name="T22" fmla="*/ 2 w 9"/>
                  <a:gd name="T23" fmla="*/ 97 h 232"/>
                  <a:gd name="T24" fmla="*/ 2 w 9"/>
                  <a:gd name="T25" fmla="*/ 163 h 232"/>
                  <a:gd name="T26" fmla="*/ 3 w 9"/>
                  <a:gd name="T27" fmla="*/ 232 h 232"/>
                  <a:gd name="T28" fmla="*/ 3 w 9"/>
                  <a:gd name="T29" fmla="*/ 134 h 232"/>
                  <a:gd name="T30" fmla="*/ 3 w 9"/>
                  <a:gd name="T31" fmla="*/ 64 h 232"/>
                  <a:gd name="T32" fmla="*/ 3 w 9"/>
                  <a:gd name="T33" fmla="*/ 18 h 232"/>
                  <a:gd name="T34" fmla="*/ 3 w 9"/>
                  <a:gd name="T35" fmla="*/ 0 h 232"/>
                  <a:gd name="T36" fmla="*/ 3 w 9"/>
                  <a:gd name="T37" fmla="*/ 14 h 232"/>
                  <a:gd name="T38" fmla="*/ 4 w 9"/>
                  <a:gd name="T39" fmla="*/ 65 h 232"/>
                  <a:gd name="T40" fmla="*/ 4 w 9"/>
                  <a:gd name="T41" fmla="*/ 51 h 232"/>
                  <a:gd name="T42" fmla="*/ 4 w 9"/>
                  <a:gd name="T43" fmla="*/ 48 h 232"/>
                  <a:gd name="T44" fmla="*/ 4 w 9"/>
                  <a:gd name="T45" fmla="*/ 85 h 232"/>
                  <a:gd name="T46" fmla="*/ 4 w 9"/>
                  <a:gd name="T47" fmla="*/ 64 h 232"/>
                  <a:gd name="T48" fmla="*/ 5 w 9"/>
                  <a:gd name="T49" fmla="*/ 64 h 232"/>
                  <a:gd name="T50" fmla="*/ 5 w 9"/>
                  <a:gd name="T51" fmla="*/ 91 h 232"/>
                  <a:gd name="T52" fmla="*/ 5 w 9"/>
                  <a:gd name="T53" fmla="*/ 41 h 232"/>
                  <a:gd name="T54" fmla="*/ 5 w 9"/>
                  <a:gd name="T55" fmla="*/ 22 h 232"/>
                  <a:gd name="T56" fmla="*/ 5 w 9"/>
                  <a:gd name="T57" fmla="*/ 40 h 232"/>
                  <a:gd name="T58" fmla="*/ 5 w 9"/>
                  <a:gd name="T59" fmla="*/ 109 h 232"/>
                  <a:gd name="T60" fmla="*/ 6 w 9"/>
                  <a:gd name="T61" fmla="*/ 77 h 232"/>
                  <a:gd name="T62" fmla="*/ 6 w 9"/>
                  <a:gd name="T63" fmla="*/ 45 h 232"/>
                  <a:gd name="T64" fmla="*/ 6 w 9"/>
                  <a:gd name="T65" fmla="*/ 21 h 232"/>
                  <a:gd name="T66" fmla="*/ 6 w 9"/>
                  <a:gd name="T67" fmla="*/ 6 h 232"/>
                  <a:gd name="T68" fmla="*/ 7 w 9"/>
                  <a:gd name="T69" fmla="*/ 8 h 232"/>
                  <a:gd name="T70" fmla="*/ 7 w 9"/>
                  <a:gd name="T71" fmla="*/ 30 h 232"/>
                  <a:gd name="T72" fmla="*/ 7 w 9"/>
                  <a:gd name="T73" fmla="*/ 77 h 232"/>
                  <a:gd name="T74" fmla="*/ 7 w 9"/>
                  <a:gd name="T75" fmla="*/ 89 h 232"/>
                  <a:gd name="T76" fmla="*/ 7 w 9"/>
                  <a:gd name="T77" fmla="*/ 38 h 232"/>
                  <a:gd name="T78" fmla="*/ 7 w 9"/>
                  <a:gd name="T79" fmla="*/ 17 h 232"/>
                  <a:gd name="T80" fmla="*/ 7 w 9"/>
                  <a:gd name="T81" fmla="*/ 20 h 232"/>
                  <a:gd name="T82" fmla="*/ 8 w 9"/>
                  <a:gd name="T83" fmla="*/ 23 h 232"/>
                  <a:gd name="T84" fmla="*/ 8 w 9"/>
                  <a:gd name="T85" fmla="*/ 22 h 232"/>
                  <a:gd name="T86" fmla="*/ 8 w 9"/>
                  <a:gd name="T87" fmla="*/ 32 h 232"/>
                  <a:gd name="T88" fmla="*/ 8 w 9"/>
                  <a:gd name="T89" fmla="*/ 52 h 232"/>
                  <a:gd name="T90" fmla="*/ 8 w 9"/>
                  <a:gd name="T91" fmla="*/ 82 h 232"/>
                  <a:gd name="T92" fmla="*/ 8 w 9"/>
                  <a:gd name="T93" fmla="*/ 77 h 232"/>
                  <a:gd name="T94" fmla="*/ 9 w 9"/>
                  <a:gd name="T95" fmla="*/ 74 h 232"/>
                  <a:gd name="T96" fmla="*/ 9 w 9"/>
                  <a:gd name="T97" fmla="*/ 60 h 232"/>
                  <a:gd name="T98" fmla="*/ 9 w 9"/>
                  <a:gd name="T99" fmla="*/ 16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2">
                    <a:moveTo>
                      <a:pt x="0" y="58"/>
                    </a:moveTo>
                    <a:lnTo>
                      <a:pt x="0" y="53"/>
                    </a:lnTo>
                    <a:lnTo>
                      <a:pt x="1" y="48"/>
                    </a:lnTo>
                    <a:lnTo>
                      <a:pt x="1" y="44"/>
                    </a:lnTo>
                    <a:lnTo>
                      <a:pt x="1" y="56"/>
                    </a:lnTo>
                    <a:lnTo>
                      <a:pt x="1" y="114"/>
                    </a:lnTo>
                    <a:lnTo>
                      <a:pt x="1" y="98"/>
                    </a:lnTo>
                    <a:lnTo>
                      <a:pt x="1" y="52"/>
                    </a:lnTo>
                    <a:lnTo>
                      <a:pt x="1" y="53"/>
                    </a:lnTo>
                    <a:lnTo>
                      <a:pt x="2" y="75"/>
                    </a:lnTo>
                    <a:lnTo>
                      <a:pt x="2" y="82"/>
                    </a:lnTo>
                    <a:lnTo>
                      <a:pt x="2" y="97"/>
                    </a:lnTo>
                    <a:lnTo>
                      <a:pt x="2" y="163"/>
                    </a:lnTo>
                    <a:lnTo>
                      <a:pt x="3" y="232"/>
                    </a:lnTo>
                    <a:lnTo>
                      <a:pt x="3" y="134"/>
                    </a:lnTo>
                    <a:lnTo>
                      <a:pt x="3" y="64"/>
                    </a:lnTo>
                    <a:lnTo>
                      <a:pt x="3" y="18"/>
                    </a:lnTo>
                    <a:lnTo>
                      <a:pt x="3" y="0"/>
                    </a:lnTo>
                    <a:lnTo>
                      <a:pt x="3" y="14"/>
                    </a:lnTo>
                    <a:lnTo>
                      <a:pt x="4" y="65"/>
                    </a:lnTo>
                    <a:lnTo>
                      <a:pt x="4" y="51"/>
                    </a:lnTo>
                    <a:lnTo>
                      <a:pt x="4" y="48"/>
                    </a:lnTo>
                    <a:lnTo>
                      <a:pt x="4" y="85"/>
                    </a:lnTo>
                    <a:lnTo>
                      <a:pt x="4" y="64"/>
                    </a:lnTo>
                    <a:lnTo>
                      <a:pt x="5" y="64"/>
                    </a:lnTo>
                    <a:lnTo>
                      <a:pt x="5" y="91"/>
                    </a:lnTo>
                    <a:lnTo>
                      <a:pt x="5" y="41"/>
                    </a:lnTo>
                    <a:lnTo>
                      <a:pt x="5" y="22"/>
                    </a:lnTo>
                    <a:lnTo>
                      <a:pt x="5" y="40"/>
                    </a:lnTo>
                    <a:lnTo>
                      <a:pt x="5" y="109"/>
                    </a:lnTo>
                    <a:lnTo>
                      <a:pt x="6" y="77"/>
                    </a:lnTo>
                    <a:lnTo>
                      <a:pt x="6" y="45"/>
                    </a:lnTo>
                    <a:lnTo>
                      <a:pt x="6" y="21"/>
                    </a:lnTo>
                    <a:lnTo>
                      <a:pt x="6" y="6"/>
                    </a:lnTo>
                    <a:lnTo>
                      <a:pt x="7" y="8"/>
                    </a:lnTo>
                    <a:lnTo>
                      <a:pt x="7" y="30"/>
                    </a:lnTo>
                    <a:lnTo>
                      <a:pt x="7" y="77"/>
                    </a:lnTo>
                    <a:lnTo>
                      <a:pt x="7" y="89"/>
                    </a:lnTo>
                    <a:lnTo>
                      <a:pt x="7" y="38"/>
                    </a:lnTo>
                    <a:lnTo>
                      <a:pt x="7" y="17"/>
                    </a:lnTo>
                    <a:lnTo>
                      <a:pt x="7" y="20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32"/>
                    </a:lnTo>
                    <a:lnTo>
                      <a:pt x="8" y="52"/>
                    </a:lnTo>
                    <a:lnTo>
                      <a:pt x="8" y="82"/>
                    </a:lnTo>
                    <a:lnTo>
                      <a:pt x="8" y="77"/>
                    </a:lnTo>
                    <a:lnTo>
                      <a:pt x="9" y="74"/>
                    </a:lnTo>
                    <a:lnTo>
                      <a:pt x="9" y="60"/>
                    </a:lnTo>
                    <a:lnTo>
                      <a:pt x="9" y="1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89" name="Freeform 268"/>
              <p:cNvSpPr>
                <a:spLocks/>
              </p:cNvSpPr>
              <p:nvPr/>
            </p:nvSpPr>
            <p:spPr bwMode="auto">
              <a:xfrm>
                <a:off x="6684963" y="4154488"/>
                <a:ext cx="14288" cy="257175"/>
              </a:xfrm>
              <a:custGeom>
                <a:avLst/>
                <a:gdLst>
                  <a:gd name="T0" fmla="*/ 0 w 9"/>
                  <a:gd name="T1" fmla="*/ 58 h 162"/>
                  <a:gd name="T2" fmla="*/ 0 w 9"/>
                  <a:gd name="T3" fmla="*/ 20 h 162"/>
                  <a:gd name="T4" fmla="*/ 0 w 9"/>
                  <a:gd name="T5" fmla="*/ 1 h 162"/>
                  <a:gd name="T6" fmla="*/ 1 w 9"/>
                  <a:gd name="T7" fmla="*/ 4 h 162"/>
                  <a:gd name="T8" fmla="*/ 1 w 9"/>
                  <a:gd name="T9" fmla="*/ 32 h 162"/>
                  <a:gd name="T10" fmla="*/ 1 w 9"/>
                  <a:gd name="T11" fmla="*/ 78 h 162"/>
                  <a:gd name="T12" fmla="*/ 1 w 9"/>
                  <a:gd name="T13" fmla="*/ 37 h 162"/>
                  <a:gd name="T14" fmla="*/ 1 w 9"/>
                  <a:gd name="T15" fmla="*/ 10 h 162"/>
                  <a:gd name="T16" fmla="*/ 1 w 9"/>
                  <a:gd name="T17" fmla="*/ 10 h 162"/>
                  <a:gd name="T18" fmla="*/ 2 w 9"/>
                  <a:gd name="T19" fmla="*/ 32 h 162"/>
                  <a:gd name="T20" fmla="*/ 2 w 9"/>
                  <a:gd name="T21" fmla="*/ 72 h 162"/>
                  <a:gd name="T22" fmla="*/ 2 w 9"/>
                  <a:gd name="T23" fmla="*/ 98 h 162"/>
                  <a:gd name="T24" fmla="*/ 2 w 9"/>
                  <a:gd name="T25" fmla="*/ 74 h 162"/>
                  <a:gd name="T26" fmla="*/ 3 w 9"/>
                  <a:gd name="T27" fmla="*/ 55 h 162"/>
                  <a:gd name="T28" fmla="*/ 3 w 9"/>
                  <a:gd name="T29" fmla="*/ 66 h 162"/>
                  <a:gd name="T30" fmla="*/ 3 w 9"/>
                  <a:gd name="T31" fmla="*/ 106 h 162"/>
                  <a:gd name="T32" fmla="*/ 3 w 9"/>
                  <a:gd name="T33" fmla="*/ 108 h 162"/>
                  <a:gd name="T34" fmla="*/ 3 w 9"/>
                  <a:gd name="T35" fmla="*/ 122 h 162"/>
                  <a:gd name="T36" fmla="*/ 3 w 9"/>
                  <a:gd name="T37" fmla="*/ 96 h 162"/>
                  <a:gd name="T38" fmla="*/ 3 w 9"/>
                  <a:gd name="T39" fmla="*/ 63 h 162"/>
                  <a:gd name="T40" fmla="*/ 4 w 9"/>
                  <a:gd name="T41" fmla="*/ 67 h 162"/>
                  <a:gd name="T42" fmla="*/ 4 w 9"/>
                  <a:gd name="T43" fmla="*/ 96 h 162"/>
                  <a:gd name="T44" fmla="*/ 4 w 9"/>
                  <a:gd name="T45" fmla="*/ 69 h 162"/>
                  <a:gd name="T46" fmla="*/ 4 w 9"/>
                  <a:gd name="T47" fmla="*/ 46 h 162"/>
                  <a:gd name="T48" fmla="*/ 5 w 9"/>
                  <a:gd name="T49" fmla="*/ 55 h 162"/>
                  <a:gd name="T50" fmla="*/ 5 w 9"/>
                  <a:gd name="T51" fmla="*/ 105 h 162"/>
                  <a:gd name="T52" fmla="*/ 5 w 9"/>
                  <a:gd name="T53" fmla="*/ 126 h 162"/>
                  <a:gd name="T54" fmla="*/ 5 w 9"/>
                  <a:gd name="T55" fmla="*/ 73 h 162"/>
                  <a:gd name="T56" fmla="*/ 5 w 9"/>
                  <a:gd name="T57" fmla="*/ 70 h 162"/>
                  <a:gd name="T58" fmla="*/ 5 w 9"/>
                  <a:gd name="T59" fmla="*/ 103 h 162"/>
                  <a:gd name="T60" fmla="*/ 5 w 9"/>
                  <a:gd name="T61" fmla="*/ 162 h 162"/>
                  <a:gd name="T62" fmla="*/ 6 w 9"/>
                  <a:gd name="T63" fmla="*/ 120 h 162"/>
                  <a:gd name="T64" fmla="*/ 6 w 9"/>
                  <a:gd name="T65" fmla="*/ 107 h 162"/>
                  <a:gd name="T66" fmla="*/ 6 w 9"/>
                  <a:gd name="T67" fmla="*/ 125 h 162"/>
                  <a:gd name="T68" fmla="*/ 6 w 9"/>
                  <a:gd name="T69" fmla="*/ 130 h 162"/>
                  <a:gd name="T70" fmla="*/ 7 w 9"/>
                  <a:gd name="T71" fmla="*/ 109 h 162"/>
                  <a:gd name="T72" fmla="*/ 7 w 9"/>
                  <a:gd name="T73" fmla="*/ 81 h 162"/>
                  <a:gd name="T74" fmla="*/ 7 w 9"/>
                  <a:gd name="T75" fmla="*/ 35 h 162"/>
                  <a:gd name="T76" fmla="*/ 7 w 9"/>
                  <a:gd name="T77" fmla="*/ 8 h 162"/>
                  <a:gd name="T78" fmla="*/ 7 w 9"/>
                  <a:gd name="T79" fmla="*/ 0 h 162"/>
                  <a:gd name="T80" fmla="*/ 7 w 9"/>
                  <a:gd name="T81" fmla="*/ 11 h 162"/>
                  <a:gd name="T82" fmla="*/ 8 w 9"/>
                  <a:gd name="T83" fmla="*/ 42 h 162"/>
                  <a:gd name="T84" fmla="*/ 8 w 9"/>
                  <a:gd name="T85" fmla="*/ 82 h 162"/>
                  <a:gd name="T86" fmla="*/ 8 w 9"/>
                  <a:gd name="T87" fmla="*/ 90 h 162"/>
                  <a:gd name="T88" fmla="*/ 8 w 9"/>
                  <a:gd name="T89" fmla="*/ 75 h 162"/>
                  <a:gd name="T90" fmla="*/ 8 w 9"/>
                  <a:gd name="T91" fmla="*/ 67 h 162"/>
                  <a:gd name="T92" fmla="*/ 8 w 9"/>
                  <a:gd name="T93" fmla="*/ 68 h 162"/>
                  <a:gd name="T94" fmla="*/ 8 w 9"/>
                  <a:gd name="T95" fmla="*/ 91 h 162"/>
                  <a:gd name="T96" fmla="*/ 9 w 9"/>
                  <a:gd name="T97" fmla="*/ 90 h 162"/>
                  <a:gd name="T98" fmla="*/ 9 w 9"/>
                  <a:gd name="T99" fmla="*/ 78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2">
                    <a:moveTo>
                      <a:pt x="0" y="58"/>
                    </a:moveTo>
                    <a:lnTo>
                      <a:pt x="0" y="20"/>
                    </a:lnTo>
                    <a:lnTo>
                      <a:pt x="0" y="1"/>
                    </a:lnTo>
                    <a:lnTo>
                      <a:pt x="1" y="4"/>
                    </a:lnTo>
                    <a:lnTo>
                      <a:pt x="1" y="32"/>
                    </a:lnTo>
                    <a:lnTo>
                      <a:pt x="1" y="78"/>
                    </a:lnTo>
                    <a:lnTo>
                      <a:pt x="1" y="37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2" y="32"/>
                    </a:lnTo>
                    <a:lnTo>
                      <a:pt x="2" y="72"/>
                    </a:lnTo>
                    <a:lnTo>
                      <a:pt x="2" y="98"/>
                    </a:lnTo>
                    <a:lnTo>
                      <a:pt x="2" y="74"/>
                    </a:lnTo>
                    <a:lnTo>
                      <a:pt x="3" y="55"/>
                    </a:lnTo>
                    <a:lnTo>
                      <a:pt x="3" y="66"/>
                    </a:lnTo>
                    <a:lnTo>
                      <a:pt x="3" y="106"/>
                    </a:lnTo>
                    <a:lnTo>
                      <a:pt x="3" y="108"/>
                    </a:lnTo>
                    <a:lnTo>
                      <a:pt x="3" y="122"/>
                    </a:lnTo>
                    <a:lnTo>
                      <a:pt x="3" y="96"/>
                    </a:lnTo>
                    <a:lnTo>
                      <a:pt x="3" y="63"/>
                    </a:lnTo>
                    <a:lnTo>
                      <a:pt x="4" y="67"/>
                    </a:lnTo>
                    <a:lnTo>
                      <a:pt x="4" y="96"/>
                    </a:lnTo>
                    <a:lnTo>
                      <a:pt x="4" y="69"/>
                    </a:lnTo>
                    <a:lnTo>
                      <a:pt x="4" y="46"/>
                    </a:lnTo>
                    <a:lnTo>
                      <a:pt x="5" y="55"/>
                    </a:lnTo>
                    <a:lnTo>
                      <a:pt x="5" y="105"/>
                    </a:lnTo>
                    <a:lnTo>
                      <a:pt x="5" y="126"/>
                    </a:lnTo>
                    <a:lnTo>
                      <a:pt x="5" y="73"/>
                    </a:lnTo>
                    <a:lnTo>
                      <a:pt x="5" y="70"/>
                    </a:lnTo>
                    <a:lnTo>
                      <a:pt x="5" y="103"/>
                    </a:lnTo>
                    <a:lnTo>
                      <a:pt x="5" y="162"/>
                    </a:lnTo>
                    <a:lnTo>
                      <a:pt x="6" y="120"/>
                    </a:lnTo>
                    <a:lnTo>
                      <a:pt x="6" y="107"/>
                    </a:lnTo>
                    <a:lnTo>
                      <a:pt x="6" y="125"/>
                    </a:lnTo>
                    <a:lnTo>
                      <a:pt x="6" y="130"/>
                    </a:lnTo>
                    <a:lnTo>
                      <a:pt x="7" y="109"/>
                    </a:lnTo>
                    <a:lnTo>
                      <a:pt x="7" y="81"/>
                    </a:lnTo>
                    <a:lnTo>
                      <a:pt x="7" y="35"/>
                    </a:lnTo>
                    <a:lnTo>
                      <a:pt x="7" y="8"/>
                    </a:lnTo>
                    <a:lnTo>
                      <a:pt x="7" y="0"/>
                    </a:lnTo>
                    <a:lnTo>
                      <a:pt x="7" y="11"/>
                    </a:lnTo>
                    <a:lnTo>
                      <a:pt x="8" y="42"/>
                    </a:lnTo>
                    <a:lnTo>
                      <a:pt x="8" y="82"/>
                    </a:lnTo>
                    <a:lnTo>
                      <a:pt x="8" y="90"/>
                    </a:lnTo>
                    <a:lnTo>
                      <a:pt x="8" y="75"/>
                    </a:lnTo>
                    <a:lnTo>
                      <a:pt x="8" y="67"/>
                    </a:lnTo>
                    <a:lnTo>
                      <a:pt x="8" y="68"/>
                    </a:lnTo>
                    <a:lnTo>
                      <a:pt x="8" y="91"/>
                    </a:lnTo>
                    <a:lnTo>
                      <a:pt x="9" y="90"/>
                    </a:lnTo>
                    <a:lnTo>
                      <a:pt x="9" y="7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0" name="Freeform 269"/>
              <p:cNvSpPr>
                <a:spLocks/>
              </p:cNvSpPr>
              <p:nvPr/>
            </p:nvSpPr>
            <p:spPr bwMode="auto">
              <a:xfrm>
                <a:off x="6699251" y="4195763"/>
                <a:ext cx="14288" cy="331788"/>
              </a:xfrm>
              <a:custGeom>
                <a:avLst/>
                <a:gdLst>
                  <a:gd name="T0" fmla="*/ 0 w 9"/>
                  <a:gd name="T1" fmla="*/ 52 h 209"/>
                  <a:gd name="T2" fmla="*/ 0 w 9"/>
                  <a:gd name="T3" fmla="*/ 209 h 209"/>
                  <a:gd name="T4" fmla="*/ 0 w 9"/>
                  <a:gd name="T5" fmla="*/ 31 h 209"/>
                  <a:gd name="T6" fmla="*/ 1 w 9"/>
                  <a:gd name="T7" fmla="*/ 0 h 209"/>
                  <a:gd name="T8" fmla="*/ 1 w 9"/>
                  <a:gd name="T9" fmla="*/ 8 h 209"/>
                  <a:gd name="T10" fmla="*/ 1 w 9"/>
                  <a:gd name="T11" fmla="*/ 27 h 209"/>
                  <a:gd name="T12" fmla="*/ 1 w 9"/>
                  <a:gd name="T13" fmla="*/ 27 h 209"/>
                  <a:gd name="T14" fmla="*/ 1 w 9"/>
                  <a:gd name="T15" fmla="*/ 14 h 209"/>
                  <a:gd name="T16" fmla="*/ 1 w 9"/>
                  <a:gd name="T17" fmla="*/ 11 h 209"/>
                  <a:gd name="T18" fmla="*/ 2 w 9"/>
                  <a:gd name="T19" fmla="*/ 18 h 209"/>
                  <a:gd name="T20" fmla="*/ 2 w 9"/>
                  <a:gd name="T21" fmla="*/ 30 h 209"/>
                  <a:gd name="T22" fmla="*/ 2 w 9"/>
                  <a:gd name="T23" fmla="*/ 26 h 209"/>
                  <a:gd name="T24" fmla="*/ 2 w 9"/>
                  <a:gd name="T25" fmla="*/ 8 h 209"/>
                  <a:gd name="T26" fmla="*/ 2 w 9"/>
                  <a:gd name="T27" fmla="*/ 9 h 209"/>
                  <a:gd name="T28" fmla="*/ 3 w 9"/>
                  <a:gd name="T29" fmla="*/ 29 h 209"/>
                  <a:gd name="T30" fmla="*/ 3 w 9"/>
                  <a:gd name="T31" fmla="*/ 62 h 209"/>
                  <a:gd name="T32" fmla="*/ 3 w 9"/>
                  <a:gd name="T33" fmla="*/ 113 h 209"/>
                  <a:gd name="T34" fmla="*/ 3 w 9"/>
                  <a:gd name="T35" fmla="*/ 136 h 209"/>
                  <a:gd name="T36" fmla="*/ 3 w 9"/>
                  <a:gd name="T37" fmla="*/ 77 h 209"/>
                  <a:gd name="T38" fmla="*/ 3 w 9"/>
                  <a:gd name="T39" fmla="*/ 54 h 209"/>
                  <a:gd name="T40" fmla="*/ 4 w 9"/>
                  <a:gd name="T41" fmla="*/ 47 h 209"/>
                  <a:gd name="T42" fmla="*/ 4 w 9"/>
                  <a:gd name="T43" fmla="*/ 50 h 209"/>
                  <a:gd name="T44" fmla="*/ 4 w 9"/>
                  <a:gd name="T45" fmla="*/ 63 h 209"/>
                  <a:gd name="T46" fmla="*/ 4 w 9"/>
                  <a:gd name="T47" fmla="*/ 89 h 209"/>
                  <a:gd name="T48" fmla="*/ 4 w 9"/>
                  <a:gd name="T49" fmla="*/ 100 h 209"/>
                  <a:gd name="T50" fmla="*/ 5 w 9"/>
                  <a:gd name="T51" fmla="*/ 87 h 209"/>
                  <a:gd name="T52" fmla="*/ 5 w 9"/>
                  <a:gd name="T53" fmla="*/ 78 h 209"/>
                  <a:gd name="T54" fmla="*/ 5 w 9"/>
                  <a:gd name="T55" fmla="*/ 55 h 209"/>
                  <a:gd name="T56" fmla="*/ 5 w 9"/>
                  <a:gd name="T57" fmla="*/ 26 h 209"/>
                  <a:gd name="T58" fmla="*/ 5 w 9"/>
                  <a:gd name="T59" fmla="*/ 15 h 209"/>
                  <a:gd name="T60" fmla="*/ 5 w 9"/>
                  <a:gd name="T61" fmla="*/ 30 h 209"/>
                  <a:gd name="T62" fmla="*/ 6 w 9"/>
                  <a:gd name="T63" fmla="*/ 66 h 209"/>
                  <a:gd name="T64" fmla="*/ 6 w 9"/>
                  <a:gd name="T65" fmla="*/ 89 h 209"/>
                  <a:gd name="T66" fmla="*/ 6 w 9"/>
                  <a:gd name="T67" fmla="*/ 57 h 209"/>
                  <a:gd name="T68" fmla="*/ 6 w 9"/>
                  <a:gd name="T69" fmla="*/ 39 h 209"/>
                  <a:gd name="T70" fmla="*/ 6 w 9"/>
                  <a:gd name="T71" fmla="*/ 33 h 209"/>
                  <a:gd name="T72" fmla="*/ 6 w 9"/>
                  <a:gd name="T73" fmla="*/ 27 h 209"/>
                  <a:gd name="T74" fmla="*/ 7 w 9"/>
                  <a:gd name="T75" fmla="*/ 28 h 209"/>
                  <a:gd name="T76" fmla="*/ 7 w 9"/>
                  <a:gd name="T77" fmla="*/ 40 h 209"/>
                  <a:gd name="T78" fmla="*/ 7 w 9"/>
                  <a:gd name="T79" fmla="*/ 52 h 209"/>
                  <a:gd name="T80" fmla="*/ 7 w 9"/>
                  <a:gd name="T81" fmla="*/ 55 h 209"/>
                  <a:gd name="T82" fmla="*/ 7 w 9"/>
                  <a:gd name="T83" fmla="*/ 39 h 209"/>
                  <a:gd name="T84" fmla="*/ 8 w 9"/>
                  <a:gd name="T85" fmla="*/ 33 h 209"/>
                  <a:gd name="T86" fmla="*/ 8 w 9"/>
                  <a:gd name="T87" fmla="*/ 52 h 209"/>
                  <a:gd name="T88" fmla="*/ 8 w 9"/>
                  <a:gd name="T89" fmla="*/ 77 h 209"/>
                  <a:gd name="T90" fmla="*/ 8 w 9"/>
                  <a:gd name="T91" fmla="*/ 82 h 209"/>
                  <a:gd name="T92" fmla="*/ 8 w 9"/>
                  <a:gd name="T93" fmla="*/ 91 h 209"/>
                  <a:gd name="T94" fmla="*/ 8 w 9"/>
                  <a:gd name="T95" fmla="*/ 152 h 209"/>
                  <a:gd name="T96" fmla="*/ 9 w 9"/>
                  <a:gd name="T97" fmla="*/ 103 h 209"/>
                  <a:gd name="T98" fmla="*/ 9 w 9"/>
                  <a:gd name="T99" fmla="*/ 77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9">
                    <a:moveTo>
                      <a:pt x="0" y="52"/>
                    </a:moveTo>
                    <a:lnTo>
                      <a:pt x="0" y="209"/>
                    </a:lnTo>
                    <a:lnTo>
                      <a:pt x="0" y="31"/>
                    </a:lnTo>
                    <a:lnTo>
                      <a:pt x="1" y="0"/>
                    </a:lnTo>
                    <a:lnTo>
                      <a:pt x="1" y="8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1" y="14"/>
                    </a:lnTo>
                    <a:lnTo>
                      <a:pt x="1" y="11"/>
                    </a:lnTo>
                    <a:lnTo>
                      <a:pt x="2" y="18"/>
                    </a:lnTo>
                    <a:lnTo>
                      <a:pt x="2" y="30"/>
                    </a:lnTo>
                    <a:lnTo>
                      <a:pt x="2" y="2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29"/>
                    </a:lnTo>
                    <a:lnTo>
                      <a:pt x="3" y="62"/>
                    </a:lnTo>
                    <a:lnTo>
                      <a:pt x="3" y="113"/>
                    </a:lnTo>
                    <a:lnTo>
                      <a:pt x="3" y="136"/>
                    </a:lnTo>
                    <a:lnTo>
                      <a:pt x="3" y="77"/>
                    </a:lnTo>
                    <a:lnTo>
                      <a:pt x="3" y="54"/>
                    </a:lnTo>
                    <a:lnTo>
                      <a:pt x="4" y="47"/>
                    </a:lnTo>
                    <a:lnTo>
                      <a:pt x="4" y="50"/>
                    </a:lnTo>
                    <a:lnTo>
                      <a:pt x="4" y="63"/>
                    </a:lnTo>
                    <a:lnTo>
                      <a:pt x="4" y="89"/>
                    </a:lnTo>
                    <a:lnTo>
                      <a:pt x="4" y="100"/>
                    </a:lnTo>
                    <a:lnTo>
                      <a:pt x="5" y="87"/>
                    </a:lnTo>
                    <a:lnTo>
                      <a:pt x="5" y="78"/>
                    </a:lnTo>
                    <a:lnTo>
                      <a:pt x="5" y="55"/>
                    </a:lnTo>
                    <a:lnTo>
                      <a:pt x="5" y="26"/>
                    </a:lnTo>
                    <a:lnTo>
                      <a:pt x="5" y="15"/>
                    </a:lnTo>
                    <a:lnTo>
                      <a:pt x="5" y="30"/>
                    </a:lnTo>
                    <a:lnTo>
                      <a:pt x="6" y="66"/>
                    </a:lnTo>
                    <a:lnTo>
                      <a:pt x="6" y="89"/>
                    </a:lnTo>
                    <a:lnTo>
                      <a:pt x="6" y="57"/>
                    </a:lnTo>
                    <a:lnTo>
                      <a:pt x="6" y="39"/>
                    </a:lnTo>
                    <a:lnTo>
                      <a:pt x="6" y="33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40"/>
                    </a:lnTo>
                    <a:lnTo>
                      <a:pt x="7" y="52"/>
                    </a:lnTo>
                    <a:lnTo>
                      <a:pt x="7" y="55"/>
                    </a:lnTo>
                    <a:lnTo>
                      <a:pt x="7" y="39"/>
                    </a:lnTo>
                    <a:lnTo>
                      <a:pt x="8" y="33"/>
                    </a:lnTo>
                    <a:lnTo>
                      <a:pt x="8" y="52"/>
                    </a:lnTo>
                    <a:lnTo>
                      <a:pt x="8" y="77"/>
                    </a:lnTo>
                    <a:lnTo>
                      <a:pt x="8" y="82"/>
                    </a:lnTo>
                    <a:lnTo>
                      <a:pt x="8" y="91"/>
                    </a:lnTo>
                    <a:lnTo>
                      <a:pt x="8" y="152"/>
                    </a:lnTo>
                    <a:lnTo>
                      <a:pt x="9" y="103"/>
                    </a:lnTo>
                    <a:lnTo>
                      <a:pt x="9" y="7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1" name="Freeform 270"/>
              <p:cNvSpPr>
                <a:spLocks/>
              </p:cNvSpPr>
              <p:nvPr/>
            </p:nvSpPr>
            <p:spPr bwMode="auto">
              <a:xfrm>
                <a:off x="6713538" y="4159250"/>
                <a:ext cx="14288" cy="295275"/>
              </a:xfrm>
              <a:custGeom>
                <a:avLst/>
                <a:gdLst>
                  <a:gd name="T0" fmla="*/ 0 w 9"/>
                  <a:gd name="T1" fmla="*/ 100 h 186"/>
                  <a:gd name="T2" fmla="*/ 0 w 9"/>
                  <a:gd name="T3" fmla="*/ 101 h 186"/>
                  <a:gd name="T4" fmla="*/ 0 w 9"/>
                  <a:gd name="T5" fmla="*/ 128 h 186"/>
                  <a:gd name="T6" fmla="*/ 1 w 9"/>
                  <a:gd name="T7" fmla="*/ 178 h 186"/>
                  <a:gd name="T8" fmla="*/ 1 w 9"/>
                  <a:gd name="T9" fmla="*/ 95 h 186"/>
                  <a:gd name="T10" fmla="*/ 1 w 9"/>
                  <a:gd name="T11" fmla="*/ 75 h 186"/>
                  <a:gd name="T12" fmla="*/ 1 w 9"/>
                  <a:gd name="T13" fmla="*/ 75 h 186"/>
                  <a:gd name="T14" fmla="*/ 1 w 9"/>
                  <a:gd name="T15" fmla="*/ 81 h 186"/>
                  <a:gd name="T16" fmla="*/ 1 w 9"/>
                  <a:gd name="T17" fmla="*/ 81 h 186"/>
                  <a:gd name="T18" fmla="*/ 1 w 9"/>
                  <a:gd name="T19" fmla="*/ 72 h 186"/>
                  <a:gd name="T20" fmla="*/ 2 w 9"/>
                  <a:gd name="T21" fmla="*/ 67 h 186"/>
                  <a:gd name="T22" fmla="*/ 2 w 9"/>
                  <a:gd name="T23" fmla="*/ 70 h 186"/>
                  <a:gd name="T24" fmla="*/ 2 w 9"/>
                  <a:gd name="T25" fmla="*/ 77 h 186"/>
                  <a:gd name="T26" fmla="*/ 2 w 9"/>
                  <a:gd name="T27" fmla="*/ 107 h 186"/>
                  <a:gd name="T28" fmla="*/ 3 w 9"/>
                  <a:gd name="T29" fmla="*/ 106 h 186"/>
                  <a:gd name="T30" fmla="*/ 3 w 9"/>
                  <a:gd name="T31" fmla="*/ 60 h 186"/>
                  <a:gd name="T32" fmla="*/ 3 w 9"/>
                  <a:gd name="T33" fmla="*/ 51 h 186"/>
                  <a:gd name="T34" fmla="*/ 3 w 9"/>
                  <a:gd name="T35" fmla="*/ 56 h 186"/>
                  <a:gd name="T36" fmla="*/ 3 w 9"/>
                  <a:gd name="T37" fmla="*/ 52 h 186"/>
                  <a:gd name="T38" fmla="*/ 3 w 9"/>
                  <a:gd name="T39" fmla="*/ 33 h 186"/>
                  <a:gd name="T40" fmla="*/ 3 w 9"/>
                  <a:gd name="T41" fmla="*/ 17 h 186"/>
                  <a:gd name="T42" fmla="*/ 4 w 9"/>
                  <a:gd name="T43" fmla="*/ 23 h 186"/>
                  <a:gd name="T44" fmla="*/ 4 w 9"/>
                  <a:gd name="T45" fmla="*/ 60 h 186"/>
                  <a:gd name="T46" fmla="*/ 4 w 9"/>
                  <a:gd name="T47" fmla="*/ 80 h 186"/>
                  <a:gd name="T48" fmla="*/ 4 w 9"/>
                  <a:gd name="T49" fmla="*/ 39 h 186"/>
                  <a:gd name="T50" fmla="*/ 4 w 9"/>
                  <a:gd name="T51" fmla="*/ 14 h 186"/>
                  <a:gd name="T52" fmla="*/ 4 w 9"/>
                  <a:gd name="T53" fmla="*/ 6 h 186"/>
                  <a:gd name="T54" fmla="*/ 5 w 9"/>
                  <a:gd name="T55" fmla="*/ 16 h 186"/>
                  <a:gd name="T56" fmla="*/ 5 w 9"/>
                  <a:gd name="T57" fmla="*/ 46 h 186"/>
                  <a:gd name="T58" fmla="*/ 5 w 9"/>
                  <a:gd name="T59" fmla="*/ 78 h 186"/>
                  <a:gd name="T60" fmla="*/ 5 w 9"/>
                  <a:gd name="T61" fmla="*/ 94 h 186"/>
                  <a:gd name="T62" fmla="*/ 6 w 9"/>
                  <a:gd name="T63" fmla="*/ 90 h 186"/>
                  <a:gd name="T64" fmla="*/ 6 w 9"/>
                  <a:gd name="T65" fmla="*/ 108 h 186"/>
                  <a:gd name="T66" fmla="*/ 6 w 9"/>
                  <a:gd name="T67" fmla="*/ 102 h 186"/>
                  <a:gd name="T68" fmla="*/ 6 w 9"/>
                  <a:gd name="T69" fmla="*/ 70 h 186"/>
                  <a:gd name="T70" fmla="*/ 6 w 9"/>
                  <a:gd name="T71" fmla="*/ 98 h 186"/>
                  <a:gd name="T72" fmla="*/ 6 w 9"/>
                  <a:gd name="T73" fmla="*/ 186 h 186"/>
                  <a:gd name="T74" fmla="*/ 6 w 9"/>
                  <a:gd name="T75" fmla="*/ 125 h 186"/>
                  <a:gd name="T76" fmla="*/ 7 w 9"/>
                  <a:gd name="T77" fmla="*/ 102 h 186"/>
                  <a:gd name="T78" fmla="*/ 7 w 9"/>
                  <a:gd name="T79" fmla="*/ 65 h 186"/>
                  <a:gd name="T80" fmla="*/ 7 w 9"/>
                  <a:gd name="T81" fmla="*/ 62 h 186"/>
                  <a:gd name="T82" fmla="*/ 7 w 9"/>
                  <a:gd name="T83" fmla="*/ 86 h 186"/>
                  <a:gd name="T84" fmla="*/ 8 w 9"/>
                  <a:gd name="T85" fmla="*/ 141 h 186"/>
                  <a:gd name="T86" fmla="*/ 8 w 9"/>
                  <a:gd name="T87" fmla="*/ 176 h 186"/>
                  <a:gd name="T88" fmla="*/ 8 w 9"/>
                  <a:gd name="T89" fmla="*/ 107 h 186"/>
                  <a:gd name="T90" fmla="*/ 8 w 9"/>
                  <a:gd name="T91" fmla="*/ 112 h 186"/>
                  <a:gd name="T92" fmla="*/ 8 w 9"/>
                  <a:gd name="T93" fmla="*/ 89 h 186"/>
                  <a:gd name="T94" fmla="*/ 8 w 9"/>
                  <a:gd name="T95" fmla="*/ 34 h 186"/>
                  <a:gd name="T96" fmla="*/ 8 w 9"/>
                  <a:gd name="T97" fmla="*/ 9 h 186"/>
                  <a:gd name="T98" fmla="*/ 9 w 9"/>
                  <a:gd name="T99" fmla="*/ 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6">
                    <a:moveTo>
                      <a:pt x="0" y="100"/>
                    </a:moveTo>
                    <a:lnTo>
                      <a:pt x="0" y="101"/>
                    </a:lnTo>
                    <a:lnTo>
                      <a:pt x="0" y="128"/>
                    </a:lnTo>
                    <a:lnTo>
                      <a:pt x="1" y="178"/>
                    </a:lnTo>
                    <a:lnTo>
                      <a:pt x="1" y="95"/>
                    </a:lnTo>
                    <a:lnTo>
                      <a:pt x="1" y="75"/>
                    </a:lnTo>
                    <a:lnTo>
                      <a:pt x="1" y="75"/>
                    </a:lnTo>
                    <a:lnTo>
                      <a:pt x="1" y="81"/>
                    </a:lnTo>
                    <a:lnTo>
                      <a:pt x="1" y="81"/>
                    </a:lnTo>
                    <a:lnTo>
                      <a:pt x="1" y="72"/>
                    </a:lnTo>
                    <a:lnTo>
                      <a:pt x="2" y="67"/>
                    </a:lnTo>
                    <a:lnTo>
                      <a:pt x="2" y="70"/>
                    </a:lnTo>
                    <a:lnTo>
                      <a:pt x="2" y="77"/>
                    </a:lnTo>
                    <a:lnTo>
                      <a:pt x="2" y="107"/>
                    </a:lnTo>
                    <a:lnTo>
                      <a:pt x="3" y="106"/>
                    </a:lnTo>
                    <a:lnTo>
                      <a:pt x="3" y="60"/>
                    </a:lnTo>
                    <a:lnTo>
                      <a:pt x="3" y="51"/>
                    </a:lnTo>
                    <a:lnTo>
                      <a:pt x="3" y="56"/>
                    </a:lnTo>
                    <a:lnTo>
                      <a:pt x="3" y="52"/>
                    </a:lnTo>
                    <a:lnTo>
                      <a:pt x="3" y="33"/>
                    </a:lnTo>
                    <a:lnTo>
                      <a:pt x="3" y="17"/>
                    </a:lnTo>
                    <a:lnTo>
                      <a:pt x="4" y="23"/>
                    </a:lnTo>
                    <a:lnTo>
                      <a:pt x="4" y="60"/>
                    </a:lnTo>
                    <a:lnTo>
                      <a:pt x="4" y="80"/>
                    </a:lnTo>
                    <a:lnTo>
                      <a:pt x="4" y="39"/>
                    </a:lnTo>
                    <a:lnTo>
                      <a:pt x="4" y="14"/>
                    </a:lnTo>
                    <a:lnTo>
                      <a:pt x="4" y="6"/>
                    </a:lnTo>
                    <a:lnTo>
                      <a:pt x="5" y="16"/>
                    </a:lnTo>
                    <a:lnTo>
                      <a:pt x="5" y="46"/>
                    </a:lnTo>
                    <a:lnTo>
                      <a:pt x="5" y="78"/>
                    </a:lnTo>
                    <a:lnTo>
                      <a:pt x="5" y="94"/>
                    </a:lnTo>
                    <a:lnTo>
                      <a:pt x="6" y="90"/>
                    </a:lnTo>
                    <a:lnTo>
                      <a:pt x="6" y="108"/>
                    </a:lnTo>
                    <a:lnTo>
                      <a:pt x="6" y="102"/>
                    </a:lnTo>
                    <a:lnTo>
                      <a:pt x="6" y="70"/>
                    </a:lnTo>
                    <a:lnTo>
                      <a:pt x="6" y="98"/>
                    </a:lnTo>
                    <a:lnTo>
                      <a:pt x="6" y="186"/>
                    </a:lnTo>
                    <a:lnTo>
                      <a:pt x="6" y="125"/>
                    </a:lnTo>
                    <a:lnTo>
                      <a:pt x="7" y="102"/>
                    </a:lnTo>
                    <a:lnTo>
                      <a:pt x="7" y="65"/>
                    </a:lnTo>
                    <a:lnTo>
                      <a:pt x="7" y="62"/>
                    </a:lnTo>
                    <a:lnTo>
                      <a:pt x="7" y="86"/>
                    </a:lnTo>
                    <a:lnTo>
                      <a:pt x="8" y="141"/>
                    </a:lnTo>
                    <a:lnTo>
                      <a:pt x="8" y="176"/>
                    </a:lnTo>
                    <a:lnTo>
                      <a:pt x="8" y="107"/>
                    </a:lnTo>
                    <a:lnTo>
                      <a:pt x="8" y="112"/>
                    </a:lnTo>
                    <a:lnTo>
                      <a:pt x="8" y="89"/>
                    </a:lnTo>
                    <a:lnTo>
                      <a:pt x="8" y="34"/>
                    </a:lnTo>
                    <a:lnTo>
                      <a:pt x="8" y="9"/>
                    </a:lnTo>
                    <a:lnTo>
                      <a:pt x="9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2" name="Freeform 271"/>
              <p:cNvSpPr>
                <a:spLocks/>
              </p:cNvSpPr>
              <p:nvPr/>
            </p:nvSpPr>
            <p:spPr bwMode="auto">
              <a:xfrm>
                <a:off x="6727826" y="4140200"/>
                <a:ext cx="14288" cy="290513"/>
              </a:xfrm>
              <a:custGeom>
                <a:avLst/>
                <a:gdLst>
                  <a:gd name="T0" fmla="*/ 0 w 9"/>
                  <a:gd name="T1" fmla="*/ 12 h 183"/>
                  <a:gd name="T2" fmla="*/ 0 w 9"/>
                  <a:gd name="T3" fmla="*/ 14 h 183"/>
                  <a:gd name="T4" fmla="*/ 0 w 9"/>
                  <a:gd name="T5" fmla="*/ 20 h 183"/>
                  <a:gd name="T6" fmla="*/ 0 w 9"/>
                  <a:gd name="T7" fmla="*/ 27 h 183"/>
                  <a:gd name="T8" fmla="*/ 1 w 9"/>
                  <a:gd name="T9" fmla="*/ 40 h 183"/>
                  <a:gd name="T10" fmla="*/ 1 w 9"/>
                  <a:gd name="T11" fmla="*/ 73 h 183"/>
                  <a:gd name="T12" fmla="*/ 1 w 9"/>
                  <a:gd name="T13" fmla="*/ 154 h 183"/>
                  <a:gd name="T14" fmla="*/ 1 w 9"/>
                  <a:gd name="T15" fmla="*/ 170 h 183"/>
                  <a:gd name="T16" fmla="*/ 1 w 9"/>
                  <a:gd name="T17" fmla="*/ 122 h 183"/>
                  <a:gd name="T18" fmla="*/ 1 w 9"/>
                  <a:gd name="T19" fmla="*/ 48 h 183"/>
                  <a:gd name="T20" fmla="*/ 2 w 9"/>
                  <a:gd name="T21" fmla="*/ 14 h 183"/>
                  <a:gd name="T22" fmla="*/ 2 w 9"/>
                  <a:gd name="T23" fmla="*/ 9 h 183"/>
                  <a:gd name="T24" fmla="*/ 2 w 9"/>
                  <a:gd name="T25" fmla="*/ 31 h 183"/>
                  <a:gd name="T26" fmla="*/ 2 w 9"/>
                  <a:gd name="T27" fmla="*/ 71 h 183"/>
                  <a:gd name="T28" fmla="*/ 2 w 9"/>
                  <a:gd name="T29" fmla="*/ 43 h 183"/>
                  <a:gd name="T30" fmla="*/ 2 w 9"/>
                  <a:gd name="T31" fmla="*/ 16 h 183"/>
                  <a:gd name="T32" fmla="*/ 2 w 9"/>
                  <a:gd name="T33" fmla="*/ 15 h 183"/>
                  <a:gd name="T34" fmla="*/ 3 w 9"/>
                  <a:gd name="T35" fmla="*/ 38 h 183"/>
                  <a:gd name="T36" fmla="*/ 3 w 9"/>
                  <a:gd name="T37" fmla="*/ 83 h 183"/>
                  <a:gd name="T38" fmla="*/ 3 w 9"/>
                  <a:gd name="T39" fmla="*/ 179 h 183"/>
                  <a:gd name="T40" fmla="*/ 3 w 9"/>
                  <a:gd name="T41" fmla="*/ 150 h 183"/>
                  <a:gd name="T42" fmla="*/ 4 w 9"/>
                  <a:gd name="T43" fmla="*/ 107 h 183"/>
                  <a:gd name="T44" fmla="*/ 4 w 9"/>
                  <a:gd name="T45" fmla="*/ 117 h 183"/>
                  <a:gd name="T46" fmla="*/ 4 w 9"/>
                  <a:gd name="T47" fmla="*/ 183 h 183"/>
                  <a:gd name="T48" fmla="*/ 4 w 9"/>
                  <a:gd name="T49" fmla="*/ 101 h 183"/>
                  <a:gd name="T50" fmla="*/ 4 w 9"/>
                  <a:gd name="T51" fmla="*/ 66 h 183"/>
                  <a:gd name="T52" fmla="*/ 4 w 9"/>
                  <a:gd name="T53" fmla="*/ 58 h 183"/>
                  <a:gd name="T54" fmla="*/ 5 w 9"/>
                  <a:gd name="T55" fmla="*/ 67 h 183"/>
                  <a:gd name="T56" fmla="*/ 5 w 9"/>
                  <a:gd name="T57" fmla="*/ 87 h 183"/>
                  <a:gd name="T58" fmla="*/ 5 w 9"/>
                  <a:gd name="T59" fmla="*/ 100 h 183"/>
                  <a:gd name="T60" fmla="*/ 5 w 9"/>
                  <a:gd name="T61" fmla="*/ 84 h 183"/>
                  <a:gd name="T62" fmla="*/ 5 w 9"/>
                  <a:gd name="T63" fmla="*/ 49 h 183"/>
                  <a:gd name="T64" fmla="*/ 6 w 9"/>
                  <a:gd name="T65" fmla="*/ 18 h 183"/>
                  <a:gd name="T66" fmla="*/ 6 w 9"/>
                  <a:gd name="T67" fmla="*/ 4 h 183"/>
                  <a:gd name="T68" fmla="*/ 6 w 9"/>
                  <a:gd name="T69" fmla="*/ 7 h 183"/>
                  <a:gd name="T70" fmla="*/ 6 w 9"/>
                  <a:gd name="T71" fmla="*/ 25 h 183"/>
                  <a:gd name="T72" fmla="*/ 6 w 9"/>
                  <a:gd name="T73" fmla="*/ 54 h 183"/>
                  <a:gd name="T74" fmla="*/ 6 w 9"/>
                  <a:gd name="T75" fmla="*/ 84 h 183"/>
                  <a:gd name="T76" fmla="*/ 7 w 9"/>
                  <a:gd name="T77" fmla="*/ 95 h 183"/>
                  <a:gd name="T78" fmla="*/ 7 w 9"/>
                  <a:gd name="T79" fmla="*/ 90 h 183"/>
                  <a:gd name="T80" fmla="*/ 7 w 9"/>
                  <a:gd name="T81" fmla="*/ 85 h 183"/>
                  <a:gd name="T82" fmla="*/ 7 w 9"/>
                  <a:gd name="T83" fmla="*/ 43 h 183"/>
                  <a:gd name="T84" fmla="*/ 8 w 9"/>
                  <a:gd name="T85" fmla="*/ 11 h 183"/>
                  <a:gd name="T86" fmla="*/ 8 w 9"/>
                  <a:gd name="T87" fmla="*/ 0 h 183"/>
                  <a:gd name="T88" fmla="*/ 8 w 9"/>
                  <a:gd name="T89" fmla="*/ 6 h 183"/>
                  <a:gd name="T90" fmla="*/ 8 w 9"/>
                  <a:gd name="T91" fmla="*/ 27 h 183"/>
                  <a:gd name="T92" fmla="*/ 8 w 9"/>
                  <a:gd name="T93" fmla="*/ 49 h 183"/>
                  <a:gd name="T94" fmla="*/ 8 w 9"/>
                  <a:gd name="T95" fmla="*/ 43 h 183"/>
                  <a:gd name="T96" fmla="*/ 8 w 9"/>
                  <a:gd name="T97" fmla="*/ 33 h 183"/>
                  <a:gd name="T98" fmla="*/ 9 w 9"/>
                  <a:gd name="T99" fmla="*/ 41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3">
                    <a:moveTo>
                      <a:pt x="0" y="12"/>
                    </a:moveTo>
                    <a:lnTo>
                      <a:pt x="0" y="14"/>
                    </a:lnTo>
                    <a:lnTo>
                      <a:pt x="0" y="20"/>
                    </a:lnTo>
                    <a:lnTo>
                      <a:pt x="0" y="27"/>
                    </a:lnTo>
                    <a:lnTo>
                      <a:pt x="1" y="40"/>
                    </a:lnTo>
                    <a:lnTo>
                      <a:pt x="1" y="73"/>
                    </a:lnTo>
                    <a:lnTo>
                      <a:pt x="1" y="154"/>
                    </a:lnTo>
                    <a:lnTo>
                      <a:pt x="1" y="170"/>
                    </a:lnTo>
                    <a:lnTo>
                      <a:pt x="1" y="122"/>
                    </a:lnTo>
                    <a:lnTo>
                      <a:pt x="1" y="48"/>
                    </a:lnTo>
                    <a:lnTo>
                      <a:pt x="2" y="14"/>
                    </a:lnTo>
                    <a:lnTo>
                      <a:pt x="2" y="9"/>
                    </a:lnTo>
                    <a:lnTo>
                      <a:pt x="2" y="31"/>
                    </a:lnTo>
                    <a:lnTo>
                      <a:pt x="2" y="71"/>
                    </a:lnTo>
                    <a:lnTo>
                      <a:pt x="2" y="43"/>
                    </a:lnTo>
                    <a:lnTo>
                      <a:pt x="2" y="16"/>
                    </a:lnTo>
                    <a:lnTo>
                      <a:pt x="2" y="15"/>
                    </a:lnTo>
                    <a:lnTo>
                      <a:pt x="3" y="38"/>
                    </a:lnTo>
                    <a:lnTo>
                      <a:pt x="3" y="83"/>
                    </a:lnTo>
                    <a:lnTo>
                      <a:pt x="3" y="179"/>
                    </a:lnTo>
                    <a:lnTo>
                      <a:pt x="3" y="150"/>
                    </a:lnTo>
                    <a:lnTo>
                      <a:pt x="4" y="107"/>
                    </a:lnTo>
                    <a:lnTo>
                      <a:pt x="4" y="117"/>
                    </a:lnTo>
                    <a:lnTo>
                      <a:pt x="4" y="183"/>
                    </a:lnTo>
                    <a:lnTo>
                      <a:pt x="4" y="101"/>
                    </a:lnTo>
                    <a:lnTo>
                      <a:pt x="4" y="66"/>
                    </a:lnTo>
                    <a:lnTo>
                      <a:pt x="4" y="58"/>
                    </a:lnTo>
                    <a:lnTo>
                      <a:pt x="5" y="67"/>
                    </a:lnTo>
                    <a:lnTo>
                      <a:pt x="5" y="87"/>
                    </a:lnTo>
                    <a:lnTo>
                      <a:pt x="5" y="100"/>
                    </a:lnTo>
                    <a:lnTo>
                      <a:pt x="5" y="84"/>
                    </a:lnTo>
                    <a:lnTo>
                      <a:pt x="5" y="49"/>
                    </a:lnTo>
                    <a:lnTo>
                      <a:pt x="6" y="18"/>
                    </a:lnTo>
                    <a:lnTo>
                      <a:pt x="6" y="4"/>
                    </a:lnTo>
                    <a:lnTo>
                      <a:pt x="6" y="7"/>
                    </a:lnTo>
                    <a:lnTo>
                      <a:pt x="6" y="25"/>
                    </a:lnTo>
                    <a:lnTo>
                      <a:pt x="6" y="54"/>
                    </a:lnTo>
                    <a:lnTo>
                      <a:pt x="6" y="84"/>
                    </a:lnTo>
                    <a:lnTo>
                      <a:pt x="7" y="95"/>
                    </a:lnTo>
                    <a:lnTo>
                      <a:pt x="7" y="90"/>
                    </a:lnTo>
                    <a:lnTo>
                      <a:pt x="7" y="85"/>
                    </a:lnTo>
                    <a:lnTo>
                      <a:pt x="7" y="43"/>
                    </a:lnTo>
                    <a:lnTo>
                      <a:pt x="8" y="11"/>
                    </a:lnTo>
                    <a:lnTo>
                      <a:pt x="8" y="0"/>
                    </a:lnTo>
                    <a:lnTo>
                      <a:pt x="8" y="6"/>
                    </a:lnTo>
                    <a:lnTo>
                      <a:pt x="8" y="27"/>
                    </a:lnTo>
                    <a:lnTo>
                      <a:pt x="8" y="49"/>
                    </a:lnTo>
                    <a:lnTo>
                      <a:pt x="8" y="43"/>
                    </a:lnTo>
                    <a:lnTo>
                      <a:pt x="8" y="33"/>
                    </a:lnTo>
                    <a:lnTo>
                      <a:pt x="9" y="4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3" name="Freeform 272"/>
              <p:cNvSpPr>
                <a:spLocks/>
              </p:cNvSpPr>
              <p:nvPr/>
            </p:nvSpPr>
            <p:spPr bwMode="auto">
              <a:xfrm>
                <a:off x="6742113" y="4160838"/>
                <a:ext cx="14288" cy="449263"/>
              </a:xfrm>
              <a:custGeom>
                <a:avLst/>
                <a:gdLst>
                  <a:gd name="T0" fmla="*/ 0 w 9"/>
                  <a:gd name="T1" fmla="*/ 28 h 283"/>
                  <a:gd name="T2" fmla="*/ 0 w 9"/>
                  <a:gd name="T3" fmla="*/ 67 h 283"/>
                  <a:gd name="T4" fmla="*/ 0 w 9"/>
                  <a:gd name="T5" fmla="*/ 136 h 283"/>
                  <a:gd name="T6" fmla="*/ 0 w 9"/>
                  <a:gd name="T7" fmla="*/ 150 h 283"/>
                  <a:gd name="T8" fmla="*/ 1 w 9"/>
                  <a:gd name="T9" fmla="*/ 126 h 283"/>
                  <a:gd name="T10" fmla="*/ 1 w 9"/>
                  <a:gd name="T11" fmla="*/ 49 h 283"/>
                  <a:gd name="T12" fmla="*/ 1 w 9"/>
                  <a:gd name="T13" fmla="*/ 30 h 283"/>
                  <a:gd name="T14" fmla="*/ 1 w 9"/>
                  <a:gd name="T15" fmla="*/ 45 h 283"/>
                  <a:gd name="T16" fmla="*/ 1 w 9"/>
                  <a:gd name="T17" fmla="*/ 52 h 283"/>
                  <a:gd name="T18" fmla="*/ 1 w 9"/>
                  <a:gd name="T19" fmla="*/ 19 h 283"/>
                  <a:gd name="T20" fmla="*/ 1 w 9"/>
                  <a:gd name="T21" fmla="*/ 7 h 283"/>
                  <a:gd name="T22" fmla="*/ 2 w 9"/>
                  <a:gd name="T23" fmla="*/ 14 h 283"/>
                  <a:gd name="T24" fmla="*/ 2 w 9"/>
                  <a:gd name="T25" fmla="*/ 32 h 283"/>
                  <a:gd name="T26" fmla="*/ 2 w 9"/>
                  <a:gd name="T27" fmla="*/ 49 h 283"/>
                  <a:gd name="T28" fmla="*/ 2 w 9"/>
                  <a:gd name="T29" fmla="*/ 43 h 283"/>
                  <a:gd name="T30" fmla="*/ 2 w 9"/>
                  <a:gd name="T31" fmla="*/ 27 h 283"/>
                  <a:gd name="T32" fmla="*/ 2 w 9"/>
                  <a:gd name="T33" fmla="*/ 30 h 283"/>
                  <a:gd name="T34" fmla="*/ 3 w 9"/>
                  <a:gd name="T35" fmla="*/ 62 h 283"/>
                  <a:gd name="T36" fmla="*/ 3 w 9"/>
                  <a:gd name="T37" fmla="*/ 82 h 283"/>
                  <a:gd name="T38" fmla="*/ 3 w 9"/>
                  <a:gd name="T39" fmla="*/ 66 h 283"/>
                  <a:gd name="T40" fmla="*/ 3 w 9"/>
                  <a:gd name="T41" fmla="*/ 63 h 283"/>
                  <a:gd name="T42" fmla="*/ 4 w 9"/>
                  <a:gd name="T43" fmla="*/ 70 h 283"/>
                  <a:gd name="T44" fmla="*/ 4 w 9"/>
                  <a:gd name="T45" fmla="*/ 73 h 283"/>
                  <a:gd name="T46" fmla="*/ 4 w 9"/>
                  <a:gd name="T47" fmla="*/ 53 h 283"/>
                  <a:gd name="T48" fmla="*/ 4 w 9"/>
                  <a:gd name="T49" fmla="*/ 42 h 283"/>
                  <a:gd name="T50" fmla="*/ 4 w 9"/>
                  <a:gd name="T51" fmla="*/ 51 h 283"/>
                  <a:gd name="T52" fmla="*/ 4 w 9"/>
                  <a:gd name="T53" fmla="*/ 74 h 283"/>
                  <a:gd name="T54" fmla="*/ 4 w 9"/>
                  <a:gd name="T55" fmla="*/ 81 h 283"/>
                  <a:gd name="T56" fmla="*/ 5 w 9"/>
                  <a:gd name="T57" fmla="*/ 62 h 283"/>
                  <a:gd name="T58" fmla="*/ 5 w 9"/>
                  <a:gd name="T59" fmla="*/ 53 h 283"/>
                  <a:gd name="T60" fmla="*/ 5 w 9"/>
                  <a:gd name="T61" fmla="*/ 62 h 283"/>
                  <a:gd name="T62" fmla="*/ 5 w 9"/>
                  <a:gd name="T63" fmla="*/ 89 h 283"/>
                  <a:gd name="T64" fmla="*/ 6 w 9"/>
                  <a:gd name="T65" fmla="*/ 155 h 283"/>
                  <a:gd name="T66" fmla="*/ 6 w 9"/>
                  <a:gd name="T67" fmla="*/ 117 h 283"/>
                  <a:gd name="T68" fmla="*/ 6 w 9"/>
                  <a:gd name="T69" fmla="*/ 53 h 283"/>
                  <a:gd name="T70" fmla="*/ 6 w 9"/>
                  <a:gd name="T71" fmla="*/ 29 h 283"/>
                  <a:gd name="T72" fmla="*/ 6 w 9"/>
                  <a:gd name="T73" fmla="*/ 46 h 283"/>
                  <a:gd name="T74" fmla="*/ 6 w 9"/>
                  <a:gd name="T75" fmla="*/ 56 h 283"/>
                  <a:gd name="T76" fmla="*/ 6 w 9"/>
                  <a:gd name="T77" fmla="*/ 10 h 283"/>
                  <a:gd name="T78" fmla="*/ 7 w 9"/>
                  <a:gd name="T79" fmla="*/ 0 h 283"/>
                  <a:gd name="T80" fmla="*/ 7 w 9"/>
                  <a:gd name="T81" fmla="*/ 16 h 283"/>
                  <a:gd name="T82" fmla="*/ 7 w 9"/>
                  <a:gd name="T83" fmla="*/ 53 h 283"/>
                  <a:gd name="T84" fmla="*/ 7 w 9"/>
                  <a:gd name="T85" fmla="*/ 88 h 283"/>
                  <a:gd name="T86" fmla="*/ 8 w 9"/>
                  <a:gd name="T87" fmla="*/ 69 h 283"/>
                  <a:gd name="T88" fmla="*/ 8 w 9"/>
                  <a:gd name="T89" fmla="*/ 88 h 283"/>
                  <a:gd name="T90" fmla="*/ 8 w 9"/>
                  <a:gd name="T91" fmla="*/ 283 h 283"/>
                  <a:gd name="T92" fmla="*/ 8 w 9"/>
                  <a:gd name="T93" fmla="*/ 81 h 283"/>
                  <a:gd name="T94" fmla="*/ 8 w 9"/>
                  <a:gd name="T95" fmla="*/ 45 h 283"/>
                  <a:gd name="T96" fmla="*/ 8 w 9"/>
                  <a:gd name="T97" fmla="*/ 27 h 283"/>
                  <a:gd name="T98" fmla="*/ 9 w 9"/>
                  <a:gd name="T99" fmla="*/ 26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83">
                    <a:moveTo>
                      <a:pt x="0" y="28"/>
                    </a:moveTo>
                    <a:lnTo>
                      <a:pt x="0" y="67"/>
                    </a:lnTo>
                    <a:lnTo>
                      <a:pt x="0" y="136"/>
                    </a:lnTo>
                    <a:lnTo>
                      <a:pt x="0" y="150"/>
                    </a:lnTo>
                    <a:lnTo>
                      <a:pt x="1" y="126"/>
                    </a:lnTo>
                    <a:lnTo>
                      <a:pt x="1" y="49"/>
                    </a:lnTo>
                    <a:lnTo>
                      <a:pt x="1" y="30"/>
                    </a:lnTo>
                    <a:lnTo>
                      <a:pt x="1" y="45"/>
                    </a:lnTo>
                    <a:lnTo>
                      <a:pt x="1" y="52"/>
                    </a:lnTo>
                    <a:lnTo>
                      <a:pt x="1" y="19"/>
                    </a:lnTo>
                    <a:lnTo>
                      <a:pt x="1" y="7"/>
                    </a:lnTo>
                    <a:lnTo>
                      <a:pt x="2" y="14"/>
                    </a:lnTo>
                    <a:lnTo>
                      <a:pt x="2" y="32"/>
                    </a:lnTo>
                    <a:lnTo>
                      <a:pt x="2" y="49"/>
                    </a:lnTo>
                    <a:lnTo>
                      <a:pt x="2" y="43"/>
                    </a:lnTo>
                    <a:lnTo>
                      <a:pt x="2" y="27"/>
                    </a:lnTo>
                    <a:lnTo>
                      <a:pt x="2" y="30"/>
                    </a:lnTo>
                    <a:lnTo>
                      <a:pt x="3" y="62"/>
                    </a:lnTo>
                    <a:lnTo>
                      <a:pt x="3" y="82"/>
                    </a:lnTo>
                    <a:lnTo>
                      <a:pt x="3" y="66"/>
                    </a:lnTo>
                    <a:lnTo>
                      <a:pt x="3" y="63"/>
                    </a:lnTo>
                    <a:lnTo>
                      <a:pt x="4" y="70"/>
                    </a:lnTo>
                    <a:lnTo>
                      <a:pt x="4" y="73"/>
                    </a:lnTo>
                    <a:lnTo>
                      <a:pt x="4" y="53"/>
                    </a:lnTo>
                    <a:lnTo>
                      <a:pt x="4" y="42"/>
                    </a:lnTo>
                    <a:lnTo>
                      <a:pt x="4" y="51"/>
                    </a:lnTo>
                    <a:lnTo>
                      <a:pt x="4" y="74"/>
                    </a:lnTo>
                    <a:lnTo>
                      <a:pt x="4" y="81"/>
                    </a:lnTo>
                    <a:lnTo>
                      <a:pt x="5" y="62"/>
                    </a:lnTo>
                    <a:lnTo>
                      <a:pt x="5" y="53"/>
                    </a:lnTo>
                    <a:lnTo>
                      <a:pt x="5" y="62"/>
                    </a:lnTo>
                    <a:lnTo>
                      <a:pt x="5" y="89"/>
                    </a:lnTo>
                    <a:lnTo>
                      <a:pt x="6" y="155"/>
                    </a:lnTo>
                    <a:lnTo>
                      <a:pt x="6" y="117"/>
                    </a:lnTo>
                    <a:lnTo>
                      <a:pt x="6" y="53"/>
                    </a:lnTo>
                    <a:lnTo>
                      <a:pt x="6" y="29"/>
                    </a:lnTo>
                    <a:lnTo>
                      <a:pt x="6" y="46"/>
                    </a:lnTo>
                    <a:lnTo>
                      <a:pt x="6" y="56"/>
                    </a:lnTo>
                    <a:lnTo>
                      <a:pt x="6" y="10"/>
                    </a:lnTo>
                    <a:lnTo>
                      <a:pt x="7" y="0"/>
                    </a:lnTo>
                    <a:lnTo>
                      <a:pt x="7" y="16"/>
                    </a:lnTo>
                    <a:lnTo>
                      <a:pt x="7" y="53"/>
                    </a:lnTo>
                    <a:lnTo>
                      <a:pt x="7" y="88"/>
                    </a:lnTo>
                    <a:lnTo>
                      <a:pt x="8" y="69"/>
                    </a:lnTo>
                    <a:lnTo>
                      <a:pt x="8" y="88"/>
                    </a:lnTo>
                    <a:lnTo>
                      <a:pt x="8" y="283"/>
                    </a:lnTo>
                    <a:lnTo>
                      <a:pt x="8" y="81"/>
                    </a:lnTo>
                    <a:lnTo>
                      <a:pt x="8" y="45"/>
                    </a:lnTo>
                    <a:lnTo>
                      <a:pt x="8" y="27"/>
                    </a:lnTo>
                    <a:lnTo>
                      <a:pt x="9" y="2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4" name="Freeform 273"/>
              <p:cNvSpPr>
                <a:spLocks/>
              </p:cNvSpPr>
              <p:nvPr/>
            </p:nvSpPr>
            <p:spPr bwMode="auto">
              <a:xfrm>
                <a:off x="6756401" y="4164013"/>
                <a:ext cx="12700" cy="195263"/>
              </a:xfrm>
              <a:custGeom>
                <a:avLst/>
                <a:gdLst>
                  <a:gd name="T0" fmla="*/ 0 w 8"/>
                  <a:gd name="T1" fmla="*/ 24 h 123"/>
                  <a:gd name="T2" fmla="*/ 0 w 8"/>
                  <a:gd name="T3" fmla="*/ 47 h 123"/>
                  <a:gd name="T4" fmla="*/ 0 w 8"/>
                  <a:gd name="T5" fmla="*/ 76 h 123"/>
                  <a:gd name="T6" fmla="*/ 0 w 8"/>
                  <a:gd name="T7" fmla="*/ 70 h 123"/>
                  <a:gd name="T8" fmla="*/ 0 w 8"/>
                  <a:gd name="T9" fmla="*/ 67 h 123"/>
                  <a:gd name="T10" fmla="*/ 0 w 8"/>
                  <a:gd name="T11" fmla="*/ 60 h 123"/>
                  <a:gd name="T12" fmla="*/ 0 w 8"/>
                  <a:gd name="T13" fmla="*/ 52 h 123"/>
                  <a:gd name="T14" fmla="*/ 1 w 8"/>
                  <a:gd name="T15" fmla="*/ 44 h 123"/>
                  <a:gd name="T16" fmla="*/ 1 w 8"/>
                  <a:gd name="T17" fmla="*/ 40 h 123"/>
                  <a:gd name="T18" fmla="*/ 1 w 8"/>
                  <a:gd name="T19" fmla="*/ 48 h 123"/>
                  <a:gd name="T20" fmla="*/ 1 w 8"/>
                  <a:gd name="T21" fmla="*/ 65 h 123"/>
                  <a:gd name="T22" fmla="*/ 2 w 8"/>
                  <a:gd name="T23" fmla="*/ 53 h 123"/>
                  <a:gd name="T24" fmla="*/ 2 w 8"/>
                  <a:gd name="T25" fmla="*/ 33 h 123"/>
                  <a:gd name="T26" fmla="*/ 2 w 8"/>
                  <a:gd name="T27" fmla="*/ 44 h 123"/>
                  <a:gd name="T28" fmla="*/ 2 w 8"/>
                  <a:gd name="T29" fmla="*/ 123 h 123"/>
                  <a:gd name="T30" fmla="*/ 2 w 8"/>
                  <a:gd name="T31" fmla="*/ 61 h 123"/>
                  <a:gd name="T32" fmla="*/ 2 w 8"/>
                  <a:gd name="T33" fmla="*/ 52 h 123"/>
                  <a:gd name="T34" fmla="*/ 2 w 8"/>
                  <a:gd name="T35" fmla="*/ 120 h 123"/>
                  <a:gd name="T36" fmla="*/ 3 w 8"/>
                  <a:gd name="T37" fmla="*/ 94 h 123"/>
                  <a:gd name="T38" fmla="*/ 3 w 8"/>
                  <a:gd name="T39" fmla="*/ 44 h 123"/>
                  <a:gd name="T40" fmla="*/ 3 w 8"/>
                  <a:gd name="T41" fmla="*/ 26 h 123"/>
                  <a:gd name="T42" fmla="*/ 3 w 8"/>
                  <a:gd name="T43" fmla="*/ 31 h 123"/>
                  <a:gd name="T44" fmla="*/ 4 w 8"/>
                  <a:gd name="T45" fmla="*/ 62 h 123"/>
                  <a:gd name="T46" fmla="*/ 4 w 8"/>
                  <a:gd name="T47" fmla="*/ 91 h 123"/>
                  <a:gd name="T48" fmla="*/ 4 w 8"/>
                  <a:gd name="T49" fmla="*/ 75 h 123"/>
                  <a:gd name="T50" fmla="*/ 4 w 8"/>
                  <a:gd name="T51" fmla="*/ 76 h 123"/>
                  <a:gd name="T52" fmla="*/ 4 w 8"/>
                  <a:gd name="T53" fmla="*/ 86 h 123"/>
                  <a:gd name="T54" fmla="*/ 4 w 8"/>
                  <a:gd name="T55" fmla="*/ 82 h 123"/>
                  <a:gd name="T56" fmla="*/ 5 w 8"/>
                  <a:gd name="T57" fmla="*/ 55 h 123"/>
                  <a:gd name="T58" fmla="*/ 5 w 8"/>
                  <a:gd name="T59" fmla="*/ 38 h 123"/>
                  <a:gd name="T60" fmla="*/ 5 w 8"/>
                  <a:gd name="T61" fmla="*/ 37 h 123"/>
                  <a:gd name="T62" fmla="*/ 5 w 8"/>
                  <a:gd name="T63" fmla="*/ 29 h 123"/>
                  <a:gd name="T64" fmla="*/ 5 w 8"/>
                  <a:gd name="T65" fmla="*/ 17 h 123"/>
                  <a:gd name="T66" fmla="*/ 6 w 8"/>
                  <a:gd name="T67" fmla="*/ 24 h 123"/>
                  <a:gd name="T68" fmla="*/ 6 w 8"/>
                  <a:gd name="T69" fmla="*/ 65 h 123"/>
                  <a:gd name="T70" fmla="*/ 6 w 8"/>
                  <a:gd name="T71" fmla="*/ 97 h 123"/>
                  <a:gd name="T72" fmla="*/ 6 w 8"/>
                  <a:gd name="T73" fmla="*/ 68 h 123"/>
                  <a:gd name="T74" fmla="*/ 6 w 8"/>
                  <a:gd name="T75" fmla="*/ 77 h 123"/>
                  <a:gd name="T76" fmla="*/ 6 w 8"/>
                  <a:gd name="T77" fmla="*/ 55 h 123"/>
                  <a:gd name="T78" fmla="*/ 7 w 8"/>
                  <a:gd name="T79" fmla="*/ 18 h 123"/>
                  <a:gd name="T80" fmla="*/ 7 w 8"/>
                  <a:gd name="T81" fmla="*/ 0 h 123"/>
                  <a:gd name="T82" fmla="*/ 7 w 8"/>
                  <a:gd name="T83" fmla="*/ 0 h 123"/>
                  <a:gd name="T84" fmla="*/ 7 w 8"/>
                  <a:gd name="T85" fmla="*/ 19 h 123"/>
                  <a:gd name="T86" fmla="*/ 7 w 8"/>
                  <a:gd name="T87" fmla="*/ 45 h 123"/>
                  <a:gd name="T88" fmla="*/ 7 w 8"/>
                  <a:gd name="T89" fmla="*/ 50 h 123"/>
                  <a:gd name="T90" fmla="*/ 8 w 8"/>
                  <a:gd name="T91" fmla="*/ 47 h 123"/>
                  <a:gd name="T92" fmla="*/ 8 w 8"/>
                  <a:gd name="T93" fmla="*/ 62 h 123"/>
                  <a:gd name="T94" fmla="*/ 8 w 8"/>
                  <a:gd name="T95" fmla="*/ 87 h 123"/>
                  <a:gd name="T96" fmla="*/ 8 w 8"/>
                  <a:gd name="T97" fmla="*/ 94 h 123"/>
                  <a:gd name="T98" fmla="*/ 8 w 8"/>
                  <a:gd name="T99" fmla="*/ 118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23">
                    <a:moveTo>
                      <a:pt x="0" y="24"/>
                    </a:moveTo>
                    <a:lnTo>
                      <a:pt x="0" y="47"/>
                    </a:lnTo>
                    <a:lnTo>
                      <a:pt x="0" y="76"/>
                    </a:lnTo>
                    <a:lnTo>
                      <a:pt x="0" y="70"/>
                    </a:lnTo>
                    <a:lnTo>
                      <a:pt x="0" y="67"/>
                    </a:lnTo>
                    <a:lnTo>
                      <a:pt x="0" y="60"/>
                    </a:lnTo>
                    <a:lnTo>
                      <a:pt x="0" y="52"/>
                    </a:lnTo>
                    <a:lnTo>
                      <a:pt x="1" y="44"/>
                    </a:lnTo>
                    <a:lnTo>
                      <a:pt x="1" y="40"/>
                    </a:lnTo>
                    <a:lnTo>
                      <a:pt x="1" y="48"/>
                    </a:lnTo>
                    <a:lnTo>
                      <a:pt x="1" y="65"/>
                    </a:lnTo>
                    <a:lnTo>
                      <a:pt x="2" y="53"/>
                    </a:lnTo>
                    <a:lnTo>
                      <a:pt x="2" y="33"/>
                    </a:lnTo>
                    <a:lnTo>
                      <a:pt x="2" y="44"/>
                    </a:lnTo>
                    <a:lnTo>
                      <a:pt x="2" y="123"/>
                    </a:lnTo>
                    <a:lnTo>
                      <a:pt x="2" y="61"/>
                    </a:lnTo>
                    <a:lnTo>
                      <a:pt x="2" y="52"/>
                    </a:lnTo>
                    <a:lnTo>
                      <a:pt x="2" y="120"/>
                    </a:lnTo>
                    <a:lnTo>
                      <a:pt x="3" y="94"/>
                    </a:lnTo>
                    <a:lnTo>
                      <a:pt x="3" y="44"/>
                    </a:lnTo>
                    <a:lnTo>
                      <a:pt x="3" y="26"/>
                    </a:lnTo>
                    <a:lnTo>
                      <a:pt x="3" y="31"/>
                    </a:lnTo>
                    <a:lnTo>
                      <a:pt x="4" y="62"/>
                    </a:lnTo>
                    <a:lnTo>
                      <a:pt x="4" y="91"/>
                    </a:lnTo>
                    <a:lnTo>
                      <a:pt x="4" y="75"/>
                    </a:lnTo>
                    <a:lnTo>
                      <a:pt x="4" y="76"/>
                    </a:lnTo>
                    <a:lnTo>
                      <a:pt x="4" y="86"/>
                    </a:lnTo>
                    <a:lnTo>
                      <a:pt x="4" y="82"/>
                    </a:lnTo>
                    <a:lnTo>
                      <a:pt x="5" y="55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5" y="29"/>
                    </a:lnTo>
                    <a:lnTo>
                      <a:pt x="5" y="17"/>
                    </a:lnTo>
                    <a:lnTo>
                      <a:pt x="6" y="24"/>
                    </a:lnTo>
                    <a:lnTo>
                      <a:pt x="6" y="65"/>
                    </a:lnTo>
                    <a:lnTo>
                      <a:pt x="6" y="97"/>
                    </a:lnTo>
                    <a:lnTo>
                      <a:pt x="6" y="68"/>
                    </a:lnTo>
                    <a:lnTo>
                      <a:pt x="6" y="77"/>
                    </a:lnTo>
                    <a:lnTo>
                      <a:pt x="6" y="55"/>
                    </a:lnTo>
                    <a:lnTo>
                      <a:pt x="7" y="18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19"/>
                    </a:lnTo>
                    <a:lnTo>
                      <a:pt x="7" y="45"/>
                    </a:lnTo>
                    <a:lnTo>
                      <a:pt x="7" y="50"/>
                    </a:lnTo>
                    <a:lnTo>
                      <a:pt x="8" y="47"/>
                    </a:lnTo>
                    <a:lnTo>
                      <a:pt x="8" y="62"/>
                    </a:lnTo>
                    <a:lnTo>
                      <a:pt x="8" y="87"/>
                    </a:lnTo>
                    <a:lnTo>
                      <a:pt x="8" y="94"/>
                    </a:lnTo>
                    <a:lnTo>
                      <a:pt x="8" y="11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5" name="Freeform 274"/>
              <p:cNvSpPr>
                <a:spLocks/>
              </p:cNvSpPr>
              <p:nvPr/>
            </p:nvSpPr>
            <p:spPr bwMode="auto">
              <a:xfrm>
                <a:off x="6769101" y="4156075"/>
                <a:ext cx="14288" cy="325438"/>
              </a:xfrm>
              <a:custGeom>
                <a:avLst/>
                <a:gdLst>
                  <a:gd name="T0" fmla="*/ 0 w 9"/>
                  <a:gd name="T1" fmla="*/ 123 h 205"/>
                  <a:gd name="T2" fmla="*/ 1 w 9"/>
                  <a:gd name="T3" fmla="*/ 130 h 205"/>
                  <a:gd name="T4" fmla="*/ 1 w 9"/>
                  <a:gd name="T5" fmla="*/ 134 h 205"/>
                  <a:gd name="T6" fmla="*/ 1 w 9"/>
                  <a:gd name="T7" fmla="*/ 158 h 205"/>
                  <a:gd name="T8" fmla="*/ 1 w 9"/>
                  <a:gd name="T9" fmla="*/ 171 h 205"/>
                  <a:gd name="T10" fmla="*/ 1 w 9"/>
                  <a:gd name="T11" fmla="*/ 63 h 205"/>
                  <a:gd name="T12" fmla="*/ 1 w 9"/>
                  <a:gd name="T13" fmla="*/ 22 h 205"/>
                  <a:gd name="T14" fmla="*/ 2 w 9"/>
                  <a:gd name="T15" fmla="*/ 13 h 205"/>
                  <a:gd name="T16" fmla="*/ 2 w 9"/>
                  <a:gd name="T17" fmla="*/ 29 h 205"/>
                  <a:gd name="T18" fmla="*/ 2 w 9"/>
                  <a:gd name="T19" fmla="*/ 55 h 205"/>
                  <a:gd name="T20" fmla="*/ 2 w 9"/>
                  <a:gd name="T21" fmla="*/ 60 h 205"/>
                  <a:gd name="T22" fmla="*/ 3 w 9"/>
                  <a:gd name="T23" fmla="*/ 92 h 205"/>
                  <a:gd name="T24" fmla="*/ 3 w 9"/>
                  <a:gd name="T25" fmla="*/ 98 h 205"/>
                  <a:gd name="T26" fmla="*/ 3 w 9"/>
                  <a:gd name="T27" fmla="*/ 54 h 205"/>
                  <a:gd name="T28" fmla="*/ 3 w 9"/>
                  <a:gd name="T29" fmla="*/ 56 h 205"/>
                  <a:gd name="T30" fmla="*/ 3 w 9"/>
                  <a:gd name="T31" fmla="*/ 77 h 205"/>
                  <a:gd name="T32" fmla="*/ 3 w 9"/>
                  <a:gd name="T33" fmla="*/ 99 h 205"/>
                  <a:gd name="T34" fmla="*/ 3 w 9"/>
                  <a:gd name="T35" fmla="*/ 116 h 205"/>
                  <a:gd name="T36" fmla="*/ 4 w 9"/>
                  <a:gd name="T37" fmla="*/ 63 h 205"/>
                  <a:gd name="T38" fmla="*/ 4 w 9"/>
                  <a:gd name="T39" fmla="*/ 45 h 205"/>
                  <a:gd name="T40" fmla="*/ 4 w 9"/>
                  <a:gd name="T41" fmla="*/ 79 h 205"/>
                  <a:gd name="T42" fmla="*/ 4 w 9"/>
                  <a:gd name="T43" fmla="*/ 172 h 205"/>
                  <a:gd name="T44" fmla="*/ 5 w 9"/>
                  <a:gd name="T45" fmla="*/ 95 h 205"/>
                  <a:gd name="T46" fmla="*/ 5 w 9"/>
                  <a:gd name="T47" fmla="*/ 121 h 205"/>
                  <a:gd name="T48" fmla="*/ 5 w 9"/>
                  <a:gd name="T49" fmla="*/ 45 h 205"/>
                  <a:gd name="T50" fmla="*/ 5 w 9"/>
                  <a:gd name="T51" fmla="*/ 10 h 205"/>
                  <a:gd name="T52" fmla="*/ 5 w 9"/>
                  <a:gd name="T53" fmla="*/ 0 h 205"/>
                  <a:gd name="T54" fmla="*/ 5 w 9"/>
                  <a:gd name="T55" fmla="*/ 6 h 205"/>
                  <a:gd name="T56" fmla="*/ 5 w 9"/>
                  <a:gd name="T57" fmla="*/ 19 h 205"/>
                  <a:gd name="T58" fmla="*/ 6 w 9"/>
                  <a:gd name="T59" fmla="*/ 27 h 205"/>
                  <a:gd name="T60" fmla="*/ 6 w 9"/>
                  <a:gd name="T61" fmla="*/ 20 h 205"/>
                  <a:gd name="T62" fmla="*/ 6 w 9"/>
                  <a:gd name="T63" fmla="*/ 6 h 205"/>
                  <a:gd name="T64" fmla="*/ 6 w 9"/>
                  <a:gd name="T65" fmla="*/ 3 h 205"/>
                  <a:gd name="T66" fmla="*/ 6 w 9"/>
                  <a:gd name="T67" fmla="*/ 17 h 205"/>
                  <a:gd name="T68" fmla="*/ 6 w 9"/>
                  <a:gd name="T69" fmla="*/ 44 h 205"/>
                  <a:gd name="T70" fmla="*/ 7 w 9"/>
                  <a:gd name="T71" fmla="*/ 65 h 205"/>
                  <a:gd name="T72" fmla="*/ 7 w 9"/>
                  <a:gd name="T73" fmla="*/ 54 h 205"/>
                  <a:gd name="T74" fmla="*/ 7 w 9"/>
                  <a:gd name="T75" fmla="*/ 50 h 205"/>
                  <a:gd name="T76" fmla="*/ 7 w 9"/>
                  <a:gd name="T77" fmla="*/ 56 h 205"/>
                  <a:gd name="T78" fmla="*/ 8 w 9"/>
                  <a:gd name="T79" fmla="*/ 30 h 205"/>
                  <a:gd name="T80" fmla="*/ 8 w 9"/>
                  <a:gd name="T81" fmla="*/ 6 h 205"/>
                  <a:gd name="T82" fmla="*/ 8 w 9"/>
                  <a:gd name="T83" fmla="*/ 3 h 205"/>
                  <a:gd name="T84" fmla="*/ 8 w 9"/>
                  <a:gd name="T85" fmla="*/ 29 h 205"/>
                  <a:gd name="T86" fmla="*/ 8 w 9"/>
                  <a:gd name="T87" fmla="*/ 120 h 205"/>
                  <a:gd name="T88" fmla="*/ 8 w 9"/>
                  <a:gd name="T89" fmla="*/ 118 h 205"/>
                  <a:gd name="T90" fmla="*/ 8 w 9"/>
                  <a:gd name="T91" fmla="*/ 205 h 205"/>
                  <a:gd name="T92" fmla="*/ 9 w 9"/>
                  <a:gd name="T93" fmla="*/ 63 h 205"/>
                  <a:gd name="T94" fmla="*/ 9 w 9"/>
                  <a:gd name="T95" fmla="*/ 27 h 205"/>
                  <a:gd name="T96" fmla="*/ 9 w 9"/>
                  <a:gd name="T97" fmla="*/ 29 h 205"/>
                  <a:gd name="T98" fmla="*/ 9 w 9"/>
                  <a:gd name="T99" fmla="*/ 49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5">
                    <a:moveTo>
                      <a:pt x="0" y="123"/>
                    </a:moveTo>
                    <a:lnTo>
                      <a:pt x="1" y="130"/>
                    </a:lnTo>
                    <a:lnTo>
                      <a:pt x="1" y="134"/>
                    </a:lnTo>
                    <a:lnTo>
                      <a:pt x="1" y="158"/>
                    </a:lnTo>
                    <a:lnTo>
                      <a:pt x="1" y="171"/>
                    </a:lnTo>
                    <a:lnTo>
                      <a:pt x="1" y="63"/>
                    </a:lnTo>
                    <a:lnTo>
                      <a:pt x="1" y="22"/>
                    </a:lnTo>
                    <a:lnTo>
                      <a:pt x="2" y="13"/>
                    </a:lnTo>
                    <a:lnTo>
                      <a:pt x="2" y="29"/>
                    </a:lnTo>
                    <a:lnTo>
                      <a:pt x="2" y="55"/>
                    </a:lnTo>
                    <a:lnTo>
                      <a:pt x="2" y="60"/>
                    </a:lnTo>
                    <a:lnTo>
                      <a:pt x="3" y="92"/>
                    </a:lnTo>
                    <a:lnTo>
                      <a:pt x="3" y="98"/>
                    </a:lnTo>
                    <a:lnTo>
                      <a:pt x="3" y="54"/>
                    </a:lnTo>
                    <a:lnTo>
                      <a:pt x="3" y="56"/>
                    </a:lnTo>
                    <a:lnTo>
                      <a:pt x="3" y="77"/>
                    </a:lnTo>
                    <a:lnTo>
                      <a:pt x="3" y="99"/>
                    </a:lnTo>
                    <a:lnTo>
                      <a:pt x="3" y="116"/>
                    </a:lnTo>
                    <a:lnTo>
                      <a:pt x="4" y="63"/>
                    </a:lnTo>
                    <a:lnTo>
                      <a:pt x="4" y="45"/>
                    </a:lnTo>
                    <a:lnTo>
                      <a:pt x="4" y="79"/>
                    </a:lnTo>
                    <a:lnTo>
                      <a:pt x="4" y="172"/>
                    </a:lnTo>
                    <a:lnTo>
                      <a:pt x="5" y="95"/>
                    </a:lnTo>
                    <a:lnTo>
                      <a:pt x="5" y="121"/>
                    </a:lnTo>
                    <a:lnTo>
                      <a:pt x="5" y="45"/>
                    </a:lnTo>
                    <a:lnTo>
                      <a:pt x="5" y="10"/>
                    </a:lnTo>
                    <a:lnTo>
                      <a:pt x="5" y="0"/>
                    </a:lnTo>
                    <a:lnTo>
                      <a:pt x="5" y="6"/>
                    </a:lnTo>
                    <a:lnTo>
                      <a:pt x="5" y="19"/>
                    </a:lnTo>
                    <a:lnTo>
                      <a:pt x="6" y="27"/>
                    </a:lnTo>
                    <a:lnTo>
                      <a:pt x="6" y="20"/>
                    </a:lnTo>
                    <a:lnTo>
                      <a:pt x="6" y="6"/>
                    </a:lnTo>
                    <a:lnTo>
                      <a:pt x="6" y="3"/>
                    </a:lnTo>
                    <a:lnTo>
                      <a:pt x="6" y="17"/>
                    </a:lnTo>
                    <a:lnTo>
                      <a:pt x="6" y="44"/>
                    </a:lnTo>
                    <a:lnTo>
                      <a:pt x="7" y="65"/>
                    </a:lnTo>
                    <a:lnTo>
                      <a:pt x="7" y="54"/>
                    </a:lnTo>
                    <a:lnTo>
                      <a:pt x="7" y="50"/>
                    </a:lnTo>
                    <a:lnTo>
                      <a:pt x="7" y="56"/>
                    </a:lnTo>
                    <a:lnTo>
                      <a:pt x="8" y="30"/>
                    </a:lnTo>
                    <a:lnTo>
                      <a:pt x="8" y="6"/>
                    </a:lnTo>
                    <a:lnTo>
                      <a:pt x="8" y="3"/>
                    </a:lnTo>
                    <a:lnTo>
                      <a:pt x="8" y="29"/>
                    </a:lnTo>
                    <a:lnTo>
                      <a:pt x="8" y="120"/>
                    </a:lnTo>
                    <a:lnTo>
                      <a:pt x="8" y="118"/>
                    </a:lnTo>
                    <a:lnTo>
                      <a:pt x="8" y="205"/>
                    </a:lnTo>
                    <a:lnTo>
                      <a:pt x="9" y="63"/>
                    </a:lnTo>
                    <a:lnTo>
                      <a:pt x="9" y="27"/>
                    </a:lnTo>
                    <a:lnTo>
                      <a:pt x="9" y="29"/>
                    </a:lnTo>
                    <a:lnTo>
                      <a:pt x="9" y="4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6" name="Freeform 275"/>
              <p:cNvSpPr>
                <a:spLocks/>
              </p:cNvSpPr>
              <p:nvPr/>
            </p:nvSpPr>
            <p:spPr bwMode="auto">
              <a:xfrm>
                <a:off x="6783388" y="4137025"/>
                <a:ext cx="14288" cy="314325"/>
              </a:xfrm>
              <a:custGeom>
                <a:avLst/>
                <a:gdLst>
                  <a:gd name="T0" fmla="*/ 0 w 9"/>
                  <a:gd name="T1" fmla="*/ 61 h 198"/>
                  <a:gd name="T2" fmla="*/ 1 w 9"/>
                  <a:gd name="T3" fmla="*/ 78 h 198"/>
                  <a:gd name="T4" fmla="*/ 1 w 9"/>
                  <a:gd name="T5" fmla="*/ 64 h 198"/>
                  <a:gd name="T6" fmla="*/ 1 w 9"/>
                  <a:gd name="T7" fmla="*/ 47 h 198"/>
                  <a:gd name="T8" fmla="*/ 1 w 9"/>
                  <a:gd name="T9" fmla="*/ 57 h 198"/>
                  <a:gd name="T10" fmla="*/ 1 w 9"/>
                  <a:gd name="T11" fmla="*/ 101 h 198"/>
                  <a:gd name="T12" fmla="*/ 1 w 9"/>
                  <a:gd name="T13" fmla="*/ 111 h 198"/>
                  <a:gd name="T14" fmla="*/ 1 w 9"/>
                  <a:gd name="T15" fmla="*/ 103 h 198"/>
                  <a:gd name="T16" fmla="*/ 2 w 9"/>
                  <a:gd name="T17" fmla="*/ 101 h 198"/>
                  <a:gd name="T18" fmla="*/ 2 w 9"/>
                  <a:gd name="T19" fmla="*/ 45 h 198"/>
                  <a:gd name="T20" fmla="*/ 2 w 9"/>
                  <a:gd name="T21" fmla="*/ 25 h 198"/>
                  <a:gd name="T22" fmla="*/ 2 w 9"/>
                  <a:gd name="T23" fmla="*/ 47 h 198"/>
                  <a:gd name="T24" fmla="*/ 3 w 9"/>
                  <a:gd name="T25" fmla="*/ 91 h 198"/>
                  <a:gd name="T26" fmla="*/ 3 w 9"/>
                  <a:gd name="T27" fmla="*/ 69 h 198"/>
                  <a:gd name="T28" fmla="*/ 3 w 9"/>
                  <a:gd name="T29" fmla="*/ 122 h 198"/>
                  <a:gd name="T30" fmla="*/ 3 w 9"/>
                  <a:gd name="T31" fmla="*/ 73 h 198"/>
                  <a:gd name="T32" fmla="*/ 3 w 9"/>
                  <a:gd name="T33" fmla="*/ 31 h 198"/>
                  <a:gd name="T34" fmla="*/ 3 w 9"/>
                  <a:gd name="T35" fmla="*/ 30 h 198"/>
                  <a:gd name="T36" fmla="*/ 4 w 9"/>
                  <a:gd name="T37" fmla="*/ 49 h 198"/>
                  <a:gd name="T38" fmla="*/ 4 w 9"/>
                  <a:gd name="T39" fmla="*/ 93 h 198"/>
                  <a:gd name="T40" fmla="*/ 4 w 9"/>
                  <a:gd name="T41" fmla="*/ 167 h 198"/>
                  <a:gd name="T42" fmla="*/ 4 w 9"/>
                  <a:gd name="T43" fmla="*/ 73 h 198"/>
                  <a:gd name="T44" fmla="*/ 4 w 9"/>
                  <a:gd name="T45" fmla="*/ 51 h 198"/>
                  <a:gd name="T46" fmla="*/ 5 w 9"/>
                  <a:gd name="T47" fmla="*/ 38 h 198"/>
                  <a:gd name="T48" fmla="*/ 5 w 9"/>
                  <a:gd name="T49" fmla="*/ 34 h 198"/>
                  <a:gd name="T50" fmla="*/ 5 w 9"/>
                  <a:gd name="T51" fmla="*/ 65 h 198"/>
                  <a:gd name="T52" fmla="*/ 5 w 9"/>
                  <a:gd name="T53" fmla="*/ 115 h 198"/>
                  <a:gd name="T54" fmla="*/ 5 w 9"/>
                  <a:gd name="T55" fmla="*/ 198 h 198"/>
                  <a:gd name="T56" fmla="*/ 5 w 9"/>
                  <a:gd name="T57" fmla="*/ 63 h 198"/>
                  <a:gd name="T58" fmla="*/ 6 w 9"/>
                  <a:gd name="T59" fmla="*/ 13 h 198"/>
                  <a:gd name="T60" fmla="*/ 6 w 9"/>
                  <a:gd name="T61" fmla="*/ 4 h 198"/>
                  <a:gd name="T62" fmla="*/ 6 w 9"/>
                  <a:gd name="T63" fmla="*/ 14 h 198"/>
                  <a:gd name="T64" fmla="*/ 6 w 9"/>
                  <a:gd name="T65" fmla="*/ 27 h 198"/>
                  <a:gd name="T66" fmla="*/ 6 w 9"/>
                  <a:gd name="T67" fmla="*/ 18 h 198"/>
                  <a:gd name="T68" fmla="*/ 6 w 9"/>
                  <a:gd name="T69" fmla="*/ 9 h 198"/>
                  <a:gd name="T70" fmla="*/ 6 w 9"/>
                  <a:gd name="T71" fmla="*/ 22 h 198"/>
                  <a:gd name="T72" fmla="*/ 7 w 9"/>
                  <a:gd name="T73" fmla="*/ 63 h 198"/>
                  <a:gd name="T74" fmla="*/ 7 w 9"/>
                  <a:gd name="T75" fmla="*/ 119 h 198"/>
                  <a:gd name="T76" fmla="*/ 7 w 9"/>
                  <a:gd name="T77" fmla="*/ 120 h 198"/>
                  <a:gd name="T78" fmla="*/ 7 w 9"/>
                  <a:gd name="T79" fmla="*/ 130 h 198"/>
                  <a:gd name="T80" fmla="*/ 8 w 9"/>
                  <a:gd name="T81" fmla="*/ 71 h 198"/>
                  <a:gd name="T82" fmla="*/ 8 w 9"/>
                  <a:gd name="T83" fmla="*/ 51 h 198"/>
                  <a:gd name="T84" fmla="*/ 8 w 9"/>
                  <a:gd name="T85" fmla="*/ 71 h 198"/>
                  <a:gd name="T86" fmla="*/ 8 w 9"/>
                  <a:gd name="T87" fmla="*/ 124 h 198"/>
                  <a:gd name="T88" fmla="*/ 8 w 9"/>
                  <a:gd name="T89" fmla="*/ 156 h 198"/>
                  <a:gd name="T90" fmla="*/ 8 w 9"/>
                  <a:gd name="T91" fmla="*/ 88 h 198"/>
                  <a:gd name="T92" fmla="*/ 9 w 9"/>
                  <a:gd name="T93" fmla="*/ 44 h 198"/>
                  <a:gd name="T94" fmla="*/ 9 w 9"/>
                  <a:gd name="T95" fmla="*/ 22 h 198"/>
                  <a:gd name="T96" fmla="*/ 9 w 9"/>
                  <a:gd name="T97" fmla="*/ 9 h 198"/>
                  <a:gd name="T98" fmla="*/ 9 w 9"/>
                  <a:gd name="T99" fmla="*/ 0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8">
                    <a:moveTo>
                      <a:pt x="0" y="61"/>
                    </a:moveTo>
                    <a:lnTo>
                      <a:pt x="1" y="78"/>
                    </a:lnTo>
                    <a:lnTo>
                      <a:pt x="1" y="64"/>
                    </a:lnTo>
                    <a:lnTo>
                      <a:pt x="1" y="47"/>
                    </a:lnTo>
                    <a:lnTo>
                      <a:pt x="1" y="57"/>
                    </a:lnTo>
                    <a:lnTo>
                      <a:pt x="1" y="101"/>
                    </a:lnTo>
                    <a:lnTo>
                      <a:pt x="1" y="111"/>
                    </a:lnTo>
                    <a:lnTo>
                      <a:pt x="1" y="103"/>
                    </a:lnTo>
                    <a:lnTo>
                      <a:pt x="2" y="101"/>
                    </a:lnTo>
                    <a:lnTo>
                      <a:pt x="2" y="45"/>
                    </a:lnTo>
                    <a:lnTo>
                      <a:pt x="2" y="25"/>
                    </a:lnTo>
                    <a:lnTo>
                      <a:pt x="2" y="47"/>
                    </a:lnTo>
                    <a:lnTo>
                      <a:pt x="3" y="91"/>
                    </a:lnTo>
                    <a:lnTo>
                      <a:pt x="3" y="69"/>
                    </a:lnTo>
                    <a:lnTo>
                      <a:pt x="3" y="122"/>
                    </a:lnTo>
                    <a:lnTo>
                      <a:pt x="3" y="73"/>
                    </a:lnTo>
                    <a:lnTo>
                      <a:pt x="3" y="31"/>
                    </a:lnTo>
                    <a:lnTo>
                      <a:pt x="3" y="30"/>
                    </a:lnTo>
                    <a:lnTo>
                      <a:pt x="4" y="49"/>
                    </a:lnTo>
                    <a:lnTo>
                      <a:pt x="4" y="93"/>
                    </a:lnTo>
                    <a:lnTo>
                      <a:pt x="4" y="167"/>
                    </a:lnTo>
                    <a:lnTo>
                      <a:pt x="4" y="73"/>
                    </a:lnTo>
                    <a:lnTo>
                      <a:pt x="4" y="51"/>
                    </a:lnTo>
                    <a:lnTo>
                      <a:pt x="5" y="38"/>
                    </a:lnTo>
                    <a:lnTo>
                      <a:pt x="5" y="34"/>
                    </a:lnTo>
                    <a:lnTo>
                      <a:pt x="5" y="65"/>
                    </a:lnTo>
                    <a:lnTo>
                      <a:pt x="5" y="115"/>
                    </a:lnTo>
                    <a:lnTo>
                      <a:pt x="5" y="198"/>
                    </a:lnTo>
                    <a:lnTo>
                      <a:pt x="5" y="63"/>
                    </a:lnTo>
                    <a:lnTo>
                      <a:pt x="6" y="13"/>
                    </a:lnTo>
                    <a:lnTo>
                      <a:pt x="6" y="4"/>
                    </a:lnTo>
                    <a:lnTo>
                      <a:pt x="6" y="14"/>
                    </a:lnTo>
                    <a:lnTo>
                      <a:pt x="6" y="27"/>
                    </a:lnTo>
                    <a:lnTo>
                      <a:pt x="6" y="18"/>
                    </a:lnTo>
                    <a:lnTo>
                      <a:pt x="6" y="9"/>
                    </a:lnTo>
                    <a:lnTo>
                      <a:pt x="6" y="22"/>
                    </a:lnTo>
                    <a:lnTo>
                      <a:pt x="7" y="63"/>
                    </a:lnTo>
                    <a:lnTo>
                      <a:pt x="7" y="119"/>
                    </a:lnTo>
                    <a:lnTo>
                      <a:pt x="7" y="120"/>
                    </a:lnTo>
                    <a:lnTo>
                      <a:pt x="7" y="130"/>
                    </a:lnTo>
                    <a:lnTo>
                      <a:pt x="8" y="71"/>
                    </a:lnTo>
                    <a:lnTo>
                      <a:pt x="8" y="51"/>
                    </a:lnTo>
                    <a:lnTo>
                      <a:pt x="8" y="71"/>
                    </a:lnTo>
                    <a:lnTo>
                      <a:pt x="8" y="124"/>
                    </a:lnTo>
                    <a:lnTo>
                      <a:pt x="8" y="156"/>
                    </a:lnTo>
                    <a:lnTo>
                      <a:pt x="8" y="88"/>
                    </a:lnTo>
                    <a:lnTo>
                      <a:pt x="9" y="44"/>
                    </a:lnTo>
                    <a:lnTo>
                      <a:pt x="9" y="22"/>
                    </a:lnTo>
                    <a:lnTo>
                      <a:pt x="9" y="9"/>
                    </a:lnTo>
                    <a:lnTo>
                      <a:pt x="9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7" name="Freeform 276"/>
              <p:cNvSpPr>
                <a:spLocks/>
              </p:cNvSpPr>
              <p:nvPr/>
            </p:nvSpPr>
            <p:spPr bwMode="auto">
              <a:xfrm>
                <a:off x="6797676" y="4130675"/>
                <a:ext cx="14288" cy="349250"/>
              </a:xfrm>
              <a:custGeom>
                <a:avLst/>
                <a:gdLst>
                  <a:gd name="T0" fmla="*/ 0 w 9"/>
                  <a:gd name="T1" fmla="*/ 4 h 220"/>
                  <a:gd name="T2" fmla="*/ 0 w 9"/>
                  <a:gd name="T3" fmla="*/ 0 h 220"/>
                  <a:gd name="T4" fmla="*/ 1 w 9"/>
                  <a:gd name="T5" fmla="*/ 17 h 220"/>
                  <a:gd name="T6" fmla="*/ 1 w 9"/>
                  <a:gd name="T7" fmla="*/ 83 h 220"/>
                  <a:gd name="T8" fmla="*/ 1 w 9"/>
                  <a:gd name="T9" fmla="*/ 61 h 220"/>
                  <a:gd name="T10" fmla="*/ 1 w 9"/>
                  <a:gd name="T11" fmla="*/ 32 h 220"/>
                  <a:gd name="T12" fmla="*/ 1 w 9"/>
                  <a:gd name="T13" fmla="*/ 44 h 220"/>
                  <a:gd name="T14" fmla="*/ 1 w 9"/>
                  <a:gd name="T15" fmla="*/ 85 h 220"/>
                  <a:gd name="T16" fmla="*/ 2 w 9"/>
                  <a:gd name="T17" fmla="*/ 148 h 220"/>
                  <a:gd name="T18" fmla="*/ 2 w 9"/>
                  <a:gd name="T19" fmla="*/ 91 h 220"/>
                  <a:gd name="T20" fmla="*/ 2 w 9"/>
                  <a:gd name="T21" fmla="*/ 71 h 220"/>
                  <a:gd name="T22" fmla="*/ 2 w 9"/>
                  <a:gd name="T23" fmla="*/ 88 h 220"/>
                  <a:gd name="T24" fmla="*/ 3 w 9"/>
                  <a:gd name="T25" fmla="*/ 122 h 220"/>
                  <a:gd name="T26" fmla="*/ 3 w 9"/>
                  <a:gd name="T27" fmla="*/ 127 h 220"/>
                  <a:gd name="T28" fmla="*/ 3 w 9"/>
                  <a:gd name="T29" fmla="*/ 102 h 220"/>
                  <a:gd name="T30" fmla="*/ 3 w 9"/>
                  <a:gd name="T31" fmla="*/ 81 h 220"/>
                  <a:gd name="T32" fmla="*/ 3 w 9"/>
                  <a:gd name="T33" fmla="*/ 64 h 220"/>
                  <a:gd name="T34" fmla="*/ 3 w 9"/>
                  <a:gd name="T35" fmla="*/ 51 h 220"/>
                  <a:gd name="T36" fmla="*/ 3 w 9"/>
                  <a:gd name="T37" fmla="*/ 74 h 220"/>
                  <a:gd name="T38" fmla="*/ 4 w 9"/>
                  <a:gd name="T39" fmla="*/ 128 h 220"/>
                  <a:gd name="T40" fmla="*/ 4 w 9"/>
                  <a:gd name="T41" fmla="*/ 22 h 220"/>
                  <a:gd name="T42" fmla="*/ 4 w 9"/>
                  <a:gd name="T43" fmla="*/ 4 h 220"/>
                  <a:gd name="T44" fmla="*/ 4 w 9"/>
                  <a:gd name="T45" fmla="*/ 31 h 220"/>
                  <a:gd name="T46" fmla="*/ 4 w 9"/>
                  <a:gd name="T47" fmla="*/ 82 h 220"/>
                  <a:gd name="T48" fmla="*/ 4 w 9"/>
                  <a:gd name="T49" fmla="*/ 79 h 220"/>
                  <a:gd name="T50" fmla="*/ 5 w 9"/>
                  <a:gd name="T51" fmla="*/ 117 h 220"/>
                  <a:gd name="T52" fmla="*/ 5 w 9"/>
                  <a:gd name="T53" fmla="*/ 89 h 220"/>
                  <a:gd name="T54" fmla="*/ 5 w 9"/>
                  <a:gd name="T55" fmla="*/ 93 h 220"/>
                  <a:gd name="T56" fmla="*/ 5 w 9"/>
                  <a:gd name="T57" fmla="*/ 121 h 220"/>
                  <a:gd name="T58" fmla="*/ 6 w 9"/>
                  <a:gd name="T59" fmla="*/ 85 h 220"/>
                  <a:gd name="T60" fmla="*/ 6 w 9"/>
                  <a:gd name="T61" fmla="*/ 53 h 220"/>
                  <a:gd name="T62" fmla="*/ 6 w 9"/>
                  <a:gd name="T63" fmla="*/ 28 h 220"/>
                  <a:gd name="T64" fmla="*/ 6 w 9"/>
                  <a:gd name="T65" fmla="*/ 22 h 220"/>
                  <a:gd name="T66" fmla="*/ 6 w 9"/>
                  <a:gd name="T67" fmla="*/ 39 h 220"/>
                  <a:gd name="T68" fmla="*/ 6 w 9"/>
                  <a:gd name="T69" fmla="*/ 102 h 220"/>
                  <a:gd name="T70" fmla="*/ 6 w 9"/>
                  <a:gd name="T71" fmla="*/ 84 h 220"/>
                  <a:gd name="T72" fmla="*/ 7 w 9"/>
                  <a:gd name="T73" fmla="*/ 35 h 220"/>
                  <a:gd name="T74" fmla="*/ 7 w 9"/>
                  <a:gd name="T75" fmla="*/ 29 h 220"/>
                  <a:gd name="T76" fmla="*/ 7 w 9"/>
                  <a:gd name="T77" fmla="*/ 43 h 220"/>
                  <a:gd name="T78" fmla="*/ 7 w 9"/>
                  <a:gd name="T79" fmla="*/ 47 h 220"/>
                  <a:gd name="T80" fmla="*/ 8 w 9"/>
                  <a:gd name="T81" fmla="*/ 46 h 220"/>
                  <a:gd name="T82" fmla="*/ 8 w 9"/>
                  <a:gd name="T83" fmla="*/ 61 h 220"/>
                  <a:gd name="T84" fmla="*/ 8 w 9"/>
                  <a:gd name="T85" fmla="*/ 75 h 220"/>
                  <a:gd name="T86" fmla="*/ 8 w 9"/>
                  <a:gd name="T87" fmla="*/ 100 h 220"/>
                  <a:gd name="T88" fmla="*/ 8 w 9"/>
                  <a:gd name="T89" fmla="*/ 220 h 220"/>
                  <a:gd name="T90" fmla="*/ 8 w 9"/>
                  <a:gd name="T91" fmla="*/ 91 h 220"/>
                  <a:gd name="T92" fmla="*/ 8 w 9"/>
                  <a:gd name="T93" fmla="*/ 89 h 220"/>
                  <a:gd name="T94" fmla="*/ 9 w 9"/>
                  <a:gd name="T95" fmla="*/ 107 h 220"/>
                  <a:gd name="T96" fmla="*/ 9 w 9"/>
                  <a:gd name="T97" fmla="*/ 61 h 220"/>
                  <a:gd name="T98" fmla="*/ 9 w 9"/>
                  <a:gd name="T99" fmla="*/ 36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20">
                    <a:moveTo>
                      <a:pt x="0" y="4"/>
                    </a:moveTo>
                    <a:lnTo>
                      <a:pt x="0" y="0"/>
                    </a:lnTo>
                    <a:lnTo>
                      <a:pt x="1" y="17"/>
                    </a:lnTo>
                    <a:lnTo>
                      <a:pt x="1" y="83"/>
                    </a:lnTo>
                    <a:lnTo>
                      <a:pt x="1" y="61"/>
                    </a:lnTo>
                    <a:lnTo>
                      <a:pt x="1" y="32"/>
                    </a:lnTo>
                    <a:lnTo>
                      <a:pt x="1" y="44"/>
                    </a:lnTo>
                    <a:lnTo>
                      <a:pt x="1" y="85"/>
                    </a:lnTo>
                    <a:lnTo>
                      <a:pt x="2" y="148"/>
                    </a:lnTo>
                    <a:lnTo>
                      <a:pt x="2" y="91"/>
                    </a:lnTo>
                    <a:lnTo>
                      <a:pt x="2" y="71"/>
                    </a:lnTo>
                    <a:lnTo>
                      <a:pt x="2" y="88"/>
                    </a:lnTo>
                    <a:lnTo>
                      <a:pt x="3" y="122"/>
                    </a:lnTo>
                    <a:lnTo>
                      <a:pt x="3" y="127"/>
                    </a:lnTo>
                    <a:lnTo>
                      <a:pt x="3" y="102"/>
                    </a:lnTo>
                    <a:lnTo>
                      <a:pt x="3" y="81"/>
                    </a:lnTo>
                    <a:lnTo>
                      <a:pt x="3" y="64"/>
                    </a:lnTo>
                    <a:lnTo>
                      <a:pt x="3" y="51"/>
                    </a:lnTo>
                    <a:lnTo>
                      <a:pt x="3" y="74"/>
                    </a:lnTo>
                    <a:lnTo>
                      <a:pt x="4" y="128"/>
                    </a:lnTo>
                    <a:lnTo>
                      <a:pt x="4" y="22"/>
                    </a:lnTo>
                    <a:lnTo>
                      <a:pt x="4" y="4"/>
                    </a:lnTo>
                    <a:lnTo>
                      <a:pt x="4" y="31"/>
                    </a:lnTo>
                    <a:lnTo>
                      <a:pt x="4" y="82"/>
                    </a:lnTo>
                    <a:lnTo>
                      <a:pt x="4" y="79"/>
                    </a:lnTo>
                    <a:lnTo>
                      <a:pt x="5" y="117"/>
                    </a:lnTo>
                    <a:lnTo>
                      <a:pt x="5" y="89"/>
                    </a:lnTo>
                    <a:lnTo>
                      <a:pt x="5" y="93"/>
                    </a:lnTo>
                    <a:lnTo>
                      <a:pt x="5" y="121"/>
                    </a:lnTo>
                    <a:lnTo>
                      <a:pt x="6" y="85"/>
                    </a:lnTo>
                    <a:lnTo>
                      <a:pt x="6" y="53"/>
                    </a:lnTo>
                    <a:lnTo>
                      <a:pt x="6" y="28"/>
                    </a:lnTo>
                    <a:lnTo>
                      <a:pt x="6" y="22"/>
                    </a:lnTo>
                    <a:lnTo>
                      <a:pt x="6" y="39"/>
                    </a:lnTo>
                    <a:lnTo>
                      <a:pt x="6" y="102"/>
                    </a:lnTo>
                    <a:lnTo>
                      <a:pt x="6" y="84"/>
                    </a:lnTo>
                    <a:lnTo>
                      <a:pt x="7" y="35"/>
                    </a:lnTo>
                    <a:lnTo>
                      <a:pt x="7" y="29"/>
                    </a:lnTo>
                    <a:lnTo>
                      <a:pt x="7" y="43"/>
                    </a:lnTo>
                    <a:lnTo>
                      <a:pt x="7" y="47"/>
                    </a:lnTo>
                    <a:lnTo>
                      <a:pt x="8" y="46"/>
                    </a:lnTo>
                    <a:lnTo>
                      <a:pt x="8" y="61"/>
                    </a:lnTo>
                    <a:lnTo>
                      <a:pt x="8" y="75"/>
                    </a:lnTo>
                    <a:lnTo>
                      <a:pt x="8" y="100"/>
                    </a:lnTo>
                    <a:lnTo>
                      <a:pt x="8" y="220"/>
                    </a:lnTo>
                    <a:lnTo>
                      <a:pt x="8" y="91"/>
                    </a:lnTo>
                    <a:lnTo>
                      <a:pt x="8" y="89"/>
                    </a:lnTo>
                    <a:lnTo>
                      <a:pt x="9" y="107"/>
                    </a:lnTo>
                    <a:lnTo>
                      <a:pt x="9" y="61"/>
                    </a:lnTo>
                    <a:lnTo>
                      <a:pt x="9" y="3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8" name="Freeform 277"/>
              <p:cNvSpPr>
                <a:spLocks/>
              </p:cNvSpPr>
              <p:nvPr/>
            </p:nvSpPr>
            <p:spPr bwMode="auto">
              <a:xfrm>
                <a:off x="6811963" y="4092575"/>
                <a:ext cx="14288" cy="231775"/>
              </a:xfrm>
              <a:custGeom>
                <a:avLst/>
                <a:gdLst>
                  <a:gd name="T0" fmla="*/ 0 w 9"/>
                  <a:gd name="T1" fmla="*/ 60 h 146"/>
                  <a:gd name="T2" fmla="*/ 0 w 9"/>
                  <a:gd name="T3" fmla="*/ 60 h 146"/>
                  <a:gd name="T4" fmla="*/ 1 w 9"/>
                  <a:gd name="T5" fmla="*/ 80 h 146"/>
                  <a:gd name="T6" fmla="*/ 1 w 9"/>
                  <a:gd name="T7" fmla="*/ 93 h 146"/>
                  <a:gd name="T8" fmla="*/ 1 w 9"/>
                  <a:gd name="T9" fmla="*/ 80 h 146"/>
                  <a:gd name="T10" fmla="*/ 1 w 9"/>
                  <a:gd name="T11" fmla="*/ 80 h 146"/>
                  <a:gd name="T12" fmla="*/ 1 w 9"/>
                  <a:gd name="T13" fmla="*/ 118 h 146"/>
                  <a:gd name="T14" fmla="*/ 1 w 9"/>
                  <a:gd name="T15" fmla="*/ 146 h 146"/>
                  <a:gd name="T16" fmla="*/ 2 w 9"/>
                  <a:gd name="T17" fmla="*/ 66 h 146"/>
                  <a:gd name="T18" fmla="*/ 2 w 9"/>
                  <a:gd name="T19" fmla="*/ 58 h 146"/>
                  <a:gd name="T20" fmla="*/ 2 w 9"/>
                  <a:gd name="T21" fmla="*/ 82 h 146"/>
                  <a:gd name="T22" fmla="*/ 2 w 9"/>
                  <a:gd name="T23" fmla="*/ 82 h 146"/>
                  <a:gd name="T24" fmla="*/ 2 w 9"/>
                  <a:gd name="T25" fmla="*/ 78 h 146"/>
                  <a:gd name="T26" fmla="*/ 2 w 9"/>
                  <a:gd name="T27" fmla="*/ 85 h 146"/>
                  <a:gd name="T28" fmla="*/ 2 w 9"/>
                  <a:gd name="T29" fmla="*/ 49 h 146"/>
                  <a:gd name="T30" fmla="*/ 3 w 9"/>
                  <a:gd name="T31" fmla="*/ 27 h 146"/>
                  <a:gd name="T32" fmla="*/ 3 w 9"/>
                  <a:gd name="T33" fmla="*/ 30 h 146"/>
                  <a:gd name="T34" fmla="*/ 3 w 9"/>
                  <a:gd name="T35" fmla="*/ 60 h 146"/>
                  <a:gd name="T36" fmla="*/ 3 w 9"/>
                  <a:gd name="T37" fmla="*/ 103 h 146"/>
                  <a:gd name="T38" fmla="*/ 4 w 9"/>
                  <a:gd name="T39" fmla="*/ 82 h 146"/>
                  <a:gd name="T40" fmla="*/ 4 w 9"/>
                  <a:gd name="T41" fmla="*/ 76 h 146"/>
                  <a:gd name="T42" fmla="*/ 4 w 9"/>
                  <a:gd name="T43" fmla="*/ 89 h 146"/>
                  <a:gd name="T44" fmla="*/ 4 w 9"/>
                  <a:gd name="T45" fmla="*/ 93 h 146"/>
                  <a:gd name="T46" fmla="*/ 4 w 9"/>
                  <a:gd name="T47" fmla="*/ 87 h 146"/>
                  <a:gd name="T48" fmla="*/ 4 w 9"/>
                  <a:gd name="T49" fmla="*/ 100 h 146"/>
                  <a:gd name="T50" fmla="*/ 4 w 9"/>
                  <a:gd name="T51" fmla="*/ 99 h 146"/>
                  <a:gd name="T52" fmla="*/ 5 w 9"/>
                  <a:gd name="T53" fmla="*/ 59 h 146"/>
                  <a:gd name="T54" fmla="*/ 5 w 9"/>
                  <a:gd name="T55" fmla="*/ 41 h 146"/>
                  <a:gd name="T56" fmla="*/ 5 w 9"/>
                  <a:gd name="T57" fmla="*/ 44 h 146"/>
                  <a:gd name="T58" fmla="*/ 5 w 9"/>
                  <a:gd name="T59" fmla="*/ 63 h 146"/>
                  <a:gd name="T60" fmla="*/ 6 w 9"/>
                  <a:gd name="T61" fmla="*/ 77 h 146"/>
                  <a:gd name="T62" fmla="*/ 6 w 9"/>
                  <a:gd name="T63" fmla="*/ 79 h 146"/>
                  <a:gd name="T64" fmla="*/ 6 w 9"/>
                  <a:gd name="T65" fmla="*/ 110 h 146"/>
                  <a:gd name="T66" fmla="*/ 6 w 9"/>
                  <a:gd name="T67" fmla="*/ 140 h 146"/>
                  <a:gd name="T68" fmla="*/ 6 w 9"/>
                  <a:gd name="T69" fmla="*/ 86 h 146"/>
                  <a:gd name="T70" fmla="*/ 6 w 9"/>
                  <a:gd name="T71" fmla="*/ 76 h 146"/>
                  <a:gd name="T72" fmla="*/ 7 w 9"/>
                  <a:gd name="T73" fmla="*/ 78 h 146"/>
                  <a:gd name="T74" fmla="*/ 7 w 9"/>
                  <a:gd name="T75" fmla="*/ 81 h 146"/>
                  <a:gd name="T76" fmla="*/ 7 w 9"/>
                  <a:gd name="T77" fmla="*/ 75 h 146"/>
                  <a:gd name="T78" fmla="*/ 7 w 9"/>
                  <a:gd name="T79" fmla="*/ 62 h 146"/>
                  <a:gd name="T80" fmla="*/ 7 w 9"/>
                  <a:gd name="T81" fmla="*/ 67 h 146"/>
                  <a:gd name="T82" fmla="*/ 8 w 9"/>
                  <a:gd name="T83" fmla="*/ 96 h 146"/>
                  <a:gd name="T84" fmla="*/ 8 w 9"/>
                  <a:gd name="T85" fmla="*/ 129 h 146"/>
                  <a:gd name="T86" fmla="*/ 8 w 9"/>
                  <a:gd name="T87" fmla="*/ 132 h 146"/>
                  <a:gd name="T88" fmla="*/ 8 w 9"/>
                  <a:gd name="T89" fmla="*/ 110 h 146"/>
                  <a:gd name="T90" fmla="*/ 8 w 9"/>
                  <a:gd name="T91" fmla="*/ 69 h 146"/>
                  <a:gd name="T92" fmla="*/ 8 w 9"/>
                  <a:gd name="T93" fmla="*/ 37 h 146"/>
                  <a:gd name="T94" fmla="*/ 9 w 9"/>
                  <a:gd name="T95" fmla="*/ 13 h 146"/>
                  <a:gd name="T96" fmla="*/ 9 w 9"/>
                  <a:gd name="T97" fmla="*/ 0 h 146"/>
                  <a:gd name="T98" fmla="*/ 9 w 9"/>
                  <a:gd name="T99" fmla="*/ 6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46">
                    <a:moveTo>
                      <a:pt x="0" y="60"/>
                    </a:moveTo>
                    <a:lnTo>
                      <a:pt x="0" y="60"/>
                    </a:lnTo>
                    <a:lnTo>
                      <a:pt x="1" y="80"/>
                    </a:lnTo>
                    <a:lnTo>
                      <a:pt x="1" y="93"/>
                    </a:lnTo>
                    <a:lnTo>
                      <a:pt x="1" y="80"/>
                    </a:lnTo>
                    <a:lnTo>
                      <a:pt x="1" y="80"/>
                    </a:lnTo>
                    <a:lnTo>
                      <a:pt x="1" y="118"/>
                    </a:lnTo>
                    <a:lnTo>
                      <a:pt x="1" y="146"/>
                    </a:lnTo>
                    <a:lnTo>
                      <a:pt x="2" y="66"/>
                    </a:lnTo>
                    <a:lnTo>
                      <a:pt x="2" y="58"/>
                    </a:lnTo>
                    <a:lnTo>
                      <a:pt x="2" y="82"/>
                    </a:lnTo>
                    <a:lnTo>
                      <a:pt x="2" y="82"/>
                    </a:lnTo>
                    <a:lnTo>
                      <a:pt x="2" y="78"/>
                    </a:lnTo>
                    <a:lnTo>
                      <a:pt x="2" y="85"/>
                    </a:lnTo>
                    <a:lnTo>
                      <a:pt x="2" y="49"/>
                    </a:lnTo>
                    <a:lnTo>
                      <a:pt x="3" y="27"/>
                    </a:lnTo>
                    <a:lnTo>
                      <a:pt x="3" y="30"/>
                    </a:lnTo>
                    <a:lnTo>
                      <a:pt x="3" y="60"/>
                    </a:lnTo>
                    <a:lnTo>
                      <a:pt x="3" y="103"/>
                    </a:lnTo>
                    <a:lnTo>
                      <a:pt x="4" y="82"/>
                    </a:lnTo>
                    <a:lnTo>
                      <a:pt x="4" y="76"/>
                    </a:lnTo>
                    <a:lnTo>
                      <a:pt x="4" y="89"/>
                    </a:lnTo>
                    <a:lnTo>
                      <a:pt x="4" y="93"/>
                    </a:lnTo>
                    <a:lnTo>
                      <a:pt x="4" y="87"/>
                    </a:lnTo>
                    <a:lnTo>
                      <a:pt x="4" y="100"/>
                    </a:lnTo>
                    <a:lnTo>
                      <a:pt x="4" y="99"/>
                    </a:lnTo>
                    <a:lnTo>
                      <a:pt x="5" y="59"/>
                    </a:lnTo>
                    <a:lnTo>
                      <a:pt x="5" y="41"/>
                    </a:lnTo>
                    <a:lnTo>
                      <a:pt x="5" y="44"/>
                    </a:lnTo>
                    <a:lnTo>
                      <a:pt x="5" y="63"/>
                    </a:lnTo>
                    <a:lnTo>
                      <a:pt x="6" y="77"/>
                    </a:lnTo>
                    <a:lnTo>
                      <a:pt x="6" y="79"/>
                    </a:lnTo>
                    <a:lnTo>
                      <a:pt x="6" y="110"/>
                    </a:lnTo>
                    <a:lnTo>
                      <a:pt x="6" y="140"/>
                    </a:lnTo>
                    <a:lnTo>
                      <a:pt x="6" y="86"/>
                    </a:lnTo>
                    <a:lnTo>
                      <a:pt x="6" y="76"/>
                    </a:lnTo>
                    <a:lnTo>
                      <a:pt x="7" y="78"/>
                    </a:lnTo>
                    <a:lnTo>
                      <a:pt x="7" y="81"/>
                    </a:lnTo>
                    <a:lnTo>
                      <a:pt x="7" y="75"/>
                    </a:lnTo>
                    <a:lnTo>
                      <a:pt x="7" y="62"/>
                    </a:lnTo>
                    <a:lnTo>
                      <a:pt x="7" y="67"/>
                    </a:lnTo>
                    <a:lnTo>
                      <a:pt x="8" y="96"/>
                    </a:lnTo>
                    <a:lnTo>
                      <a:pt x="8" y="129"/>
                    </a:lnTo>
                    <a:lnTo>
                      <a:pt x="8" y="132"/>
                    </a:lnTo>
                    <a:lnTo>
                      <a:pt x="8" y="110"/>
                    </a:lnTo>
                    <a:lnTo>
                      <a:pt x="8" y="69"/>
                    </a:lnTo>
                    <a:lnTo>
                      <a:pt x="8" y="37"/>
                    </a:lnTo>
                    <a:lnTo>
                      <a:pt x="9" y="13"/>
                    </a:lnTo>
                    <a:lnTo>
                      <a:pt x="9" y="0"/>
                    </a:lnTo>
                    <a:lnTo>
                      <a:pt x="9" y="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9" name="Freeform 278"/>
              <p:cNvSpPr>
                <a:spLocks/>
              </p:cNvSpPr>
              <p:nvPr/>
            </p:nvSpPr>
            <p:spPr bwMode="auto">
              <a:xfrm>
                <a:off x="6826251" y="4102100"/>
                <a:ext cx="14288" cy="509588"/>
              </a:xfrm>
              <a:custGeom>
                <a:avLst/>
                <a:gdLst>
                  <a:gd name="T0" fmla="*/ 0 w 9"/>
                  <a:gd name="T1" fmla="*/ 0 h 321"/>
                  <a:gd name="T2" fmla="*/ 0 w 9"/>
                  <a:gd name="T3" fmla="*/ 34 h 321"/>
                  <a:gd name="T4" fmla="*/ 0 w 9"/>
                  <a:gd name="T5" fmla="*/ 135 h 321"/>
                  <a:gd name="T6" fmla="*/ 0 w 9"/>
                  <a:gd name="T7" fmla="*/ 197 h 321"/>
                  <a:gd name="T8" fmla="*/ 1 w 9"/>
                  <a:gd name="T9" fmla="*/ 139 h 321"/>
                  <a:gd name="T10" fmla="*/ 1 w 9"/>
                  <a:gd name="T11" fmla="*/ 85 h 321"/>
                  <a:gd name="T12" fmla="*/ 1 w 9"/>
                  <a:gd name="T13" fmla="*/ 89 h 321"/>
                  <a:gd name="T14" fmla="*/ 1 w 9"/>
                  <a:gd name="T15" fmla="*/ 63 h 321"/>
                  <a:gd name="T16" fmla="*/ 1 w 9"/>
                  <a:gd name="T17" fmla="*/ 49 h 321"/>
                  <a:gd name="T18" fmla="*/ 2 w 9"/>
                  <a:gd name="T19" fmla="*/ 69 h 321"/>
                  <a:gd name="T20" fmla="*/ 2 w 9"/>
                  <a:gd name="T21" fmla="*/ 83 h 321"/>
                  <a:gd name="T22" fmla="*/ 2 w 9"/>
                  <a:gd name="T23" fmla="*/ 81 h 321"/>
                  <a:gd name="T24" fmla="*/ 2 w 9"/>
                  <a:gd name="T25" fmla="*/ 61 h 321"/>
                  <a:gd name="T26" fmla="*/ 2 w 9"/>
                  <a:gd name="T27" fmla="*/ 31 h 321"/>
                  <a:gd name="T28" fmla="*/ 2 w 9"/>
                  <a:gd name="T29" fmla="*/ 19 h 321"/>
                  <a:gd name="T30" fmla="*/ 3 w 9"/>
                  <a:gd name="T31" fmla="*/ 33 h 321"/>
                  <a:gd name="T32" fmla="*/ 3 w 9"/>
                  <a:gd name="T33" fmla="*/ 92 h 321"/>
                  <a:gd name="T34" fmla="*/ 3 w 9"/>
                  <a:gd name="T35" fmla="*/ 158 h 321"/>
                  <a:gd name="T36" fmla="*/ 3 w 9"/>
                  <a:gd name="T37" fmla="*/ 115 h 321"/>
                  <a:gd name="T38" fmla="*/ 3 w 9"/>
                  <a:gd name="T39" fmla="*/ 107 h 321"/>
                  <a:gd name="T40" fmla="*/ 4 w 9"/>
                  <a:gd name="T41" fmla="*/ 84 h 321"/>
                  <a:gd name="T42" fmla="*/ 4 w 9"/>
                  <a:gd name="T43" fmla="*/ 58 h 321"/>
                  <a:gd name="T44" fmla="*/ 4 w 9"/>
                  <a:gd name="T45" fmla="*/ 43 h 321"/>
                  <a:gd name="T46" fmla="*/ 4 w 9"/>
                  <a:gd name="T47" fmla="*/ 48 h 321"/>
                  <a:gd name="T48" fmla="*/ 4 w 9"/>
                  <a:gd name="T49" fmla="*/ 79 h 321"/>
                  <a:gd name="T50" fmla="*/ 4 w 9"/>
                  <a:gd name="T51" fmla="*/ 125 h 321"/>
                  <a:gd name="T52" fmla="*/ 5 w 9"/>
                  <a:gd name="T53" fmla="*/ 136 h 321"/>
                  <a:gd name="T54" fmla="*/ 5 w 9"/>
                  <a:gd name="T55" fmla="*/ 203 h 321"/>
                  <a:gd name="T56" fmla="*/ 5 w 9"/>
                  <a:gd name="T57" fmla="*/ 199 h 321"/>
                  <a:gd name="T58" fmla="*/ 5 w 9"/>
                  <a:gd name="T59" fmla="*/ 177 h 321"/>
                  <a:gd name="T60" fmla="*/ 6 w 9"/>
                  <a:gd name="T61" fmla="*/ 178 h 321"/>
                  <a:gd name="T62" fmla="*/ 6 w 9"/>
                  <a:gd name="T63" fmla="*/ 122 h 321"/>
                  <a:gd name="T64" fmla="*/ 6 w 9"/>
                  <a:gd name="T65" fmla="*/ 56 h 321"/>
                  <a:gd name="T66" fmla="*/ 6 w 9"/>
                  <a:gd name="T67" fmla="*/ 23 h 321"/>
                  <a:gd name="T68" fmla="*/ 6 w 9"/>
                  <a:gd name="T69" fmla="*/ 20 h 321"/>
                  <a:gd name="T70" fmla="*/ 6 w 9"/>
                  <a:gd name="T71" fmla="*/ 54 h 321"/>
                  <a:gd name="T72" fmla="*/ 6 w 9"/>
                  <a:gd name="T73" fmla="*/ 114 h 321"/>
                  <a:gd name="T74" fmla="*/ 7 w 9"/>
                  <a:gd name="T75" fmla="*/ 40 h 321"/>
                  <a:gd name="T76" fmla="*/ 7 w 9"/>
                  <a:gd name="T77" fmla="*/ 23 h 321"/>
                  <a:gd name="T78" fmla="*/ 7 w 9"/>
                  <a:gd name="T79" fmla="*/ 35 h 321"/>
                  <a:gd name="T80" fmla="*/ 7 w 9"/>
                  <a:gd name="T81" fmla="*/ 72 h 321"/>
                  <a:gd name="T82" fmla="*/ 8 w 9"/>
                  <a:gd name="T83" fmla="*/ 137 h 321"/>
                  <a:gd name="T84" fmla="*/ 8 w 9"/>
                  <a:gd name="T85" fmla="*/ 321 h 321"/>
                  <a:gd name="T86" fmla="*/ 8 w 9"/>
                  <a:gd name="T87" fmla="*/ 152 h 321"/>
                  <a:gd name="T88" fmla="*/ 8 w 9"/>
                  <a:gd name="T89" fmla="*/ 136 h 321"/>
                  <a:gd name="T90" fmla="*/ 8 w 9"/>
                  <a:gd name="T91" fmla="*/ 168 h 321"/>
                  <a:gd name="T92" fmla="*/ 8 w 9"/>
                  <a:gd name="T93" fmla="*/ 102 h 321"/>
                  <a:gd name="T94" fmla="*/ 9 w 9"/>
                  <a:gd name="T95" fmla="*/ 63 h 321"/>
                  <a:gd name="T96" fmla="*/ 9 w 9"/>
                  <a:gd name="T97" fmla="*/ 56 h 321"/>
                  <a:gd name="T98" fmla="*/ 9 w 9"/>
                  <a:gd name="T99" fmla="*/ 61 h 3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321">
                    <a:moveTo>
                      <a:pt x="0" y="0"/>
                    </a:moveTo>
                    <a:lnTo>
                      <a:pt x="0" y="34"/>
                    </a:lnTo>
                    <a:lnTo>
                      <a:pt x="0" y="135"/>
                    </a:lnTo>
                    <a:lnTo>
                      <a:pt x="0" y="197"/>
                    </a:lnTo>
                    <a:lnTo>
                      <a:pt x="1" y="139"/>
                    </a:lnTo>
                    <a:lnTo>
                      <a:pt x="1" y="85"/>
                    </a:lnTo>
                    <a:lnTo>
                      <a:pt x="1" y="89"/>
                    </a:lnTo>
                    <a:lnTo>
                      <a:pt x="1" y="63"/>
                    </a:lnTo>
                    <a:lnTo>
                      <a:pt x="1" y="49"/>
                    </a:lnTo>
                    <a:lnTo>
                      <a:pt x="2" y="69"/>
                    </a:lnTo>
                    <a:lnTo>
                      <a:pt x="2" y="83"/>
                    </a:lnTo>
                    <a:lnTo>
                      <a:pt x="2" y="81"/>
                    </a:lnTo>
                    <a:lnTo>
                      <a:pt x="2" y="61"/>
                    </a:lnTo>
                    <a:lnTo>
                      <a:pt x="2" y="31"/>
                    </a:lnTo>
                    <a:lnTo>
                      <a:pt x="2" y="19"/>
                    </a:lnTo>
                    <a:lnTo>
                      <a:pt x="3" y="33"/>
                    </a:lnTo>
                    <a:lnTo>
                      <a:pt x="3" y="92"/>
                    </a:lnTo>
                    <a:lnTo>
                      <a:pt x="3" y="158"/>
                    </a:lnTo>
                    <a:lnTo>
                      <a:pt x="3" y="115"/>
                    </a:lnTo>
                    <a:lnTo>
                      <a:pt x="3" y="107"/>
                    </a:lnTo>
                    <a:lnTo>
                      <a:pt x="4" y="84"/>
                    </a:lnTo>
                    <a:lnTo>
                      <a:pt x="4" y="58"/>
                    </a:lnTo>
                    <a:lnTo>
                      <a:pt x="4" y="43"/>
                    </a:lnTo>
                    <a:lnTo>
                      <a:pt x="4" y="48"/>
                    </a:lnTo>
                    <a:lnTo>
                      <a:pt x="4" y="79"/>
                    </a:lnTo>
                    <a:lnTo>
                      <a:pt x="4" y="125"/>
                    </a:lnTo>
                    <a:lnTo>
                      <a:pt x="5" y="136"/>
                    </a:lnTo>
                    <a:lnTo>
                      <a:pt x="5" y="203"/>
                    </a:lnTo>
                    <a:lnTo>
                      <a:pt x="5" y="199"/>
                    </a:lnTo>
                    <a:lnTo>
                      <a:pt x="5" y="177"/>
                    </a:lnTo>
                    <a:lnTo>
                      <a:pt x="6" y="178"/>
                    </a:lnTo>
                    <a:lnTo>
                      <a:pt x="6" y="122"/>
                    </a:lnTo>
                    <a:lnTo>
                      <a:pt x="6" y="56"/>
                    </a:lnTo>
                    <a:lnTo>
                      <a:pt x="6" y="23"/>
                    </a:lnTo>
                    <a:lnTo>
                      <a:pt x="6" y="20"/>
                    </a:lnTo>
                    <a:lnTo>
                      <a:pt x="6" y="54"/>
                    </a:lnTo>
                    <a:lnTo>
                      <a:pt x="6" y="114"/>
                    </a:lnTo>
                    <a:lnTo>
                      <a:pt x="7" y="40"/>
                    </a:lnTo>
                    <a:lnTo>
                      <a:pt x="7" y="23"/>
                    </a:lnTo>
                    <a:lnTo>
                      <a:pt x="7" y="35"/>
                    </a:lnTo>
                    <a:lnTo>
                      <a:pt x="7" y="72"/>
                    </a:lnTo>
                    <a:lnTo>
                      <a:pt x="8" y="137"/>
                    </a:lnTo>
                    <a:lnTo>
                      <a:pt x="8" y="321"/>
                    </a:lnTo>
                    <a:lnTo>
                      <a:pt x="8" y="152"/>
                    </a:lnTo>
                    <a:lnTo>
                      <a:pt x="8" y="136"/>
                    </a:lnTo>
                    <a:lnTo>
                      <a:pt x="8" y="168"/>
                    </a:lnTo>
                    <a:lnTo>
                      <a:pt x="8" y="102"/>
                    </a:lnTo>
                    <a:lnTo>
                      <a:pt x="9" y="63"/>
                    </a:lnTo>
                    <a:lnTo>
                      <a:pt x="9" y="56"/>
                    </a:lnTo>
                    <a:lnTo>
                      <a:pt x="9" y="6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0" name="Freeform 279"/>
              <p:cNvSpPr>
                <a:spLocks/>
              </p:cNvSpPr>
              <p:nvPr/>
            </p:nvSpPr>
            <p:spPr bwMode="auto">
              <a:xfrm>
                <a:off x="6840538" y="4125913"/>
                <a:ext cx="14288" cy="373063"/>
              </a:xfrm>
              <a:custGeom>
                <a:avLst/>
                <a:gdLst>
                  <a:gd name="T0" fmla="*/ 0 w 9"/>
                  <a:gd name="T1" fmla="*/ 46 h 235"/>
                  <a:gd name="T2" fmla="*/ 0 w 9"/>
                  <a:gd name="T3" fmla="*/ 43 h 235"/>
                  <a:gd name="T4" fmla="*/ 0 w 9"/>
                  <a:gd name="T5" fmla="*/ 31 h 235"/>
                  <a:gd name="T6" fmla="*/ 0 w 9"/>
                  <a:gd name="T7" fmla="*/ 32 h 235"/>
                  <a:gd name="T8" fmla="*/ 0 w 9"/>
                  <a:gd name="T9" fmla="*/ 66 h 235"/>
                  <a:gd name="T10" fmla="*/ 1 w 9"/>
                  <a:gd name="T11" fmla="*/ 225 h 235"/>
                  <a:gd name="T12" fmla="*/ 1 w 9"/>
                  <a:gd name="T13" fmla="*/ 83 h 235"/>
                  <a:gd name="T14" fmla="*/ 1 w 9"/>
                  <a:gd name="T15" fmla="*/ 101 h 235"/>
                  <a:gd name="T16" fmla="*/ 1 w 9"/>
                  <a:gd name="T17" fmla="*/ 226 h 235"/>
                  <a:gd name="T18" fmla="*/ 2 w 9"/>
                  <a:gd name="T19" fmla="*/ 125 h 235"/>
                  <a:gd name="T20" fmla="*/ 2 w 9"/>
                  <a:gd name="T21" fmla="*/ 140 h 235"/>
                  <a:gd name="T22" fmla="*/ 2 w 9"/>
                  <a:gd name="T23" fmla="*/ 73 h 235"/>
                  <a:gd name="T24" fmla="*/ 2 w 9"/>
                  <a:gd name="T25" fmla="*/ 52 h 235"/>
                  <a:gd name="T26" fmla="*/ 2 w 9"/>
                  <a:gd name="T27" fmla="*/ 61 h 235"/>
                  <a:gd name="T28" fmla="*/ 2 w 9"/>
                  <a:gd name="T29" fmla="*/ 103 h 235"/>
                  <a:gd name="T30" fmla="*/ 2 w 9"/>
                  <a:gd name="T31" fmla="*/ 159 h 235"/>
                  <a:gd name="T32" fmla="*/ 3 w 9"/>
                  <a:gd name="T33" fmla="*/ 63 h 235"/>
                  <a:gd name="T34" fmla="*/ 3 w 9"/>
                  <a:gd name="T35" fmla="*/ 43 h 235"/>
                  <a:gd name="T36" fmla="*/ 3 w 9"/>
                  <a:gd name="T37" fmla="*/ 62 h 235"/>
                  <a:gd name="T38" fmla="*/ 3 w 9"/>
                  <a:gd name="T39" fmla="*/ 111 h 235"/>
                  <a:gd name="T40" fmla="*/ 4 w 9"/>
                  <a:gd name="T41" fmla="*/ 188 h 235"/>
                  <a:gd name="T42" fmla="*/ 4 w 9"/>
                  <a:gd name="T43" fmla="*/ 138 h 235"/>
                  <a:gd name="T44" fmla="*/ 4 w 9"/>
                  <a:gd name="T45" fmla="*/ 92 h 235"/>
                  <a:gd name="T46" fmla="*/ 4 w 9"/>
                  <a:gd name="T47" fmla="*/ 118 h 235"/>
                  <a:gd name="T48" fmla="*/ 4 w 9"/>
                  <a:gd name="T49" fmla="*/ 179 h 235"/>
                  <a:gd name="T50" fmla="*/ 4 w 9"/>
                  <a:gd name="T51" fmla="*/ 121 h 235"/>
                  <a:gd name="T52" fmla="*/ 5 w 9"/>
                  <a:gd name="T53" fmla="*/ 157 h 235"/>
                  <a:gd name="T54" fmla="*/ 5 w 9"/>
                  <a:gd name="T55" fmla="*/ 92 h 235"/>
                  <a:gd name="T56" fmla="*/ 5 w 9"/>
                  <a:gd name="T57" fmla="*/ 59 h 235"/>
                  <a:gd name="T58" fmla="*/ 5 w 9"/>
                  <a:gd name="T59" fmla="*/ 59 h 235"/>
                  <a:gd name="T60" fmla="*/ 5 w 9"/>
                  <a:gd name="T61" fmla="*/ 59 h 235"/>
                  <a:gd name="T62" fmla="*/ 6 w 9"/>
                  <a:gd name="T63" fmla="*/ 62 h 235"/>
                  <a:gd name="T64" fmla="*/ 6 w 9"/>
                  <a:gd name="T65" fmla="*/ 111 h 235"/>
                  <a:gd name="T66" fmla="*/ 6 w 9"/>
                  <a:gd name="T67" fmla="*/ 235 h 235"/>
                  <a:gd name="T68" fmla="*/ 6 w 9"/>
                  <a:gd name="T69" fmla="*/ 126 h 235"/>
                  <a:gd name="T70" fmla="*/ 6 w 9"/>
                  <a:gd name="T71" fmla="*/ 58 h 235"/>
                  <a:gd name="T72" fmla="*/ 6 w 9"/>
                  <a:gd name="T73" fmla="*/ 19 h 235"/>
                  <a:gd name="T74" fmla="*/ 7 w 9"/>
                  <a:gd name="T75" fmla="*/ 0 h 235"/>
                  <a:gd name="T76" fmla="*/ 7 w 9"/>
                  <a:gd name="T77" fmla="*/ 0 h 235"/>
                  <a:gd name="T78" fmla="*/ 7 w 9"/>
                  <a:gd name="T79" fmla="*/ 20 h 235"/>
                  <a:gd name="T80" fmla="*/ 7 w 9"/>
                  <a:gd name="T81" fmla="*/ 48 h 235"/>
                  <a:gd name="T82" fmla="*/ 7 w 9"/>
                  <a:gd name="T83" fmla="*/ 57 h 235"/>
                  <a:gd name="T84" fmla="*/ 7 w 9"/>
                  <a:gd name="T85" fmla="*/ 55 h 235"/>
                  <a:gd name="T86" fmla="*/ 7 w 9"/>
                  <a:gd name="T87" fmla="*/ 65 h 235"/>
                  <a:gd name="T88" fmla="*/ 8 w 9"/>
                  <a:gd name="T89" fmla="*/ 52 h 235"/>
                  <a:gd name="T90" fmla="*/ 8 w 9"/>
                  <a:gd name="T91" fmla="*/ 33 h 235"/>
                  <a:gd name="T92" fmla="*/ 8 w 9"/>
                  <a:gd name="T93" fmla="*/ 46 h 235"/>
                  <a:gd name="T94" fmla="*/ 8 w 9"/>
                  <a:gd name="T95" fmla="*/ 108 h 235"/>
                  <a:gd name="T96" fmla="*/ 9 w 9"/>
                  <a:gd name="T97" fmla="*/ 158 h 235"/>
                  <a:gd name="T98" fmla="*/ 9 w 9"/>
                  <a:gd name="T99" fmla="*/ 8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5">
                    <a:moveTo>
                      <a:pt x="0" y="46"/>
                    </a:moveTo>
                    <a:lnTo>
                      <a:pt x="0" y="43"/>
                    </a:lnTo>
                    <a:lnTo>
                      <a:pt x="0" y="31"/>
                    </a:lnTo>
                    <a:lnTo>
                      <a:pt x="0" y="32"/>
                    </a:lnTo>
                    <a:lnTo>
                      <a:pt x="0" y="66"/>
                    </a:lnTo>
                    <a:lnTo>
                      <a:pt x="1" y="225"/>
                    </a:lnTo>
                    <a:lnTo>
                      <a:pt x="1" y="83"/>
                    </a:lnTo>
                    <a:lnTo>
                      <a:pt x="1" y="101"/>
                    </a:lnTo>
                    <a:lnTo>
                      <a:pt x="1" y="226"/>
                    </a:lnTo>
                    <a:lnTo>
                      <a:pt x="2" y="125"/>
                    </a:lnTo>
                    <a:lnTo>
                      <a:pt x="2" y="140"/>
                    </a:lnTo>
                    <a:lnTo>
                      <a:pt x="2" y="73"/>
                    </a:lnTo>
                    <a:lnTo>
                      <a:pt x="2" y="52"/>
                    </a:lnTo>
                    <a:lnTo>
                      <a:pt x="2" y="61"/>
                    </a:lnTo>
                    <a:lnTo>
                      <a:pt x="2" y="103"/>
                    </a:lnTo>
                    <a:lnTo>
                      <a:pt x="2" y="159"/>
                    </a:lnTo>
                    <a:lnTo>
                      <a:pt x="3" y="63"/>
                    </a:lnTo>
                    <a:lnTo>
                      <a:pt x="3" y="43"/>
                    </a:lnTo>
                    <a:lnTo>
                      <a:pt x="3" y="62"/>
                    </a:lnTo>
                    <a:lnTo>
                      <a:pt x="3" y="111"/>
                    </a:lnTo>
                    <a:lnTo>
                      <a:pt x="4" y="188"/>
                    </a:lnTo>
                    <a:lnTo>
                      <a:pt x="4" y="138"/>
                    </a:lnTo>
                    <a:lnTo>
                      <a:pt x="4" y="92"/>
                    </a:lnTo>
                    <a:lnTo>
                      <a:pt x="4" y="118"/>
                    </a:lnTo>
                    <a:lnTo>
                      <a:pt x="4" y="179"/>
                    </a:lnTo>
                    <a:lnTo>
                      <a:pt x="4" y="121"/>
                    </a:lnTo>
                    <a:lnTo>
                      <a:pt x="5" y="157"/>
                    </a:lnTo>
                    <a:lnTo>
                      <a:pt x="5" y="92"/>
                    </a:lnTo>
                    <a:lnTo>
                      <a:pt x="5" y="59"/>
                    </a:lnTo>
                    <a:lnTo>
                      <a:pt x="5" y="59"/>
                    </a:lnTo>
                    <a:lnTo>
                      <a:pt x="5" y="59"/>
                    </a:lnTo>
                    <a:lnTo>
                      <a:pt x="6" y="62"/>
                    </a:lnTo>
                    <a:lnTo>
                      <a:pt x="6" y="111"/>
                    </a:lnTo>
                    <a:lnTo>
                      <a:pt x="6" y="235"/>
                    </a:lnTo>
                    <a:lnTo>
                      <a:pt x="6" y="126"/>
                    </a:lnTo>
                    <a:lnTo>
                      <a:pt x="6" y="58"/>
                    </a:lnTo>
                    <a:lnTo>
                      <a:pt x="6" y="19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20"/>
                    </a:lnTo>
                    <a:lnTo>
                      <a:pt x="7" y="48"/>
                    </a:lnTo>
                    <a:lnTo>
                      <a:pt x="7" y="57"/>
                    </a:lnTo>
                    <a:lnTo>
                      <a:pt x="7" y="55"/>
                    </a:lnTo>
                    <a:lnTo>
                      <a:pt x="7" y="65"/>
                    </a:lnTo>
                    <a:lnTo>
                      <a:pt x="8" y="52"/>
                    </a:lnTo>
                    <a:lnTo>
                      <a:pt x="8" y="33"/>
                    </a:lnTo>
                    <a:lnTo>
                      <a:pt x="8" y="46"/>
                    </a:lnTo>
                    <a:lnTo>
                      <a:pt x="8" y="108"/>
                    </a:lnTo>
                    <a:lnTo>
                      <a:pt x="9" y="158"/>
                    </a:lnTo>
                    <a:lnTo>
                      <a:pt x="9" y="8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1" name="Freeform 280"/>
              <p:cNvSpPr>
                <a:spLocks/>
              </p:cNvSpPr>
              <p:nvPr/>
            </p:nvSpPr>
            <p:spPr bwMode="auto">
              <a:xfrm>
                <a:off x="6854826" y="4097338"/>
                <a:ext cx="14288" cy="407988"/>
              </a:xfrm>
              <a:custGeom>
                <a:avLst/>
                <a:gdLst>
                  <a:gd name="T0" fmla="*/ 0 w 9"/>
                  <a:gd name="T1" fmla="*/ 103 h 257"/>
                  <a:gd name="T2" fmla="*/ 0 w 9"/>
                  <a:gd name="T3" fmla="*/ 83 h 257"/>
                  <a:gd name="T4" fmla="*/ 0 w 9"/>
                  <a:gd name="T5" fmla="*/ 93 h 257"/>
                  <a:gd name="T6" fmla="*/ 0 w 9"/>
                  <a:gd name="T7" fmla="*/ 61 h 257"/>
                  <a:gd name="T8" fmla="*/ 0 w 9"/>
                  <a:gd name="T9" fmla="*/ 24 h 257"/>
                  <a:gd name="T10" fmla="*/ 1 w 9"/>
                  <a:gd name="T11" fmla="*/ 6 h 257"/>
                  <a:gd name="T12" fmla="*/ 1 w 9"/>
                  <a:gd name="T13" fmla="*/ 0 h 257"/>
                  <a:gd name="T14" fmla="*/ 1 w 9"/>
                  <a:gd name="T15" fmla="*/ 11 h 257"/>
                  <a:gd name="T16" fmla="*/ 1 w 9"/>
                  <a:gd name="T17" fmla="*/ 53 h 257"/>
                  <a:gd name="T18" fmla="*/ 1 w 9"/>
                  <a:gd name="T19" fmla="*/ 176 h 257"/>
                  <a:gd name="T20" fmla="*/ 2 w 9"/>
                  <a:gd name="T21" fmla="*/ 85 h 257"/>
                  <a:gd name="T22" fmla="*/ 2 w 9"/>
                  <a:gd name="T23" fmla="*/ 129 h 257"/>
                  <a:gd name="T24" fmla="*/ 2 w 9"/>
                  <a:gd name="T25" fmla="*/ 87 h 257"/>
                  <a:gd name="T26" fmla="*/ 2 w 9"/>
                  <a:gd name="T27" fmla="*/ 35 h 257"/>
                  <a:gd name="T28" fmla="*/ 2 w 9"/>
                  <a:gd name="T29" fmla="*/ 33 h 257"/>
                  <a:gd name="T30" fmla="*/ 2 w 9"/>
                  <a:gd name="T31" fmla="*/ 63 h 257"/>
                  <a:gd name="T32" fmla="*/ 3 w 9"/>
                  <a:gd name="T33" fmla="*/ 86 h 257"/>
                  <a:gd name="T34" fmla="*/ 3 w 9"/>
                  <a:gd name="T35" fmla="*/ 76 h 257"/>
                  <a:gd name="T36" fmla="*/ 3 w 9"/>
                  <a:gd name="T37" fmla="*/ 82 h 257"/>
                  <a:gd name="T38" fmla="*/ 3 w 9"/>
                  <a:gd name="T39" fmla="*/ 71 h 257"/>
                  <a:gd name="T40" fmla="*/ 4 w 9"/>
                  <a:gd name="T41" fmla="*/ 49 h 257"/>
                  <a:gd name="T42" fmla="*/ 4 w 9"/>
                  <a:gd name="T43" fmla="*/ 32 h 257"/>
                  <a:gd name="T44" fmla="*/ 4 w 9"/>
                  <a:gd name="T45" fmla="*/ 26 h 257"/>
                  <a:gd name="T46" fmla="*/ 4 w 9"/>
                  <a:gd name="T47" fmla="*/ 37 h 257"/>
                  <a:gd name="T48" fmla="*/ 4 w 9"/>
                  <a:gd name="T49" fmla="*/ 68 h 257"/>
                  <a:gd name="T50" fmla="*/ 4 w 9"/>
                  <a:gd name="T51" fmla="*/ 98 h 257"/>
                  <a:gd name="T52" fmla="*/ 4 w 9"/>
                  <a:gd name="T53" fmla="*/ 67 h 257"/>
                  <a:gd name="T54" fmla="*/ 5 w 9"/>
                  <a:gd name="T55" fmla="*/ 41 h 257"/>
                  <a:gd name="T56" fmla="*/ 5 w 9"/>
                  <a:gd name="T57" fmla="*/ 41 h 257"/>
                  <a:gd name="T58" fmla="*/ 5 w 9"/>
                  <a:gd name="T59" fmla="*/ 66 h 257"/>
                  <a:gd name="T60" fmla="*/ 5 w 9"/>
                  <a:gd name="T61" fmla="*/ 108 h 257"/>
                  <a:gd name="T62" fmla="*/ 5 w 9"/>
                  <a:gd name="T63" fmla="*/ 98 h 257"/>
                  <a:gd name="T64" fmla="*/ 5 w 9"/>
                  <a:gd name="T65" fmla="*/ 63 h 257"/>
                  <a:gd name="T66" fmla="*/ 6 w 9"/>
                  <a:gd name="T67" fmla="*/ 57 h 257"/>
                  <a:gd name="T68" fmla="*/ 6 w 9"/>
                  <a:gd name="T69" fmla="*/ 88 h 257"/>
                  <a:gd name="T70" fmla="*/ 6 w 9"/>
                  <a:gd name="T71" fmla="*/ 181 h 257"/>
                  <a:gd name="T72" fmla="*/ 6 w 9"/>
                  <a:gd name="T73" fmla="*/ 121 h 257"/>
                  <a:gd name="T74" fmla="*/ 6 w 9"/>
                  <a:gd name="T75" fmla="*/ 123 h 257"/>
                  <a:gd name="T76" fmla="*/ 7 w 9"/>
                  <a:gd name="T77" fmla="*/ 148 h 257"/>
                  <a:gd name="T78" fmla="*/ 7 w 9"/>
                  <a:gd name="T79" fmla="*/ 151 h 257"/>
                  <a:gd name="T80" fmla="*/ 7 w 9"/>
                  <a:gd name="T81" fmla="*/ 181 h 257"/>
                  <a:gd name="T82" fmla="*/ 7 w 9"/>
                  <a:gd name="T83" fmla="*/ 257 h 257"/>
                  <a:gd name="T84" fmla="*/ 7 w 9"/>
                  <a:gd name="T85" fmla="*/ 157 h 257"/>
                  <a:gd name="T86" fmla="*/ 7 w 9"/>
                  <a:gd name="T87" fmla="*/ 84 h 257"/>
                  <a:gd name="T88" fmla="*/ 8 w 9"/>
                  <a:gd name="T89" fmla="*/ 51 h 257"/>
                  <a:gd name="T90" fmla="*/ 8 w 9"/>
                  <a:gd name="T91" fmla="*/ 46 h 257"/>
                  <a:gd name="T92" fmla="*/ 8 w 9"/>
                  <a:gd name="T93" fmla="*/ 61 h 257"/>
                  <a:gd name="T94" fmla="*/ 8 w 9"/>
                  <a:gd name="T95" fmla="*/ 78 h 257"/>
                  <a:gd name="T96" fmla="*/ 9 w 9"/>
                  <a:gd name="T97" fmla="*/ 69 h 257"/>
                  <a:gd name="T98" fmla="*/ 9 w 9"/>
                  <a:gd name="T99" fmla="*/ 85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57">
                    <a:moveTo>
                      <a:pt x="0" y="103"/>
                    </a:moveTo>
                    <a:lnTo>
                      <a:pt x="0" y="83"/>
                    </a:lnTo>
                    <a:lnTo>
                      <a:pt x="0" y="93"/>
                    </a:lnTo>
                    <a:lnTo>
                      <a:pt x="0" y="61"/>
                    </a:lnTo>
                    <a:lnTo>
                      <a:pt x="0" y="24"/>
                    </a:lnTo>
                    <a:lnTo>
                      <a:pt x="1" y="6"/>
                    </a:lnTo>
                    <a:lnTo>
                      <a:pt x="1" y="0"/>
                    </a:lnTo>
                    <a:lnTo>
                      <a:pt x="1" y="11"/>
                    </a:lnTo>
                    <a:lnTo>
                      <a:pt x="1" y="53"/>
                    </a:lnTo>
                    <a:lnTo>
                      <a:pt x="1" y="176"/>
                    </a:lnTo>
                    <a:lnTo>
                      <a:pt x="2" y="85"/>
                    </a:lnTo>
                    <a:lnTo>
                      <a:pt x="2" y="129"/>
                    </a:lnTo>
                    <a:lnTo>
                      <a:pt x="2" y="87"/>
                    </a:lnTo>
                    <a:lnTo>
                      <a:pt x="2" y="35"/>
                    </a:lnTo>
                    <a:lnTo>
                      <a:pt x="2" y="33"/>
                    </a:lnTo>
                    <a:lnTo>
                      <a:pt x="2" y="63"/>
                    </a:lnTo>
                    <a:lnTo>
                      <a:pt x="3" y="86"/>
                    </a:lnTo>
                    <a:lnTo>
                      <a:pt x="3" y="76"/>
                    </a:lnTo>
                    <a:lnTo>
                      <a:pt x="3" y="82"/>
                    </a:lnTo>
                    <a:lnTo>
                      <a:pt x="3" y="71"/>
                    </a:lnTo>
                    <a:lnTo>
                      <a:pt x="4" y="49"/>
                    </a:lnTo>
                    <a:lnTo>
                      <a:pt x="4" y="32"/>
                    </a:lnTo>
                    <a:lnTo>
                      <a:pt x="4" y="26"/>
                    </a:lnTo>
                    <a:lnTo>
                      <a:pt x="4" y="37"/>
                    </a:lnTo>
                    <a:lnTo>
                      <a:pt x="4" y="68"/>
                    </a:lnTo>
                    <a:lnTo>
                      <a:pt x="4" y="98"/>
                    </a:lnTo>
                    <a:lnTo>
                      <a:pt x="4" y="67"/>
                    </a:lnTo>
                    <a:lnTo>
                      <a:pt x="5" y="41"/>
                    </a:lnTo>
                    <a:lnTo>
                      <a:pt x="5" y="41"/>
                    </a:lnTo>
                    <a:lnTo>
                      <a:pt x="5" y="66"/>
                    </a:lnTo>
                    <a:lnTo>
                      <a:pt x="5" y="108"/>
                    </a:lnTo>
                    <a:lnTo>
                      <a:pt x="5" y="98"/>
                    </a:lnTo>
                    <a:lnTo>
                      <a:pt x="5" y="63"/>
                    </a:lnTo>
                    <a:lnTo>
                      <a:pt x="6" y="57"/>
                    </a:lnTo>
                    <a:lnTo>
                      <a:pt x="6" y="88"/>
                    </a:lnTo>
                    <a:lnTo>
                      <a:pt x="6" y="181"/>
                    </a:lnTo>
                    <a:lnTo>
                      <a:pt x="6" y="121"/>
                    </a:lnTo>
                    <a:lnTo>
                      <a:pt x="6" y="123"/>
                    </a:lnTo>
                    <a:lnTo>
                      <a:pt x="7" y="148"/>
                    </a:lnTo>
                    <a:lnTo>
                      <a:pt x="7" y="151"/>
                    </a:lnTo>
                    <a:lnTo>
                      <a:pt x="7" y="181"/>
                    </a:lnTo>
                    <a:lnTo>
                      <a:pt x="7" y="257"/>
                    </a:lnTo>
                    <a:lnTo>
                      <a:pt x="7" y="157"/>
                    </a:lnTo>
                    <a:lnTo>
                      <a:pt x="7" y="84"/>
                    </a:lnTo>
                    <a:lnTo>
                      <a:pt x="8" y="51"/>
                    </a:lnTo>
                    <a:lnTo>
                      <a:pt x="8" y="46"/>
                    </a:lnTo>
                    <a:lnTo>
                      <a:pt x="8" y="61"/>
                    </a:lnTo>
                    <a:lnTo>
                      <a:pt x="8" y="78"/>
                    </a:lnTo>
                    <a:lnTo>
                      <a:pt x="9" y="69"/>
                    </a:lnTo>
                    <a:lnTo>
                      <a:pt x="9" y="8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2" name="Freeform 281"/>
              <p:cNvSpPr>
                <a:spLocks/>
              </p:cNvSpPr>
              <p:nvPr/>
            </p:nvSpPr>
            <p:spPr bwMode="auto">
              <a:xfrm>
                <a:off x="6869113" y="4121150"/>
                <a:ext cx="14288" cy="319088"/>
              </a:xfrm>
              <a:custGeom>
                <a:avLst/>
                <a:gdLst>
                  <a:gd name="T0" fmla="*/ 0 w 9"/>
                  <a:gd name="T1" fmla="*/ 70 h 201"/>
                  <a:gd name="T2" fmla="*/ 0 w 9"/>
                  <a:gd name="T3" fmla="*/ 92 h 201"/>
                  <a:gd name="T4" fmla="*/ 0 w 9"/>
                  <a:gd name="T5" fmla="*/ 48 h 201"/>
                  <a:gd name="T6" fmla="*/ 0 w 9"/>
                  <a:gd name="T7" fmla="*/ 71 h 201"/>
                  <a:gd name="T8" fmla="*/ 0 w 9"/>
                  <a:gd name="T9" fmla="*/ 175 h 201"/>
                  <a:gd name="T10" fmla="*/ 0 w 9"/>
                  <a:gd name="T11" fmla="*/ 102 h 201"/>
                  <a:gd name="T12" fmla="*/ 1 w 9"/>
                  <a:gd name="T13" fmla="*/ 160 h 201"/>
                  <a:gd name="T14" fmla="*/ 1 w 9"/>
                  <a:gd name="T15" fmla="*/ 48 h 201"/>
                  <a:gd name="T16" fmla="*/ 1 w 9"/>
                  <a:gd name="T17" fmla="*/ 42 h 201"/>
                  <a:gd name="T18" fmla="*/ 1 w 9"/>
                  <a:gd name="T19" fmla="*/ 108 h 201"/>
                  <a:gd name="T20" fmla="*/ 2 w 9"/>
                  <a:gd name="T21" fmla="*/ 101 h 201"/>
                  <a:gd name="T22" fmla="*/ 2 w 9"/>
                  <a:gd name="T23" fmla="*/ 80 h 201"/>
                  <a:gd name="T24" fmla="*/ 2 w 9"/>
                  <a:gd name="T25" fmla="*/ 140 h 201"/>
                  <a:gd name="T26" fmla="*/ 2 w 9"/>
                  <a:gd name="T27" fmla="*/ 128 h 201"/>
                  <a:gd name="T28" fmla="*/ 2 w 9"/>
                  <a:gd name="T29" fmla="*/ 111 h 201"/>
                  <a:gd name="T30" fmla="*/ 2 w 9"/>
                  <a:gd name="T31" fmla="*/ 131 h 201"/>
                  <a:gd name="T32" fmla="*/ 3 w 9"/>
                  <a:gd name="T33" fmla="*/ 109 h 201"/>
                  <a:gd name="T34" fmla="*/ 3 w 9"/>
                  <a:gd name="T35" fmla="*/ 49 h 201"/>
                  <a:gd name="T36" fmla="*/ 3 w 9"/>
                  <a:gd name="T37" fmla="*/ 13 h 201"/>
                  <a:gd name="T38" fmla="*/ 3 w 9"/>
                  <a:gd name="T39" fmla="*/ 0 h 201"/>
                  <a:gd name="T40" fmla="*/ 3 w 9"/>
                  <a:gd name="T41" fmla="*/ 11 h 201"/>
                  <a:gd name="T42" fmla="*/ 3 w 9"/>
                  <a:gd name="T43" fmla="*/ 58 h 201"/>
                  <a:gd name="T44" fmla="*/ 3 w 9"/>
                  <a:gd name="T45" fmla="*/ 166 h 201"/>
                  <a:gd name="T46" fmla="*/ 4 w 9"/>
                  <a:gd name="T47" fmla="*/ 83 h 201"/>
                  <a:gd name="T48" fmla="*/ 4 w 9"/>
                  <a:gd name="T49" fmla="*/ 81 h 201"/>
                  <a:gd name="T50" fmla="*/ 4 w 9"/>
                  <a:gd name="T51" fmla="*/ 105 h 201"/>
                  <a:gd name="T52" fmla="*/ 4 w 9"/>
                  <a:gd name="T53" fmla="*/ 201 h 201"/>
                  <a:gd name="T54" fmla="*/ 5 w 9"/>
                  <a:gd name="T55" fmla="*/ 102 h 201"/>
                  <a:gd name="T56" fmla="*/ 5 w 9"/>
                  <a:gd name="T57" fmla="*/ 53 h 201"/>
                  <a:gd name="T58" fmla="*/ 5 w 9"/>
                  <a:gd name="T59" fmla="*/ 52 h 201"/>
                  <a:gd name="T60" fmla="*/ 5 w 9"/>
                  <a:gd name="T61" fmla="*/ 46 h 201"/>
                  <a:gd name="T62" fmla="*/ 5 w 9"/>
                  <a:gd name="T63" fmla="*/ 16 h 201"/>
                  <a:gd name="T64" fmla="*/ 5 w 9"/>
                  <a:gd name="T65" fmla="*/ 8 h 201"/>
                  <a:gd name="T66" fmla="*/ 5 w 9"/>
                  <a:gd name="T67" fmla="*/ 19 h 201"/>
                  <a:gd name="T68" fmla="*/ 6 w 9"/>
                  <a:gd name="T69" fmla="*/ 48 h 201"/>
                  <a:gd name="T70" fmla="*/ 6 w 9"/>
                  <a:gd name="T71" fmla="*/ 99 h 201"/>
                  <a:gd name="T72" fmla="*/ 6 w 9"/>
                  <a:gd name="T73" fmla="*/ 106 h 201"/>
                  <a:gd name="T74" fmla="*/ 6 w 9"/>
                  <a:gd name="T75" fmla="*/ 101 h 201"/>
                  <a:gd name="T76" fmla="*/ 7 w 9"/>
                  <a:gd name="T77" fmla="*/ 117 h 201"/>
                  <a:gd name="T78" fmla="*/ 7 w 9"/>
                  <a:gd name="T79" fmla="*/ 136 h 201"/>
                  <a:gd name="T80" fmla="*/ 7 w 9"/>
                  <a:gd name="T81" fmla="*/ 136 h 201"/>
                  <a:gd name="T82" fmla="*/ 7 w 9"/>
                  <a:gd name="T83" fmla="*/ 100 h 201"/>
                  <a:gd name="T84" fmla="*/ 7 w 9"/>
                  <a:gd name="T85" fmla="*/ 69 h 201"/>
                  <a:gd name="T86" fmla="*/ 7 w 9"/>
                  <a:gd name="T87" fmla="*/ 57 h 201"/>
                  <a:gd name="T88" fmla="*/ 8 w 9"/>
                  <a:gd name="T89" fmla="*/ 83 h 201"/>
                  <a:gd name="T90" fmla="*/ 8 w 9"/>
                  <a:gd name="T91" fmla="*/ 145 h 201"/>
                  <a:gd name="T92" fmla="*/ 8 w 9"/>
                  <a:gd name="T93" fmla="*/ 46 h 201"/>
                  <a:gd name="T94" fmla="*/ 8 w 9"/>
                  <a:gd name="T95" fmla="*/ 31 h 201"/>
                  <a:gd name="T96" fmla="*/ 8 w 9"/>
                  <a:gd name="T97" fmla="*/ 46 h 201"/>
                  <a:gd name="T98" fmla="*/ 9 w 9"/>
                  <a:gd name="T99" fmla="*/ 60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1">
                    <a:moveTo>
                      <a:pt x="0" y="70"/>
                    </a:moveTo>
                    <a:lnTo>
                      <a:pt x="0" y="92"/>
                    </a:lnTo>
                    <a:lnTo>
                      <a:pt x="0" y="48"/>
                    </a:lnTo>
                    <a:lnTo>
                      <a:pt x="0" y="71"/>
                    </a:lnTo>
                    <a:lnTo>
                      <a:pt x="0" y="175"/>
                    </a:lnTo>
                    <a:lnTo>
                      <a:pt x="0" y="102"/>
                    </a:lnTo>
                    <a:lnTo>
                      <a:pt x="1" y="160"/>
                    </a:lnTo>
                    <a:lnTo>
                      <a:pt x="1" y="48"/>
                    </a:lnTo>
                    <a:lnTo>
                      <a:pt x="1" y="42"/>
                    </a:lnTo>
                    <a:lnTo>
                      <a:pt x="1" y="108"/>
                    </a:lnTo>
                    <a:lnTo>
                      <a:pt x="2" y="101"/>
                    </a:lnTo>
                    <a:lnTo>
                      <a:pt x="2" y="80"/>
                    </a:lnTo>
                    <a:lnTo>
                      <a:pt x="2" y="140"/>
                    </a:lnTo>
                    <a:lnTo>
                      <a:pt x="2" y="128"/>
                    </a:lnTo>
                    <a:lnTo>
                      <a:pt x="2" y="111"/>
                    </a:lnTo>
                    <a:lnTo>
                      <a:pt x="2" y="131"/>
                    </a:lnTo>
                    <a:lnTo>
                      <a:pt x="3" y="109"/>
                    </a:lnTo>
                    <a:lnTo>
                      <a:pt x="3" y="49"/>
                    </a:lnTo>
                    <a:lnTo>
                      <a:pt x="3" y="13"/>
                    </a:lnTo>
                    <a:lnTo>
                      <a:pt x="3" y="0"/>
                    </a:lnTo>
                    <a:lnTo>
                      <a:pt x="3" y="11"/>
                    </a:lnTo>
                    <a:lnTo>
                      <a:pt x="3" y="58"/>
                    </a:lnTo>
                    <a:lnTo>
                      <a:pt x="3" y="166"/>
                    </a:lnTo>
                    <a:lnTo>
                      <a:pt x="4" y="83"/>
                    </a:lnTo>
                    <a:lnTo>
                      <a:pt x="4" y="81"/>
                    </a:lnTo>
                    <a:lnTo>
                      <a:pt x="4" y="105"/>
                    </a:lnTo>
                    <a:lnTo>
                      <a:pt x="4" y="201"/>
                    </a:lnTo>
                    <a:lnTo>
                      <a:pt x="5" y="102"/>
                    </a:lnTo>
                    <a:lnTo>
                      <a:pt x="5" y="53"/>
                    </a:lnTo>
                    <a:lnTo>
                      <a:pt x="5" y="52"/>
                    </a:lnTo>
                    <a:lnTo>
                      <a:pt x="5" y="46"/>
                    </a:lnTo>
                    <a:lnTo>
                      <a:pt x="5" y="16"/>
                    </a:lnTo>
                    <a:lnTo>
                      <a:pt x="5" y="8"/>
                    </a:lnTo>
                    <a:lnTo>
                      <a:pt x="5" y="19"/>
                    </a:lnTo>
                    <a:lnTo>
                      <a:pt x="6" y="48"/>
                    </a:lnTo>
                    <a:lnTo>
                      <a:pt x="6" y="99"/>
                    </a:lnTo>
                    <a:lnTo>
                      <a:pt x="6" y="106"/>
                    </a:lnTo>
                    <a:lnTo>
                      <a:pt x="6" y="101"/>
                    </a:lnTo>
                    <a:lnTo>
                      <a:pt x="7" y="117"/>
                    </a:lnTo>
                    <a:lnTo>
                      <a:pt x="7" y="136"/>
                    </a:lnTo>
                    <a:lnTo>
                      <a:pt x="7" y="136"/>
                    </a:lnTo>
                    <a:lnTo>
                      <a:pt x="7" y="100"/>
                    </a:lnTo>
                    <a:lnTo>
                      <a:pt x="7" y="69"/>
                    </a:lnTo>
                    <a:lnTo>
                      <a:pt x="7" y="57"/>
                    </a:lnTo>
                    <a:lnTo>
                      <a:pt x="8" y="83"/>
                    </a:lnTo>
                    <a:lnTo>
                      <a:pt x="8" y="145"/>
                    </a:lnTo>
                    <a:lnTo>
                      <a:pt x="8" y="46"/>
                    </a:lnTo>
                    <a:lnTo>
                      <a:pt x="8" y="31"/>
                    </a:lnTo>
                    <a:lnTo>
                      <a:pt x="8" y="46"/>
                    </a:lnTo>
                    <a:lnTo>
                      <a:pt x="9" y="6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3" name="Freeform 282"/>
              <p:cNvSpPr>
                <a:spLocks/>
              </p:cNvSpPr>
              <p:nvPr/>
            </p:nvSpPr>
            <p:spPr bwMode="auto">
              <a:xfrm>
                <a:off x="6883401" y="4121150"/>
                <a:ext cx="14288" cy="411163"/>
              </a:xfrm>
              <a:custGeom>
                <a:avLst/>
                <a:gdLst>
                  <a:gd name="T0" fmla="*/ 0 w 9"/>
                  <a:gd name="T1" fmla="*/ 60 h 259"/>
                  <a:gd name="T2" fmla="*/ 0 w 9"/>
                  <a:gd name="T3" fmla="*/ 56 h 259"/>
                  <a:gd name="T4" fmla="*/ 0 w 9"/>
                  <a:gd name="T5" fmla="*/ 80 h 259"/>
                  <a:gd name="T6" fmla="*/ 0 w 9"/>
                  <a:gd name="T7" fmla="*/ 187 h 259"/>
                  <a:gd name="T8" fmla="*/ 0 w 9"/>
                  <a:gd name="T9" fmla="*/ 97 h 259"/>
                  <a:gd name="T10" fmla="*/ 0 w 9"/>
                  <a:gd name="T11" fmla="*/ 91 h 259"/>
                  <a:gd name="T12" fmla="*/ 1 w 9"/>
                  <a:gd name="T13" fmla="*/ 89 h 259"/>
                  <a:gd name="T14" fmla="*/ 1 w 9"/>
                  <a:gd name="T15" fmla="*/ 40 h 259"/>
                  <a:gd name="T16" fmla="*/ 1 w 9"/>
                  <a:gd name="T17" fmla="*/ 17 h 259"/>
                  <a:gd name="T18" fmla="*/ 1 w 9"/>
                  <a:gd name="T19" fmla="*/ 35 h 259"/>
                  <a:gd name="T20" fmla="*/ 2 w 9"/>
                  <a:gd name="T21" fmla="*/ 129 h 259"/>
                  <a:gd name="T22" fmla="*/ 2 w 9"/>
                  <a:gd name="T23" fmla="*/ 80 h 259"/>
                  <a:gd name="T24" fmla="*/ 2 w 9"/>
                  <a:gd name="T25" fmla="*/ 68 h 259"/>
                  <a:gd name="T26" fmla="*/ 2 w 9"/>
                  <a:gd name="T27" fmla="*/ 89 h 259"/>
                  <a:gd name="T28" fmla="*/ 2 w 9"/>
                  <a:gd name="T29" fmla="*/ 111 h 259"/>
                  <a:gd name="T30" fmla="*/ 2 w 9"/>
                  <a:gd name="T31" fmla="*/ 77 h 259"/>
                  <a:gd name="T32" fmla="*/ 2 w 9"/>
                  <a:gd name="T33" fmla="*/ 74 h 259"/>
                  <a:gd name="T34" fmla="*/ 3 w 9"/>
                  <a:gd name="T35" fmla="*/ 90 h 259"/>
                  <a:gd name="T36" fmla="*/ 3 w 9"/>
                  <a:gd name="T37" fmla="*/ 90 h 259"/>
                  <a:gd name="T38" fmla="*/ 3 w 9"/>
                  <a:gd name="T39" fmla="*/ 87 h 259"/>
                  <a:gd name="T40" fmla="*/ 3 w 9"/>
                  <a:gd name="T41" fmla="*/ 104 h 259"/>
                  <a:gd name="T42" fmla="*/ 3 w 9"/>
                  <a:gd name="T43" fmla="*/ 97 h 259"/>
                  <a:gd name="T44" fmla="*/ 3 w 9"/>
                  <a:gd name="T45" fmla="*/ 141 h 259"/>
                  <a:gd name="T46" fmla="*/ 4 w 9"/>
                  <a:gd name="T47" fmla="*/ 71 h 259"/>
                  <a:gd name="T48" fmla="*/ 4 w 9"/>
                  <a:gd name="T49" fmla="*/ 26 h 259"/>
                  <a:gd name="T50" fmla="*/ 4 w 9"/>
                  <a:gd name="T51" fmla="*/ 11 h 259"/>
                  <a:gd name="T52" fmla="*/ 4 w 9"/>
                  <a:gd name="T53" fmla="*/ 2 h 259"/>
                  <a:gd name="T54" fmla="*/ 4 w 9"/>
                  <a:gd name="T55" fmla="*/ 0 h 259"/>
                  <a:gd name="T56" fmla="*/ 5 w 9"/>
                  <a:gd name="T57" fmla="*/ 5 h 259"/>
                  <a:gd name="T58" fmla="*/ 5 w 9"/>
                  <a:gd name="T59" fmla="*/ 22 h 259"/>
                  <a:gd name="T60" fmla="*/ 5 w 9"/>
                  <a:gd name="T61" fmla="*/ 49 h 259"/>
                  <a:gd name="T62" fmla="*/ 5 w 9"/>
                  <a:gd name="T63" fmla="*/ 77 h 259"/>
                  <a:gd name="T64" fmla="*/ 5 w 9"/>
                  <a:gd name="T65" fmla="*/ 69 h 259"/>
                  <a:gd name="T66" fmla="*/ 5 w 9"/>
                  <a:gd name="T67" fmla="*/ 46 h 259"/>
                  <a:gd name="T68" fmla="*/ 6 w 9"/>
                  <a:gd name="T69" fmla="*/ 34 h 259"/>
                  <a:gd name="T70" fmla="*/ 6 w 9"/>
                  <a:gd name="T71" fmla="*/ 31 h 259"/>
                  <a:gd name="T72" fmla="*/ 6 w 9"/>
                  <a:gd name="T73" fmla="*/ 58 h 259"/>
                  <a:gd name="T74" fmla="*/ 6 w 9"/>
                  <a:gd name="T75" fmla="*/ 151 h 259"/>
                  <a:gd name="T76" fmla="*/ 7 w 9"/>
                  <a:gd name="T77" fmla="*/ 137 h 259"/>
                  <a:gd name="T78" fmla="*/ 7 w 9"/>
                  <a:gd name="T79" fmla="*/ 137 h 259"/>
                  <a:gd name="T80" fmla="*/ 7 w 9"/>
                  <a:gd name="T81" fmla="*/ 157 h 259"/>
                  <a:gd name="T82" fmla="*/ 7 w 9"/>
                  <a:gd name="T83" fmla="*/ 117 h 259"/>
                  <a:gd name="T84" fmla="*/ 7 w 9"/>
                  <a:gd name="T85" fmla="*/ 101 h 259"/>
                  <a:gd name="T86" fmla="*/ 7 w 9"/>
                  <a:gd name="T87" fmla="*/ 182 h 259"/>
                  <a:gd name="T88" fmla="*/ 7 w 9"/>
                  <a:gd name="T89" fmla="*/ 104 h 259"/>
                  <a:gd name="T90" fmla="*/ 8 w 9"/>
                  <a:gd name="T91" fmla="*/ 60 h 259"/>
                  <a:gd name="T92" fmla="*/ 8 w 9"/>
                  <a:gd name="T93" fmla="*/ 72 h 259"/>
                  <a:gd name="T94" fmla="*/ 8 w 9"/>
                  <a:gd name="T95" fmla="*/ 259 h 259"/>
                  <a:gd name="T96" fmla="*/ 8 w 9"/>
                  <a:gd name="T97" fmla="*/ 71 h 259"/>
                  <a:gd name="T98" fmla="*/ 9 w 9"/>
                  <a:gd name="T99" fmla="*/ 46 h 2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59">
                    <a:moveTo>
                      <a:pt x="0" y="60"/>
                    </a:moveTo>
                    <a:lnTo>
                      <a:pt x="0" y="56"/>
                    </a:lnTo>
                    <a:lnTo>
                      <a:pt x="0" y="80"/>
                    </a:lnTo>
                    <a:lnTo>
                      <a:pt x="0" y="187"/>
                    </a:lnTo>
                    <a:lnTo>
                      <a:pt x="0" y="97"/>
                    </a:lnTo>
                    <a:lnTo>
                      <a:pt x="0" y="91"/>
                    </a:lnTo>
                    <a:lnTo>
                      <a:pt x="1" y="89"/>
                    </a:lnTo>
                    <a:lnTo>
                      <a:pt x="1" y="40"/>
                    </a:lnTo>
                    <a:lnTo>
                      <a:pt x="1" y="17"/>
                    </a:lnTo>
                    <a:lnTo>
                      <a:pt x="1" y="35"/>
                    </a:lnTo>
                    <a:lnTo>
                      <a:pt x="2" y="129"/>
                    </a:lnTo>
                    <a:lnTo>
                      <a:pt x="2" y="80"/>
                    </a:lnTo>
                    <a:lnTo>
                      <a:pt x="2" y="68"/>
                    </a:lnTo>
                    <a:lnTo>
                      <a:pt x="2" y="89"/>
                    </a:lnTo>
                    <a:lnTo>
                      <a:pt x="2" y="111"/>
                    </a:lnTo>
                    <a:lnTo>
                      <a:pt x="2" y="77"/>
                    </a:lnTo>
                    <a:lnTo>
                      <a:pt x="2" y="74"/>
                    </a:lnTo>
                    <a:lnTo>
                      <a:pt x="3" y="90"/>
                    </a:lnTo>
                    <a:lnTo>
                      <a:pt x="3" y="90"/>
                    </a:lnTo>
                    <a:lnTo>
                      <a:pt x="3" y="87"/>
                    </a:lnTo>
                    <a:lnTo>
                      <a:pt x="3" y="104"/>
                    </a:lnTo>
                    <a:lnTo>
                      <a:pt x="3" y="97"/>
                    </a:lnTo>
                    <a:lnTo>
                      <a:pt x="3" y="141"/>
                    </a:lnTo>
                    <a:lnTo>
                      <a:pt x="4" y="71"/>
                    </a:lnTo>
                    <a:lnTo>
                      <a:pt x="4" y="26"/>
                    </a:lnTo>
                    <a:lnTo>
                      <a:pt x="4" y="11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5" y="5"/>
                    </a:lnTo>
                    <a:lnTo>
                      <a:pt x="5" y="22"/>
                    </a:lnTo>
                    <a:lnTo>
                      <a:pt x="5" y="49"/>
                    </a:lnTo>
                    <a:lnTo>
                      <a:pt x="5" y="77"/>
                    </a:lnTo>
                    <a:lnTo>
                      <a:pt x="5" y="69"/>
                    </a:lnTo>
                    <a:lnTo>
                      <a:pt x="5" y="46"/>
                    </a:lnTo>
                    <a:lnTo>
                      <a:pt x="6" y="34"/>
                    </a:lnTo>
                    <a:lnTo>
                      <a:pt x="6" y="31"/>
                    </a:lnTo>
                    <a:lnTo>
                      <a:pt x="6" y="58"/>
                    </a:lnTo>
                    <a:lnTo>
                      <a:pt x="6" y="151"/>
                    </a:lnTo>
                    <a:lnTo>
                      <a:pt x="7" y="137"/>
                    </a:lnTo>
                    <a:lnTo>
                      <a:pt x="7" y="137"/>
                    </a:lnTo>
                    <a:lnTo>
                      <a:pt x="7" y="157"/>
                    </a:lnTo>
                    <a:lnTo>
                      <a:pt x="7" y="117"/>
                    </a:lnTo>
                    <a:lnTo>
                      <a:pt x="7" y="101"/>
                    </a:lnTo>
                    <a:lnTo>
                      <a:pt x="7" y="182"/>
                    </a:lnTo>
                    <a:lnTo>
                      <a:pt x="7" y="104"/>
                    </a:lnTo>
                    <a:lnTo>
                      <a:pt x="8" y="60"/>
                    </a:lnTo>
                    <a:lnTo>
                      <a:pt x="8" y="72"/>
                    </a:lnTo>
                    <a:lnTo>
                      <a:pt x="8" y="259"/>
                    </a:lnTo>
                    <a:lnTo>
                      <a:pt x="8" y="71"/>
                    </a:lnTo>
                    <a:lnTo>
                      <a:pt x="9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4" name="Freeform 283"/>
              <p:cNvSpPr>
                <a:spLocks/>
              </p:cNvSpPr>
              <p:nvPr/>
            </p:nvSpPr>
            <p:spPr bwMode="auto">
              <a:xfrm>
                <a:off x="6897688" y="4127500"/>
                <a:ext cx="12700" cy="268288"/>
              </a:xfrm>
              <a:custGeom>
                <a:avLst/>
                <a:gdLst>
                  <a:gd name="T0" fmla="*/ 0 w 8"/>
                  <a:gd name="T1" fmla="*/ 42 h 169"/>
                  <a:gd name="T2" fmla="*/ 0 w 8"/>
                  <a:gd name="T3" fmla="*/ 38 h 169"/>
                  <a:gd name="T4" fmla="*/ 0 w 8"/>
                  <a:gd name="T5" fmla="*/ 40 h 169"/>
                  <a:gd name="T6" fmla="*/ 0 w 8"/>
                  <a:gd name="T7" fmla="*/ 56 h 169"/>
                  <a:gd name="T8" fmla="*/ 0 w 8"/>
                  <a:gd name="T9" fmla="*/ 94 h 169"/>
                  <a:gd name="T10" fmla="*/ 0 w 8"/>
                  <a:gd name="T11" fmla="*/ 169 h 169"/>
                  <a:gd name="T12" fmla="*/ 1 w 8"/>
                  <a:gd name="T13" fmla="*/ 42 h 169"/>
                  <a:gd name="T14" fmla="*/ 1 w 8"/>
                  <a:gd name="T15" fmla="*/ 4 h 169"/>
                  <a:gd name="T16" fmla="*/ 1 w 8"/>
                  <a:gd name="T17" fmla="*/ 0 h 169"/>
                  <a:gd name="T18" fmla="*/ 1 w 8"/>
                  <a:gd name="T19" fmla="*/ 22 h 169"/>
                  <a:gd name="T20" fmla="*/ 1 w 8"/>
                  <a:gd name="T21" fmla="*/ 70 h 169"/>
                  <a:gd name="T22" fmla="*/ 1 w 8"/>
                  <a:gd name="T23" fmla="*/ 82 h 169"/>
                  <a:gd name="T24" fmla="*/ 1 w 8"/>
                  <a:gd name="T25" fmla="*/ 52 h 169"/>
                  <a:gd name="T26" fmla="*/ 2 w 8"/>
                  <a:gd name="T27" fmla="*/ 51 h 169"/>
                  <a:gd name="T28" fmla="*/ 2 w 8"/>
                  <a:gd name="T29" fmla="*/ 67 h 169"/>
                  <a:gd name="T30" fmla="*/ 2 w 8"/>
                  <a:gd name="T31" fmla="*/ 70 h 169"/>
                  <a:gd name="T32" fmla="*/ 2 w 8"/>
                  <a:gd name="T33" fmla="*/ 61 h 169"/>
                  <a:gd name="T34" fmla="*/ 3 w 8"/>
                  <a:gd name="T35" fmla="*/ 42 h 169"/>
                  <a:gd name="T36" fmla="*/ 3 w 8"/>
                  <a:gd name="T37" fmla="*/ 45 h 169"/>
                  <a:gd name="T38" fmla="*/ 3 w 8"/>
                  <a:gd name="T39" fmla="*/ 60 h 169"/>
                  <a:gd name="T40" fmla="*/ 3 w 8"/>
                  <a:gd name="T41" fmla="*/ 62 h 169"/>
                  <a:gd name="T42" fmla="*/ 3 w 8"/>
                  <a:gd name="T43" fmla="*/ 51 h 169"/>
                  <a:gd name="T44" fmla="*/ 3 w 8"/>
                  <a:gd name="T45" fmla="*/ 35 h 169"/>
                  <a:gd name="T46" fmla="*/ 3 w 8"/>
                  <a:gd name="T47" fmla="*/ 30 h 169"/>
                  <a:gd name="T48" fmla="*/ 4 w 8"/>
                  <a:gd name="T49" fmla="*/ 21 h 169"/>
                  <a:gd name="T50" fmla="*/ 4 w 8"/>
                  <a:gd name="T51" fmla="*/ 9 h 169"/>
                  <a:gd name="T52" fmla="*/ 4 w 8"/>
                  <a:gd name="T53" fmla="*/ 17 h 169"/>
                  <a:gd name="T54" fmla="*/ 4 w 8"/>
                  <a:gd name="T55" fmla="*/ 56 h 169"/>
                  <a:gd name="T56" fmla="*/ 5 w 8"/>
                  <a:gd name="T57" fmla="*/ 65 h 169"/>
                  <a:gd name="T58" fmla="*/ 5 w 8"/>
                  <a:gd name="T59" fmla="*/ 37 h 169"/>
                  <a:gd name="T60" fmla="*/ 5 w 8"/>
                  <a:gd name="T61" fmla="*/ 24 h 169"/>
                  <a:gd name="T62" fmla="*/ 5 w 8"/>
                  <a:gd name="T63" fmla="*/ 24 h 169"/>
                  <a:gd name="T64" fmla="*/ 5 w 8"/>
                  <a:gd name="T65" fmla="*/ 46 h 169"/>
                  <a:gd name="T66" fmla="*/ 5 w 8"/>
                  <a:gd name="T67" fmla="*/ 71 h 169"/>
                  <a:gd name="T68" fmla="*/ 6 w 8"/>
                  <a:gd name="T69" fmla="*/ 70 h 169"/>
                  <a:gd name="T70" fmla="*/ 6 w 8"/>
                  <a:gd name="T71" fmla="*/ 86 h 169"/>
                  <a:gd name="T72" fmla="*/ 6 w 8"/>
                  <a:gd name="T73" fmla="*/ 122 h 169"/>
                  <a:gd name="T74" fmla="*/ 6 w 8"/>
                  <a:gd name="T75" fmla="*/ 127 h 169"/>
                  <a:gd name="T76" fmla="*/ 6 w 8"/>
                  <a:gd name="T77" fmla="*/ 63 h 169"/>
                  <a:gd name="T78" fmla="*/ 7 w 8"/>
                  <a:gd name="T79" fmla="*/ 49 h 169"/>
                  <a:gd name="T80" fmla="*/ 7 w 8"/>
                  <a:gd name="T81" fmla="*/ 54 h 169"/>
                  <a:gd name="T82" fmla="*/ 7 w 8"/>
                  <a:gd name="T83" fmla="*/ 40 h 169"/>
                  <a:gd name="T84" fmla="*/ 7 w 8"/>
                  <a:gd name="T85" fmla="*/ 27 h 169"/>
                  <a:gd name="T86" fmla="*/ 7 w 8"/>
                  <a:gd name="T87" fmla="*/ 24 h 169"/>
                  <a:gd name="T88" fmla="*/ 7 w 8"/>
                  <a:gd name="T89" fmla="*/ 25 h 169"/>
                  <a:gd name="T90" fmla="*/ 8 w 8"/>
                  <a:gd name="T91" fmla="*/ 38 h 169"/>
                  <a:gd name="T92" fmla="*/ 8 w 8"/>
                  <a:gd name="T93" fmla="*/ 54 h 169"/>
                  <a:gd name="T94" fmla="*/ 8 w 8"/>
                  <a:gd name="T95" fmla="*/ 58 h 169"/>
                  <a:gd name="T96" fmla="*/ 8 w 8"/>
                  <a:gd name="T97" fmla="*/ 93 h 169"/>
                  <a:gd name="T98" fmla="*/ 8 w 8"/>
                  <a:gd name="T99" fmla="*/ 143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69">
                    <a:moveTo>
                      <a:pt x="0" y="42"/>
                    </a:moveTo>
                    <a:lnTo>
                      <a:pt x="0" y="38"/>
                    </a:lnTo>
                    <a:lnTo>
                      <a:pt x="0" y="40"/>
                    </a:lnTo>
                    <a:lnTo>
                      <a:pt x="0" y="56"/>
                    </a:lnTo>
                    <a:lnTo>
                      <a:pt x="0" y="94"/>
                    </a:lnTo>
                    <a:lnTo>
                      <a:pt x="0" y="169"/>
                    </a:lnTo>
                    <a:lnTo>
                      <a:pt x="1" y="42"/>
                    </a:lnTo>
                    <a:lnTo>
                      <a:pt x="1" y="4"/>
                    </a:lnTo>
                    <a:lnTo>
                      <a:pt x="1" y="0"/>
                    </a:lnTo>
                    <a:lnTo>
                      <a:pt x="1" y="22"/>
                    </a:lnTo>
                    <a:lnTo>
                      <a:pt x="1" y="70"/>
                    </a:lnTo>
                    <a:lnTo>
                      <a:pt x="1" y="82"/>
                    </a:lnTo>
                    <a:lnTo>
                      <a:pt x="1" y="52"/>
                    </a:lnTo>
                    <a:lnTo>
                      <a:pt x="2" y="51"/>
                    </a:lnTo>
                    <a:lnTo>
                      <a:pt x="2" y="67"/>
                    </a:lnTo>
                    <a:lnTo>
                      <a:pt x="2" y="70"/>
                    </a:lnTo>
                    <a:lnTo>
                      <a:pt x="2" y="61"/>
                    </a:lnTo>
                    <a:lnTo>
                      <a:pt x="3" y="42"/>
                    </a:lnTo>
                    <a:lnTo>
                      <a:pt x="3" y="45"/>
                    </a:lnTo>
                    <a:lnTo>
                      <a:pt x="3" y="60"/>
                    </a:lnTo>
                    <a:lnTo>
                      <a:pt x="3" y="62"/>
                    </a:lnTo>
                    <a:lnTo>
                      <a:pt x="3" y="51"/>
                    </a:lnTo>
                    <a:lnTo>
                      <a:pt x="3" y="35"/>
                    </a:lnTo>
                    <a:lnTo>
                      <a:pt x="3" y="30"/>
                    </a:lnTo>
                    <a:lnTo>
                      <a:pt x="4" y="21"/>
                    </a:lnTo>
                    <a:lnTo>
                      <a:pt x="4" y="9"/>
                    </a:lnTo>
                    <a:lnTo>
                      <a:pt x="4" y="17"/>
                    </a:lnTo>
                    <a:lnTo>
                      <a:pt x="4" y="56"/>
                    </a:lnTo>
                    <a:lnTo>
                      <a:pt x="5" y="65"/>
                    </a:lnTo>
                    <a:lnTo>
                      <a:pt x="5" y="37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5" y="46"/>
                    </a:lnTo>
                    <a:lnTo>
                      <a:pt x="5" y="71"/>
                    </a:lnTo>
                    <a:lnTo>
                      <a:pt x="6" y="70"/>
                    </a:lnTo>
                    <a:lnTo>
                      <a:pt x="6" y="86"/>
                    </a:lnTo>
                    <a:lnTo>
                      <a:pt x="6" y="122"/>
                    </a:lnTo>
                    <a:lnTo>
                      <a:pt x="6" y="127"/>
                    </a:lnTo>
                    <a:lnTo>
                      <a:pt x="6" y="63"/>
                    </a:lnTo>
                    <a:lnTo>
                      <a:pt x="7" y="49"/>
                    </a:lnTo>
                    <a:lnTo>
                      <a:pt x="7" y="54"/>
                    </a:lnTo>
                    <a:lnTo>
                      <a:pt x="7" y="40"/>
                    </a:lnTo>
                    <a:lnTo>
                      <a:pt x="7" y="27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8" y="38"/>
                    </a:lnTo>
                    <a:lnTo>
                      <a:pt x="8" y="54"/>
                    </a:lnTo>
                    <a:lnTo>
                      <a:pt x="8" y="58"/>
                    </a:lnTo>
                    <a:lnTo>
                      <a:pt x="8" y="93"/>
                    </a:lnTo>
                    <a:lnTo>
                      <a:pt x="8" y="14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5" name="Freeform 284"/>
              <p:cNvSpPr>
                <a:spLocks/>
              </p:cNvSpPr>
              <p:nvPr/>
            </p:nvSpPr>
            <p:spPr bwMode="auto">
              <a:xfrm>
                <a:off x="6910388" y="4133850"/>
                <a:ext cx="14288" cy="257175"/>
              </a:xfrm>
              <a:custGeom>
                <a:avLst/>
                <a:gdLst>
                  <a:gd name="T0" fmla="*/ 0 w 9"/>
                  <a:gd name="T1" fmla="*/ 139 h 162"/>
                  <a:gd name="T2" fmla="*/ 0 w 9"/>
                  <a:gd name="T3" fmla="*/ 76 h 162"/>
                  <a:gd name="T4" fmla="*/ 0 w 9"/>
                  <a:gd name="T5" fmla="*/ 40 h 162"/>
                  <a:gd name="T6" fmla="*/ 1 w 9"/>
                  <a:gd name="T7" fmla="*/ 17 h 162"/>
                  <a:gd name="T8" fmla="*/ 1 w 9"/>
                  <a:gd name="T9" fmla="*/ 27 h 162"/>
                  <a:gd name="T10" fmla="*/ 1 w 9"/>
                  <a:gd name="T11" fmla="*/ 55 h 162"/>
                  <a:gd name="T12" fmla="*/ 1 w 9"/>
                  <a:gd name="T13" fmla="*/ 37 h 162"/>
                  <a:gd name="T14" fmla="*/ 2 w 9"/>
                  <a:gd name="T15" fmla="*/ 41 h 162"/>
                  <a:gd name="T16" fmla="*/ 2 w 9"/>
                  <a:gd name="T17" fmla="*/ 79 h 162"/>
                  <a:gd name="T18" fmla="*/ 2 w 9"/>
                  <a:gd name="T19" fmla="*/ 74 h 162"/>
                  <a:gd name="T20" fmla="*/ 2 w 9"/>
                  <a:gd name="T21" fmla="*/ 34 h 162"/>
                  <a:gd name="T22" fmla="*/ 2 w 9"/>
                  <a:gd name="T23" fmla="*/ 17 h 162"/>
                  <a:gd name="T24" fmla="*/ 2 w 9"/>
                  <a:gd name="T25" fmla="*/ 26 h 162"/>
                  <a:gd name="T26" fmla="*/ 3 w 9"/>
                  <a:gd name="T27" fmla="*/ 47 h 162"/>
                  <a:gd name="T28" fmla="*/ 3 w 9"/>
                  <a:gd name="T29" fmla="*/ 52 h 162"/>
                  <a:gd name="T30" fmla="*/ 3 w 9"/>
                  <a:gd name="T31" fmla="*/ 52 h 162"/>
                  <a:gd name="T32" fmla="*/ 3 w 9"/>
                  <a:gd name="T33" fmla="*/ 34 h 162"/>
                  <a:gd name="T34" fmla="*/ 3 w 9"/>
                  <a:gd name="T35" fmla="*/ 8 h 162"/>
                  <a:gd name="T36" fmla="*/ 4 w 9"/>
                  <a:gd name="T37" fmla="*/ 0 h 162"/>
                  <a:gd name="T38" fmla="*/ 4 w 9"/>
                  <a:gd name="T39" fmla="*/ 25 h 162"/>
                  <a:gd name="T40" fmla="*/ 4 w 9"/>
                  <a:gd name="T41" fmla="*/ 86 h 162"/>
                  <a:gd name="T42" fmla="*/ 4 w 9"/>
                  <a:gd name="T43" fmla="*/ 48 h 162"/>
                  <a:gd name="T44" fmla="*/ 4 w 9"/>
                  <a:gd name="T45" fmla="*/ 41 h 162"/>
                  <a:gd name="T46" fmla="*/ 4 w 9"/>
                  <a:gd name="T47" fmla="*/ 70 h 162"/>
                  <a:gd name="T48" fmla="*/ 5 w 9"/>
                  <a:gd name="T49" fmla="*/ 99 h 162"/>
                  <a:gd name="T50" fmla="*/ 5 w 9"/>
                  <a:gd name="T51" fmla="*/ 98 h 162"/>
                  <a:gd name="T52" fmla="*/ 5 w 9"/>
                  <a:gd name="T53" fmla="*/ 108 h 162"/>
                  <a:gd name="T54" fmla="*/ 5 w 9"/>
                  <a:gd name="T55" fmla="*/ 56 h 162"/>
                  <a:gd name="T56" fmla="*/ 6 w 9"/>
                  <a:gd name="T57" fmla="*/ 30 h 162"/>
                  <a:gd name="T58" fmla="*/ 6 w 9"/>
                  <a:gd name="T59" fmla="*/ 29 h 162"/>
                  <a:gd name="T60" fmla="*/ 6 w 9"/>
                  <a:gd name="T61" fmla="*/ 38 h 162"/>
                  <a:gd name="T62" fmla="*/ 6 w 9"/>
                  <a:gd name="T63" fmla="*/ 52 h 162"/>
                  <a:gd name="T64" fmla="*/ 6 w 9"/>
                  <a:gd name="T65" fmla="*/ 86 h 162"/>
                  <a:gd name="T66" fmla="*/ 6 w 9"/>
                  <a:gd name="T67" fmla="*/ 98 h 162"/>
                  <a:gd name="T68" fmla="*/ 6 w 9"/>
                  <a:gd name="T69" fmla="*/ 40 h 162"/>
                  <a:gd name="T70" fmla="*/ 7 w 9"/>
                  <a:gd name="T71" fmla="*/ 20 h 162"/>
                  <a:gd name="T72" fmla="*/ 7 w 9"/>
                  <a:gd name="T73" fmla="*/ 36 h 162"/>
                  <a:gd name="T74" fmla="*/ 7 w 9"/>
                  <a:gd name="T75" fmla="*/ 86 h 162"/>
                  <a:gd name="T76" fmla="*/ 7 w 9"/>
                  <a:gd name="T77" fmla="*/ 61 h 162"/>
                  <a:gd name="T78" fmla="*/ 7 w 9"/>
                  <a:gd name="T79" fmla="*/ 31 h 162"/>
                  <a:gd name="T80" fmla="*/ 7 w 9"/>
                  <a:gd name="T81" fmla="*/ 32 h 162"/>
                  <a:gd name="T82" fmla="*/ 8 w 9"/>
                  <a:gd name="T83" fmla="*/ 80 h 162"/>
                  <a:gd name="T84" fmla="*/ 8 w 9"/>
                  <a:gd name="T85" fmla="*/ 158 h 162"/>
                  <a:gd name="T86" fmla="*/ 8 w 9"/>
                  <a:gd name="T87" fmla="*/ 89 h 162"/>
                  <a:gd name="T88" fmla="*/ 8 w 9"/>
                  <a:gd name="T89" fmla="*/ 110 h 162"/>
                  <a:gd name="T90" fmla="*/ 8 w 9"/>
                  <a:gd name="T91" fmla="*/ 162 h 162"/>
                  <a:gd name="T92" fmla="*/ 9 w 9"/>
                  <a:gd name="T93" fmla="*/ 151 h 162"/>
                  <a:gd name="T94" fmla="*/ 9 w 9"/>
                  <a:gd name="T95" fmla="*/ 115 h 162"/>
                  <a:gd name="T96" fmla="*/ 9 w 9"/>
                  <a:gd name="T97" fmla="*/ 89 h 162"/>
                  <a:gd name="T98" fmla="*/ 9 w 9"/>
                  <a:gd name="T99" fmla="*/ 82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2">
                    <a:moveTo>
                      <a:pt x="0" y="139"/>
                    </a:moveTo>
                    <a:lnTo>
                      <a:pt x="0" y="76"/>
                    </a:lnTo>
                    <a:lnTo>
                      <a:pt x="0" y="40"/>
                    </a:lnTo>
                    <a:lnTo>
                      <a:pt x="1" y="17"/>
                    </a:lnTo>
                    <a:lnTo>
                      <a:pt x="1" y="27"/>
                    </a:lnTo>
                    <a:lnTo>
                      <a:pt x="1" y="55"/>
                    </a:lnTo>
                    <a:lnTo>
                      <a:pt x="1" y="37"/>
                    </a:lnTo>
                    <a:lnTo>
                      <a:pt x="2" y="41"/>
                    </a:lnTo>
                    <a:lnTo>
                      <a:pt x="2" y="79"/>
                    </a:lnTo>
                    <a:lnTo>
                      <a:pt x="2" y="74"/>
                    </a:lnTo>
                    <a:lnTo>
                      <a:pt x="2" y="34"/>
                    </a:lnTo>
                    <a:lnTo>
                      <a:pt x="2" y="17"/>
                    </a:lnTo>
                    <a:lnTo>
                      <a:pt x="2" y="26"/>
                    </a:lnTo>
                    <a:lnTo>
                      <a:pt x="3" y="47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3" y="34"/>
                    </a:lnTo>
                    <a:lnTo>
                      <a:pt x="3" y="8"/>
                    </a:lnTo>
                    <a:lnTo>
                      <a:pt x="4" y="0"/>
                    </a:lnTo>
                    <a:lnTo>
                      <a:pt x="4" y="25"/>
                    </a:lnTo>
                    <a:lnTo>
                      <a:pt x="4" y="86"/>
                    </a:lnTo>
                    <a:lnTo>
                      <a:pt x="4" y="48"/>
                    </a:lnTo>
                    <a:lnTo>
                      <a:pt x="4" y="41"/>
                    </a:lnTo>
                    <a:lnTo>
                      <a:pt x="4" y="70"/>
                    </a:lnTo>
                    <a:lnTo>
                      <a:pt x="5" y="99"/>
                    </a:lnTo>
                    <a:lnTo>
                      <a:pt x="5" y="98"/>
                    </a:lnTo>
                    <a:lnTo>
                      <a:pt x="5" y="108"/>
                    </a:lnTo>
                    <a:lnTo>
                      <a:pt x="5" y="56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38"/>
                    </a:lnTo>
                    <a:lnTo>
                      <a:pt x="6" y="52"/>
                    </a:lnTo>
                    <a:lnTo>
                      <a:pt x="6" y="86"/>
                    </a:lnTo>
                    <a:lnTo>
                      <a:pt x="6" y="98"/>
                    </a:lnTo>
                    <a:lnTo>
                      <a:pt x="6" y="40"/>
                    </a:lnTo>
                    <a:lnTo>
                      <a:pt x="7" y="20"/>
                    </a:lnTo>
                    <a:lnTo>
                      <a:pt x="7" y="36"/>
                    </a:lnTo>
                    <a:lnTo>
                      <a:pt x="7" y="86"/>
                    </a:lnTo>
                    <a:lnTo>
                      <a:pt x="7" y="61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80"/>
                    </a:lnTo>
                    <a:lnTo>
                      <a:pt x="8" y="158"/>
                    </a:lnTo>
                    <a:lnTo>
                      <a:pt x="8" y="89"/>
                    </a:lnTo>
                    <a:lnTo>
                      <a:pt x="8" y="110"/>
                    </a:lnTo>
                    <a:lnTo>
                      <a:pt x="8" y="162"/>
                    </a:lnTo>
                    <a:lnTo>
                      <a:pt x="9" y="151"/>
                    </a:lnTo>
                    <a:lnTo>
                      <a:pt x="9" y="115"/>
                    </a:lnTo>
                    <a:lnTo>
                      <a:pt x="9" y="89"/>
                    </a:lnTo>
                    <a:lnTo>
                      <a:pt x="9" y="8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6" name="Freeform 285"/>
              <p:cNvSpPr>
                <a:spLocks/>
              </p:cNvSpPr>
              <p:nvPr/>
            </p:nvSpPr>
            <p:spPr bwMode="auto">
              <a:xfrm>
                <a:off x="6924676" y="4108450"/>
                <a:ext cx="14288" cy="357188"/>
              </a:xfrm>
              <a:custGeom>
                <a:avLst/>
                <a:gdLst>
                  <a:gd name="T0" fmla="*/ 0 w 9"/>
                  <a:gd name="T1" fmla="*/ 98 h 225"/>
                  <a:gd name="T2" fmla="*/ 0 w 9"/>
                  <a:gd name="T3" fmla="*/ 117 h 225"/>
                  <a:gd name="T4" fmla="*/ 0 w 9"/>
                  <a:gd name="T5" fmla="*/ 133 h 225"/>
                  <a:gd name="T6" fmla="*/ 1 w 9"/>
                  <a:gd name="T7" fmla="*/ 81 h 225"/>
                  <a:gd name="T8" fmla="*/ 1 w 9"/>
                  <a:gd name="T9" fmla="*/ 49 h 225"/>
                  <a:gd name="T10" fmla="*/ 1 w 9"/>
                  <a:gd name="T11" fmla="*/ 42 h 225"/>
                  <a:gd name="T12" fmla="*/ 1 w 9"/>
                  <a:gd name="T13" fmla="*/ 52 h 225"/>
                  <a:gd name="T14" fmla="*/ 2 w 9"/>
                  <a:gd name="T15" fmla="*/ 76 h 225"/>
                  <a:gd name="T16" fmla="*/ 2 w 9"/>
                  <a:gd name="T17" fmla="*/ 183 h 225"/>
                  <a:gd name="T18" fmla="*/ 2 w 9"/>
                  <a:gd name="T19" fmla="*/ 68 h 225"/>
                  <a:gd name="T20" fmla="*/ 2 w 9"/>
                  <a:gd name="T21" fmla="*/ 31 h 225"/>
                  <a:gd name="T22" fmla="*/ 2 w 9"/>
                  <a:gd name="T23" fmla="*/ 38 h 225"/>
                  <a:gd name="T24" fmla="*/ 2 w 9"/>
                  <a:gd name="T25" fmla="*/ 84 h 225"/>
                  <a:gd name="T26" fmla="*/ 2 w 9"/>
                  <a:gd name="T27" fmla="*/ 225 h 225"/>
                  <a:gd name="T28" fmla="*/ 3 w 9"/>
                  <a:gd name="T29" fmla="*/ 130 h 225"/>
                  <a:gd name="T30" fmla="*/ 3 w 9"/>
                  <a:gd name="T31" fmla="*/ 91 h 225"/>
                  <a:gd name="T32" fmla="*/ 3 w 9"/>
                  <a:gd name="T33" fmla="*/ 77 h 225"/>
                  <a:gd name="T34" fmla="*/ 3 w 9"/>
                  <a:gd name="T35" fmla="*/ 88 h 225"/>
                  <a:gd name="T36" fmla="*/ 4 w 9"/>
                  <a:gd name="T37" fmla="*/ 114 h 225"/>
                  <a:gd name="T38" fmla="*/ 4 w 9"/>
                  <a:gd name="T39" fmla="*/ 118 h 225"/>
                  <a:gd name="T40" fmla="*/ 4 w 9"/>
                  <a:gd name="T41" fmla="*/ 68 h 225"/>
                  <a:gd name="T42" fmla="*/ 4 w 9"/>
                  <a:gd name="T43" fmla="*/ 56 h 225"/>
                  <a:gd name="T44" fmla="*/ 4 w 9"/>
                  <a:gd name="T45" fmla="*/ 71 h 225"/>
                  <a:gd name="T46" fmla="*/ 4 w 9"/>
                  <a:gd name="T47" fmla="*/ 57 h 225"/>
                  <a:gd name="T48" fmla="*/ 5 w 9"/>
                  <a:gd name="T49" fmla="*/ 48 h 225"/>
                  <a:gd name="T50" fmla="*/ 5 w 9"/>
                  <a:gd name="T51" fmla="*/ 61 h 225"/>
                  <a:gd name="T52" fmla="*/ 5 w 9"/>
                  <a:gd name="T53" fmla="*/ 84 h 225"/>
                  <a:gd name="T54" fmla="*/ 5 w 9"/>
                  <a:gd name="T55" fmla="*/ 76 h 225"/>
                  <a:gd name="T56" fmla="*/ 5 w 9"/>
                  <a:gd name="T57" fmla="*/ 69 h 225"/>
                  <a:gd name="T58" fmla="*/ 6 w 9"/>
                  <a:gd name="T59" fmla="*/ 94 h 225"/>
                  <a:gd name="T60" fmla="*/ 6 w 9"/>
                  <a:gd name="T61" fmla="*/ 96 h 225"/>
                  <a:gd name="T62" fmla="*/ 6 w 9"/>
                  <a:gd name="T63" fmla="*/ 77 h 225"/>
                  <a:gd name="T64" fmla="*/ 6 w 9"/>
                  <a:gd name="T65" fmla="*/ 75 h 225"/>
                  <a:gd name="T66" fmla="*/ 6 w 9"/>
                  <a:gd name="T67" fmla="*/ 68 h 225"/>
                  <a:gd name="T68" fmla="*/ 6 w 9"/>
                  <a:gd name="T69" fmla="*/ 53 h 225"/>
                  <a:gd name="T70" fmla="*/ 7 w 9"/>
                  <a:gd name="T71" fmla="*/ 75 h 225"/>
                  <a:gd name="T72" fmla="*/ 7 w 9"/>
                  <a:gd name="T73" fmla="*/ 151 h 225"/>
                  <a:gd name="T74" fmla="*/ 7 w 9"/>
                  <a:gd name="T75" fmla="*/ 40 h 225"/>
                  <a:gd name="T76" fmla="*/ 7 w 9"/>
                  <a:gd name="T77" fmla="*/ 15 h 225"/>
                  <a:gd name="T78" fmla="*/ 7 w 9"/>
                  <a:gd name="T79" fmla="*/ 7 h 225"/>
                  <a:gd name="T80" fmla="*/ 7 w 9"/>
                  <a:gd name="T81" fmla="*/ 3 h 225"/>
                  <a:gd name="T82" fmla="*/ 7 w 9"/>
                  <a:gd name="T83" fmla="*/ 7 h 225"/>
                  <a:gd name="T84" fmla="*/ 8 w 9"/>
                  <a:gd name="T85" fmla="*/ 15 h 225"/>
                  <a:gd name="T86" fmla="*/ 8 w 9"/>
                  <a:gd name="T87" fmla="*/ 9 h 225"/>
                  <a:gd name="T88" fmla="*/ 8 w 9"/>
                  <a:gd name="T89" fmla="*/ 0 h 225"/>
                  <a:gd name="T90" fmla="*/ 8 w 9"/>
                  <a:gd name="T91" fmla="*/ 2 h 225"/>
                  <a:gd name="T92" fmla="*/ 9 w 9"/>
                  <a:gd name="T93" fmla="*/ 13 h 225"/>
                  <a:gd name="T94" fmla="*/ 9 w 9"/>
                  <a:gd name="T95" fmla="*/ 29 h 225"/>
                  <a:gd name="T96" fmla="*/ 9 w 9"/>
                  <a:gd name="T97" fmla="*/ 47 h 225"/>
                  <a:gd name="T98" fmla="*/ 9 w 9"/>
                  <a:gd name="T99" fmla="*/ 57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25">
                    <a:moveTo>
                      <a:pt x="0" y="98"/>
                    </a:moveTo>
                    <a:lnTo>
                      <a:pt x="0" y="117"/>
                    </a:lnTo>
                    <a:lnTo>
                      <a:pt x="0" y="133"/>
                    </a:lnTo>
                    <a:lnTo>
                      <a:pt x="1" y="81"/>
                    </a:lnTo>
                    <a:lnTo>
                      <a:pt x="1" y="49"/>
                    </a:lnTo>
                    <a:lnTo>
                      <a:pt x="1" y="42"/>
                    </a:lnTo>
                    <a:lnTo>
                      <a:pt x="1" y="52"/>
                    </a:lnTo>
                    <a:lnTo>
                      <a:pt x="2" y="76"/>
                    </a:lnTo>
                    <a:lnTo>
                      <a:pt x="2" y="183"/>
                    </a:lnTo>
                    <a:lnTo>
                      <a:pt x="2" y="68"/>
                    </a:lnTo>
                    <a:lnTo>
                      <a:pt x="2" y="31"/>
                    </a:lnTo>
                    <a:lnTo>
                      <a:pt x="2" y="38"/>
                    </a:lnTo>
                    <a:lnTo>
                      <a:pt x="2" y="84"/>
                    </a:lnTo>
                    <a:lnTo>
                      <a:pt x="2" y="225"/>
                    </a:lnTo>
                    <a:lnTo>
                      <a:pt x="3" y="130"/>
                    </a:lnTo>
                    <a:lnTo>
                      <a:pt x="3" y="91"/>
                    </a:lnTo>
                    <a:lnTo>
                      <a:pt x="3" y="77"/>
                    </a:lnTo>
                    <a:lnTo>
                      <a:pt x="3" y="88"/>
                    </a:lnTo>
                    <a:lnTo>
                      <a:pt x="4" y="114"/>
                    </a:lnTo>
                    <a:lnTo>
                      <a:pt x="4" y="118"/>
                    </a:lnTo>
                    <a:lnTo>
                      <a:pt x="4" y="68"/>
                    </a:lnTo>
                    <a:lnTo>
                      <a:pt x="4" y="56"/>
                    </a:lnTo>
                    <a:lnTo>
                      <a:pt x="4" y="71"/>
                    </a:lnTo>
                    <a:lnTo>
                      <a:pt x="4" y="57"/>
                    </a:lnTo>
                    <a:lnTo>
                      <a:pt x="5" y="48"/>
                    </a:lnTo>
                    <a:lnTo>
                      <a:pt x="5" y="61"/>
                    </a:lnTo>
                    <a:lnTo>
                      <a:pt x="5" y="84"/>
                    </a:lnTo>
                    <a:lnTo>
                      <a:pt x="5" y="76"/>
                    </a:lnTo>
                    <a:lnTo>
                      <a:pt x="5" y="69"/>
                    </a:lnTo>
                    <a:lnTo>
                      <a:pt x="6" y="94"/>
                    </a:lnTo>
                    <a:lnTo>
                      <a:pt x="6" y="96"/>
                    </a:lnTo>
                    <a:lnTo>
                      <a:pt x="6" y="77"/>
                    </a:lnTo>
                    <a:lnTo>
                      <a:pt x="6" y="75"/>
                    </a:lnTo>
                    <a:lnTo>
                      <a:pt x="6" y="68"/>
                    </a:lnTo>
                    <a:lnTo>
                      <a:pt x="6" y="53"/>
                    </a:lnTo>
                    <a:lnTo>
                      <a:pt x="7" y="75"/>
                    </a:lnTo>
                    <a:lnTo>
                      <a:pt x="7" y="151"/>
                    </a:lnTo>
                    <a:lnTo>
                      <a:pt x="7" y="40"/>
                    </a:lnTo>
                    <a:lnTo>
                      <a:pt x="7" y="15"/>
                    </a:lnTo>
                    <a:lnTo>
                      <a:pt x="7" y="7"/>
                    </a:lnTo>
                    <a:lnTo>
                      <a:pt x="7" y="3"/>
                    </a:lnTo>
                    <a:lnTo>
                      <a:pt x="7" y="7"/>
                    </a:lnTo>
                    <a:lnTo>
                      <a:pt x="8" y="15"/>
                    </a:lnTo>
                    <a:lnTo>
                      <a:pt x="8" y="9"/>
                    </a:lnTo>
                    <a:lnTo>
                      <a:pt x="8" y="0"/>
                    </a:lnTo>
                    <a:lnTo>
                      <a:pt x="8" y="2"/>
                    </a:lnTo>
                    <a:lnTo>
                      <a:pt x="9" y="13"/>
                    </a:lnTo>
                    <a:lnTo>
                      <a:pt x="9" y="29"/>
                    </a:lnTo>
                    <a:lnTo>
                      <a:pt x="9" y="47"/>
                    </a:lnTo>
                    <a:lnTo>
                      <a:pt x="9" y="5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7" name="Freeform 286"/>
              <p:cNvSpPr>
                <a:spLocks/>
              </p:cNvSpPr>
              <p:nvPr/>
            </p:nvSpPr>
            <p:spPr bwMode="auto">
              <a:xfrm>
                <a:off x="6938963" y="4087813"/>
                <a:ext cx="14288" cy="339725"/>
              </a:xfrm>
              <a:custGeom>
                <a:avLst/>
                <a:gdLst>
                  <a:gd name="T0" fmla="*/ 0 w 9"/>
                  <a:gd name="T1" fmla="*/ 70 h 214"/>
                  <a:gd name="T2" fmla="*/ 0 w 9"/>
                  <a:gd name="T3" fmla="*/ 78 h 214"/>
                  <a:gd name="T4" fmla="*/ 0 w 9"/>
                  <a:gd name="T5" fmla="*/ 130 h 214"/>
                  <a:gd name="T6" fmla="*/ 1 w 9"/>
                  <a:gd name="T7" fmla="*/ 74 h 214"/>
                  <a:gd name="T8" fmla="*/ 1 w 9"/>
                  <a:gd name="T9" fmla="*/ 52 h 214"/>
                  <a:gd name="T10" fmla="*/ 1 w 9"/>
                  <a:gd name="T11" fmla="*/ 85 h 214"/>
                  <a:gd name="T12" fmla="*/ 1 w 9"/>
                  <a:gd name="T13" fmla="*/ 195 h 214"/>
                  <a:gd name="T14" fmla="*/ 1 w 9"/>
                  <a:gd name="T15" fmla="*/ 82 h 214"/>
                  <a:gd name="T16" fmla="*/ 2 w 9"/>
                  <a:gd name="T17" fmla="*/ 72 h 214"/>
                  <a:gd name="T18" fmla="*/ 2 w 9"/>
                  <a:gd name="T19" fmla="*/ 77 h 214"/>
                  <a:gd name="T20" fmla="*/ 2 w 9"/>
                  <a:gd name="T21" fmla="*/ 61 h 214"/>
                  <a:gd name="T22" fmla="*/ 2 w 9"/>
                  <a:gd name="T23" fmla="*/ 46 h 214"/>
                  <a:gd name="T24" fmla="*/ 2 w 9"/>
                  <a:gd name="T25" fmla="*/ 43 h 214"/>
                  <a:gd name="T26" fmla="*/ 2 w 9"/>
                  <a:gd name="T27" fmla="*/ 49 h 214"/>
                  <a:gd name="T28" fmla="*/ 3 w 9"/>
                  <a:gd name="T29" fmla="*/ 62 h 214"/>
                  <a:gd name="T30" fmla="*/ 3 w 9"/>
                  <a:gd name="T31" fmla="*/ 74 h 214"/>
                  <a:gd name="T32" fmla="*/ 3 w 9"/>
                  <a:gd name="T33" fmla="*/ 80 h 214"/>
                  <a:gd name="T34" fmla="*/ 3 w 9"/>
                  <a:gd name="T35" fmla="*/ 89 h 214"/>
                  <a:gd name="T36" fmla="*/ 4 w 9"/>
                  <a:gd name="T37" fmla="*/ 65 h 214"/>
                  <a:gd name="T38" fmla="*/ 4 w 9"/>
                  <a:gd name="T39" fmla="*/ 28 h 214"/>
                  <a:gd name="T40" fmla="*/ 4 w 9"/>
                  <a:gd name="T41" fmla="*/ 15 h 214"/>
                  <a:gd name="T42" fmla="*/ 4 w 9"/>
                  <a:gd name="T43" fmla="*/ 23 h 214"/>
                  <a:gd name="T44" fmla="*/ 4 w 9"/>
                  <a:gd name="T45" fmla="*/ 37 h 214"/>
                  <a:gd name="T46" fmla="*/ 4 w 9"/>
                  <a:gd name="T47" fmla="*/ 47 h 214"/>
                  <a:gd name="T48" fmla="*/ 4 w 9"/>
                  <a:gd name="T49" fmla="*/ 35 h 214"/>
                  <a:gd name="T50" fmla="*/ 5 w 9"/>
                  <a:gd name="T51" fmla="*/ 28 h 214"/>
                  <a:gd name="T52" fmla="*/ 5 w 9"/>
                  <a:gd name="T53" fmla="*/ 53 h 214"/>
                  <a:gd name="T54" fmla="*/ 5 w 9"/>
                  <a:gd name="T55" fmla="*/ 169 h 214"/>
                  <a:gd name="T56" fmla="*/ 5 w 9"/>
                  <a:gd name="T57" fmla="*/ 78 h 214"/>
                  <a:gd name="T58" fmla="*/ 5 w 9"/>
                  <a:gd name="T59" fmla="*/ 34 h 214"/>
                  <a:gd name="T60" fmla="*/ 5 w 9"/>
                  <a:gd name="T61" fmla="*/ 29 h 214"/>
                  <a:gd name="T62" fmla="*/ 6 w 9"/>
                  <a:gd name="T63" fmla="*/ 55 h 214"/>
                  <a:gd name="T64" fmla="*/ 6 w 9"/>
                  <a:gd name="T65" fmla="*/ 214 h 214"/>
                  <a:gd name="T66" fmla="*/ 6 w 9"/>
                  <a:gd name="T67" fmla="*/ 49 h 214"/>
                  <a:gd name="T68" fmla="*/ 6 w 9"/>
                  <a:gd name="T69" fmla="*/ 8 h 214"/>
                  <a:gd name="T70" fmla="*/ 6 w 9"/>
                  <a:gd name="T71" fmla="*/ 0 h 214"/>
                  <a:gd name="T72" fmla="*/ 7 w 9"/>
                  <a:gd name="T73" fmla="*/ 17 h 214"/>
                  <a:gd name="T74" fmla="*/ 7 w 9"/>
                  <a:gd name="T75" fmla="*/ 55 h 214"/>
                  <a:gd name="T76" fmla="*/ 7 w 9"/>
                  <a:gd name="T77" fmla="*/ 59 h 214"/>
                  <a:gd name="T78" fmla="*/ 7 w 9"/>
                  <a:gd name="T79" fmla="*/ 55 h 214"/>
                  <a:gd name="T80" fmla="*/ 7 w 9"/>
                  <a:gd name="T81" fmla="*/ 104 h 214"/>
                  <a:gd name="T82" fmla="*/ 7 w 9"/>
                  <a:gd name="T83" fmla="*/ 106 h 214"/>
                  <a:gd name="T84" fmla="*/ 8 w 9"/>
                  <a:gd name="T85" fmla="*/ 52 h 214"/>
                  <a:gd name="T86" fmla="*/ 8 w 9"/>
                  <a:gd name="T87" fmla="*/ 49 h 214"/>
                  <a:gd name="T88" fmla="*/ 8 w 9"/>
                  <a:gd name="T89" fmla="*/ 65 h 214"/>
                  <a:gd name="T90" fmla="*/ 8 w 9"/>
                  <a:gd name="T91" fmla="*/ 53 h 214"/>
                  <a:gd name="T92" fmla="*/ 9 w 9"/>
                  <a:gd name="T93" fmla="*/ 31 h 214"/>
                  <a:gd name="T94" fmla="*/ 9 w 9"/>
                  <a:gd name="T95" fmla="*/ 35 h 214"/>
                  <a:gd name="T96" fmla="*/ 9 w 9"/>
                  <a:gd name="T97" fmla="*/ 84 h 214"/>
                  <a:gd name="T98" fmla="*/ 9 w 9"/>
                  <a:gd name="T99" fmla="*/ 92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4">
                    <a:moveTo>
                      <a:pt x="0" y="70"/>
                    </a:moveTo>
                    <a:lnTo>
                      <a:pt x="0" y="78"/>
                    </a:lnTo>
                    <a:lnTo>
                      <a:pt x="0" y="130"/>
                    </a:lnTo>
                    <a:lnTo>
                      <a:pt x="1" y="74"/>
                    </a:lnTo>
                    <a:lnTo>
                      <a:pt x="1" y="52"/>
                    </a:lnTo>
                    <a:lnTo>
                      <a:pt x="1" y="85"/>
                    </a:lnTo>
                    <a:lnTo>
                      <a:pt x="1" y="195"/>
                    </a:lnTo>
                    <a:lnTo>
                      <a:pt x="1" y="82"/>
                    </a:lnTo>
                    <a:lnTo>
                      <a:pt x="2" y="72"/>
                    </a:lnTo>
                    <a:lnTo>
                      <a:pt x="2" y="77"/>
                    </a:lnTo>
                    <a:lnTo>
                      <a:pt x="2" y="61"/>
                    </a:lnTo>
                    <a:lnTo>
                      <a:pt x="2" y="46"/>
                    </a:lnTo>
                    <a:lnTo>
                      <a:pt x="2" y="43"/>
                    </a:lnTo>
                    <a:lnTo>
                      <a:pt x="2" y="49"/>
                    </a:lnTo>
                    <a:lnTo>
                      <a:pt x="3" y="62"/>
                    </a:lnTo>
                    <a:lnTo>
                      <a:pt x="3" y="74"/>
                    </a:lnTo>
                    <a:lnTo>
                      <a:pt x="3" y="80"/>
                    </a:lnTo>
                    <a:lnTo>
                      <a:pt x="3" y="89"/>
                    </a:lnTo>
                    <a:lnTo>
                      <a:pt x="4" y="65"/>
                    </a:lnTo>
                    <a:lnTo>
                      <a:pt x="4" y="28"/>
                    </a:lnTo>
                    <a:lnTo>
                      <a:pt x="4" y="15"/>
                    </a:lnTo>
                    <a:lnTo>
                      <a:pt x="4" y="23"/>
                    </a:lnTo>
                    <a:lnTo>
                      <a:pt x="4" y="37"/>
                    </a:lnTo>
                    <a:lnTo>
                      <a:pt x="4" y="47"/>
                    </a:lnTo>
                    <a:lnTo>
                      <a:pt x="4" y="35"/>
                    </a:lnTo>
                    <a:lnTo>
                      <a:pt x="5" y="28"/>
                    </a:lnTo>
                    <a:lnTo>
                      <a:pt x="5" y="53"/>
                    </a:lnTo>
                    <a:lnTo>
                      <a:pt x="5" y="169"/>
                    </a:lnTo>
                    <a:lnTo>
                      <a:pt x="5" y="78"/>
                    </a:lnTo>
                    <a:lnTo>
                      <a:pt x="5" y="34"/>
                    </a:lnTo>
                    <a:lnTo>
                      <a:pt x="5" y="29"/>
                    </a:lnTo>
                    <a:lnTo>
                      <a:pt x="6" y="55"/>
                    </a:lnTo>
                    <a:lnTo>
                      <a:pt x="6" y="214"/>
                    </a:lnTo>
                    <a:lnTo>
                      <a:pt x="6" y="49"/>
                    </a:lnTo>
                    <a:lnTo>
                      <a:pt x="6" y="8"/>
                    </a:lnTo>
                    <a:lnTo>
                      <a:pt x="6" y="0"/>
                    </a:lnTo>
                    <a:lnTo>
                      <a:pt x="7" y="17"/>
                    </a:lnTo>
                    <a:lnTo>
                      <a:pt x="7" y="55"/>
                    </a:lnTo>
                    <a:lnTo>
                      <a:pt x="7" y="59"/>
                    </a:lnTo>
                    <a:lnTo>
                      <a:pt x="7" y="55"/>
                    </a:lnTo>
                    <a:lnTo>
                      <a:pt x="7" y="104"/>
                    </a:lnTo>
                    <a:lnTo>
                      <a:pt x="7" y="106"/>
                    </a:lnTo>
                    <a:lnTo>
                      <a:pt x="8" y="52"/>
                    </a:lnTo>
                    <a:lnTo>
                      <a:pt x="8" y="49"/>
                    </a:lnTo>
                    <a:lnTo>
                      <a:pt x="8" y="65"/>
                    </a:lnTo>
                    <a:lnTo>
                      <a:pt x="8" y="53"/>
                    </a:lnTo>
                    <a:lnTo>
                      <a:pt x="9" y="31"/>
                    </a:lnTo>
                    <a:lnTo>
                      <a:pt x="9" y="35"/>
                    </a:lnTo>
                    <a:lnTo>
                      <a:pt x="9" y="84"/>
                    </a:lnTo>
                    <a:lnTo>
                      <a:pt x="9" y="9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8" name="Freeform 287"/>
              <p:cNvSpPr>
                <a:spLocks/>
              </p:cNvSpPr>
              <p:nvPr/>
            </p:nvSpPr>
            <p:spPr bwMode="auto">
              <a:xfrm>
                <a:off x="6953251" y="4105275"/>
                <a:ext cx="14288" cy="333375"/>
              </a:xfrm>
              <a:custGeom>
                <a:avLst/>
                <a:gdLst>
                  <a:gd name="T0" fmla="*/ 0 w 9"/>
                  <a:gd name="T1" fmla="*/ 81 h 210"/>
                  <a:gd name="T2" fmla="*/ 0 w 9"/>
                  <a:gd name="T3" fmla="*/ 31 h 210"/>
                  <a:gd name="T4" fmla="*/ 0 w 9"/>
                  <a:gd name="T5" fmla="*/ 30 h 210"/>
                  <a:gd name="T6" fmla="*/ 0 w 9"/>
                  <a:gd name="T7" fmla="*/ 50 h 210"/>
                  <a:gd name="T8" fmla="*/ 1 w 9"/>
                  <a:gd name="T9" fmla="*/ 79 h 210"/>
                  <a:gd name="T10" fmla="*/ 1 w 9"/>
                  <a:gd name="T11" fmla="*/ 128 h 210"/>
                  <a:gd name="T12" fmla="*/ 1 w 9"/>
                  <a:gd name="T13" fmla="*/ 89 h 210"/>
                  <a:gd name="T14" fmla="*/ 1 w 9"/>
                  <a:gd name="T15" fmla="*/ 95 h 210"/>
                  <a:gd name="T16" fmla="*/ 2 w 9"/>
                  <a:gd name="T17" fmla="*/ 104 h 210"/>
                  <a:gd name="T18" fmla="*/ 2 w 9"/>
                  <a:gd name="T19" fmla="*/ 58 h 210"/>
                  <a:gd name="T20" fmla="*/ 2 w 9"/>
                  <a:gd name="T21" fmla="*/ 40 h 210"/>
                  <a:gd name="T22" fmla="*/ 2 w 9"/>
                  <a:gd name="T23" fmla="*/ 37 h 210"/>
                  <a:gd name="T24" fmla="*/ 2 w 9"/>
                  <a:gd name="T25" fmla="*/ 49 h 210"/>
                  <a:gd name="T26" fmla="*/ 2 w 9"/>
                  <a:gd name="T27" fmla="*/ 88 h 210"/>
                  <a:gd name="T28" fmla="*/ 2 w 9"/>
                  <a:gd name="T29" fmla="*/ 153 h 210"/>
                  <a:gd name="T30" fmla="*/ 3 w 9"/>
                  <a:gd name="T31" fmla="*/ 210 h 210"/>
                  <a:gd name="T32" fmla="*/ 3 w 9"/>
                  <a:gd name="T33" fmla="*/ 104 h 210"/>
                  <a:gd name="T34" fmla="*/ 3 w 9"/>
                  <a:gd name="T35" fmla="*/ 55 h 210"/>
                  <a:gd name="T36" fmla="*/ 3 w 9"/>
                  <a:gd name="T37" fmla="*/ 42 h 210"/>
                  <a:gd name="T38" fmla="*/ 3 w 9"/>
                  <a:gd name="T39" fmla="*/ 50 h 210"/>
                  <a:gd name="T40" fmla="*/ 3 w 9"/>
                  <a:gd name="T41" fmla="*/ 65 h 210"/>
                  <a:gd name="T42" fmla="*/ 4 w 9"/>
                  <a:gd name="T43" fmla="*/ 80 h 210"/>
                  <a:gd name="T44" fmla="*/ 4 w 9"/>
                  <a:gd name="T45" fmla="*/ 120 h 210"/>
                  <a:gd name="T46" fmla="*/ 4 w 9"/>
                  <a:gd name="T47" fmla="*/ 121 h 210"/>
                  <a:gd name="T48" fmla="*/ 4 w 9"/>
                  <a:gd name="T49" fmla="*/ 44 h 210"/>
                  <a:gd name="T50" fmla="*/ 5 w 9"/>
                  <a:gd name="T51" fmla="*/ 22 h 210"/>
                  <a:gd name="T52" fmla="*/ 5 w 9"/>
                  <a:gd name="T53" fmla="*/ 35 h 210"/>
                  <a:gd name="T54" fmla="*/ 5 w 9"/>
                  <a:gd name="T55" fmla="*/ 72 h 210"/>
                  <a:gd name="T56" fmla="*/ 5 w 9"/>
                  <a:gd name="T57" fmla="*/ 80 h 210"/>
                  <a:gd name="T58" fmla="*/ 5 w 9"/>
                  <a:gd name="T59" fmla="*/ 102 h 210"/>
                  <a:gd name="T60" fmla="*/ 5 w 9"/>
                  <a:gd name="T61" fmla="*/ 104 h 210"/>
                  <a:gd name="T62" fmla="*/ 5 w 9"/>
                  <a:gd name="T63" fmla="*/ 35 h 210"/>
                  <a:gd name="T64" fmla="*/ 6 w 9"/>
                  <a:gd name="T65" fmla="*/ 19 h 210"/>
                  <a:gd name="T66" fmla="*/ 6 w 9"/>
                  <a:gd name="T67" fmla="*/ 28 h 210"/>
                  <a:gd name="T68" fmla="*/ 6 w 9"/>
                  <a:gd name="T69" fmla="*/ 30 h 210"/>
                  <a:gd name="T70" fmla="*/ 6 w 9"/>
                  <a:gd name="T71" fmla="*/ 23 h 210"/>
                  <a:gd name="T72" fmla="*/ 7 w 9"/>
                  <a:gd name="T73" fmla="*/ 29 h 210"/>
                  <a:gd name="T74" fmla="*/ 7 w 9"/>
                  <a:gd name="T75" fmla="*/ 56 h 210"/>
                  <a:gd name="T76" fmla="*/ 7 w 9"/>
                  <a:gd name="T77" fmla="*/ 121 h 210"/>
                  <a:gd name="T78" fmla="*/ 7 w 9"/>
                  <a:gd name="T79" fmla="*/ 131 h 210"/>
                  <a:gd name="T80" fmla="*/ 7 w 9"/>
                  <a:gd name="T81" fmla="*/ 54 h 210"/>
                  <a:gd name="T82" fmla="*/ 7 w 9"/>
                  <a:gd name="T83" fmla="*/ 36 h 210"/>
                  <a:gd name="T84" fmla="*/ 8 w 9"/>
                  <a:gd name="T85" fmla="*/ 25 h 210"/>
                  <a:gd name="T86" fmla="*/ 8 w 9"/>
                  <a:gd name="T87" fmla="*/ 11 h 210"/>
                  <a:gd name="T88" fmla="*/ 8 w 9"/>
                  <a:gd name="T89" fmla="*/ 20 h 210"/>
                  <a:gd name="T90" fmla="*/ 8 w 9"/>
                  <a:gd name="T91" fmla="*/ 37 h 210"/>
                  <a:gd name="T92" fmla="*/ 8 w 9"/>
                  <a:gd name="T93" fmla="*/ 13 h 210"/>
                  <a:gd name="T94" fmla="*/ 9 w 9"/>
                  <a:gd name="T95" fmla="*/ 0 h 210"/>
                  <a:gd name="T96" fmla="*/ 9 w 9"/>
                  <a:gd name="T97" fmla="*/ 14 h 210"/>
                  <a:gd name="T98" fmla="*/ 9 w 9"/>
                  <a:gd name="T99" fmla="*/ 56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0">
                    <a:moveTo>
                      <a:pt x="0" y="81"/>
                    </a:moveTo>
                    <a:lnTo>
                      <a:pt x="0" y="31"/>
                    </a:lnTo>
                    <a:lnTo>
                      <a:pt x="0" y="30"/>
                    </a:lnTo>
                    <a:lnTo>
                      <a:pt x="0" y="50"/>
                    </a:lnTo>
                    <a:lnTo>
                      <a:pt x="1" y="79"/>
                    </a:lnTo>
                    <a:lnTo>
                      <a:pt x="1" y="128"/>
                    </a:lnTo>
                    <a:lnTo>
                      <a:pt x="1" y="89"/>
                    </a:lnTo>
                    <a:lnTo>
                      <a:pt x="1" y="95"/>
                    </a:lnTo>
                    <a:lnTo>
                      <a:pt x="2" y="104"/>
                    </a:lnTo>
                    <a:lnTo>
                      <a:pt x="2" y="58"/>
                    </a:lnTo>
                    <a:lnTo>
                      <a:pt x="2" y="40"/>
                    </a:lnTo>
                    <a:lnTo>
                      <a:pt x="2" y="37"/>
                    </a:lnTo>
                    <a:lnTo>
                      <a:pt x="2" y="49"/>
                    </a:lnTo>
                    <a:lnTo>
                      <a:pt x="2" y="88"/>
                    </a:lnTo>
                    <a:lnTo>
                      <a:pt x="2" y="153"/>
                    </a:lnTo>
                    <a:lnTo>
                      <a:pt x="3" y="210"/>
                    </a:lnTo>
                    <a:lnTo>
                      <a:pt x="3" y="104"/>
                    </a:lnTo>
                    <a:lnTo>
                      <a:pt x="3" y="55"/>
                    </a:lnTo>
                    <a:lnTo>
                      <a:pt x="3" y="42"/>
                    </a:lnTo>
                    <a:lnTo>
                      <a:pt x="3" y="50"/>
                    </a:lnTo>
                    <a:lnTo>
                      <a:pt x="3" y="65"/>
                    </a:lnTo>
                    <a:lnTo>
                      <a:pt x="4" y="80"/>
                    </a:lnTo>
                    <a:lnTo>
                      <a:pt x="4" y="120"/>
                    </a:lnTo>
                    <a:lnTo>
                      <a:pt x="4" y="121"/>
                    </a:lnTo>
                    <a:lnTo>
                      <a:pt x="4" y="44"/>
                    </a:lnTo>
                    <a:lnTo>
                      <a:pt x="5" y="22"/>
                    </a:lnTo>
                    <a:lnTo>
                      <a:pt x="5" y="35"/>
                    </a:lnTo>
                    <a:lnTo>
                      <a:pt x="5" y="72"/>
                    </a:lnTo>
                    <a:lnTo>
                      <a:pt x="5" y="80"/>
                    </a:lnTo>
                    <a:lnTo>
                      <a:pt x="5" y="102"/>
                    </a:lnTo>
                    <a:lnTo>
                      <a:pt x="5" y="104"/>
                    </a:lnTo>
                    <a:lnTo>
                      <a:pt x="5" y="35"/>
                    </a:lnTo>
                    <a:lnTo>
                      <a:pt x="6" y="19"/>
                    </a:lnTo>
                    <a:lnTo>
                      <a:pt x="6" y="28"/>
                    </a:lnTo>
                    <a:lnTo>
                      <a:pt x="6" y="30"/>
                    </a:lnTo>
                    <a:lnTo>
                      <a:pt x="6" y="23"/>
                    </a:lnTo>
                    <a:lnTo>
                      <a:pt x="7" y="29"/>
                    </a:lnTo>
                    <a:lnTo>
                      <a:pt x="7" y="56"/>
                    </a:lnTo>
                    <a:lnTo>
                      <a:pt x="7" y="121"/>
                    </a:lnTo>
                    <a:lnTo>
                      <a:pt x="7" y="131"/>
                    </a:lnTo>
                    <a:lnTo>
                      <a:pt x="7" y="54"/>
                    </a:lnTo>
                    <a:lnTo>
                      <a:pt x="7" y="36"/>
                    </a:lnTo>
                    <a:lnTo>
                      <a:pt x="8" y="25"/>
                    </a:lnTo>
                    <a:lnTo>
                      <a:pt x="8" y="11"/>
                    </a:lnTo>
                    <a:lnTo>
                      <a:pt x="8" y="20"/>
                    </a:lnTo>
                    <a:lnTo>
                      <a:pt x="8" y="37"/>
                    </a:lnTo>
                    <a:lnTo>
                      <a:pt x="8" y="13"/>
                    </a:lnTo>
                    <a:lnTo>
                      <a:pt x="9" y="0"/>
                    </a:lnTo>
                    <a:lnTo>
                      <a:pt x="9" y="14"/>
                    </a:lnTo>
                    <a:lnTo>
                      <a:pt x="9" y="5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9" name="Freeform 288"/>
              <p:cNvSpPr>
                <a:spLocks/>
              </p:cNvSpPr>
              <p:nvPr/>
            </p:nvSpPr>
            <p:spPr bwMode="auto">
              <a:xfrm>
                <a:off x="6967538" y="4070350"/>
                <a:ext cx="14288" cy="319088"/>
              </a:xfrm>
              <a:custGeom>
                <a:avLst/>
                <a:gdLst>
                  <a:gd name="T0" fmla="*/ 0 w 9"/>
                  <a:gd name="T1" fmla="*/ 78 h 201"/>
                  <a:gd name="T2" fmla="*/ 0 w 9"/>
                  <a:gd name="T3" fmla="*/ 118 h 201"/>
                  <a:gd name="T4" fmla="*/ 0 w 9"/>
                  <a:gd name="T5" fmla="*/ 80 h 201"/>
                  <a:gd name="T6" fmla="*/ 0 w 9"/>
                  <a:gd name="T7" fmla="*/ 39 h 201"/>
                  <a:gd name="T8" fmla="*/ 1 w 9"/>
                  <a:gd name="T9" fmla="*/ 24 h 201"/>
                  <a:gd name="T10" fmla="*/ 1 w 9"/>
                  <a:gd name="T11" fmla="*/ 25 h 201"/>
                  <a:gd name="T12" fmla="*/ 1 w 9"/>
                  <a:gd name="T13" fmla="*/ 21 h 201"/>
                  <a:gd name="T14" fmla="*/ 1 w 9"/>
                  <a:gd name="T15" fmla="*/ 11 h 201"/>
                  <a:gd name="T16" fmla="*/ 2 w 9"/>
                  <a:gd name="T17" fmla="*/ 15 h 201"/>
                  <a:gd name="T18" fmla="*/ 2 w 9"/>
                  <a:gd name="T19" fmla="*/ 32 h 201"/>
                  <a:gd name="T20" fmla="*/ 2 w 9"/>
                  <a:gd name="T21" fmla="*/ 54 h 201"/>
                  <a:gd name="T22" fmla="*/ 2 w 9"/>
                  <a:gd name="T23" fmla="*/ 55 h 201"/>
                  <a:gd name="T24" fmla="*/ 2 w 9"/>
                  <a:gd name="T25" fmla="*/ 39 h 201"/>
                  <a:gd name="T26" fmla="*/ 2 w 9"/>
                  <a:gd name="T27" fmla="*/ 34 h 201"/>
                  <a:gd name="T28" fmla="*/ 2 w 9"/>
                  <a:gd name="T29" fmla="*/ 52 h 201"/>
                  <a:gd name="T30" fmla="*/ 3 w 9"/>
                  <a:gd name="T31" fmla="*/ 94 h 201"/>
                  <a:gd name="T32" fmla="*/ 3 w 9"/>
                  <a:gd name="T33" fmla="*/ 71 h 201"/>
                  <a:gd name="T34" fmla="*/ 3 w 9"/>
                  <a:gd name="T35" fmla="*/ 48 h 201"/>
                  <a:gd name="T36" fmla="*/ 3 w 9"/>
                  <a:gd name="T37" fmla="*/ 63 h 201"/>
                  <a:gd name="T38" fmla="*/ 3 w 9"/>
                  <a:gd name="T39" fmla="*/ 125 h 201"/>
                  <a:gd name="T40" fmla="*/ 3 w 9"/>
                  <a:gd name="T41" fmla="*/ 120 h 201"/>
                  <a:gd name="T42" fmla="*/ 4 w 9"/>
                  <a:gd name="T43" fmla="*/ 119 h 201"/>
                  <a:gd name="T44" fmla="*/ 4 w 9"/>
                  <a:gd name="T45" fmla="*/ 95 h 201"/>
                  <a:gd name="T46" fmla="*/ 4 w 9"/>
                  <a:gd name="T47" fmla="*/ 64 h 201"/>
                  <a:gd name="T48" fmla="*/ 4 w 9"/>
                  <a:gd name="T49" fmla="*/ 39 h 201"/>
                  <a:gd name="T50" fmla="*/ 4 w 9"/>
                  <a:gd name="T51" fmla="*/ 24 h 201"/>
                  <a:gd name="T52" fmla="*/ 5 w 9"/>
                  <a:gd name="T53" fmla="*/ 26 h 201"/>
                  <a:gd name="T54" fmla="*/ 5 w 9"/>
                  <a:gd name="T55" fmla="*/ 35 h 201"/>
                  <a:gd name="T56" fmla="*/ 5 w 9"/>
                  <a:gd name="T57" fmla="*/ 32 h 201"/>
                  <a:gd name="T58" fmla="*/ 5 w 9"/>
                  <a:gd name="T59" fmla="*/ 13 h 201"/>
                  <a:gd name="T60" fmla="*/ 5 w 9"/>
                  <a:gd name="T61" fmla="*/ 0 h 201"/>
                  <a:gd name="T62" fmla="*/ 5 w 9"/>
                  <a:gd name="T63" fmla="*/ 6 h 201"/>
                  <a:gd name="T64" fmla="*/ 6 w 9"/>
                  <a:gd name="T65" fmla="*/ 16 h 201"/>
                  <a:gd name="T66" fmla="*/ 6 w 9"/>
                  <a:gd name="T67" fmla="*/ 14 h 201"/>
                  <a:gd name="T68" fmla="*/ 6 w 9"/>
                  <a:gd name="T69" fmla="*/ 8 h 201"/>
                  <a:gd name="T70" fmla="*/ 6 w 9"/>
                  <a:gd name="T71" fmla="*/ 6 h 201"/>
                  <a:gd name="T72" fmla="*/ 7 w 9"/>
                  <a:gd name="T73" fmla="*/ 16 h 201"/>
                  <a:gd name="T74" fmla="*/ 7 w 9"/>
                  <a:gd name="T75" fmla="*/ 25 h 201"/>
                  <a:gd name="T76" fmla="*/ 7 w 9"/>
                  <a:gd name="T77" fmla="*/ 20 h 201"/>
                  <a:gd name="T78" fmla="*/ 7 w 9"/>
                  <a:gd name="T79" fmla="*/ 32 h 201"/>
                  <a:gd name="T80" fmla="*/ 7 w 9"/>
                  <a:gd name="T81" fmla="*/ 80 h 201"/>
                  <a:gd name="T82" fmla="*/ 7 w 9"/>
                  <a:gd name="T83" fmla="*/ 90 h 201"/>
                  <a:gd name="T84" fmla="*/ 7 w 9"/>
                  <a:gd name="T85" fmla="*/ 201 h 201"/>
                  <a:gd name="T86" fmla="*/ 8 w 9"/>
                  <a:gd name="T87" fmla="*/ 59 h 201"/>
                  <a:gd name="T88" fmla="*/ 8 w 9"/>
                  <a:gd name="T89" fmla="*/ 27 h 201"/>
                  <a:gd name="T90" fmla="*/ 8 w 9"/>
                  <a:gd name="T91" fmla="*/ 41 h 201"/>
                  <a:gd name="T92" fmla="*/ 8 w 9"/>
                  <a:gd name="T93" fmla="*/ 112 h 201"/>
                  <a:gd name="T94" fmla="*/ 9 w 9"/>
                  <a:gd name="T95" fmla="*/ 77 h 201"/>
                  <a:gd name="T96" fmla="*/ 9 w 9"/>
                  <a:gd name="T97" fmla="*/ 35 h 201"/>
                  <a:gd name="T98" fmla="*/ 9 w 9"/>
                  <a:gd name="T99" fmla="*/ 28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1">
                    <a:moveTo>
                      <a:pt x="0" y="78"/>
                    </a:moveTo>
                    <a:lnTo>
                      <a:pt x="0" y="118"/>
                    </a:lnTo>
                    <a:lnTo>
                      <a:pt x="0" y="80"/>
                    </a:lnTo>
                    <a:lnTo>
                      <a:pt x="0" y="39"/>
                    </a:lnTo>
                    <a:lnTo>
                      <a:pt x="1" y="24"/>
                    </a:lnTo>
                    <a:lnTo>
                      <a:pt x="1" y="25"/>
                    </a:lnTo>
                    <a:lnTo>
                      <a:pt x="1" y="21"/>
                    </a:lnTo>
                    <a:lnTo>
                      <a:pt x="1" y="11"/>
                    </a:lnTo>
                    <a:lnTo>
                      <a:pt x="2" y="15"/>
                    </a:lnTo>
                    <a:lnTo>
                      <a:pt x="2" y="32"/>
                    </a:lnTo>
                    <a:lnTo>
                      <a:pt x="2" y="54"/>
                    </a:lnTo>
                    <a:lnTo>
                      <a:pt x="2" y="55"/>
                    </a:lnTo>
                    <a:lnTo>
                      <a:pt x="2" y="39"/>
                    </a:lnTo>
                    <a:lnTo>
                      <a:pt x="2" y="34"/>
                    </a:lnTo>
                    <a:lnTo>
                      <a:pt x="2" y="52"/>
                    </a:lnTo>
                    <a:lnTo>
                      <a:pt x="3" y="94"/>
                    </a:lnTo>
                    <a:lnTo>
                      <a:pt x="3" y="71"/>
                    </a:lnTo>
                    <a:lnTo>
                      <a:pt x="3" y="48"/>
                    </a:lnTo>
                    <a:lnTo>
                      <a:pt x="3" y="63"/>
                    </a:lnTo>
                    <a:lnTo>
                      <a:pt x="3" y="125"/>
                    </a:lnTo>
                    <a:lnTo>
                      <a:pt x="3" y="120"/>
                    </a:lnTo>
                    <a:lnTo>
                      <a:pt x="4" y="119"/>
                    </a:lnTo>
                    <a:lnTo>
                      <a:pt x="4" y="95"/>
                    </a:lnTo>
                    <a:lnTo>
                      <a:pt x="4" y="64"/>
                    </a:lnTo>
                    <a:lnTo>
                      <a:pt x="4" y="39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35"/>
                    </a:lnTo>
                    <a:lnTo>
                      <a:pt x="5" y="32"/>
                    </a:lnTo>
                    <a:lnTo>
                      <a:pt x="5" y="13"/>
                    </a:lnTo>
                    <a:lnTo>
                      <a:pt x="5" y="0"/>
                    </a:lnTo>
                    <a:lnTo>
                      <a:pt x="5" y="6"/>
                    </a:lnTo>
                    <a:lnTo>
                      <a:pt x="6" y="16"/>
                    </a:lnTo>
                    <a:lnTo>
                      <a:pt x="6" y="14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16"/>
                    </a:lnTo>
                    <a:lnTo>
                      <a:pt x="7" y="25"/>
                    </a:lnTo>
                    <a:lnTo>
                      <a:pt x="7" y="20"/>
                    </a:lnTo>
                    <a:lnTo>
                      <a:pt x="7" y="32"/>
                    </a:lnTo>
                    <a:lnTo>
                      <a:pt x="7" y="80"/>
                    </a:lnTo>
                    <a:lnTo>
                      <a:pt x="7" y="90"/>
                    </a:lnTo>
                    <a:lnTo>
                      <a:pt x="7" y="201"/>
                    </a:lnTo>
                    <a:lnTo>
                      <a:pt x="8" y="59"/>
                    </a:lnTo>
                    <a:lnTo>
                      <a:pt x="8" y="27"/>
                    </a:lnTo>
                    <a:lnTo>
                      <a:pt x="8" y="41"/>
                    </a:lnTo>
                    <a:lnTo>
                      <a:pt x="8" y="112"/>
                    </a:lnTo>
                    <a:lnTo>
                      <a:pt x="9" y="77"/>
                    </a:lnTo>
                    <a:lnTo>
                      <a:pt x="9" y="35"/>
                    </a:lnTo>
                    <a:lnTo>
                      <a:pt x="9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0" name="Freeform 289"/>
              <p:cNvSpPr>
                <a:spLocks/>
              </p:cNvSpPr>
              <p:nvPr/>
            </p:nvSpPr>
            <p:spPr bwMode="auto">
              <a:xfrm>
                <a:off x="6981826" y="4040188"/>
                <a:ext cx="12700" cy="244475"/>
              </a:xfrm>
              <a:custGeom>
                <a:avLst/>
                <a:gdLst>
                  <a:gd name="T0" fmla="*/ 0 w 8"/>
                  <a:gd name="T1" fmla="*/ 47 h 154"/>
                  <a:gd name="T2" fmla="*/ 0 w 8"/>
                  <a:gd name="T3" fmla="*/ 68 h 154"/>
                  <a:gd name="T4" fmla="*/ 0 w 8"/>
                  <a:gd name="T5" fmla="*/ 154 h 154"/>
                  <a:gd name="T6" fmla="*/ 0 w 8"/>
                  <a:gd name="T7" fmla="*/ 108 h 154"/>
                  <a:gd name="T8" fmla="*/ 0 w 8"/>
                  <a:gd name="T9" fmla="*/ 56 h 154"/>
                  <a:gd name="T10" fmla="*/ 1 w 8"/>
                  <a:gd name="T11" fmla="*/ 42 h 154"/>
                  <a:gd name="T12" fmla="*/ 1 w 8"/>
                  <a:gd name="T13" fmla="*/ 51 h 154"/>
                  <a:gd name="T14" fmla="*/ 1 w 8"/>
                  <a:gd name="T15" fmla="*/ 86 h 154"/>
                  <a:gd name="T16" fmla="*/ 1 w 8"/>
                  <a:gd name="T17" fmla="*/ 137 h 154"/>
                  <a:gd name="T18" fmla="*/ 1 w 8"/>
                  <a:gd name="T19" fmla="*/ 103 h 154"/>
                  <a:gd name="T20" fmla="*/ 1 w 8"/>
                  <a:gd name="T21" fmla="*/ 85 h 154"/>
                  <a:gd name="T22" fmla="*/ 2 w 8"/>
                  <a:gd name="T23" fmla="*/ 51 h 154"/>
                  <a:gd name="T24" fmla="*/ 2 w 8"/>
                  <a:gd name="T25" fmla="*/ 43 h 154"/>
                  <a:gd name="T26" fmla="*/ 2 w 8"/>
                  <a:gd name="T27" fmla="*/ 69 h 154"/>
                  <a:gd name="T28" fmla="*/ 2 w 8"/>
                  <a:gd name="T29" fmla="*/ 61 h 154"/>
                  <a:gd name="T30" fmla="*/ 3 w 8"/>
                  <a:gd name="T31" fmla="*/ 69 h 154"/>
                  <a:gd name="T32" fmla="*/ 3 w 8"/>
                  <a:gd name="T33" fmla="*/ 151 h 154"/>
                  <a:gd name="T34" fmla="*/ 3 w 8"/>
                  <a:gd name="T35" fmla="*/ 80 h 154"/>
                  <a:gd name="T36" fmla="*/ 3 w 8"/>
                  <a:gd name="T37" fmla="*/ 87 h 154"/>
                  <a:gd name="T38" fmla="*/ 3 w 8"/>
                  <a:gd name="T39" fmla="*/ 111 h 154"/>
                  <a:gd name="T40" fmla="*/ 3 w 8"/>
                  <a:gd name="T41" fmla="*/ 66 h 154"/>
                  <a:gd name="T42" fmla="*/ 3 w 8"/>
                  <a:gd name="T43" fmla="*/ 50 h 154"/>
                  <a:gd name="T44" fmla="*/ 4 w 8"/>
                  <a:gd name="T45" fmla="*/ 51 h 154"/>
                  <a:gd name="T46" fmla="*/ 4 w 8"/>
                  <a:gd name="T47" fmla="*/ 54 h 154"/>
                  <a:gd name="T48" fmla="*/ 4 w 8"/>
                  <a:gd name="T49" fmla="*/ 35 h 154"/>
                  <a:gd name="T50" fmla="*/ 4 w 8"/>
                  <a:gd name="T51" fmla="*/ 14 h 154"/>
                  <a:gd name="T52" fmla="*/ 5 w 8"/>
                  <a:gd name="T53" fmla="*/ 16 h 154"/>
                  <a:gd name="T54" fmla="*/ 5 w 8"/>
                  <a:gd name="T55" fmla="*/ 53 h 154"/>
                  <a:gd name="T56" fmla="*/ 5 w 8"/>
                  <a:gd name="T57" fmla="*/ 87 h 154"/>
                  <a:gd name="T58" fmla="*/ 5 w 8"/>
                  <a:gd name="T59" fmla="*/ 23 h 154"/>
                  <a:gd name="T60" fmla="*/ 5 w 8"/>
                  <a:gd name="T61" fmla="*/ 2 h 154"/>
                  <a:gd name="T62" fmla="*/ 5 w 8"/>
                  <a:gd name="T63" fmla="*/ 0 h 154"/>
                  <a:gd name="T64" fmla="*/ 5 w 8"/>
                  <a:gd name="T65" fmla="*/ 9 h 154"/>
                  <a:gd name="T66" fmla="*/ 6 w 8"/>
                  <a:gd name="T67" fmla="*/ 22 h 154"/>
                  <a:gd name="T68" fmla="*/ 6 w 8"/>
                  <a:gd name="T69" fmla="*/ 40 h 154"/>
                  <a:gd name="T70" fmla="*/ 6 w 8"/>
                  <a:gd name="T71" fmla="*/ 53 h 154"/>
                  <a:gd name="T72" fmla="*/ 6 w 8"/>
                  <a:gd name="T73" fmla="*/ 40 h 154"/>
                  <a:gd name="T74" fmla="*/ 7 w 8"/>
                  <a:gd name="T75" fmla="*/ 30 h 154"/>
                  <a:gd name="T76" fmla="*/ 7 w 8"/>
                  <a:gd name="T77" fmla="*/ 32 h 154"/>
                  <a:gd name="T78" fmla="*/ 7 w 8"/>
                  <a:gd name="T79" fmla="*/ 36 h 154"/>
                  <a:gd name="T80" fmla="*/ 7 w 8"/>
                  <a:gd name="T81" fmla="*/ 30 h 154"/>
                  <a:gd name="T82" fmla="*/ 7 w 8"/>
                  <a:gd name="T83" fmla="*/ 14 h 154"/>
                  <a:gd name="T84" fmla="*/ 7 w 8"/>
                  <a:gd name="T85" fmla="*/ 8 h 154"/>
                  <a:gd name="T86" fmla="*/ 8 w 8"/>
                  <a:gd name="T87" fmla="*/ 25 h 154"/>
                  <a:gd name="T88" fmla="*/ 8 w 8"/>
                  <a:gd name="T89" fmla="*/ 74 h 154"/>
                  <a:gd name="T90" fmla="*/ 8 w 8"/>
                  <a:gd name="T91" fmla="*/ 92 h 154"/>
                  <a:gd name="T92" fmla="*/ 8 w 8"/>
                  <a:gd name="T93" fmla="*/ 63 h 154"/>
                  <a:gd name="T94" fmla="*/ 8 w 8"/>
                  <a:gd name="T95" fmla="*/ 50 h 154"/>
                  <a:gd name="T96" fmla="*/ 8 w 8"/>
                  <a:gd name="T97" fmla="*/ 57 h 154"/>
                  <a:gd name="T98" fmla="*/ 8 w 8"/>
                  <a:gd name="T99" fmla="*/ 63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54">
                    <a:moveTo>
                      <a:pt x="0" y="47"/>
                    </a:moveTo>
                    <a:lnTo>
                      <a:pt x="0" y="68"/>
                    </a:lnTo>
                    <a:lnTo>
                      <a:pt x="0" y="154"/>
                    </a:lnTo>
                    <a:lnTo>
                      <a:pt x="0" y="108"/>
                    </a:lnTo>
                    <a:lnTo>
                      <a:pt x="0" y="56"/>
                    </a:lnTo>
                    <a:lnTo>
                      <a:pt x="1" y="42"/>
                    </a:lnTo>
                    <a:lnTo>
                      <a:pt x="1" y="51"/>
                    </a:lnTo>
                    <a:lnTo>
                      <a:pt x="1" y="86"/>
                    </a:lnTo>
                    <a:lnTo>
                      <a:pt x="1" y="137"/>
                    </a:lnTo>
                    <a:lnTo>
                      <a:pt x="1" y="103"/>
                    </a:lnTo>
                    <a:lnTo>
                      <a:pt x="1" y="85"/>
                    </a:lnTo>
                    <a:lnTo>
                      <a:pt x="2" y="51"/>
                    </a:lnTo>
                    <a:lnTo>
                      <a:pt x="2" y="43"/>
                    </a:lnTo>
                    <a:lnTo>
                      <a:pt x="2" y="69"/>
                    </a:lnTo>
                    <a:lnTo>
                      <a:pt x="2" y="61"/>
                    </a:lnTo>
                    <a:lnTo>
                      <a:pt x="3" y="69"/>
                    </a:lnTo>
                    <a:lnTo>
                      <a:pt x="3" y="151"/>
                    </a:lnTo>
                    <a:lnTo>
                      <a:pt x="3" y="80"/>
                    </a:lnTo>
                    <a:lnTo>
                      <a:pt x="3" y="87"/>
                    </a:lnTo>
                    <a:lnTo>
                      <a:pt x="3" y="111"/>
                    </a:lnTo>
                    <a:lnTo>
                      <a:pt x="3" y="66"/>
                    </a:lnTo>
                    <a:lnTo>
                      <a:pt x="3" y="50"/>
                    </a:lnTo>
                    <a:lnTo>
                      <a:pt x="4" y="51"/>
                    </a:lnTo>
                    <a:lnTo>
                      <a:pt x="4" y="54"/>
                    </a:lnTo>
                    <a:lnTo>
                      <a:pt x="4" y="35"/>
                    </a:lnTo>
                    <a:lnTo>
                      <a:pt x="4" y="14"/>
                    </a:lnTo>
                    <a:lnTo>
                      <a:pt x="5" y="16"/>
                    </a:lnTo>
                    <a:lnTo>
                      <a:pt x="5" y="53"/>
                    </a:lnTo>
                    <a:lnTo>
                      <a:pt x="5" y="87"/>
                    </a:lnTo>
                    <a:lnTo>
                      <a:pt x="5" y="23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5" y="9"/>
                    </a:lnTo>
                    <a:lnTo>
                      <a:pt x="6" y="22"/>
                    </a:lnTo>
                    <a:lnTo>
                      <a:pt x="6" y="40"/>
                    </a:lnTo>
                    <a:lnTo>
                      <a:pt x="6" y="53"/>
                    </a:lnTo>
                    <a:lnTo>
                      <a:pt x="6" y="40"/>
                    </a:lnTo>
                    <a:lnTo>
                      <a:pt x="7" y="30"/>
                    </a:lnTo>
                    <a:lnTo>
                      <a:pt x="7" y="32"/>
                    </a:lnTo>
                    <a:lnTo>
                      <a:pt x="7" y="36"/>
                    </a:lnTo>
                    <a:lnTo>
                      <a:pt x="7" y="30"/>
                    </a:lnTo>
                    <a:lnTo>
                      <a:pt x="7" y="14"/>
                    </a:lnTo>
                    <a:lnTo>
                      <a:pt x="7" y="8"/>
                    </a:lnTo>
                    <a:lnTo>
                      <a:pt x="8" y="25"/>
                    </a:lnTo>
                    <a:lnTo>
                      <a:pt x="8" y="74"/>
                    </a:lnTo>
                    <a:lnTo>
                      <a:pt x="8" y="92"/>
                    </a:lnTo>
                    <a:lnTo>
                      <a:pt x="8" y="63"/>
                    </a:lnTo>
                    <a:lnTo>
                      <a:pt x="8" y="50"/>
                    </a:lnTo>
                    <a:lnTo>
                      <a:pt x="8" y="57"/>
                    </a:lnTo>
                    <a:lnTo>
                      <a:pt x="8" y="6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1" name="Freeform 290"/>
              <p:cNvSpPr>
                <a:spLocks/>
              </p:cNvSpPr>
              <p:nvPr/>
            </p:nvSpPr>
            <p:spPr bwMode="auto">
              <a:xfrm>
                <a:off x="6994526" y="4037013"/>
                <a:ext cx="14288" cy="327025"/>
              </a:xfrm>
              <a:custGeom>
                <a:avLst/>
                <a:gdLst>
                  <a:gd name="T0" fmla="*/ 0 w 9"/>
                  <a:gd name="T1" fmla="*/ 65 h 206"/>
                  <a:gd name="T2" fmla="*/ 1 w 9"/>
                  <a:gd name="T3" fmla="*/ 64 h 206"/>
                  <a:gd name="T4" fmla="*/ 1 w 9"/>
                  <a:gd name="T5" fmla="*/ 89 h 206"/>
                  <a:gd name="T6" fmla="*/ 1 w 9"/>
                  <a:gd name="T7" fmla="*/ 91 h 206"/>
                  <a:gd name="T8" fmla="*/ 1 w 9"/>
                  <a:gd name="T9" fmla="*/ 46 h 206"/>
                  <a:gd name="T10" fmla="*/ 2 w 9"/>
                  <a:gd name="T11" fmla="*/ 23 h 206"/>
                  <a:gd name="T12" fmla="*/ 2 w 9"/>
                  <a:gd name="T13" fmla="*/ 13 h 206"/>
                  <a:gd name="T14" fmla="*/ 2 w 9"/>
                  <a:gd name="T15" fmla="*/ 25 h 206"/>
                  <a:gd name="T16" fmla="*/ 2 w 9"/>
                  <a:gd name="T17" fmla="*/ 69 h 206"/>
                  <a:gd name="T18" fmla="*/ 2 w 9"/>
                  <a:gd name="T19" fmla="*/ 93 h 206"/>
                  <a:gd name="T20" fmla="*/ 2 w 9"/>
                  <a:gd name="T21" fmla="*/ 185 h 206"/>
                  <a:gd name="T22" fmla="*/ 3 w 9"/>
                  <a:gd name="T23" fmla="*/ 47 h 206"/>
                  <a:gd name="T24" fmla="*/ 3 w 9"/>
                  <a:gd name="T25" fmla="*/ 22 h 206"/>
                  <a:gd name="T26" fmla="*/ 3 w 9"/>
                  <a:gd name="T27" fmla="*/ 49 h 206"/>
                  <a:gd name="T28" fmla="*/ 3 w 9"/>
                  <a:gd name="T29" fmla="*/ 206 h 206"/>
                  <a:gd name="T30" fmla="*/ 3 w 9"/>
                  <a:gd name="T31" fmla="*/ 94 h 206"/>
                  <a:gd name="T32" fmla="*/ 4 w 9"/>
                  <a:gd name="T33" fmla="*/ 74 h 206"/>
                  <a:gd name="T34" fmla="*/ 4 w 9"/>
                  <a:gd name="T35" fmla="*/ 72 h 206"/>
                  <a:gd name="T36" fmla="*/ 4 w 9"/>
                  <a:gd name="T37" fmla="*/ 69 h 206"/>
                  <a:gd name="T38" fmla="*/ 4 w 9"/>
                  <a:gd name="T39" fmla="*/ 66 h 206"/>
                  <a:gd name="T40" fmla="*/ 4 w 9"/>
                  <a:gd name="T41" fmla="*/ 66 h 206"/>
                  <a:gd name="T42" fmla="*/ 4 w 9"/>
                  <a:gd name="T43" fmla="*/ 65 h 206"/>
                  <a:gd name="T44" fmla="*/ 5 w 9"/>
                  <a:gd name="T45" fmla="*/ 66 h 206"/>
                  <a:gd name="T46" fmla="*/ 5 w 9"/>
                  <a:gd name="T47" fmla="*/ 50 h 206"/>
                  <a:gd name="T48" fmla="*/ 5 w 9"/>
                  <a:gd name="T49" fmla="*/ 24 h 206"/>
                  <a:gd name="T50" fmla="*/ 5 w 9"/>
                  <a:gd name="T51" fmla="*/ 14 h 206"/>
                  <a:gd name="T52" fmla="*/ 6 w 9"/>
                  <a:gd name="T53" fmla="*/ 16 h 206"/>
                  <a:gd name="T54" fmla="*/ 6 w 9"/>
                  <a:gd name="T55" fmla="*/ 18 h 206"/>
                  <a:gd name="T56" fmla="*/ 6 w 9"/>
                  <a:gd name="T57" fmla="*/ 24 h 206"/>
                  <a:gd name="T58" fmla="*/ 6 w 9"/>
                  <a:gd name="T59" fmla="*/ 35 h 206"/>
                  <a:gd name="T60" fmla="*/ 6 w 9"/>
                  <a:gd name="T61" fmla="*/ 37 h 206"/>
                  <a:gd name="T62" fmla="*/ 6 w 9"/>
                  <a:gd name="T63" fmla="*/ 24 h 206"/>
                  <a:gd name="T64" fmla="*/ 6 w 9"/>
                  <a:gd name="T65" fmla="*/ 22 h 206"/>
                  <a:gd name="T66" fmla="*/ 7 w 9"/>
                  <a:gd name="T67" fmla="*/ 20 h 206"/>
                  <a:gd name="T68" fmla="*/ 7 w 9"/>
                  <a:gd name="T69" fmla="*/ 2 h 206"/>
                  <a:gd name="T70" fmla="*/ 7 w 9"/>
                  <a:gd name="T71" fmla="*/ 0 h 206"/>
                  <a:gd name="T72" fmla="*/ 7 w 9"/>
                  <a:gd name="T73" fmla="*/ 24 h 206"/>
                  <a:gd name="T74" fmla="*/ 7 w 9"/>
                  <a:gd name="T75" fmla="*/ 65 h 206"/>
                  <a:gd name="T76" fmla="*/ 7 w 9"/>
                  <a:gd name="T77" fmla="*/ 88 h 206"/>
                  <a:gd name="T78" fmla="*/ 8 w 9"/>
                  <a:gd name="T79" fmla="*/ 64 h 206"/>
                  <a:gd name="T80" fmla="*/ 8 w 9"/>
                  <a:gd name="T81" fmla="*/ 31 h 206"/>
                  <a:gd name="T82" fmla="*/ 8 w 9"/>
                  <a:gd name="T83" fmla="*/ 7 h 206"/>
                  <a:gd name="T84" fmla="*/ 8 w 9"/>
                  <a:gd name="T85" fmla="*/ 1 h 206"/>
                  <a:gd name="T86" fmla="*/ 8 w 9"/>
                  <a:gd name="T87" fmla="*/ 21 h 206"/>
                  <a:gd name="T88" fmla="*/ 9 w 9"/>
                  <a:gd name="T89" fmla="*/ 41 h 206"/>
                  <a:gd name="T90" fmla="*/ 9 w 9"/>
                  <a:gd name="T91" fmla="*/ 23 h 206"/>
                  <a:gd name="T92" fmla="*/ 9 w 9"/>
                  <a:gd name="T93" fmla="*/ 37 h 206"/>
                  <a:gd name="T94" fmla="*/ 9 w 9"/>
                  <a:gd name="T95" fmla="*/ 102 h 206"/>
                  <a:gd name="T96" fmla="*/ 9 w 9"/>
                  <a:gd name="T97" fmla="*/ 44 h 206"/>
                  <a:gd name="T98" fmla="*/ 9 w 9"/>
                  <a:gd name="T99" fmla="*/ 5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6">
                    <a:moveTo>
                      <a:pt x="0" y="65"/>
                    </a:moveTo>
                    <a:lnTo>
                      <a:pt x="1" y="64"/>
                    </a:lnTo>
                    <a:lnTo>
                      <a:pt x="1" y="89"/>
                    </a:lnTo>
                    <a:lnTo>
                      <a:pt x="1" y="91"/>
                    </a:lnTo>
                    <a:lnTo>
                      <a:pt x="1" y="46"/>
                    </a:lnTo>
                    <a:lnTo>
                      <a:pt x="2" y="23"/>
                    </a:lnTo>
                    <a:lnTo>
                      <a:pt x="2" y="13"/>
                    </a:lnTo>
                    <a:lnTo>
                      <a:pt x="2" y="25"/>
                    </a:lnTo>
                    <a:lnTo>
                      <a:pt x="2" y="69"/>
                    </a:lnTo>
                    <a:lnTo>
                      <a:pt x="2" y="93"/>
                    </a:lnTo>
                    <a:lnTo>
                      <a:pt x="2" y="185"/>
                    </a:lnTo>
                    <a:lnTo>
                      <a:pt x="3" y="47"/>
                    </a:lnTo>
                    <a:lnTo>
                      <a:pt x="3" y="22"/>
                    </a:lnTo>
                    <a:lnTo>
                      <a:pt x="3" y="49"/>
                    </a:lnTo>
                    <a:lnTo>
                      <a:pt x="3" y="206"/>
                    </a:lnTo>
                    <a:lnTo>
                      <a:pt x="3" y="94"/>
                    </a:lnTo>
                    <a:lnTo>
                      <a:pt x="4" y="74"/>
                    </a:lnTo>
                    <a:lnTo>
                      <a:pt x="4" y="72"/>
                    </a:lnTo>
                    <a:lnTo>
                      <a:pt x="4" y="69"/>
                    </a:lnTo>
                    <a:lnTo>
                      <a:pt x="4" y="66"/>
                    </a:lnTo>
                    <a:lnTo>
                      <a:pt x="4" y="66"/>
                    </a:lnTo>
                    <a:lnTo>
                      <a:pt x="4" y="65"/>
                    </a:lnTo>
                    <a:lnTo>
                      <a:pt x="5" y="66"/>
                    </a:lnTo>
                    <a:lnTo>
                      <a:pt x="5" y="50"/>
                    </a:lnTo>
                    <a:lnTo>
                      <a:pt x="5" y="24"/>
                    </a:lnTo>
                    <a:lnTo>
                      <a:pt x="5" y="14"/>
                    </a:lnTo>
                    <a:lnTo>
                      <a:pt x="6" y="16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6" y="24"/>
                    </a:lnTo>
                    <a:lnTo>
                      <a:pt x="6" y="22"/>
                    </a:lnTo>
                    <a:lnTo>
                      <a:pt x="7" y="20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7" y="24"/>
                    </a:lnTo>
                    <a:lnTo>
                      <a:pt x="7" y="65"/>
                    </a:lnTo>
                    <a:lnTo>
                      <a:pt x="7" y="88"/>
                    </a:lnTo>
                    <a:lnTo>
                      <a:pt x="8" y="64"/>
                    </a:lnTo>
                    <a:lnTo>
                      <a:pt x="8" y="31"/>
                    </a:lnTo>
                    <a:lnTo>
                      <a:pt x="8" y="7"/>
                    </a:lnTo>
                    <a:lnTo>
                      <a:pt x="8" y="1"/>
                    </a:lnTo>
                    <a:lnTo>
                      <a:pt x="8" y="21"/>
                    </a:lnTo>
                    <a:lnTo>
                      <a:pt x="9" y="41"/>
                    </a:lnTo>
                    <a:lnTo>
                      <a:pt x="9" y="23"/>
                    </a:lnTo>
                    <a:lnTo>
                      <a:pt x="9" y="37"/>
                    </a:lnTo>
                    <a:lnTo>
                      <a:pt x="9" y="102"/>
                    </a:lnTo>
                    <a:lnTo>
                      <a:pt x="9" y="44"/>
                    </a:lnTo>
                    <a:lnTo>
                      <a:pt x="9" y="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2" name="Freeform 291"/>
              <p:cNvSpPr>
                <a:spLocks/>
              </p:cNvSpPr>
              <p:nvPr/>
            </p:nvSpPr>
            <p:spPr bwMode="auto">
              <a:xfrm>
                <a:off x="7008813" y="4003675"/>
                <a:ext cx="14288" cy="304800"/>
              </a:xfrm>
              <a:custGeom>
                <a:avLst/>
                <a:gdLst>
                  <a:gd name="T0" fmla="*/ 0 w 9"/>
                  <a:gd name="T1" fmla="*/ 26 h 192"/>
                  <a:gd name="T2" fmla="*/ 1 w 9"/>
                  <a:gd name="T3" fmla="*/ 11 h 192"/>
                  <a:gd name="T4" fmla="*/ 1 w 9"/>
                  <a:gd name="T5" fmla="*/ 9 h 192"/>
                  <a:gd name="T6" fmla="*/ 1 w 9"/>
                  <a:gd name="T7" fmla="*/ 10 h 192"/>
                  <a:gd name="T8" fmla="*/ 1 w 9"/>
                  <a:gd name="T9" fmla="*/ 24 h 192"/>
                  <a:gd name="T10" fmla="*/ 2 w 9"/>
                  <a:gd name="T11" fmla="*/ 46 h 192"/>
                  <a:gd name="T12" fmla="*/ 2 w 9"/>
                  <a:gd name="T13" fmla="*/ 25 h 192"/>
                  <a:gd name="T14" fmla="*/ 2 w 9"/>
                  <a:gd name="T15" fmla="*/ 16 h 192"/>
                  <a:gd name="T16" fmla="*/ 2 w 9"/>
                  <a:gd name="T17" fmla="*/ 33 h 192"/>
                  <a:gd name="T18" fmla="*/ 2 w 9"/>
                  <a:gd name="T19" fmla="*/ 65 h 192"/>
                  <a:gd name="T20" fmla="*/ 2 w 9"/>
                  <a:gd name="T21" fmla="*/ 58 h 192"/>
                  <a:gd name="T22" fmla="*/ 2 w 9"/>
                  <a:gd name="T23" fmla="*/ 38 h 192"/>
                  <a:gd name="T24" fmla="*/ 3 w 9"/>
                  <a:gd name="T25" fmla="*/ 34 h 192"/>
                  <a:gd name="T26" fmla="*/ 3 w 9"/>
                  <a:gd name="T27" fmla="*/ 50 h 192"/>
                  <a:gd name="T28" fmla="*/ 3 w 9"/>
                  <a:gd name="T29" fmla="*/ 99 h 192"/>
                  <a:gd name="T30" fmla="*/ 3 w 9"/>
                  <a:gd name="T31" fmla="*/ 165 h 192"/>
                  <a:gd name="T32" fmla="*/ 4 w 9"/>
                  <a:gd name="T33" fmla="*/ 116 h 192"/>
                  <a:gd name="T34" fmla="*/ 4 w 9"/>
                  <a:gd name="T35" fmla="*/ 73 h 192"/>
                  <a:gd name="T36" fmla="*/ 4 w 9"/>
                  <a:gd name="T37" fmla="*/ 26 h 192"/>
                  <a:gd name="T38" fmla="*/ 4 w 9"/>
                  <a:gd name="T39" fmla="*/ 3 h 192"/>
                  <a:gd name="T40" fmla="*/ 4 w 9"/>
                  <a:gd name="T41" fmla="*/ 0 h 192"/>
                  <a:gd name="T42" fmla="*/ 4 w 9"/>
                  <a:gd name="T43" fmla="*/ 7 h 192"/>
                  <a:gd name="T44" fmla="*/ 4 w 9"/>
                  <a:gd name="T45" fmla="*/ 18 h 192"/>
                  <a:gd name="T46" fmla="*/ 5 w 9"/>
                  <a:gd name="T47" fmla="*/ 38 h 192"/>
                  <a:gd name="T48" fmla="*/ 5 w 9"/>
                  <a:gd name="T49" fmla="*/ 70 h 192"/>
                  <a:gd name="T50" fmla="*/ 5 w 9"/>
                  <a:gd name="T51" fmla="*/ 192 h 192"/>
                  <a:gd name="T52" fmla="*/ 5 w 9"/>
                  <a:gd name="T53" fmla="*/ 81 h 192"/>
                  <a:gd name="T54" fmla="*/ 6 w 9"/>
                  <a:gd name="T55" fmla="*/ 50 h 192"/>
                  <a:gd name="T56" fmla="*/ 6 w 9"/>
                  <a:gd name="T57" fmla="*/ 58 h 192"/>
                  <a:gd name="T58" fmla="*/ 6 w 9"/>
                  <a:gd name="T59" fmla="*/ 100 h 192"/>
                  <a:gd name="T60" fmla="*/ 6 w 9"/>
                  <a:gd name="T61" fmla="*/ 111 h 192"/>
                  <a:gd name="T62" fmla="*/ 6 w 9"/>
                  <a:gd name="T63" fmla="*/ 32 h 192"/>
                  <a:gd name="T64" fmla="*/ 6 w 9"/>
                  <a:gd name="T65" fmla="*/ 7 h 192"/>
                  <a:gd name="T66" fmla="*/ 7 w 9"/>
                  <a:gd name="T67" fmla="*/ 8 h 192"/>
                  <a:gd name="T68" fmla="*/ 7 w 9"/>
                  <a:gd name="T69" fmla="*/ 20 h 192"/>
                  <a:gd name="T70" fmla="*/ 7 w 9"/>
                  <a:gd name="T71" fmla="*/ 28 h 192"/>
                  <a:gd name="T72" fmla="*/ 7 w 9"/>
                  <a:gd name="T73" fmla="*/ 26 h 192"/>
                  <a:gd name="T74" fmla="*/ 7 w 9"/>
                  <a:gd name="T75" fmla="*/ 19 h 192"/>
                  <a:gd name="T76" fmla="*/ 7 w 9"/>
                  <a:gd name="T77" fmla="*/ 16 h 192"/>
                  <a:gd name="T78" fmla="*/ 7 w 9"/>
                  <a:gd name="T79" fmla="*/ 20 h 192"/>
                  <a:gd name="T80" fmla="*/ 8 w 9"/>
                  <a:gd name="T81" fmla="*/ 26 h 192"/>
                  <a:gd name="T82" fmla="*/ 8 w 9"/>
                  <a:gd name="T83" fmla="*/ 32 h 192"/>
                  <a:gd name="T84" fmla="*/ 8 w 9"/>
                  <a:gd name="T85" fmla="*/ 39 h 192"/>
                  <a:gd name="T86" fmla="*/ 8 w 9"/>
                  <a:gd name="T87" fmla="*/ 51 h 192"/>
                  <a:gd name="T88" fmla="*/ 9 w 9"/>
                  <a:gd name="T89" fmla="*/ 92 h 192"/>
                  <a:gd name="T90" fmla="*/ 9 w 9"/>
                  <a:gd name="T91" fmla="*/ 104 h 192"/>
                  <a:gd name="T92" fmla="*/ 9 w 9"/>
                  <a:gd name="T93" fmla="*/ 60 h 192"/>
                  <a:gd name="T94" fmla="*/ 9 w 9"/>
                  <a:gd name="T95" fmla="*/ 66 h 192"/>
                  <a:gd name="T96" fmla="*/ 9 w 9"/>
                  <a:gd name="T97" fmla="*/ 116 h 192"/>
                  <a:gd name="T98" fmla="*/ 9 w 9"/>
                  <a:gd name="T99" fmla="*/ 78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2">
                    <a:moveTo>
                      <a:pt x="0" y="26"/>
                    </a:moveTo>
                    <a:lnTo>
                      <a:pt x="1" y="11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1" y="24"/>
                    </a:lnTo>
                    <a:lnTo>
                      <a:pt x="2" y="46"/>
                    </a:lnTo>
                    <a:lnTo>
                      <a:pt x="2" y="25"/>
                    </a:lnTo>
                    <a:lnTo>
                      <a:pt x="2" y="16"/>
                    </a:lnTo>
                    <a:lnTo>
                      <a:pt x="2" y="33"/>
                    </a:lnTo>
                    <a:lnTo>
                      <a:pt x="2" y="65"/>
                    </a:lnTo>
                    <a:lnTo>
                      <a:pt x="2" y="58"/>
                    </a:lnTo>
                    <a:lnTo>
                      <a:pt x="2" y="38"/>
                    </a:lnTo>
                    <a:lnTo>
                      <a:pt x="3" y="34"/>
                    </a:lnTo>
                    <a:lnTo>
                      <a:pt x="3" y="50"/>
                    </a:lnTo>
                    <a:lnTo>
                      <a:pt x="3" y="99"/>
                    </a:lnTo>
                    <a:lnTo>
                      <a:pt x="3" y="165"/>
                    </a:lnTo>
                    <a:lnTo>
                      <a:pt x="4" y="116"/>
                    </a:lnTo>
                    <a:lnTo>
                      <a:pt x="4" y="73"/>
                    </a:lnTo>
                    <a:lnTo>
                      <a:pt x="4" y="26"/>
                    </a:lnTo>
                    <a:lnTo>
                      <a:pt x="4" y="3"/>
                    </a:lnTo>
                    <a:lnTo>
                      <a:pt x="4" y="0"/>
                    </a:lnTo>
                    <a:lnTo>
                      <a:pt x="4" y="7"/>
                    </a:lnTo>
                    <a:lnTo>
                      <a:pt x="4" y="18"/>
                    </a:lnTo>
                    <a:lnTo>
                      <a:pt x="5" y="38"/>
                    </a:lnTo>
                    <a:lnTo>
                      <a:pt x="5" y="70"/>
                    </a:lnTo>
                    <a:lnTo>
                      <a:pt x="5" y="192"/>
                    </a:lnTo>
                    <a:lnTo>
                      <a:pt x="5" y="81"/>
                    </a:lnTo>
                    <a:lnTo>
                      <a:pt x="6" y="50"/>
                    </a:lnTo>
                    <a:lnTo>
                      <a:pt x="6" y="58"/>
                    </a:lnTo>
                    <a:lnTo>
                      <a:pt x="6" y="100"/>
                    </a:lnTo>
                    <a:lnTo>
                      <a:pt x="6" y="111"/>
                    </a:lnTo>
                    <a:lnTo>
                      <a:pt x="6" y="32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20"/>
                    </a:lnTo>
                    <a:lnTo>
                      <a:pt x="7" y="28"/>
                    </a:lnTo>
                    <a:lnTo>
                      <a:pt x="7" y="26"/>
                    </a:lnTo>
                    <a:lnTo>
                      <a:pt x="7" y="19"/>
                    </a:lnTo>
                    <a:lnTo>
                      <a:pt x="7" y="16"/>
                    </a:lnTo>
                    <a:lnTo>
                      <a:pt x="7" y="20"/>
                    </a:lnTo>
                    <a:lnTo>
                      <a:pt x="8" y="26"/>
                    </a:lnTo>
                    <a:lnTo>
                      <a:pt x="8" y="32"/>
                    </a:lnTo>
                    <a:lnTo>
                      <a:pt x="8" y="39"/>
                    </a:lnTo>
                    <a:lnTo>
                      <a:pt x="8" y="51"/>
                    </a:lnTo>
                    <a:lnTo>
                      <a:pt x="9" y="92"/>
                    </a:lnTo>
                    <a:lnTo>
                      <a:pt x="9" y="104"/>
                    </a:lnTo>
                    <a:lnTo>
                      <a:pt x="9" y="60"/>
                    </a:lnTo>
                    <a:lnTo>
                      <a:pt x="9" y="66"/>
                    </a:lnTo>
                    <a:lnTo>
                      <a:pt x="9" y="116"/>
                    </a:lnTo>
                    <a:lnTo>
                      <a:pt x="9" y="7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3" name="Freeform 292"/>
              <p:cNvSpPr>
                <a:spLocks/>
              </p:cNvSpPr>
              <p:nvPr/>
            </p:nvSpPr>
            <p:spPr bwMode="auto">
              <a:xfrm>
                <a:off x="7023101" y="3994150"/>
                <a:ext cx="14288" cy="469900"/>
              </a:xfrm>
              <a:custGeom>
                <a:avLst/>
                <a:gdLst>
                  <a:gd name="T0" fmla="*/ 0 w 9"/>
                  <a:gd name="T1" fmla="*/ 84 h 296"/>
                  <a:gd name="T2" fmla="*/ 0 w 9"/>
                  <a:gd name="T3" fmla="*/ 53 h 296"/>
                  <a:gd name="T4" fmla="*/ 1 w 9"/>
                  <a:gd name="T5" fmla="*/ 48 h 296"/>
                  <a:gd name="T6" fmla="*/ 1 w 9"/>
                  <a:gd name="T7" fmla="*/ 54 h 296"/>
                  <a:gd name="T8" fmla="*/ 1 w 9"/>
                  <a:gd name="T9" fmla="*/ 46 h 296"/>
                  <a:gd name="T10" fmla="*/ 1 w 9"/>
                  <a:gd name="T11" fmla="*/ 39 h 296"/>
                  <a:gd name="T12" fmla="*/ 2 w 9"/>
                  <a:gd name="T13" fmla="*/ 61 h 296"/>
                  <a:gd name="T14" fmla="*/ 2 w 9"/>
                  <a:gd name="T15" fmla="*/ 157 h 296"/>
                  <a:gd name="T16" fmla="*/ 2 w 9"/>
                  <a:gd name="T17" fmla="*/ 107 h 296"/>
                  <a:gd name="T18" fmla="*/ 2 w 9"/>
                  <a:gd name="T19" fmla="*/ 145 h 296"/>
                  <a:gd name="T20" fmla="*/ 2 w 9"/>
                  <a:gd name="T21" fmla="*/ 105 h 296"/>
                  <a:gd name="T22" fmla="*/ 2 w 9"/>
                  <a:gd name="T23" fmla="*/ 50 h 296"/>
                  <a:gd name="T24" fmla="*/ 3 w 9"/>
                  <a:gd name="T25" fmla="*/ 38 h 296"/>
                  <a:gd name="T26" fmla="*/ 3 w 9"/>
                  <a:gd name="T27" fmla="*/ 41 h 296"/>
                  <a:gd name="T28" fmla="*/ 3 w 9"/>
                  <a:gd name="T29" fmla="*/ 69 h 296"/>
                  <a:gd name="T30" fmla="*/ 3 w 9"/>
                  <a:gd name="T31" fmla="*/ 296 h 296"/>
                  <a:gd name="T32" fmla="*/ 3 w 9"/>
                  <a:gd name="T33" fmla="*/ 66 h 296"/>
                  <a:gd name="T34" fmla="*/ 4 w 9"/>
                  <a:gd name="T35" fmla="*/ 36 h 296"/>
                  <a:gd name="T36" fmla="*/ 4 w 9"/>
                  <a:gd name="T37" fmla="*/ 31 h 296"/>
                  <a:gd name="T38" fmla="*/ 4 w 9"/>
                  <a:gd name="T39" fmla="*/ 34 h 296"/>
                  <a:gd name="T40" fmla="*/ 4 w 9"/>
                  <a:gd name="T41" fmla="*/ 57 h 296"/>
                  <a:gd name="T42" fmla="*/ 4 w 9"/>
                  <a:gd name="T43" fmla="*/ 102 h 296"/>
                  <a:gd name="T44" fmla="*/ 4 w 9"/>
                  <a:gd name="T45" fmla="*/ 99 h 296"/>
                  <a:gd name="T46" fmla="*/ 5 w 9"/>
                  <a:gd name="T47" fmla="*/ 114 h 296"/>
                  <a:gd name="T48" fmla="*/ 5 w 9"/>
                  <a:gd name="T49" fmla="*/ 85 h 296"/>
                  <a:gd name="T50" fmla="*/ 5 w 9"/>
                  <a:gd name="T51" fmla="*/ 57 h 296"/>
                  <a:gd name="T52" fmla="*/ 5 w 9"/>
                  <a:gd name="T53" fmla="*/ 68 h 296"/>
                  <a:gd name="T54" fmla="*/ 5 w 9"/>
                  <a:gd name="T55" fmla="*/ 73 h 296"/>
                  <a:gd name="T56" fmla="*/ 5 w 9"/>
                  <a:gd name="T57" fmla="*/ 32 h 296"/>
                  <a:gd name="T58" fmla="*/ 6 w 9"/>
                  <a:gd name="T59" fmla="*/ 13 h 296"/>
                  <a:gd name="T60" fmla="*/ 6 w 9"/>
                  <a:gd name="T61" fmla="*/ 18 h 296"/>
                  <a:gd name="T62" fmla="*/ 6 w 9"/>
                  <a:gd name="T63" fmla="*/ 27 h 296"/>
                  <a:gd name="T64" fmla="*/ 6 w 9"/>
                  <a:gd name="T65" fmla="*/ 12 h 296"/>
                  <a:gd name="T66" fmla="*/ 6 w 9"/>
                  <a:gd name="T67" fmla="*/ 1 h 296"/>
                  <a:gd name="T68" fmla="*/ 7 w 9"/>
                  <a:gd name="T69" fmla="*/ 0 h 296"/>
                  <a:gd name="T70" fmla="*/ 7 w 9"/>
                  <a:gd name="T71" fmla="*/ 6 h 296"/>
                  <a:gd name="T72" fmla="*/ 7 w 9"/>
                  <a:gd name="T73" fmla="*/ 12 h 296"/>
                  <a:gd name="T74" fmla="*/ 7 w 9"/>
                  <a:gd name="T75" fmla="*/ 20 h 296"/>
                  <a:gd name="T76" fmla="*/ 7 w 9"/>
                  <a:gd name="T77" fmla="*/ 31 h 296"/>
                  <a:gd name="T78" fmla="*/ 7 w 9"/>
                  <a:gd name="T79" fmla="*/ 47 h 296"/>
                  <a:gd name="T80" fmla="*/ 8 w 9"/>
                  <a:gd name="T81" fmla="*/ 72 h 296"/>
                  <a:gd name="T82" fmla="*/ 8 w 9"/>
                  <a:gd name="T83" fmla="*/ 102 h 296"/>
                  <a:gd name="T84" fmla="*/ 8 w 9"/>
                  <a:gd name="T85" fmla="*/ 104 h 296"/>
                  <a:gd name="T86" fmla="*/ 8 w 9"/>
                  <a:gd name="T87" fmla="*/ 72 h 296"/>
                  <a:gd name="T88" fmla="*/ 9 w 9"/>
                  <a:gd name="T89" fmla="*/ 72 h 296"/>
                  <a:gd name="T90" fmla="*/ 9 w 9"/>
                  <a:gd name="T91" fmla="*/ 48 h 296"/>
                  <a:gd name="T92" fmla="*/ 9 w 9"/>
                  <a:gd name="T93" fmla="*/ 13 h 296"/>
                  <a:gd name="T94" fmla="*/ 9 w 9"/>
                  <a:gd name="T95" fmla="*/ 7 h 296"/>
                  <a:gd name="T96" fmla="*/ 9 w 9"/>
                  <a:gd name="T97" fmla="*/ 9 h 296"/>
                  <a:gd name="T98" fmla="*/ 9 w 9"/>
                  <a:gd name="T99" fmla="*/ 14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96">
                    <a:moveTo>
                      <a:pt x="0" y="84"/>
                    </a:moveTo>
                    <a:lnTo>
                      <a:pt x="0" y="53"/>
                    </a:lnTo>
                    <a:lnTo>
                      <a:pt x="1" y="48"/>
                    </a:lnTo>
                    <a:lnTo>
                      <a:pt x="1" y="54"/>
                    </a:lnTo>
                    <a:lnTo>
                      <a:pt x="1" y="46"/>
                    </a:lnTo>
                    <a:lnTo>
                      <a:pt x="1" y="39"/>
                    </a:lnTo>
                    <a:lnTo>
                      <a:pt x="2" y="61"/>
                    </a:lnTo>
                    <a:lnTo>
                      <a:pt x="2" y="157"/>
                    </a:lnTo>
                    <a:lnTo>
                      <a:pt x="2" y="107"/>
                    </a:lnTo>
                    <a:lnTo>
                      <a:pt x="2" y="145"/>
                    </a:lnTo>
                    <a:lnTo>
                      <a:pt x="2" y="105"/>
                    </a:lnTo>
                    <a:lnTo>
                      <a:pt x="2" y="50"/>
                    </a:lnTo>
                    <a:lnTo>
                      <a:pt x="3" y="38"/>
                    </a:lnTo>
                    <a:lnTo>
                      <a:pt x="3" y="41"/>
                    </a:lnTo>
                    <a:lnTo>
                      <a:pt x="3" y="69"/>
                    </a:lnTo>
                    <a:lnTo>
                      <a:pt x="3" y="296"/>
                    </a:lnTo>
                    <a:lnTo>
                      <a:pt x="3" y="66"/>
                    </a:lnTo>
                    <a:lnTo>
                      <a:pt x="4" y="36"/>
                    </a:lnTo>
                    <a:lnTo>
                      <a:pt x="4" y="31"/>
                    </a:lnTo>
                    <a:lnTo>
                      <a:pt x="4" y="34"/>
                    </a:lnTo>
                    <a:lnTo>
                      <a:pt x="4" y="57"/>
                    </a:lnTo>
                    <a:lnTo>
                      <a:pt x="4" y="102"/>
                    </a:lnTo>
                    <a:lnTo>
                      <a:pt x="4" y="99"/>
                    </a:lnTo>
                    <a:lnTo>
                      <a:pt x="5" y="114"/>
                    </a:lnTo>
                    <a:lnTo>
                      <a:pt x="5" y="85"/>
                    </a:lnTo>
                    <a:lnTo>
                      <a:pt x="5" y="57"/>
                    </a:lnTo>
                    <a:lnTo>
                      <a:pt x="5" y="68"/>
                    </a:lnTo>
                    <a:lnTo>
                      <a:pt x="5" y="73"/>
                    </a:lnTo>
                    <a:lnTo>
                      <a:pt x="5" y="32"/>
                    </a:lnTo>
                    <a:lnTo>
                      <a:pt x="6" y="13"/>
                    </a:lnTo>
                    <a:lnTo>
                      <a:pt x="6" y="18"/>
                    </a:lnTo>
                    <a:lnTo>
                      <a:pt x="6" y="27"/>
                    </a:lnTo>
                    <a:lnTo>
                      <a:pt x="6" y="12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7" y="6"/>
                    </a:lnTo>
                    <a:lnTo>
                      <a:pt x="7" y="12"/>
                    </a:lnTo>
                    <a:lnTo>
                      <a:pt x="7" y="20"/>
                    </a:lnTo>
                    <a:lnTo>
                      <a:pt x="7" y="31"/>
                    </a:lnTo>
                    <a:lnTo>
                      <a:pt x="7" y="47"/>
                    </a:lnTo>
                    <a:lnTo>
                      <a:pt x="8" y="72"/>
                    </a:lnTo>
                    <a:lnTo>
                      <a:pt x="8" y="102"/>
                    </a:lnTo>
                    <a:lnTo>
                      <a:pt x="8" y="104"/>
                    </a:lnTo>
                    <a:lnTo>
                      <a:pt x="8" y="72"/>
                    </a:lnTo>
                    <a:lnTo>
                      <a:pt x="9" y="72"/>
                    </a:lnTo>
                    <a:lnTo>
                      <a:pt x="9" y="48"/>
                    </a:lnTo>
                    <a:lnTo>
                      <a:pt x="9" y="13"/>
                    </a:lnTo>
                    <a:lnTo>
                      <a:pt x="9" y="7"/>
                    </a:lnTo>
                    <a:lnTo>
                      <a:pt x="9" y="9"/>
                    </a:lnTo>
                    <a:lnTo>
                      <a:pt x="9" y="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4" name="Freeform 293"/>
              <p:cNvSpPr>
                <a:spLocks/>
              </p:cNvSpPr>
              <p:nvPr/>
            </p:nvSpPr>
            <p:spPr bwMode="auto">
              <a:xfrm>
                <a:off x="7037388" y="3927475"/>
                <a:ext cx="14288" cy="368300"/>
              </a:xfrm>
              <a:custGeom>
                <a:avLst/>
                <a:gdLst>
                  <a:gd name="T0" fmla="*/ 0 w 9"/>
                  <a:gd name="T1" fmla="*/ 56 h 232"/>
                  <a:gd name="T2" fmla="*/ 0 w 9"/>
                  <a:gd name="T3" fmla="*/ 95 h 232"/>
                  <a:gd name="T4" fmla="*/ 1 w 9"/>
                  <a:gd name="T5" fmla="*/ 212 h 232"/>
                  <a:gd name="T6" fmla="*/ 1 w 9"/>
                  <a:gd name="T7" fmla="*/ 113 h 232"/>
                  <a:gd name="T8" fmla="*/ 1 w 9"/>
                  <a:gd name="T9" fmla="*/ 113 h 232"/>
                  <a:gd name="T10" fmla="*/ 1 w 9"/>
                  <a:gd name="T11" fmla="*/ 127 h 232"/>
                  <a:gd name="T12" fmla="*/ 2 w 9"/>
                  <a:gd name="T13" fmla="*/ 111 h 232"/>
                  <a:gd name="T14" fmla="*/ 2 w 9"/>
                  <a:gd name="T15" fmla="*/ 133 h 232"/>
                  <a:gd name="T16" fmla="*/ 2 w 9"/>
                  <a:gd name="T17" fmla="*/ 133 h 232"/>
                  <a:gd name="T18" fmla="*/ 2 w 9"/>
                  <a:gd name="T19" fmla="*/ 209 h 232"/>
                  <a:gd name="T20" fmla="*/ 2 w 9"/>
                  <a:gd name="T21" fmla="*/ 94 h 232"/>
                  <a:gd name="T22" fmla="*/ 2 w 9"/>
                  <a:gd name="T23" fmla="*/ 47 h 232"/>
                  <a:gd name="T24" fmla="*/ 2 w 9"/>
                  <a:gd name="T25" fmla="*/ 49 h 232"/>
                  <a:gd name="T26" fmla="*/ 3 w 9"/>
                  <a:gd name="T27" fmla="*/ 88 h 232"/>
                  <a:gd name="T28" fmla="*/ 3 w 9"/>
                  <a:gd name="T29" fmla="*/ 81 h 232"/>
                  <a:gd name="T30" fmla="*/ 3 w 9"/>
                  <a:gd name="T31" fmla="*/ 49 h 232"/>
                  <a:gd name="T32" fmla="*/ 3 w 9"/>
                  <a:gd name="T33" fmla="*/ 46 h 232"/>
                  <a:gd name="T34" fmla="*/ 3 w 9"/>
                  <a:gd name="T35" fmla="*/ 62 h 232"/>
                  <a:gd name="T36" fmla="*/ 3 w 9"/>
                  <a:gd name="T37" fmla="*/ 72 h 232"/>
                  <a:gd name="T38" fmla="*/ 4 w 9"/>
                  <a:gd name="T39" fmla="*/ 34 h 232"/>
                  <a:gd name="T40" fmla="*/ 4 w 9"/>
                  <a:gd name="T41" fmla="*/ 6 h 232"/>
                  <a:gd name="T42" fmla="*/ 4 w 9"/>
                  <a:gd name="T43" fmla="*/ 0 h 232"/>
                  <a:gd name="T44" fmla="*/ 4 w 9"/>
                  <a:gd name="T45" fmla="*/ 17 h 232"/>
                  <a:gd name="T46" fmla="*/ 5 w 9"/>
                  <a:gd name="T47" fmla="*/ 67 h 232"/>
                  <a:gd name="T48" fmla="*/ 5 w 9"/>
                  <a:gd name="T49" fmla="*/ 82 h 232"/>
                  <a:gd name="T50" fmla="*/ 5 w 9"/>
                  <a:gd name="T51" fmla="*/ 51 h 232"/>
                  <a:gd name="T52" fmla="*/ 5 w 9"/>
                  <a:gd name="T53" fmla="*/ 56 h 232"/>
                  <a:gd name="T54" fmla="*/ 5 w 9"/>
                  <a:gd name="T55" fmla="*/ 83 h 232"/>
                  <a:gd name="T56" fmla="*/ 5 w 9"/>
                  <a:gd name="T57" fmla="*/ 109 h 232"/>
                  <a:gd name="T58" fmla="*/ 5 w 9"/>
                  <a:gd name="T59" fmla="*/ 92 h 232"/>
                  <a:gd name="T60" fmla="*/ 6 w 9"/>
                  <a:gd name="T61" fmla="*/ 76 h 232"/>
                  <a:gd name="T62" fmla="*/ 6 w 9"/>
                  <a:gd name="T63" fmla="*/ 71 h 232"/>
                  <a:gd name="T64" fmla="*/ 6 w 9"/>
                  <a:gd name="T65" fmla="*/ 86 h 232"/>
                  <a:gd name="T66" fmla="*/ 6 w 9"/>
                  <a:gd name="T67" fmla="*/ 135 h 232"/>
                  <a:gd name="T68" fmla="*/ 7 w 9"/>
                  <a:gd name="T69" fmla="*/ 232 h 232"/>
                  <a:gd name="T70" fmla="*/ 7 w 9"/>
                  <a:gd name="T71" fmla="*/ 122 h 232"/>
                  <a:gd name="T72" fmla="*/ 7 w 9"/>
                  <a:gd name="T73" fmla="*/ 83 h 232"/>
                  <a:gd name="T74" fmla="*/ 7 w 9"/>
                  <a:gd name="T75" fmla="*/ 74 h 232"/>
                  <a:gd name="T76" fmla="*/ 7 w 9"/>
                  <a:gd name="T77" fmla="*/ 88 h 232"/>
                  <a:gd name="T78" fmla="*/ 7 w 9"/>
                  <a:gd name="T79" fmla="*/ 100 h 232"/>
                  <a:gd name="T80" fmla="*/ 7 w 9"/>
                  <a:gd name="T81" fmla="*/ 99 h 232"/>
                  <a:gd name="T82" fmla="*/ 8 w 9"/>
                  <a:gd name="T83" fmla="*/ 69 h 232"/>
                  <a:gd name="T84" fmla="*/ 8 w 9"/>
                  <a:gd name="T85" fmla="*/ 44 h 232"/>
                  <a:gd name="T86" fmla="*/ 8 w 9"/>
                  <a:gd name="T87" fmla="*/ 47 h 232"/>
                  <a:gd name="T88" fmla="*/ 8 w 9"/>
                  <a:gd name="T89" fmla="*/ 83 h 232"/>
                  <a:gd name="T90" fmla="*/ 9 w 9"/>
                  <a:gd name="T91" fmla="*/ 165 h 232"/>
                  <a:gd name="T92" fmla="*/ 9 w 9"/>
                  <a:gd name="T93" fmla="*/ 92 h 232"/>
                  <a:gd name="T94" fmla="*/ 9 w 9"/>
                  <a:gd name="T95" fmla="*/ 89 h 232"/>
                  <a:gd name="T96" fmla="*/ 9 w 9"/>
                  <a:gd name="T97" fmla="*/ 115 h 232"/>
                  <a:gd name="T98" fmla="*/ 9 w 9"/>
                  <a:gd name="T99" fmla="*/ 86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2">
                    <a:moveTo>
                      <a:pt x="0" y="56"/>
                    </a:moveTo>
                    <a:lnTo>
                      <a:pt x="0" y="95"/>
                    </a:lnTo>
                    <a:lnTo>
                      <a:pt x="1" y="212"/>
                    </a:lnTo>
                    <a:lnTo>
                      <a:pt x="1" y="113"/>
                    </a:lnTo>
                    <a:lnTo>
                      <a:pt x="1" y="113"/>
                    </a:lnTo>
                    <a:lnTo>
                      <a:pt x="1" y="127"/>
                    </a:lnTo>
                    <a:lnTo>
                      <a:pt x="2" y="111"/>
                    </a:lnTo>
                    <a:lnTo>
                      <a:pt x="2" y="133"/>
                    </a:lnTo>
                    <a:lnTo>
                      <a:pt x="2" y="133"/>
                    </a:lnTo>
                    <a:lnTo>
                      <a:pt x="2" y="209"/>
                    </a:lnTo>
                    <a:lnTo>
                      <a:pt x="2" y="94"/>
                    </a:lnTo>
                    <a:lnTo>
                      <a:pt x="2" y="47"/>
                    </a:lnTo>
                    <a:lnTo>
                      <a:pt x="2" y="49"/>
                    </a:lnTo>
                    <a:lnTo>
                      <a:pt x="3" y="88"/>
                    </a:lnTo>
                    <a:lnTo>
                      <a:pt x="3" y="81"/>
                    </a:lnTo>
                    <a:lnTo>
                      <a:pt x="3" y="49"/>
                    </a:lnTo>
                    <a:lnTo>
                      <a:pt x="3" y="46"/>
                    </a:lnTo>
                    <a:lnTo>
                      <a:pt x="3" y="62"/>
                    </a:lnTo>
                    <a:lnTo>
                      <a:pt x="3" y="72"/>
                    </a:lnTo>
                    <a:lnTo>
                      <a:pt x="4" y="34"/>
                    </a:lnTo>
                    <a:lnTo>
                      <a:pt x="4" y="6"/>
                    </a:lnTo>
                    <a:lnTo>
                      <a:pt x="4" y="0"/>
                    </a:lnTo>
                    <a:lnTo>
                      <a:pt x="4" y="17"/>
                    </a:lnTo>
                    <a:lnTo>
                      <a:pt x="5" y="67"/>
                    </a:lnTo>
                    <a:lnTo>
                      <a:pt x="5" y="82"/>
                    </a:lnTo>
                    <a:lnTo>
                      <a:pt x="5" y="51"/>
                    </a:lnTo>
                    <a:lnTo>
                      <a:pt x="5" y="56"/>
                    </a:lnTo>
                    <a:lnTo>
                      <a:pt x="5" y="83"/>
                    </a:lnTo>
                    <a:lnTo>
                      <a:pt x="5" y="109"/>
                    </a:lnTo>
                    <a:lnTo>
                      <a:pt x="5" y="92"/>
                    </a:lnTo>
                    <a:lnTo>
                      <a:pt x="6" y="76"/>
                    </a:lnTo>
                    <a:lnTo>
                      <a:pt x="6" y="71"/>
                    </a:lnTo>
                    <a:lnTo>
                      <a:pt x="6" y="86"/>
                    </a:lnTo>
                    <a:lnTo>
                      <a:pt x="6" y="135"/>
                    </a:lnTo>
                    <a:lnTo>
                      <a:pt x="7" y="232"/>
                    </a:lnTo>
                    <a:lnTo>
                      <a:pt x="7" y="122"/>
                    </a:lnTo>
                    <a:lnTo>
                      <a:pt x="7" y="83"/>
                    </a:lnTo>
                    <a:lnTo>
                      <a:pt x="7" y="74"/>
                    </a:lnTo>
                    <a:lnTo>
                      <a:pt x="7" y="88"/>
                    </a:lnTo>
                    <a:lnTo>
                      <a:pt x="7" y="100"/>
                    </a:lnTo>
                    <a:lnTo>
                      <a:pt x="7" y="99"/>
                    </a:lnTo>
                    <a:lnTo>
                      <a:pt x="8" y="69"/>
                    </a:lnTo>
                    <a:lnTo>
                      <a:pt x="8" y="44"/>
                    </a:lnTo>
                    <a:lnTo>
                      <a:pt x="8" y="47"/>
                    </a:lnTo>
                    <a:lnTo>
                      <a:pt x="8" y="83"/>
                    </a:lnTo>
                    <a:lnTo>
                      <a:pt x="9" y="165"/>
                    </a:lnTo>
                    <a:lnTo>
                      <a:pt x="9" y="92"/>
                    </a:lnTo>
                    <a:lnTo>
                      <a:pt x="9" y="89"/>
                    </a:lnTo>
                    <a:lnTo>
                      <a:pt x="9" y="115"/>
                    </a:lnTo>
                    <a:lnTo>
                      <a:pt x="9" y="8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5" name="Freeform 294"/>
              <p:cNvSpPr>
                <a:spLocks/>
              </p:cNvSpPr>
              <p:nvPr/>
            </p:nvSpPr>
            <p:spPr bwMode="auto">
              <a:xfrm>
                <a:off x="7051676" y="3924300"/>
                <a:ext cx="14288" cy="263525"/>
              </a:xfrm>
              <a:custGeom>
                <a:avLst/>
                <a:gdLst>
                  <a:gd name="T0" fmla="*/ 0 w 9"/>
                  <a:gd name="T1" fmla="*/ 88 h 166"/>
                  <a:gd name="T2" fmla="*/ 0 w 9"/>
                  <a:gd name="T3" fmla="*/ 60 h 166"/>
                  <a:gd name="T4" fmla="*/ 1 w 9"/>
                  <a:gd name="T5" fmla="*/ 52 h 166"/>
                  <a:gd name="T6" fmla="*/ 1 w 9"/>
                  <a:gd name="T7" fmla="*/ 50 h 166"/>
                  <a:gd name="T8" fmla="*/ 1 w 9"/>
                  <a:gd name="T9" fmla="*/ 52 h 166"/>
                  <a:gd name="T10" fmla="*/ 1 w 9"/>
                  <a:gd name="T11" fmla="*/ 82 h 166"/>
                  <a:gd name="T12" fmla="*/ 1 w 9"/>
                  <a:gd name="T13" fmla="*/ 163 h 166"/>
                  <a:gd name="T14" fmla="*/ 1 w 9"/>
                  <a:gd name="T15" fmla="*/ 163 h 166"/>
                  <a:gd name="T16" fmla="*/ 1 w 9"/>
                  <a:gd name="T17" fmla="*/ 160 h 166"/>
                  <a:gd name="T18" fmla="*/ 2 w 9"/>
                  <a:gd name="T19" fmla="*/ 166 h 166"/>
                  <a:gd name="T20" fmla="*/ 2 w 9"/>
                  <a:gd name="T21" fmla="*/ 69 h 166"/>
                  <a:gd name="T22" fmla="*/ 2 w 9"/>
                  <a:gd name="T23" fmla="*/ 29 h 166"/>
                  <a:gd name="T24" fmla="*/ 2 w 9"/>
                  <a:gd name="T25" fmla="*/ 16 h 166"/>
                  <a:gd name="T26" fmla="*/ 3 w 9"/>
                  <a:gd name="T27" fmla="*/ 13 h 166"/>
                  <a:gd name="T28" fmla="*/ 3 w 9"/>
                  <a:gd name="T29" fmla="*/ 5 h 166"/>
                  <a:gd name="T30" fmla="*/ 3 w 9"/>
                  <a:gd name="T31" fmla="*/ 0 h 166"/>
                  <a:gd name="T32" fmla="*/ 3 w 9"/>
                  <a:gd name="T33" fmla="*/ 15 h 166"/>
                  <a:gd name="T34" fmla="*/ 3 w 9"/>
                  <a:gd name="T35" fmla="*/ 56 h 166"/>
                  <a:gd name="T36" fmla="*/ 3 w 9"/>
                  <a:gd name="T37" fmla="*/ 127 h 166"/>
                  <a:gd name="T38" fmla="*/ 4 w 9"/>
                  <a:gd name="T39" fmla="*/ 114 h 166"/>
                  <a:gd name="T40" fmla="*/ 4 w 9"/>
                  <a:gd name="T41" fmla="*/ 110 h 166"/>
                  <a:gd name="T42" fmla="*/ 4 w 9"/>
                  <a:gd name="T43" fmla="*/ 126 h 166"/>
                  <a:gd name="T44" fmla="*/ 4 w 9"/>
                  <a:gd name="T45" fmla="*/ 140 h 166"/>
                  <a:gd name="T46" fmla="*/ 4 w 9"/>
                  <a:gd name="T47" fmla="*/ 142 h 166"/>
                  <a:gd name="T48" fmla="*/ 5 w 9"/>
                  <a:gd name="T49" fmla="*/ 149 h 166"/>
                  <a:gd name="T50" fmla="*/ 5 w 9"/>
                  <a:gd name="T51" fmla="*/ 135 h 166"/>
                  <a:gd name="T52" fmla="*/ 5 w 9"/>
                  <a:gd name="T53" fmla="*/ 123 h 166"/>
                  <a:gd name="T54" fmla="*/ 5 w 9"/>
                  <a:gd name="T55" fmla="*/ 95 h 166"/>
                  <a:gd name="T56" fmla="*/ 5 w 9"/>
                  <a:gd name="T57" fmla="*/ 36 h 166"/>
                  <a:gd name="T58" fmla="*/ 5 w 9"/>
                  <a:gd name="T59" fmla="*/ 13 h 166"/>
                  <a:gd name="T60" fmla="*/ 6 w 9"/>
                  <a:gd name="T61" fmla="*/ 14 h 166"/>
                  <a:gd name="T62" fmla="*/ 6 w 9"/>
                  <a:gd name="T63" fmla="*/ 23 h 166"/>
                  <a:gd name="T64" fmla="*/ 6 w 9"/>
                  <a:gd name="T65" fmla="*/ 22 h 166"/>
                  <a:gd name="T66" fmla="*/ 6 w 9"/>
                  <a:gd name="T67" fmla="*/ 16 h 166"/>
                  <a:gd name="T68" fmla="*/ 6 w 9"/>
                  <a:gd name="T69" fmla="*/ 11 h 166"/>
                  <a:gd name="T70" fmla="*/ 7 w 9"/>
                  <a:gd name="T71" fmla="*/ 20 h 166"/>
                  <a:gd name="T72" fmla="*/ 7 w 9"/>
                  <a:gd name="T73" fmla="*/ 60 h 166"/>
                  <a:gd name="T74" fmla="*/ 7 w 9"/>
                  <a:gd name="T75" fmla="*/ 93 h 166"/>
                  <a:gd name="T76" fmla="*/ 7 w 9"/>
                  <a:gd name="T77" fmla="*/ 43 h 166"/>
                  <a:gd name="T78" fmla="*/ 7 w 9"/>
                  <a:gd name="T79" fmla="*/ 29 h 166"/>
                  <a:gd name="T80" fmla="*/ 7 w 9"/>
                  <a:gd name="T81" fmla="*/ 48 h 166"/>
                  <a:gd name="T82" fmla="*/ 8 w 9"/>
                  <a:gd name="T83" fmla="*/ 84 h 166"/>
                  <a:gd name="T84" fmla="*/ 8 w 9"/>
                  <a:gd name="T85" fmla="*/ 55 h 166"/>
                  <a:gd name="T86" fmla="*/ 8 w 9"/>
                  <a:gd name="T87" fmla="*/ 34 h 166"/>
                  <a:gd name="T88" fmla="*/ 8 w 9"/>
                  <a:gd name="T89" fmla="*/ 32 h 166"/>
                  <a:gd name="T90" fmla="*/ 9 w 9"/>
                  <a:gd name="T91" fmla="*/ 56 h 166"/>
                  <a:gd name="T92" fmla="*/ 9 w 9"/>
                  <a:gd name="T93" fmla="*/ 78 h 166"/>
                  <a:gd name="T94" fmla="*/ 9 w 9"/>
                  <a:gd name="T95" fmla="*/ 53 h 166"/>
                  <a:gd name="T96" fmla="*/ 9 w 9"/>
                  <a:gd name="T97" fmla="*/ 47 h 166"/>
                  <a:gd name="T98" fmla="*/ 9 w 9"/>
                  <a:gd name="T99" fmla="*/ 69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6">
                    <a:moveTo>
                      <a:pt x="0" y="88"/>
                    </a:moveTo>
                    <a:lnTo>
                      <a:pt x="0" y="60"/>
                    </a:lnTo>
                    <a:lnTo>
                      <a:pt x="1" y="52"/>
                    </a:lnTo>
                    <a:lnTo>
                      <a:pt x="1" y="50"/>
                    </a:lnTo>
                    <a:lnTo>
                      <a:pt x="1" y="52"/>
                    </a:lnTo>
                    <a:lnTo>
                      <a:pt x="1" y="82"/>
                    </a:lnTo>
                    <a:lnTo>
                      <a:pt x="1" y="163"/>
                    </a:lnTo>
                    <a:lnTo>
                      <a:pt x="1" y="163"/>
                    </a:lnTo>
                    <a:lnTo>
                      <a:pt x="1" y="160"/>
                    </a:lnTo>
                    <a:lnTo>
                      <a:pt x="2" y="166"/>
                    </a:lnTo>
                    <a:lnTo>
                      <a:pt x="2" y="69"/>
                    </a:lnTo>
                    <a:lnTo>
                      <a:pt x="2" y="29"/>
                    </a:lnTo>
                    <a:lnTo>
                      <a:pt x="2" y="16"/>
                    </a:lnTo>
                    <a:lnTo>
                      <a:pt x="3" y="13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3" y="15"/>
                    </a:lnTo>
                    <a:lnTo>
                      <a:pt x="3" y="56"/>
                    </a:lnTo>
                    <a:lnTo>
                      <a:pt x="3" y="127"/>
                    </a:lnTo>
                    <a:lnTo>
                      <a:pt x="4" y="114"/>
                    </a:lnTo>
                    <a:lnTo>
                      <a:pt x="4" y="110"/>
                    </a:lnTo>
                    <a:lnTo>
                      <a:pt x="4" y="126"/>
                    </a:lnTo>
                    <a:lnTo>
                      <a:pt x="4" y="140"/>
                    </a:lnTo>
                    <a:lnTo>
                      <a:pt x="4" y="142"/>
                    </a:lnTo>
                    <a:lnTo>
                      <a:pt x="5" y="149"/>
                    </a:lnTo>
                    <a:lnTo>
                      <a:pt x="5" y="135"/>
                    </a:lnTo>
                    <a:lnTo>
                      <a:pt x="5" y="123"/>
                    </a:lnTo>
                    <a:lnTo>
                      <a:pt x="5" y="95"/>
                    </a:lnTo>
                    <a:lnTo>
                      <a:pt x="5" y="36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16"/>
                    </a:lnTo>
                    <a:lnTo>
                      <a:pt x="6" y="11"/>
                    </a:lnTo>
                    <a:lnTo>
                      <a:pt x="7" y="20"/>
                    </a:lnTo>
                    <a:lnTo>
                      <a:pt x="7" y="60"/>
                    </a:lnTo>
                    <a:lnTo>
                      <a:pt x="7" y="93"/>
                    </a:lnTo>
                    <a:lnTo>
                      <a:pt x="7" y="43"/>
                    </a:lnTo>
                    <a:lnTo>
                      <a:pt x="7" y="29"/>
                    </a:lnTo>
                    <a:lnTo>
                      <a:pt x="7" y="48"/>
                    </a:lnTo>
                    <a:lnTo>
                      <a:pt x="8" y="84"/>
                    </a:lnTo>
                    <a:lnTo>
                      <a:pt x="8" y="5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56"/>
                    </a:lnTo>
                    <a:lnTo>
                      <a:pt x="9" y="78"/>
                    </a:lnTo>
                    <a:lnTo>
                      <a:pt x="9" y="53"/>
                    </a:lnTo>
                    <a:lnTo>
                      <a:pt x="9" y="47"/>
                    </a:lnTo>
                    <a:lnTo>
                      <a:pt x="9" y="6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6" name="Freeform 295"/>
              <p:cNvSpPr>
                <a:spLocks/>
              </p:cNvSpPr>
              <p:nvPr/>
            </p:nvSpPr>
            <p:spPr bwMode="auto">
              <a:xfrm>
                <a:off x="7065963" y="3938588"/>
                <a:ext cx="14288" cy="266700"/>
              </a:xfrm>
              <a:custGeom>
                <a:avLst/>
                <a:gdLst>
                  <a:gd name="T0" fmla="*/ 0 w 9"/>
                  <a:gd name="T1" fmla="*/ 60 h 168"/>
                  <a:gd name="T2" fmla="*/ 0 w 9"/>
                  <a:gd name="T3" fmla="*/ 97 h 168"/>
                  <a:gd name="T4" fmla="*/ 0 w 9"/>
                  <a:gd name="T5" fmla="*/ 47 h 168"/>
                  <a:gd name="T6" fmla="*/ 1 w 9"/>
                  <a:gd name="T7" fmla="*/ 20 h 168"/>
                  <a:gd name="T8" fmla="*/ 1 w 9"/>
                  <a:gd name="T9" fmla="*/ 19 h 168"/>
                  <a:gd name="T10" fmla="*/ 1 w 9"/>
                  <a:gd name="T11" fmla="*/ 35 h 168"/>
                  <a:gd name="T12" fmla="*/ 1 w 9"/>
                  <a:gd name="T13" fmla="*/ 58 h 168"/>
                  <a:gd name="T14" fmla="*/ 1 w 9"/>
                  <a:gd name="T15" fmla="*/ 67 h 168"/>
                  <a:gd name="T16" fmla="*/ 1 w 9"/>
                  <a:gd name="T17" fmla="*/ 61 h 168"/>
                  <a:gd name="T18" fmla="*/ 2 w 9"/>
                  <a:gd name="T19" fmla="*/ 49 h 168"/>
                  <a:gd name="T20" fmla="*/ 2 w 9"/>
                  <a:gd name="T21" fmla="*/ 51 h 168"/>
                  <a:gd name="T22" fmla="*/ 2 w 9"/>
                  <a:gd name="T23" fmla="*/ 79 h 168"/>
                  <a:gd name="T24" fmla="*/ 2 w 9"/>
                  <a:gd name="T25" fmla="*/ 113 h 168"/>
                  <a:gd name="T26" fmla="*/ 3 w 9"/>
                  <a:gd name="T27" fmla="*/ 101 h 168"/>
                  <a:gd name="T28" fmla="*/ 3 w 9"/>
                  <a:gd name="T29" fmla="*/ 49 h 168"/>
                  <a:gd name="T30" fmla="*/ 3 w 9"/>
                  <a:gd name="T31" fmla="*/ 7 h 168"/>
                  <a:gd name="T32" fmla="*/ 3 w 9"/>
                  <a:gd name="T33" fmla="*/ 0 h 168"/>
                  <a:gd name="T34" fmla="*/ 3 w 9"/>
                  <a:gd name="T35" fmla="*/ 27 h 168"/>
                  <a:gd name="T36" fmla="*/ 3 w 9"/>
                  <a:gd name="T37" fmla="*/ 90 h 168"/>
                  <a:gd name="T38" fmla="*/ 3 w 9"/>
                  <a:gd name="T39" fmla="*/ 149 h 168"/>
                  <a:gd name="T40" fmla="*/ 4 w 9"/>
                  <a:gd name="T41" fmla="*/ 92 h 168"/>
                  <a:gd name="T42" fmla="*/ 4 w 9"/>
                  <a:gd name="T43" fmla="*/ 78 h 168"/>
                  <a:gd name="T44" fmla="*/ 4 w 9"/>
                  <a:gd name="T45" fmla="*/ 99 h 168"/>
                  <a:gd name="T46" fmla="*/ 4 w 9"/>
                  <a:gd name="T47" fmla="*/ 168 h 168"/>
                  <a:gd name="T48" fmla="*/ 5 w 9"/>
                  <a:gd name="T49" fmla="*/ 51 h 168"/>
                  <a:gd name="T50" fmla="*/ 5 w 9"/>
                  <a:gd name="T51" fmla="*/ 9 h 168"/>
                  <a:gd name="T52" fmla="*/ 5 w 9"/>
                  <a:gd name="T53" fmla="*/ 7 h 168"/>
                  <a:gd name="T54" fmla="*/ 5 w 9"/>
                  <a:gd name="T55" fmla="*/ 33 h 168"/>
                  <a:gd name="T56" fmla="*/ 5 w 9"/>
                  <a:gd name="T57" fmla="*/ 72 h 168"/>
                  <a:gd name="T58" fmla="*/ 5 w 9"/>
                  <a:gd name="T59" fmla="*/ 130 h 168"/>
                  <a:gd name="T60" fmla="*/ 5 w 9"/>
                  <a:gd name="T61" fmla="*/ 83 h 168"/>
                  <a:gd name="T62" fmla="*/ 6 w 9"/>
                  <a:gd name="T63" fmla="*/ 42 h 168"/>
                  <a:gd name="T64" fmla="*/ 6 w 9"/>
                  <a:gd name="T65" fmla="*/ 59 h 168"/>
                  <a:gd name="T66" fmla="*/ 6 w 9"/>
                  <a:gd name="T67" fmla="*/ 134 h 168"/>
                  <a:gd name="T68" fmla="*/ 6 w 9"/>
                  <a:gd name="T69" fmla="*/ 113 h 168"/>
                  <a:gd name="T70" fmla="*/ 7 w 9"/>
                  <a:gd name="T71" fmla="*/ 99 h 168"/>
                  <a:gd name="T72" fmla="*/ 7 w 9"/>
                  <a:gd name="T73" fmla="*/ 129 h 168"/>
                  <a:gd name="T74" fmla="*/ 7 w 9"/>
                  <a:gd name="T75" fmla="*/ 138 h 168"/>
                  <a:gd name="T76" fmla="*/ 7 w 9"/>
                  <a:gd name="T77" fmla="*/ 62 h 168"/>
                  <a:gd name="T78" fmla="*/ 7 w 9"/>
                  <a:gd name="T79" fmla="*/ 54 h 168"/>
                  <a:gd name="T80" fmla="*/ 7 w 9"/>
                  <a:gd name="T81" fmla="*/ 121 h 168"/>
                  <a:gd name="T82" fmla="*/ 8 w 9"/>
                  <a:gd name="T83" fmla="*/ 48 h 168"/>
                  <a:gd name="T84" fmla="*/ 8 w 9"/>
                  <a:gd name="T85" fmla="*/ 18 h 168"/>
                  <a:gd name="T86" fmla="*/ 8 w 9"/>
                  <a:gd name="T87" fmla="*/ 9 h 168"/>
                  <a:gd name="T88" fmla="*/ 8 w 9"/>
                  <a:gd name="T89" fmla="*/ 2 h 168"/>
                  <a:gd name="T90" fmla="*/ 8 w 9"/>
                  <a:gd name="T91" fmla="*/ 2 h 168"/>
                  <a:gd name="T92" fmla="*/ 8 w 9"/>
                  <a:gd name="T93" fmla="*/ 1 h 168"/>
                  <a:gd name="T94" fmla="*/ 8 w 9"/>
                  <a:gd name="T95" fmla="*/ 2 h 168"/>
                  <a:gd name="T96" fmla="*/ 9 w 9"/>
                  <a:gd name="T97" fmla="*/ 6 h 168"/>
                  <a:gd name="T98" fmla="*/ 9 w 9"/>
                  <a:gd name="T99" fmla="*/ 13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8">
                    <a:moveTo>
                      <a:pt x="0" y="60"/>
                    </a:moveTo>
                    <a:lnTo>
                      <a:pt x="0" y="97"/>
                    </a:lnTo>
                    <a:lnTo>
                      <a:pt x="0" y="47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1" y="35"/>
                    </a:lnTo>
                    <a:lnTo>
                      <a:pt x="1" y="58"/>
                    </a:lnTo>
                    <a:lnTo>
                      <a:pt x="1" y="67"/>
                    </a:lnTo>
                    <a:lnTo>
                      <a:pt x="1" y="61"/>
                    </a:lnTo>
                    <a:lnTo>
                      <a:pt x="2" y="49"/>
                    </a:lnTo>
                    <a:lnTo>
                      <a:pt x="2" y="51"/>
                    </a:lnTo>
                    <a:lnTo>
                      <a:pt x="2" y="79"/>
                    </a:lnTo>
                    <a:lnTo>
                      <a:pt x="2" y="113"/>
                    </a:lnTo>
                    <a:lnTo>
                      <a:pt x="3" y="101"/>
                    </a:lnTo>
                    <a:lnTo>
                      <a:pt x="3" y="49"/>
                    </a:lnTo>
                    <a:lnTo>
                      <a:pt x="3" y="7"/>
                    </a:lnTo>
                    <a:lnTo>
                      <a:pt x="3" y="0"/>
                    </a:lnTo>
                    <a:lnTo>
                      <a:pt x="3" y="27"/>
                    </a:lnTo>
                    <a:lnTo>
                      <a:pt x="3" y="90"/>
                    </a:lnTo>
                    <a:lnTo>
                      <a:pt x="3" y="149"/>
                    </a:lnTo>
                    <a:lnTo>
                      <a:pt x="4" y="92"/>
                    </a:lnTo>
                    <a:lnTo>
                      <a:pt x="4" y="78"/>
                    </a:lnTo>
                    <a:lnTo>
                      <a:pt x="4" y="99"/>
                    </a:lnTo>
                    <a:lnTo>
                      <a:pt x="4" y="168"/>
                    </a:lnTo>
                    <a:lnTo>
                      <a:pt x="5" y="51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5" y="33"/>
                    </a:lnTo>
                    <a:lnTo>
                      <a:pt x="5" y="72"/>
                    </a:lnTo>
                    <a:lnTo>
                      <a:pt x="5" y="130"/>
                    </a:lnTo>
                    <a:lnTo>
                      <a:pt x="5" y="83"/>
                    </a:lnTo>
                    <a:lnTo>
                      <a:pt x="6" y="42"/>
                    </a:lnTo>
                    <a:lnTo>
                      <a:pt x="6" y="59"/>
                    </a:lnTo>
                    <a:lnTo>
                      <a:pt x="6" y="134"/>
                    </a:lnTo>
                    <a:lnTo>
                      <a:pt x="6" y="113"/>
                    </a:lnTo>
                    <a:lnTo>
                      <a:pt x="7" y="99"/>
                    </a:lnTo>
                    <a:lnTo>
                      <a:pt x="7" y="129"/>
                    </a:lnTo>
                    <a:lnTo>
                      <a:pt x="7" y="138"/>
                    </a:lnTo>
                    <a:lnTo>
                      <a:pt x="7" y="62"/>
                    </a:lnTo>
                    <a:lnTo>
                      <a:pt x="7" y="54"/>
                    </a:lnTo>
                    <a:lnTo>
                      <a:pt x="7" y="121"/>
                    </a:lnTo>
                    <a:lnTo>
                      <a:pt x="8" y="48"/>
                    </a:lnTo>
                    <a:lnTo>
                      <a:pt x="8" y="18"/>
                    </a:lnTo>
                    <a:lnTo>
                      <a:pt x="8" y="9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8" y="2"/>
                    </a:lnTo>
                    <a:lnTo>
                      <a:pt x="9" y="6"/>
                    </a:lnTo>
                    <a:lnTo>
                      <a:pt x="9" y="1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7" name="Freeform 296"/>
              <p:cNvSpPr>
                <a:spLocks/>
              </p:cNvSpPr>
              <p:nvPr/>
            </p:nvSpPr>
            <p:spPr bwMode="auto">
              <a:xfrm>
                <a:off x="7080251" y="3867150"/>
                <a:ext cx="14288" cy="219075"/>
              </a:xfrm>
              <a:custGeom>
                <a:avLst/>
                <a:gdLst>
                  <a:gd name="T0" fmla="*/ 0 w 9"/>
                  <a:gd name="T1" fmla="*/ 58 h 138"/>
                  <a:gd name="T2" fmla="*/ 0 w 9"/>
                  <a:gd name="T3" fmla="*/ 66 h 138"/>
                  <a:gd name="T4" fmla="*/ 0 w 9"/>
                  <a:gd name="T5" fmla="*/ 76 h 138"/>
                  <a:gd name="T6" fmla="*/ 1 w 9"/>
                  <a:gd name="T7" fmla="*/ 78 h 138"/>
                  <a:gd name="T8" fmla="*/ 1 w 9"/>
                  <a:gd name="T9" fmla="*/ 72 h 138"/>
                  <a:gd name="T10" fmla="*/ 1 w 9"/>
                  <a:gd name="T11" fmla="*/ 75 h 138"/>
                  <a:gd name="T12" fmla="*/ 1 w 9"/>
                  <a:gd name="T13" fmla="*/ 99 h 138"/>
                  <a:gd name="T14" fmla="*/ 1 w 9"/>
                  <a:gd name="T15" fmla="*/ 80 h 138"/>
                  <a:gd name="T16" fmla="*/ 1 w 9"/>
                  <a:gd name="T17" fmla="*/ 41 h 138"/>
                  <a:gd name="T18" fmla="*/ 1 w 9"/>
                  <a:gd name="T19" fmla="*/ 33 h 138"/>
                  <a:gd name="T20" fmla="*/ 2 w 9"/>
                  <a:gd name="T21" fmla="*/ 59 h 138"/>
                  <a:gd name="T22" fmla="*/ 2 w 9"/>
                  <a:gd name="T23" fmla="*/ 118 h 138"/>
                  <a:gd name="T24" fmla="*/ 2 w 9"/>
                  <a:gd name="T25" fmla="*/ 123 h 138"/>
                  <a:gd name="T26" fmla="*/ 2 w 9"/>
                  <a:gd name="T27" fmla="*/ 125 h 138"/>
                  <a:gd name="T28" fmla="*/ 3 w 9"/>
                  <a:gd name="T29" fmla="*/ 82 h 138"/>
                  <a:gd name="T30" fmla="*/ 3 w 9"/>
                  <a:gd name="T31" fmla="*/ 44 h 138"/>
                  <a:gd name="T32" fmla="*/ 3 w 9"/>
                  <a:gd name="T33" fmla="*/ 22 h 138"/>
                  <a:gd name="T34" fmla="*/ 3 w 9"/>
                  <a:gd name="T35" fmla="*/ 19 h 138"/>
                  <a:gd name="T36" fmla="*/ 3 w 9"/>
                  <a:gd name="T37" fmla="*/ 43 h 138"/>
                  <a:gd name="T38" fmla="*/ 3 w 9"/>
                  <a:gd name="T39" fmla="*/ 108 h 138"/>
                  <a:gd name="T40" fmla="*/ 4 w 9"/>
                  <a:gd name="T41" fmla="*/ 110 h 138"/>
                  <a:gd name="T42" fmla="*/ 4 w 9"/>
                  <a:gd name="T43" fmla="*/ 138 h 138"/>
                  <a:gd name="T44" fmla="*/ 4 w 9"/>
                  <a:gd name="T45" fmla="*/ 78 h 138"/>
                  <a:gd name="T46" fmla="*/ 4 w 9"/>
                  <a:gd name="T47" fmla="*/ 52 h 138"/>
                  <a:gd name="T48" fmla="*/ 4 w 9"/>
                  <a:gd name="T49" fmla="*/ 57 h 138"/>
                  <a:gd name="T50" fmla="*/ 5 w 9"/>
                  <a:gd name="T51" fmla="*/ 48 h 138"/>
                  <a:gd name="T52" fmla="*/ 5 w 9"/>
                  <a:gd name="T53" fmla="*/ 41 h 138"/>
                  <a:gd name="T54" fmla="*/ 5 w 9"/>
                  <a:gd name="T55" fmla="*/ 37 h 138"/>
                  <a:gd name="T56" fmla="*/ 5 w 9"/>
                  <a:gd name="T57" fmla="*/ 34 h 138"/>
                  <a:gd name="T58" fmla="*/ 5 w 9"/>
                  <a:gd name="T59" fmla="*/ 40 h 138"/>
                  <a:gd name="T60" fmla="*/ 5 w 9"/>
                  <a:gd name="T61" fmla="*/ 50 h 138"/>
                  <a:gd name="T62" fmla="*/ 6 w 9"/>
                  <a:gd name="T63" fmla="*/ 64 h 138"/>
                  <a:gd name="T64" fmla="*/ 6 w 9"/>
                  <a:gd name="T65" fmla="*/ 82 h 138"/>
                  <a:gd name="T66" fmla="*/ 6 w 9"/>
                  <a:gd name="T67" fmla="*/ 86 h 138"/>
                  <a:gd name="T68" fmla="*/ 6 w 9"/>
                  <a:gd name="T69" fmla="*/ 52 h 138"/>
                  <a:gd name="T70" fmla="*/ 6 w 9"/>
                  <a:gd name="T71" fmla="*/ 12 h 138"/>
                  <a:gd name="T72" fmla="*/ 6 w 9"/>
                  <a:gd name="T73" fmla="*/ 0 h 138"/>
                  <a:gd name="T74" fmla="*/ 7 w 9"/>
                  <a:gd name="T75" fmla="*/ 16 h 138"/>
                  <a:gd name="T76" fmla="*/ 7 w 9"/>
                  <a:gd name="T77" fmla="*/ 42 h 138"/>
                  <a:gd name="T78" fmla="*/ 7 w 9"/>
                  <a:gd name="T79" fmla="*/ 53 h 138"/>
                  <a:gd name="T80" fmla="*/ 7 w 9"/>
                  <a:gd name="T81" fmla="*/ 87 h 138"/>
                  <a:gd name="T82" fmla="*/ 7 w 9"/>
                  <a:gd name="T83" fmla="*/ 102 h 138"/>
                  <a:gd name="T84" fmla="*/ 8 w 9"/>
                  <a:gd name="T85" fmla="*/ 75 h 138"/>
                  <a:gd name="T86" fmla="*/ 8 w 9"/>
                  <a:gd name="T87" fmla="*/ 107 h 138"/>
                  <a:gd name="T88" fmla="*/ 8 w 9"/>
                  <a:gd name="T89" fmla="*/ 101 h 138"/>
                  <a:gd name="T90" fmla="*/ 8 w 9"/>
                  <a:gd name="T91" fmla="*/ 59 h 138"/>
                  <a:gd name="T92" fmla="*/ 8 w 9"/>
                  <a:gd name="T93" fmla="*/ 58 h 138"/>
                  <a:gd name="T94" fmla="*/ 8 w 9"/>
                  <a:gd name="T95" fmla="*/ 59 h 138"/>
                  <a:gd name="T96" fmla="*/ 9 w 9"/>
                  <a:gd name="T97" fmla="*/ 27 h 138"/>
                  <a:gd name="T98" fmla="*/ 9 w 9"/>
                  <a:gd name="T99" fmla="*/ 6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8">
                    <a:moveTo>
                      <a:pt x="0" y="58"/>
                    </a:moveTo>
                    <a:lnTo>
                      <a:pt x="0" y="66"/>
                    </a:lnTo>
                    <a:lnTo>
                      <a:pt x="0" y="76"/>
                    </a:lnTo>
                    <a:lnTo>
                      <a:pt x="1" y="78"/>
                    </a:lnTo>
                    <a:lnTo>
                      <a:pt x="1" y="72"/>
                    </a:lnTo>
                    <a:lnTo>
                      <a:pt x="1" y="75"/>
                    </a:lnTo>
                    <a:lnTo>
                      <a:pt x="1" y="99"/>
                    </a:lnTo>
                    <a:lnTo>
                      <a:pt x="1" y="80"/>
                    </a:lnTo>
                    <a:lnTo>
                      <a:pt x="1" y="41"/>
                    </a:lnTo>
                    <a:lnTo>
                      <a:pt x="1" y="33"/>
                    </a:lnTo>
                    <a:lnTo>
                      <a:pt x="2" y="59"/>
                    </a:lnTo>
                    <a:lnTo>
                      <a:pt x="2" y="118"/>
                    </a:lnTo>
                    <a:lnTo>
                      <a:pt x="2" y="123"/>
                    </a:lnTo>
                    <a:lnTo>
                      <a:pt x="2" y="125"/>
                    </a:lnTo>
                    <a:lnTo>
                      <a:pt x="3" y="82"/>
                    </a:lnTo>
                    <a:lnTo>
                      <a:pt x="3" y="44"/>
                    </a:lnTo>
                    <a:lnTo>
                      <a:pt x="3" y="22"/>
                    </a:lnTo>
                    <a:lnTo>
                      <a:pt x="3" y="19"/>
                    </a:lnTo>
                    <a:lnTo>
                      <a:pt x="3" y="43"/>
                    </a:lnTo>
                    <a:lnTo>
                      <a:pt x="3" y="108"/>
                    </a:lnTo>
                    <a:lnTo>
                      <a:pt x="4" y="110"/>
                    </a:lnTo>
                    <a:lnTo>
                      <a:pt x="4" y="138"/>
                    </a:lnTo>
                    <a:lnTo>
                      <a:pt x="4" y="78"/>
                    </a:lnTo>
                    <a:lnTo>
                      <a:pt x="4" y="52"/>
                    </a:lnTo>
                    <a:lnTo>
                      <a:pt x="4" y="57"/>
                    </a:lnTo>
                    <a:lnTo>
                      <a:pt x="5" y="48"/>
                    </a:lnTo>
                    <a:lnTo>
                      <a:pt x="5" y="41"/>
                    </a:lnTo>
                    <a:lnTo>
                      <a:pt x="5" y="37"/>
                    </a:lnTo>
                    <a:lnTo>
                      <a:pt x="5" y="34"/>
                    </a:lnTo>
                    <a:lnTo>
                      <a:pt x="5" y="40"/>
                    </a:lnTo>
                    <a:lnTo>
                      <a:pt x="5" y="50"/>
                    </a:lnTo>
                    <a:lnTo>
                      <a:pt x="6" y="64"/>
                    </a:lnTo>
                    <a:lnTo>
                      <a:pt x="6" y="82"/>
                    </a:lnTo>
                    <a:lnTo>
                      <a:pt x="6" y="86"/>
                    </a:lnTo>
                    <a:lnTo>
                      <a:pt x="6" y="52"/>
                    </a:lnTo>
                    <a:lnTo>
                      <a:pt x="6" y="12"/>
                    </a:lnTo>
                    <a:lnTo>
                      <a:pt x="6" y="0"/>
                    </a:lnTo>
                    <a:lnTo>
                      <a:pt x="7" y="16"/>
                    </a:lnTo>
                    <a:lnTo>
                      <a:pt x="7" y="42"/>
                    </a:lnTo>
                    <a:lnTo>
                      <a:pt x="7" y="53"/>
                    </a:lnTo>
                    <a:lnTo>
                      <a:pt x="7" y="87"/>
                    </a:lnTo>
                    <a:lnTo>
                      <a:pt x="7" y="102"/>
                    </a:lnTo>
                    <a:lnTo>
                      <a:pt x="8" y="75"/>
                    </a:lnTo>
                    <a:lnTo>
                      <a:pt x="8" y="107"/>
                    </a:lnTo>
                    <a:lnTo>
                      <a:pt x="8" y="101"/>
                    </a:lnTo>
                    <a:lnTo>
                      <a:pt x="8" y="59"/>
                    </a:lnTo>
                    <a:lnTo>
                      <a:pt x="8" y="58"/>
                    </a:lnTo>
                    <a:lnTo>
                      <a:pt x="8" y="59"/>
                    </a:lnTo>
                    <a:lnTo>
                      <a:pt x="9" y="27"/>
                    </a:lnTo>
                    <a:lnTo>
                      <a:pt x="9" y="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8" name="Freeform 297"/>
              <p:cNvSpPr>
                <a:spLocks/>
              </p:cNvSpPr>
              <p:nvPr/>
            </p:nvSpPr>
            <p:spPr bwMode="auto">
              <a:xfrm>
                <a:off x="7094538" y="3865563"/>
                <a:ext cx="14288" cy="293688"/>
              </a:xfrm>
              <a:custGeom>
                <a:avLst/>
                <a:gdLst>
                  <a:gd name="T0" fmla="*/ 0 w 9"/>
                  <a:gd name="T1" fmla="*/ 7 h 185"/>
                  <a:gd name="T2" fmla="*/ 0 w 9"/>
                  <a:gd name="T3" fmla="*/ 5 h 185"/>
                  <a:gd name="T4" fmla="*/ 0 w 9"/>
                  <a:gd name="T5" fmla="*/ 16 h 185"/>
                  <a:gd name="T6" fmla="*/ 0 w 9"/>
                  <a:gd name="T7" fmla="*/ 32 h 185"/>
                  <a:gd name="T8" fmla="*/ 1 w 9"/>
                  <a:gd name="T9" fmla="*/ 55 h 185"/>
                  <a:gd name="T10" fmla="*/ 1 w 9"/>
                  <a:gd name="T11" fmla="*/ 87 h 185"/>
                  <a:gd name="T12" fmla="*/ 1 w 9"/>
                  <a:gd name="T13" fmla="*/ 106 h 185"/>
                  <a:gd name="T14" fmla="*/ 1 w 9"/>
                  <a:gd name="T15" fmla="*/ 103 h 185"/>
                  <a:gd name="T16" fmla="*/ 1 w 9"/>
                  <a:gd name="T17" fmla="*/ 82 h 185"/>
                  <a:gd name="T18" fmla="*/ 1 w 9"/>
                  <a:gd name="T19" fmla="*/ 63 h 185"/>
                  <a:gd name="T20" fmla="*/ 2 w 9"/>
                  <a:gd name="T21" fmla="*/ 69 h 185"/>
                  <a:gd name="T22" fmla="*/ 2 w 9"/>
                  <a:gd name="T23" fmla="*/ 144 h 185"/>
                  <a:gd name="T24" fmla="*/ 2 w 9"/>
                  <a:gd name="T25" fmla="*/ 104 h 185"/>
                  <a:gd name="T26" fmla="*/ 2 w 9"/>
                  <a:gd name="T27" fmla="*/ 68 h 185"/>
                  <a:gd name="T28" fmla="*/ 3 w 9"/>
                  <a:gd name="T29" fmla="*/ 58 h 185"/>
                  <a:gd name="T30" fmla="*/ 3 w 9"/>
                  <a:gd name="T31" fmla="*/ 62 h 185"/>
                  <a:gd name="T32" fmla="*/ 3 w 9"/>
                  <a:gd name="T33" fmla="*/ 96 h 185"/>
                  <a:gd name="T34" fmla="*/ 3 w 9"/>
                  <a:gd name="T35" fmla="*/ 154 h 185"/>
                  <a:gd name="T36" fmla="*/ 3 w 9"/>
                  <a:gd name="T37" fmla="*/ 185 h 185"/>
                  <a:gd name="T38" fmla="*/ 3 w 9"/>
                  <a:gd name="T39" fmla="*/ 103 h 185"/>
                  <a:gd name="T40" fmla="*/ 3 w 9"/>
                  <a:gd name="T41" fmla="*/ 55 h 185"/>
                  <a:gd name="T42" fmla="*/ 4 w 9"/>
                  <a:gd name="T43" fmla="*/ 31 h 185"/>
                  <a:gd name="T44" fmla="*/ 4 w 9"/>
                  <a:gd name="T45" fmla="*/ 23 h 185"/>
                  <a:gd name="T46" fmla="*/ 4 w 9"/>
                  <a:gd name="T47" fmla="*/ 25 h 185"/>
                  <a:gd name="T48" fmla="*/ 4 w 9"/>
                  <a:gd name="T49" fmla="*/ 20 h 185"/>
                  <a:gd name="T50" fmla="*/ 4 w 9"/>
                  <a:gd name="T51" fmla="*/ 13 h 185"/>
                  <a:gd name="T52" fmla="*/ 4 w 9"/>
                  <a:gd name="T53" fmla="*/ 13 h 185"/>
                  <a:gd name="T54" fmla="*/ 5 w 9"/>
                  <a:gd name="T55" fmla="*/ 20 h 185"/>
                  <a:gd name="T56" fmla="*/ 5 w 9"/>
                  <a:gd name="T57" fmla="*/ 49 h 185"/>
                  <a:gd name="T58" fmla="*/ 5 w 9"/>
                  <a:gd name="T59" fmla="*/ 97 h 185"/>
                  <a:gd name="T60" fmla="*/ 5 w 9"/>
                  <a:gd name="T61" fmla="*/ 43 h 185"/>
                  <a:gd name="T62" fmla="*/ 6 w 9"/>
                  <a:gd name="T63" fmla="*/ 25 h 185"/>
                  <a:gd name="T64" fmla="*/ 6 w 9"/>
                  <a:gd name="T65" fmla="*/ 5 h 185"/>
                  <a:gd name="T66" fmla="*/ 6 w 9"/>
                  <a:gd name="T67" fmla="*/ 0 h 185"/>
                  <a:gd name="T68" fmla="*/ 6 w 9"/>
                  <a:gd name="T69" fmla="*/ 33 h 185"/>
                  <a:gd name="T70" fmla="*/ 6 w 9"/>
                  <a:gd name="T71" fmla="*/ 141 h 185"/>
                  <a:gd name="T72" fmla="*/ 6 w 9"/>
                  <a:gd name="T73" fmla="*/ 52 h 185"/>
                  <a:gd name="T74" fmla="*/ 6 w 9"/>
                  <a:gd name="T75" fmla="*/ 50 h 185"/>
                  <a:gd name="T76" fmla="*/ 7 w 9"/>
                  <a:gd name="T77" fmla="*/ 59 h 185"/>
                  <a:gd name="T78" fmla="*/ 7 w 9"/>
                  <a:gd name="T79" fmla="*/ 40 h 185"/>
                  <a:gd name="T80" fmla="*/ 7 w 9"/>
                  <a:gd name="T81" fmla="*/ 37 h 185"/>
                  <a:gd name="T82" fmla="*/ 7 w 9"/>
                  <a:gd name="T83" fmla="*/ 46 h 185"/>
                  <a:gd name="T84" fmla="*/ 8 w 9"/>
                  <a:gd name="T85" fmla="*/ 43 h 185"/>
                  <a:gd name="T86" fmla="*/ 8 w 9"/>
                  <a:gd name="T87" fmla="*/ 26 h 185"/>
                  <a:gd name="T88" fmla="*/ 8 w 9"/>
                  <a:gd name="T89" fmla="*/ 10 h 185"/>
                  <a:gd name="T90" fmla="*/ 8 w 9"/>
                  <a:gd name="T91" fmla="*/ 5 h 185"/>
                  <a:gd name="T92" fmla="*/ 8 w 9"/>
                  <a:gd name="T93" fmla="*/ 9 h 185"/>
                  <a:gd name="T94" fmla="*/ 8 w 9"/>
                  <a:gd name="T95" fmla="*/ 30 h 185"/>
                  <a:gd name="T96" fmla="*/ 8 w 9"/>
                  <a:gd name="T97" fmla="*/ 60 h 185"/>
                  <a:gd name="T98" fmla="*/ 9 w 9"/>
                  <a:gd name="T99" fmla="*/ 19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5">
                    <a:moveTo>
                      <a:pt x="0" y="7"/>
                    </a:moveTo>
                    <a:lnTo>
                      <a:pt x="0" y="5"/>
                    </a:lnTo>
                    <a:lnTo>
                      <a:pt x="0" y="16"/>
                    </a:lnTo>
                    <a:lnTo>
                      <a:pt x="0" y="32"/>
                    </a:lnTo>
                    <a:lnTo>
                      <a:pt x="1" y="55"/>
                    </a:lnTo>
                    <a:lnTo>
                      <a:pt x="1" y="87"/>
                    </a:lnTo>
                    <a:lnTo>
                      <a:pt x="1" y="106"/>
                    </a:lnTo>
                    <a:lnTo>
                      <a:pt x="1" y="103"/>
                    </a:lnTo>
                    <a:lnTo>
                      <a:pt x="1" y="82"/>
                    </a:lnTo>
                    <a:lnTo>
                      <a:pt x="1" y="63"/>
                    </a:lnTo>
                    <a:lnTo>
                      <a:pt x="2" y="69"/>
                    </a:lnTo>
                    <a:lnTo>
                      <a:pt x="2" y="144"/>
                    </a:lnTo>
                    <a:lnTo>
                      <a:pt x="2" y="104"/>
                    </a:lnTo>
                    <a:lnTo>
                      <a:pt x="2" y="68"/>
                    </a:lnTo>
                    <a:lnTo>
                      <a:pt x="3" y="58"/>
                    </a:lnTo>
                    <a:lnTo>
                      <a:pt x="3" y="62"/>
                    </a:lnTo>
                    <a:lnTo>
                      <a:pt x="3" y="96"/>
                    </a:lnTo>
                    <a:lnTo>
                      <a:pt x="3" y="154"/>
                    </a:lnTo>
                    <a:lnTo>
                      <a:pt x="3" y="185"/>
                    </a:lnTo>
                    <a:lnTo>
                      <a:pt x="3" y="103"/>
                    </a:lnTo>
                    <a:lnTo>
                      <a:pt x="3" y="55"/>
                    </a:lnTo>
                    <a:lnTo>
                      <a:pt x="4" y="3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0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20"/>
                    </a:lnTo>
                    <a:lnTo>
                      <a:pt x="5" y="49"/>
                    </a:lnTo>
                    <a:lnTo>
                      <a:pt x="5" y="97"/>
                    </a:lnTo>
                    <a:lnTo>
                      <a:pt x="5" y="43"/>
                    </a:lnTo>
                    <a:lnTo>
                      <a:pt x="6" y="25"/>
                    </a:lnTo>
                    <a:lnTo>
                      <a:pt x="6" y="5"/>
                    </a:lnTo>
                    <a:lnTo>
                      <a:pt x="6" y="0"/>
                    </a:lnTo>
                    <a:lnTo>
                      <a:pt x="6" y="33"/>
                    </a:lnTo>
                    <a:lnTo>
                      <a:pt x="6" y="141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7" y="59"/>
                    </a:lnTo>
                    <a:lnTo>
                      <a:pt x="7" y="40"/>
                    </a:lnTo>
                    <a:lnTo>
                      <a:pt x="7" y="37"/>
                    </a:lnTo>
                    <a:lnTo>
                      <a:pt x="7" y="46"/>
                    </a:lnTo>
                    <a:lnTo>
                      <a:pt x="8" y="43"/>
                    </a:lnTo>
                    <a:lnTo>
                      <a:pt x="8" y="26"/>
                    </a:lnTo>
                    <a:lnTo>
                      <a:pt x="8" y="10"/>
                    </a:lnTo>
                    <a:lnTo>
                      <a:pt x="8" y="5"/>
                    </a:lnTo>
                    <a:lnTo>
                      <a:pt x="8" y="9"/>
                    </a:lnTo>
                    <a:lnTo>
                      <a:pt x="8" y="30"/>
                    </a:lnTo>
                    <a:lnTo>
                      <a:pt x="8" y="60"/>
                    </a:lnTo>
                    <a:lnTo>
                      <a:pt x="9" y="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9" name="Freeform 298"/>
              <p:cNvSpPr>
                <a:spLocks/>
              </p:cNvSpPr>
              <p:nvPr/>
            </p:nvSpPr>
            <p:spPr bwMode="auto">
              <a:xfrm>
                <a:off x="7108826" y="3824288"/>
                <a:ext cx="14288" cy="285750"/>
              </a:xfrm>
              <a:custGeom>
                <a:avLst/>
                <a:gdLst>
                  <a:gd name="T0" fmla="*/ 0 w 9"/>
                  <a:gd name="T1" fmla="*/ 45 h 180"/>
                  <a:gd name="T2" fmla="*/ 0 w 9"/>
                  <a:gd name="T3" fmla="*/ 31 h 180"/>
                  <a:gd name="T4" fmla="*/ 0 w 9"/>
                  <a:gd name="T5" fmla="*/ 39 h 180"/>
                  <a:gd name="T6" fmla="*/ 0 w 9"/>
                  <a:gd name="T7" fmla="*/ 44 h 180"/>
                  <a:gd name="T8" fmla="*/ 1 w 9"/>
                  <a:gd name="T9" fmla="*/ 39 h 180"/>
                  <a:gd name="T10" fmla="*/ 1 w 9"/>
                  <a:gd name="T11" fmla="*/ 32 h 180"/>
                  <a:gd name="T12" fmla="*/ 1 w 9"/>
                  <a:gd name="T13" fmla="*/ 23 h 180"/>
                  <a:gd name="T14" fmla="*/ 1 w 9"/>
                  <a:gd name="T15" fmla="*/ 20 h 180"/>
                  <a:gd name="T16" fmla="*/ 1 w 9"/>
                  <a:gd name="T17" fmla="*/ 37 h 180"/>
                  <a:gd name="T18" fmla="*/ 1 w 9"/>
                  <a:gd name="T19" fmla="*/ 81 h 180"/>
                  <a:gd name="T20" fmla="*/ 2 w 9"/>
                  <a:gd name="T21" fmla="*/ 109 h 180"/>
                  <a:gd name="T22" fmla="*/ 2 w 9"/>
                  <a:gd name="T23" fmla="*/ 79 h 180"/>
                  <a:gd name="T24" fmla="*/ 2 w 9"/>
                  <a:gd name="T25" fmla="*/ 72 h 180"/>
                  <a:gd name="T26" fmla="*/ 2 w 9"/>
                  <a:gd name="T27" fmla="*/ 90 h 180"/>
                  <a:gd name="T28" fmla="*/ 2 w 9"/>
                  <a:gd name="T29" fmla="*/ 123 h 180"/>
                  <a:gd name="T30" fmla="*/ 3 w 9"/>
                  <a:gd name="T31" fmla="*/ 145 h 180"/>
                  <a:gd name="T32" fmla="*/ 3 w 9"/>
                  <a:gd name="T33" fmla="*/ 90 h 180"/>
                  <a:gd name="T34" fmla="*/ 3 w 9"/>
                  <a:gd name="T35" fmla="*/ 40 h 180"/>
                  <a:gd name="T36" fmla="*/ 3 w 9"/>
                  <a:gd name="T37" fmla="*/ 21 h 180"/>
                  <a:gd name="T38" fmla="*/ 3 w 9"/>
                  <a:gd name="T39" fmla="*/ 32 h 180"/>
                  <a:gd name="T40" fmla="*/ 3 w 9"/>
                  <a:gd name="T41" fmla="*/ 77 h 180"/>
                  <a:gd name="T42" fmla="*/ 4 w 9"/>
                  <a:gd name="T43" fmla="*/ 180 h 180"/>
                  <a:gd name="T44" fmla="*/ 4 w 9"/>
                  <a:gd name="T45" fmla="*/ 105 h 180"/>
                  <a:gd name="T46" fmla="*/ 4 w 9"/>
                  <a:gd name="T47" fmla="*/ 87 h 180"/>
                  <a:gd name="T48" fmla="*/ 4 w 9"/>
                  <a:gd name="T49" fmla="*/ 98 h 180"/>
                  <a:gd name="T50" fmla="*/ 4 w 9"/>
                  <a:gd name="T51" fmla="*/ 104 h 180"/>
                  <a:gd name="T52" fmla="*/ 4 w 9"/>
                  <a:gd name="T53" fmla="*/ 95 h 180"/>
                  <a:gd name="T54" fmla="*/ 4 w 9"/>
                  <a:gd name="T55" fmla="*/ 83 h 180"/>
                  <a:gd name="T56" fmla="*/ 5 w 9"/>
                  <a:gd name="T57" fmla="*/ 77 h 180"/>
                  <a:gd name="T58" fmla="*/ 5 w 9"/>
                  <a:gd name="T59" fmla="*/ 85 h 180"/>
                  <a:gd name="T60" fmla="*/ 5 w 9"/>
                  <a:gd name="T61" fmla="*/ 109 h 180"/>
                  <a:gd name="T62" fmla="*/ 5 w 9"/>
                  <a:gd name="T63" fmla="*/ 120 h 180"/>
                  <a:gd name="T64" fmla="*/ 6 w 9"/>
                  <a:gd name="T65" fmla="*/ 93 h 180"/>
                  <a:gd name="T66" fmla="*/ 6 w 9"/>
                  <a:gd name="T67" fmla="*/ 74 h 180"/>
                  <a:gd name="T68" fmla="*/ 6 w 9"/>
                  <a:gd name="T69" fmla="*/ 70 h 180"/>
                  <a:gd name="T70" fmla="*/ 6 w 9"/>
                  <a:gd name="T71" fmla="*/ 85 h 180"/>
                  <a:gd name="T72" fmla="*/ 6 w 9"/>
                  <a:gd name="T73" fmla="*/ 108 h 180"/>
                  <a:gd name="T74" fmla="*/ 6 w 9"/>
                  <a:gd name="T75" fmla="*/ 92 h 180"/>
                  <a:gd name="T76" fmla="*/ 7 w 9"/>
                  <a:gd name="T77" fmla="*/ 76 h 180"/>
                  <a:gd name="T78" fmla="*/ 7 w 9"/>
                  <a:gd name="T79" fmla="*/ 55 h 180"/>
                  <a:gd name="T80" fmla="*/ 7 w 9"/>
                  <a:gd name="T81" fmla="*/ 46 h 180"/>
                  <a:gd name="T82" fmla="*/ 7 w 9"/>
                  <a:gd name="T83" fmla="*/ 52 h 180"/>
                  <a:gd name="T84" fmla="*/ 7 w 9"/>
                  <a:gd name="T85" fmla="*/ 49 h 180"/>
                  <a:gd name="T86" fmla="*/ 8 w 9"/>
                  <a:gd name="T87" fmla="*/ 39 h 180"/>
                  <a:gd name="T88" fmla="*/ 8 w 9"/>
                  <a:gd name="T89" fmla="*/ 43 h 180"/>
                  <a:gd name="T90" fmla="*/ 8 w 9"/>
                  <a:gd name="T91" fmla="*/ 39 h 180"/>
                  <a:gd name="T92" fmla="*/ 8 w 9"/>
                  <a:gd name="T93" fmla="*/ 12 h 180"/>
                  <a:gd name="T94" fmla="*/ 8 w 9"/>
                  <a:gd name="T95" fmla="*/ 0 h 180"/>
                  <a:gd name="T96" fmla="*/ 8 w 9"/>
                  <a:gd name="T97" fmla="*/ 5 h 180"/>
                  <a:gd name="T98" fmla="*/ 9 w 9"/>
                  <a:gd name="T99" fmla="*/ 16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0">
                    <a:moveTo>
                      <a:pt x="0" y="45"/>
                    </a:moveTo>
                    <a:lnTo>
                      <a:pt x="0" y="31"/>
                    </a:lnTo>
                    <a:lnTo>
                      <a:pt x="0" y="39"/>
                    </a:lnTo>
                    <a:lnTo>
                      <a:pt x="0" y="44"/>
                    </a:lnTo>
                    <a:lnTo>
                      <a:pt x="1" y="39"/>
                    </a:lnTo>
                    <a:lnTo>
                      <a:pt x="1" y="32"/>
                    </a:lnTo>
                    <a:lnTo>
                      <a:pt x="1" y="23"/>
                    </a:lnTo>
                    <a:lnTo>
                      <a:pt x="1" y="20"/>
                    </a:lnTo>
                    <a:lnTo>
                      <a:pt x="1" y="37"/>
                    </a:lnTo>
                    <a:lnTo>
                      <a:pt x="1" y="81"/>
                    </a:lnTo>
                    <a:lnTo>
                      <a:pt x="2" y="109"/>
                    </a:lnTo>
                    <a:lnTo>
                      <a:pt x="2" y="79"/>
                    </a:lnTo>
                    <a:lnTo>
                      <a:pt x="2" y="72"/>
                    </a:lnTo>
                    <a:lnTo>
                      <a:pt x="2" y="90"/>
                    </a:lnTo>
                    <a:lnTo>
                      <a:pt x="2" y="123"/>
                    </a:lnTo>
                    <a:lnTo>
                      <a:pt x="3" y="145"/>
                    </a:lnTo>
                    <a:lnTo>
                      <a:pt x="3" y="90"/>
                    </a:lnTo>
                    <a:lnTo>
                      <a:pt x="3" y="40"/>
                    </a:lnTo>
                    <a:lnTo>
                      <a:pt x="3" y="21"/>
                    </a:lnTo>
                    <a:lnTo>
                      <a:pt x="3" y="32"/>
                    </a:lnTo>
                    <a:lnTo>
                      <a:pt x="3" y="77"/>
                    </a:lnTo>
                    <a:lnTo>
                      <a:pt x="4" y="180"/>
                    </a:lnTo>
                    <a:lnTo>
                      <a:pt x="4" y="105"/>
                    </a:lnTo>
                    <a:lnTo>
                      <a:pt x="4" y="87"/>
                    </a:lnTo>
                    <a:lnTo>
                      <a:pt x="4" y="98"/>
                    </a:lnTo>
                    <a:lnTo>
                      <a:pt x="4" y="104"/>
                    </a:lnTo>
                    <a:lnTo>
                      <a:pt x="4" y="95"/>
                    </a:lnTo>
                    <a:lnTo>
                      <a:pt x="4" y="83"/>
                    </a:lnTo>
                    <a:lnTo>
                      <a:pt x="5" y="77"/>
                    </a:lnTo>
                    <a:lnTo>
                      <a:pt x="5" y="85"/>
                    </a:lnTo>
                    <a:lnTo>
                      <a:pt x="5" y="109"/>
                    </a:lnTo>
                    <a:lnTo>
                      <a:pt x="5" y="120"/>
                    </a:lnTo>
                    <a:lnTo>
                      <a:pt x="6" y="93"/>
                    </a:lnTo>
                    <a:lnTo>
                      <a:pt x="6" y="74"/>
                    </a:lnTo>
                    <a:lnTo>
                      <a:pt x="6" y="70"/>
                    </a:lnTo>
                    <a:lnTo>
                      <a:pt x="6" y="85"/>
                    </a:lnTo>
                    <a:lnTo>
                      <a:pt x="6" y="108"/>
                    </a:lnTo>
                    <a:lnTo>
                      <a:pt x="6" y="92"/>
                    </a:lnTo>
                    <a:lnTo>
                      <a:pt x="7" y="76"/>
                    </a:lnTo>
                    <a:lnTo>
                      <a:pt x="7" y="55"/>
                    </a:lnTo>
                    <a:lnTo>
                      <a:pt x="7" y="46"/>
                    </a:lnTo>
                    <a:lnTo>
                      <a:pt x="7" y="52"/>
                    </a:lnTo>
                    <a:lnTo>
                      <a:pt x="7" y="49"/>
                    </a:lnTo>
                    <a:lnTo>
                      <a:pt x="8" y="39"/>
                    </a:lnTo>
                    <a:lnTo>
                      <a:pt x="8" y="43"/>
                    </a:lnTo>
                    <a:lnTo>
                      <a:pt x="8" y="39"/>
                    </a:lnTo>
                    <a:lnTo>
                      <a:pt x="8" y="12"/>
                    </a:lnTo>
                    <a:lnTo>
                      <a:pt x="8" y="0"/>
                    </a:lnTo>
                    <a:lnTo>
                      <a:pt x="8" y="5"/>
                    </a:lnTo>
                    <a:lnTo>
                      <a:pt x="9" y="1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0" name="Freeform 299"/>
              <p:cNvSpPr>
                <a:spLocks/>
              </p:cNvSpPr>
              <p:nvPr/>
            </p:nvSpPr>
            <p:spPr bwMode="auto">
              <a:xfrm>
                <a:off x="7123113" y="3848100"/>
                <a:ext cx="14288" cy="274638"/>
              </a:xfrm>
              <a:custGeom>
                <a:avLst/>
                <a:gdLst>
                  <a:gd name="T0" fmla="*/ 0 w 9"/>
                  <a:gd name="T1" fmla="*/ 1 h 173"/>
                  <a:gd name="T2" fmla="*/ 0 w 9"/>
                  <a:gd name="T3" fmla="*/ 1 h 173"/>
                  <a:gd name="T4" fmla="*/ 0 w 9"/>
                  <a:gd name="T5" fmla="*/ 8 h 173"/>
                  <a:gd name="T6" fmla="*/ 0 w 9"/>
                  <a:gd name="T7" fmla="*/ 81 h 173"/>
                  <a:gd name="T8" fmla="*/ 1 w 9"/>
                  <a:gd name="T9" fmla="*/ 42 h 173"/>
                  <a:gd name="T10" fmla="*/ 1 w 9"/>
                  <a:gd name="T11" fmla="*/ 7 h 173"/>
                  <a:gd name="T12" fmla="*/ 1 w 9"/>
                  <a:gd name="T13" fmla="*/ 42 h 173"/>
                  <a:gd name="T14" fmla="*/ 1 w 9"/>
                  <a:gd name="T15" fmla="*/ 109 h 173"/>
                  <a:gd name="T16" fmla="*/ 1 w 9"/>
                  <a:gd name="T17" fmla="*/ 31 h 173"/>
                  <a:gd name="T18" fmla="*/ 1 w 9"/>
                  <a:gd name="T19" fmla="*/ 34 h 173"/>
                  <a:gd name="T20" fmla="*/ 1 w 9"/>
                  <a:gd name="T21" fmla="*/ 80 h 173"/>
                  <a:gd name="T22" fmla="*/ 2 w 9"/>
                  <a:gd name="T23" fmla="*/ 89 h 173"/>
                  <a:gd name="T24" fmla="*/ 2 w 9"/>
                  <a:gd name="T25" fmla="*/ 40 h 173"/>
                  <a:gd name="T26" fmla="*/ 2 w 9"/>
                  <a:gd name="T27" fmla="*/ 26 h 173"/>
                  <a:gd name="T28" fmla="*/ 2 w 9"/>
                  <a:gd name="T29" fmla="*/ 28 h 173"/>
                  <a:gd name="T30" fmla="*/ 2 w 9"/>
                  <a:gd name="T31" fmla="*/ 31 h 173"/>
                  <a:gd name="T32" fmla="*/ 2 w 9"/>
                  <a:gd name="T33" fmla="*/ 29 h 173"/>
                  <a:gd name="T34" fmla="*/ 3 w 9"/>
                  <a:gd name="T35" fmla="*/ 48 h 173"/>
                  <a:gd name="T36" fmla="*/ 3 w 9"/>
                  <a:gd name="T37" fmla="*/ 114 h 173"/>
                  <a:gd name="T38" fmla="*/ 3 w 9"/>
                  <a:gd name="T39" fmla="*/ 47 h 173"/>
                  <a:gd name="T40" fmla="*/ 3 w 9"/>
                  <a:gd name="T41" fmla="*/ 17 h 173"/>
                  <a:gd name="T42" fmla="*/ 4 w 9"/>
                  <a:gd name="T43" fmla="*/ 8 h 173"/>
                  <a:gd name="T44" fmla="*/ 4 w 9"/>
                  <a:gd name="T45" fmla="*/ 7 h 173"/>
                  <a:gd name="T46" fmla="*/ 4 w 9"/>
                  <a:gd name="T47" fmla="*/ 21 h 173"/>
                  <a:gd name="T48" fmla="*/ 4 w 9"/>
                  <a:gd name="T49" fmla="*/ 76 h 173"/>
                  <a:gd name="T50" fmla="*/ 4 w 9"/>
                  <a:gd name="T51" fmla="*/ 47 h 173"/>
                  <a:gd name="T52" fmla="*/ 4 w 9"/>
                  <a:gd name="T53" fmla="*/ 0 h 173"/>
                  <a:gd name="T54" fmla="*/ 4 w 9"/>
                  <a:gd name="T55" fmla="*/ 1 h 173"/>
                  <a:gd name="T56" fmla="*/ 5 w 9"/>
                  <a:gd name="T57" fmla="*/ 57 h 173"/>
                  <a:gd name="T58" fmla="*/ 5 w 9"/>
                  <a:gd name="T59" fmla="*/ 72 h 173"/>
                  <a:gd name="T60" fmla="*/ 5 w 9"/>
                  <a:gd name="T61" fmla="*/ 27 h 173"/>
                  <a:gd name="T62" fmla="*/ 5 w 9"/>
                  <a:gd name="T63" fmla="*/ 26 h 173"/>
                  <a:gd name="T64" fmla="*/ 6 w 9"/>
                  <a:gd name="T65" fmla="*/ 31 h 173"/>
                  <a:gd name="T66" fmla="*/ 6 w 9"/>
                  <a:gd name="T67" fmla="*/ 45 h 173"/>
                  <a:gd name="T68" fmla="*/ 6 w 9"/>
                  <a:gd name="T69" fmla="*/ 71 h 173"/>
                  <a:gd name="T70" fmla="*/ 6 w 9"/>
                  <a:gd name="T71" fmla="*/ 59 h 173"/>
                  <a:gd name="T72" fmla="*/ 6 w 9"/>
                  <a:gd name="T73" fmla="*/ 63 h 173"/>
                  <a:gd name="T74" fmla="*/ 6 w 9"/>
                  <a:gd name="T75" fmla="*/ 108 h 173"/>
                  <a:gd name="T76" fmla="*/ 6 w 9"/>
                  <a:gd name="T77" fmla="*/ 139 h 173"/>
                  <a:gd name="T78" fmla="*/ 7 w 9"/>
                  <a:gd name="T79" fmla="*/ 59 h 173"/>
                  <a:gd name="T80" fmla="*/ 7 w 9"/>
                  <a:gd name="T81" fmla="*/ 20 h 173"/>
                  <a:gd name="T82" fmla="*/ 7 w 9"/>
                  <a:gd name="T83" fmla="*/ 15 h 173"/>
                  <a:gd name="T84" fmla="*/ 7 w 9"/>
                  <a:gd name="T85" fmla="*/ 45 h 173"/>
                  <a:gd name="T86" fmla="*/ 8 w 9"/>
                  <a:gd name="T87" fmla="*/ 105 h 173"/>
                  <a:gd name="T88" fmla="*/ 8 w 9"/>
                  <a:gd name="T89" fmla="*/ 95 h 173"/>
                  <a:gd name="T90" fmla="*/ 8 w 9"/>
                  <a:gd name="T91" fmla="*/ 173 h 173"/>
                  <a:gd name="T92" fmla="*/ 8 w 9"/>
                  <a:gd name="T93" fmla="*/ 84 h 173"/>
                  <a:gd name="T94" fmla="*/ 8 w 9"/>
                  <a:gd name="T95" fmla="*/ 48 h 173"/>
                  <a:gd name="T96" fmla="*/ 8 w 9"/>
                  <a:gd name="T97" fmla="*/ 58 h 173"/>
                  <a:gd name="T98" fmla="*/ 9 w 9"/>
                  <a:gd name="T99" fmla="*/ 4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3">
                    <a:moveTo>
                      <a:pt x="0" y="1"/>
                    </a:moveTo>
                    <a:lnTo>
                      <a:pt x="0" y="1"/>
                    </a:lnTo>
                    <a:lnTo>
                      <a:pt x="0" y="8"/>
                    </a:lnTo>
                    <a:lnTo>
                      <a:pt x="0" y="81"/>
                    </a:lnTo>
                    <a:lnTo>
                      <a:pt x="1" y="42"/>
                    </a:lnTo>
                    <a:lnTo>
                      <a:pt x="1" y="7"/>
                    </a:lnTo>
                    <a:lnTo>
                      <a:pt x="1" y="42"/>
                    </a:lnTo>
                    <a:lnTo>
                      <a:pt x="1" y="109"/>
                    </a:lnTo>
                    <a:lnTo>
                      <a:pt x="1" y="31"/>
                    </a:lnTo>
                    <a:lnTo>
                      <a:pt x="1" y="34"/>
                    </a:lnTo>
                    <a:lnTo>
                      <a:pt x="1" y="80"/>
                    </a:lnTo>
                    <a:lnTo>
                      <a:pt x="2" y="89"/>
                    </a:lnTo>
                    <a:lnTo>
                      <a:pt x="2" y="40"/>
                    </a:lnTo>
                    <a:lnTo>
                      <a:pt x="2" y="26"/>
                    </a:lnTo>
                    <a:lnTo>
                      <a:pt x="2" y="28"/>
                    </a:lnTo>
                    <a:lnTo>
                      <a:pt x="2" y="31"/>
                    </a:lnTo>
                    <a:lnTo>
                      <a:pt x="2" y="29"/>
                    </a:lnTo>
                    <a:lnTo>
                      <a:pt x="3" y="48"/>
                    </a:lnTo>
                    <a:lnTo>
                      <a:pt x="3" y="114"/>
                    </a:lnTo>
                    <a:lnTo>
                      <a:pt x="3" y="47"/>
                    </a:lnTo>
                    <a:lnTo>
                      <a:pt x="3" y="17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4" y="21"/>
                    </a:lnTo>
                    <a:lnTo>
                      <a:pt x="4" y="76"/>
                    </a:lnTo>
                    <a:lnTo>
                      <a:pt x="4" y="47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57"/>
                    </a:lnTo>
                    <a:lnTo>
                      <a:pt x="5" y="72"/>
                    </a:lnTo>
                    <a:lnTo>
                      <a:pt x="5" y="27"/>
                    </a:lnTo>
                    <a:lnTo>
                      <a:pt x="5" y="26"/>
                    </a:lnTo>
                    <a:lnTo>
                      <a:pt x="6" y="31"/>
                    </a:lnTo>
                    <a:lnTo>
                      <a:pt x="6" y="45"/>
                    </a:lnTo>
                    <a:lnTo>
                      <a:pt x="6" y="71"/>
                    </a:lnTo>
                    <a:lnTo>
                      <a:pt x="6" y="59"/>
                    </a:lnTo>
                    <a:lnTo>
                      <a:pt x="6" y="63"/>
                    </a:lnTo>
                    <a:lnTo>
                      <a:pt x="6" y="108"/>
                    </a:lnTo>
                    <a:lnTo>
                      <a:pt x="6" y="139"/>
                    </a:lnTo>
                    <a:lnTo>
                      <a:pt x="7" y="59"/>
                    </a:lnTo>
                    <a:lnTo>
                      <a:pt x="7" y="20"/>
                    </a:lnTo>
                    <a:lnTo>
                      <a:pt x="7" y="15"/>
                    </a:lnTo>
                    <a:lnTo>
                      <a:pt x="7" y="45"/>
                    </a:lnTo>
                    <a:lnTo>
                      <a:pt x="8" y="105"/>
                    </a:lnTo>
                    <a:lnTo>
                      <a:pt x="8" y="95"/>
                    </a:lnTo>
                    <a:lnTo>
                      <a:pt x="8" y="173"/>
                    </a:lnTo>
                    <a:lnTo>
                      <a:pt x="8" y="84"/>
                    </a:lnTo>
                    <a:lnTo>
                      <a:pt x="8" y="48"/>
                    </a:lnTo>
                    <a:lnTo>
                      <a:pt x="8" y="58"/>
                    </a:lnTo>
                    <a:lnTo>
                      <a:pt x="9" y="4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1" name="Freeform 300"/>
              <p:cNvSpPr>
                <a:spLocks/>
              </p:cNvSpPr>
              <p:nvPr/>
            </p:nvSpPr>
            <p:spPr bwMode="auto">
              <a:xfrm>
                <a:off x="7137401" y="3840163"/>
                <a:ext cx="12700" cy="228600"/>
              </a:xfrm>
              <a:custGeom>
                <a:avLst/>
                <a:gdLst>
                  <a:gd name="T0" fmla="*/ 0 w 8"/>
                  <a:gd name="T1" fmla="*/ 49 h 144"/>
                  <a:gd name="T2" fmla="*/ 0 w 8"/>
                  <a:gd name="T3" fmla="*/ 27 h 144"/>
                  <a:gd name="T4" fmla="*/ 0 w 8"/>
                  <a:gd name="T5" fmla="*/ 35 h 144"/>
                  <a:gd name="T6" fmla="*/ 0 w 8"/>
                  <a:gd name="T7" fmla="*/ 99 h 144"/>
                  <a:gd name="T8" fmla="*/ 0 w 8"/>
                  <a:gd name="T9" fmla="*/ 105 h 144"/>
                  <a:gd name="T10" fmla="*/ 0 w 8"/>
                  <a:gd name="T11" fmla="*/ 84 h 144"/>
                  <a:gd name="T12" fmla="*/ 0 w 8"/>
                  <a:gd name="T13" fmla="*/ 92 h 144"/>
                  <a:gd name="T14" fmla="*/ 1 w 8"/>
                  <a:gd name="T15" fmla="*/ 71 h 144"/>
                  <a:gd name="T16" fmla="*/ 1 w 8"/>
                  <a:gd name="T17" fmla="*/ 69 h 144"/>
                  <a:gd name="T18" fmla="*/ 1 w 8"/>
                  <a:gd name="T19" fmla="*/ 68 h 144"/>
                  <a:gd name="T20" fmla="*/ 1 w 8"/>
                  <a:gd name="T21" fmla="*/ 58 h 144"/>
                  <a:gd name="T22" fmla="*/ 2 w 8"/>
                  <a:gd name="T23" fmla="*/ 57 h 144"/>
                  <a:gd name="T24" fmla="*/ 2 w 8"/>
                  <a:gd name="T25" fmla="*/ 94 h 144"/>
                  <a:gd name="T26" fmla="*/ 2 w 8"/>
                  <a:gd name="T27" fmla="*/ 104 h 144"/>
                  <a:gd name="T28" fmla="*/ 2 w 8"/>
                  <a:gd name="T29" fmla="*/ 52 h 144"/>
                  <a:gd name="T30" fmla="*/ 2 w 8"/>
                  <a:gd name="T31" fmla="*/ 50 h 144"/>
                  <a:gd name="T32" fmla="*/ 2 w 8"/>
                  <a:gd name="T33" fmla="*/ 66 h 144"/>
                  <a:gd name="T34" fmla="*/ 2 w 8"/>
                  <a:gd name="T35" fmla="*/ 66 h 144"/>
                  <a:gd name="T36" fmla="*/ 3 w 8"/>
                  <a:gd name="T37" fmla="*/ 68 h 144"/>
                  <a:gd name="T38" fmla="*/ 3 w 8"/>
                  <a:gd name="T39" fmla="*/ 79 h 144"/>
                  <a:gd name="T40" fmla="*/ 3 w 8"/>
                  <a:gd name="T41" fmla="*/ 44 h 144"/>
                  <a:gd name="T42" fmla="*/ 3 w 8"/>
                  <a:gd name="T43" fmla="*/ 22 h 144"/>
                  <a:gd name="T44" fmla="*/ 4 w 8"/>
                  <a:gd name="T45" fmla="*/ 32 h 144"/>
                  <a:gd name="T46" fmla="*/ 4 w 8"/>
                  <a:gd name="T47" fmla="*/ 62 h 144"/>
                  <a:gd name="T48" fmla="*/ 4 w 8"/>
                  <a:gd name="T49" fmla="*/ 29 h 144"/>
                  <a:gd name="T50" fmla="*/ 4 w 8"/>
                  <a:gd name="T51" fmla="*/ 4 h 144"/>
                  <a:gd name="T52" fmla="*/ 4 w 8"/>
                  <a:gd name="T53" fmla="*/ 0 h 144"/>
                  <a:gd name="T54" fmla="*/ 4 w 8"/>
                  <a:gd name="T55" fmla="*/ 8 h 144"/>
                  <a:gd name="T56" fmla="*/ 5 w 8"/>
                  <a:gd name="T57" fmla="*/ 18 h 144"/>
                  <a:gd name="T58" fmla="*/ 5 w 8"/>
                  <a:gd name="T59" fmla="*/ 18 h 144"/>
                  <a:gd name="T60" fmla="*/ 5 w 8"/>
                  <a:gd name="T61" fmla="*/ 12 h 144"/>
                  <a:gd name="T62" fmla="*/ 5 w 8"/>
                  <a:gd name="T63" fmla="*/ 15 h 144"/>
                  <a:gd name="T64" fmla="*/ 5 w 8"/>
                  <a:gd name="T65" fmla="*/ 22 h 144"/>
                  <a:gd name="T66" fmla="*/ 6 w 8"/>
                  <a:gd name="T67" fmla="*/ 45 h 144"/>
                  <a:gd name="T68" fmla="*/ 6 w 8"/>
                  <a:gd name="T69" fmla="*/ 118 h 144"/>
                  <a:gd name="T70" fmla="*/ 6 w 8"/>
                  <a:gd name="T71" fmla="*/ 41 h 144"/>
                  <a:gd name="T72" fmla="*/ 6 w 8"/>
                  <a:gd name="T73" fmla="*/ 16 h 144"/>
                  <a:gd name="T74" fmla="*/ 6 w 8"/>
                  <a:gd name="T75" fmla="*/ 22 h 144"/>
                  <a:gd name="T76" fmla="*/ 6 w 8"/>
                  <a:gd name="T77" fmla="*/ 39 h 144"/>
                  <a:gd name="T78" fmla="*/ 7 w 8"/>
                  <a:gd name="T79" fmla="*/ 55 h 144"/>
                  <a:gd name="T80" fmla="*/ 7 w 8"/>
                  <a:gd name="T81" fmla="*/ 77 h 144"/>
                  <a:gd name="T82" fmla="*/ 7 w 8"/>
                  <a:gd name="T83" fmla="*/ 53 h 144"/>
                  <a:gd name="T84" fmla="*/ 7 w 8"/>
                  <a:gd name="T85" fmla="*/ 43 h 144"/>
                  <a:gd name="T86" fmla="*/ 7 w 8"/>
                  <a:gd name="T87" fmla="*/ 43 h 144"/>
                  <a:gd name="T88" fmla="*/ 7 w 8"/>
                  <a:gd name="T89" fmla="*/ 36 h 144"/>
                  <a:gd name="T90" fmla="*/ 7 w 8"/>
                  <a:gd name="T91" fmla="*/ 75 h 144"/>
                  <a:gd name="T92" fmla="*/ 8 w 8"/>
                  <a:gd name="T93" fmla="*/ 144 h 144"/>
                  <a:gd name="T94" fmla="*/ 8 w 8"/>
                  <a:gd name="T95" fmla="*/ 87 h 144"/>
                  <a:gd name="T96" fmla="*/ 8 w 8"/>
                  <a:gd name="T97" fmla="*/ 141 h 144"/>
                  <a:gd name="T98" fmla="*/ 8 w 8"/>
                  <a:gd name="T99" fmla="*/ 99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44">
                    <a:moveTo>
                      <a:pt x="0" y="49"/>
                    </a:moveTo>
                    <a:lnTo>
                      <a:pt x="0" y="27"/>
                    </a:lnTo>
                    <a:lnTo>
                      <a:pt x="0" y="35"/>
                    </a:lnTo>
                    <a:lnTo>
                      <a:pt x="0" y="99"/>
                    </a:lnTo>
                    <a:lnTo>
                      <a:pt x="0" y="105"/>
                    </a:lnTo>
                    <a:lnTo>
                      <a:pt x="0" y="84"/>
                    </a:lnTo>
                    <a:lnTo>
                      <a:pt x="0" y="92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1" y="68"/>
                    </a:lnTo>
                    <a:lnTo>
                      <a:pt x="1" y="58"/>
                    </a:lnTo>
                    <a:lnTo>
                      <a:pt x="2" y="57"/>
                    </a:lnTo>
                    <a:lnTo>
                      <a:pt x="2" y="94"/>
                    </a:lnTo>
                    <a:lnTo>
                      <a:pt x="2" y="104"/>
                    </a:lnTo>
                    <a:lnTo>
                      <a:pt x="2" y="52"/>
                    </a:lnTo>
                    <a:lnTo>
                      <a:pt x="2" y="50"/>
                    </a:lnTo>
                    <a:lnTo>
                      <a:pt x="2" y="66"/>
                    </a:lnTo>
                    <a:lnTo>
                      <a:pt x="2" y="66"/>
                    </a:lnTo>
                    <a:lnTo>
                      <a:pt x="3" y="68"/>
                    </a:lnTo>
                    <a:lnTo>
                      <a:pt x="3" y="79"/>
                    </a:lnTo>
                    <a:lnTo>
                      <a:pt x="3" y="44"/>
                    </a:lnTo>
                    <a:lnTo>
                      <a:pt x="3" y="22"/>
                    </a:lnTo>
                    <a:lnTo>
                      <a:pt x="4" y="32"/>
                    </a:lnTo>
                    <a:lnTo>
                      <a:pt x="4" y="62"/>
                    </a:lnTo>
                    <a:lnTo>
                      <a:pt x="4" y="29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4" y="8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5" y="12"/>
                    </a:lnTo>
                    <a:lnTo>
                      <a:pt x="5" y="15"/>
                    </a:lnTo>
                    <a:lnTo>
                      <a:pt x="5" y="22"/>
                    </a:lnTo>
                    <a:lnTo>
                      <a:pt x="6" y="45"/>
                    </a:lnTo>
                    <a:lnTo>
                      <a:pt x="6" y="118"/>
                    </a:lnTo>
                    <a:lnTo>
                      <a:pt x="6" y="41"/>
                    </a:lnTo>
                    <a:lnTo>
                      <a:pt x="6" y="16"/>
                    </a:lnTo>
                    <a:lnTo>
                      <a:pt x="6" y="22"/>
                    </a:lnTo>
                    <a:lnTo>
                      <a:pt x="6" y="39"/>
                    </a:lnTo>
                    <a:lnTo>
                      <a:pt x="7" y="55"/>
                    </a:lnTo>
                    <a:lnTo>
                      <a:pt x="7" y="77"/>
                    </a:lnTo>
                    <a:lnTo>
                      <a:pt x="7" y="53"/>
                    </a:lnTo>
                    <a:lnTo>
                      <a:pt x="7" y="43"/>
                    </a:lnTo>
                    <a:lnTo>
                      <a:pt x="7" y="43"/>
                    </a:lnTo>
                    <a:lnTo>
                      <a:pt x="7" y="36"/>
                    </a:lnTo>
                    <a:lnTo>
                      <a:pt x="7" y="75"/>
                    </a:lnTo>
                    <a:lnTo>
                      <a:pt x="8" y="144"/>
                    </a:lnTo>
                    <a:lnTo>
                      <a:pt x="8" y="87"/>
                    </a:lnTo>
                    <a:lnTo>
                      <a:pt x="8" y="141"/>
                    </a:lnTo>
                    <a:lnTo>
                      <a:pt x="8" y="9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2" name="Freeform 301"/>
              <p:cNvSpPr>
                <a:spLocks/>
              </p:cNvSpPr>
              <p:nvPr/>
            </p:nvSpPr>
            <p:spPr bwMode="auto">
              <a:xfrm>
                <a:off x="7150101" y="3798888"/>
                <a:ext cx="14288" cy="241300"/>
              </a:xfrm>
              <a:custGeom>
                <a:avLst/>
                <a:gdLst>
                  <a:gd name="T0" fmla="*/ 0 w 9"/>
                  <a:gd name="T1" fmla="*/ 125 h 152"/>
                  <a:gd name="T2" fmla="*/ 1 w 9"/>
                  <a:gd name="T3" fmla="*/ 125 h 152"/>
                  <a:gd name="T4" fmla="*/ 1 w 9"/>
                  <a:gd name="T5" fmla="*/ 109 h 152"/>
                  <a:gd name="T6" fmla="*/ 1 w 9"/>
                  <a:gd name="T7" fmla="*/ 95 h 152"/>
                  <a:gd name="T8" fmla="*/ 1 w 9"/>
                  <a:gd name="T9" fmla="*/ 91 h 152"/>
                  <a:gd name="T10" fmla="*/ 1 w 9"/>
                  <a:gd name="T11" fmla="*/ 90 h 152"/>
                  <a:gd name="T12" fmla="*/ 1 w 9"/>
                  <a:gd name="T13" fmla="*/ 106 h 152"/>
                  <a:gd name="T14" fmla="*/ 2 w 9"/>
                  <a:gd name="T15" fmla="*/ 126 h 152"/>
                  <a:gd name="T16" fmla="*/ 2 w 9"/>
                  <a:gd name="T17" fmla="*/ 74 h 152"/>
                  <a:gd name="T18" fmla="*/ 2 w 9"/>
                  <a:gd name="T19" fmla="*/ 39 h 152"/>
                  <a:gd name="T20" fmla="*/ 2 w 9"/>
                  <a:gd name="T21" fmla="*/ 22 h 152"/>
                  <a:gd name="T22" fmla="*/ 2 w 9"/>
                  <a:gd name="T23" fmla="*/ 13 h 152"/>
                  <a:gd name="T24" fmla="*/ 3 w 9"/>
                  <a:gd name="T25" fmla="*/ 27 h 152"/>
                  <a:gd name="T26" fmla="*/ 3 w 9"/>
                  <a:gd name="T27" fmla="*/ 76 h 152"/>
                  <a:gd name="T28" fmla="*/ 3 w 9"/>
                  <a:gd name="T29" fmla="*/ 93 h 152"/>
                  <a:gd name="T30" fmla="*/ 3 w 9"/>
                  <a:gd name="T31" fmla="*/ 119 h 152"/>
                  <a:gd name="T32" fmla="*/ 3 w 9"/>
                  <a:gd name="T33" fmla="*/ 131 h 152"/>
                  <a:gd name="T34" fmla="*/ 3 w 9"/>
                  <a:gd name="T35" fmla="*/ 90 h 152"/>
                  <a:gd name="T36" fmla="*/ 4 w 9"/>
                  <a:gd name="T37" fmla="*/ 77 h 152"/>
                  <a:gd name="T38" fmla="*/ 4 w 9"/>
                  <a:gd name="T39" fmla="*/ 50 h 152"/>
                  <a:gd name="T40" fmla="*/ 4 w 9"/>
                  <a:gd name="T41" fmla="*/ 26 h 152"/>
                  <a:gd name="T42" fmla="*/ 4 w 9"/>
                  <a:gd name="T43" fmla="*/ 16 h 152"/>
                  <a:gd name="T44" fmla="*/ 5 w 9"/>
                  <a:gd name="T45" fmla="*/ 25 h 152"/>
                  <a:gd name="T46" fmla="*/ 5 w 9"/>
                  <a:gd name="T47" fmla="*/ 52 h 152"/>
                  <a:gd name="T48" fmla="*/ 5 w 9"/>
                  <a:gd name="T49" fmla="*/ 83 h 152"/>
                  <a:gd name="T50" fmla="*/ 5 w 9"/>
                  <a:gd name="T51" fmla="*/ 93 h 152"/>
                  <a:gd name="T52" fmla="*/ 5 w 9"/>
                  <a:gd name="T53" fmla="*/ 111 h 152"/>
                  <a:gd name="T54" fmla="*/ 5 w 9"/>
                  <a:gd name="T55" fmla="*/ 129 h 152"/>
                  <a:gd name="T56" fmla="*/ 5 w 9"/>
                  <a:gd name="T57" fmla="*/ 70 h 152"/>
                  <a:gd name="T58" fmla="*/ 6 w 9"/>
                  <a:gd name="T59" fmla="*/ 30 h 152"/>
                  <a:gd name="T60" fmla="*/ 6 w 9"/>
                  <a:gd name="T61" fmla="*/ 7 h 152"/>
                  <a:gd name="T62" fmla="*/ 6 w 9"/>
                  <a:gd name="T63" fmla="*/ 7 h 152"/>
                  <a:gd name="T64" fmla="*/ 6 w 9"/>
                  <a:gd name="T65" fmla="*/ 28 h 152"/>
                  <a:gd name="T66" fmla="*/ 7 w 9"/>
                  <a:gd name="T67" fmla="*/ 62 h 152"/>
                  <a:gd name="T68" fmla="*/ 7 w 9"/>
                  <a:gd name="T69" fmla="*/ 81 h 152"/>
                  <a:gd name="T70" fmla="*/ 7 w 9"/>
                  <a:gd name="T71" fmla="*/ 53 h 152"/>
                  <a:gd name="T72" fmla="*/ 7 w 9"/>
                  <a:gd name="T73" fmla="*/ 34 h 152"/>
                  <a:gd name="T74" fmla="*/ 7 w 9"/>
                  <a:gd name="T75" fmla="*/ 35 h 152"/>
                  <a:gd name="T76" fmla="*/ 7 w 9"/>
                  <a:gd name="T77" fmla="*/ 23 h 152"/>
                  <a:gd name="T78" fmla="*/ 8 w 9"/>
                  <a:gd name="T79" fmla="*/ 6 h 152"/>
                  <a:gd name="T80" fmla="*/ 8 w 9"/>
                  <a:gd name="T81" fmla="*/ 10 h 152"/>
                  <a:gd name="T82" fmla="*/ 8 w 9"/>
                  <a:gd name="T83" fmla="*/ 14 h 152"/>
                  <a:gd name="T84" fmla="*/ 8 w 9"/>
                  <a:gd name="T85" fmla="*/ 0 h 152"/>
                  <a:gd name="T86" fmla="*/ 8 w 9"/>
                  <a:gd name="T87" fmla="*/ 2 h 152"/>
                  <a:gd name="T88" fmla="*/ 8 w 9"/>
                  <a:gd name="T89" fmla="*/ 37 h 152"/>
                  <a:gd name="T90" fmla="*/ 8 w 9"/>
                  <a:gd name="T91" fmla="*/ 101 h 152"/>
                  <a:gd name="T92" fmla="*/ 9 w 9"/>
                  <a:gd name="T93" fmla="*/ 62 h 152"/>
                  <a:gd name="T94" fmla="*/ 9 w 9"/>
                  <a:gd name="T95" fmla="*/ 59 h 152"/>
                  <a:gd name="T96" fmla="*/ 9 w 9"/>
                  <a:gd name="T97" fmla="*/ 80 h 152"/>
                  <a:gd name="T98" fmla="*/ 9 w 9"/>
                  <a:gd name="T99" fmla="*/ 15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52">
                    <a:moveTo>
                      <a:pt x="0" y="125"/>
                    </a:moveTo>
                    <a:lnTo>
                      <a:pt x="1" y="125"/>
                    </a:lnTo>
                    <a:lnTo>
                      <a:pt x="1" y="109"/>
                    </a:lnTo>
                    <a:lnTo>
                      <a:pt x="1" y="95"/>
                    </a:lnTo>
                    <a:lnTo>
                      <a:pt x="1" y="91"/>
                    </a:lnTo>
                    <a:lnTo>
                      <a:pt x="1" y="90"/>
                    </a:lnTo>
                    <a:lnTo>
                      <a:pt x="1" y="106"/>
                    </a:lnTo>
                    <a:lnTo>
                      <a:pt x="2" y="126"/>
                    </a:lnTo>
                    <a:lnTo>
                      <a:pt x="2" y="74"/>
                    </a:lnTo>
                    <a:lnTo>
                      <a:pt x="2" y="39"/>
                    </a:lnTo>
                    <a:lnTo>
                      <a:pt x="2" y="22"/>
                    </a:lnTo>
                    <a:lnTo>
                      <a:pt x="2" y="13"/>
                    </a:lnTo>
                    <a:lnTo>
                      <a:pt x="3" y="27"/>
                    </a:lnTo>
                    <a:lnTo>
                      <a:pt x="3" y="76"/>
                    </a:lnTo>
                    <a:lnTo>
                      <a:pt x="3" y="93"/>
                    </a:lnTo>
                    <a:lnTo>
                      <a:pt x="3" y="119"/>
                    </a:lnTo>
                    <a:lnTo>
                      <a:pt x="3" y="131"/>
                    </a:lnTo>
                    <a:lnTo>
                      <a:pt x="3" y="90"/>
                    </a:lnTo>
                    <a:lnTo>
                      <a:pt x="4" y="77"/>
                    </a:lnTo>
                    <a:lnTo>
                      <a:pt x="4" y="50"/>
                    </a:lnTo>
                    <a:lnTo>
                      <a:pt x="4" y="26"/>
                    </a:lnTo>
                    <a:lnTo>
                      <a:pt x="4" y="16"/>
                    </a:lnTo>
                    <a:lnTo>
                      <a:pt x="5" y="25"/>
                    </a:lnTo>
                    <a:lnTo>
                      <a:pt x="5" y="52"/>
                    </a:lnTo>
                    <a:lnTo>
                      <a:pt x="5" y="83"/>
                    </a:lnTo>
                    <a:lnTo>
                      <a:pt x="5" y="93"/>
                    </a:lnTo>
                    <a:lnTo>
                      <a:pt x="5" y="111"/>
                    </a:lnTo>
                    <a:lnTo>
                      <a:pt x="5" y="129"/>
                    </a:lnTo>
                    <a:lnTo>
                      <a:pt x="5" y="70"/>
                    </a:lnTo>
                    <a:lnTo>
                      <a:pt x="6" y="30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28"/>
                    </a:lnTo>
                    <a:lnTo>
                      <a:pt x="7" y="62"/>
                    </a:lnTo>
                    <a:lnTo>
                      <a:pt x="7" y="81"/>
                    </a:lnTo>
                    <a:lnTo>
                      <a:pt x="7" y="5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23"/>
                    </a:lnTo>
                    <a:lnTo>
                      <a:pt x="8" y="6"/>
                    </a:lnTo>
                    <a:lnTo>
                      <a:pt x="8" y="10"/>
                    </a:lnTo>
                    <a:lnTo>
                      <a:pt x="8" y="14"/>
                    </a:lnTo>
                    <a:lnTo>
                      <a:pt x="8" y="0"/>
                    </a:lnTo>
                    <a:lnTo>
                      <a:pt x="8" y="2"/>
                    </a:lnTo>
                    <a:lnTo>
                      <a:pt x="8" y="37"/>
                    </a:lnTo>
                    <a:lnTo>
                      <a:pt x="8" y="101"/>
                    </a:lnTo>
                    <a:lnTo>
                      <a:pt x="9" y="62"/>
                    </a:lnTo>
                    <a:lnTo>
                      <a:pt x="9" y="59"/>
                    </a:lnTo>
                    <a:lnTo>
                      <a:pt x="9" y="80"/>
                    </a:lnTo>
                    <a:lnTo>
                      <a:pt x="9" y="1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3" name="Freeform 302"/>
              <p:cNvSpPr>
                <a:spLocks/>
              </p:cNvSpPr>
              <p:nvPr/>
            </p:nvSpPr>
            <p:spPr bwMode="auto">
              <a:xfrm>
                <a:off x="7164388" y="3722688"/>
                <a:ext cx="14288" cy="317500"/>
              </a:xfrm>
              <a:custGeom>
                <a:avLst/>
                <a:gdLst>
                  <a:gd name="T0" fmla="*/ 0 w 9"/>
                  <a:gd name="T1" fmla="*/ 200 h 200"/>
                  <a:gd name="T2" fmla="*/ 1 w 9"/>
                  <a:gd name="T3" fmla="*/ 168 h 200"/>
                  <a:gd name="T4" fmla="*/ 1 w 9"/>
                  <a:gd name="T5" fmla="*/ 115 h 200"/>
                  <a:gd name="T6" fmla="*/ 1 w 9"/>
                  <a:gd name="T7" fmla="*/ 119 h 200"/>
                  <a:gd name="T8" fmla="*/ 1 w 9"/>
                  <a:gd name="T9" fmla="*/ 144 h 200"/>
                  <a:gd name="T10" fmla="*/ 1 w 9"/>
                  <a:gd name="T11" fmla="*/ 70 h 200"/>
                  <a:gd name="T12" fmla="*/ 1 w 9"/>
                  <a:gd name="T13" fmla="*/ 46 h 200"/>
                  <a:gd name="T14" fmla="*/ 1 w 9"/>
                  <a:gd name="T15" fmla="*/ 73 h 200"/>
                  <a:gd name="T16" fmla="*/ 2 w 9"/>
                  <a:gd name="T17" fmla="*/ 190 h 200"/>
                  <a:gd name="T18" fmla="*/ 2 w 9"/>
                  <a:gd name="T19" fmla="*/ 74 h 200"/>
                  <a:gd name="T20" fmla="*/ 2 w 9"/>
                  <a:gd name="T21" fmla="*/ 66 h 200"/>
                  <a:gd name="T22" fmla="*/ 2 w 9"/>
                  <a:gd name="T23" fmla="*/ 73 h 200"/>
                  <a:gd name="T24" fmla="*/ 3 w 9"/>
                  <a:gd name="T25" fmla="*/ 67 h 200"/>
                  <a:gd name="T26" fmla="*/ 3 w 9"/>
                  <a:gd name="T27" fmla="*/ 69 h 200"/>
                  <a:gd name="T28" fmla="*/ 3 w 9"/>
                  <a:gd name="T29" fmla="*/ 119 h 200"/>
                  <a:gd name="T30" fmla="*/ 3 w 9"/>
                  <a:gd name="T31" fmla="*/ 143 h 200"/>
                  <a:gd name="T32" fmla="*/ 3 w 9"/>
                  <a:gd name="T33" fmla="*/ 71 h 200"/>
                  <a:gd name="T34" fmla="*/ 3 w 9"/>
                  <a:gd name="T35" fmla="*/ 52 h 200"/>
                  <a:gd name="T36" fmla="*/ 4 w 9"/>
                  <a:gd name="T37" fmla="*/ 54 h 200"/>
                  <a:gd name="T38" fmla="*/ 4 w 9"/>
                  <a:gd name="T39" fmla="*/ 80 h 200"/>
                  <a:gd name="T40" fmla="*/ 4 w 9"/>
                  <a:gd name="T41" fmla="*/ 100 h 200"/>
                  <a:gd name="T42" fmla="*/ 4 w 9"/>
                  <a:gd name="T43" fmla="*/ 49 h 200"/>
                  <a:gd name="T44" fmla="*/ 4 w 9"/>
                  <a:gd name="T45" fmla="*/ 20 h 200"/>
                  <a:gd name="T46" fmla="*/ 5 w 9"/>
                  <a:gd name="T47" fmla="*/ 6 h 200"/>
                  <a:gd name="T48" fmla="*/ 5 w 9"/>
                  <a:gd name="T49" fmla="*/ 6 h 200"/>
                  <a:gd name="T50" fmla="*/ 5 w 9"/>
                  <a:gd name="T51" fmla="*/ 24 h 200"/>
                  <a:gd name="T52" fmla="*/ 5 w 9"/>
                  <a:gd name="T53" fmla="*/ 54 h 200"/>
                  <a:gd name="T54" fmla="*/ 5 w 9"/>
                  <a:gd name="T55" fmla="*/ 79 h 200"/>
                  <a:gd name="T56" fmla="*/ 5 w 9"/>
                  <a:gd name="T57" fmla="*/ 135 h 200"/>
                  <a:gd name="T58" fmla="*/ 6 w 9"/>
                  <a:gd name="T59" fmla="*/ 149 h 200"/>
                  <a:gd name="T60" fmla="*/ 6 w 9"/>
                  <a:gd name="T61" fmla="*/ 64 h 200"/>
                  <a:gd name="T62" fmla="*/ 6 w 9"/>
                  <a:gd name="T63" fmla="*/ 34 h 200"/>
                  <a:gd name="T64" fmla="*/ 6 w 9"/>
                  <a:gd name="T65" fmla="*/ 40 h 200"/>
                  <a:gd name="T66" fmla="*/ 6 w 9"/>
                  <a:gd name="T67" fmla="*/ 101 h 200"/>
                  <a:gd name="T68" fmla="*/ 6 w 9"/>
                  <a:gd name="T69" fmla="*/ 106 h 200"/>
                  <a:gd name="T70" fmla="*/ 6 w 9"/>
                  <a:gd name="T71" fmla="*/ 48 h 200"/>
                  <a:gd name="T72" fmla="*/ 7 w 9"/>
                  <a:gd name="T73" fmla="*/ 40 h 200"/>
                  <a:gd name="T74" fmla="*/ 7 w 9"/>
                  <a:gd name="T75" fmla="*/ 51 h 200"/>
                  <a:gd name="T76" fmla="*/ 7 w 9"/>
                  <a:gd name="T77" fmla="*/ 69 h 200"/>
                  <a:gd name="T78" fmla="*/ 7 w 9"/>
                  <a:gd name="T79" fmla="*/ 95 h 200"/>
                  <a:gd name="T80" fmla="*/ 8 w 9"/>
                  <a:gd name="T81" fmla="*/ 95 h 200"/>
                  <a:gd name="T82" fmla="*/ 8 w 9"/>
                  <a:gd name="T83" fmla="*/ 86 h 200"/>
                  <a:gd name="T84" fmla="*/ 8 w 9"/>
                  <a:gd name="T85" fmla="*/ 98 h 200"/>
                  <a:gd name="T86" fmla="*/ 8 w 9"/>
                  <a:gd name="T87" fmla="*/ 88 h 200"/>
                  <a:gd name="T88" fmla="*/ 8 w 9"/>
                  <a:gd name="T89" fmla="*/ 76 h 200"/>
                  <a:gd name="T90" fmla="*/ 8 w 9"/>
                  <a:gd name="T91" fmla="*/ 79 h 200"/>
                  <a:gd name="T92" fmla="*/ 9 w 9"/>
                  <a:gd name="T93" fmla="*/ 62 h 200"/>
                  <a:gd name="T94" fmla="*/ 9 w 9"/>
                  <a:gd name="T95" fmla="*/ 25 h 200"/>
                  <a:gd name="T96" fmla="*/ 9 w 9"/>
                  <a:gd name="T97" fmla="*/ 0 h 200"/>
                  <a:gd name="T98" fmla="*/ 9 w 9"/>
                  <a:gd name="T99" fmla="*/ 5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0">
                    <a:moveTo>
                      <a:pt x="0" y="200"/>
                    </a:moveTo>
                    <a:lnTo>
                      <a:pt x="1" y="168"/>
                    </a:lnTo>
                    <a:lnTo>
                      <a:pt x="1" y="115"/>
                    </a:lnTo>
                    <a:lnTo>
                      <a:pt x="1" y="119"/>
                    </a:lnTo>
                    <a:lnTo>
                      <a:pt x="1" y="144"/>
                    </a:lnTo>
                    <a:lnTo>
                      <a:pt x="1" y="70"/>
                    </a:lnTo>
                    <a:lnTo>
                      <a:pt x="1" y="46"/>
                    </a:lnTo>
                    <a:lnTo>
                      <a:pt x="1" y="73"/>
                    </a:lnTo>
                    <a:lnTo>
                      <a:pt x="2" y="190"/>
                    </a:lnTo>
                    <a:lnTo>
                      <a:pt x="2" y="74"/>
                    </a:lnTo>
                    <a:lnTo>
                      <a:pt x="2" y="66"/>
                    </a:lnTo>
                    <a:lnTo>
                      <a:pt x="2" y="73"/>
                    </a:lnTo>
                    <a:lnTo>
                      <a:pt x="3" y="67"/>
                    </a:lnTo>
                    <a:lnTo>
                      <a:pt x="3" y="69"/>
                    </a:lnTo>
                    <a:lnTo>
                      <a:pt x="3" y="119"/>
                    </a:lnTo>
                    <a:lnTo>
                      <a:pt x="3" y="143"/>
                    </a:lnTo>
                    <a:lnTo>
                      <a:pt x="3" y="71"/>
                    </a:lnTo>
                    <a:lnTo>
                      <a:pt x="3" y="52"/>
                    </a:lnTo>
                    <a:lnTo>
                      <a:pt x="4" y="54"/>
                    </a:lnTo>
                    <a:lnTo>
                      <a:pt x="4" y="80"/>
                    </a:lnTo>
                    <a:lnTo>
                      <a:pt x="4" y="100"/>
                    </a:lnTo>
                    <a:lnTo>
                      <a:pt x="4" y="49"/>
                    </a:lnTo>
                    <a:lnTo>
                      <a:pt x="4" y="20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24"/>
                    </a:lnTo>
                    <a:lnTo>
                      <a:pt x="5" y="54"/>
                    </a:lnTo>
                    <a:lnTo>
                      <a:pt x="5" y="79"/>
                    </a:lnTo>
                    <a:lnTo>
                      <a:pt x="5" y="135"/>
                    </a:lnTo>
                    <a:lnTo>
                      <a:pt x="6" y="149"/>
                    </a:lnTo>
                    <a:lnTo>
                      <a:pt x="6" y="64"/>
                    </a:lnTo>
                    <a:lnTo>
                      <a:pt x="6" y="34"/>
                    </a:lnTo>
                    <a:lnTo>
                      <a:pt x="6" y="40"/>
                    </a:lnTo>
                    <a:lnTo>
                      <a:pt x="6" y="101"/>
                    </a:lnTo>
                    <a:lnTo>
                      <a:pt x="6" y="106"/>
                    </a:lnTo>
                    <a:lnTo>
                      <a:pt x="6" y="48"/>
                    </a:lnTo>
                    <a:lnTo>
                      <a:pt x="7" y="40"/>
                    </a:lnTo>
                    <a:lnTo>
                      <a:pt x="7" y="51"/>
                    </a:lnTo>
                    <a:lnTo>
                      <a:pt x="7" y="69"/>
                    </a:lnTo>
                    <a:lnTo>
                      <a:pt x="7" y="95"/>
                    </a:lnTo>
                    <a:lnTo>
                      <a:pt x="8" y="95"/>
                    </a:lnTo>
                    <a:lnTo>
                      <a:pt x="8" y="86"/>
                    </a:lnTo>
                    <a:lnTo>
                      <a:pt x="8" y="98"/>
                    </a:lnTo>
                    <a:lnTo>
                      <a:pt x="8" y="88"/>
                    </a:lnTo>
                    <a:lnTo>
                      <a:pt x="8" y="76"/>
                    </a:lnTo>
                    <a:lnTo>
                      <a:pt x="8" y="79"/>
                    </a:lnTo>
                    <a:lnTo>
                      <a:pt x="9" y="62"/>
                    </a:lnTo>
                    <a:lnTo>
                      <a:pt x="9" y="25"/>
                    </a:lnTo>
                    <a:lnTo>
                      <a:pt x="9" y="0"/>
                    </a:lnTo>
                    <a:lnTo>
                      <a:pt x="9" y="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4" name="Freeform 303"/>
              <p:cNvSpPr>
                <a:spLocks/>
              </p:cNvSpPr>
              <p:nvPr/>
            </p:nvSpPr>
            <p:spPr bwMode="auto">
              <a:xfrm>
                <a:off x="7178676" y="3730625"/>
                <a:ext cx="14288" cy="261938"/>
              </a:xfrm>
              <a:custGeom>
                <a:avLst/>
                <a:gdLst>
                  <a:gd name="T0" fmla="*/ 0 w 9"/>
                  <a:gd name="T1" fmla="*/ 0 h 165"/>
                  <a:gd name="T2" fmla="*/ 0 w 9"/>
                  <a:gd name="T3" fmla="*/ 60 h 165"/>
                  <a:gd name="T4" fmla="*/ 1 w 9"/>
                  <a:gd name="T5" fmla="*/ 79 h 165"/>
                  <a:gd name="T6" fmla="*/ 1 w 9"/>
                  <a:gd name="T7" fmla="*/ 28 h 165"/>
                  <a:gd name="T8" fmla="*/ 1 w 9"/>
                  <a:gd name="T9" fmla="*/ 26 h 165"/>
                  <a:gd name="T10" fmla="*/ 1 w 9"/>
                  <a:gd name="T11" fmla="*/ 42 h 165"/>
                  <a:gd name="T12" fmla="*/ 1 w 9"/>
                  <a:gd name="T13" fmla="*/ 66 h 165"/>
                  <a:gd name="T14" fmla="*/ 1 w 9"/>
                  <a:gd name="T15" fmla="*/ 92 h 165"/>
                  <a:gd name="T16" fmla="*/ 2 w 9"/>
                  <a:gd name="T17" fmla="*/ 105 h 165"/>
                  <a:gd name="T18" fmla="*/ 2 w 9"/>
                  <a:gd name="T19" fmla="*/ 101 h 165"/>
                  <a:gd name="T20" fmla="*/ 2 w 9"/>
                  <a:gd name="T21" fmla="*/ 80 h 165"/>
                  <a:gd name="T22" fmla="*/ 2 w 9"/>
                  <a:gd name="T23" fmla="*/ 51 h 165"/>
                  <a:gd name="T24" fmla="*/ 3 w 9"/>
                  <a:gd name="T25" fmla="*/ 36 h 165"/>
                  <a:gd name="T26" fmla="*/ 3 w 9"/>
                  <a:gd name="T27" fmla="*/ 43 h 165"/>
                  <a:gd name="T28" fmla="*/ 3 w 9"/>
                  <a:gd name="T29" fmla="*/ 88 h 165"/>
                  <a:gd name="T30" fmla="*/ 3 w 9"/>
                  <a:gd name="T31" fmla="*/ 110 h 165"/>
                  <a:gd name="T32" fmla="*/ 3 w 9"/>
                  <a:gd name="T33" fmla="*/ 50 h 165"/>
                  <a:gd name="T34" fmla="*/ 3 w 9"/>
                  <a:gd name="T35" fmla="*/ 36 h 165"/>
                  <a:gd name="T36" fmla="*/ 3 w 9"/>
                  <a:gd name="T37" fmla="*/ 50 h 165"/>
                  <a:gd name="T38" fmla="*/ 4 w 9"/>
                  <a:gd name="T39" fmla="*/ 109 h 165"/>
                  <a:gd name="T40" fmla="*/ 4 w 9"/>
                  <a:gd name="T41" fmla="*/ 97 h 165"/>
                  <a:gd name="T42" fmla="*/ 4 w 9"/>
                  <a:gd name="T43" fmla="*/ 57 h 165"/>
                  <a:gd name="T44" fmla="*/ 4 w 9"/>
                  <a:gd name="T45" fmla="*/ 52 h 165"/>
                  <a:gd name="T46" fmla="*/ 4 w 9"/>
                  <a:gd name="T47" fmla="*/ 65 h 165"/>
                  <a:gd name="T48" fmla="*/ 4 w 9"/>
                  <a:gd name="T49" fmla="*/ 98 h 165"/>
                  <a:gd name="T50" fmla="*/ 5 w 9"/>
                  <a:gd name="T51" fmla="*/ 99 h 165"/>
                  <a:gd name="T52" fmla="*/ 5 w 9"/>
                  <a:gd name="T53" fmla="*/ 61 h 165"/>
                  <a:gd name="T54" fmla="*/ 5 w 9"/>
                  <a:gd name="T55" fmla="*/ 53 h 165"/>
                  <a:gd name="T56" fmla="*/ 5 w 9"/>
                  <a:gd name="T57" fmla="*/ 64 h 165"/>
                  <a:gd name="T58" fmla="*/ 5 w 9"/>
                  <a:gd name="T59" fmla="*/ 83 h 165"/>
                  <a:gd name="T60" fmla="*/ 6 w 9"/>
                  <a:gd name="T61" fmla="*/ 135 h 165"/>
                  <a:gd name="T62" fmla="*/ 6 w 9"/>
                  <a:gd name="T63" fmla="*/ 123 h 165"/>
                  <a:gd name="T64" fmla="*/ 6 w 9"/>
                  <a:gd name="T65" fmla="*/ 69 h 165"/>
                  <a:gd name="T66" fmla="*/ 6 w 9"/>
                  <a:gd name="T67" fmla="*/ 56 h 165"/>
                  <a:gd name="T68" fmla="*/ 6 w 9"/>
                  <a:gd name="T69" fmla="*/ 49 h 165"/>
                  <a:gd name="T70" fmla="*/ 6 w 9"/>
                  <a:gd name="T71" fmla="*/ 46 h 165"/>
                  <a:gd name="T72" fmla="*/ 7 w 9"/>
                  <a:gd name="T73" fmla="*/ 50 h 165"/>
                  <a:gd name="T74" fmla="*/ 7 w 9"/>
                  <a:gd name="T75" fmla="*/ 40 h 165"/>
                  <a:gd name="T76" fmla="*/ 7 w 9"/>
                  <a:gd name="T77" fmla="*/ 30 h 165"/>
                  <a:gd name="T78" fmla="*/ 7 w 9"/>
                  <a:gd name="T79" fmla="*/ 38 h 165"/>
                  <a:gd name="T80" fmla="*/ 8 w 9"/>
                  <a:gd name="T81" fmla="*/ 49 h 165"/>
                  <a:gd name="T82" fmla="*/ 8 w 9"/>
                  <a:gd name="T83" fmla="*/ 54 h 165"/>
                  <a:gd name="T84" fmla="*/ 8 w 9"/>
                  <a:gd name="T85" fmla="*/ 72 h 165"/>
                  <a:gd name="T86" fmla="*/ 8 w 9"/>
                  <a:gd name="T87" fmla="*/ 165 h 165"/>
                  <a:gd name="T88" fmla="*/ 8 w 9"/>
                  <a:gd name="T89" fmla="*/ 122 h 165"/>
                  <a:gd name="T90" fmla="*/ 8 w 9"/>
                  <a:gd name="T91" fmla="*/ 112 h 165"/>
                  <a:gd name="T92" fmla="*/ 8 w 9"/>
                  <a:gd name="T93" fmla="*/ 110 h 165"/>
                  <a:gd name="T94" fmla="*/ 9 w 9"/>
                  <a:gd name="T95" fmla="*/ 98 h 165"/>
                  <a:gd name="T96" fmla="*/ 9 w 9"/>
                  <a:gd name="T97" fmla="*/ 158 h 165"/>
                  <a:gd name="T98" fmla="*/ 9 w 9"/>
                  <a:gd name="T99" fmla="*/ 123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5">
                    <a:moveTo>
                      <a:pt x="0" y="0"/>
                    </a:moveTo>
                    <a:lnTo>
                      <a:pt x="0" y="60"/>
                    </a:lnTo>
                    <a:lnTo>
                      <a:pt x="1" y="79"/>
                    </a:lnTo>
                    <a:lnTo>
                      <a:pt x="1" y="28"/>
                    </a:lnTo>
                    <a:lnTo>
                      <a:pt x="1" y="26"/>
                    </a:lnTo>
                    <a:lnTo>
                      <a:pt x="1" y="42"/>
                    </a:lnTo>
                    <a:lnTo>
                      <a:pt x="1" y="66"/>
                    </a:lnTo>
                    <a:lnTo>
                      <a:pt x="1" y="92"/>
                    </a:lnTo>
                    <a:lnTo>
                      <a:pt x="2" y="105"/>
                    </a:lnTo>
                    <a:lnTo>
                      <a:pt x="2" y="101"/>
                    </a:lnTo>
                    <a:lnTo>
                      <a:pt x="2" y="80"/>
                    </a:lnTo>
                    <a:lnTo>
                      <a:pt x="2" y="51"/>
                    </a:lnTo>
                    <a:lnTo>
                      <a:pt x="3" y="36"/>
                    </a:lnTo>
                    <a:lnTo>
                      <a:pt x="3" y="43"/>
                    </a:lnTo>
                    <a:lnTo>
                      <a:pt x="3" y="88"/>
                    </a:lnTo>
                    <a:lnTo>
                      <a:pt x="3" y="110"/>
                    </a:lnTo>
                    <a:lnTo>
                      <a:pt x="3" y="50"/>
                    </a:lnTo>
                    <a:lnTo>
                      <a:pt x="3" y="36"/>
                    </a:lnTo>
                    <a:lnTo>
                      <a:pt x="3" y="50"/>
                    </a:lnTo>
                    <a:lnTo>
                      <a:pt x="4" y="109"/>
                    </a:lnTo>
                    <a:lnTo>
                      <a:pt x="4" y="97"/>
                    </a:lnTo>
                    <a:lnTo>
                      <a:pt x="4" y="57"/>
                    </a:lnTo>
                    <a:lnTo>
                      <a:pt x="4" y="52"/>
                    </a:lnTo>
                    <a:lnTo>
                      <a:pt x="4" y="65"/>
                    </a:lnTo>
                    <a:lnTo>
                      <a:pt x="4" y="98"/>
                    </a:lnTo>
                    <a:lnTo>
                      <a:pt x="5" y="99"/>
                    </a:lnTo>
                    <a:lnTo>
                      <a:pt x="5" y="61"/>
                    </a:lnTo>
                    <a:lnTo>
                      <a:pt x="5" y="53"/>
                    </a:lnTo>
                    <a:lnTo>
                      <a:pt x="5" y="64"/>
                    </a:lnTo>
                    <a:lnTo>
                      <a:pt x="5" y="83"/>
                    </a:lnTo>
                    <a:lnTo>
                      <a:pt x="6" y="135"/>
                    </a:lnTo>
                    <a:lnTo>
                      <a:pt x="6" y="123"/>
                    </a:lnTo>
                    <a:lnTo>
                      <a:pt x="6" y="69"/>
                    </a:lnTo>
                    <a:lnTo>
                      <a:pt x="6" y="56"/>
                    </a:lnTo>
                    <a:lnTo>
                      <a:pt x="6" y="49"/>
                    </a:lnTo>
                    <a:lnTo>
                      <a:pt x="6" y="46"/>
                    </a:lnTo>
                    <a:lnTo>
                      <a:pt x="7" y="50"/>
                    </a:lnTo>
                    <a:lnTo>
                      <a:pt x="7" y="40"/>
                    </a:lnTo>
                    <a:lnTo>
                      <a:pt x="7" y="30"/>
                    </a:lnTo>
                    <a:lnTo>
                      <a:pt x="7" y="38"/>
                    </a:lnTo>
                    <a:lnTo>
                      <a:pt x="8" y="49"/>
                    </a:lnTo>
                    <a:lnTo>
                      <a:pt x="8" y="54"/>
                    </a:lnTo>
                    <a:lnTo>
                      <a:pt x="8" y="72"/>
                    </a:lnTo>
                    <a:lnTo>
                      <a:pt x="8" y="165"/>
                    </a:lnTo>
                    <a:lnTo>
                      <a:pt x="8" y="122"/>
                    </a:lnTo>
                    <a:lnTo>
                      <a:pt x="8" y="112"/>
                    </a:lnTo>
                    <a:lnTo>
                      <a:pt x="8" y="110"/>
                    </a:lnTo>
                    <a:lnTo>
                      <a:pt x="9" y="98"/>
                    </a:lnTo>
                    <a:lnTo>
                      <a:pt x="9" y="158"/>
                    </a:lnTo>
                    <a:lnTo>
                      <a:pt x="9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5" name="Freeform 304"/>
              <p:cNvSpPr>
                <a:spLocks/>
              </p:cNvSpPr>
              <p:nvPr/>
            </p:nvSpPr>
            <p:spPr bwMode="auto">
              <a:xfrm>
                <a:off x="7192963" y="3741738"/>
                <a:ext cx="14288" cy="539750"/>
              </a:xfrm>
              <a:custGeom>
                <a:avLst/>
                <a:gdLst>
                  <a:gd name="T0" fmla="*/ 0 w 9"/>
                  <a:gd name="T1" fmla="*/ 116 h 340"/>
                  <a:gd name="T2" fmla="*/ 0 w 9"/>
                  <a:gd name="T3" fmla="*/ 106 h 340"/>
                  <a:gd name="T4" fmla="*/ 1 w 9"/>
                  <a:gd name="T5" fmla="*/ 142 h 340"/>
                  <a:gd name="T6" fmla="*/ 1 w 9"/>
                  <a:gd name="T7" fmla="*/ 131 h 340"/>
                  <a:gd name="T8" fmla="*/ 1 w 9"/>
                  <a:gd name="T9" fmla="*/ 104 h 340"/>
                  <a:gd name="T10" fmla="*/ 1 w 9"/>
                  <a:gd name="T11" fmla="*/ 99 h 340"/>
                  <a:gd name="T12" fmla="*/ 1 w 9"/>
                  <a:gd name="T13" fmla="*/ 40 h 340"/>
                  <a:gd name="T14" fmla="*/ 1 w 9"/>
                  <a:gd name="T15" fmla="*/ 6 h 340"/>
                  <a:gd name="T16" fmla="*/ 2 w 9"/>
                  <a:gd name="T17" fmla="*/ 0 h 340"/>
                  <a:gd name="T18" fmla="*/ 2 w 9"/>
                  <a:gd name="T19" fmla="*/ 17 h 340"/>
                  <a:gd name="T20" fmla="*/ 2 w 9"/>
                  <a:gd name="T21" fmla="*/ 52 h 340"/>
                  <a:gd name="T22" fmla="*/ 2 w 9"/>
                  <a:gd name="T23" fmla="*/ 77 h 340"/>
                  <a:gd name="T24" fmla="*/ 2 w 9"/>
                  <a:gd name="T25" fmla="*/ 62 h 340"/>
                  <a:gd name="T26" fmla="*/ 2 w 9"/>
                  <a:gd name="T27" fmla="*/ 54 h 340"/>
                  <a:gd name="T28" fmla="*/ 2 w 9"/>
                  <a:gd name="T29" fmla="*/ 58 h 340"/>
                  <a:gd name="T30" fmla="*/ 3 w 9"/>
                  <a:gd name="T31" fmla="*/ 73 h 340"/>
                  <a:gd name="T32" fmla="*/ 3 w 9"/>
                  <a:gd name="T33" fmla="*/ 116 h 340"/>
                  <a:gd name="T34" fmla="*/ 3 w 9"/>
                  <a:gd name="T35" fmla="*/ 255 h 340"/>
                  <a:gd name="T36" fmla="*/ 3 w 9"/>
                  <a:gd name="T37" fmla="*/ 147 h 340"/>
                  <a:gd name="T38" fmla="*/ 4 w 9"/>
                  <a:gd name="T39" fmla="*/ 165 h 340"/>
                  <a:gd name="T40" fmla="*/ 4 w 9"/>
                  <a:gd name="T41" fmla="*/ 173 h 340"/>
                  <a:gd name="T42" fmla="*/ 4 w 9"/>
                  <a:gd name="T43" fmla="*/ 189 h 340"/>
                  <a:gd name="T44" fmla="*/ 4 w 9"/>
                  <a:gd name="T45" fmla="*/ 128 h 340"/>
                  <a:gd name="T46" fmla="*/ 4 w 9"/>
                  <a:gd name="T47" fmla="*/ 86 h 340"/>
                  <a:gd name="T48" fmla="*/ 4 w 9"/>
                  <a:gd name="T49" fmla="*/ 75 h 340"/>
                  <a:gd name="T50" fmla="*/ 4 w 9"/>
                  <a:gd name="T51" fmla="*/ 80 h 340"/>
                  <a:gd name="T52" fmla="*/ 5 w 9"/>
                  <a:gd name="T53" fmla="*/ 94 h 340"/>
                  <a:gd name="T54" fmla="*/ 5 w 9"/>
                  <a:gd name="T55" fmla="*/ 95 h 340"/>
                  <a:gd name="T56" fmla="*/ 5 w 9"/>
                  <a:gd name="T57" fmla="*/ 85 h 340"/>
                  <a:gd name="T58" fmla="*/ 5 w 9"/>
                  <a:gd name="T59" fmla="*/ 75 h 340"/>
                  <a:gd name="T60" fmla="*/ 6 w 9"/>
                  <a:gd name="T61" fmla="*/ 73 h 340"/>
                  <a:gd name="T62" fmla="*/ 6 w 9"/>
                  <a:gd name="T63" fmla="*/ 94 h 340"/>
                  <a:gd name="T64" fmla="*/ 6 w 9"/>
                  <a:gd name="T65" fmla="*/ 85 h 340"/>
                  <a:gd name="T66" fmla="*/ 6 w 9"/>
                  <a:gd name="T67" fmla="*/ 54 h 340"/>
                  <a:gd name="T68" fmla="*/ 6 w 9"/>
                  <a:gd name="T69" fmla="*/ 47 h 340"/>
                  <a:gd name="T70" fmla="*/ 6 w 9"/>
                  <a:gd name="T71" fmla="*/ 58 h 340"/>
                  <a:gd name="T72" fmla="*/ 7 w 9"/>
                  <a:gd name="T73" fmla="*/ 82 h 340"/>
                  <a:gd name="T74" fmla="*/ 7 w 9"/>
                  <a:gd name="T75" fmla="*/ 110 h 340"/>
                  <a:gd name="T76" fmla="*/ 7 w 9"/>
                  <a:gd name="T77" fmla="*/ 138 h 340"/>
                  <a:gd name="T78" fmla="*/ 7 w 9"/>
                  <a:gd name="T79" fmla="*/ 221 h 340"/>
                  <a:gd name="T80" fmla="*/ 7 w 9"/>
                  <a:gd name="T81" fmla="*/ 112 h 340"/>
                  <a:gd name="T82" fmla="*/ 8 w 9"/>
                  <a:gd name="T83" fmla="*/ 75 h 340"/>
                  <a:gd name="T84" fmla="*/ 8 w 9"/>
                  <a:gd name="T85" fmla="*/ 69 h 340"/>
                  <a:gd name="T86" fmla="*/ 8 w 9"/>
                  <a:gd name="T87" fmla="*/ 82 h 340"/>
                  <a:gd name="T88" fmla="*/ 8 w 9"/>
                  <a:gd name="T89" fmla="*/ 108 h 340"/>
                  <a:gd name="T90" fmla="*/ 8 w 9"/>
                  <a:gd name="T91" fmla="*/ 146 h 340"/>
                  <a:gd name="T92" fmla="*/ 8 w 9"/>
                  <a:gd name="T93" fmla="*/ 195 h 340"/>
                  <a:gd name="T94" fmla="*/ 9 w 9"/>
                  <a:gd name="T95" fmla="*/ 227 h 340"/>
                  <a:gd name="T96" fmla="*/ 9 w 9"/>
                  <a:gd name="T97" fmla="*/ 340 h 340"/>
                  <a:gd name="T98" fmla="*/ 9 w 9"/>
                  <a:gd name="T99" fmla="*/ 165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340">
                    <a:moveTo>
                      <a:pt x="0" y="116"/>
                    </a:moveTo>
                    <a:lnTo>
                      <a:pt x="0" y="106"/>
                    </a:lnTo>
                    <a:lnTo>
                      <a:pt x="1" y="142"/>
                    </a:lnTo>
                    <a:lnTo>
                      <a:pt x="1" y="131"/>
                    </a:lnTo>
                    <a:lnTo>
                      <a:pt x="1" y="104"/>
                    </a:lnTo>
                    <a:lnTo>
                      <a:pt x="1" y="99"/>
                    </a:lnTo>
                    <a:lnTo>
                      <a:pt x="1" y="40"/>
                    </a:lnTo>
                    <a:lnTo>
                      <a:pt x="1" y="6"/>
                    </a:lnTo>
                    <a:lnTo>
                      <a:pt x="2" y="0"/>
                    </a:lnTo>
                    <a:lnTo>
                      <a:pt x="2" y="17"/>
                    </a:lnTo>
                    <a:lnTo>
                      <a:pt x="2" y="52"/>
                    </a:lnTo>
                    <a:lnTo>
                      <a:pt x="2" y="77"/>
                    </a:lnTo>
                    <a:lnTo>
                      <a:pt x="2" y="62"/>
                    </a:lnTo>
                    <a:lnTo>
                      <a:pt x="2" y="54"/>
                    </a:lnTo>
                    <a:lnTo>
                      <a:pt x="2" y="58"/>
                    </a:lnTo>
                    <a:lnTo>
                      <a:pt x="3" y="73"/>
                    </a:lnTo>
                    <a:lnTo>
                      <a:pt x="3" y="116"/>
                    </a:lnTo>
                    <a:lnTo>
                      <a:pt x="3" y="255"/>
                    </a:lnTo>
                    <a:lnTo>
                      <a:pt x="3" y="147"/>
                    </a:lnTo>
                    <a:lnTo>
                      <a:pt x="4" y="165"/>
                    </a:lnTo>
                    <a:lnTo>
                      <a:pt x="4" y="173"/>
                    </a:lnTo>
                    <a:lnTo>
                      <a:pt x="4" y="189"/>
                    </a:lnTo>
                    <a:lnTo>
                      <a:pt x="4" y="128"/>
                    </a:lnTo>
                    <a:lnTo>
                      <a:pt x="4" y="86"/>
                    </a:lnTo>
                    <a:lnTo>
                      <a:pt x="4" y="75"/>
                    </a:lnTo>
                    <a:lnTo>
                      <a:pt x="4" y="80"/>
                    </a:lnTo>
                    <a:lnTo>
                      <a:pt x="5" y="94"/>
                    </a:lnTo>
                    <a:lnTo>
                      <a:pt x="5" y="95"/>
                    </a:lnTo>
                    <a:lnTo>
                      <a:pt x="5" y="85"/>
                    </a:lnTo>
                    <a:lnTo>
                      <a:pt x="5" y="75"/>
                    </a:lnTo>
                    <a:lnTo>
                      <a:pt x="6" y="73"/>
                    </a:lnTo>
                    <a:lnTo>
                      <a:pt x="6" y="94"/>
                    </a:lnTo>
                    <a:lnTo>
                      <a:pt x="6" y="85"/>
                    </a:lnTo>
                    <a:lnTo>
                      <a:pt x="6" y="54"/>
                    </a:lnTo>
                    <a:lnTo>
                      <a:pt x="6" y="47"/>
                    </a:lnTo>
                    <a:lnTo>
                      <a:pt x="6" y="58"/>
                    </a:lnTo>
                    <a:lnTo>
                      <a:pt x="7" y="82"/>
                    </a:lnTo>
                    <a:lnTo>
                      <a:pt x="7" y="110"/>
                    </a:lnTo>
                    <a:lnTo>
                      <a:pt x="7" y="138"/>
                    </a:lnTo>
                    <a:lnTo>
                      <a:pt x="7" y="221"/>
                    </a:lnTo>
                    <a:lnTo>
                      <a:pt x="7" y="112"/>
                    </a:lnTo>
                    <a:lnTo>
                      <a:pt x="8" y="75"/>
                    </a:lnTo>
                    <a:lnTo>
                      <a:pt x="8" y="69"/>
                    </a:lnTo>
                    <a:lnTo>
                      <a:pt x="8" y="82"/>
                    </a:lnTo>
                    <a:lnTo>
                      <a:pt x="8" y="108"/>
                    </a:lnTo>
                    <a:lnTo>
                      <a:pt x="8" y="146"/>
                    </a:lnTo>
                    <a:lnTo>
                      <a:pt x="8" y="195"/>
                    </a:lnTo>
                    <a:lnTo>
                      <a:pt x="9" y="227"/>
                    </a:lnTo>
                    <a:lnTo>
                      <a:pt x="9" y="340"/>
                    </a:lnTo>
                    <a:lnTo>
                      <a:pt x="9" y="16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6" name="Freeform 305"/>
              <p:cNvSpPr>
                <a:spLocks/>
              </p:cNvSpPr>
              <p:nvPr/>
            </p:nvSpPr>
            <p:spPr bwMode="auto">
              <a:xfrm>
                <a:off x="7207251" y="3813175"/>
                <a:ext cx="14288" cy="342900"/>
              </a:xfrm>
              <a:custGeom>
                <a:avLst/>
                <a:gdLst>
                  <a:gd name="T0" fmla="*/ 0 w 9"/>
                  <a:gd name="T1" fmla="*/ 120 h 216"/>
                  <a:gd name="T2" fmla="*/ 0 w 9"/>
                  <a:gd name="T3" fmla="*/ 88 h 216"/>
                  <a:gd name="T4" fmla="*/ 1 w 9"/>
                  <a:gd name="T5" fmla="*/ 114 h 216"/>
                  <a:gd name="T6" fmla="*/ 1 w 9"/>
                  <a:gd name="T7" fmla="*/ 216 h 216"/>
                  <a:gd name="T8" fmla="*/ 1 w 9"/>
                  <a:gd name="T9" fmla="*/ 105 h 216"/>
                  <a:gd name="T10" fmla="*/ 1 w 9"/>
                  <a:gd name="T11" fmla="*/ 105 h 216"/>
                  <a:gd name="T12" fmla="*/ 1 w 9"/>
                  <a:gd name="T13" fmla="*/ 134 h 216"/>
                  <a:gd name="T14" fmla="*/ 1 w 9"/>
                  <a:gd name="T15" fmla="*/ 142 h 216"/>
                  <a:gd name="T16" fmla="*/ 1 w 9"/>
                  <a:gd name="T17" fmla="*/ 147 h 216"/>
                  <a:gd name="T18" fmla="*/ 2 w 9"/>
                  <a:gd name="T19" fmla="*/ 79 h 216"/>
                  <a:gd name="T20" fmla="*/ 2 w 9"/>
                  <a:gd name="T21" fmla="*/ 20 h 216"/>
                  <a:gd name="T22" fmla="*/ 2 w 9"/>
                  <a:gd name="T23" fmla="*/ 0 h 216"/>
                  <a:gd name="T24" fmla="*/ 2 w 9"/>
                  <a:gd name="T25" fmla="*/ 11 h 216"/>
                  <a:gd name="T26" fmla="*/ 2 w 9"/>
                  <a:gd name="T27" fmla="*/ 60 h 216"/>
                  <a:gd name="T28" fmla="*/ 2 w 9"/>
                  <a:gd name="T29" fmla="*/ 185 h 216"/>
                  <a:gd name="T30" fmla="*/ 3 w 9"/>
                  <a:gd name="T31" fmla="*/ 169 h 216"/>
                  <a:gd name="T32" fmla="*/ 3 w 9"/>
                  <a:gd name="T33" fmla="*/ 102 h 216"/>
                  <a:gd name="T34" fmla="*/ 3 w 9"/>
                  <a:gd name="T35" fmla="*/ 95 h 216"/>
                  <a:gd name="T36" fmla="*/ 3 w 9"/>
                  <a:gd name="T37" fmla="*/ 168 h 216"/>
                  <a:gd name="T38" fmla="*/ 3 w 9"/>
                  <a:gd name="T39" fmla="*/ 134 h 216"/>
                  <a:gd name="T40" fmla="*/ 4 w 9"/>
                  <a:gd name="T41" fmla="*/ 75 h 216"/>
                  <a:gd name="T42" fmla="*/ 4 w 9"/>
                  <a:gd name="T43" fmla="*/ 63 h 216"/>
                  <a:gd name="T44" fmla="*/ 4 w 9"/>
                  <a:gd name="T45" fmla="*/ 115 h 216"/>
                  <a:gd name="T46" fmla="*/ 4 w 9"/>
                  <a:gd name="T47" fmla="*/ 111 h 216"/>
                  <a:gd name="T48" fmla="*/ 4 w 9"/>
                  <a:gd name="T49" fmla="*/ 65 h 216"/>
                  <a:gd name="T50" fmla="*/ 4 w 9"/>
                  <a:gd name="T51" fmla="*/ 79 h 216"/>
                  <a:gd name="T52" fmla="*/ 5 w 9"/>
                  <a:gd name="T53" fmla="*/ 129 h 216"/>
                  <a:gd name="T54" fmla="*/ 5 w 9"/>
                  <a:gd name="T55" fmla="*/ 77 h 216"/>
                  <a:gd name="T56" fmla="*/ 5 w 9"/>
                  <a:gd name="T57" fmla="*/ 33 h 216"/>
                  <a:gd name="T58" fmla="*/ 5 w 9"/>
                  <a:gd name="T59" fmla="*/ 20 h 216"/>
                  <a:gd name="T60" fmla="*/ 6 w 9"/>
                  <a:gd name="T61" fmla="*/ 23 h 216"/>
                  <a:gd name="T62" fmla="*/ 6 w 9"/>
                  <a:gd name="T63" fmla="*/ 36 h 216"/>
                  <a:gd name="T64" fmla="*/ 6 w 9"/>
                  <a:gd name="T65" fmla="*/ 66 h 216"/>
                  <a:gd name="T66" fmla="*/ 6 w 9"/>
                  <a:gd name="T67" fmla="*/ 92 h 216"/>
                  <a:gd name="T68" fmla="*/ 6 w 9"/>
                  <a:gd name="T69" fmla="*/ 51 h 216"/>
                  <a:gd name="T70" fmla="*/ 6 w 9"/>
                  <a:gd name="T71" fmla="*/ 48 h 216"/>
                  <a:gd name="T72" fmla="*/ 6 w 9"/>
                  <a:gd name="T73" fmla="*/ 124 h 216"/>
                  <a:gd name="T74" fmla="*/ 7 w 9"/>
                  <a:gd name="T75" fmla="*/ 76 h 216"/>
                  <a:gd name="T76" fmla="*/ 7 w 9"/>
                  <a:gd name="T77" fmla="*/ 33 h 216"/>
                  <a:gd name="T78" fmla="*/ 7 w 9"/>
                  <a:gd name="T79" fmla="*/ 43 h 216"/>
                  <a:gd name="T80" fmla="*/ 7 w 9"/>
                  <a:gd name="T81" fmla="*/ 127 h 216"/>
                  <a:gd name="T82" fmla="*/ 8 w 9"/>
                  <a:gd name="T83" fmla="*/ 76 h 216"/>
                  <a:gd name="T84" fmla="*/ 8 w 9"/>
                  <a:gd name="T85" fmla="*/ 43 h 216"/>
                  <a:gd name="T86" fmla="*/ 8 w 9"/>
                  <a:gd name="T87" fmla="*/ 46 h 216"/>
                  <a:gd name="T88" fmla="*/ 8 w 9"/>
                  <a:gd name="T89" fmla="*/ 55 h 216"/>
                  <a:gd name="T90" fmla="*/ 8 w 9"/>
                  <a:gd name="T91" fmla="*/ 38 h 216"/>
                  <a:gd name="T92" fmla="*/ 8 w 9"/>
                  <a:gd name="T93" fmla="*/ 16 h 216"/>
                  <a:gd name="T94" fmla="*/ 8 w 9"/>
                  <a:gd name="T95" fmla="*/ 12 h 216"/>
                  <a:gd name="T96" fmla="*/ 9 w 9"/>
                  <a:gd name="T97" fmla="*/ 19 h 216"/>
                  <a:gd name="T98" fmla="*/ 9 w 9"/>
                  <a:gd name="T99" fmla="*/ 2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6">
                    <a:moveTo>
                      <a:pt x="0" y="120"/>
                    </a:moveTo>
                    <a:lnTo>
                      <a:pt x="0" y="88"/>
                    </a:lnTo>
                    <a:lnTo>
                      <a:pt x="1" y="114"/>
                    </a:lnTo>
                    <a:lnTo>
                      <a:pt x="1" y="216"/>
                    </a:lnTo>
                    <a:lnTo>
                      <a:pt x="1" y="105"/>
                    </a:lnTo>
                    <a:lnTo>
                      <a:pt x="1" y="105"/>
                    </a:lnTo>
                    <a:lnTo>
                      <a:pt x="1" y="134"/>
                    </a:lnTo>
                    <a:lnTo>
                      <a:pt x="1" y="142"/>
                    </a:lnTo>
                    <a:lnTo>
                      <a:pt x="1" y="147"/>
                    </a:lnTo>
                    <a:lnTo>
                      <a:pt x="2" y="79"/>
                    </a:lnTo>
                    <a:lnTo>
                      <a:pt x="2" y="20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2" y="60"/>
                    </a:lnTo>
                    <a:lnTo>
                      <a:pt x="2" y="185"/>
                    </a:lnTo>
                    <a:lnTo>
                      <a:pt x="3" y="169"/>
                    </a:lnTo>
                    <a:lnTo>
                      <a:pt x="3" y="102"/>
                    </a:lnTo>
                    <a:lnTo>
                      <a:pt x="3" y="95"/>
                    </a:lnTo>
                    <a:lnTo>
                      <a:pt x="3" y="168"/>
                    </a:lnTo>
                    <a:lnTo>
                      <a:pt x="3" y="134"/>
                    </a:lnTo>
                    <a:lnTo>
                      <a:pt x="4" y="75"/>
                    </a:lnTo>
                    <a:lnTo>
                      <a:pt x="4" y="63"/>
                    </a:lnTo>
                    <a:lnTo>
                      <a:pt x="4" y="115"/>
                    </a:lnTo>
                    <a:lnTo>
                      <a:pt x="4" y="111"/>
                    </a:lnTo>
                    <a:lnTo>
                      <a:pt x="4" y="65"/>
                    </a:lnTo>
                    <a:lnTo>
                      <a:pt x="4" y="79"/>
                    </a:lnTo>
                    <a:lnTo>
                      <a:pt x="5" y="129"/>
                    </a:lnTo>
                    <a:lnTo>
                      <a:pt x="5" y="77"/>
                    </a:lnTo>
                    <a:lnTo>
                      <a:pt x="5" y="33"/>
                    </a:lnTo>
                    <a:lnTo>
                      <a:pt x="5" y="20"/>
                    </a:lnTo>
                    <a:lnTo>
                      <a:pt x="6" y="23"/>
                    </a:lnTo>
                    <a:lnTo>
                      <a:pt x="6" y="36"/>
                    </a:lnTo>
                    <a:lnTo>
                      <a:pt x="6" y="66"/>
                    </a:lnTo>
                    <a:lnTo>
                      <a:pt x="6" y="92"/>
                    </a:lnTo>
                    <a:lnTo>
                      <a:pt x="6" y="51"/>
                    </a:lnTo>
                    <a:lnTo>
                      <a:pt x="6" y="48"/>
                    </a:lnTo>
                    <a:lnTo>
                      <a:pt x="6" y="124"/>
                    </a:lnTo>
                    <a:lnTo>
                      <a:pt x="7" y="76"/>
                    </a:lnTo>
                    <a:lnTo>
                      <a:pt x="7" y="33"/>
                    </a:lnTo>
                    <a:lnTo>
                      <a:pt x="7" y="43"/>
                    </a:lnTo>
                    <a:lnTo>
                      <a:pt x="7" y="127"/>
                    </a:lnTo>
                    <a:lnTo>
                      <a:pt x="8" y="76"/>
                    </a:lnTo>
                    <a:lnTo>
                      <a:pt x="8" y="43"/>
                    </a:lnTo>
                    <a:lnTo>
                      <a:pt x="8" y="46"/>
                    </a:lnTo>
                    <a:lnTo>
                      <a:pt x="8" y="55"/>
                    </a:lnTo>
                    <a:lnTo>
                      <a:pt x="8" y="38"/>
                    </a:lnTo>
                    <a:lnTo>
                      <a:pt x="8" y="16"/>
                    </a:lnTo>
                    <a:lnTo>
                      <a:pt x="8" y="12"/>
                    </a:lnTo>
                    <a:lnTo>
                      <a:pt x="9" y="19"/>
                    </a:lnTo>
                    <a:lnTo>
                      <a:pt x="9" y="2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7" name="Freeform 306"/>
              <p:cNvSpPr>
                <a:spLocks/>
              </p:cNvSpPr>
              <p:nvPr/>
            </p:nvSpPr>
            <p:spPr bwMode="auto">
              <a:xfrm>
                <a:off x="7221538" y="3816350"/>
                <a:ext cx="14288" cy="342900"/>
              </a:xfrm>
              <a:custGeom>
                <a:avLst/>
                <a:gdLst>
                  <a:gd name="T0" fmla="*/ 0 w 9"/>
                  <a:gd name="T1" fmla="*/ 24 h 216"/>
                  <a:gd name="T2" fmla="*/ 0 w 9"/>
                  <a:gd name="T3" fmla="*/ 21 h 216"/>
                  <a:gd name="T4" fmla="*/ 0 w 9"/>
                  <a:gd name="T5" fmla="*/ 9 h 216"/>
                  <a:gd name="T6" fmla="*/ 0 w 9"/>
                  <a:gd name="T7" fmla="*/ 13 h 216"/>
                  <a:gd name="T8" fmla="*/ 0 w 9"/>
                  <a:gd name="T9" fmla="*/ 55 h 216"/>
                  <a:gd name="T10" fmla="*/ 1 w 9"/>
                  <a:gd name="T11" fmla="*/ 128 h 216"/>
                  <a:gd name="T12" fmla="*/ 1 w 9"/>
                  <a:gd name="T13" fmla="*/ 76 h 216"/>
                  <a:gd name="T14" fmla="*/ 1 w 9"/>
                  <a:gd name="T15" fmla="*/ 137 h 216"/>
                  <a:gd name="T16" fmla="*/ 1 w 9"/>
                  <a:gd name="T17" fmla="*/ 60 h 216"/>
                  <a:gd name="T18" fmla="*/ 2 w 9"/>
                  <a:gd name="T19" fmla="*/ 14 h 216"/>
                  <a:gd name="T20" fmla="*/ 2 w 9"/>
                  <a:gd name="T21" fmla="*/ 0 h 216"/>
                  <a:gd name="T22" fmla="*/ 2 w 9"/>
                  <a:gd name="T23" fmla="*/ 1 h 216"/>
                  <a:gd name="T24" fmla="*/ 2 w 9"/>
                  <a:gd name="T25" fmla="*/ 10 h 216"/>
                  <a:gd name="T26" fmla="*/ 2 w 9"/>
                  <a:gd name="T27" fmla="*/ 23 h 216"/>
                  <a:gd name="T28" fmla="*/ 2 w 9"/>
                  <a:gd name="T29" fmla="*/ 28 h 216"/>
                  <a:gd name="T30" fmla="*/ 2 w 9"/>
                  <a:gd name="T31" fmla="*/ 26 h 216"/>
                  <a:gd name="T32" fmla="*/ 3 w 9"/>
                  <a:gd name="T33" fmla="*/ 42 h 216"/>
                  <a:gd name="T34" fmla="*/ 3 w 9"/>
                  <a:gd name="T35" fmla="*/ 83 h 216"/>
                  <a:gd name="T36" fmla="*/ 3 w 9"/>
                  <a:gd name="T37" fmla="*/ 87 h 216"/>
                  <a:gd name="T38" fmla="*/ 3 w 9"/>
                  <a:gd name="T39" fmla="*/ 97 h 216"/>
                  <a:gd name="T40" fmla="*/ 4 w 9"/>
                  <a:gd name="T41" fmla="*/ 145 h 216"/>
                  <a:gd name="T42" fmla="*/ 4 w 9"/>
                  <a:gd name="T43" fmla="*/ 160 h 216"/>
                  <a:gd name="T44" fmla="*/ 4 w 9"/>
                  <a:gd name="T45" fmla="*/ 81 h 216"/>
                  <a:gd name="T46" fmla="*/ 4 w 9"/>
                  <a:gd name="T47" fmla="*/ 40 h 216"/>
                  <a:gd name="T48" fmla="*/ 4 w 9"/>
                  <a:gd name="T49" fmla="*/ 30 h 216"/>
                  <a:gd name="T50" fmla="*/ 4 w 9"/>
                  <a:gd name="T51" fmla="*/ 45 h 216"/>
                  <a:gd name="T52" fmla="*/ 5 w 9"/>
                  <a:gd name="T53" fmla="*/ 101 h 216"/>
                  <a:gd name="T54" fmla="*/ 5 w 9"/>
                  <a:gd name="T55" fmla="*/ 140 h 216"/>
                  <a:gd name="T56" fmla="*/ 5 w 9"/>
                  <a:gd name="T57" fmla="*/ 93 h 216"/>
                  <a:gd name="T58" fmla="*/ 5 w 9"/>
                  <a:gd name="T59" fmla="*/ 111 h 216"/>
                  <a:gd name="T60" fmla="*/ 5 w 9"/>
                  <a:gd name="T61" fmla="*/ 216 h 216"/>
                  <a:gd name="T62" fmla="*/ 6 w 9"/>
                  <a:gd name="T63" fmla="*/ 159 h 216"/>
                  <a:gd name="T64" fmla="*/ 6 w 9"/>
                  <a:gd name="T65" fmla="*/ 213 h 216"/>
                  <a:gd name="T66" fmla="*/ 6 w 9"/>
                  <a:gd name="T67" fmla="*/ 147 h 216"/>
                  <a:gd name="T68" fmla="*/ 6 w 9"/>
                  <a:gd name="T69" fmla="*/ 100 h 216"/>
                  <a:gd name="T70" fmla="*/ 6 w 9"/>
                  <a:gd name="T71" fmla="*/ 79 h 216"/>
                  <a:gd name="T72" fmla="*/ 6 w 9"/>
                  <a:gd name="T73" fmla="*/ 90 h 216"/>
                  <a:gd name="T74" fmla="*/ 7 w 9"/>
                  <a:gd name="T75" fmla="*/ 141 h 216"/>
                  <a:gd name="T76" fmla="*/ 7 w 9"/>
                  <a:gd name="T77" fmla="*/ 67 h 216"/>
                  <a:gd name="T78" fmla="*/ 7 w 9"/>
                  <a:gd name="T79" fmla="*/ 47 h 216"/>
                  <a:gd name="T80" fmla="*/ 7 w 9"/>
                  <a:gd name="T81" fmla="*/ 62 h 216"/>
                  <a:gd name="T82" fmla="*/ 7 w 9"/>
                  <a:gd name="T83" fmla="*/ 69 h 216"/>
                  <a:gd name="T84" fmla="*/ 7 w 9"/>
                  <a:gd name="T85" fmla="*/ 44 h 216"/>
                  <a:gd name="T86" fmla="*/ 7 w 9"/>
                  <a:gd name="T87" fmla="*/ 34 h 216"/>
                  <a:gd name="T88" fmla="*/ 8 w 9"/>
                  <a:gd name="T89" fmla="*/ 33 h 216"/>
                  <a:gd name="T90" fmla="*/ 8 w 9"/>
                  <a:gd name="T91" fmla="*/ 31 h 216"/>
                  <a:gd name="T92" fmla="*/ 8 w 9"/>
                  <a:gd name="T93" fmla="*/ 35 h 216"/>
                  <a:gd name="T94" fmla="*/ 8 w 9"/>
                  <a:gd name="T95" fmla="*/ 45 h 216"/>
                  <a:gd name="T96" fmla="*/ 9 w 9"/>
                  <a:gd name="T97" fmla="*/ 60 h 216"/>
                  <a:gd name="T98" fmla="*/ 9 w 9"/>
                  <a:gd name="T99" fmla="*/ 65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6">
                    <a:moveTo>
                      <a:pt x="0" y="24"/>
                    </a:moveTo>
                    <a:lnTo>
                      <a:pt x="0" y="21"/>
                    </a:lnTo>
                    <a:lnTo>
                      <a:pt x="0" y="9"/>
                    </a:lnTo>
                    <a:lnTo>
                      <a:pt x="0" y="13"/>
                    </a:lnTo>
                    <a:lnTo>
                      <a:pt x="0" y="55"/>
                    </a:lnTo>
                    <a:lnTo>
                      <a:pt x="1" y="128"/>
                    </a:lnTo>
                    <a:lnTo>
                      <a:pt x="1" y="76"/>
                    </a:lnTo>
                    <a:lnTo>
                      <a:pt x="1" y="137"/>
                    </a:lnTo>
                    <a:lnTo>
                      <a:pt x="1" y="60"/>
                    </a:lnTo>
                    <a:lnTo>
                      <a:pt x="2" y="14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0"/>
                    </a:lnTo>
                    <a:lnTo>
                      <a:pt x="2" y="23"/>
                    </a:lnTo>
                    <a:lnTo>
                      <a:pt x="2" y="28"/>
                    </a:lnTo>
                    <a:lnTo>
                      <a:pt x="2" y="26"/>
                    </a:lnTo>
                    <a:lnTo>
                      <a:pt x="3" y="42"/>
                    </a:lnTo>
                    <a:lnTo>
                      <a:pt x="3" y="83"/>
                    </a:lnTo>
                    <a:lnTo>
                      <a:pt x="3" y="87"/>
                    </a:lnTo>
                    <a:lnTo>
                      <a:pt x="3" y="97"/>
                    </a:lnTo>
                    <a:lnTo>
                      <a:pt x="4" y="145"/>
                    </a:lnTo>
                    <a:lnTo>
                      <a:pt x="4" y="160"/>
                    </a:lnTo>
                    <a:lnTo>
                      <a:pt x="4" y="81"/>
                    </a:lnTo>
                    <a:lnTo>
                      <a:pt x="4" y="40"/>
                    </a:lnTo>
                    <a:lnTo>
                      <a:pt x="4" y="30"/>
                    </a:lnTo>
                    <a:lnTo>
                      <a:pt x="4" y="45"/>
                    </a:lnTo>
                    <a:lnTo>
                      <a:pt x="5" y="101"/>
                    </a:lnTo>
                    <a:lnTo>
                      <a:pt x="5" y="140"/>
                    </a:lnTo>
                    <a:lnTo>
                      <a:pt x="5" y="93"/>
                    </a:lnTo>
                    <a:lnTo>
                      <a:pt x="5" y="111"/>
                    </a:lnTo>
                    <a:lnTo>
                      <a:pt x="5" y="216"/>
                    </a:lnTo>
                    <a:lnTo>
                      <a:pt x="6" y="159"/>
                    </a:lnTo>
                    <a:lnTo>
                      <a:pt x="6" y="213"/>
                    </a:lnTo>
                    <a:lnTo>
                      <a:pt x="6" y="147"/>
                    </a:lnTo>
                    <a:lnTo>
                      <a:pt x="6" y="100"/>
                    </a:lnTo>
                    <a:lnTo>
                      <a:pt x="6" y="79"/>
                    </a:lnTo>
                    <a:lnTo>
                      <a:pt x="6" y="90"/>
                    </a:lnTo>
                    <a:lnTo>
                      <a:pt x="7" y="141"/>
                    </a:lnTo>
                    <a:lnTo>
                      <a:pt x="7" y="67"/>
                    </a:lnTo>
                    <a:lnTo>
                      <a:pt x="7" y="47"/>
                    </a:lnTo>
                    <a:lnTo>
                      <a:pt x="7" y="62"/>
                    </a:lnTo>
                    <a:lnTo>
                      <a:pt x="7" y="69"/>
                    </a:lnTo>
                    <a:lnTo>
                      <a:pt x="7" y="44"/>
                    </a:lnTo>
                    <a:lnTo>
                      <a:pt x="7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8" y="35"/>
                    </a:lnTo>
                    <a:lnTo>
                      <a:pt x="8" y="45"/>
                    </a:lnTo>
                    <a:lnTo>
                      <a:pt x="9" y="60"/>
                    </a:lnTo>
                    <a:lnTo>
                      <a:pt x="9" y="6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8" name="Freeform 307"/>
              <p:cNvSpPr>
                <a:spLocks/>
              </p:cNvSpPr>
              <p:nvPr/>
            </p:nvSpPr>
            <p:spPr bwMode="auto">
              <a:xfrm>
                <a:off x="7235826" y="3900488"/>
                <a:ext cx="14288" cy="220663"/>
              </a:xfrm>
              <a:custGeom>
                <a:avLst/>
                <a:gdLst>
                  <a:gd name="T0" fmla="*/ 0 w 9"/>
                  <a:gd name="T1" fmla="*/ 12 h 139"/>
                  <a:gd name="T2" fmla="*/ 0 w 9"/>
                  <a:gd name="T3" fmla="*/ 0 h 139"/>
                  <a:gd name="T4" fmla="*/ 0 w 9"/>
                  <a:gd name="T5" fmla="*/ 4 h 139"/>
                  <a:gd name="T6" fmla="*/ 0 w 9"/>
                  <a:gd name="T7" fmla="*/ 39 h 139"/>
                  <a:gd name="T8" fmla="*/ 0 w 9"/>
                  <a:gd name="T9" fmla="*/ 136 h 139"/>
                  <a:gd name="T10" fmla="*/ 1 w 9"/>
                  <a:gd name="T11" fmla="*/ 96 h 139"/>
                  <a:gd name="T12" fmla="*/ 1 w 9"/>
                  <a:gd name="T13" fmla="*/ 83 h 139"/>
                  <a:gd name="T14" fmla="*/ 1 w 9"/>
                  <a:gd name="T15" fmla="*/ 139 h 139"/>
                  <a:gd name="T16" fmla="*/ 1 w 9"/>
                  <a:gd name="T17" fmla="*/ 81 h 139"/>
                  <a:gd name="T18" fmla="*/ 1 w 9"/>
                  <a:gd name="T19" fmla="*/ 22 h 139"/>
                  <a:gd name="T20" fmla="*/ 2 w 9"/>
                  <a:gd name="T21" fmla="*/ 17 h 139"/>
                  <a:gd name="T22" fmla="*/ 2 w 9"/>
                  <a:gd name="T23" fmla="*/ 72 h 139"/>
                  <a:gd name="T24" fmla="*/ 2 w 9"/>
                  <a:gd name="T25" fmla="*/ 95 h 139"/>
                  <a:gd name="T26" fmla="*/ 2 w 9"/>
                  <a:gd name="T27" fmla="*/ 53 h 139"/>
                  <a:gd name="T28" fmla="*/ 2 w 9"/>
                  <a:gd name="T29" fmla="*/ 116 h 139"/>
                  <a:gd name="T30" fmla="*/ 2 w 9"/>
                  <a:gd name="T31" fmla="*/ 54 h 139"/>
                  <a:gd name="T32" fmla="*/ 3 w 9"/>
                  <a:gd name="T33" fmla="*/ 14 h 139"/>
                  <a:gd name="T34" fmla="*/ 3 w 9"/>
                  <a:gd name="T35" fmla="*/ 3 h 139"/>
                  <a:gd name="T36" fmla="*/ 3 w 9"/>
                  <a:gd name="T37" fmla="*/ 5 h 139"/>
                  <a:gd name="T38" fmla="*/ 3 w 9"/>
                  <a:gd name="T39" fmla="*/ 19 h 139"/>
                  <a:gd name="T40" fmla="*/ 4 w 9"/>
                  <a:gd name="T41" fmla="*/ 39 h 139"/>
                  <a:gd name="T42" fmla="*/ 4 w 9"/>
                  <a:gd name="T43" fmla="*/ 45 h 139"/>
                  <a:gd name="T44" fmla="*/ 4 w 9"/>
                  <a:gd name="T45" fmla="*/ 40 h 139"/>
                  <a:gd name="T46" fmla="*/ 4 w 9"/>
                  <a:gd name="T47" fmla="*/ 30 h 139"/>
                  <a:gd name="T48" fmla="*/ 4 w 9"/>
                  <a:gd name="T49" fmla="*/ 19 h 139"/>
                  <a:gd name="T50" fmla="*/ 4 w 9"/>
                  <a:gd name="T51" fmla="*/ 12 h 139"/>
                  <a:gd name="T52" fmla="*/ 4 w 9"/>
                  <a:gd name="T53" fmla="*/ 13 h 139"/>
                  <a:gd name="T54" fmla="*/ 5 w 9"/>
                  <a:gd name="T55" fmla="*/ 14 h 139"/>
                  <a:gd name="T56" fmla="*/ 5 w 9"/>
                  <a:gd name="T57" fmla="*/ 13 h 139"/>
                  <a:gd name="T58" fmla="*/ 5 w 9"/>
                  <a:gd name="T59" fmla="*/ 38 h 139"/>
                  <a:gd name="T60" fmla="*/ 5 w 9"/>
                  <a:gd name="T61" fmla="*/ 82 h 139"/>
                  <a:gd name="T62" fmla="*/ 5 w 9"/>
                  <a:gd name="T63" fmla="*/ 40 h 139"/>
                  <a:gd name="T64" fmla="*/ 5 w 9"/>
                  <a:gd name="T65" fmla="*/ 42 h 139"/>
                  <a:gd name="T66" fmla="*/ 6 w 9"/>
                  <a:gd name="T67" fmla="*/ 95 h 139"/>
                  <a:gd name="T68" fmla="*/ 6 w 9"/>
                  <a:gd name="T69" fmla="*/ 85 h 139"/>
                  <a:gd name="T70" fmla="*/ 6 w 9"/>
                  <a:gd name="T71" fmla="*/ 38 h 139"/>
                  <a:gd name="T72" fmla="*/ 6 w 9"/>
                  <a:gd name="T73" fmla="*/ 33 h 139"/>
                  <a:gd name="T74" fmla="*/ 6 w 9"/>
                  <a:gd name="T75" fmla="*/ 62 h 139"/>
                  <a:gd name="T76" fmla="*/ 7 w 9"/>
                  <a:gd name="T77" fmla="*/ 60 h 139"/>
                  <a:gd name="T78" fmla="*/ 7 w 9"/>
                  <a:gd name="T79" fmla="*/ 34 h 139"/>
                  <a:gd name="T80" fmla="*/ 7 w 9"/>
                  <a:gd name="T81" fmla="*/ 39 h 139"/>
                  <a:gd name="T82" fmla="*/ 7 w 9"/>
                  <a:gd name="T83" fmla="*/ 54 h 139"/>
                  <a:gd name="T84" fmla="*/ 7 w 9"/>
                  <a:gd name="T85" fmla="*/ 59 h 139"/>
                  <a:gd name="T86" fmla="*/ 7 w 9"/>
                  <a:gd name="T87" fmla="*/ 53 h 139"/>
                  <a:gd name="T88" fmla="*/ 8 w 9"/>
                  <a:gd name="T89" fmla="*/ 59 h 139"/>
                  <a:gd name="T90" fmla="*/ 8 w 9"/>
                  <a:gd name="T91" fmla="*/ 72 h 139"/>
                  <a:gd name="T92" fmla="*/ 8 w 9"/>
                  <a:gd name="T93" fmla="*/ 57 h 139"/>
                  <a:gd name="T94" fmla="*/ 8 w 9"/>
                  <a:gd name="T95" fmla="*/ 61 h 139"/>
                  <a:gd name="T96" fmla="*/ 9 w 9"/>
                  <a:gd name="T97" fmla="*/ 92 h 139"/>
                  <a:gd name="T98" fmla="*/ 9 w 9"/>
                  <a:gd name="T99" fmla="*/ 83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9">
                    <a:moveTo>
                      <a:pt x="0" y="12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0" y="39"/>
                    </a:lnTo>
                    <a:lnTo>
                      <a:pt x="0" y="136"/>
                    </a:lnTo>
                    <a:lnTo>
                      <a:pt x="1" y="96"/>
                    </a:lnTo>
                    <a:lnTo>
                      <a:pt x="1" y="83"/>
                    </a:lnTo>
                    <a:lnTo>
                      <a:pt x="1" y="139"/>
                    </a:lnTo>
                    <a:lnTo>
                      <a:pt x="1" y="81"/>
                    </a:lnTo>
                    <a:lnTo>
                      <a:pt x="1" y="22"/>
                    </a:lnTo>
                    <a:lnTo>
                      <a:pt x="2" y="17"/>
                    </a:lnTo>
                    <a:lnTo>
                      <a:pt x="2" y="72"/>
                    </a:lnTo>
                    <a:lnTo>
                      <a:pt x="2" y="95"/>
                    </a:lnTo>
                    <a:lnTo>
                      <a:pt x="2" y="53"/>
                    </a:lnTo>
                    <a:lnTo>
                      <a:pt x="2" y="116"/>
                    </a:lnTo>
                    <a:lnTo>
                      <a:pt x="2" y="54"/>
                    </a:lnTo>
                    <a:lnTo>
                      <a:pt x="3" y="14"/>
                    </a:lnTo>
                    <a:lnTo>
                      <a:pt x="3" y="3"/>
                    </a:lnTo>
                    <a:lnTo>
                      <a:pt x="3" y="5"/>
                    </a:lnTo>
                    <a:lnTo>
                      <a:pt x="3" y="19"/>
                    </a:lnTo>
                    <a:lnTo>
                      <a:pt x="4" y="39"/>
                    </a:lnTo>
                    <a:lnTo>
                      <a:pt x="4" y="45"/>
                    </a:lnTo>
                    <a:lnTo>
                      <a:pt x="4" y="40"/>
                    </a:lnTo>
                    <a:lnTo>
                      <a:pt x="4" y="30"/>
                    </a:lnTo>
                    <a:lnTo>
                      <a:pt x="4" y="19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5" y="38"/>
                    </a:lnTo>
                    <a:lnTo>
                      <a:pt x="5" y="82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6" y="95"/>
                    </a:lnTo>
                    <a:lnTo>
                      <a:pt x="6" y="85"/>
                    </a:lnTo>
                    <a:lnTo>
                      <a:pt x="6" y="38"/>
                    </a:lnTo>
                    <a:lnTo>
                      <a:pt x="6" y="33"/>
                    </a:lnTo>
                    <a:lnTo>
                      <a:pt x="6" y="62"/>
                    </a:lnTo>
                    <a:lnTo>
                      <a:pt x="7" y="60"/>
                    </a:lnTo>
                    <a:lnTo>
                      <a:pt x="7" y="34"/>
                    </a:lnTo>
                    <a:lnTo>
                      <a:pt x="7" y="39"/>
                    </a:lnTo>
                    <a:lnTo>
                      <a:pt x="7" y="54"/>
                    </a:lnTo>
                    <a:lnTo>
                      <a:pt x="7" y="59"/>
                    </a:lnTo>
                    <a:lnTo>
                      <a:pt x="7" y="53"/>
                    </a:lnTo>
                    <a:lnTo>
                      <a:pt x="8" y="59"/>
                    </a:lnTo>
                    <a:lnTo>
                      <a:pt x="8" y="72"/>
                    </a:lnTo>
                    <a:lnTo>
                      <a:pt x="8" y="57"/>
                    </a:lnTo>
                    <a:lnTo>
                      <a:pt x="8" y="61"/>
                    </a:lnTo>
                    <a:lnTo>
                      <a:pt x="9" y="92"/>
                    </a:lnTo>
                    <a:lnTo>
                      <a:pt x="9" y="8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9" name="Freeform 308"/>
              <p:cNvSpPr>
                <a:spLocks/>
              </p:cNvSpPr>
              <p:nvPr/>
            </p:nvSpPr>
            <p:spPr bwMode="auto">
              <a:xfrm>
                <a:off x="7250113" y="3971925"/>
                <a:ext cx="14288" cy="250825"/>
              </a:xfrm>
              <a:custGeom>
                <a:avLst/>
                <a:gdLst>
                  <a:gd name="T0" fmla="*/ 0 w 9"/>
                  <a:gd name="T1" fmla="*/ 38 h 158"/>
                  <a:gd name="T2" fmla="*/ 0 w 9"/>
                  <a:gd name="T3" fmla="*/ 20 h 158"/>
                  <a:gd name="T4" fmla="*/ 0 w 9"/>
                  <a:gd name="T5" fmla="*/ 16 h 158"/>
                  <a:gd name="T6" fmla="*/ 0 w 9"/>
                  <a:gd name="T7" fmla="*/ 16 h 158"/>
                  <a:gd name="T8" fmla="*/ 0 w 9"/>
                  <a:gd name="T9" fmla="*/ 11 h 158"/>
                  <a:gd name="T10" fmla="*/ 0 w 9"/>
                  <a:gd name="T11" fmla="*/ 3 h 158"/>
                  <a:gd name="T12" fmla="*/ 1 w 9"/>
                  <a:gd name="T13" fmla="*/ 0 h 158"/>
                  <a:gd name="T14" fmla="*/ 1 w 9"/>
                  <a:gd name="T15" fmla="*/ 11 h 158"/>
                  <a:gd name="T16" fmla="*/ 1 w 9"/>
                  <a:gd name="T17" fmla="*/ 42 h 158"/>
                  <a:gd name="T18" fmla="*/ 1 w 9"/>
                  <a:gd name="T19" fmla="*/ 65 h 158"/>
                  <a:gd name="T20" fmla="*/ 2 w 9"/>
                  <a:gd name="T21" fmla="*/ 35 h 158"/>
                  <a:gd name="T22" fmla="*/ 2 w 9"/>
                  <a:gd name="T23" fmla="*/ 33 h 158"/>
                  <a:gd name="T24" fmla="*/ 2 w 9"/>
                  <a:gd name="T25" fmla="*/ 79 h 158"/>
                  <a:gd name="T26" fmla="*/ 2 w 9"/>
                  <a:gd name="T27" fmla="*/ 71 h 158"/>
                  <a:gd name="T28" fmla="*/ 2 w 9"/>
                  <a:gd name="T29" fmla="*/ 23 h 158"/>
                  <a:gd name="T30" fmla="*/ 2 w 9"/>
                  <a:gd name="T31" fmla="*/ 11 h 158"/>
                  <a:gd name="T32" fmla="*/ 2 w 9"/>
                  <a:gd name="T33" fmla="*/ 16 h 158"/>
                  <a:gd name="T34" fmla="*/ 3 w 9"/>
                  <a:gd name="T35" fmla="*/ 32 h 158"/>
                  <a:gd name="T36" fmla="*/ 3 w 9"/>
                  <a:gd name="T37" fmla="*/ 44 h 158"/>
                  <a:gd name="T38" fmla="*/ 3 w 9"/>
                  <a:gd name="T39" fmla="*/ 46 h 158"/>
                  <a:gd name="T40" fmla="*/ 3 w 9"/>
                  <a:gd name="T41" fmla="*/ 70 h 158"/>
                  <a:gd name="T42" fmla="*/ 4 w 9"/>
                  <a:gd name="T43" fmla="*/ 107 h 158"/>
                  <a:gd name="T44" fmla="*/ 4 w 9"/>
                  <a:gd name="T45" fmla="*/ 38 h 158"/>
                  <a:gd name="T46" fmla="*/ 4 w 9"/>
                  <a:gd name="T47" fmla="*/ 16 h 158"/>
                  <a:gd name="T48" fmla="*/ 4 w 9"/>
                  <a:gd name="T49" fmla="*/ 20 h 158"/>
                  <a:gd name="T50" fmla="*/ 4 w 9"/>
                  <a:gd name="T51" fmla="*/ 41 h 158"/>
                  <a:gd name="T52" fmla="*/ 4 w 9"/>
                  <a:gd name="T53" fmla="*/ 78 h 158"/>
                  <a:gd name="T54" fmla="*/ 5 w 9"/>
                  <a:gd name="T55" fmla="*/ 95 h 158"/>
                  <a:gd name="T56" fmla="*/ 5 w 9"/>
                  <a:gd name="T57" fmla="*/ 57 h 158"/>
                  <a:gd name="T58" fmla="*/ 5 w 9"/>
                  <a:gd name="T59" fmla="*/ 27 h 158"/>
                  <a:gd name="T60" fmla="*/ 5 w 9"/>
                  <a:gd name="T61" fmla="*/ 25 h 158"/>
                  <a:gd name="T62" fmla="*/ 5 w 9"/>
                  <a:gd name="T63" fmla="*/ 63 h 158"/>
                  <a:gd name="T64" fmla="*/ 5 w 9"/>
                  <a:gd name="T65" fmla="*/ 34 h 158"/>
                  <a:gd name="T66" fmla="*/ 5 w 9"/>
                  <a:gd name="T67" fmla="*/ 6 h 158"/>
                  <a:gd name="T68" fmla="*/ 6 w 9"/>
                  <a:gd name="T69" fmla="*/ 7 h 158"/>
                  <a:gd name="T70" fmla="*/ 6 w 9"/>
                  <a:gd name="T71" fmla="*/ 5 h 158"/>
                  <a:gd name="T72" fmla="*/ 6 w 9"/>
                  <a:gd name="T73" fmla="*/ 7 h 158"/>
                  <a:gd name="T74" fmla="*/ 6 w 9"/>
                  <a:gd name="T75" fmla="*/ 28 h 158"/>
                  <a:gd name="T76" fmla="*/ 7 w 9"/>
                  <a:gd name="T77" fmla="*/ 70 h 158"/>
                  <a:gd name="T78" fmla="*/ 7 w 9"/>
                  <a:gd name="T79" fmla="*/ 158 h 158"/>
                  <a:gd name="T80" fmla="*/ 7 w 9"/>
                  <a:gd name="T81" fmla="*/ 59 h 158"/>
                  <a:gd name="T82" fmla="*/ 7 w 9"/>
                  <a:gd name="T83" fmla="*/ 30 h 158"/>
                  <a:gd name="T84" fmla="*/ 7 w 9"/>
                  <a:gd name="T85" fmla="*/ 27 h 158"/>
                  <a:gd name="T86" fmla="*/ 7 w 9"/>
                  <a:gd name="T87" fmla="*/ 28 h 158"/>
                  <a:gd name="T88" fmla="*/ 8 w 9"/>
                  <a:gd name="T89" fmla="*/ 41 h 158"/>
                  <a:gd name="T90" fmla="*/ 8 w 9"/>
                  <a:gd name="T91" fmla="*/ 83 h 158"/>
                  <a:gd name="T92" fmla="*/ 8 w 9"/>
                  <a:gd name="T93" fmla="*/ 64 h 158"/>
                  <a:gd name="T94" fmla="*/ 8 w 9"/>
                  <a:gd name="T95" fmla="*/ 68 h 158"/>
                  <a:gd name="T96" fmla="*/ 8 w 9"/>
                  <a:gd name="T97" fmla="*/ 117 h 158"/>
                  <a:gd name="T98" fmla="*/ 9 w 9"/>
                  <a:gd name="T99" fmla="*/ 75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58">
                    <a:moveTo>
                      <a:pt x="0" y="38"/>
                    </a:moveTo>
                    <a:lnTo>
                      <a:pt x="0" y="20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1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1" y="11"/>
                    </a:lnTo>
                    <a:lnTo>
                      <a:pt x="1" y="42"/>
                    </a:lnTo>
                    <a:lnTo>
                      <a:pt x="1" y="65"/>
                    </a:lnTo>
                    <a:lnTo>
                      <a:pt x="2" y="35"/>
                    </a:lnTo>
                    <a:lnTo>
                      <a:pt x="2" y="33"/>
                    </a:lnTo>
                    <a:lnTo>
                      <a:pt x="2" y="79"/>
                    </a:lnTo>
                    <a:lnTo>
                      <a:pt x="2" y="71"/>
                    </a:lnTo>
                    <a:lnTo>
                      <a:pt x="2" y="23"/>
                    </a:lnTo>
                    <a:lnTo>
                      <a:pt x="2" y="11"/>
                    </a:lnTo>
                    <a:lnTo>
                      <a:pt x="2" y="16"/>
                    </a:lnTo>
                    <a:lnTo>
                      <a:pt x="3" y="32"/>
                    </a:lnTo>
                    <a:lnTo>
                      <a:pt x="3" y="44"/>
                    </a:lnTo>
                    <a:lnTo>
                      <a:pt x="3" y="46"/>
                    </a:lnTo>
                    <a:lnTo>
                      <a:pt x="3" y="70"/>
                    </a:lnTo>
                    <a:lnTo>
                      <a:pt x="4" y="107"/>
                    </a:lnTo>
                    <a:lnTo>
                      <a:pt x="4" y="38"/>
                    </a:lnTo>
                    <a:lnTo>
                      <a:pt x="4" y="16"/>
                    </a:lnTo>
                    <a:lnTo>
                      <a:pt x="4" y="20"/>
                    </a:lnTo>
                    <a:lnTo>
                      <a:pt x="4" y="41"/>
                    </a:lnTo>
                    <a:lnTo>
                      <a:pt x="4" y="78"/>
                    </a:lnTo>
                    <a:lnTo>
                      <a:pt x="5" y="95"/>
                    </a:lnTo>
                    <a:lnTo>
                      <a:pt x="5" y="57"/>
                    </a:lnTo>
                    <a:lnTo>
                      <a:pt x="5" y="27"/>
                    </a:lnTo>
                    <a:lnTo>
                      <a:pt x="5" y="25"/>
                    </a:lnTo>
                    <a:lnTo>
                      <a:pt x="5" y="63"/>
                    </a:lnTo>
                    <a:lnTo>
                      <a:pt x="5" y="34"/>
                    </a:lnTo>
                    <a:lnTo>
                      <a:pt x="5" y="6"/>
                    </a:lnTo>
                    <a:lnTo>
                      <a:pt x="6" y="7"/>
                    </a:lnTo>
                    <a:lnTo>
                      <a:pt x="6" y="5"/>
                    </a:lnTo>
                    <a:lnTo>
                      <a:pt x="6" y="7"/>
                    </a:lnTo>
                    <a:lnTo>
                      <a:pt x="6" y="28"/>
                    </a:lnTo>
                    <a:lnTo>
                      <a:pt x="7" y="70"/>
                    </a:lnTo>
                    <a:lnTo>
                      <a:pt x="7" y="158"/>
                    </a:lnTo>
                    <a:lnTo>
                      <a:pt x="7" y="59"/>
                    </a:lnTo>
                    <a:lnTo>
                      <a:pt x="7" y="30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8" y="41"/>
                    </a:lnTo>
                    <a:lnTo>
                      <a:pt x="8" y="83"/>
                    </a:lnTo>
                    <a:lnTo>
                      <a:pt x="8" y="64"/>
                    </a:lnTo>
                    <a:lnTo>
                      <a:pt x="8" y="68"/>
                    </a:lnTo>
                    <a:lnTo>
                      <a:pt x="8" y="117"/>
                    </a:lnTo>
                    <a:lnTo>
                      <a:pt x="9" y="7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0" name="Freeform 309"/>
              <p:cNvSpPr>
                <a:spLocks/>
              </p:cNvSpPr>
              <p:nvPr/>
            </p:nvSpPr>
            <p:spPr bwMode="auto">
              <a:xfrm>
                <a:off x="7264401" y="3944938"/>
                <a:ext cx="14288" cy="336550"/>
              </a:xfrm>
              <a:custGeom>
                <a:avLst/>
                <a:gdLst>
                  <a:gd name="T0" fmla="*/ 0 w 9"/>
                  <a:gd name="T1" fmla="*/ 92 h 212"/>
                  <a:gd name="T2" fmla="*/ 0 w 9"/>
                  <a:gd name="T3" fmla="*/ 125 h 212"/>
                  <a:gd name="T4" fmla="*/ 0 w 9"/>
                  <a:gd name="T5" fmla="*/ 69 h 212"/>
                  <a:gd name="T6" fmla="*/ 0 w 9"/>
                  <a:gd name="T7" fmla="*/ 21 h 212"/>
                  <a:gd name="T8" fmla="*/ 0 w 9"/>
                  <a:gd name="T9" fmla="*/ 3 h 212"/>
                  <a:gd name="T10" fmla="*/ 0 w 9"/>
                  <a:gd name="T11" fmla="*/ 0 h 212"/>
                  <a:gd name="T12" fmla="*/ 1 w 9"/>
                  <a:gd name="T13" fmla="*/ 8 h 212"/>
                  <a:gd name="T14" fmla="*/ 1 w 9"/>
                  <a:gd name="T15" fmla="*/ 19 h 212"/>
                  <a:gd name="T16" fmla="*/ 1 w 9"/>
                  <a:gd name="T17" fmla="*/ 26 h 212"/>
                  <a:gd name="T18" fmla="*/ 1 w 9"/>
                  <a:gd name="T19" fmla="*/ 40 h 212"/>
                  <a:gd name="T20" fmla="*/ 2 w 9"/>
                  <a:gd name="T21" fmla="*/ 65 h 212"/>
                  <a:gd name="T22" fmla="*/ 2 w 9"/>
                  <a:gd name="T23" fmla="*/ 83 h 212"/>
                  <a:gd name="T24" fmla="*/ 2 w 9"/>
                  <a:gd name="T25" fmla="*/ 95 h 212"/>
                  <a:gd name="T26" fmla="*/ 2 w 9"/>
                  <a:gd name="T27" fmla="*/ 100 h 212"/>
                  <a:gd name="T28" fmla="*/ 2 w 9"/>
                  <a:gd name="T29" fmla="*/ 122 h 212"/>
                  <a:gd name="T30" fmla="*/ 2 w 9"/>
                  <a:gd name="T31" fmla="*/ 160 h 212"/>
                  <a:gd name="T32" fmla="*/ 2 w 9"/>
                  <a:gd name="T33" fmla="*/ 152 h 212"/>
                  <a:gd name="T34" fmla="*/ 3 w 9"/>
                  <a:gd name="T35" fmla="*/ 212 h 212"/>
                  <a:gd name="T36" fmla="*/ 3 w 9"/>
                  <a:gd name="T37" fmla="*/ 107 h 212"/>
                  <a:gd name="T38" fmla="*/ 3 w 9"/>
                  <a:gd name="T39" fmla="*/ 66 h 212"/>
                  <a:gd name="T40" fmla="*/ 3 w 9"/>
                  <a:gd name="T41" fmla="*/ 58 h 212"/>
                  <a:gd name="T42" fmla="*/ 3 w 9"/>
                  <a:gd name="T43" fmla="*/ 58 h 212"/>
                  <a:gd name="T44" fmla="*/ 3 w 9"/>
                  <a:gd name="T45" fmla="*/ 75 h 212"/>
                  <a:gd name="T46" fmla="*/ 4 w 9"/>
                  <a:gd name="T47" fmla="*/ 80 h 212"/>
                  <a:gd name="T48" fmla="*/ 4 w 9"/>
                  <a:gd name="T49" fmla="*/ 40 h 212"/>
                  <a:gd name="T50" fmla="*/ 4 w 9"/>
                  <a:gd name="T51" fmla="*/ 19 h 212"/>
                  <a:gd name="T52" fmla="*/ 4 w 9"/>
                  <a:gd name="T53" fmla="*/ 9 h 212"/>
                  <a:gd name="T54" fmla="*/ 4 w 9"/>
                  <a:gd name="T55" fmla="*/ 7 h 212"/>
                  <a:gd name="T56" fmla="*/ 5 w 9"/>
                  <a:gd name="T57" fmla="*/ 16 h 212"/>
                  <a:gd name="T58" fmla="*/ 5 w 9"/>
                  <a:gd name="T59" fmla="*/ 39 h 212"/>
                  <a:gd name="T60" fmla="*/ 5 w 9"/>
                  <a:gd name="T61" fmla="*/ 70 h 212"/>
                  <a:gd name="T62" fmla="*/ 5 w 9"/>
                  <a:gd name="T63" fmla="*/ 59 h 212"/>
                  <a:gd name="T64" fmla="*/ 5 w 9"/>
                  <a:gd name="T65" fmla="*/ 33 h 212"/>
                  <a:gd name="T66" fmla="*/ 5 w 9"/>
                  <a:gd name="T67" fmla="*/ 36 h 212"/>
                  <a:gd name="T68" fmla="*/ 6 w 9"/>
                  <a:gd name="T69" fmla="*/ 53 h 212"/>
                  <a:gd name="T70" fmla="*/ 6 w 9"/>
                  <a:gd name="T71" fmla="*/ 55 h 212"/>
                  <a:gd name="T72" fmla="*/ 6 w 9"/>
                  <a:gd name="T73" fmla="*/ 62 h 212"/>
                  <a:gd name="T74" fmla="*/ 6 w 9"/>
                  <a:gd name="T75" fmla="*/ 86 h 212"/>
                  <a:gd name="T76" fmla="*/ 7 w 9"/>
                  <a:gd name="T77" fmla="*/ 109 h 212"/>
                  <a:gd name="T78" fmla="*/ 7 w 9"/>
                  <a:gd name="T79" fmla="*/ 100 h 212"/>
                  <a:gd name="T80" fmla="*/ 7 w 9"/>
                  <a:gd name="T81" fmla="*/ 103 h 212"/>
                  <a:gd name="T82" fmla="*/ 7 w 9"/>
                  <a:gd name="T83" fmla="*/ 126 h 212"/>
                  <a:gd name="T84" fmla="*/ 7 w 9"/>
                  <a:gd name="T85" fmla="*/ 80 h 212"/>
                  <a:gd name="T86" fmla="*/ 7 w 9"/>
                  <a:gd name="T87" fmla="*/ 46 h 212"/>
                  <a:gd name="T88" fmla="*/ 7 w 9"/>
                  <a:gd name="T89" fmla="*/ 35 h 212"/>
                  <a:gd name="T90" fmla="*/ 8 w 9"/>
                  <a:gd name="T91" fmla="*/ 47 h 212"/>
                  <a:gd name="T92" fmla="*/ 8 w 9"/>
                  <a:gd name="T93" fmla="*/ 79 h 212"/>
                  <a:gd name="T94" fmla="*/ 8 w 9"/>
                  <a:gd name="T95" fmla="*/ 95 h 212"/>
                  <a:gd name="T96" fmla="*/ 8 w 9"/>
                  <a:gd name="T97" fmla="*/ 86 h 212"/>
                  <a:gd name="T98" fmla="*/ 9 w 9"/>
                  <a:gd name="T99" fmla="*/ 87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2">
                    <a:moveTo>
                      <a:pt x="0" y="92"/>
                    </a:moveTo>
                    <a:lnTo>
                      <a:pt x="0" y="125"/>
                    </a:lnTo>
                    <a:lnTo>
                      <a:pt x="0" y="69"/>
                    </a:lnTo>
                    <a:lnTo>
                      <a:pt x="0" y="21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1" y="8"/>
                    </a:lnTo>
                    <a:lnTo>
                      <a:pt x="1" y="19"/>
                    </a:lnTo>
                    <a:lnTo>
                      <a:pt x="1" y="26"/>
                    </a:lnTo>
                    <a:lnTo>
                      <a:pt x="1" y="40"/>
                    </a:lnTo>
                    <a:lnTo>
                      <a:pt x="2" y="65"/>
                    </a:lnTo>
                    <a:lnTo>
                      <a:pt x="2" y="83"/>
                    </a:lnTo>
                    <a:lnTo>
                      <a:pt x="2" y="95"/>
                    </a:lnTo>
                    <a:lnTo>
                      <a:pt x="2" y="100"/>
                    </a:lnTo>
                    <a:lnTo>
                      <a:pt x="2" y="122"/>
                    </a:lnTo>
                    <a:lnTo>
                      <a:pt x="2" y="160"/>
                    </a:lnTo>
                    <a:lnTo>
                      <a:pt x="2" y="152"/>
                    </a:lnTo>
                    <a:lnTo>
                      <a:pt x="3" y="212"/>
                    </a:lnTo>
                    <a:lnTo>
                      <a:pt x="3" y="107"/>
                    </a:lnTo>
                    <a:lnTo>
                      <a:pt x="3" y="66"/>
                    </a:lnTo>
                    <a:lnTo>
                      <a:pt x="3" y="58"/>
                    </a:lnTo>
                    <a:lnTo>
                      <a:pt x="3" y="58"/>
                    </a:lnTo>
                    <a:lnTo>
                      <a:pt x="3" y="75"/>
                    </a:lnTo>
                    <a:lnTo>
                      <a:pt x="4" y="80"/>
                    </a:lnTo>
                    <a:lnTo>
                      <a:pt x="4" y="40"/>
                    </a:lnTo>
                    <a:lnTo>
                      <a:pt x="4" y="19"/>
                    </a:lnTo>
                    <a:lnTo>
                      <a:pt x="4" y="9"/>
                    </a:lnTo>
                    <a:lnTo>
                      <a:pt x="4" y="7"/>
                    </a:lnTo>
                    <a:lnTo>
                      <a:pt x="5" y="16"/>
                    </a:lnTo>
                    <a:lnTo>
                      <a:pt x="5" y="39"/>
                    </a:lnTo>
                    <a:lnTo>
                      <a:pt x="5" y="70"/>
                    </a:lnTo>
                    <a:lnTo>
                      <a:pt x="5" y="59"/>
                    </a:lnTo>
                    <a:lnTo>
                      <a:pt x="5" y="33"/>
                    </a:lnTo>
                    <a:lnTo>
                      <a:pt x="5" y="36"/>
                    </a:lnTo>
                    <a:lnTo>
                      <a:pt x="6" y="53"/>
                    </a:lnTo>
                    <a:lnTo>
                      <a:pt x="6" y="55"/>
                    </a:lnTo>
                    <a:lnTo>
                      <a:pt x="6" y="62"/>
                    </a:lnTo>
                    <a:lnTo>
                      <a:pt x="6" y="86"/>
                    </a:lnTo>
                    <a:lnTo>
                      <a:pt x="7" y="109"/>
                    </a:lnTo>
                    <a:lnTo>
                      <a:pt x="7" y="100"/>
                    </a:lnTo>
                    <a:lnTo>
                      <a:pt x="7" y="103"/>
                    </a:lnTo>
                    <a:lnTo>
                      <a:pt x="7" y="126"/>
                    </a:lnTo>
                    <a:lnTo>
                      <a:pt x="7" y="80"/>
                    </a:lnTo>
                    <a:lnTo>
                      <a:pt x="7" y="46"/>
                    </a:lnTo>
                    <a:lnTo>
                      <a:pt x="7" y="35"/>
                    </a:lnTo>
                    <a:lnTo>
                      <a:pt x="8" y="47"/>
                    </a:lnTo>
                    <a:lnTo>
                      <a:pt x="8" y="79"/>
                    </a:lnTo>
                    <a:lnTo>
                      <a:pt x="8" y="95"/>
                    </a:lnTo>
                    <a:lnTo>
                      <a:pt x="8" y="86"/>
                    </a:lnTo>
                    <a:lnTo>
                      <a:pt x="9" y="8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1" name="Freeform 310"/>
              <p:cNvSpPr>
                <a:spLocks/>
              </p:cNvSpPr>
              <p:nvPr/>
            </p:nvSpPr>
            <p:spPr bwMode="auto">
              <a:xfrm>
                <a:off x="7278688" y="4011613"/>
                <a:ext cx="12700" cy="342900"/>
              </a:xfrm>
              <a:custGeom>
                <a:avLst/>
                <a:gdLst>
                  <a:gd name="T0" fmla="*/ 0 w 8"/>
                  <a:gd name="T1" fmla="*/ 45 h 216"/>
                  <a:gd name="T2" fmla="*/ 0 w 8"/>
                  <a:gd name="T3" fmla="*/ 39 h 216"/>
                  <a:gd name="T4" fmla="*/ 0 w 8"/>
                  <a:gd name="T5" fmla="*/ 22 h 216"/>
                  <a:gd name="T6" fmla="*/ 0 w 8"/>
                  <a:gd name="T7" fmla="*/ 28 h 216"/>
                  <a:gd name="T8" fmla="*/ 0 w 8"/>
                  <a:gd name="T9" fmla="*/ 78 h 216"/>
                  <a:gd name="T10" fmla="*/ 0 w 8"/>
                  <a:gd name="T11" fmla="*/ 74 h 216"/>
                  <a:gd name="T12" fmla="*/ 0 w 8"/>
                  <a:gd name="T13" fmla="*/ 47 h 216"/>
                  <a:gd name="T14" fmla="*/ 1 w 8"/>
                  <a:gd name="T15" fmla="*/ 55 h 216"/>
                  <a:gd name="T16" fmla="*/ 1 w 8"/>
                  <a:gd name="T17" fmla="*/ 77 h 216"/>
                  <a:gd name="T18" fmla="*/ 1 w 8"/>
                  <a:gd name="T19" fmla="*/ 87 h 216"/>
                  <a:gd name="T20" fmla="*/ 1 w 8"/>
                  <a:gd name="T21" fmla="*/ 45 h 216"/>
                  <a:gd name="T22" fmla="*/ 1 w 8"/>
                  <a:gd name="T23" fmla="*/ 7 h 216"/>
                  <a:gd name="T24" fmla="*/ 1 w 8"/>
                  <a:gd name="T25" fmla="*/ 0 h 216"/>
                  <a:gd name="T26" fmla="*/ 2 w 8"/>
                  <a:gd name="T27" fmla="*/ 30 h 216"/>
                  <a:gd name="T28" fmla="*/ 2 w 8"/>
                  <a:gd name="T29" fmla="*/ 116 h 216"/>
                  <a:gd name="T30" fmla="*/ 2 w 8"/>
                  <a:gd name="T31" fmla="*/ 101 h 216"/>
                  <a:gd name="T32" fmla="*/ 2 w 8"/>
                  <a:gd name="T33" fmla="*/ 91 h 216"/>
                  <a:gd name="T34" fmla="*/ 3 w 8"/>
                  <a:gd name="T35" fmla="*/ 79 h 216"/>
                  <a:gd name="T36" fmla="*/ 3 w 8"/>
                  <a:gd name="T37" fmla="*/ 87 h 216"/>
                  <a:gd name="T38" fmla="*/ 3 w 8"/>
                  <a:gd name="T39" fmla="*/ 118 h 216"/>
                  <a:gd name="T40" fmla="*/ 3 w 8"/>
                  <a:gd name="T41" fmla="*/ 37 h 216"/>
                  <a:gd name="T42" fmla="*/ 3 w 8"/>
                  <a:gd name="T43" fmla="*/ 13 h 216"/>
                  <a:gd name="T44" fmla="*/ 3 w 8"/>
                  <a:gd name="T45" fmla="*/ 10 h 216"/>
                  <a:gd name="T46" fmla="*/ 3 w 8"/>
                  <a:gd name="T47" fmla="*/ 5 h 216"/>
                  <a:gd name="T48" fmla="*/ 4 w 8"/>
                  <a:gd name="T49" fmla="*/ 3 h 216"/>
                  <a:gd name="T50" fmla="*/ 4 w 8"/>
                  <a:gd name="T51" fmla="*/ 12 h 216"/>
                  <a:gd name="T52" fmla="*/ 4 w 8"/>
                  <a:gd name="T53" fmla="*/ 31 h 216"/>
                  <a:gd name="T54" fmla="*/ 4 w 8"/>
                  <a:gd name="T55" fmla="*/ 36 h 216"/>
                  <a:gd name="T56" fmla="*/ 5 w 8"/>
                  <a:gd name="T57" fmla="*/ 23 h 216"/>
                  <a:gd name="T58" fmla="*/ 5 w 8"/>
                  <a:gd name="T59" fmla="*/ 19 h 216"/>
                  <a:gd name="T60" fmla="*/ 5 w 8"/>
                  <a:gd name="T61" fmla="*/ 19 h 216"/>
                  <a:gd name="T62" fmla="*/ 5 w 8"/>
                  <a:gd name="T63" fmla="*/ 15 h 216"/>
                  <a:gd name="T64" fmla="*/ 5 w 8"/>
                  <a:gd name="T65" fmla="*/ 15 h 216"/>
                  <a:gd name="T66" fmla="*/ 5 w 8"/>
                  <a:gd name="T67" fmla="*/ 32 h 216"/>
                  <a:gd name="T68" fmla="*/ 6 w 8"/>
                  <a:gd name="T69" fmla="*/ 53 h 216"/>
                  <a:gd name="T70" fmla="*/ 6 w 8"/>
                  <a:gd name="T71" fmla="*/ 34 h 216"/>
                  <a:gd name="T72" fmla="*/ 6 w 8"/>
                  <a:gd name="T73" fmla="*/ 27 h 216"/>
                  <a:gd name="T74" fmla="*/ 6 w 8"/>
                  <a:gd name="T75" fmla="*/ 50 h 216"/>
                  <a:gd name="T76" fmla="*/ 6 w 8"/>
                  <a:gd name="T77" fmla="*/ 106 h 216"/>
                  <a:gd name="T78" fmla="*/ 7 w 8"/>
                  <a:gd name="T79" fmla="*/ 120 h 216"/>
                  <a:gd name="T80" fmla="*/ 7 w 8"/>
                  <a:gd name="T81" fmla="*/ 145 h 216"/>
                  <a:gd name="T82" fmla="*/ 7 w 8"/>
                  <a:gd name="T83" fmla="*/ 216 h 216"/>
                  <a:gd name="T84" fmla="*/ 7 w 8"/>
                  <a:gd name="T85" fmla="*/ 162 h 216"/>
                  <a:gd name="T86" fmla="*/ 7 w 8"/>
                  <a:gd name="T87" fmla="*/ 117 h 216"/>
                  <a:gd name="T88" fmla="*/ 7 w 8"/>
                  <a:gd name="T89" fmla="*/ 63 h 216"/>
                  <a:gd name="T90" fmla="*/ 8 w 8"/>
                  <a:gd name="T91" fmla="*/ 49 h 216"/>
                  <a:gd name="T92" fmla="*/ 8 w 8"/>
                  <a:gd name="T93" fmla="*/ 64 h 216"/>
                  <a:gd name="T94" fmla="*/ 8 w 8"/>
                  <a:gd name="T95" fmla="*/ 73 h 216"/>
                  <a:gd name="T96" fmla="*/ 8 w 8"/>
                  <a:gd name="T97" fmla="*/ 41 h 216"/>
                  <a:gd name="T98" fmla="*/ 8 w 8"/>
                  <a:gd name="T99" fmla="*/ 13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216">
                    <a:moveTo>
                      <a:pt x="0" y="45"/>
                    </a:moveTo>
                    <a:lnTo>
                      <a:pt x="0" y="39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0" y="78"/>
                    </a:lnTo>
                    <a:lnTo>
                      <a:pt x="0" y="74"/>
                    </a:lnTo>
                    <a:lnTo>
                      <a:pt x="0" y="47"/>
                    </a:lnTo>
                    <a:lnTo>
                      <a:pt x="1" y="55"/>
                    </a:lnTo>
                    <a:lnTo>
                      <a:pt x="1" y="77"/>
                    </a:lnTo>
                    <a:lnTo>
                      <a:pt x="1" y="87"/>
                    </a:lnTo>
                    <a:lnTo>
                      <a:pt x="1" y="45"/>
                    </a:lnTo>
                    <a:lnTo>
                      <a:pt x="1" y="7"/>
                    </a:lnTo>
                    <a:lnTo>
                      <a:pt x="1" y="0"/>
                    </a:lnTo>
                    <a:lnTo>
                      <a:pt x="2" y="30"/>
                    </a:lnTo>
                    <a:lnTo>
                      <a:pt x="2" y="116"/>
                    </a:lnTo>
                    <a:lnTo>
                      <a:pt x="2" y="101"/>
                    </a:lnTo>
                    <a:lnTo>
                      <a:pt x="2" y="91"/>
                    </a:lnTo>
                    <a:lnTo>
                      <a:pt x="3" y="79"/>
                    </a:lnTo>
                    <a:lnTo>
                      <a:pt x="3" y="87"/>
                    </a:lnTo>
                    <a:lnTo>
                      <a:pt x="3" y="118"/>
                    </a:lnTo>
                    <a:lnTo>
                      <a:pt x="3" y="37"/>
                    </a:lnTo>
                    <a:lnTo>
                      <a:pt x="3" y="13"/>
                    </a:lnTo>
                    <a:lnTo>
                      <a:pt x="3" y="10"/>
                    </a:lnTo>
                    <a:lnTo>
                      <a:pt x="3" y="5"/>
                    </a:lnTo>
                    <a:lnTo>
                      <a:pt x="4" y="3"/>
                    </a:lnTo>
                    <a:lnTo>
                      <a:pt x="4" y="12"/>
                    </a:lnTo>
                    <a:lnTo>
                      <a:pt x="4" y="31"/>
                    </a:lnTo>
                    <a:lnTo>
                      <a:pt x="4" y="36"/>
                    </a:lnTo>
                    <a:lnTo>
                      <a:pt x="5" y="23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32"/>
                    </a:lnTo>
                    <a:lnTo>
                      <a:pt x="6" y="53"/>
                    </a:lnTo>
                    <a:lnTo>
                      <a:pt x="6" y="34"/>
                    </a:lnTo>
                    <a:lnTo>
                      <a:pt x="6" y="27"/>
                    </a:lnTo>
                    <a:lnTo>
                      <a:pt x="6" y="50"/>
                    </a:lnTo>
                    <a:lnTo>
                      <a:pt x="6" y="106"/>
                    </a:lnTo>
                    <a:lnTo>
                      <a:pt x="7" y="120"/>
                    </a:lnTo>
                    <a:lnTo>
                      <a:pt x="7" y="145"/>
                    </a:lnTo>
                    <a:lnTo>
                      <a:pt x="7" y="216"/>
                    </a:lnTo>
                    <a:lnTo>
                      <a:pt x="7" y="162"/>
                    </a:lnTo>
                    <a:lnTo>
                      <a:pt x="7" y="117"/>
                    </a:lnTo>
                    <a:lnTo>
                      <a:pt x="7" y="63"/>
                    </a:lnTo>
                    <a:lnTo>
                      <a:pt x="8" y="49"/>
                    </a:lnTo>
                    <a:lnTo>
                      <a:pt x="8" y="64"/>
                    </a:lnTo>
                    <a:lnTo>
                      <a:pt x="8" y="73"/>
                    </a:lnTo>
                    <a:lnTo>
                      <a:pt x="8" y="41"/>
                    </a:lnTo>
                    <a:lnTo>
                      <a:pt x="8" y="1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2" name="Freeform 311"/>
              <p:cNvSpPr>
                <a:spLocks/>
              </p:cNvSpPr>
              <p:nvPr/>
            </p:nvSpPr>
            <p:spPr bwMode="auto">
              <a:xfrm>
                <a:off x="7291388" y="4017963"/>
                <a:ext cx="14288" cy="333375"/>
              </a:xfrm>
              <a:custGeom>
                <a:avLst/>
                <a:gdLst>
                  <a:gd name="T0" fmla="*/ 0 w 9"/>
                  <a:gd name="T1" fmla="*/ 9 h 210"/>
                  <a:gd name="T2" fmla="*/ 0 w 9"/>
                  <a:gd name="T3" fmla="*/ 8 h 210"/>
                  <a:gd name="T4" fmla="*/ 0 w 9"/>
                  <a:gd name="T5" fmla="*/ 45 h 210"/>
                  <a:gd name="T6" fmla="*/ 1 w 9"/>
                  <a:gd name="T7" fmla="*/ 68 h 210"/>
                  <a:gd name="T8" fmla="*/ 1 w 9"/>
                  <a:gd name="T9" fmla="*/ 48 h 210"/>
                  <a:gd name="T10" fmla="*/ 1 w 9"/>
                  <a:gd name="T11" fmla="*/ 77 h 210"/>
                  <a:gd name="T12" fmla="*/ 1 w 9"/>
                  <a:gd name="T13" fmla="*/ 62 h 210"/>
                  <a:gd name="T14" fmla="*/ 2 w 9"/>
                  <a:gd name="T15" fmla="*/ 23 h 210"/>
                  <a:gd name="T16" fmla="*/ 2 w 9"/>
                  <a:gd name="T17" fmla="*/ 7 h 210"/>
                  <a:gd name="T18" fmla="*/ 2 w 9"/>
                  <a:gd name="T19" fmla="*/ 4 h 210"/>
                  <a:gd name="T20" fmla="*/ 2 w 9"/>
                  <a:gd name="T21" fmla="*/ 18 h 210"/>
                  <a:gd name="T22" fmla="*/ 2 w 9"/>
                  <a:gd name="T23" fmla="*/ 19 h 210"/>
                  <a:gd name="T24" fmla="*/ 2 w 9"/>
                  <a:gd name="T25" fmla="*/ 14 h 210"/>
                  <a:gd name="T26" fmla="*/ 3 w 9"/>
                  <a:gd name="T27" fmla="*/ 53 h 210"/>
                  <a:gd name="T28" fmla="*/ 3 w 9"/>
                  <a:gd name="T29" fmla="*/ 93 h 210"/>
                  <a:gd name="T30" fmla="*/ 3 w 9"/>
                  <a:gd name="T31" fmla="*/ 12 h 210"/>
                  <a:gd name="T32" fmla="*/ 3 w 9"/>
                  <a:gd name="T33" fmla="*/ 0 h 210"/>
                  <a:gd name="T34" fmla="*/ 3 w 9"/>
                  <a:gd name="T35" fmla="*/ 14 h 210"/>
                  <a:gd name="T36" fmla="*/ 4 w 9"/>
                  <a:gd name="T37" fmla="*/ 33 h 210"/>
                  <a:gd name="T38" fmla="*/ 4 w 9"/>
                  <a:gd name="T39" fmla="*/ 49 h 210"/>
                  <a:gd name="T40" fmla="*/ 4 w 9"/>
                  <a:gd name="T41" fmla="*/ 64 h 210"/>
                  <a:gd name="T42" fmla="*/ 4 w 9"/>
                  <a:gd name="T43" fmla="*/ 67 h 210"/>
                  <a:gd name="T44" fmla="*/ 4 w 9"/>
                  <a:gd name="T45" fmla="*/ 131 h 210"/>
                  <a:gd name="T46" fmla="*/ 4 w 9"/>
                  <a:gd name="T47" fmla="*/ 95 h 210"/>
                  <a:gd name="T48" fmla="*/ 5 w 9"/>
                  <a:gd name="T49" fmla="*/ 46 h 210"/>
                  <a:gd name="T50" fmla="*/ 5 w 9"/>
                  <a:gd name="T51" fmla="*/ 38 h 210"/>
                  <a:gd name="T52" fmla="*/ 5 w 9"/>
                  <a:gd name="T53" fmla="*/ 49 h 210"/>
                  <a:gd name="T54" fmla="*/ 5 w 9"/>
                  <a:gd name="T55" fmla="*/ 74 h 210"/>
                  <a:gd name="T56" fmla="*/ 6 w 9"/>
                  <a:gd name="T57" fmla="*/ 98 h 210"/>
                  <a:gd name="T58" fmla="*/ 6 w 9"/>
                  <a:gd name="T59" fmla="*/ 118 h 210"/>
                  <a:gd name="T60" fmla="*/ 6 w 9"/>
                  <a:gd name="T61" fmla="*/ 210 h 210"/>
                  <a:gd name="T62" fmla="*/ 6 w 9"/>
                  <a:gd name="T63" fmla="*/ 112 h 210"/>
                  <a:gd name="T64" fmla="*/ 6 w 9"/>
                  <a:gd name="T65" fmla="*/ 62 h 210"/>
                  <a:gd name="T66" fmla="*/ 6 w 9"/>
                  <a:gd name="T67" fmla="*/ 64 h 210"/>
                  <a:gd name="T68" fmla="*/ 6 w 9"/>
                  <a:gd name="T69" fmla="*/ 153 h 210"/>
                  <a:gd name="T70" fmla="*/ 7 w 9"/>
                  <a:gd name="T71" fmla="*/ 88 h 210"/>
                  <a:gd name="T72" fmla="*/ 7 w 9"/>
                  <a:gd name="T73" fmla="*/ 57 h 210"/>
                  <a:gd name="T74" fmla="*/ 7 w 9"/>
                  <a:gd name="T75" fmla="*/ 95 h 210"/>
                  <a:gd name="T76" fmla="*/ 7 w 9"/>
                  <a:gd name="T77" fmla="*/ 100 h 210"/>
                  <a:gd name="T78" fmla="*/ 8 w 9"/>
                  <a:gd name="T79" fmla="*/ 33 h 210"/>
                  <a:gd name="T80" fmla="*/ 8 w 9"/>
                  <a:gd name="T81" fmla="*/ 18 h 210"/>
                  <a:gd name="T82" fmla="*/ 8 w 9"/>
                  <a:gd name="T83" fmla="*/ 27 h 210"/>
                  <a:gd name="T84" fmla="*/ 8 w 9"/>
                  <a:gd name="T85" fmla="*/ 43 h 210"/>
                  <a:gd name="T86" fmla="*/ 8 w 9"/>
                  <a:gd name="T87" fmla="*/ 44 h 210"/>
                  <a:gd name="T88" fmla="*/ 8 w 9"/>
                  <a:gd name="T89" fmla="*/ 33 h 210"/>
                  <a:gd name="T90" fmla="*/ 8 w 9"/>
                  <a:gd name="T91" fmla="*/ 31 h 210"/>
                  <a:gd name="T92" fmla="*/ 9 w 9"/>
                  <a:gd name="T93" fmla="*/ 43 h 210"/>
                  <a:gd name="T94" fmla="*/ 9 w 9"/>
                  <a:gd name="T95" fmla="*/ 63 h 210"/>
                  <a:gd name="T96" fmla="*/ 9 w 9"/>
                  <a:gd name="T97" fmla="*/ 78 h 210"/>
                  <a:gd name="T98" fmla="*/ 9 w 9"/>
                  <a:gd name="T99" fmla="*/ 7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0">
                    <a:moveTo>
                      <a:pt x="0" y="9"/>
                    </a:moveTo>
                    <a:lnTo>
                      <a:pt x="0" y="8"/>
                    </a:lnTo>
                    <a:lnTo>
                      <a:pt x="0" y="45"/>
                    </a:lnTo>
                    <a:lnTo>
                      <a:pt x="1" y="68"/>
                    </a:lnTo>
                    <a:lnTo>
                      <a:pt x="1" y="48"/>
                    </a:lnTo>
                    <a:lnTo>
                      <a:pt x="1" y="77"/>
                    </a:lnTo>
                    <a:lnTo>
                      <a:pt x="1" y="62"/>
                    </a:lnTo>
                    <a:lnTo>
                      <a:pt x="2" y="23"/>
                    </a:lnTo>
                    <a:lnTo>
                      <a:pt x="2" y="7"/>
                    </a:lnTo>
                    <a:lnTo>
                      <a:pt x="2" y="4"/>
                    </a:lnTo>
                    <a:lnTo>
                      <a:pt x="2" y="18"/>
                    </a:lnTo>
                    <a:lnTo>
                      <a:pt x="2" y="19"/>
                    </a:lnTo>
                    <a:lnTo>
                      <a:pt x="2" y="14"/>
                    </a:lnTo>
                    <a:lnTo>
                      <a:pt x="3" y="53"/>
                    </a:lnTo>
                    <a:lnTo>
                      <a:pt x="3" y="93"/>
                    </a:lnTo>
                    <a:lnTo>
                      <a:pt x="3" y="12"/>
                    </a:lnTo>
                    <a:lnTo>
                      <a:pt x="3" y="0"/>
                    </a:lnTo>
                    <a:lnTo>
                      <a:pt x="3" y="14"/>
                    </a:lnTo>
                    <a:lnTo>
                      <a:pt x="4" y="33"/>
                    </a:lnTo>
                    <a:lnTo>
                      <a:pt x="4" y="49"/>
                    </a:lnTo>
                    <a:lnTo>
                      <a:pt x="4" y="64"/>
                    </a:lnTo>
                    <a:lnTo>
                      <a:pt x="4" y="67"/>
                    </a:lnTo>
                    <a:lnTo>
                      <a:pt x="4" y="131"/>
                    </a:lnTo>
                    <a:lnTo>
                      <a:pt x="4" y="95"/>
                    </a:lnTo>
                    <a:lnTo>
                      <a:pt x="5" y="46"/>
                    </a:lnTo>
                    <a:lnTo>
                      <a:pt x="5" y="38"/>
                    </a:lnTo>
                    <a:lnTo>
                      <a:pt x="5" y="49"/>
                    </a:lnTo>
                    <a:lnTo>
                      <a:pt x="5" y="74"/>
                    </a:lnTo>
                    <a:lnTo>
                      <a:pt x="6" y="98"/>
                    </a:lnTo>
                    <a:lnTo>
                      <a:pt x="6" y="118"/>
                    </a:lnTo>
                    <a:lnTo>
                      <a:pt x="6" y="210"/>
                    </a:lnTo>
                    <a:lnTo>
                      <a:pt x="6" y="112"/>
                    </a:lnTo>
                    <a:lnTo>
                      <a:pt x="6" y="62"/>
                    </a:lnTo>
                    <a:lnTo>
                      <a:pt x="6" y="64"/>
                    </a:lnTo>
                    <a:lnTo>
                      <a:pt x="6" y="153"/>
                    </a:lnTo>
                    <a:lnTo>
                      <a:pt x="7" y="88"/>
                    </a:lnTo>
                    <a:lnTo>
                      <a:pt x="7" y="57"/>
                    </a:lnTo>
                    <a:lnTo>
                      <a:pt x="7" y="95"/>
                    </a:lnTo>
                    <a:lnTo>
                      <a:pt x="7" y="100"/>
                    </a:lnTo>
                    <a:lnTo>
                      <a:pt x="8" y="33"/>
                    </a:lnTo>
                    <a:lnTo>
                      <a:pt x="8" y="18"/>
                    </a:lnTo>
                    <a:lnTo>
                      <a:pt x="8" y="27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43"/>
                    </a:lnTo>
                    <a:lnTo>
                      <a:pt x="9" y="63"/>
                    </a:lnTo>
                    <a:lnTo>
                      <a:pt x="9" y="78"/>
                    </a:lnTo>
                    <a:lnTo>
                      <a:pt x="9" y="7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3" name="Freeform 312"/>
              <p:cNvSpPr>
                <a:spLocks/>
              </p:cNvSpPr>
              <p:nvPr/>
            </p:nvSpPr>
            <p:spPr bwMode="auto">
              <a:xfrm>
                <a:off x="7305676" y="4048125"/>
                <a:ext cx="14288" cy="284163"/>
              </a:xfrm>
              <a:custGeom>
                <a:avLst/>
                <a:gdLst>
                  <a:gd name="T0" fmla="*/ 0 w 9"/>
                  <a:gd name="T1" fmla="*/ 51 h 179"/>
                  <a:gd name="T2" fmla="*/ 0 w 9"/>
                  <a:gd name="T3" fmla="*/ 48 h 179"/>
                  <a:gd name="T4" fmla="*/ 0 w 9"/>
                  <a:gd name="T5" fmla="*/ 41 h 179"/>
                  <a:gd name="T6" fmla="*/ 1 w 9"/>
                  <a:gd name="T7" fmla="*/ 18 h 179"/>
                  <a:gd name="T8" fmla="*/ 1 w 9"/>
                  <a:gd name="T9" fmla="*/ 14 h 179"/>
                  <a:gd name="T10" fmla="*/ 1 w 9"/>
                  <a:gd name="T11" fmla="*/ 45 h 179"/>
                  <a:gd name="T12" fmla="*/ 1 w 9"/>
                  <a:gd name="T13" fmla="*/ 173 h 179"/>
                  <a:gd name="T14" fmla="*/ 2 w 9"/>
                  <a:gd name="T15" fmla="*/ 106 h 179"/>
                  <a:gd name="T16" fmla="*/ 2 w 9"/>
                  <a:gd name="T17" fmla="*/ 179 h 179"/>
                  <a:gd name="T18" fmla="*/ 2 w 9"/>
                  <a:gd name="T19" fmla="*/ 54 h 179"/>
                  <a:gd name="T20" fmla="*/ 2 w 9"/>
                  <a:gd name="T21" fmla="*/ 22 h 179"/>
                  <a:gd name="T22" fmla="*/ 2 w 9"/>
                  <a:gd name="T23" fmla="*/ 32 h 179"/>
                  <a:gd name="T24" fmla="*/ 2 w 9"/>
                  <a:gd name="T25" fmla="*/ 55 h 179"/>
                  <a:gd name="T26" fmla="*/ 2 w 9"/>
                  <a:gd name="T27" fmla="*/ 51 h 179"/>
                  <a:gd name="T28" fmla="*/ 3 w 9"/>
                  <a:gd name="T29" fmla="*/ 68 h 179"/>
                  <a:gd name="T30" fmla="*/ 3 w 9"/>
                  <a:gd name="T31" fmla="*/ 107 h 179"/>
                  <a:gd name="T32" fmla="*/ 3 w 9"/>
                  <a:gd name="T33" fmla="*/ 66 h 179"/>
                  <a:gd name="T34" fmla="*/ 3 w 9"/>
                  <a:gd name="T35" fmla="*/ 23 h 179"/>
                  <a:gd name="T36" fmla="*/ 4 w 9"/>
                  <a:gd name="T37" fmla="*/ 2 h 179"/>
                  <a:gd name="T38" fmla="*/ 4 w 9"/>
                  <a:gd name="T39" fmla="*/ 0 h 179"/>
                  <a:gd name="T40" fmla="*/ 4 w 9"/>
                  <a:gd name="T41" fmla="*/ 16 h 179"/>
                  <a:gd name="T42" fmla="*/ 4 w 9"/>
                  <a:gd name="T43" fmla="*/ 51 h 179"/>
                  <a:gd name="T44" fmla="*/ 4 w 9"/>
                  <a:gd name="T45" fmla="*/ 87 h 179"/>
                  <a:gd name="T46" fmla="*/ 4 w 9"/>
                  <a:gd name="T47" fmla="*/ 52 h 179"/>
                  <a:gd name="T48" fmla="*/ 4 w 9"/>
                  <a:gd name="T49" fmla="*/ 49 h 179"/>
                  <a:gd name="T50" fmla="*/ 5 w 9"/>
                  <a:gd name="T51" fmla="*/ 96 h 179"/>
                  <a:gd name="T52" fmla="*/ 5 w 9"/>
                  <a:gd name="T53" fmla="*/ 95 h 179"/>
                  <a:gd name="T54" fmla="*/ 5 w 9"/>
                  <a:gd name="T55" fmla="*/ 46 h 179"/>
                  <a:gd name="T56" fmla="*/ 5 w 9"/>
                  <a:gd name="T57" fmla="*/ 27 h 179"/>
                  <a:gd name="T58" fmla="*/ 6 w 9"/>
                  <a:gd name="T59" fmla="*/ 13 h 179"/>
                  <a:gd name="T60" fmla="*/ 6 w 9"/>
                  <a:gd name="T61" fmla="*/ 12 h 179"/>
                  <a:gd name="T62" fmla="*/ 6 w 9"/>
                  <a:gd name="T63" fmla="*/ 32 h 179"/>
                  <a:gd name="T64" fmla="*/ 6 w 9"/>
                  <a:gd name="T65" fmla="*/ 65 h 179"/>
                  <a:gd name="T66" fmla="*/ 6 w 9"/>
                  <a:gd name="T67" fmla="*/ 100 h 179"/>
                  <a:gd name="T68" fmla="*/ 6 w 9"/>
                  <a:gd name="T69" fmla="*/ 100 h 179"/>
                  <a:gd name="T70" fmla="*/ 7 w 9"/>
                  <a:gd name="T71" fmla="*/ 58 h 179"/>
                  <a:gd name="T72" fmla="*/ 7 w 9"/>
                  <a:gd name="T73" fmla="*/ 42 h 179"/>
                  <a:gd name="T74" fmla="*/ 7 w 9"/>
                  <a:gd name="T75" fmla="*/ 54 h 179"/>
                  <a:gd name="T76" fmla="*/ 7 w 9"/>
                  <a:gd name="T77" fmla="*/ 116 h 179"/>
                  <a:gd name="T78" fmla="*/ 7 w 9"/>
                  <a:gd name="T79" fmla="*/ 116 h 179"/>
                  <a:gd name="T80" fmla="*/ 7 w 9"/>
                  <a:gd name="T81" fmla="*/ 43 h 179"/>
                  <a:gd name="T82" fmla="*/ 7 w 9"/>
                  <a:gd name="T83" fmla="*/ 19 h 179"/>
                  <a:gd name="T84" fmla="*/ 8 w 9"/>
                  <a:gd name="T85" fmla="*/ 26 h 179"/>
                  <a:gd name="T86" fmla="*/ 8 w 9"/>
                  <a:gd name="T87" fmla="*/ 58 h 179"/>
                  <a:gd name="T88" fmla="*/ 8 w 9"/>
                  <a:gd name="T89" fmla="*/ 50 h 179"/>
                  <a:gd name="T90" fmla="*/ 8 w 9"/>
                  <a:gd name="T91" fmla="*/ 28 h 179"/>
                  <a:gd name="T92" fmla="*/ 9 w 9"/>
                  <a:gd name="T93" fmla="*/ 46 h 179"/>
                  <a:gd name="T94" fmla="*/ 9 w 9"/>
                  <a:gd name="T95" fmla="*/ 120 h 179"/>
                  <a:gd name="T96" fmla="*/ 9 w 9"/>
                  <a:gd name="T97" fmla="*/ 65 h 179"/>
                  <a:gd name="T98" fmla="*/ 9 w 9"/>
                  <a:gd name="T99" fmla="*/ 36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9">
                    <a:moveTo>
                      <a:pt x="0" y="51"/>
                    </a:moveTo>
                    <a:lnTo>
                      <a:pt x="0" y="48"/>
                    </a:lnTo>
                    <a:lnTo>
                      <a:pt x="0" y="41"/>
                    </a:lnTo>
                    <a:lnTo>
                      <a:pt x="1" y="18"/>
                    </a:lnTo>
                    <a:lnTo>
                      <a:pt x="1" y="14"/>
                    </a:lnTo>
                    <a:lnTo>
                      <a:pt x="1" y="45"/>
                    </a:lnTo>
                    <a:lnTo>
                      <a:pt x="1" y="173"/>
                    </a:lnTo>
                    <a:lnTo>
                      <a:pt x="2" y="106"/>
                    </a:lnTo>
                    <a:lnTo>
                      <a:pt x="2" y="179"/>
                    </a:lnTo>
                    <a:lnTo>
                      <a:pt x="2" y="54"/>
                    </a:lnTo>
                    <a:lnTo>
                      <a:pt x="2" y="22"/>
                    </a:lnTo>
                    <a:lnTo>
                      <a:pt x="2" y="32"/>
                    </a:lnTo>
                    <a:lnTo>
                      <a:pt x="2" y="55"/>
                    </a:lnTo>
                    <a:lnTo>
                      <a:pt x="2" y="51"/>
                    </a:lnTo>
                    <a:lnTo>
                      <a:pt x="3" y="68"/>
                    </a:lnTo>
                    <a:lnTo>
                      <a:pt x="3" y="107"/>
                    </a:lnTo>
                    <a:lnTo>
                      <a:pt x="3" y="66"/>
                    </a:lnTo>
                    <a:lnTo>
                      <a:pt x="3" y="23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16"/>
                    </a:lnTo>
                    <a:lnTo>
                      <a:pt x="4" y="51"/>
                    </a:lnTo>
                    <a:lnTo>
                      <a:pt x="4" y="87"/>
                    </a:lnTo>
                    <a:lnTo>
                      <a:pt x="4" y="52"/>
                    </a:lnTo>
                    <a:lnTo>
                      <a:pt x="4" y="49"/>
                    </a:lnTo>
                    <a:lnTo>
                      <a:pt x="5" y="96"/>
                    </a:lnTo>
                    <a:lnTo>
                      <a:pt x="5" y="95"/>
                    </a:lnTo>
                    <a:lnTo>
                      <a:pt x="5" y="46"/>
                    </a:lnTo>
                    <a:lnTo>
                      <a:pt x="5" y="27"/>
                    </a:lnTo>
                    <a:lnTo>
                      <a:pt x="6" y="13"/>
                    </a:lnTo>
                    <a:lnTo>
                      <a:pt x="6" y="12"/>
                    </a:lnTo>
                    <a:lnTo>
                      <a:pt x="6" y="32"/>
                    </a:lnTo>
                    <a:lnTo>
                      <a:pt x="6" y="65"/>
                    </a:lnTo>
                    <a:lnTo>
                      <a:pt x="6" y="100"/>
                    </a:lnTo>
                    <a:lnTo>
                      <a:pt x="6" y="100"/>
                    </a:lnTo>
                    <a:lnTo>
                      <a:pt x="7" y="58"/>
                    </a:lnTo>
                    <a:lnTo>
                      <a:pt x="7" y="42"/>
                    </a:lnTo>
                    <a:lnTo>
                      <a:pt x="7" y="54"/>
                    </a:lnTo>
                    <a:lnTo>
                      <a:pt x="7" y="116"/>
                    </a:lnTo>
                    <a:lnTo>
                      <a:pt x="7" y="116"/>
                    </a:lnTo>
                    <a:lnTo>
                      <a:pt x="7" y="43"/>
                    </a:lnTo>
                    <a:lnTo>
                      <a:pt x="7" y="19"/>
                    </a:lnTo>
                    <a:lnTo>
                      <a:pt x="8" y="26"/>
                    </a:lnTo>
                    <a:lnTo>
                      <a:pt x="8" y="58"/>
                    </a:lnTo>
                    <a:lnTo>
                      <a:pt x="8" y="50"/>
                    </a:lnTo>
                    <a:lnTo>
                      <a:pt x="8" y="28"/>
                    </a:lnTo>
                    <a:lnTo>
                      <a:pt x="9" y="46"/>
                    </a:lnTo>
                    <a:lnTo>
                      <a:pt x="9" y="120"/>
                    </a:lnTo>
                    <a:lnTo>
                      <a:pt x="9" y="65"/>
                    </a:lnTo>
                    <a:lnTo>
                      <a:pt x="9" y="3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4" name="Freeform 313"/>
              <p:cNvSpPr>
                <a:spLocks/>
              </p:cNvSpPr>
              <p:nvPr/>
            </p:nvSpPr>
            <p:spPr bwMode="auto">
              <a:xfrm>
                <a:off x="7319963" y="4017963"/>
                <a:ext cx="14288" cy="198438"/>
              </a:xfrm>
              <a:custGeom>
                <a:avLst/>
                <a:gdLst>
                  <a:gd name="T0" fmla="*/ 0 w 9"/>
                  <a:gd name="T1" fmla="*/ 55 h 125"/>
                  <a:gd name="T2" fmla="*/ 0 w 9"/>
                  <a:gd name="T3" fmla="*/ 53 h 125"/>
                  <a:gd name="T4" fmla="*/ 0 w 9"/>
                  <a:gd name="T5" fmla="*/ 64 h 125"/>
                  <a:gd name="T6" fmla="*/ 1 w 9"/>
                  <a:gd name="T7" fmla="*/ 70 h 125"/>
                  <a:gd name="T8" fmla="*/ 1 w 9"/>
                  <a:gd name="T9" fmla="*/ 65 h 125"/>
                  <a:gd name="T10" fmla="*/ 1 w 9"/>
                  <a:gd name="T11" fmla="*/ 69 h 125"/>
                  <a:gd name="T12" fmla="*/ 1 w 9"/>
                  <a:gd name="T13" fmla="*/ 98 h 125"/>
                  <a:gd name="T14" fmla="*/ 1 w 9"/>
                  <a:gd name="T15" fmla="*/ 72 h 125"/>
                  <a:gd name="T16" fmla="*/ 2 w 9"/>
                  <a:gd name="T17" fmla="*/ 43 h 125"/>
                  <a:gd name="T18" fmla="*/ 2 w 9"/>
                  <a:gd name="T19" fmla="*/ 42 h 125"/>
                  <a:gd name="T20" fmla="*/ 2 w 9"/>
                  <a:gd name="T21" fmla="*/ 53 h 125"/>
                  <a:gd name="T22" fmla="*/ 2 w 9"/>
                  <a:gd name="T23" fmla="*/ 58 h 125"/>
                  <a:gd name="T24" fmla="*/ 2 w 9"/>
                  <a:gd name="T25" fmla="*/ 55 h 125"/>
                  <a:gd name="T26" fmla="*/ 2 w 9"/>
                  <a:gd name="T27" fmla="*/ 67 h 125"/>
                  <a:gd name="T28" fmla="*/ 3 w 9"/>
                  <a:gd name="T29" fmla="*/ 57 h 125"/>
                  <a:gd name="T30" fmla="*/ 3 w 9"/>
                  <a:gd name="T31" fmla="*/ 38 h 125"/>
                  <a:gd name="T32" fmla="*/ 3 w 9"/>
                  <a:gd name="T33" fmla="*/ 46 h 125"/>
                  <a:gd name="T34" fmla="*/ 3 w 9"/>
                  <a:gd name="T35" fmla="*/ 70 h 125"/>
                  <a:gd name="T36" fmla="*/ 3 w 9"/>
                  <a:gd name="T37" fmla="*/ 72 h 125"/>
                  <a:gd name="T38" fmla="*/ 4 w 9"/>
                  <a:gd name="T39" fmla="*/ 62 h 125"/>
                  <a:gd name="T40" fmla="*/ 4 w 9"/>
                  <a:gd name="T41" fmla="*/ 52 h 125"/>
                  <a:gd name="T42" fmla="*/ 4 w 9"/>
                  <a:gd name="T43" fmla="*/ 36 h 125"/>
                  <a:gd name="T44" fmla="*/ 4 w 9"/>
                  <a:gd name="T45" fmla="*/ 30 h 125"/>
                  <a:gd name="T46" fmla="*/ 4 w 9"/>
                  <a:gd name="T47" fmla="*/ 45 h 125"/>
                  <a:gd name="T48" fmla="*/ 4 w 9"/>
                  <a:gd name="T49" fmla="*/ 77 h 125"/>
                  <a:gd name="T50" fmla="*/ 5 w 9"/>
                  <a:gd name="T51" fmla="*/ 94 h 125"/>
                  <a:gd name="T52" fmla="*/ 5 w 9"/>
                  <a:gd name="T53" fmla="*/ 115 h 125"/>
                  <a:gd name="T54" fmla="*/ 5 w 9"/>
                  <a:gd name="T55" fmla="*/ 86 h 125"/>
                  <a:gd name="T56" fmla="*/ 5 w 9"/>
                  <a:gd name="T57" fmla="*/ 26 h 125"/>
                  <a:gd name="T58" fmla="*/ 5 w 9"/>
                  <a:gd name="T59" fmla="*/ 2 h 125"/>
                  <a:gd name="T60" fmla="*/ 5 w 9"/>
                  <a:gd name="T61" fmla="*/ 0 h 125"/>
                  <a:gd name="T62" fmla="*/ 6 w 9"/>
                  <a:gd name="T63" fmla="*/ 10 h 125"/>
                  <a:gd name="T64" fmla="*/ 6 w 9"/>
                  <a:gd name="T65" fmla="*/ 23 h 125"/>
                  <a:gd name="T66" fmla="*/ 6 w 9"/>
                  <a:gd name="T67" fmla="*/ 36 h 125"/>
                  <a:gd name="T68" fmla="*/ 6 w 9"/>
                  <a:gd name="T69" fmla="*/ 49 h 125"/>
                  <a:gd name="T70" fmla="*/ 6 w 9"/>
                  <a:gd name="T71" fmla="*/ 61 h 125"/>
                  <a:gd name="T72" fmla="*/ 7 w 9"/>
                  <a:gd name="T73" fmla="*/ 72 h 125"/>
                  <a:gd name="T74" fmla="*/ 7 w 9"/>
                  <a:gd name="T75" fmla="*/ 66 h 125"/>
                  <a:gd name="T76" fmla="*/ 7 w 9"/>
                  <a:gd name="T77" fmla="*/ 42 h 125"/>
                  <a:gd name="T78" fmla="*/ 7 w 9"/>
                  <a:gd name="T79" fmla="*/ 34 h 125"/>
                  <a:gd name="T80" fmla="*/ 7 w 9"/>
                  <a:gd name="T81" fmla="*/ 49 h 125"/>
                  <a:gd name="T82" fmla="*/ 7 w 9"/>
                  <a:gd name="T83" fmla="*/ 84 h 125"/>
                  <a:gd name="T84" fmla="*/ 8 w 9"/>
                  <a:gd name="T85" fmla="*/ 113 h 125"/>
                  <a:gd name="T86" fmla="*/ 8 w 9"/>
                  <a:gd name="T87" fmla="*/ 107 h 125"/>
                  <a:gd name="T88" fmla="*/ 8 w 9"/>
                  <a:gd name="T89" fmla="*/ 97 h 125"/>
                  <a:gd name="T90" fmla="*/ 8 w 9"/>
                  <a:gd name="T91" fmla="*/ 87 h 125"/>
                  <a:gd name="T92" fmla="*/ 9 w 9"/>
                  <a:gd name="T93" fmla="*/ 94 h 125"/>
                  <a:gd name="T94" fmla="*/ 9 w 9"/>
                  <a:gd name="T95" fmla="*/ 125 h 125"/>
                  <a:gd name="T96" fmla="*/ 9 w 9"/>
                  <a:gd name="T97" fmla="*/ 74 h 125"/>
                  <a:gd name="T98" fmla="*/ 9 w 9"/>
                  <a:gd name="T99" fmla="*/ 33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25">
                    <a:moveTo>
                      <a:pt x="0" y="55"/>
                    </a:moveTo>
                    <a:lnTo>
                      <a:pt x="0" y="53"/>
                    </a:lnTo>
                    <a:lnTo>
                      <a:pt x="0" y="64"/>
                    </a:lnTo>
                    <a:lnTo>
                      <a:pt x="1" y="70"/>
                    </a:lnTo>
                    <a:lnTo>
                      <a:pt x="1" y="65"/>
                    </a:lnTo>
                    <a:lnTo>
                      <a:pt x="1" y="69"/>
                    </a:lnTo>
                    <a:lnTo>
                      <a:pt x="1" y="98"/>
                    </a:lnTo>
                    <a:lnTo>
                      <a:pt x="1" y="72"/>
                    </a:lnTo>
                    <a:lnTo>
                      <a:pt x="2" y="43"/>
                    </a:lnTo>
                    <a:lnTo>
                      <a:pt x="2" y="42"/>
                    </a:lnTo>
                    <a:lnTo>
                      <a:pt x="2" y="53"/>
                    </a:lnTo>
                    <a:lnTo>
                      <a:pt x="2" y="58"/>
                    </a:lnTo>
                    <a:lnTo>
                      <a:pt x="2" y="55"/>
                    </a:lnTo>
                    <a:lnTo>
                      <a:pt x="2" y="67"/>
                    </a:lnTo>
                    <a:lnTo>
                      <a:pt x="3" y="57"/>
                    </a:lnTo>
                    <a:lnTo>
                      <a:pt x="3" y="38"/>
                    </a:lnTo>
                    <a:lnTo>
                      <a:pt x="3" y="46"/>
                    </a:lnTo>
                    <a:lnTo>
                      <a:pt x="3" y="70"/>
                    </a:lnTo>
                    <a:lnTo>
                      <a:pt x="3" y="72"/>
                    </a:lnTo>
                    <a:lnTo>
                      <a:pt x="4" y="62"/>
                    </a:lnTo>
                    <a:lnTo>
                      <a:pt x="4" y="52"/>
                    </a:lnTo>
                    <a:lnTo>
                      <a:pt x="4" y="36"/>
                    </a:lnTo>
                    <a:lnTo>
                      <a:pt x="4" y="30"/>
                    </a:lnTo>
                    <a:lnTo>
                      <a:pt x="4" y="45"/>
                    </a:lnTo>
                    <a:lnTo>
                      <a:pt x="4" y="77"/>
                    </a:lnTo>
                    <a:lnTo>
                      <a:pt x="5" y="94"/>
                    </a:lnTo>
                    <a:lnTo>
                      <a:pt x="5" y="115"/>
                    </a:lnTo>
                    <a:lnTo>
                      <a:pt x="5" y="86"/>
                    </a:lnTo>
                    <a:lnTo>
                      <a:pt x="5" y="26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6" y="10"/>
                    </a:lnTo>
                    <a:lnTo>
                      <a:pt x="6" y="23"/>
                    </a:lnTo>
                    <a:lnTo>
                      <a:pt x="6" y="36"/>
                    </a:lnTo>
                    <a:lnTo>
                      <a:pt x="6" y="49"/>
                    </a:lnTo>
                    <a:lnTo>
                      <a:pt x="6" y="61"/>
                    </a:lnTo>
                    <a:lnTo>
                      <a:pt x="7" y="72"/>
                    </a:lnTo>
                    <a:lnTo>
                      <a:pt x="7" y="66"/>
                    </a:lnTo>
                    <a:lnTo>
                      <a:pt x="7" y="42"/>
                    </a:lnTo>
                    <a:lnTo>
                      <a:pt x="7" y="34"/>
                    </a:lnTo>
                    <a:lnTo>
                      <a:pt x="7" y="49"/>
                    </a:lnTo>
                    <a:lnTo>
                      <a:pt x="7" y="84"/>
                    </a:lnTo>
                    <a:lnTo>
                      <a:pt x="8" y="113"/>
                    </a:lnTo>
                    <a:lnTo>
                      <a:pt x="8" y="107"/>
                    </a:lnTo>
                    <a:lnTo>
                      <a:pt x="8" y="97"/>
                    </a:lnTo>
                    <a:lnTo>
                      <a:pt x="8" y="87"/>
                    </a:lnTo>
                    <a:lnTo>
                      <a:pt x="9" y="94"/>
                    </a:lnTo>
                    <a:lnTo>
                      <a:pt x="9" y="125"/>
                    </a:lnTo>
                    <a:lnTo>
                      <a:pt x="9" y="74"/>
                    </a:lnTo>
                    <a:lnTo>
                      <a:pt x="9" y="3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5" name="Freeform 314"/>
              <p:cNvSpPr>
                <a:spLocks/>
              </p:cNvSpPr>
              <p:nvPr/>
            </p:nvSpPr>
            <p:spPr bwMode="auto">
              <a:xfrm>
                <a:off x="7334251" y="4032250"/>
                <a:ext cx="14288" cy="280988"/>
              </a:xfrm>
              <a:custGeom>
                <a:avLst/>
                <a:gdLst>
                  <a:gd name="T0" fmla="*/ 0 w 9"/>
                  <a:gd name="T1" fmla="*/ 24 h 177"/>
                  <a:gd name="T2" fmla="*/ 0 w 9"/>
                  <a:gd name="T3" fmla="*/ 11 h 177"/>
                  <a:gd name="T4" fmla="*/ 0 w 9"/>
                  <a:gd name="T5" fmla="*/ 17 h 177"/>
                  <a:gd name="T6" fmla="*/ 0 w 9"/>
                  <a:gd name="T7" fmla="*/ 34 h 177"/>
                  <a:gd name="T8" fmla="*/ 1 w 9"/>
                  <a:gd name="T9" fmla="*/ 59 h 177"/>
                  <a:gd name="T10" fmla="*/ 1 w 9"/>
                  <a:gd name="T11" fmla="*/ 81 h 177"/>
                  <a:gd name="T12" fmla="*/ 1 w 9"/>
                  <a:gd name="T13" fmla="*/ 81 h 177"/>
                  <a:gd name="T14" fmla="*/ 1 w 9"/>
                  <a:gd name="T15" fmla="*/ 70 h 177"/>
                  <a:gd name="T16" fmla="*/ 2 w 9"/>
                  <a:gd name="T17" fmla="*/ 36 h 177"/>
                  <a:gd name="T18" fmla="*/ 2 w 9"/>
                  <a:gd name="T19" fmla="*/ 21 h 177"/>
                  <a:gd name="T20" fmla="*/ 2 w 9"/>
                  <a:gd name="T21" fmla="*/ 29 h 177"/>
                  <a:gd name="T22" fmla="*/ 2 w 9"/>
                  <a:gd name="T23" fmla="*/ 63 h 177"/>
                  <a:gd name="T24" fmla="*/ 2 w 9"/>
                  <a:gd name="T25" fmla="*/ 80 h 177"/>
                  <a:gd name="T26" fmla="*/ 2 w 9"/>
                  <a:gd name="T27" fmla="*/ 28 h 177"/>
                  <a:gd name="T28" fmla="*/ 2 w 9"/>
                  <a:gd name="T29" fmla="*/ 5 h 177"/>
                  <a:gd name="T30" fmla="*/ 3 w 9"/>
                  <a:gd name="T31" fmla="*/ 5 h 177"/>
                  <a:gd name="T32" fmla="*/ 3 w 9"/>
                  <a:gd name="T33" fmla="*/ 22 h 177"/>
                  <a:gd name="T34" fmla="*/ 3 w 9"/>
                  <a:gd name="T35" fmla="*/ 37 h 177"/>
                  <a:gd name="T36" fmla="*/ 3 w 9"/>
                  <a:gd name="T37" fmla="*/ 22 h 177"/>
                  <a:gd name="T38" fmla="*/ 4 w 9"/>
                  <a:gd name="T39" fmla="*/ 4 h 177"/>
                  <a:gd name="T40" fmla="*/ 4 w 9"/>
                  <a:gd name="T41" fmla="*/ 0 h 177"/>
                  <a:gd name="T42" fmla="*/ 4 w 9"/>
                  <a:gd name="T43" fmla="*/ 9 h 177"/>
                  <a:gd name="T44" fmla="*/ 4 w 9"/>
                  <a:gd name="T45" fmla="*/ 24 h 177"/>
                  <a:gd name="T46" fmla="*/ 4 w 9"/>
                  <a:gd name="T47" fmla="*/ 40 h 177"/>
                  <a:gd name="T48" fmla="*/ 4 w 9"/>
                  <a:gd name="T49" fmla="*/ 54 h 177"/>
                  <a:gd name="T50" fmla="*/ 5 w 9"/>
                  <a:gd name="T51" fmla="*/ 91 h 177"/>
                  <a:gd name="T52" fmla="*/ 5 w 9"/>
                  <a:gd name="T53" fmla="*/ 177 h 177"/>
                  <a:gd name="T54" fmla="*/ 5 w 9"/>
                  <a:gd name="T55" fmla="*/ 105 h 177"/>
                  <a:gd name="T56" fmla="*/ 5 w 9"/>
                  <a:gd name="T57" fmla="*/ 165 h 177"/>
                  <a:gd name="T58" fmla="*/ 5 w 9"/>
                  <a:gd name="T59" fmla="*/ 64 h 177"/>
                  <a:gd name="T60" fmla="*/ 5 w 9"/>
                  <a:gd name="T61" fmla="*/ 25 h 177"/>
                  <a:gd name="T62" fmla="*/ 5 w 9"/>
                  <a:gd name="T63" fmla="*/ 23 h 177"/>
                  <a:gd name="T64" fmla="*/ 6 w 9"/>
                  <a:gd name="T65" fmla="*/ 54 h 177"/>
                  <a:gd name="T66" fmla="*/ 6 w 9"/>
                  <a:gd name="T67" fmla="*/ 122 h 177"/>
                  <a:gd name="T68" fmla="*/ 6 w 9"/>
                  <a:gd name="T69" fmla="*/ 93 h 177"/>
                  <a:gd name="T70" fmla="*/ 6 w 9"/>
                  <a:gd name="T71" fmla="*/ 92 h 177"/>
                  <a:gd name="T72" fmla="*/ 7 w 9"/>
                  <a:gd name="T73" fmla="*/ 133 h 177"/>
                  <a:gd name="T74" fmla="*/ 7 w 9"/>
                  <a:gd name="T75" fmla="*/ 137 h 177"/>
                  <a:gd name="T76" fmla="*/ 7 w 9"/>
                  <a:gd name="T77" fmla="*/ 115 h 177"/>
                  <a:gd name="T78" fmla="*/ 7 w 9"/>
                  <a:gd name="T79" fmla="*/ 66 h 177"/>
                  <a:gd name="T80" fmla="*/ 7 w 9"/>
                  <a:gd name="T81" fmla="*/ 43 h 177"/>
                  <a:gd name="T82" fmla="*/ 7 w 9"/>
                  <a:gd name="T83" fmla="*/ 46 h 177"/>
                  <a:gd name="T84" fmla="*/ 7 w 9"/>
                  <a:gd name="T85" fmla="*/ 66 h 177"/>
                  <a:gd name="T86" fmla="*/ 8 w 9"/>
                  <a:gd name="T87" fmla="*/ 67 h 177"/>
                  <a:gd name="T88" fmla="*/ 8 w 9"/>
                  <a:gd name="T89" fmla="*/ 42 h 177"/>
                  <a:gd name="T90" fmla="*/ 8 w 9"/>
                  <a:gd name="T91" fmla="*/ 37 h 177"/>
                  <a:gd name="T92" fmla="*/ 8 w 9"/>
                  <a:gd name="T93" fmla="*/ 57 h 177"/>
                  <a:gd name="T94" fmla="*/ 9 w 9"/>
                  <a:gd name="T95" fmla="*/ 102 h 177"/>
                  <a:gd name="T96" fmla="*/ 9 w 9"/>
                  <a:gd name="T97" fmla="*/ 119 h 177"/>
                  <a:gd name="T98" fmla="*/ 9 w 9"/>
                  <a:gd name="T99" fmla="*/ 89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7">
                    <a:moveTo>
                      <a:pt x="0" y="24"/>
                    </a:moveTo>
                    <a:lnTo>
                      <a:pt x="0" y="11"/>
                    </a:lnTo>
                    <a:lnTo>
                      <a:pt x="0" y="17"/>
                    </a:lnTo>
                    <a:lnTo>
                      <a:pt x="0" y="34"/>
                    </a:lnTo>
                    <a:lnTo>
                      <a:pt x="1" y="59"/>
                    </a:lnTo>
                    <a:lnTo>
                      <a:pt x="1" y="81"/>
                    </a:lnTo>
                    <a:lnTo>
                      <a:pt x="1" y="81"/>
                    </a:lnTo>
                    <a:lnTo>
                      <a:pt x="1" y="70"/>
                    </a:lnTo>
                    <a:lnTo>
                      <a:pt x="2" y="36"/>
                    </a:lnTo>
                    <a:lnTo>
                      <a:pt x="2" y="21"/>
                    </a:lnTo>
                    <a:lnTo>
                      <a:pt x="2" y="29"/>
                    </a:lnTo>
                    <a:lnTo>
                      <a:pt x="2" y="63"/>
                    </a:lnTo>
                    <a:lnTo>
                      <a:pt x="2" y="80"/>
                    </a:lnTo>
                    <a:lnTo>
                      <a:pt x="2" y="28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22"/>
                    </a:lnTo>
                    <a:lnTo>
                      <a:pt x="3" y="37"/>
                    </a:lnTo>
                    <a:lnTo>
                      <a:pt x="3" y="22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4" y="9"/>
                    </a:lnTo>
                    <a:lnTo>
                      <a:pt x="4" y="24"/>
                    </a:lnTo>
                    <a:lnTo>
                      <a:pt x="4" y="40"/>
                    </a:lnTo>
                    <a:lnTo>
                      <a:pt x="4" y="54"/>
                    </a:lnTo>
                    <a:lnTo>
                      <a:pt x="5" y="91"/>
                    </a:lnTo>
                    <a:lnTo>
                      <a:pt x="5" y="177"/>
                    </a:lnTo>
                    <a:lnTo>
                      <a:pt x="5" y="105"/>
                    </a:lnTo>
                    <a:lnTo>
                      <a:pt x="5" y="165"/>
                    </a:lnTo>
                    <a:lnTo>
                      <a:pt x="5" y="64"/>
                    </a:lnTo>
                    <a:lnTo>
                      <a:pt x="5" y="25"/>
                    </a:lnTo>
                    <a:lnTo>
                      <a:pt x="5" y="23"/>
                    </a:lnTo>
                    <a:lnTo>
                      <a:pt x="6" y="54"/>
                    </a:lnTo>
                    <a:lnTo>
                      <a:pt x="6" y="122"/>
                    </a:lnTo>
                    <a:lnTo>
                      <a:pt x="6" y="93"/>
                    </a:lnTo>
                    <a:lnTo>
                      <a:pt x="6" y="92"/>
                    </a:lnTo>
                    <a:lnTo>
                      <a:pt x="7" y="133"/>
                    </a:lnTo>
                    <a:lnTo>
                      <a:pt x="7" y="137"/>
                    </a:lnTo>
                    <a:lnTo>
                      <a:pt x="7" y="115"/>
                    </a:lnTo>
                    <a:lnTo>
                      <a:pt x="7" y="66"/>
                    </a:lnTo>
                    <a:lnTo>
                      <a:pt x="7" y="43"/>
                    </a:lnTo>
                    <a:lnTo>
                      <a:pt x="7" y="46"/>
                    </a:lnTo>
                    <a:lnTo>
                      <a:pt x="7" y="66"/>
                    </a:lnTo>
                    <a:lnTo>
                      <a:pt x="8" y="67"/>
                    </a:lnTo>
                    <a:lnTo>
                      <a:pt x="8" y="42"/>
                    </a:lnTo>
                    <a:lnTo>
                      <a:pt x="8" y="37"/>
                    </a:lnTo>
                    <a:lnTo>
                      <a:pt x="8" y="57"/>
                    </a:lnTo>
                    <a:lnTo>
                      <a:pt x="9" y="102"/>
                    </a:lnTo>
                    <a:lnTo>
                      <a:pt x="9" y="119"/>
                    </a:lnTo>
                    <a:lnTo>
                      <a:pt x="9" y="8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6" name="Freeform 315"/>
              <p:cNvSpPr>
                <a:spLocks/>
              </p:cNvSpPr>
              <p:nvPr/>
            </p:nvSpPr>
            <p:spPr bwMode="auto">
              <a:xfrm>
                <a:off x="7348538" y="4070350"/>
                <a:ext cx="14288" cy="285750"/>
              </a:xfrm>
              <a:custGeom>
                <a:avLst/>
                <a:gdLst>
                  <a:gd name="T0" fmla="*/ 0 w 9"/>
                  <a:gd name="T1" fmla="*/ 65 h 180"/>
                  <a:gd name="T2" fmla="*/ 0 w 9"/>
                  <a:gd name="T3" fmla="*/ 41 h 180"/>
                  <a:gd name="T4" fmla="*/ 0 w 9"/>
                  <a:gd name="T5" fmla="*/ 28 h 180"/>
                  <a:gd name="T6" fmla="*/ 0 w 9"/>
                  <a:gd name="T7" fmla="*/ 25 h 180"/>
                  <a:gd name="T8" fmla="*/ 1 w 9"/>
                  <a:gd name="T9" fmla="*/ 33 h 180"/>
                  <a:gd name="T10" fmla="*/ 1 w 9"/>
                  <a:gd name="T11" fmla="*/ 61 h 180"/>
                  <a:gd name="T12" fmla="*/ 1 w 9"/>
                  <a:gd name="T13" fmla="*/ 142 h 180"/>
                  <a:gd name="T14" fmla="*/ 1 w 9"/>
                  <a:gd name="T15" fmla="*/ 97 h 180"/>
                  <a:gd name="T16" fmla="*/ 1 w 9"/>
                  <a:gd name="T17" fmla="*/ 30 h 180"/>
                  <a:gd name="T18" fmla="*/ 2 w 9"/>
                  <a:gd name="T19" fmla="*/ 7 h 180"/>
                  <a:gd name="T20" fmla="*/ 2 w 9"/>
                  <a:gd name="T21" fmla="*/ 14 h 180"/>
                  <a:gd name="T22" fmla="*/ 2 w 9"/>
                  <a:gd name="T23" fmla="*/ 49 h 180"/>
                  <a:gd name="T24" fmla="*/ 2 w 9"/>
                  <a:gd name="T25" fmla="*/ 88 h 180"/>
                  <a:gd name="T26" fmla="*/ 2 w 9"/>
                  <a:gd name="T27" fmla="*/ 74 h 180"/>
                  <a:gd name="T28" fmla="*/ 2 w 9"/>
                  <a:gd name="T29" fmla="*/ 47 h 180"/>
                  <a:gd name="T30" fmla="*/ 3 w 9"/>
                  <a:gd name="T31" fmla="*/ 25 h 180"/>
                  <a:gd name="T32" fmla="*/ 3 w 9"/>
                  <a:gd name="T33" fmla="*/ 21 h 180"/>
                  <a:gd name="T34" fmla="*/ 3 w 9"/>
                  <a:gd name="T35" fmla="*/ 44 h 180"/>
                  <a:gd name="T36" fmla="*/ 3 w 9"/>
                  <a:gd name="T37" fmla="*/ 60 h 180"/>
                  <a:gd name="T38" fmla="*/ 3 w 9"/>
                  <a:gd name="T39" fmla="*/ 34 h 180"/>
                  <a:gd name="T40" fmla="*/ 3 w 9"/>
                  <a:gd name="T41" fmla="*/ 40 h 180"/>
                  <a:gd name="T42" fmla="*/ 4 w 9"/>
                  <a:gd name="T43" fmla="*/ 88 h 180"/>
                  <a:gd name="T44" fmla="*/ 4 w 9"/>
                  <a:gd name="T45" fmla="*/ 76 h 180"/>
                  <a:gd name="T46" fmla="*/ 4 w 9"/>
                  <a:gd name="T47" fmla="*/ 51 h 180"/>
                  <a:gd name="T48" fmla="*/ 4 w 9"/>
                  <a:gd name="T49" fmla="*/ 72 h 180"/>
                  <a:gd name="T50" fmla="*/ 4 w 9"/>
                  <a:gd name="T51" fmla="*/ 132 h 180"/>
                  <a:gd name="T52" fmla="*/ 5 w 9"/>
                  <a:gd name="T53" fmla="*/ 100 h 180"/>
                  <a:gd name="T54" fmla="*/ 5 w 9"/>
                  <a:gd name="T55" fmla="*/ 180 h 180"/>
                  <a:gd name="T56" fmla="*/ 5 w 9"/>
                  <a:gd name="T57" fmla="*/ 59 h 180"/>
                  <a:gd name="T58" fmla="*/ 5 w 9"/>
                  <a:gd name="T59" fmla="*/ 8 h 180"/>
                  <a:gd name="T60" fmla="*/ 5 w 9"/>
                  <a:gd name="T61" fmla="*/ 0 h 180"/>
                  <a:gd name="T62" fmla="*/ 5 w 9"/>
                  <a:gd name="T63" fmla="*/ 29 h 180"/>
                  <a:gd name="T64" fmla="*/ 6 w 9"/>
                  <a:gd name="T65" fmla="*/ 81 h 180"/>
                  <a:gd name="T66" fmla="*/ 6 w 9"/>
                  <a:gd name="T67" fmla="*/ 43 h 180"/>
                  <a:gd name="T68" fmla="*/ 6 w 9"/>
                  <a:gd name="T69" fmla="*/ 39 h 180"/>
                  <a:gd name="T70" fmla="*/ 6 w 9"/>
                  <a:gd name="T71" fmla="*/ 94 h 180"/>
                  <a:gd name="T72" fmla="*/ 6 w 9"/>
                  <a:gd name="T73" fmla="*/ 61 h 180"/>
                  <a:gd name="T74" fmla="*/ 7 w 9"/>
                  <a:gd name="T75" fmla="*/ 20 h 180"/>
                  <a:gd name="T76" fmla="*/ 7 w 9"/>
                  <a:gd name="T77" fmla="*/ 19 h 180"/>
                  <a:gd name="T78" fmla="*/ 7 w 9"/>
                  <a:gd name="T79" fmla="*/ 40 h 180"/>
                  <a:gd name="T80" fmla="*/ 7 w 9"/>
                  <a:gd name="T81" fmla="*/ 51 h 180"/>
                  <a:gd name="T82" fmla="*/ 7 w 9"/>
                  <a:gd name="T83" fmla="*/ 39 h 180"/>
                  <a:gd name="T84" fmla="*/ 7 w 9"/>
                  <a:gd name="T85" fmla="*/ 52 h 180"/>
                  <a:gd name="T86" fmla="*/ 8 w 9"/>
                  <a:gd name="T87" fmla="*/ 104 h 180"/>
                  <a:gd name="T88" fmla="*/ 8 w 9"/>
                  <a:gd name="T89" fmla="*/ 67 h 180"/>
                  <a:gd name="T90" fmla="*/ 8 w 9"/>
                  <a:gd name="T91" fmla="*/ 53 h 180"/>
                  <a:gd name="T92" fmla="*/ 8 w 9"/>
                  <a:gd name="T93" fmla="*/ 62 h 180"/>
                  <a:gd name="T94" fmla="*/ 9 w 9"/>
                  <a:gd name="T95" fmla="*/ 35 h 180"/>
                  <a:gd name="T96" fmla="*/ 9 w 9"/>
                  <a:gd name="T97" fmla="*/ 11 h 180"/>
                  <a:gd name="T98" fmla="*/ 9 w 9"/>
                  <a:gd name="T99" fmla="*/ 9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0">
                    <a:moveTo>
                      <a:pt x="0" y="65"/>
                    </a:moveTo>
                    <a:lnTo>
                      <a:pt x="0" y="41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33"/>
                    </a:lnTo>
                    <a:lnTo>
                      <a:pt x="1" y="61"/>
                    </a:lnTo>
                    <a:lnTo>
                      <a:pt x="1" y="142"/>
                    </a:lnTo>
                    <a:lnTo>
                      <a:pt x="1" y="97"/>
                    </a:lnTo>
                    <a:lnTo>
                      <a:pt x="1" y="30"/>
                    </a:lnTo>
                    <a:lnTo>
                      <a:pt x="2" y="7"/>
                    </a:lnTo>
                    <a:lnTo>
                      <a:pt x="2" y="14"/>
                    </a:lnTo>
                    <a:lnTo>
                      <a:pt x="2" y="49"/>
                    </a:lnTo>
                    <a:lnTo>
                      <a:pt x="2" y="88"/>
                    </a:lnTo>
                    <a:lnTo>
                      <a:pt x="2" y="74"/>
                    </a:lnTo>
                    <a:lnTo>
                      <a:pt x="2" y="47"/>
                    </a:lnTo>
                    <a:lnTo>
                      <a:pt x="3" y="25"/>
                    </a:lnTo>
                    <a:lnTo>
                      <a:pt x="3" y="21"/>
                    </a:lnTo>
                    <a:lnTo>
                      <a:pt x="3" y="44"/>
                    </a:lnTo>
                    <a:lnTo>
                      <a:pt x="3" y="60"/>
                    </a:lnTo>
                    <a:lnTo>
                      <a:pt x="3" y="34"/>
                    </a:lnTo>
                    <a:lnTo>
                      <a:pt x="3" y="40"/>
                    </a:lnTo>
                    <a:lnTo>
                      <a:pt x="4" y="88"/>
                    </a:lnTo>
                    <a:lnTo>
                      <a:pt x="4" y="76"/>
                    </a:lnTo>
                    <a:lnTo>
                      <a:pt x="4" y="51"/>
                    </a:lnTo>
                    <a:lnTo>
                      <a:pt x="4" y="72"/>
                    </a:lnTo>
                    <a:lnTo>
                      <a:pt x="4" y="132"/>
                    </a:lnTo>
                    <a:lnTo>
                      <a:pt x="5" y="100"/>
                    </a:lnTo>
                    <a:lnTo>
                      <a:pt x="5" y="180"/>
                    </a:lnTo>
                    <a:lnTo>
                      <a:pt x="5" y="59"/>
                    </a:lnTo>
                    <a:lnTo>
                      <a:pt x="5" y="8"/>
                    </a:lnTo>
                    <a:lnTo>
                      <a:pt x="5" y="0"/>
                    </a:lnTo>
                    <a:lnTo>
                      <a:pt x="5" y="29"/>
                    </a:lnTo>
                    <a:lnTo>
                      <a:pt x="6" y="81"/>
                    </a:lnTo>
                    <a:lnTo>
                      <a:pt x="6" y="43"/>
                    </a:lnTo>
                    <a:lnTo>
                      <a:pt x="6" y="39"/>
                    </a:lnTo>
                    <a:lnTo>
                      <a:pt x="6" y="94"/>
                    </a:lnTo>
                    <a:lnTo>
                      <a:pt x="6" y="6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40"/>
                    </a:lnTo>
                    <a:lnTo>
                      <a:pt x="7" y="51"/>
                    </a:lnTo>
                    <a:lnTo>
                      <a:pt x="7" y="39"/>
                    </a:lnTo>
                    <a:lnTo>
                      <a:pt x="7" y="52"/>
                    </a:lnTo>
                    <a:lnTo>
                      <a:pt x="8" y="104"/>
                    </a:lnTo>
                    <a:lnTo>
                      <a:pt x="8" y="67"/>
                    </a:lnTo>
                    <a:lnTo>
                      <a:pt x="8" y="53"/>
                    </a:lnTo>
                    <a:lnTo>
                      <a:pt x="8" y="62"/>
                    </a:lnTo>
                    <a:lnTo>
                      <a:pt x="9" y="35"/>
                    </a:lnTo>
                    <a:lnTo>
                      <a:pt x="9" y="11"/>
                    </a:lnTo>
                    <a:lnTo>
                      <a:pt x="9" y="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7" name="Freeform 316"/>
              <p:cNvSpPr>
                <a:spLocks/>
              </p:cNvSpPr>
              <p:nvPr/>
            </p:nvSpPr>
            <p:spPr bwMode="auto">
              <a:xfrm>
                <a:off x="7362826" y="4084638"/>
                <a:ext cx="12700" cy="160338"/>
              </a:xfrm>
              <a:custGeom>
                <a:avLst/>
                <a:gdLst>
                  <a:gd name="T0" fmla="*/ 0 w 8"/>
                  <a:gd name="T1" fmla="*/ 0 h 101"/>
                  <a:gd name="T2" fmla="*/ 0 w 8"/>
                  <a:gd name="T3" fmla="*/ 24 h 101"/>
                  <a:gd name="T4" fmla="*/ 0 w 8"/>
                  <a:gd name="T5" fmla="*/ 92 h 101"/>
                  <a:gd name="T6" fmla="*/ 0 w 8"/>
                  <a:gd name="T7" fmla="*/ 94 h 101"/>
                  <a:gd name="T8" fmla="*/ 0 w 8"/>
                  <a:gd name="T9" fmla="*/ 50 h 101"/>
                  <a:gd name="T10" fmla="*/ 1 w 8"/>
                  <a:gd name="T11" fmla="*/ 36 h 101"/>
                  <a:gd name="T12" fmla="*/ 1 w 8"/>
                  <a:gd name="T13" fmla="*/ 43 h 101"/>
                  <a:gd name="T14" fmla="*/ 1 w 8"/>
                  <a:gd name="T15" fmla="*/ 96 h 101"/>
                  <a:gd name="T16" fmla="*/ 1 w 8"/>
                  <a:gd name="T17" fmla="*/ 70 h 101"/>
                  <a:gd name="T18" fmla="*/ 1 w 8"/>
                  <a:gd name="T19" fmla="*/ 25 h 101"/>
                  <a:gd name="T20" fmla="*/ 1 w 8"/>
                  <a:gd name="T21" fmla="*/ 20 h 101"/>
                  <a:gd name="T22" fmla="*/ 2 w 8"/>
                  <a:gd name="T23" fmla="*/ 30 h 101"/>
                  <a:gd name="T24" fmla="*/ 2 w 8"/>
                  <a:gd name="T25" fmla="*/ 70 h 101"/>
                  <a:gd name="T26" fmla="*/ 2 w 8"/>
                  <a:gd name="T27" fmla="*/ 74 h 101"/>
                  <a:gd name="T28" fmla="*/ 2 w 8"/>
                  <a:gd name="T29" fmla="*/ 23 h 101"/>
                  <a:gd name="T30" fmla="*/ 3 w 8"/>
                  <a:gd name="T31" fmla="*/ 29 h 101"/>
                  <a:gd name="T32" fmla="*/ 3 w 8"/>
                  <a:gd name="T33" fmla="*/ 83 h 101"/>
                  <a:gd name="T34" fmla="*/ 3 w 8"/>
                  <a:gd name="T35" fmla="*/ 94 h 101"/>
                  <a:gd name="T36" fmla="*/ 3 w 8"/>
                  <a:gd name="T37" fmla="*/ 44 h 101"/>
                  <a:gd name="T38" fmla="*/ 3 w 8"/>
                  <a:gd name="T39" fmla="*/ 20 h 101"/>
                  <a:gd name="T40" fmla="*/ 3 w 8"/>
                  <a:gd name="T41" fmla="*/ 19 h 101"/>
                  <a:gd name="T42" fmla="*/ 3 w 8"/>
                  <a:gd name="T43" fmla="*/ 40 h 101"/>
                  <a:gd name="T44" fmla="*/ 4 w 8"/>
                  <a:gd name="T45" fmla="*/ 76 h 101"/>
                  <a:gd name="T46" fmla="*/ 4 w 8"/>
                  <a:gd name="T47" fmla="*/ 79 h 101"/>
                  <a:gd name="T48" fmla="*/ 4 w 8"/>
                  <a:gd name="T49" fmla="*/ 53 h 101"/>
                  <a:gd name="T50" fmla="*/ 4 w 8"/>
                  <a:gd name="T51" fmla="*/ 45 h 101"/>
                  <a:gd name="T52" fmla="*/ 5 w 8"/>
                  <a:gd name="T53" fmla="*/ 44 h 101"/>
                  <a:gd name="T54" fmla="*/ 5 w 8"/>
                  <a:gd name="T55" fmla="*/ 28 h 101"/>
                  <a:gd name="T56" fmla="*/ 5 w 8"/>
                  <a:gd name="T57" fmla="*/ 25 h 101"/>
                  <a:gd name="T58" fmla="*/ 5 w 8"/>
                  <a:gd name="T59" fmla="*/ 46 h 101"/>
                  <a:gd name="T60" fmla="*/ 5 w 8"/>
                  <a:gd name="T61" fmla="*/ 54 h 101"/>
                  <a:gd name="T62" fmla="*/ 5 w 8"/>
                  <a:gd name="T63" fmla="*/ 51 h 101"/>
                  <a:gd name="T64" fmla="*/ 5 w 8"/>
                  <a:gd name="T65" fmla="*/ 63 h 101"/>
                  <a:gd name="T66" fmla="*/ 6 w 8"/>
                  <a:gd name="T67" fmla="*/ 50 h 101"/>
                  <a:gd name="T68" fmla="*/ 6 w 8"/>
                  <a:gd name="T69" fmla="*/ 35 h 101"/>
                  <a:gd name="T70" fmla="*/ 6 w 8"/>
                  <a:gd name="T71" fmla="*/ 40 h 101"/>
                  <a:gd name="T72" fmla="*/ 6 w 8"/>
                  <a:gd name="T73" fmla="*/ 71 h 101"/>
                  <a:gd name="T74" fmla="*/ 7 w 8"/>
                  <a:gd name="T75" fmla="*/ 101 h 101"/>
                  <a:gd name="T76" fmla="*/ 7 w 8"/>
                  <a:gd name="T77" fmla="*/ 100 h 101"/>
                  <a:gd name="T78" fmla="*/ 7 w 8"/>
                  <a:gd name="T79" fmla="*/ 70 h 101"/>
                  <a:gd name="T80" fmla="*/ 7 w 8"/>
                  <a:gd name="T81" fmla="*/ 32 h 101"/>
                  <a:gd name="T82" fmla="*/ 7 w 8"/>
                  <a:gd name="T83" fmla="*/ 16 h 101"/>
                  <a:gd name="T84" fmla="*/ 7 w 8"/>
                  <a:gd name="T85" fmla="*/ 13 h 101"/>
                  <a:gd name="T86" fmla="*/ 8 w 8"/>
                  <a:gd name="T87" fmla="*/ 21 h 101"/>
                  <a:gd name="T88" fmla="*/ 8 w 8"/>
                  <a:gd name="T89" fmla="*/ 43 h 101"/>
                  <a:gd name="T90" fmla="*/ 8 w 8"/>
                  <a:gd name="T91" fmla="*/ 71 h 101"/>
                  <a:gd name="T92" fmla="*/ 8 w 8"/>
                  <a:gd name="T93" fmla="*/ 78 h 101"/>
                  <a:gd name="T94" fmla="*/ 8 w 8"/>
                  <a:gd name="T95" fmla="*/ 99 h 101"/>
                  <a:gd name="T96" fmla="*/ 8 w 8"/>
                  <a:gd name="T97" fmla="*/ 80 h 101"/>
                  <a:gd name="T98" fmla="*/ 8 w 8"/>
                  <a:gd name="T99" fmla="*/ 38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01">
                    <a:moveTo>
                      <a:pt x="0" y="0"/>
                    </a:moveTo>
                    <a:lnTo>
                      <a:pt x="0" y="24"/>
                    </a:lnTo>
                    <a:lnTo>
                      <a:pt x="0" y="92"/>
                    </a:lnTo>
                    <a:lnTo>
                      <a:pt x="0" y="94"/>
                    </a:lnTo>
                    <a:lnTo>
                      <a:pt x="0" y="50"/>
                    </a:lnTo>
                    <a:lnTo>
                      <a:pt x="1" y="36"/>
                    </a:lnTo>
                    <a:lnTo>
                      <a:pt x="1" y="43"/>
                    </a:lnTo>
                    <a:lnTo>
                      <a:pt x="1" y="96"/>
                    </a:lnTo>
                    <a:lnTo>
                      <a:pt x="1" y="70"/>
                    </a:lnTo>
                    <a:lnTo>
                      <a:pt x="1" y="25"/>
                    </a:lnTo>
                    <a:lnTo>
                      <a:pt x="1" y="20"/>
                    </a:lnTo>
                    <a:lnTo>
                      <a:pt x="2" y="30"/>
                    </a:lnTo>
                    <a:lnTo>
                      <a:pt x="2" y="70"/>
                    </a:lnTo>
                    <a:lnTo>
                      <a:pt x="2" y="74"/>
                    </a:lnTo>
                    <a:lnTo>
                      <a:pt x="2" y="23"/>
                    </a:lnTo>
                    <a:lnTo>
                      <a:pt x="3" y="29"/>
                    </a:lnTo>
                    <a:lnTo>
                      <a:pt x="3" y="83"/>
                    </a:lnTo>
                    <a:lnTo>
                      <a:pt x="3" y="94"/>
                    </a:lnTo>
                    <a:lnTo>
                      <a:pt x="3" y="44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3" y="40"/>
                    </a:lnTo>
                    <a:lnTo>
                      <a:pt x="4" y="76"/>
                    </a:lnTo>
                    <a:lnTo>
                      <a:pt x="4" y="79"/>
                    </a:lnTo>
                    <a:lnTo>
                      <a:pt x="4" y="53"/>
                    </a:lnTo>
                    <a:lnTo>
                      <a:pt x="4" y="45"/>
                    </a:lnTo>
                    <a:lnTo>
                      <a:pt x="5" y="44"/>
                    </a:lnTo>
                    <a:lnTo>
                      <a:pt x="5" y="28"/>
                    </a:lnTo>
                    <a:lnTo>
                      <a:pt x="5" y="25"/>
                    </a:lnTo>
                    <a:lnTo>
                      <a:pt x="5" y="46"/>
                    </a:lnTo>
                    <a:lnTo>
                      <a:pt x="5" y="54"/>
                    </a:lnTo>
                    <a:lnTo>
                      <a:pt x="5" y="51"/>
                    </a:lnTo>
                    <a:lnTo>
                      <a:pt x="5" y="63"/>
                    </a:lnTo>
                    <a:lnTo>
                      <a:pt x="6" y="50"/>
                    </a:lnTo>
                    <a:lnTo>
                      <a:pt x="6" y="35"/>
                    </a:lnTo>
                    <a:lnTo>
                      <a:pt x="6" y="40"/>
                    </a:lnTo>
                    <a:lnTo>
                      <a:pt x="6" y="71"/>
                    </a:lnTo>
                    <a:lnTo>
                      <a:pt x="7" y="101"/>
                    </a:lnTo>
                    <a:lnTo>
                      <a:pt x="7" y="100"/>
                    </a:lnTo>
                    <a:lnTo>
                      <a:pt x="7" y="70"/>
                    </a:lnTo>
                    <a:lnTo>
                      <a:pt x="7" y="32"/>
                    </a:lnTo>
                    <a:lnTo>
                      <a:pt x="7" y="16"/>
                    </a:lnTo>
                    <a:lnTo>
                      <a:pt x="7" y="13"/>
                    </a:lnTo>
                    <a:lnTo>
                      <a:pt x="8" y="21"/>
                    </a:lnTo>
                    <a:lnTo>
                      <a:pt x="8" y="43"/>
                    </a:lnTo>
                    <a:lnTo>
                      <a:pt x="8" y="71"/>
                    </a:lnTo>
                    <a:lnTo>
                      <a:pt x="8" y="78"/>
                    </a:lnTo>
                    <a:lnTo>
                      <a:pt x="8" y="99"/>
                    </a:lnTo>
                    <a:lnTo>
                      <a:pt x="8" y="80"/>
                    </a:lnTo>
                    <a:lnTo>
                      <a:pt x="8" y="3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8" name="Freeform 317"/>
              <p:cNvSpPr>
                <a:spLocks/>
              </p:cNvSpPr>
              <p:nvPr/>
            </p:nvSpPr>
            <p:spPr bwMode="auto">
              <a:xfrm>
                <a:off x="7375526" y="4081463"/>
                <a:ext cx="14288" cy="290513"/>
              </a:xfrm>
              <a:custGeom>
                <a:avLst/>
                <a:gdLst>
                  <a:gd name="T0" fmla="*/ 0 w 9"/>
                  <a:gd name="T1" fmla="*/ 40 h 183"/>
                  <a:gd name="T2" fmla="*/ 1 w 9"/>
                  <a:gd name="T3" fmla="*/ 34 h 183"/>
                  <a:gd name="T4" fmla="*/ 1 w 9"/>
                  <a:gd name="T5" fmla="*/ 66 h 183"/>
                  <a:gd name="T6" fmla="*/ 1 w 9"/>
                  <a:gd name="T7" fmla="*/ 102 h 183"/>
                  <a:gd name="T8" fmla="*/ 1 w 9"/>
                  <a:gd name="T9" fmla="*/ 79 h 183"/>
                  <a:gd name="T10" fmla="*/ 2 w 9"/>
                  <a:gd name="T11" fmla="*/ 87 h 183"/>
                  <a:gd name="T12" fmla="*/ 2 w 9"/>
                  <a:gd name="T13" fmla="*/ 109 h 183"/>
                  <a:gd name="T14" fmla="*/ 2 w 9"/>
                  <a:gd name="T15" fmla="*/ 142 h 183"/>
                  <a:gd name="T16" fmla="*/ 2 w 9"/>
                  <a:gd name="T17" fmla="*/ 147 h 183"/>
                  <a:gd name="T18" fmla="*/ 2 w 9"/>
                  <a:gd name="T19" fmla="*/ 66 h 183"/>
                  <a:gd name="T20" fmla="*/ 2 w 9"/>
                  <a:gd name="T21" fmla="*/ 29 h 183"/>
                  <a:gd name="T22" fmla="*/ 2 w 9"/>
                  <a:gd name="T23" fmla="*/ 13 h 183"/>
                  <a:gd name="T24" fmla="*/ 3 w 9"/>
                  <a:gd name="T25" fmla="*/ 18 h 183"/>
                  <a:gd name="T26" fmla="*/ 3 w 9"/>
                  <a:gd name="T27" fmla="*/ 53 h 183"/>
                  <a:gd name="T28" fmla="*/ 3 w 9"/>
                  <a:gd name="T29" fmla="*/ 183 h 183"/>
                  <a:gd name="T30" fmla="*/ 3 w 9"/>
                  <a:gd name="T31" fmla="*/ 78 h 183"/>
                  <a:gd name="T32" fmla="*/ 4 w 9"/>
                  <a:gd name="T33" fmla="*/ 43 h 183"/>
                  <a:gd name="T34" fmla="*/ 4 w 9"/>
                  <a:gd name="T35" fmla="*/ 33 h 183"/>
                  <a:gd name="T36" fmla="*/ 4 w 9"/>
                  <a:gd name="T37" fmla="*/ 33 h 183"/>
                  <a:gd name="T38" fmla="*/ 4 w 9"/>
                  <a:gd name="T39" fmla="*/ 37 h 183"/>
                  <a:gd name="T40" fmla="*/ 4 w 9"/>
                  <a:gd name="T41" fmla="*/ 43 h 183"/>
                  <a:gd name="T42" fmla="*/ 4 w 9"/>
                  <a:gd name="T43" fmla="*/ 48 h 183"/>
                  <a:gd name="T44" fmla="*/ 5 w 9"/>
                  <a:gd name="T45" fmla="*/ 53 h 183"/>
                  <a:gd name="T46" fmla="*/ 5 w 9"/>
                  <a:gd name="T47" fmla="*/ 65 h 183"/>
                  <a:gd name="T48" fmla="*/ 5 w 9"/>
                  <a:gd name="T49" fmla="*/ 76 h 183"/>
                  <a:gd name="T50" fmla="*/ 5 w 9"/>
                  <a:gd name="T51" fmla="*/ 86 h 183"/>
                  <a:gd name="T52" fmla="*/ 5 w 9"/>
                  <a:gd name="T53" fmla="*/ 103 h 183"/>
                  <a:gd name="T54" fmla="*/ 6 w 9"/>
                  <a:gd name="T55" fmla="*/ 124 h 183"/>
                  <a:gd name="T56" fmla="*/ 6 w 9"/>
                  <a:gd name="T57" fmla="*/ 98 h 183"/>
                  <a:gd name="T58" fmla="*/ 6 w 9"/>
                  <a:gd name="T59" fmla="*/ 60 h 183"/>
                  <a:gd name="T60" fmla="*/ 6 w 9"/>
                  <a:gd name="T61" fmla="*/ 45 h 183"/>
                  <a:gd name="T62" fmla="*/ 6 w 9"/>
                  <a:gd name="T63" fmla="*/ 50 h 183"/>
                  <a:gd name="T64" fmla="*/ 6 w 9"/>
                  <a:gd name="T65" fmla="*/ 67 h 183"/>
                  <a:gd name="T66" fmla="*/ 7 w 9"/>
                  <a:gd name="T67" fmla="*/ 75 h 183"/>
                  <a:gd name="T68" fmla="*/ 7 w 9"/>
                  <a:gd name="T69" fmla="*/ 32 h 183"/>
                  <a:gd name="T70" fmla="*/ 7 w 9"/>
                  <a:gd name="T71" fmla="*/ 4 h 183"/>
                  <a:gd name="T72" fmla="*/ 7 w 9"/>
                  <a:gd name="T73" fmla="*/ 0 h 183"/>
                  <a:gd name="T74" fmla="*/ 8 w 9"/>
                  <a:gd name="T75" fmla="*/ 19 h 183"/>
                  <a:gd name="T76" fmla="*/ 8 w 9"/>
                  <a:gd name="T77" fmla="*/ 55 h 183"/>
                  <a:gd name="T78" fmla="*/ 8 w 9"/>
                  <a:gd name="T79" fmla="*/ 99 h 183"/>
                  <a:gd name="T80" fmla="*/ 8 w 9"/>
                  <a:gd name="T81" fmla="*/ 133 h 183"/>
                  <a:gd name="T82" fmla="*/ 8 w 9"/>
                  <a:gd name="T83" fmla="*/ 129 h 183"/>
                  <a:gd name="T84" fmla="*/ 8 w 9"/>
                  <a:gd name="T85" fmla="*/ 103 h 183"/>
                  <a:gd name="T86" fmla="*/ 8 w 9"/>
                  <a:gd name="T87" fmla="*/ 66 h 183"/>
                  <a:gd name="T88" fmla="*/ 9 w 9"/>
                  <a:gd name="T89" fmla="*/ 41 h 183"/>
                  <a:gd name="T90" fmla="*/ 9 w 9"/>
                  <a:gd name="T91" fmla="*/ 40 h 183"/>
                  <a:gd name="T92" fmla="*/ 9 w 9"/>
                  <a:gd name="T93" fmla="*/ 64 h 183"/>
                  <a:gd name="T94" fmla="*/ 9 w 9"/>
                  <a:gd name="T95" fmla="*/ 70 h 183"/>
                  <a:gd name="T96" fmla="*/ 9 w 9"/>
                  <a:gd name="T97" fmla="*/ 64 h 183"/>
                  <a:gd name="T98" fmla="*/ 9 w 9"/>
                  <a:gd name="T99" fmla="*/ 71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3">
                    <a:moveTo>
                      <a:pt x="0" y="40"/>
                    </a:moveTo>
                    <a:lnTo>
                      <a:pt x="1" y="34"/>
                    </a:lnTo>
                    <a:lnTo>
                      <a:pt x="1" y="66"/>
                    </a:lnTo>
                    <a:lnTo>
                      <a:pt x="1" y="102"/>
                    </a:lnTo>
                    <a:lnTo>
                      <a:pt x="1" y="79"/>
                    </a:lnTo>
                    <a:lnTo>
                      <a:pt x="2" y="87"/>
                    </a:lnTo>
                    <a:lnTo>
                      <a:pt x="2" y="109"/>
                    </a:lnTo>
                    <a:lnTo>
                      <a:pt x="2" y="142"/>
                    </a:lnTo>
                    <a:lnTo>
                      <a:pt x="2" y="147"/>
                    </a:lnTo>
                    <a:lnTo>
                      <a:pt x="2" y="66"/>
                    </a:lnTo>
                    <a:lnTo>
                      <a:pt x="2" y="29"/>
                    </a:lnTo>
                    <a:lnTo>
                      <a:pt x="2" y="13"/>
                    </a:lnTo>
                    <a:lnTo>
                      <a:pt x="3" y="18"/>
                    </a:lnTo>
                    <a:lnTo>
                      <a:pt x="3" y="53"/>
                    </a:lnTo>
                    <a:lnTo>
                      <a:pt x="3" y="183"/>
                    </a:lnTo>
                    <a:lnTo>
                      <a:pt x="3" y="78"/>
                    </a:lnTo>
                    <a:lnTo>
                      <a:pt x="4" y="43"/>
                    </a:lnTo>
                    <a:lnTo>
                      <a:pt x="4" y="33"/>
                    </a:lnTo>
                    <a:lnTo>
                      <a:pt x="4" y="33"/>
                    </a:lnTo>
                    <a:lnTo>
                      <a:pt x="4" y="37"/>
                    </a:lnTo>
                    <a:lnTo>
                      <a:pt x="4" y="43"/>
                    </a:lnTo>
                    <a:lnTo>
                      <a:pt x="4" y="48"/>
                    </a:lnTo>
                    <a:lnTo>
                      <a:pt x="5" y="53"/>
                    </a:lnTo>
                    <a:lnTo>
                      <a:pt x="5" y="65"/>
                    </a:lnTo>
                    <a:lnTo>
                      <a:pt x="5" y="76"/>
                    </a:lnTo>
                    <a:lnTo>
                      <a:pt x="5" y="86"/>
                    </a:lnTo>
                    <a:lnTo>
                      <a:pt x="5" y="103"/>
                    </a:lnTo>
                    <a:lnTo>
                      <a:pt x="6" y="124"/>
                    </a:lnTo>
                    <a:lnTo>
                      <a:pt x="6" y="98"/>
                    </a:lnTo>
                    <a:lnTo>
                      <a:pt x="6" y="60"/>
                    </a:lnTo>
                    <a:lnTo>
                      <a:pt x="6" y="45"/>
                    </a:lnTo>
                    <a:lnTo>
                      <a:pt x="6" y="50"/>
                    </a:lnTo>
                    <a:lnTo>
                      <a:pt x="6" y="67"/>
                    </a:lnTo>
                    <a:lnTo>
                      <a:pt x="7" y="75"/>
                    </a:lnTo>
                    <a:lnTo>
                      <a:pt x="7" y="32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8" y="19"/>
                    </a:lnTo>
                    <a:lnTo>
                      <a:pt x="8" y="55"/>
                    </a:lnTo>
                    <a:lnTo>
                      <a:pt x="8" y="99"/>
                    </a:lnTo>
                    <a:lnTo>
                      <a:pt x="8" y="133"/>
                    </a:lnTo>
                    <a:lnTo>
                      <a:pt x="8" y="129"/>
                    </a:lnTo>
                    <a:lnTo>
                      <a:pt x="8" y="103"/>
                    </a:lnTo>
                    <a:lnTo>
                      <a:pt x="8" y="66"/>
                    </a:lnTo>
                    <a:lnTo>
                      <a:pt x="9" y="41"/>
                    </a:lnTo>
                    <a:lnTo>
                      <a:pt x="9" y="40"/>
                    </a:lnTo>
                    <a:lnTo>
                      <a:pt x="9" y="64"/>
                    </a:lnTo>
                    <a:lnTo>
                      <a:pt x="9" y="70"/>
                    </a:lnTo>
                    <a:lnTo>
                      <a:pt x="9" y="64"/>
                    </a:lnTo>
                    <a:lnTo>
                      <a:pt x="9" y="7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9" name="Freeform 318"/>
              <p:cNvSpPr>
                <a:spLocks/>
              </p:cNvSpPr>
              <p:nvPr/>
            </p:nvSpPr>
            <p:spPr bwMode="auto">
              <a:xfrm>
                <a:off x="7389813" y="4127500"/>
                <a:ext cx="14288" cy="266700"/>
              </a:xfrm>
              <a:custGeom>
                <a:avLst/>
                <a:gdLst>
                  <a:gd name="T0" fmla="*/ 0 w 9"/>
                  <a:gd name="T1" fmla="*/ 42 h 168"/>
                  <a:gd name="T2" fmla="*/ 1 w 9"/>
                  <a:gd name="T3" fmla="*/ 66 h 168"/>
                  <a:gd name="T4" fmla="*/ 1 w 9"/>
                  <a:gd name="T5" fmla="*/ 103 h 168"/>
                  <a:gd name="T6" fmla="*/ 1 w 9"/>
                  <a:gd name="T7" fmla="*/ 94 h 168"/>
                  <a:gd name="T8" fmla="*/ 1 w 9"/>
                  <a:gd name="T9" fmla="*/ 74 h 168"/>
                  <a:gd name="T10" fmla="*/ 2 w 9"/>
                  <a:gd name="T11" fmla="*/ 98 h 168"/>
                  <a:gd name="T12" fmla="*/ 2 w 9"/>
                  <a:gd name="T13" fmla="*/ 124 h 168"/>
                  <a:gd name="T14" fmla="*/ 2 w 9"/>
                  <a:gd name="T15" fmla="*/ 85 h 168"/>
                  <a:gd name="T16" fmla="*/ 2 w 9"/>
                  <a:gd name="T17" fmla="*/ 112 h 168"/>
                  <a:gd name="T18" fmla="*/ 2 w 9"/>
                  <a:gd name="T19" fmla="*/ 97 h 168"/>
                  <a:gd name="T20" fmla="*/ 2 w 9"/>
                  <a:gd name="T21" fmla="*/ 51 h 168"/>
                  <a:gd name="T22" fmla="*/ 2 w 9"/>
                  <a:gd name="T23" fmla="*/ 45 h 168"/>
                  <a:gd name="T24" fmla="*/ 3 w 9"/>
                  <a:gd name="T25" fmla="*/ 50 h 168"/>
                  <a:gd name="T26" fmla="*/ 3 w 9"/>
                  <a:gd name="T27" fmla="*/ 25 h 168"/>
                  <a:gd name="T28" fmla="*/ 3 w 9"/>
                  <a:gd name="T29" fmla="*/ 11 h 168"/>
                  <a:gd name="T30" fmla="*/ 3 w 9"/>
                  <a:gd name="T31" fmla="*/ 18 h 168"/>
                  <a:gd name="T32" fmla="*/ 4 w 9"/>
                  <a:gd name="T33" fmla="*/ 44 h 168"/>
                  <a:gd name="T34" fmla="*/ 4 w 9"/>
                  <a:gd name="T35" fmla="*/ 75 h 168"/>
                  <a:gd name="T36" fmla="*/ 4 w 9"/>
                  <a:gd name="T37" fmla="*/ 74 h 168"/>
                  <a:gd name="T38" fmla="*/ 4 w 9"/>
                  <a:gd name="T39" fmla="*/ 55 h 168"/>
                  <a:gd name="T40" fmla="*/ 4 w 9"/>
                  <a:gd name="T41" fmla="*/ 45 h 168"/>
                  <a:gd name="T42" fmla="*/ 4 w 9"/>
                  <a:gd name="T43" fmla="*/ 49 h 168"/>
                  <a:gd name="T44" fmla="*/ 4 w 9"/>
                  <a:gd name="T45" fmla="*/ 54 h 168"/>
                  <a:gd name="T46" fmla="*/ 5 w 9"/>
                  <a:gd name="T47" fmla="*/ 35 h 168"/>
                  <a:gd name="T48" fmla="*/ 5 w 9"/>
                  <a:gd name="T49" fmla="*/ 12 h 168"/>
                  <a:gd name="T50" fmla="*/ 5 w 9"/>
                  <a:gd name="T51" fmla="*/ 1 h 168"/>
                  <a:gd name="T52" fmla="*/ 5 w 9"/>
                  <a:gd name="T53" fmla="*/ 0 h 168"/>
                  <a:gd name="T54" fmla="*/ 6 w 9"/>
                  <a:gd name="T55" fmla="*/ 8 h 168"/>
                  <a:gd name="T56" fmla="*/ 6 w 9"/>
                  <a:gd name="T57" fmla="*/ 42 h 168"/>
                  <a:gd name="T58" fmla="*/ 6 w 9"/>
                  <a:gd name="T59" fmla="*/ 168 h 168"/>
                  <a:gd name="T60" fmla="*/ 6 w 9"/>
                  <a:gd name="T61" fmla="*/ 63 h 168"/>
                  <a:gd name="T62" fmla="*/ 6 w 9"/>
                  <a:gd name="T63" fmla="*/ 37 h 168"/>
                  <a:gd name="T64" fmla="*/ 6 w 9"/>
                  <a:gd name="T65" fmla="*/ 30 h 168"/>
                  <a:gd name="T66" fmla="*/ 7 w 9"/>
                  <a:gd name="T67" fmla="*/ 48 h 168"/>
                  <a:gd name="T68" fmla="*/ 7 w 9"/>
                  <a:gd name="T69" fmla="*/ 66 h 168"/>
                  <a:gd name="T70" fmla="*/ 7 w 9"/>
                  <a:gd name="T71" fmla="*/ 33 h 168"/>
                  <a:gd name="T72" fmla="*/ 7 w 9"/>
                  <a:gd name="T73" fmla="*/ 43 h 168"/>
                  <a:gd name="T74" fmla="*/ 7 w 9"/>
                  <a:gd name="T75" fmla="*/ 60 h 168"/>
                  <a:gd name="T76" fmla="*/ 7 w 9"/>
                  <a:gd name="T77" fmla="*/ 33 h 168"/>
                  <a:gd name="T78" fmla="*/ 7 w 9"/>
                  <a:gd name="T79" fmla="*/ 49 h 168"/>
                  <a:gd name="T80" fmla="*/ 8 w 9"/>
                  <a:gd name="T81" fmla="*/ 121 h 168"/>
                  <a:gd name="T82" fmla="*/ 8 w 9"/>
                  <a:gd name="T83" fmla="*/ 110 h 168"/>
                  <a:gd name="T84" fmla="*/ 8 w 9"/>
                  <a:gd name="T85" fmla="*/ 70 h 168"/>
                  <a:gd name="T86" fmla="*/ 8 w 9"/>
                  <a:gd name="T87" fmla="*/ 59 h 168"/>
                  <a:gd name="T88" fmla="*/ 9 w 9"/>
                  <a:gd name="T89" fmla="*/ 84 h 168"/>
                  <a:gd name="T90" fmla="*/ 9 w 9"/>
                  <a:gd name="T91" fmla="*/ 97 h 168"/>
                  <a:gd name="T92" fmla="*/ 9 w 9"/>
                  <a:gd name="T93" fmla="*/ 54 h 168"/>
                  <a:gd name="T94" fmla="*/ 9 w 9"/>
                  <a:gd name="T95" fmla="*/ 37 h 168"/>
                  <a:gd name="T96" fmla="*/ 9 w 9"/>
                  <a:gd name="T97" fmla="*/ 54 h 168"/>
                  <a:gd name="T98" fmla="*/ 9 w 9"/>
                  <a:gd name="T99" fmla="*/ 118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8">
                    <a:moveTo>
                      <a:pt x="0" y="42"/>
                    </a:moveTo>
                    <a:lnTo>
                      <a:pt x="1" y="66"/>
                    </a:lnTo>
                    <a:lnTo>
                      <a:pt x="1" y="103"/>
                    </a:lnTo>
                    <a:lnTo>
                      <a:pt x="1" y="94"/>
                    </a:lnTo>
                    <a:lnTo>
                      <a:pt x="1" y="74"/>
                    </a:lnTo>
                    <a:lnTo>
                      <a:pt x="2" y="98"/>
                    </a:lnTo>
                    <a:lnTo>
                      <a:pt x="2" y="124"/>
                    </a:lnTo>
                    <a:lnTo>
                      <a:pt x="2" y="85"/>
                    </a:lnTo>
                    <a:lnTo>
                      <a:pt x="2" y="112"/>
                    </a:lnTo>
                    <a:lnTo>
                      <a:pt x="2" y="97"/>
                    </a:lnTo>
                    <a:lnTo>
                      <a:pt x="2" y="51"/>
                    </a:lnTo>
                    <a:lnTo>
                      <a:pt x="2" y="45"/>
                    </a:lnTo>
                    <a:lnTo>
                      <a:pt x="3" y="50"/>
                    </a:lnTo>
                    <a:lnTo>
                      <a:pt x="3" y="25"/>
                    </a:lnTo>
                    <a:lnTo>
                      <a:pt x="3" y="11"/>
                    </a:lnTo>
                    <a:lnTo>
                      <a:pt x="3" y="18"/>
                    </a:lnTo>
                    <a:lnTo>
                      <a:pt x="4" y="44"/>
                    </a:lnTo>
                    <a:lnTo>
                      <a:pt x="4" y="75"/>
                    </a:lnTo>
                    <a:lnTo>
                      <a:pt x="4" y="74"/>
                    </a:lnTo>
                    <a:lnTo>
                      <a:pt x="4" y="55"/>
                    </a:lnTo>
                    <a:lnTo>
                      <a:pt x="4" y="45"/>
                    </a:lnTo>
                    <a:lnTo>
                      <a:pt x="4" y="49"/>
                    </a:lnTo>
                    <a:lnTo>
                      <a:pt x="4" y="54"/>
                    </a:lnTo>
                    <a:lnTo>
                      <a:pt x="5" y="35"/>
                    </a:lnTo>
                    <a:lnTo>
                      <a:pt x="5" y="12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6" y="8"/>
                    </a:lnTo>
                    <a:lnTo>
                      <a:pt x="6" y="42"/>
                    </a:lnTo>
                    <a:lnTo>
                      <a:pt x="6" y="168"/>
                    </a:lnTo>
                    <a:lnTo>
                      <a:pt x="6" y="63"/>
                    </a:lnTo>
                    <a:lnTo>
                      <a:pt x="6" y="37"/>
                    </a:lnTo>
                    <a:lnTo>
                      <a:pt x="6" y="30"/>
                    </a:lnTo>
                    <a:lnTo>
                      <a:pt x="7" y="48"/>
                    </a:lnTo>
                    <a:lnTo>
                      <a:pt x="7" y="66"/>
                    </a:lnTo>
                    <a:lnTo>
                      <a:pt x="7" y="33"/>
                    </a:lnTo>
                    <a:lnTo>
                      <a:pt x="7" y="43"/>
                    </a:lnTo>
                    <a:lnTo>
                      <a:pt x="7" y="60"/>
                    </a:lnTo>
                    <a:lnTo>
                      <a:pt x="7" y="33"/>
                    </a:lnTo>
                    <a:lnTo>
                      <a:pt x="7" y="49"/>
                    </a:lnTo>
                    <a:lnTo>
                      <a:pt x="8" y="121"/>
                    </a:lnTo>
                    <a:lnTo>
                      <a:pt x="8" y="110"/>
                    </a:lnTo>
                    <a:lnTo>
                      <a:pt x="8" y="70"/>
                    </a:lnTo>
                    <a:lnTo>
                      <a:pt x="8" y="59"/>
                    </a:lnTo>
                    <a:lnTo>
                      <a:pt x="9" y="84"/>
                    </a:lnTo>
                    <a:lnTo>
                      <a:pt x="9" y="97"/>
                    </a:lnTo>
                    <a:lnTo>
                      <a:pt x="9" y="54"/>
                    </a:lnTo>
                    <a:lnTo>
                      <a:pt x="9" y="37"/>
                    </a:lnTo>
                    <a:lnTo>
                      <a:pt x="9" y="54"/>
                    </a:lnTo>
                    <a:lnTo>
                      <a:pt x="9" y="11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0" name="Freeform 319"/>
              <p:cNvSpPr>
                <a:spLocks/>
              </p:cNvSpPr>
              <p:nvPr/>
            </p:nvSpPr>
            <p:spPr bwMode="auto">
              <a:xfrm>
                <a:off x="7404101" y="4127500"/>
                <a:ext cx="14288" cy="330200"/>
              </a:xfrm>
              <a:custGeom>
                <a:avLst/>
                <a:gdLst>
                  <a:gd name="T0" fmla="*/ 0 w 9"/>
                  <a:gd name="T1" fmla="*/ 118 h 208"/>
                  <a:gd name="T2" fmla="*/ 0 w 9"/>
                  <a:gd name="T3" fmla="*/ 107 h 208"/>
                  <a:gd name="T4" fmla="*/ 1 w 9"/>
                  <a:gd name="T5" fmla="*/ 104 h 208"/>
                  <a:gd name="T6" fmla="*/ 1 w 9"/>
                  <a:gd name="T7" fmla="*/ 114 h 208"/>
                  <a:gd name="T8" fmla="*/ 1 w 9"/>
                  <a:gd name="T9" fmla="*/ 92 h 208"/>
                  <a:gd name="T10" fmla="*/ 1 w 9"/>
                  <a:gd name="T11" fmla="*/ 84 h 208"/>
                  <a:gd name="T12" fmla="*/ 2 w 9"/>
                  <a:gd name="T13" fmla="*/ 102 h 208"/>
                  <a:gd name="T14" fmla="*/ 2 w 9"/>
                  <a:gd name="T15" fmla="*/ 118 h 208"/>
                  <a:gd name="T16" fmla="*/ 2 w 9"/>
                  <a:gd name="T17" fmla="*/ 110 h 208"/>
                  <a:gd name="T18" fmla="*/ 2 w 9"/>
                  <a:gd name="T19" fmla="*/ 124 h 208"/>
                  <a:gd name="T20" fmla="*/ 2 w 9"/>
                  <a:gd name="T21" fmla="*/ 160 h 208"/>
                  <a:gd name="T22" fmla="*/ 2 w 9"/>
                  <a:gd name="T23" fmla="*/ 166 h 208"/>
                  <a:gd name="T24" fmla="*/ 3 w 9"/>
                  <a:gd name="T25" fmla="*/ 81 h 208"/>
                  <a:gd name="T26" fmla="*/ 3 w 9"/>
                  <a:gd name="T27" fmla="*/ 53 h 208"/>
                  <a:gd name="T28" fmla="*/ 3 w 9"/>
                  <a:gd name="T29" fmla="*/ 47 h 208"/>
                  <a:gd name="T30" fmla="*/ 3 w 9"/>
                  <a:gd name="T31" fmla="*/ 28 h 208"/>
                  <a:gd name="T32" fmla="*/ 3 w 9"/>
                  <a:gd name="T33" fmla="*/ 17 h 208"/>
                  <a:gd name="T34" fmla="*/ 4 w 9"/>
                  <a:gd name="T35" fmla="*/ 43 h 208"/>
                  <a:gd name="T36" fmla="*/ 4 w 9"/>
                  <a:gd name="T37" fmla="*/ 127 h 208"/>
                  <a:gd name="T38" fmla="*/ 4 w 9"/>
                  <a:gd name="T39" fmla="*/ 58 h 208"/>
                  <a:gd name="T40" fmla="*/ 4 w 9"/>
                  <a:gd name="T41" fmla="*/ 58 h 208"/>
                  <a:gd name="T42" fmla="*/ 4 w 9"/>
                  <a:gd name="T43" fmla="*/ 95 h 208"/>
                  <a:gd name="T44" fmla="*/ 4 w 9"/>
                  <a:gd name="T45" fmla="*/ 48 h 208"/>
                  <a:gd name="T46" fmla="*/ 5 w 9"/>
                  <a:gd name="T47" fmla="*/ 33 h 208"/>
                  <a:gd name="T48" fmla="*/ 5 w 9"/>
                  <a:gd name="T49" fmla="*/ 69 h 208"/>
                  <a:gd name="T50" fmla="*/ 5 w 9"/>
                  <a:gd name="T51" fmla="*/ 116 h 208"/>
                  <a:gd name="T52" fmla="*/ 5 w 9"/>
                  <a:gd name="T53" fmla="*/ 53 h 208"/>
                  <a:gd name="T54" fmla="*/ 5 w 9"/>
                  <a:gd name="T55" fmla="*/ 58 h 208"/>
                  <a:gd name="T56" fmla="*/ 5 w 9"/>
                  <a:gd name="T57" fmla="*/ 84 h 208"/>
                  <a:gd name="T58" fmla="*/ 5 w 9"/>
                  <a:gd name="T59" fmla="*/ 79 h 208"/>
                  <a:gd name="T60" fmla="*/ 6 w 9"/>
                  <a:gd name="T61" fmla="*/ 86 h 208"/>
                  <a:gd name="T62" fmla="*/ 6 w 9"/>
                  <a:gd name="T63" fmla="*/ 92 h 208"/>
                  <a:gd name="T64" fmla="*/ 6 w 9"/>
                  <a:gd name="T65" fmla="*/ 77 h 208"/>
                  <a:gd name="T66" fmla="*/ 6 w 9"/>
                  <a:gd name="T67" fmla="*/ 64 h 208"/>
                  <a:gd name="T68" fmla="*/ 7 w 9"/>
                  <a:gd name="T69" fmla="*/ 42 h 208"/>
                  <a:gd name="T70" fmla="*/ 7 w 9"/>
                  <a:gd name="T71" fmla="*/ 16 h 208"/>
                  <a:gd name="T72" fmla="*/ 7 w 9"/>
                  <a:gd name="T73" fmla="*/ 2 h 208"/>
                  <a:gd name="T74" fmla="*/ 7 w 9"/>
                  <a:gd name="T75" fmla="*/ 0 h 208"/>
                  <a:gd name="T76" fmla="*/ 7 w 9"/>
                  <a:gd name="T77" fmla="*/ 8 h 208"/>
                  <a:gd name="T78" fmla="*/ 7 w 9"/>
                  <a:gd name="T79" fmla="*/ 39 h 208"/>
                  <a:gd name="T80" fmla="*/ 8 w 9"/>
                  <a:gd name="T81" fmla="*/ 208 h 208"/>
                  <a:gd name="T82" fmla="*/ 8 w 9"/>
                  <a:gd name="T83" fmla="*/ 55 h 208"/>
                  <a:gd name="T84" fmla="*/ 8 w 9"/>
                  <a:gd name="T85" fmla="*/ 39 h 208"/>
                  <a:gd name="T86" fmla="*/ 8 w 9"/>
                  <a:gd name="T87" fmla="*/ 73 h 208"/>
                  <a:gd name="T88" fmla="*/ 8 w 9"/>
                  <a:gd name="T89" fmla="*/ 58 h 208"/>
                  <a:gd name="T90" fmla="*/ 9 w 9"/>
                  <a:gd name="T91" fmla="*/ 30 h 208"/>
                  <a:gd name="T92" fmla="*/ 9 w 9"/>
                  <a:gd name="T93" fmla="*/ 40 h 208"/>
                  <a:gd name="T94" fmla="*/ 9 w 9"/>
                  <a:gd name="T95" fmla="*/ 69 h 208"/>
                  <a:gd name="T96" fmla="*/ 9 w 9"/>
                  <a:gd name="T97" fmla="*/ 75 h 208"/>
                  <a:gd name="T98" fmla="*/ 9 w 9"/>
                  <a:gd name="T99" fmla="*/ 52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8">
                    <a:moveTo>
                      <a:pt x="0" y="118"/>
                    </a:moveTo>
                    <a:lnTo>
                      <a:pt x="0" y="107"/>
                    </a:lnTo>
                    <a:lnTo>
                      <a:pt x="1" y="104"/>
                    </a:lnTo>
                    <a:lnTo>
                      <a:pt x="1" y="114"/>
                    </a:lnTo>
                    <a:lnTo>
                      <a:pt x="1" y="92"/>
                    </a:lnTo>
                    <a:lnTo>
                      <a:pt x="1" y="84"/>
                    </a:lnTo>
                    <a:lnTo>
                      <a:pt x="2" y="102"/>
                    </a:lnTo>
                    <a:lnTo>
                      <a:pt x="2" y="118"/>
                    </a:lnTo>
                    <a:lnTo>
                      <a:pt x="2" y="110"/>
                    </a:lnTo>
                    <a:lnTo>
                      <a:pt x="2" y="124"/>
                    </a:lnTo>
                    <a:lnTo>
                      <a:pt x="2" y="160"/>
                    </a:lnTo>
                    <a:lnTo>
                      <a:pt x="2" y="166"/>
                    </a:lnTo>
                    <a:lnTo>
                      <a:pt x="3" y="81"/>
                    </a:lnTo>
                    <a:lnTo>
                      <a:pt x="3" y="53"/>
                    </a:lnTo>
                    <a:lnTo>
                      <a:pt x="3" y="47"/>
                    </a:lnTo>
                    <a:lnTo>
                      <a:pt x="3" y="28"/>
                    </a:lnTo>
                    <a:lnTo>
                      <a:pt x="3" y="17"/>
                    </a:lnTo>
                    <a:lnTo>
                      <a:pt x="4" y="43"/>
                    </a:lnTo>
                    <a:lnTo>
                      <a:pt x="4" y="127"/>
                    </a:lnTo>
                    <a:lnTo>
                      <a:pt x="4" y="58"/>
                    </a:lnTo>
                    <a:lnTo>
                      <a:pt x="4" y="58"/>
                    </a:lnTo>
                    <a:lnTo>
                      <a:pt x="4" y="95"/>
                    </a:lnTo>
                    <a:lnTo>
                      <a:pt x="4" y="48"/>
                    </a:lnTo>
                    <a:lnTo>
                      <a:pt x="5" y="33"/>
                    </a:lnTo>
                    <a:lnTo>
                      <a:pt x="5" y="69"/>
                    </a:lnTo>
                    <a:lnTo>
                      <a:pt x="5" y="116"/>
                    </a:lnTo>
                    <a:lnTo>
                      <a:pt x="5" y="53"/>
                    </a:lnTo>
                    <a:lnTo>
                      <a:pt x="5" y="58"/>
                    </a:lnTo>
                    <a:lnTo>
                      <a:pt x="5" y="84"/>
                    </a:lnTo>
                    <a:lnTo>
                      <a:pt x="5" y="79"/>
                    </a:lnTo>
                    <a:lnTo>
                      <a:pt x="6" y="86"/>
                    </a:lnTo>
                    <a:lnTo>
                      <a:pt x="6" y="92"/>
                    </a:lnTo>
                    <a:lnTo>
                      <a:pt x="6" y="77"/>
                    </a:lnTo>
                    <a:lnTo>
                      <a:pt x="6" y="64"/>
                    </a:lnTo>
                    <a:lnTo>
                      <a:pt x="7" y="42"/>
                    </a:lnTo>
                    <a:lnTo>
                      <a:pt x="7" y="16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7" y="8"/>
                    </a:lnTo>
                    <a:lnTo>
                      <a:pt x="7" y="39"/>
                    </a:lnTo>
                    <a:lnTo>
                      <a:pt x="8" y="208"/>
                    </a:lnTo>
                    <a:lnTo>
                      <a:pt x="8" y="55"/>
                    </a:lnTo>
                    <a:lnTo>
                      <a:pt x="8" y="39"/>
                    </a:lnTo>
                    <a:lnTo>
                      <a:pt x="8" y="73"/>
                    </a:lnTo>
                    <a:lnTo>
                      <a:pt x="8" y="58"/>
                    </a:lnTo>
                    <a:lnTo>
                      <a:pt x="9" y="30"/>
                    </a:lnTo>
                    <a:lnTo>
                      <a:pt x="9" y="40"/>
                    </a:lnTo>
                    <a:lnTo>
                      <a:pt x="9" y="69"/>
                    </a:lnTo>
                    <a:lnTo>
                      <a:pt x="9" y="75"/>
                    </a:lnTo>
                    <a:lnTo>
                      <a:pt x="9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1" name="Freeform 320"/>
              <p:cNvSpPr>
                <a:spLocks/>
              </p:cNvSpPr>
              <p:nvPr/>
            </p:nvSpPr>
            <p:spPr bwMode="auto">
              <a:xfrm>
                <a:off x="7418388" y="4144963"/>
                <a:ext cx="14288" cy="357188"/>
              </a:xfrm>
              <a:custGeom>
                <a:avLst/>
                <a:gdLst>
                  <a:gd name="T0" fmla="*/ 0 w 9"/>
                  <a:gd name="T1" fmla="*/ 41 h 225"/>
                  <a:gd name="T2" fmla="*/ 0 w 9"/>
                  <a:gd name="T3" fmla="*/ 32 h 225"/>
                  <a:gd name="T4" fmla="*/ 1 w 9"/>
                  <a:gd name="T5" fmla="*/ 40 h 225"/>
                  <a:gd name="T6" fmla="*/ 1 w 9"/>
                  <a:gd name="T7" fmla="*/ 53 h 225"/>
                  <a:gd name="T8" fmla="*/ 1 w 9"/>
                  <a:gd name="T9" fmla="*/ 92 h 225"/>
                  <a:gd name="T10" fmla="*/ 1 w 9"/>
                  <a:gd name="T11" fmla="*/ 140 h 225"/>
                  <a:gd name="T12" fmla="*/ 2 w 9"/>
                  <a:gd name="T13" fmla="*/ 95 h 225"/>
                  <a:gd name="T14" fmla="*/ 2 w 9"/>
                  <a:gd name="T15" fmla="*/ 92 h 225"/>
                  <a:gd name="T16" fmla="*/ 2 w 9"/>
                  <a:gd name="T17" fmla="*/ 72 h 225"/>
                  <a:gd name="T18" fmla="*/ 2 w 9"/>
                  <a:gd name="T19" fmla="*/ 53 h 225"/>
                  <a:gd name="T20" fmla="*/ 2 w 9"/>
                  <a:gd name="T21" fmla="*/ 26 h 225"/>
                  <a:gd name="T22" fmla="*/ 2 w 9"/>
                  <a:gd name="T23" fmla="*/ 6 h 225"/>
                  <a:gd name="T24" fmla="*/ 2 w 9"/>
                  <a:gd name="T25" fmla="*/ 16 h 225"/>
                  <a:gd name="T26" fmla="*/ 3 w 9"/>
                  <a:gd name="T27" fmla="*/ 71 h 225"/>
                  <a:gd name="T28" fmla="*/ 3 w 9"/>
                  <a:gd name="T29" fmla="*/ 120 h 225"/>
                  <a:gd name="T30" fmla="*/ 3 w 9"/>
                  <a:gd name="T31" fmla="*/ 126 h 225"/>
                  <a:gd name="T32" fmla="*/ 3 w 9"/>
                  <a:gd name="T33" fmla="*/ 130 h 225"/>
                  <a:gd name="T34" fmla="*/ 3 w 9"/>
                  <a:gd name="T35" fmla="*/ 91 h 225"/>
                  <a:gd name="T36" fmla="*/ 3 w 9"/>
                  <a:gd name="T37" fmla="*/ 87 h 225"/>
                  <a:gd name="T38" fmla="*/ 4 w 9"/>
                  <a:gd name="T39" fmla="*/ 112 h 225"/>
                  <a:gd name="T40" fmla="*/ 4 w 9"/>
                  <a:gd name="T41" fmla="*/ 163 h 225"/>
                  <a:gd name="T42" fmla="*/ 4 w 9"/>
                  <a:gd name="T43" fmla="*/ 116 h 225"/>
                  <a:gd name="T44" fmla="*/ 4 w 9"/>
                  <a:gd name="T45" fmla="*/ 81 h 225"/>
                  <a:gd name="T46" fmla="*/ 5 w 9"/>
                  <a:gd name="T47" fmla="*/ 54 h 225"/>
                  <a:gd name="T48" fmla="*/ 5 w 9"/>
                  <a:gd name="T49" fmla="*/ 48 h 225"/>
                  <a:gd name="T50" fmla="*/ 5 w 9"/>
                  <a:gd name="T51" fmla="*/ 79 h 225"/>
                  <a:gd name="T52" fmla="*/ 5 w 9"/>
                  <a:gd name="T53" fmla="*/ 138 h 225"/>
                  <a:gd name="T54" fmla="*/ 5 w 9"/>
                  <a:gd name="T55" fmla="*/ 33 h 225"/>
                  <a:gd name="T56" fmla="*/ 5 w 9"/>
                  <a:gd name="T57" fmla="*/ 3 h 225"/>
                  <a:gd name="T58" fmla="*/ 5 w 9"/>
                  <a:gd name="T59" fmla="*/ 2 h 225"/>
                  <a:gd name="T60" fmla="*/ 6 w 9"/>
                  <a:gd name="T61" fmla="*/ 30 h 225"/>
                  <a:gd name="T62" fmla="*/ 6 w 9"/>
                  <a:gd name="T63" fmla="*/ 86 h 225"/>
                  <a:gd name="T64" fmla="*/ 6 w 9"/>
                  <a:gd name="T65" fmla="*/ 112 h 225"/>
                  <a:gd name="T66" fmla="*/ 6 w 9"/>
                  <a:gd name="T67" fmla="*/ 225 h 225"/>
                  <a:gd name="T68" fmla="*/ 7 w 9"/>
                  <a:gd name="T69" fmla="*/ 59 h 225"/>
                  <a:gd name="T70" fmla="*/ 7 w 9"/>
                  <a:gd name="T71" fmla="*/ 15 h 225"/>
                  <a:gd name="T72" fmla="*/ 7 w 9"/>
                  <a:gd name="T73" fmla="*/ 0 h 225"/>
                  <a:gd name="T74" fmla="*/ 7 w 9"/>
                  <a:gd name="T75" fmla="*/ 10 h 225"/>
                  <a:gd name="T76" fmla="*/ 7 w 9"/>
                  <a:gd name="T77" fmla="*/ 46 h 225"/>
                  <a:gd name="T78" fmla="*/ 7 w 9"/>
                  <a:gd name="T79" fmla="*/ 71 h 225"/>
                  <a:gd name="T80" fmla="*/ 7 w 9"/>
                  <a:gd name="T81" fmla="*/ 86 h 225"/>
                  <a:gd name="T82" fmla="*/ 8 w 9"/>
                  <a:gd name="T83" fmla="*/ 137 h 225"/>
                  <a:gd name="T84" fmla="*/ 8 w 9"/>
                  <a:gd name="T85" fmla="*/ 65 h 225"/>
                  <a:gd name="T86" fmla="*/ 8 w 9"/>
                  <a:gd name="T87" fmla="*/ 22 h 225"/>
                  <a:gd name="T88" fmla="*/ 8 w 9"/>
                  <a:gd name="T89" fmla="*/ 5 h 225"/>
                  <a:gd name="T90" fmla="*/ 9 w 9"/>
                  <a:gd name="T91" fmla="*/ 6 h 225"/>
                  <a:gd name="T92" fmla="*/ 9 w 9"/>
                  <a:gd name="T93" fmla="*/ 22 h 225"/>
                  <a:gd name="T94" fmla="*/ 9 w 9"/>
                  <a:gd name="T95" fmla="*/ 45 h 225"/>
                  <a:gd name="T96" fmla="*/ 9 w 9"/>
                  <a:gd name="T97" fmla="*/ 62 h 225"/>
                  <a:gd name="T98" fmla="*/ 9 w 9"/>
                  <a:gd name="T99" fmla="*/ 76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25">
                    <a:moveTo>
                      <a:pt x="0" y="41"/>
                    </a:moveTo>
                    <a:lnTo>
                      <a:pt x="0" y="32"/>
                    </a:lnTo>
                    <a:lnTo>
                      <a:pt x="1" y="40"/>
                    </a:lnTo>
                    <a:lnTo>
                      <a:pt x="1" y="53"/>
                    </a:lnTo>
                    <a:lnTo>
                      <a:pt x="1" y="92"/>
                    </a:lnTo>
                    <a:lnTo>
                      <a:pt x="1" y="140"/>
                    </a:lnTo>
                    <a:lnTo>
                      <a:pt x="2" y="95"/>
                    </a:lnTo>
                    <a:lnTo>
                      <a:pt x="2" y="92"/>
                    </a:lnTo>
                    <a:lnTo>
                      <a:pt x="2" y="72"/>
                    </a:lnTo>
                    <a:lnTo>
                      <a:pt x="2" y="53"/>
                    </a:lnTo>
                    <a:lnTo>
                      <a:pt x="2" y="26"/>
                    </a:lnTo>
                    <a:lnTo>
                      <a:pt x="2" y="6"/>
                    </a:lnTo>
                    <a:lnTo>
                      <a:pt x="2" y="16"/>
                    </a:lnTo>
                    <a:lnTo>
                      <a:pt x="3" y="71"/>
                    </a:lnTo>
                    <a:lnTo>
                      <a:pt x="3" y="120"/>
                    </a:lnTo>
                    <a:lnTo>
                      <a:pt x="3" y="126"/>
                    </a:lnTo>
                    <a:lnTo>
                      <a:pt x="3" y="130"/>
                    </a:lnTo>
                    <a:lnTo>
                      <a:pt x="3" y="91"/>
                    </a:lnTo>
                    <a:lnTo>
                      <a:pt x="3" y="87"/>
                    </a:lnTo>
                    <a:lnTo>
                      <a:pt x="4" y="112"/>
                    </a:lnTo>
                    <a:lnTo>
                      <a:pt x="4" y="163"/>
                    </a:lnTo>
                    <a:lnTo>
                      <a:pt x="4" y="116"/>
                    </a:lnTo>
                    <a:lnTo>
                      <a:pt x="4" y="81"/>
                    </a:lnTo>
                    <a:lnTo>
                      <a:pt x="5" y="54"/>
                    </a:lnTo>
                    <a:lnTo>
                      <a:pt x="5" y="48"/>
                    </a:lnTo>
                    <a:lnTo>
                      <a:pt x="5" y="79"/>
                    </a:lnTo>
                    <a:lnTo>
                      <a:pt x="5" y="138"/>
                    </a:lnTo>
                    <a:lnTo>
                      <a:pt x="5" y="3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6" y="30"/>
                    </a:lnTo>
                    <a:lnTo>
                      <a:pt x="6" y="86"/>
                    </a:lnTo>
                    <a:lnTo>
                      <a:pt x="6" y="112"/>
                    </a:lnTo>
                    <a:lnTo>
                      <a:pt x="6" y="225"/>
                    </a:lnTo>
                    <a:lnTo>
                      <a:pt x="7" y="59"/>
                    </a:lnTo>
                    <a:lnTo>
                      <a:pt x="7" y="15"/>
                    </a:lnTo>
                    <a:lnTo>
                      <a:pt x="7" y="0"/>
                    </a:lnTo>
                    <a:lnTo>
                      <a:pt x="7" y="10"/>
                    </a:lnTo>
                    <a:lnTo>
                      <a:pt x="7" y="46"/>
                    </a:lnTo>
                    <a:lnTo>
                      <a:pt x="7" y="71"/>
                    </a:lnTo>
                    <a:lnTo>
                      <a:pt x="7" y="86"/>
                    </a:lnTo>
                    <a:lnTo>
                      <a:pt x="8" y="137"/>
                    </a:lnTo>
                    <a:lnTo>
                      <a:pt x="8" y="65"/>
                    </a:lnTo>
                    <a:lnTo>
                      <a:pt x="8" y="22"/>
                    </a:lnTo>
                    <a:lnTo>
                      <a:pt x="8" y="5"/>
                    </a:lnTo>
                    <a:lnTo>
                      <a:pt x="9" y="6"/>
                    </a:lnTo>
                    <a:lnTo>
                      <a:pt x="9" y="22"/>
                    </a:lnTo>
                    <a:lnTo>
                      <a:pt x="9" y="45"/>
                    </a:lnTo>
                    <a:lnTo>
                      <a:pt x="9" y="62"/>
                    </a:lnTo>
                    <a:lnTo>
                      <a:pt x="9" y="7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2" name="Freeform 321"/>
              <p:cNvSpPr>
                <a:spLocks/>
              </p:cNvSpPr>
              <p:nvPr/>
            </p:nvSpPr>
            <p:spPr bwMode="auto">
              <a:xfrm>
                <a:off x="7432676" y="4170363"/>
                <a:ext cx="14288" cy="309563"/>
              </a:xfrm>
              <a:custGeom>
                <a:avLst/>
                <a:gdLst>
                  <a:gd name="T0" fmla="*/ 0 w 9"/>
                  <a:gd name="T1" fmla="*/ 60 h 195"/>
                  <a:gd name="T2" fmla="*/ 0 w 9"/>
                  <a:gd name="T3" fmla="*/ 66 h 195"/>
                  <a:gd name="T4" fmla="*/ 1 w 9"/>
                  <a:gd name="T5" fmla="*/ 62 h 195"/>
                  <a:gd name="T6" fmla="*/ 1 w 9"/>
                  <a:gd name="T7" fmla="*/ 42 h 195"/>
                  <a:gd name="T8" fmla="*/ 1 w 9"/>
                  <a:gd name="T9" fmla="*/ 27 h 195"/>
                  <a:gd name="T10" fmla="*/ 1 w 9"/>
                  <a:gd name="T11" fmla="*/ 36 h 195"/>
                  <a:gd name="T12" fmla="*/ 1 w 9"/>
                  <a:gd name="T13" fmla="*/ 62 h 195"/>
                  <a:gd name="T14" fmla="*/ 2 w 9"/>
                  <a:gd name="T15" fmla="*/ 47 h 195"/>
                  <a:gd name="T16" fmla="*/ 2 w 9"/>
                  <a:gd name="T17" fmla="*/ 43 h 195"/>
                  <a:gd name="T18" fmla="*/ 2 w 9"/>
                  <a:gd name="T19" fmla="*/ 77 h 195"/>
                  <a:gd name="T20" fmla="*/ 2 w 9"/>
                  <a:gd name="T21" fmla="*/ 124 h 195"/>
                  <a:gd name="T22" fmla="*/ 2 w 9"/>
                  <a:gd name="T23" fmla="*/ 112 h 195"/>
                  <a:gd name="T24" fmla="*/ 2 w 9"/>
                  <a:gd name="T25" fmla="*/ 183 h 195"/>
                  <a:gd name="T26" fmla="*/ 3 w 9"/>
                  <a:gd name="T27" fmla="*/ 55 h 195"/>
                  <a:gd name="T28" fmla="*/ 3 w 9"/>
                  <a:gd name="T29" fmla="*/ 27 h 195"/>
                  <a:gd name="T30" fmla="*/ 3 w 9"/>
                  <a:gd name="T31" fmla="*/ 38 h 195"/>
                  <a:gd name="T32" fmla="*/ 3 w 9"/>
                  <a:gd name="T33" fmla="*/ 103 h 195"/>
                  <a:gd name="T34" fmla="*/ 3 w 9"/>
                  <a:gd name="T35" fmla="*/ 80 h 195"/>
                  <a:gd name="T36" fmla="*/ 3 w 9"/>
                  <a:gd name="T37" fmla="*/ 47 h 195"/>
                  <a:gd name="T38" fmla="*/ 3 w 9"/>
                  <a:gd name="T39" fmla="*/ 81 h 195"/>
                  <a:gd name="T40" fmla="*/ 4 w 9"/>
                  <a:gd name="T41" fmla="*/ 144 h 195"/>
                  <a:gd name="T42" fmla="*/ 4 w 9"/>
                  <a:gd name="T43" fmla="*/ 64 h 195"/>
                  <a:gd name="T44" fmla="*/ 4 w 9"/>
                  <a:gd name="T45" fmla="*/ 43 h 195"/>
                  <a:gd name="T46" fmla="*/ 4 w 9"/>
                  <a:gd name="T47" fmla="*/ 27 h 195"/>
                  <a:gd name="T48" fmla="*/ 5 w 9"/>
                  <a:gd name="T49" fmla="*/ 38 h 195"/>
                  <a:gd name="T50" fmla="*/ 5 w 9"/>
                  <a:gd name="T51" fmla="*/ 74 h 195"/>
                  <a:gd name="T52" fmla="*/ 5 w 9"/>
                  <a:gd name="T53" fmla="*/ 24 h 195"/>
                  <a:gd name="T54" fmla="*/ 5 w 9"/>
                  <a:gd name="T55" fmla="*/ 0 h 195"/>
                  <a:gd name="T56" fmla="*/ 5 w 9"/>
                  <a:gd name="T57" fmla="*/ 1 h 195"/>
                  <a:gd name="T58" fmla="*/ 5 w 9"/>
                  <a:gd name="T59" fmla="*/ 11 h 195"/>
                  <a:gd name="T60" fmla="*/ 6 w 9"/>
                  <a:gd name="T61" fmla="*/ 14 h 195"/>
                  <a:gd name="T62" fmla="*/ 6 w 9"/>
                  <a:gd name="T63" fmla="*/ 11 h 195"/>
                  <a:gd name="T64" fmla="*/ 6 w 9"/>
                  <a:gd name="T65" fmla="*/ 22 h 195"/>
                  <a:gd name="T66" fmla="*/ 6 w 9"/>
                  <a:gd name="T67" fmla="*/ 59 h 195"/>
                  <a:gd name="T68" fmla="*/ 6 w 9"/>
                  <a:gd name="T69" fmla="*/ 67 h 195"/>
                  <a:gd name="T70" fmla="*/ 7 w 9"/>
                  <a:gd name="T71" fmla="*/ 26 h 195"/>
                  <a:gd name="T72" fmla="*/ 7 w 9"/>
                  <a:gd name="T73" fmla="*/ 14 h 195"/>
                  <a:gd name="T74" fmla="*/ 7 w 9"/>
                  <a:gd name="T75" fmla="*/ 30 h 195"/>
                  <a:gd name="T76" fmla="*/ 7 w 9"/>
                  <a:gd name="T77" fmla="*/ 77 h 195"/>
                  <a:gd name="T78" fmla="*/ 7 w 9"/>
                  <a:gd name="T79" fmla="*/ 59 h 195"/>
                  <a:gd name="T80" fmla="*/ 7 w 9"/>
                  <a:gd name="T81" fmla="*/ 38 h 195"/>
                  <a:gd name="T82" fmla="*/ 8 w 9"/>
                  <a:gd name="T83" fmla="*/ 40 h 195"/>
                  <a:gd name="T84" fmla="*/ 8 w 9"/>
                  <a:gd name="T85" fmla="*/ 33 h 195"/>
                  <a:gd name="T86" fmla="*/ 8 w 9"/>
                  <a:gd name="T87" fmla="*/ 24 h 195"/>
                  <a:gd name="T88" fmla="*/ 8 w 9"/>
                  <a:gd name="T89" fmla="*/ 21 h 195"/>
                  <a:gd name="T90" fmla="*/ 9 w 9"/>
                  <a:gd name="T91" fmla="*/ 14 h 195"/>
                  <a:gd name="T92" fmla="*/ 9 w 9"/>
                  <a:gd name="T93" fmla="*/ 13 h 195"/>
                  <a:gd name="T94" fmla="*/ 9 w 9"/>
                  <a:gd name="T95" fmla="*/ 31 h 195"/>
                  <a:gd name="T96" fmla="*/ 9 w 9"/>
                  <a:gd name="T97" fmla="*/ 79 h 195"/>
                  <a:gd name="T98" fmla="*/ 9 w 9"/>
                  <a:gd name="T99" fmla="*/ 195 h 1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5">
                    <a:moveTo>
                      <a:pt x="0" y="60"/>
                    </a:moveTo>
                    <a:lnTo>
                      <a:pt x="0" y="66"/>
                    </a:lnTo>
                    <a:lnTo>
                      <a:pt x="1" y="62"/>
                    </a:lnTo>
                    <a:lnTo>
                      <a:pt x="1" y="42"/>
                    </a:lnTo>
                    <a:lnTo>
                      <a:pt x="1" y="27"/>
                    </a:lnTo>
                    <a:lnTo>
                      <a:pt x="1" y="36"/>
                    </a:lnTo>
                    <a:lnTo>
                      <a:pt x="1" y="62"/>
                    </a:lnTo>
                    <a:lnTo>
                      <a:pt x="2" y="47"/>
                    </a:lnTo>
                    <a:lnTo>
                      <a:pt x="2" y="43"/>
                    </a:lnTo>
                    <a:lnTo>
                      <a:pt x="2" y="77"/>
                    </a:lnTo>
                    <a:lnTo>
                      <a:pt x="2" y="124"/>
                    </a:lnTo>
                    <a:lnTo>
                      <a:pt x="2" y="112"/>
                    </a:lnTo>
                    <a:lnTo>
                      <a:pt x="2" y="183"/>
                    </a:lnTo>
                    <a:lnTo>
                      <a:pt x="3" y="55"/>
                    </a:lnTo>
                    <a:lnTo>
                      <a:pt x="3" y="27"/>
                    </a:lnTo>
                    <a:lnTo>
                      <a:pt x="3" y="38"/>
                    </a:lnTo>
                    <a:lnTo>
                      <a:pt x="3" y="103"/>
                    </a:lnTo>
                    <a:lnTo>
                      <a:pt x="3" y="80"/>
                    </a:lnTo>
                    <a:lnTo>
                      <a:pt x="3" y="47"/>
                    </a:lnTo>
                    <a:lnTo>
                      <a:pt x="3" y="81"/>
                    </a:lnTo>
                    <a:lnTo>
                      <a:pt x="4" y="144"/>
                    </a:lnTo>
                    <a:lnTo>
                      <a:pt x="4" y="64"/>
                    </a:lnTo>
                    <a:lnTo>
                      <a:pt x="4" y="43"/>
                    </a:lnTo>
                    <a:lnTo>
                      <a:pt x="4" y="27"/>
                    </a:lnTo>
                    <a:lnTo>
                      <a:pt x="5" y="38"/>
                    </a:lnTo>
                    <a:lnTo>
                      <a:pt x="5" y="74"/>
                    </a:lnTo>
                    <a:lnTo>
                      <a:pt x="5" y="24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1"/>
                    </a:lnTo>
                    <a:lnTo>
                      <a:pt x="6" y="14"/>
                    </a:lnTo>
                    <a:lnTo>
                      <a:pt x="6" y="11"/>
                    </a:lnTo>
                    <a:lnTo>
                      <a:pt x="6" y="22"/>
                    </a:lnTo>
                    <a:lnTo>
                      <a:pt x="6" y="59"/>
                    </a:lnTo>
                    <a:lnTo>
                      <a:pt x="6" y="67"/>
                    </a:lnTo>
                    <a:lnTo>
                      <a:pt x="7" y="26"/>
                    </a:lnTo>
                    <a:lnTo>
                      <a:pt x="7" y="14"/>
                    </a:lnTo>
                    <a:lnTo>
                      <a:pt x="7" y="30"/>
                    </a:lnTo>
                    <a:lnTo>
                      <a:pt x="7" y="77"/>
                    </a:lnTo>
                    <a:lnTo>
                      <a:pt x="7" y="59"/>
                    </a:lnTo>
                    <a:lnTo>
                      <a:pt x="7" y="38"/>
                    </a:lnTo>
                    <a:lnTo>
                      <a:pt x="8" y="40"/>
                    </a:lnTo>
                    <a:lnTo>
                      <a:pt x="8" y="33"/>
                    </a:lnTo>
                    <a:lnTo>
                      <a:pt x="8" y="24"/>
                    </a:lnTo>
                    <a:lnTo>
                      <a:pt x="8" y="21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31"/>
                    </a:lnTo>
                    <a:lnTo>
                      <a:pt x="9" y="79"/>
                    </a:lnTo>
                    <a:lnTo>
                      <a:pt x="9" y="19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3" name="Freeform 322"/>
              <p:cNvSpPr>
                <a:spLocks/>
              </p:cNvSpPr>
              <p:nvPr/>
            </p:nvSpPr>
            <p:spPr bwMode="auto">
              <a:xfrm>
                <a:off x="7446963" y="4160838"/>
                <a:ext cx="14288" cy="368300"/>
              </a:xfrm>
              <a:custGeom>
                <a:avLst/>
                <a:gdLst>
                  <a:gd name="T0" fmla="*/ 0 w 9"/>
                  <a:gd name="T1" fmla="*/ 201 h 232"/>
                  <a:gd name="T2" fmla="*/ 0 w 9"/>
                  <a:gd name="T3" fmla="*/ 119 h 232"/>
                  <a:gd name="T4" fmla="*/ 0 w 9"/>
                  <a:gd name="T5" fmla="*/ 53 h 232"/>
                  <a:gd name="T6" fmla="*/ 1 w 9"/>
                  <a:gd name="T7" fmla="*/ 36 h 232"/>
                  <a:gd name="T8" fmla="*/ 1 w 9"/>
                  <a:gd name="T9" fmla="*/ 39 h 232"/>
                  <a:gd name="T10" fmla="*/ 1 w 9"/>
                  <a:gd name="T11" fmla="*/ 51 h 232"/>
                  <a:gd name="T12" fmla="*/ 1 w 9"/>
                  <a:gd name="T13" fmla="*/ 72 h 232"/>
                  <a:gd name="T14" fmla="*/ 1 w 9"/>
                  <a:gd name="T15" fmla="*/ 100 h 232"/>
                  <a:gd name="T16" fmla="*/ 1 w 9"/>
                  <a:gd name="T17" fmla="*/ 103 h 232"/>
                  <a:gd name="T18" fmla="*/ 2 w 9"/>
                  <a:gd name="T19" fmla="*/ 49 h 232"/>
                  <a:gd name="T20" fmla="*/ 2 w 9"/>
                  <a:gd name="T21" fmla="*/ 21 h 232"/>
                  <a:gd name="T22" fmla="*/ 2 w 9"/>
                  <a:gd name="T23" fmla="*/ 12 h 232"/>
                  <a:gd name="T24" fmla="*/ 2 w 9"/>
                  <a:gd name="T25" fmla="*/ 14 h 232"/>
                  <a:gd name="T26" fmla="*/ 2 w 9"/>
                  <a:gd name="T27" fmla="*/ 28 h 232"/>
                  <a:gd name="T28" fmla="*/ 3 w 9"/>
                  <a:gd name="T29" fmla="*/ 44 h 232"/>
                  <a:gd name="T30" fmla="*/ 3 w 9"/>
                  <a:gd name="T31" fmla="*/ 47 h 232"/>
                  <a:gd name="T32" fmla="*/ 3 w 9"/>
                  <a:gd name="T33" fmla="*/ 27 h 232"/>
                  <a:gd name="T34" fmla="*/ 3 w 9"/>
                  <a:gd name="T35" fmla="*/ 6 h 232"/>
                  <a:gd name="T36" fmla="*/ 3 w 9"/>
                  <a:gd name="T37" fmla="*/ 0 h 232"/>
                  <a:gd name="T38" fmla="*/ 3 w 9"/>
                  <a:gd name="T39" fmla="*/ 12 h 232"/>
                  <a:gd name="T40" fmla="*/ 4 w 9"/>
                  <a:gd name="T41" fmla="*/ 46 h 232"/>
                  <a:gd name="T42" fmla="*/ 4 w 9"/>
                  <a:gd name="T43" fmla="*/ 75 h 232"/>
                  <a:gd name="T44" fmla="*/ 4 w 9"/>
                  <a:gd name="T45" fmla="*/ 46 h 232"/>
                  <a:gd name="T46" fmla="*/ 4 w 9"/>
                  <a:gd name="T47" fmla="*/ 31 h 232"/>
                  <a:gd name="T48" fmla="*/ 5 w 9"/>
                  <a:gd name="T49" fmla="*/ 28 h 232"/>
                  <a:gd name="T50" fmla="*/ 5 w 9"/>
                  <a:gd name="T51" fmla="*/ 31 h 232"/>
                  <a:gd name="T52" fmla="*/ 5 w 9"/>
                  <a:gd name="T53" fmla="*/ 47 h 232"/>
                  <a:gd name="T54" fmla="*/ 5 w 9"/>
                  <a:gd name="T55" fmla="*/ 95 h 232"/>
                  <a:gd name="T56" fmla="*/ 5 w 9"/>
                  <a:gd name="T57" fmla="*/ 103 h 232"/>
                  <a:gd name="T58" fmla="*/ 5 w 9"/>
                  <a:gd name="T59" fmla="*/ 58 h 232"/>
                  <a:gd name="T60" fmla="*/ 5 w 9"/>
                  <a:gd name="T61" fmla="*/ 52 h 232"/>
                  <a:gd name="T62" fmla="*/ 6 w 9"/>
                  <a:gd name="T63" fmla="*/ 63 h 232"/>
                  <a:gd name="T64" fmla="*/ 6 w 9"/>
                  <a:gd name="T65" fmla="*/ 63 h 232"/>
                  <a:gd name="T66" fmla="*/ 6 w 9"/>
                  <a:gd name="T67" fmla="*/ 52 h 232"/>
                  <a:gd name="T68" fmla="*/ 6 w 9"/>
                  <a:gd name="T69" fmla="*/ 62 h 232"/>
                  <a:gd name="T70" fmla="*/ 7 w 9"/>
                  <a:gd name="T71" fmla="*/ 59 h 232"/>
                  <a:gd name="T72" fmla="*/ 7 w 9"/>
                  <a:gd name="T73" fmla="*/ 58 h 232"/>
                  <a:gd name="T74" fmla="*/ 7 w 9"/>
                  <a:gd name="T75" fmla="*/ 123 h 232"/>
                  <a:gd name="T76" fmla="*/ 7 w 9"/>
                  <a:gd name="T77" fmla="*/ 92 h 232"/>
                  <a:gd name="T78" fmla="*/ 7 w 9"/>
                  <a:gd name="T79" fmla="*/ 66 h 232"/>
                  <a:gd name="T80" fmla="*/ 7 w 9"/>
                  <a:gd name="T81" fmla="*/ 99 h 232"/>
                  <a:gd name="T82" fmla="*/ 8 w 9"/>
                  <a:gd name="T83" fmla="*/ 232 h 232"/>
                  <a:gd name="T84" fmla="*/ 8 w 9"/>
                  <a:gd name="T85" fmla="*/ 185 h 232"/>
                  <a:gd name="T86" fmla="*/ 8 w 9"/>
                  <a:gd name="T87" fmla="*/ 133 h 232"/>
                  <a:gd name="T88" fmla="*/ 8 w 9"/>
                  <a:gd name="T89" fmla="*/ 52 h 232"/>
                  <a:gd name="T90" fmla="*/ 8 w 9"/>
                  <a:gd name="T91" fmla="*/ 23 h 232"/>
                  <a:gd name="T92" fmla="*/ 8 w 9"/>
                  <a:gd name="T93" fmla="*/ 21 h 232"/>
                  <a:gd name="T94" fmla="*/ 8 w 9"/>
                  <a:gd name="T95" fmla="*/ 37 h 232"/>
                  <a:gd name="T96" fmla="*/ 9 w 9"/>
                  <a:gd name="T97" fmla="*/ 49 h 232"/>
                  <a:gd name="T98" fmla="*/ 9 w 9"/>
                  <a:gd name="T99" fmla="*/ 46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2">
                    <a:moveTo>
                      <a:pt x="0" y="201"/>
                    </a:moveTo>
                    <a:lnTo>
                      <a:pt x="0" y="119"/>
                    </a:lnTo>
                    <a:lnTo>
                      <a:pt x="0" y="53"/>
                    </a:lnTo>
                    <a:lnTo>
                      <a:pt x="1" y="36"/>
                    </a:lnTo>
                    <a:lnTo>
                      <a:pt x="1" y="39"/>
                    </a:lnTo>
                    <a:lnTo>
                      <a:pt x="1" y="51"/>
                    </a:lnTo>
                    <a:lnTo>
                      <a:pt x="1" y="72"/>
                    </a:lnTo>
                    <a:lnTo>
                      <a:pt x="1" y="100"/>
                    </a:lnTo>
                    <a:lnTo>
                      <a:pt x="1" y="103"/>
                    </a:lnTo>
                    <a:lnTo>
                      <a:pt x="2" y="49"/>
                    </a:lnTo>
                    <a:lnTo>
                      <a:pt x="2" y="2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28"/>
                    </a:lnTo>
                    <a:lnTo>
                      <a:pt x="3" y="44"/>
                    </a:lnTo>
                    <a:lnTo>
                      <a:pt x="3" y="47"/>
                    </a:lnTo>
                    <a:lnTo>
                      <a:pt x="3" y="27"/>
                    </a:lnTo>
                    <a:lnTo>
                      <a:pt x="3" y="6"/>
                    </a:lnTo>
                    <a:lnTo>
                      <a:pt x="3" y="0"/>
                    </a:lnTo>
                    <a:lnTo>
                      <a:pt x="3" y="12"/>
                    </a:lnTo>
                    <a:lnTo>
                      <a:pt x="4" y="46"/>
                    </a:lnTo>
                    <a:lnTo>
                      <a:pt x="4" y="75"/>
                    </a:lnTo>
                    <a:lnTo>
                      <a:pt x="4" y="46"/>
                    </a:lnTo>
                    <a:lnTo>
                      <a:pt x="4" y="31"/>
                    </a:lnTo>
                    <a:lnTo>
                      <a:pt x="5" y="28"/>
                    </a:lnTo>
                    <a:lnTo>
                      <a:pt x="5" y="31"/>
                    </a:lnTo>
                    <a:lnTo>
                      <a:pt x="5" y="47"/>
                    </a:lnTo>
                    <a:lnTo>
                      <a:pt x="5" y="95"/>
                    </a:lnTo>
                    <a:lnTo>
                      <a:pt x="5" y="103"/>
                    </a:lnTo>
                    <a:lnTo>
                      <a:pt x="5" y="58"/>
                    </a:lnTo>
                    <a:lnTo>
                      <a:pt x="5" y="52"/>
                    </a:lnTo>
                    <a:lnTo>
                      <a:pt x="6" y="63"/>
                    </a:lnTo>
                    <a:lnTo>
                      <a:pt x="6" y="63"/>
                    </a:lnTo>
                    <a:lnTo>
                      <a:pt x="6" y="52"/>
                    </a:lnTo>
                    <a:lnTo>
                      <a:pt x="6" y="62"/>
                    </a:lnTo>
                    <a:lnTo>
                      <a:pt x="7" y="59"/>
                    </a:lnTo>
                    <a:lnTo>
                      <a:pt x="7" y="58"/>
                    </a:lnTo>
                    <a:lnTo>
                      <a:pt x="7" y="123"/>
                    </a:lnTo>
                    <a:lnTo>
                      <a:pt x="7" y="92"/>
                    </a:lnTo>
                    <a:lnTo>
                      <a:pt x="7" y="66"/>
                    </a:lnTo>
                    <a:lnTo>
                      <a:pt x="7" y="99"/>
                    </a:lnTo>
                    <a:lnTo>
                      <a:pt x="8" y="232"/>
                    </a:lnTo>
                    <a:lnTo>
                      <a:pt x="8" y="185"/>
                    </a:lnTo>
                    <a:lnTo>
                      <a:pt x="8" y="133"/>
                    </a:lnTo>
                    <a:lnTo>
                      <a:pt x="8" y="52"/>
                    </a:lnTo>
                    <a:lnTo>
                      <a:pt x="8" y="23"/>
                    </a:lnTo>
                    <a:lnTo>
                      <a:pt x="8" y="21"/>
                    </a:lnTo>
                    <a:lnTo>
                      <a:pt x="8" y="37"/>
                    </a:lnTo>
                    <a:lnTo>
                      <a:pt x="9" y="49"/>
                    </a:lnTo>
                    <a:lnTo>
                      <a:pt x="9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4" name="Freeform 323"/>
              <p:cNvSpPr>
                <a:spLocks/>
              </p:cNvSpPr>
              <p:nvPr/>
            </p:nvSpPr>
            <p:spPr bwMode="auto">
              <a:xfrm>
                <a:off x="7461251" y="4173538"/>
                <a:ext cx="14288" cy="328613"/>
              </a:xfrm>
              <a:custGeom>
                <a:avLst/>
                <a:gdLst>
                  <a:gd name="T0" fmla="*/ 0 w 9"/>
                  <a:gd name="T1" fmla="*/ 38 h 207"/>
                  <a:gd name="T2" fmla="*/ 0 w 9"/>
                  <a:gd name="T3" fmla="*/ 43 h 207"/>
                  <a:gd name="T4" fmla="*/ 0 w 9"/>
                  <a:gd name="T5" fmla="*/ 50 h 207"/>
                  <a:gd name="T6" fmla="*/ 1 w 9"/>
                  <a:gd name="T7" fmla="*/ 27 h 207"/>
                  <a:gd name="T8" fmla="*/ 1 w 9"/>
                  <a:gd name="T9" fmla="*/ 19 h 207"/>
                  <a:gd name="T10" fmla="*/ 1 w 9"/>
                  <a:gd name="T11" fmla="*/ 41 h 207"/>
                  <a:gd name="T12" fmla="*/ 1 w 9"/>
                  <a:gd name="T13" fmla="*/ 77 h 207"/>
                  <a:gd name="T14" fmla="*/ 1 w 9"/>
                  <a:gd name="T15" fmla="*/ 57 h 207"/>
                  <a:gd name="T16" fmla="*/ 1 w 9"/>
                  <a:gd name="T17" fmla="*/ 61 h 207"/>
                  <a:gd name="T18" fmla="*/ 1 w 9"/>
                  <a:gd name="T19" fmla="*/ 137 h 207"/>
                  <a:gd name="T20" fmla="*/ 2 w 9"/>
                  <a:gd name="T21" fmla="*/ 111 h 207"/>
                  <a:gd name="T22" fmla="*/ 2 w 9"/>
                  <a:gd name="T23" fmla="*/ 79 h 207"/>
                  <a:gd name="T24" fmla="*/ 2 w 9"/>
                  <a:gd name="T25" fmla="*/ 73 h 207"/>
                  <a:gd name="T26" fmla="*/ 2 w 9"/>
                  <a:gd name="T27" fmla="*/ 56 h 207"/>
                  <a:gd name="T28" fmla="*/ 3 w 9"/>
                  <a:gd name="T29" fmla="*/ 30 h 207"/>
                  <a:gd name="T30" fmla="*/ 3 w 9"/>
                  <a:gd name="T31" fmla="*/ 8 h 207"/>
                  <a:gd name="T32" fmla="*/ 3 w 9"/>
                  <a:gd name="T33" fmla="*/ 14 h 207"/>
                  <a:gd name="T34" fmla="*/ 3 w 9"/>
                  <a:gd name="T35" fmla="*/ 77 h 207"/>
                  <a:gd name="T36" fmla="*/ 3 w 9"/>
                  <a:gd name="T37" fmla="*/ 89 h 207"/>
                  <a:gd name="T38" fmla="*/ 3 w 9"/>
                  <a:gd name="T39" fmla="*/ 35 h 207"/>
                  <a:gd name="T40" fmla="*/ 4 w 9"/>
                  <a:gd name="T41" fmla="*/ 32 h 207"/>
                  <a:gd name="T42" fmla="*/ 4 w 9"/>
                  <a:gd name="T43" fmla="*/ 46 h 207"/>
                  <a:gd name="T44" fmla="*/ 4 w 9"/>
                  <a:gd name="T45" fmla="*/ 43 h 207"/>
                  <a:gd name="T46" fmla="*/ 4 w 9"/>
                  <a:gd name="T47" fmla="*/ 26 h 207"/>
                  <a:gd name="T48" fmla="*/ 4 w 9"/>
                  <a:gd name="T49" fmla="*/ 19 h 207"/>
                  <a:gd name="T50" fmla="*/ 5 w 9"/>
                  <a:gd name="T51" fmla="*/ 15 h 207"/>
                  <a:gd name="T52" fmla="*/ 5 w 9"/>
                  <a:gd name="T53" fmla="*/ 13 h 207"/>
                  <a:gd name="T54" fmla="*/ 5 w 9"/>
                  <a:gd name="T55" fmla="*/ 21 h 207"/>
                  <a:gd name="T56" fmla="*/ 5 w 9"/>
                  <a:gd name="T57" fmla="*/ 34 h 207"/>
                  <a:gd name="T58" fmla="*/ 5 w 9"/>
                  <a:gd name="T59" fmla="*/ 57 h 207"/>
                  <a:gd name="T60" fmla="*/ 5 w 9"/>
                  <a:gd name="T61" fmla="*/ 104 h 207"/>
                  <a:gd name="T62" fmla="*/ 6 w 9"/>
                  <a:gd name="T63" fmla="*/ 131 h 207"/>
                  <a:gd name="T64" fmla="*/ 6 w 9"/>
                  <a:gd name="T65" fmla="*/ 68 h 207"/>
                  <a:gd name="T66" fmla="*/ 6 w 9"/>
                  <a:gd name="T67" fmla="*/ 21 h 207"/>
                  <a:gd name="T68" fmla="*/ 6 w 9"/>
                  <a:gd name="T69" fmla="*/ 1 h 207"/>
                  <a:gd name="T70" fmla="*/ 6 w 9"/>
                  <a:gd name="T71" fmla="*/ 7 h 207"/>
                  <a:gd name="T72" fmla="*/ 6 w 9"/>
                  <a:gd name="T73" fmla="*/ 50 h 207"/>
                  <a:gd name="T74" fmla="*/ 6 w 9"/>
                  <a:gd name="T75" fmla="*/ 207 h 207"/>
                  <a:gd name="T76" fmla="*/ 7 w 9"/>
                  <a:gd name="T77" fmla="*/ 85 h 207"/>
                  <a:gd name="T78" fmla="*/ 7 w 9"/>
                  <a:gd name="T79" fmla="*/ 90 h 207"/>
                  <a:gd name="T80" fmla="*/ 7 w 9"/>
                  <a:gd name="T81" fmla="*/ 150 h 207"/>
                  <a:gd name="T82" fmla="*/ 7 w 9"/>
                  <a:gd name="T83" fmla="*/ 28 h 207"/>
                  <a:gd name="T84" fmla="*/ 8 w 9"/>
                  <a:gd name="T85" fmla="*/ 0 h 207"/>
                  <a:gd name="T86" fmla="*/ 8 w 9"/>
                  <a:gd name="T87" fmla="*/ 8 h 207"/>
                  <a:gd name="T88" fmla="*/ 8 w 9"/>
                  <a:gd name="T89" fmla="*/ 44 h 207"/>
                  <a:gd name="T90" fmla="*/ 8 w 9"/>
                  <a:gd name="T91" fmla="*/ 59 h 207"/>
                  <a:gd name="T92" fmla="*/ 8 w 9"/>
                  <a:gd name="T93" fmla="*/ 50 h 207"/>
                  <a:gd name="T94" fmla="*/ 8 w 9"/>
                  <a:gd name="T95" fmla="*/ 39 h 207"/>
                  <a:gd name="T96" fmla="*/ 9 w 9"/>
                  <a:gd name="T97" fmla="*/ 17 h 207"/>
                  <a:gd name="T98" fmla="*/ 9 w 9"/>
                  <a:gd name="T99" fmla="*/ 1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7">
                    <a:moveTo>
                      <a:pt x="0" y="38"/>
                    </a:moveTo>
                    <a:lnTo>
                      <a:pt x="0" y="43"/>
                    </a:lnTo>
                    <a:lnTo>
                      <a:pt x="0" y="50"/>
                    </a:lnTo>
                    <a:lnTo>
                      <a:pt x="1" y="27"/>
                    </a:lnTo>
                    <a:lnTo>
                      <a:pt x="1" y="19"/>
                    </a:lnTo>
                    <a:lnTo>
                      <a:pt x="1" y="41"/>
                    </a:lnTo>
                    <a:lnTo>
                      <a:pt x="1" y="77"/>
                    </a:lnTo>
                    <a:lnTo>
                      <a:pt x="1" y="57"/>
                    </a:lnTo>
                    <a:lnTo>
                      <a:pt x="1" y="61"/>
                    </a:lnTo>
                    <a:lnTo>
                      <a:pt x="1" y="137"/>
                    </a:lnTo>
                    <a:lnTo>
                      <a:pt x="2" y="111"/>
                    </a:lnTo>
                    <a:lnTo>
                      <a:pt x="2" y="79"/>
                    </a:lnTo>
                    <a:lnTo>
                      <a:pt x="2" y="73"/>
                    </a:lnTo>
                    <a:lnTo>
                      <a:pt x="2" y="56"/>
                    </a:lnTo>
                    <a:lnTo>
                      <a:pt x="3" y="30"/>
                    </a:lnTo>
                    <a:lnTo>
                      <a:pt x="3" y="8"/>
                    </a:lnTo>
                    <a:lnTo>
                      <a:pt x="3" y="14"/>
                    </a:lnTo>
                    <a:lnTo>
                      <a:pt x="3" y="77"/>
                    </a:lnTo>
                    <a:lnTo>
                      <a:pt x="3" y="89"/>
                    </a:lnTo>
                    <a:lnTo>
                      <a:pt x="3" y="35"/>
                    </a:lnTo>
                    <a:lnTo>
                      <a:pt x="4" y="32"/>
                    </a:lnTo>
                    <a:lnTo>
                      <a:pt x="4" y="46"/>
                    </a:lnTo>
                    <a:lnTo>
                      <a:pt x="4" y="43"/>
                    </a:lnTo>
                    <a:lnTo>
                      <a:pt x="4" y="26"/>
                    </a:lnTo>
                    <a:lnTo>
                      <a:pt x="4" y="19"/>
                    </a:lnTo>
                    <a:lnTo>
                      <a:pt x="5" y="15"/>
                    </a:lnTo>
                    <a:lnTo>
                      <a:pt x="5" y="13"/>
                    </a:lnTo>
                    <a:lnTo>
                      <a:pt x="5" y="21"/>
                    </a:lnTo>
                    <a:lnTo>
                      <a:pt x="5" y="34"/>
                    </a:lnTo>
                    <a:lnTo>
                      <a:pt x="5" y="57"/>
                    </a:lnTo>
                    <a:lnTo>
                      <a:pt x="5" y="104"/>
                    </a:lnTo>
                    <a:lnTo>
                      <a:pt x="6" y="131"/>
                    </a:lnTo>
                    <a:lnTo>
                      <a:pt x="6" y="68"/>
                    </a:lnTo>
                    <a:lnTo>
                      <a:pt x="6" y="21"/>
                    </a:lnTo>
                    <a:lnTo>
                      <a:pt x="6" y="1"/>
                    </a:lnTo>
                    <a:lnTo>
                      <a:pt x="6" y="7"/>
                    </a:lnTo>
                    <a:lnTo>
                      <a:pt x="6" y="50"/>
                    </a:lnTo>
                    <a:lnTo>
                      <a:pt x="6" y="207"/>
                    </a:lnTo>
                    <a:lnTo>
                      <a:pt x="7" y="85"/>
                    </a:lnTo>
                    <a:lnTo>
                      <a:pt x="7" y="90"/>
                    </a:lnTo>
                    <a:lnTo>
                      <a:pt x="7" y="150"/>
                    </a:lnTo>
                    <a:lnTo>
                      <a:pt x="7" y="28"/>
                    </a:lnTo>
                    <a:lnTo>
                      <a:pt x="8" y="0"/>
                    </a:lnTo>
                    <a:lnTo>
                      <a:pt x="8" y="8"/>
                    </a:lnTo>
                    <a:lnTo>
                      <a:pt x="8" y="44"/>
                    </a:lnTo>
                    <a:lnTo>
                      <a:pt x="8" y="59"/>
                    </a:lnTo>
                    <a:lnTo>
                      <a:pt x="8" y="50"/>
                    </a:lnTo>
                    <a:lnTo>
                      <a:pt x="8" y="39"/>
                    </a:lnTo>
                    <a:lnTo>
                      <a:pt x="9" y="17"/>
                    </a:lnTo>
                    <a:lnTo>
                      <a:pt x="9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5" name="Freeform 324"/>
              <p:cNvSpPr>
                <a:spLocks/>
              </p:cNvSpPr>
              <p:nvPr/>
            </p:nvSpPr>
            <p:spPr bwMode="auto">
              <a:xfrm>
                <a:off x="7475538" y="4160838"/>
                <a:ext cx="14288" cy="392113"/>
              </a:xfrm>
              <a:custGeom>
                <a:avLst/>
                <a:gdLst>
                  <a:gd name="T0" fmla="*/ 0 w 9"/>
                  <a:gd name="T1" fmla="*/ 9 h 247"/>
                  <a:gd name="T2" fmla="*/ 0 w 9"/>
                  <a:gd name="T3" fmla="*/ 1 h 247"/>
                  <a:gd name="T4" fmla="*/ 0 w 9"/>
                  <a:gd name="T5" fmla="*/ 0 h 247"/>
                  <a:gd name="T6" fmla="*/ 0 w 9"/>
                  <a:gd name="T7" fmla="*/ 14 h 247"/>
                  <a:gd name="T8" fmla="*/ 1 w 9"/>
                  <a:gd name="T9" fmla="*/ 60 h 247"/>
                  <a:gd name="T10" fmla="*/ 1 w 9"/>
                  <a:gd name="T11" fmla="*/ 141 h 247"/>
                  <a:gd name="T12" fmla="*/ 1 w 9"/>
                  <a:gd name="T13" fmla="*/ 68 h 247"/>
                  <a:gd name="T14" fmla="*/ 1 w 9"/>
                  <a:gd name="T15" fmla="*/ 77 h 247"/>
                  <a:gd name="T16" fmla="*/ 1 w 9"/>
                  <a:gd name="T17" fmla="*/ 187 h 247"/>
                  <a:gd name="T18" fmla="*/ 1 w 9"/>
                  <a:gd name="T19" fmla="*/ 100 h 247"/>
                  <a:gd name="T20" fmla="*/ 2 w 9"/>
                  <a:gd name="T21" fmla="*/ 71 h 247"/>
                  <a:gd name="T22" fmla="*/ 2 w 9"/>
                  <a:gd name="T23" fmla="*/ 87 h 247"/>
                  <a:gd name="T24" fmla="*/ 2 w 9"/>
                  <a:gd name="T25" fmla="*/ 96 h 247"/>
                  <a:gd name="T26" fmla="*/ 2 w 9"/>
                  <a:gd name="T27" fmla="*/ 70 h 247"/>
                  <a:gd name="T28" fmla="*/ 3 w 9"/>
                  <a:gd name="T29" fmla="*/ 93 h 247"/>
                  <a:gd name="T30" fmla="*/ 3 w 9"/>
                  <a:gd name="T31" fmla="*/ 139 h 247"/>
                  <a:gd name="T32" fmla="*/ 3 w 9"/>
                  <a:gd name="T33" fmla="*/ 51 h 247"/>
                  <a:gd name="T34" fmla="*/ 3 w 9"/>
                  <a:gd name="T35" fmla="*/ 36 h 247"/>
                  <a:gd name="T36" fmla="*/ 3 w 9"/>
                  <a:gd name="T37" fmla="*/ 54 h 247"/>
                  <a:gd name="T38" fmla="*/ 3 w 9"/>
                  <a:gd name="T39" fmla="*/ 66 h 247"/>
                  <a:gd name="T40" fmla="*/ 3 w 9"/>
                  <a:gd name="T41" fmla="*/ 57 h 247"/>
                  <a:gd name="T42" fmla="*/ 4 w 9"/>
                  <a:gd name="T43" fmla="*/ 66 h 247"/>
                  <a:gd name="T44" fmla="*/ 4 w 9"/>
                  <a:gd name="T45" fmla="*/ 77 h 247"/>
                  <a:gd name="T46" fmla="*/ 4 w 9"/>
                  <a:gd name="T47" fmla="*/ 62 h 247"/>
                  <a:gd name="T48" fmla="*/ 4 w 9"/>
                  <a:gd name="T49" fmla="*/ 39 h 247"/>
                  <a:gd name="T50" fmla="*/ 5 w 9"/>
                  <a:gd name="T51" fmla="*/ 38 h 247"/>
                  <a:gd name="T52" fmla="*/ 5 w 9"/>
                  <a:gd name="T53" fmla="*/ 74 h 247"/>
                  <a:gd name="T54" fmla="*/ 5 w 9"/>
                  <a:gd name="T55" fmla="*/ 97 h 247"/>
                  <a:gd name="T56" fmla="*/ 5 w 9"/>
                  <a:gd name="T57" fmla="*/ 85 h 247"/>
                  <a:gd name="T58" fmla="*/ 5 w 9"/>
                  <a:gd name="T59" fmla="*/ 83 h 247"/>
                  <a:gd name="T60" fmla="*/ 5 w 9"/>
                  <a:gd name="T61" fmla="*/ 82 h 247"/>
                  <a:gd name="T62" fmla="*/ 5 w 9"/>
                  <a:gd name="T63" fmla="*/ 109 h 247"/>
                  <a:gd name="T64" fmla="*/ 6 w 9"/>
                  <a:gd name="T65" fmla="*/ 62 h 247"/>
                  <a:gd name="T66" fmla="*/ 6 w 9"/>
                  <a:gd name="T67" fmla="*/ 38 h 247"/>
                  <a:gd name="T68" fmla="*/ 6 w 9"/>
                  <a:gd name="T69" fmla="*/ 44 h 247"/>
                  <a:gd name="T70" fmla="*/ 6 w 9"/>
                  <a:gd name="T71" fmla="*/ 68 h 247"/>
                  <a:gd name="T72" fmla="*/ 6 w 9"/>
                  <a:gd name="T73" fmla="*/ 72 h 247"/>
                  <a:gd name="T74" fmla="*/ 6 w 9"/>
                  <a:gd name="T75" fmla="*/ 51 h 247"/>
                  <a:gd name="T76" fmla="*/ 7 w 9"/>
                  <a:gd name="T77" fmla="*/ 36 h 247"/>
                  <a:gd name="T78" fmla="*/ 7 w 9"/>
                  <a:gd name="T79" fmla="*/ 43 h 247"/>
                  <a:gd name="T80" fmla="*/ 7 w 9"/>
                  <a:gd name="T81" fmla="*/ 102 h 247"/>
                  <a:gd name="T82" fmla="*/ 7 w 9"/>
                  <a:gd name="T83" fmla="*/ 86 h 247"/>
                  <a:gd name="T84" fmla="*/ 8 w 9"/>
                  <a:gd name="T85" fmla="*/ 49 h 247"/>
                  <a:gd name="T86" fmla="*/ 8 w 9"/>
                  <a:gd name="T87" fmla="*/ 74 h 247"/>
                  <a:gd name="T88" fmla="*/ 8 w 9"/>
                  <a:gd name="T89" fmla="*/ 247 h 247"/>
                  <a:gd name="T90" fmla="*/ 8 w 9"/>
                  <a:gd name="T91" fmla="*/ 108 h 247"/>
                  <a:gd name="T92" fmla="*/ 8 w 9"/>
                  <a:gd name="T93" fmla="*/ 85 h 247"/>
                  <a:gd name="T94" fmla="*/ 8 w 9"/>
                  <a:gd name="T95" fmla="*/ 76 h 247"/>
                  <a:gd name="T96" fmla="*/ 8 w 9"/>
                  <a:gd name="T97" fmla="*/ 73 h 247"/>
                  <a:gd name="T98" fmla="*/ 9 w 9"/>
                  <a:gd name="T99" fmla="*/ 73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47">
                    <a:moveTo>
                      <a:pt x="0" y="9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1" y="60"/>
                    </a:lnTo>
                    <a:lnTo>
                      <a:pt x="1" y="141"/>
                    </a:lnTo>
                    <a:lnTo>
                      <a:pt x="1" y="68"/>
                    </a:lnTo>
                    <a:lnTo>
                      <a:pt x="1" y="77"/>
                    </a:lnTo>
                    <a:lnTo>
                      <a:pt x="1" y="187"/>
                    </a:lnTo>
                    <a:lnTo>
                      <a:pt x="1" y="100"/>
                    </a:lnTo>
                    <a:lnTo>
                      <a:pt x="2" y="71"/>
                    </a:lnTo>
                    <a:lnTo>
                      <a:pt x="2" y="87"/>
                    </a:lnTo>
                    <a:lnTo>
                      <a:pt x="2" y="96"/>
                    </a:lnTo>
                    <a:lnTo>
                      <a:pt x="2" y="70"/>
                    </a:lnTo>
                    <a:lnTo>
                      <a:pt x="3" y="93"/>
                    </a:lnTo>
                    <a:lnTo>
                      <a:pt x="3" y="139"/>
                    </a:lnTo>
                    <a:lnTo>
                      <a:pt x="3" y="51"/>
                    </a:lnTo>
                    <a:lnTo>
                      <a:pt x="3" y="36"/>
                    </a:lnTo>
                    <a:lnTo>
                      <a:pt x="3" y="54"/>
                    </a:lnTo>
                    <a:lnTo>
                      <a:pt x="3" y="66"/>
                    </a:lnTo>
                    <a:lnTo>
                      <a:pt x="3" y="57"/>
                    </a:lnTo>
                    <a:lnTo>
                      <a:pt x="4" y="66"/>
                    </a:lnTo>
                    <a:lnTo>
                      <a:pt x="4" y="77"/>
                    </a:lnTo>
                    <a:lnTo>
                      <a:pt x="4" y="62"/>
                    </a:lnTo>
                    <a:lnTo>
                      <a:pt x="4" y="39"/>
                    </a:lnTo>
                    <a:lnTo>
                      <a:pt x="5" y="38"/>
                    </a:lnTo>
                    <a:lnTo>
                      <a:pt x="5" y="74"/>
                    </a:lnTo>
                    <a:lnTo>
                      <a:pt x="5" y="97"/>
                    </a:lnTo>
                    <a:lnTo>
                      <a:pt x="5" y="85"/>
                    </a:lnTo>
                    <a:lnTo>
                      <a:pt x="5" y="83"/>
                    </a:lnTo>
                    <a:lnTo>
                      <a:pt x="5" y="82"/>
                    </a:lnTo>
                    <a:lnTo>
                      <a:pt x="5" y="109"/>
                    </a:lnTo>
                    <a:lnTo>
                      <a:pt x="6" y="62"/>
                    </a:lnTo>
                    <a:lnTo>
                      <a:pt x="6" y="38"/>
                    </a:lnTo>
                    <a:lnTo>
                      <a:pt x="6" y="44"/>
                    </a:lnTo>
                    <a:lnTo>
                      <a:pt x="6" y="68"/>
                    </a:lnTo>
                    <a:lnTo>
                      <a:pt x="6" y="72"/>
                    </a:lnTo>
                    <a:lnTo>
                      <a:pt x="6" y="51"/>
                    </a:lnTo>
                    <a:lnTo>
                      <a:pt x="7" y="36"/>
                    </a:lnTo>
                    <a:lnTo>
                      <a:pt x="7" y="43"/>
                    </a:lnTo>
                    <a:lnTo>
                      <a:pt x="7" y="102"/>
                    </a:lnTo>
                    <a:lnTo>
                      <a:pt x="7" y="86"/>
                    </a:lnTo>
                    <a:lnTo>
                      <a:pt x="8" y="49"/>
                    </a:lnTo>
                    <a:lnTo>
                      <a:pt x="8" y="74"/>
                    </a:lnTo>
                    <a:lnTo>
                      <a:pt x="8" y="247"/>
                    </a:lnTo>
                    <a:lnTo>
                      <a:pt x="8" y="108"/>
                    </a:lnTo>
                    <a:lnTo>
                      <a:pt x="8" y="85"/>
                    </a:lnTo>
                    <a:lnTo>
                      <a:pt x="8" y="76"/>
                    </a:lnTo>
                    <a:lnTo>
                      <a:pt x="8" y="73"/>
                    </a:lnTo>
                    <a:lnTo>
                      <a:pt x="9" y="7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6" name="Freeform 325"/>
              <p:cNvSpPr>
                <a:spLocks/>
              </p:cNvSpPr>
              <p:nvPr/>
            </p:nvSpPr>
            <p:spPr bwMode="auto">
              <a:xfrm>
                <a:off x="7489826" y="4171950"/>
                <a:ext cx="14288" cy="430213"/>
              </a:xfrm>
              <a:custGeom>
                <a:avLst/>
                <a:gdLst>
                  <a:gd name="T0" fmla="*/ 0 w 9"/>
                  <a:gd name="T1" fmla="*/ 66 h 271"/>
                  <a:gd name="T2" fmla="*/ 0 w 9"/>
                  <a:gd name="T3" fmla="*/ 74 h 271"/>
                  <a:gd name="T4" fmla="*/ 0 w 9"/>
                  <a:gd name="T5" fmla="*/ 87 h 271"/>
                  <a:gd name="T6" fmla="*/ 0 w 9"/>
                  <a:gd name="T7" fmla="*/ 81 h 271"/>
                  <a:gd name="T8" fmla="*/ 1 w 9"/>
                  <a:gd name="T9" fmla="*/ 60 h 271"/>
                  <a:gd name="T10" fmla="*/ 1 w 9"/>
                  <a:gd name="T11" fmla="*/ 52 h 271"/>
                  <a:gd name="T12" fmla="*/ 1 w 9"/>
                  <a:gd name="T13" fmla="*/ 71 h 271"/>
                  <a:gd name="T14" fmla="*/ 1 w 9"/>
                  <a:gd name="T15" fmla="*/ 127 h 271"/>
                  <a:gd name="T16" fmla="*/ 1 w 9"/>
                  <a:gd name="T17" fmla="*/ 153 h 271"/>
                  <a:gd name="T18" fmla="*/ 1 w 9"/>
                  <a:gd name="T19" fmla="*/ 271 h 271"/>
                  <a:gd name="T20" fmla="*/ 2 w 9"/>
                  <a:gd name="T21" fmla="*/ 125 h 271"/>
                  <a:gd name="T22" fmla="*/ 2 w 9"/>
                  <a:gd name="T23" fmla="*/ 137 h 271"/>
                  <a:gd name="T24" fmla="*/ 2 w 9"/>
                  <a:gd name="T25" fmla="*/ 143 h 271"/>
                  <a:gd name="T26" fmla="*/ 2 w 9"/>
                  <a:gd name="T27" fmla="*/ 72 h 271"/>
                  <a:gd name="T28" fmla="*/ 2 w 9"/>
                  <a:gd name="T29" fmla="*/ 73 h 271"/>
                  <a:gd name="T30" fmla="*/ 3 w 9"/>
                  <a:gd name="T31" fmla="*/ 93 h 271"/>
                  <a:gd name="T32" fmla="*/ 3 w 9"/>
                  <a:gd name="T33" fmla="*/ 101 h 271"/>
                  <a:gd name="T34" fmla="*/ 3 w 9"/>
                  <a:gd name="T35" fmla="*/ 144 h 271"/>
                  <a:gd name="T36" fmla="*/ 3 w 9"/>
                  <a:gd name="T37" fmla="*/ 175 h 271"/>
                  <a:gd name="T38" fmla="*/ 3 w 9"/>
                  <a:gd name="T39" fmla="*/ 108 h 271"/>
                  <a:gd name="T40" fmla="*/ 3 w 9"/>
                  <a:gd name="T41" fmla="*/ 98 h 271"/>
                  <a:gd name="T42" fmla="*/ 4 w 9"/>
                  <a:gd name="T43" fmla="*/ 146 h 271"/>
                  <a:gd name="T44" fmla="*/ 4 w 9"/>
                  <a:gd name="T45" fmla="*/ 175 h 271"/>
                  <a:gd name="T46" fmla="*/ 4 w 9"/>
                  <a:gd name="T47" fmla="*/ 194 h 271"/>
                  <a:gd name="T48" fmla="*/ 4 w 9"/>
                  <a:gd name="T49" fmla="*/ 148 h 271"/>
                  <a:gd name="T50" fmla="*/ 4 w 9"/>
                  <a:gd name="T51" fmla="*/ 106 h 271"/>
                  <a:gd name="T52" fmla="*/ 4 w 9"/>
                  <a:gd name="T53" fmla="*/ 59 h 271"/>
                  <a:gd name="T54" fmla="*/ 4 w 9"/>
                  <a:gd name="T55" fmla="*/ 47 h 271"/>
                  <a:gd name="T56" fmla="*/ 5 w 9"/>
                  <a:gd name="T57" fmla="*/ 51 h 271"/>
                  <a:gd name="T58" fmla="*/ 5 w 9"/>
                  <a:gd name="T59" fmla="*/ 28 h 271"/>
                  <a:gd name="T60" fmla="*/ 5 w 9"/>
                  <a:gd name="T61" fmla="*/ 26 h 271"/>
                  <a:gd name="T62" fmla="*/ 5 w 9"/>
                  <a:gd name="T63" fmla="*/ 77 h 271"/>
                  <a:gd name="T64" fmla="*/ 6 w 9"/>
                  <a:gd name="T65" fmla="*/ 115 h 271"/>
                  <a:gd name="T66" fmla="*/ 6 w 9"/>
                  <a:gd name="T67" fmla="*/ 55 h 271"/>
                  <a:gd name="T68" fmla="*/ 6 w 9"/>
                  <a:gd name="T69" fmla="*/ 69 h 271"/>
                  <a:gd name="T70" fmla="*/ 6 w 9"/>
                  <a:gd name="T71" fmla="*/ 148 h 271"/>
                  <a:gd name="T72" fmla="*/ 6 w 9"/>
                  <a:gd name="T73" fmla="*/ 97 h 271"/>
                  <a:gd name="T74" fmla="*/ 6 w 9"/>
                  <a:gd name="T75" fmla="*/ 47 h 271"/>
                  <a:gd name="T76" fmla="*/ 7 w 9"/>
                  <a:gd name="T77" fmla="*/ 16 h 271"/>
                  <a:gd name="T78" fmla="*/ 7 w 9"/>
                  <a:gd name="T79" fmla="*/ 1 h 271"/>
                  <a:gd name="T80" fmla="*/ 7 w 9"/>
                  <a:gd name="T81" fmla="*/ 0 h 271"/>
                  <a:gd name="T82" fmla="*/ 7 w 9"/>
                  <a:gd name="T83" fmla="*/ 10 h 271"/>
                  <a:gd name="T84" fmla="*/ 7 w 9"/>
                  <a:gd name="T85" fmla="*/ 27 h 271"/>
                  <a:gd name="T86" fmla="*/ 8 w 9"/>
                  <a:gd name="T87" fmla="*/ 48 h 271"/>
                  <a:gd name="T88" fmla="*/ 8 w 9"/>
                  <a:gd name="T89" fmla="*/ 70 h 271"/>
                  <a:gd name="T90" fmla="*/ 8 w 9"/>
                  <a:gd name="T91" fmla="*/ 111 h 271"/>
                  <a:gd name="T92" fmla="*/ 8 w 9"/>
                  <a:gd name="T93" fmla="*/ 99 h 271"/>
                  <a:gd name="T94" fmla="*/ 8 w 9"/>
                  <a:gd name="T95" fmla="*/ 46 h 271"/>
                  <a:gd name="T96" fmla="*/ 8 w 9"/>
                  <a:gd name="T97" fmla="*/ 40 h 271"/>
                  <a:gd name="T98" fmla="*/ 9 w 9"/>
                  <a:gd name="T99" fmla="*/ 74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71">
                    <a:moveTo>
                      <a:pt x="0" y="66"/>
                    </a:moveTo>
                    <a:lnTo>
                      <a:pt x="0" y="74"/>
                    </a:lnTo>
                    <a:lnTo>
                      <a:pt x="0" y="87"/>
                    </a:lnTo>
                    <a:lnTo>
                      <a:pt x="0" y="81"/>
                    </a:lnTo>
                    <a:lnTo>
                      <a:pt x="1" y="60"/>
                    </a:lnTo>
                    <a:lnTo>
                      <a:pt x="1" y="52"/>
                    </a:lnTo>
                    <a:lnTo>
                      <a:pt x="1" y="71"/>
                    </a:lnTo>
                    <a:lnTo>
                      <a:pt x="1" y="127"/>
                    </a:lnTo>
                    <a:lnTo>
                      <a:pt x="1" y="153"/>
                    </a:lnTo>
                    <a:lnTo>
                      <a:pt x="1" y="271"/>
                    </a:lnTo>
                    <a:lnTo>
                      <a:pt x="2" y="125"/>
                    </a:lnTo>
                    <a:lnTo>
                      <a:pt x="2" y="137"/>
                    </a:lnTo>
                    <a:lnTo>
                      <a:pt x="2" y="143"/>
                    </a:lnTo>
                    <a:lnTo>
                      <a:pt x="2" y="72"/>
                    </a:lnTo>
                    <a:lnTo>
                      <a:pt x="2" y="73"/>
                    </a:lnTo>
                    <a:lnTo>
                      <a:pt x="3" y="93"/>
                    </a:lnTo>
                    <a:lnTo>
                      <a:pt x="3" y="101"/>
                    </a:lnTo>
                    <a:lnTo>
                      <a:pt x="3" y="144"/>
                    </a:lnTo>
                    <a:lnTo>
                      <a:pt x="3" y="175"/>
                    </a:lnTo>
                    <a:lnTo>
                      <a:pt x="3" y="108"/>
                    </a:lnTo>
                    <a:lnTo>
                      <a:pt x="3" y="98"/>
                    </a:lnTo>
                    <a:lnTo>
                      <a:pt x="4" y="146"/>
                    </a:lnTo>
                    <a:lnTo>
                      <a:pt x="4" y="175"/>
                    </a:lnTo>
                    <a:lnTo>
                      <a:pt x="4" y="194"/>
                    </a:lnTo>
                    <a:lnTo>
                      <a:pt x="4" y="148"/>
                    </a:lnTo>
                    <a:lnTo>
                      <a:pt x="4" y="106"/>
                    </a:lnTo>
                    <a:lnTo>
                      <a:pt x="4" y="59"/>
                    </a:lnTo>
                    <a:lnTo>
                      <a:pt x="4" y="47"/>
                    </a:lnTo>
                    <a:lnTo>
                      <a:pt x="5" y="51"/>
                    </a:lnTo>
                    <a:lnTo>
                      <a:pt x="5" y="28"/>
                    </a:lnTo>
                    <a:lnTo>
                      <a:pt x="5" y="26"/>
                    </a:lnTo>
                    <a:lnTo>
                      <a:pt x="5" y="77"/>
                    </a:lnTo>
                    <a:lnTo>
                      <a:pt x="6" y="115"/>
                    </a:lnTo>
                    <a:lnTo>
                      <a:pt x="6" y="55"/>
                    </a:lnTo>
                    <a:lnTo>
                      <a:pt x="6" y="69"/>
                    </a:lnTo>
                    <a:lnTo>
                      <a:pt x="6" y="148"/>
                    </a:lnTo>
                    <a:lnTo>
                      <a:pt x="6" y="97"/>
                    </a:lnTo>
                    <a:lnTo>
                      <a:pt x="6" y="47"/>
                    </a:lnTo>
                    <a:lnTo>
                      <a:pt x="7" y="16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10"/>
                    </a:lnTo>
                    <a:lnTo>
                      <a:pt x="7" y="27"/>
                    </a:lnTo>
                    <a:lnTo>
                      <a:pt x="8" y="48"/>
                    </a:lnTo>
                    <a:lnTo>
                      <a:pt x="8" y="70"/>
                    </a:lnTo>
                    <a:lnTo>
                      <a:pt x="8" y="111"/>
                    </a:lnTo>
                    <a:lnTo>
                      <a:pt x="8" y="99"/>
                    </a:lnTo>
                    <a:lnTo>
                      <a:pt x="8" y="46"/>
                    </a:lnTo>
                    <a:lnTo>
                      <a:pt x="8" y="40"/>
                    </a:lnTo>
                    <a:lnTo>
                      <a:pt x="9" y="7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7" name="Freeform 326"/>
              <p:cNvSpPr>
                <a:spLocks/>
              </p:cNvSpPr>
              <p:nvPr/>
            </p:nvSpPr>
            <p:spPr bwMode="auto">
              <a:xfrm>
                <a:off x="7504113" y="4175125"/>
                <a:ext cx="12700" cy="358775"/>
              </a:xfrm>
              <a:custGeom>
                <a:avLst/>
                <a:gdLst>
                  <a:gd name="T0" fmla="*/ 0 w 8"/>
                  <a:gd name="T1" fmla="*/ 72 h 226"/>
                  <a:gd name="T2" fmla="*/ 0 w 8"/>
                  <a:gd name="T3" fmla="*/ 113 h 226"/>
                  <a:gd name="T4" fmla="*/ 0 w 8"/>
                  <a:gd name="T5" fmla="*/ 71 h 226"/>
                  <a:gd name="T6" fmla="*/ 0 w 8"/>
                  <a:gd name="T7" fmla="*/ 65 h 226"/>
                  <a:gd name="T8" fmla="*/ 1 w 8"/>
                  <a:gd name="T9" fmla="*/ 79 h 226"/>
                  <a:gd name="T10" fmla="*/ 1 w 8"/>
                  <a:gd name="T11" fmla="*/ 92 h 226"/>
                  <a:gd name="T12" fmla="*/ 1 w 8"/>
                  <a:gd name="T13" fmla="*/ 77 h 226"/>
                  <a:gd name="T14" fmla="*/ 1 w 8"/>
                  <a:gd name="T15" fmla="*/ 35 h 226"/>
                  <a:gd name="T16" fmla="*/ 1 w 8"/>
                  <a:gd name="T17" fmla="*/ 13 h 226"/>
                  <a:gd name="T18" fmla="*/ 1 w 8"/>
                  <a:gd name="T19" fmla="*/ 15 h 226"/>
                  <a:gd name="T20" fmla="*/ 1 w 8"/>
                  <a:gd name="T21" fmla="*/ 38 h 226"/>
                  <a:gd name="T22" fmla="*/ 2 w 8"/>
                  <a:gd name="T23" fmla="*/ 58 h 226"/>
                  <a:gd name="T24" fmla="*/ 2 w 8"/>
                  <a:gd name="T25" fmla="*/ 39 h 226"/>
                  <a:gd name="T26" fmla="*/ 2 w 8"/>
                  <a:gd name="T27" fmla="*/ 17 h 226"/>
                  <a:gd name="T28" fmla="*/ 2 w 8"/>
                  <a:gd name="T29" fmla="*/ 25 h 226"/>
                  <a:gd name="T30" fmla="*/ 2 w 8"/>
                  <a:gd name="T31" fmla="*/ 80 h 226"/>
                  <a:gd name="T32" fmla="*/ 2 w 8"/>
                  <a:gd name="T33" fmla="*/ 110 h 226"/>
                  <a:gd name="T34" fmla="*/ 3 w 8"/>
                  <a:gd name="T35" fmla="*/ 80 h 226"/>
                  <a:gd name="T36" fmla="*/ 3 w 8"/>
                  <a:gd name="T37" fmla="*/ 91 h 226"/>
                  <a:gd name="T38" fmla="*/ 3 w 8"/>
                  <a:gd name="T39" fmla="*/ 226 h 226"/>
                  <a:gd name="T40" fmla="*/ 3 w 8"/>
                  <a:gd name="T41" fmla="*/ 77 h 226"/>
                  <a:gd name="T42" fmla="*/ 3 w 8"/>
                  <a:gd name="T43" fmla="*/ 46 h 226"/>
                  <a:gd name="T44" fmla="*/ 4 w 8"/>
                  <a:gd name="T45" fmla="*/ 62 h 226"/>
                  <a:gd name="T46" fmla="*/ 4 w 8"/>
                  <a:gd name="T47" fmla="*/ 111 h 226"/>
                  <a:gd name="T48" fmla="*/ 4 w 8"/>
                  <a:gd name="T49" fmla="*/ 107 h 226"/>
                  <a:gd name="T50" fmla="*/ 4 w 8"/>
                  <a:gd name="T51" fmla="*/ 72 h 226"/>
                  <a:gd name="T52" fmla="*/ 4 w 8"/>
                  <a:gd name="T53" fmla="*/ 43 h 226"/>
                  <a:gd name="T54" fmla="*/ 4 w 8"/>
                  <a:gd name="T55" fmla="*/ 22 h 226"/>
                  <a:gd name="T56" fmla="*/ 5 w 8"/>
                  <a:gd name="T57" fmla="*/ 16 h 226"/>
                  <a:gd name="T58" fmla="*/ 5 w 8"/>
                  <a:gd name="T59" fmla="*/ 26 h 226"/>
                  <a:gd name="T60" fmla="*/ 5 w 8"/>
                  <a:gd name="T61" fmla="*/ 43 h 226"/>
                  <a:gd name="T62" fmla="*/ 5 w 8"/>
                  <a:gd name="T63" fmla="*/ 54 h 226"/>
                  <a:gd name="T64" fmla="*/ 6 w 8"/>
                  <a:gd name="T65" fmla="*/ 51 h 226"/>
                  <a:gd name="T66" fmla="*/ 6 w 8"/>
                  <a:gd name="T67" fmla="*/ 42 h 226"/>
                  <a:gd name="T68" fmla="*/ 6 w 8"/>
                  <a:gd name="T69" fmla="*/ 42 h 226"/>
                  <a:gd name="T70" fmla="*/ 6 w 8"/>
                  <a:gd name="T71" fmla="*/ 63 h 226"/>
                  <a:gd name="T72" fmla="*/ 6 w 8"/>
                  <a:gd name="T73" fmla="*/ 74 h 226"/>
                  <a:gd name="T74" fmla="*/ 6 w 8"/>
                  <a:gd name="T75" fmla="*/ 36 h 226"/>
                  <a:gd name="T76" fmla="*/ 6 w 8"/>
                  <a:gd name="T77" fmla="*/ 10 h 226"/>
                  <a:gd name="T78" fmla="*/ 7 w 8"/>
                  <a:gd name="T79" fmla="*/ 0 h 226"/>
                  <a:gd name="T80" fmla="*/ 7 w 8"/>
                  <a:gd name="T81" fmla="*/ 1 h 226"/>
                  <a:gd name="T82" fmla="*/ 7 w 8"/>
                  <a:gd name="T83" fmla="*/ 16 h 226"/>
                  <a:gd name="T84" fmla="*/ 7 w 8"/>
                  <a:gd name="T85" fmla="*/ 38 h 226"/>
                  <a:gd name="T86" fmla="*/ 8 w 8"/>
                  <a:gd name="T87" fmla="*/ 55 h 226"/>
                  <a:gd name="T88" fmla="*/ 8 w 8"/>
                  <a:gd name="T89" fmla="*/ 57 h 226"/>
                  <a:gd name="T90" fmla="*/ 8 w 8"/>
                  <a:gd name="T91" fmla="*/ 55 h 226"/>
                  <a:gd name="T92" fmla="*/ 8 w 8"/>
                  <a:gd name="T93" fmla="*/ 33 h 226"/>
                  <a:gd name="T94" fmla="*/ 8 w 8"/>
                  <a:gd name="T95" fmla="*/ 7 h 226"/>
                  <a:gd name="T96" fmla="*/ 8 w 8"/>
                  <a:gd name="T97" fmla="*/ 8 h 226"/>
                  <a:gd name="T98" fmla="*/ 8 w 8"/>
                  <a:gd name="T99" fmla="*/ 52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226">
                    <a:moveTo>
                      <a:pt x="0" y="72"/>
                    </a:moveTo>
                    <a:lnTo>
                      <a:pt x="0" y="113"/>
                    </a:lnTo>
                    <a:lnTo>
                      <a:pt x="0" y="71"/>
                    </a:lnTo>
                    <a:lnTo>
                      <a:pt x="0" y="65"/>
                    </a:lnTo>
                    <a:lnTo>
                      <a:pt x="1" y="79"/>
                    </a:lnTo>
                    <a:lnTo>
                      <a:pt x="1" y="92"/>
                    </a:lnTo>
                    <a:lnTo>
                      <a:pt x="1" y="77"/>
                    </a:lnTo>
                    <a:lnTo>
                      <a:pt x="1" y="35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1" y="38"/>
                    </a:lnTo>
                    <a:lnTo>
                      <a:pt x="2" y="58"/>
                    </a:lnTo>
                    <a:lnTo>
                      <a:pt x="2" y="39"/>
                    </a:lnTo>
                    <a:lnTo>
                      <a:pt x="2" y="17"/>
                    </a:lnTo>
                    <a:lnTo>
                      <a:pt x="2" y="25"/>
                    </a:lnTo>
                    <a:lnTo>
                      <a:pt x="2" y="80"/>
                    </a:lnTo>
                    <a:lnTo>
                      <a:pt x="2" y="110"/>
                    </a:lnTo>
                    <a:lnTo>
                      <a:pt x="3" y="80"/>
                    </a:lnTo>
                    <a:lnTo>
                      <a:pt x="3" y="91"/>
                    </a:lnTo>
                    <a:lnTo>
                      <a:pt x="3" y="226"/>
                    </a:lnTo>
                    <a:lnTo>
                      <a:pt x="3" y="77"/>
                    </a:lnTo>
                    <a:lnTo>
                      <a:pt x="3" y="46"/>
                    </a:lnTo>
                    <a:lnTo>
                      <a:pt x="4" y="62"/>
                    </a:lnTo>
                    <a:lnTo>
                      <a:pt x="4" y="111"/>
                    </a:lnTo>
                    <a:lnTo>
                      <a:pt x="4" y="107"/>
                    </a:lnTo>
                    <a:lnTo>
                      <a:pt x="4" y="72"/>
                    </a:lnTo>
                    <a:lnTo>
                      <a:pt x="4" y="43"/>
                    </a:lnTo>
                    <a:lnTo>
                      <a:pt x="4" y="22"/>
                    </a:lnTo>
                    <a:lnTo>
                      <a:pt x="5" y="16"/>
                    </a:lnTo>
                    <a:lnTo>
                      <a:pt x="5" y="26"/>
                    </a:lnTo>
                    <a:lnTo>
                      <a:pt x="5" y="43"/>
                    </a:lnTo>
                    <a:lnTo>
                      <a:pt x="5" y="54"/>
                    </a:lnTo>
                    <a:lnTo>
                      <a:pt x="6" y="51"/>
                    </a:lnTo>
                    <a:lnTo>
                      <a:pt x="6" y="42"/>
                    </a:lnTo>
                    <a:lnTo>
                      <a:pt x="6" y="42"/>
                    </a:lnTo>
                    <a:lnTo>
                      <a:pt x="6" y="63"/>
                    </a:lnTo>
                    <a:lnTo>
                      <a:pt x="6" y="74"/>
                    </a:lnTo>
                    <a:lnTo>
                      <a:pt x="6" y="36"/>
                    </a:lnTo>
                    <a:lnTo>
                      <a:pt x="6" y="1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7" y="16"/>
                    </a:lnTo>
                    <a:lnTo>
                      <a:pt x="7" y="38"/>
                    </a:lnTo>
                    <a:lnTo>
                      <a:pt x="8" y="55"/>
                    </a:lnTo>
                    <a:lnTo>
                      <a:pt x="8" y="57"/>
                    </a:lnTo>
                    <a:lnTo>
                      <a:pt x="8" y="55"/>
                    </a:lnTo>
                    <a:lnTo>
                      <a:pt x="8" y="33"/>
                    </a:lnTo>
                    <a:lnTo>
                      <a:pt x="8" y="7"/>
                    </a:lnTo>
                    <a:lnTo>
                      <a:pt x="8" y="8"/>
                    </a:lnTo>
                    <a:lnTo>
                      <a:pt x="8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8" name="Freeform 327"/>
              <p:cNvSpPr>
                <a:spLocks/>
              </p:cNvSpPr>
              <p:nvPr/>
            </p:nvSpPr>
            <p:spPr bwMode="auto">
              <a:xfrm>
                <a:off x="7516813" y="4171950"/>
                <a:ext cx="14288" cy="209550"/>
              </a:xfrm>
              <a:custGeom>
                <a:avLst/>
                <a:gdLst>
                  <a:gd name="T0" fmla="*/ 0 w 9"/>
                  <a:gd name="T1" fmla="*/ 54 h 132"/>
                  <a:gd name="T2" fmla="*/ 1 w 9"/>
                  <a:gd name="T3" fmla="*/ 81 h 132"/>
                  <a:gd name="T4" fmla="*/ 1 w 9"/>
                  <a:gd name="T5" fmla="*/ 19 h 132"/>
                  <a:gd name="T6" fmla="*/ 1 w 9"/>
                  <a:gd name="T7" fmla="*/ 0 h 132"/>
                  <a:gd name="T8" fmla="*/ 1 w 9"/>
                  <a:gd name="T9" fmla="*/ 1 h 132"/>
                  <a:gd name="T10" fmla="*/ 1 w 9"/>
                  <a:gd name="T11" fmla="*/ 24 h 132"/>
                  <a:gd name="T12" fmla="*/ 1 w 9"/>
                  <a:gd name="T13" fmla="*/ 84 h 132"/>
                  <a:gd name="T14" fmla="*/ 2 w 9"/>
                  <a:gd name="T15" fmla="*/ 84 h 132"/>
                  <a:gd name="T16" fmla="*/ 2 w 9"/>
                  <a:gd name="T17" fmla="*/ 90 h 132"/>
                  <a:gd name="T18" fmla="*/ 2 w 9"/>
                  <a:gd name="T19" fmla="*/ 122 h 132"/>
                  <a:gd name="T20" fmla="*/ 2 w 9"/>
                  <a:gd name="T21" fmla="*/ 114 h 132"/>
                  <a:gd name="T22" fmla="*/ 3 w 9"/>
                  <a:gd name="T23" fmla="*/ 125 h 132"/>
                  <a:gd name="T24" fmla="*/ 3 w 9"/>
                  <a:gd name="T25" fmla="*/ 98 h 132"/>
                  <a:gd name="T26" fmla="*/ 3 w 9"/>
                  <a:gd name="T27" fmla="*/ 132 h 132"/>
                  <a:gd name="T28" fmla="*/ 3 w 9"/>
                  <a:gd name="T29" fmla="*/ 88 h 132"/>
                  <a:gd name="T30" fmla="*/ 3 w 9"/>
                  <a:gd name="T31" fmla="*/ 60 h 132"/>
                  <a:gd name="T32" fmla="*/ 3 w 9"/>
                  <a:gd name="T33" fmla="*/ 70 h 132"/>
                  <a:gd name="T34" fmla="*/ 3 w 9"/>
                  <a:gd name="T35" fmla="*/ 94 h 132"/>
                  <a:gd name="T36" fmla="*/ 4 w 9"/>
                  <a:gd name="T37" fmla="*/ 103 h 132"/>
                  <a:gd name="T38" fmla="*/ 4 w 9"/>
                  <a:gd name="T39" fmla="*/ 96 h 132"/>
                  <a:gd name="T40" fmla="*/ 4 w 9"/>
                  <a:gd name="T41" fmla="*/ 108 h 132"/>
                  <a:gd name="T42" fmla="*/ 4 w 9"/>
                  <a:gd name="T43" fmla="*/ 125 h 132"/>
                  <a:gd name="T44" fmla="*/ 5 w 9"/>
                  <a:gd name="T45" fmla="*/ 102 h 132"/>
                  <a:gd name="T46" fmla="*/ 5 w 9"/>
                  <a:gd name="T47" fmla="*/ 74 h 132"/>
                  <a:gd name="T48" fmla="*/ 5 w 9"/>
                  <a:gd name="T49" fmla="*/ 49 h 132"/>
                  <a:gd name="T50" fmla="*/ 5 w 9"/>
                  <a:gd name="T51" fmla="*/ 43 h 132"/>
                  <a:gd name="T52" fmla="*/ 5 w 9"/>
                  <a:gd name="T53" fmla="*/ 60 h 132"/>
                  <a:gd name="T54" fmla="*/ 5 w 9"/>
                  <a:gd name="T55" fmla="*/ 97 h 132"/>
                  <a:gd name="T56" fmla="*/ 6 w 9"/>
                  <a:gd name="T57" fmla="*/ 102 h 132"/>
                  <a:gd name="T58" fmla="*/ 6 w 9"/>
                  <a:gd name="T59" fmla="*/ 89 h 132"/>
                  <a:gd name="T60" fmla="*/ 6 w 9"/>
                  <a:gd name="T61" fmla="*/ 78 h 132"/>
                  <a:gd name="T62" fmla="*/ 6 w 9"/>
                  <a:gd name="T63" fmla="*/ 74 h 132"/>
                  <a:gd name="T64" fmla="*/ 6 w 9"/>
                  <a:gd name="T65" fmla="*/ 90 h 132"/>
                  <a:gd name="T66" fmla="*/ 7 w 9"/>
                  <a:gd name="T67" fmla="*/ 94 h 132"/>
                  <a:gd name="T68" fmla="*/ 7 w 9"/>
                  <a:gd name="T69" fmla="*/ 74 h 132"/>
                  <a:gd name="T70" fmla="*/ 7 w 9"/>
                  <a:gd name="T71" fmla="*/ 67 h 132"/>
                  <a:gd name="T72" fmla="*/ 7 w 9"/>
                  <a:gd name="T73" fmla="*/ 77 h 132"/>
                  <a:gd name="T74" fmla="*/ 7 w 9"/>
                  <a:gd name="T75" fmla="*/ 75 h 132"/>
                  <a:gd name="T76" fmla="*/ 7 w 9"/>
                  <a:gd name="T77" fmla="*/ 73 h 132"/>
                  <a:gd name="T78" fmla="*/ 8 w 9"/>
                  <a:gd name="T79" fmla="*/ 86 h 132"/>
                  <a:gd name="T80" fmla="*/ 8 w 9"/>
                  <a:gd name="T81" fmla="*/ 60 h 132"/>
                  <a:gd name="T82" fmla="*/ 8 w 9"/>
                  <a:gd name="T83" fmla="*/ 66 h 132"/>
                  <a:gd name="T84" fmla="*/ 8 w 9"/>
                  <a:gd name="T85" fmla="*/ 122 h 132"/>
                  <a:gd name="T86" fmla="*/ 9 w 9"/>
                  <a:gd name="T87" fmla="*/ 47 h 132"/>
                  <a:gd name="T88" fmla="*/ 9 w 9"/>
                  <a:gd name="T89" fmla="*/ 23 h 132"/>
                  <a:gd name="T90" fmla="*/ 9 w 9"/>
                  <a:gd name="T91" fmla="*/ 20 h 132"/>
                  <a:gd name="T92" fmla="*/ 9 w 9"/>
                  <a:gd name="T93" fmla="*/ 20 h 132"/>
                  <a:gd name="T94" fmla="*/ 9 w 9"/>
                  <a:gd name="T95" fmla="*/ 23 h 132"/>
                  <a:gd name="T96" fmla="*/ 9 w 9"/>
                  <a:gd name="T97" fmla="*/ 41 h 132"/>
                  <a:gd name="T98" fmla="*/ 9 w 9"/>
                  <a:gd name="T99" fmla="*/ 67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2">
                    <a:moveTo>
                      <a:pt x="0" y="54"/>
                    </a:moveTo>
                    <a:lnTo>
                      <a:pt x="1" y="81"/>
                    </a:lnTo>
                    <a:lnTo>
                      <a:pt x="1" y="19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24"/>
                    </a:lnTo>
                    <a:lnTo>
                      <a:pt x="1" y="84"/>
                    </a:lnTo>
                    <a:lnTo>
                      <a:pt x="2" y="84"/>
                    </a:lnTo>
                    <a:lnTo>
                      <a:pt x="2" y="90"/>
                    </a:lnTo>
                    <a:lnTo>
                      <a:pt x="2" y="122"/>
                    </a:lnTo>
                    <a:lnTo>
                      <a:pt x="2" y="114"/>
                    </a:lnTo>
                    <a:lnTo>
                      <a:pt x="3" y="125"/>
                    </a:lnTo>
                    <a:lnTo>
                      <a:pt x="3" y="98"/>
                    </a:lnTo>
                    <a:lnTo>
                      <a:pt x="3" y="132"/>
                    </a:lnTo>
                    <a:lnTo>
                      <a:pt x="3" y="88"/>
                    </a:lnTo>
                    <a:lnTo>
                      <a:pt x="3" y="60"/>
                    </a:lnTo>
                    <a:lnTo>
                      <a:pt x="3" y="70"/>
                    </a:lnTo>
                    <a:lnTo>
                      <a:pt x="3" y="94"/>
                    </a:lnTo>
                    <a:lnTo>
                      <a:pt x="4" y="103"/>
                    </a:lnTo>
                    <a:lnTo>
                      <a:pt x="4" y="96"/>
                    </a:lnTo>
                    <a:lnTo>
                      <a:pt x="4" y="108"/>
                    </a:lnTo>
                    <a:lnTo>
                      <a:pt x="4" y="125"/>
                    </a:lnTo>
                    <a:lnTo>
                      <a:pt x="5" y="102"/>
                    </a:lnTo>
                    <a:lnTo>
                      <a:pt x="5" y="74"/>
                    </a:lnTo>
                    <a:lnTo>
                      <a:pt x="5" y="49"/>
                    </a:lnTo>
                    <a:lnTo>
                      <a:pt x="5" y="43"/>
                    </a:lnTo>
                    <a:lnTo>
                      <a:pt x="5" y="60"/>
                    </a:lnTo>
                    <a:lnTo>
                      <a:pt x="5" y="97"/>
                    </a:lnTo>
                    <a:lnTo>
                      <a:pt x="6" y="102"/>
                    </a:lnTo>
                    <a:lnTo>
                      <a:pt x="6" y="89"/>
                    </a:lnTo>
                    <a:lnTo>
                      <a:pt x="6" y="78"/>
                    </a:lnTo>
                    <a:lnTo>
                      <a:pt x="6" y="74"/>
                    </a:lnTo>
                    <a:lnTo>
                      <a:pt x="6" y="90"/>
                    </a:lnTo>
                    <a:lnTo>
                      <a:pt x="7" y="94"/>
                    </a:lnTo>
                    <a:lnTo>
                      <a:pt x="7" y="74"/>
                    </a:lnTo>
                    <a:lnTo>
                      <a:pt x="7" y="67"/>
                    </a:lnTo>
                    <a:lnTo>
                      <a:pt x="7" y="77"/>
                    </a:lnTo>
                    <a:lnTo>
                      <a:pt x="7" y="75"/>
                    </a:lnTo>
                    <a:lnTo>
                      <a:pt x="7" y="73"/>
                    </a:lnTo>
                    <a:lnTo>
                      <a:pt x="8" y="86"/>
                    </a:lnTo>
                    <a:lnTo>
                      <a:pt x="8" y="60"/>
                    </a:lnTo>
                    <a:lnTo>
                      <a:pt x="8" y="66"/>
                    </a:lnTo>
                    <a:lnTo>
                      <a:pt x="8" y="122"/>
                    </a:lnTo>
                    <a:lnTo>
                      <a:pt x="9" y="47"/>
                    </a:lnTo>
                    <a:lnTo>
                      <a:pt x="9" y="23"/>
                    </a:lnTo>
                    <a:lnTo>
                      <a:pt x="9" y="20"/>
                    </a:lnTo>
                    <a:lnTo>
                      <a:pt x="9" y="20"/>
                    </a:lnTo>
                    <a:lnTo>
                      <a:pt x="9" y="23"/>
                    </a:lnTo>
                    <a:lnTo>
                      <a:pt x="9" y="41"/>
                    </a:lnTo>
                    <a:lnTo>
                      <a:pt x="9" y="6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9" name="Freeform 328"/>
              <p:cNvSpPr>
                <a:spLocks/>
              </p:cNvSpPr>
              <p:nvPr/>
            </p:nvSpPr>
            <p:spPr bwMode="auto">
              <a:xfrm>
                <a:off x="7531101" y="4165600"/>
                <a:ext cx="14288" cy="311150"/>
              </a:xfrm>
              <a:custGeom>
                <a:avLst/>
                <a:gdLst>
                  <a:gd name="T0" fmla="*/ 0 w 9"/>
                  <a:gd name="T1" fmla="*/ 71 h 196"/>
                  <a:gd name="T2" fmla="*/ 1 w 9"/>
                  <a:gd name="T3" fmla="*/ 43 h 196"/>
                  <a:gd name="T4" fmla="*/ 1 w 9"/>
                  <a:gd name="T5" fmla="*/ 27 h 196"/>
                  <a:gd name="T6" fmla="*/ 1 w 9"/>
                  <a:gd name="T7" fmla="*/ 34 h 196"/>
                  <a:gd name="T8" fmla="*/ 1 w 9"/>
                  <a:gd name="T9" fmla="*/ 50 h 196"/>
                  <a:gd name="T10" fmla="*/ 1 w 9"/>
                  <a:gd name="T11" fmla="*/ 42 h 196"/>
                  <a:gd name="T12" fmla="*/ 1 w 9"/>
                  <a:gd name="T13" fmla="*/ 31 h 196"/>
                  <a:gd name="T14" fmla="*/ 2 w 9"/>
                  <a:gd name="T15" fmla="*/ 40 h 196"/>
                  <a:gd name="T16" fmla="*/ 2 w 9"/>
                  <a:gd name="T17" fmla="*/ 81 h 196"/>
                  <a:gd name="T18" fmla="*/ 2 w 9"/>
                  <a:gd name="T19" fmla="*/ 143 h 196"/>
                  <a:gd name="T20" fmla="*/ 2 w 9"/>
                  <a:gd name="T21" fmla="*/ 196 h 196"/>
                  <a:gd name="T22" fmla="*/ 2 w 9"/>
                  <a:gd name="T23" fmla="*/ 133 h 196"/>
                  <a:gd name="T24" fmla="*/ 3 w 9"/>
                  <a:gd name="T25" fmla="*/ 89 h 196"/>
                  <a:gd name="T26" fmla="*/ 3 w 9"/>
                  <a:gd name="T27" fmla="*/ 90 h 196"/>
                  <a:gd name="T28" fmla="*/ 3 w 9"/>
                  <a:gd name="T29" fmla="*/ 138 h 196"/>
                  <a:gd name="T30" fmla="*/ 3 w 9"/>
                  <a:gd name="T31" fmla="*/ 184 h 196"/>
                  <a:gd name="T32" fmla="*/ 3 w 9"/>
                  <a:gd name="T33" fmla="*/ 118 h 196"/>
                  <a:gd name="T34" fmla="*/ 3 w 9"/>
                  <a:gd name="T35" fmla="*/ 97 h 196"/>
                  <a:gd name="T36" fmla="*/ 4 w 9"/>
                  <a:gd name="T37" fmla="*/ 75 h 196"/>
                  <a:gd name="T38" fmla="*/ 4 w 9"/>
                  <a:gd name="T39" fmla="*/ 85 h 196"/>
                  <a:gd name="T40" fmla="*/ 4 w 9"/>
                  <a:gd name="T41" fmla="*/ 175 h 196"/>
                  <a:gd name="T42" fmla="*/ 4 w 9"/>
                  <a:gd name="T43" fmla="*/ 57 h 196"/>
                  <a:gd name="T44" fmla="*/ 5 w 9"/>
                  <a:gd name="T45" fmla="*/ 30 h 196"/>
                  <a:gd name="T46" fmla="*/ 5 w 9"/>
                  <a:gd name="T47" fmla="*/ 37 h 196"/>
                  <a:gd name="T48" fmla="*/ 5 w 9"/>
                  <a:gd name="T49" fmla="*/ 69 h 196"/>
                  <a:gd name="T50" fmla="*/ 5 w 9"/>
                  <a:gd name="T51" fmla="*/ 100 h 196"/>
                  <a:gd name="T52" fmla="*/ 5 w 9"/>
                  <a:gd name="T53" fmla="*/ 83 h 196"/>
                  <a:gd name="T54" fmla="*/ 5 w 9"/>
                  <a:gd name="T55" fmla="*/ 76 h 196"/>
                  <a:gd name="T56" fmla="*/ 5 w 9"/>
                  <a:gd name="T57" fmla="*/ 85 h 196"/>
                  <a:gd name="T58" fmla="*/ 6 w 9"/>
                  <a:gd name="T59" fmla="*/ 74 h 196"/>
                  <a:gd name="T60" fmla="*/ 6 w 9"/>
                  <a:gd name="T61" fmla="*/ 67 h 196"/>
                  <a:gd name="T62" fmla="*/ 6 w 9"/>
                  <a:gd name="T63" fmla="*/ 85 h 196"/>
                  <a:gd name="T64" fmla="*/ 6 w 9"/>
                  <a:gd name="T65" fmla="*/ 108 h 196"/>
                  <a:gd name="T66" fmla="*/ 7 w 9"/>
                  <a:gd name="T67" fmla="*/ 103 h 196"/>
                  <a:gd name="T68" fmla="*/ 7 w 9"/>
                  <a:gd name="T69" fmla="*/ 87 h 196"/>
                  <a:gd name="T70" fmla="*/ 7 w 9"/>
                  <a:gd name="T71" fmla="*/ 56 h 196"/>
                  <a:gd name="T72" fmla="*/ 7 w 9"/>
                  <a:gd name="T73" fmla="*/ 22 h 196"/>
                  <a:gd name="T74" fmla="*/ 7 w 9"/>
                  <a:gd name="T75" fmla="*/ 1 h 196"/>
                  <a:gd name="T76" fmla="*/ 7 w 9"/>
                  <a:gd name="T77" fmla="*/ 0 h 196"/>
                  <a:gd name="T78" fmla="*/ 7 w 9"/>
                  <a:gd name="T79" fmla="*/ 20 h 196"/>
                  <a:gd name="T80" fmla="*/ 8 w 9"/>
                  <a:gd name="T81" fmla="*/ 55 h 196"/>
                  <a:gd name="T82" fmla="*/ 8 w 9"/>
                  <a:gd name="T83" fmla="*/ 60 h 196"/>
                  <a:gd name="T84" fmla="*/ 8 w 9"/>
                  <a:gd name="T85" fmla="*/ 62 h 196"/>
                  <a:gd name="T86" fmla="*/ 8 w 9"/>
                  <a:gd name="T87" fmla="*/ 50 h 196"/>
                  <a:gd name="T88" fmla="*/ 8 w 9"/>
                  <a:gd name="T89" fmla="*/ 40 h 196"/>
                  <a:gd name="T90" fmla="*/ 8 w 9"/>
                  <a:gd name="T91" fmla="*/ 55 h 196"/>
                  <a:gd name="T92" fmla="*/ 9 w 9"/>
                  <a:gd name="T93" fmla="*/ 90 h 196"/>
                  <a:gd name="T94" fmla="*/ 9 w 9"/>
                  <a:gd name="T95" fmla="*/ 166 h 196"/>
                  <a:gd name="T96" fmla="*/ 9 w 9"/>
                  <a:gd name="T97" fmla="*/ 110 h 196"/>
                  <a:gd name="T98" fmla="*/ 9 w 9"/>
                  <a:gd name="T99" fmla="*/ 71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6">
                    <a:moveTo>
                      <a:pt x="0" y="71"/>
                    </a:moveTo>
                    <a:lnTo>
                      <a:pt x="1" y="43"/>
                    </a:lnTo>
                    <a:lnTo>
                      <a:pt x="1" y="27"/>
                    </a:lnTo>
                    <a:lnTo>
                      <a:pt x="1" y="34"/>
                    </a:lnTo>
                    <a:lnTo>
                      <a:pt x="1" y="50"/>
                    </a:lnTo>
                    <a:lnTo>
                      <a:pt x="1" y="42"/>
                    </a:lnTo>
                    <a:lnTo>
                      <a:pt x="1" y="31"/>
                    </a:lnTo>
                    <a:lnTo>
                      <a:pt x="2" y="40"/>
                    </a:lnTo>
                    <a:lnTo>
                      <a:pt x="2" y="81"/>
                    </a:lnTo>
                    <a:lnTo>
                      <a:pt x="2" y="143"/>
                    </a:lnTo>
                    <a:lnTo>
                      <a:pt x="2" y="196"/>
                    </a:lnTo>
                    <a:lnTo>
                      <a:pt x="2" y="133"/>
                    </a:lnTo>
                    <a:lnTo>
                      <a:pt x="3" y="89"/>
                    </a:lnTo>
                    <a:lnTo>
                      <a:pt x="3" y="90"/>
                    </a:lnTo>
                    <a:lnTo>
                      <a:pt x="3" y="138"/>
                    </a:lnTo>
                    <a:lnTo>
                      <a:pt x="3" y="184"/>
                    </a:lnTo>
                    <a:lnTo>
                      <a:pt x="3" y="118"/>
                    </a:lnTo>
                    <a:lnTo>
                      <a:pt x="3" y="97"/>
                    </a:lnTo>
                    <a:lnTo>
                      <a:pt x="4" y="75"/>
                    </a:lnTo>
                    <a:lnTo>
                      <a:pt x="4" y="85"/>
                    </a:lnTo>
                    <a:lnTo>
                      <a:pt x="4" y="175"/>
                    </a:lnTo>
                    <a:lnTo>
                      <a:pt x="4" y="57"/>
                    </a:lnTo>
                    <a:lnTo>
                      <a:pt x="5" y="30"/>
                    </a:lnTo>
                    <a:lnTo>
                      <a:pt x="5" y="37"/>
                    </a:lnTo>
                    <a:lnTo>
                      <a:pt x="5" y="69"/>
                    </a:lnTo>
                    <a:lnTo>
                      <a:pt x="5" y="100"/>
                    </a:lnTo>
                    <a:lnTo>
                      <a:pt x="5" y="83"/>
                    </a:lnTo>
                    <a:lnTo>
                      <a:pt x="5" y="76"/>
                    </a:lnTo>
                    <a:lnTo>
                      <a:pt x="5" y="85"/>
                    </a:lnTo>
                    <a:lnTo>
                      <a:pt x="6" y="74"/>
                    </a:lnTo>
                    <a:lnTo>
                      <a:pt x="6" y="67"/>
                    </a:lnTo>
                    <a:lnTo>
                      <a:pt x="6" y="85"/>
                    </a:lnTo>
                    <a:lnTo>
                      <a:pt x="6" y="108"/>
                    </a:lnTo>
                    <a:lnTo>
                      <a:pt x="7" y="103"/>
                    </a:lnTo>
                    <a:lnTo>
                      <a:pt x="7" y="87"/>
                    </a:lnTo>
                    <a:lnTo>
                      <a:pt x="7" y="56"/>
                    </a:lnTo>
                    <a:lnTo>
                      <a:pt x="7" y="22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20"/>
                    </a:lnTo>
                    <a:lnTo>
                      <a:pt x="8" y="55"/>
                    </a:lnTo>
                    <a:lnTo>
                      <a:pt x="8" y="60"/>
                    </a:lnTo>
                    <a:lnTo>
                      <a:pt x="8" y="62"/>
                    </a:lnTo>
                    <a:lnTo>
                      <a:pt x="8" y="50"/>
                    </a:lnTo>
                    <a:lnTo>
                      <a:pt x="8" y="40"/>
                    </a:lnTo>
                    <a:lnTo>
                      <a:pt x="8" y="55"/>
                    </a:lnTo>
                    <a:lnTo>
                      <a:pt x="9" y="90"/>
                    </a:lnTo>
                    <a:lnTo>
                      <a:pt x="9" y="166"/>
                    </a:lnTo>
                    <a:lnTo>
                      <a:pt x="9" y="110"/>
                    </a:lnTo>
                    <a:lnTo>
                      <a:pt x="9" y="7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" name="Freeform 329"/>
              <p:cNvSpPr>
                <a:spLocks/>
              </p:cNvSpPr>
              <p:nvPr/>
            </p:nvSpPr>
            <p:spPr bwMode="auto">
              <a:xfrm>
                <a:off x="7545388" y="4224338"/>
                <a:ext cx="14288" cy="307975"/>
              </a:xfrm>
              <a:custGeom>
                <a:avLst/>
                <a:gdLst>
                  <a:gd name="T0" fmla="*/ 0 w 9"/>
                  <a:gd name="T1" fmla="*/ 34 h 194"/>
                  <a:gd name="T2" fmla="*/ 1 w 9"/>
                  <a:gd name="T3" fmla="*/ 60 h 194"/>
                  <a:gd name="T4" fmla="*/ 1 w 9"/>
                  <a:gd name="T5" fmla="*/ 124 h 194"/>
                  <a:gd name="T6" fmla="*/ 1 w 9"/>
                  <a:gd name="T7" fmla="*/ 62 h 194"/>
                  <a:gd name="T8" fmla="*/ 1 w 9"/>
                  <a:gd name="T9" fmla="*/ 60 h 194"/>
                  <a:gd name="T10" fmla="*/ 1 w 9"/>
                  <a:gd name="T11" fmla="*/ 75 h 194"/>
                  <a:gd name="T12" fmla="*/ 1 w 9"/>
                  <a:gd name="T13" fmla="*/ 69 h 194"/>
                  <a:gd name="T14" fmla="*/ 1 w 9"/>
                  <a:gd name="T15" fmla="*/ 72 h 194"/>
                  <a:gd name="T16" fmla="*/ 2 w 9"/>
                  <a:gd name="T17" fmla="*/ 116 h 194"/>
                  <a:gd name="T18" fmla="*/ 2 w 9"/>
                  <a:gd name="T19" fmla="*/ 194 h 194"/>
                  <a:gd name="T20" fmla="*/ 2 w 9"/>
                  <a:gd name="T21" fmla="*/ 104 h 194"/>
                  <a:gd name="T22" fmla="*/ 2 w 9"/>
                  <a:gd name="T23" fmla="*/ 65 h 194"/>
                  <a:gd name="T24" fmla="*/ 3 w 9"/>
                  <a:gd name="T25" fmla="*/ 52 h 194"/>
                  <a:gd name="T26" fmla="*/ 3 w 9"/>
                  <a:gd name="T27" fmla="*/ 25 h 194"/>
                  <a:gd name="T28" fmla="*/ 3 w 9"/>
                  <a:gd name="T29" fmla="*/ 6 h 194"/>
                  <a:gd name="T30" fmla="*/ 3 w 9"/>
                  <a:gd name="T31" fmla="*/ 11 h 194"/>
                  <a:gd name="T32" fmla="*/ 3 w 9"/>
                  <a:gd name="T33" fmla="*/ 35 h 194"/>
                  <a:gd name="T34" fmla="*/ 3 w 9"/>
                  <a:gd name="T35" fmla="*/ 63 h 194"/>
                  <a:gd name="T36" fmla="*/ 4 w 9"/>
                  <a:gd name="T37" fmla="*/ 72 h 194"/>
                  <a:gd name="T38" fmla="*/ 4 w 9"/>
                  <a:gd name="T39" fmla="*/ 70 h 194"/>
                  <a:gd name="T40" fmla="*/ 4 w 9"/>
                  <a:gd name="T41" fmla="*/ 67 h 194"/>
                  <a:gd name="T42" fmla="*/ 4 w 9"/>
                  <a:gd name="T43" fmla="*/ 62 h 194"/>
                  <a:gd name="T44" fmla="*/ 4 w 9"/>
                  <a:gd name="T45" fmla="*/ 55 h 194"/>
                  <a:gd name="T46" fmla="*/ 5 w 9"/>
                  <a:gd name="T47" fmla="*/ 51 h 194"/>
                  <a:gd name="T48" fmla="*/ 5 w 9"/>
                  <a:gd name="T49" fmla="*/ 71 h 194"/>
                  <a:gd name="T50" fmla="*/ 5 w 9"/>
                  <a:gd name="T51" fmla="*/ 82 h 194"/>
                  <a:gd name="T52" fmla="*/ 5 w 9"/>
                  <a:gd name="T53" fmla="*/ 67 h 194"/>
                  <a:gd name="T54" fmla="*/ 5 w 9"/>
                  <a:gd name="T55" fmla="*/ 120 h 194"/>
                  <a:gd name="T56" fmla="*/ 5 w 9"/>
                  <a:gd name="T57" fmla="*/ 64 h 194"/>
                  <a:gd name="T58" fmla="*/ 6 w 9"/>
                  <a:gd name="T59" fmla="*/ 22 h 194"/>
                  <a:gd name="T60" fmla="*/ 6 w 9"/>
                  <a:gd name="T61" fmla="*/ 41 h 194"/>
                  <a:gd name="T62" fmla="*/ 6 w 9"/>
                  <a:gd name="T63" fmla="*/ 150 h 194"/>
                  <a:gd name="T64" fmla="*/ 6 w 9"/>
                  <a:gd name="T65" fmla="*/ 45 h 194"/>
                  <a:gd name="T66" fmla="*/ 6 w 9"/>
                  <a:gd name="T67" fmla="*/ 22 h 194"/>
                  <a:gd name="T68" fmla="*/ 6 w 9"/>
                  <a:gd name="T69" fmla="*/ 10 h 194"/>
                  <a:gd name="T70" fmla="*/ 6 w 9"/>
                  <a:gd name="T71" fmla="*/ 6 h 194"/>
                  <a:gd name="T72" fmla="*/ 7 w 9"/>
                  <a:gd name="T73" fmla="*/ 6 h 194"/>
                  <a:gd name="T74" fmla="*/ 7 w 9"/>
                  <a:gd name="T75" fmla="*/ 19 h 194"/>
                  <a:gd name="T76" fmla="*/ 7 w 9"/>
                  <a:gd name="T77" fmla="*/ 55 h 194"/>
                  <a:gd name="T78" fmla="*/ 7 w 9"/>
                  <a:gd name="T79" fmla="*/ 125 h 194"/>
                  <a:gd name="T80" fmla="*/ 8 w 9"/>
                  <a:gd name="T81" fmla="*/ 59 h 194"/>
                  <a:gd name="T82" fmla="*/ 8 w 9"/>
                  <a:gd name="T83" fmla="*/ 14 h 194"/>
                  <a:gd name="T84" fmla="*/ 8 w 9"/>
                  <a:gd name="T85" fmla="*/ 0 h 194"/>
                  <a:gd name="T86" fmla="*/ 8 w 9"/>
                  <a:gd name="T87" fmla="*/ 2 h 194"/>
                  <a:gd name="T88" fmla="*/ 8 w 9"/>
                  <a:gd name="T89" fmla="*/ 15 h 194"/>
                  <a:gd name="T90" fmla="*/ 8 w 9"/>
                  <a:gd name="T91" fmla="*/ 47 h 194"/>
                  <a:gd name="T92" fmla="*/ 9 w 9"/>
                  <a:gd name="T93" fmla="*/ 108 h 194"/>
                  <a:gd name="T94" fmla="*/ 9 w 9"/>
                  <a:gd name="T95" fmla="*/ 117 h 194"/>
                  <a:gd name="T96" fmla="*/ 9 w 9"/>
                  <a:gd name="T97" fmla="*/ 88 h 194"/>
                  <a:gd name="T98" fmla="*/ 9 w 9"/>
                  <a:gd name="T99" fmla="*/ 76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4">
                    <a:moveTo>
                      <a:pt x="0" y="34"/>
                    </a:moveTo>
                    <a:lnTo>
                      <a:pt x="1" y="60"/>
                    </a:lnTo>
                    <a:lnTo>
                      <a:pt x="1" y="124"/>
                    </a:lnTo>
                    <a:lnTo>
                      <a:pt x="1" y="62"/>
                    </a:lnTo>
                    <a:lnTo>
                      <a:pt x="1" y="60"/>
                    </a:lnTo>
                    <a:lnTo>
                      <a:pt x="1" y="75"/>
                    </a:lnTo>
                    <a:lnTo>
                      <a:pt x="1" y="69"/>
                    </a:lnTo>
                    <a:lnTo>
                      <a:pt x="1" y="72"/>
                    </a:lnTo>
                    <a:lnTo>
                      <a:pt x="2" y="116"/>
                    </a:lnTo>
                    <a:lnTo>
                      <a:pt x="2" y="194"/>
                    </a:lnTo>
                    <a:lnTo>
                      <a:pt x="2" y="104"/>
                    </a:lnTo>
                    <a:lnTo>
                      <a:pt x="2" y="65"/>
                    </a:lnTo>
                    <a:lnTo>
                      <a:pt x="3" y="52"/>
                    </a:lnTo>
                    <a:lnTo>
                      <a:pt x="3" y="25"/>
                    </a:lnTo>
                    <a:lnTo>
                      <a:pt x="3" y="6"/>
                    </a:lnTo>
                    <a:lnTo>
                      <a:pt x="3" y="11"/>
                    </a:lnTo>
                    <a:lnTo>
                      <a:pt x="3" y="35"/>
                    </a:lnTo>
                    <a:lnTo>
                      <a:pt x="3" y="63"/>
                    </a:lnTo>
                    <a:lnTo>
                      <a:pt x="4" y="72"/>
                    </a:lnTo>
                    <a:lnTo>
                      <a:pt x="4" y="70"/>
                    </a:lnTo>
                    <a:lnTo>
                      <a:pt x="4" y="67"/>
                    </a:lnTo>
                    <a:lnTo>
                      <a:pt x="4" y="62"/>
                    </a:lnTo>
                    <a:lnTo>
                      <a:pt x="4" y="55"/>
                    </a:lnTo>
                    <a:lnTo>
                      <a:pt x="5" y="51"/>
                    </a:lnTo>
                    <a:lnTo>
                      <a:pt x="5" y="71"/>
                    </a:lnTo>
                    <a:lnTo>
                      <a:pt x="5" y="82"/>
                    </a:lnTo>
                    <a:lnTo>
                      <a:pt x="5" y="67"/>
                    </a:lnTo>
                    <a:lnTo>
                      <a:pt x="5" y="120"/>
                    </a:lnTo>
                    <a:lnTo>
                      <a:pt x="5" y="64"/>
                    </a:lnTo>
                    <a:lnTo>
                      <a:pt x="6" y="22"/>
                    </a:lnTo>
                    <a:lnTo>
                      <a:pt x="6" y="41"/>
                    </a:lnTo>
                    <a:lnTo>
                      <a:pt x="6" y="150"/>
                    </a:lnTo>
                    <a:lnTo>
                      <a:pt x="6" y="45"/>
                    </a:lnTo>
                    <a:lnTo>
                      <a:pt x="6" y="22"/>
                    </a:lnTo>
                    <a:lnTo>
                      <a:pt x="6" y="10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19"/>
                    </a:lnTo>
                    <a:lnTo>
                      <a:pt x="7" y="55"/>
                    </a:lnTo>
                    <a:lnTo>
                      <a:pt x="7" y="125"/>
                    </a:lnTo>
                    <a:lnTo>
                      <a:pt x="8" y="59"/>
                    </a:lnTo>
                    <a:lnTo>
                      <a:pt x="8" y="14"/>
                    </a:lnTo>
                    <a:lnTo>
                      <a:pt x="8" y="0"/>
                    </a:lnTo>
                    <a:lnTo>
                      <a:pt x="8" y="2"/>
                    </a:lnTo>
                    <a:lnTo>
                      <a:pt x="8" y="15"/>
                    </a:lnTo>
                    <a:lnTo>
                      <a:pt x="8" y="47"/>
                    </a:lnTo>
                    <a:lnTo>
                      <a:pt x="9" y="108"/>
                    </a:lnTo>
                    <a:lnTo>
                      <a:pt x="9" y="117"/>
                    </a:lnTo>
                    <a:lnTo>
                      <a:pt x="9" y="88"/>
                    </a:lnTo>
                    <a:lnTo>
                      <a:pt x="9" y="7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1" name="Freeform 330"/>
              <p:cNvSpPr>
                <a:spLocks/>
              </p:cNvSpPr>
              <p:nvPr/>
            </p:nvSpPr>
            <p:spPr bwMode="auto">
              <a:xfrm>
                <a:off x="7559676" y="4246563"/>
                <a:ext cx="14288" cy="300038"/>
              </a:xfrm>
              <a:custGeom>
                <a:avLst/>
                <a:gdLst>
                  <a:gd name="T0" fmla="*/ 0 w 9"/>
                  <a:gd name="T1" fmla="*/ 62 h 189"/>
                  <a:gd name="T2" fmla="*/ 0 w 9"/>
                  <a:gd name="T3" fmla="*/ 45 h 189"/>
                  <a:gd name="T4" fmla="*/ 1 w 9"/>
                  <a:gd name="T5" fmla="*/ 31 h 189"/>
                  <a:gd name="T6" fmla="*/ 1 w 9"/>
                  <a:gd name="T7" fmla="*/ 27 h 189"/>
                  <a:gd name="T8" fmla="*/ 1 w 9"/>
                  <a:gd name="T9" fmla="*/ 28 h 189"/>
                  <a:gd name="T10" fmla="*/ 1 w 9"/>
                  <a:gd name="T11" fmla="*/ 45 h 189"/>
                  <a:gd name="T12" fmla="*/ 1 w 9"/>
                  <a:gd name="T13" fmla="*/ 133 h 189"/>
                  <a:gd name="T14" fmla="*/ 1 w 9"/>
                  <a:gd name="T15" fmla="*/ 111 h 189"/>
                  <a:gd name="T16" fmla="*/ 2 w 9"/>
                  <a:gd name="T17" fmla="*/ 135 h 189"/>
                  <a:gd name="T18" fmla="*/ 2 w 9"/>
                  <a:gd name="T19" fmla="*/ 46 h 189"/>
                  <a:gd name="T20" fmla="*/ 2 w 9"/>
                  <a:gd name="T21" fmla="*/ 14 h 189"/>
                  <a:gd name="T22" fmla="*/ 2 w 9"/>
                  <a:gd name="T23" fmla="*/ 40 h 189"/>
                  <a:gd name="T24" fmla="*/ 3 w 9"/>
                  <a:gd name="T25" fmla="*/ 129 h 189"/>
                  <a:gd name="T26" fmla="*/ 3 w 9"/>
                  <a:gd name="T27" fmla="*/ 34 h 189"/>
                  <a:gd name="T28" fmla="*/ 3 w 9"/>
                  <a:gd name="T29" fmla="*/ 23 h 189"/>
                  <a:gd name="T30" fmla="*/ 3 w 9"/>
                  <a:gd name="T31" fmla="*/ 28 h 189"/>
                  <a:gd name="T32" fmla="*/ 3 w 9"/>
                  <a:gd name="T33" fmla="*/ 42 h 189"/>
                  <a:gd name="T34" fmla="*/ 3 w 9"/>
                  <a:gd name="T35" fmla="*/ 76 h 189"/>
                  <a:gd name="T36" fmla="*/ 3 w 9"/>
                  <a:gd name="T37" fmla="*/ 105 h 189"/>
                  <a:gd name="T38" fmla="*/ 4 w 9"/>
                  <a:gd name="T39" fmla="*/ 137 h 189"/>
                  <a:gd name="T40" fmla="*/ 4 w 9"/>
                  <a:gd name="T41" fmla="*/ 167 h 189"/>
                  <a:gd name="T42" fmla="*/ 4 w 9"/>
                  <a:gd name="T43" fmla="*/ 189 h 189"/>
                  <a:gd name="T44" fmla="*/ 4 w 9"/>
                  <a:gd name="T45" fmla="*/ 79 h 189"/>
                  <a:gd name="T46" fmla="*/ 4 w 9"/>
                  <a:gd name="T47" fmla="*/ 29 h 189"/>
                  <a:gd name="T48" fmla="*/ 4 w 9"/>
                  <a:gd name="T49" fmla="*/ 10 h 189"/>
                  <a:gd name="T50" fmla="*/ 5 w 9"/>
                  <a:gd name="T51" fmla="*/ 13 h 189"/>
                  <a:gd name="T52" fmla="*/ 5 w 9"/>
                  <a:gd name="T53" fmla="*/ 25 h 189"/>
                  <a:gd name="T54" fmla="*/ 5 w 9"/>
                  <a:gd name="T55" fmla="*/ 32 h 189"/>
                  <a:gd name="T56" fmla="*/ 5 w 9"/>
                  <a:gd name="T57" fmla="*/ 39 h 189"/>
                  <a:gd name="T58" fmla="*/ 5 w 9"/>
                  <a:gd name="T59" fmla="*/ 30 h 189"/>
                  <a:gd name="T60" fmla="*/ 6 w 9"/>
                  <a:gd name="T61" fmla="*/ 8 h 189"/>
                  <a:gd name="T62" fmla="*/ 6 w 9"/>
                  <a:gd name="T63" fmla="*/ 6 h 189"/>
                  <a:gd name="T64" fmla="*/ 6 w 9"/>
                  <a:gd name="T65" fmla="*/ 41 h 189"/>
                  <a:gd name="T66" fmla="*/ 6 w 9"/>
                  <a:gd name="T67" fmla="*/ 87 h 189"/>
                  <a:gd name="T68" fmla="*/ 6 w 9"/>
                  <a:gd name="T69" fmla="*/ 20 h 189"/>
                  <a:gd name="T70" fmla="*/ 6 w 9"/>
                  <a:gd name="T71" fmla="*/ 0 h 189"/>
                  <a:gd name="T72" fmla="*/ 7 w 9"/>
                  <a:gd name="T73" fmla="*/ 15 h 189"/>
                  <a:gd name="T74" fmla="*/ 7 w 9"/>
                  <a:gd name="T75" fmla="*/ 98 h 189"/>
                  <a:gd name="T76" fmla="*/ 7 w 9"/>
                  <a:gd name="T77" fmla="*/ 43 h 189"/>
                  <a:gd name="T78" fmla="*/ 7 w 9"/>
                  <a:gd name="T79" fmla="*/ 25 h 189"/>
                  <a:gd name="T80" fmla="*/ 8 w 9"/>
                  <a:gd name="T81" fmla="*/ 72 h 189"/>
                  <a:gd name="T82" fmla="*/ 8 w 9"/>
                  <a:gd name="T83" fmla="*/ 84 h 189"/>
                  <a:gd name="T84" fmla="*/ 8 w 9"/>
                  <a:gd name="T85" fmla="*/ 72 h 189"/>
                  <a:gd name="T86" fmla="*/ 8 w 9"/>
                  <a:gd name="T87" fmla="*/ 88 h 189"/>
                  <a:gd name="T88" fmla="*/ 8 w 9"/>
                  <a:gd name="T89" fmla="*/ 81 h 189"/>
                  <a:gd name="T90" fmla="*/ 8 w 9"/>
                  <a:gd name="T91" fmla="*/ 84 h 189"/>
                  <a:gd name="T92" fmla="*/ 8 w 9"/>
                  <a:gd name="T93" fmla="*/ 37 h 189"/>
                  <a:gd name="T94" fmla="*/ 9 w 9"/>
                  <a:gd name="T95" fmla="*/ 15 h 189"/>
                  <a:gd name="T96" fmla="*/ 9 w 9"/>
                  <a:gd name="T97" fmla="*/ 23 h 189"/>
                  <a:gd name="T98" fmla="*/ 9 w 9"/>
                  <a:gd name="T99" fmla="*/ 52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9">
                    <a:moveTo>
                      <a:pt x="0" y="62"/>
                    </a:moveTo>
                    <a:lnTo>
                      <a:pt x="0" y="45"/>
                    </a:lnTo>
                    <a:lnTo>
                      <a:pt x="1" y="31"/>
                    </a:lnTo>
                    <a:lnTo>
                      <a:pt x="1" y="27"/>
                    </a:lnTo>
                    <a:lnTo>
                      <a:pt x="1" y="28"/>
                    </a:lnTo>
                    <a:lnTo>
                      <a:pt x="1" y="45"/>
                    </a:lnTo>
                    <a:lnTo>
                      <a:pt x="1" y="133"/>
                    </a:lnTo>
                    <a:lnTo>
                      <a:pt x="1" y="111"/>
                    </a:lnTo>
                    <a:lnTo>
                      <a:pt x="2" y="135"/>
                    </a:lnTo>
                    <a:lnTo>
                      <a:pt x="2" y="46"/>
                    </a:lnTo>
                    <a:lnTo>
                      <a:pt x="2" y="14"/>
                    </a:lnTo>
                    <a:lnTo>
                      <a:pt x="2" y="40"/>
                    </a:lnTo>
                    <a:lnTo>
                      <a:pt x="3" y="129"/>
                    </a:lnTo>
                    <a:lnTo>
                      <a:pt x="3" y="34"/>
                    </a:lnTo>
                    <a:lnTo>
                      <a:pt x="3" y="23"/>
                    </a:lnTo>
                    <a:lnTo>
                      <a:pt x="3" y="28"/>
                    </a:lnTo>
                    <a:lnTo>
                      <a:pt x="3" y="42"/>
                    </a:lnTo>
                    <a:lnTo>
                      <a:pt x="3" y="76"/>
                    </a:lnTo>
                    <a:lnTo>
                      <a:pt x="3" y="105"/>
                    </a:lnTo>
                    <a:lnTo>
                      <a:pt x="4" y="137"/>
                    </a:lnTo>
                    <a:lnTo>
                      <a:pt x="4" y="167"/>
                    </a:lnTo>
                    <a:lnTo>
                      <a:pt x="4" y="189"/>
                    </a:lnTo>
                    <a:lnTo>
                      <a:pt x="4" y="79"/>
                    </a:lnTo>
                    <a:lnTo>
                      <a:pt x="4" y="29"/>
                    </a:lnTo>
                    <a:lnTo>
                      <a:pt x="4" y="10"/>
                    </a:lnTo>
                    <a:lnTo>
                      <a:pt x="5" y="13"/>
                    </a:lnTo>
                    <a:lnTo>
                      <a:pt x="5" y="25"/>
                    </a:lnTo>
                    <a:lnTo>
                      <a:pt x="5" y="32"/>
                    </a:lnTo>
                    <a:lnTo>
                      <a:pt x="5" y="39"/>
                    </a:lnTo>
                    <a:lnTo>
                      <a:pt x="5" y="30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6" y="41"/>
                    </a:lnTo>
                    <a:lnTo>
                      <a:pt x="6" y="87"/>
                    </a:lnTo>
                    <a:lnTo>
                      <a:pt x="6" y="20"/>
                    </a:lnTo>
                    <a:lnTo>
                      <a:pt x="6" y="0"/>
                    </a:lnTo>
                    <a:lnTo>
                      <a:pt x="7" y="15"/>
                    </a:lnTo>
                    <a:lnTo>
                      <a:pt x="7" y="98"/>
                    </a:lnTo>
                    <a:lnTo>
                      <a:pt x="7" y="43"/>
                    </a:lnTo>
                    <a:lnTo>
                      <a:pt x="7" y="25"/>
                    </a:lnTo>
                    <a:lnTo>
                      <a:pt x="8" y="72"/>
                    </a:lnTo>
                    <a:lnTo>
                      <a:pt x="8" y="84"/>
                    </a:lnTo>
                    <a:lnTo>
                      <a:pt x="8" y="72"/>
                    </a:lnTo>
                    <a:lnTo>
                      <a:pt x="8" y="88"/>
                    </a:lnTo>
                    <a:lnTo>
                      <a:pt x="8" y="81"/>
                    </a:lnTo>
                    <a:lnTo>
                      <a:pt x="8" y="84"/>
                    </a:lnTo>
                    <a:lnTo>
                      <a:pt x="8" y="37"/>
                    </a:lnTo>
                    <a:lnTo>
                      <a:pt x="9" y="15"/>
                    </a:lnTo>
                    <a:lnTo>
                      <a:pt x="9" y="23"/>
                    </a:lnTo>
                    <a:lnTo>
                      <a:pt x="9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2" name="Freeform 331"/>
              <p:cNvSpPr>
                <a:spLocks/>
              </p:cNvSpPr>
              <p:nvPr/>
            </p:nvSpPr>
            <p:spPr bwMode="auto">
              <a:xfrm>
                <a:off x="7573963" y="4230688"/>
                <a:ext cx="14288" cy="327025"/>
              </a:xfrm>
              <a:custGeom>
                <a:avLst/>
                <a:gdLst>
                  <a:gd name="T0" fmla="*/ 0 w 9"/>
                  <a:gd name="T1" fmla="*/ 62 h 206"/>
                  <a:gd name="T2" fmla="*/ 0 w 9"/>
                  <a:gd name="T3" fmla="*/ 30 h 206"/>
                  <a:gd name="T4" fmla="*/ 1 w 9"/>
                  <a:gd name="T5" fmla="*/ 7 h 206"/>
                  <a:gd name="T6" fmla="*/ 1 w 9"/>
                  <a:gd name="T7" fmla="*/ 14 h 206"/>
                  <a:gd name="T8" fmla="*/ 1 w 9"/>
                  <a:gd name="T9" fmla="*/ 46 h 206"/>
                  <a:gd name="T10" fmla="*/ 1 w 9"/>
                  <a:gd name="T11" fmla="*/ 82 h 206"/>
                  <a:gd name="T12" fmla="*/ 1 w 9"/>
                  <a:gd name="T13" fmla="*/ 79 h 206"/>
                  <a:gd name="T14" fmla="*/ 1 w 9"/>
                  <a:gd name="T15" fmla="*/ 60 h 206"/>
                  <a:gd name="T16" fmla="*/ 1 w 9"/>
                  <a:gd name="T17" fmla="*/ 46 h 206"/>
                  <a:gd name="T18" fmla="*/ 2 w 9"/>
                  <a:gd name="T19" fmla="*/ 44 h 206"/>
                  <a:gd name="T20" fmla="*/ 2 w 9"/>
                  <a:gd name="T21" fmla="*/ 83 h 206"/>
                  <a:gd name="T22" fmla="*/ 2 w 9"/>
                  <a:gd name="T23" fmla="*/ 206 h 206"/>
                  <a:gd name="T24" fmla="*/ 2 w 9"/>
                  <a:gd name="T25" fmla="*/ 104 h 206"/>
                  <a:gd name="T26" fmla="*/ 3 w 9"/>
                  <a:gd name="T27" fmla="*/ 92 h 206"/>
                  <a:gd name="T28" fmla="*/ 3 w 9"/>
                  <a:gd name="T29" fmla="*/ 65 h 206"/>
                  <a:gd name="T30" fmla="*/ 3 w 9"/>
                  <a:gd name="T31" fmla="*/ 60 h 206"/>
                  <a:gd name="T32" fmla="*/ 3 w 9"/>
                  <a:gd name="T33" fmla="*/ 71 h 206"/>
                  <a:gd name="T34" fmla="*/ 3 w 9"/>
                  <a:gd name="T35" fmla="*/ 76 h 206"/>
                  <a:gd name="T36" fmla="*/ 3 w 9"/>
                  <a:gd name="T37" fmla="*/ 94 h 206"/>
                  <a:gd name="T38" fmla="*/ 4 w 9"/>
                  <a:gd name="T39" fmla="*/ 128 h 206"/>
                  <a:gd name="T40" fmla="*/ 4 w 9"/>
                  <a:gd name="T41" fmla="*/ 86 h 206"/>
                  <a:gd name="T42" fmla="*/ 4 w 9"/>
                  <a:gd name="T43" fmla="*/ 59 h 206"/>
                  <a:gd name="T44" fmla="*/ 4 w 9"/>
                  <a:gd name="T45" fmla="*/ 46 h 206"/>
                  <a:gd name="T46" fmla="*/ 4 w 9"/>
                  <a:gd name="T47" fmla="*/ 27 h 206"/>
                  <a:gd name="T48" fmla="*/ 4 w 9"/>
                  <a:gd name="T49" fmla="*/ 6 h 206"/>
                  <a:gd name="T50" fmla="*/ 4 w 9"/>
                  <a:gd name="T51" fmla="*/ 0 h 206"/>
                  <a:gd name="T52" fmla="*/ 5 w 9"/>
                  <a:gd name="T53" fmla="*/ 13 h 206"/>
                  <a:gd name="T54" fmla="*/ 5 w 9"/>
                  <a:gd name="T55" fmla="*/ 49 h 206"/>
                  <a:gd name="T56" fmla="*/ 5 w 9"/>
                  <a:gd name="T57" fmla="*/ 90 h 206"/>
                  <a:gd name="T58" fmla="*/ 5 w 9"/>
                  <a:gd name="T59" fmla="*/ 99 h 206"/>
                  <a:gd name="T60" fmla="*/ 6 w 9"/>
                  <a:gd name="T61" fmla="*/ 134 h 206"/>
                  <a:gd name="T62" fmla="*/ 6 w 9"/>
                  <a:gd name="T63" fmla="*/ 48 h 206"/>
                  <a:gd name="T64" fmla="*/ 6 w 9"/>
                  <a:gd name="T65" fmla="*/ 28 h 206"/>
                  <a:gd name="T66" fmla="*/ 6 w 9"/>
                  <a:gd name="T67" fmla="*/ 56 h 206"/>
                  <a:gd name="T68" fmla="*/ 6 w 9"/>
                  <a:gd name="T69" fmla="*/ 113 h 206"/>
                  <a:gd name="T70" fmla="*/ 6 w 9"/>
                  <a:gd name="T71" fmla="*/ 56 h 206"/>
                  <a:gd name="T72" fmla="*/ 7 w 9"/>
                  <a:gd name="T73" fmla="*/ 31 h 206"/>
                  <a:gd name="T74" fmla="*/ 7 w 9"/>
                  <a:gd name="T75" fmla="*/ 25 h 206"/>
                  <a:gd name="T76" fmla="*/ 7 w 9"/>
                  <a:gd name="T77" fmla="*/ 31 h 206"/>
                  <a:gd name="T78" fmla="*/ 7 w 9"/>
                  <a:gd name="T79" fmla="*/ 42 h 206"/>
                  <a:gd name="T80" fmla="*/ 7 w 9"/>
                  <a:gd name="T81" fmla="*/ 41 h 206"/>
                  <a:gd name="T82" fmla="*/ 8 w 9"/>
                  <a:gd name="T83" fmla="*/ 32 h 206"/>
                  <a:gd name="T84" fmla="*/ 8 w 9"/>
                  <a:gd name="T85" fmla="*/ 34 h 206"/>
                  <a:gd name="T86" fmla="*/ 8 w 9"/>
                  <a:gd name="T87" fmla="*/ 39 h 206"/>
                  <a:gd name="T88" fmla="*/ 8 w 9"/>
                  <a:gd name="T89" fmla="*/ 22 h 206"/>
                  <a:gd name="T90" fmla="*/ 8 w 9"/>
                  <a:gd name="T91" fmla="*/ 15 h 206"/>
                  <a:gd name="T92" fmla="*/ 8 w 9"/>
                  <a:gd name="T93" fmla="*/ 34 h 206"/>
                  <a:gd name="T94" fmla="*/ 9 w 9"/>
                  <a:gd name="T95" fmla="*/ 88 h 206"/>
                  <a:gd name="T96" fmla="*/ 9 w 9"/>
                  <a:gd name="T97" fmla="*/ 167 h 206"/>
                  <a:gd name="T98" fmla="*/ 9 w 9"/>
                  <a:gd name="T99" fmla="*/ 164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6">
                    <a:moveTo>
                      <a:pt x="0" y="62"/>
                    </a:moveTo>
                    <a:lnTo>
                      <a:pt x="0" y="30"/>
                    </a:lnTo>
                    <a:lnTo>
                      <a:pt x="1" y="7"/>
                    </a:lnTo>
                    <a:lnTo>
                      <a:pt x="1" y="14"/>
                    </a:lnTo>
                    <a:lnTo>
                      <a:pt x="1" y="46"/>
                    </a:lnTo>
                    <a:lnTo>
                      <a:pt x="1" y="82"/>
                    </a:lnTo>
                    <a:lnTo>
                      <a:pt x="1" y="79"/>
                    </a:lnTo>
                    <a:lnTo>
                      <a:pt x="1" y="60"/>
                    </a:lnTo>
                    <a:lnTo>
                      <a:pt x="1" y="46"/>
                    </a:lnTo>
                    <a:lnTo>
                      <a:pt x="2" y="44"/>
                    </a:lnTo>
                    <a:lnTo>
                      <a:pt x="2" y="83"/>
                    </a:lnTo>
                    <a:lnTo>
                      <a:pt x="2" y="206"/>
                    </a:lnTo>
                    <a:lnTo>
                      <a:pt x="2" y="104"/>
                    </a:lnTo>
                    <a:lnTo>
                      <a:pt x="3" y="92"/>
                    </a:lnTo>
                    <a:lnTo>
                      <a:pt x="3" y="65"/>
                    </a:lnTo>
                    <a:lnTo>
                      <a:pt x="3" y="60"/>
                    </a:lnTo>
                    <a:lnTo>
                      <a:pt x="3" y="71"/>
                    </a:lnTo>
                    <a:lnTo>
                      <a:pt x="3" y="76"/>
                    </a:lnTo>
                    <a:lnTo>
                      <a:pt x="3" y="94"/>
                    </a:lnTo>
                    <a:lnTo>
                      <a:pt x="4" y="128"/>
                    </a:lnTo>
                    <a:lnTo>
                      <a:pt x="4" y="86"/>
                    </a:lnTo>
                    <a:lnTo>
                      <a:pt x="4" y="59"/>
                    </a:lnTo>
                    <a:lnTo>
                      <a:pt x="4" y="46"/>
                    </a:lnTo>
                    <a:lnTo>
                      <a:pt x="4" y="27"/>
                    </a:lnTo>
                    <a:lnTo>
                      <a:pt x="4" y="6"/>
                    </a:lnTo>
                    <a:lnTo>
                      <a:pt x="4" y="0"/>
                    </a:lnTo>
                    <a:lnTo>
                      <a:pt x="5" y="13"/>
                    </a:lnTo>
                    <a:lnTo>
                      <a:pt x="5" y="49"/>
                    </a:lnTo>
                    <a:lnTo>
                      <a:pt x="5" y="90"/>
                    </a:lnTo>
                    <a:lnTo>
                      <a:pt x="5" y="99"/>
                    </a:lnTo>
                    <a:lnTo>
                      <a:pt x="6" y="134"/>
                    </a:lnTo>
                    <a:lnTo>
                      <a:pt x="6" y="48"/>
                    </a:lnTo>
                    <a:lnTo>
                      <a:pt x="6" y="28"/>
                    </a:lnTo>
                    <a:lnTo>
                      <a:pt x="6" y="56"/>
                    </a:lnTo>
                    <a:lnTo>
                      <a:pt x="6" y="113"/>
                    </a:lnTo>
                    <a:lnTo>
                      <a:pt x="6" y="56"/>
                    </a:lnTo>
                    <a:lnTo>
                      <a:pt x="7" y="31"/>
                    </a:lnTo>
                    <a:lnTo>
                      <a:pt x="7" y="25"/>
                    </a:lnTo>
                    <a:lnTo>
                      <a:pt x="7" y="31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8" y="32"/>
                    </a:lnTo>
                    <a:lnTo>
                      <a:pt x="8" y="34"/>
                    </a:lnTo>
                    <a:lnTo>
                      <a:pt x="8" y="39"/>
                    </a:lnTo>
                    <a:lnTo>
                      <a:pt x="8" y="22"/>
                    </a:lnTo>
                    <a:lnTo>
                      <a:pt x="8" y="15"/>
                    </a:lnTo>
                    <a:lnTo>
                      <a:pt x="8" y="34"/>
                    </a:lnTo>
                    <a:lnTo>
                      <a:pt x="9" y="88"/>
                    </a:lnTo>
                    <a:lnTo>
                      <a:pt x="9" y="167"/>
                    </a:lnTo>
                    <a:lnTo>
                      <a:pt x="9" y="16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" name="Freeform 332"/>
              <p:cNvSpPr>
                <a:spLocks/>
              </p:cNvSpPr>
              <p:nvPr/>
            </p:nvSpPr>
            <p:spPr bwMode="auto">
              <a:xfrm>
                <a:off x="7588251" y="4213225"/>
                <a:ext cx="14288" cy="277813"/>
              </a:xfrm>
              <a:custGeom>
                <a:avLst/>
                <a:gdLst>
                  <a:gd name="T0" fmla="*/ 0 w 9"/>
                  <a:gd name="T1" fmla="*/ 175 h 175"/>
                  <a:gd name="T2" fmla="*/ 0 w 9"/>
                  <a:gd name="T3" fmla="*/ 129 h 175"/>
                  <a:gd name="T4" fmla="*/ 0 w 9"/>
                  <a:gd name="T5" fmla="*/ 135 h 175"/>
                  <a:gd name="T6" fmla="*/ 1 w 9"/>
                  <a:gd name="T7" fmla="*/ 88 h 175"/>
                  <a:gd name="T8" fmla="*/ 1 w 9"/>
                  <a:gd name="T9" fmla="*/ 44 h 175"/>
                  <a:gd name="T10" fmla="*/ 1 w 9"/>
                  <a:gd name="T11" fmla="*/ 32 h 175"/>
                  <a:gd name="T12" fmla="*/ 1 w 9"/>
                  <a:gd name="T13" fmla="*/ 38 h 175"/>
                  <a:gd name="T14" fmla="*/ 1 w 9"/>
                  <a:gd name="T15" fmla="*/ 67 h 175"/>
                  <a:gd name="T16" fmla="*/ 1 w 9"/>
                  <a:gd name="T17" fmla="*/ 82 h 175"/>
                  <a:gd name="T18" fmla="*/ 2 w 9"/>
                  <a:gd name="T19" fmla="*/ 31 h 175"/>
                  <a:gd name="T20" fmla="*/ 2 w 9"/>
                  <a:gd name="T21" fmla="*/ 15 h 175"/>
                  <a:gd name="T22" fmla="*/ 2 w 9"/>
                  <a:gd name="T23" fmla="*/ 20 h 175"/>
                  <a:gd name="T24" fmla="*/ 2 w 9"/>
                  <a:gd name="T25" fmla="*/ 25 h 175"/>
                  <a:gd name="T26" fmla="*/ 2 w 9"/>
                  <a:gd name="T27" fmla="*/ 31 h 175"/>
                  <a:gd name="T28" fmla="*/ 2 w 9"/>
                  <a:gd name="T29" fmla="*/ 53 h 175"/>
                  <a:gd name="T30" fmla="*/ 3 w 9"/>
                  <a:gd name="T31" fmla="*/ 98 h 175"/>
                  <a:gd name="T32" fmla="*/ 3 w 9"/>
                  <a:gd name="T33" fmla="*/ 163 h 175"/>
                  <a:gd name="T34" fmla="*/ 3 w 9"/>
                  <a:gd name="T35" fmla="*/ 76 h 175"/>
                  <a:gd name="T36" fmla="*/ 3 w 9"/>
                  <a:gd name="T37" fmla="*/ 40 h 175"/>
                  <a:gd name="T38" fmla="*/ 3 w 9"/>
                  <a:gd name="T39" fmla="*/ 43 h 175"/>
                  <a:gd name="T40" fmla="*/ 4 w 9"/>
                  <a:gd name="T41" fmla="*/ 91 h 175"/>
                  <a:gd name="T42" fmla="*/ 4 w 9"/>
                  <a:gd name="T43" fmla="*/ 80 h 175"/>
                  <a:gd name="T44" fmla="*/ 4 w 9"/>
                  <a:gd name="T45" fmla="*/ 30 h 175"/>
                  <a:gd name="T46" fmla="*/ 4 w 9"/>
                  <a:gd name="T47" fmla="*/ 16 h 175"/>
                  <a:gd name="T48" fmla="*/ 4 w 9"/>
                  <a:gd name="T49" fmla="*/ 20 h 175"/>
                  <a:gd name="T50" fmla="*/ 4 w 9"/>
                  <a:gd name="T51" fmla="*/ 27 h 175"/>
                  <a:gd name="T52" fmla="*/ 5 w 9"/>
                  <a:gd name="T53" fmla="*/ 30 h 175"/>
                  <a:gd name="T54" fmla="*/ 5 w 9"/>
                  <a:gd name="T55" fmla="*/ 38 h 175"/>
                  <a:gd name="T56" fmla="*/ 5 w 9"/>
                  <a:gd name="T57" fmla="*/ 47 h 175"/>
                  <a:gd name="T58" fmla="*/ 5 w 9"/>
                  <a:gd name="T59" fmla="*/ 49 h 175"/>
                  <a:gd name="T60" fmla="*/ 6 w 9"/>
                  <a:gd name="T61" fmla="*/ 62 h 175"/>
                  <a:gd name="T62" fmla="*/ 6 w 9"/>
                  <a:gd name="T63" fmla="*/ 119 h 175"/>
                  <a:gd name="T64" fmla="*/ 6 w 9"/>
                  <a:gd name="T65" fmla="*/ 162 h 175"/>
                  <a:gd name="T66" fmla="*/ 6 w 9"/>
                  <a:gd name="T67" fmla="*/ 101 h 175"/>
                  <a:gd name="T68" fmla="*/ 6 w 9"/>
                  <a:gd name="T69" fmla="*/ 100 h 175"/>
                  <a:gd name="T70" fmla="*/ 6 w 9"/>
                  <a:gd name="T71" fmla="*/ 95 h 175"/>
                  <a:gd name="T72" fmla="*/ 6 w 9"/>
                  <a:gd name="T73" fmla="*/ 38 h 175"/>
                  <a:gd name="T74" fmla="*/ 7 w 9"/>
                  <a:gd name="T75" fmla="*/ 6 h 175"/>
                  <a:gd name="T76" fmla="*/ 7 w 9"/>
                  <a:gd name="T77" fmla="*/ 0 h 175"/>
                  <a:gd name="T78" fmla="*/ 7 w 9"/>
                  <a:gd name="T79" fmla="*/ 14 h 175"/>
                  <a:gd name="T80" fmla="*/ 7 w 9"/>
                  <a:gd name="T81" fmla="*/ 50 h 175"/>
                  <a:gd name="T82" fmla="*/ 8 w 9"/>
                  <a:gd name="T83" fmla="*/ 107 h 175"/>
                  <a:gd name="T84" fmla="*/ 8 w 9"/>
                  <a:gd name="T85" fmla="*/ 101 h 175"/>
                  <a:gd name="T86" fmla="*/ 8 w 9"/>
                  <a:gd name="T87" fmla="*/ 43 h 175"/>
                  <a:gd name="T88" fmla="*/ 8 w 9"/>
                  <a:gd name="T89" fmla="*/ 9 h 175"/>
                  <a:gd name="T90" fmla="*/ 8 w 9"/>
                  <a:gd name="T91" fmla="*/ 5 h 175"/>
                  <a:gd name="T92" fmla="*/ 8 w 9"/>
                  <a:gd name="T93" fmla="*/ 26 h 175"/>
                  <a:gd name="T94" fmla="*/ 8 w 9"/>
                  <a:gd name="T95" fmla="*/ 66 h 175"/>
                  <a:gd name="T96" fmla="*/ 9 w 9"/>
                  <a:gd name="T97" fmla="*/ 91 h 175"/>
                  <a:gd name="T98" fmla="*/ 9 w 9"/>
                  <a:gd name="T99" fmla="*/ 8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5">
                    <a:moveTo>
                      <a:pt x="0" y="175"/>
                    </a:moveTo>
                    <a:lnTo>
                      <a:pt x="0" y="129"/>
                    </a:lnTo>
                    <a:lnTo>
                      <a:pt x="0" y="135"/>
                    </a:lnTo>
                    <a:lnTo>
                      <a:pt x="1" y="88"/>
                    </a:lnTo>
                    <a:lnTo>
                      <a:pt x="1" y="44"/>
                    </a:lnTo>
                    <a:lnTo>
                      <a:pt x="1" y="32"/>
                    </a:lnTo>
                    <a:lnTo>
                      <a:pt x="1" y="38"/>
                    </a:lnTo>
                    <a:lnTo>
                      <a:pt x="1" y="67"/>
                    </a:lnTo>
                    <a:lnTo>
                      <a:pt x="1" y="82"/>
                    </a:lnTo>
                    <a:lnTo>
                      <a:pt x="2" y="31"/>
                    </a:lnTo>
                    <a:lnTo>
                      <a:pt x="2" y="15"/>
                    </a:lnTo>
                    <a:lnTo>
                      <a:pt x="2" y="20"/>
                    </a:lnTo>
                    <a:lnTo>
                      <a:pt x="2" y="25"/>
                    </a:lnTo>
                    <a:lnTo>
                      <a:pt x="2" y="31"/>
                    </a:lnTo>
                    <a:lnTo>
                      <a:pt x="2" y="53"/>
                    </a:lnTo>
                    <a:lnTo>
                      <a:pt x="3" y="98"/>
                    </a:lnTo>
                    <a:lnTo>
                      <a:pt x="3" y="163"/>
                    </a:lnTo>
                    <a:lnTo>
                      <a:pt x="3" y="76"/>
                    </a:lnTo>
                    <a:lnTo>
                      <a:pt x="3" y="40"/>
                    </a:lnTo>
                    <a:lnTo>
                      <a:pt x="3" y="43"/>
                    </a:lnTo>
                    <a:lnTo>
                      <a:pt x="4" y="91"/>
                    </a:lnTo>
                    <a:lnTo>
                      <a:pt x="4" y="80"/>
                    </a:lnTo>
                    <a:lnTo>
                      <a:pt x="4" y="30"/>
                    </a:lnTo>
                    <a:lnTo>
                      <a:pt x="4" y="16"/>
                    </a:lnTo>
                    <a:lnTo>
                      <a:pt x="4" y="20"/>
                    </a:lnTo>
                    <a:lnTo>
                      <a:pt x="4" y="27"/>
                    </a:lnTo>
                    <a:lnTo>
                      <a:pt x="5" y="30"/>
                    </a:lnTo>
                    <a:lnTo>
                      <a:pt x="5" y="38"/>
                    </a:lnTo>
                    <a:lnTo>
                      <a:pt x="5" y="47"/>
                    </a:lnTo>
                    <a:lnTo>
                      <a:pt x="5" y="49"/>
                    </a:lnTo>
                    <a:lnTo>
                      <a:pt x="6" y="62"/>
                    </a:lnTo>
                    <a:lnTo>
                      <a:pt x="6" y="119"/>
                    </a:lnTo>
                    <a:lnTo>
                      <a:pt x="6" y="162"/>
                    </a:lnTo>
                    <a:lnTo>
                      <a:pt x="6" y="101"/>
                    </a:lnTo>
                    <a:lnTo>
                      <a:pt x="6" y="100"/>
                    </a:lnTo>
                    <a:lnTo>
                      <a:pt x="6" y="95"/>
                    </a:lnTo>
                    <a:lnTo>
                      <a:pt x="6" y="38"/>
                    </a:lnTo>
                    <a:lnTo>
                      <a:pt x="7" y="6"/>
                    </a:lnTo>
                    <a:lnTo>
                      <a:pt x="7" y="0"/>
                    </a:lnTo>
                    <a:lnTo>
                      <a:pt x="7" y="14"/>
                    </a:lnTo>
                    <a:lnTo>
                      <a:pt x="7" y="50"/>
                    </a:lnTo>
                    <a:lnTo>
                      <a:pt x="8" y="107"/>
                    </a:lnTo>
                    <a:lnTo>
                      <a:pt x="8" y="101"/>
                    </a:lnTo>
                    <a:lnTo>
                      <a:pt x="8" y="43"/>
                    </a:lnTo>
                    <a:lnTo>
                      <a:pt x="8" y="9"/>
                    </a:lnTo>
                    <a:lnTo>
                      <a:pt x="8" y="5"/>
                    </a:lnTo>
                    <a:lnTo>
                      <a:pt x="8" y="26"/>
                    </a:lnTo>
                    <a:lnTo>
                      <a:pt x="8" y="66"/>
                    </a:lnTo>
                    <a:lnTo>
                      <a:pt x="9" y="91"/>
                    </a:lnTo>
                    <a:lnTo>
                      <a:pt x="9" y="8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" name="Freeform 333"/>
              <p:cNvSpPr>
                <a:spLocks/>
              </p:cNvSpPr>
              <p:nvPr/>
            </p:nvSpPr>
            <p:spPr bwMode="auto">
              <a:xfrm>
                <a:off x="7602538" y="4230688"/>
                <a:ext cx="14288" cy="211138"/>
              </a:xfrm>
              <a:custGeom>
                <a:avLst/>
                <a:gdLst>
                  <a:gd name="T0" fmla="*/ 0 w 9"/>
                  <a:gd name="T1" fmla="*/ 74 h 133"/>
                  <a:gd name="T2" fmla="*/ 0 w 9"/>
                  <a:gd name="T3" fmla="*/ 72 h 133"/>
                  <a:gd name="T4" fmla="*/ 0 w 9"/>
                  <a:gd name="T5" fmla="*/ 56 h 133"/>
                  <a:gd name="T6" fmla="*/ 0 w 9"/>
                  <a:gd name="T7" fmla="*/ 18 h 133"/>
                  <a:gd name="T8" fmla="*/ 0 w 9"/>
                  <a:gd name="T9" fmla="*/ 0 h 133"/>
                  <a:gd name="T10" fmla="*/ 1 w 9"/>
                  <a:gd name="T11" fmla="*/ 3 h 133"/>
                  <a:gd name="T12" fmla="*/ 1 w 9"/>
                  <a:gd name="T13" fmla="*/ 20 h 133"/>
                  <a:gd name="T14" fmla="*/ 1 w 9"/>
                  <a:gd name="T15" fmla="*/ 19 h 133"/>
                  <a:gd name="T16" fmla="*/ 1 w 9"/>
                  <a:gd name="T17" fmla="*/ 6 h 133"/>
                  <a:gd name="T18" fmla="*/ 2 w 9"/>
                  <a:gd name="T19" fmla="*/ 8 h 133"/>
                  <a:gd name="T20" fmla="*/ 2 w 9"/>
                  <a:gd name="T21" fmla="*/ 26 h 133"/>
                  <a:gd name="T22" fmla="*/ 2 w 9"/>
                  <a:gd name="T23" fmla="*/ 35 h 133"/>
                  <a:gd name="T24" fmla="*/ 2 w 9"/>
                  <a:gd name="T25" fmla="*/ 12 h 133"/>
                  <a:gd name="T26" fmla="*/ 2 w 9"/>
                  <a:gd name="T27" fmla="*/ 7 h 133"/>
                  <a:gd name="T28" fmla="*/ 2 w 9"/>
                  <a:gd name="T29" fmla="*/ 35 h 133"/>
                  <a:gd name="T30" fmla="*/ 2 w 9"/>
                  <a:gd name="T31" fmla="*/ 111 h 133"/>
                  <a:gd name="T32" fmla="*/ 3 w 9"/>
                  <a:gd name="T33" fmla="*/ 58 h 133"/>
                  <a:gd name="T34" fmla="*/ 3 w 9"/>
                  <a:gd name="T35" fmla="*/ 29 h 133"/>
                  <a:gd name="T36" fmla="*/ 3 w 9"/>
                  <a:gd name="T37" fmla="*/ 25 h 133"/>
                  <a:gd name="T38" fmla="*/ 3 w 9"/>
                  <a:gd name="T39" fmla="*/ 49 h 133"/>
                  <a:gd name="T40" fmla="*/ 4 w 9"/>
                  <a:gd name="T41" fmla="*/ 120 h 133"/>
                  <a:gd name="T42" fmla="*/ 4 w 9"/>
                  <a:gd name="T43" fmla="*/ 79 h 133"/>
                  <a:gd name="T44" fmla="*/ 4 w 9"/>
                  <a:gd name="T45" fmla="*/ 67 h 133"/>
                  <a:gd name="T46" fmla="*/ 4 w 9"/>
                  <a:gd name="T47" fmla="*/ 82 h 133"/>
                  <a:gd name="T48" fmla="*/ 4 w 9"/>
                  <a:gd name="T49" fmla="*/ 85 h 133"/>
                  <a:gd name="T50" fmla="*/ 4 w 9"/>
                  <a:gd name="T51" fmla="*/ 73 h 133"/>
                  <a:gd name="T52" fmla="*/ 4 w 9"/>
                  <a:gd name="T53" fmla="*/ 60 h 133"/>
                  <a:gd name="T54" fmla="*/ 5 w 9"/>
                  <a:gd name="T55" fmla="*/ 48 h 133"/>
                  <a:gd name="T56" fmla="*/ 5 w 9"/>
                  <a:gd name="T57" fmla="*/ 43 h 133"/>
                  <a:gd name="T58" fmla="*/ 5 w 9"/>
                  <a:gd name="T59" fmla="*/ 45 h 133"/>
                  <a:gd name="T60" fmla="*/ 5 w 9"/>
                  <a:gd name="T61" fmla="*/ 53 h 133"/>
                  <a:gd name="T62" fmla="*/ 6 w 9"/>
                  <a:gd name="T63" fmla="*/ 62 h 133"/>
                  <a:gd name="T64" fmla="*/ 6 w 9"/>
                  <a:gd name="T65" fmla="*/ 52 h 133"/>
                  <a:gd name="T66" fmla="*/ 6 w 9"/>
                  <a:gd name="T67" fmla="*/ 44 h 133"/>
                  <a:gd name="T68" fmla="*/ 6 w 9"/>
                  <a:gd name="T69" fmla="*/ 51 h 133"/>
                  <a:gd name="T70" fmla="*/ 6 w 9"/>
                  <a:gd name="T71" fmla="*/ 66 h 133"/>
                  <a:gd name="T72" fmla="*/ 6 w 9"/>
                  <a:gd name="T73" fmla="*/ 76 h 133"/>
                  <a:gd name="T74" fmla="*/ 7 w 9"/>
                  <a:gd name="T75" fmla="*/ 78 h 133"/>
                  <a:gd name="T76" fmla="*/ 7 w 9"/>
                  <a:gd name="T77" fmla="*/ 71 h 133"/>
                  <a:gd name="T78" fmla="*/ 7 w 9"/>
                  <a:gd name="T79" fmla="*/ 58 h 133"/>
                  <a:gd name="T80" fmla="*/ 7 w 9"/>
                  <a:gd name="T81" fmla="*/ 42 h 133"/>
                  <a:gd name="T82" fmla="*/ 7 w 9"/>
                  <a:gd name="T83" fmla="*/ 34 h 133"/>
                  <a:gd name="T84" fmla="*/ 7 w 9"/>
                  <a:gd name="T85" fmla="*/ 42 h 133"/>
                  <a:gd name="T86" fmla="*/ 7 w 9"/>
                  <a:gd name="T87" fmla="*/ 77 h 133"/>
                  <a:gd name="T88" fmla="*/ 8 w 9"/>
                  <a:gd name="T89" fmla="*/ 133 h 133"/>
                  <a:gd name="T90" fmla="*/ 8 w 9"/>
                  <a:gd name="T91" fmla="*/ 131 h 133"/>
                  <a:gd name="T92" fmla="*/ 8 w 9"/>
                  <a:gd name="T93" fmla="*/ 97 h 133"/>
                  <a:gd name="T94" fmla="*/ 8 w 9"/>
                  <a:gd name="T95" fmla="*/ 91 h 133"/>
                  <a:gd name="T96" fmla="*/ 9 w 9"/>
                  <a:gd name="T97" fmla="*/ 103 h 133"/>
                  <a:gd name="T98" fmla="*/ 9 w 9"/>
                  <a:gd name="T99" fmla="*/ 102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3">
                    <a:moveTo>
                      <a:pt x="0" y="74"/>
                    </a:moveTo>
                    <a:lnTo>
                      <a:pt x="0" y="72"/>
                    </a:lnTo>
                    <a:lnTo>
                      <a:pt x="0" y="5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" y="3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26"/>
                    </a:lnTo>
                    <a:lnTo>
                      <a:pt x="2" y="35"/>
                    </a:lnTo>
                    <a:lnTo>
                      <a:pt x="2" y="12"/>
                    </a:lnTo>
                    <a:lnTo>
                      <a:pt x="2" y="7"/>
                    </a:lnTo>
                    <a:lnTo>
                      <a:pt x="2" y="35"/>
                    </a:lnTo>
                    <a:lnTo>
                      <a:pt x="2" y="111"/>
                    </a:lnTo>
                    <a:lnTo>
                      <a:pt x="3" y="58"/>
                    </a:lnTo>
                    <a:lnTo>
                      <a:pt x="3" y="29"/>
                    </a:lnTo>
                    <a:lnTo>
                      <a:pt x="3" y="25"/>
                    </a:lnTo>
                    <a:lnTo>
                      <a:pt x="3" y="49"/>
                    </a:lnTo>
                    <a:lnTo>
                      <a:pt x="4" y="120"/>
                    </a:lnTo>
                    <a:lnTo>
                      <a:pt x="4" y="79"/>
                    </a:lnTo>
                    <a:lnTo>
                      <a:pt x="4" y="67"/>
                    </a:lnTo>
                    <a:lnTo>
                      <a:pt x="4" y="82"/>
                    </a:lnTo>
                    <a:lnTo>
                      <a:pt x="4" y="85"/>
                    </a:lnTo>
                    <a:lnTo>
                      <a:pt x="4" y="73"/>
                    </a:lnTo>
                    <a:lnTo>
                      <a:pt x="4" y="60"/>
                    </a:lnTo>
                    <a:lnTo>
                      <a:pt x="5" y="48"/>
                    </a:lnTo>
                    <a:lnTo>
                      <a:pt x="5" y="43"/>
                    </a:lnTo>
                    <a:lnTo>
                      <a:pt x="5" y="45"/>
                    </a:lnTo>
                    <a:lnTo>
                      <a:pt x="5" y="53"/>
                    </a:lnTo>
                    <a:lnTo>
                      <a:pt x="6" y="62"/>
                    </a:lnTo>
                    <a:lnTo>
                      <a:pt x="6" y="52"/>
                    </a:lnTo>
                    <a:lnTo>
                      <a:pt x="6" y="44"/>
                    </a:lnTo>
                    <a:lnTo>
                      <a:pt x="6" y="51"/>
                    </a:lnTo>
                    <a:lnTo>
                      <a:pt x="6" y="66"/>
                    </a:lnTo>
                    <a:lnTo>
                      <a:pt x="6" y="76"/>
                    </a:lnTo>
                    <a:lnTo>
                      <a:pt x="7" y="78"/>
                    </a:lnTo>
                    <a:lnTo>
                      <a:pt x="7" y="71"/>
                    </a:lnTo>
                    <a:lnTo>
                      <a:pt x="7" y="58"/>
                    </a:lnTo>
                    <a:lnTo>
                      <a:pt x="7" y="42"/>
                    </a:lnTo>
                    <a:lnTo>
                      <a:pt x="7" y="34"/>
                    </a:lnTo>
                    <a:lnTo>
                      <a:pt x="7" y="42"/>
                    </a:lnTo>
                    <a:lnTo>
                      <a:pt x="7" y="77"/>
                    </a:lnTo>
                    <a:lnTo>
                      <a:pt x="8" y="133"/>
                    </a:lnTo>
                    <a:lnTo>
                      <a:pt x="8" y="131"/>
                    </a:lnTo>
                    <a:lnTo>
                      <a:pt x="8" y="97"/>
                    </a:lnTo>
                    <a:lnTo>
                      <a:pt x="8" y="91"/>
                    </a:lnTo>
                    <a:lnTo>
                      <a:pt x="9" y="103"/>
                    </a:lnTo>
                    <a:lnTo>
                      <a:pt x="9" y="10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" name="Freeform 334"/>
              <p:cNvSpPr>
                <a:spLocks/>
              </p:cNvSpPr>
              <p:nvPr/>
            </p:nvSpPr>
            <p:spPr bwMode="auto">
              <a:xfrm>
                <a:off x="7616826" y="4283075"/>
                <a:ext cx="14288" cy="204788"/>
              </a:xfrm>
              <a:custGeom>
                <a:avLst/>
                <a:gdLst>
                  <a:gd name="T0" fmla="*/ 0 w 9"/>
                  <a:gd name="T1" fmla="*/ 69 h 129"/>
                  <a:gd name="T2" fmla="*/ 0 w 9"/>
                  <a:gd name="T3" fmla="*/ 80 h 129"/>
                  <a:gd name="T4" fmla="*/ 0 w 9"/>
                  <a:gd name="T5" fmla="*/ 92 h 129"/>
                  <a:gd name="T6" fmla="*/ 0 w 9"/>
                  <a:gd name="T7" fmla="*/ 65 h 129"/>
                  <a:gd name="T8" fmla="*/ 0 w 9"/>
                  <a:gd name="T9" fmla="*/ 43 h 129"/>
                  <a:gd name="T10" fmla="*/ 1 w 9"/>
                  <a:gd name="T11" fmla="*/ 30 h 129"/>
                  <a:gd name="T12" fmla="*/ 1 w 9"/>
                  <a:gd name="T13" fmla="*/ 25 h 129"/>
                  <a:gd name="T14" fmla="*/ 1 w 9"/>
                  <a:gd name="T15" fmla="*/ 21 h 129"/>
                  <a:gd name="T16" fmla="*/ 1 w 9"/>
                  <a:gd name="T17" fmla="*/ 21 h 129"/>
                  <a:gd name="T18" fmla="*/ 1 w 9"/>
                  <a:gd name="T19" fmla="*/ 27 h 129"/>
                  <a:gd name="T20" fmla="*/ 2 w 9"/>
                  <a:gd name="T21" fmla="*/ 32 h 129"/>
                  <a:gd name="T22" fmla="*/ 2 w 9"/>
                  <a:gd name="T23" fmla="*/ 36 h 129"/>
                  <a:gd name="T24" fmla="*/ 2 w 9"/>
                  <a:gd name="T25" fmla="*/ 50 h 129"/>
                  <a:gd name="T26" fmla="*/ 2 w 9"/>
                  <a:gd name="T27" fmla="*/ 54 h 129"/>
                  <a:gd name="T28" fmla="*/ 2 w 9"/>
                  <a:gd name="T29" fmla="*/ 56 h 129"/>
                  <a:gd name="T30" fmla="*/ 2 w 9"/>
                  <a:gd name="T31" fmla="*/ 59 h 129"/>
                  <a:gd name="T32" fmla="*/ 3 w 9"/>
                  <a:gd name="T33" fmla="*/ 27 h 129"/>
                  <a:gd name="T34" fmla="*/ 3 w 9"/>
                  <a:gd name="T35" fmla="*/ 9 h 129"/>
                  <a:gd name="T36" fmla="*/ 3 w 9"/>
                  <a:gd name="T37" fmla="*/ 8 h 129"/>
                  <a:gd name="T38" fmla="*/ 3 w 9"/>
                  <a:gd name="T39" fmla="*/ 21 h 129"/>
                  <a:gd name="T40" fmla="*/ 4 w 9"/>
                  <a:gd name="T41" fmla="*/ 52 h 129"/>
                  <a:gd name="T42" fmla="*/ 4 w 9"/>
                  <a:gd name="T43" fmla="*/ 71 h 129"/>
                  <a:gd name="T44" fmla="*/ 4 w 9"/>
                  <a:gd name="T45" fmla="*/ 34 h 129"/>
                  <a:gd name="T46" fmla="*/ 4 w 9"/>
                  <a:gd name="T47" fmla="*/ 9 h 129"/>
                  <a:gd name="T48" fmla="*/ 4 w 9"/>
                  <a:gd name="T49" fmla="*/ 0 h 129"/>
                  <a:gd name="T50" fmla="*/ 4 w 9"/>
                  <a:gd name="T51" fmla="*/ 0 h 129"/>
                  <a:gd name="T52" fmla="*/ 4 w 9"/>
                  <a:gd name="T53" fmla="*/ 13 h 129"/>
                  <a:gd name="T54" fmla="*/ 5 w 9"/>
                  <a:gd name="T55" fmla="*/ 36 h 129"/>
                  <a:gd name="T56" fmla="*/ 5 w 9"/>
                  <a:gd name="T57" fmla="*/ 44 h 129"/>
                  <a:gd name="T58" fmla="*/ 5 w 9"/>
                  <a:gd name="T59" fmla="*/ 65 h 129"/>
                  <a:gd name="T60" fmla="*/ 5 w 9"/>
                  <a:gd name="T61" fmla="*/ 129 h 129"/>
                  <a:gd name="T62" fmla="*/ 6 w 9"/>
                  <a:gd name="T63" fmla="*/ 32 h 129"/>
                  <a:gd name="T64" fmla="*/ 6 w 9"/>
                  <a:gd name="T65" fmla="*/ 19 h 129"/>
                  <a:gd name="T66" fmla="*/ 6 w 9"/>
                  <a:gd name="T67" fmla="*/ 42 h 129"/>
                  <a:gd name="T68" fmla="*/ 6 w 9"/>
                  <a:gd name="T69" fmla="*/ 80 h 129"/>
                  <a:gd name="T70" fmla="*/ 6 w 9"/>
                  <a:gd name="T71" fmla="*/ 71 h 129"/>
                  <a:gd name="T72" fmla="*/ 6 w 9"/>
                  <a:gd name="T73" fmla="*/ 41 h 129"/>
                  <a:gd name="T74" fmla="*/ 6 w 9"/>
                  <a:gd name="T75" fmla="*/ 17 h 129"/>
                  <a:gd name="T76" fmla="*/ 7 w 9"/>
                  <a:gd name="T77" fmla="*/ 15 h 129"/>
                  <a:gd name="T78" fmla="*/ 7 w 9"/>
                  <a:gd name="T79" fmla="*/ 33 h 129"/>
                  <a:gd name="T80" fmla="*/ 7 w 9"/>
                  <a:gd name="T81" fmla="*/ 53 h 129"/>
                  <a:gd name="T82" fmla="*/ 7 w 9"/>
                  <a:gd name="T83" fmla="*/ 72 h 129"/>
                  <a:gd name="T84" fmla="*/ 7 w 9"/>
                  <a:gd name="T85" fmla="*/ 33 h 129"/>
                  <a:gd name="T86" fmla="*/ 7 w 9"/>
                  <a:gd name="T87" fmla="*/ 12 h 129"/>
                  <a:gd name="T88" fmla="*/ 8 w 9"/>
                  <a:gd name="T89" fmla="*/ 12 h 129"/>
                  <a:gd name="T90" fmla="*/ 8 w 9"/>
                  <a:gd name="T91" fmla="*/ 13 h 129"/>
                  <a:gd name="T92" fmla="*/ 8 w 9"/>
                  <a:gd name="T93" fmla="*/ 15 h 129"/>
                  <a:gd name="T94" fmla="*/ 8 w 9"/>
                  <a:gd name="T95" fmla="*/ 24 h 129"/>
                  <a:gd name="T96" fmla="*/ 9 w 9"/>
                  <a:gd name="T97" fmla="*/ 35 h 129"/>
                  <a:gd name="T98" fmla="*/ 9 w 9"/>
                  <a:gd name="T99" fmla="*/ 21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29">
                    <a:moveTo>
                      <a:pt x="0" y="69"/>
                    </a:moveTo>
                    <a:lnTo>
                      <a:pt x="0" y="80"/>
                    </a:lnTo>
                    <a:lnTo>
                      <a:pt x="0" y="92"/>
                    </a:lnTo>
                    <a:lnTo>
                      <a:pt x="0" y="65"/>
                    </a:lnTo>
                    <a:lnTo>
                      <a:pt x="0" y="43"/>
                    </a:lnTo>
                    <a:lnTo>
                      <a:pt x="1" y="30"/>
                    </a:lnTo>
                    <a:lnTo>
                      <a:pt x="1" y="25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27"/>
                    </a:lnTo>
                    <a:lnTo>
                      <a:pt x="2" y="32"/>
                    </a:lnTo>
                    <a:lnTo>
                      <a:pt x="2" y="36"/>
                    </a:lnTo>
                    <a:lnTo>
                      <a:pt x="2" y="50"/>
                    </a:lnTo>
                    <a:lnTo>
                      <a:pt x="2" y="54"/>
                    </a:lnTo>
                    <a:lnTo>
                      <a:pt x="2" y="56"/>
                    </a:lnTo>
                    <a:lnTo>
                      <a:pt x="2" y="59"/>
                    </a:lnTo>
                    <a:lnTo>
                      <a:pt x="3" y="27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21"/>
                    </a:lnTo>
                    <a:lnTo>
                      <a:pt x="4" y="52"/>
                    </a:lnTo>
                    <a:lnTo>
                      <a:pt x="4" y="71"/>
                    </a:lnTo>
                    <a:lnTo>
                      <a:pt x="4" y="34"/>
                    </a:lnTo>
                    <a:lnTo>
                      <a:pt x="4" y="9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3"/>
                    </a:lnTo>
                    <a:lnTo>
                      <a:pt x="5" y="36"/>
                    </a:lnTo>
                    <a:lnTo>
                      <a:pt x="5" y="44"/>
                    </a:lnTo>
                    <a:lnTo>
                      <a:pt x="5" y="65"/>
                    </a:lnTo>
                    <a:lnTo>
                      <a:pt x="5" y="129"/>
                    </a:lnTo>
                    <a:lnTo>
                      <a:pt x="6" y="32"/>
                    </a:lnTo>
                    <a:lnTo>
                      <a:pt x="6" y="19"/>
                    </a:lnTo>
                    <a:lnTo>
                      <a:pt x="6" y="42"/>
                    </a:lnTo>
                    <a:lnTo>
                      <a:pt x="6" y="80"/>
                    </a:lnTo>
                    <a:lnTo>
                      <a:pt x="6" y="71"/>
                    </a:lnTo>
                    <a:lnTo>
                      <a:pt x="6" y="41"/>
                    </a:lnTo>
                    <a:lnTo>
                      <a:pt x="6" y="17"/>
                    </a:lnTo>
                    <a:lnTo>
                      <a:pt x="7" y="15"/>
                    </a:lnTo>
                    <a:lnTo>
                      <a:pt x="7" y="33"/>
                    </a:lnTo>
                    <a:lnTo>
                      <a:pt x="7" y="53"/>
                    </a:lnTo>
                    <a:lnTo>
                      <a:pt x="7" y="72"/>
                    </a:lnTo>
                    <a:lnTo>
                      <a:pt x="7" y="33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8" y="15"/>
                    </a:lnTo>
                    <a:lnTo>
                      <a:pt x="8" y="24"/>
                    </a:lnTo>
                    <a:lnTo>
                      <a:pt x="9" y="35"/>
                    </a:lnTo>
                    <a:lnTo>
                      <a:pt x="9" y="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" name="Freeform 335"/>
              <p:cNvSpPr>
                <a:spLocks/>
              </p:cNvSpPr>
              <p:nvPr/>
            </p:nvSpPr>
            <p:spPr bwMode="auto">
              <a:xfrm>
                <a:off x="7631113" y="4240213"/>
                <a:ext cx="14288" cy="315913"/>
              </a:xfrm>
              <a:custGeom>
                <a:avLst/>
                <a:gdLst>
                  <a:gd name="T0" fmla="*/ 0 w 9"/>
                  <a:gd name="T1" fmla="*/ 48 h 199"/>
                  <a:gd name="T2" fmla="*/ 0 w 9"/>
                  <a:gd name="T3" fmla="*/ 24 h 199"/>
                  <a:gd name="T4" fmla="*/ 0 w 9"/>
                  <a:gd name="T5" fmla="*/ 21 h 199"/>
                  <a:gd name="T6" fmla="*/ 0 w 9"/>
                  <a:gd name="T7" fmla="*/ 47 h 199"/>
                  <a:gd name="T8" fmla="*/ 0 w 9"/>
                  <a:gd name="T9" fmla="*/ 114 h 199"/>
                  <a:gd name="T10" fmla="*/ 0 w 9"/>
                  <a:gd name="T11" fmla="*/ 88 h 199"/>
                  <a:gd name="T12" fmla="*/ 1 w 9"/>
                  <a:gd name="T13" fmla="*/ 72 h 199"/>
                  <a:gd name="T14" fmla="*/ 1 w 9"/>
                  <a:gd name="T15" fmla="*/ 82 h 199"/>
                  <a:gd name="T16" fmla="*/ 1 w 9"/>
                  <a:gd name="T17" fmla="*/ 97 h 199"/>
                  <a:gd name="T18" fmla="*/ 1 w 9"/>
                  <a:gd name="T19" fmla="*/ 111 h 199"/>
                  <a:gd name="T20" fmla="*/ 2 w 9"/>
                  <a:gd name="T21" fmla="*/ 98 h 199"/>
                  <a:gd name="T22" fmla="*/ 2 w 9"/>
                  <a:gd name="T23" fmla="*/ 84 h 199"/>
                  <a:gd name="T24" fmla="*/ 2 w 9"/>
                  <a:gd name="T25" fmla="*/ 95 h 199"/>
                  <a:gd name="T26" fmla="*/ 2 w 9"/>
                  <a:gd name="T27" fmla="*/ 160 h 199"/>
                  <a:gd name="T28" fmla="*/ 2 w 9"/>
                  <a:gd name="T29" fmla="*/ 98 h 199"/>
                  <a:gd name="T30" fmla="*/ 2 w 9"/>
                  <a:gd name="T31" fmla="*/ 96 h 199"/>
                  <a:gd name="T32" fmla="*/ 2 w 9"/>
                  <a:gd name="T33" fmla="*/ 84 h 199"/>
                  <a:gd name="T34" fmla="*/ 3 w 9"/>
                  <a:gd name="T35" fmla="*/ 22 h 199"/>
                  <a:gd name="T36" fmla="*/ 3 w 9"/>
                  <a:gd name="T37" fmla="*/ 0 h 199"/>
                  <a:gd name="T38" fmla="*/ 3 w 9"/>
                  <a:gd name="T39" fmla="*/ 4 h 199"/>
                  <a:gd name="T40" fmla="*/ 3 w 9"/>
                  <a:gd name="T41" fmla="*/ 38 h 199"/>
                  <a:gd name="T42" fmla="*/ 4 w 9"/>
                  <a:gd name="T43" fmla="*/ 118 h 199"/>
                  <a:gd name="T44" fmla="*/ 4 w 9"/>
                  <a:gd name="T45" fmla="*/ 61 h 199"/>
                  <a:gd name="T46" fmla="*/ 4 w 9"/>
                  <a:gd name="T47" fmla="*/ 36 h 199"/>
                  <a:gd name="T48" fmla="*/ 4 w 9"/>
                  <a:gd name="T49" fmla="*/ 30 h 199"/>
                  <a:gd name="T50" fmla="*/ 4 w 9"/>
                  <a:gd name="T51" fmla="*/ 36 h 199"/>
                  <a:gd name="T52" fmla="*/ 4 w 9"/>
                  <a:gd name="T53" fmla="*/ 61 h 199"/>
                  <a:gd name="T54" fmla="*/ 5 w 9"/>
                  <a:gd name="T55" fmla="*/ 96 h 199"/>
                  <a:gd name="T56" fmla="*/ 5 w 9"/>
                  <a:gd name="T57" fmla="*/ 102 h 199"/>
                  <a:gd name="T58" fmla="*/ 5 w 9"/>
                  <a:gd name="T59" fmla="*/ 72 h 199"/>
                  <a:gd name="T60" fmla="*/ 5 w 9"/>
                  <a:gd name="T61" fmla="*/ 45 h 199"/>
                  <a:gd name="T62" fmla="*/ 5 w 9"/>
                  <a:gd name="T63" fmla="*/ 26 h 199"/>
                  <a:gd name="T64" fmla="*/ 5 w 9"/>
                  <a:gd name="T65" fmla="*/ 17 h 199"/>
                  <a:gd name="T66" fmla="*/ 5 w 9"/>
                  <a:gd name="T67" fmla="*/ 23 h 199"/>
                  <a:gd name="T68" fmla="*/ 6 w 9"/>
                  <a:gd name="T69" fmla="*/ 42 h 199"/>
                  <a:gd name="T70" fmla="*/ 6 w 9"/>
                  <a:gd name="T71" fmla="*/ 56 h 199"/>
                  <a:gd name="T72" fmla="*/ 6 w 9"/>
                  <a:gd name="T73" fmla="*/ 69 h 199"/>
                  <a:gd name="T74" fmla="*/ 6 w 9"/>
                  <a:gd name="T75" fmla="*/ 94 h 199"/>
                  <a:gd name="T76" fmla="*/ 7 w 9"/>
                  <a:gd name="T77" fmla="*/ 94 h 199"/>
                  <a:gd name="T78" fmla="*/ 7 w 9"/>
                  <a:gd name="T79" fmla="*/ 79 h 199"/>
                  <a:gd name="T80" fmla="*/ 7 w 9"/>
                  <a:gd name="T81" fmla="*/ 70 h 199"/>
                  <a:gd name="T82" fmla="*/ 7 w 9"/>
                  <a:gd name="T83" fmla="*/ 72 h 199"/>
                  <a:gd name="T84" fmla="*/ 7 w 9"/>
                  <a:gd name="T85" fmla="*/ 98 h 199"/>
                  <a:gd name="T86" fmla="*/ 7 w 9"/>
                  <a:gd name="T87" fmla="*/ 199 h 199"/>
                  <a:gd name="T88" fmla="*/ 7 w 9"/>
                  <a:gd name="T89" fmla="*/ 109 h 199"/>
                  <a:gd name="T90" fmla="*/ 8 w 9"/>
                  <a:gd name="T91" fmla="*/ 59 h 199"/>
                  <a:gd name="T92" fmla="*/ 8 w 9"/>
                  <a:gd name="T93" fmla="*/ 40 h 199"/>
                  <a:gd name="T94" fmla="*/ 8 w 9"/>
                  <a:gd name="T95" fmla="*/ 35 h 199"/>
                  <a:gd name="T96" fmla="*/ 8 w 9"/>
                  <a:gd name="T97" fmla="*/ 41 h 199"/>
                  <a:gd name="T98" fmla="*/ 9 w 9"/>
                  <a:gd name="T99" fmla="*/ 5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9">
                    <a:moveTo>
                      <a:pt x="0" y="48"/>
                    </a:moveTo>
                    <a:lnTo>
                      <a:pt x="0" y="24"/>
                    </a:lnTo>
                    <a:lnTo>
                      <a:pt x="0" y="21"/>
                    </a:lnTo>
                    <a:lnTo>
                      <a:pt x="0" y="47"/>
                    </a:lnTo>
                    <a:lnTo>
                      <a:pt x="0" y="114"/>
                    </a:lnTo>
                    <a:lnTo>
                      <a:pt x="0" y="88"/>
                    </a:lnTo>
                    <a:lnTo>
                      <a:pt x="1" y="72"/>
                    </a:lnTo>
                    <a:lnTo>
                      <a:pt x="1" y="82"/>
                    </a:lnTo>
                    <a:lnTo>
                      <a:pt x="1" y="97"/>
                    </a:lnTo>
                    <a:lnTo>
                      <a:pt x="1" y="111"/>
                    </a:lnTo>
                    <a:lnTo>
                      <a:pt x="2" y="98"/>
                    </a:lnTo>
                    <a:lnTo>
                      <a:pt x="2" y="84"/>
                    </a:lnTo>
                    <a:lnTo>
                      <a:pt x="2" y="95"/>
                    </a:lnTo>
                    <a:lnTo>
                      <a:pt x="2" y="160"/>
                    </a:lnTo>
                    <a:lnTo>
                      <a:pt x="2" y="98"/>
                    </a:lnTo>
                    <a:lnTo>
                      <a:pt x="2" y="96"/>
                    </a:lnTo>
                    <a:lnTo>
                      <a:pt x="2" y="84"/>
                    </a:lnTo>
                    <a:lnTo>
                      <a:pt x="3" y="22"/>
                    </a:lnTo>
                    <a:lnTo>
                      <a:pt x="3" y="0"/>
                    </a:lnTo>
                    <a:lnTo>
                      <a:pt x="3" y="4"/>
                    </a:lnTo>
                    <a:lnTo>
                      <a:pt x="3" y="38"/>
                    </a:lnTo>
                    <a:lnTo>
                      <a:pt x="4" y="118"/>
                    </a:lnTo>
                    <a:lnTo>
                      <a:pt x="4" y="61"/>
                    </a:lnTo>
                    <a:lnTo>
                      <a:pt x="4" y="36"/>
                    </a:lnTo>
                    <a:lnTo>
                      <a:pt x="4" y="30"/>
                    </a:lnTo>
                    <a:lnTo>
                      <a:pt x="4" y="36"/>
                    </a:lnTo>
                    <a:lnTo>
                      <a:pt x="4" y="61"/>
                    </a:lnTo>
                    <a:lnTo>
                      <a:pt x="5" y="96"/>
                    </a:lnTo>
                    <a:lnTo>
                      <a:pt x="5" y="102"/>
                    </a:lnTo>
                    <a:lnTo>
                      <a:pt x="5" y="72"/>
                    </a:lnTo>
                    <a:lnTo>
                      <a:pt x="5" y="45"/>
                    </a:lnTo>
                    <a:lnTo>
                      <a:pt x="5" y="26"/>
                    </a:lnTo>
                    <a:lnTo>
                      <a:pt x="5" y="17"/>
                    </a:lnTo>
                    <a:lnTo>
                      <a:pt x="5" y="23"/>
                    </a:lnTo>
                    <a:lnTo>
                      <a:pt x="6" y="42"/>
                    </a:lnTo>
                    <a:lnTo>
                      <a:pt x="6" y="56"/>
                    </a:lnTo>
                    <a:lnTo>
                      <a:pt x="6" y="69"/>
                    </a:lnTo>
                    <a:lnTo>
                      <a:pt x="6" y="94"/>
                    </a:lnTo>
                    <a:lnTo>
                      <a:pt x="7" y="94"/>
                    </a:lnTo>
                    <a:lnTo>
                      <a:pt x="7" y="79"/>
                    </a:lnTo>
                    <a:lnTo>
                      <a:pt x="7" y="70"/>
                    </a:lnTo>
                    <a:lnTo>
                      <a:pt x="7" y="72"/>
                    </a:lnTo>
                    <a:lnTo>
                      <a:pt x="7" y="98"/>
                    </a:lnTo>
                    <a:lnTo>
                      <a:pt x="7" y="199"/>
                    </a:lnTo>
                    <a:lnTo>
                      <a:pt x="7" y="109"/>
                    </a:lnTo>
                    <a:lnTo>
                      <a:pt x="8" y="59"/>
                    </a:lnTo>
                    <a:lnTo>
                      <a:pt x="8" y="40"/>
                    </a:lnTo>
                    <a:lnTo>
                      <a:pt x="8" y="35"/>
                    </a:lnTo>
                    <a:lnTo>
                      <a:pt x="8" y="41"/>
                    </a:lnTo>
                    <a:lnTo>
                      <a:pt x="9" y="5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" name="Freeform 336"/>
              <p:cNvSpPr>
                <a:spLocks/>
              </p:cNvSpPr>
              <p:nvPr/>
            </p:nvSpPr>
            <p:spPr bwMode="auto">
              <a:xfrm>
                <a:off x="7645401" y="4216400"/>
                <a:ext cx="14288" cy="263525"/>
              </a:xfrm>
              <a:custGeom>
                <a:avLst/>
                <a:gdLst>
                  <a:gd name="T0" fmla="*/ 0 w 9"/>
                  <a:gd name="T1" fmla="*/ 70 h 166"/>
                  <a:gd name="T2" fmla="*/ 0 w 9"/>
                  <a:gd name="T3" fmla="*/ 93 h 166"/>
                  <a:gd name="T4" fmla="*/ 0 w 9"/>
                  <a:gd name="T5" fmla="*/ 166 h 166"/>
                  <a:gd name="T6" fmla="*/ 0 w 9"/>
                  <a:gd name="T7" fmla="*/ 114 h 166"/>
                  <a:gd name="T8" fmla="*/ 0 w 9"/>
                  <a:gd name="T9" fmla="*/ 61 h 166"/>
                  <a:gd name="T10" fmla="*/ 0 w 9"/>
                  <a:gd name="T11" fmla="*/ 56 h 166"/>
                  <a:gd name="T12" fmla="*/ 1 w 9"/>
                  <a:gd name="T13" fmla="*/ 85 h 166"/>
                  <a:gd name="T14" fmla="*/ 1 w 9"/>
                  <a:gd name="T15" fmla="*/ 162 h 166"/>
                  <a:gd name="T16" fmla="*/ 1 w 9"/>
                  <a:gd name="T17" fmla="*/ 154 h 166"/>
                  <a:gd name="T18" fmla="*/ 1 w 9"/>
                  <a:gd name="T19" fmla="*/ 92 h 166"/>
                  <a:gd name="T20" fmla="*/ 1 w 9"/>
                  <a:gd name="T21" fmla="*/ 87 h 166"/>
                  <a:gd name="T22" fmla="*/ 2 w 9"/>
                  <a:gd name="T23" fmla="*/ 128 h 166"/>
                  <a:gd name="T24" fmla="*/ 2 w 9"/>
                  <a:gd name="T25" fmla="*/ 72 h 166"/>
                  <a:gd name="T26" fmla="*/ 2 w 9"/>
                  <a:gd name="T27" fmla="*/ 49 h 166"/>
                  <a:gd name="T28" fmla="*/ 2 w 9"/>
                  <a:gd name="T29" fmla="*/ 73 h 166"/>
                  <a:gd name="T30" fmla="*/ 2 w 9"/>
                  <a:gd name="T31" fmla="*/ 74 h 166"/>
                  <a:gd name="T32" fmla="*/ 2 w 9"/>
                  <a:gd name="T33" fmla="*/ 39 h 166"/>
                  <a:gd name="T34" fmla="*/ 3 w 9"/>
                  <a:gd name="T35" fmla="*/ 44 h 166"/>
                  <a:gd name="T36" fmla="*/ 3 w 9"/>
                  <a:gd name="T37" fmla="*/ 105 h 166"/>
                  <a:gd name="T38" fmla="*/ 3 w 9"/>
                  <a:gd name="T39" fmla="*/ 113 h 166"/>
                  <a:gd name="T40" fmla="*/ 3 w 9"/>
                  <a:gd name="T41" fmla="*/ 55 h 166"/>
                  <a:gd name="T42" fmla="*/ 3 w 9"/>
                  <a:gd name="T43" fmla="*/ 41 h 166"/>
                  <a:gd name="T44" fmla="*/ 3 w 9"/>
                  <a:gd name="T45" fmla="*/ 47 h 166"/>
                  <a:gd name="T46" fmla="*/ 4 w 9"/>
                  <a:gd name="T47" fmla="*/ 73 h 166"/>
                  <a:gd name="T48" fmla="*/ 4 w 9"/>
                  <a:gd name="T49" fmla="*/ 112 h 166"/>
                  <a:gd name="T50" fmla="*/ 4 w 9"/>
                  <a:gd name="T51" fmla="*/ 95 h 166"/>
                  <a:gd name="T52" fmla="*/ 4 w 9"/>
                  <a:gd name="T53" fmla="*/ 54 h 166"/>
                  <a:gd name="T54" fmla="*/ 4 w 9"/>
                  <a:gd name="T55" fmla="*/ 37 h 166"/>
                  <a:gd name="T56" fmla="*/ 5 w 9"/>
                  <a:gd name="T57" fmla="*/ 48 h 166"/>
                  <a:gd name="T58" fmla="*/ 5 w 9"/>
                  <a:gd name="T59" fmla="*/ 81 h 166"/>
                  <a:gd name="T60" fmla="*/ 5 w 9"/>
                  <a:gd name="T61" fmla="*/ 114 h 166"/>
                  <a:gd name="T62" fmla="*/ 5 w 9"/>
                  <a:gd name="T63" fmla="*/ 113 h 166"/>
                  <a:gd name="T64" fmla="*/ 5 w 9"/>
                  <a:gd name="T65" fmla="*/ 90 h 166"/>
                  <a:gd name="T66" fmla="*/ 5 w 9"/>
                  <a:gd name="T67" fmla="*/ 96 h 166"/>
                  <a:gd name="T68" fmla="*/ 6 w 9"/>
                  <a:gd name="T69" fmla="*/ 141 h 166"/>
                  <a:gd name="T70" fmla="*/ 6 w 9"/>
                  <a:gd name="T71" fmla="*/ 134 h 166"/>
                  <a:gd name="T72" fmla="*/ 6 w 9"/>
                  <a:gd name="T73" fmla="*/ 92 h 166"/>
                  <a:gd name="T74" fmla="*/ 6 w 9"/>
                  <a:gd name="T75" fmla="*/ 78 h 166"/>
                  <a:gd name="T76" fmla="*/ 7 w 9"/>
                  <a:gd name="T77" fmla="*/ 83 h 166"/>
                  <a:gd name="T78" fmla="*/ 7 w 9"/>
                  <a:gd name="T79" fmla="*/ 106 h 166"/>
                  <a:gd name="T80" fmla="*/ 7 w 9"/>
                  <a:gd name="T81" fmla="*/ 111 h 166"/>
                  <a:gd name="T82" fmla="*/ 7 w 9"/>
                  <a:gd name="T83" fmla="*/ 67 h 166"/>
                  <a:gd name="T84" fmla="*/ 7 w 9"/>
                  <a:gd name="T85" fmla="*/ 21 h 166"/>
                  <a:gd name="T86" fmla="*/ 7 w 9"/>
                  <a:gd name="T87" fmla="*/ 0 h 166"/>
                  <a:gd name="T88" fmla="*/ 7 w 9"/>
                  <a:gd name="T89" fmla="*/ 7 h 166"/>
                  <a:gd name="T90" fmla="*/ 8 w 9"/>
                  <a:gd name="T91" fmla="*/ 54 h 166"/>
                  <a:gd name="T92" fmla="*/ 8 w 9"/>
                  <a:gd name="T93" fmla="*/ 161 h 166"/>
                  <a:gd name="T94" fmla="*/ 8 w 9"/>
                  <a:gd name="T95" fmla="*/ 77 h 166"/>
                  <a:gd name="T96" fmla="*/ 8 w 9"/>
                  <a:gd name="T97" fmla="*/ 94 h 166"/>
                  <a:gd name="T98" fmla="*/ 9 w 9"/>
                  <a:gd name="T99" fmla="*/ 122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6">
                    <a:moveTo>
                      <a:pt x="0" y="70"/>
                    </a:moveTo>
                    <a:lnTo>
                      <a:pt x="0" y="93"/>
                    </a:lnTo>
                    <a:lnTo>
                      <a:pt x="0" y="166"/>
                    </a:lnTo>
                    <a:lnTo>
                      <a:pt x="0" y="114"/>
                    </a:lnTo>
                    <a:lnTo>
                      <a:pt x="0" y="61"/>
                    </a:lnTo>
                    <a:lnTo>
                      <a:pt x="0" y="56"/>
                    </a:lnTo>
                    <a:lnTo>
                      <a:pt x="1" y="85"/>
                    </a:lnTo>
                    <a:lnTo>
                      <a:pt x="1" y="162"/>
                    </a:lnTo>
                    <a:lnTo>
                      <a:pt x="1" y="154"/>
                    </a:lnTo>
                    <a:lnTo>
                      <a:pt x="1" y="92"/>
                    </a:lnTo>
                    <a:lnTo>
                      <a:pt x="1" y="87"/>
                    </a:lnTo>
                    <a:lnTo>
                      <a:pt x="2" y="128"/>
                    </a:lnTo>
                    <a:lnTo>
                      <a:pt x="2" y="72"/>
                    </a:lnTo>
                    <a:lnTo>
                      <a:pt x="2" y="49"/>
                    </a:lnTo>
                    <a:lnTo>
                      <a:pt x="2" y="73"/>
                    </a:lnTo>
                    <a:lnTo>
                      <a:pt x="2" y="74"/>
                    </a:lnTo>
                    <a:lnTo>
                      <a:pt x="2" y="39"/>
                    </a:lnTo>
                    <a:lnTo>
                      <a:pt x="3" y="44"/>
                    </a:lnTo>
                    <a:lnTo>
                      <a:pt x="3" y="105"/>
                    </a:lnTo>
                    <a:lnTo>
                      <a:pt x="3" y="113"/>
                    </a:lnTo>
                    <a:lnTo>
                      <a:pt x="3" y="55"/>
                    </a:lnTo>
                    <a:lnTo>
                      <a:pt x="3" y="41"/>
                    </a:lnTo>
                    <a:lnTo>
                      <a:pt x="3" y="47"/>
                    </a:lnTo>
                    <a:lnTo>
                      <a:pt x="4" y="73"/>
                    </a:lnTo>
                    <a:lnTo>
                      <a:pt x="4" y="112"/>
                    </a:lnTo>
                    <a:lnTo>
                      <a:pt x="4" y="95"/>
                    </a:lnTo>
                    <a:lnTo>
                      <a:pt x="4" y="54"/>
                    </a:lnTo>
                    <a:lnTo>
                      <a:pt x="4" y="37"/>
                    </a:lnTo>
                    <a:lnTo>
                      <a:pt x="5" y="48"/>
                    </a:lnTo>
                    <a:lnTo>
                      <a:pt x="5" y="81"/>
                    </a:lnTo>
                    <a:lnTo>
                      <a:pt x="5" y="114"/>
                    </a:lnTo>
                    <a:lnTo>
                      <a:pt x="5" y="113"/>
                    </a:lnTo>
                    <a:lnTo>
                      <a:pt x="5" y="90"/>
                    </a:lnTo>
                    <a:lnTo>
                      <a:pt x="5" y="96"/>
                    </a:lnTo>
                    <a:lnTo>
                      <a:pt x="6" y="141"/>
                    </a:lnTo>
                    <a:lnTo>
                      <a:pt x="6" y="134"/>
                    </a:lnTo>
                    <a:lnTo>
                      <a:pt x="6" y="92"/>
                    </a:lnTo>
                    <a:lnTo>
                      <a:pt x="6" y="78"/>
                    </a:lnTo>
                    <a:lnTo>
                      <a:pt x="7" y="83"/>
                    </a:lnTo>
                    <a:lnTo>
                      <a:pt x="7" y="106"/>
                    </a:lnTo>
                    <a:lnTo>
                      <a:pt x="7" y="111"/>
                    </a:lnTo>
                    <a:lnTo>
                      <a:pt x="7" y="67"/>
                    </a:lnTo>
                    <a:lnTo>
                      <a:pt x="7" y="21"/>
                    </a:lnTo>
                    <a:lnTo>
                      <a:pt x="7" y="0"/>
                    </a:lnTo>
                    <a:lnTo>
                      <a:pt x="7" y="7"/>
                    </a:lnTo>
                    <a:lnTo>
                      <a:pt x="8" y="54"/>
                    </a:lnTo>
                    <a:lnTo>
                      <a:pt x="8" y="161"/>
                    </a:lnTo>
                    <a:lnTo>
                      <a:pt x="8" y="77"/>
                    </a:lnTo>
                    <a:lnTo>
                      <a:pt x="8" y="94"/>
                    </a:lnTo>
                    <a:lnTo>
                      <a:pt x="9" y="12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" name="Freeform 337"/>
              <p:cNvSpPr>
                <a:spLocks/>
              </p:cNvSpPr>
              <p:nvPr/>
            </p:nvSpPr>
            <p:spPr bwMode="auto">
              <a:xfrm>
                <a:off x="7659688" y="4275138"/>
                <a:ext cx="12700" cy="422275"/>
              </a:xfrm>
              <a:custGeom>
                <a:avLst/>
                <a:gdLst>
                  <a:gd name="T0" fmla="*/ 0 w 8"/>
                  <a:gd name="T1" fmla="*/ 85 h 266"/>
                  <a:gd name="T2" fmla="*/ 0 w 8"/>
                  <a:gd name="T3" fmla="*/ 32 h 266"/>
                  <a:gd name="T4" fmla="*/ 0 w 8"/>
                  <a:gd name="T5" fmla="*/ 27 h 266"/>
                  <a:gd name="T6" fmla="*/ 0 w 8"/>
                  <a:gd name="T7" fmla="*/ 40 h 266"/>
                  <a:gd name="T8" fmla="*/ 0 w 8"/>
                  <a:gd name="T9" fmla="*/ 21 h 266"/>
                  <a:gd name="T10" fmla="*/ 0 w 8"/>
                  <a:gd name="T11" fmla="*/ 4 h 266"/>
                  <a:gd name="T12" fmla="*/ 0 w 8"/>
                  <a:gd name="T13" fmla="*/ 0 h 266"/>
                  <a:gd name="T14" fmla="*/ 1 w 8"/>
                  <a:gd name="T15" fmla="*/ 3 h 266"/>
                  <a:gd name="T16" fmla="*/ 1 w 8"/>
                  <a:gd name="T17" fmla="*/ 15 h 266"/>
                  <a:gd name="T18" fmla="*/ 1 w 8"/>
                  <a:gd name="T19" fmla="*/ 46 h 266"/>
                  <a:gd name="T20" fmla="*/ 1 w 8"/>
                  <a:gd name="T21" fmla="*/ 90 h 266"/>
                  <a:gd name="T22" fmla="*/ 2 w 8"/>
                  <a:gd name="T23" fmla="*/ 133 h 266"/>
                  <a:gd name="T24" fmla="*/ 2 w 8"/>
                  <a:gd name="T25" fmla="*/ 153 h 266"/>
                  <a:gd name="T26" fmla="*/ 2 w 8"/>
                  <a:gd name="T27" fmla="*/ 133 h 266"/>
                  <a:gd name="T28" fmla="*/ 2 w 8"/>
                  <a:gd name="T29" fmla="*/ 143 h 266"/>
                  <a:gd name="T30" fmla="*/ 2 w 8"/>
                  <a:gd name="T31" fmla="*/ 266 h 266"/>
                  <a:gd name="T32" fmla="*/ 2 w 8"/>
                  <a:gd name="T33" fmla="*/ 89 h 266"/>
                  <a:gd name="T34" fmla="*/ 3 w 8"/>
                  <a:gd name="T35" fmla="*/ 32 h 266"/>
                  <a:gd name="T36" fmla="*/ 3 w 8"/>
                  <a:gd name="T37" fmla="*/ 7 h 266"/>
                  <a:gd name="T38" fmla="*/ 3 w 8"/>
                  <a:gd name="T39" fmla="*/ 2 h 266"/>
                  <a:gd name="T40" fmla="*/ 3 w 8"/>
                  <a:gd name="T41" fmla="*/ 5 h 266"/>
                  <a:gd name="T42" fmla="*/ 3 w 8"/>
                  <a:gd name="T43" fmla="*/ 10 h 266"/>
                  <a:gd name="T44" fmla="*/ 3 w 8"/>
                  <a:gd name="T45" fmla="*/ 22 h 266"/>
                  <a:gd name="T46" fmla="*/ 3 w 8"/>
                  <a:gd name="T47" fmla="*/ 29 h 266"/>
                  <a:gd name="T48" fmla="*/ 4 w 8"/>
                  <a:gd name="T49" fmla="*/ 23 h 266"/>
                  <a:gd name="T50" fmla="*/ 4 w 8"/>
                  <a:gd name="T51" fmla="*/ 35 h 266"/>
                  <a:gd name="T52" fmla="*/ 4 w 8"/>
                  <a:gd name="T53" fmla="*/ 52 h 266"/>
                  <a:gd name="T54" fmla="*/ 4 w 8"/>
                  <a:gd name="T55" fmla="*/ 48 h 266"/>
                  <a:gd name="T56" fmla="*/ 5 w 8"/>
                  <a:gd name="T57" fmla="*/ 49 h 266"/>
                  <a:gd name="T58" fmla="*/ 5 w 8"/>
                  <a:gd name="T59" fmla="*/ 50 h 266"/>
                  <a:gd name="T60" fmla="*/ 5 w 8"/>
                  <a:gd name="T61" fmla="*/ 41 h 266"/>
                  <a:gd name="T62" fmla="*/ 5 w 8"/>
                  <a:gd name="T63" fmla="*/ 32 h 266"/>
                  <a:gd name="T64" fmla="*/ 5 w 8"/>
                  <a:gd name="T65" fmla="*/ 30 h 266"/>
                  <a:gd name="T66" fmla="*/ 5 w 8"/>
                  <a:gd name="T67" fmla="*/ 53 h 266"/>
                  <a:gd name="T68" fmla="*/ 5 w 8"/>
                  <a:gd name="T69" fmla="*/ 110 h 266"/>
                  <a:gd name="T70" fmla="*/ 6 w 8"/>
                  <a:gd name="T71" fmla="*/ 88 h 266"/>
                  <a:gd name="T72" fmla="*/ 6 w 8"/>
                  <a:gd name="T73" fmla="*/ 60 h 266"/>
                  <a:gd name="T74" fmla="*/ 6 w 8"/>
                  <a:gd name="T75" fmla="*/ 44 h 266"/>
                  <a:gd name="T76" fmla="*/ 6 w 8"/>
                  <a:gd name="T77" fmla="*/ 60 h 266"/>
                  <a:gd name="T78" fmla="*/ 7 w 8"/>
                  <a:gd name="T79" fmla="*/ 163 h 266"/>
                  <a:gd name="T80" fmla="*/ 7 w 8"/>
                  <a:gd name="T81" fmla="*/ 98 h 266"/>
                  <a:gd name="T82" fmla="*/ 7 w 8"/>
                  <a:gd name="T83" fmla="*/ 78 h 266"/>
                  <a:gd name="T84" fmla="*/ 7 w 8"/>
                  <a:gd name="T85" fmla="*/ 51 h 266"/>
                  <a:gd name="T86" fmla="*/ 7 w 8"/>
                  <a:gd name="T87" fmla="*/ 18 h 266"/>
                  <a:gd name="T88" fmla="*/ 7 w 8"/>
                  <a:gd name="T89" fmla="*/ 9 h 266"/>
                  <a:gd name="T90" fmla="*/ 8 w 8"/>
                  <a:gd name="T91" fmla="*/ 22 h 266"/>
                  <a:gd name="T92" fmla="*/ 8 w 8"/>
                  <a:gd name="T93" fmla="*/ 42 h 266"/>
                  <a:gd name="T94" fmla="*/ 8 w 8"/>
                  <a:gd name="T95" fmla="*/ 45 h 266"/>
                  <a:gd name="T96" fmla="*/ 8 w 8"/>
                  <a:gd name="T97" fmla="*/ 37 h 266"/>
                  <a:gd name="T98" fmla="*/ 8 w 8"/>
                  <a:gd name="T99" fmla="*/ 39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266">
                    <a:moveTo>
                      <a:pt x="0" y="85"/>
                    </a:moveTo>
                    <a:lnTo>
                      <a:pt x="0" y="32"/>
                    </a:lnTo>
                    <a:lnTo>
                      <a:pt x="0" y="27"/>
                    </a:lnTo>
                    <a:lnTo>
                      <a:pt x="0" y="40"/>
                    </a:lnTo>
                    <a:lnTo>
                      <a:pt x="0" y="21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1" y="3"/>
                    </a:lnTo>
                    <a:lnTo>
                      <a:pt x="1" y="15"/>
                    </a:lnTo>
                    <a:lnTo>
                      <a:pt x="1" y="46"/>
                    </a:lnTo>
                    <a:lnTo>
                      <a:pt x="1" y="90"/>
                    </a:lnTo>
                    <a:lnTo>
                      <a:pt x="2" y="133"/>
                    </a:lnTo>
                    <a:lnTo>
                      <a:pt x="2" y="153"/>
                    </a:lnTo>
                    <a:lnTo>
                      <a:pt x="2" y="133"/>
                    </a:lnTo>
                    <a:lnTo>
                      <a:pt x="2" y="143"/>
                    </a:lnTo>
                    <a:lnTo>
                      <a:pt x="2" y="266"/>
                    </a:lnTo>
                    <a:lnTo>
                      <a:pt x="2" y="89"/>
                    </a:lnTo>
                    <a:lnTo>
                      <a:pt x="3" y="32"/>
                    </a:lnTo>
                    <a:lnTo>
                      <a:pt x="3" y="7"/>
                    </a:lnTo>
                    <a:lnTo>
                      <a:pt x="3" y="2"/>
                    </a:lnTo>
                    <a:lnTo>
                      <a:pt x="3" y="5"/>
                    </a:lnTo>
                    <a:lnTo>
                      <a:pt x="3" y="10"/>
                    </a:lnTo>
                    <a:lnTo>
                      <a:pt x="3" y="22"/>
                    </a:lnTo>
                    <a:lnTo>
                      <a:pt x="3" y="29"/>
                    </a:lnTo>
                    <a:lnTo>
                      <a:pt x="4" y="23"/>
                    </a:lnTo>
                    <a:lnTo>
                      <a:pt x="4" y="35"/>
                    </a:lnTo>
                    <a:lnTo>
                      <a:pt x="4" y="52"/>
                    </a:lnTo>
                    <a:lnTo>
                      <a:pt x="4" y="48"/>
                    </a:lnTo>
                    <a:lnTo>
                      <a:pt x="5" y="49"/>
                    </a:lnTo>
                    <a:lnTo>
                      <a:pt x="5" y="50"/>
                    </a:lnTo>
                    <a:lnTo>
                      <a:pt x="5" y="41"/>
                    </a:lnTo>
                    <a:lnTo>
                      <a:pt x="5" y="32"/>
                    </a:lnTo>
                    <a:lnTo>
                      <a:pt x="5" y="30"/>
                    </a:lnTo>
                    <a:lnTo>
                      <a:pt x="5" y="53"/>
                    </a:lnTo>
                    <a:lnTo>
                      <a:pt x="5" y="110"/>
                    </a:lnTo>
                    <a:lnTo>
                      <a:pt x="6" y="88"/>
                    </a:lnTo>
                    <a:lnTo>
                      <a:pt x="6" y="60"/>
                    </a:lnTo>
                    <a:lnTo>
                      <a:pt x="6" y="44"/>
                    </a:lnTo>
                    <a:lnTo>
                      <a:pt x="6" y="60"/>
                    </a:lnTo>
                    <a:lnTo>
                      <a:pt x="7" y="163"/>
                    </a:lnTo>
                    <a:lnTo>
                      <a:pt x="7" y="98"/>
                    </a:lnTo>
                    <a:lnTo>
                      <a:pt x="7" y="78"/>
                    </a:lnTo>
                    <a:lnTo>
                      <a:pt x="7" y="51"/>
                    </a:lnTo>
                    <a:lnTo>
                      <a:pt x="7" y="18"/>
                    </a:lnTo>
                    <a:lnTo>
                      <a:pt x="7" y="9"/>
                    </a:lnTo>
                    <a:lnTo>
                      <a:pt x="8" y="22"/>
                    </a:lnTo>
                    <a:lnTo>
                      <a:pt x="8" y="42"/>
                    </a:lnTo>
                    <a:lnTo>
                      <a:pt x="8" y="45"/>
                    </a:lnTo>
                    <a:lnTo>
                      <a:pt x="8" y="37"/>
                    </a:lnTo>
                    <a:lnTo>
                      <a:pt x="8" y="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9" name="Freeform 338"/>
              <p:cNvSpPr>
                <a:spLocks/>
              </p:cNvSpPr>
              <p:nvPr/>
            </p:nvSpPr>
            <p:spPr bwMode="auto">
              <a:xfrm>
                <a:off x="7672388" y="4292600"/>
                <a:ext cx="14288" cy="254000"/>
              </a:xfrm>
              <a:custGeom>
                <a:avLst/>
                <a:gdLst>
                  <a:gd name="T0" fmla="*/ 0 w 9"/>
                  <a:gd name="T1" fmla="*/ 28 h 160"/>
                  <a:gd name="T2" fmla="*/ 1 w 9"/>
                  <a:gd name="T3" fmla="*/ 46 h 160"/>
                  <a:gd name="T4" fmla="*/ 1 w 9"/>
                  <a:gd name="T5" fmla="*/ 90 h 160"/>
                  <a:gd name="T6" fmla="*/ 1 w 9"/>
                  <a:gd name="T7" fmla="*/ 160 h 160"/>
                  <a:gd name="T8" fmla="*/ 1 w 9"/>
                  <a:gd name="T9" fmla="*/ 148 h 160"/>
                  <a:gd name="T10" fmla="*/ 1 w 9"/>
                  <a:gd name="T11" fmla="*/ 154 h 160"/>
                  <a:gd name="T12" fmla="*/ 1 w 9"/>
                  <a:gd name="T13" fmla="*/ 144 h 160"/>
                  <a:gd name="T14" fmla="*/ 2 w 9"/>
                  <a:gd name="T15" fmla="*/ 133 h 160"/>
                  <a:gd name="T16" fmla="*/ 2 w 9"/>
                  <a:gd name="T17" fmla="*/ 91 h 160"/>
                  <a:gd name="T18" fmla="*/ 2 w 9"/>
                  <a:gd name="T19" fmla="*/ 48 h 160"/>
                  <a:gd name="T20" fmla="*/ 2 w 9"/>
                  <a:gd name="T21" fmla="*/ 25 h 160"/>
                  <a:gd name="T22" fmla="*/ 2 w 9"/>
                  <a:gd name="T23" fmla="*/ 25 h 160"/>
                  <a:gd name="T24" fmla="*/ 2 w 9"/>
                  <a:gd name="T25" fmla="*/ 41 h 160"/>
                  <a:gd name="T26" fmla="*/ 2 w 9"/>
                  <a:gd name="T27" fmla="*/ 25 h 160"/>
                  <a:gd name="T28" fmla="*/ 3 w 9"/>
                  <a:gd name="T29" fmla="*/ 3 h 160"/>
                  <a:gd name="T30" fmla="*/ 3 w 9"/>
                  <a:gd name="T31" fmla="*/ 0 h 160"/>
                  <a:gd name="T32" fmla="*/ 3 w 9"/>
                  <a:gd name="T33" fmla="*/ 8 h 160"/>
                  <a:gd name="T34" fmla="*/ 3 w 9"/>
                  <a:gd name="T35" fmla="*/ 17 h 160"/>
                  <a:gd name="T36" fmla="*/ 4 w 9"/>
                  <a:gd name="T37" fmla="*/ 13 h 160"/>
                  <a:gd name="T38" fmla="*/ 4 w 9"/>
                  <a:gd name="T39" fmla="*/ 4 h 160"/>
                  <a:gd name="T40" fmla="*/ 4 w 9"/>
                  <a:gd name="T41" fmla="*/ 3 h 160"/>
                  <a:gd name="T42" fmla="*/ 4 w 9"/>
                  <a:gd name="T43" fmla="*/ 16 h 160"/>
                  <a:gd name="T44" fmla="*/ 4 w 9"/>
                  <a:gd name="T45" fmla="*/ 53 h 160"/>
                  <a:gd name="T46" fmla="*/ 4 w 9"/>
                  <a:gd name="T47" fmla="*/ 62 h 160"/>
                  <a:gd name="T48" fmla="*/ 5 w 9"/>
                  <a:gd name="T49" fmla="*/ 32 h 160"/>
                  <a:gd name="T50" fmla="*/ 5 w 9"/>
                  <a:gd name="T51" fmla="*/ 23 h 160"/>
                  <a:gd name="T52" fmla="*/ 5 w 9"/>
                  <a:gd name="T53" fmla="*/ 12 h 160"/>
                  <a:gd name="T54" fmla="*/ 5 w 9"/>
                  <a:gd name="T55" fmla="*/ 4 h 160"/>
                  <a:gd name="T56" fmla="*/ 5 w 9"/>
                  <a:gd name="T57" fmla="*/ 11 h 160"/>
                  <a:gd name="T58" fmla="*/ 6 w 9"/>
                  <a:gd name="T59" fmla="*/ 39 h 160"/>
                  <a:gd name="T60" fmla="*/ 6 w 9"/>
                  <a:gd name="T61" fmla="*/ 65 h 160"/>
                  <a:gd name="T62" fmla="*/ 6 w 9"/>
                  <a:gd name="T63" fmla="*/ 41 h 160"/>
                  <a:gd name="T64" fmla="*/ 6 w 9"/>
                  <a:gd name="T65" fmla="*/ 22 h 160"/>
                  <a:gd name="T66" fmla="*/ 6 w 9"/>
                  <a:gd name="T67" fmla="*/ 23 h 160"/>
                  <a:gd name="T68" fmla="*/ 6 w 9"/>
                  <a:gd name="T69" fmla="*/ 38 h 160"/>
                  <a:gd name="T70" fmla="*/ 7 w 9"/>
                  <a:gd name="T71" fmla="*/ 37 h 160"/>
                  <a:gd name="T72" fmla="*/ 7 w 9"/>
                  <a:gd name="T73" fmla="*/ 29 h 160"/>
                  <a:gd name="T74" fmla="*/ 7 w 9"/>
                  <a:gd name="T75" fmla="*/ 29 h 160"/>
                  <a:gd name="T76" fmla="*/ 7 w 9"/>
                  <a:gd name="T77" fmla="*/ 31 h 160"/>
                  <a:gd name="T78" fmla="*/ 8 w 9"/>
                  <a:gd name="T79" fmla="*/ 45 h 160"/>
                  <a:gd name="T80" fmla="*/ 8 w 9"/>
                  <a:gd name="T81" fmla="*/ 120 h 160"/>
                  <a:gd name="T82" fmla="*/ 8 w 9"/>
                  <a:gd name="T83" fmla="*/ 59 h 160"/>
                  <a:gd name="T84" fmla="*/ 8 w 9"/>
                  <a:gd name="T85" fmla="*/ 10 h 160"/>
                  <a:gd name="T86" fmla="*/ 8 w 9"/>
                  <a:gd name="T87" fmla="*/ 2 h 160"/>
                  <a:gd name="T88" fmla="*/ 8 w 9"/>
                  <a:gd name="T89" fmla="*/ 16 h 160"/>
                  <a:gd name="T90" fmla="*/ 8 w 9"/>
                  <a:gd name="T91" fmla="*/ 40 h 160"/>
                  <a:gd name="T92" fmla="*/ 9 w 9"/>
                  <a:gd name="T93" fmla="*/ 66 h 160"/>
                  <a:gd name="T94" fmla="*/ 9 w 9"/>
                  <a:gd name="T95" fmla="*/ 79 h 160"/>
                  <a:gd name="T96" fmla="*/ 9 w 9"/>
                  <a:gd name="T97" fmla="*/ 66 h 160"/>
                  <a:gd name="T98" fmla="*/ 9 w 9"/>
                  <a:gd name="T99" fmla="*/ 48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0">
                    <a:moveTo>
                      <a:pt x="0" y="28"/>
                    </a:moveTo>
                    <a:lnTo>
                      <a:pt x="1" y="46"/>
                    </a:lnTo>
                    <a:lnTo>
                      <a:pt x="1" y="90"/>
                    </a:lnTo>
                    <a:lnTo>
                      <a:pt x="1" y="160"/>
                    </a:lnTo>
                    <a:lnTo>
                      <a:pt x="1" y="148"/>
                    </a:lnTo>
                    <a:lnTo>
                      <a:pt x="1" y="154"/>
                    </a:lnTo>
                    <a:lnTo>
                      <a:pt x="1" y="144"/>
                    </a:lnTo>
                    <a:lnTo>
                      <a:pt x="2" y="133"/>
                    </a:lnTo>
                    <a:lnTo>
                      <a:pt x="2" y="91"/>
                    </a:lnTo>
                    <a:lnTo>
                      <a:pt x="2" y="48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41"/>
                    </a:lnTo>
                    <a:lnTo>
                      <a:pt x="2" y="25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3" y="8"/>
                    </a:lnTo>
                    <a:lnTo>
                      <a:pt x="3" y="17"/>
                    </a:lnTo>
                    <a:lnTo>
                      <a:pt x="4" y="13"/>
                    </a:lnTo>
                    <a:lnTo>
                      <a:pt x="4" y="4"/>
                    </a:lnTo>
                    <a:lnTo>
                      <a:pt x="4" y="3"/>
                    </a:lnTo>
                    <a:lnTo>
                      <a:pt x="4" y="16"/>
                    </a:lnTo>
                    <a:lnTo>
                      <a:pt x="4" y="53"/>
                    </a:lnTo>
                    <a:lnTo>
                      <a:pt x="4" y="62"/>
                    </a:lnTo>
                    <a:lnTo>
                      <a:pt x="5" y="32"/>
                    </a:lnTo>
                    <a:lnTo>
                      <a:pt x="5" y="23"/>
                    </a:lnTo>
                    <a:lnTo>
                      <a:pt x="5" y="12"/>
                    </a:lnTo>
                    <a:lnTo>
                      <a:pt x="5" y="4"/>
                    </a:lnTo>
                    <a:lnTo>
                      <a:pt x="5" y="11"/>
                    </a:lnTo>
                    <a:lnTo>
                      <a:pt x="6" y="39"/>
                    </a:lnTo>
                    <a:lnTo>
                      <a:pt x="6" y="65"/>
                    </a:lnTo>
                    <a:lnTo>
                      <a:pt x="6" y="4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38"/>
                    </a:lnTo>
                    <a:lnTo>
                      <a:pt x="7" y="37"/>
                    </a:lnTo>
                    <a:lnTo>
                      <a:pt x="7" y="29"/>
                    </a:lnTo>
                    <a:lnTo>
                      <a:pt x="7" y="29"/>
                    </a:lnTo>
                    <a:lnTo>
                      <a:pt x="7" y="31"/>
                    </a:lnTo>
                    <a:lnTo>
                      <a:pt x="8" y="45"/>
                    </a:lnTo>
                    <a:lnTo>
                      <a:pt x="8" y="120"/>
                    </a:lnTo>
                    <a:lnTo>
                      <a:pt x="8" y="59"/>
                    </a:lnTo>
                    <a:lnTo>
                      <a:pt x="8" y="10"/>
                    </a:lnTo>
                    <a:lnTo>
                      <a:pt x="8" y="2"/>
                    </a:lnTo>
                    <a:lnTo>
                      <a:pt x="8" y="16"/>
                    </a:lnTo>
                    <a:lnTo>
                      <a:pt x="8" y="40"/>
                    </a:lnTo>
                    <a:lnTo>
                      <a:pt x="9" y="66"/>
                    </a:lnTo>
                    <a:lnTo>
                      <a:pt x="9" y="79"/>
                    </a:lnTo>
                    <a:lnTo>
                      <a:pt x="9" y="66"/>
                    </a:lnTo>
                    <a:lnTo>
                      <a:pt x="9" y="4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0" name="Freeform 339"/>
              <p:cNvSpPr>
                <a:spLocks/>
              </p:cNvSpPr>
              <p:nvPr/>
            </p:nvSpPr>
            <p:spPr bwMode="auto">
              <a:xfrm>
                <a:off x="7686676" y="4275138"/>
                <a:ext cx="14288" cy="407988"/>
              </a:xfrm>
              <a:custGeom>
                <a:avLst/>
                <a:gdLst>
                  <a:gd name="T0" fmla="*/ 0 w 9"/>
                  <a:gd name="T1" fmla="*/ 59 h 257"/>
                  <a:gd name="T2" fmla="*/ 0 w 9"/>
                  <a:gd name="T3" fmla="*/ 71 h 257"/>
                  <a:gd name="T4" fmla="*/ 0 w 9"/>
                  <a:gd name="T5" fmla="*/ 136 h 257"/>
                  <a:gd name="T6" fmla="*/ 1 w 9"/>
                  <a:gd name="T7" fmla="*/ 139 h 257"/>
                  <a:gd name="T8" fmla="*/ 1 w 9"/>
                  <a:gd name="T9" fmla="*/ 133 h 257"/>
                  <a:gd name="T10" fmla="*/ 1 w 9"/>
                  <a:gd name="T11" fmla="*/ 163 h 257"/>
                  <a:gd name="T12" fmla="*/ 1 w 9"/>
                  <a:gd name="T13" fmla="*/ 72 h 257"/>
                  <a:gd name="T14" fmla="*/ 2 w 9"/>
                  <a:gd name="T15" fmla="*/ 43 h 257"/>
                  <a:gd name="T16" fmla="*/ 2 w 9"/>
                  <a:gd name="T17" fmla="*/ 39 h 257"/>
                  <a:gd name="T18" fmla="*/ 2 w 9"/>
                  <a:gd name="T19" fmla="*/ 49 h 257"/>
                  <a:gd name="T20" fmla="*/ 2 w 9"/>
                  <a:gd name="T21" fmla="*/ 40 h 257"/>
                  <a:gd name="T22" fmla="*/ 2 w 9"/>
                  <a:gd name="T23" fmla="*/ 25 h 257"/>
                  <a:gd name="T24" fmla="*/ 2 w 9"/>
                  <a:gd name="T25" fmla="*/ 23 h 257"/>
                  <a:gd name="T26" fmla="*/ 2 w 9"/>
                  <a:gd name="T27" fmla="*/ 20 h 257"/>
                  <a:gd name="T28" fmla="*/ 3 w 9"/>
                  <a:gd name="T29" fmla="*/ 11 h 257"/>
                  <a:gd name="T30" fmla="*/ 3 w 9"/>
                  <a:gd name="T31" fmla="*/ 9 h 257"/>
                  <a:gd name="T32" fmla="*/ 3 w 9"/>
                  <a:gd name="T33" fmla="*/ 20 h 257"/>
                  <a:gd name="T34" fmla="*/ 3 w 9"/>
                  <a:gd name="T35" fmla="*/ 30 h 257"/>
                  <a:gd name="T36" fmla="*/ 4 w 9"/>
                  <a:gd name="T37" fmla="*/ 31 h 257"/>
                  <a:gd name="T38" fmla="*/ 4 w 9"/>
                  <a:gd name="T39" fmla="*/ 40 h 257"/>
                  <a:gd name="T40" fmla="*/ 4 w 9"/>
                  <a:gd name="T41" fmla="*/ 60 h 257"/>
                  <a:gd name="T42" fmla="*/ 4 w 9"/>
                  <a:gd name="T43" fmla="*/ 44 h 257"/>
                  <a:gd name="T44" fmla="*/ 4 w 9"/>
                  <a:gd name="T45" fmla="*/ 47 h 257"/>
                  <a:gd name="T46" fmla="*/ 4 w 9"/>
                  <a:gd name="T47" fmla="*/ 59 h 257"/>
                  <a:gd name="T48" fmla="*/ 4 w 9"/>
                  <a:gd name="T49" fmla="*/ 11 h 257"/>
                  <a:gd name="T50" fmla="*/ 5 w 9"/>
                  <a:gd name="T51" fmla="*/ 0 h 257"/>
                  <a:gd name="T52" fmla="*/ 5 w 9"/>
                  <a:gd name="T53" fmla="*/ 20 h 257"/>
                  <a:gd name="T54" fmla="*/ 5 w 9"/>
                  <a:gd name="T55" fmla="*/ 69 h 257"/>
                  <a:gd name="T56" fmla="*/ 5 w 9"/>
                  <a:gd name="T57" fmla="*/ 257 h 257"/>
                  <a:gd name="T58" fmla="*/ 6 w 9"/>
                  <a:gd name="T59" fmla="*/ 91 h 257"/>
                  <a:gd name="T60" fmla="*/ 6 w 9"/>
                  <a:gd name="T61" fmla="*/ 58 h 257"/>
                  <a:gd name="T62" fmla="*/ 6 w 9"/>
                  <a:gd name="T63" fmla="*/ 42 h 257"/>
                  <a:gd name="T64" fmla="*/ 6 w 9"/>
                  <a:gd name="T65" fmla="*/ 33 h 257"/>
                  <a:gd name="T66" fmla="*/ 6 w 9"/>
                  <a:gd name="T67" fmla="*/ 40 h 257"/>
                  <a:gd name="T68" fmla="*/ 6 w 9"/>
                  <a:gd name="T69" fmla="*/ 52 h 257"/>
                  <a:gd name="T70" fmla="*/ 7 w 9"/>
                  <a:gd name="T71" fmla="*/ 42 h 257"/>
                  <a:gd name="T72" fmla="*/ 7 w 9"/>
                  <a:gd name="T73" fmla="*/ 29 h 257"/>
                  <a:gd name="T74" fmla="*/ 7 w 9"/>
                  <a:gd name="T75" fmla="*/ 35 h 257"/>
                  <a:gd name="T76" fmla="*/ 7 w 9"/>
                  <a:gd name="T77" fmla="*/ 61 h 257"/>
                  <a:gd name="T78" fmla="*/ 7 w 9"/>
                  <a:gd name="T79" fmla="*/ 94 h 257"/>
                  <a:gd name="T80" fmla="*/ 7 w 9"/>
                  <a:gd name="T81" fmla="*/ 78 h 257"/>
                  <a:gd name="T82" fmla="*/ 7 w 9"/>
                  <a:gd name="T83" fmla="*/ 30 h 257"/>
                  <a:gd name="T84" fmla="*/ 8 w 9"/>
                  <a:gd name="T85" fmla="*/ 10 h 257"/>
                  <a:gd name="T86" fmla="*/ 8 w 9"/>
                  <a:gd name="T87" fmla="*/ 16 h 257"/>
                  <a:gd name="T88" fmla="*/ 8 w 9"/>
                  <a:gd name="T89" fmla="*/ 34 h 257"/>
                  <a:gd name="T90" fmla="*/ 8 w 9"/>
                  <a:gd name="T91" fmla="*/ 34 h 257"/>
                  <a:gd name="T92" fmla="*/ 9 w 9"/>
                  <a:gd name="T93" fmla="*/ 43 h 257"/>
                  <a:gd name="T94" fmla="*/ 9 w 9"/>
                  <a:gd name="T95" fmla="*/ 85 h 257"/>
                  <a:gd name="T96" fmla="*/ 9 w 9"/>
                  <a:gd name="T97" fmla="*/ 80 h 257"/>
                  <a:gd name="T98" fmla="*/ 9 w 9"/>
                  <a:gd name="T9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57">
                    <a:moveTo>
                      <a:pt x="0" y="59"/>
                    </a:moveTo>
                    <a:lnTo>
                      <a:pt x="0" y="71"/>
                    </a:lnTo>
                    <a:lnTo>
                      <a:pt x="0" y="136"/>
                    </a:lnTo>
                    <a:lnTo>
                      <a:pt x="1" y="139"/>
                    </a:lnTo>
                    <a:lnTo>
                      <a:pt x="1" y="133"/>
                    </a:lnTo>
                    <a:lnTo>
                      <a:pt x="1" y="163"/>
                    </a:lnTo>
                    <a:lnTo>
                      <a:pt x="1" y="72"/>
                    </a:lnTo>
                    <a:lnTo>
                      <a:pt x="2" y="43"/>
                    </a:lnTo>
                    <a:lnTo>
                      <a:pt x="2" y="39"/>
                    </a:lnTo>
                    <a:lnTo>
                      <a:pt x="2" y="49"/>
                    </a:lnTo>
                    <a:lnTo>
                      <a:pt x="2" y="40"/>
                    </a:lnTo>
                    <a:lnTo>
                      <a:pt x="2" y="25"/>
                    </a:lnTo>
                    <a:lnTo>
                      <a:pt x="2" y="23"/>
                    </a:lnTo>
                    <a:lnTo>
                      <a:pt x="2" y="20"/>
                    </a:lnTo>
                    <a:lnTo>
                      <a:pt x="3" y="11"/>
                    </a:lnTo>
                    <a:lnTo>
                      <a:pt x="3" y="9"/>
                    </a:lnTo>
                    <a:lnTo>
                      <a:pt x="3" y="20"/>
                    </a:lnTo>
                    <a:lnTo>
                      <a:pt x="3" y="30"/>
                    </a:lnTo>
                    <a:lnTo>
                      <a:pt x="4" y="31"/>
                    </a:lnTo>
                    <a:lnTo>
                      <a:pt x="4" y="40"/>
                    </a:lnTo>
                    <a:lnTo>
                      <a:pt x="4" y="60"/>
                    </a:lnTo>
                    <a:lnTo>
                      <a:pt x="4" y="44"/>
                    </a:lnTo>
                    <a:lnTo>
                      <a:pt x="4" y="47"/>
                    </a:lnTo>
                    <a:lnTo>
                      <a:pt x="4" y="59"/>
                    </a:lnTo>
                    <a:lnTo>
                      <a:pt x="4" y="11"/>
                    </a:lnTo>
                    <a:lnTo>
                      <a:pt x="5" y="0"/>
                    </a:lnTo>
                    <a:lnTo>
                      <a:pt x="5" y="20"/>
                    </a:lnTo>
                    <a:lnTo>
                      <a:pt x="5" y="69"/>
                    </a:lnTo>
                    <a:lnTo>
                      <a:pt x="5" y="257"/>
                    </a:lnTo>
                    <a:lnTo>
                      <a:pt x="6" y="91"/>
                    </a:lnTo>
                    <a:lnTo>
                      <a:pt x="6" y="58"/>
                    </a:lnTo>
                    <a:lnTo>
                      <a:pt x="6" y="42"/>
                    </a:lnTo>
                    <a:lnTo>
                      <a:pt x="6" y="33"/>
                    </a:lnTo>
                    <a:lnTo>
                      <a:pt x="6" y="40"/>
                    </a:lnTo>
                    <a:lnTo>
                      <a:pt x="6" y="52"/>
                    </a:lnTo>
                    <a:lnTo>
                      <a:pt x="7" y="42"/>
                    </a:lnTo>
                    <a:lnTo>
                      <a:pt x="7" y="29"/>
                    </a:lnTo>
                    <a:lnTo>
                      <a:pt x="7" y="35"/>
                    </a:lnTo>
                    <a:lnTo>
                      <a:pt x="7" y="61"/>
                    </a:lnTo>
                    <a:lnTo>
                      <a:pt x="7" y="94"/>
                    </a:lnTo>
                    <a:lnTo>
                      <a:pt x="7" y="78"/>
                    </a:lnTo>
                    <a:lnTo>
                      <a:pt x="7" y="30"/>
                    </a:lnTo>
                    <a:lnTo>
                      <a:pt x="8" y="10"/>
                    </a:lnTo>
                    <a:lnTo>
                      <a:pt x="8" y="16"/>
                    </a:lnTo>
                    <a:lnTo>
                      <a:pt x="8" y="34"/>
                    </a:lnTo>
                    <a:lnTo>
                      <a:pt x="8" y="34"/>
                    </a:lnTo>
                    <a:lnTo>
                      <a:pt x="9" y="43"/>
                    </a:lnTo>
                    <a:lnTo>
                      <a:pt x="9" y="85"/>
                    </a:lnTo>
                    <a:lnTo>
                      <a:pt x="9" y="80"/>
                    </a:lnTo>
                    <a:lnTo>
                      <a:pt x="9" y="8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1" name="Freeform 340"/>
              <p:cNvSpPr>
                <a:spLocks/>
              </p:cNvSpPr>
              <p:nvPr/>
            </p:nvSpPr>
            <p:spPr bwMode="auto">
              <a:xfrm>
                <a:off x="7700963" y="4267200"/>
                <a:ext cx="14288" cy="233363"/>
              </a:xfrm>
              <a:custGeom>
                <a:avLst/>
                <a:gdLst>
                  <a:gd name="T0" fmla="*/ 0 w 9"/>
                  <a:gd name="T1" fmla="*/ 85 h 147"/>
                  <a:gd name="T2" fmla="*/ 0 w 9"/>
                  <a:gd name="T3" fmla="*/ 147 h 147"/>
                  <a:gd name="T4" fmla="*/ 0 w 9"/>
                  <a:gd name="T5" fmla="*/ 114 h 147"/>
                  <a:gd name="T6" fmla="*/ 0 w 9"/>
                  <a:gd name="T7" fmla="*/ 111 h 147"/>
                  <a:gd name="T8" fmla="*/ 1 w 9"/>
                  <a:gd name="T9" fmla="*/ 138 h 147"/>
                  <a:gd name="T10" fmla="*/ 1 w 9"/>
                  <a:gd name="T11" fmla="*/ 111 h 147"/>
                  <a:gd name="T12" fmla="*/ 1 w 9"/>
                  <a:gd name="T13" fmla="*/ 74 h 147"/>
                  <a:gd name="T14" fmla="*/ 1 w 9"/>
                  <a:gd name="T15" fmla="*/ 72 h 147"/>
                  <a:gd name="T16" fmla="*/ 2 w 9"/>
                  <a:gd name="T17" fmla="*/ 119 h 147"/>
                  <a:gd name="T18" fmla="*/ 2 w 9"/>
                  <a:gd name="T19" fmla="*/ 116 h 147"/>
                  <a:gd name="T20" fmla="*/ 2 w 9"/>
                  <a:gd name="T21" fmla="*/ 71 h 147"/>
                  <a:gd name="T22" fmla="*/ 2 w 9"/>
                  <a:gd name="T23" fmla="*/ 62 h 147"/>
                  <a:gd name="T24" fmla="*/ 2 w 9"/>
                  <a:gd name="T25" fmla="*/ 53 h 147"/>
                  <a:gd name="T26" fmla="*/ 2 w 9"/>
                  <a:gd name="T27" fmla="*/ 33 h 147"/>
                  <a:gd name="T28" fmla="*/ 3 w 9"/>
                  <a:gd name="T29" fmla="*/ 22 h 147"/>
                  <a:gd name="T30" fmla="*/ 3 w 9"/>
                  <a:gd name="T31" fmla="*/ 32 h 147"/>
                  <a:gd name="T32" fmla="*/ 3 w 9"/>
                  <a:gd name="T33" fmla="*/ 64 h 147"/>
                  <a:gd name="T34" fmla="*/ 3 w 9"/>
                  <a:gd name="T35" fmla="*/ 40 h 147"/>
                  <a:gd name="T36" fmla="*/ 3 w 9"/>
                  <a:gd name="T37" fmla="*/ 8 h 147"/>
                  <a:gd name="T38" fmla="*/ 4 w 9"/>
                  <a:gd name="T39" fmla="*/ 0 h 147"/>
                  <a:gd name="T40" fmla="*/ 4 w 9"/>
                  <a:gd name="T41" fmla="*/ 12 h 147"/>
                  <a:gd name="T42" fmla="*/ 4 w 9"/>
                  <a:gd name="T43" fmla="*/ 40 h 147"/>
                  <a:gd name="T44" fmla="*/ 4 w 9"/>
                  <a:gd name="T45" fmla="*/ 43 h 147"/>
                  <a:gd name="T46" fmla="*/ 4 w 9"/>
                  <a:gd name="T47" fmla="*/ 23 h 147"/>
                  <a:gd name="T48" fmla="*/ 4 w 9"/>
                  <a:gd name="T49" fmla="*/ 20 h 147"/>
                  <a:gd name="T50" fmla="*/ 5 w 9"/>
                  <a:gd name="T51" fmla="*/ 35 h 147"/>
                  <a:gd name="T52" fmla="*/ 5 w 9"/>
                  <a:gd name="T53" fmla="*/ 63 h 147"/>
                  <a:gd name="T54" fmla="*/ 5 w 9"/>
                  <a:gd name="T55" fmla="*/ 79 h 147"/>
                  <a:gd name="T56" fmla="*/ 5 w 9"/>
                  <a:gd name="T57" fmla="*/ 73 h 147"/>
                  <a:gd name="T58" fmla="*/ 6 w 9"/>
                  <a:gd name="T59" fmla="*/ 77 h 147"/>
                  <a:gd name="T60" fmla="*/ 6 w 9"/>
                  <a:gd name="T61" fmla="*/ 97 h 147"/>
                  <a:gd name="T62" fmla="*/ 6 w 9"/>
                  <a:gd name="T63" fmla="*/ 95 h 147"/>
                  <a:gd name="T64" fmla="*/ 6 w 9"/>
                  <a:gd name="T65" fmla="*/ 90 h 147"/>
                  <a:gd name="T66" fmla="*/ 6 w 9"/>
                  <a:gd name="T67" fmla="*/ 137 h 147"/>
                  <a:gd name="T68" fmla="*/ 6 w 9"/>
                  <a:gd name="T69" fmla="*/ 134 h 147"/>
                  <a:gd name="T70" fmla="*/ 6 w 9"/>
                  <a:gd name="T71" fmla="*/ 102 h 147"/>
                  <a:gd name="T72" fmla="*/ 7 w 9"/>
                  <a:gd name="T73" fmla="*/ 122 h 147"/>
                  <a:gd name="T74" fmla="*/ 7 w 9"/>
                  <a:gd name="T75" fmla="*/ 65 h 147"/>
                  <a:gd name="T76" fmla="*/ 7 w 9"/>
                  <a:gd name="T77" fmla="*/ 48 h 147"/>
                  <a:gd name="T78" fmla="*/ 7 w 9"/>
                  <a:gd name="T79" fmla="*/ 69 h 147"/>
                  <a:gd name="T80" fmla="*/ 7 w 9"/>
                  <a:gd name="T81" fmla="*/ 67 h 147"/>
                  <a:gd name="T82" fmla="*/ 7 w 9"/>
                  <a:gd name="T83" fmla="*/ 38 h 147"/>
                  <a:gd name="T84" fmla="*/ 8 w 9"/>
                  <a:gd name="T85" fmla="*/ 35 h 147"/>
                  <a:gd name="T86" fmla="*/ 8 w 9"/>
                  <a:gd name="T87" fmla="*/ 51 h 147"/>
                  <a:gd name="T88" fmla="*/ 8 w 9"/>
                  <a:gd name="T89" fmla="*/ 78 h 147"/>
                  <a:gd name="T90" fmla="*/ 8 w 9"/>
                  <a:gd name="T91" fmla="*/ 99 h 147"/>
                  <a:gd name="T92" fmla="*/ 8 w 9"/>
                  <a:gd name="T93" fmla="*/ 86 h 147"/>
                  <a:gd name="T94" fmla="*/ 9 w 9"/>
                  <a:gd name="T95" fmla="*/ 63 h 147"/>
                  <a:gd name="T96" fmla="*/ 9 w 9"/>
                  <a:gd name="T97" fmla="*/ 44 h 147"/>
                  <a:gd name="T98" fmla="*/ 9 w 9"/>
                  <a:gd name="T99" fmla="*/ 33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47">
                    <a:moveTo>
                      <a:pt x="0" y="85"/>
                    </a:moveTo>
                    <a:lnTo>
                      <a:pt x="0" y="147"/>
                    </a:lnTo>
                    <a:lnTo>
                      <a:pt x="0" y="114"/>
                    </a:lnTo>
                    <a:lnTo>
                      <a:pt x="0" y="111"/>
                    </a:lnTo>
                    <a:lnTo>
                      <a:pt x="1" y="138"/>
                    </a:lnTo>
                    <a:lnTo>
                      <a:pt x="1" y="111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119"/>
                    </a:lnTo>
                    <a:lnTo>
                      <a:pt x="2" y="116"/>
                    </a:lnTo>
                    <a:lnTo>
                      <a:pt x="2" y="71"/>
                    </a:lnTo>
                    <a:lnTo>
                      <a:pt x="2" y="62"/>
                    </a:lnTo>
                    <a:lnTo>
                      <a:pt x="2" y="53"/>
                    </a:lnTo>
                    <a:lnTo>
                      <a:pt x="2" y="33"/>
                    </a:lnTo>
                    <a:lnTo>
                      <a:pt x="3" y="22"/>
                    </a:lnTo>
                    <a:lnTo>
                      <a:pt x="3" y="32"/>
                    </a:lnTo>
                    <a:lnTo>
                      <a:pt x="3" y="64"/>
                    </a:lnTo>
                    <a:lnTo>
                      <a:pt x="3" y="40"/>
                    </a:lnTo>
                    <a:lnTo>
                      <a:pt x="3" y="8"/>
                    </a:lnTo>
                    <a:lnTo>
                      <a:pt x="4" y="0"/>
                    </a:lnTo>
                    <a:lnTo>
                      <a:pt x="4" y="12"/>
                    </a:lnTo>
                    <a:lnTo>
                      <a:pt x="4" y="40"/>
                    </a:lnTo>
                    <a:lnTo>
                      <a:pt x="4" y="43"/>
                    </a:lnTo>
                    <a:lnTo>
                      <a:pt x="4" y="23"/>
                    </a:lnTo>
                    <a:lnTo>
                      <a:pt x="4" y="20"/>
                    </a:lnTo>
                    <a:lnTo>
                      <a:pt x="5" y="35"/>
                    </a:lnTo>
                    <a:lnTo>
                      <a:pt x="5" y="63"/>
                    </a:lnTo>
                    <a:lnTo>
                      <a:pt x="5" y="79"/>
                    </a:lnTo>
                    <a:lnTo>
                      <a:pt x="5" y="73"/>
                    </a:lnTo>
                    <a:lnTo>
                      <a:pt x="6" y="77"/>
                    </a:lnTo>
                    <a:lnTo>
                      <a:pt x="6" y="97"/>
                    </a:lnTo>
                    <a:lnTo>
                      <a:pt x="6" y="95"/>
                    </a:lnTo>
                    <a:lnTo>
                      <a:pt x="6" y="90"/>
                    </a:lnTo>
                    <a:lnTo>
                      <a:pt x="6" y="137"/>
                    </a:lnTo>
                    <a:lnTo>
                      <a:pt x="6" y="134"/>
                    </a:lnTo>
                    <a:lnTo>
                      <a:pt x="6" y="102"/>
                    </a:lnTo>
                    <a:lnTo>
                      <a:pt x="7" y="122"/>
                    </a:lnTo>
                    <a:lnTo>
                      <a:pt x="7" y="65"/>
                    </a:lnTo>
                    <a:lnTo>
                      <a:pt x="7" y="48"/>
                    </a:lnTo>
                    <a:lnTo>
                      <a:pt x="7" y="69"/>
                    </a:lnTo>
                    <a:lnTo>
                      <a:pt x="7" y="67"/>
                    </a:lnTo>
                    <a:lnTo>
                      <a:pt x="7" y="38"/>
                    </a:lnTo>
                    <a:lnTo>
                      <a:pt x="8" y="35"/>
                    </a:lnTo>
                    <a:lnTo>
                      <a:pt x="8" y="51"/>
                    </a:lnTo>
                    <a:lnTo>
                      <a:pt x="8" y="78"/>
                    </a:lnTo>
                    <a:lnTo>
                      <a:pt x="8" y="99"/>
                    </a:lnTo>
                    <a:lnTo>
                      <a:pt x="8" y="86"/>
                    </a:lnTo>
                    <a:lnTo>
                      <a:pt x="9" y="63"/>
                    </a:lnTo>
                    <a:lnTo>
                      <a:pt x="9" y="44"/>
                    </a:lnTo>
                    <a:lnTo>
                      <a:pt x="9" y="3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2" name="Freeform 341"/>
              <p:cNvSpPr>
                <a:spLocks/>
              </p:cNvSpPr>
              <p:nvPr/>
            </p:nvSpPr>
            <p:spPr bwMode="auto">
              <a:xfrm>
                <a:off x="7715251" y="4265613"/>
                <a:ext cx="14288" cy="319088"/>
              </a:xfrm>
              <a:custGeom>
                <a:avLst/>
                <a:gdLst>
                  <a:gd name="T0" fmla="*/ 0 w 9"/>
                  <a:gd name="T1" fmla="*/ 34 h 201"/>
                  <a:gd name="T2" fmla="*/ 0 w 9"/>
                  <a:gd name="T3" fmla="*/ 45 h 201"/>
                  <a:gd name="T4" fmla="*/ 0 w 9"/>
                  <a:gd name="T5" fmla="*/ 69 h 201"/>
                  <a:gd name="T6" fmla="*/ 0 w 9"/>
                  <a:gd name="T7" fmla="*/ 57 h 201"/>
                  <a:gd name="T8" fmla="*/ 1 w 9"/>
                  <a:gd name="T9" fmla="*/ 44 h 201"/>
                  <a:gd name="T10" fmla="*/ 1 w 9"/>
                  <a:gd name="T11" fmla="*/ 43 h 201"/>
                  <a:gd name="T12" fmla="*/ 1 w 9"/>
                  <a:gd name="T13" fmla="*/ 36 h 201"/>
                  <a:gd name="T14" fmla="*/ 1 w 9"/>
                  <a:gd name="T15" fmla="*/ 27 h 201"/>
                  <a:gd name="T16" fmla="*/ 2 w 9"/>
                  <a:gd name="T17" fmla="*/ 31 h 201"/>
                  <a:gd name="T18" fmla="*/ 2 w 9"/>
                  <a:gd name="T19" fmla="*/ 57 h 201"/>
                  <a:gd name="T20" fmla="*/ 2 w 9"/>
                  <a:gd name="T21" fmla="*/ 93 h 201"/>
                  <a:gd name="T22" fmla="*/ 2 w 9"/>
                  <a:gd name="T23" fmla="*/ 31 h 201"/>
                  <a:gd name="T24" fmla="*/ 2 w 9"/>
                  <a:gd name="T25" fmla="*/ 11 h 201"/>
                  <a:gd name="T26" fmla="*/ 2 w 9"/>
                  <a:gd name="T27" fmla="*/ 31 h 201"/>
                  <a:gd name="T28" fmla="*/ 2 w 9"/>
                  <a:gd name="T29" fmla="*/ 147 h 201"/>
                  <a:gd name="T30" fmla="*/ 3 w 9"/>
                  <a:gd name="T31" fmla="*/ 64 h 201"/>
                  <a:gd name="T32" fmla="*/ 3 w 9"/>
                  <a:gd name="T33" fmla="*/ 45 h 201"/>
                  <a:gd name="T34" fmla="*/ 3 w 9"/>
                  <a:gd name="T35" fmla="*/ 81 h 201"/>
                  <a:gd name="T36" fmla="*/ 3 w 9"/>
                  <a:gd name="T37" fmla="*/ 185 h 201"/>
                  <a:gd name="T38" fmla="*/ 4 w 9"/>
                  <a:gd name="T39" fmla="*/ 173 h 201"/>
                  <a:gd name="T40" fmla="*/ 4 w 9"/>
                  <a:gd name="T41" fmla="*/ 76 h 201"/>
                  <a:gd name="T42" fmla="*/ 4 w 9"/>
                  <a:gd name="T43" fmla="*/ 28 h 201"/>
                  <a:gd name="T44" fmla="*/ 4 w 9"/>
                  <a:gd name="T45" fmla="*/ 5 h 201"/>
                  <a:gd name="T46" fmla="*/ 4 w 9"/>
                  <a:gd name="T47" fmla="*/ 0 h 201"/>
                  <a:gd name="T48" fmla="*/ 4 w 9"/>
                  <a:gd name="T49" fmla="*/ 11 h 201"/>
                  <a:gd name="T50" fmla="*/ 5 w 9"/>
                  <a:gd name="T51" fmla="*/ 27 h 201"/>
                  <a:gd name="T52" fmla="*/ 5 w 9"/>
                  <a:gd name="T53" fmla="*/ 34 h 201"/>
                  <a:gd name="T54" fmla="*/ 5 w 9"/>
                  <a:gd name="T55" fmla="*/ 38 h 201"/>
                  <a:gd name="T56" fmla="*/ 5 w 9"/>
                  <a:gd name="T57" fmla="*/ 61 h 201"/>
                  <a:gd name="T58" fmla="*/ 5 w 9"/>
                  <a:gd name="T59" fmla="*/ 111 h 201"/>
                  <a:gd name="T60" fmla="*/ 5 w 9"/>
                  <a:gd name="T61" fmla="*/ 66 h 201"/>
                  <a:gd name="T62" fmla="*/ 5 w 9"/>
                  <a:gd name="T63" fmla="*/ 41 h 201"/>
                  <a:gd name="T64" fmla="*/ 6 w 9"/>
                  <a:gd name="T65" fmla="*/ 54 h 201"/>
                  <a:gd name="T66" fmla="*/ 6 w 9"/>
                  <a:gd name="T67" fmla="*/ 110 h 201"/>
                  <a:gd name="T68" fmla="*/ 6 w 9"/>
                  <a:gd name="T69" fmla="*/ 201 h 201"/>
                  <a:gd name="T70" fmla="*/ 6 w 9"/>
                  <a:gd name="T71" fmla="*/ 125 h 201"/>
                  <a:gd name="T72" fmla="*/ 7 w 9"/>
                  <a:gd name="T73" fmla="*/ 144 h 201"/>
                  <a:gd name="T74" fmla="*/ 7 w 9"/>
                  <a:gd name="T75" fmla="*/ 112 h 201"/>
                  <a:gd name="T76" fmla="*/ 7 w 9"/>
                  <a:gd name="T77" fmla="*/ 79 h 201"/>
                  <a:gd name="T78" fmla="*/ 7 w 9"/>
                  <a:gd name="T79" fmla="*/ 72 h 201"/>
                  <a:gd name="T80" fmla="*/ 7 w 9"/>
                  <a:gd name="T81" fmla="*/ 59 h 201"/>
                  <a:gd name="T82" fmla="*/ 7 w 9"/>
                  <a:gd name="T83" fmla="*/ 42 h 201"/>
                  <a:gd name="T84" fmla="*/ 7 w 9"/>
                  <a:gd name="T85" fmla="*/ 38 h 201"/>
                  <a:gd name="T86" fmla="*/ 8 w 9"/>
                  <a:gd name="T87" fmla="*/ 49 h 201"/>
                  <a:gd name="T88" fmla="*/ 8 w 9"/>
                  <a:gd name="T89" fmla="*/ 86 h 201"/>
                  <a:gd name="T90" fmla="*/ 8 w 9"/>
                  <a:gd name="T91" fmla="*/ 119 h 201"/>
                  <a:gd name="T92" fmla="*/ 8 w 9"/>
                  <a:gd name="T93" fmla="*/ 52 h 201"/>
                  <a:gd name="T94" fmla="*/ 9 w 9"/>
                  <a:gd name="T95" fmla="*/ 34 h 201"/>
                  <a:gd name="T96" fmla="*/ 9 w 9"/>
                  <a:gd name="T97" fmla="*/ 42 h 201"/>
                  <a:gd name="T98" fmla="*/ 9 w 9"/>
                  <a:gd name="T99" fmla="*/ 64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1">
                    <a:moveTo>
                      <a:pt x="0" y="34"/>
                    </a:moveTo>
                    <a:lnTo>
                      <a:pt x="0" y="45"/>
                    </a:lnTo>
                    <a:lnTo>
                      <a:pt x="0" y="69"/>
                    </a:lnTo>
                    <a:lnTo>
                      <a:pt x="0" y="57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1" y="36"/>
                    </a:lnTo>
                    <a:lnTo>
                      <a:pt x="1" y="27"/>
                    </a:lnTo>
                    <a:lnTo>
                      <a:pt x="2" y="31"/>
                    </a:lnTo>
                    <a:lnTo>
                      <a:pt x="2" y="57"/>
                    </a:lnTo>
                    <a:lnTo>
                      <a:pt x="2" y="93"/>
                    </a:lnTo>
                    <a:lnTo>
                      <a:pt x="2" y="31"/>
                    </a:lnTo>
                    <a:lnTo>
                      <a:pt x="2" y="11"/>
                    </a:lnTo>
                    <a:lnTo>
                      <a:pt x="2" y="31"/>
                    </a:lnTo>
                    <a:lnTo>
                      <a:pt x="2" y="147"/>
                    </a:lnTo>
                    <a:lnTo>
                      <a:pt x="3" y="64"/>
                    </a:lnTo>
                    <a:lnTo>
                      <a:pt x="3" y="45"/>
                    </a:lnTo>
                    <a:lnTo>
                      <a:pt x="3" y="81"/>
                    </a:lnTo>
                    <a:lnTo>
                      <a:pt x="3" y="185"/>
                    </a:lnTo>
                    <a:lnTo>
                      <a:pt x="4" y="173"/>
                    </a:lnTo>
                    <a:lnTo>
                      <a:pt x="4" y="76"/>
                    </a:lnTo>
                    <a:lnTo>
                      <a:pt x="4" y="28"/>
                    </a:lnTo>
                    <a:lnTo>
                      <a:pt x="4" y="5"/>
                    </a:lnTo>
                    <a:lnTo>
                      <a:pt x="4" y="0"/>
                    </a:lnTo>
                    <a:lnTo>
                      <a:pt x="4" y="11"/>
                    </a:lnTo>
                    <a:lnTo>
                      <a:pt x="5" y="27"/>
                    </a:lnTo>
                    <a:lnTo>
                      <a:pt x="5" y="34"/>
                    </a:lnTo>
                    <a:lnTo>
                      <a:pt x="5" y="38"/>
                    </a:lnTo>
                    <a:lnTo>
                      <a:pt x="5" y="61"/>
                    </a:lnTo>
                    <a:lnTo>
                      <a:pt x="5" y="111"/>
                    </a:lnTo>
                    <a:lnTo>
                      <a:pt x="5" y="66"/>
                    </a:lnTo>
                    <a:lnTo>
                      <a:pt x="5" y="41"/>
                    </a:lnTo>
                    <a:lnTo>
                      <a:pt x="6" y="54"/>
                    </a:lnTo>
                    <a:lnTo>
                      <a:pt x="6" y="110"/>
                    </a:lnTo>
                    <a:lnTo>
                      <a:pt x="6" y="201"/>
                    </a:lnTo>
                    <a:lnTo>
                      <a:pt x="6" y="125"/>
                    </a:lnTo>
                    <a:lnTo>
                      <a:pt x="7" y="144"/>
                    </a:lnTo>
                    <a:lnTo>
                      <a:pt x="7" y="112"/>
                    </a:lnTo>
                    <a:lnTo>
                      <a:pt x="7" y="79"/>
                    </a:lnTo>
                    <a:lnTo>
                      <a:pt x="7" y="72"/>
                    </a:lnTo>
                    <a:lnTo>
                      <a:pt x="7" y="59"/>
                    </a:lnTo>
                    <a:lnTo>
                      <a:pt x="7" y="42"/>
                    </a:lnTo>
                    <a:lnTo>
                      <a:pt x="7" y="38"/>
                    </a:lnTo>
                    <a:lnTo>
                      <a:pt x="8" y="49"/>
                    </a:lnTo>
                    <a:lnTo>
                      <a:pt x="8" y="86"/>
                    </a:lnTo>
                    <a:lnTo>
                      <a:pt x="8" y="119"/>
                    </a:lnTo>
                    <a:lnTo>
                      <a:pt x="8" y="52"/>
                    </a:lnTo>
                    <a:lnTo>
                      <a:pt x="9" y="34"/>
                    </a:lnTo>
                    <a:lnTo>
                      <a:pt x="9" y="42"/>
                    </a:lnTo>
                    <a:lnTo>
                      <a:pt x="9" y="6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3" name="Freeform 342"/>
              <p:cNvSpPr>
                <a:spLocks/>
              </p:cNvSpPr>
              <p:nvPr/>
            </p:nvSpPr>
            <p:spPr bwMode="auto">
              <a:xfrm>
                <a:off x="7729538" y="4276725"/>
                <a:ext cx="14288" cy="292100"/>
              </a:xfrm>
              <a:custGeom>
                <a:avLst/>
                <a:gdLst>
                  <a:gd name="T0" fmla="*/ 0 w 9"/>
                  <a:gd name="T1" fmla="*/ 57 h 184"/>
                  <a:gd name="T2" fmla="*/ 0 w 9"/>
                  <a:gd name="T3" fmla="*/ 58 h 184"/>
                  <a:gd name="T4" fmla="*/ 0 w 9"/>
                  <a:gd name="T5" fmla="*/ 47 h 184"/>
                  <a:gd name="T6" fmla="*/ 0 w 9"/>
                  <a:gd name="T7" fmla="*/ 41 h 184"/>
                  <a:gd name="T8" fmla="*/ 1 w 9"/>
                  <a:gd name="T9" fmla="*/ 33 h 184"/>
                  <a:gd name="T10" fmla="*/ 1 w 9"/>
                  <a:gd name="T11" fmla="*/ 40 h 184"/>
                  <a:gd name="T12" fmla="*/ 1 w 9"/>
                  <a:gd name="T13" fmla="*/ 62 h 184"/>
                  <a:gd name="T14" fmla="*/ 1 w 9"/>
                  <a:gd name="T15" fmla="*/ 47 h 184"/>
                  <a:gd name="T16" fmla="*/ 1 w 9"/>
                  <a:gd name="T17" fmla="*/ 49 h 184"/>
                  <a:gd name="T18" fmla="*/ 2 w 9"/>
                  <a:gd name="T19" fmla="*/ 101 h 184"/>
                  <a:gd name="T20" fmla="*/ 2 w 9"/>
                  <a:gd name="T21" fmla="*/ 169 h 184"/>
                  <a:gd name="T22" fmla="*/ 2 w 9"/>
                  <a:gd name="T23" fmla="*/ 184 h 184"/>
                  <a:gd name="T24" fmla="*/ 2 w 9"/>
                  <a:gd name="T25" fmla="*/ 89 h 184"/>
                  <a:gd name="T26" fmla="*/ 2 w 9"/>
                  <a:gd name="T27" fmla="*/ 26 h 184"/>
                  <a:gd name="T28" fmla="*/ 2 w 9"/>
                  <a:gd name="T29" fmla="*/ 10 h 184"/>
                  <a:gd name="T30" fmla="*/ 3 w 9"/>
                  <a:gd name="T31" fmla="*/ 29 h 184"/>
                  <a:gd name="T32" fmla="*/ 3 w 9"/>
                  <a:gd name="T33" fmla="*/ 79 h 184"/>
                  <a:gd name="T34" fmla="*/ 3 w 9"/>
                  <a:gd name="T35" fmla="*/ 65 h 184"/>
                  <a:gd name="T36" fmla="*/ 3 w 9"/>
                  <a:gd name="T37" fmla="*/ 68 h 184"/>
                  <a:gd name="T38" fmla="*/ 3 w 9"/>
                  <a:gd name="T39" fmla="*/ 120 h 184"/>
                  <a:gd name="T40" fmla="*/ 3 w 9"/>
                  <a:gd name="T41" fmla="*/ 132 h 184"/>
                  <a:gd name="T42" fmla="*/ 3 w 9"/>
                  <a:gd name="T43" fmla="*/ 96 h 184"/>
                  <a:gd name="T44" fmla="*/ 4 w 9"/>
                  <a:gd name="T45" fmla="*/ 76 h 184"/>
                  <a:gd name="T46" fmla="*/ 4 w 9"/>
                  <a:gd name="T47" fmla="*/ 31 h 184"/>
                  <a:gd name="T48" fmla="*/ 4 w 9"/>
                  <a:gd name="T49" fmla="*/ 8 h 184"/>
                  <a:gd name="T50" fmla="*/ 4 w 9"/>
                  <a:gd name="T51" fmla="*/ 14 h 184"/>
                  <a:gd name="T52" fmla="*/ 5 w 9"/>
                  <a:gd name="T53" fmla="*/ 42 h 184"/>
                  <a:gd name="T54" fmla="*/ 5 w 9"/>
                  <a:gd name="T55" fmla="*/ 59 h 184"/>
                  <a:gd name="T56" fmla="*/ 5 w 9"/>
                  <a:gd name="T57" fmla="*/ 86 h 184"/>
                  <a:gd name="T58" fmla="*/ 5 w 9"/>
                  <a:gd name="T59" fmla="*/ 141 h 184"/>
                  <a:gd name="T60" fmla="*/ 5 w 9"/>
                  <a:gd name="T61" fmla="*/ 56 h 184"/>
                  <a:gd name="T62" fmla="*/ 5 w 9"/>
                  <a:gd name="T63" fmla="*/ 33 h 184"/>
                  <a:gd name="T64" fmla="*/ 6 w 9"/>
                  <a:gd name="T65" fmla="*/ 35 h 184"/>
                  <a:gd name="T66" fmla="*/ 6 w 9"/>
                  <a:gd name="T67" fmla="*/ 52 h 184"/>
                  <a:gd name="T68" fmla="*/ 6 w 9"/>
                  <a:gd name="T69" fmla="*/ 63 h 184"/>
                  <a:gd name="T70" fmla="*/ 6 w 9"/>
                  <a:gd name="T71" fmla="*/ 44 h 184"/>
                  <a:gd name="T72" fmla="*/ 6 w 9"/>
                  <a:gd name="T73" fmla="*/ 17 h 184"/>
                  <a:gd name="T74" fmla="*/ 7 w 9"/>
                  <a:gd name="T75" fmla="*/ 1 h 184"/>
                  <a:gd name="T76" fmla="*/ 7 w 9"/>
                  <a:gd name="T77" fmla="*/ 0 h 184"/>
                  <a:gd name="T78" fmla="*/ 7 w 9"/>
                  <a:gd name="T79" fmla="*/ 13 h 184"/>
                  <a:gd name="T80" fmla="*/ 7 w 9"/>
                  <a:gd name="T81" fmla="*/ 33 h 184"/>
                  <a:gd name="T82" fmla="*/ 7 w 9"/>
                  <a:gd name="T83" fmla="*/ 54 h 184"/>
                  <a:gd name="T84" fmla="*/ 7 w 9"/>
                  <a:gd name="T85" fmla="*/ 42 h 184"/>
                  <a:gd name="T86" fmla="*/ 8 w 9"/>
                  <a:gd name="T87" fmla="*/ 17 h 184"/>
                  <a:gd name="T88" fmla="*/ 8 w 9"/>
                  <a:gd name="T89" fmla="*/ 19 h 184"/>
                  <a:gd name="T90" fmla="*/ 8 w 9"/>
                  <a:gd name="T91" fmla="*/ 57 h 184"/>
                  <a:gd name="T92" fmla="*/ 8 w 9"/>
                  <a:gd name="T93" fmla="*/ 170 h 184"/>
                  <a:gd name="T94" fmla="*/ 9 w 9"/>
                  <a:gd name="T95" fmla="*/ 146 h 184"/>
                  <a:gd name="T96" fmla="*/ 9 w 9"/>
                  <a:gd name="T97" fmla="*/ 96 h 184"/>
                  <a:gd name="T98" fmla="*/ 9 w 9"/>
                  <a:gd name="T99" fmla="*/ 56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4">
                    <a:moveTo>
                      <a:pt x="0" y="57"/>
                    </a:moveTo>
                    <a:lnTo>
                      <a:pt x="0" y="58"/>
                    </a:lnTo>
                    <a:lnTo>
                      <a:pt x="0" y="47"/>
                    </a:lnTo>
                    <a:lnTo>
                      <a:pt x="0" y="41"/>
                    </a:lnTo>
                    <a:lnTo>
                      <a:pt x="1" y="33"/>
                    </a:lnTo>
                    <a:lnTo>
                      <a:pt x="1" y="40"/>
                    </a:lnTo>
                    <a:lnTo>
                      <a:pt x="1" y="62"/>
                    </a:lnTo>
                    <a:lnTo>
                      <a:pt x="1" y="47"/>
                    </a:lnTo>
                    <a:lnTo>
                      <a:pt x="1" y="49"/>
                    </a:lnTo>
                    <a:lnTo>
                      <a:pt x="2" y="101"/>
                    </a:lnTo>
                    <a:lnTo>
                      <a:pt x="2" y="169"/>
                    </a:lnTo>
                    <a:lnTo>
                      <a:pt x="2" y="184"/>
                    </a:lnTo>
                    <a:lnTo>
                      <a:pt x="2" y="89"/>
                    </a:lnTo>
                    <a:lnTo>
                      <a:pt x="2" y="26"/>
                    </a:lnTo>
                    <a:lnTo>
                      <a:pt x="2" y="10"/>
                    </a:lnTo>
                    <a:lnTo>
                      <a:pt x="3" y="29"/>
                    </a:lnTo>
                    <a:lnTo>
                      <a:pt x="3" y="79"/>
                    </a:lnTo>
                    <a:lnTo>
                      <a:pt x="3" y="65"/>
                    </a:lnTo>
                    <a:lnTo>
                      <a:pt x="3" y="68"/>
                    </a:lnTo>
                    <a:lnTo>
                      <a:pt x="3" y="120"/>
                    </a:lnTo>
                    <a:lnTo>
                      <a:pt x="3" y="132"/>
                    </a:lnTo>
                    <a:lnTo>
                      <a:pt x="3" y="96"/>
                    </a:lnTo>
                    <a:lnTo>
                      <a:pt x="4" y="76"/>
                    </a:lnTo>
                    <a:lnTo>
                      <a:pt x="4" y="31"/>
                    </a:lnTo>
                    <a:lnTo>
                      <a:pt x="4" y="8"/>
                    </a:lnTo>
                    <a:lnTo>
                      <a:pt x="4" y="14"/>
                    </a:lnTo>
                    <a:lnTo>
                      <a:pt x="5" y="42"/>
                    </a:lnTo>
                    <a:lnTo>
                      <a:pt x="5" y="59"/>
                    </a:lnTo>
                    <a:lnTo>
                      <a:pt x="5" y="86"/>
                    </a:lnTo>
                    <a:lnTo>
                      <a:pt x="5" y="141"/>
                    </a:lnTo>
                    <a:lnTo>
                      <a:pt x="5" y="56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52"/>
                    </a:lnTo>
                    <a:lnTo>
                      <a:pt x="6" y="63"/>
                    </a:lnTo>
                    <a:lnTo>
                      <a:pt x="6" y="44"/>
                    </a:lnTo>
                    <a:lnTo>
                      <a:pt x="6" y="17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13"/>
                    </a:lnTo>
                    <a:lnTo>
                      <a:pt x="7" y="33"/>
                    </a:lnTo>
                    <a:lnTo>
                      <a:pt x="7" y="54"/>
                    </a:lnTo>
                    <a:lnTo>
                      <a:pt x="7" y="42"/>
                    </a:lnTo>
                    <a:lnTo>
                      <a:pt x="8" y="17"/>
                    </a:lnTo>
                    <a:lnTo>
                      <a:pt x="8" y="19"/>
                    </a:lnTo>
                    <a:lnTo>
                      <a:pt x="8" y="57"/>
                    </a:lnTo>
                    <a:lnTo>
                      <a:pt x="8" y="170"/>
                    </a:lnTo>
                    <a:lnTo>
                      <a:pt x="9" y="146"/>
                    </a:lnTo>
                    <a:lnTo>
                      <a:pt x="9" y="96"/>
                    </a:lnTo>
                    <a:lnTo>
                      <a:pt x="9" y="5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4" name="Freeform 343"/>
              <p:cNvSpPr>
                <a:spLocks/>
              </p:cNvSpPr>
              <p:nvPr/>
            </p:nvSpPr>
            <p:spPr bwMode="auto">
              <a:xfrm>
                <a:off x="7743826" y="4287838"/>
                <a:ext cx="14288" cy="261938"/>
              </a:xfrm>
              <a:custGeom>
                <a:avLst/>
                <a:gdLst>
                  <a:gd name="T0" fmla="*/ 0 w 9"/>
                  <a:gd name="T1" fmla="*/ 49 h 165"/>
                  <a:gd name="T2" fmla="*/ 0 w 9"/>
                  <a:gd name="T3" fmla="*/ 46 h 165"/>
                  <a:gd name="T4" fmla="*/ 0 w 9"/>
                  <a:gd name="T5" fmla="*/ 71 h 165"/>
                  <a:gd name="T6" fmla="*/ 0 w 9"/>
                  <a:gd name="T7" fmla="*/ 52 h 165"/>
                  <a:gd name="T8" fmla="*/ 0 w 9"/>
                  <a:gd name="T9" fmla="*/ 30 h 165"/>
                  <a:gd name="T10" fmla="*/ 1 w 9"/>
                  <a:gd name="T11" fmla="*/ 36 h 165"/>
                  <a:gd name="T12" fmla="*/ 1 w 9"/>
                  <a:gd name="T13" fmla="*/ 65 h 165"/>
                  <a:gd name="T14" fmla="*/ 1 w 9"/>
                  <a:gd name="T15" fmla="*/ 71 h 165"/>
                  <a:gd name="T16" fmla="*/ 1 w 9"/>
                  <a:gd name="T17" fmla="*/ 56 h 165"/>
                  <a:gd name="T18" fmla="*/ 1 w 9"/>
                  <a:gd name="T19" fmla="*/ 52 h 165"/>
                  <a:gd name="T20" fmla="*/ 1 w 9"/>
                  <a:gd name="T21" fmla="*/ 52 h 165"/>
                  <a:gd name="T22" fmla="*/ 2 w 9"/>
                  <a:gd name="T23" fmla="*/ 47 h 165"/>
                  <a:gd name="T24" fmla="*/ 2 w 9"/>
                  <a:gd name="T25" fmla="*/ 41 h 165"/>
                  <a:gd name="T26" fmla="*/ 2 w 9"/>
                  <a:gd name="T27" fmla="*/ 45 h 165"/>
                  <a:gd name="T28" fmla="*/ 2 w 9"/>
                  <a:gd name="T29" fmla="*/ 43 h 165"/>
                  <a:gd name="T30" fmla="*/ 2 w 9"/>
                  <a:gd name="T31" fmla="*/ 49 h 165"/>
                  <a:gd name="T32" fmla="*/ 3 w 9"/>
                  <a:gd name="T33" fmla="*/ 108 h 165"/>
                  <a:gd name="T34" fmla="*/ 3 w 9"/>
                  <a:gd name="T35" fmla="*/ 115 h 165"/>
                  <a:gd name="T36" fmla="*/ 3 w 9"/>
                  <a:gd name="T37" fmla="*/ 65 h 165"/>
                  <a:gd name="T38" fmla="*/ 3 w 9"/>
                  <a:gd name="T39" fmla="*/ 67 h 165"/>
                  <a:gd name="T40" fmla="*/ 3 w 9"/>
                  <a:gd name="T41" fmla="*/ 90 h 165"/>
                  <a:gd name="T42" fmla="*/ 3 w 9"/>
                  <a:gd name="T43" fmla="*/ 106 h 165"/>
                  <a:gd name="T44" fmla="*/ 4 w 9"/>
                  <a:gd name="T45" fmla="*/ 103 h 165"/>
                  <a:gd name="T46" fmla="*/ 4 w 9"/>
                  <a:gd name="T47" fmla="*/ 97 h 165"/>
                  <a:gd name="T48" fmla="*/ 4 w 9"/>
                  <a:gd name="T49" fmla="*/ 80 h 165"/>
                  <a:gd name="T50" fmla="*/ 4 w 9"/>
                  <a:gd name="T51" fmla="*/ 50 h 165"/>
                  <a:gd name="T52" fmla="*/ 5 w 9"/>
                  <a:gd name="T53" fmla="*/ 28 h 165"/>
                  <a:gd name="T54" fmla="*/ 5 w 9"/>
                  <a:gd name="T55" fmla="*/ 16 h 165"/>
                  <a:gd name="T56" fmla="*/ 5 w 9"/>
                  <a:gd name="T57" fmla="*/ 6 h 165"/>
                  <a:gd name="T58" fmla="*/ 5 w 9"/>
                  <a:gd name="T59" fmla="*/ 0 h 165"/>
                  <a:gd name="T60" fmla="*/ 5 w 9"/>
                  <a:gd name="T61" fmla="*/ 8 h 165"/>
                  <a:gd name="T62" fmla="*/ 5 w 9"/>
                  <a:gd name="T63" fmla="*/ 38 h 165"/>
                  <a:gd name="T64" fmla="*/ 5 w 9"/>
                  <a:gd name="T65" fmla="*/ 87 h 165"/>
                  <a:gd name="T66" fmla="*/ 6 w 9"/>
                  <a:gd name="T67" fmla="*/ 84 h 165"/>
                  <a:gd name="T68" fmla="*/ 6 w 9"/>
                  <a:gd name="T69" fmla="*/ 44 h 165"/>
                  <a:gd name="T70" fmla="*/ 6 w 9"/>
                  <a:gd name="T71" fmla="*/ 50 h 165"/>
                  <a:gd name="T72" fmla="*/ 6 w 9"/>
                  <a:gd name="T73" fmla="*/ 104 h 165"/>
                  <a:gd name="T74" fmla="*/ 7 w 9"/>
                  <a:gd name="T75" fmla="*/ 105 h 165"/>
                  <a:gd name="T76" fmla="*/ 7 w 9"/>
                  <a:gd name="T77" fmla="*/ 110 h 165"/>
                  <a:gd name="T78" fmla="*/ 7 w 9"/>
                  <a:gd name="T79" fmla="*/ 84 h 165"/>
                  <a:gd name="T80" fmla="*/ 7 w 9"/>
                  <a:gd name="T81" fmla="*/ 70 h 165"/>
                  <a:gd name="T82" fmla="*/ 7 w 9"/>
                  <a:gd name="T83" fmla="*/ 73 h 165"/>
                  <a:gd name="T84" fmla="*/ 7 w 9"/>
                  <a:gd name="T85" fmla="*/ 91 h 165"/>
                  <a:gd name="T86" fmla="*/ 8 w 9"/>
                  <a:gd name="T87" fmla="*/ 144 h 165"/>
                  <a:gd name="T88" fmla="*/ 8 w 9"/>
                  <a:gd name="T89" fmla="*/ 165 h 165"/>
                  <a:gd name="T90" fmla="*/ 8 w 9"/>
                  <a:gd name="T91" fmla="*/ 145 h 165"/>
                  <a:gd name="T92" fmla="*/ 8 w 9"/>
                  <a:gd name="T93" fmla="*/ 118 h 165"/>
                  <a:gd name="T94" fmla="*/ 8 w 9"/>
                  <a:gd name="T95" fmla="*/ 103 h 165"/>
                  <a:gd name="T96" fmla="*/ 9 w 9"/>
                  <a:gd name="T97" fmla="*/ 93 h 165"/>
                  <a:gd name="T98" fmla="*/ 9 w 9"/>
                  <a:gd name="T99" fmla="*/ 7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5">
                    <a:moveTo>
                      <a:pt x="0" y="49"/>
                    </a:moveTo>
                    <a:lnTo>
                      <a:pt x="0" y="46"/>
                    </a:lnTo>
                    <a:lnTo>
                      <a:pt x="0" y="71"/>
                    </a:lnTo>
                    <a:lnTo>
                      <a:pt x="0" y="52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1" y="65"/>
                    </a:lnTo>
                    <a:lnTo>
                      <a:pt x="1" y="71"/>
                    </a:lnTo>
                    <a:lnTo>
                      <a:pt x="1" y="56"/>
                    </a:lnTo>
                    <a:lnTo>
                      <a:pt x="1" y="52"/>
                    </a:lnTo>
                    <a:lnTo>
                      <a:pt x="1" y="52"/>
                    </a:lnTo>
                    <a:lnTo>
                      <a:pt x="2" y="47"/>
                    </a:lnTo>
                    <a:lnTo>
                      <a:pt x="2" y="41"/>
                    </a:lnTo>
                    <a:lnTo>
                      <a:pt x="2" y="45"/>
                    </a:lnTo>
                    <a:lnTo>
                      <a:pt x="2" y="43"/>
                    </a:lnTo>
                    <a:lnTo>
                      <a:pt x="2" y="49"/>
                    </a:lnTo>
                    <a:lnTo>
                      <a:pt x="3" y="108"/>
                    </a:lnTo>
                    <a:lnTo>
                      <a:pt x="3" y="115"/>
                    </a:lnTo>
                    <a:lnTo>
                      <a:pt x="3" y="65"/>
                    </a:lnTo>
                    <a:lnTo>
                      <a:pt x="3" y="67"/>
                    </a:lnTo>
                    <a:lnTo>
                      <a:pt x="3" y="90"/>
                    </a:lnTo>
                    <a:lnTo>
                      <a:pt x="3" y="106"/>
                    </a:lnTo>
                    <a:lnTo>
                      <a:pt x="4" y="103"/>
                    </a:lnTo>
                    <a:lnTo>
                      <a:pt x="4" y="97"/>
                    </a:lnTo>
                    <a:lnTo>
                      <a:pt x="4" y="80"/>
                    </a:lnTo>
                    <a:lnTo>
                      <a:pt x="4" y="50"/>
                    </a:lnTo>
                    <a:lnTo>
                      <a:pt x="5" y="28"/>
                    </a:lnTo>
                    <a:lnTo>
                      <a:pt x="5" y="16"/>
                    </a:lnTo>
                    <a:lnTo>
                      <a:pt x="5" y="6"/>
                    </a:lnTo>
                    <a:lnTo>
                      <a:pt x="5" y="0"/>
                    </a:lnTo>
                    <a:lnTo>
                      <a:pt x="5" y="8"/>
                    </a:lnTo>
                    <a:lnTo>
                      <a:pt x="5" y="38"/>
                    </a:lnTo>
                    <a:lnTo>
                      <a:pt x="5" y="87"/>
                    </a:lnTo>
                    <a:lnTo>
                      <a:pt x="6" y="84"/>
                    </a:lnTo>
                    <a:lnTo>
                      <a:pt x="6" y="44"/>
                    </a:lnTo>
                    <a:lnTo>
                      <a:pt x="6" y="50"/>
                    </a:lnTo>
                    <a:lnTo>
                      <a:pt x="6" y="104"/>
                    </a:lnTo>
                    <a:lnTo>
                      <a:pt x="7" y="105"/>
                    </a:lnTo>
                    <a:lnTo>
                      <a:pt x="7" y="110"/>
                    </a:lnTo>
                    <a:lnTo>
                      <a:pt x="7" y="84"/>
                    </a:lnTo>
                    <a:lnTo>
                      <a:pt x="7" y="70"/>
                    </a:lnTo>
                    <a:lnTo>
                      <a:pt x="7" y="73"/>
                    </a:lnTo>
                    <a:lnTo>
                      <a:pt x="7" y="91"/>
                    </a:lnTo>
                    <a:lnTo>
                      <a:pt x="8" y="144"/>
                    </a:lnTo>
                    <a:lnTo>
                      <a:pt x="8" y="165"/>
                    </a:lnTo>
                    <a:lnTo>
                      <a:pt x="8" y="145"/>
                    </a:lnTo>
                    <a:lnTo>
                      <a:pt x="8" y="118"/>
                    </a:lnTo>
                    <a:lnTo>
                      <a:pt x="8" y="103"/>
                    </a:lnTo>
                    <a:lnTo>
                      <a:pt x="9" y="93"/>
                    </a:lnTo>
                    <a:lnTo>
                      <a:pt x="9" y="7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5" name="Freeform 344"/>
              <p:cNvSpPr>
                <a:spLocks/>
              </p:cNvSpPr>
              <p:nvPr/>
            </p:nvSpPr>
            <p:spPr bwMode="auto">
              <a:xfrm>
                <a:off x="7758113" y="4297363"/>
                <a:ext cx="12700" cy="185738"/>
              </a:xfrm>
              <a:custGeom>
                <a:avLst/>
                <a:gdLst>
                  <a:gd name="T0" fmla="*/ 0 w 8"/>
                  <a:gd name="T1" fmla="*/ 70 h 117"/>
                  <a:gd name="T2" fmla="*/ 0 w 8"/>
                  <a:gd name="T3" fmla="*/ 45 h 117"/>
                  <a:gd name="T4" fmla="*/ 0 w 8"/>
                  <a:gd name="T5" fmla="*/ 25 h 117"/>
                  <a:gd name="T6" fmla="*/ 0 w 8"/>
                  <a:gd name="T7" fmla="*/ 21 h 117"/>
                  <a:gd name="T8" fmla="*/ 0 w 8"/>
                  <a:gd name="T9" fmla="*/ 37 h 117"/>
                  <a:gd name="T10" fmla="*/ 1 w 8"/>
                  <a:gd name="T11" fmla="*/ 74 h 117"/>
                  <a:gd name="T12" fmla="*/ 1 w 8"/>
                  <a:gd name="T13" fmla="*/ 117 h 117"/>
                  <a:gd name="T14" fmla="*/ 1 w 8"/>
                  <a:gd name="T15" fmla="*/ 71 h 117"/>
                  <a:gd name="T16" fmla="*/ 1 w 8"/>
                  <a:gd name="T17" fmla="*/ 37 h 117"/>
                  <a:gd name="T18" fmla="*/ 1 w 8"/>
                  <a:gd name="T19" fmla="*/ 23 h 117"/>
                  <a:gd name="T20" fmla="*/ 1 w 8"/>
                  <a:gd name="T21" fmla="*/ 17 h 117"/>
                  <a:gd name="T22" fmla="*/ 1 w 8"/>
                  <a:gd name="T23" fmla="*/ 17 h 117"/>
                  <a:gd name="T24" fmla="*/ 2 w 8"/>
                  <a:gd name="T25" fmla="*/ 33 h 117"/>
                  <a:gd name="T26" fmla="*/ 2 w 8"/>
                  <a:gd name="T27" fmla="*/ 40 h 117"/>
                  <a:gd name="T28" fmla="*/ 2 w 8"/>
                  <a:gd name="T29" fmla="*/ 27 h 117"/>
                  <a:gd name="T30" fmla="*/ 2 w 8"/>
                  <a:gd name="T31" fmla="*/ 55 h 117"/>
                  <a:gd name="T32" fmla="*/ 3 w 8"/>
                  <a:gd name="T33" fmla="*/ 43 h 117"/>
                  <a:gd name="T34" fmla="*/ 3 w 8"/>
                  <a:gd name="T35" fmla="*/ 9 h 117"/>
                  <a:gd name="T36" fmla="*/ 3 w 8"/>
                  <a:gd name="T37" fmla="*/ 11 h 117"/>
                  <a:gd name="T38" fmla="*/ 3 w 8"/>
                  <a:gd name="T39" fmla="*/ 27 h 117"/>
                  <a:gd name="T40" fmla="*/ 3 w 8"/>
                  <a:gd name="T41" fmla="*/ 26 h 117"/>
                  <a:gd name="T42" fmla="*/ 3 w 8"/>
                  <a:gd name="T43" fmla="*/ 9 h 117"/>
                  <a:gd name="T44" fmla="*/ 4 w 8"/>
                  <a:gd name="T45" fmla="*/ 1 h 117"/>
                  <a:gd name="T46" fmla="*/ 4 w 8"/>
                  <a:gd name="T47" fmla="*/ 15 h 117"/>
                  <a:gd name="T48" fmla="*/ 4 w 8"/>
                  <a:gd name="T49" fmla="*/ 39 h 117"/>
                  <a:gd name="T50" fmla="*/ 4 w 8"/>
                  <a:gd name="T51" fmla="*/ 20 h 117"/>
                  <a:gd name="T52" fmla="*/ 4 w 8"/>
                  <a:gd name="T53" fmla="*/ 8 h 117"/>
                  <a:gd name="T54" fmla="*/ 5 w 8"/>
                  <a:gd name="T55" fmla="*/ 6 h 117"/>
                  <a:gd name="T56" fmla="*/ 5 w 8"/>
                  <a:gd name="T57" fmla="*/ 0 h 117"/>
                  <a:gd name="T58" fmla="*/ 5 w 8"/>
                  <a:gd name="T59" fmla="*/ 1 h 117"/>
                  <a:gd name="T60" fmla="*/ 5 w 8"/>
                  <a:gd name="T61" fmla="*/ 16 h 117"/>
                  <a:gd name="T62" fmla="*/ 5 w 8"/>
                  <a:gd name="T63" fmla="*/ 20 h 117"/>
                  <a:gd name="T64" fmla="*/ 5 w 8"/>
                  <a:gd name="T65" fmla="*/ 4 h 117"/>
                  <a:gd name="T66" fmla="*/ 6 w 8"/>
                  <a:gd name="T67" fmla="*/ 2 h 117"/>
                  <a:gd name="T68" fmla="*/ 6 w 8"/>
                  <a:gd name="T69" fmla="*/ 16 h 117"/>
                  <a:gd name="T70" fmla="*/ 6 w 8"/>
                  <a:gd name="T71" fmla="*/ 26 h 117"/>
                  <a:gd name="T72" fmla="*/ 6 w 8"/>
                  <a:gd name="T73" fmla="*/ 20 h 117"/>
                  <a:gd name="T74" fmla="*/ 7 w 8"/>
                  <a:gd name="T75" fmla="*/ 21 h 117"/>
                  <a:gd name="T76" fmla="*/ 7 w 8"/>
                  <a:gd name="T77" fmla="*/ 20 h 117"/>
                  <a:gd name="T78" fmla="*/ 7 w 8"/>
                  <a:gd name="T79" fmla="*/ 2 h 117"/>
                  <a:gd name="T80" fmla="*/ 7 w 8"/>
                  <a:gd name="T81" fmla="*/ 0 h 117"/>
                  <a:gd name="T82" fmla="*/ 7 w 8"/>
                  <a:gd name="T83" fmla="*/ 24 h 117"/>
                  <a:gd name="T84" fmla="*/ 7 w 8"/>
                  <a:gd name="T85" fmla="*/ 72 h 117"/>
                  <a:gd name="T86" fmla="*/ 7 w 8"/>
                  <a:gd name="T87" fmla="*/ 74 h 117"/>
                  <a:gd name="T88" fmla="*/ 8 w 8"/>
                  <a:gd name="T89" fmla="*/ 44 h 117"/>
                  <a:gd name="T90" fmla="*/ 8 w 8"/>
                  <a:gd name="T91" fmla="*/ 33 h 117"/>
                  <a:gd name="T92" fmla="*/ 8 w 8"/>
                  <a:gd name="T93" fmla="*/ 34 h 117"/>
                  <a:gd name="T94" fmla="*/ 8 w 8"/>
                  <a:gd name="T95" fmla="*/ 51 h 117"/>
                  <a:gd name="T96" fmla="*/ 8 w 8"/>
                  <a:gd name="T97" fmla="*/ 86 h 117"/>
                  <a:gd name="T98" fmla="*/ 8 w 8"/>
                  <a:gd name="T99" fmla="*/ 8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17">
                    <a:moveTo>
                      <a:pt x="0" y="70"/>
                    </a:moveTo>
                    <a:lnTo>
                      <a:pt x="0" y="45"/>
                    </a:lnTo>
                    <a:lnTo>
                      <a:pt x="0" y="25"/>
                    </a:lnTo>
                    <a:lnTo>
                      <a:pt x="0" y="21"/>
                    </a:lnTo>
                    <a:lnTo>
                      <a:pt x="0" y="37"/>
                    </a:lnTo>
                    <a:lnTo>
                      <a:pt x="1" y="74"/>
                    </a:lnTo>
                    <a:lnTo>
                      <a:pt x="1" y="117"/>
                    </a:lnTo>
                    <a:lnTo>
                      <a:pt x="1" y="71"/>
                    </a:lnTo>
                    <a:lnTo>
                      <a:pt x="1" y="37"/>
                    </a:lnTo>
                    <a:lnTo>
                      <a:pt x="1" y="23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2" y="33"/>
                    </a:lnTo>
                    <a:lnTo>
                      <a:pt x="2" y="40"/>
                    </a:lnTo>
                    <a:lnTo>
                      <a:pt x="2" y="27"/>
                    </a:lnTo>
                    <a:lnTo>
                      <a:pt x="2" y="55"/>
                    </a:lnTo>
                    <a:lnTo>
                      <a:pt x="3" y="43"/>
                    </a:lnTo>
                    <a:lnTo>
                      <a:pt x="3" y="9"/>
                    </a:lnTo>
                    <a:lnTo>
                      <a:pt x="3" y="11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3" y="9"/>
                    </a:lnTo>
                    <a:lnTo>
                      <a:pt x="4" y="1"/>
                    </a:lnTo>
                    <a:lnTo>
                      <a:pt x="4" y="15"/>
                    </a:lnTo>
                    <a:lnTo>
                      <a:pt x="4" y="39"/>
                    </a:lnTo>
                    <a:lnTo>
                      <a:pt x="4" y="20"/>
                    </a:lnTo>
                    <a:lnTo>
                      <a:pt x="4" y="8"/>
                    </a:lnTo>
                    <a:lnTo>
                      <a:pt x="5" y="6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6"/>
                    </a:lnTo>
                    <a:lnTo>
                      <a:pt x="5" y="20"/>
                    </a:lnTo>
                    <a:lnTo>
                      <a:pt x="5" y="4"/>
                    </a:lnTo>
                    <a:lnTo>
                      <a:pt x="6" y="2"/>
                    </a:lnTo>
                    <a:lnTo>
                      <a:pt x="6" y="16"/>
                    </a:lnTo>
                    <a:lnTo>
                      <a:pt x="6" y="26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7" y="24"/>
                    </a:lnTo>
                    <a:lnTo>
                      <a:pt x="7" y="72"/>
                    </a:lnTo>
                    <a:lnTo>
                      <a:pt x="7" y="74"/>
                    </a:lnTo>
                    <a:lnTo>
                      <a:pt x="8" y="44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51"/>
                    </a:lnTo>
                    <a:lnTo>
                      <a:pt x="8" y="86"/>
                    </a:lnTo>
                    <a:lnTo>
                      <a:pt x="8" y="8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6" name="Freeform 345"/>
              <p:cNvSpPr>
                <a:spLocks/>
              </p:cNvSpPr>
              <p:nvPr/>
            </p:nvSpPr>
            <p:spPr bwMode="auto">
              <a:xfrm>
                <a:off x="7770813" y="4238625"/>
                <a:ext cx="14288" cy="311150"/>
              </a:xfrm>
              <a:custGeom>
                <a:avLst/>
                <a:gdLst>
                  <a:gd name="T0" fmla="*/ 0 w 9"/>
                  <a:gd name="T1" fmla="*/ 119 h 196"/>
                  <a:gd name="T2" fmla="*/ 1 w 9"/>
                  <a:gd name="T3" fmla="*/ 75 h 196"/>
                  <a:gd name="T4" fmla="*/ 1 w 9"/>
                  <a:gd name="T5" fmla="*/ 62 h 196"/>
                  <a:gd name="T6" fmla="*/ 1 w 9"/>
                  <a:gd name="T7" fmla="*/ 58 h 196"/>
                  <a:gd name="T8" fmla="*/ 1 w 9"/>
                  <a:gd name="T9" fmla="*/ 48 h 196"/>
                  <a:gd name="T10" fmla="*/ 1 w 9"/>
                  <a:gd name="T11" fmla="*/ 38 h 196"/>
                  <a:gd name="T12" fmla="*/ 2 w 9"/>
                  <a:gd name="T13" fmla="*/ 34 h 196"/>
                  <a:gd name="T14" fmla="*/ 2 w 9"/>
                  <a:gd name="T15" fmla="*/ 34 h 196"/>
                  <a:gd name="T16" fmla="*/ 2 w 9"/>
                  <a:gd name="T17" fmla="*/ 45 h 196"/>
                  <a:gd name="T18" fmla="*/ 2 w 9"/>
                  <a:gd name="T19" fmla="*/ 69 h 196"/>
                  <a:gd name="T20" fmla="*/ 2 w 9"/>
                  <a:gd name="T21" fmla="*/ 98 h 196"/>
                  <a:gd name="T22" fmla="*/ 2 w 9"/>
                  <a:gd name="T23" fmla="*/ 88 h 196"/>
                  <a:gd name="T24" fmla="*/ 3 w 9"/>
                  <a:gd name="T25" fmla="*/ 76 h 196"/>
                  <a:gd name="T26" fmla="*/ 3 w 9"/>
                  <a:gd name="T27" fmla="*/ 76 h 196"/>
                  <a:gd name="T28" fmla="*/ 3 w 9"/>
                  <a:gd name="T29" fmla="*/ 46 h 196"/>
                  <a:gd name="T30" fmla="*/ 3 w 9"/>
                  <a:gd name="T31" fmla="*/ 13 h 196"/>
                  <a:gd name="T32" fmla="*/ 4 w 9"/>
                  <a:gd name="T33" fmla="*/ 0 h 196"/>
                  <a:gd name="T34" fmla="*/ 4 w 9"/>
                  <a:gd name="T35" fmla="*/ 7 h 196"/>
                  <a:gd name="T36" fmla="*/ 4 w 9"/>
                  <a:gd name="T37" fmla="*/ 28 h 196"/>
                  <a:gd name="T38" fmla="*/ 4 w 9"/>
                  <a:gd name="T39" fmla="*/ 69 h 196"/>
                  <a:gd name="T40" fmla="*/ 4 w 9"/>
                  <a:gd name="T41" fmla="*/ 138 h 196"/>
                  <a:gd name="T42" fmla="*/ 4 w 9"/>
                  <a:gd name="T43" fmla="*/ 95 h 196"/>
                  <a:gd name="T44" fmla="*/ 4 w 9"/>
                  <a:gd name="T45" fmla="*/ 109 h 196"/>
                  <a:gd name="T46" fmla="*/ 5 w 9"/>
                  <a:gd name="T47" fmla="*/ 184 h 196"/>
                  <a:gd name="T48" fmla="*/ 5 w 9"/>
                  <a:gd name="T49" fmla="*/ 80 h 196"/>
                  <a:gd name="T50" fmla="*/ 5 w 9"/>
                  <a:gd name="T51" fmla="*/ 41 h 196"/>
                  <a:gd name="T52" fmla="*/ 5 w 9"/>
                  <a:gd name="T53" fmla="*/ 29 h 196"/>
                  <a:gd name="T54" fmla="*/ 6 w 9"/>
                  <a:gd name="T55" fmla="*/ 38 h 196"/>
                  <a:gd name="T56" fmla="*/ 6 w 9"/>
                  <a:gd name="T57" fmla="*/ 68 h 196"/>
                  <a:gd name="T58" fmla="*/ 6 w 9"/>
                  <a:gd name="T59" fmla="*/ 144 h 196"/>
                  <a:gd name="T60" fmla="*/ 6 w 9"/>
                  <a:gd name="T61" fmla="*/ 87 h 196"/>
                  <a:gd name="T62" fmla="*/ 6 w 9"/>
                  <a:gd name="T63" fmla="*/ 55 h 196"/>
                  <a:gd name="T64" fmla="*/ 6 w 9"/>
                  <a:gd name="T65" fmla="*/ 43 h 196"/>
                  <a:gd name="T66" fmla="*/ 7 w 9"/>
                  <a:gd name="T67" fmla="*/ 34 h 196"/>
                  <a:gd name="T68" fmla="*/ 7 w 9"/>
                  <a:gd name="T69" fmla="*/ 41 h 196"/>
                  <a:gd name="T70" fmla="*/ 7 w 9"/>
                  <a:gd name="T71" fmla="*/ 76 h 196"/>
                  <a:gd name="T72" fmla="*/ 7 w 9"/>
                  <a:gd name="T73" fmla="*/ 196 h 196"/>
                  <a:gd name="T74" fmla="*/ 7 w 9"/>
                  <a:gd name="T75" fmla="*/ 106 h 196"/>
                  <a:gd name="T76" fmla="*/ 7 w 9"/>
                  <a:gd name="T77" fmla="*/ 57 h 196"/>
                  <a:gd name="T78" fmla="*/ 7 w 9"/>
                  <a:gd name="T79" fmla="*/ 41 h 196"/>
                  <a:gd name="T80" fmla="*/ 8 w 9"/>
                  <a:gd name="T81" fmla="*/ 48 h 196"/>
                  <a:gd name="T82" fmla="*/ 8 w 9"/>
                  <a:gd name="T83" fmla="*/ 78 h 196"/>
                  <a:gd name="T84" fmla="*/ 8 w 9"/>
                  <a:gd name="T85" fmla="*/ 127 h 196"/>
                  <a:gd name="T86" fmla="*/ 8 w 9"/>
                  <a:gd name="T87" fmla="*/ 107 h 196"/>
                  <a:gd name="T88" fmla="*/ 9 w 9"/>
                  <a:gd name="T89" fmla="*/ 66 h 196"/>
                  <a:gd name="T90" fmla="*/ 9 w 9"/>
                  <a:gd name="T91" fmla="*/ 43 h 196"/>
                  <a:gd name="T92" fmla="*/ 9 w 9"/>
                  <a:gd name="T93" fmla="*/ 42 h 196"/>
                  <a:gd name="T94" fmla="*/ 9 w 9"/>
                  <a:gd name="T95" fmla="*/ 85 h 196"/>
                  <a:gd name="T96" fmla="*/ 9 w 9"/>
                  <a:gd name="T97" fmla="*/ 126 h 196"/>
                  <a:gd name="T98" fmla="*/ 9 w 9"/>
                  <a:gd name="T99" fmla="*/ 55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6">
                    <a:moveTo>
                      <a:pt x="0" y="119"/>
                    </a:moveTo>
                    <a:lnTo>
                      <a:pt x="1" y="75"/>
                    </a:lnTo>
                    <a:lnTo>
                      <a:pt x="1" y="62"/>
                    </a:lnTo>
                    <a:lnTo>
                      <a:pt x="1" y="58"/>
                    </a:lnTo>
                    <a:lnTo>
                      <a:pt x="1" y="48"/>
                    </a:lnTo>
                    <a:lnTo>
                      <a:pt x="1" y="38"/>
                    </a:lnTo>
                    <a:lnTo>
                      <a:pt x="2" y="34"/>
                    </a:lnTo>
                    <a:lnTo>
                      <a:pt x="2" y="34"/>
                    </a:lnTo>
                    <a:lnTo>
                      <a:pt x="2" y="45"/>
                    </a:lnTo>
                    <a:lnTo>
                      <a:pt x="2" y="69"/>
                    </a:lnTo>
                    <a:lnTo>
                      <a:pt x="2" y="98"/>
                    </a:lnTo>
                    <a:lnTo>
                      <a:pt x="2" y="88"/>
                    </a:lnTo>
                    <a:lnTo>
                      <a:pt x="3" y="76"/>
                    </a:lnTo>
                    <a:lnTo>
                      <a:pt x="3" y="76"/>
                    </a:lnTo>
                    <a:lnTo>
                      <a:pt x="3" y="46"/>
                    </a:lnTo>
                    <a:lnTo>
                      <a:pt x="3" y="13"/>
                    </a:lnTo>
                    <a:lnTo>
                      <a:pt x="4" y="0"/>
                    </a:lnTo>
                    <a:lnTo>
                      <a:pt x="4" y="7"/>
                    </a:lnTo>
                    <a:lnTo>
                      <a:pt x="4" y="28"/>
                    </a:lnTo>
                    <a:lnTo>
                      <a:pt x="4" y="69"/>
                    </a:lnTo>
                    <a:lnTo>
                      <a:pt x="4" y="138"/>
                    </a:lnTo>
                    <a:lnTo>
                      <a:pt x="4" y="95"/>
                    </a:lnTo>
                    <a:lnTo>
                      <a:pt x="4" y="109"/>
                    </a:lnTo>
                    <a:lnTo>
                      <a:pt x="5" y="184"/>
                    </a:lnTo>
                    <a:lnTo>
                      <a:pt x="5" y="80"/>
                    </a:lnTo>
                    <a:lnTo>
                      <a:pt x="5" y="41"/>
                    </a:lnTo>
                    <a:lnTo>
                      <a:pt x="5" y="29"/>
                    </a:lnTo>
                    <a:lnTo>
                      <a:pt x="6" y="38"/>
                    </a:lnTo>
                    <a:lnTo>
                      <a:pt x="6" y="68"/>
                    </a:lnTo>
                    <a:lnTo>
                      <a:pt x="6" y="144"/>
                    </a:lnTo>
                    <a:lnTo>
                      <a:pt x="6" y="87"/>
                    </a:lnTo>
                    <a:lnTo>
                      <a:pt x="6" y="55"/>
                    </a:lnTo>
                    <a:lnTo>
                      <a:pt x="6" y="43"/>
                    </a:lnTo>
                    <a:lnTo>
                      <a:pt x="7" y="34"/>
                    </a:lnTo>
                    <a:lnTo>
                      <a:pt x="7" y="41"/>
                    </a:lnTo>
                    <a:lnTo>
                      <a:pt x="7" y="76"/>
                    </a:lnTo>
                    <a:lnTo>
                      <a:pt x="7" y="196"/>
                    </a:lnTo>
                    <a:lnTo>
                      <a:pt x="7" y="106"/>
                    </a:lnTo>
                    <a:lnTo>
                      <a:pt x="7" y="57"/>
                    </a:lnTo>
                    <a:lnTo>
                      <a:pt x="7" y="41"/>
                    </a:lnTo>
                    <a:lnTo>
                      <a:pt x="8" y="48"/>
                    </a:lnTo>
                    <a:lnTo>
                      <a:pt x="8" y="78"/>
                    </a:lnTo>
                    <a:lnTo>
                      <a:pt x="8" y="127"/>
                    </a:lnTo>
                    <a:lnTo>
                      <a:pt x="8" y="107"/>
                    </a:lnTo>
                    <a:lnTo>
                      <a:pt x="9" y="66"/>
                    </a:lnTo>
                    <a:lnTo>
                      <a:pt x="9" y="43"/>
                    </a:lnTo>
                    <a:lnTo>
                      <a:pt x="9" y="42"/>
                    </a:lnTo>
                    <a:lnTo>
                      <a:pt x="9" y="85"/>
                    </a:lnTo>
                    <a:lnTo>
                      <a:pt x="9" y="126"/>
                    </a:lnTo>
                    <a:lnTo>
                      <a:pt x="9" y="5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7" name="Freeform 346"/>
              <p:cNvSpPr>
                <a:spLocks/>
              </p:cNvSpPr>
              <p:nvPr/>
            </p:nvSpPr>
            <p:spPr bwMode="auto">
              <a:xfrm>
                <a:off x="7785101" y="4275138"/>
                <a:ext cx="14288" cy="341313"/>
              </a:xfrm>
              <a:custGeom>
                <a:avLst/>
                <a:gdLst>
                  <a:gd name="T0" fmla="*/ 0 w 9"/>
                  <a:gd name="T1" fmla="*/ 32 h 215"/>
                  <a:gd name="T2" fmla="*/ 0 w 9"/>
                  <a:gd name="T3" fmla="*/ 35 h 215"/>
                  <a:gd name="T4" fmla="*/ 1 w 9"/>
                  <a:gd name="T5" fmla="*/ 92 h 215"/>
                  <a:gd name="T6" fmla="*/ 1 w 9"/>
                  <a:gd name="T7" fmla="*/ 71 h 215"/>
                  <a:gd name="T8" fmla="*/ 1 w 9"/>
                  <a:gd name="T9" fmla="*/ 17 h 215"/>
                  <a:gd name="T10" fmla="*/ 1 w 9"/>
                  <a:gd name="T11" fmla="*/ 0 h 215"/>
                  <a:gd name="T12" fmla="*/ 2 w 9"/>
                  <a:gd name="T13" fmla="*/ 11 h 215"/>
                  <a:gd name="T14" fmla="*/ 2 w 9"/>
                  <a:gd name="T15" fmla="*/ 53 h 215"/>
                  <a:gd name="T16" fmla="*/ 2 w 9"/>
                  <a:gd name="T17" fmla="*/ 55 h 215"/>
                  <a:gd name="T18" fmla="*/ 2 w 9"/>
                  <a:gd name="T19" fmla="*/ 49 h 215"/>
                  <a:gd name="T20" fmla="*/ 2 w 9"/>
                  <a:gd name="T21" fmla="*/ 68 h 215"/>
                  <a:gd name="T22" fmla="*/ 2 w 9"/>
                  <a:gd name="T23" fmla="*/ 66 h 215"/>
                  <a:gd name="T24" fmla="*/ 3 w 9"/>
                  <a:gd name="T25" fmla="*/ 65 h 215"/>
                  <a:gd name="T26" fmla="*/ 3 w 9"/>
                  <a:gd name="T27" fmla="*/ 115 h 215"/>
                  <a:gd name="T28" fmla="*/ 3 w 9"/>
                  <a:gd name="T29" fmla="*/ 92 h 215"/>
                  <a:gd name="T30" fmla="*/ 3 w 9"/>
                  <a:gd name="T31" fmla="*/ 64 h 215"/>
                  <a:gd name="T32" fmla="*/ 3 w 9"/>
                  <a:gd name="T33" fmla="*/ 124 h 215"/>
                  <a:gd name="T34" fmla="*/ 4 w 9"/>
                  <a:gd name="T35" fmla="*/ 76 h 215"/>
                  <a:gd name="T36" fmla="*/ 4 w 9"/>
                  <a:gd name="T37" fmla="*/ 51 h 215"/>
                  <a:gd name="T38" fmla="*/ 4 w 9"/>
                  <a:gd name="T39" fmla="*/ 72 h 215"/>
                  <a:gd name="T40" fmla="*/ 4 w 9"/>
                  <a:gd name="T41" fmla="*/ 81 h 215"/>
                  <a:gd name="T42" fmla="*/ 4 w 9"/>
                  <a:gd name="T43" fmla="*/ 56 h 215"/>
                  <a:gd name="T44" fmla="*/ 4 w 9"/>
                  <a:gd name="T45" fmla="*/ 39 h 215"/>
                  <a:gd name="T46" fmla="*/ 5 w 9"/>
                  <a:gd name="T47" fmla="*/ 42 h 215"/>
                  <a:gd name="T48" fmla="*/ 5 w 9"/>
                  <a:gd name="T49" fmla="*/ 79 h 215"/>
                  <a:gd name="T50" fmla="*/ 5 w 9"/>
                  <a:gd name="T51" fmla="*/ 56 h 215"/>
                  <a:gd name="T52" fmla="*/ 5 w 9"/>
                  <a:gd name="T53" fmla="*/ 20 h 215"/>
                  <a:gd name="T54" fmla="*/ 5 w 9"/>
                  <a:gd name="T55" fmla="*/ 18 h 215"/>
                  <a:gd name="T56" fmla="*/ 5 w 9"/>
                  <a:gd name="T57" fmla="*/ 37 h 215"/>
                  <a:gd name="T58" fmla="*/ 5 w 9"/>
                  <a:gd name="T59" fmla="*/ 58 h 215"/>
                  <a:gd name="T60" fmla="*/ 6 w 9"/>
                  <a:gd name="T61" fmla="*/ 66 h 215"/>
                  <a:gd name="T62" fmla="*/ 6 w 9"/>
                  <a:gd name="T63" fmla="*/ 71 h 215"/>
                  <a:gd name="T64" fmla="*/ 6 w 9"/>
                  <a:gd name="T65" fmla="*/ 78 h 215"/>
                  <a:gd name="T66" fmla="*/ 6 w 9"/>
                  <a:gd name="T67" fmla="*/ 77 h 215"/>
                  <a:gd name="T68" fmla="*/ 7 w 9"/>
                  <a:gd name="T69" fmla="*/ 83 h 215"/>
                  <a:gd name="T70" fmla="*/ 7 w 9"/>
                  <a:gd name="T71" fmla="*/ 120 h 215"/>
                  <a:gd name="T72" fmla="*/ 7 w 9"/>
                  <a:gd name="T73" fmla="*/ 192 h 215"/>
                  <a:gd name="T74" fmla="*/ 7 w 9"/>
                  <a:gd name="T75" fmla="*/ 134 h 215"/>
                  <a:gd name="T76" fmla="*/ 7 w 9"/>
                  <a:gd name="T77" fmla="*/ 121 h 215"/>
                  <a:gd name="T78" fmla="*/ 7 w 9"/>
                  <a:gd name="T79" fmla="*/ 215 h 215"/>
                  <a:gd name="T80" fmla="*/ 8 w 9"/>
                  <a:gd name="T81" fmla="*/ 81 h 215"/>
                  <a:gd name="T82" fmla="*/ 8 w 9"/>
                  <a:gd name="T83" fmla="*/ 42 h 215"/>
                  <a:gd name="T84" fmla="*/ 8 w 9"/>
                  <a:gd name="T85" fmla="*/ 45 h 215"/>
                  <a:gd name="T86" fmla="*/ 8 w 9"/>
                  <a:gd name="T87" fmla="*/ 88 h 215"/>
                  <a:gd name="T88" fmla="*/ 8 w 9"/>
                  <a:gd name="T89" fmla="*/ 92 h 215"/>
                  <a:gd name="T90" fmla="*/ 9 w 9"/>
                  <a:gd name="T91" fmla="*/ 74 h 215"/>
                  <a:gd name="T92" fmla="*/ 9 w 9"/>
                  <a:gd name="T93" fmla="*/ 92 h 215"/>
                  <a:gd name="T94" fmla="*/ 9 w 9"/>
                  <a:gd name="T95" fmla="*/ 88 h 215"/>
                  <a:gd name="T96" fmla="*/ 9 w 9"/>
                  <a:gd name="T97" fmla="*/ 62 h 215"/>
                  <a:gd name="T98" fmla="*/ 9 w 9"/>
                  <a:gd name="T99" fmla="*/ 50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5">
                    <a:moveTo>
                      <a:pt x="0" y="32"/>
                    </a:moveTo>
                    <a:lnTo>
                      <a:pt x="0" y="35"/>
                    </a:lnTo>
                    <a:lnTo>
                      <a:pt x="1" y="92"/>
                    </a:lnTo>
                    <a:lnTo>
                      <a:pt x="1" y="71"/>
                    </a:lnTo>
                    <a:lnTo>
                      <a:pt x="1" y="17"/>
                    </a:lnTo>
                    <a:lnTo>
                      <a:pt x="1" y="0"/>
                    </a:lnTo>
                    <a:lnTo>
                      <a:pt x="2" y="11"/>
                    </a:lnTo>
                    <a:lnTo>
                      <a:pt x="2" y="53"/>
                    </a:lnTo>
                    <a:lnTo>
                      <a:pt x="2" y="55"/>
                    </a:lnTo>
                    <a:lnTo>
                      <a:pt x="2" y="49"/>
                    </a:lnTo>
                    <a:lnTo>
                      <a:pt x="2" y="68"/>
                    </a:lnTo>
                    <a:lnTo>
                      <a:pt x="2" y="66"/>
                    </a:lnTo>
                    <a:lnTo>
                      <a:pt x="3" y="65"/>
                    </a:lnTo>
                    <a:lnTo>
                      <a:pt x="3" y="115"/>
                    </a:lnTo>
                    <a:lnTo>
                      <a:pt x="3" y="92"/>
                    </a:lnTo>
                    <a:lnTo>
                      <a:pt x="3" y="64"/>
                    </a:lnTo>
                    <a:lnTo>
                      <a:pt x="3" y="124"/>
                    </a:lnTo>
                    <a:lnTo>
                      <a:pt x="4" y="76"/>
                    </a:lnTo>
                    <a:lnTo>
                      <a:pt x="4" y="51"/>
                    </a:lnTo>
                    <a:lnTo>
                      <a:pt x="4" y="72"/>
                    </a:lnTo>
                    <a:lnTo>
                      <a:pt x="4" y="81"/>
                    </a:lnTo>
                    <a:lnTo>
                      <a:pt x="4" y="56"/>
                    </a:lnTo>
                    <a:lnTo>
                      <a:pt x="4" y="39"/>
                    </a:lnTo>
                    <a:lnTo>
                      <a:pt x="5" y="42"/>
                    </a:lnTo>
                    <a:lnTo>
                      <a:pt x="5" y="79"/>
                    </a:lnTo>
                    <a:lnTo>
                      <a:pt x="5" y="56"/>
                    </a:lnTo>
                    <a:lnTo>
                      <a:pt x="5" y="20"/>
                    </a:lnTo>
                    <a:lnTo>
                      <a:pt x="5" y="18"/>
                    </a:lnTo>
                    <a:lnTo>
                      <a:pt x="5" y="37"/>
                    </a:lnTo>
                    <a:lnTo>
                      <a:pt x="5" y="58"/>
                    </a:lnTo>
                    <a:lnTo>
                      <a:pt x="6" y="66"/>
                    </a:lnTo>
                    <a:lnTo>
                      <a:pt x="6" y="71"/>
                    </a:lnTo>
                    <a:lnTo>
                      <a:pt x="6" y="78"/>
                    </a:lnTo>
                    <a:lnTo>
                      <a:pt x="6" y="77"/>
                    </a:lnTo>
                    <a:lnTo>
                      <a:pt x="7" y="83"/>
                    </a:lnTo>
                    <a:lnTo>
                      <a:pt x="7" y="120"/>
                    </a:lnTo>
                    <a:lnTo>
                      <a:pt x="7" y="192"/>
                    </a:lnTo>
                    <a:lnTo>
                      <a:pt x="7" y="134"/>
                    </a:lnTo>
                    <a:lnTo>
                      <a:pt x="7" y="121"/>
                    </a:lnTo>
                    <a:lnTo>
                      <a:pt x="7" y="215"/>
                    </a:lnTo>
                    <a:lnTo>
                      <a:pt x="8" y="81"/>
                    </a:lnTo>
                    <a:lnTo>
                      <a:pt x="8" y="42"/>
                    </a:lnTo>
                    <a:lnTo>
                      <a:pt x="8" y="45"/>
                    </a:lnTo>
                    <a:lnTo>
                      <a:pt x="8" y="88"/>
                    </a:lnTo>
                    <a:lnTo>
                      <a:pt x="8" y="92"/>
                    </a:lnTo>
                    <a:lnTo>
                      <a:pt x="9" y="74"/>
                    </a:lnTo>
                    <a:lnTo>
                      <a:pt x="9" y="92"/>
                    </a:lnTo>
                    <a:lnTo>
                      <a:pt x="9" y="88"/>
                    </a:lnTo>
                    <a:lnTo>
                      <a:pt x="9" y="62"/>
                    </a:lnTo>
                    <a:lnTo>
                      <a:pt x="9" y="5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8" name="Freeform 347"/>
              <p:cNvSpPr>
                <a:spLocks/>
              </p:cNvSpPr>
              <p:nvPr/>
            </p:nvSpPr>
            <p:spPr bwMode="auto">
              <a:xfrm>
                <a:off x="7799388" y="4264025"/>
                <a:ext cx="14288" cy="215900"/>
              </a:xfrm>
              <a:custGeom>
                <a:avLst/>
                <a:gdLst>
                  <a:gd name="T0" fmla="*/ 0 w 9"/>
                  <a:gd name="T1" fmla="*/ 57 h 136"/>
                  <a:gd name="T2" fmla="*/ 0 w 9"/>
                  <a:gd name="T3" fmla="*/ 28 h 136"/>
                  <a:gd name="T4" fmla="*/ 1 w 9"/>
                  <a:gd name="T5" fmla="*/ 5 h 136"/>
                  <a:gd name="T6" fmla="*/ 1 w 9"/>
                  <a:gd name="T7" fmla="*/ 0 h 136"/>
                  <a:gd name="T8" fmla="*/ 1 w 9"/>
                  <a:gd name="T9" fmla="*/ 11 h 136"/>
                  <a:gd name="T10" fmla="*/ 1 w 9"/>
                  <a:gd name="T11" fmla="*/ 44 h 136"/>
                  <a:gd name="T12" fmla="*/ 2 w 9"/>
                  <a:gd name="T13" fmla="*/ 123 h 136"/>
                  <a:gd name="T14" fmla="*/ 2 w 9"/>
                  <a:gd name="T15" fmla="*/ 45 h 136"/>
                  <a:gd name="T16" fmla="*/ 2 w 9"/>
                  <a:gd name="T17" fmla="*/ 28 h 136"/>
                  <a:gd name="T18" fmla="*/ 2 w 9"/>
                  <a:gd name="T19" fmla="*/ 63 h 136"/>
                  <a:gd name="T20" fmla="*/ 2 w 9"/>
                  <a:gd name="T21" fmla="*/ 136 h 136"/>
                  <a:gd name="T22" fmla="*/ 2 w 9"/>
                  <a:gd name="T23" fmla="*/ 40 h 136"/>
                  <a:gd name="T24" fmla="*/ 2 w 9"/>
                  <a:gd name="T25" fmla="*/ 26 h 136"/>
                  <a:gd name="T26" fmla="*/ 3 w 9"/>
                  <a:gd name="T27" fmla="*/ 42 h 136"/>
                  <a:gd name="T28" fmla="*/ 3 w 9"/>
                  <a:gd name="T29" fmla="*/ 95 h 136"/>
                  <a:gd name="T30" fmla="*/ 3 w 9"/>
                  <a:gd name="T31" fmla="*/ 125 h 136"/>
                  <a:gd name="T32" fmla="*/ 3 w 9"/>
                  <a:gd name="T33" fmla="*/ 69 h 136"/>
                  <a:gd name="T34" fmla="*/ 4 w 9"/>
                  <a:gd name="T35" fmla="*/ 59 h 136"/>
                  <a:gd name="T36" fmla="*/ 4 w 9"/>
                  <a:gd name="T37" fmla="*/ 60 h 136"/>
                  <a:gd name="T38" fmla="*/ 4 w 9"/>
                  <a:gd name="T39" fmla="*/ 64 h 136"/>
                  <a:gd name="T40" fmla="*/ 4 w 9"/>
                  <a:gd name="T41" fmla="*/ 73 h 136"/>
                  <a:gd name="T42" fmla="*/ 4 w 9"/>
                  <a:gd name="T43" fmla="*/ 56 h 136"/>
                  <a:gd name="T44" fmla="*/ 4 w 9"/>
                  <a:gd name="T45" fmla="*/ 50 h 136"/>
                  <a:gd name="T46" fmla="*/ 4 w 9"/>
                  <a:gd name="T47" fmla="*/ 72 h 136"/>
                  <a:gd name="T48" fmla="*/ 5 w 9"/>
                  <a:gd name="T49" fmla="*/ 118 h 136"/>
                  <a:gd name="T50" fmla="*/ 5 w 9"/>
                  <a:gd name="T51" fmla="*/ 103 h 136"/>
                  <a:gd name="T52" fmla="*/ 5 w 9"/>
                  <a:gd name="T53" fmla="*/ 66 h 136"/>
                  <a:gd name="T54" fmla="*/ 5 w 9"/>
                  <a:gd name="T55" fmla="*/ 37 h 136"/>
                  <a:gd name="T56" fmla="*/ 5 w 9"/>
                  <a:gd name="T57" fmla="*/ 22 h 136"/>
                  <a:gd name="T58" fmla="*/ 5 w 9"/>
                  <a:gd name="T59" fmla="*/ 17 h 136"/>
                  <a:gd name="T60" fmla="*/ 6 w 9"/>
                  <a:gd name="T61" fmla="*/ 14 h 136"/>
                  <a:gd name="T62" fmla="*/ 6 w 9"/>
                  <a:gd name="T63" fmla="*/ 12 h 136"/>
                  <a:gd name="T64" fmla="*/ 6 w 9"/>
                  <a:gd name="T65" fmla="*/ 16 h 136"/>
                  <a:gd name="T66" fmla="*/ 6 w 9"/>
                  <a:gd name="T67" fmla="*/ 35 h 136"/>
                  <a:gd name="T68" fmla="*/ 7 w 9"/>
                  <a:gd name="T69" fmla="*/ 83 h 136"/>
                  <a:gd name="T70" fmla="*/ 7 w 9"/>
                  <a:gd name="T71" fmla="*/ 113 h 136"/>
                  <a:gd name="T72" fmla="*/ 7 w 9"/>
                  <a:gd name="T73" fmla="*/ 63 h 136"/>
                  <a:gd name="T74" fmla="*/ 7 w 9"/>
                  <a:gd name="T75" fmla="*/ 49 h 136"/>
                  <a:gd name="T76" fmla="*/ 7 w 9"/>
                  <a:gd name="T77" fmla="*/ 45 h 136"/>
                  <a:gd name="T78" fmla="*/ 7 w 9"/>
                  <a:gd name="T79" fmla="*/ 51 h 136"/>
                  <a:gd name="T80" fmla="*/ 7 w 9"/>
                  <a:gd name="T81" fmla="*/ 115 h 136"/>
                  <a:gd name="T82" fmla="*/ 8 w 9"/>
                  <a:gd name="T83" fmla="*/ 46 h 136"/>
                  <a:gd name="T84" fmla="*/ 8 w 9"/>
                  <a:gd name="T85" fmla="*/ 8 h 136"/>
                  <a:gd name="T86" fmla="*/ 8 w 9"/>
                  <a:gd name="T87" fmla="*/ 12 h 136"/>
                  <a:gd name="T88" fmla="*/ 8 w 9"/>
                  <a:gd name="T89" fmla="*/ 50 h 136"/>
                  <a:gd name="T90" fmla="*/ 9 w 9"/>
                  <a:gd name="T91" fmla="*/ 48 h 136"/>
                  <a:gd name="T92" fmla="*/ 9 w 9"/>
                  <a:gd name="T93" fmla="*/ 30 h 136"/>
                  <a:gd name="T94" fmla="*/ 9 w 9"/>
                  <a:gd name="T95" fmla="*/ 28 h 136"/>
                  <a:gd name="T96" fmla="*/ 9 w 9"/>
                  <a:gd name="T97" fmla="*/ 30 h 136"/>
                  <a:gd name="T98" fmla="*/ 9 w 9"/>
                  <a:gd name="T99" fmla="*/ 33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6">
                    <a:moveTo>
                      <a:pt x="0" y="57"/>
                    </a:moveTo>
                    <a:lnTo>
                      <a:pt x="0" y="28"/>
                    </a:lnTo>
                    <a:lnTo>
                      <a:pt x="1" y="5"/>
                    </a:lnTo>
                    <a:lnTo>
                      <a:pt x="1" y="0"/>
                    </a:lnTo>
                    <a:lnTo>
                      <a:pt x="1" y="11"/>
                    </a:lnTo>
                    <a:lnTo>
                      <a:pt x="1" y="44"/>
                    </a:lnTo>
                    <a:lnTo>
                      <a:pt x="2" y="123"/>
                    </a:lnTo>
                    <a:lnTo>
                      <a:pt x="2" y="45"/>
                    </a:lnTo>
                    <a:lnTo>
                      <a:pt x="2" y="28"/>
                    </a:lnTo>
                    <a:lnTo>
                      <a:pt x="2" y="63"/>
                    </a:lnTo>
                    <a:lnTo>
                      <a:pt x="2" y="136"/>
                    </a:lnTo>
                    <a:lnTo>
                      <a:pt x="2" y="40"/>
                    </a:lnTo>
                    <a:lnTo>
                      <a:pt x="2" y="26"/>
                    </a:lnTo>
                    <a:lnTo>
                      <a:pt x="3" y="42"/>
                    </a:lnTo>
                    <a:lnTo>
                      <a:pt x="3" y="95"/>
                    </a:lnTo>
                    <a:lnTo>
                      <a:pt x="3" y="125"/>
                    </a:lnTo>
                    <a:lnTo>
                      <a:pt x="3" y="69"/>
                    </a:lnTo>
                    <a:lnTo>
                      <a:pt x="4" y="59"/>
                    </a:lnTo>
                    <a:lnTo>
                      <a:pt x="4" y="60"/>
                    </a:lnTo>
                    <a:lnTo>
                      <a:pt x="4" y="64"/>
                    </a:lnTo>
                    <a:lnTo>
                      <a:pt x="4" y="73"/>
                    </a:lnTo>
                    <a:lnTo>
                      <a:pt x="4" y="56"/>
                    </a:lnTo>
                    <a:lnTo>
                      <a:pt x="4" y="50"/>
                    </a:lnTo>
                    <a:lnTo>
                      <a:pt x="4" y="72"/>
                    </a:lnTo>
                    <a:lnTo>
                      <a:pt x="5" y="118"/>
                    </a:lnTo>
                    <a:lnTo>
                      <a:pt x="5" y="103"/>
                    </a:lnTo>
                    <a:lnTo>
                      <a:pt x="5" y="66"/>
                    </a:lnTo>
                    <a:lnTo>
                      <a:pt x="5" y="37"/>
                    </a:lnTo>
                    <a:lnTo>
                      <a:pt x="5" y="22"/>
                    </a:lnTo>
                    <a:lnTo>
                      <a:pt x="5" y="17"/>
                    </a:lnTo>
                    <a:lnTo>
                      <a:pt x="6" y="14"/>
                    </a:lnTo>
                    <a:lnTo>
                      <a:pt x="6" y="12"/>
                    </a:lnTo>
                    <a:lnTo>
                      <a:pt x="6" y="16"/>
                    </a:lnTo>
                    <a:lnTo>
                      <a:pt x="6" y="35"/>
                    </a:lnTo>
                    <a:lnTo>
                      <a:pt x="7" y="83"/>
                    </a:lnTo>
                    <a:lnTo>
                      <a:pt x="7" y="113"/>
                    </a:lnTo>
                    <a:lnTo>
                      <a:pt x="7" y="63"/>
                    </a:lnTo>
                    <a:lnTo>
                      <a:pt x="7" y="49"/>
                    </a:lnTo>
                    <a:lnTo>
                      <a:pt x="7" y="45"/>
                    </a:lnTo>
                    <a:lnTo>
                      <a:pt x="7" y="51"/>
                    </a:lnTo>
                    <a:lnTo>
                      <a:pt x="7" y="115"/>
                    </a:lnTo>
                    <a:lnTo>
                      <a:pt x="8" y="46"/>
                    </a:lnTo>
                    <a:lnTo>
                      <a:pt x="8" y="8"/>
                    </a:lnTo>
                    <a:lnTo>
                      <a:pt x="8" y="12"/>
                    </a:lnTo>
                    <a:lnTo>
                      <a:pt x="8" y="50"/>
                    </a:lnTo>
                    <a:lnTo>
                      <a:pt x="9" y="48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30"/>
                    </a:lnTo>
                    <a:lnTo>
                      <a:pt x="9" y="3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9" name="Freeform 348"/>
              <p:cNvSpPr>
                <a:spLocks/>
              </p:cNvSpPr>
              <p:nvPr/>
            </p:nvSpPr>
            <p:spPr bwMode="auto">
              <a:xfrm>
                <a:off x="7813676" y="4256088"/>
                <a:ext cx="14288" cy="325438"/>
              </a:xfrm>
              <a:custGeom>
                <a:avLst/>
                <a:gdLst>
                  <a:gd name="T0" fmla="*/ 0 w 9"/>
                  <a:gd name="T1" fmla="*/ 38 h 205"/>
                  <a:gd name="T2" fmla="*/ 0 w 9"/>
                  <a:gd name="T3" fmla="*/ 39 h 205"/>
                  <a:gd name="T4" fmla="*/ 1 w 9"/>
                  <a:gd name="T5" fmla="*/ 46 h 205"/>
                  <a:gd name="T6" fmla="*/ 1 w 9"/>
                  <a:gd name="T7" fmla="*/ 66 h 205"/>
                  <a:gd name="T8" fmla="*/ 1 w 9"/>
                  <a:gd name="T9" fmla="*/ 205 h 205"/>
                  <a:gd name="T10" fmla="*/ 1 w 9"/>
                  <a:gd name="T11" fmla="*/ 53 h 205"/>
                  <a:gd name="T12" fmla="*/ 1 w 9"/>
                  <a:gd name="T13" fmla="*/ 25 h 205"/>
                  <a:gd name="T14" fmla="*/ 2 w 9"/>
                  <a:gd name="T15" fmla="*/ 40 h 205"/>
                  <a:gd name="T16" fmla="*/ 2 w 9"/>
                  <a:gd name="T17" fmla="*/ 80 h 205"/>
                  <a:gd name="T18" fmla="*/ 2 w 9"/>
                  <a:gd name="T19" fmla="*/ 78 h 205"/>
                  <a:gd name="T20" fmla="*/ 2 w 9"/>
                  <a:gd name="T21" fmla="*/ 79 h 205"/>
                  <a:gd name="T22" fmla="*/ 2 w 9"/>
                  <a:gd name="T23" fmla="*/ 131 h 205"/>
                  <a:gd name="T24" fmla="*/ 2 w 9"/>
                  <a:gd name="T25" fmla="*/ 116 h 205"/>
                  <a:gd name="T26" fmla="*/ 3 w 9"/>
                  <a:gd name="T27" fmla="*/ 40 h 205"/>
                  <a:gd name="T28" fmla="*/ 3 w 9"/>
                  <a:gd name="T29" fmla="*/ 9 h 205"/>
                  <a:gd name="T30" fmla="*/ 3 w 9"/>
                  <a:gd name="T31" fmla="*/ 0 h 205"/>
                  <a:gd name="T32" fmla="*/ 3 w 9"/>
                  <a:gd name="T33" fmla="*/ 5 h 205"/>
                  <a:gd name="T34" fmla="*/ 3 w 9"/>
                  <a:gd name="T35" fmla="*/ 27 h 205"/>
                  <a:gd name="T36" fmla="*/ 3 w 9"/>
                  <a:gd name="T37" fmla="*/ 69 h 205"/>
                  <a:gd name="T38" fmla="*/ 3 w 9"/>
                  <a:gd name="T39" fmla="*/ 122 h 205"/>
                  <a:gd name="T40" fmla="*/ 4 w 9"/>
                  <a:gd name="T41" fmla="*/ 138 h 205"/>
                  <a:gd name="T42" fmla="*/ 4 w 9"/>
                  <a:gd name="T43" fmla="*/ 172 h 205"/>
                  <a:gd name="T44" fmla="*/ 4 w 9"/>
                  <a:gd name="T45" fmla="*/ 100 h 205"/>
                  <a:gd name="T46" fmla="*/ 4 w 9"/>
                  <a:gd name="T47" fmla="*/ 42 h 205"/>
                  <a:gd name="T48" fmla="*/ 5 w 9"/>
                  <a:gd name="T49" fmla="*/ 32 h 205"/>
                  <a:gd name="T50" fmla="*/ 5 w 9"/>
                  <a:gd name="T51" fmla="*/ 69 h 205"/>
                  <a:gd name="T52" fmla="*/ 5 w 9"/>
                  <a:gd name="T53" fmla="*/ 87 h 205"/>
                  <a:gd name="T54" fmla="*/ 5 w 9"/>
                  <a:gd name="T55" fmla="*/ 38 h 205"/>
                  <a:gd name="T56" fmla="*/ 5 w 9"/>
                  <a:gd name="T57" fmla="*/ 24 h 205"/>
                  <a:gd name="T58" fmla="*/ 5 w 9"/>
                  <a:gd name="T59" fmla="*/ 33 h 205"/>
                  <a:gd name="T60" fmla="*/ 6 w 9"/>
                  <a:gd name="T61" fmla="*/ 65 h 205"/>
                  <a:gd name="T62" fmla="*/ 6 w 9"/>
                  <a:gd name="T63" fmla="*/ 86 h 205"/>
                  <a:gd name="T64" fmla="*/ 6 w 9"/>
                  <a:gd name="T65" fmla="*/ 46 h 205"/>
                  <a:gd name="T66" fmla="*/ 6 w 9"/>
                  <a:gd name="T67" fmla="*/ 21 h 205"/>
                  <a:gd name="T68" fmla="*/ 6 w 9"/>
                  <a:gd name="T69" fmla="*/ 20 h 205"/>
                  <a:gd name="T70" fmla="*/ 7 w 9"/>
                  <a:gd name="T71" fmla="*/ 37 h 205"/>
                  <a:gd name="T72" fmla="*/ 7 w 9"/>
                  <a:gd name="T73" fmla="*/ 60 h 205"/>
                  <a:gd name="T74" fmla="*/ 7 w 9"/>
                  <a:gd name="T75" fmla="*/ 99 h 205"/>
                  <a:gd name="T76" fmla="*/ 7 w 9"/>
                  <a:gd name="T77" fmla="*/ 50 h 205"/>
                  <a:gd name="T78" fmla="*/ 7 w 9"/>
                  <a:gd name="T79" fmla="*/ 12 h 205"/>
                  <a:gd name="T80" fmla="*/ 7 w 9"/>
                  <a:gd name="T81" fmla="*/ 7 h 205"/>
                  <a:gd name="T82" fmla="*/ 8 w 9"/>
                  <a:gd name="T83" fmla="*/ 28 h 205"/>
                  <a:gd name="T84" fmla="*/ 8 w 9"/>
                  <a:gd name="T85" fmla="*/ 58 h 205"/>
                  <a:gd name="T86" fmla="*/ 8 w 9"/>
                  <a:gd name="T87" fmla="*/ 56 h 205"/>
                  <a:gd name="T88" fmla="*/ 8 w 9"/>
                  <a:gd name="T89" fmla="*/ 60 h 205"/>
                  <a:gd name="T90" fmla="*/ 9 w 9"/>
                  <a:gd name="T91" fmla="*/ 39 h 205"/>
                  <a:gd name="T92" fmla="*/ 9 w 9"/>
                  <a:gd name="T93" fmla="*/ 10 h 205"/>
                  <a:gd name="T94" fmla="*/ 9 w 9"/>
                  <a:gd name="T95" fmla="*/ 3 h 205"/>
                  <a:gd name="T96" fmla="*/ 9 w 9"/>
                  <a:gd name="T97" fmla="*/ 14 h 205"/>
                  <a:gd name="T98" fmla="*/ 9 w 9"/>
                  <a:gd name="T99" fmla="*/ 13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5">
                    <a:moveTo>
                      <a:pt x="0" y="38"/>
                    </a:moveTo>
                    <a:lnTo>
                      <a:pt x="0" y="39"/>
                    </a:lnTo>
                    <a:lnTo>
                      <a:pt x="1" y="46"/>
                    </a:lnTo>
                    <a:lnTo>
                      <a:pt x="1" y="66"/>
                    </a:lnTo>
                    <a:lnTo>
                      <a:pt x="1" y="205"/>
                    </a:lnTo>
                    <a:lnTo>
                      <a:pt x="1" y="53"/>
                    </a:lnTo>
                    <a:lnTo>
                      <a:pt x="1" y="25"/>
                    </a:lnTo>
                    <a:lnTo>
                      <a:pt x="2" y="40"/>
                    </a:lnTo>
                    <a:lnTo>
                      <a:pt x="2" y="80"/>
                    </a:lnTo>
                    <a:lnTo>
                      <a:pt x="2" y="78"/>
                    </a:lnTo>
                    <a:lnTo>
                      <a:pt x="2" y="79"/>
                    </a:lnTo>
                    <a:lnTo>
                      <a:pt x="2" y="131"/>
                    </a:lnTo>
                    <a:lnTo>
                      <a:pt x="2" y="116"/>
                    </a:lnTo>
                    <a:lnTo>
                      <a:pt x="3" y="40"/>
                    </a:lnTo>
                    <a:lnTo>
                      <a:pt x="3" y="9"/>
                    </a:lnTo>
                    <a:lnTo>
                      <a:pt x="3" y="0"/>
                    </a:lnTo>
                    <a:lnTo>
                      <a:pt x="3" y="5"/>
                    </a:lnTo>
                    <a:lnTo>
                      <a:pt x="3" y="27"/>
                    </a:lnTo>
                    <a:lnTo>
                      <a:pt x="3" y="69"/>
                    </a:lnTo>
                    <a:lnTo>
                      <a:pt x="3" y="122"/>
                    </a:lnTo>
                    <a:lnTo>
                      <a:pt x="4" y="138"/>
                    </a:lnTo>
                    <a:lnTo>
                      <a:pt x="4" y="172"/>
                    </a:lnTo>
                    <a:lnTo>
                      <a:pt x="4" y="100"/>
                    </a:lnTo>
                    <a:lnTo>
                      <a:pt x="4" y="42"/>
                    </a:lnTo>
                    <a:lnTo>
                      <a:pt x="5" y="32"/>
                    </a:lnTo>
                    <a:lnTo>
                      <a:pt x="5" y="69"/>
                    </a:lnTo>
                    <a:lnTo>
                      <a:pt x="5" y="87"/>
                    </a:lnTo>
                    <a:lnTo>
                      <a:pt x="5" y="38"/>
                    </a:lnTo>
                    <a:lnTo>
                      <a:pt x="5" y="24"/>
                    </a:lnTo>
                    <a:lnTo>
                      <a:pt x="5" y="33"/>
                    </a:lnTo>
                    <a:lnTo>
                      <a:pt x="6" y="65"/>
                    </a:lnTo>
                    <a:lnTo>
                      <a:pt x="6" y="86"/>
                    </a:lnTo>
                    <a:lnTo>
                      <a:pt x="6" y="46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7" y="37"/>
                    </a:lnTo>
                    <a:lnTo>
                      <a:pt x="7" y="60"/>
                    </a:lnTo>
                    <a:lnTo>
                      <a:pt x="7" y="99"/>
                    </a:lnTo>
                    <a:lnTo>
                      <a:pt x="7" y="50"/>
                    </a:lnTo>
                    <a:lnTo>
                      <a:pt x="7" y="12"/>
                    </a:lnTo>
                    <a:lnTo>
                      <a:pt x="7" y="7"/>
                    </a:lnTo>
                    <a:lnTo>
                      <a:pt x="8" y="28"/>
                    </a:lnTo>
                    <a:lnTo>
                      <a:pt x="8" y="58"/>
                    </a:lnTo>
                    <a:lnTo>
                      <a:pt x="8" y="56"/>
                    </a:lnTo>
                    <a:lnTo>
                      <a:pt x="8" y="60"/>
                    </a:lnTo>
                    <a:lnTo>
                      <a:pt x="9" y="39"/>
                    </a:lnTo>
                    <a:lnTo>
                      <a:pt x="9" y="10"/>
                    </a:lnTo>
                    <a:lnTo>
                      <a:pt x="9" y="3"/>
                    </a:lnTo>
                    <a:lnTo>
                      <a:pt x="9" y="14"/>
                    </a:lnTo>
                    <a:lnTo>
                      <a:pt x="9" y="1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0" name="Freeform 349"/>
              <p:cNvSpPr>
                <a:spLocks/>
              </p:cNvSpPr>
              <p:nvPr/>
            </p:nvSpPr>
            <p:spPr bwMode="auto">
              <a:xfrm>
                <a:off x="7827963" y="4260850"/>
                <a:ext cx="14288" cy="184150"/>
              </a:xfrm>
              <a:custGeom>
                <a:avLst/>
                <a:gdLst>
                  <a:gd name="T0" fmla="*/ 0 w 9"/>
                  <a:gd name="T1" fmla="*/ 10 h 116"/>
                  <a:gd name="T2" fmla="*/ 0 w 9"/>
                  <a:gd name="T3" fmla="*/ 2 h 116"/>
                  <a:gd name="T4" fmla="*/ 0 w 9"/>
                  <a:gd name="T5" fmla="*/ 18 h 116"/>
                  <a:gd name="T6" fmla="*/ 1 w 9"/>
                  <a:gd name="T7" fmla="*/ 54 h 116"/>
                  <a:gd name="T8" fmla="*/ 1 w 9"/>
                  <a:gd name="T9" fmla="*/ 47 h 116"/>
                  <a:gd name="T10" fmla="*/ 1 w 9"/>
                  <a:gd name="T11" fmla="*/ 41 h 116"/>
                  <a:gd name="T12" fmla="*/ 1 w 9"/>
                  <a:gd name="T13" fmla="*/ 56 h 116"/>
                  <a:gd name="T14" fmla="*/ 1 w 9"/>
                  <a:gd name="T15" fmla="*/ 82 h 116"/>
                  <a:gd name="T16" fmla="*/ 1 w 9"/>
                  <a:gd name="T17" fmla="*/ 94 h 116"/>
                  <a:gd name="T18" fmla="*/ 2 w 9"/>
                  <a:gd name="T19" fmla="*/ 90 h 116"/>
                  <a:gd name="T20" fmla="*/ 2 w 9"/>
                  <a:gd name="T21" fmla="*/ 81 h 116"/>
                  <a:gd name="T22" fmla="*/ 2 w 9"/>
                  <a:gd name="T23" fmla="*/ 52 h 116"/>
                  <a:gd name="T24" fmla="*/ 2 w 9"/>
                  <a:gd name="T25" fmla="*/ 39 h 116"/>
                  <a:gd name="T26" fmla="*/ 2 w 9"/>
                  <a:gd name="T27" fmla="*/ 40 h 116"/>
                  <a:gd name="T28" fmla="*/ 3 w 9"/>
                  <a:gd name="T29" fmla="*/ 47 h 116"/>
                  <a:gd name="T30" fmla="*/ 3 w 9"/>
                  <a:gd name="T31" fmla="*/ 86 h 116"/>
                  <a:gd name="T32" fmla="*/ 3 w 9"/>
                  <a:gd name="T33" fmla="*/ 83 h 116"/>
                  <a:gd name="T34" fmla="*/ 3 w 9"/>
                  <a:gd name="T35" fmla="*/ 16 h 116"/>
                  <a:gd name="T36" fmla="*/ 3 w 9"/>
                  <a:gd name="T37" fmla="*/ 0 h 116"/>
                  <a:gd name="T38" fmla="*/ 3 w 9"/>
                  <a:gd name="T39" fmla="*/ 21 h 116"/>
                  <a:gd name="T40" fmla="*/ 4 w 9"/>
                  <a:gd name="T41" fmla="*/ 116 h 116"/>
                  <a:gd name="T42" fmla="*/ 4 w 9"/>
                  <a:gd name="T43" fmla="*/ 51 h 116"/>
                  <a:gd name="T44" fmla="*/ 4 w 9"/>
                  <a:gd name="T45" fmla="*/ 42 h 116"/>
                  <a:gd name="T46" fmla="*/ 4 w 9"/>
                  <a:gd name="T47" fmla="*/ 51 h 116"/>
                  <a:gd name="T48" fmla="*/ 5 w 9"/>
                  <a:gd name="T49" fmla="*/ 29 h 116"/>
                  <a:gd name="T50" fmla="*/ 5 w 9"/>
                  <a:gd name="T51" fmla="*/ 31 h 116"/>
                  <a:gd name="T52" fmla="*/ 5 w 9"/>
                  <a:gd name="T53" fmla="*/ 77 h 116"/>
                  <a:gd name="T54" fmla="*/ 5 w 9"/>
                  <a:gd name="T55" fmla="*/ 94 h 116"/>
                  <a:gd name="T56" fmla="*/ 5 w 9"/>
                  <a:gd name="T57" fmla="*/ 21 h 116"/>
                  <a:gd name="T58" fmla="*/ 5 w 9"/>
                  <a:gd name="T59" fmla="*/ 13 h 116"/>
                  <a:gd name="T60" fmla="*/ 5 w 9"/>
                  <a:gd name="T61" fmla="*/ 46 h 116"/>
                  <a:gd name="T62" fmla="*/ 6 w 9"/>
                  <a:gd name="T63" fmla="*/ 39 h 116"/>
                  <a:gd name="T64" fmla="*/ 6 w 9"/>
                  <a:gd name="T65" fmla="*/ 20 h 116"/>
                  <a:gd name="T66" fmla="*/ 6 w 9"/>
                  <a:gd name="T67" fmla="*/ 21 h 116"/>
                  <a:gd name="T68" fmla="*/ 6 w 9"/>
                  <a:gd name="T69" fmla="*/ 18 h 116"/>
                  <a:gd name="T70" fmla="*/ 7 w 9"/>
                  <a:gd name="T71" fmla="*/ 23 h 116"/>
                  <a:gd name="T72" fmla="*/ 7 w 9"/>
                  <a:gd name="T73" fmla="*/ 39 h 116"/>
                  <a:gd name="T74" fmla="*/ 7 w 9"/>
                  <a:gd name="T75" fmla="*/ 35 h 116"/>
                  <a:gd name="T76" fmla="*/ 7 w 9"/>
                  <a:gd name="T77" fmla="*/ 13 h 116"/>
                  <a:gd name="T78" fmla="*/ 7 w 9"/>
                  <a:gd name="T79" fmla="*/ 4 h 116"/>
                  <a:gd name="T80" fmla="*/ 7 w 9"/>
                  <a:gd name="T81" fmla="*/ 9 h 116"/>
                  <a:gd name="T82" fmla="*/ 7 w 9"/>
                  <a:gd name="T83" fmla="*/ 22 h 116"/>
                  <a:gd name="T84" fmla="*/ 8 w 9"/>
                  <a:gd name="T85" fmla="*/ 40 h 116"/>
                  <a:gd name="T86" fmla="*/ 8 w 9"/>
                  <a:gd name="T87" fmla="*/ 25 h 116"/>
                  <a:gd name="T88" fmla="*/ 8 w 9"/>
                  <a:gd name="T89" fmla="*/ 3 h 116"/>
                  <a:gd name="T90" fmla="*/ 8 w 9"/>
                  <a:gd name="T91" fmla="*/ 7 h 116"/>
                  <a:gd name="T92" fmla="*/ 8 w 9"/>
                  <a:gd name="T93" fmla="*/ 28 h 116"/>
                  <a:gd name="T94" fmla="*/ 8 w 9"/>
                  <a:gd name="T95" fmla="*/ 30 h 116"/>
                  <a:gd name="T96" fmla="*/ 9 w 9"/>
                  <a:gd name="T97" fmla="*/ 41 h 116"/>
                  <a:gd name="T98" fmla="*/ 9 w 9"/>
                  <a:gd name="T99" fmla="*/ 88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16">
                    <a:moveTo>
                      <a:pt x="0" y="10"/>
                    </a:moveTo>
                    <a:lnTo>
                      <a:pt x="0" y="2"/>
                    </a:lnTo>
                    <a:lnTo>
                      <a:pt x="0" y="18"/>
                    </a:lnTo>
                    <a:lnTo>
                      <a:pt x="1" y="54"/>
                    </a:lnTo>
                    <a:lnTo>
                      <a:pt x="1" y="47"/>
                    </a:lnTo>
                    <a:lnTo>
                      <a:pt x="1" y="41"/>
                    </a:lnTo>
                    <a:lnTo>
                      <a:pt x="1" y="56"/>
                    </a:lnTo>
                    <a:lnTo>
                      <a:pt x="1" y="82"/>
                    </a:lnTo>
                    <a:lnTo>
                      <a:pt x="1" y="94"/>
                    </a:lnTo>
                    <a:lnTo>
                      <a:pt x="2" y="90"/>
                    </a:lnTo>
                    <a:lnTo>
                      <a:pt x="2" y="81"/>
                    </a:lnTo>
                    <a:lnTo>
                      <a:pt x="2" y="52"/>
                    </a:lnTo>
                    <a:lnTo>
                      <a:pt x="2" y="39"/>
                    </a:lnTo>
                    <a:lnTo>
                      <a:pt x="2" y="40"/>
                    </a:lnTo>
                    <a:lnTo>
                      <a:pt x="3" y="47"/>
                    </a:lnTo>
                    <a:lnTo>
                      <a:pt x="3" y="86"/>
                    </a:lnTo>
                    <a:lnTo>
                      <a:pt x="3" y="83"/>
                    </a:lnTo>
                    <a:lnTo>
                      <a:pt x="3" y="16"/>
                    </a:lnTo>
                    <a:lnTo>
                      <a:pt x="3" y="0"/>
                    </a:lnTo>
                    <a:lnTo>
                      <a:pt x="3" y="21"/>
                    </a:lnTo>
                    <a:lnTo>
                      <a:pt x="4" y="116"/>
                    </a:lnTo>
                    <a:lnTo>
                      <a:pt x="4" y="51"/>
                    </a:lnTo>
                    <a:lnTo>
                      <a:pt x="4" y="42"/>
                    </a:lnTo>
                    <a:lnTo>
                      <a:pt x="4" y="51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77"/>
                    </a:lnTo>
                    <a:lnTo>
                      <a:pt x="5" y="94"/>
                    </a:lnTo>
                    <a:lnTo>
                      <a:pt x="5" y="21"/>
                    </a:lnTo>
                    <a:lnTo>
                      <a:pt x="5" y="13"/>
                    </a:lnTo>
                    <a:lnTo>
                      <a:pt x="5" y="46"/>
                    </a:lnTo>
                    <a:lnTo>
                      <a:pt x="6" y="3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18"/>
                    </a:lnTo>
                    <a:lnTo>
                      <a:pt x="7" y="23"/>
                    </a:lnTo>
                    <a:lnTo>
                      <a:pt x="7" y="39"/>
                    </a:lnTo>
                    <a:lnTo>
                      <a:pt x="7" y="35"/>
                    </a:lnTo>
                    <a:lnTo>
                      <a:pt x="7" y="13"/>
                    </a:lnTo>
                    <a:lnTo>
                      <a:pt x="7" y="4"/>
                    </a:lnTo>
                    <a:lnTo>
                      <a:pt x="7" y="9"/>
                    </a:lnTo>
                    <a:lnTo>
                      <a:pt x="7" y="22"/>
                    </a:lnTo>
                    <a:lnTo>
                      <a:pt x="8" y="40"/>
                    </a:lnTo>
                    <a:lnTo>
                      <a:pt x="8" y="25"/>
                    </a:lnTo>
                    <a:lnTo>
                      <a:pt x="8" y="3"/>
                    </a:lnTo>
                    <a:lnTo>
                      <a:pt x="8" y="7"/>
                    </a:lnTo>
                    <a:lnTo>
                      <a:pt x="8" y="28"/>
                    </a:lnTo>
                    <a:lnTo>
                      <a:pt x="8" y="30"/>
                    </a:lnTo>
                    <a:lnTo>
                      <a:pt x="9" y="41"/>
                    </a:lnTo>
                    <a:lnTo>
                      <a:pt x="9" y="8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1" name="Freeform 350"/>
              <p:cNvSpPr>
                <a:spLocks/>
              </p:cNvSpPr>
              <p:nvPr/>
            </p:nvSpPr>
            <p:spPr bwMode="auto">
              <a:xfrm>
                <a:off x="7842251" y="4225925"/>
                <a:ext cx="14288" cy="292100"/>
              </a:xfrm>
              <a:custGeom>
                <a:avLst/>
                <a:gdLst>
                  <a:gd name="T0" fmla="*/ 0 w 9"/>
                  <a:gd name="T1" fmla="*/ 110 h 184"/>
                  <a:gd name="T2" fmla="*/ 0 w 9"/>
                  <a:gd name="T3" fmla="*/ 159 h 184"/>
                  <a:gd name="T4" fmla="*/ 0 w 9"/>
                  <a:gd name="T5" fmla="*/ 145 h 184"/>
                  <a:gd name="T6" fmla="*/ 1 w 9"/>
                  <a:gd name="T7" fmla="*/ 90 h 184"/>
                  <a:gd name="T8" fmla="*/ 1 w 9"/>
                  <a:gd name="T9" fmla="*/ 71 h 184"/>
                  <a:gd name="T10" fmla="*/ 1 w 9"/>
                  <a:gd name="T11" fmla="*/ 81 h 184"/>
                  <a:gd name="T12" fmla="*/ 1 w 9"/>
                  <a:gd name="T13" fmla="*/ 85 h 184"/>
                  <a:gd name="T14" fmla="*/ 1 w 9"/>
                  <a:gd name="T15" fmla="*/ 72 h 184"/>
                  <a:gd name="T16" fmla="*/ 1 w 9"/>
                  <a:gd name="T17" fmla="*/ 74 h 184"/>
                  <a:gd name="T18" fmla="*/ 1 w 9"/>
                  <a:gd name="T19" fmla="*/ 89 h 184"/>
                  <a:gd name="T20" fmla="*/ 2 w 9"/>
                  <a:gd name="T21" fmla="*/ 83 h 184"/>
                  <a:gd name="T22" fmla="*/ 2 w 9"/>
                  <a:gd name="T23" fmla="*/ 71 h 184"/>
                  <a:gd name="T24" fmla="*/ 2 w 9"/>
                  <a:gd name="T25" fmla="*/ 84 h 184"/>
                  <a:gd name="T26" fmla="*/ 2 w 9"/>
                  <a:gd name="T27" fmla="*/ 118 h 184"/>
                  <a:gd name="T28" fmla="*/ 3 w 9"/>
                  <a:gd name="T29" fmla="*/ 130 h 184"/>
                  <a:gd name="T30" fmla="*/ 3 w 9"/>
                  <a:gd name="T31" fmla="*/ 105 h 184"/>
                  <a:gd name="T32" fmla="*/ 3 w 9"/>
                  <a:gd name="T33" fmla="*/ 96 h 184"/>
                  <a:gd name="T34" fmla="*/ 3 w 9"/>
                  <a:gd name="T35" fmla="*/ 91 h 184"/>
                  <a:gd name="T36" fmla="*/ 3 w 9"/>
                  <a:gd name="T37" fmla="*/ 53 h 184"/>
                  <a:gd name="T38" fmla="*/ 3 w 9"/>
                  <a:gd name="T39" fmla="*/ 42 h 184"/>
                  <a:gd name="T40" fmla="*/ 4 w 9"/>
                  <a:gd name="T41" fmla="*/ 69 h 184"/>
                  <a:gd name="T42" fmla="*/ 4 w 9"/>
                  <a:gd name="T43" fmla="*/ 72 h 184"/>
                  <a:gd name="T44" fmla="*/ 4 w 9"/>
                  <a:gd name="T45" fmla="*/ 32 h 184"/>
                  <a:gd name="T46" fmla="*/ 4 w 9"/>
                  <a:gd name="T47" fmla="*/ 25 h 184"/>
                  <a:gd name="T48" fmla="*/ 4 w 9"/>
                  <a:gd name="T49" fmla="*/ 54 h 184"/>
                  <a:gd name="T50" fmla="*/ 5 w 9"/>
                  <a:gd name="T51" fmla="*/ 145 h 184"/>
                  <a:gd name="T52" fmla="*/ 5 w 9"/>
                  <a:gd name="T53" fmla="*/ 31 h 184"/>
                  <a:gd name="T54" fmla="*/ 5 w 9"/>
                  <a:gd name="T55" fmla="*/ 3 h 184"/>
                  <a:gd name="T56" fmla="*/ 5 w 9"/>
                  <a:gd name="T57" fmla="*/ 0 h 184"/>
                  <a:gd name="T58" fmla="*/ 5 w 9"/>
                  <a:gd name="T59" fmla="*/ 9 h 184"/>
                  <a:gd name="T60" fmla="*/ 5 w 9"/>
                  <a:gd name="T61" fmla="*/ 24 h 184"/>
                  <a:gd name="T62" fmla="*/ 6 w 9"/>
                  <a:gd name="T63" fmla="*/ 37 h 184"/>
                  <a:gd name="T64" fmla="*/ 6 w 9"/>
                  <a:gd name="T65" fmla="*/ 41 h 184"/>
                  <a:gd name="T66" fmla="*/ 6 w 9"/>
                  <a:gd name="T67" fmla="*/ 33 h 184"/>
                  <a:gd name="T68" fmla="*/ 6 w 9"/>
                  <a:gd name="T69" fmla="*/ 22 h 184"/>
                  <a:gd name="T70" fmla="*/ 7 w 9"/>
                  <a:gd name="T71" fmla="*/ 17 h 184"/>
                  <a:gd name="T72" fmla="*/ 7 w 9"/>
                  <a:gd name="T73" fmla="*/ 29 h 184"/>
                  <a:gd name="T74" fmla="*/ 7 w 9"/>
                  <a:gd name="T75" fmla="*/ 62 h 184"/>
                  <a:gd name="T76" fmla="*/ 7 w 9"/>
                  <a:gd name="T77" fmla="*/ 91 h 184"/>
                  <a:gd name="T78" fmla="*/ 7 w 9"/>
                  <a:gd name="T79" fmla="*/ 70 h 184"/>
                  <a:gd name="T80" fmla="*/ 7 w 9"/>
                  <a:gd name="T81" fmla="*/ 47 h 184"/>
                  <a:gd name="T82" fmla="*/ 7 w 9"/>
                  <a:gd name="T83" fmla="*/ 39 h 184"/>
                  <a:gd name="T84" fmla="*/ 8 w 9"/>
                  <a:gd name="T85" fmla="*/ 60 h 184"/>
                  <a:gd name="T86" fmla="*/ 8 w 9"/>
                  <a:gd name="T87" fmla="*/ 108 h 184"/>
                  <a:gd name="T88" fmla="*/ 8 w 9"/>
                  <a:gd name="T89" fmla="*/ 66 h 184"/>
                  <a:gd name="T90" fmla="*/ 8 w 9"/>
                  <a:gd name="T91" fmla="*/ 80 h 184"/>
                  <a:gd name="T92" fmla="*/ 8 w 9"/>
                  <a:gd name="T93" fmla="*/ 184 h 184"/>
                  <a:gd name="T94" fmla="*/ 8 w 9"/>
                  <a:gd name="T95" fmla="*/ 155 h 184"/>
                  <a:gd name="T96" fmla="*/ 9 w 9"/>
                  <a:gd name="T97" fmla="*/ 96 h 184"/>
                  <a:gd name="T98" fmla="*/ 9 w 9"/>
                  <a:gd name="T99" fmla="*/ 4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4">
                    <a:moveTo>
                      <a:pt x="0" y="110"/>
                    </a:moveTo>
                    <a:lnTo>
                      <a:pt x="0" y="159"/>
                    </a:lnTo>
                    <a:lnTo>
                      <a:pt x="0" y="145"/>
                    </a:lnTo>
                    <a:lnTo>
                      <a:pt x="1" y="90"/>
                    </a:lnTo>
                    <a:lnTo>
                      <a:pt x="1" y="71"/>
                    </a:lnTo>
                    <a:lnTo>
                      <a:pt x="1" y="81"/>
                    </a:lnTo>
                    <a:lnTo>
                      <a:pt x="1" y="85"/>
                    </a:lnTo>
                    <a:lnTo>
                      <a:pt x="1" y="72"/>
                    </a:lnTo>
                    <a:lnTo>
                      <a:pt x="1" y="74"/>
                    </a:lnTo>
                    <a:lnTo>
                      <a:pt x="1" y="89"/>
                    </a:lnTo>
                    <a:lnTo>
                      <a:pt x="2" y="83"/>
                    </a:lnTo>
                    <a:lnTo>
                      <a:pt x="2" y="71"/>
                    </a:lnTo>
                    <a:lnTo>
                      <a:pt x="2" y="84"/>
                    </a:lnTo>
                    <a:lnTo>
                      <a:pt x="2" y="118"/>
                    </a:lnTo>
                    <a:lnTo>
                      <a:pt x="3" y="130"/>
                    </a:lnTo>
                    <a:lnTo>
                      <a:pt x="3" y="105"/>
                    </a:lnTo>
                    <a:lnTo>
                      <a:pt x="3" y="96"/>
                    </a:lnTo>
                    <a:lnTo>
                      <a:pt x="3" y="91"/>
                    </a:lnTo>
                    <a:lnTo>
                      <a:pt x="3" y="53"/>
                    </a:lnTo>
                    <a:lnTo>
                      <a:pt x="3" y="42"/>
                    </a:lnTo>
                    <a:lnTo>
                      <a:pt x="4" y="69"/>
                    </a:lnTo>
                    <a:lnTo>
                      <a:pt x="4" y="72"/>
                    </a:lnTo>
                    <a:lnTo>
                      <a:pt x="4" y="32"/>
                    </a:lnTo>
                    <a:lnTo>
                      <a:pt x="4" y="25"/>
                    </a:lnTo>
                    <a:lnTo>
                      <a:pt x="4" y="54"/>
                    </a:lnTo>
                    <a:lnTo>
                      <a:pt x="5" y="145"/>
                    </a:lnTo>
                    <a:lnTo>
                      <a:pt x="5" y="31"/>
                    </a:lnTo>
                    <a:lnTo>
                      <a:pt x="5" y="3"/>
                    </a:lnTo>
                    <a:lnTo>
                      <a:pt x="5" y="0"/>
                    </a:lnTo>
                    <a:lnTo>
                      <a:pt x="5" y="9"/>
                    </a:lnTo>
                    <a:lnTo>
                      <a:pt x="5" y="24"/>
                    </a:lnTo>
                    <a:lnTo>
                      <a:pt x="6" y="37"/>
                    </a:lnTo>
                    <a:lnTo>
                      <a:pt x="6" y="41"/>
                    </a:lnTo>
                    <a:lnTo>
                      <a:pt x="6" y="33"/>
                    </a:lnTo>
                    <a:lnTo>
                      <a:pt x="6" y="22"/>
                    </a:lnTo>
                    <a:lnTo>
                      <a:pt x="7" y="17"/>
                    </a:lnTo>
                    <a:lnTo>
                      <a:pt x="7" y="29"/>
                    </a:lnTo>
                    <a:lnTo>
                      <a:pt x="7" y="62"/>
                    </a:lnTo>
                    <a:lnTo>
                      <a:pt x="7" y="91"/>
                    </a:lnTo>
                    <a:lnTo>
                      <a:pt x="7" y="70"/>
                    </a:lnTo>
                    <a:lnTo>
                      <a:pt x="7" y="47"/>
                    </a:lnTo>
                    <a:lnTo>
                      <a:pt x="7" y="39"/>
                    </a:lnTo>
                    <a:lnTo>
                      <a:pt x="8" y="60"/>
                    </a:lnTo>
                    <a:lnTo>
                      <a:pt x="8" y="108"/>
                    </a:lnTo>
                    <a:lnTo>
                      <a:pt x="8" y="66"/>
                    </a:lnTo>
                    <a:lnTo>
                      <a:pt x="8" y="80"/>
                    </a:lnTo>
                    <a:lnTo>
                      <a:pt x="8" y="184"/>
                    </a:lnTo>
                    <a:lnTo>
                      <a:pt x="8" y="155"/>
                    </a:lnTo>
                    <a:lnTo>
                      <a:pt x="9" y="96"/>
                    </a:lnTo>
                    <a:lnTo>
                      <a:pt x="9" y="4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2" name="Freeform 351"/>
              <p:cNvSpPr>
                <a:spLocks/>
              </p:cNvSpPr>
              <p:nvPr/>
            </p:nvSpPr>
            <p:spPr bwMode="auto">
              <a:xfrm>
                <a:off x="7856538" y="4276725"/>
                <a:ext cx="14288" cy="212725"/>
              </a:xfrm>
              <a:custGeom>
                <a:avLst/>
                <a:gdLst>
                  <a:gd name="T0" fmla="*/ 0 w 9"/>
                  <a:gd name="T1" fmla="*/ 12 h 134"/>
                  <a:gd name="T2" fmla="*/ 0 w 9"/>
                  <a:gd name="T3" fmla="*/ 15 h 134"/>
                  <a:gd name="T4" fmla="*/ 0 w 9"/>
                  <a:gd name="T5" fmla="*/ 60 h 134"/>
                  <a:gd name="T6" fmla="*/ 0 w 9"/>
                  <a:gd name="T7" fmla="*/ 37 h 134"/>
                  <a:gd name="T8" fmla="*/ 1 w 9"/>
                  <a:gd name="T9" fmla="*/ 19 h 134"/>
                  <a:gd name="T10" fmla="*/ 1 w 9"/>
                  <a:gd name="T11" fmla="*/ 24 h 134"/>
                  <a:gd name="T12" fmla="*/ 1 w 9"/>
                  <a:gd name="T13" fmla="*/ 27 h 134"/>
                  <a:gd name="T14" fmla="*/ 1 w 9"/>
                  <a:gd name="T15" fmla="*/ 21 h 134"/>
                  <a:gd name="T16" fmla="*/ 1 w 9"/>
                  <a:gd name="T17" fmla="*/ 25 h 134"/>
                  <a:gd name="T18" fmla="*/ 1 w 9"/>
                  <a:gd name="T19" fmla="*/ 35 h 134"/>
                  <a:gd name="T20" fmla="*/ 2 w 9"/>
                  <a:gd name="T21" fmla="*/ 42 h 134"/>
                  <a:gd name="T22" fmla="*/ 2 w 9"/>
                  <a:gd name="T23" fmla="*/ 48 h 134"/>
                  <a:gd name="T24" fmla="*/ 2 w 9"/>
                  <a:gd name="T25" fmla="*/ 63 h 134"/>
                  <a:gd name="T26" fmla="*/ 2 w 9"/>
                  <a:gd name="T27" fmla="*/ 68 h 134"/>
                  <a:gd name="T28" fmla="*/ 3 w 9"/>
                  <a:gd name="T29" fmla="*/ 47 h 134"/>
                  <a:gd name="T30" fmla="*/ 3 w 9"/>
                  <a:gd name="T31" fmla="*/ 31 h 134"/>
                  <a:gd name="T32" fmla="*/ 3 w 9"/>
                  <a:gd name="T33" fmla="*/ 36 h 134"/>
                  <a:gd name="T34" fmla="*/ 3 w 9"/>
                  <a:gd name="T35" fmla="*/ 63 h 134"/>
                  <a:gd name="T36" fmla="*/ 3 w 9"/>
                  <a:gd name="T37" fmla="*/ 113 h 134"/>
                  <a:gd name="T38" fmla="*/ 3 w 9"/>
                  <a:gd name="T39" fmla="*/ 61 h 134"/>
                  <a:gd name="T40" fmla="*/ 3 w 9"/>
                  <a:gd name="T41" fmla="*/ 33 h 134"/>
                  <a:gd name="T42" fmla="*/ 4 w 9"/>
                  <a:gd name="T43" fmla="*/ 49 h 134"/>
                  <a:gd name="T44" fmla="*/ 4 w 9"/>
                  <a:gd name="T45" fmla="*/ 24 h 134"/>
                  <a:gd name="T46" fmla="*/ 4 w 9"/>
                  <a:gd name="T47" fmla="*/ 12 h 134"/>
                  <a:gd name="T48" fmla="*/ 4 w 9"/>
                  <a:gd name="T49" fmla="*/ 70 h 134"/>
                  <a:gd name="T50" fmla="*/ 5 w 9"/>
                  <a:gd name="T51" fmla="*/ 59 h 134"/>
                  <a:gd name="T52" fmla="*/ 5 w 9"/>
                  <a:gd name="T53" fmla="*/ 24 h 134"/>
                  <a:gd name="T54" fmla="*/ 5 w 9"/>
                  <a:gd name="T55" fmla="*/ 72 h 134"/>
                  <a:gd name="T56" fmla="*/ 5 w 9"/>
                  <a:gd name="T57" fmla="*/ 78 h 134"/>
                  <a:gd name="T58" fmla="*/ 5 w 9"/>
                  <a:gd name="T59" fmla="*/ 15 h 134"/>
                  <a:gd name="T60" fmla="*/ 5 w 9"/>
                  <a:gd name="T61" fmla="*/ 6 h 134"/>
                  <a:gd name="T62" fmla="*/ 5 w 9"/>
                  <a:gd name="T63" fmla="*/ 28 h 134"/>
                  <a:gd name="T64" fmla="*/ 6 w 9"/>
                  <a:gd name="T65" fmla="*/ 91 h 134"/>
                  <a:gd name="T66" fmla="*/ 6 w 9"/>
                  <a:gd name="T67" fmla="*/ 134 h 134"/>
                  <a:gd name="T68" fmla="*/ 6 w 9"/>
                  <a:gd name="T69" fmla="*/ 74 h 134"/>
                  <a:gd name="T70" fmla="*/ 6 w 9"/>
                  <a:gd name="T71" fmla="*/ 20 h 134"/>
                  <a:gd name="T72" fmla="*/ 6 w 9"/>
                  <a:gd name="T73" fmla="*/ 0 h 134"/>
                  <a:gd name="T74" fmla="*/ 6 w 9"/>
                  <a:gd name="T75" fmla="*/ 6 h 134"/>
                  <a:gd name="T76" fmla="*/ 7 w 9"/>
                  <a:gd name="T77" fmla="*/ 16 h 134"/>
                  <a:gd name="T78" fmla="*/ 7 w 9"/>
                  <a:gd name="T79" fmla="*/ 20 h 134"/>
                  <a:gd name="T80" fmla="*/ 7 w 9"/>
                  <a:gd name="T81" fmla="*/ 45 h 134"/>
                  <a:gd name="T82" fmla="*/ 7 w 9"/>
                  <a:gd name="T83" fmla="*/ 107 h 134"/>
                  <a:gd name="T84" fmla="*/ 8 w 9"/>
                  <a:gd name="T85" fmla="*/ 100 h 134"/>
                  <a:gd name="T86" fmla="*/ 8 w 9"/>
                  <a:gd name="T87" fmla="*/ 34 h 134"/>
                  <a:gd name="T88" fmla="*/ 8 w 9"/>
                  <a:gd name="T89" fmla="*/ 12 h 134"/>
                  <a:gd name="T90" fmla="*/ 8 w 9"/>
                  <a:gd name="T91" fmla="*/ 36 h 134"/>
                  <a:gd name="T92" fmla="*/ 8 w 9"/>
                  <a:gd name="T93" fmla="*/ 34 h 134"/>
                  <a:gd name="T94" fmla="*/ 8 w 9"/>
                  <a:gd name="T95" fmla="*/ 8 h 134"/>
                  <a:gd name="T96" fmla="*/ 8 w 9"/>
                  <a:gd name="T97" fmla="*/ 22 h 134"/>
                  <a:gd name="T98" fmla="*/ 9 w 9"/>
                  <a:gd name="T99" fmla="*/ 53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4">
                    <a:moveTo>
                      <a:pt x="0" y="12"/>
                    </a:moveTo>
                    <a:lnTo>
                      <a:pt x="0" y="15"/>
                    </a:lnTo>
                    <a:lnTo>
                      <a:pt x="0" y="60"/>
                    </a:lnTo>
                    <a:lnTo>
                      <a:pt x="0" y="37"/>
                    </a:lnTo>
                    <a:lnTo>
                      <a:pt x="1" y="19"/>
                    </a:lnTo>
                    <a:lnTo>
                      <a:pt x="1" y="24"/>
                    </a:lnTo>
                    <a:lnTo>
                      <a:pt x="1" y="27"/>
                    </a:lnTo>
                    <a:lnTo>
                      <a:pt x="1" y="21"/>
                    </a:lnTo>
                    <a:lnTo>
                      <a:pt x="1" y="25"/>
                    </a:lnTo>
                    <a:lnTo>
                      <a:pt x="1" y="35"/>
                    </a:lnTo>
                    <a:lnTo>
                      <a:pt x="2" y="42"/>
                    </a:lnTo>
                    <a:lnTo>
                      <a:pt x="2" y="48"/>
                    </a:lnTo>
                    <a:lnTo>
                      <a:pt x="2" y="63"/>
                    </a:lnTo>
                    <a:lnTo>
                      <a:pt x="2" y="68"/>
                    </a:lnTo>
                    <a:lnTo>
                      <a:pt x="3" y="47"/>
                    </a:lnTo>
                    <a:lnTo>
                      <a:pt x="3" y="31"/>
                    </a:lnTo>
                    <a:lnTo>
                      <a:pt x="3" y="36"/>
                    </a:lnTo>
                    <a:lnTo>
                      <a:pt x="3" y="63"/>
                    </a:lnTo>
                    <a:lnTo>
                      <a:pt x="3" y="113"/>
                    </a:lnTo>
                    <a:lnTo>
                      <a:pt x="3" y="61"/>
                    </a:lnTo>
                    <a:lnTo>
                      <a:pt x="3" y="33"/>
                    </a:lnTo>
                    <a:lnTo>
                      <a:pt x="4" y="49"/>
                    </a:lnTo>
                    <a:lnTo>
                      <a:pt x="4" y="24"/>
                    </a:lnTo>
                    <a:lnTo>
                      <a:pt x="4" y="12"/>
                    </a:lnTo>
                    <a:lnTo>
                      <a:pt x="4" y="70"/>
                    </a:lnTo>
                    <a:lnTo>
                      <a:pt x="5" y="59"/>
                    </a:lnTo>
                    <a:lnTo>
                      <a:pt x="5" y="24"/>
                    </a:lnTo>
                    <a:lnTo>
                      <a:pt x="5" y="72"/>
                    </a:lnTo>
                    <a:lnTo>
                      <a:pt x="5" y="78"/>
                    </a:lnTo>
                    <a:lnTo>
                      <a:pt x="5" y="15"/>
                    </a:lnTo>
                    <a:lnTo>
                      <a:pt x="5" y="6"/>
                    </a:lnTo>
                    <a:lnTo>
                      <a:pt x="5" y="28"/>
                    </a:lnTo>
                    <a:lnTo>
                      <a:pt x="6" y="91"/>
                    </a:lnTo>
                    <a:lnTo>
                      <a:pt x="6" y="134"/>
                    </a:lnTo>
                    <a:lnTo>
                      <a:pt x="6" y="74"/>
                    </a:lnTo>
                    <a:lnTo>
                      <a:pt x="6" y="2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7" y="16"/>
                    </a:lnTo>
                    <a:lnTo>
                      <a:pt x="7" y="20"/>
                    </a:lnTo>
                    <a:lnTo>
                      <a:pt x="7" y="45"/>
                    </a:lnTo>
                    <a:lnTo>
                      <a:pt x="7" y="107"/>
                    </a:lnTo>
                    <a:lnTo>
                      <a:pt x="8" y="100"/>
                    </a:lnTo>
                    <a:lnTo>
                      <a:pt x="8" y="34"/>
                    </a:lnTo>
                    <a:lnTo>
                      <a:pt x="8" y="12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8" y="8"/>
                    </a:lnTo>
                    <a:lnTo>
                      <a:pt x="8" y="22"/>
                    </a:lnTo>
                    <a:lnTo>
                      <a:pt x="9" y="5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3" name="Freeform 352"/>
              <p:cNvSpPr>
                <a:spLocks/>
              </p:cNvSpPr>
              <p:nvPr/>
            </p:nvSpPr>
            <p:spPr bwMode="auto">
              <a:xfrm>
                <a:off x="7870826" y="4214813"/>
                <a:ext cx="14288" cy="339725"/>
              </a:xfrm>
              <a:custGeom>
                <a:avLst/>
                <a:gdLst>
                  <a:gd name="T0" fmla="*/ 0 w 9"/>
                  <a:gd name="T1" fmla="*/ 92 h 214"/>
                  <a:gd name="T2" fmla="*/ 0 w 9"/>
                  <a:gd name="T3" fmla="*/ 93 h 214"/>
                  <a:gd name="T4" fmla="*/ 0 w 9"/>
                  <a:gd name="T5" fmla="*/ 87 h 214"/>
                  <a:gd name="T6" fmla="*/ 0 w 9"/>
                  <a:gd name="T7" fmla="*/ 70 h 214"/>
                  <a:gd name="T8" fmla="*/ 1 w 9"/>
                  <a:gd name="T9" fmla="*/ 69 h 214"/>
                  <a:gd name="T10" fmla="*/ 1 w 9"/>
                  <a:gd name="T11" fmla="*/ 113 h 214"/>
                  <a:gd name="T12" fmla="*/ 1 w 9"/>
                  <a:gd name="T13" fmla="*/ 142 h 214"/>
                  <a:gd name="T14" fmla="*/ 1 w 9"/>
                  <a:gd name="T15" fmla="*/ 214 h 214"/>
                  <a:gd name="T16" fmla="*/ 1 w 9"/>
                  <a:gd name="T17" fmla="*/ 71 h 214"/>
                  <a:gd name="T18" fmla="*/ 1 w 9"/>
                  <a:gd name="T19" fmla="*/ 29 h 214"/>
                  <a:gd name="T20" fmla="*/ 1 w 9"/>
                  <a:gd name="T21" fmla="*/ 24 h 214"/>
                  <a:gd name="T22" fmla="*/ 2 w 9"/>
                  <a:gd name="T23" fmla="*/ 41 h 214"/>
                  <a:gd name="T24" fmla="*/ 2 w 9"/>
                  <a:gd name="T25" fmla="*/ 64 h 214"/>
                  <a:gd name="T26" fmla="*/ 2 w 9"/>
                  <a:gd name="T27" fmla="*/ 55 h 214"/>
                  <a:gd name="T28" fmla="*/ 2 w 9"/>
                  <a:gd name="T29" fmla="*/ 36 h 214"/>
                  <a:gd name="T30" fmla="*/ 3 w 9"/>
                  <a:gd name="T31" fmla="*/ 24 h 214"/>
                  <a:gd name="T32" fmla="*/ 3 w 9"/>
                  <a:gd name="T33" fmla="*/ 15 h 214"/>
                  <a:gd name="T34" fmla="*/ 3 w 9"/>
                  <a:gd name="T35" fmla="*/ 15 h 214"/>
                  <a:gd name="T36" fmla="*/ 3 w 9"/>
                  <a:gd name="T37" fmla="*/ 31 h 214"/>
                  <a:gd name="T38" fmla="*/ 3 w 9"/>
                  <a:gd name="T39" fmla="*/ 80 h 214"/>
                  <a:gd name="T40" fmla="*/ 3 w 9"/>
                  <a:gd name="T41" fmla="*/ 134 h 214"/>
                  <a:gd name="T42" fmla="*/ 4 w 9"/>
                  <a:gd name="T43" fmla="*/ 76 h 214"/>
                  <a:gd name="T44" fmla="*/ 4 w 9"/>
                  <a:gd name="T45" fmla="*/ 78 h 214"/>
                  <a:gd name="T46" fmla="*/ 4 w 9"/>
                  <a:gd name="T47" fmla="*/ 93 h 214"/>
                  <a:gd name="T48" fmla="*/ 4 w 9"/>
                  <a:gd name="T49" fmla="*/ 70 h 214"/>
                  <a:gd name="T50" fmla="*/ 4 w 9"/>
                  <a:gd name="T51" fmla="*/ 26 h 214"/>
                  <a:gd name="T52" fmla="*/ 4 w 9"/>
                  <a:gd name="T53" fmla="*/ 0 h 214"/>
                  <a:gd name="T54" fmla="*/ 4 w 9"/>
                  <a:gd name="T55" fmla="*/ 2 h 214"/>
                  <a:gd name="T56" fmla="*/ 5 w 9"/>
                  <a:gd name="T57" fmla="*/ 40 h 214"/>
                  <a:gd name="T58" fmla="*/ 5 w 9"/>
                  <a:gd name="T59" fmla="*/ 134 h 214"/>
                  <a:gd name="T60" fmla="*/ 5 w 9"/>
                  <a:gd name="T61" fmla="*/ 81 h 214"/>
                  <a:gd name="T62" fmla="*/ 5 w 9"/>
                  <a:gd name="T63" fmla="*/ 55 h 214"/>
                  <a:gd name="T64" fmla="*/ 6 w 9"/>
                  <a:gd name="T65" fmla="*/ 51 h 214"/>
                  <a:gd name="T66" fmla="*/ 6 w 9"/>
                  <a:gd name="T67" fmla="*/ 92 h 214"/>
                  <a:gd name="T68" fmla="*/ 6 w 9"/>
                  <a:gd name="T69" fmla="*/ 106 h 214"/>
                  <a:gd name="T70" fmla="*/ 6 w 9"/>
                  <a:gd name="T71" fmla="*/ 42 h 214"/>
                  <a:gd name="T72" fmla="*/ 6 w 9"/>
                  <a:gd name="T73" fmla="*/ 28 h 214"/>
                  <a:gd name="T74" fmla="*/ 6 w 9"/>
                  <a:gd name="T75" fmla="*/ 40 h 214"/>
                  <a:gd name="T76" fmla="*/ 7 w 9"/>
                  <a:gd name="T77" fmla="*/ 63 h 214"/>
                  <a:gd name="T78" fmla="*/ 7 w 9"/>
                  <a:gd name="T79" fmla="*/ 73 h 214"/>
                  <a:gd name="T80" fmla="*/ 7 w 9"/>
                  <a:gd name="T81" fmla="*/ 66 h 214"/>
                  <a:gd name="T82" fmla="*/ 7 w 9"/>
                  <a:gd name="T83" fmla="*/ 54 h 214"/>
                  <a:gd name="T84" fmla="*/ 7 w 9"/>
                  <a:gd name="T85" fmla="*/ 65 h 214"/>
                  <a:gd name="T86" fmla="*/ 8 w 9"/>
                  <a:gd name="T87" fmla="*/ 192 h 214"/>
                  <a:gd name="T88" fmla="*/ 8 w 9"/>
                  <a:gd name="T89" fmla="*/ 52 h 214"/>
                  <a:gd name="T90" fmla="*/ 8 w 9"/>
                  <a:gd name="T91" fmla="*/ 29 h 214"/>
                  <a:gd name="T92" fmla="*/ 8 w 9"/>
                  <a:gd name="T93" fmla="*/ 68 h 214"/>
                  <a:gd name="T94" fmla="*/ 8 w 9"/>
                  <a:gd name="T95" fmla="*/ 73 h 214"/>
                  <a:gd name="T96" fmla="*/ 8 w 9"/>
                  <a:gd name="T97" fmla="*/ 18 h 214"/>
                  <a:gd name="T98" fmla="*/ 9 w 9"/>
                  <a:gd name="T99" fmla="*/ 7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4">
                    <a:moveTo>
                      <a:pt x="0" y="92"/>
                    </a:moveTo>
                    <a:lnTo>
                      <a:pt x="0" y="93"/>
                    </a:lnTo>
                    <a:lnTo>
                      <a:pt x="0" y="87"/>
                    </a:lnTo>
                    <a:lnTo>
                      <a:pt x="0" y="70"/>
                    </a:lnTo>
                    <a:lnTo>
                      <a:pt x="1" y="69"/>
                    </a:lnTo>
                    <a:lnTo>
                      <a:pt x="1" y="113"/>
                    </a:lnTo>
                    <a:lnTo>
                      <a:pt x="1" y="142"/>
                    </a:lnTo>
                    <a:lnTo>
                      <a:pt x="1" y="214"/>
                    </a:lnTo>
                    <a:lnTo>
                      <a:pt x="1" y="71"/>
                    </a:lnTo>
                    <a:lnTo>
                      <a:pt x="1" y="29"/>
                    </a:lnTo>
                    <a:lnTo>
                      <a:pt x="1" y="24"/>
                    </a:lnTo>
                    <a:lnTo>
                      <a:pt x="2" y="41"/>
                    </a:lnTo>
                    <a:lnTo>
                      <a:pt x="2" y="64"/>
                    </a:lnTo>
                    <a:lnTo>
                      <a:pt x="2" y="55"/>
                    </a:lnTo>
                    <a:lnTo>
                      <a:pt x="2" y="36"/>
                    </a:lnTo>
                    <a:lnTo>
                      <a:pt x="3" y="24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31"/>
                    </a:lnTo>
                    <a:lnTo>
                      <a:pt x="3" y="80"/>
                    </a:lnTo>
                    <a:lnTo>
                      <a:pt x="3" y="134"/>
                    </a:lnTo>
                    <a:lnTo>
                      <a:pt x="4" y="76"/>
                    </a:lnTo>
                    <a:lnTo>
                      <a:pt x="4" y="78"/>
                    </a:lnTo>
                    <a:lnTo>
                      <a:pt x="4" y="93"/>
                    </a:lnTo>
                    <a:lnTo>
                      <a:pt x="4" y="70"/>
                    </a:lnTo>
                    <a:lnTo>
                      <a:pt x="4" y="26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5" y="40"/>
                    </a:lnTo>
                    <a:lnTo>
                      <a:pt x="5" y="134"/>
                    </a:lnTo>
                    <a:lnTo>
                      <a:pt x="5" y="81"/>
                    </a:lnTo>
                    <a:lnTo>
                      <a:pt x="5" y="55"/>
                    </a:lnTo>
                    <a:lnTo>
                      <a:pt x="6" y="51"/>
                    </a:lnTo>
                    <a:lnTo>
                      <a:pt x="6" y="92"/>
                    </a:lnTo>
                    <a:lnTo>
                      <a:pt x="6" y="106"/>
                    </a:lnTo>
                    <a:lnTo>
                      <a:pt x="6" y="42"/>
                    </a:lnTo>
                    <a:lnTo>
                      <a:pt x="6" y="28"/>
                    </a:lnTo>
                    <a:lnTo>
                      <a:pt x="6" y="40"/>
                    </a:lnTo>
                    <a:lnTo>
                      <a:pt x="7" y="63"/>
                    </a:lnTo>
                    <a:lnTo>
                      <a:pt x="7" y="73"/>
                    </a:lnTo>
                    <a:lnTo>
                      <a:pt x="7" y="66"/>
                    </a:lnTo>
                    <a:lnTo>
                      <a:pt x="7" y="54"/>
                    </a:lnTo>
                    <a:lnTo>
                      <a:pt x="7" y="65"/>
                    </a:lnTo>
                    <a:lnTo>
                      <a:pt x="8" y="192"/>
                    </a:lnTo>
                    <a:lnTo>
                      <a:pt x="8" y="52"/>
                    </a:lnTo>
                    <a:lnTo>
                      <a:pt x="8" y="29"/>
                    </a:lnTo>
                    <a:lnTo>
                      <a:pt x="8" y="68"/>
                    </a:lnTo>
                    <a:lnTo>
                      <a:pt x="8" y="73"/>
                    </a:lnTo>
                    <a:lnTo>
                      <a:pt x="8" y="18"/>
                    </a:lnTo>
                    <a:lnTo>
                      <a:pt x="9" y="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4" name="Freeform 353"/>
              <p:cNvSpPr>
                <a:spLocks/>
              </p:cNvSpPr>
              <p:nvPr/>
            </p:nvSpPr>
            <p:spPr bwMode="auto">
              <a:xfrm>
                <a:off x="7885113" y="4216400"/>
                <a:ext cx="12700" cy="228600"/>
              </a:xfrm>
              <a:custGeom>
                <a:avLst/>
                <a:gdLst>
                  <a:gd name="T0" fmla="*/ 0 w 8"/>
                  <a:gd name="T1" fmla="*/ 6 h 144"/>
                  <a:gd name="T2" fmla="*/ 0 w 8"/>
                  <a:gd name="T3" fmla="*/ 23 h 144"/>
                  <a:gd name="T4" fmla="*/ 0 w 8"/>
                  <a:gd name="T5" fmla="*/ 81 h 144"/>
                  <a:gd name="T6" fmla="*/ 0 w 8"/>
                  <a:gd name="T7" fmla="*/ 144 h 144"/>
                  <a:gd name="T8" fmla="*/ 1 w 8"/>
                  <a:gd name="T9" fmla="*/ 104 h 144"/>
                  <a:gd name="T10" fmla="*/ 1 w 8"/>
                  <a:gd name="T11" fmla="*/ 141 h 144"/>
                  <a:gd name="T12" fmla="*/ 1 w 8"/>
                  <a:gd name="T13" fmla="*/ 56 h 144"/>
                  <a:gd name="T14" fmla="*/ 1 w 8"/>
                  <a:gd name="T15" fmla="*/ 35 h 144"/>
                  <a:gd name="T16" fmla="*/ 1 w 8"/>
                  <a:gd name="T17" fmla="*/ 55 h 144"/>
                  <a:gd name="T18" fmla="*/ 1 w 8"/>
                  <a:gd name="T19" fmla="*/ 57 h 144"/>
                  <a:gd name="T20" fmla="*/ 1 w 8"/>
                  <a:gd name="T21" fmla="*/ 26 h 144"/>
                  <a:gd name="T22" fmla="*/ 2 w 8"/>
                  <a:gd name="T23" fmla="*/ 21 h 144"/>
                  <a:gd name="T24" fmla="*/ 2 w 8"/>
                  <a:gd name="T25" fmla="*/ 50 h 144"/>
                  <a:gd name="T26" fmla="*/ 2 w 8"/>
                  <a:gd name="T27" fmla="*/ 123 h 144"/>
                  <a:gd name="T28" fmla="*/ 2 w 8"/>
                  <a:gd name="T29" fmla="*/ 53 h 144"/>
                  <a:gd name="T30" fmla="*/ 2 w 8"/>
                  <a:gd name="T31" fmla="*/ 25 h 144"/>
                  <a:gd name="T32" fmla="*/ 2 w 8"/>
                  <a:gd name="T33" fmla="*/ 19 h 144"/>
                  <a:gd name="T34" fmla="*/ 3 w 8"/>
                  <a:gd name="T35" fmla="*/ 20 h 144"/>
                  <a:gd name="T36" fmla="*/ 3 w 8"/>
                  <a:gd name="T37" fmla="*/ 22 h 144"/>
                  <a:gd name="T38" fmla="*/ 3 w 8"/>
                  <a:gd name="T39" fmla="*/ 29 h 144"/>
                  <a:gd name="T40" fmla="*/ 3 w 8"/>
                  <a:gd name="T41" fmla="*/ 41 h 144"/>
                  <a:gd name="T42" fmla="*/ 3 w 8"/>
                  <a:gd name="T43" fmla="*/ 45 h 144"/>
                  <a:gd name="T44" fmla="*/ 4 w 8"/>
                  <a:gd name="T45" fmla="*/ 39 h 144"/>
                  <a:gd name="T46" fmla="*/ 4 w 8"/>
                  <a:gd name="T47" fmla="*/ 44 h 144"/>
                  <a:gd name="T48" fmla="*/ 4 w 8"/>
                  <a:gd name="T49" fmla="*/ 58 h 144"/>
                  <a:gd name="T50" fmla="*/ 4 w 8"/>
                  <a:gd name="T51" fmla="*/ 35 h 144"/>
                  <a:gd name="T52" fmla="*/ 4 w 8"/>
                  <a:gd name="T53" fmla="*/ 21 h 144"/>
                  <a:gd name="T54" fmla="*/ 4 w 8"/>
                  <a:gd name="T55" fmla="*/ 38 h 144"/>
                  <a:gd name="T56" fmla="*/ 5 w 8"/>
                  <a:gd name="T57" fmla="*/ 82 h 144"/>
                  <a:gd name="T58" fmla="*/ 5 w 8"/>
                  <a:gd name="T59" fmla="*/ 74 h 144"/>
                  <a:gd name="T60" fmla="*/ 5 w 8"/>
                  <a:gd name="T61" fmla="*/ 81 h 144"/>
                  <a:gd name="T62" fmla="*/ 5 w 8"/>
                  <a:gd name="T63" fmla="*/ 124 h 144"/>
                  <a:gd name="T64" fmla="*/ 6 w 8"/>
                  <a:gd name="T65" fmla="*/ 129 h 144"/>
                  <a:gd name="T66" fmla="*/ 6 w 8"/>
                  <a:gd name="T67" fmla="*/ 111 h 144"/>
                  <a:gd name="T68" fmla="*/ 6 w 8"/>
                  <a:gd name="T69" fmla="*/ 72 h 144"/>
                  <a:gd name="T70" fmla="*/ 6 w 8"/>
                  <a:gd name="T71" fmla="*/ 27 h 144"/>
                  <a:gd name="T72" fmla="*/ 6 w 8"/>
                  <a:gd name="T73" fmla="*/ 1 h 144"/>
                  <a:gd name="T74" fmla="*/ 6 w 8"/>
                  <a:gd name="T75" fmla="*/ 0 h 144"/>
                  <a:gd name="T76" fmla="*/ 6 w 8"/>
                  <a:gd name="T77" fmla="*/ 25 h 144"/>
                  <a:gd name="T78" fmla="*/ 7 w 8"/>
                  <a:gd name="T79" fmla="*/ 78 h 144"/>
                  <a:gd name="T80" fmla="*/ 7 w 8"/>
                  <a:gd name="T81" fmla="*/ 114 h 144"/>
                  <a:gd name="T82" fmla="*/ 7 w 8"/>
                  <a:gd name="T83" fmla="*/ 65 h 144"/>
                  <a:gd name="T84" fmla="*/ 7 w 8"/>
                  <a:gd name="T85" fmla="*/ 22 h 144"/>
                  <a:gd name="T86" fmla="*/ 8 w 8"/>
                  <a:gd name="T87" fmla="*/ 13 h 144"/>
                  <a:gd name="T88" fmla="*/ 8 w 8"/>
                  <a:gd name="T89" fmla="*/ 16 h 144"/>
                  <a:gd name="T90" fmla="*/ 8 w 8"/>
                  <a:gd name="T91" fmla="*/ 7 h 144"/>
                  <a:gd name="T92" fmla="*/ 8 w 8"/>
                  <a:gd name="T93" fmla="*/ 12 h 144"/>
                  <a:gd name="T94" fmla="*/ 8 w 8"/>
                  <a:gd name="T95" fmla="*/ 42 h 144"/>
                  <a:gd name="T96" fmla="*/ 8 w 8"/>
                  <a:gd name="T97" fmla="*/ 71 h 144"/>
                  <a:gd name="T98" fmla="*/ 8 w 8"/>
                  <a:gd name="T99" fmla="*/ 71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44">
                    <a:moveTo>
                      <a:pt x="0" y="6"/>
                    </a:moveTo>
                    <a:lnTo>
                      <a:pt x="0" y="23"/>
                    </a:lnTo>
                    <a:lnTo>
                      <a:pt x="0" y="81"/>
                    </a:lnTo>
                    <a:lnTo>
                      <a:pt x="0" y="144"/>
                    </a:lnTo>
                    <a:lnTo>
                      <a:pt x="1" y="104"/>
                    </a:lnTo>
                    <a:lnTo>
                      <a:pt x="1" y="141"/>
                    </a:lnTo>
                    <a:lnTo>
                      <a:pt x="1" y="56"/>
                    </a:lnTo>
                    <a:lnTo>
                      <a:pt x="1" y="35"/>
                    </a:lnTo>
                    <a:lnTo>
                      <a:pt x="1" y="55"/>
                    </a:lnTo>
                    <a:lnTo>
                      <a:pt x="1" y="57"/>
                    </a:lnTo>
                    <a:lnTo>
                      <a:pt x="1" y="26"/>
                    </a:lnTo>
                    <a:lnTo>
                      <a:pt x="2" y="21"/>
                    </a:lnTo>
                    <a:lnTo>
                      <a:pt x="2" y="50"/>
                    </a:lnTo>
                    <a:lnTo>
                      <a:pt x="2" y="123"/>
                    </a:lnTo>
                    <a:lnTo>
                      <a:pt x="2" y="53"/>
                    </a:lnTo>
                    <a:lnTo>
                      <a:pt x="2" y="25"/>
                    </a:lnTo>
                    <a:lnTo>
                      <a:pt x="2" y="19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9"/>
                    </a:lnTo>
                    <a:lnTo>
                      <a:pt x="3" y="41"/>
                    </a:lnTo>
                    <a:lnTo>
                      <a:pt x="3" y="45"/>
                    </a:lnTo>
                    <a:lnTo>
                      <a:pt x="4" y="39"/>
                    </a:lnTo>
                    <a:lnTo>
                      <a:pt x="4" y="44"/>
                    </a:lnTo>
                    <a:lnTo>
                      <a:pt x="4" y="58"/>
                    </a:lnTo>
                    <a:lnTo>
                      <a:pt x="4" y="35"/>
                    </a:lnTo>
                    <a:lnTo>
                      <a:pt x="4" y="21"/>
                    </a:lnTo>
                    <a:lnTo>
                      <a:pt x="4" y="38"/>
                    </a:lnTo>
                    <a:lnTo>
                      <a:pt x="5" y="82"/>
                    </a:lnTo>
                    <a:lnTo>
                      <a:pt x="5" y="74"/>
                    </a:lnTo>
                    <a:lnTo>
                      <a:pt x="5" y="81"/>
                    </a:lnTo>
                    <a:lnTo>
                      <a:pt x="5" y="124"/>
                    </a:lnTo>
                    <a:lnTo>
                      <a:pt x="6" y="129"/>
                    </a:lnTo>
                    <a:lnTo>
                      <a:pt x="6" y="111"/>
                    </a:lnTo>
                    <a:lnTo>
                      <a:pt x="6" y="72"/>
                    </a:lnTo>
                    <a:lnTo>
                      <a:pt x="6" y="27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6" y="25"/>
                    </a:lnTo>
                    <a:lnTo>
                      <a:pt x="7" y="78"/>
                    </a:lnTo>
                    <a:lnTo>
                      <a:pt x="7" y="114"/>
                    </a:lnTo>
                    <a:lnTo>
                      <a:pt x="7" y="65"/>
                    </a:lnTo>
                    <a:lnTo>
                      <a:pt x="7" y="22"/>
                    </a:lnTo>
                    <a:lnTo>
                      <a:pt x="8" y="13"/>
                    </a:lnTo>
                    <a:lnTo>
                      <a:pt x="8" y="16"/>
                    </a:lnTo>
                    <a:lnTo>
                      <a:pt x="8" y="7"/>
                    </a:lnTo>
                    <a:lnTo>
                      <a:pt x="8" y="12"/>
                    </a:lnTo>
                    <a:lnTo>
                      <a:pt x="8" y="42"/>
                    </a:lnTo>
                    <a:lnTo>
                      <a:pt x="8" y="71"/>
                    </a:lnTo>
                    <a:lnTo>
                      <a:pt x="8" y="7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5" name="Freeform 354"/>
              <p:cNvSpPr>
                <a:spLocks/>
              </p:cNvSpPr>
              <p:nvPr/>
            </p:nvSpPr>
            <p:spPr bwMode="auto">
              <a:xfrm>
                <a:off x="7897813" y="4198938"/>
                <a:ext cx="14288" cy="269875"/>
              </a:xfrm>
              <a:custGeom>
                <a:avLst/>
                <a:gdLst>
                  <a:gd name="T0" fmla="*/ 0 w 9"/>
                  <a:gd name="T1" fmla="*/ 82 h 170"/>
                  <a:gd name="T2" fmla="*/ 1 w 9"/>
                  <a:gd name="T3" fmla="*/ 111 h 170"/>
                  <a:gd name="T4" fmla="*/ 1 w 9"/>
                  <a:gd name="T5" fmla="*/ 146 h 170"/>
                  <a:gd name="T6" fmla="*/ 1 w 9"/>
                  <a:gd name="T7" fmla="*/ 143 h 170"/>
                  <a:gd name="T8" fmla="*/ 1 w 9"/>
                  <a:gd name="T9" fmla="*/ 151 h 170"/>
                  <a:gd name="T10" fmla="*/ 2 w 9"/>
                  <a:gd name="T11" fmla="*/ 96 h 170"/>
                  <a:gd name="T12" fmla="*/ 2 w 9"/>
                  <a:gd name="T13" fmla="*/ 73 h 170"/>
                  <a:gd name="T14" fmla="*/ 2 w 9"/>
                  <a:gd name="T15" fmla="*/ 69 h 170"/>
                  <a:gd name="T16" fmla="*/ 2 w 9"/>
                  <a:gd name="T17" fmla="*/ 57 h 170"/>
                  <a:gd name="T18" fmla="*/ 2 w 9"/>
                  <a:gd name="T19" fmla="*/ 39 h 170"/>
                  <a:gd name="T20" fmla="*/ 2 w 9"/>
                  <a:gd name="T21" fmla="*/ 36 h 170"/>
                  <a:gd name="T22" fmla="*/ 3 w 9"/>
                  <a:gd name="T23" fmla="*/ 52 h 170"/>
                  <a:gd name="T24" fmla="*/ 3 w 9"/>
                  <a:gd name="T25" fmla="*/ 81 h 170"/>
                  <a:gd name="T26" fmla="*/ 3 w 9"/>
                  <a:gd name="T27" fmla="*/ 83 h 170"/>
                  <a:gd name="T28" fmla="*/ 3 w 9"/>
                  <a:gd name="T29" fmla="*/ 48 h 170"/>
                  <a:gd name="T30" fmla="*/ 3 w 9"/>
                  <a:gd name="T31" fmla="*/ 38 h 170"/>
                  <a:gd name="T32" fmla="*/ 3 w 9"/>
                  <a:gd name="T33" fmla="*/ 59 h 170"/>
                  <a:gd name="T34" fmla="*/ 3 w 9"/>
                  <a:gd name="T35" fmla="*/ 119 h 170"/>
                  <a:gd name="T36" fmla="*/ 4 w 9"/>
                  <a:gd name="T37" fmla="*/ 115 h 170"/>
                  <a:gd name="T38" fmla="*/ 4 w 9"/>
                  <a:gd name="T39" fmla="*/ 111 h 170"/>
                  <a:gd name="T40" fmla="*/ 4 w 9"/>
                  <a:gd name="T41" fmla="*/ 113 h 170"/>
                  <a:gd name="T42" fmla="*/ 4 w 9"/>
                  <a:gd name="T43" fmla="*/ 79 h 170"/>
                  <a:gd name="T44" fmla="*/ 5 w 9"/>
                  <a:gd name="T45" fmla="*/ 66 h 170"/>
                  <a:gd name="T46" fmla="*/ 5 w 9"/>
                  <a:gd name="T47" fmla="*/ 70 h 170"/>
                  <a:gd name="T48" fmla="*/ 5 w 9"/>
                  <a:gd name="T49" fmla="*/ 89 h 170"/>
                  <a:gd name="T50" fmla="*/ 5 w 9"/>
                  <a:gd name="T51" fmla="*/ 170 h 170"/>
                  <a:gd name="T52" fmla="*/ 5 w 9"/>
                  <a:gd name="T53" fmla="*/ 67 h 170"/>
                  <a:gd name="T54" fmla="*/ 5 w 9"/>
                  <a:gd name="T55" fmla="*/ 29 h 170"/>
                  <a:gd name="T56" fmla="*/ 5 w 9"/>
                  <a:gd name="T57" fmla="*/ 34 h 170"/>
                  <a:gd name="T58" fmla="*/ 6 w 9"/>
                  <a:gd name="T59" fmla="*/ 67 h 170"/>
                  <a:gd name="T60" fmla="*/ 6 w 9"/>
                  <a:gd name="T61" fmla="*/ 37 h 170"/>
                  <a:gd name="T62" fmla="*/ 6 w 9"/>
                  <a:gd name="T63" fmla="*/ 13 h 170"/>
                  <a:gd name="T64" fmla="*/ 6 w 9"/>
                  <a:gd name="T65" fmla="*/ 23 h 170"/>
                  <a:gd name="T66" fmla="*/ 7 w 9"/>
                  <a:gd name="T67" fmla="*/ 74 h 170"/>
                  <a:gd name="T68" fmla="*/ 7 w 9"/>
                  <a:gd name="T69" fmla="*/ 70 h 170"/>
                  <a:gd name="T70" fmla="*/ 7 w 9"/>
                  <a:gd name="T71" fmla="*/ 62 h 170"/>
                  <a:gd name="T72" fmla="*/ 7 w 9"/>
                  <a:gd name="T73" fmla="*/ 94 h 170"/>
                  <a:gd name="T74" fmla="*/ 7 w 9"/>
                  <a:gd name="T75" fmla="*/ 92 h 170"/>
                  <a:gd name="T76" fmla="*/ 7 w 9"/>
                  <a:gd name="T77" fmla="*/ 107 h 170"/>
                  <a:gd name="T78" fmla="*/ 8 w 9"/>
                  <a:gd name="T79" fmla="*/ 136 h 170"/>
                  <a:gd name="T80" fmla="*/ 8 w 9"/>
                  <a:gd name="T81" fmla="*/ 119 h 170"/>
                  <a:gd name="T82" fmla="*/ 8 w 9"/>
                  <a:gd name="T83" fmla="*/ 81 h 170"/>
                  <a:gd name="T84" fmla="*/ 8 w 9"/>
                  <a:gd name="T85" fmla="*/ 48 h 170"/>
                  <a:gd name="T86" fmla="*/ 8 w 9"/>
                  <a:gd name="T87" fmla="*/ 25 h 170"/>
                  <a:gd name="T88" fmla="*/ 9 w 9"/>
                  <a:gd name="T89" fmla="*/ 6 h 170"/>
                  <a:gd name="T90" fmla="*/ 9 w 9"/>
                  <a:gd name="T91" fmla="*/ 0 h 170"/>
                  <a:gd name="T92" fmla="*/ 9 w 9"/>
                  <a:gd name="T93" fmla="*/ 17 h 170"/>
                  <a:gd name="T94" fmla="*/ 9 w 9"/>
                  <a:gd name="T95" fmla="*/ 70 h 170"/>
                  <a:gd name="T96" fmla="*/ 9 w 9"/>
                  <a:gd name="T97" fmla="*/ 82 h 170"/>
                  <a:gd name="T98" fmla="*/ 9 w 9"/>
                  <a:gd name="T99" fmla="*/ 28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0">
                    <a:moveTo>
                      <a:pt x="0" y="82"/>
                    </a:moveTo>
                    <a:lnTo>
                      <a:pt x="1" y="111"/>
                    </a:lnTo>
                    <a:lnTo>
                      <a:pt x="1" y="146"/>
                    </a:lnTo>
                    <a:lnTo>
                      <a:pt x="1" y="143"/>
                    </a:lnTo>
                    <a:lnTo>
                      <a:pt x="1" y="151"/>
                    </a:lnTo>
                    <a:lnTo>
                      <a:pt x="2" y="96"/>
                    </a:lnTo>
                    <a:lnTo>
                      <a:pt x="2" y="73"/>
                    </a:lnTo>
                    <a:lnTo>
                      <a:pt x="2" y="69"/>
                    </a:lnTo>
                    <a:lnTo>
                      <a:pt x="2" y="57"/>
                    </a:lnTo>
                    <a:lnTo>
                      <a:pt x="2" y="39"/>
                    </a:lnTo>
                    <a:lnTo>
                      <a:pt x="2" y="36"/>
                    </a:lnTo>
                    <a:lnTo>
                      <a:pt x="3" y="52"/>
                    </a:lnTo>
                    <a:lnTo>
                      <a:pt x="3" y="81"/>
                    </a:lnTo>
                    <a:lnTo>
                      <a:pt x="3" y="83"/>
                    </a:lnTo>
                    <a:lnTo>
                      <a:pt x="3" y="48"/>
                    </a:lnTo>
                    <a:lnTo>
                      <a:pt x="3" y="38"/>
                    </a:lnTo>
                    <a:lnTo>
                      <a:pt x="3" y="59"/>
                    </a:lnTo>
                    <a:lnTo>
                      <a:pt x="3" y="119"/>
                    </a:lnTo>
                    <a:lnTo>
                      <a:pt x="4" y="115"/>
                    </a:lnTo>
                    <a:lnTo>
                      <a:pt x="4" y="111"/>
                    </a:lnTo>
                    <a:lnTo>
                      <a:pt x="4" y="113"/>
                    </a:lnTo>
                    <a:lnTo>
                      <a:pt x="4" y="79"/>
                    </a:lnTo>
                    <a:lnTo>
                      <a:pt x="5" y="66"/>
                    </a:lnTo>
                    <a:lnTo>
                      <a:pt x="5" y="70"/>
                    </a:lnTo>
                    <a:lnTo>
                      <a:pt x="5" y="89"/>
                    </a:lnTo>
                    <a:lnTo>
                      <a:pt x="5" y="170"/>
                    </a:lnTo>
                    <a:lnTo>
                      <a:pt x="5" y="67"/>
                    </a:lnTo>
                    <a:lnTo>
                      <a:pt x="5" y="29"/>
                    </a:lnTo>
                    <a:lnTo>
                      <a:pt x="5" y="34"/>
                    </a:lnTo>
                    <a:lnTo>
                      <a:pt x="6" y="67"/>
                    </a:lnTo>
                    <a:lnTo>
                      <a:pt x="6" y="37"/>
                    </a:lnTo>
                    <a:lnTo>
                      <a:pt x="6" y="13"/>
                    </a:lnTo>
                    <a:lnTo>
                      <a:pt x="6" y="23"/>
                    </a:lnTo>
                    <a:lnTo>
                      <a:pt x="7" y="74"/>
                    </a:lnTo>
                    <a:lnTo>
                      <a:pt x="7" y="70"/>
                    </a:lnTo>
                    <a:lnTo>
                      <a:pt x="7" y="62"/>
                    </a:lnTo>
                    <a:lnTo>
                      <a:pt x="7" y="94"/>
                    </a:lnTo>
                    <a:lnTo>
                      <a:pt x="7" y="92"/>
                    </a:lnTo>
                    <a:lnTo>
                      <a:pt x="7" y="107"/>
                    </a:lnTo>
                    <a:lnTo>
                      <a:pt x="8" y="136"/>
                    </a:lnTo>
                    <a:lnTo>
                      <a:pt x="8" y="119"/>
                    </a:lnTo>
                    <a:lnTo>
                      <a:pt x="8" y="81"/>
                    </a:lnTo>
                    <a:lnTo>
                      <a:pt x="8" y="48"/>
                    </a:lnTo>
                    <a:lnTo>
                      <a:pt x="8" y="25"/>
                    </a:lnTo>
                    <a:lnTo>
                      <a:pt x="9" y="6"/>
                    </a:lnTo>
                    <a:lnTo>
                      <a:pt x="9" y="0"/>
                    </a:lnTo>
                    <a:lnTo>
                      <a:pt x="9" y="17"/>
                    </a:lnTo>
                    <a:lnTo>
                      <a:pt x="9" y="70"/>
                    </a:lnTo>
                    <a:lnTo>
                      <a:pt x="9" y="82"/>
                    </a:lnTo>
                    <a:lnTo>
                      <a:pt x="9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6" name="Freeform 355"/>
              <p:cNvSpPr>
                <a:spLocks/>
              </p:cNvSpPr>
              <p:nvPr/>
            </p:nvSpPr>
            <p:spPr bwMode="auto">
              <a:xfrm>
                <a:off x="7912101" y="4198938"/>
                <a:ext cx="14288" cy="327025"/>
              </a:xfrm>
              <a:custGeom>
                <a:avLst/>
                <a:gdLst>
                  <a:gd name="T0" fmla="*/ 0 w 9"/>
                  <a:gd name="T1" fmla="*/ 28 h 206"/>
                  <a:gd name="T2" fmla="*/ 1 w 9"/>
                  <a:gd name="T3" fmla="*/ 14 h 206"/>
                  <a:gd name="T4" fmla="*/ 1 w 9"/>
                  <a:gd name="T5" fmla="*/ 32 h 206"/>
                  <a:gd name="T6" fmla="*/ 1 w 9"/>
                  <a:gd name="T7" fmla="*/ 74 h 206"/>
                  <a:gd name="T8" fmla="*/ 1 w 9"/>
                  <a:gd name="T9" fmla="*/ 68 h 206"/>
                  <a:gd name="T10" fmla="*/ 1 w 9"/>
                  <a:gd name="T11" fmla="*/ 34 h 206"/>
                  <a:gd name="T12" fmla="*/ 1 w 9"/>
                  <a:gd name="T13" fmla="*/ 14 h 206"/>
                  <a:gd name="T14" fmla="*/ 2 w 9"/>
                  <a:gd name="T15" fmla="*/ 9 h 206"/>
                  <a:gd name="T16" fmla="*/ 2 w 9"/>
                  <a:gd name="T17" fmla="*/ 12 h 206"/>
                  <a:gd name="T18" fmla="*/ 2 w 9"/>
                  <a:gd name="T19" fmla="*/ 15 h 206"/>
                  <a:gd name="T20" fmla="*/ 2 w 9"/>
                  <a:gd name="T21" fmla="*/ 25 h 206"/>
                  <a:gd name="T22" fmla="*/ 2 w 9"/>
                  <a:gd name="T23" fmla="*/ 42 h 206"/>
                  <a:gd name="T24" fmla="*/ 3 w 9"/>
                  <a:gd name="T25" fmla="*/ 26 h 206"/>
                  <a:gd name="T26" fmla="*/ 3 w 9"/>
                  <a:gd name="T27" fmla="*/ 5 h 206"/>
                  <a:gd name="T28" fmla="*/ 3 w 9"/>
                  <a:gd name="T29" fmla="*/ 0 h 206"/>
                  <a:gd name="T30" fmla="*/ 3 w 9"/>
                  <a:gd name="T31" fmla="*/ 5 h 206"/>
                  <a:gd name="T32" fmla="*/ 3 w 9"/>
                  <a:gd name="T33" fmla="*/ 8 h 206"/>
                  <a:gd name="T34" fmla="*/ 3 w 9"/>
                  <a:gd name="T35" fmla="*/ 19 h 206"/>
                  <a:gd name="T36" fmla="*/ 4 w 9"/>
                  <a:gd name="T37" fmla="*/ 51 h 206"/>
                  <a:gd name="T38" fmla="*/ 4 w 9"/>
                  <a:gd name="T39" fmla="*/ 109 h 206"/>
                  <a:gd name="T40" fmla="*/ 4 w 9"/>
                  <a:gd name="T41" fmla="*/ 206 h 206"/>
                  <a:gd name="T42" fmla="*/ 4 w 9"/>
                  <a:gd name="T43" fmla="*/ 104 h 206"/>
                  <a:gd name="T44" fmla="*/ 5 w 9"/>
                  <a:gd name="T45" fmla="*/ 60 h 206"/>
                  <a:gd name="T46" fmla="*/ 5 w 9"/>
                  <a:gd name="T47" fmla="*/ 46 h 206"/>
                  <a:gd name="T48" fmla="*/ 5 w 9"/>
                  <a:gd name="T49" fmla="*/ 44 h 206"/>
                  <a:gd name="T50" fmla="*/ 5 w 9"/>
                  <a:gd name="T51" fmla="*/ 29 h 206"/>
                  <a:gd name="T52" fmla="*/ 5 w 9"/>
                  <a:gd name="T53" fmla="*/ 14 h 206"/>
                  <a:gd name="T54" fmla="*/ 5 w 9"/>
                  <a:gd name="T55" fmla="*/ 23 h 206"/>
                  <a:gd name="T56" fmla="*/ 5 w 9"/>
                  <a:gd name="T57" fmla="*/ 63 h 206"/>
                  <a:gd name="T58" fmla="*/ 6 w 9"/>
                  <a:gd name="T59" fmla="*/ 116 h 206"/>
                  <a:gd name="T60" fmla="*/ 6 w 9"/>
                  <a:gd name="T61" fmla="*/ 177 h 206"/>
                  <a:gd name="T62" fmla="*/ 6 w 9"/>
                  <a:gd name="T63" fmla="*/ 119 h 206"/>
                  <a:gd name="T64" fmla="*/ 6 w 9"/>
                  <a:gd name="T65" fmla="*/ 82 h 206"/>
                  <a:gd name="T66" fmla="*/ 7 w 9"/>
                  <a:gd name="T67" fmla="*/ 62 h 206"/>
                  <a:gd name="T68" fmla="*/ 7 w 9"/>
                  <a:gd name="T69" fmla="*/ 58 h 206"/>
                  <a:gd name="T70" fmla="*/ 7 w 9"/>
                  <a:gd name="T71" fmla="*/ 89 h 206"/>
                  <a:gd name="T72" fmla="*/ 7 w 9"/>
                  <a:gd name="T73" fmla="*/ 110 h 206"/>
                  <a:gd name="T74" fmla="*/ 7 w 9"/>
                  <a:gd name="T75" fmla="*/ 41 h 206"/>
                  <a:gd name="T76" fmla="*/ 7 w 9"/>
                  <a:gd name="T77" fmla="*/ 15 h 206"/>
                  <a:gd name="T78" fmla="*/ 7 w 9"/>
                  <a:gd name="T79" fmla="*/ 14 h 206"/>
                  <a:gd name="T80" fmla="*/ 8 w 9"/>
                  <a:gd name="T81" fmla="*/ 43 h 206"/>
                  <a:gd name="T82" fmla="*/ 8 w 9"/>
                  <a:gd name="T83" fmla="*/ 173 h 206"/>
                  <a:gd name="T84" fmla="*/ 8 w 9"/>
                  <a:gd name="T85" fmla="*/ 76 h 206"/>
                  <a:gd name="T86" fmla="*/ 8 w 9"/>
                  <a:gd name="T87" fmla="*/ 46 h 206"/>
                  <a:gd name="T88" fmla="*/ 8 w 9"/>
                  <a:gd name="T89" fmla="*/ 57 h 206"/>
                  <a:gd name="T90" fmla="*/ 8 w 9"/>
                  <a:gd name="T91" fmla="*/ 98 h 206"/>
                  <a:gd name="T92" fmla="*/ 9 w 9"/>
                  <a:gd name="T93" fmla="*/ 126 h 206"/>
                  <a:gd name="T94" fmla="*/ 9 w 9"/>
                  <a:gd name="T95" fmla="*/ 84 h 206"/>
                  <a:gd name="T96" fmla="*/ 9 w 9"/>
                  <a:gd name="T97" fmla="*/ 59 h 206"/>
                  <a:gd name="T98" fmla="*/ 9 w 9"/>
                  <a:gd name="T99" fmla="*/ 71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6">
                    <a:moveTo>
                      <a:pt x="0" y="28"/>
                    </a:moveTo>
                    <a:lnTo>
                      <a:pt x="1" y="14"/>
                    </a:lnTo>
                    <a:lnTo>
                      <a:pt x="1" y="32"/>
                    </a:lnTo>
                    <a:lnTo>
                      <a:pt x="1" y="74"/>
                    </a:lnTo>
                    <a:lnTo>
                      <a:pt x="1" y="68"/>
                    </a:lnTo>
                    <a:lnTo>
                      <a:pt x="1" y="34"/>
                    </a:lnTo>
                    <a:lnTo>
                      <a:pt x="1" y="14"/>
                    </a:lnTo>
                    <a:lnTo>
                      <a:pt x="2" y="9"/>
                    </a:lnTo>
                    <a:lnTo>
                      <a:pt x="2" y="12"/>
                    </a:lnTo>
                    <a:lnTo>
                      <a:pt x="2" y="15"/>
                    </a:lnTo>
                    <a:lnTo>
                      <a:pt x="2" y="25"/>
                    </a:lnTo>
                    <a:lnTo>
                      <a:pt x="2" y="42"/>
                    </a:lnTo>
                    <a:lnTo>
                      <a:pt x="3" y="26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3" y="5"/>
                    </a:lnTo>
                    <a:lnTo>
                      <a:pt x="3" y="8"/>
                    </a:lnTo>
                    <a:lnTo>
                      <a:pt x="3" y="19"/>
                    </a:lnTo>
                    <a:lnTo>
                      <a:pt x="4" y="51"/>
                    </a:lnTo>
                    <a:lnTo>
                      <a:pt x="4" y="109"/>
                    </a:lnTo>
                    <a:lnTo>
                      <a:pt x="4" y="206"/>
                    </a:lnTo>
                    <a:lnTo>
                      <a:pt x="4" y="104"/>
                    </a:lnTo>
                    <a:lnTo>
                      <a:pt x="5" y="60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5" y="29"/>
                    </a:lnTo>
                    <a:lnTo>
                      <a:pt x="5" y="14"/>
                    </a:lnTo>
                    <a:lnTo>
                      <a:pt x="5" y="23"/>
                    </a:lnTo>
                    <a:lnTo>
                      <a:pt x="5" y="63"/>
                    </a:lnTo>
                    <a:lnTo>
                      <a:pt x="6" y="116"/>
                    </a:lnTo>
                    <a:lnTo>
                      <a:pt x="6" y="177"/>
                    </a:lnTo>
                    <a:lnTo>
                      <a:pt x="6" y="119"/>
                    </a:lnTo>
                    <a:lnTo>
                      <a:pt x="6" y="82"/>
                    </a:lnTo>
                    <a:lnTo>
                      <a:pt x="7" y="62"/>
                    </a:lnTo>
                    <a:lnTo>
                      <a:pt x="7" y="58"/>
                    </a:lnTo>
                    <a:lnTo>
                      <a:pt x="7" y="89"/>
                    </a:lnTo>
                    <a:lnTo>
                      <a:pt x="7" y="110"/>
                    </a:lnTo>
                    <a:lnTo>
                      <a:pt x="7" y="41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8" y="43"/>
                    </a:lnTo>
                    <a:lnTo>
                      <a:pt x="8" y="173"/>
                    </a:lnTo>
                    <a:lnTo>
                      <a:pt x="8" y="76"/>
                    </a:lnTo>
                    <a:lnTo>
                      <a:pt x="8" y="46"/>
                    </a:lnTo>
                    <a:lnTo>
                      <a:pt x="8" y="57"/>
                    </a:lnTo>
                    <a:lnTo>
                      <a:pt x="8" y="98"/>
                    </a:lnTo>
                    <a:lnTo>
                      <a:pt x="9" y="126"/>
                    </a:lnTo>
                    <a:lnTo>
                      <a:pt x="9" y="84"/>
                    </a:lnTo>
                    <a:lnTo>
                      <a:pt x="9" y="59"/>
                    </a:lnTo>
                    <a:lnTo>
                      <a:pt x="9" y="7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7" name="Freeform 356"/>
              <p:cNvSpPr>
                <a:spLocks/>
              </p:cNvSpPr>
              <p:nvPr/>
            </p:nvSpPr>
            <p:spPr bwMode="auto">
              <a:xfrm>
                <a:off x="7926388" y="4202113"/>
                <a:ext cx="14288" cy="385763"/>
              </a:xfrm>
              <a:custGeom>
                <a:avLst/>
                <a:gdLst>
                  <a:gd name="T0" fmla="*/ 0 w 9"/>
                  <a:gd name="T1" fmla="*/ 69 h 243"/>
                  <a:gd name="T2" fmla="*/ 1 w 9"/>
                  <a:gd name="T3" fmla="*/ 153 h 243"/>
                  <a:gd name="T4" fmla="*/ 1 w 9"/>
                  <a:gd name="T5" fmla="*/ 76 h 243"/>
                  <a:gd name="T6" fmla="*/ 1 w 9"/>
                  <a:gd name="T7" fmla="*/ 47 h 243"/>
                  <a:gd name="T8" fmla="*/ 1 w 9"/>
                  <a:gd name="T9" fmla="*/ 61 h 243"/>
                  <a:gd name="T10" fmla="*/ 1 w 9"/>
                  <a:gd name="T11" fmla="*/ 133 h 243"/>
                  <a:gd name="T12" fmla="*/ 1 w 9"/>
                  <a:gd name="T13" fmla="*/ 112 h 243"/>
                  <a:gd name="T14" fmla="*/ 1 w 9"/>
                  <a:gd name="T15" fmla="*/ 46 h 243"/>
                  <a:gd name="T16" fmla="*/ 2 w 9"/>
                  <a:gd name="T17" fmla="*/ 24 h 243"/>
                  <a:gd name="T18" fmla="*/ 2 w 9"/>
                  <a:gd name="T19" fmla="*/ 29 h 243"/>
                  <a:gd name="T20" fmla="*/ 2 w 9"/>
                  <a:gd name="T21" fmla="*/ 59 h 243"/>
                  <a:gd name="T22" fmla="*/ 2 w 9"/>
                  <a:gd name="T23" fmla="*/ 70 h 243"/>
                  <a:gd name="T24" fmla="*/ 3 w 9"/>
                  <a:gd name="T25" fmla="*/ 47 h 243"/>
                  <a:gd name="T26" fmla="*/ 3 w 9"/>
                  <a:gd name="T27" fmla="*/ 25 h 243"/>
                  <a:gd name="T28" fmla="*/ 3 w 9"/>
                  <a:gd name="T29" fmla="*/ 11 h 243"/>
                  <a:gd name="T30" fmla="*/ 3 w 9"/>
                  <a:gd name="T31" fmla="*/ 11 h 243"/>
                  <a:gd name="T32" fmla="*/ 3 w 9"/>
                  <a:gd name="T33" fmla="*/ 19 h 243"/>
                  <a:gd name="T34" fmla="*/ 3 w 9"/>
                  <a:gd name="T35" fmla="*/ 24 h 243"/>
                  <a:gd name="T36" fmla="*/ 3 w 9"/>
                  <a:gd name="T37" fmla="*/ 28 h 243"/>
                  <a:gd name="T38" fmla="*/ 4 w 9"/>
                  <a:gd name="T39" fmla="*/ 23 h 243"/>
                  <a:gd name="T40" fmla="*/ 4 w 9"/>
                  <a:gd name="T41" fmla="*/ 8 h 243"/>
                  <a:gd name="T42" fmla="*/ 4 w 9"/>
                  <a:gd name="T43" fmla="*/ 0 h 243"/>
                  <a:gd name="T44" fmla="*/ 4 w 9"/>
                  <a:gd name="T45" fmla="*/ 5 h 243"/>
                  <a:gd name="T46" fmla="*/ 5 w 9"/>
                  <a:gd name="T47" fmla="*/ 25 h 243"/>
                  <a:gd name="T48" fmla="*/ 5 w 9"/>
                  <a:gd name="T49" fmla="*/ 71 h 243"/>
                  <a:gd name="T50" fmla="*/ 5 w 9"/>
                  <a:gd name="T51" fmla="*/ 110 h 243"/>
                  <a:gd name="T52" fmla="*/ 5 w 9"/>
                  <a:gd name="T53" fmla="*/ 131 h 243"/>
                  <a:gd name="T54" fmla="*/ 5 w 9"/>
                  <a:gd name="T55" fmla="*/ 106 h 243"/>
                  <a:gd name="T56" fmla="*/ 5 w 9"/>
                  <a:gd name="T57" fmla="*/ 71 h 243"/>
                  <a:gd name="T58" fmla="*/ 6 w 9"/>
                  <a:gd name="T59" fmla="*/ 76 h 243"/>
                  <a:gd name="T60" fmla="*/ 6 w 9"/>
                  <a:gd name="T61" fmla="*/ 73 h 243"/>
                  <a:gd name="T62" fmla="*/ 6 w 9"/>
                  <a:gd name="T63" fmla="*/ 57 h 243"/>
                  <a:gd name="T64" fmla="*/ 6 w 9"/>
                  <a:gd name="T65" fmla="*/ 69 h 243"/>
                  <a:gd name="T66" fmla="*/ 6 w 9"/>
                  <a:gd name="T67" fmla="*/ 116 h 243"/>
                  <a:gd name="T68" fmla="*/ 6 w 9"/>
                  <a:gd name="T69" fmla="*/ 243 h 243"/>
                  <a:gd name="T70" fmla="*/ 6 w 9"/>
                  <a:gd name="T71" fmla="*/ 146 h 243"/>
                  <a:gd name="T72" fmla="*/ 7 w 9"/>
                  <a:gd name="T73" fmla="*/ 154 h 243"/>
                  <a:gd name="T74" fmla="*/ 7 w 9"/>
                  <a:gd name="T75" fmla="*/ 117 h 243"/>
                  <a:gd name="T76" fmla="*/ 7 w 9"/>
                  <a:gd name="T77" fmla="*/ 101 h 243"/>
                  <a:gd name="T78" fmla="*/ 7 w 9"/>
                  <a:gd name="T79" fmla="*/ 144 h 243"/>
                  <a:gd name="T80" fmla="*/ 8 w 9"/>
                  <a:gd name="T81" fmla="*/ 155 h 243"/>
                  <a:gd name="T82" fmla="*/ 8 w 9"/>
                  <a:gd name="T83" fmla="*/ 81 h 243"/>
                  <a:gd name="T84" fmla="*/ 8 w 9"/>
                  <a:gd name="T85" fmla="*/ 54 h 243"/>
                  <a:gd name="T86" fmla="*/ 8 w 9"/>
                  <a:gd name="T87" fmla="*/ 45 h 243"/>
                  <a:gd name="T88" fmla="*/ 8 w 9"/>
                  <a:gd name="T89" fmla="*/ 36 h 243"/>
                  <a:gd name="T90" fmla="*/ 8 w 9"/>
                  <a:gd name="T91" fmla="*/ 44 h 243"/>
                  <a:gd name="T92" fmla="*/ 9 w 9"/>
                  <a:gd name="T93" fmla="*/ 76 h 243"/>
                  <a:gd name="T94" fmla="*/ 9 w 9"/>
                  <a:gd name="T95" fmla="*/ 49 h 243"/>
                  <a:gd name="T96" fmla="*/ 9 w 9"/>
                  <a:gd name="T97" fmla="*/ 23 h 243"/>
                  <a:gd name="T98" fmla="*/ 9 w 9"/>
                  <a:gd name="T99" fmla="*/ 28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43">
                    <a:moveTo>
                      <a:pt x="0" y="69"/>
                    </a:moveTo>
                    <a:lnTo>
                      <a:pt x="1" y="153"/>
                    </a:lnTo>
                    <a:lnTo>
                      <a:pt x="1" y="76"/>
                    </a:lnTo>
                    <a:lnTo>
                      <a:pt x="1" y="47"/>
                    </a:lnTo>
                    <a:lnTo>
                      <a:pt x="1" y="61"/>
                    </a:lnTo>
                    <a:lnTo>
                      <a:pt x="1" y="133"/>
                    </a:lnTo>
                    <a:lnTo>
                      <a:pt x="1" y="112"/>
                    </a:lnTo>
                    <a:lnTo>
                      <a:pt x="1" y="46"/>
                    </a:lnTo>
                    <a:lnTo>
                      <a:pt x="2" y="24"/>
                    </a:lnTo>
                    <a:lnTo>
                      <a:pt x="2" y="29"/>
                    </a:lnTo>
                    <a:lnTo>
                      <a:pt x="2" y="59"/>
                    </a:lnTo>
                    <a:lnTo>
                      <a:pt x="2" y="70"/>
                    </a:lnTo>
                    <a:lnTo>
                      <a:pt x="3" y="47"/>
                    </a:lnTo>
                    <a:lnTo>
                      <a:pt x="3" y="25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9"/>
                    </a:lnTo>
                    <a:lnTo>
                      <a:pt x="3" y="24"/>
                    </a:lnTo>
                    <a:lnTo>
                      <a:pt x="3" y="28"/>
                    </a:lnTo>
                    <a:lnTo>
                      <a:pt x="4" y="23"/>
                    </a:lnTo>
                    <a:lnTo>
                      <a:pt x="4" y="8"/>
                    </a:lnTo>
                    <a:lnTo>
                      <a:pt x="4" y="0"/>
                    </a:lnTo>
                    <a:lnTo>
                      <a:pt x="4" y="5"/>
                    </a:lnTo>
                    <a:lnTo>
                      <a:pt x="5" y="25"/>
                    </a:lnTo>
                    <a:lnTo>
                      <a:pt x="5" y="71"/>
                    </a:lnTo>
                    <a:lnTo>
                      <a:pt x="5" y="110"/>
                    </a:lnTo>
                    <a:lnTo>
                      <a:pt x="5" y="131"/>
                    </a:lnTo>
                    <a:lnTo>
                      <a:pt x="5" y="106"/>
                    </a:lnTo>
                    <a:lnTo>
                      <a:pt x="5" y="71"/>
                    </a:lnTo>
                    <a:lnTo>
                      <a:pt x="6" y="76"/>
                    </a:lnTo>
                    <a:lnTo>
                      <a:pt x="6" y="73"/>
                    </a:lnTo>
                    <a:lnTo>
                      <a:pt x="6" y="57"/>
                    </a:lnTo>
                    <a:lnTo>
                      <a:pt x="6" y="69"/>
                    </a:lnTo>
                    <a:lnTo>
                      <a:pt x="6" y="116"/>
                    </a:lnTo>
                    <a:lnTo>
                      <a:pt x="6" y="243"/>
                    </a:lnTo>
                    <a:lnTo>
                      <a:pt x="6" y="146"/>
                    </a:lnTo>
                    <a:lnTo>
                      <a:pt x="7" y="154"/>
                    </a:lnTo>
                    <a:lnTo>
                      <a:pt x="7" y="117"/>
                    </a:lnTo>
                    <a:lnTo>
                      <a:pt x="7" y="101"/>
                    </a:lnTo>
                    <a:lnTo>
                      <a:pt x="7" y="144"/>
                    </a:lnTo>
                    <a:lnTo>
                      <a:pt x="8" y="155"/>
                    </a:lnTo>
                    <a:lnTo>
                      <a:pt x="8" y="81"/>
                    </a:lnTo>
                    <a:lnTo>
                      <a:pt x="8" y="54"/>
                    </a:lnTo>
                    <a:lnTo>
                      <a:pt x="8" y="45"/>
                    </a:lnTo>
                    <a:lnTo>
                      <a:pt x="8" y="36"/>
                    </a:lnTo>
                    <a:lnTo>
                      <a:pt x="8" y="44"/>
                    </a:lnTo>
                    <a:lnTo>
                      <a:pt x="9" y="76"/>
                    </a:lnTo>
                    <a:lnTo>
                      <a:pt x="9" y="49"/>
                    </a:lnTo>
                    <a:lnTo>
                      <a:pt x="9" y="23"/>
                    </a:lnTo>
                    <a:lnTo>
                      <a:pt x="9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8" name="Freeform 357"/>
              <p:cNvSpPr>
                <a:spLocks/>
              </p:cNvSpPr>
              <p:nvPr/>
            </p:nvSpPr>
            <p:spPr bwMode="auto">
              <a:xfrm>
                <a:off x="7940676" y="4198938"/>
                <a:ext cx="14288" cy="287338"/>
              </a:xfrm>
              <a:custGeom>
                <a:avLst/>
                <a:gdLst>
                  <a:gd name="T0" fmla="*/ 0 w 9"/>
                  <a:gd name="T1" fmla="*/ 30 h 181"/>
                  <a:gd name="T2" fmla="*/ 0 w 9"/>
                  <a:gd name="T3" fmla="*/ 63 h 181"/>
                  <a:gd name="T4" fmla="*/ 1 w 9"/>
                  <a:gd name="T5" fmla="*/ 83 h 181"/>
                  <a:gd name="T6" fmla="*/ 1 w 9"/>
                  <a:gd name="T7" fmla="*/ 57 h 181"/>
                  <a:gd name="T8" fmla="*/ 1 w 9"/>
                  <a:gd name="T9" fmla="*/ 67 h 181"/>
                  <a:gd name="T10" fmla="*/ 1 w 9"/>
                  <a:gd name="T11" fmla="*/ 129 h 181"/>
                  <a:gd name="T12" fmla="*/ 1 w 9"/>
                  <a:gd name="T13" fmla="*/ 112 h 181"/>
                  <a:gd name="T14" fmla="*/ 1 w 9"/>
                  <a:gd name="T15" fmla="*/ 99 h 181"/>
                  <a:gd name="T16" fmla="*/ 2 w 9"/>
                  <a:gd name="T17" fmla="*/ 104 h 181"/>
                  <a:gd name="T18" fmla="*/ 2 w 9"/>
                  <a:gd name="T19" fmla="*/ 68 h 181"/>
                  <a:gd name="T20" fmla="*/ 2 w 9"/>
                  <a:gd name="T21" fmla="*/ 46 h 181"/>
                  <a:gd name="T22" fmla="*/ 2 w 9"/>
                  <a:gd name="T23" fmla="*/ 49 h 181"/>
                  <a:gd name="T24" fmla="*/ 2 w 9"/>
                  <a:gd name="T25" fmla="*/ 66 h 181"/>
                  <a:gd name="T26" fmla="*/ 3 w 9"/>
                  <a:gd name="T27" fmla="*/ 57 h 181"/>
                  <a:gd name="T28" fmla="*/ 3 w 9"/>
                  <a:gd name="T29" fmla="*/ 35 h 181"/>
                  <a:gd name="T30" fmla="*/ 3 w 9"/>
                  <a:gd name="T31" fmla="*/ 25 h 181"/>
                  <a:gd name="T32" fmla="*/ 3 w 9"/>
                  <a:gd name="T33" fmla="*/ 20 h 181"/>
                  <a:gd name="T34" fmla="*/ 3 w 9"/>
                  <a:gd name="T35" fmla="*/ 25 h 181"/>
                  <a:gd name="T36" fmla="*/ 3 w 9"/>
                  <a:gd name="T37" fmla="*/ 57 h 181"/>
                  <a:gd name="T38" fmla="*/ 4 w 9"/>
                  <a:gd name="T39" fmla="*/ 95 h 181"/>
                  <a:gd name="T40" fmla="*/ 4 w 9"/>
                  <a:gd name="T41" fmla="*/ 65 h 181"/>
                  <a:gd name="T42" fmla="*/ 4 w 9"/>
                  <a:gd name="T43" fmla="*/ 64 h 181"/>
                  <a:gd name="T44" fmla="*/ 4 w 9"/>
                  <a:gd name="T45" fmla="*/ 80 h 181"/>
                  <a:gd name="T46" fmla="*/ 5 w 9"/>
                  <a:gd name="T47" fmla="*/ 103 h 181"/>
                  <a:gd name="T48" fmla="*/ 5 w 9"/>
                  <a:gd name="T49" fmla="*/ 104 h 181"/>
                  <a:gd name="T50" fmla="*/ 5 w 9"/>
                  <a:gd name="T51" fmla="*/ 58 h 181"/>
                  <a:gd name="T52" fmla="*/ 5 w 9"/>
                  <a:gd name="T53" fmla="*/ 20 h 181"/>
                  <a:gd name="T54" fmla="*/ 5 w 9"/>
                  <a:gd name="T55" fmla="*/ 4 h 181"/>
                  <a:gd name="T56" fmla="*/ 5 w 9"/>
                  <a:gd name="T57" fmla="*/ 15 h 181"/>
                  <a:gd name="T58" fmla="*/ 5 w 9"/>
                  <a:gd name="T59" fmla="*/ 69 h 181"/>
                  <a:gd name="T60" fmla="*/ 6 w 9"/>
                  <a:gd name="T61" fmla="*/ 181 h 181"/>
                  <a:gd name="T62" fmla="*/ 6 w 9"/>
                  <a:gd name="T63" fmla="*/ 90 h 181"/>
                  <a:gd name="T64" fmla="*/ 6 w 9"/>
                  <a:gd name="T65" fmla="*/ 66 h 181"/>
                  <a:gd name="T66" fmla="*/ 6 w 9"/>
                  <a:gd name="T67" fmla="*/ 55 h 181"/>
                  <a:gd name="T68" fmla="*/ 6 w 9"/>
                  <a:gd name="T69" fmla="*/ 73 h 181"/>
                  <a:gd name="T70" fmla="*/ 6 w 9"/>
                  <a:gd name="T71" fmla="*/ 103 h 181"/>
                  <a:gd name="T72" fmla="*/ 7 w 9"/>
                  <a:gd name="T73" fmla="*/ 50 h 181"/>
                  <a:gd name="T74" fmla="*/ 7 w 9"/>
                  <a:gd name="T75" fmla="*/ 23 h 181"/>
                  <a:gd name="T76" fmla="*/ 7 w 9"/>
                  <a:gd name="T77" fmla="*/ 13 h 181"/>
                  <a:gd name="T78" fmla="*/ 7 w 9"/>
                  <a:gd name="T79" fmla="*/ 3 h 181"/>
                  <a:gd name="T80" fmla="*/ 8 w 9"/>
                  <a:gd name="T81" fmla="*/ 0 h 181"/>
                  <a:gd name="T82" fmla="*/ 8 w 9"/>
                  <a:gd name="T83" fmla="*/ 14 h 181"/>
                  <a:gd name="T84" fmla="*/ 8 w 9"/>
                  <a:gd name="T85" fmla="*/ 43 h 181"/>
                  <a:gd name="T86" fmla="*/ 8 w 9"/>
                  <a:gd name="T87" fmla="*/ 63 h 181"/>
                  <a:gd name="T88" fmla="*/ 8 w 9"/>
                  <a:gd name="T89" fmla="*/ 55 h 181"/>
                  <a:gd name="T90" fmla="*/ 8 w 9"/>
                  <a:gd name="T91" fmla="*/ 72 h 181"/>
                  <a:gd name="T92" fmla="*/ 8 w 9"/>
                  <a:gd name="T93" fmla="*/ 88 h 181"/>
                  <a:gd name="T94" fmla="*/ 9 w 9"/>
                  <a:gd name="T95" fmla="*/ 36 h 181"/>
                  <a:gd name="T96" fmla="*/ 9 w 9"/>
                  <a:gd name="T97" fmla="*/ 27 h 181"/>
                  <a:gd name="T98" fmla="*/ 9 w 9"/>
                  <a:gd name="T99" fmla="*/ 46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1">
                    <a:moveTo>
                      <a:pt x="0" y="30"/>
                    </a:moveTo>
                    <a:lnTo>
                      <a:pt x="0" y="63"/>
                    </a:lnTo>
                    <a:lnTo>
                      <a:pt x="1" y="83"/>
                    </a:lnTo>
                    <a:lnTo>
                      <a:pt x="1" y="57"/>
                    </a:lnTo>
                    <a:lnTo>
                      <a:pt x="1" y="67"/>
                    </a:lnTo>
                    <a:lnTo>
                      <a:pt x="1" y="129"/>
                    </a:lnTo>
                    <a:lnTo>
                      <a:pt x="1" y="112"/>
                    </a:lnTo>
                    <a:lnTo>
                      <a:pt x="1" y="99"/>
                    </a:lnTo>
                    <a:lnTo>
                      <a:pt x="2" y="104"/>
                    </a:lnTo>
                    <a:lnTo>
                      <a:pt x="2" y="68"/>
                    </a:lnTo>
                    <a:lnTo>
                      <a:pt x="2" y="46"/>
                    </a:lnTo>
                    <a:lnTo>
                      <a:pt x="2" y="49"/>
                    </a:lnTo>
                    <a:lnTo>
                      <a:pt x="2" y="66"/>
                    </a:lnTo>
                    <a:lnTo>
                      <a:pt x="3" y="57"/>
                    </a:lnTo>
                    <a:lnTo>
                      <a:pt x="3" y="35"/>
                    </a:lnTo>
                    <a:lnTo>
                      <a:pt x="3" y="25"/>
                    </a:lnTo>
                    <a:lnTo>
                      <a:pt x="3" y="20"/>
                    </a:lnTo>
                    <a:lnTo>
                      <a:pt x="3" y="25"/>
                    </a:lnTo>
                    <a:lnTo>
                      <a:pt x="3" y="57"/>
                    </a:lnTo>
                    <a:lnTo>
                      <a:pt x="4" y="95"/>
                    </a:lnTo>
                    <a:lnTo>
                      <a:pt x="4" y="65"/>
                    </a:lnTo>
                    <a:lnTo>
                      <a:pt x="4" y="64"/>
                    </a:lnTo>
                    <a:lnTo>
                      <a:pt x="4" y="80"/>
                    </a:lnTo>
                    <a:lnTo>
                      <a:pt x="5" y="103"/>
                    </a:lnTo>
                    <a:lnTo>
                      <a:pt x="5" y="104"/>
                    </a:lnTo>
                    <a:lnTo>
                      <a:pt x="5" y="58"/>
                    </a:lnTo>
                    <a:lnTo>
                      <a:pt x="5" y="20"/>
                    </a:lnTo>
                    <a:lnTo>
                      <a:pt x="5" y="4"/>
                    </a:lnTo>
                    <a:lnTo>
                      <a:pt x="5" y="15"/>
                    </a:lnTo>
                    <a:lnTo>
                      <a:pt x="5" y="69"/>
                    </a:lnTo>
                    <a:lnTo>
                      <a:pt x="6" y="181"/>
                    </a:lnTo>
                    <a:lnTo>
                      <a:pt x="6" y="90"/>
                    </a:lnTo>
                    <a:lnTo>
                      <a:pt x="6" y="66"/>
                    </a:lnTo>
                    <a:lnTo>
                      <a:pt x="6" y="55"/>
                    </a:lnTo>
                    <a:lnTo>
                      <a:pt x="6" y="73"/>
                    </a:lnTo>
                    <a:lnTo>
                      <a:pt x="6" y="103"/>
                    </a:lnTo>
                    <a:lnTo>
                      <a:pt x="7" y="50"/>
                    </a:lnTo>
                    <a:lnTo>
                      <a:pt x="7" y="23"/>
                    </a:lnTo>
                    <a:lnTo>
                      <a:pt x="7" y="13"/>
                    </a:lnTo>
                    <a:lnTo>
                      <a:pt x="7" y="3"/>
                    </a:lnTo>
                    <a:lnTo>
                      <a:pt x="8" y="0"/>
                    </a:lnTo>
                    <a:lnTo>
                      <a:pt x="8" y="14"/>
                    </a:lnTo>
                    <a:lnTo>
                      <a:pt x="8" y="43"/>
                    </a:lnTo>
                    <a:lnTo>
                      <a:pt x="8" y="63"/>
                    </a:lnTo>
                    <a:lnTo>
                      <a:pt x="8" y="55"/>
                    </a:lnTo>
                    <a:lnTo>
                      <a:pt x="8" y="72"/>
                    </a:lnTo>
                    <a:lnTo>
                      <a:pt x="8" y="88"/>
                    </a:lnTo>
                    <a:lnTo>
                      <a:pt x="9" y="36"/>
                    </a:lnTo>
                    <a:lnTo>
                      <a:pt x="9" y="27"/>
                    </a:lnTo>
                    <a:lnTo>
                      <a:pt x="9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9" name="Freeform 358"/>
              <p:cNvSpPr>
                <a:spLocks/>
              </p:cNvSpPr>
              <p:nvPr/>
            </p:nvSpPr>
            <p:spPr bwMode="auto">
              <a:xfrm>
                <a:off x="7954963" y="4173538"/>
                <a:ext cx="14288" cy="317500"/>
              </a:xfrm>
              <a:custGeom>
                <a:avLst/>
                <a:gdLst>
                  <a:gd name="T0" fmla="*/ 0 w 9"/>
                  <a:gd name="T1" fmla="*/ 62 h 200"/>
                  <a:gd name="T2" fmla="*/ 0 w 9"/>
                  <a:gd name="T3" fmla="*/ 76 h 200"/>
                  <a:gd name="T4" fmla="*/ 1 w 9"/>
                  <a:gd name="T5" fmla="*/ 96 h 200"/>
                  <a:gd name="T6" fmla="*/ 1 w 9"/>
                  <a:gd name="T7" fmla="*/ 183 h 200"/>
                  <a:gd name="T8" fmla="*/ 1 w 9"/>
                  <a:gd name="T9" fmla="*/ 172 h 200"/>
                  <a:gd name="T10" fmla="*/ 1 w 9"/>
                  <a:gd name="T11" fmla="*/ 114 h 200"/>
                  <a:gd name="T12" fmla="*/ 1 w 9"/>
                  <a:gd name="T13" fmla="*/ 56 h 200"/>
                  <a:gd name="T14" fmla="*/ 1 w 9"/>
                  <a:gd name="T15" fmla="*/ 42 h 200"/>
                  <a:gd name="T16" fmla="*/ 1 w 9"/>
                  <a:gd name="T17" fmla="*/ 76 h 200"/>
                  <a:gd name="T18" fmla="*/ 2 w 9"/>
                  <a:gd name="T19" fmla="*/ 200 h 200"/>
                  <a:gd name="T20" fmla="*/ 2 w 9"/>
                  <a:gd name="T21" fmla="*/ 84 h 200"/>
                  <a:gd name="T22" fmla="*/ 2 w 9"/>
                  <a:gd name="T23" fmla="*/ 95 h 200"/>
                  <a:gd name="T24" fmla="*/ 2 w 9"/>
                  <a:gd name="T25" fmla="*/ 185 h 200"/>
                  <a:gd name="T26" fmla="*/ 3 w 9"/>
                  <a:gd name="T27" fmla="*/ 89 h 200"/>
                  <a:gd name="T28" fmla="*/ 3 w 9"/>
                  <a:gd name="T29" fmla="*/ 46 h 200"/>
                  <a:gd name="T30" fmla="*/ 3 w 9"/>
                  <a:gd name="T31" fmla="*/ 27 h 200"/>
                  <a:gd name="T32" fmla="*/ 3 w 9"/>
                  <a:gd name="T33" fmla="*/ 26 h 200"/>
                  <a:gd name="T34" fmla="*/ 3 w 9"/>
                  <a:gd name="T35" fmla="*/ 41 h 200"/>
                  <a:gd name="T36" fmla="*/ 3 w 9"/>
                  <a:gd name="T37" fmla="*/ 42 h 200"/>
                  <a:gd name="T38" fmla="*/ 4 w 9"/>
                  <a:gd name="T39" fmla="*/ 23 h 200"/>
                  <a:gd name="T40" fmla="*/ 4 w 9"/>
                  <a:gd name="T41" fmla="*/ 18 h 200"/>
                  <a:gd name="T42" fmla="*/ 4 w 9"/>
                  <a:gd name="T43" fmla="*/ 28 h 200"/>
                  <a:gd name="T44" fmla="*/ 4 w 9"/>
                  <a:gd name="T45" fmla="*/ 47 h 200"/>
                  <a:gd name="T46" fmla="*/ 4 w 9"/>
                  <a:gd name="T47" fmla="*/ 72 h 200"/>
                  <a:gd name="T48" fmla="*/ 4 w 9"/>
                  <a:gd name="T49" fmla="*/ 122 h 200"/>
                  <a:gd name="T50" fmla="*/ 4 w 9"/>
                  <a:gd name="T51" fmla="*/ 167 h 200"/>
                  <a:gd name="T52" fmla="*/ 5 w 9"/>
                  <a:gd name="T53" fmla="*/ 98 h 200"/>
                  <a:gd name="T54" fmla="*/ 5 w 9"/>
                  <a:gd name="T55" fmla="*/ 83 h 200"/>
                  <a:gd name="T56" fmla="*/ 5 w 9"/>
                  <a:gd name="T57" fmla="*/ 54 h 200"/>
                  <a:gd name="T58" fmla="*/ 5 w 9"/>
                  <a:gd name="T59" fmla="*/ 21 h 200"/>
                  <a:gd name="T60" fmla="*/ 6 w 9"/>
                  <a:gd name="T61" fmla="*/ 17 h 200"/>
                  <a:gd name="T62" fmla="*/ 6 w 9"/>
                  <a:gd name="T63" fmla="*/ 47 h 200"/>
                  <a:gd name="T64" fmla="*/ 6 w 9"/>
                  <a:gd name="T65" fmla="*/ 124 h 200"/>
                  <a:gd name="T66" fmla="*/ 6 w 9"/>
                  <a:gd name="T67" fmla="*/ 39 h 200"/>
                  <a:gd name="T68" fmla="*/ 6 w 9"/>
                  <a:gd name="T69" fmla="*/ 5 h 200"/>
                  <a:gd name="T70" fmla="*/ 6 w 9"/>
                  <a:gd name="T71" fmla="*/ 0 h 200"/>
                  <a:gd name="T72" fmla="*/ 6 w 9"/>
                  <a:gd name="T73" fmla="*/ 18 h 200"/>
                  <a:gd name="T74" fmla="*/ 7 w 9"/>
                  <a:gd name="T75" fmla="*/ 59 h 200"/>
                  <a:gd name="T76" fmla="*/ 7 w 9"/>
                  <a:gd name="T77" fmla="*/ 126 h 200"/>
                  <a:gd name="T78" fmla="*/ 7 w 9"/>
                  <a:gd name="T79" fmla="*/ 129 h 200"/>
                  <a:gd name="T80" fmla="*/ 7 w 9"/>
                  <a:gd name="T81" fmla="*/ 155 h 200"/>
                  <a:gd name="T82" fmla="*/ 8 w 9"/>
                  <a:gd name="T83" fmla="*/ 122 h 200"/>
                  <a:gd name="T84" fmla="*/ 8 w 9"/>
                  <a:gd name="T85" fmla="*/ 85 h 200"/>
                  <a:gd name="T86" fmla="*/ 8 w 9"/>
                  <a:gd name="T87" fmla="*/ 91 h 200"/>
                  <a:gd name="T88" fmla="*/ 8 w 9"/>
                  <a:gd name="T89" fmla="*/ 98 h 200"/>
                  <a:gd name="T90" fmla="*/ 8 w 9"/>
                  <a:gd name="T91" fmla="*/ 91 h 200"/>
                  <a:gd name="T92" fmla="*/ 8 w 9"/>
                  <a:gd name="T93" fmla="*/ 108 h 200"/>
                  <a:gd name="T94" fmla="*/ 9 w 9"/>
                  <a:gd name="T95" fmla="*/ 131 h 200"/>
                  <a:gd name="T96" fmla="*/ 9 w 9"/>
                  <a:gd name="T97" fmla="*/ 106 h 200"/>
                  <a:gd name="T98" fmla="*/ 9 w 9"/>
                  <a:gd name="T99" fmla="*/ 71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0">
                    <a:moveTo>
                      <a:pt x="0" y="62"/>
                    </a:moveTo>
                    <a:lnTo>
                      <a:pt x="0" y="76"/>
                    </a:lnTo>
                    <a:lnTo>
                      <a:pt x="1" y="96"/>
                    </a:lnTo>
                    <a:lnTo>
                      <a:pt x="1" y="183"/>
                    </a:lnTo>
                    <a:lnTo>
                      <a:pt x="1" y="172"/>
                    </a:lnTo>
                    <a:lnTo>
                      <a:pt x="1" y="114"/>
                    </a:lnTo>
                    <a:lnTo>
                      <a:pt x="1" y="56"/>
                    </a:lnTo>
                    <a:lnTo>
                      <a:pt x="1" y="42"/>
                    </a:lnTo>
                    <a:lnTo>
                      <a:pt x="1" y="76"/>
                    </a:lnTo>
                    <a:lnTo>
                      <a:pt x="2" y="200"/>
                    </a:lnTo>
                    <a:lnTo>
                      <a:pt x="2" y="84"/>
                    </a:lnTo>
                    <a:lnTo>
                      <a:pt x="2" y="95"/>
                    </a:lnTo>
                    <a:lnTo>
                      <a:pt x="2" y="185"/>
                    </a:lnTo>
                    <a:lnTo>
                      <a:pt x="3" y="89"/>
                    </a:lnTo>
                    <a:lnTo>
                      <a:pt x="3" y="46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3" y="41"/>
                    </a:lnTo>
                    <a:lnTo>
                      <a:pt x="3" y="42"/>
                    </a:lnTo>
                    <a:lnTo>
                      <a:pt x="4" y="23"/>
                    </a:lnTo>
                    <a:lnTo>
                      <a:pt x="4" y="18"/>
                    </a:lnTo>
                    <a:lnTo>
                      <a:pt x="4" y="28"/>
                    </a:lnTo>
                    <a:lnTo>
                      <a:pt x="4" y="47"/>
                    </a:lnTo>
                    <a:lnTo>
                      <a:pt x="4" y="72"/>
                    </a:lnTo>
                    <a:lnTo>
                      <a:pt x="4" y="122"/>
                    </a:lnTo>
                    <a:lnTo>
                      <a:pt x="4" y="167"/>
                    </a:lnTo>
                    <a:lnTo>
                      <a:pt x="5" y="98"/>
                    </a:lnTo>
                    <a:lnTo>
                      <a:pt x="5" y="83"/>
                    </a:lnTo>
                    <a:lnTo>
                      <a:pt x="5" y="54"/>
                    </a:lnTo>
                    <a:lnTo>
                      <a:pt x="5" y="21"/>
                    </a:lnTo>
                    <a:lnTo>
                      <a:pt x="6" y="17"/>
                    </a:lnTo>
                    <a:lnTo>
                      <a:pt x="6" y="47"/>
                    </a:lnTo>
                    <a:lnTo>
                      <a:pt x="6" y="124"/>
                    </a:lnTo>
                    <a:lnTo>
                      <a:pt x="6" y="39"/>
                    </a:lnTo>
                    <a:lnTo>
                      <a:pt x="6" y="5"/>
                    </a:lnTo>
                    <a:lnTo>
                      <a:pt x="6" y="0"/>
                    </a:lnTo>
                    <a:lnTo>
                      <a:pt x="6" y="18"/>
                    </a:lnTo>
                    <a:lnTo>
                      <a:pt x="7" y="59"/>
                    </a:lnTo>
                    <a:lnTo>
                      <a:pt x="7" y="126"/>
                    </a:lnTo>
                    <a:lnTo>
                      <a:pt x="7" y="129"/>
                    </a:lnTo>
                    <a:lnTo>
                      <a:pt x="7" y="155"/>
                    </a:lnTo>
                    <a:lnTo>
                      <a:pt x="8" y="122"/>
                    </a:lnTo>
                    <a:lnTo>
                      <a:pt x="8" y="85"/>
                    </a:lnTo>
                    <a:lnTo>
                      <a:pt x="8" y="91"/>
                    </a:lnTo>
                    <a:lnTo>
                      <a:pt x="8" y="98"/>
                    </a:lnTo>
                    <a:lnTo>
                      <a:pt x="8" y="91"/>
                    </a:lnTo>
                    <a:lnTo>
                      <a:pt x="8" y="108"/>
                    </a:lnTo>
                    <a:lnTo>
                      <a:pt x="9" y="131"/>
                    </a:lnTo>
                    <a:lnTo>
                      <a:pt x="9" y="106"/>
                    </a:lnTo>
                    <a:lnTo>
                      <a:pt x="9" y="7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0" name="Freeform 359"/>
              <p:cNvSpPr>
                <a:spLocks/>
              </p:cNvSpPr>
              <p:nvPr/>
            </p:nvSpPr>
            <p:spPr bwMode="auto">
              <a:xfrm>
                <a:off x="7969251" y="4194175"/>
                <a:ext cx="14288" cy="342900"/>
              </a:xfrm>
              <a:custGeom>
                <a:avLst/>
                <a:gdLst>
                  <a:gd name="T0" fmla="*/ 0 w 9"/>
                  <a:gd name="T1" fmla="*/ 58 h 216"/>
                  <a:gd name="T2" fmla="*/ 0 w 9"/>
                  <a:gd name="T3" fmla="*/ 45 h 216"/>
                  <a:gd name="T4" fmla="*/ 0 w 9"/>
                  <a:gd name="T5" fmla="*/ 48 h 216"/>
                  <a:gd name="T6" fmla="*/ 1 w 9"/>
                  <a:gd name="T7" fmla="*/ 71 h 216"/>
                  <a:gd name="T8" fmla="*/ 1 w 9"/>
                  <a:gd name="T9" fmla="*/ 128 h 216"/>
                  <a:gd name="T10" fmla="*/ 1 w 9"/>
                  <a:gd name="T11" fmla="*/ 75 h 216"/>
                  <a:gd name="T12" fmla="*/ 1 w 9"/>
                  <a:gd name="T13" fmla="*/ 71 h 216"/>
                  <a:gd name="T14" fmla="*/ 1 w 9"/>
                  <a:gd name="T15" fmla="*/ 124 h 216"/>
                  <a:gd name="T16" fmla="*/ 1 w 9"/>
                  <a:gd name="T17" fmla="*/ 81 h 216"/>
                  <a:gd name="T18" fmla="*/ 2 w 9"/>
                  <a:gd name="T19" fmla="*/ 58 h 216"/>
                  <a:gd name="T20" fmla="*/ 2 w 9"/>
                  <a:gd name="T21" fmla="*/ 99 h 216"/>
                  <a:gd name="T22" fmla="*/ 2 w 9"/>
                  <a:gd name="T23" fmla="*/ 80 h 216"/>
                  <a:gd name="T24" fmla="*/ 2 w 9"/>
                  <a:gd name="T25" fmla="*/ 14 h 216"/>
                  <a:gd name="T26" fmla="*/ 2 w 9"/>
                  <a:gd name="T27" fmla="*/ 1 h 216"/>
                  <a:gd name="T28" fmla="*/ 2 w 9"/>
                  <a:gd name="T29" fmla="*/ 23 h 216"/>
                  <a:gd name="T30" fmla="*/ 3 w 9"/>
                  <a:gd name="T31" fmla="*/ 84 h 216"/>
                  <a:gd name="T32" fmla="*/ 3 w 9"/>
                  <a:gd name="T33" fmla="*/ 108 h 216"/>
                  <a:gd name="T34" fmla="*/ 3 w 9"/>
                  <a:gd name="T35" fmla="*/ 86 h 216"/>
                  <a:gd name="T36" fmla="*/ 3 w 9"/>
                  <a:gd name="T37" fmla="*/ 60 h 216"/>
                  <a:gd name="T38" fmla="*/ 3 w 9"/>
                  <a:gd name="T39" fmla="*/ 51 h 216"/>
                  <a:gd name="T40" fmla="*/ 4 w 9"/>
                  <a:gd name="T41" fmla="*/ 76 h 216"/>
                  <a:gd name="T42" fmla="*/ 4 w 9"/>
                  <a:gd name="T43" fmla="*/ 86 h 216"/>
                  <a:gd name="T44" fmla="*/ 4 w 9"/>
                  <a:gd name="T45" fmla="*/ 35 h 216"/>
                  <a:gd name="T46" fmla="*/ 4 w 9"/>
                  <a:gd name="T47" fmla="*/ 5 h 216"/>
                  <a:gd name="T48" fmla="*/ 4 w 9"/>
                  <a:gd name="T49" fmla="*/ 0 h 216"/>
                  <a:gd name="T50" fmla="*/ 4 w 9"/>
                  <a:gd name="T51" fmla="*/ 17 h 216"/>
                  <a:gd name="T52" fmla="*/ 5 w 9"/>
                  <a:gd name="T53" fmla="*/ 47 h 216"/>
                  <a:gd name="T54" fmla="*/ 5 w 9"/>
                  <a:gd name="T55" fmla="*/ 76 h 216"/>
                  <a:gd name="T56" fmla="*/ 5 w 9"/>
                  <a:gd name="T57" fmla="*/ 102 h 216"/>
                  <a:gd name="T58" fmla="*/ 5 w 9"/>
                  <a:gd name="T59" fmla="*/ 56 h 216"/>
                  <a:gd name="T60" fmla="*/ 5 w 9"/>
                  <a:gd name="T61" fmla="*/ 25 h 216"/>
                  <a:gd name="T62" fmla="*/ 6 w 9"/>
                  <a:gd name="T63" fmla="*/ 27 h 216"/>
                  <a:gd name="T64" fmla="*/ 6 w 9"/>
                  <a:gd name="T65" fmla="*/ 52 h 216"/>
                  <a:gd name="T66" fmla="*/ 6 w 9"/>
                  <a:gd name="T67" fmla="*/ 74 h 216"/>
                  <a:gd name="T68" fmla="*/ 6 w 9"/>
                  <a:gd name="T69" fmla="*/ 74 h 216"/>
                  <a:gd name="T70" fmla="*/ 6 w 9"/>
                  <a:gd name="T71" fmla="*/ 62 h 216"/>
                  <a:gd name="T72" fmla="*/ 6 w 9"/>
                  <a:gd name="T73" fmla="*/ 39 h 216"/>
                  <a:gd name="T74" fmla="*/ 7 w 9"/>
                  <a:gd name="T75" fmla="*/ 17 h 216"/>
                  <a:gd name="T76" fmla="*/ 7 w 9"/>
                  <a:gd name="T77" fmla="*/ 6 h 216"/>
                  <a:gd name="T78" fmla="*/ 7 w 9"/>
                  <a:gd name="T79" fmla="*/ 14 h 216"/>
                  <a:gd name="T80" fmla="*/ 7 w 9"/>
                  <a:gd name="T81" fmla="*/ 53 h 216"/>
                  <a:gd name="T82" fmla="*/ 8 w 9"/>
                  <a:gd name="T83" fmla="*/ 157 h 216"/>
                  <a:gd name="T84" fmla="*/ 8 w 9"/>
                  <a:gd name="T85" fmla="*/ 216 h 216"/>
                  <a:gd name="T86" fmla="*/ 8 w 9"/>
                  <a:gd name="T87" fmla="*/ 97 h 216"/>
                  <a:gd name="T88" fmla="*/ 8 w 9"/>
                  <a:gd name="T89" fmla="*/ 58 h 216"/>
                  <a:gd name="T90" fmla="*/ 8 w 9"/>
                  <a:gd name="T91" fmla="*/ 67 h 216"/>
                  <a:gd name="T92" fmla="*/ 8 w 9"/>
                  <a:gd name="T93" fmla="*/ 98 h 216"/>
                  <a:gd name="T94" fmla="*/ 8 w 9"/>
                  <a:gd name="T95" fmla="*/ 60 h 216"/>
                  <a:gd name="T96" fmla="*/ 9 w 9"/>
                  <a:gd name="T97" fmla="*/ 39 h 216"/>
                  <a:gd name="T98" fmla="*/ 9 w 9"/>
                  <a:gd name="T99" fmla="*/ 44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6">
                    <a:moveTo>
                      <a:pt x="0" y="58"/>
                    </a:moveTo>
                    <a:lnTo>
                      <a:pt x="0" y="45"/>
                    </a:lnTo>
                    <a:lnTo>
                      <a:pt x="0" y="48"/>
                    </a:lnTo>
                    <a:lnTo>
                      <a:pt x="1" y="71"/>
                    </a:lnTo>
                    <a:lnTo>
                      <a:pt x="1" y="128"/>
                    </a:lnTo>
                    <a:lnTo>
                      <a:pt x="1" y="75"/>
                    </a:lnTo>
                    <a:lnTo>
                      <a:pt x="1" y="71"/>
                    </a:lnTo>
                    <a:lnTo>
                      <a:pt x="1" y="124"/>
                    </a:lnTo>
                    <a:lnTo>
                      <a:pt x="1" y="81"/>
                    </a:lnTo>
                    <a:lnTo>
                      <a:pt x="2" y="58"/>
                    </a:lnTo>
                    <a:lnTo>
                      <a:pt x="2" y="99"/>
                    </a:lnTo>
                    <a:lnTo>
                      <a:pt x="2" y="80"/>
                    </a:lnTo>
                    <a:lnTo>
                      <a:pt x="2" y="14"/>
                    </a:lnTo>
                    <a:lnTo>
                      <a:pt x="2" y="1"/>
                    </a:lnTo>
                    <a:lnTo>
                      <a:pt x="2" y="23"/>
                    </a:lnTo>
                    <a:lnTo>
                      <a:pt x="3" y="84"/>
                    </a:lnTo>
                    <a:lnTo>
                      <a:pt x="3" y="108"/>
                    </a:lnTo>
                    <a:lnTo>
                      <a:pt x="3" y="86"/>
                    </a:lnTo>
                    <a:lnTo>
                      <a:pt x="3" y="60"/>
                    </a:lnTo>
                    <a:lnTo>
                      <a:pt x="3" y="51"/>
                    </a:lnTo>
                    <a:lnTo>
                      <a:pt x="4" y="76"/>
                    </a:lnTo>
                    <a:lnTo>
                      <a:pt x="4" y="86"/>
                    </a:lnTo>
                    <a:lnTo>
                      <a:pt x="4" y="35"/>
                    </a:lnTo>
                    <a:lnTo>
                      <a:pt x="4" y="5"/>
                    </a:lnTo>
                    <a:lnTo>
                      <a:pt x="4" y="0"/>
                    </a:lnTo>
                    <a:lnTo>
                      <a:pt x="4" y="17"/>
                    </a:lnTo>
                    <a:lnTo>
                      <a:pt x="5" y="47"/>
                    </a:lnTo>
                    <a:lnTo>
                      <a:pt x="5" y="76"/>
                    </a:lnTo>
                    <a:lnTo>
                      <a:pt x="5" y="102"/>
                    </a:lnTo>
                    <a:lnTo>
                      <a:pt x="5" y="56"/>
                    </a:lnTo>
                    <a:lnTo>
                      <a:pt x="5" y="25"/>
                    </a:lnTo>
                    <a:lnTo>
                      <a:pt x="6" y="27"/>
                    </a:lnTo>
                    <a:lnTo>
                      <a:pt x="6" y="52"/>
                    </a:lnTo>
                    <a:lnTo>
                      <a:pt x="6" y="74"/>
                    </a:lnTo>
                    <a:lnTo>
                      <a:pt x="6" y="74"/>
                    </a:lnTo>
                    <a:lnTo>
                      <a:pt x="6" y="62"/>
                    </a:lnTo>
                    <a:lnTo>
                      <a:pt x="6" y="39"/>
                    </a:lnTo>
                    <a:lnTo>
                      <a:pt x="7" y="17"/>
                    </a:lnTo>
                    <a:lnTo>
                      <a:pt x="7" y="6"/>
                    </a:lnTo>
                    <a:lnTo>
                      <a:pt x="7" y="14"/>
                    </a:lnTo>
                    <a:lnTo>
                      <a:pt x="7" y="53"/>
                    </a:lnTo>
                    <a:lnTo>
                      <a:pt x="8" y="157"/>
                    </a:lnTo>
                    <a:lnTo>
                      <a:pt x="8" y="216"/>
                    </a:lnTo>
                    <a:lnTo>
                      <a:pt x="8" y="97"/>
                    </a:lnTo>
                    <a:lnTo>
                      <a:pt x="8" y="58"/>
                    </a:lnTo>
                    <a:lnTo>
                      <a:pt x="8" y="67"/>
                    </a:lnTo>
                    <a:lnTo>
                      <a:pt x="8" y="98"/>
                    </a:lnTo>
                    <a:lnTo>
                      <a:pt x="8" y="60"/>
                    </a:lnTo>
                    <a:lnTo>
                      <a:pt x="9" y="39"/>
                    </a:lnTo>
                    <a:lnTo>
                      <a:pt x="9" y="4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1" name="Freeform 360"/>
              <p:cNvSpPr>
                <a:spLocks/>
              </p:cNvSpPr>
              <p:nvPr/>
            </p:nvSpPr>
            <p:spPr bwMode="auto">
              <a:xfrm>
                <a:off x="7983538" y="4157663"/>
                <a:ext cx="14288" cy="266700"/>
              </a:xfrm>
              <a:custGeom>
                <a:avLst/>
                <a:gdLst>
                  <a:gd name="T0" fmla="*/ 0 w 9"/>
                  <a:gd name="T1" fmla="*/ 67 h 168"/>
                  <a:gd name="T2" fmla="*/ 0 w 9"/>
                  <a:gd name="T3" fmla="*/ 103 h 168"/>
                  <a:gd name="T4" fmla="*/ 0 w 9"/>
                  <a:gd name="T5" fmla="*/ 147 h 168"/>
                  <a:gd name="T6" fmla="*/ 0 w 9"/>
                  <a:gd name="T7" fmla="*/ 119 h 168"/>
                  <a:gd name="T8" fmla="*/ 0 w 9"/>
                  <a:gd name="T9" fmla="*/ 115 h 168"/>
                  <a:gd name="T10" fmla="*/ 1 w 9"/>
                  <a:gd name="T11" fmla="*/ 103 h 168"/>
                  <a:gd name="T12" fmla="*/ 1 w 9"/>
                  <a:gd name="T13" fmla="*/ 76 h 168"/>
                  <a:gd name="T14" fmla="*/ 1 w 9"/>
                  <a:gd name="T15" fmla="*/ 58 h 168"/>
                  <a:gd name="T16" fmla="*/ 1 w 9"/>
                  <a:gd name="T17" fmla="*/ 63 h 168"/>
                  <a:gd name="T18" fmla="*/ 2 w 9"/>
                  <a:gd name="T19" fmla="*/ 96 h 168"/>
                  <a:gd name="T20" fmla="*/ 2 w 9"/>
                  <a:gd name="T21" fmla="*/ 168 h 168"/>
                  <a:gd name="T22" fmla="*/ 2 w 9"/>
                  <a:gd name="T23" fmla="*/ 146 h 168"/>
                  <a:gd name="T24" fmla="*/ 2 w 9"/>
                  <a:gd name="T25" fmla="*/ 108 h 168"/>
                  <a:gd name="T26" fmla="*/ 2 w 9"/>
                  <a:gd name="T27" fmla="*/ 121 h 168"/>
                  <a:gd name="T28" fmla="*/ 2 w 9"/>
                  <a:gd name="T29" fmla="*/ 72 h 168"/>
                  <a:gd name="T30" fmla="*/ 2 w 9"/>
                  <a:gd name="T31" fmla="*/ 23 h 168"/>
                  <a:gd name="T32" fmla="*/ 3 w 9"/>
                  <a:gd name="T33" fmla="*/ 0 h 168"/>
                  <a:gd name="T34" fmla="*/ 3 w 9"/>
                  <a:gd name="T35" fmla="*/ 0 h 168"/>
                  <a:gd name="T36" fmla="*/ 3 w 9"/>
                  <a:gd name="T37" fmla="*/ 27 h 168"/>
                  <a:gd name="T38" fmla="*/ 3 w 9"/>
                  <a:gd name="T39" fmla="*/ 75 h 168"/>
                  <a:gd name="T40" fmla="*/ 4 w 9"/>
                  <a:gd name="T41" fmla="*/ 84 h 168"/>
                  <a:gd name="T42" fmla="*/ 4 w 9"/>
                  <a:gd name="T43" fmla="*/ 104 h 168"/>
                  <a:gd name="T44" fmla="*/ 4 w 9"/>
                  <a:gd name="T45" fmla="*/ 142 h 168"/>
                  <a:gd name="T46" fmla="*/ 4 w 9"/>
                  <a:gd name="T47" fmla="*/ 136 h 168"/>
                  <a:gd name="T48" fmla="*/ 4 w 9"/>
                  <a:gd name="T49" fmla="*/ 108 h 168"/>
                  <a:gd name="T50" fmla="*/ 4 w 9"/>
                  <a:gd name="T51" fmla="*/ 99 h 168"/>
                  <a:gd name="T52" fmla="*/ 4 w 9"/>
                  <a:gd name="T53" fmla="*/ 122 h 168"/>
                  <a:gd name="T54" fmla="*/ 5 w 9"/>
                  <a:gd name="T55" fmla="*/ 102 h 168"/>
                  <a:gd name="T56" fmla="*/ 5 w 9"/>
                  <a:gd name="T57" fmla="*/ 64 h 168"/>
                  <a:gd name="T58" fmla="*/ 5 w 9"/>
                  <a:gd name="T59" fmla="*/ 72 h 168"/>
                  <a:gd name="T60" fmla="*/ 5 w 9"/>
                  <a:gd name="T61" fmla="*/ 130 h 168"/>
                  <a:gd name="T62" fmla="*/ 6 w 9"/>
                  <a:gd name="T63" fmla="*/ 95 h 168"/>
                  <a:gd name="T64" fmla="*/ 6 w 9"/>
                  <a:gd name="T65" fmla="*/ 109 h 168"/>
                  <a:gd name="T66" fmla="*/ 6 w 9"/>
                  <a:gd name="T67" fmla="*/ 83 h 168"/>
                  <a:gd name="T68" fmla="*/ 6 w 9"/>
                  <a:gd name="T69" fmla="*/ 48 h 168"/>
                  <a:gd name="T70" fmla="*/ 6 w 9"/>
                  <a:gd name="T71" fmla="*/ 30 h 168"/>
                  <a:gd name="T72" fmla="*/ 6 w 9"/>
                  <a:gd name="T73" fmla="*/ 21 h 168"/>
                  <a:gd name="T74" fmla="*/ 7 w 9"/>
                  <a:gd name="T75" fmla="*/ 32 h 168"/>
                  <a:gd name="T76" fmla="*/ 7 w 9"/>
                  <a:gd name="T77" fmla="*/ 57 h 168"/>
                  <a:gd name="T78" fmla="*/ 7 w 9"/>
                  <a:gd name="T79" fmla="*/ 56 h 168"/>
                  <a:gd name="T80" fmla="*/ 7 w 9"/>
                  <a:gd name="T81" fmla="*/ 40 h 168"/>
                  <a:gd name="T82" fmla="*/ 7 w 9"/>
                  <a:gd name="T83" fmla="*/ 46 h 168"/>
                  <a:gd name="T84" fmla="*/ 8 w 9"/>
                  <a:gd name="T85" fmla="*/ 80 h 168"/>
                  <a:gd name="T86" fmla="*/ 8 w 9"/>
                  <a:gd name="T87" fmla="*/ 92 h 168"/>
                  <a:gd name="T88" fmla="*/ 8 w 9"/>
                  <a:gd name="T89" fmla="*/ 57 h 168"/>
                  <a:gd name="T90" fmla="*/ 8 w 9"/>
                  <a:gd name="T91" fmla="*/ 39 h 168"/>
                  <a:gd name="T92" fmla="*/ 8 w 9"/>
                  <a:gd name="T93" fmla="*/ 35 h 168"/>
                  <a:gd name="T94" fmla="*/ 8 w 9"/>
                  <a:gd name="T95" fmla="*/ 40 h 168"/>
                  <a:gd name="T96" fmla="*/ 9 w 9"/>
                  <a:gd name="T97" fmla="*/ 73 h 168"/>
                  <a:gd name="T98" fmla="*/ 9 w 9"/>
                  <a:gd name="T99" fmla="*/ 110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8">
                    <a:moveTo>
                      <a:pt x="0" y="67"/>
                    </a:moveTo>
                    <a:lnTo>
                      <a:pt x="0" y="103"/>
                    </a:lnTo>
                    <a:lnTo>
                      <a:pt x="0" y="147"/>
                    </a:lnTo>
                    <a:lnTo>
                      <a:pt x="0" y="119"/>
                    </a:lnTo>
                    <a:lnTo>
                      <a:pt x="0" y="115"/>
                    </a:lnTo>
                    <a:lnTo>
                      <a:pt x="1" y="103"/>
                    </a:lnTo>
                    <a:lnTo>
                      <a:pt x="1" y="76"/>
                    </a:lnTo>
                    <a:lnTo>
                      <a:pt x="1" y="58"/>
                    </a:lnTo>
                    <a:lnTo>
                      <a:pt x="1" y="63"/>
                    </a:lnTo>
                    <a:lnTo>
                      <a:pt x="2" y="96"/>
                    </a:lnTo>
                    <a:lnTo>
                      <a:pt x="2" y="168"/>
                    </a:lnTo>
                    <a:lnTo>
                      <a:pt x="2" y="146"/>
                    </a:lnTo>
                    <a:lnTo>
                      <a:pt x="2" y="108"/>
                    </a:lnTo>
                    <a:lnTo>
                      <a:pt x="2" y="121"/>
                    </a:lnTo>
                    <a:lnTo>
                      <a:pt x="2" y="72"/>
                    </a:lnTo>
                    <a:lnTo>
                      <a:pt x="2" y="23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27"/>
                    </a:lnTo>
                    <a:lnTo>
                      <a:pt x="3" y="75"/>
                    </a:lnTo>
                    <a:lnTo>
                      <a:pt x="4" y="84"/>
                    </a:lnTo>
                    <a:lnTo>
                      <a:pt x="4" y="104"/>
                    </a:lnTo>
                    <a:lnTo>
                      <a:pt x="4" y="142"/>
                    </a:lnTo>
                    <a:lnTo>
                      <a:pt x="4" y="136"/>
                    </a:lnTo>
                    <a:lnTo>
                      <a:pt x="4" y="108"/>
                    </a:lnTo>
                    <a:lnTo>
                      <a:pt x="4" y="99"/>
                    </a:lnTo>
                    <a:lnTo>
                      <a:pt x="4" y="122"/>
                    </a:lnTo>
                    <a:lnTo>
                      <a:pt x="5" y="102"/>
                    </a:lnTo>
                    <a:lnTo>
                      <a:pt x="5" y="64"/>
                    </a:lnTo>
                    <a:lnTo>
                      <a:pt x="5" y="72"/>
                    </a:lnTo>
                    <a:lnTo>
                      <a:pt x="5" y="130"/>
                    </a:lnTo>
                    <a:lnTo>
                      <a:pt x="6" y="95"/>
                    </a:lnTo>
                    <a:lnTo>
                      <a:pt x="6" y="109"/>
                    </a:lnTo>
                    <a:lnTo>
                      <a:pt x="6" y="83"/>
                    </a:lnTo>
                    <a:lnTo>
                      <a:pt x="6" y="48"/>
                    </a:lnTo>
                    <a:lnTo>
                      <a:pt x="6" y="30"/>
                    </a:lnTo>
                    <a:lnTo>
                      <a:pt x="6" y="21"/>
                    </a:lnTo>
                    <a:lnTo>
                      <a:pt x="7" y="32"/>
                    </a:lnTo>
                    <a:lnTo>
                      <a:pt x="7" y="57"/>
                    </a:lnTo>
                    <a:lnTo>
                      <a:pt x="7" y="56"/>
                    </a:lnTo>
                    <a:lnTo>
                      <a:pt x="7" y="40"/>
                    </a:lnTo>
                    <a:lnTo>
                      <a:pt x="7" y="46"/>
                    </a:lnTo>
                    <a:lnTo>
                      <a:pt x="8" y="80"/>
                    </a:lnTo>
                    <a:lnTo>
                      <a:pt x="8" y="92"/>
                    </a:lnTo>
                    <a:lnTo>
                      <a:pt x="8" y="57"/>
                    </a:lnTo>
                    <a:lnTo>
                      <a:pt x="8" y="39"/>
                    </a:lnTo>
                    <a:lnTo>
                      <a:pt x="8" y="35"/>
                    </a:lnTo>
                    <a:lnTo>
                      <a:pt x="8" y="40"/>
                    </a:lnTo>
                    <a:lnTo>
                      <a:pt x="9" y="73"/>
                    </a:lnTo>
                    <a:lnTo>
                      <a:pt x="9" y="11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2" name="Freeform 361"/>
              <p:cNvSpPr>
                <a:spLocks/>
              </p:cNvSpPr>
              <p:nvPr/>
            </p:nvSpPr>
            <p:spPr bwMode="auto">
              <a:xfrm>
                <a:off x="7997826" y="4171950"/>
                <a:ext cx="14288" cy="266700"/>
              </a:xfrm>
              <a:custGeom>
                <a:avLst/>
                <a:gdLst>
                  <a:gd name="T0" fmla="*/ 0 w 9"/>
                  <a:gd name="T1" fmla="*/ 101 h 168"/>
                  <a:gd name="T2" fmla="*/ 0 w 9"/>
                  <a:gd name="T3" fmla="*/ 24 h 168"/>
                  <a:gd name="T4" fmla="*/ 0 w 9"/>
                  <a:gd name="T5" fmla="*/ 9 h 168"/>
                  <a:gd name="T6" fmla="*/ 0 w 9"/>
                  <a:gd name="T7" fmla="*/ 22 h 168"/>
                  <a:gd name="T8" fmla="*/ 0 w 9"/>
                  <a:gd name="T9" fmla="*/ 47 h 168"/>
                  <a:gd name="T10" fmla="*/ 0 w 9"/>
                  <a:gd name="T11" fmla="*/ 65 h 168"/>
                  <a:gd name="T12" fmla="*/ 1 w 9"/>
                  <a:gd name="T13" fmla="*/ 48 h 168"/>
                  <a:gd name="T14" fmla="*/ 1 w 9"/>
                  <a:gd name="T15" fmla="*/ 20 h 168"/>
                  <a:gd name="T16" fmla="*/ 1 w 9"/>
                  <a:gd name="T17" fmla="*/ 2 h 168"/>
                  <a:gd name="T18" fmla="*/ 1 w 9"/>
                  <a:gd name="T19" fmla="*/ 2 h 168"/>
                  <a:gd name="T20" fmla="*/ 2 w 9"/>
                  <a:gd name="T21" fmla="*/ 22 h 168"/>
                  <a:gd name="T22" fmla="*/ 2 w 9"/>
                  <a:gd name="T23" fmla="*/ 48 h 168"/>
                  <a:gd name="T24" fmla="*/ 2 w 9"/>
                  <a:gd name="T25" fmla="*/ 55 h 168"/>
                  <a:gd name="T26" fmla="*/ 2 w 9"/>
                  <a:gd name="T27" fmla="*/ 50 h 168"/>
                  <a:gd name="T28" fmla="*/ 2 w 9"/>
                  <a:gd name="T29" fmla="*/ 61 h 168"/>
                  <a:gd name="T30" fmla="*/ 2 w 9"/>
                  <a:gd name="T31" fmla="*/ 106 h 168"/>
                  <a:gd name="T32" fmla="*/ 3 w 9"/>
                  <a:gd name="T33" fmla="*/ 95 h 168"/>
                  <a:gd name="T34" fmla="*/ 3 w 9"/>
                  <a:gd name="T35" fmla="*/ 125 h 168"/>
                  <a:gd name="T36" fmla="*/ 3 w 9"/>
                  <a:gd name="T37" fmla="*/ 90 h 168"/>
                  <a:gd name="T38" fmla="*/ 3 w 9"/>
                  <a:gd name="T39" fmla="*/ 19 h 168"/>
                  <a:gd name="T40" fmla="*/ 3 w 9"/>
                  <a:gd name="T41" fmla="*/ 0 h 168"/>
                  <a:gd name="T42" fmla="*/ 4 w 9"/>
                  <a:gd name="T43" fmla="*/ 7 h 168"/>
                  <a:gd name="T44" fmla="*/ 4 w 9"/>
                  <a:gd name="T45" fmla="*/ 42 h 168"/>
                  <a:gd name="T46" fmla="*/ 4 w 9"/>
                  <a:gd name="T47" fmla="*/ 86 h 168"/>
                  <a:gd name="T48" fmla="*/ 4 w 9"/>
                  <a:gd name="T49" fmla="*/ 66 h 168"/>
                  <a:gd name="T50" fmla="*/ 4 w 9"/>
                  <a:gd name="T51" fmla="*/ 63 h 168"/>
                  <a:gd name="T52" fmla="*/ 4 w 9"/>
                  <a:gd name="T53" fmla="*/ 64 h 168"/>
                  <a:gd name="T54" fmla="*/ 5 w 9"/>
                  <a:gd name="T55" fmla="*/ 55 h 168"/>
                  <a:gd name="T56" fmla="*/ 5 w 9"/>
                  <a:gd name="T57" fmla="*/ 44 h 168"/>
                  <a:gd name="T58" fmla="*/ 5 w 9"/>
                  <a:gd name="T59" fmla="*/ 39 h 168"/>
                  <a:gd name="T60" fmla="*/ 5 w 9"/>
                  <a:gd name="T61" fmla="*/ 44 h 168"/>
                  <a:gd name="T62" fmla="*/ 6 w 9"/>
                  <a:gd name="T63" fmla="*/ 56 h 168"/>
                  <a:gd name="T64" fmla="*/ 6 w 9"/>
                  <a:gd name="T65" fmla="*/ 83 h 168"/>
                  <a:gd name="T66" fmla="*/ 6 w 9"/>
                  <a:gd name="T67" fmla="*/ 168 h 168"/>
                  <a:gd name="T68" fmla="*/ 6 w 9"/>
                  <a:gd name="T69" fmla="*/ 69 h 168"/>
                  <a:gd name="T70" fmla="*/ 6 w 9"/>
                  <a:gd name="T71" fmla="*/ 35 h 168"/>
                  <a:gd name="T72" fmla="*/ 6 w 9"/>
                  <a:gd name="T73" fmla="*/ 47 h 168"/>
                  <a:gd name="T74" fmla="*/ 6 w 9"/>
                  <a:gd name="T75" fmla="*/ 139 h 168"/>
                  <a:gd name="T76" fmla="*/ 7 w 9"/>
                  <a:gd name="T77" fmla="*/ 85 h 168"/>
                  <a:gd name="T78" fmla="*/ 7 w 9"/>
                  <a:gd name="T79" fmla="*/ 57 h 168"/>
                  <a:gd name="T80" fmla="*/ 7 w 9"/>
                  <a:gd name="T81" fmla="*/ 76 h 168"/>
                  <a:gd name="T82" fmla="*/ 7 w 9"/>
                  <a:gd name="T83" fmla="*/ 66 h 168"/>
                  <a:gd name="T84" fmla="*/ 7 w 9"/>
                  <a:gd name="T85" fmla="*/ 54 h 168"/>
                  <a:gd name="T86" fmla="*/ 7 w 9"/>
                  <a:gd name="T87" fmla="*/ 48 h 168"/>
                  <a:gd name="T88" fmla="*/ 8 w 9"/>
                  <a:gd name="T89" fmla="*/ 30 h 168"/>
                  <a:gd name="T90" fmla="*/ 8 w 9"/>
                  <a:gd name="T91" fmla="*/ 41 h 168"/>
                  <a:gd name="T92" fmla="*/ 8 w 9"/>
                  <a:gd name="T93" fmla="*/ 103 h 168"/>
                  <a:gd name="T94" fmla="*/ 8 w 9"/>
                  <a:gd name="T95" fmla="*/ 74 h 168"/>
                  <a:gd name="T96" fmla="*/ 9 w 9"/>
                  <a:gd name="T97" fmla="*/ 39 h 168"/>
                  <a:gd name="T98" fmla="*/ 9 w 9"/>
                  <a:gd name="T99" fmla="*/ 30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8">
                    <a:moveTo>
                      <a:pt x="0" y="101"/>
                    </a:moveTo>
                    <a:lnTo>
                      <a:pt x="0" y="24"/>
                    </a:lnTo>
                    <a:lnTo>
                      <a:pt x="0" y="9"/>
                    </a:lnTo>
                    <a:lnTo>
                      <a:pt x="0" y="22"/>
                    </a:lnTo>
                    <a:lnTo>
                      <a:pt x="0" y="47"/>
                    </a:lnTo>
                    <a:lnTo>
                      <a:pt x="0" y="65"/>
                    </a:lnTo>
                    <a:lnTo>
                      <a:pt x="1" y="48"/>
                    </a:lnTo>
                    <a:lnTo>
                      <a:pt x="1" y="20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2"/>
                    </a:lnTo>
                    <a:lnTo>
                      <a:pt x="2" y="48"/>
                    </a:lnTo>
                    <a:lnTo>
                      <a:pt x="2" y="55"/>
                    </a:lnTo>
                    <a:lnTo>
                      <a:pt x="2" y="50"/>
                    </a:lnTo>
                    <a:lnTo>
                      <a:pt x="2" y="61"/>
                    </a:lnTo>
                    <a:lnTo>
                      <a:pt x="2" y="106"/>
                    </a:lnTo>
                    <a:lnTo>
                      <a:pt x="3" y="95"/>
                    </a:lnTo>
                    <a:lnTo>
                      <a:pt x="3" y="125"/>
                    </a:lnTo>
                    <a:lnTo>
                      <a:pt x="3" y="90"/>
                    </a:lnTo>
                    <a:lnTo>
                      <a:pt x="3" y="19"/>
                    </a:lnTo>
                    <a:lnTo>
                      <a:pt x="3" y="0"/>
                    </a:lnTo>
                    <a:lnTo>
                      <a:pt x="4" y="7"/>
                    </a:lnTo>
                    <a:lnTo>
                      <a:pt x="4" y="42"/>
                    </a:lnTo>
                    <a:lnTo>
                      <a:pt x="4" y="86"/>
                    </a:lnTo>
                    <a:lnTo>
                      <a:pt x="4" y="66"/>
                    </a:lnTo>
                    <a:lnTo>
                      <a:pt x="4" y="63"/>
                    </a:lnTo>
                    <a:lnTo>
                      <a:pt x="4" y="64"/>
                    </a:lnTo>
                    <a:lnTo>
                      <a:pt x="5" y="55"/>
                    </a:lnTo>
                    <a:lnTo>
                      <a:pt x="5" y="44"/>
                    </a:lnTo>
                    <a:lnTo>
                      <a:pt x="5" y="39"/>
                    </a:lnTo>
                    <a:lnTo>
                      <a:pt x="5" y="44"/>
                    </a:lnTo>
                    <a:lnTo>
                      <a:pt x="6" y="56"/>
                    </a:lnTo>
                    <a:lnTo>
                      <a:pt x="6" y="83"/>
                    </a:lnTo>
                    <a:lnTo>
                      <a:pt x="6" y="168"/>
                    </a:lnTo>
                    <a:lnTo>
                      <a:pt x="6" y="69"/>
                    </a:lnTo>
                    <a:lnTo>
                      <a:pt x="6" y="35"/>
                    </a:lnTo>
                    <a:lnTo>
                      <a:pt x="6" y="47"/>
                    </a:lnTo>
                    <a:lnTo>
                      <a:pt x="6" y="139"/>
                    </a:lnTo>
                    <a:lnTo>
                      <a:pt x="7" y="85"/>
                    </a:lnTo>
                    <a:lnTo>
                      <a:pt x="7" y="57"/>
                    </a:lnTo>
                    <a:lnTo>
                      <a:pt x="7" y="76"/>
                    </a:lnTo>
                    <a:lnTo>
                      <a:pt x="7" y="66"/>
                    </a:lnTo>
                    <a:lnTo>
                      <a:pt x="7" y="54"/>
                    </a:lnTo>
                    <a:lnTo>
                      <a:pt x="7" y="48"/>
                    </a:lnTo>
                    <a:lnTo>
                      <a:pt x="8" y="30"/>
                    </a:lnTo>
                    <a:lnTo>
                      <a:pt x="8" y="41"/>
                    </a:lnTo>
                    <a:lnTo>
                      <a:pt x="8" y="103"/>
                    </a:lnTo>
                    <a:lnTo>
                      <a:pt x="8" y="74"/>
                    </a:lnTo>
                    <a:lnTo>
                      <a:pt x="9" y="39"/>
                    </a:lnTo>
                    <a:lnTo>
                      <a:pt x="9" y="3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3" name="Freeform 362"/>
              <p:cNvSpPr>
                <a:spLocks/>
              </p:cNvSpPr>
              <p:nvPr/>
            </p:nvSpPr>
            <p:spPr bwMode="auto">
              <a:xfrm>
                <a:off x="8012113" y="4168775"/>
                <a:ext cx="14288" cy="231775"/>
              </a:xfrm>
              <a:custGeom>
                <a:avLst/>
                <a:gdLst>
                  <a:gd name="T0" fmla="*/ 0 w 9"/>
                  <a:gd name="T1" fmla="*/ 32 h 146"/>
                  <a:gd name="T2" fmla="*/ 0 w 9"/>
                  <a:gd name="T3" fmla="*/ 38 h 146"/>
                  <a:gd name="T4" fmla="*/ 0 w 9"/>
                  <a:gd name="T5" fmla="*/ 58 h 146"/>
                  <a:gd name="T6" fmla="*/ 0 w 9"/>
                  <a:gd name="T7" fmla="*/ 67 h 146"/>
                  <a:gd name="T8" fmla="*/ 0 w 9"/>
                  <a:gd name="T9" fmla="*/ 63 h 146"/>
                  <a:gd name="T10" fmla="*/ 0 w 9"/>
                  <a:gd name="T11" fmla="*/ 80 h 146"/>
                  <a:gd name="T12" fmla="*/ 1 w 9"/>
                  <a:gd name="T13" fmla="*/ 101 h 146"/>
                  <a:gd name="T14" fmla="*/ 1 w 9"/>
                  <a:gd name="T15" fmla="*/ 100 h 146"/>
                  <a:gd name="T16" fmla="*/ 1 w 9"/>
                  <a:gd name="T17" fmla="*/ 80 h 146"/>
                  <a:gd name="T18" fmla="*/ 1 w 9"/>
                  <a:gd name="T19" fmla="*/ 53 h 146"/>
                  <a:gd name="T20" fmla="*/ 2 w 9"/>
                  <a:gd name="T21" fmla="*/ 32 h 146"/>
                  <a:gd name="T22" fmla="*/ 2 w 9"/>
                  <a:gd name="T23" fmla="*/ 36 h 146"/>
                  <a:gd name="T24" fmla="*/ 2 w 9"/>
                  <a:gd name="T25" fmla="*/ 108 h 146"/>
                  <a:gd name="T26" fmla="*/ 2 w 9"/>
                  <a:gd name="T27" fmla="*/ 86 h 146"/>
                  <a:gd name="T28" fmla="*/ 2 w 9"/>
                  <a:gd name="T29" fmla="*/ 64 h 146"/>
                  <a:gd name="T30" fmla="*/ 2 w 9"/>
                  <a:gd name="T31" fmla="*/ 131 h 146"/>
                  <a:gd name="T32" fmla="*/ 2 w 9"/>
                  <a:gd name="T33" fmla="*/ 71 h 146"/>
                  <a:gd name="T34" fmla="*/ 3 w 9"/>
                  <a:gd name="T35" fmla="*/ 53 h 146"/>
                  <a:gd name="T36" fmla="*/ 3 w 9"/>
                  <a:gd name="T37" fmla="*/ 58 h 146"/>
                  <a:gd name="T38" fmla="*/ 3 w 9"/>
                  <a:gd name="T39" fmla="*/ 60 h 146"/>
                  <a:gd name="T40" fmla="*/ 3 w 9"/>
                  <a:gd name="T41" fmla="*/ 62 h 146"/>
                  <a:gd name="T42" fmla="*/ 4 w 9"/>
                  <a:gd name="T43" fmla="*/ 93 h 146"/>
                  <a:gd name="T44" fmla="*/ 4 w 9"/>
                  <a:gd name="T45" fmla="*/ 91 h 146"/>
                  <a:gd name="T46" fmla="*/ 4 w 9"/>
                  <a:gd name="T47" fmla="*/ 51 h 146"/>
                  <a:gd name="T48" fmla="*/ 4 w 9"/>
                  <a:gd name="T49" fmla="*/ 46 h 146"/>
                  <a:gd name="T50" fmla="*/ 4 w 9"/>
                  <a:gd name="T51" fmla="*/ 51 h 146"/>
                  <a:gd name="T52" fmla="*/ 4 w 9"/>
                  <a:gd name="T53" fmla="*/ 53 h 146"/>
                  <a:gd name="T54" fmla="*/ 5 w 9"/>
                  <a:gd name="T55" fmla="*/ 67 h 146"/>
                  <a:gd name="T56" fmla="*/ 5 w 9"/>
                  <a:gd name="T57" fmla="*/ 146 h 146"/>
                  <a:gd name="T58" fmla="*/ 5 w 9"/>
                  <a:gd name="T59" fmla="*/ 87 h 146"/>
                  <a:gd name="T60" fmla="*/ 5 w 9"/>
                  <a:gd name="T61" fmla="*/ 62 h 146"/>
                  <a:gd name="T62" fmla="*/ 5 w 9"/>
                  <a:gd name="T63" fmla="*/ 77 h 146"/>
                  <a:gd name="T64" fmla="*/ 5 w 9"/>
                  <a:gd name="T65" fmla="*/ 41 h 146"/>
                  <a:gd name="T66" fmla="*/ 5 w 9"/>
                  <a:gd name="T67" fmla="*/ 14 h 146"/>
                  <a:gd name="T68" fmla="*/ 6 w 9"/>
                  <a:gd name="T69" fmla="*/ 9 h 146"/>
                  <a:gd name="T70" fmla="*/ 6 w 9"/>
                  <a:gd name="T71" fmla="*/ 16 h 146"/>
                  <a:gd name="T72" fmla="*/ 6 w 9"/>
                  <a:gd name="T73" fmla="*/ 36 h 146"/>
                  <a:gd name="T74" fmla="*/ 6 w 9"/>
                  <a:gd name="T75" fmla="*/ 92 h 146"/>
                  <a:gd name="T76" fmla="*/ 7 w 9"/>
                  <a:gd name="T77" fmla="*/ 133 h 146"/>
                  <a:gd name="T78" fmla="*/ 7 w 9"/>
                  <a:gd name="T79" fmla="*/ 55 h 146"/>
                  <a:gd name="T80" fmla="*/ 7 w 9"/>
                  <a:gd name="T81" fmla="*/ 46 h 146"/>
                  <a:gd name="T82" fmla="*/ 7 w 9"/>
                  <a:gd name="T83" fmla="*/ 71 h 146"/>
                  <a:gd name="T84" fmla="*/ 7 w 9"/>
                  <a:gd name="T85" fmla="*/ 108 h 146"/>
                  <a:gd name="T86" fmla="*/ 7 w 9"/>
                  <a:gd name="T87" fmla="*/ 113 h 146"/>
                  <a:gd name="T88" fmla="*/ 7 w 9"/>
                  <a:gd name="T89" fmla="*/ 53 h 146"/>
                  <a:gd name="T90" fmla="*/ 8 w 9"/>
                  <a:gd name="T91" fmla="*/ 22 h 146"/>
                  <a:gd name="T92" fmla="*/ 8 w 9"/>
                  <a:gd name="T93" fmla="*/ 7 h 146"/>
                  <a:gd name="T94" fmla="*/ 8 w 9"/>
                  <a:gd name="T95" fmla="*/ 0 h 146"/>
                  <a:gd name="T96" fmla="*/ 8 w 9"/>
                  <a:gd name="T97" fmla="*/ 2 h 146"/>
                  <a:gd name="T98" fmla="*/ 9 w 9"/>
                  <a:gd name="T99" fmla="*/ 14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46">
                    <a:moveTo>
                      <a:pt x="0" y="32"/>
                    </a:moveTo>
                    <a:lnTo>
                      <a:pt x="0" y="38"/>
                    </a:lnTo>
                    <a:lnTo>
                      <a:pt x="0" y="58"/>
                    </a:lnTo>
                    <a:lnTo>
                      <a:pt x="0" y="67"/>
                    </a:lnTo>
                    <a:lnTo>
                      <a:pt x="0" y="63"/>
                    </a:lnTo>
                    <a:lnTo>
                      <a:pt x="0" y="80"/>
                    </a:lnTo>
                    <a:lnTo>
                      <a:pt x="1" y="101"/>
                    </a:lnTo>
                    <a:lnTo>
                      <a:pt x="1" y="100"/>
                    </a:lnTo>
                    <a:lnTo>
                      <a:pt x="1" y="80"/>
                    </a:lnTo>
                    <a:lnTo>
                      <a:pt x="1" y="53"/>
                    </a:lnTo>
                    <a:lnTo>
                      <a:pt x="2" y="32"/>
                    </a:lnTo>
                    <a:lnTo>
                      <a:pt x="2" y="36"/>
                    </a:lnTo>
                    <a:lnTo>
                      <a:pt x="2" y="108"/>
                    </a:lnTo>
                    <a:lnTo>
                      <a:pt x="2" y="86"/>
                    </a:lnTo>
                    <a:lnTo>
                      <a:pt x="2" y="64"/>
                    </a:lnTo>
                    <a:lnTo>
                      <a:pt x="2" y="131"/>
                    </a:lnTo>
                    <a:lnTo>
                      <a:pt x="2" y="71"/>
                    </a:lnTo>
                    <a:lnTo>
                      <a:pt x="3" y="53"/>
                    </a:lnTo>
                    <a:lnTo>
                      <a:pt x="3" y="58"/>
                    </a:lnTo>
                    <a:lnTo>
                      <a:pt x="3" y="60"/>
                    </a:lnTo>
                    <a:lnTo>
                      <a:pt x="3" y="62"/>
                    </a:lnTo>
                    <a:lnTo>
                      <a:pt x="4" y="93"/>
                    </a:lnTo>
                    <a:lnTo>
                      <a:pt x="4" y="91"/>
                    </a:lnTo>
                    <a:lnTo>
                      <a:pt x="4" y="51"/>
                    </a:lnTo>
                    <a:lnTo>
                      <a:pt x="4" y="46"/>
                    </a:lnTo>
                    <a:lnTo>
                      <a:pt x="4" y="51"/>
                    </a:lnTo>
                    <a:lnTo>
                      <a:pt x="4" y="53"/>
                    </a:lnTo>
                    <a:lnTo>
                      <a:pt x="5" y="67"/>
                    </a:lnTo>
                    <a:lnTo>
                      <a:pt x="5" y="146"/>
                    </a:lnTo>
                    <a:lnTo>
                      <a:pt x="5" y="87"/>
                    </a:lnTo>
                    <a:lnTo>
                      <a:pt x="5" y="62"/>
                    </a:lnTo>
                    <a:lnTo>
                      <a:pt x="5" y="77"/>
                    </a:lnTo>
                    <a:lnTo>
                      <a:pt x="5" y="41"/>
                    </a:lnTo>
                    <a:lnTo>
                      <a:pt x="5" y="14"/>
                    </a:lnTo>
                    <a:lnTo>
                      <a:pt x="6" y="9"/>
                    </a:lnTo>
                    <a:lnTo>
                      <a:pt x="6" y="16"/>
                    </a:lnTo>
                    <a:lnTo>
                      <a:pt x="6" y="36"/>
                    </a:lnTo>
                    <a:lnTo>
                      <a:pt x="6" y="92"/>
                    </a:lnTo>
                    <a:lnTo>
                      <a:pt x="7" y="133"/>
                    </a:lnTo>
                    <a:lnTo>
                      <a:pt x="7" y="55"/>
                    </a:lnTo>
                    <a:lnTo>
                      <a:pt x="7" y="46"/>
                    </a:lnTo>
                    <a:lnTo>
                      <a:pt x="7" y="71"/>
                    </a:lnTo>
                    <a:lnTo>
                      <a:pt x="7" y="108"/>
                    </a:lnTo>
                    <a:lnTo>
                      <a:pt x="7" y="113"/>
                    </a:lnTo>
                    <a:lnTo>
                      <a:pt x="7" y="53"/>
                    </a:lnTo>
                    <a:lnTo>
                      <a:pt x="8" y="22"/>
                    </a:lnTo>
                    <a:lnTo>
                      <a:pt x="8" y="7"/>
                    </a:lnTo>
                    <a:lnTo>
                      <a:pt x="8" y="0"/>
                    </a:lnTo>
                    <a:lnTo>
                      <a:pt x="8" y="2"/>
                    </a:lnTo>
                    <a:lnTo>
                      <a:pt x="9" y="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4" name="Freeform 363"/>
              <p:cNvSpPr>
                <a:spLocks/>
              </p:cNvSpPr>
              <p:nvPr/>
            </p:nvSpPr>
            <p:spPr bwMode="auto">
              <a:xfrm>
                <a:off x="8026401" y="4156075"/>
                <a:ext cx="14288" cy="258763"/>
              </a:xfrm>
              <a:custGeom>
                <a:avLst/>
                <a:gdLst>
                  <a:gd name="T0" fmla="*/ 0 w 9"/>
                  <a:gd name="T1" fmla="*/ 22 h 163"/>
                  <a:gd name="T2" fmla="*/ 0 w 9"/>
                  <a:gd name="T3" fmla="*/ 49 h 163"/>
                  <a:gd name="T4" fmla="*/ 0 w 9"/>
                  <a:gd name="T5" fmla="*/ 84 h 163"/>
                  <a:gd name="T6" fmla="*/ 0 w 9"/>
                  <a:gd name="T7" fmla="*/ 68 h 163"/>
                  <a:gd name="T8" fmla="*/ 0 w 9"/>
                  <a:gd name="T9" fmla="*/ 42 h 163"/>
                  <a:gd name="T10" fmla="*/ 0 w 9"/>
                  <a:gd name="T11" fmla="*/ 33 h 163"/>
                  <a:gd name="T12" fmla="*/ 1 w 9"/>
                  <a:gd name="T13" fmla="*/ 33 h 163"/>
                  <a:gd name="T14" fmla="*/ 1 w 9"/>
                  <a:gd name="T15" fmla="*/ 40 h 163"/>
                  <a:gd name="T16" fmla="*/ 1 w 9"/>
                  <a:gd name="T17" fmla="*/ 49 h 163"/>
                  <a:gd name="T18" fmla="*/ 1 w 9"/>
                  <a:gd name="T19" fmla="*/ 45 h 163"/>
                  <a:gd name="T20" fmla="*/ 1 w 9"/>
                  <a:gd name="T21" fmla="*/ 45 h 163"/>
                  <a:gd name="T22" fmla="*/ 2 w 9"/>
                  <a:gd name="T23" fmla="*/ 57 h 163"/>
                  <a:gd name="T24" fmla="*/ 2 w 9"/>
                  <a:gd name="T25" fmla="*/ 54 h 163"/>
                  <a:gd name="T26" fmla="*/ 2 w 9"/>
                  <a:gd name="T27" fmla="*/ 41 h 163"/>
                  <a:gd name="T28" fmla="*/ 2 w 9"/>
                  <a:gd name="T29" fmla="*/ 34 h 163"/>
                  <a:gd name="T30" fmla="*/ 2 w 9"/>
                  <a:gd name="T31" fmla="*/ 29 h 163"/>
                  <a:gd name="T32" fmla="*/ 2 w 9"/>
                  <a:gd name="T33" fmla="*/ 26 h 163"/>
                  <a:gd name="T34" fmla="*/ 3 w 9"/>
                  <a:gd name="T35" fmla="*/ 29 h 163"/>
                  <a:gd name="T36" fmla="*/ 3 w 9"/>
                  <a:gd name="T37" fmla="*/ 42 h 163"/>
                  <a:gd name="T38" fmla="*/ 3 w 9"/>
                  <a:gd name="T39" fmla="*/ 65 h 163"/>
                  <a:gd name="T40" fmla="*/ 3 w 9"/>
                  <a:gd name="T41" fmla="*/ 95 h 163"/>
                  <a:gd name="T42" fmla="*/ 4 w 9"/>
                  <a:gd name="T43" fmla="*/ 125 h 163"/>
                  <a:gd name="T44" fmla="*/ 4 w 9"/>
                  <a:gd name="T45" fmla="*/ 137 h 163"/>
                  <a:gd name="T46" fmla="*/ 4 w 9"/>
                  <a:gd name="T47" fmla="*/ 137 h 163"/>
                  <a:gd name="T48" fmla="*/ 4 w 9"/>
                  <a:gd name="T49" fmla="*/ 59 h 163"/>
                  <a:gd name="T50" fmla="*/ 4 w 9"/>
                  <a:gd name="T51" fmla="*/ 38 h 163"/>
                  <a:gd name="T52" fmla="*/ 4 w 9"/>
                  <a:gd name="T53" fmla="*/ 43 h 163"/>
                  <a:gd name="T54" fmla="*/ 4 w 9"/>
                  <a:gd name="T55" fmla="*/ 37 h 163"/>
                  <a:gd name="T56" fmla="*/ 5 w 9"/>
                  <a:gd name="T57" fmla="*/ 15 h 163"/>
                  <a:gd name="T58" fmla="*/ 5 w 9"/>
                  <a:gd name="T59" fmla="*/ 2 h 163"/>
                  <a:gd name="T60" fmla="*/ 5 w 9"/>
                  <a:gd name="T61" fmla="*/ 0 h 163"/>
                  <a:gd name="T62" fmla="*/ 5 w 9"/>
                  <a:gd name="T63" fmla="*/ 1 h 163"/>
                  <a:gd name="T64" fmla="*/ 5 w 9"/>
                  <a:gd name="T65" fmla="*/ 12 h 163"/>
                  <a:gd name="T66" fmla="*/ 5 w 9"/>
                  <a:gd name="T67" fmla="*/ 56 h 163"/>
                  <a:gd name="T68" fmla="*/ 6 w 9"/>
                  <a:gd name="T69" fmla="*/ 163 h 163"/>
                  <a:gd name="T70" fmla="*/ 6 w 9"/>
                  <a:gd name="T71" fmla="*/ 102 h 163"/>
                  <a:gd name="T72" fmla="*/ 6 w 9"/>
                  <a:gd name="T73" fmla="*/ 34 h 163"/>
                  <a:gd name="T74" fmla="*/ 6 w 9"/>
                  <a:gd name="T75" fmla="*/ 25 h 163"/>
                  <a:gd name="T76" fmla="*/ 6 w 9"/>
                  <a:gd name="T77" fmla="*/ 80 h 163"/>
                  <a:gd name="T78" fmla="*/ 7 w 9"/>
                  <a:gd name="T79" fmla="*/ 63 h 163"/>
                  <a:gd name="T80" fmla="*/ 7 w 9"/>
                  <a:gd name="T81" fmla="*/ 33 h 163"/>
                  <a:gd name="T82" fmla="*/ 7 w 9"/>
                  <a:gd name="T83" fmla="*/ 48 h 163"/>
                  <a:gd name="T84" fmla="*/ 7 w 9"/>
                  <a:gd name="T85" fmla="*/ 54 h 163"/>
                  <a:gd name="T86" fmla="*/ 7 w 9"/>
                  <a:gd name="T87" fmla="*/ 49 h 163"/>
                  <a:gd name="T88" fmla="*/ 7 w 9"/>
                  <a:gd name="T89" fmla="*/ 59 h 163"/>
                  <a:gd name="T90" fmla="*/ 8 w 9"/>
                  <a:gd name="T91" fmla="*/ 75 h 163"/>
                  <a:gd name="T92" fmla="*/ 8 w 9"/>
                  <a:gd name="T93" fmla="*/ 102 h 163"/>
                  <a:gd name="T94" fmla="*/ 8 w 9"/>
                  <a:gd name="T95" fmla="*/ 151 h 163"/>
                  <a:gd name="T96" fmla="*/ 8 w 9"/>
                  <a:gd name="T97" fmla="*/ 99 h 163"/>
                  <a:gd name="T98" fmla="*/ 9 w 9"/>
                  <a:gd name="T99" fmla="*/ 70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3">
                    <a:moveTo>
                      <a:pt x="0" y="22"/>
                    </a:moveTo>
                    <a:lnTo>
                      <a:pt x="0" y="49"/>
                    </a:lnTo>
                    <a:lnTo>
                      <a:pt x="0" y="84"/>
                    </a:lnTo>
                    <a:lnTo>
                      <a:pt x="0" y="68"/>
                    </a:lnTo>
                    <a:lnTo>
                      <a:pt x="0" y="42"/>
                    </a:lnTo>
                    <a:lnTo>
                      <a:pt x="0" y="33"/>
                    </a:lnTo>
                    <a:lnTo>
                      <a:pt x="1" y="33"/>
                    </a:lnTo>
                    <a:lnTo>
                      <a:pt x="1" y="40"/>
                    </a:lnTo>
                    <a:lnTo>
                      <a:pt x="1" y="49"/>
                    </a:lnTo>
                    <a:lnTo>
                      <a:pt x="1" y="45"/>
                    </a:lnTo>
                    <a:lnTo>
                      <a:pt x="1" y="45"/>
                    </a:lnTo>
                    <a:lnTo>
                      <a:pt x="2" y="57"/>
                    </a:lnTo>
                    <a:lnTo>
                      <a:pt x="2" y="54"/>
                    </a:lnTo>
                    <a:lnTo>
                      <a:pt x="2" y="41"/>
                    </a:lnTo>
                    <a:lnTo>
                      <a:pt x="2" y="34"/>
                    </a:lnTo>
                    <a:lnTo>
                      <a:pt x="2" y="29"/>
                    </a:lnTo>
                    <a:lnTo>
                      <a:pt x="2" y="26"/>
                    </a:lnTo>
                    <a:lnTo>
                      <a:pt x="3" y="29"/>
                    </a:lnTo>
                    <a:lnTo>
                      <a:pt x="3" y="42"/>
                    </a:lnTo>
                    <a:lnTo>
                      <a:pt x="3" y="65"/>
                    </a:lnTo>
                    <a:lnTo>
                      <a:pt x="3" y="95"/>
                    </a:lnTo>
                    <a:lnTo>
                      <a:pt x="4" y="125"/>
                    </a:lnTo>
                    <a:lnTo>
                      <a:pt x="4" y="137"/>
                    </a:lnTo>
                    <a:lnTo>
                      <a:pt x="4" y="137"/>
                    </a:lnTo>
                    <a:lnTo>
                      <a:pt x="4" y="59"/>
                    </a:lnTo>
                    <a:lnTo>
                      <a:pt x="4" y="38"/>
                    </a:lnTo>
                    <a:lnTo>
                      <a:pt x="4" y="43"/>
                    </a:lnTo>
                    <a:lnTo>
                      <a:pt x="4" y="37"/>
                    </a:lnTo>
                    <a:lnTo>
                      <a:pt x="5" y="15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2"/>
                    </a:lnTo>
                    <a:lnTo>
                      <a:pt x="5" y="56"/>
                    </a:lnTo>
                    <a:lnTo>
                      <a:pt x="6" y="163"/>
                    </a:lnTo>
                    <a:lnTo>
                      <a:pt x="6" y="102"/>
                    </a:lnTo>
                    <a:lnTo>
                      <a:pt x="6" y="34"/>
                    </a:lnTo>
                    <a:lnTo>
                      <a:pt x="6" y="25"/>
                    </a:lnTo>
                    <a:lnTo>
                      <a:pt x="6" y="80"/>
                    </a:lnTo>
                    <a:lnTo>
                      <a:pt x="7" y="63"/>
                    </a:lnTo>
                    <a:lnTo>
                      <a:pt x="7" y="33"/>
                    </a:lnTo>
                    <a:lnTo>
                      <a:pt x="7" y="48"/>
                    </a:lnTo>
                    <a:lnTo>
                      <a:pt x="7" y="54"/>
                    </a:lnTo>
                    <a:lnTo>
                      <a:pt x="7" y="49"/>
                    </a:lnTo>
                    <a:lnTo>
                      <a:pt x="7" y="59"/>
                    </a:lnTo>
                    <a:lnTo>
                      <a:pt x="8" y="75"/>
                    </a:lnTo>
                    <a:lnTo>
                      <a:pt x="8" y="102"/>
                    </a:lnTo>
                    <a:lnTo>
                      <a:pt x="8" y="151"/>
                    </a:lnTo>
                    <a:lnTo>
                      <a:pt x="8" y="99"/>
                    </a:lnTo>
                    <a:lnTo>
                      <a:pt x="9" y="7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5" name="Freeform 364"/>
              <p:cNvSpPr>
                <a:spLocks/>
              </p:cNvSpPr>
              <p:nvPr/>
            </p:nvSpPr>
            <p:spPr bwMode="auto">
              <a:xfrm>
                <a:off x="8040688" y="4154488"/>
                <a:ext cx="12700" cy="279400"/>
              </a:xfrm>
              <a:custGeom>
                <a:avLst/>
                <a:gdLst>
                  <a:gd name="T0" fmla="*/ 0 w 8"/>
                  <a:gd name="T1" fmla="*/ 71 h 176"/>
                  <a:gd name="T2" fmla="*/ 0 w 8"/>
                  <a:gd name="T3" fmla="*/ 78 h 176"/>
                  <a:gd name="T4" fmla="*/ 0 w 8"/>
                  <a:gd name="T5" fmla="*/ 101 h 176"/>
                  <a:gd name="T6" fmla="*/ 0 w 8"/>
                  <a:gd name="T7" fmla="*/ 94 h 176"/>
                  <a:gd name="T8" fmla="*/ 0 w 8"/>
                  <a:gd name="T9" fmla="*/ 71 h 176"/>
                  <a:gd name="T10" fmla="*/ 0 w 8"/>
                  <a:gd name="T11" fmla="*/ 62 h 176"/>
                  <a:gd name="T12" fmla="*/ 0 w 8"/>
                  <a:gd name="T13" fmla="*/ 78 h 176"/>
                  <a:gd name="T14" fmla="*/ 1 w 8"/>
                  <a:gd name="T15" fmla="*/ 111 h 176"/>
                  <a:gd name="T16" fmla="*/ 1 w 8"/>
                  <a:gd name="T17" fmla="*/ 124 h 176"/>
                  <a:gd name="T18" fmla="*/ 1 w 8"/>
                  <a:gd name="T19" fmla="*/ 167 h 176"/>
                  <a:gd name="T20" fmla="*/ 1 w 8"/>
                  <a:gd name="T21" fmla="*/ 74 h 176"/>
                  <a:gd name="T22" fmla="*/ 2 w 8"/>
                  <a:gd name="T23" fmla="*/ 42 h 176"/>
                  <a:gd name="T24" fmla="*/ 2 w 8"/>
                  <a:gd name="T25" fmla="*/ 55 h 176"/>
                  <a:gd name="T26" fmla="*/ 2 w 8"/>
                  <a:gd name="T27" fmla="*/ 67 h 176"/>
                  <a:gd name="T28" fmla="*/ 2 w 8"/>
                  <a:gd name="T29" fmla="*/ 35 h 176"/>
                  <a:gd name="T30" fmla="*/ 2 w 8"/>
                  <a:gd name="T31" fmla="*/ 29 h 176"/>
                  <a:gd name="T32" fmla="*/ 2 w 8"/>
                  <a:gd name="T33" fmla="*/ 39 h 176"/>
                  <a:gd name="T34" fmla="*/ 3 w 8"/>
                  <a:gd name="T35" fmla="*/ 47 h 176"/>
                  <a:gd name="T36" fmla="*/ 3 w 8"/>
                  <a:gd name="T37" fmla="*/ 54 h 176"/>
                  <a:gd name="T38" fmla="*/ 3 w 8"/>
                  <a:gd name="T39" fmla="*/ 73 h 176"/>
                  <a:gd name="T40" fmla="*/ 3 w 8"/>
                  <a:gd name="T41" fmla="*/ 87 h 176"/>
                  <a:gd name="T42" fmla="*/ 3 w 8"/>
                  <a:gd name="T43" fmla="*/ 57 h 176"/>
                  <a:gd name="T44" fmla="*/ 3 w 8"/>
                  <a:gd name="T45" fmla="*/ 28 h 176"/>
                  <a:gd name="T46" fmla="*/ 3 w 8"/>
                  <a:gd name="T47" fmla="*/ 16 h 176"/>
                  <a:gd name="T48" fmla="*/ 4 w 8"/>
                  <a:gd name="T49" fmla="*/ 17 h 176"/>
                  <a:gd name="T50" fmla="*/ 4 w 8"/>
                  <a:gd name="T51" fmla="*/ 29 h 176"/>
                  <a:gd name="T52" fmla="*/ 4 w 8"/>
                  <a:gd name="T53" fmla="*/ 77 h 176"/>
                  <a:gd name="T54" fmla="*/ 4 w 8"/>
                  <a:gd name="T55" fmla="*/ 117 h 176"/>
                  <a:gd name="T56" fmla="*/ 5 w 8"/>
                  <a:gd name="T57" fmla="*/ 59 h 176"/>
                  <a:gd name="T58" fmla="*/ 5 w 8"/>
                  <a:gd name="T59" fmla="*/ 75 h 176"/>
                  <a:gd name="T60" fmla="*/ 5 w 8"/>
                  <a:gd name="T61" fmla="*/ 176 h 176"/>
                  <a:gd name="T62" fmla="*/ 5 w 8"/>
                  <a:gd name="T63" fmla="*/ 88 h 176"/>
                  <a:gd name="T64" fmla="*/ 5 w 8"/>
                  <a:gd name="T65" fmla="*/ 78 h 176"/>
                  <a:gd name="T66" fmla="*/ 5 w 8"/>
                  <a:gd name="T67" fmla="*/ 73 h 176"/>
                  <a:gd name="T68" fmla="*/ 5 w 8"/>
                  <a:gd name="T69" fmla="*/ 63 h 176"/>
                  <a:gd name="T70" fmla="*/ 6 w 8"/>
                  <a:gd name="T71" fmla="*/ 89 h 176"/>
                  <a:gd name="T72" fmla="*/ 6 w 8"/>
                  <a:gd name="T73" fmla="*/ 117 h 176"/>
                  <a:gd name="T74" fmla="*/ 6 w 8"/>
                  <a:gd name="T75" fmla="*/ 37 h 176"/>
                  <a:gd name="T76" fmla="*/ 6 w 8"/>
                  <a:gd name="T77" fmla="*/ 15 h 176"/>
                  <a:gd name="T78" fmla="*/ 7 w 8"/>
                  <a:gd name="T79" fmla="*/ 26 h 176"/>
                  <a:gd name="T80" fmla="*/ 7 w 8"/>
                  <a:gd name="T81" fmla="*/ 66 h 176"/>
                  <a:gd name="T82" fmla="*/ 7 w 8"/>
                  <a:gd name="T83" fmla="*/ 85 h 176"/>
                  <a:gd name="T84" fmla="*/ 7 w 8"/>
                  <a:gd name="T85" fmla="*/ 64 h 176"/>
                  <a:gd name="T86" fmla="*/ 7 w 8"/>
                  <a:gd name="T87" fmla="*/ 34 h 176"/>
                  <a:gd name="T88" fmla="*/ 7 w 8"/>
                  <a:gd name="T89" fmla="*/ 9 h 176"/>
                  <a:gd name="T90" fmla="*/ 8 w 8"/>
                  <a:gd name="T91" fmla="*/ 0 h 176"/>
                  <a:gd name="T92" fmla="*/ 8 w 8"/>
                  <a:gd name="T93" fmla="*/ 8 h 176"/>
                  <a:gd name="T94" fmla="*/ 8 w 8"/>
                  <a:gd name="T95" fmla="*/ 35 h 176"/>
                  <a:gd name="T96" fmla="*/ 8 w 8"/>
                  <a:gd name="T97" fmla="*/ 75 h 176"/>
                  <a:gd name="T98" fmla="*/ 8 w 8"/>
                  <a:gd name="T99" fmla="*/ 58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76">
                    <a:moveTo>
                      <a:pt x="0" y="71"/>
                    </a:moveTo>
                    <a:lnTo>
                      <a:pt x="0" y="78"/>
                    </a:lnTo>
                    <a:lnTo>
                      <a:pt x="0" y="101"/>
                    </a:lnTo>
                    <a:lnTo>
                      <a:pt x="0" y="94"/>
                    </a:lnTo>
                    <a:lnTo>
                      <a:pt x="0" y="71"/>
                    </a:lnTo>
                    <a:lnTo>
                      <a:pt x="0" y="62"/>
                    </a:lnTo>
                    <a:lnTo>
                      <a:pt x="0" y="78"/>
                    </a:lnTo>
                    <a:lnTo>
                      <a:pt x="1" y="111"/>
                    </a:lnTo>
                    <a:lnTo>
                      <a:pt x="1" y="124"/>
                    </a:lnTo>
                    <a:lnTo>
                      <a:pt x="1" y="167"/>
                    </a:lnTo>
                    <a:lnTo>
                      <a:pt x="1" y="74"/>
                    </a:lnTo>
                    <a:lnTo>
                      <a:pt x="2" y="42"/>
                    </a:lnTo>
                    <a:lnTo>
                      <a:pt x="2" y="55"/>
                    </a:lnTo>
                    <a:lnTo>
                      <a:pt x="2" y="67"/>
                    </a:lnTo>
                    <a:lnTo>
                      <a:pt x="2" y="35"/>
                    </a:lnTo>
                    <a:lnTo>
                      <a:pt x="2" y="29"/>
                    </a:lnTo>
                    <a:lnTo>
                      <a:pt x="2" y="39"/>
                    </a:lnTo>
                    <a:lnTo>
                      <a:pt x="3" y="47"/>
                    </a:lnTo>
                    <a:lnTo>
                      <a:pt x="3" y="54"/>
                    </a:lnTo>
                    <a:lnTo>
                      <a:pt x="3" y="73"/>
                    </a:lnTo>
                    <a:lnTo>
                      <a:pt x="3" y="87"/>
                    </a:lnTo>
                    <a:lnTo>
                      <a:pt x="3" y="57"/>
                    </a:lnTo>
                    <a:lnTo>
                      <a:pt x="3" y="28"/>
                    </a:lnTo>
                    <a:lnTo>
                      <a:pt x="3" y="16"/>
                    </a:lnTo>
                    <a:lnTo>
                      <a:pt x="4" y="17"/>
                    </a:lnTo>
                    <a:lnTo>
                      <a:pt x="4" y="29"/>
                    </a:lnTo>
                    <a:lnTo>
                      <a:pt x="4" y="77"/>
                    </a:lnTo>
                    <a:lnTo>
                      <a:pt x="4" y="117"/>
                    </a:lnTo>
                    <a:lnTo>
                      <a:pt x="5" y="59"/>
                    </a:lnTo>
                    <a:lnTo>
                      <a:pt x="5" y="75"/>
                    </a:lnTo>
                    <a:lnTo>
                      <a:pt x="5" y="176"/>
                    </a:lnTo>
                    <a:lnTo>
                      <a:pt x="5" y="88"/>
                    </a:lnTo>
                    <a:lnTo>
                      <a:pt x="5" y="78"/>
                    </a:lnTo>
                    <a:lnTo>
                      <a:pt x="5" y="73"/>
                    </a:lnTo>
                    <a:lnTo>
                      <a:pt x="5" y="63"/>
                    </a:lnTo>
                    <a:lnTo>
                      <a:pt x="6" y="89"/>
                    </a:lnTo>
                    <a:lnTo>
                      <a:pt x="6" y="117"/>
                    </a:lnTo>
                    <a:lnTo>
                      <a:pt x="6" y="37"/>
                    </a:lnTo>
                    <a:lnTo>
                      <a:pt x="6" y="15"/>
                    </a:lnTo>
                    <a:lnTo>
                      <a:pt x="7" y="26"/>
                    </a:lnTo>
                    <a:lnTo>
                      <a:pt x="7" y="66"/>
                    </a:lnTo>
                    <a:lnTo>
                      <a:pt x="7" y="85"/>
                    </a:lnTo>
                    <a:lnTo>
                      <a:pt x="7" y="64"/>
                    </a:lnTo>
                    <a:lnTo>
                      <a:pt x="7" y="34"/>
                    </a:lnTo>
                    <a:lnTo>
                      <a:pt x="7" y="9"/>
                    </a:lnTo>
                    <a:lnTo>
                      <a:pt x="8" y="0"/>
                    </a:lnTo>
                    <a:lnTo>
                      <a:pt x="8" y="8"/>
                    </a:lnTo>
                    <a:lnTo>
                      <a:pt x="8" y="35"/>
                    </a:lnTo>
                    <a:lnTo>
                      <a:pt x="8" y="75"/>
                    </a:lnTo>
                    <a:lnTo>
                      <a:pt x="8" y="5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6" name="Freeform 365"/>
              <p:cNvSpPr>
                <a:spLocks/>
              </p:cNvSpPr>
              <p:nvPr/>
            </p:nvSpPr>
            <p:spPr bwMode="auto">
              <a:xfrm>
                <a:off x="8053388" y="4162425"/>
                <a:ext cx="14288" cy="230188"/>
              </a:xfrm>
              <a:custGeom>
                <a:avLst/>
                <a:gdLst>
                  <a:gd name="T0" fmla="*/ 0 w 9"/>
                  <a:gd name="T1" fmla="*/ 53 h 145"/>
                  <a:gd name="T2" fmla="*/ 1 w 9"/>
                  <a:gd name="T3" fmla="*/ 14 h 145"/>
                  <a:gd name="T4" fmla="*/ 1 w 9"/>
                  <a:gd name="T5" fmla="*/ 0 h 145"/>
                  <a:gd name="T6" fmla="*/ 1 w 9"/>
                  <a:gd name="T7" fmla="*/ 13 h 145"/>
                  <a:gd name="T8" fmla="*/ 1 w 9"/>
                  <a:gd name="T9" fmla="*/ 43 h 145"/>
                  <a:gd name="T10" fmla="*/ 1 w 9"/>
                  <a:gd name="T11" fmla="*/ 41 h 145"/>
                  <a:gd name="T12" fmla="*/ 1 w 9"/>
                  <a:gd name="T13" fmla="*/ 31 h 145"/>
                  <a:gd name="T14" fmla="*/ 2 w 9"/>
                  <a:gd name="T15" fmla="*/ 34 h 145"/>
                  <a:gd name="T16" fmla="*/ 2 w 9"/>
                  <a:gd name="T17" fmla="*/ 56 h 145"/>
                  <a:gd name="T18" fmla="*/ 2 w 9"/>
                  <a:gd name="T19" fmla="*/ 85 h 145"/>
                  <a:gd name="T20" fmla="*/ 2 w 9"/>
                  <a:gd name="T21" fmla="*/ 44 h 145"/>
                  <a:gd name="T22" fmla="*/ 2 w 9"/>
                  <a:gd name="T23" fmla="*/ 18 h 145"/>
                  <a:gd name="T24" fmla="*/ 2 w 9"/>
                  <a:gd name="T25" fmla="*/ 14 h 145"/>
                  <a:gd name="T26" fmla="*/ 2 w 9"/>
                  <a:gd name="T27" fmla="*/ 32 h 145"/>
                  <a:gd name="T28" fmla="*/ 3 w 9"/>
                  <a:gd name="T29" fmla="*/ 68 h 145"/>
                  <a:gd name="T30" fmla="*/ 3 w 9"/>
                  <a:gd name="T31" fmla="*/ 72 h 145"/>
                  <a:gd name="T32" fmla="*/ 3 w 9"/>
                  <a:gd name="T33" fmla="*/ 54 h 145"/>
                  <a:gd name="T34" fmla="*/ 3 w 9"/>
                  <a:gd name="T35" fmla="*/ 52 h 145"/>
                  <a:gd name="T36" fmla="*/ 4 w 9"/>
                  <a:gd name="T37" fmla="*/ 90 h 145"/>
                  <a:gd name="T38" fmla="*/ 4 w 9"/>
                  <a:gd name="T39" fmla="*/ 89 h 145"/>
                  <a:gd name="T40" fmla="*/ 4 w 9"/>
                  <a:gd name="T41" fmla="*/ 64 h 145"/>
                  <a:gd name="T42" fmla="*/ 4 w 9"/>
                  <a:gd name="T43" fmla="*/ 59 h 145"/>
                  <a:gd name="T44" fmla="*/ 4 w 9"/>
                  <a:gd name="T45" fmla="*/ 41 h 145"/>
                  <a:gd name="T46" fmla="*/ 4 w 9"/>
                  <a:gd name="T47" fmla="*/ 30 h 145"/>
                  <a:gd name="T48" fmla="*/ 5 w 9"/>
                  <a:gd name="T49" fmla="*/ 30 h 145"/>
                  <a:gd name="T50" fmla="*/ 5 w 9"/>
                  <a:gd name="T51" fmla="*/ 50 h 145"/>
                  <a:gd name="T52" fmla="*/ 5 w 9"/>
                  <a:gd name="T53" fmla="*/ 145 h 145"/>
                  <a:gd name="T54" fmla="*/ 5 w 9"/>
                  <a:gd name="T55" fmla="*/ 54 h 145"/>
                  <a:gd name="T56" fmla="*/ 5 w 9"/>
                  <a:gd name="T57" fmla="*/ 21 h 145"/>
                  <a:gd name="T58" fmla="*/ 6 w 9"/>
                  <a:gd name="T59" fmla="*/ 25 h 145"/>
                  <a:gd name="T60" fmla="*/ 6 w 9"/>
                  <a:gd name="T61" fmla="*/ 50 h 145"/>
                  <a:gd name="T62" fmla="*/ 6 w 9"/>
                  <a:gd name="T63" fmla="*/ 75 h 145"/>
                  <a:gd name="T64" fmla="*/ 6 w 9"/>
                  <a:gd name="T65" fmla="*/ 104 h 145"/>
                  <a:gd name="T66" fmla="*/ 6 w 9"/>
                  <a:gd name="T67" fmla="*/ 63 h 145"/>
                  <a:gd name="T68" fmla="*/ 6 w 9"/>
                  <a:gd name="T69" fmla="*/ 24 h 145"/>
                  <a:gd name="T70" fmla="*/ 7 w 9"/>
                  <a:gd name="T71" fmla="*/ 16 h 145"/>
                  <a:gd name="T72" fmla="*/ 7 w 9"/>
                  <a:gd name="T73" fmla="*/ 39 h 145"/>
                  <a:gd name="T74" fmla="*/ 7 w 9"/>
                  <a:gd name="T75" fmla="*/ 116 h 145"/>
                  <a:gd name="T76" fmla="*/ 7 w 9"/>
                  <a:gd name="T77" fmla="*/ 111 h 145"/>
                  <a:gd name="T78" fmla="*/ 8 w 9"/>
                  <a:gd name="T79" fmla="*/ 122 h 145"/>
                  <a:gd name="T80" fmla="*/ 8 w 9"/>
                  <a:gd name="T81" fmla="*/ 111 h 145"/>
                  <a:gd name="T82" fmla="*/ 8 w 9"/>
                  <a:gd name="T83" fmla="*/ 43 h 145"/>
                  <a:gd name="T84" fmla="*/ 8 w 9"/>
                  <a:gd name="T85" fmla="*/ 44 h 145"/>
                  <a:gd name="T86" fmla="*/ 8 w 9"/>
                  <a:gd name="T87" fmla="*/ 119 h 145"/>
                  <a:gd name="T88" fmla="*/ 8 w 9"/>
                  <a:gd name="T89" fmla="*/ 62 h 145"/>
                  <a:gd name="T90" fmla="*/ 8 w 9"/>
                  <a:gd name="T91" fmla="*/ 18 h 145"/>
                  <a:gd name="T92" fmla="*/ 9 w 9"/>
                  <a:gd name="T93" fmla="*/ 4 h 145"/>
                  <a:gd name="T94" fmla="*/ 9 w 9"/>
                  <a:gd name="T95" fmla="*/ 6 h 145"/>
                  <a:gd name="T96" fmla="*/ 9 w 9"/>
                  <a:gd name="T97" fmla="*/ 16 h 145"/>
                  <a:gd name="T98" fmla="*/ 9 w 9"/>
                  <a:gd name="T99" fmla="*/ 25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45">
                    <a:moveTo>
                      <a:pt x="0" y="53"/>
                    </a:moveTo>
                    <a:lnTo>
                      <a:pt x="1" y="14"/>
                    </a:lnTo>
                    <a:lnTo>
                      <a:pt x="1" y="0"/>
                    </a:lnTo>
                    <a:lnTo>
                      <a:pt x="1" y="13"/>
                    </a:lnTo>
                    <a:lnTo>
                      <a:pt x="1" y="43"/>
                    </a:lnTo>
                    <a:lnTo>
                      <a:pt x="1" y="41"/>
                    </a:lnTo>
                    <a:lnTo>
                      <a:pt x="1" y="31"/>
                    </a:lnTo>
                    <a:lnTo>
                      <a:pt x="2" y="34"/>
                    </a:lnTo>
                    <a:lnTo>
                      <a:pt x="2" y="56"/>
                    </a:lnTo>
                    <a:lnTo>
                      <a:pt x="2" y="85"/>
                    </a:lnTo>
                    <a:lnTo>
                      <a:pt x="2" y="44"/>
                    </a:lnTo>
                    <a:lnTo>
                      <a:pt x="2" y="18"/>
                    </a:lnTo>
                    <a:lnTo>
                      <a:pt x="2" y="14"/>
                    </a:lnTo>
                    <a:lnTo>
                      <a:pt x="2" y="32"/>
                    </a:lnTo>
                    <a:lnTo>
                      <a:pt x="3" y="68"/>
                    </a:lnTo>
                    <a:lnTo>
                      <a:pt x="3" y="72"/>
                    </a:lnTo>
                    <a:lnTo>
                      <a:pt x="3" y="54"/>
                    </a:lnTo>
                    <a:lnTo>
                      <a:pt x="3" y="52"/>
                    </a:lnTo>
                    <a:lnTo>
                      <a:pt x="4" y="90"/>
                    </a:lnTo>
                    <a:lnTo>
                      <a:pt x="4" y="89"/>
                    </a:lnTo>
                    <a:lnTo>
                      <a:pt x="4" y="64"/>
                    </a:lnTo>
                    <a:lnTo>
                      <a:pt x="4" y="59"/>
                    </a:lnTo>
                    <a:lnTo>
                      <a:pt x="4" y="41"/>
                    </a:lnTo>
                    <a:lnTo>
                      <a:pt x="4" y="30"/>
                    </a:lnTo>
                    <a:lnTo>
                      <a:pt x="5" y="30"/>
                    </a:lnTo>
                    <a:lnTo>
                      <a:pt x="5" y="50"/>
                    </a:lnTo>
                    <a:lnTo>
                      <a:pt x="5" y="145"/>
                    </a:lnTo>
                    <a:lnTo>
                      <a:pt x="5" y="54"/>
                    </a:lnTo>
                    <a:lnTo>
                      <a:pt x="5" y="21"/>
                    </a:lnTo>
                    <a:lnTo>
                      <a:pt x="6" y="25"/>
                    </a:lnTo>
                    <a:lnTo>
                      <a:pt x="6" y="50"/>
                    </a:lnTo>
                    <a:lnTo>
                      <a:pt x="6" y="75"/>
                    </a:lnTo>
                    <a:lnTo>
                      <a:pt x="6" y="104"/>
                    </a:lnTo>
                    <a:lnTo>
                      <a:pt x="6" y="63"/>
                    </a:lnTo>
                    <a:lnTo>
                      <a:pt x="6" y="24"/>
                    </a:lnTo>
                    <a:lnTo>
                      <a:pt x="7" y="16"/>
                    </a:lnTo>
                    <a:lnTo>
                      <a:pt x="7" y="39"/>
                    </a:lnTo>
                    <a:lnTo>
                      <a:pt x="7" y="116"/>
                    </a:lnTo>
                    <a:lnTo>
                      <a:pt x="7" y="111"/>
                    </a:lnTo>
                    <a:lnTo>
                      <a:pt x="8" y="122"/>
                    </a:lnTo>
                    <a:lnTo>
                      <a:pt x="8" y="111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8" y="119"/>
                    </a:lnTo>
                    <a:lnTo>
                      <a:pt x="8" y="62"/>
                    </a:lnTo>
                    <a:lnTo>
                      <a:pt x="8" y="18"/>
                    </a:lnTo>
                    <a:lnTo>
                      <a:pt x="9" y="4"/>
                    </a:lnTo>
                    <a:lnTo>
                      <a:pt x="9" y="6"/>
                    </a:lnTo>
                    <a:lnTo>
                      <a:pt x="9" y="16"/>
                    </a:lnTo>
                    <a:lnTo>
                      <a:pt x="9" y="2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7" name="Freeform 366"/>
              <p:cNvSpPr>
                <a:spLocks/>
              </p:cNvSpPr>
              <p:nvPr/>
            </p:nvSpPr>
            <p:spPr bwMode="auto">
              <a:xfrm>
                <a:off x="8067676" y="4157663"/>
                <a:ext cx="14288" cy="373063"/>
              </a:xfrm>
              <a:custGeom>
                <a:avLst/>
                <a:gdLst>
                  <a:gd name="T0" fmla="*/ 0 w 9"/>
                  <a:gd name="T1" fmla="*/ 28 h 235"/>
                  <a:gd name="T2" fmla="*/ 0 w 9"/>
                  <a:gd name="T3" fmla="*/ 33 h 235"/>
                  <a:gd name="T4" fmla="*/ 0 w 9"/>
                  <a:gd name="T5" fmla="*/ 39 h 235"/>
                  <a:gd name="T6" fmla="*/ 1 w 9"/>
                  <a:gd name="T7" fmla="*/ 67 h 235"/>
                  <a:gd name="T8" fmla="*/ 1 w 9"/>
                  <a:gd name="T9" fmla="*/ 235 h 235"/>
                  <a:gd name="T10" fmla="*/ 1 w 9"/>
                  <a:gd name="T11" fmla="*/ 66 h 235"/>
                  <a:gd name="T12" fmla="*/ 1 w 9"/>
                  <a:gd name="T13" fmla="*/ 37 h 235"/>
                  <a:gd name="T14" fmla="*/ 1 w 9"/>
                  <a:gd name="T15" fmla="*/ 32 h 235"/>
                  <a:gd name="T16" fmla="*/ 2 w 9"/>
                  <a:gd name="T17" fmla="*/ 26 h 235"/>
                  <a:gd name="T18" fmla="*/ 2 w 9"/>
                  <a:gd name="T19" fmla="*/ 22 h 235"/>
                  <a:gd name="T20" fmla="*/ 2 w 9"/>
                  <a:gd name="T21" fmla="*/ 37 h 235"/>
                  <a:gd name="T22" fmla="*/ 2 w 9"/>
                  <a:gd name="T23" fmla="*/ 82 h 235"/>
                  <a:gd name="T24" fmla="*/ 2 w 9"/>
                  <a:gd name="T25" fmla="*/ 125 h 235"/>
                  <a:gd name="T26" fmla="*/ 2 w 9"/>
                  <a:gd name="T27" fmla="*/ 70 h 235"/>
                  <a:gd name="T28" fmla="*/ 3 w 9"/>
                  <a:gd name="T29" fmla="*/ 25 h 235"/>
                  <a:gd name="T30" fmla="*/ 3 w 9"/>
                  <a:gd name="T31" fmla="*/ 11 h 235"/>
                  <a:gd name="T32" fmla="*/ 3 w 9"/>
                  <a:gd name="T33" fmla="*/ 27 h 235"/>
                  <a:gd name="T34" fmla="*/ 3 w 9"/>
                  <a:gd name="T35" fmla="*/ 69 h 235"/>
                  <a:gd name="T36" fmla="*/ 4 w 9"/>
                  <a:gd name="T37" fmla="*/ 79 h 235"/>
                  <a:gd name="T38" fmla="*/ 4 w 9"/>
                  <a:gd name="T39" fmla="*/ 74 h 235"/>
                  <a:gd name="T40" fmla="*/ 4 w 9"/>
                  <a:gd name="T41" fmla="*/ 115 h 235"/>
                  <a:gd name="T42" fmla="*/ 4 w 9"/>
                  <a:gd name="T43" fmla="*/ 189 h 235"/>
                  <a:gd name="T44" fmla="*/ 4 w 9"/>
                  <a:gd name="T45" fmla="*/ 101 h 235"/>
                  <a:gd name="T46" fmla="*/ 4 w 9"/>
                  <a:gd name="T47" fmla="*/ 97 h 235"/>
                  <a:gd name="T48" fmla="*/ 4 w 9"/>
                  <a:gd name="T49" fmla="*/ 171 h 235"/>
                  <a:gd name="T50" fmla="*/ 5 w 9"/>
                  <a:gd name="T51" fmla="*/ 94 h 235"/>
                  <a:gd name="T52" fmla="*/ 5 w 9"/>
                  <a:gd name="T53" fmla="*/ 37 h 235"/>
                  <a:gd name="T54" fmla="*/ 5 w 9"/>
                  <a:gd name="T55" fmla="*/ 17 h 235"/>
                  <a:gd name="T56" fmla="*/ 5 w 9"/>
                  <a:gd name="T57" fmla="*/ 15 h 235"/>
                  <a:gd name="T58" fmla="*/ 6 w 9"/>
                  <a:gd name="T59" fmla="*/ 25 h 235"/>
                  <a:gd name="T60" fmla="*/ 6 w 9"/>
                  <a:gd name="T61" fmla="*/ 42 h 235"/>
                  <a:gd name="T62" fmla="*/ 6 w 9"/>
                  <a:gd name="T63" fmla="*/ 68 h 235"/>
                  <a:gd name="T64" fmla="*/ 6 w 9"/>
                  <a:gd name="T65" fmla="*/ 92 h 235"/>
                  <a:gd name="T66" fmla="*/ 6 w 9"/>
                  <a:gd name="T67" fmla="*/ 78 h 235"/>
                  <a:gd name="T68" fmla="*/ 6 w 9"/>
                  <a:gd name="T69" fmla="*/ 49 h 235"/>
                  <a:gd name="T70" fmla="*/ 7 w 9"/>
                  <a:gd name="T71" fmla="*/ 34 h 235"/>
                  <a:gd name="T72" fmla="*/ 7 w 9"/>
                  <a:gd name="T73" fmla="*/ 34 h 235"/>
                  <a:gd name="T74" fmla="*/ 7 w 9"/>
                  <a:gd name="T75" fmla="*/ 33 h 235"/>
                  <a:gd name="T76" fmla="*/ 7 w 9"/>
                  <a:gd name="T77" fmla="*/ 13 h 235"/>
                  <a:gd name="T78" fmla="*/ 7 w 9"/>
                  <a:gd name="T79" fmla="*/ 0 h 235"/>
                  <a:gd name="T80" fmla="*/ 8 w 9"/>
                  <a:gd name="T81" fmla="*/ 7 h 235"/>
                  <a:gd name="T82" fmla="*/ 8 w 9"/>
                  <a:gd name="T83" fmla="*/ 26 h 235"/>
                  <a:gd name="T84" fmla="*/ 8 w 9"/>
                  <a:gd name="T85" fmla="*/ 47 h 235"/>
                  <a:gd name="T86" fmla="*/ 8 w 9"/>
                  <a:gd name="T87" fmla="*/ 83 h 235"/>
                  <a:gd name="T88" fmla="*/ 8 w 9"/>
                  <a:gd name="T89" fmla="*/ 156 h 235"/>
                  <a:gd name="T90" fmla="*/ 8 w 9"/>
                  <a:gd name="T91" fmla="*/ 149 h 235"/>
                  <a:gd name="T92" fmla="*/ 9 w 9"/>
                  <a:gd name="T93" fmla="*/ 201 h 235"/>
                  <a:gd name="T94" fmla="*/ 9 w 9"/>
                  <a:gd name="T95" fmla="*/ 72 h 235"/>
                  <a:gd name="T96" fmla="*/ 9 w 9"/>
                  <a:gd name="T97" fmla="*/ 36 h 235"/>
                  <a:gd name="T98" fmla="*/ 9 w 9"/>
                  <a:gd name="T99" fmla="*/ 27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5">
                    <a:moveTo>
                      <a:pt x="0" y="28"/>
                    </a:moveTo>
                    <a:lnTo>
                      <a:pt x="0" y="33"/>
                    </a:lnTo>
                    <a:lnTo>
                      <a:pt x="0" y="39"/>
                    </a:lnTo>
                    <a:lnTo>
                      <a:pt x="1" y="67"/>
                    </a:lnTo>
                    <a:lnTo>
                      <a:pt x="1" y="235"/>
                    </a:lnTo>
                    <a:lnTo>
                      <a:pt x="1" y="66"/>
                    </a:lnTo>
                    <a:lnTo>
                      <a:pt x="1" y="37"/>
                    </a:lnTo>
                    <a:lnTo>
                      <a:pt x="1" y="32"/>
                    </a:lnTo>
                    <a:lnTo>
                      <a:pt x="2" y="26"/>
                    </a:lnTo>
                    <a:lnTo>
                      <a:pt x="2" y="22"/>
                    </a:lnTo>
                    <a:lnTo>
                      <a:pt x="2" y="37"/>
                    </a:lnTo>
                    <a:lnTo>
                      <a:pt x="2" y="82"/>
                    </a:lnTo>
                    <a:lnTo>
                      <a:pt x="2" y="125"/>
                    </a:lnTo>
                    <a:lnTo>
                      <a:pt x="2" y="70"/>
                    </a:lnTo>
                    <a:lnTo>
                      <a:pt x="3" y="25"/>
                    </a:lnTo>
                    <a:lnTo>
                      <a:pt x="3" y="11"/>
                    </a:lnTo>
                    <a:lnTo>
                      <a:pt x="3" y="27"/>
                    </a:lnTo>
                    <a:lnTo>
                      <a:pt x="3" y="69"/>
                    </a:lnTo>
                    <a:lnTo>
                      <a:pt x="4" y="79"/>
                    </a:lnTo>
                    <a:lnTo>
                      <a:pt x="4" y="74"/>
                    </a:lnTo>
                    <a:lnTo>
                      <a:pt x="4" y="115"/>
                    </a:lnTo>
                    <a:lnTo>
                      <a:pt x="4" y="189"/>
                    </a:lnTo>
                    <a:lnTo>
                      <a:pt x="4" y="101"/>
                    </a:lnTo>
                    <a:lnTo>
                      <a:pt x="4" y="97"/>
                    </a:lnTo>
                    <a:lnTo>
                      <a:pt x="4" y="171"/>
                    </a:lnTo>
                    <a:lnTo>
                      <a:pt x="5" y="94"/>
                    </a:lnTo>
                    <a:lnTo>
                      <a:pt x="5" y="37"/>
                    </a:lnTo>
                    <a:lnTo>
                      <a:pt x="5" y="17"/>
                    </a:lnTo>
                    <a:lnTo>
                      <a:pt x="5" y="15"/>
                    </a:lnTo>
                    <a:lnTo>
                      <a:pt x="6" y="25"/>
                    </a:lnTo>
                    <a:lnTo>
                      <a:pt x="6" y="42"/>
                    </a:lnTo>
                    <a:lnTo>
                      <a:pt x="6" y="68"/>
                    </a:lnTo>
                    <a:lnTo>
                      <a:pt x="6" y="92"/>
                    </a:lnTo>
                    <a:lnTo>
                      <a:pt x="6" y="78"/>
                    </a:lnTo>
                    <a:lnTo>
                      <a:pt x="6" y="49"/>
                    </a:lnTo>
                    <a:lnTo>
                      <a:pt x="7" y="34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13"/>
                    </a:lnTo>
                    <a:lnTo>
                      <a:pt x="7" y="0"/>
                    </a:lnTo>
                    <a:lnTo>
                      <a:pt x="8" y="7"/>
                    </a:lnTo>
                    <a:lnTo>
                      <a:pt x="8" y="26"/>
                    </a:lnTo>
                    <a:lnTo>
                      <a:pt x="8" y="47"/>
                    </a:lnTo>
                    <a:lnTo>
                      <a:pt x="8" y="83"/>
                    </a:lnTo>
                    <a:lnTo>
                      <a:pt x="8" y="156"/>
                    </a:lnTo>
                    <a:lnTo>
                      <a:pt x="8" y="149"/>
                    </a:lnTo>
                    <a:lnTo>
                      <a:pt x="9" y="201"/>
                    </a:lnTo>
                    <a:lnTo>
                      <a:pt x="9" y="72"/>
                    </a:lnTo>
                    <a:lnTo>
                      <a:pt x="9" y="36"/>
                    </a:lnTo>
                    <a:lnTo>
                      <a:pt x="9" y="2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8" name="Freeform 367"/>
              <p:cNvSpPr>
                <a:spLocks/>
              </p:cNvSpPr>
              <p:nvPr/>
            </p:nvSpPr>
            <p:spPr bwMode="auto">
              <a:xfrm>
                <a:off x="8081963" y="4117975"/>
                <a:ext cx="14288" cy="401638"/>
              </a:xfrm>
              <a:custGeom>
                <a:avLst/>
                <a:gdLst>
                  <a:gd name="T0" fmla="*/ 0 w 9"/>
                  <a:gd name="T1" fmla="*/ 52 h 253"/>
                  <a:gd name="T2" fmla="*/ 0 w 9"/>
                  <a:gd name="T3" fmla="*/ 56 h 253"/>
                  <a:gd name="T4" fmla="*/ 0 w 9"/>
                  <a:gd name="T5" fmla="*/ 74 h 253"/>
                  <a:gd name="T6" fmla="*/ 0 w 9"/>
                  <a:gd name="T7" fmla="*/ 64 h 253"/>
                  <a:gd name="T8" fmla="*/ 1 w 9"/>
                  <a:gd name="T9" fmla="*/ 30 h 253"/>
                  <a:gd name="T10" fmla="*/ 1 w 9"/>
                  <a:gd name="T11" fmla="*/ 29 h 253"/>
                  <a:gd name="T12" fmla="*/ 1 w 9"/>
                  <a:gd name="T13" fmla="*/ 66 h 253"/>
                  <a:gd name="T14" fmla="*/ 1 w 9"/>
                  <a:gd name="T15" fmla="*/ 140 h 253"/>
                  <a:gd name="T16" fmla="*/ 2 w 9"/>
                  <a:gd name="T17" fmla="*/ 114 h 253"/>
                  <a:gd name="T18" fmla="*/ 2 w 9"/>
                  <a:gd name="T19" fmla="*/ 88 h 253"/>
                  <a:gd name="T20" fmla="*/ 2 w 9"/>
                  <a:gd name="T21" fmla="*/ 72 h 253"/>
                  <a:gd name="T22" fmla="*/ 2 w 9"/>
                  <a:gd name="T23" fmla="*/ 64 h 253"/>
                  <a:gd name="T24" fmla="*/ 2 w 9"/>
                  <a:gd name="T25" fmla="*/ 79 h 253"/>
                  <a:gd name="T26" fmla="*/ 2 w 9"/>
                  <a:gd name="T27" fmla="*/ 253 h 253"/>
                  <a:gd name="T28" fmla="*/ 3 w 9"/>
                  <a:gd name="T29" fmla="*/ 57 h 253"/>
                  <a:gd name="T30" fmla="*/ 3 w 9"/>
                  <a:gd name="T31" fmla="*/ 23 h 253"/>
                  <a:gd name="T32" fmla="*/ 3 w 9"/>
                  <a:gd name="T33" fmla="*/ 25 h 253"/>
                  <a:gd name="T34" fmla="*/ 3 w 9"/>
                  <a:gd name="T35" fmla="*/ 44 h 253"/>
                  <a:gd name="T36" fmla="*/ 3 w 9"/>
                  <a:gd name="T37" fmla="*/ 53 h 253"/>
                  <a:gd name="T38" fmla="*/ 4 w 9"/>
                  <a:gd name="T39" fmla="*/ 48 h 253"/>
                  <a:gd name="T40" fmla="*/ 4 w 9"/>
                  <a:gd name="T41" fmla="*/ 50 h 253"/>
                  <a:gd name="T42" fmla="*/ 4 w 9"/>
                  <a:gd name="T43" fmla="*/ 82 h 253"/>
                  <a:gd name="T44" fmla="*/ 4 w 9"/>
                  <a:gd name="T45" fmla="*/ 80 h 253"/>
                  <a:gd name="T46" fmla="*/ 4 w 9"/>
                  <a:gd name="T47" fmla="*/ 41 h 253"/>
                  <a:gd name="T48" fmla="*/ 4 w 9"/>
                  <a:gd name="T49" fmla="*/ 35 h 253"/>
                  <a:gd name="T50" fmla="*/ 5 w 9"/>
                  <a:gd name="T51" fmla="*/ 32 h 253"/>
                  <a:gd name="T52" fmla="*/ 5 w 9"/>
                  <a:gd name="T53" fmla="*/ 10 h 253"/>
                  <a:gd name="T54" fmla="*/ 5 w 9"/>
                  <a:gd name="T55" fmla="*/ 0 h 253"/>
                  <a:gd name="T56" fmla="*/ 5 w 9"/>
                  <a:gd name="T57" fmla="*/ 13 h 253"/>
                  <a:gd name="T58" fmla="*/ 6 w 9"/>
                  <a:gd name="T59" fmla="*/ 49 h 253"/>
                  <a:gd name="T60" fmla="*/ 6 w 9"/>
                  <a:gd name="T61" fmla="*/ 92 h 253"/>
                  <a:gd name="T62" fmla="*/ 6 w 9"/>
                  <a:gd name="T63" fmla="*/ 65 h 253"/>
                  <a:gd name="T64" fmla="*/ 6 w 9"/>
                  <a:gd name="T65" fmla="*/ 40 h 253"/>
                  <a:gd name="T66" fmla="*/ 6 w 9"/>
                  <a:gd name="T67" fmla="*/ 41 h 253"/>
                  <a:gd name="T68" fmla="*/ 6 w 9"/>
                  <a:gd name="T69" fmla="*/ 45 h 253"/>
                  <a:gd name="T70" fmla="*/ 6 w 9"/>
                  <a:gd name="T71" fmla="*/ 32 h 253"/>
                  <a:gd name="T72" fmla="*/ 7 w 9"/>
                  <a:gd name="T73" fmla="*/ 29 h 253"/>
                  <a:gd name="T74" fmla="*/ 7 w 9"/>
                  <a:gd name="T75" fmla="*/ 51 h 253"/>
                  <a:gd name="T76" fmla="*/ 7 w 9"/>
                  <a:gd name="T77" fmla="*/ 114 h 253"/>
                  <a:gd name="T78" fmla="*/ 7 w 9"/>
                  <a:gd name="T79" fmla="*/ 180 h 253"/>
                  <a:gd name="T80" fmla="*/ 7 w 9"/>
                  <a:gd name="T81" fmla="*/ 107 h 253"/>
                  <a:gd name="T82" fmla="*/ 7 w 9"/>
                  <a:gd name="T83" fmla="*/ 90 h 253"/>
                  <a:gd name="T84" fmla="*/ 8 w 9"/>
                  <a:gd name="T85" fmla="*/ 96 h 253"/>
                  <a:gd name="T86" fmla="*/ 8 w 9"/>
                  <a:gd name="T87" fmla="*/ 123 h 253"/>
                  <a:gd name="T88" fmla="*/ 8 w 9"/>
                  <a:gd name="T89" fmla="*/ 178 h 253"/>
                  <a:gd name="T90" fmla="*/ 8 w 9"/>
                  <a:gd name="T91" fmla="*/ 123 h 253"/>
                  <a:gd name="T92" fmla="*/ 8 w 9"/>
                  <a:gd name="T93" fmla="*/ 86 h 253"/>
                  <a:gd name="T94" fmla="*/ 9 w 9"/>
                  <a:gd name="T95" fmla="*/ 96 h 253"/>
                  <a:gd name="T96" fmla="*/ 9 w 9"/>
                  <a:gd name="T97" fmla="*/ 246 h 253"/>
                  <a:gd name="T98" fmla="*/ 9 w 9"/>
                  <a:gd name="T99" fmla="*/ 60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53">
                    <a:moveTo>
                      <a:pt x="0" y="52"/>
                    </a:moveTo>
                    <a:lnTo>
                      <a:pt x="0" y="56"/>
                    </a:lnTo>
                    <a:lnTo>
                      <a:pt x="0" y="74"/>
                    </a:lnTo>
                    <a:lnTo>
                      <a:pt x="0" y="64"/>
                    </a:lnTo>
                    <a:lnTo>
                      <a:pt x="1" y="30"/>
                    </a:lnTo>
                    <a:lnTo>
                      <a:pt x="1" y="29"/>
                    </a:lnTo>
                    <a:lnTo>
                      <a:pt x="1" y="66"/>
                    </a:lnTo>
                    <a:lnTo>
                      <a:pt x="1" y="140"/>
                    </a:lnTo>
                    <a:lnTo>
                      <a:pt x="2" y="114"/>
                    </a:lnTo>
                    <a:lnTo>
                      <a:pt x="2" y="88"/>
                    </a:lnTo>
                    <a:lnTo>
                      <a:pt x="2" y="72"/>
                    </a:lnTo>
                    <a:lnTo>
                      <a:pt x="2" y="64"/>
                    </a:lnTo>
                    <a:lnTo>
                      <a:pt x="2" y="79"/>
                    </a:lnTo>
                    <a:lnTo>
                      <a:pt x="2" y="253"/>
                    </a:lnTo>
                    <a:lnTo>
                      <a:pt x="3" y="57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3" y="53"/>
                    </a:lnTo>
                    <a:lnTo>
                      <a:pt x="4" y="48"/>
                    </a:lnTo>
                    <a:lnTo>
                      <a:pt x="4" y="50"/>
                    </a:lnTo>
                    <a:lnTo>
                      <a:pt x="4" y="82"/>
                    </a:lnTo>
                    <a:lnTo>
                      <a:pt x="4" y="80"/>
                    </a:lnTo>
                    <a:lnTo>
                      <a:pt x="4" y="41"/>
                    </a:lnTo>
                    <a:lnTo>
                      <a:pt x="4" y="35"/>
                    </a:lnTo>
                    <a:lnTo>
                      <a:pt x="5" y="32"/>
                    </a:lnTo>
                    <a:lnTo>
                      <a:pt x="5" y="10"/>
                    </a:lnTo>
                    <a:lnTo>
                      <a:pt x="5" y="0"/>
                    </a:lnTo>
                    <a:lnTo>
                      <a:pt x="5" y="13"/>
                    </a:lnTo>
                    <a:lnTo>
                      <a:pt x="6" y="49"/>
                    </a:lnTo>
                    <a:lnTo>
                      <a:pt x="6" y="92"/>
                    </a:lnTo>
                    <a:lnTo>
                      <a:pt x="6" y="65"/>
                    </a:lnTo>
                    <a:lnTo>
                      <a:pt x="6" y="40"/>
                    </a:lnTo>
                    <a:lnTo>
                      <a:pt x="6" y="41"/>
                    </a:lnTo>
                    <a:lnTo>
                      <a:pt x="6" y="45"/>
                    </a:lnTo>
                    <a:lnTo>
                      <a:pt x="6" y="32"/>
                    </a:lnTo>
                    <a:lnTo>
                      <a:pt x="7" y="29"/>
                    </a:lnTo>
                    <a:lnTo>
                      <a:pt x="7" y="51"/>
                    </a:lnTo>
                    <a:lnTo>
                      <a:pt x="7" y="114"/>
                    </a:lnTo>
                    <a:lnTo>
                      <a:pt x="7" y="180"/>
                    </a:lnTo>
                    <a:lnTo>
                      <a:pt x="7" y="107"/>
                    </a:lnTo>
                    <a:lnTo>
                      <a:pt x="7" y="90"/>
                    </a:lnTo>
                    <a:lnTo>
                      <a:pt x="8" y="96"/>
                    </a:lnTo>
                    <a:lnTo>
                      <a:pt x="8" y="123"/>
                    </a:lnTo>
                    <a:lnTo>
                      <a:pt x="8" y="178"/>
                    </a:lnTo>
                    <a:lnTo>
                      <a:pt x="8" y="123"/>
                    </a:lnTo>
                    <a:lnTo>
                      <a:pt x="8" y="86"/>
                    </a:lnTo>
                    <a:lnTo>
                      <a:pt x="9" y="96"/>
                    </a:lnTo>
                    <a:lnTo>
                      <a:pt x="9" y="246"/>
                    </a:lnTo>
                    <a:lnTo>
                      <a:pt x="9" y="6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9" name="Freeform 368"/>
              <p:cNvSpPr>
                <a:spLocks/>
              </p:cNvSpPr>
              <p:nvPr/>
            </p:nvSpPr>
            <p:spPr bwMode="auto">
              <a:xfrm>
                <a:off x="8096251" y="4103688"/>
                <a:ext cx="14288" cy="284163"/>
              </a:xfrm>
              <a:custGeom>
                <a:avLst/>
                <a:gdLst>
                  <a:gd name="T0" fmla="*/ 0 w 9"/>
                  <a:gd name="T1" fmla="*/ 69 h 179"/>
                  <a:gd name="T2" fmla="*/ 0 w 9"/>
                  <a:gd name="T3" fmla="*/ 32 h 179"/>
                  <a:gd name="T4" fmla="*/ 0 w 9"/>
                  <a:gd name="T5" fmla="*/ 24 h 179"/>
                  <a:gd name="T6" fmla="*/ 0 w 9"/>
                  <a:gd name="T7" fmla="*/ 36 h 179"/>
                  <a:gd name="T8" fmla="*/ 1 w 9"/>
                  <a:gd name="T9" fmla="*/ 70 h 179"/>
                  <a:gd name="T10" fmla="*/ 1 w 9"/>
                  <a:gd name="T11" fmla="*/ 113 h 179"/>
                  <a:gd name="T12" fmla="*/ 1 w 9"/>
                  <a:gd name="T13" fmla="*/ 85 h 179"/>
                  <a:gd name="T14" fmla="*/ 1 w 9"/>
                  <a:gd name="T15" fmla="*/ 66 h 179"/>
                  <a:gd name="T16" fmla="*/ 2 w 9"/>
                  <a:gd name="T17" fmla="*/ 64 h 179"/>
                  <a:gd name="T18" fmla="*/ 2 w 9"/>
                  <a:gd name="T19" fmla="*/ 66 h 179"/>
                  <a:gd name="T20" fmla="*/ 2 w 9"/>
                  <a:gd name="T21" fmla="*/ 61 h 179"/>
                  <a:gd name="T22" fmla="*/ 2 w 9"/>
                  <a:gd name="T23" fmla="*/ 55 h 179"/>
                  <a:gd name="T24" fmla="*/ 2 w 9"/>
                  <a:gd name="T25" fmla="*/ 61 h 179"/>
                  <a:gd name="T26" fmla="*/ 2 w 9"/>
                  <a:gd name="T27" fmla="*/ 90 h 179"/>
                  <a:gd name="T28" fmla="*/ 2 w 9"/>
                  <a:gd name="T29" fmla="*/ 124 h 179"/>
                  <a:gd name="T30" fmla="*/ 3 w 9"/>
                  <a:gd name="T31" fmla="*/ 69 h 179"/>
                  <a:gd name="T32" fmla="*/ 3 w 9"/>
                  <a:gd name="T33" fmla="*/ 28 h 179"/>
                  <a:gd name="T34" fmla="*/ 3 w 9"/>
                  <a:gd name="T35" fmla="*/ 5 h 179"/>
                  <a:gd name="T36" fmla="*/ 3 w 9"/>
                  <a:gd name="T37" fmla="*/ 0 h 179"/>
                  <a:gd name="T38" fmla="*/ 4 w 9"/>
                  <a:gd name="T39" fmla="*/ 9 h 179"/>
                  <a:gd name="T40" fmla="*/ 4 w 9"/>
                  <a:gd name="T41" fmla="*/ 30 h 179"/>
                  <a:gd name="T42" fmla="*/ 4 w 9"/>
                  <a:gd name="T43" fmla="*/ 68 h 179"/>
                  <a:gd name="T44" fmla="*/ 4 w 9"/>
                  <a:gd name="T45" fmla="*/ 123 h 179"/>
                  <a:gd name="T46" fmla="*/ 4 w 9"/>
                  <a:gd name="T47" fmla="*/ 62 h 179"/>
                  <a:gd name="T48" fmla="*/ 4 w 9"/>
                  <a:gd name="T49" fmla="*/ 52 h 179"/>
                  <a:gd name="T50" fmla="*/ 4 w 9"/>
                  <a:gd name="T51" fmla="*/ 66 h 179"/>
                  <a:gd name="T52" fmla="*/ 5 w 9"/>
                  <a:gd name="T53" fmla="*/ 41 h 179"/>
                  <a:gd name="T54" fmla="*/ 5 w 9"/>
                  <a:gd name="T55" fmla="*/ 26 h 179"/>
                  <a:gd name="T56" fmla="*/ 5 w 9"/>
                  <a:gd name="T57" fmla="*/ 36 h 179"/>
                  <a:gd name="T58" fmla="*/ 5 w 9"/>
                  <a:gd name="T59" fmla="*/ 77 h 179"/>
                  <a:gd name="T60" fmla="*/ 5 w 9"/>
                  <a:gd name="T61" fmla="*/ 158 h 179"/>
                  <a:gd name="T62" fmla="*/ 5 w 9"/>
                  <a:gd name="T63" fmla="*/ 72 h 179"/>
                  <a:gd name="T64" fmla="*/ 6 w 9"/>
                  <a:gd name="T65" fmla="*/ 53 h 179"/>
                  <a:gd name="T66" fmla="*/ 6 w 9"/>
                  <a:gd name="T67" fmla="*/ 57 h 179"/>
                  <a:gd name="T68" fmla="*/ 6 w 9"/>
                  <a:gd name="T69" fmla="*/ 69 h 179"/>
                  <a:gd name="T70" fmla="*/ 6 w 9"/>
                  <a:gd name="T71" fmla="*/ 95 h 179"/>
                  <a:gd name="T72" fmla="*/ 7 w 9"/>
                  <a:gd name="T73" fmla="*/ 131 h 179"/>
                  <a:gd name="T74" fmla="*/ 7 w 9"/>
                  <a:gd name="T75" fmla="*/ 97 h 179"/>
                  <a:gd name="T76" fmla="*/ 7 w 9"/>
                  <a:gd name="T77" fmla="*/ 82 h 179"/>
                  <a:gd name="T78" fmla="*/ 7 w 9"/>
                  <a:gd name="T79" fmla="*/ 102 h 179"/>
                  <a:gd name="T80" fmla="*/ 7 w 9"/>
                  <a:gd name="T81" fmla="*/ 107 h 179"/>
                  <a:gd name="T82" fmla="*/ 7 w 9"/>
                  <a:gd name="T83" fmla="*/ 101 h 179"/>
                  <a:gd name="T84" fmla="*/ 7 w 9"/>
                  <a:gd name="T85" fmla="*/ 117 h 179"/>
                  <a:gd name="T86" fmla="*/ 8 w 9"/>
                  <a:gd name="T87" fmla="*/ 115 h 179"/>
                  <a:gd name="T88" fmla="*/ 8 w 9"/>
                  <a:gd name="T89" fmla="*/ 88 h 179"/>
                  <a:gd name="T90" fmla="*/ 8 w 9"/>
                  <a:gd name="T91" fmla="*/ 76 h 179"/>
                  <a:gd name="T92" fmla="*/ 8 w 9"/>
                  <a:gd name="T93" fmla="*/ 92 h 179"/>
                  <a:gd name="T94" fmla="*/ 9 w 9"/>
                  <a:gd name="T95" fmla="*/ 179 h 179"/>
                  <a:gd name="T96" fmla="*/ 9 w 9"/>
                  <a:gd name="T97" fmla="*/ 112 h 179"/>
                  <a:gd name="T98" fmla="*/ 9 w 9"/>
                  <a:gd name="T99" fmla="*/ 93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9">
                    <a:moveTo>
                      <a:pt x="0" y="69"/>
                    </a:moveTo>
                    <a:lnTo>
                      <a:pt x="0" y="32"/>
                    </a:lnTo>
                    <a:lnTo>
                      <a:pt x="0" y="24"/>
                    </a:lnTo>
                    <a:lnTo>
                      <a:pt x="0" y="36"/>
                    </a:lnTo>
                    <a:lnTo>
                      <a:pt x="1" y="70"/>
                    </a:lnTo>
                    <a:lnTo>
                      <a:pt x="1" y="113"/>
                    </a:lnTo>
                    <a:lnTo>
                      <a:pt x="1" y="85"/>
                    </a:lnTo>
                    <a:lnTo>
                      <a:pt x="1" y="66"/>
                    </a:lnTo>
                    <a:lnTo>
                      <a:pt x="2" y="64"/>
                    </a:lnTo>
                    <a:lnTo>
                      <a:pt x="2" y="66"/>
                    </a:lnTo>
                    <a:lnTo>
                      <a:pt x="2" y="61"/>
                    </a:lnTo>
                    <a:lnTo>
                      <a:pt x="2" y="55"/>
                    </a:lnTo>
                    <a:lnTo>
                      <a:pt x="2" y="61"/>
                    </a:lnTo>
                    <a:lnTo>
                      <a:pt x="2" y="90"/>
                    </a:lnTo>
                    <a:lnTo>
                      <a:pt x="2" y="124"/>
                    </a:lnTo>
                    <a:lnTo>
                      <a:pt x="3" y="69"/>
                    </a:lnTo>
                    <a:lnTo>
                      <a:pt x="3" y="28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4" y="9"/>
                    </a:lnTo>
                    <a:lnTo>
                      <a:pt x="4" y="30"/>
                    </a:lnTo>
                    <a:lnTo>
                      <a:pt x="4" y="68"/>
                    </a:lnTo>
                    <a:lnTo>
                      <a:pt x="4" y="123"/>
                    </a:lnTo>
                    <a:lnTo>
                      <a:pt x="4" y="62"/>
                    </a:lnTo>
                    <a:lnTo>
                      <a:pt x="4" y="52"/>
                    </a:lnTo>
                    <a:lnTo>
                      <a:pt x="4" y="66"/>
                    </a:lnTo>
                    <a:lnTo>
                      <a:pt x="5" y="41"/>
                    </a:lnTo>
                    <a:lnTo>
                      <a:pt x="5" y="26"/>
                    </a:lnTo>
                    <a:lnTo>
                      <a:pt x="5" y="36"/>
                    </a:lnTo>
                    <a:lnTo>
                      <a:pt x="5" y="77"/>
                    </a:lnTo>
                    <a:lnTo>
                      <a:pt x="5" y="158"/>
                    </a:lnTo>
                    <a:lnTo>
                      <a:pt x="5" y="72"/>
                    </a:lnTo>
                    <a:lnTo>
                      <a:pt x="6" y="53"/>
                    </a:lnTo>
                    <a:lnTo>
                      <a:pt x="6" y="57"/>
                    </a:lnTo>
                    <a:lnTo>
                      <a:pt x="6" y="69"/>
                    </a:lnTo>
                    <a:lnTo>
                      <a:pt x="6" y="95"/>
                    </a:lnTo>
                    <a:lnTo>
                      <a:pt x="7" y="131"/>
                    </a:lnTo>
                    <a:lnTo>
                      <a:pt x="7" y="97"/>
                    </a:lnTo>
                    <a:lnTo>
                      <a:pt x="7" y="82"/>
                    </a:lnTo>
                    <a:lnTo>
                      <a:pt x="7" y="102"/>
                    </a:lnTo>
                    <a:lnTo>
                      <a:pt x="7" y="107"/>
                    </a:lnTo>
                    <a:lnTo>
                      <a:pt x="7" y="101"/>
                    </a:lnTo>
                    <a:lnTo>
                      <a:pt x="7" y="117"/>
                    </a:lnTo>
                    <a:lnTo>
                      <a:pt x="8" y="115"/>
                    </a:lnTo>
                    <a:lnTo>
                      <a:pt x="8" y="88"/>
                    </a:lnTo>
                    <a:lnTo>
                      <a:pt x="8" y="76"/>
                    </a:lnTo>
                    <a:lnTo>
                      <a:pt x="8" y="92"/>
                    </a:lnTo>
                    <a:lnTo>
                      <a:pt x="9" y="179"/>
                    </a:lnTo>
                    <a:lnTo>
                      <a:pt x="9" y="112"/>
                    </a:lnTo>
                    <a:lnTo>
                      <a:pt x="9" y="9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0" name="Freeform 369"/>
              <p:cNvSpPr>
                <a:spLocks/>
              </p:cNvSpPr>
              <p:nvPr/>
            </p:nvSpPr>
            <p:spPr bwMode="auto">
              <a:xfrm>
                <a:off x="8110538" y="4148138"/>
                <a:ext cx="14288" cy="315913"/>
              </a:xfrm>
              <a:custGeom>
                <a:avLst/>
                <a:gdLst>
                  <a:gd name="T0" fmla="*/ 0 w 9"/>
                  <a:gd name="T1" fmla="*/ 65 h 199"/>
                  <a:gd name="T2" fmla="*/ 0 w 9"/>
                  <a:gd name="T3" fmla="*/ 101 h 199"/>
                  <a:gd name="T4" fmla="*/ 0 w 9"/>
                  <a:gd name="T5" fmla="*/ 198 h 199"/>
                  <a:gd name="T6" fmla="*/ 0 w 9"/>
                  <a:gd name="T7" fmla="*/ 199 h 199"/>
                  <a:gd name="T8" fmla="*/ 1 w 9"/>
                  <a:gd name="T9" fmla="*/ 121 h 199"/>
                  <a:gd name="T10" fmla="*/ 1 w 9"/>
                  <a:gd name="T11" fmla="*/ 48 h 199"/>
                  <a:gd name="T12" fmla="*/ 1 w 9"/>
                  <a:gd name="T13" fmla="*/ 13 h 199"/>
                  <a:gd name="T14" fmla="*/ 1 w 9"/>
                  <a:gd name="T15" fmla="*/ 1 h 199"/>
                  <a:gd name="T16" fmla="*/ 1 w 9"/>
                  <a:gd name="T17" fmla="*/ 4 h 199"/>
                  <a:gd name="T18" fmla="*/ 2 w 9"/>
                  <a:gd name="T19" fmla="*/ 20 h 199"/>
                  <a:gd name="T20" fmla="*/ 2 w 9"/>
                  <a:gd name="T21" fmla="*/ 55 h 199"/>
                  <a:gd name="T22" fmla="*/ 2 w 9"/>
                  <a:gd name="T23" fmla="*/ 90 h 199"/>
                  <a:gd name="T24" fmla="*/ 2 w 9"/>
                  <a:gd name="T25" fmla="*/ 66 h 199"/>
                  <a:gd name="T26" fmla="*/ 2 w 9"/>
                  <a:gd name="T27" fmla="*/ 35 h 199"/>
                  <a:gd name="T28" fmla="*/ 2 w 9"/>
                  <a:gd name="T29" fmla="*/ 34 h 199"/>
                  <a:gd name="T30" fmla="*/ 3 w 9"/>
                  <a:gd name="T31" fmla="*/ 42 h 199"/>
                  <a:gd name="T32" fmla="*/ 3 w 9"/>
                  <a:gd name="T33" fmla="*/ 48 h 199"/>
                  <a:gd name="T34" fmla="*/ 3 w 9"/>
                  <a:gd name="T35" fmla="*/ 117 h 199"/>
                  <a:gd name="T36" fmla="*/ 3 w 9"/>
                  <a:gd name="T37" fmla="*/ 107 h 199"/>
                  <a:gd name="T38" fmla="*/ 3 w 9"/>
                  <a:gd name="T39" fmla="*/ 82 h 199"/>
                  <a:gd name="T40" fmla="*/ 3 w 9"/>
                  <a:gd name="T41" fmla="*/ 69 h 199"/>
                  <a:gd name="T42" fmla="*/ 3 w 9"/>
                  <a:gd name="T43" fmla="*/ 31 h 199"/>
                  <a:gd name="T44" fmla="*/ 4 w 9"/>
                  <a:gd name="T45" fmla="*/ 11 h 199"/>
                  <a:gd name="T46" fmla="*/ 4 w 9"/>
                  <a:gd name="T47" fmla="*/ 9 h 199"/>
                  <a:gd name="T48" fmla="*/ 4 w 9"/>
                  <a:gd name="T49" fmla="*/ 27 h 199"/>
                  <a:gd name="T50" fmla="*/ 4 w 9"/>
                  <a:gd name="T51" fmla="*/ 72 h 199"/>
                  <a:gd name="T52" fmla="*/ 5 w 9"/>
                  <a:gd name="T53" fmla="*/ 123 h 199"/>
                  <a:gd name="T54" fmla="*/ 5 w 9"/>
                  <a:gd name="T55" fmla="*/ 124 h 199"/>
                  <a:gd name="T56" fmla="*/ 5 w 9"/>
                  <a:gd name="T57" fmla="*/ 69 h 199"/>
                  <a:gd name="T58" fmla="*/ 5 w 9"/>
                  <a:gd name="T59" fmla="*/ 47 h 199"/>
                  <a:gd name="T60" fmla="*/ 5 w 9"/>
                  <a:gd name="T61" fmla="*/ 38 h 199"/>
                  <a:gd name="T62" fmla="*/ 5 w 9"/>
                  <a:gd name="T63" fmla="*/ 30 h 199"/>
                  <a:gd name="T64" fmla="*/ 6 w 9"/>
                  <a:gd name="T65" fmla="*/ 35 h 199"/>
                  <a:gd name="T66" fmla="*/ 6 w 9"/>
                  <a:gd name="T67" fmla="*/ 45 h 199"/>
                  <a:gd name="T68" fmla="*/ 6 w 9"/>
                  <a:gd name="T69" fmla="*/ 36 h 199"/>
                  <a:gd name="T70" fmla="*/ 6 w 9"/>
                  <a:gd name="T71" fmla="*/ 27 h 199"/>
                  <a:gd name="T72" fmla="*/ 6 w 9"/>
                  <a:gd name="T73" fmla="*/ 34 h 199"/>
                  <a:gd name="T74" fmla="*/ 7 w 9"/>
                  <a:gd name="T75" fmla="*/ 48 h 199"/>
                  <a:gd name="T76" fmla="*/ 7 w 9"/>
                  <a:gd name="T77" fmla="*/ 56 h 199"/>
                  <a:gd name="T78" fmla="*/ 7 w 9"/>
                  <a:gd name="T79" fmla="*/ 93 h 199"/>
                  <a:gd name="T80" fmla="*/ 7 w 9"/>
                  <a:gd name="T81" fmla="*/ 101 h 199"/>
                  <a:gd name="T82" fmla="*/ 7 w 9"/>
                  <a:gd name="T83" fmla="*/ 31 h 199"/>
                  <a:gd name="T84" fmla="*/ 7 w 9"/>
                  <a:gd name="T85" fmla="*/ 23 h 199"/>
                  <a:gd name="T86" fmla="*/ 8 w 9"/>
                  <a:gd name="T87" fmla="*/ 67 h 199"/>
                  <a:gd name="T88" fmla="*/ 8 w 9"/>
                  <a:gd name="T89" fmla="*/ 79 h 199"/>
                  <a:gd name="T90" fmla="*/ 8 w 9"/>
                  <a:gd name="T91" fmla="*/ 13 h 199"/>
                  <a:gd name="T92" fmla="*/ 8 w 9"/>
                  <a:gd name="T93" fmla="*/ 1 h 199"/>
                  <a:gd name="T94" fmla="*/ 9 w 9"/>
                  <a:gd name="T95" fmla="*/ 33 h 199"/>
                  <a:gd name="T96" fmla="*/ 9 w 9"/>
                  <a:gd name="T97" fmla="*/ 52 h 199"/>
                  <a:gd name="T98" fmla="*/ 9 w 9"/>
                  <a:gd name="T99" fmla="*/ 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9">
                    <a:moveTo>
                      <a:pt x="0" y="65"/>
                    </a:moveTo>
                    <a:lnTo>
                      <a:pt x="0" y="101"/>
                    </a:lnTo>
                    <a:lnTo>
                      <a:pt x="0" y="198"/>
                    </a:lnTo>
                    <a:lnTo>
                      <a:pt x="0" y="199"/>
                    </a:lnTo>
                    <a:lnTo>
                      <a:pt x="1" y="121"/>
                    </a:lnTo>
                    <a:lnTo>
                      <a:pt x="1" y="48"/>
                    </a:lnTo>
                    <a:lnTo>
                      <a:pt x="1" y="13"/>
                    </a:lnTo>
                    <a:lnTo>
                      <a:pt x="1" y="1"/>
                    </a:lnTo>
                    <a:lnTo>
                      <a:pt x="1" y="4"/>
                    </a:lnTo>
                    <a:lnTo>
                      <a:pt x="2" y="20"/>
                    </a:lnTo>
                    <a:lnTo>
                      <a:pt x="2" y="55"/>
                    </a:lnTo>
                    <a:lnTo>
                      <a:pt x="2" y="90"/>
                    </a:lnTo>
                    <a:lnTo>
                      <a:pt x="2" y="66"/>
                    </a:lnTo>
                    <a:lnTo>
                      <a:pt x="2" y="35"/>
                    </a:lnTo>
                    <a:lnTo>
                      <a:pt x="2" y="34"/>
                    </a:lnTo>
                    <a:lnTo>
                      <a:pt x="3" y="42"/>
                    </a:lnTo>
                    <a:lnTo>
                      <a:pt x="3" y="48"/>
                    </a:lnTo>
                    <a:lnTo>
                      <a:pt x="3" y="117"/>
                    </a:lnTo>
                    <a:lnTo>
                      <a:pt x="3" y="107"/>
                    </a:lnTo>
                    <a:lnTo>
                      <a:pt x="3" y="82"/>
                    </a:lnTo>
                    <a:lnTo>
                      <a:pt x="3" y="69"/>
                    </a:lnTo>
                    <a:lnTo>
                      <a:pt x="3" y="31"/>
                    </a:lnTo>
                    <a:lnTo>
                      <a:pt x="4" y="11"/>
                    </a:lnTo>
                    <a:lnTo>
                      <a:pt x="4" y="9"/>
                    </a:lnTo>
                    <a:lnTo>
                      <a:pt x="4" y="27"/>
                    </a:lnTo>
                    <a:lnTo>
                      <a:pt x="4" y="72"/>
                    </a:lnTo>
                    <a:lnTo>
                      <a:pt x="5" y="123"/>
                    </a:lnTo>
                    <a:lnTo>
                      <a:pt x="5" y="124"/>
                    </a:lnTo>
                    <a:lnTo>
                      <a:pt x="5" y="69"/>
                    </a:lnTo>
                    <a:lnTo>
                      <a:pt x="5" y="47"/>
                    </a:lnTo>
                    <a:lnTo>
                      <a:pt x="5" y="38"/>
                    </a:lnTo>
                    <a:lnTo>
                      <a:pt x="5" y="30"/>
                    </a:lnTo>
                    <a:lnTo>
                      <a:pt x="6" y="35"/>
                    </a:lnTo>
                    <a:lnTo>
                      <a:pt x="6" y="45"/>
                    </a:lnTo>
                    <a:lnTo>
                      <a:pt x="6" y="36"/>
                    </a:lnTo>
                    <a:lnTo>
                      <a:pt x="6" y="27"/>
                    </a:lnTo>
                    <a:lnTo>
                      <a:pt x="6" y="34"/>
                    </a:lnTo>
                    <a:lnTo>
                      <a:pt x="7" y="48"/>
                    </a:lnTo>
                    <a:lnTo>
                      <a:pt x="7" y="56"/>
                    </a:lnTo>
                    <a:lnTo>
                      <a:pt x="7" y="93"/>
                    </a:lnTo>
                    <a:lnTo>
                      <a:pt x="7" y="101"/>
                    </a:lnTo>
                    <a:lnTo>
                      <a:pt x="7" y="31"/>
                    </a:lnTo>
                    <a:lnTo>
                      <a:pt x="7" y="23"/>
                    </a:lnTo>
                    <a:lnTo>
                      <a:pt x="8" y="67"/>
                    </a:lnTo>
                    <a:lnTo>
                      <a:pt x="8" y="79"/>
                    </a:lnTo>
                    <a:lnTo>
                      <a:pt x="8" y="13"/>
                    </a:lnTo>
                    <a:lnTo>
                      <a:pt x="8" y="1"/>
                    </a:lnTo>
                    <a:lnTo>
                      <a:pt x="9" y="33"/>
                    </a:lnTo>
                    <a:lnTo>
                      <a:pt x="9" y="52"/>
                    </a:lnTo>
                    <a:lnTo>
                      <a:pt x="9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1" name="Freeform 370"/>
              <p:cNvSpPr>
                <a:spLocks/>
              </p:cNvSpPr>
              <p:nvPr/>
            </p:nvSpPr>
            <p:spPr bwMode="auto">
              <a:xfrm>
                <a:off x="8124826" y="4102100"/>
                <a:ext cx="14288" cy="320675"/>
              </a:xfrm>
              <a:custGeom>
                <a:avLst/>
                <a:gdLst>
                  <a:gd name="T0" fmla="*/ 0 w 9"/>
                  <a:gd name="T1" fmla="*/ 29 h 202"/>
                  <a:gd name="T2" fmla="*/ 0 w 9"/>
                  <a:gd name="T3" fmla="*/ 35 h 202"/>
                  <a:gd name="T4" fmla="*/ 0 w 9"/>
                  <a:gd name="T5" fmla="*/ 89 h 202"/>
                  <a:gd name="T6" fmla="*/ 0 w 9"/>
                  <a:gd name="T7" fmla="*/ 71 h 202"/>
                  <a:gd name="T8" fmla="*/ 0 w 9"/>
                  <a:gd name="T9" fmla="*/ 68 h 202"/>
                  <a:gd name="T10" fmla="*/ 1 w 9"/>
                  <a:gd name="T11" fmla="*/ 94 h 202"/>
                  <a:gd name="T12" fmla="*/ 1 w 9"/>
                  <a:gd name="T13" fmla="*/ 55 h 202"/>
                  <a:gd name="T14" fmla="*/ 1 w 9"/>
                  <a:gd name="T15" fmla="*/ 36 h 202"/>
                  <a:gd name="T16" fmla="*/ 1 w 9"/>
                  <a:gd name="T17" fmla="*/ 53 h 202"/>
                  <a:gd name="T18" fmla="*/ 2 w 9"/>
                  <a:gd name="T19" fmla="*/ 99 h 202"/>
                  <a:gd name="T20" fmla="*/ 2 w 9"/>
                  <a:gd name="T21" fmla="*/ 108 h 202"/>
                  <a:gd name="T22" fmla="*/ 2 w 9"/>
                  <a:gd name="T23" fmla="*/ 99 h 202"/>
                  <a:gd name="T24" fmla="*/ 2 w 9"/>
                  <a:gd name="T25" fmla="*/ 173 h 202"/>
                  <a:gd name="T26" fmla="*/ 2 w 9"/>
                  <a:gd name="T27" fmla="*/ 81 h 202"/>
                  <a:gd name="T28" fmla="*/ 2 w 9"/>
                  <a:gd name="T29" fmla="*/ 39 h 202"/>
                  <a:gd name="T30" fmla="*/ 2 w 9"/>
                  <a:gd name="T31" fmla="*/ 44 h 202"/>
                  <a:gd name="T32" fmla="*/ 3 w 9"/>
                  <a:gd name="T33" fmla="*/ 73 h 202"/>
                  <a:gd name="T34" fmla="*/ 3 w 9"/>
                  <a:gd name="T35" fmla="*/ 78 h 202"/>
                  <a:gd name="T36" fmla="*/ 3 w 9"/>
                  <a:gd name="T37" fmla="*/ 47 h 202"/>
                  <a:gd name="T38" fmla="*/ 3 w 9"/>
                  <a:gd name="T39" fmla="*/ 41 h 202"/>
                  <a:gd name="T40" fmla="*/ 3 w 9"/>
                  <a:gd name="T41" fmla="*/ 84 h 202"/>
                  <a:gd name="T42" fmla="*/ 3 w 9"/>
                  <a:gd name="T43" fmla="*/ 102 h 202"/>
                  <a:gd name="T44" fmla="*/ 4 w 9"/>
                  <a:gd name="T45" fmla="*/ 26 h 202"/>
                  <a:gd name="T46" fmla="*/ 4 w 9"/>
                  <a:gd name="T47" fmla="*/ 4 h 202"/>
                  <a:gd name="T48" fmla="*/ 4 w 9"/>
                  <a:gd name="T49" fmla="*/ 0 h 202"/>
                  <a:gd name="T50" fmla="*/ 4 w 9"/>
                  <a:gd name="T51" fmla="*/ 6 h 202"/>
                  <a:gd name="T52" fmla="*/ 5 w 9"/>
                  <a:gd name="T53" fmla="*/ 20 h 202"/>
                  <a:gd name="T54" fmla="*/ 5 w 9"/>
                  <a:gd name="T55" fmla="*/ 60 h 202"/>
                  <a:gd name="T56" fmla="*/ 5 w 9"/>
                  <a:gd name="T57" fmla="*/ 148 h 202"/>
                  <a:gd name="T58" fmla="*/ 5 w 9"/>
                  <a:gd name="T59" fmla="*/ 73 h 202"/>
                  <a:gd name="T60" fmla="*/ 5 w 9"/>
                  <a:gd name="T61" fmla="*/ 60 h 202"/>
                  <a:gd name="T62" fmla="*/ 5 w 9"/>
                  <a:gd name="T63" fmla="*/ 62 h 202"/>
                  <a:gd name="T64" fmla="*/ 5 w 9"/>
                  <a:gd name="T65" fmla="*/ 69 h 202"/>
                  <a:gd name="T66" fmla="*/ 6 w 9"/>
                  <a:gd name="T67" fmla="*/ 83 h 202"/>
                  <a:gd name="T68" fmla="*/ 6 w 9"/>
                  <a:gd name="T69" fmla="*/ 102 h 202"/>
                  <a:gd name="T70" fmla="*/ 6 w 9"/>
                  <a:gd name="T71" fmla="*/ 127 h 202"/>
                  <a:gd name="T72" fmla="*/ 6 w 9"/>
                  <a:gd name="T73" fmla="*/ 181 h 202"/>
                  <a:gd name="T74" fmla="*/ 7 w 9"/>
                  <a:gd name="T75" fmla="*/ 202 h 202"/>
                  <a:gd name="T76" fmla="*/ 7 w 9"/>
                  <a:gd name="T77" fmla="*/ 169 h 202"/>
                  <a:gd name="T78" fmla="*/ 7 w 9"/>
                  <a:gd name="T79" fmla="*/ 137 h 202"/>
                  <a:gd name="T80" fmla="*/ 7 w 9"/>
                  <a:gd name="T81" fmla="*/ 80 h 202"/>
                  <a:gd name="T82" fmla="*/ 7 w 9"/>
                  <a:gd name="T83" fmla="*/ 41 h 202"/>
                  <a:gd name="T84" fmla="*/ 7 w 9"/>
                  <a:gd name="T85" fmla="*/ 26 h 202"/>
                  <a:gd name="T86" fmla="*/ 7 w 9"/>
                  <a:gd name="T87" fmla="*/ 36 h 202"/>
                  <a:gd name="T88" fmla="*/ 8 w 9"/>
                  <a:gd name="T89" fmla="*/ 56 h 202"/>
                  <a:gd name="T90" fmla="*/ 8 w 9"/>
                  <a:gd name="T91" fmla="*/ 39 h 202"/>
                  <a:gd name="T92" fmla="*/ 8 w 9"/>
                  <a:gd name="T93" fmla="*/ 16 h 202"/>
                  <a:gd name="T94" fmla="*/ 8 w 9"/>
                  <a:gd name="T95" fmla="*/ 10 h 202"/>
                  <a:gd name="T96" fmla="*/ 9 w 9"/>
                  <a:gd name="T97" fmla="*/ 23 h 202"/>
                  <a:gd name="T98" fmla="*/ 9 w 9"/>
                  <a:gd name="T99" fmla="*/ 47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2">
                    <a:moveTo>
                      <a:pt x="0" y="29"/>
                    </a:moveTo>
                    <a:lnTo>
                      <a:pt x="0" y="35"/>
                    </a:lnTo>
                    <a:lnTo>
                      <a:pt x="0" y="89"/>
                    </a:lnTo>
                    <a:lnTo>
                      <a:pt x="0" y="71"/>
                    </a:lnTo>
                    <a:lnTo>
                      <a:pt x="0" y="68"/>
                    </a:lnTo>
                    <a:lnTo>
                      <a:pt x="1" y="94"/>
                    </a:lnTo>
                    <a:lnTo>
                      <a:pt x="1" y="55"/>
                    </a:lnTo>
                    <a:lnTo>
                      <a:pt x="1" y="36"/>
                    </a:lnTo>
                    <a:lnTo>
                      <a:pt x="1" y="53"/>
                    </a:lnTo>
                    <a:lnTo>
                      <a:pt x="2" y="99"/>
                    </a:lnTo>
                    <a:lnTo>
                      <a:pt x="2" y="108"/>
                    </a:lnTo>
                    <a:lnTo>
                      <a:pt x="2" y="99"/>
                    </a:lnTo>
                    <a:lnTo>
                      <a:pt x="2" y="173"/>
                    </a:lnTo>
                    <a:lnTo>
                      <a:pt x="2" y="81"/>
                    </a:lnTo>
                    <a:lnTo>
                      <a:pt x="2" y="39"/>
                    </a:lnTo>
                    <a:lnTo>
                      <a:pt x="2" y="44"/>
                    </a:lnTo>
                    <a:lnTo>
                      <a:pt x="3" y="73"/>
                    </a:lnTo>
                    <a:lnTo>
                      <a:pt x="3" y="78"/>
                    </a:lnTo>
                    <a:lnTo>
                      <a:pt x="3" y="47"/>
                    </a:lnTo>
                    <a:lnTo>
                      <a:pt x="3" y="41"/>
                    </a:lnTo>
                    <a:lnTo>
                      <a:pt x="3" y="84"/>
                    </a:lnTo>
                    <a:lnTo>
                      <a:pt x="3" y="102"/>
                    </a:lnTo>
                    <a:lnTo>
                      <a:pt x="4" y="26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4" y="6"/>
                    </a:lnTo>
                    <a:lnTo>
                      <a:pt x="5" y="20"/>
                    </a:lnTo>
                    <a:lnTo>
                      <a:pt x="5" y="60"/>
                    </a:lnTo>
                    <a:lnTo>
                      <a:pt x="5" y="148"/>
                    </a:lnTo>
                    <a:lnTo>
                      <a:pt x="5" y="73"/>
                    </a:lnTo>
                    <a:lnTo>
                      <a:pt x="5" y="60"/>
                    </a:lnTo>
                    <a:lnTo>
                      <a:pt x="5" y="62"/>
                    </a:lnTo>
                    <a:lnTo>
                      <a:pt x="5" y="69"/>
                    </a:lnTo>
                    <a:lnTo>
                      <a:pt x="6" y="83"/>
                    </a:lnTo>
                    <a:lnTo>
                      <a:pt x="6" y="102"/>
                    </a:lnTo>
                    <a:lnTo>
                      <a:pt x="6" y="127"/>
                    </a:lnTo>
                    <a:lnTo>
                      <a:pt x="6" y="181"/>
                    </a:lnTo>
                    <a:lnTo>
                      <a:pt x="7" y="202"/>
                    </a:lnTo>
                    <a:lnTo>
                      <a:pt x="7" y="169"/>
                    </a:lnTo>
                    <a:lnTo>
                      <a:pt x="7" y="137"/>
                    </a:lnTo>
                    <a:lnTo>
                      <a:pt x="7" y="80"/>
                    </a:lnTo>
                    <a:lnTo>
                      <a:pt x="7" y="41"/>
                    </a:lnTo>
                    <a:lnTo>
                      <a:pt x="7" y="26"/>
                    </a:lnTo>
                    <a:lnTo>
                      <a:pt x="7" y="36"/>
                    </a:lnTo>
                    <a:lnTo>
                      <a:pt x="8" y="56"/>
                    </a:lnTo>
                    <a:lnTo>
                      <a:pt x="8" y="39"/>
                    </a:lnTo>
                    <a:lnTo>
                      <a:pt x="8" y="16"/>
                    </a:lnTo>
                    <a:lnTo>
                      <a:pt x="8" y="10"/>
                    </a:lnTo>
                    <a:lnTo>
                      <a:pt x="9" y="23"/>
                    </a:lnTo>
                    <a:lnTo>
                      <a:pt x="9" y="4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2" name="Freeform 371"/>
              <p:cNvSpPr>
                <a:spLocks/>
              </p:cNvSpPr>
              <p:nvPr/>
            </p:nvSpPr>
            <p:spPr bwMode="auto">
              <a:xfrm>
                <a:off x="8139113" y="4065588"/>
                <a:ext cx="12700" cy="322263"/>
              </a:xfrm>
              <a:custGeom>
                <a:avLst/>
                <a:gdLst>
                  <a:gd name="T0" fmla="*/ 0 w 8"/>
                  <a:gd name="T1" fmla="*/ 70 h 203"/>
                  <a:gd name="T2" fmla="*/ 0 w 8"/>
                  <a:gd name="T3" fmla="*/ 88 h 203"/>
                  <a:gd name="T4" fmla="*/ 0 w 8"/>
                  <a:gd name="T5" fmla="*/ 112 h 203"/>
                  <a:gd name="T6" fmla="*/ 0 w 8"/>
                  <a:gd name="T7" fmla="*/ 203 h 203"/>
                  <a:gd name="T8" fmla="*/ 0 w 8"/>
                  <a:gd name="T9" fmla="*/ 159 h 203"/>
                  <a:gd name="T10" fmla="*/ 1 w 8"/>
                  <a:gd name="T11" fmla="*/ 134 h 203"/>
                  <a:gd name="T12" fmla="*/ 1 w 8"/>
                  <a:gd name="T13" fmla="*/ 200 h 203"/>
                  <a:gd name="T14" fmla="*/ 1 w 8"/>
                  <a:gd name="T15" fmla="*/ 137 h 203"/>
                  <a:gd name="T16" fmla="*/ 1 w 8"/>
                  <a:gd name="T17" fmla="*/ 81 h 203"/>
                  <a:gd name="T18" fmla="*/ 1 w 8"/>
                  <a:gd name="T19" fmla="*/ 58 h 203"/>
                  <a:gd name="T20" fmla="*/ 1 w 8"/>
                  <a:gd name="T21" fmla="*/ 44 h 203"/>
                  <a:gd name="T22" fmla="*/ 1 w 8"/>
                  <a:gd name="T23" fmla="*/ 35 h 203"/>
                  <a:gd name="T24" fmla="*/ 2 w 8"/>
                  <a:gd name="T25" fmla="*/ 30 h 203"/>
                  <a:gd name="T26" fmla="*/ 2 w 8"/>
                  <a:gd name="T27" fmla="*/ 34 h 203"/>
                  <a:gd name="T28" fmla="*/ 2 w 8"/>
                  <a:gd name="T29" fmla="*/ 50 h 203"/>
                  <a:gd name="T30" fmla="*/ 2 w 8"/>
                  <a:gd name="T31" fmla="*/ 88 h 203"/>
                  <a:gd name="T32" fmla="*/ 3 w 8"/>
                  <a:gd name="T33" fmla="*/ 203 h 203"/>
                  <a:gd name="T34" fmla="*/ 3 w 8"/>
                  <a:gd name="T35" fmla="*/ 180 h 203"/>
                  <a:gd name="T36" fmla="*/ 3 w 8"/>
                  <a:gd name="T37" fmla="*/ 193 h 203"/>
                  <a:gd name="T38" fmla="*/ 3 w 8"/>
                  <a:gd name="T39" fmla="*/ 180 h 203"/>
                  <a:gd name="T40" fmla="*/ 3 w 8"/>
                  <a:gd name="T41" fmla="*/ 148 h 203"/>
                  <a:gd name="T42" fmla="*/ 3 w 8"/>
                  <a:gd name="T43" fmla="*/ 113 h 203"/>
                  <a:gd name="T44" fmla="*/ 4 w 8"/>
                  <a:gd name="T45" fmla="*/ 88 h 203"/>
                  <a:gd name="T46" fmla="*/ 4 w 8"/>
                  <a:gd name="T47" fmla="*/ 86 h 203"/>
                  <a:gd name="T48" fmla="*/ 4 w 8"/>
                  <a:gd name="T49" fmla="*/ 140 h 203"/>
                  <a:gd name="T50" fmla="*/ 4 w 8"/>
                  <a:gd name="T51" fmla="*/ 92 h 203"/>
                  <a:gd name="T52" fmla="*/ 4 w 8"/>
                  <a:gd name="T53" fmla="*/ 37 h 203"/>
                  <a:gd name="T54" fmla="*/ 5 w 8"/>
                  <a:gd name="T55" fmla="*/ 27 h 203"/>
                  <a:gd name="T56" fmla="*/ 5 w 8"/>
                  <a:gd name="T57" fmla="*/ 50 h 203"/>
                  <a:gd name="T58" fmla="*/ 5 w 8"/>
                  <a:gd name="T59" fmla="*/ 128 h 203"/>
                  <a:gd name="T60" fmla="*/ 5 w 8"/>
                  <a:gd name="T61" fmla="*/ 200 h 203"/>
                  <a:gd name="T62" fmla="*/ 5 w 8"/>
                  <a:gd name="T63" fmla="*/ 123 h 203"/>
                  <a:gd name="T64" fmla="*/ 5 w 8"/>
                  <a:gd name="T65" fmla="*/ 43 h 203"/>
                  <a:gd name="T66" fmla="*/ 6 w 8"/>
                  <a:gd name="T67" fmla="*/ 9 h 203"/>
                  <a:gd name="T68" fmla="*/ 6 w 8"/>
                  <a:gd name="T69" fmla="*/ 0 h 203"/>
                  <a:gd name="T70" fmla="*/ 6 w 8"/>
                  <a:gd name="T71" fmla="*/ 5 h 203"/>
                  <a:gd name="T72" fmla="*/ 6 w 8"/>
                  <a:gd name="T73" fmla="*/ 22 h 203"/>
                  <a:gd name="T74" fmla="*/ 7 w 8"/>
                  <a:gd name="T75" fmla="*/ 51 h 203"/>
                  <a:gd name="T76" fmla="*/ 7 w 8"/>
                  <a:gd name="T77" fmla="*/ 76 h 203"/>
                  <a:gd name="T78" fmla="*/ 7 w 8"/>
                  <a:gd name="T79" fmla="*/ 56 h 203"/>
                  <a:gd name="T80" fmla="*/ 7 w 8"/>
                  <a:gd name="T81" fmla="*/ 21 h 203"/>
                  <a:gd name="T82" fmla="*/ 7 w 8"/>
                  <a:gd name="T83" fmla="*/ 3 h 203"/>
                  <a:gd name="T84" fmla="*/ 7 w 8"/>
                  <a:gd name="T85" fmla="*/ 7 h 203"/>
                  <a:gd name="T86" fmla="*/ 7 w 8"/>
                  <a:gd name="T87" fmla="*/ 32 h 203"/>
                  <a:gd name="T88" fmla="*/ 8 w 8"/>
                  <a:gd name="T89" fmla="*/ 83 h 203"/>
                  <a:gd name="T90" fmla="*/ 8 w 8"/>
                  <a:gd name="T91" fmla="*/ 126 h 203"/>
                  <a:gd name="T92" fmla="*/ 8 w 8"/>
                  <a:gd name="T93" fmla="*/ 110 h 203"/>
                  <a:gd name="T94" fmla="*/ 8 w 8"/>
                  <a:gd name="T95" fmla="*/ 78 h 203"/>
                  <a:gd name="T96" fmla="*/ 8 w 8"/>
                  <a:gd name="T97" fmla="*/ 69 h 203"/>
                  <a:gd name="T98" fmla="*/ 8 w 8"/>
                  <a:gd name="T99" fmla="*/ 119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203">
                    <a:moveTo>
                      <a:pt x="0" y="70"/>
                    </a:moveTo>
                    <a:lnTo>
                      <a:pt x="0" y="88"/>
                    </a:lnTo>
                    <a:lnTo>
                      <a:pt x="0" y="112"/>
                    </a:lnTo>
                    <a:lnTo>
                      <a:pt x="0" y="203"/>
                    </a:lnTo>
                    <a:lnTo>
                      <a:pt x="0" y="159"/>
                    </a:lnTo>
                    <a:lnTo>
                      <a:pt x="1" y="134"/>
                    </a:lnTo>
                    <a:lnTo>
                      <a:pt x="1" y="200"/>
                    </a:lnTo>
                    <a:lnTo>
                      <a:pt x="1" y="137"/>
                    </a:lnTo>
                    <a:lnTo>
                      <a:pt x="1" y="81"/>
                    </a:lnTo>
                    <a:lnTo>
                      <a:pt x="1" y="58"/>
                    </a:lnTo>
                    <a:lnTo>
                      <a:pt x="1" y="44"/>
                    </a:lnTo>
                    <a:lnTo>
                      <a:pt x="1" y="35"/>
                    </a:lnTo>
                    <a:lnTo>
                      <a:pt x="2" y="30"/>
                    </a:lnTo>
                    <a:lnTo>
                      <a:pt x="2" y="34"/>
                    </a:lnTo>
                    <a:lnTo>
                      <a:pt x="2" y="50"/>
                    </a:lnTo>
                    <a:lnTo>
                      <a:pt x="2" y="88"/>
                    </a:lnTo>
                    <a:lnTo>
                      <a:pt x="3" y="203"/>
                    </a:lnTo>
                    <a:lnTo>
                      <a:pt x="3" y="180"/>
                    </a:lnTo>
                    <a:lnTo>
                      <a:pt x="3" y="193"/>
                    </a:lnTo>
                    <a:lnTo>
                      <a:pt x="3" y="180"/>
                    </a:lnTo>
                    <a:lnTo>
                      <a:pt x="3" y="148"/>
                    </a:lnTo>
                    <a:lnTo>
                      <a:pt x="3" y="113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4" y="140"/>
                    </a:lnTo>
                    <a:lnTo>
                      <a:pt x="4" y="92"/>
                    </a:lnTo>
                    <a:lnTo>
                      <a:pt x="4" y="37"/>
                    </a:lnTo>
                    <a:lnTo>
                      <a:pt x="5" y="27"/>
                    </a:lnTo>
                    <a:lnTo>
                      <a:pt x="5" y="50"/>
                    </a:lnTo>
                    <a:lnTo>
                      <a:pt x="5" y="128"/>
                    </a:lnTo>
                    <a:lnTo>
                      <a:pt x="5" y="200"/>
                    </a:lnTo>
                    <a:lnTo>
                      <a:pt x="5" y="123"/>
                    </a:lnTo>
                    <a:lnTo>
                      <a:pt x="5" y="43"/>
                    </a:lnTo>
                    <a:lnTo>
                      <a:pt x="6" y="9"/>
                    </a:lnTo>
                    <a:lnTo>
                      <a:pt x="6" y="0"/>
                    </a:lnTo>
                    <a:lnTo>
                      <a:pt x="6" y="5"/>
                    </a:lnTo>
                    <a:lnTo>
                      <a:pt x="6" y="22"/>
                    </a:lnTo>
                    <a:lnTo>
                      <a:pt x="7" y="51"/>
                    </a:lnTo>
                    <a:lnTo>
                      <a:pt x="7" y="76"/>
                    </a:lnTo>
                    <a:lnTo>
                      <a:pt x="7" y="56"/>
                    </a:lnTo>
                    <a:lnTo>
                      <a:pt x="7" y="21"/>
                    </a:lnTo>
                    <a:lnTo>
                      <a:pt x="7" y="3"/>
                    </a:lnTo>
                    <a:lnTo>
                      <a:pt x="7" y="7"/>
                    </a:lnTo>
                    <a:lnTo>
                      <a:pt x="7" y="32"/>
                    </a:lnTo>
                    <a:lnTo>
                      <a:pt x="8" y="83"/>
                    </a:lnTo>
                    <a:lnTo>
                      <a:pt x="8" y="126"/>
                    </a:lnTo>
                    <a:lnTo>
                      <a:pt x="8" y="110"/>
                    </a:lnTo>
                    <a:lnTo>
                      <a:pt x="8" y="78"/>
                    </a:lnTo>
                    <a:lnTo>
                      <a:pt x="8" y="69"/>
                    </a:lnTo>
                    <a:lnTo>
                      <a:pt x="8" y="1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3" name="Freeform 372"/>
              <p:cNvSpPr>
                <a:spLocks/>
              </p:cNvSpPr>
              <p:nvPr/>
            </p:nvSpPr>
            <p:spPr bwMode="auto">
              <a:xfrm>
                <a:off x="8151813" y="4081463"/>
                <a:ext cx="14288" cy="225425"/>
              </a:xfrm>
              <a:custGeom>
                <a:avLst/>
                <a:gdLst>
                  <a:gd name="T0" fmla="*/ 0 w 9"/>
                  <a:gd name="T1" fmla="*/ 109 h 142"/>
                  <a:gd name="T2" fmla="*/ 1 w 9"/>
                  <a:gd name="T3" fmla="*/ 116 h 142"/>
                  <a:gd name="T4" fmla="*/ 1 w 9"/>
                  <a:gd name="T5" fmla="*/ 55 h 142"/>
                  <a:gd name="T6" fmla="*/ 1 w 9"/>
                  <a:gd name="T7" fmla="*/ 45 h 142"/>
                  <a:gd name="T8" fmla="*/ 1 w 9"/>
                  <a:gd name="T9" fmla="*/ 53 h 142"/>
                  <a:gd name="T10" fmla="*/ 1 w 9"/>
                  <a:gd name="T11" fmla="*/ 69 h 142"/>
                  <a:gd name="T12" fmla="*/ 2 w 9"/>
                  <a:gd name="T13" fmla="*/ 69 h 142"/>
                  <a:gd name="T14" fmla="*/ 2 w 9"/>
                  <a:gd name="T15" fmla="*/ 57 h 142"/>
                  <a:gd name="T16" fmla="*/ 2 w 9"/>
                  <a:gd name="T17" fmla="*/ 59 h 142"/>
                  <a:gd name="T18" fmla="*/ 2 w 9"/>
                  <a:gd name="T19" fmla="*/ 34 h 142"/>
                  <a:gd name="T20" fmla="*/ 2 w 9"/>
                  <a:gd name="T21" fmla="*/ 17 h 142"/>
                  <a:gd name="T22" fmla="*/ 2 w 9"/>
                  <a:gd name="T23" fmla="*/ 40 h 142"/>
                  <a:gd name="T24" fmla="*/ 3 w 9"/>
                  <a:gd name="T25" fmla="*/ 142 h 142"/>
                  <a:gd name="T26" fmla="*/ 3 w 9"/>
                  <a:gd name="T27" fmla="*/ 85 h 142"/>
                  <a:gd name="T28" fmla="*/ 3 w 9"/>
                  <a:gd name="T29" fmla="*/ 116 h 142"/>
                  <a:gd name="T30" fmla="*/ 3 w 9"/>
                  <a:gd name="T31" fmla="*/ 80 h 142"/>
                  <a:gd name="T32" fmla="*/ 4 w 9"/>
                  <a:gd name="T33" fmla="*/ 34 h 142"/>
                  <a:gd name="T34" fmla="*/ 4 w 9"/>
                  <a:gd name="T35" fmla="*/ 23 h 142"/>
                  <a:gd name="T36" fmla="*/ 4 w 9"/>
                  <a:gd name="T37" fmla="*/ 25 h 142"/>
                  <a:gd name="T38" fmla="*/ 4 w 9"/>
                  <a:gd name="T39" fmla="*/ 27 h 142"/>
                  <a:gd name="T40" fmla="*/ 4 w 9"/>
                  <a:gd name="T41" fmla="*/ 22 h 142"/>
                  <a:gd name="T42" fmla="*/ 4 w 9"/>
                  <a:gd name="T43" fmla="*/ 33 h 142"/>
                  <a:gd name="T44" fmla="*/ 4 w 9"/>
                  <a:gd name="T45" fmla="*/ 66 h 142"/>
                  <a:gd name="T46" fmla="*/ 5 w 9"/>
                  <a:gd name="T47" fmla="*/ 65 h 142"/>
                  <a:gd name="T48" fmla="*/ 5 w 9"/>
                  <a:gd name="T49" fmla="*/ 71 h 142"/>
                  <a:gd name="T50" fmla="*/ 5 w 9"/>
                  <a:gd name="T51" fmla="*/ 106 h 142"/>
                  <a:gd name="T52" fmla="*/ 5 w 9"/>
                  <a:gd name="T53" fmla="*/ 111 h 142"/>
                  <a:gd name="T54" fmla="*/ 6 w 9"/>
                  <a:gd name="T55" fmla="*/ 119 h 142"/>
                  <a:gd name="T56" fmla="*/ 6 w 9"/>
                  <a:gd name="T57" fmla="*/ 71 h 142"/>
                  <a:gd name="T58" fmla="*/ 6 w 9"/>
                  <a:gd name="T59" fmla="*/ 52 h 142"/>
                  <a:gd name="T60" fmla="*/ 6 w 9"/>
                  <a:gd name="T61" fmla="*/ 34 h 142"/>
                  <a:gd name="T62" fmla="*/ 6 w 9"/>
                  <a:gd name="T63" fmla="*/ 22 h 142"/>
                  <a:gd name="T64" fmla="*/ 6 w 9"/>
                  <a:gd name="T65" fmla="*/ 36 h 142"/>
                  <a:gd name="T66" fmla="*/ 6 w 9"/>
                  <a:gd name="T67" fmla="*/ 50 h 142"/>
                  <a:gd name="T68" fmla="*/ 7 w 9"/>
                  <a:gd name="T69" fmla="*/ 26 h 142"/>
                  <a:gd name="T70" fmla="*/ 7 w 9"/>
                  <a:gd name="T71" fmla="*/ 17 h 142"/>
                  <a:gd name="T72" fmla="*/ 7 w 9"/>
                  <a:gd name="T73" fmla="*/ 31 h 142"/>
                  <a:gd name="T74" fmla="*/ 7 w 9"/>
                  <a:gd name="T75" fmla="*/ 65 h 142"/>
                  <a:gd name="T76" fmla="*/ 7 w 9"/>
                  <a:gd name="T77" fmla="*/ 90 h 142"/>
                  <a:gd name="T78" fmla="*/ 7 w 9"/>
                  <a:gd name="T79" fmla="*/ 34 h 142"/>
                  <a:gd name="T80" fmla="*/ 8 w 9"/>
                  <a:gd name="T81" fmla="*/ 4 h 142"/>
                  <a:gd name="T82" fmla="*/ 8 w 9"/>
                  <a:gd name="T83" fmla="*/ 0 h 142"/>
                  <a:gd name="T84" fmla="*/ 8 w 9"/>
                  <a:gd name="T85" fmla="*/ 15 h 142"/>
                  <a:gd name="T86" fmla="*/ 8 w 9"/>
                  <a:gd name="T87" fmla="*/ 47 h 142"/>
                  <a:gd name="T88" fmla="*/ 9 w 9"/>
                  <a:gd name="T89" fmla="*/ 106 h 142"/>
                  <a:gd name="T90" fmla="*/ 9 w 9"/>
                  <a:gd name="T91" fmla="*/ 101 h 142"/>
                  <a:gd name="T92" fmla="*/ 9 w 9"/>
                  <a:gd name="T93" fmla="*/ 53 h 142"/>
                  <a:gd name="T94" fmla="*/ 9 w 9"/>
                  <a:gd name="T95" fmla="*/ 37 h 142"/>
                  <a:gd name="T96" fmla="*/ 9 w 9"/>
                  <a:gd name="T97" fmla="*/ 52 h 142"/>
                  <a:gd name="T98" fmla="*/ 9 w 9"/>
                  <a:gd name="T99" fmla="*/ 7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42">
                    <a:moveTo>
                      <a:pt x="0" y="109"/>
                    </a:moveTo>
                    <a:lnTo>
                      <a:pt x="1" y="116"/>
                    </a:lnTo>
                    <a:lnTo>
                      <a:pt x="1" y="55"/>
                    </a:lnTo>
                    <a:lnTo>
                      <a:pt x="1" y="45"/>
                    </a:lnTo>
                    <a:lnTo>
                      <a:pt x="1" y="53"/>
                    </a:lnTo>
                    <a:lnTo>
                      <a:pt x="1" y="69"/>
                    </a:lnTo>
                    <a:lnTo>
                      <a:pt x="2" y="69"/>
                    </a:lnTo>
                    <a:lnTo>
                      <a:pt x="2" y="57"/>
                    </a:lnTo>
                    <a:lnTo>
                      <a:pt x="2" y="59"/>
                    </a:lnTo>
                    <a:lnTo>
                      <a:pt x="2" y="34"/>
                    </a:lnTo>
                    <a:lnTo>
                      <a:pt x="2" y="17"/>
                    </a:lnTo>
                    <a:lnTo>
                      <a:pt x="2" y="40"/>
                    </a:lnTo>
                    <a:lnTo>
                      <a:pt x="3" y="142"/>
                    </a:lnTo>
                    <a:lnTo>
                      <a:pt x="3" y="85"/>
                    </a:lnTo>
                    <a:lnTo>
                      <a:pt x="3" y="116"/>
                    </a:lnTo>
                    <a:lnTo>
                      <a:pt x="3" y="80"/>
                    </a:lnTo>
                    <a:lnTo>
                      <a:pt x="4" y="34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2"/>
                    </a:lnTo>
                    <a:lnTo>
                      <a:pt x="4" y="33"/>
                    </a:lnTo>
                    <a:lnTo>
                      <a:pt x="4" y="66"/>
                    </a:lnTo>
                    <a:lnTo>
                      <a:pt x="5" y="65"/>
                    </a:lnTo>
                    <a:lnTo>
                      <a:pt x="5" y="71"/>
                    </a:lnTo>
                    <a:lnTo>
                      <a:pt x="5" y="106"/>
                    </a:lnTo>
                    <a:lnTo>
                      <a:pt x="5" y="111"/>
                    </a:lnTo>
                    <a:lnTo>
                      <a:pt x="6" y="119"/>
                    </a:lnTo>
                    <a:lnTo>
                      <a:pt x="6" y="71"/>
                    </a:lnTo>
                    <a:lnTo>
                      <a:pt x="6" y="52"/>
                    </a:lnTo>
                    <a:lnTo>
                      <a:pt x="6" y="34"/>
                    </a:lnTo>
                    <a:lnTo>
                      <a:pt x="6" y="22"/>
                    </a:lnTo>
                    <a:lnTo>
                      <a:pt x="6" y="36"/>
                    </a:lnTo>
                    <a:lnTo>
                      <a:pt x="6" y="50"/>
                    </a:lnTo>
                    <a:lnTo>
                      <a:pt x="7" y="26"/>
                    </a:lnTo>
                    <a:lnTo>
                      <a:pt x="7" y="17"/>
                    </a:lnTo>
                    <a:lnTo>
                      <a:pt x="7" y="31"/>
                    </a:lnTo>
                    <a:lnTo>
                      <a:pt x="7" y="65"/>
                    </a:lnTo>
                    <a:lnTo>
                      <a:pt x="7" y="90"/>
                    </a:lnTo>
                    <a:lnTo>
                      <a:pt x="7" y="34"/>
                    </a:lnTo>
                    <a:lnTo>
                      <a:pt x="8" y="4"/>
                    </a:lnTo>
                    <a:lnTo>
                      <a:pt x="8" y="0"/>
                    </a:lnTo>
                    <a:lnTo>
                      <a:pt x="8" y="15"/>
                    </a:lnTo>
                    <a:lnTo>
                      <a:pt x="8" y="47"/>
                    </a:lnTo>
                    <a:lnTo>
                      <a:pt x="9" y="106"/>
                    </a:lnTo>
                    <a:lnTo>
                      <a:pt x="9" y="101"/>
                    </a:lnTo>
                    <a:lnTo>
                      <a:pt x="9" y="53"/>
                    </a:lnTo>
                    <a:lnTo>
                      <a:pt x="9" y="37"/>
                    </a:lnTo>
                    <a:lnTo>
                      <a:pt x="9" y="52"/>
                    </a:lnTo>
                    <a:lnTo>
                      <a:pt x="9" y="7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4" name="Freeform 373"/>
              <p:cNvSpPr>
                <a:spLocks/>
              </p:cNvSpPr>
              <p:nvPr/>
            </p:nvSpPr>
            <p:spPr bwMode="auto">
              <a:xfrm>
                <a:off x="8166101" y="4027488"/>
                <a:ext cx="14288" cy="285750"/>
              </a:xfrm>
              <a:custGeom>
                <a:avLst/>
                <a:gdLst>
                  <a:gd name="T0" fmla="*/ 0 w 9"/>
                  <a:gd name="T1" fmla="*/ 107 h 180"/>
                  <a:gd name="T2" fmla="*/ 0 w 9"/>
                  <a:gd name="T3" fmla="*/ 73 h 180"/>
                  <a:gd name="T4" fmla="*/ 1 w 9"/>
                  <a:gd name="T5" fmla="*/ 68 h 180"/>
                  <a:gd name="T6" fmla="*/ 1 w 9"/>
                  <a:gd name="T7" fmla="*/ 76 h 180"/>
                  <a:gd name="T8" fmla="*/ 1 w 9"/>
                  <a:gd name="T9" fmla="*/ 47 h 180"/>
                  <a:gd name="T10" fmla="*/ 1 w 9"/>
                  <a:gd name="T11" fmla="*/ 51 h 180"/>
                  <a:gd name="T12" fmla="*/ 2 w 9"/>
                  <a:gd name="T13" fmla="*/ 139 h 180"/>
                  <a:gd name="T14" fmla="*/ 2 w 9"/>
                  <a:gd name="T15" fmla="*/ 66 h 180"/>
                  <a:gd name="T16" fmla="*/ 2 w 9"/>
                  <a:gd name="T17" fmla="*/ 40 h 180"/>
                  <a:gd name="T18" fmla="*/ 2 w 9"/>
                  <a:gd name="T19" fmla="*/ 23 h 180"/>
                  <a:gd name="T20" fmla="*/ 2 w 9"/>
                  <a:gd name="T21" fmla="*/ 11 h 180"/>
                  <a:gd name="T22" fmla="*/ 2 w 9"/>
                  <a:gd name="T23" fmla="*/ 20 h 180"/>
                  <a:gd name="T24" fmla="*/ 3 w 9"/>
                  <a:gd name="T25" fmla="*/ 50 h 180"/>
                  <a:gd name="T26" fmla="*/ 3 w 9"/>
                  <a:gd name="T27" fmla="*/ 97 h 180"/>
                  <a:gd name="T28" fmla="*/ 3 w 9"/>
                  <a:gd name="T29" fmla="*/ 123 h 180"/>
                  <a:gd name="T30" fmla="*/ 3 w 9"/>
                  <a:gd name="T31" fmla="*/ 87 h 180"/>
                  <a:gd name="T32" fmla="*/ 3 w 9"/>
                  <a:gd name="T33" fmla="*/ 75 h 180"/>
                  <a:gd name="T34" fmla="*/ 4 w 9"/>
                  <a:gd name="T35" fmla="*/ 85 h 180"/>
                  <a:gd name="T36" fmla="*/ 4 w 9"/>
                  <a:gd name="T37" fmla="*/ 97 h 180"/>
                  <a:gd name="T38" fmla="*/ 4 w 9"/>
                  <a:gd name="T39" fmla="*/ 89 h 180"/>
                  <a:gd name="T40" fmla="*/ 4 w 9"/>
                  <a:gd name="T41" fmla="*/ 63 h 180"/>
                  <a:gd name="T42" fmla="*/ 4 w 9"/>
                  <a:gd name="T43" fmla="*/ 35 h 180"/>
                  <a:gd name="T44" fmla="*/ 4 w 9"/>
                  <a:gd name="T45" fmla="*/ 19 h 180"/>
                  <a:gd name="T46" fmla="*/ 5 w 9"/>
                  <a:gd name="T47" fmla="*/ 20 h 180"/>
                  <a:gd name="T48" fmla="*/ 5 w 9"/>
                  <a:gd name="T49" fmla="*/ 41 h 180"/>
                  <a:gd name="T50" fmla="*/ 5 w 9"/>
                  <a:gd name="T51" fmla="*/ 118 h 180"/>
                  <a:gd name="T52" fmla="*/ 5 w 9"/>
                  <a:gd name="T53" fmla="*/ 93 h 180"/>
                  <a:gd name="T54" fmla="*/ 5 w 9"/>
                  <a:gd name="T55" fmla="*/ 48 h 180"/>
                  <a:gd name="T56" fmla="*/ 6 w 9"/>
                  <a:gd name="T57" fmla="*/ 51 h 180"/>
                  <a:gd name="T58" fmla="*/ 6 w 9"/>
                  <a:gd name="T59" fmla="*/ 94 h 180"/>
                  <a:gd name="T60" fmla="*/ 6 w 9"/>
                  <a:gd name="T61" fmla="*/ 141 h 180"/>
                  <a:gd name="T62" fmla="*/ 6 w 9"/>
                  <a:gd name="T63" fmla="*/ 75 h 180"/>
                  <a:gd name="T64" fmla="*/ 6 w 9"/>
                  <a:gd name="T65" fmla="*/ 64 h 180"/>
                  <a:gd name="T66" fmla="*/ 6 w 9"/>
                  <a:gd name="T67" fmla="*/ 78 h 180"/>
                  <a:gd name="T68" fmla="*/ 7 w 9"/>
                  <a:gd name="T69" fmla="*/ 96 h 180"/>
                  <a:gd name="T70" fmla="*/ 7 w 9"/>
                  <a:gd name="T71" fmla="*/ 72 h 180"/>
                  <a:gd name="T72" fmla="*/ 7 w 9"/>
                  <a:gd name="T73" fmla="*/ 48 h 180"/>
                  <a:gd name="T74" fmla="*/ 7 w 9"/>
                  <a:gd name="T75" fmla="*/ 42 h 180"/>
                  <a:gd name="T76" fmla="*/ 7 w 9"/>
                  <a:gd name="T77" fmla="*/ 41 h 180"/>
                  <a:gd name="T78" fmla="*/ 7 w 9"/>
                  <a:gd name="T79" fmla="*/ 28 h 180"/>
                  <a:gd name="T80" fmla="*/ 8 w 9"/>
                  <a:gd name="T81" fmla="*/ 10 h 180"/>
                  <a:gd name="T82" fmla="*/ 8 w 9"/>
                  <a:gd name="T83" fmla="*/ 0 h 180"/>
                  <a:gd name="T84" fmla="*/ 8 w 9"/>
                  <a:gd name="T85" fmla="*/ 13 h 180"/>
                  <a:gd name="T86" fmla="*/ 8 w 9"/>
                  <a:gd name="T87" fmla="*/ 86 h 180"/>
                  <a:gd name="T88" fmla="*/ 8 w 9"/>
                  <a:gd name="T89" fmla="*/ 75 h 180"/>
                  <a:gd name="T90" fmla="*/ 9 w 9"/>
                  <a:gd name="T91" fmla="*/ 42 h 180"/>
                  <a:gd name="T92" fmla="*/ 9 w 9"/>
                  <a:gd name="T93" fmla="*/ 80 h 180"/>
                  <a:gd name="T94" fmla="*/ 9 w 9"/>
                  <a:gd name="T95" fmla="*/ 180 h 180"/>
                  <a:gd name="T96" fmla="*/ 9 w 9"/>
                  <a:gd name="T97" fmla="*/ 98 h 180"/>
                  <a:gd name="T98" fmla="*/ 9 w 9"/>
                  <a:gd name="T99" fmla="*/ 48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0">
                    <a:moveTo>
                      <a:pt x="0" y="107"/>
                    </a:moveTo>
                    <a:lnTo>
                      <a:pt x="0" y="73"/>
                    </a:lnTo>
                    <a:lnTo>
                      <a:pt x="1" y="68"/>
                    </a:lnTo>
                    <a:lnTo>
                      <a:pt x="1" y="76"/>
                    </a:lnTo>
                    <a:lnTo>
                      <a:pt x="1" y="47"/>
                    </a:lnTo>
                    <a:lnTo>
                      <a:pt x="1" y="51"/>
                    </a:lnTo>
                    <a:lnTo>
                      <a:pt x="2" y="139"/>
                    </a:lnTo>
                    <a:lnTo>
                      <a:pt x="2" y="66"/>
                    </a:lnTo>
                    <a:lnTo>
                      <a:pt x="2" y="40"/>
                    </a:lnTo>
                    <a:lnTo>
                      <a:pt x="2" y="23"/>
                    </a:lnTo>
                    <a:lnTo>
                      <a:pt x="2" y="11"/>
                    </a:lnTo>
                    <a:lnTo>
                      <a:pt x="2" y="20"/>
                    </a:lnTo>
                    <a:lnTo>
                      <a:pt x="3" y="50"/>
                    </a:lnTo>
                    <a:lnTo>
                      <a:pt x="3" y="97"/>
                    </a:lnTo>
                    <a:lnTo>
                      <a:pt x="3" y="123"/>
                    </a:lnTo>
                    <a:lnTo>
                      <a:pt x="3" y="87"/>
                    </a:lnTo>
                    <a:lnTo>
                      <a:pt x="3" y="75"/>
                    </a:lnTo>
                    <a:lnTo>
                      <a:pt x="4" y="85"/>
                    </a:lnTo>
                    <a:lnTo>
                      <a:pt x="4" y="97"/>
                    </a:lnTo>
                    <a:lnTo>
                      <a:pt x="4" y="89"/>
                    </a:lnTo>
                    <a:lnTo>
                      <a:pt x="4" y="63"/>
                    </a:lnTo>
                    <a:lnTo>
                      <a:pt x="4" y="35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41"/>
                    </a:lnTo>
                    <a:lnTo>
                      <a:pt x="5" y="118"/>
                    </a:lnTo>
                    <a:lnTo>
                      <a:pt x="5" y="93"/>
                    </a:lnTo>
                    <a:lnTo>
                      <a:pt x="5" y="48"/>
                    </a:lnTo>
                    <a:lnTo>
                      <a:pt x="6" y="51"/>
                    </a:lnTo>
                    <a:lnTo>
                      <a:pt x="6" y="94"/>
                    </a:lnTo>
                    <a:lnTo>
                      <a:pt x="6" y="141"/>
                    </a:lnTo>
                    <a:lnTo>
                      <a:pt x="6" y="75"/>
                    </a:lnTo>
                    <a:lnTo>
                      <a:pt x="6" y="64"/>
                    </a:lnTo>
                    <a:lnTo>
                      <a:pt x="6" y="78"/>
                    </a:lnTo>
                    <a:lnTo>
                      <a:pt x="7" y="96"/>
                    </a:lnTo>
                    <a:lnTo>
                      <a:pt x="7" y="72"/>
                    </a:lnTo>
                    <a:lnTo>
                      <a:pt x="7" y="48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28"/>
                    </a:lnTo>
                    <a:lnTo>
                      <a:pt x="8" y="10"/>
                    </a:lnTo>
                    <a:lnTo>
                      <a:pt x="8" y="0"/>
                    </a:lnTo>
                    <a:lnTo>
                      <a:pt x="8" y="13"/>
                    </a:lnTo>
                    <a:lnTo>
                      <a:pt x="8" y="86"/>
                    </a:lnTo>
                    <a:lnTo>
                      <a:pt x="8" y="75"/>
                    </a:lnTo>
                    <a:lnTo>
                      <a:pt x="9" y="42"/>
                    </a:lnTo>
                    <a:lnTo>
                      <a:pt x="9" y="80"/>
                    </a:lnTo>
                    <a:lnTo>
                      <a:pt x="9" y="180"/>
                    </a:lnTo>
                    <a:lnTo>
                      <a:pt x="9" y="98"/>
                    </a:lnTo>
                    <a:lnTo>
                      <a:pt x="9" y="4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5" name="Freeform 374"/>
              <p:cNvSpPr>
                <a:spLocks/>
              </p:cNvSpPr>
              <p:nvPr/>
            </p:nvSpPr>
            <p:spPr bwMode="auto">
              <a:xfrm>
                <a:off x="8180388" y="4032250"/>
                <a:ext cx="14288" cy="220663"/>
              </a:xfrm>
              <a:custGeom>
                <a:avLst/>
                <a:gdLst>
                  <a:gd name="T0" fmla="*/ 0 w 9"/>
                  <a:gd name="T1" fmla="*/ 45 h 139"/>
                  <a:gd name="T2" fmla="*/ 0 w 9"/>
                  <a:gd name="T3" fmla="*/ 24 h 139"/>
                  <a:gd name="T4" fmla="*/ 1 w 9"/>
                  <a:gd name="T5" fmla="*/ 33 h 139"/>
                  <a:gd name="T6" fmla="*/ 1 w 9"/>
                  <a:gd name="T7" fmla="*/ 60 h 139"/>
                  <a:gd name="T8" fmla="*/ 1 w 9"/>
                  <a:gd name="T9" fmla="*/ 65 h 139"/>
                  <a:gd name="T10" fmla="*/ 1 w 9"/>
                  <a:gd name="T11" fmla="*/ 38 h 139"/>
                  <a:gd name="T12" fmla="*/ 2 w 9"/>
                  <a:gd name="T13" fmla="*/ 27 h 139"/>
                  <a:gd name="T14" fmla="*/ 2 w 9"/>
                  <a:gd name="T15" fmla="*/ 31 h 139"/>
                  <a:gd name="T16" fmla="*/ 2 w 9"/>
                  <a:gd name="T17" fmla="*/ 41 h 139"/>
                  <a:gd name="T18" fmla="*/ 2 w 9"/>
                  <a:gd name="T19" fmla="*/ 59 h 139"/>
                  <a:gd name="T20" fmla="*/ 2 w 9"/>
                  <a:gd name="T21" fmla="*/ 109 h 139"/>
                  <a:gd name="T22" fmla="*/ 2 w 9"/>
                  <a:gd name="T23" fmla="*/ 102 h 139"/>
                  <a:gd name="T24" fmla="*/ 2 w 9"/>
                  <a:gd name="T25" fmla="*/ 51 h 139"/>
                  <a:gd name="T26" fmla="*/ 3 w 9"/>
                  <a:gd name="T27" fmla="*/ 44 h 139"/>
                  <a:gd name="T28" fmla="*/ 3 w 9"/>
                  <a:gd name="T29" fmla="*/ 41 h 139"/>
                  <a:gd name="T30" fmla="*/ 3 w 9"/>
                  <a:gd name="T31" fmla="*/ 22 h 139"/>
                  <a:gd name="T32" fmla="*/ 3 w 9"/>
                  <a:gd name="T33" fmla="*/ 21 h 139"/>
                  <a:gd name="T34" fmla="*/ 4 w 9"/>
                  <a:gd name="T35" fmla="*/ 65 h 139"/>
                  <a:gd name="T36" fmla="*/ 4 w 9"/>
                  <a:gd name="T37" fmla="*/ 79 h 139"/>
                  <a:gd name="T38" fmla="*/ 4 w 9"/>
                  <a:gd name="T39" fmla="*/ 49 h 139"/>
                  <a:gd name="T40" fmla="*/ 4 w 9"/>
                  <a:gd name="T41" fmla="*/ 91 h 139"/>
                  <a:gd name="T42" fmla="*/ 4 w 9"/>
                  <a:gd name="T43" fmla="*/ 70 h 139"/>
                  <a:gd name="T44" fmla="*/ 4 w 9"/>
                  <a:gd name="T45" fmla="*/ 44 h 139"/>
                  <a:gd name="T46" fmla="*/ 4 w 9"/>
                  <a:gd name="T47" fmla="*/ 60 h 139"/>
                  <a:gd name="T48" fmla="*/ 5 w 9"/>
                  <a:gd name="T49" fmla="*/ 84 h 139"/>
                  <a:gd name="T50" fmla="*/ 5 w 9"/>
                  <a:gd name="T51" fmla="*/ 38 h 139"/>
                  <a:gd name="T52" fmla="*/ 5 w 9"/>
                  <a:gd name="T53" fmla="*/ 12 h 139"/>
                  <a:gd name="T54" fmla="*/ 5 w 9"/>
                  <a:gd name="T55" fmla="*/ 17 h 139"/>
                  <a:gd name="T56" fmla="*/ 5 w 9"/>
                  <a:gd name="T57" fmla="*/ 48 h 139"/>
                  <a:gd name="T58" fmla="*/ 5 w 9"/>
                  <a:gd name="T59" fmla="*/ 82 h 139"/>
                  <a:gd name="T60" fmla="*/ 6 w 9"/>
                  <a:gd name="T61" fmla="*/ 85 h 139"/>
                  <a:gd name="T62" fmla="*/ 6 w 9"/>
                  <a:gd name="T63" fmla="*/ 65 h 139"/>
                  <a:gd name="T64" fmla="*/ 6 w 9"/>
                  <a:gd name="T65" fmla="*/ 82 h 139"/>
                  <a:gd name="T66" fmla="*/ 6 w 9"/>
                  <a:gd name="T67" fmla="*/ 139 h 139"/>
                  <a:gd name="T68" fmla="*/ 7 w 9"/>
                  <a:gd name="T69" fmla="*/ 89 h 139"/>
                  <a:gd name="T70" fmla="*/ 7 w 9"/>
                  <a:gd name="T71" fmla="*/ 32 h 139"/>
                  <a:gd name="T72" fmla="*/ 7 w 9"/>
                  <a:gd name="T73" fmla="*/ 7 h 139"/>
                  <a:gd name="T74" fmla="*/ 7 w 9"/>
                  <a:gd name="T75" fmla="*/ 4 h 139"/>
                  <a:gd name="T76" fmla="*/ 7 w 9"/>
                  <a:gd name="T77" fmla="*/ 22 h 139"/>
                  <a:gd name="T78" fmla="*/ 7 w 9"/>
                  <a:gd name="T79" fmla="*/ 77 h 139"/>
                  <a:gd name="T80" fmla="*/ 7 w 9"/>
                  <a:gd name="T81" fmla="*/ 61 h 139"/>
                  <a:gd name="T82" fmla="*/ 8 w 9"/>
                  <a:gd name="T83" fmla="*/ 30 h 139"/>
                  <a:gd name="T84" fmla="*/ 8 w 9"/>
                  <a:gd name="T85" fmla="*/ 24 h 139"/>
                  <a:gd name="T86" fmla="*/ 8 w 9"/>
                  <a:gd name="T87" fmla="*/ 38 h 139"/>
                  <a:gd name="T88" fmla="*/ 8 w 9"/>
                  <a:gd name="T89" fmla="*/ 25 h 139"/>
                  <a:gd name="T90" fmla="*/ 9 w 9"/>
                  <a:gd name="T91" fmla="*/ 0 h 139"/>
                  <a:gd name="T92" fmla="*/ 9 w 9"/>
                  <a:gd name="T93" fmla="*/ 5 h 139"/>
                  <a:gd name="T94" fmla="*/ 9 w 9"/>
                  <a:gd name="T95" fmla="*/ 24 h 139"/>
                  <a:gd name="T96" fmla="*/ 9 w 9"/>
                  <a:gd name="T97" fmla="*/ 26 h 139"/>
                  <a:gd name="T98" fmla="*/ 9 w 9"/>
                  <a:gd name="T99" fmla="*/ 36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9">
                    <a:moveTo>
                      <a:pt x="0" y="45"/>
                    </a:moveTo>
                    <a:lnTo>
                      <a:pt x="0" y="24"/>
                    </a:lnTo>
                    <a:lnTo>
                      <a:pt x="1" y="33"/>
                    </a:lnTo>
                    <a:lnTo>
                      <a:pt x="1" y="60"/>
                    </a:lnTo>
                    <a:lnTo>
                      <a:pt x="1" y="65"/>
                    </a:lnTo>
                    <a:lnTo>
                      <a:pt x="1" y="38"/>
                    </a:lnTo>
                    <a:lnTo>
                      <a:pt x="2" y="27"/>
                    </a:lnTo>
                    <a:lnTo>
                      <a:pt x="2" y="31"/>
                    </a:lnTo>
                    <a:lnTo>
                      <a:pt x="2" y="41"/>
                    </a:lnTo>
                    <a:lnTo>
                      <a:pt x="2" y="59"/>
                    </a:lnTo>
                    <a:lnTo>
                      <a:pt x="2" y="109"/>
                    </a:lnTo>
                    <a:lnTo>
                      <a:pt x="2" y="102"/>
                    </a:lnTo>
                    <a:lnTo>
                      <a:pt x="2" y="51"/>
                    </a:lnTo>
                    <a:lnTo>
                      <a:pt x="3" y="44"/>
                    </a:lnTo>
                    <a:lnTo>
                      <a:pt x="3" y="41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4" y="65"/>
                    </a:lnTo>
                    <a:lnTo>
                      <a:pt x="4" y="79"/>
                    </a:lnTo>
                    <a:lnTo>
                      <a:pt x="4" y="49"/>
                    </a:lnTo>
                    <a:lnTo>
                      <a:pt x="4" y="91"/>
                    </a:lnTo>
                    <a:lnTo>
                      <a:pt x="4" y="70"/>
                    </a:lnTo>
                    <a:lnTo>
                      <a:pt x="4" y="44"/>
                    </a:lnTo>
                    <a:lnTo>
                      <a:pt x="4" y="60"/>
                    </a:lnTo>
                    <a:lnTo>
                      <a:pt x="5" y="84"/>
                    </a:lnTo>
                    <a:lnTo>
                      <a:pt x="5" y="38"/>
                    </a:lnTo>
                    <a:lnTo>
                      <a:pt x="5" y="12"/>
                    </a:lnTo>
                    <a:lnTo>
                      <a:pt x="5" y="17"/>
                    </a:lnTo>
                    <a:lnTo>
                      <a:pt x="5" y="48"/>
                    </a:lnTo>
                    <a:lnTo>
                      <a:pt x="5" y="82"/>
                    </a:lnTo>
                    <a:lnTo>
                      <a:pt x="6" y="85"/>
                    </a:lnTo>
                    <a:lnTo>
                      <a:pt x="6" y="65"/>
                    </a:lnTo>
                    <a:lnTo>
                      <a:pt x="6" y="82"/>
                    </a:lnTo>
                    <a:lnTo>
                      <a:pt x="6" y="139"/>
                    </a:lnTo>
                    <a:lnTo>
                      <a:pt x="7" y="89"/>
                    </a:lnTo>
                    <a:lnTo>
                      <a:pt x="7" y="32"/>
                    </a:lnTo>
                    <a:lnTo>
                      <a:pt x="7" y="7"/>
                    </a:lnTo>
                    <a:lnTo>
                      <a:pt x="7" y="4"/>
                    </a:lnTo>
                    <a:lnTo>
                      <a:pt x="7" y="22"/>
                    </a:lnTo>
                    <a:lnTo>
                      <a:pt x="7" y="77"/>
                    </a:lnTo>
                    <a:lnTo>
                      <a:pt x="7" y="61"/>
                    </a:lnTo>
                    <a:lnTo>
                      <a:pt x="8" y="30"/>
                    </a:lnTo>
                    <a:lnTo>
                      <a:pt x="8" y="24"/>
                    </a:lnTo>
                    <a:lnTo>
                      <a:pt x="8" y="38"/>
                    </a:lnTo>
                    <a:lnTo>
                      <a:pt x="8" y="25"/>
                    </a:lnTo>
                    <a:lnTo>
                      <a:pt x="9" y="0"/>
                    </a:lnTo>
                    <a:lnTo>
                      <a:pt x="9" y="5"/>
                    </a:lnTo>
                    <a:lnTo>
                      <a:pt x="9" y="24"/>
                    </a:lnTo>
                    <a:lnTo>
                      <a:pt x="9" y="26"/>
                    </a:lnTo>
                    <a:lnTo>
                      <a:pt x="9" y="3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6" name="Freeform 375"/>
              <p:cNvSpPr>
                <a:spLocks/>
              </p:cNvSpPr>
              <p:nvPr/>
            </p:nvSpPr>
            <p:spPr bwMode="auto">
              <a:xfrm>
                <a:off x="8194676" y="3981450"/>
                <a:ext cx="14288" cy="295275"/>
              </a:xfrm>
              <a:custGeom>
                <a:avLst/>
                <a:gdLst>
                  <a:gd name="T0" fmla="*/ 0 w 9"/>
                  <a:gd name="T1" fmla="*/ 68 h 186"/>
                  <a:gd name="T2" fmla="*/ 0 w 9"/>
                  <a:gd name="T3" fmla="*/ 107 h 186"/>
                  <a:gd name="T4" fmla="*/ 0 w 9"/>
                  <a:gd name="T5" fmla="*/ 186 h 186"/>
                  <a:gd name="T6" fmla="*/ 1 w 9"/>
                  <a:gd name="T7" fmla="*/ 182 h 186"/>
                  <a:gd name="T8" fmla="*/ 1 w 9"/>
                  <a:gd name="T9" fmla="*/ 104 h 186"/>
                  <a:gd name="T10" fmla="*/ 1 w 9"/>
                  <a:gd name="T11" fmla="*/ 70 h 186"/>
                  <a:gd name="T12" fmla="*/ 1 w 9"/>
                  <a:gd name="T13" fmla="*/ 72 h 186"/>
                  <a:gd name="T14" fmla="*/ 2 w 9"/>
                  <a:gd name="T15" fmla="*/ 109 h 186"/>
                  <a:gd name="T16" fmla="*/ 2 w 9"/>
                  <a:gd name="T17" fmla="*/ 86 h 186"/>
                  <a:gd name="T18" fmla="*/ 2 w 9"/>
                  <a:gd name="T19" fmla="*/ 56 h 186"/>
                  <a:gd name="T20" fmla="*/ 2 w 9"/>
                  <a:gd name="T21" fmla="*/ 51 h 186"/>
                  <a:gd name="T22" fmla="*/ 2 w 9"/>
                  <a:gd name="T23" fmla="*/ 63 h 186"/>
                  <a:gd name="T24" fmla="*/ 2 w 9"/>
                  <a:gd name="T25" fmla="*/ 83 h 186"/>
                  <a:gd name="T26" fmla="*/ 3 w 9"/>
                  <a:gd name="T27" fmla="*/ 64 h 186"/>
                  <a:gd name="T28" fmla="*/ 3 w 9"/>
                  <a:gd name="T29" fmla="*/ 53 h 186"/>
                  <a:gd name="T30" fmla="*/ 3 w 9"/>
                  <a:gd name="T31" fmla="*/ 77 h 186"/>
                  <a:gd name="T32" fmla="*/ 3 w 9"/>
                  <a:gd name="T33" fmla="*/ 172 h 186"/>
                  <a:gd name="T34" fmla="*/ 3 w 9"/>
                  <a:gd name="T35" fmla="*/ 91 h 186"/>
                  <a:gd name="T36" fmla="*/ 3 w 9"/>
                  <a:gd name="T37" fmla="*/ 43 h 186"/>
                  <a:gd name="T38" fmla="*/ 3 w 9"/>
                  <a:gd name="T39" fmla="*/ 21 h 186"/>
                  <a:gd name="T40" fmla="*/ 4 w 9"/>
                  <a:gd name="T41" fmla="*/ 24 h 186"/>
                  <a:gd name="T42" fmla="*/ 4 w 9"/>
                  <a:gd name="T43" fmla="*/ 62 h 186"/>
                  <a:gd name="T44" fmla="*/ 4 w 9"/>
                  <a:gd name="T45" fmla="*/ 104 h 186"/>
                  <a:gd name="T46" fmla="*/ 4 w 9"/>
                  <a:gd name="T47" fmla="*/ 120 h 186"/>
                  <a:gd name="T48" fmla="*/ 5 w 9"/>
                  <a:gd name="T49" fmla="*/ 125 h 186"/>
                  <a:gd name="T50" fmla="*/ 5 w 9"/>
                  <a:gd name="T51" fmla="*/ 65 h 186"/>
                  <a:gd name="T52" fmla="*/ 5 w 9"/>
                  <a:gd name="T53" fmla="*/ 59 h 186"/>
                  <a:gd name="T54" fmla="*/ 5 w 9"/>
                  <a:gd name="T55" fmla="*/ 54 h 186"/>
                  <a:gd name="T56" fmla="*/ 5 w 9"/>
                  <a:gd name="T57" fmla="*/ 35 h 186"/>
                  <a:gd name="T58" fmla="*/ 5 w 9"/>
                  <a:gd name="T59" fmla="*/ 35 h 186"/>
                  <a:gd name="T60" fmla="*/ 6 w 9"/>
                  <a:gd name="T61" fmla="*/ 59 h 186"/>
                  <a:gd name="T62" fmla="*/ 6 w 9"/>
                  <a:gd name="T63" fmla="*/ 102 h 186"/>
                  <a:gd name="T64" fmla="*/ 6 w 9"/>
                  <a:gd name="T65" fmla="*/ 158 h 186"/>
                  <a:gd name="T66" fmla="*/ 6 w 9"/>
                  <a:gd name="T67" fmla="*/ 112 h 186"/>
                  <a:gd name="T68" fmla="*/ 6 w 9"/>
                  <a:gd name="T69" fmla="*/ 33 h 186"/>
                  <a:gd name="T70" fmla="*/ 7 w 9"/>
                  <a:gd name="T71" fmla="*/ 3 h 186"/>
                  <a:gd name="T72" fmla="*/ 7 w 9"/>
                  <a:gd name="T73" fmla="*/ 0 h 186"/>
                  <a:gd name="T74" fmla="*/ 7 w 9"/>
                  <a:gd name="T75" fmla="*/ 20 h 186"/>
                  <a:gd name="T76" fmla="*/ 7 w 9"/>
                  <a:gd name="T77" fmla="*/ 51 h 186"/>
                  <a:gd name="T78" fmla="*/ 7 w 9"/>
                  <a:gd name="T79" fmla="*/ 74 h 186"/>
                  <a:gd name="T80" fmla="*/ 7 w 9"/>
                  <a:gd name="T81" fmla="*/ 98 h 186"/>
                  <a:gd name="T82" fmla="*/ 8 w 9"/>
                  <a:gd name="T83" fmla="*/ 120 h 186"/>
                  <a:gd name="T84" fmla="*/ 8 w 9"/>
                  <a:gd name="T85" fmla="*/ 117 h 186"/>
                  <a:gd name="T86" fmla="*/ 8 w 9"/>
                  <a:gd name="T87" fmla="*/ 63 h 186"/>
                  <a:gd name="T88" fmla="*/ 8 w 9"/>
                  <a:gd name="T89" fmla="*/ 44 h 186"/>
                  <a:gd name="T90" fmla="*/ 8 w 9"/>
                  <a:gd name="T91" fmla="*/ 59 h 186"/>
                  <a:gd name="T92" fmla="*/ 9 w 9"/>
                  <a:gd name="T93" fmla="*/ 131 h 186"/>
                  <a:gd name="T94" fmla="*/ 9 w 9"/>
                  <a:gd name="T95" fmla="*/ 99 h 186"/>
                  <a:gd name="T96" fmla="*/ 9 w 9"/>
                  <a:gd name="T97" fmla="*/ 109 h 186"/>
                  <a:gd name="T98" fmla="*/ 9 w 9"/>
                  <a:gd name="T99" fmla="*/ 129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6">
                    <a:moveTo>
                      <a:pt x="0" y="68"/>
                    </a:moveTo>
                    <a:lnTo>
                      <a:pt x="0" y="107"/>
                    </a:lnTo>
                    <a:lnTo>
                      <a:pt x="0" y="186"/>
                    </a:lnTo>
                    <a:lnTo>
                      <a:pt x="1" y="182"/>
                    </a:lnTo>
                    <a:lnTo>
                      <a:pt x="1" y="104"/>
                    </a:lnTo>
                    <a:lnTo>
                      <a:pt x="1" y="70"/>
                    </a:lnTo>
                    <a:lnTo>
                      <a:pt x="1" y="72"/>
                    </a:lnTo>
                    <a:lnTo>
                      <a:pt x="2" y="109"/>
                    </a:lnTo>
                    <a:lnTo>
                      <a:pt x="2" y="86"/>
                    </a:lnTo>
                    <a:lnTo>
                      <a:pt x="2" y="56"/>
                    </a:lnTo>
                    <a:lnTo>
                      <a:pt x="2" y="51"/>
                    </a:lnTo>
                    <a:lnTo>
                      <a:pt x="2" y="63"/>
                    </a:lnTo>
                    <a:lnTo>
                      <a:pt x="2" y="83"/>
                    </a:lnTo>
                    <a:lnTo>
                      <a:pt x="3" y="64"/>
                    </a:lnTo>
                    <a:lnTo>
                      <a:pt x="3" y="53"/>
                    </a:lnTo>
                    <a:lnTo>
                      <a:pt x="3" y="77"/>
                    </a:lnTo>
                    <a:lnTo>
                      <a:pt x="3" y="172"/>
                    </a:lnTo>
                    <a:lnTo>
                      <a:pt x="3" y="91"/>
                    </a:lnTo>
                    <a:lnTo>
                      <a:pt x="3" y="43"/>
                    </a:lnTo>
                    <a:lnTo>
                      <a:pt x="3" y="21"/>
                    </a:lnTo>
                    <a:lnTo>
                      <a:pt x="4" y="24"/>
                    </a:lnTo>
                    <a:lnTo>
                      <a:pt x="4" y="62"/>
                    </a:lnTo>
                    <a:lnTo>
                      <a:pt x="4" y="104"/>
                    </a:lnTo>
                    <a:lnTo>
                      <a:pt x="4" y="120"/>
                    </a:lnTo>
                    <a:lnTo>
                      <a:pt x="5" y="125"/>
                    </a:lnTo>
                    <a:lnTo>
                      <a:pt x="5" y="65"/>
                    </a:lnTo>
                    <a:lnTo>
                      <a:pt x="5" y="59"/>
                    </a:lnTo>
                    <a:lnTo>
                      <a:pt x="5" y="54"/>
                    </a:lnTo>
                    <a:lnTo>
                      <a:pt x="5" y="35"/>
                    </a:lnTo>
                    <a:lnTo>
                      <a:pt x="5" y="35"/>
                    </a:lnTo>
                    <a:lnTo>
                      <a:pt x="6" y="59"/>
                    </a:lnTo>
                    <a:lnTo>
                      <a:pt x="6" y="102"/>
                    </a:lnTo>
                    <a:lnTo>
                      <a:pt x="6" y="158"/>
                    </a:lnTo>
                    <a:lnTo>
                      <a:pt x="6" y="112"/>
                    </a:lnTo>
                    <a:lnTo>
                      <a:pt x="6" y="33"/>
                    </a:lnTo>
                    <a:lnTo>
                      <a:pt x="7" y="3"/>
                    </a:lnTo>
                    <a:lnTo>
                      <a:pt x="7" y="0"/>
                    </a:lnTo>
                    <a:lnTo>
                      <a:pt x="7" y="20"/>
                    </a:lnTo>
                    <a:lnTo>
                      <a:pt x="7" y="51"/>
                    </a:lnTo>
                    <a:lnTo>
                      <a:pt x="7" y="74"/>
                    </a:lnTo>
                    <a:lnTo>
                      <a:pt x="7" y="98"/>
                    </a:lnTo>
                    <a:lnTo>
                      <a:pt x="8" y="120"/>
                    </a:lnTo>
                    <a:lnTo>
                      <a:pt x="8" y="117"/>
                    </a:lnTo>
                    <a:lnTo>
                      <a:pt x="8" y="63"/>
                    </a:lnTo>
                    <a:lnTo>
                      <a:pt x="8" y="44"/>
                    </a:lnTo>
                    <a:lnTo>
                      <a:pt x="8" y="59"/>
                    </a:lnTo>
                    <a:lnTo>
                      <a:pt x="9" y="131"/>
                    </a:lnTo>
                    <a:lnTo>
                      <a:pt x="9" y="99"/>
                    </a:lnTo>
                    <a:lnTo>
                      <a:pt x="9" y="109"/>
                    </a:lnTo>
                    <a:lnTo>
                      <a:pt x="9" y="12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7" name="Freeform 376"/>
              <p:cNvSpPr>
                <a:spLocks/>
              </p:cNvSpPr>
              <p:nvPr/>
            </p:nvSpPr>
            <p:spPr bwMode="auto">
              <a:xfrm>
                <a:off x="8208963" y="3967163"/>
                <a:ext cx="14288" cy="219075"/>
              </a:xfrm>
              <a:custGeom>
                <a:avLst/>
                <a:gdLst>
                  <a:gd name="T0" fmla="*/ 0 w 9"/>
                  <a:gd name="T1" fmla="*/ 138 h 138"/>
                  <a:gd name="T2" fmla="*/ 0 w 9"/>
                  <a:gd name="T3" fmla="*/ 84 h 138"/>
                  <a:gd name="T4" fmla="*/ 0 w 9"/>
                  <a:gd name="T5" fmla="*/ 110 h 138"/>
                  <a:gd name="T6" fmla="*/ 1 w 9"/>
                  <a:gd name="T7" fmla="*/ 109 h 138"/>
                  <a:gd name="T8" fmla="*/ 1 w 9"/>
                  <a:gd name="T9" fmla="*/ 54 h 138"/>
                  <a:gd name="T10" fmla="*/ 1 w 9"/>
                  <a:gd name="T11" fmla="*/ 41 h 138"/>
                  <a:gd name="T12" fmla="*/ 1 w 9"/>
                  <a:gd name="T13" fmla="*/ 46 h 138"/>
                  <a:gd name="T14" fmla="*/ 1 w 9"/>
                  <a:gd name="T15" fmla="*/ 58 h 138"/>
                  <a:gd name="T16" fmla="*/ 1 w 9"/>
                  <a:gd name="T17" fmla="*/ 58 h 138"/>
                  <a:gd name="T18" fmla="*/ 2 w 9"/>
                  <a:gd name="T19" fmla="*/ 35 h 138"/>
                  <a:gd name="T20" fmla="*/ 2 w 9"/>
                  <a:gd name="T21" fmla="*/ 13 h 138"/>
                  <a:gd name="T22" fmla="*/ 2 w 9"/>
                  <a:gd name="T23" fmla="*/ 2 h 138"/>
                  <a:gd name="T24" fmla="*/ 2 w 9"/>
                  <a:gd name="T25" fmla="*/ 3 h 138"/>
                  <a:gd name="T26" fmla="*/ 2 w 9"/>
                  <a:gd name="T27" fmla="*/ 15 h 138"/>
                  <a:gd name="T28" fmla="*/ 3 w 9"/>
                  <a:gd name="T29" fmla="*/ 33 h 138"/>
                  <a:gd name="T30" fmla="*/ 3 w 9"/>
                  <a:gd name="T31" fmla="*/ 57 h 138"/>
                  <a:gd name="T32" fmla="*/ 3 w 9"/>
                  <a:gd name="T33" fmla="*/ 89 h 138"/>
                  <a:gd name="T34" fmla="*/ 3 w 9"/>
                  <a:gd name="T35" fmla="*/ 75 h 138"/>
                  <a:gd name="T36" fmla="*/ 3 w 9"/>
                  <a:gd name="T37" fmla="*/ 51 h 138"/>
                  <a:gd name="T38" fmla="*/ 3 w 9"/>
                  <a:gd name="T39" fmla="*/ 41 h 138"/>
                  <a:gd name="T40" fmla="*/ 4 w 9"/>
                  <a:gd name="T41" fmla="*/ 28 h 138"/>
                  <a:gd name="T42" fmla="*/ 4 w 9"/>
                  <a:gd name="T43" fmla="*/ 11 h 138"/>
                  <a:gd name="T44" fmla="*/ 4 w 9"/>
                  <a:gd name="T45" fmla="*/ 0 h 138"/>
                  <a:gd name="T46" fmla="*/ 4 w 9"/>
                  <a:gd name="T47" fmla="*/ 7 h 138"/>
                  <a:gd name="T48" fmla="*/ 5 w 9"/>
                  <a:gd name="T49" fmla="*/ 31 h 138"/>
                  <a:gd name="T50" fmla="*/ 5 w 9"/>
                  <a:gd name="T51" fmla="*/ 45 h 138"/>
                  <a:gd name="T52" fmla="*/ 5 w 9"/>
                  <a:gd name="T53" fmla="*/ 42 h 138"/>
                  <a:gd name="T54" fmla="*/ 5 w 9"/>
                  <a:gd name="T55" fmla="*/ 37 h 138"/>
                  <a:gd name="T56" fmla="*/ 5 w 9"/>
                  <a:gd name="T57" fmla="*/ 41 h 138"/>
                  <a:gd name="T58" fmla="*/ 5 w 9"/>
                  <a:gd name="T59" fmla="*/ 43 h 138"/>
                  <a:gd name="T60" fmla="*/ 5 w 9"/>
                  <a:gd name="T61" fmla="*/ 36 h 138"/>
                  <a:gd name="T62" fmla="*/ 6 w 9"/>
                  <a:gd name="T63" fmla="*/ 39 h 138"/>
                  <a:gd name="T64" fmla="*/ 6 w 9"/>
                  <a:gd name="T65" fmla="*/ 38 h 138"/>
                  <a:gd name="T66" fmla="*/ 6 w 9"/>
                  <a:gd name="T67" fmla="*/ 33 h 138"/>
                  <a:gd name="T68" fmla="*/ 6 w 9"/>
                  <a:gd name="T69" fmla="*/ 40 h 138"/>
                  <a:gd name="T70" fmla="*/ 7 w 9"/>
                  <a:gd name="T71" fmla="*/ 87 h 138"/>
                  <a:gd name="T72" fmla="*/ 7 w 9"/>
                  <a:gd name="T73" fmla="*/ 81 h 138"/>
                  <a:gd name="T74" fmla="*/ 7 w 9"/>
                  <a:gd name="T75" fmla="*/ 21 h 138"/>
                  <a:gd name="T76" fmla="*/ 7 w 9"/>
                  <a:gd name="T77" fmla="*/ 18 h 138"/>
                  <a:gd name="T78" fmla="*/ 7 w 9"/>
                  <a:gd name="T79" fmla="*/ 37 h 138"/>
                  <a:gd name="T80" fmla="*/ 7 w 9"/>
                  <a:gd name="T81" fmla="*/ 48 h 138"/>
                  <a:gd name="T82" fmla="*/ 7 w 9"/>
                  <a:gd name="T83" fmla="*/ 61 h 138"/>
                  <a:gd name="T84" fmla="*/ 8 w 9"/>
                  <a:gd name="T85" fmla="*/ 45 h 138"/>
                  <a:gd name="T86" fmla="*/ 8 w 9"/>
                  <a:gd name="T87" fmla="*/ 24 h 138"/>
                  <a:gd name="T88" fmla="*/ 8 w 9"/>
                  <a:gd name="T89" fmla="*/ 17 h 138"/>
                  <a:gd name="T90" fmla="*/ 8 w 9"/>
                  <a:gd name="T91" fmla="*/ 12 h 138"/>
                  <a:gd name="T92" fmla="*/ 9 w 9"/>
                  <a:gd name="T93" fmla="*/ 10 h 138"/>
                  <a:gd name="T94" fmla="*/ 9 w 9"/>
                  <a:gd name="T95" fmla="*/ 16 h 138"/>
                  <a:gd name="T96" fmla="*/ 9 w 9"/>
                  <a:gd name="T97" fmla="*/ 33 h 138"/>
                  <a:gd name="T98" fmla="*/ 9 w 9"/>
                  <a:gd name="T99" fmla="*/ 55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8">
                    <a:moveTo>
                      <a:pt x="0" y="138"/>
                    </a:moveTo>
                    <a:lnTo>
                      <a:pt x="0" y="84"/>
                    </a:lnTo>
                    <a:lnTo>
                      <a:pt x="0" y="110"/>
                    </a:lnTo>
                    <a:lnTo>
                      <a:pt x="1" y="109"/>
                    </a:lnTo>
                    <a:lnTo>
                      <a:pt x="1" y="54"/>
                    </a:lnTo>
                    <a:lnTo>
                      <a:pt x="1" y="41"/>
                    </a:lnTo>
                    <a:lnTo>
                      <a:pt x="1" y="46"/>
                    </a:lnTo>
                    <a:lnTo>
                      <a:pt x="1" y="58"/>
                    </a:lnTo>
                    <a:lnTo>
                      <a:pt x="1" y="58"/>
                    </a:lnTo>
                    <a:lnTo>
                      <a:pt x="2" y="35"/>
                    </a:lnTo>
                    <a:lnTo>
                      <a:pt x="2" y="13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15"/>
                    </a:lnTo>
                    <a:lnTo>
                      <a:pt x="3" y="33"/>
                    </a:lnTo>
                    <a:lnTo>
                      <a:pt x="3" y="57"/>
                    </a:lnTo>
                    <a:lnTo>
                      <a:pt x="3" y="89"/>
                    </a:lnTo>
                    <a:lnTo>
                      <a:pt x="3" y="75"/>
                    </a:lnTo>
                    <a:lnTo>
                      <a:pt x="3" y="51"/>
                    </a:lnTo>
                    <a:lnTo>
                      <a:pt x="3" y="41"/>
                    </a:lnTo>
                    <a:lnTo>
                      <a:pt x="4" y="28"/>
                    </a:lnTo>
                    <a:lnTo>
                      <a:pt x="4" y="11"/>
                    </a:lnTo>
                    <a:lnTo>
                      <a:pt x="4" y="0"/>
                    </a:lnTo>
                    <a:lnTo>
                      <a:pt x="4" y="7"/>
                    </a:lnTo>
                    <a:lnTo>
                      <a:pt x="5" y="31"/>
                    </a:lnTo>
                    <a:lnTo>
                      <a:pt x="5" y="45"/>
                    </a:lnTo>
                    <a:lnTo>
                      <a:pt x="5" y="42"/>
                    </a:lnTo>
                    <a:lnTo>
                      <a:pt x="5" y="37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5" y="36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3"/>
                    </a:lnTo>
                    <a:lnTo>
                      <a:pt x="6" y="40"/>
                    </a:lnTo>
                    <a:lnTo>
                      <a:pt x="7" y="87"/>
                    </a:lnTo>
                    <a:lnTo>
                      <a:pt x="7" y="81"/>
                    </a:lnTo>
                    <a:lnTo>
                      <a:pt x="7" y="21"/>
                    </a:lnTo>
                    <a:lnTo>
                      <a:pt x="7" y="18"/>
                    </a:lnTo>
                    <a:lnTo>
                      <a:pt x="7" y="37"/>
                    </a:lnTo>
                    <a:lnTo>
                      <a:pt x="7" y="48"/>
                    </a:lnTo>
                    <a:lnTo>
                      <a:pt x="7" y="61"/>
                    </a:lnTo>
                    <a:lnTo>
                      <a:pt x="8" y="45"/>
                    </a:lnTo>
                    <a:lnTo>
                      <a:pt x="8" y="24"/>
                    </a:lnTo>
                    <a:lnTo>
                      <a:pt x="8" y="17"/>
                    </a:lnTo>
                    <a:lnTo>
                      <a:pt x="8" y="12"/>
                    </a:lnTo>
                    <a:lnTo>
                      <a:pt x="9" y="10"/>
                    </a:lnTo>
                    <a:lnTo>
                      <a:pt x="9" y="16"/>
                    </a:lnTo>
                    <a:lnTo>
                      <a:pt x="9" y="33"/>
                    </a:lnTo>
                    <a:lnTo>
                      <a:pt x="9" y="5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8" name="Freeform 377"/>
              <p:cNvSpPr>
                <a:spLocks/>
              </p:cNvSpPr>
              <p:nvPr/>
            </p:nvSpPr>
            <p:spPr bwMode="auto">
              <a:xfrm>
                <a:off x="8223251" y="3933825"/>
                <a:ext cx="14288" cy="314325"/>
              </a:xfrm>
              <a:custGeom>
                <a:avLst/>
                <a:gdLst>
                  <a:gd name="T0" fmla="*/ 0 w 9"/>
                  <a:gd name="T1" fmla="*/ 76 h 198"/>
                  <a:gd name="T2" fmla="*/ 0 w 9"/>
                  <a:gd name="T3" fmla="*/ 111 h 198"/>
                  <a:gd name="T4" fmla="*/ 0 w 9"/>
                  <a:gd name="T5" fmla="*/ 198 h 198"/>
                  <a:gd name="T6" fmla="*/ 1 w 9"/>
                  <a:gd name="T7" fmla="*/ 176 h 198"/>
                  <a:gd name="T8" fmla="*/ 1 w 9"/>
                  <a:gd name="T9" fmla="*/ 101 h 198"/>
                  <a:gd name="T10" fmla="*/ 1 w 9"/>
                  <a:gd name="T11" fmla="*/ 63 h 198"/>
                  <a:gd name="T12" fmla="*/ 1 w 9"/>
                  <a:gd name="T13" fmla="*/ 54 h 198"/>
                  <a:gd name="T14" fmla="*/ 1 w 9"/>
                  <a:gd name="T15" fmla="*/ 59 h 198"/>
                  <a:gd name="T16" fmla="*/ 1 w 9"/>
                  <a:gd name="T17" fmla="*/ 59 h 198"/>
                  <a:gd name="T18" fmla="*/ 1 w 9"/>
                  <a:gd name="T19" fmla="*/ 54 h 198"/>
                  <a:gd name="T20" fmla="*/ 2 w 9"/>
                  <a:gd name="T21" fmla="*/ 44 h 198"/>
                  <a:gd name="T22" fmla="*/ 2 w 9"/>
                  <a:gd name="T23" fmla="*/ 31 h 198"/>
                  <a:gd name="T24" fmla="*/ 2 w 9"/>
                  <a:gd name="T25" fmla="*/ 17 h 198"/>
                  <a:gd name="T26" fmla="*/ 2 w 9"/>
                  <a:gd name="T27" fmla="*/ 11 h 198"/>
                  <a:gd name="T28" fmla="*/ 3 w 9"/>
                  <a:gd name="T29" fmla="*/ 12 h 198"/>
                  <a:gd name="T30" fmla="*/ 3 w 9"/>
                  <a:gd name="T31" fmla="*/ 24 h 198"/>
                  <a:gd name="T32" fmla="*/ 3 w 9"/>
                  <a:gd name="T33" fmla="*/ 66 h 198"/>
                  <a:gd name="T34" fmla="*/ 3 w 9"/>
                  <a:gd name="T35" fmla="*/ 167 h 198"/>
                  <a:gd name="T36" fmla="*/ 3 w 9"/>
                  <a:gd name="T37" fmla="*/ 97 h 198"/>
                  <a:gd name="T38" fmla="*/ 3 w 9"/>
                  <a:gd name="T39" fmla="*/ 91 h 198"/>
                  <a:gd name="T40" fmla="*/ 3 w 9"/>
                  <a:gd name="T41" fmla="*/ 122 h 198"/>
                  <a:gd name="T42" fmla="*/ 4 w 9"/>
                  <a:gd name="T43" fmla="*/ 120 h 198"/>
                  <a:gd name="T44" fmla="*/ 4 w 9"/>
                  <a:gd name="T45" fmla="*/ 38 h 198"/>
                  <a:gd name="T46" fmla="*/ 4 w 9"/>
                  <a:gd name="T47" fmla="*/ 6 h 198"/>
                  <a:gd name="T48" fmla="*/ 4 w 9"/>
                  <a:gd name="T49" fmla="*/ 0 h 198"/>
                  <a:gd name="T50" fmla="*/ 5 w 9"/>
                  <a:gd name="T51" fmla="*/ 13 h 198"/>
                  <a:gd name="T52" fmla="*/ 5 w 9"/>
                  <a:gd name="T53" fmla="*/ 29 h 198"/>
                  <a:gd name="T54" fmla="*/ 5 w 9"/>
                  <a:gd name="T55" fmla="*/ 22 h 198"/>
                  <a:gd name="T56" fmla="*/ 5 w 9"/>
                  <a:gd name="T57" fmla="*/ 14 h 198"/>
                  <a:gd name="T58" fmla="*/ 5 w 9"/>
                  <a:gd name="T59" fmla="*/ 18 h 198"/>
                  <a:gd name="T60" fmla="*/ 5 w 9"/>
                  <a:gd name="T61" fmla="*/ 33 h 198"/>
                  <a:gd name="T62" fmla="*/ 6 w 9"/>
                  <a:gd name="T63" fmla="*/ 63 h 198"/>
                  <a:gd name="T64" fmla="*/ 6 w 9"/>
                  <a:gd name="T65" fmla="*/ 124 h 198"/>
                  <a:gd name="T66" fmla="*/ 6 w 9"/>
                  <a:gd name="T67" fmla="*/ 140 h 198"/>
                  <a:gd name="T68" fmla="*/ 6 w 9"/>
                  <a:gd name="T69" fmla="*/ 48 h 198"/>
                  <a:gd name="T70" fmla="*/ 6 w 9"/>
                  <a:gd name="T71" fmla="*/ 13 h 198"/>
                  <a:gd name="T72" fmla="*/ 7 w 9"/>
                  <a:gd name="T73" fmla="*/ 5 h 198"/>
                  <a:gd name="T74" fmla="*/ 7 w 9"/>
                  <a:gd name="T75" fmla="*/ 19 h 198"/>
                  <a:gd name="T76" fmla="*/ 7 w 9"/>
                  <a:gd name="T77" fmla="*/ 57 h 198"/>
                  <a:gd name="T78" fmla="*/ 7 w 9"/>
                  <a:gd name="T79" fmla="*/ 65 h 198"/>
                  <a:gd name="T80" fmla="*/ 7 w 9"/>
                  <a:gd name="T81" fmla="*/ 41 h 198"/>
                  <a:gd name="T82" fmla="*/ 7 w 9"/>
                  <a:gd name="T83" fmla="*/ 43 h 198"/>
                  <a:gd name="T84" fmla="*/ 8 w 9"/>
                  <a:gd name="T85" fmla="*/ 58 h 198"/>
                  <a:gd name="T86" fmla="*/ 8 w 9"/>
                  <a:gd name="T87" fmla="*/ 54 h 198"/>
                  <a:gd name="T88" fmla="*/ 8 w 9"/>
                  <a:gd name="T89" fmla="*/ 35 h 198"/>
                  <a:gd name="T90" fmla="*/ 8 w 9"/>
                  <a:gd name="T91" fmla="*/ 22 h 198"/>
                  <a:gd name="T92" fmla="*/ 8 w 9"/>
                  <a:gd name="T93" fmla="*/ 23 h 198"/>
                  <a:gd name="T94" fmla="*/ 8 w 9"/>
                  <a:gd name="T95" fmla="*/ 40 h 198"/>
                  <a:gd name="T96" fmla="*/ 9 w 9"/>
                  <a:gd name="T97" fmla="*/ 69 h 198"/>
                  <a:gd name="T98" fmla="*/ 9 w 9"/>
                  <a:gd name="T99" fmla="*/ 79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8">
                    <a:moveTo>
                      <a:pt x="0" y="76"/>
                    </a:moveTo>
                    <a:lnTo>
                      <a:pt x="0" y="111"/>
                    </a:lnTo>
                    <a:lnTo>
                      <a:pt x="0" y="198"/>
                    </a:lnTo>
                    <a:lnTo>
                      <a:pt x="1" y="176"/>
                    </a:lnTo>
                    <a:lnTo>
                      <a:pt x="1" y="101"/>
                    </a:lnTo>
                    <a:lnTo>
                      <a:pt x="1" y="63"/>
                    </a:lnTo>
                    <a:lnTo>
                      <a:pt x="1" y="54"/>
                    </a:lnTo>
                    <a:lnTo>
                      <a:pt x="1" y="59"/>
                    </a:lnTo>
                    <a:lnTo>
                      <a:pt x="1" y="59"/>
                    </a:lnTo>
                    <a:lnTo>
                      <a:pt x="1" y="54"/>
                    </a:lnTo>
                    <a:lnTo>
                      <a:pt x="2" y="44"/>
                    </a:lnTo>
                    <a:lnTo>
                      <a:pt x="2" y="31"/>
                    </a:lnTo>
                    <a:lnTo>
                      <a:pt x="2" y="17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24"/>
                    </a:lnTo>
                    <a:lnTo>
                      <a:pt x="3" y="66"/>
                    </a:lnTo>
                    <a:lnTo>
                      <a:pt x="3" y="167"/>
                    </a:lnTo>
                    <a:lnTo>
                      <a:pt x="3" y="97"/>
                    </a:lnTo>
                    <a:lnTo>
                      <a:pt x="3" y="91"/>
                    </a:lnTo>
                    <a:lnTo>
                      <a:pt x="3" y="122"/>
                    </a:lnTo>
                    <a:lnTo>
                      <a:pt x="4" y="120"/>
                    </a:lnTo>
                    <a:lnTo>
                      <a:pt x="4" y="38"/>
                    </a:lnTo>
                    <a:lnTo>
                      <a:pt x="4" y="6"/>
                    </a:lnTo>
                    <a:lnTo>
                      <a:pt x="4" y="0"/>
                    </a:lnTo>
                    <a:lnTo>
                      <a:pt x="5" y="13"/>
                    </a:lnTo>
                    <a:lnTo>
                      <a:pt x="5" y="29"/>
                    </a:lnTo>
                    <a:lnTo>
                      <a:pt x="5" y="22"/>
                    </a:lnTo>
                    <a:lnTo>
                      <a:pt x="5" y="14"/>
                    </a:lnTo>
                    <a:lnTo>
                      <a:pt x="5" y="18"/>
                    </a:lnTo>
                    <a:lnTo>
                      <a:pt x="5" y="33"/>
                    </a:lnTo>
                    <a:lnTo>
                      <a:pt x="6" y="63"/>
                    </a:lnTo>
                    <a:lnTo>
                      <a:pt x="6" y="124"/>
                    </a:lnTo>
                    <a:lnTo>
                      <a:pt x="6" y="140"/>
                    </a:lnTo>
                    <a:lnTo>
                      <a:pt x="6" y="48"/>
                    </a:lnTo>
                    <a:lnTo>
                      <a:pt x="6" y="13"/>
                    </a:lnTo>
                    <a:lnTo>
                      <a:pt x="7" y="5"/>
                    </a:lnTo>
                    <a:lnTo>
                      <a:pt x="7" y="19"/>
                    </a:lnTo>
                    <a:lnTo>
                      <a:pt x="7" y="57"/>
                    </a:lnTo>
                    <a:lnTo>
                      <a:pt x="7" y="65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8" y="58"/>
                    </a:lnTo>
                    <a:lnTo>
                      <a:pt x="8" y="54"/>
                    </a:lnTo>
                    <a:lnTo>
                      <a:pt x="8" y="35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40"/>
                    </a:lnTo>
                    <a:lnTo>
                      <a:pt x="9" y="69"/>
                    </a:lnTo>
                    <a:lnTo>
                      <a:pt x="9" y="7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9" name="Freeform 378"/>
              <p:cNvSpPr>
                <a:spLocks/>
              </p:cNvSpPr>
              <p:nvPr/>
            </p:nvSpPr>
            <p:spPr bwMode="auto">
              <a:xfrm>
                <a:off x="8237538" y="3878263"/>
                <a:ext cx="14288" cy="300038"/>
              </a:xfrm>
              <a:custGeom>
                <a:avLst/>
                <a:gdLst>
                  <a:gd name="T0" fmla="*/ 0 w 9"/>
                  <a:gd name="T1" fmla="*/ 114 h 189"/>
                  <a:gd name="T2" fmla="*/ 0 w 9"/>
                  <a:gd name="T3" fmla="*/ 90 h 189"/>
                  <a:gd name="T4" fmla="*/ 0 w 9"/>
                  <a:gd name="T5" fmla="*/ 74 h 189"/>
                  <a:gd name="T6" fmla="*/ 0 w 9"/>
                  <a:gd name="T7" fmla="*/ 74 h 189"/>
                  <a:gd name="T8" fmla="*/ 1 w 9"/>
                  <a:gd name="T9" fmla="*/ 50 h 189"/>
                  <a:gd name="T10" fmla="*/ 1 w 9"/>
                  <a:gd name="T11" fmla="*/ 24 h 189"/>
                  <a:gd name="T12" fmla="*/ 1 w 9"/>
                  <a:gd name="T13" fmla="*/ 14 h 189"/>
                  <a:gd name="T14" fmla="*/ 1 w 9"/>
                  <a:gd name="T15" fmla="*/ 16 h 189"/>
                  <a:gd name="T16" fmla="*/ 1 w 9"/>
                  <a:gd name="T17" fmla="*/ 26 h 189"/>
                  <a:gd name="T18" fmla="*/ 1 w 9"/>
                  <a:gd name="T19" fmla="*/ 40 h 189"/>
                  <a:gd name="T20" fmla="*/ 2 w 9"/>
                  <a:gd name="T21" fmla="*/ 43 h 189"/>
                  <a:gd name="T22" fmla="*/ 2 w 9"/>
                  <a:gd name="T23" fmla="*/ 29 h 189"/>
                  <a:gd name="T24" fmla="*/ 2 w 9"/>
                  <a:gd name="T25" fmla="*/ 9 h 189"/>
                  <a:gd name="T26" fmla="*/ 2 w 9"/>
                  <a:gd name="T27" fmla="*/ 0 h 189"/>
                  <a:gd name="T28" fmla="*/ 2 w 9"/>
                  <a:gd name="T29" fmla="*/ 11 h 189"/>
                  <a:gd name="T30" fmla="*/ 3 w 9"/>
                  <a:gd name="T31" fmla="*/ 40 h 189"/>
                  <a:gd name="T32" fmla="*/ 3 w 9"/>
                  <a:gd name="T33" fmla="*/ 64 h 189"/>
                  <a:gd name="T34" fmla="*/ 3 w 9"/>
                  <a:gd name="T35" fmla="*/ 64 h 189"/>
                  <a:gd name="T36" fmla="*/ 3 w 9"/>
                  <a:gd name="T37" fmla="*/ 78 h 189"/>
                  <a:gd name="T38" fmla="*/ 3 w 9"/>
                  <a:gd name="T39" fmla="*/ 116 h 189"/>
                  <a:gd name="T40" fmla="*/ 3 w 9"/>
                  <a:gd name="T41" fmla="*/ 104 h 189"/>
                  <a:gd name="T42" fmla="*/ 4 w 9"/>
                  <a:gd name="T43" fmla="*/ 91 h 189"/>
                  <a:gd name="T44" fmla="*/ 4 w 9"/>
                  <a:gd name="T45" fmla="*/ 56 h 189"/>
                  <a:gd name="T46" fmla="*/ 4 w 9"/>
                  <a:gd name="T47" fmla="*/ 34 h 189"/>
                  <a:gd name="T48" fmla="*/ 4 w 9"/>
                  <a:gd name="T49" fmla="*/ 38 h 189"/>
                  <a:gd name="T50" fmla="*/ 5 w 9"/>
                  <a:gd name="T51" fmla="*/ 56 h 189"/>
                  <a:gd name="T52" fmla="*/ 5 w 9"/>
                  <a:gd name="T53" fmla="*/ 56 h 189"/>
                  <a:gd name="T54" fmla="*/ 5 w 9"/>
                  <a:gd name="T55" fmla="*/ 52 h 189"/>
                  <a:gd name="T56" fmla="*/ 5 w 9"/>
                  <a:gd name="T57" fmla="*/ 66 h 189"/>
                  <a:gd name="T58" fmla="*/ 5 w 9"/>
                  <a:gd name="T59" fmla="*/ 81 h 189"/>
                  <a:gd name="T60" fmla="*/ 5 w 9"/>
                  <a:gd name="T61" fmla="*/ 63 h 189"/>
                  <a:gd name="T62" fmla="*/ 5 w 9"/>
                  <a:gd name="T63" fmla="*/ 46 h 189"/>
                  <a:gd name="T64" fmla="*/ 6 w 9"/>
                  <a:gd name="T65" fmla="*/ 44 h 189"/>
                  <a:gd name="T66" fmla="*/ 6 w 9"/>
                  <a:gd name="T67" fmla="*/ 59 h 189"/>
                  <a:gd name="T68" fmla="*/ 6 w 9"/>
                  <a:gd name="T69" fmla="*/ 88 h 189"/>
                  <a:gd name="T70" fmla="*/ 6 w 9"/>
                  <a:gd name="T71" fmla="*/ 96 h 189"/>
                  <a:gd name="T72" fmla="*/ 6 w 9"/>
                  <a:gd name="T73" fmla="*/ 76 h 189"/>
                  <a:gd name="T74" fmla="*/ 6 w 9"/>
                  <a:gd name="T75" fmla="*/ 61 h 189"/>
                  <a:gd name="T76" fmla="*/ 7 w 9"/>
                  <a:gd name="T77" fmla="*/ 56 h 189"/>
                  <a:gd name="T78" fmla="*/ 7 w 9"/>
                  <a:gd name="T79" fmla="*/ 51 h 189"/>
                  <a:gd name="T80" fmla="*/ 7 w 9"/>
                  <a:gd name="T81" fmla="*/ 65 h 189"/>
                  <a:gd name="T82" fmla="*/ 7 w 9"/>
                  <a:gd name="T83" fmla="*/ 84 h 189"/>
                  <a:gd name="T84" fmla="*/ 8 w 9"/>
                  <a:gd name="T85" fmla="*/ 75 h 189"/>
                  <a:gd name="T86" fmla="*/ 8 w 9"/>
                  <a:gd name="T87" fmla="*/ 104 h 189"/>
                  <a:gd name="T88" fmla="*/ 8 w 9"/>
                  <a:gd name="T89" fmla="*/ 189 h 189"/>
                  <a:gd name="T90" fmla="*/ 8 w 9"/>
                  <a:gd name="T91" fmla="*/ 75 h 189"/>
                  <a:gd name="T92" fmla="*/ 8 w 9"/>
                  <a:gd name="T93" fmla="*/ 50 h 189"/>
                  <a:gd name="T94" fmla="*/ 8 w 9"/>
                  <a:gd name="T95" fmla="*/ 60 h 189"/>
                  <a:gd name="T96" fmla="*/ 8 w 9"/>
                  <a:gd name="T97" fmla="*/ 90 h 189"/>
                  <a:gd name="T98" fmla="*/ 9 w 9"/>
                  <a:gd name="T99" fmla="*/ 61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9">
                    <a:moveTo>
                      <a:pt x="0" y="114"/>
                    </a:moveTo>
                    <a:lnTo>
                      <a:pt x="0" y="90"/>
                    </a:lnTo>
                    <a:lnTo>
                      <a:pt x="0" y="74"/>
                    </a:lnTo>
                    <a:lnTo>
                      <a:pt x="0" y="74"/>
                    </a:lnTo>
                    <a:lnTo>
                      <a:pt x="1" y="50"/>
                    </a:lnTo>
                    <a:lnTo>
                      <a:pt x="1" y="24"/>
                    </a:lnTo>
                    <a:lnTo>
                      <a:pt x="1" y="14"/>
                    </a:lnTo>
                    <a:lnTo>
                      <a:pt x="1" y="16"/>
                    </a:lnTo>
                    <a:lnTo>
                      <a:pt x="1" y="26"/>
                    </a:lnTo>
                    <a:lnTo>
                      <a:pt x="1" y="40"/>
                    </a:lnTo>
                    <a:lnTo>
                      <a:pt x="2" y="43"/>
                    </a:lnTo>
                    <a:lnTo>
                      <a:pt x="2" y="29"/>
                    </a:lnTo>
                    <a:lnTo>
                      <a:pt x="2" y="9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3" y="40"/>
                    </a:lnTo>
                    <a:lnTo>
                      <a:pt x="3" y="64"/>
                    </a:lnTo>
                    <a:lnTo>
                      <a:pt x="3" y="64"/>
                    </a:lnTo>
                    <a:lnTo>
                      <a:pt x="3" y="78"/>
                    </a:lnTo>
                    <a:lnTo>
                      <a:pt x="3" y="116"/>
                    </a:lnTo>
                    <a:lnTo>
                      <a:pt x="3" y="104"/>
                    </a:lnTo>
                    <a:lnTo>
                      <a:pt x="4" y="91"/>
                    </a:lnTo>
                    <a:lnTo>
                      <a:pt x="4" y="56"/>
                    </a:lnTo>
                    <a:lnTo>
                      <a:pt x="4" y="34"/>
                    </a:lnTo>
                    <a:lnTo>
                      <a:pt x="4" y="38"/>
                    </a:lnTo>
                    <a:lnTo>
                      <a:pt x="5" y="56"/>
                    </a:lnTo>
                    <a:lnTo>
                      <a:pt x="5" y="56"/>
                    </a:lnTo>
                    <a:lnTo>
                      <a:pt x="5" y="52"/>
                    </a:lnTo>
                    <a:lnTo>
                      <a:pt x="5" y="66"/>
                    </a:lnTo>
                    <a:lnTo>
                      <a:pt x="5" y="81"/>
                    </a:lnTo>
                    <a:lnTo>
                      <a:pt x="5" y="63"/>
                    </a:lnTo>
                    <a:lnTo>
                      <a:pt x="5" y="46"/>
                    </a:lnTo>
                    <a:lnTo>
                      <a:pt x="6" y="44"/>
                    </a:lnTo>
                    <a:lnTo>
                      <a:pt x="6" y="59"/>
                    </a:lnTo>
                    <a:lnTo>
                      <a:pt x="6" y="88"/>
                    </a:lnTo>
                    <a:lnTo>
                      <a:pt x="6" y="96"/>
                    </a:lnTo>
                    <a:lnTo>
                      <a:pt x="6" y="76"/>
                    </a:lnTo>
                    <a:lnTo>
                      <a:pt x="6" y="61"/>
                    </a:lnTo>
                    <a:lnTo>
                      <a:pt x="7" y="56"/>
                    </a:lnTo>
                    <a:lnTo>
                      <a:pt x="7" y="51"/>
                    </a:lnTo>
                    <a:lnTo>
                      <a:pt x="7" y="65"/>
                    </a:lnTo>
                    <a:lnTo>
                      <a:pt x="7" y="84"/>
                    </a:lnTo>
                    <a:lnTo>
                      <a:pt x="8" y="75"/>
                    </a:lnTo>
                    <a:lnTo>
                      <a:pt x="8" y="104"/>
                    </a:lnTo>
                    <a:lnTo>
                      <a:pt x="8" y="189"/>
                    </a:lnTo>
                    <a:lnTo>
                      <a:pt x="8" y="75"/>
                    </a:lnTo>
                    <a:lnTo>
                      <a:pt x="8" y="50"/>
                    </a:lnTo>
                    <a:lnTo>
                      <a:pt x="8" y="60"/>
                    </a:lnTo>
                    <a:lnTo>
                      <a:pt x="8" y="90"/>
                    </a:lnTo>
                    <a:lnTo>
                      <a:pt x="9" y="6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0" name="Freeform 379"/>
              <p:cNvSpPr>
                <a:spLocks/>
              </p:cNvSpPr>
              <p:nvPr/>
            </p:nvSpPr>
            <p:spPr bwMode="auto">
              <a:xfrm>
                <a:off x="8251826" y="3879850"/>
                <a:ext cx="14288" cy="249238"/>
              </a:xfrm>
              <a:custGeom>
                <a:avLst/>
                <a:gdLst>
                  <a:gd name="T0" fmla="*/ 0 w 9"/>
                  <a:gd name="T1" fmla="*/ 60 h 157"/>
                  <a:gd name="T2" fmla="*/ 0 w 9"/>
                  <a:gd name="T3" fmla="*/ 47 h 157"/>
                  <a:gd name="T4" fmla="*/ 0 w 9"/>
                  <a:gd name="T5" fmla="*/ 55 h 157"/>
                  <a:gd name="T6" fmla="*/ 0 w 9"/>
                  <a:gd name="T7" fmla="*/ 64 h 157"/>
                  <a:gd name="T8" fmla="*/ 1 w 9"/>
                  <a:gd name="T9" fmla="*/ 83 h 157"/>
                  <a:gd name="T10" fmla="*/ 1 w 9"/>
                  <a:gd name="T11" fmla="*/ 157 h 157"/>
                  <a:gd name="T12" fmla="*/ 1 w 9"/>
                  <a:gd name="T13" fmla="*/ 137 h 157"/>
                  <a:gd name="T14" fmla="*/ 1 w 9"/>
                  <a:gd name="T15" fmla="*/ 108 h 157"/>
                  <a:gd name="T16" fmla="*/ 1 w 9"/>
                  <a:gd name="T17" fmla="*/ 156 h 157"/>
                  <a:gd name="T18" fmla="*/ 1 w 9"/>
                  <a:gd name="T19" fmla="*/ 111 h 157"/>
                  <a:gd name="T20" fmla="*/ 1 w 9"/>
                  <a:gd name="T21" fmla="*/ 80 h 157"/>
                  <a:gd name="T22" fmla="*/ 2 w 9"/>
                  <a:gd name="T23" fmla="*/ 69 h 157"/>
                  <a:gd name="T24" fmla="*/ 2 w 9"/>
                  <a:gd name="T25" fmla="*/ 62 h 157"/>
                  <a:gd name="T26" fmla="*/ 2 w 9"/>
                  <a:gd name="T27" fmla="*/ 74 h 157"/>
                  <a:gd name="T28" fmla="*/ 2 w 9"/>
                  <a:gd name="T29" fmla="*/ 142 h 157"/>
                  <a:gd name="T30" fmla="*/ 3 w 9"/>
                  <a:gd name="T31" fmla="*/ 108 h 157"/>
                  <a:gd name="T32" fmla="*/ 3 w 9"/>
                  <a:gd name="T33" fmla="*/ 60 h 157"/>
                  <a:gd name="T34" fmla="*/ 3 w 9"/>
                  <a:gd name="T35" fmla="*/ 27 h 157"/>
                  <a:gd name="T36" fmla="*/ 3 w 9"/>
                  <a:gd name="T37" fmla="*/ 14 h 157"/>
                  <a:gd name="T38" fmla="*/ 3 w 9"/>
                  <a:gd name="T39" fmla="*/ 18 h 157"/>
                  <a:gd name="T40" fmla="*/ 3 w 9"/>
                  <a:gd name="T41" fmla="*/ 28 h 157"/>
                  <a:gd name="T42" fmla="*/ 4 w 9"/>
                  <a:gd name="T43" fmla="*/ 33 h 157"/>
                  <a:gd name="T44" fmla="*/ 4 w 9"/>
                  <a:gd name="T45" fmla="*/ 13 h 157"/>
                  <a:gd name="T46" fmla="*/ 4 w 9"/>
                  <a:gd name="T47" fmla="*/ 0 h 157"/>
                  <a:gd name="T48" fmla="*/ 4 w 9"/>
                  <a:gd name="T49" fmla="*/ 22 h 157"/>
                  <a:gd name="T50" fmla="*/ 4 w 9"/>
                  <a:gd name="T51" fmla="*/ 98 h 157"/>
                  <a:gd name="T52" fmla="*/ 4 w 9"/>
                  <a:gd name="T53" fmla="*/ 50 h 157"/>
                  <a:gd name="T54" fmla="*/ 4 w 9"/>
                  <a:gd name="T55" fmla="*/ 39 h 157"/>
                  <a:gd name="T56" fmla="*/ 5 w 9"/>
                  <a:gd name="T57" fmla="*/ 32 h 157"/>
                  <a:gd name="T58" fmla="*/ 5 w 9"/>
                  <a:gd name="T59" fmla="*/ 30 h 157"/>
                  <a:gd name="T60" fmla="*/ 5 w 9"/>
                  <a:gd name="T61" fmla="*/ 79 h 157"/>
                  <a:gd name="T62" fmla="*/ 5 w 9"/>
                  <a:gd name="T63" fmla="*/ 84 h 157"/>
                  <a:gd name="T64" fmla="*/ 6 w 9"/>
                  <a:gd name="T65" fmla="*/ 30 h 157"/>
                  <a:gd name="T66" fmla="*/ 6 w 9"/>
                  <a:gd name="T67" fmla="*/ 26 h 157"/>
                  <a:gd name="T68" fmla="*/ 6 w 9"/>
                  <a:gd name="T69" fmla="*/ 23 h 157"/>
                  <a:gd name="T70" fmla="*/ 6 w 9"/>
                  <a:gd name="T71" fmla="*/ 7 h 157"/>
                  <a:gd name="T72" fmla="*/ 6 w 9"/>
                  <a:gd name="T73" fmla="*/ 8 h 157"/>
                  <a:gd name="T74" fmla="*/ 6 w 9"/>
                  <a:gd name="T75" fmla="*/ 22 h 157"/>
                  <a:gd name="T76" fmla="*/ 6 w 9"/>
                  <a:gd name="T77" fmla="*/ 37 h 157"/>
                  <a:gd name="T78" fmla="*/ 7 w 9"/>
                  <a:gd name="T79" fmla="*/ 44 h 157"/>
                  <a:gd name="T80" fmla="*/ 7 w 9"/>
                  <a:gd name="T81" fmla="*/ 33 h 157"/>
                  <a:gd name="T82" fmla="*/ 7 w 9"/>
                  <a:gd name="T83" fmla="*/ 30 h 157"/>
                  <a:gd name="T84" fmla="*/ 7 w 9"/>
                  <a:gd name="T85" fmla="*/ 48 h 157"/>
                  <a:gd name="T86" fmla="*/ 8 w 9"/>
                  <a:gd name="T87" fmla="*/ 115 h 157"/>
                  <a:gd name="T88" fmla="*/ 8 w 9"/>
                  <a:gd name="T89" fmla="*/ 135 h 157"/>
                  <a:gd name="T90" fmla="*/ 8 w 9"/>
                  <a:gd name="T91" fmla="*/ 66 h 157"/>
                  <a:gd name="T92" fmla="*/ 8 w 9"/>
                  <a:gd name="T93" fmla="*/ 33 h 157"/>
                  <a:gd name="T94" fmla="*/ 8 w 9"/>
                  <a:gd name="T95" fmla="*/ 16 h 157"/>
                  <a:gd name="T96" fmla="*/ 8 w 9"/>
                  <a:gd name="T97" fmla="*/ 17 h 157"/>
                  <a:gd name="T98" fmla="*/ 9 w 9"/>
                  <a:gd name="T99" fmla="*/ 51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57">
                    <a:moveTo>
                      <a:pt x="0" y="60"/>
                    </a:moveTo>
                    <a:lnTo>
                      <a:pt x="0" y="47"/>
                    </a:lnTo>
                    <a:lnTo>
                      <a:pt x="0" y="55"/>
                    </a:lnTo>
                    <a:lnTo>
                      <a:pt x="0" y="64"/>
                    </a:lnTo>
                    <a:lnTo>
                      <a:pt x="1" y="83"/>
                    </a:lnTo>
                    <a:lnTo>
                      <a:pt x="1" y="157"/>
                    </a:lnTo>
                    <a:lnTo>
                      <a:pt x="1" y="137"/>
                    </a:lnTo>
                    <a:lnTo>
                      <a:pt x="1" y="108"/>
                    </a:lnTo>
                    <a:lnTo>
                      <a:pt x="1" y="156"/>
                    </a:lnTo>
                    <a:lnTo>
                      <a:pt x="1" y="111"/>
                    </a:lnTo>
                    <a:lnTo>
                      <a:pt x="1" y="80"/>
                    </a:lnTo>
                    <a:lnTo>
                      <a:pt x="2" y="69"/>
                    </a:lnTo>
                    <a:lnTo>
                      <a:pt x="2" y="62"/>
                    </a:lnTo>
                    <a:lnTo>
                      <a:pt x="2" y="74"/>
                    </a:lnTo>
                    <a:lnTo>
                      <a:pt x="2" y="142"/>
                    </a:lnTo>
                    <a:lnTo>
                      <a:pt x="3" y="108"/>
                    </a:lnTo>
                    <a:lnTo>
                      <a:pt x="3" y="60"/>
                    </a:lnTo>
                    <a:lnTo>
                      <a:pt x="3" y="27"/>
                    </a:lnTo>
                    <a:lnTo>
                      <a:pt x="3" y="14"/>
                    </a:lnTo>
                    <a:lnTo>
                      <a:pt x="3" y="18"/>
                    </a:lnTo>
                    <a:lnTo>
                      <a:pt x="3" y="28"/>
                    </a:lnTo>
                    <a:lnTo>
                      <a:pt x="4" y="33"/>
                    </a:lnTo>
                    <a:lnTo>
                      <a:pt x="4" y="13"/>
                    </a:lnTo>
                    <a:lnTo>
                      <a:pt x="4" y="0"/>
                    </a:lnTo>
                    <a:lnTo>
                      <a:pt x="4" y="22"/>
                    </a:lnTo>
                    <a:lnTo>
                      <a:pt x="4" y="98"/>
                    </a:lnTo>
                    <a:lnTo>
                      <a:pt x="4" y="50"/>
                    </a:lnTo>
                    <a:lnTo>
                      <a:pt x="4" y="39"/>
                    </a:lnTo>
                    <a:lnTo>
                      <a:pt x="5" y="32"/>
                    </a:lnTo>
                    <a:lnTo>
                      <a:pt x="5" y="30"/>
                    </a:lnTo>
                    <a:lnTo>
                      <a:pt x="5" y="79"/>
                    </a:lnTo>
                    <a:lnTo>
                      <a:pt x="5" y="84"/>
                    </a:lnTo>
                    <a:lnTo>
                      <a:pt x="6" y="30"/>
                    </a:lnTo>
                    <a:lnTo>
                      <a:pt x="6" y="26"/>
                    </a:lnTo>
                    <a:lnTo>
                      <a:pt x="6" y="23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22"/>
                    </a:lnTo>
                    <a:lnTo>
                      <a:pt x="6" y="37"/>
                    </a:lnTo>
                    <a:lnTo>
                      <a:pt x="7" y="44"/>
                    </a:lnTo>
                    <a:lnTo>
                      <a:pt x="7" y="33"/>
                    </a:lnTo>
                    <a:lnTo>
                      <a:pt x="7" y="30"/>
                    </a:lnTo>
                    <a:lnTo>
                      <a:pt x="7" y="48"/>
                    </a:lnTo>
                    <a:lnTo>
                      <a:pt x="8" y="115"/>
                    </a:lnTo>
                    <a:lnTo>
                      <a:pt x="8" y="135"/>
                    </a:lnTo>
                    <a:lnTo>
                      <a:pt x="8" y="66"/>
                    </a:lnTo>
                    <a:lnTo>
                      <a:pt x="8" y="33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9" y="5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1" name="Freeform 380"/>
              <p:cNvSpPr>
                <a:spLocks/>
              </p:cNvSpPr>
              <p:nvPr/>
            </p:nvSpPr>
            <p:spPr bwMode="auto">
              <a:xfrm>
                <a:off x="8266113" y="3830638"/>
                <a:ext cx="12700" cy="231775"/>
              </a:xfrm>
              <a:custGeom>
                <a:avLst/>
                <a:gdLst>
                  <a:gd name="T0" fmla="*/ 0 w 8"/>
                  <a:gd name="T1" fmla="*/ 82 h 146"/>
                  <a:gd name="T2" fmla="*/ 0 w 8"/>
                  <a:gd name="T3" fmla="*/ 146 h 146"/>
                  <a:gd name="T4" fmla="*/ 0 w 8"/>
                  <a:gd name="T5" fmla="*/ 115 h 146"/>
                  <a:gd name="T6" fmla="*/ 0 w 8"/>
                  <a:gd name="T7" fmla="*/ 31 h 146"/>
                  <a:gd name="T8" fmla="*/ 0 w 8"/>
                  <a:gd name="T9" fmla="*/ 0 h 146"/>
                  <a:gd name="T10" fmla="*/ 1 w 8"/>
                  <a:gd name="T11" fmla="*/ 1 h 146"/>
                  <a:gd name="T12" fmla="*/ 1 w 8"/>
                  <a:gd name="T13" fmla="*/ 20 h 146"/>
                  <a:gd name="T14" fmla="*/ 1 w 8"/>
                  <a:gd name="T15" fmla="*/ 42 h 146"/>
                  <a:gd name="T16" fmla="*/ 1 w 8"/>
                  <a:gd name="T17" fmla="*/ 46 h 146"/>
                  <a:gd name="T18" fmla="*/ 1 w 8"/>
                  <a:gd name="T19" fmla="*/ 40 h 146"/>
                  <a:gd name="T20" fmla="*/ 1 w 8"/>
                  <a:gd name="T21" fmla="*/ 50 h 146"/>
                  <a:gd name="T22" fmla="*/ 2 w 8"/>
                  <a:gd name="T23" fmla="*/ 101 h 146"/>
                  <a:gd name="T24" fmla="*/ 2 w 8"/>
                  <a:gd name="T25" fmla="*/ 75 h 146"/>
                  <a:gd name="T26" fmla="*/ 2 w 8"/>
                  <a:gd name="T27" fmla="*/ 32 h 146"/>
                  <a:gd name="T28" fmla="*/ 2 w 8"/>
                  <a:gd name="T29" fmla="*/ 27 h 146"/>
                  <a:gd name="T30" fmla="*/ 3 w 8"/>
                  <a:gd name="T31" fmla="*/ 38 h 146"/>
                  <a:gd name="T32" fmla="*/ 3 w 8"/>
                  <a:gd name="T33" fmla="*/ 37 h 146"/>
                  <a:gd name="T34" fmla="*/ 3 w 8"/>
                  <a:gd name="T35" fmla="*/ 22 h 146"/>
                  <a:gd name="T36" fmla="*/ 3 w 8"/>
                  <a:gd name="T37" fmla="*/ 9 h 146"/>
                  <a:gd name="T38" fmla="*/ 3 w 8"/>
                  <a:gd name="T39" fmla="*/ 16 h 146"/>
                  <a:gd name="T40" fmla="*/ 3 w 8"/>
                  <a:gd name="T41" fmla="*/ 60 h 146"/>
                  <a:gd name="T42" fmla="*/ 3 w 8"/>
                  <a:gd name="T43" fmla="*/ 70 h 146"/>
                  <a:gd name="T44" fmla="*/ 4 w 8"/>
                  <a:gd name="T45" fmla="*/ 38 h 146"/>
                  <a:gd name="T46" fmla="*/ 4 w 8"/>
                  <a:gd name="T47" fmla="*/ 34 h 146"/>
                  <a:gd name="T48" fmla="*/ 4 w 8"/>
                  <a:gd name="T49" fmla="*/ 29 h 146"/>
                  <a:gd name="T50" fmla="*/ 4 w 8"/>
                  <a:gd name="T51" fmla="*/ 21 h 146"/>
                  <a:gd name="T52" fmla="*/ 4 w 8"/>
                  <a:gd name="T53" fmla="*/ 25 h 146"/>
                  <a:gd name="T54" fmla="*/ 4 w 8"/>
                  <a:gd name="T55" fmla="*/ 66 h 146"/>
                  <a:gd name="T56" fmla="*/ 5 w 8"/>
                  <a:gd name="T57" fmla="*/ 82 h 146"/>
                  <a:gd name="T58" fmla="*/ 5 w 8"/>
                  <a:gd name="T59" fmla="*/ 34 h 146"/>
                  <a:gd name="T60" fmla="*/ 5 w 8"/>
                  <a:gd name="T61" fmla="*/ 39 h 146"/>
                  <a:gd name="T62" fmla="*/ 5 w 8"/>
                  <a:gd name="T63" fmla="*/ 89 h 146"/>
                  <a:gd name="T64" fmla="*/ 6 w 8"/>
                  <a:gd name="T65" fmla="*/ 121 h 146"/>
                  <a:gd name="T66" fmla="*/ 6 w 8"/>
                  <a:gd name="T67" fmla="*/ 65 h 146"/>
                  <a:gd name="T68" fmla="*/ 6 w 8"/>
                  <a:gd name="T69" fmla="*/ 61 h 146"/>
                  <a:gd name="T70" fmla="*/ 6 w 8"/>
                  <a:gd name="T71" fmla="*/ 78 h 146"/>
                  <a:gd name="T72" fmla="*/ 6 w 8"/>
                  <a:gd name="T73" fmla="*/ 84 h 146"/>
                  <a:gd name="T74" fmla="*/ 6 w 8"/>
                  <a:gd name="T75" fmla="*/ 89 h 146"/>
                  <a:gd name="T76" fmla="*/ 6 w 8"/>
                  <a:gd name="T77" fmla="*/ 71 h 146"/>
                  <a:gd name="T78" fmla="*/ 7 w 8"/>
                  <a:gd name="T79" fmla="*/ 66 h 146"/>
                  <a:gd name="T80" fmla="*/ 7 w 8"/>
                  <a:gd name="T81" fmla="*/ 66 h 146"/>
                  <a:gd name="T82" fmla="*/ 7 w 8"/>
                  <a:gd name="T83" fmla="*/ 69 h 146"/>
                  <a:gd name="T84" fmla="*/ 7 w 8"/>
                  <a:gd name="T85" fmla="*/ 146 h 146"/>
                  <a:gd name="T86" fmla="*/ 8 w 8"/>
                  <a:gd name="T87" fmla="*/ 76 h 146"/>
                  <a:gd name="T88" fmla="*/ 8 w 8"/>
                  <a:gd name="T89" fmla="*/ 46 h 146"/>
                  <a:gd name="T90" fmla="*/ 8 w 8"/>
                  <a:gd name="T91" fmla="*/ 77 h 146"/>
                  <a:gd name="T92" fmla="*/ 8 w 8"/>
                  <a:gd name="T93" fmla="*/ 71 h 146"/>
                  <a:gd name="T94" fmla="*/ 8 w 8"/>
                  <a:gd name="T95" fmla="*/ 47 h 146"/>
                  <a:gd name="T96" fmla="*/ 8 w 8"/>
                  <a:gd name="T97" fmla="*/ 69 h 146"/>
                  <a:gd name="T98" fmla="*/ 8 w 8"/>
                  <a:gd name="T99" fmla="*/ 75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46">
                    <a:moveTo>
                      <a:pt x="0" y="82"/>
                    </a:moveTo>
                    <a:lnTo>
                      <a:pt x="0" y="146"/>
                    </a:lnTo>
                    <a:lnTo>
                      <a:pt x="0" y="115"/>
                    </a:lnTo>
                    <a:lnTo>
                      <a:pt x="0" y="31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20"/>
                    </a:lnTo>
                    <a:lnTo>
                      <a:pt x="1" y="42"/>
                    </a:lnTo>
                    <a:lnTo>
                      <a:pt x="1" y="46"/>
                    </a:lnTo>
                    <a:lnTo>
                      <a:pt x="1" y="40"/>
                    </a:lnTo>
                    <a:lnTo>
                      <a:pt x="1" y="50"/>
                    </a:lnTo>
                    <a:lnTo>
                      <a:pt x="2" y="101"/>
                    </a:lnTo>
                    <a:lnTo>
                      <a:pt x="2" y="75"/>
                    </a:lnTo>
                    <a:lnTo>
                      <a:pt x="2" y="32"/>
                    </a:lnTo>
                    <a:lnTo>
                      <a:pt x="2" y="27"/>
                    </a:lnTo>
                    <a:lnTo>
                      <a:pt x="3" y="38"/>
                    </a:lnTo>
                    <a:lnTo>
                      <a:pt x="3" y="37"/>
                    </a:lnTo>
                    <a:lnTo>
                      <a:pt x="3" y="22"/>
                    </a:lnTo>
                    <a:lnTo>
                      <a:pt x="3" y="9"/>
                    </a:lnTo>
                    <a:lnTo>
                      <a:pt x="3" y="16"/>
                    </a:lnTo>
                    <a:lnTo>
                      <a:pt x="3" y="60"/>
                    </a:lnTo>
                    <a:lnTo>
                      <a:pt x="3" y="70"/>
                    </a:lnTo>
                    <a:lnTo>
                      <a:pt x="4" y="38"/>
                    </a:lnTo>
                    <a:lnTo>
                      <a:pt x="4" y="34"/>
                    </a:lnTo>
                    <a:lnTo>
                      <a:pt x="4" y="29"/>
                    </a:lnTo>
                    <a:lnTo>
                      <a:pt x="4" y="21"/>
                    </a:lnTo>
                    <a:lnTo>
                      <a:pt x="4" y="25"/>
                    </a:lnTo>
                    <a:lnTo>
                      <a:pt x="4" y="66"/>
                    </a:lnTo>
                    <a:lnTo>
                      <a:pt x="5" y="82"/>
                    </a:lnTo>
                    <a:lnTo>
                      <a:pt x="5" y="34"/>
                    </a:lnTo>
                    <a:lnTo>
                      <a:pt x="5" y="39"/>
                    </a:lnTo>
                    <a:lnTo>
                      <a:pt x="5" y="89"/>
                    </a:lnTo>
                    <a:lnTo>
                      <a:pt x="6" y="121"/>
                    </a:lnTo>
                    <a:lnTo>
                      <a:pt x="6" y="65"/>
                    </a:lnTo>
                    <a:lnTo>
                      <a:pt x="6" y="61"/>
                    </a:lnTo>
                    <a:lnTo>
                      <a:pt x="6" y="78"/>
                    </a:lnTo>
                    <a:lnTo>
                      <a:pt x="6" y="84"/>
                    </a:lnTo>
                    <a:lnTo>
                      <a:pt x="6" y="89"/>
                    </a:lnTo>
                    <a:lnTo>
                      <a:pt x="6" y="71"/>
                    </a:lnTo>
                    <a:lnTo>
                      <a:pt x="7" y="66"/>
                    </a:lnTo>
                    <a:lnTo>
                      <a:pt x="7" y="66"/>
                    </a:lnTo>
                    <a:lnTo>
                      <a:pt x="7" y="69"/>
                    </a:lnTo>
                    <a:lnTo>
                      <a:pt x="7" y="146"/>
                    </a:lnTo>
                    <a:lnTo>
                      <a:pt x="8" y="76"/>
                    </a:lnTo>
                    <a:lnTo>
                      <a:pt x="8" y="46"/>
                    </a:lnTo>
                    <a:lnTo>
                      <a:pt x="8" y="77"/>
                    </a:lnTo>
                    <a:lnTo>
                      <a:pt x="8" y="71"/>
                    </a:lnTo>
                    <a:lnTo>
                      <a:pt x="8" y="47"/>
                    </a:lnTo>
                    <a:lnTo>
                      <a:pt x="8" y="69"/>
                    </a:lnTo>
                    <a:lnTo>
                      <a:pt x="8" y="7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2" name="Freeform 381"/>
              <p:cNvSpPr>
                <a:spLocks/>
              </p:cNvSpPr>
              <p:nvPr/>
            </p:nvSpPr>
            <p:spPr bwMode="auto">
              <a:xfrm>
                <a:off x="8278813" y="3798888"/>
                <a:ext cx="14288" cy="363538"/>
              </a:xfrm>
              <a:custGeom>
                <a:avLst/>
                <a:gdLst>
                  <a:gd name="T0" fmla="*/ 0 w 9"/>
                  <a:gd name="T1" fmla="*/ 95 h 229"/>
                  <a:gd name="T2" fmla="*/ 1 w 9"/>
                  <a:gd name="T3" fmla="*/ 74 h 229"/>
                  <a:gd name="T4" fmla="*/ 1 w 9"/>
                  <a:gd name="T5" fmla="*/ 56 h 229"/>
                  <a:gd name="T6" fmla="*/ 1 w 9"/>
                  <a:gd name="T7" fmla="*/ 34 h 229"/>
                  <a:gd name="T8" fmla="*/ 1 w 9"/>
                  <a:gd name="T9" fmla="*/ 24 h 229"/>
                  <a:gd name="T10" fmla="*/ 2 w 9"/>
                  <a:gd name="T11" fmla="*/ 28 h 229"/>
                  <a:gd name="T12" fmla="*/ 2 w 9"/>
                  <a:gd name="T13" fmla="*/ 52 h 229"/>
                  <a:gd name="T14" fmla="*/ 2 w 9"/>
                  <a:gd name="T15" fmla="*/ 98 h 229"/>
                  <a:gd name="T16" fmla="*/ 2 w 9"/>
                  <a:gd name="T17" fmla="*/ 123 h 229"/>
                  <a:gd name="T18" fmla="*/ 2 w 9"/>
                  <a:gd name="T19" fmla="*/ 122 h 229"/>
                  <a:gd name="T20" fmla="*/ 2 w 9"/>
                  <a:gd name="T21" fmla="*/ 106 h 229"/>
                  <a:gd name="T22" fmla="*/ 3 w 9"/>
                  <a:gd name="T23" fmla="*/ 96 h 229"/>
                  <a:gd name="T24" fmla="*/ 3 w 9"/>
                  <a:gd name="T25" fmla="*/ 67 h 229"/>
                  <a:gd name="T26" fmla="*/ 3 w 9"/>
                  <a:gd name="T27" fmla="*/ 42 h 229"/>
                  <a:gd name="T28" fmla="*/ 3 w 9"/>
                  <a:gd name="T29" fmla="*/ 33 h 229"/>
                  <a:gd name="T30" fmla="*/ 3 w 9"/>
                  <a:gd name="T31" fmla="*/ 22 h 229"/>
                  <a:gd name="T32" fmla="*/ 3 w 9"/>
                  <a:gd name="T33" fmla="*/ 6 h 229"/>
                  <a:gd name="T34" fmla="*/ 3 w 9"/>
                  <a:gd name="T35" fmla="*/ 0 h 229"/>
                  <a:gd name="T36" fmla="*/ 4 w 9"/>
                  <a:gd name="T37" fmla="*/ 18 h 229"/>
                  <a:gd name="T38" fmla="*/ 4 w 9"/>
                  <a:gd name="T39" fmla="*/ 67 h 229"/>
                  <a:gd name="T40" fmla="*/ 4 w 9"/>
                  <a:gd name="T41" fmla="*/ 88 h 229"/>
                  <a:gd name="T42" fmla="*/ 4 w 9"/>
                  <a:gd name="T43" fmla="*/ 87 h 229"/>
                  <a:gd name="T44" fmla="*/ 5 w 9"/>
                  <a:gd name="T45" fmla="*/ 64 h 229"/>
                  <a:gd name="T46" fmla="*/ 5 w 9"/>
                  <a:gd name="T47" fmla="*/ 48 h 229"/>
                  <a:gd name="T48" fmla="*/ 5 w 9"/>
                  <a:gd name="T49" fmla="*/ 72 h 229"/>
                  <a:gd name="T50" fmla="*/ 5 w 9"/>
                  <a:gd name="T51" fmla="*/ 120 h 229"/>
                  <a:gd name="T52" fmla="*/ 5 w 9"/>
                  <a:gd name="T53" fmla="*/ 151 h 229"/>
                  <a:gd name="T54" fmla="*/ 5 w 9"/>
                  <a:gd name="T55" fmla="*/ 115 h 229"/>
                  <a:gd name="T56" fmla="*/ 5 w 9"/>
                  <a:gd name="T57" fmla="*/ 72 h 229"/>
                  <a:gd name="T58" fmla="*/ 6 w 9"/>
                  <a:gd name="T59" fmla="*/ 56 h 229"/>
                  <a:gd name="T60" fmla="*/ 6 w 9"/>
                  <a:gd name="T61" fmla="*/ 56 h 229"/>
                  <a:gd name="T62" fmla="*/ 6 w 9"/>
                  <a:gd name="T63" fmla="*/ 64 h 229"/>
                  <a:gd name="T64" fmla="*/ 6 w 9"/>
                  <a:gd name="T65" fmla="*/ 72 h 229"/>
                  <a:gd name="T66" fmla="*/ 7 w 9"/>
                  <a:gd name="T67" fmla="*/ 64 h 229"/>
                  <a:gd name="T68" fmla="*/ 7 w 9"/>
                  <a:gd name="T69" fmla="*/ 46 h 229"/>
                  <a:gd name="T70" fmla="*/ 7 w 9"/>
                  <a:gd name="T71" fmla="*/ 35 h 229"/>
                  <a:gd name="T72" fmla="*/ 7 w 9"/>
                  <a:gd name="T73" fmla="*/ 44 h 229"/>
                  <a:gd name="T74" fmla="*/ 7 w 9"/>
                  <a:gd name="T75" fmla="*/ 80 h 229"/>
                  <a:gd name="T76" fmla="*/ 7 w 9"/>
                  <a:gd name="T77" fmla="*/ 40 h 229"/>
                  <a:gd name="T78" fmla="*/ 8 w 9"/>
                  <a:gd name="T79" fmla="*/ 12 h 229"/>
                  <a:gd name="T80" fmla="*/ 8 w 9"/>
                  <a:gd name="T81" fmla="*/ 32 h 229"/>
                  <a:gd name="T82" fmla="*/ 8 w 9"/>
                  <a:gd name="T83" fmla="*/ 229 h 229"/>
                  <a:gd name="T84" fmla="*/ 8 w 9"/>
                  <a:gd name="T85" fmla="*/ 32 h 229"/>
                  <a:gd name="T86" fmla="*/ 8 w 9"/>
                  <a:gd name="T87" fmla="*/ 26 h 229"/>
                  <a:gd name="T88" fmla="*/ 9 w 9"/>
                  <a:gd name="T89" fmla="*/ 74 h 229"/>
                  <a:gd name="T90" fmla="*/ 9 w 9"/>
                  <a:gd name="T91" fmla="*/ 81 h 229"/>
                  <a:gd name="T92" fmla="*/ 9 w 9"/>
                  <a:gd name="T93" fmla="*/ 85 h 229"/>
                  <a:gd name="T94" fmla="*/ 9 w 9"/>
                  <a:gd name="T95" fmla="*/ 195 h 229"/>
                  <a:gd name="T96" fmla="*/ 9 w 9"/>
                  <a:gd name="T97" fmla="*/ 135 h 229"/>
                  <a:gd name="T98" fmla="*/ 9 w 9"/>
                  <a:gd name="T99" fmla="*/ 78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29">
                    <a:moveTo>
                      <a:pt x="0" y="95"/>
                    </a:moveTo>
                    <a:lnTo>
                      <a:pt x="1" y="74"/>
                    </a:lnTo>
                    <a:lnTo>
                      <a:pt x="1" y="56"/>
                    </a:lnTo>
                    <a:lnTo>
                      <a:pt x="1" y="34"/>
                    </a:lnTo>
                    <a:lnTo>
                      <a:pt x="1" y="24"/>
                    </a:lnTo>
                    <a:lnTo>
                      <a:pt x="2" y="28"/>
                    </a:lnTo>
                    <a:lnTo>
                      <a:pt x="2" y="52"/>
                    </a:lnTo>
                    <a:lnTo>
                      <a:pt x="2" y="98"/>
                    </a:lnTo>
                    <a:lnTo>
                      <a:pt x="2" y="123"/>
                    </a:lnTo>
                    <a:lnTo>
                      <a:pt x="2" y="122"/>
                    </a:lnTo>
                    <a:lnTo>
                      <a:pt x="2" y="106"/>
                    </a:lnTo>
                    <a:lnTo>
                      <a:pt x="3" y="96"/>
                    </a:lnTo>
                    <a:lnTo>
                      <a:pt x="3" y="67"/>
                    </a:lnTo>
                    <a:lnTo>
                      <a:pt x="3" y="42"/>
                    </a:lnTo>
                    <a:lnTo>
                      <a:pt x="3" y="33"/>
                    </a:lnTo>
                    <a:lnTo>
                      <a:pt x="3" y="22"/>
                    </a:lnTo>
                    <a:lnTo>
                      <a:pt x="3" y="6"/>
                    </a:lnTo>
                    <a:lnTo>
                      <a:pt x="3" y="0"/>
                    </a:lnTo>
                    <a:lnTo>
                      <a:pt x="4" y="18"/>
                    </a:lnTo>
                    <a:lnTo>
                      <a:pt x="4" y="67"/>
                    </a:lnTo>
                    <a:lnTo>
                      <a:pt x="4" y="88"/>
                    </a:lnTo>
                    <a:lnTo>
                      <a:pt x="4" y="87"/>
                    </a:lnTo>
                    <a:lnTo>
                      <a:pt x="5" y="64"/>
                    </a:lnTo>
                    <a:lnTo>
                      <a:pt x="5" y="48"/>
                    </a:lnTo>
                    <a:lnTo>
                      <a:pt x="5" y="72"/>
                    </a:lnTo>
                    <a:lnTo>
                      <a:pt x="5" y="120"/>
                    </a:lnTo>
                    <a:lnTo>
                      <a:pt x="5" y="151"/>
                    </a:lnTo>
                    <a:lnTo>
                      <a:pt x="5" y="115"/>
                    </a:lnTo>
                    <a:lnTo>
                      <a:pt x="5" y="72"/>
                    </a:lnTo>
                    <a:lnTo>
                      <a:pt x="6" y="56"/>
                    </a:lnTo>
                    <a:lnTo>
                      <a:pt x="6" y="56"/>
                    </a:lnTo>
                    <a:lnTo>
                      <a:pt x="6" y="64"/>
                    </a:lnTo>
                    <a:lnTo>
                      <a:pt x="6" y="72"/>
                    </a:lnTo>
                    <a:lnTo>
                      <a:pt x="7" y="64"/>
                    </a:lnTo>
                    <a:lnTo>
                      <a:pt x="7" y="46"/>
                    </a:lnTo>
                    <a:lnTo>
                      <a:pt x="7" y="35"/>
                    </a:lnTo>
                    <a:lnTo>
                      <a:pt x="7" y="44"/>
                    </a:lnTo>
                    <a:lnTo>
                      <a:pt x="7" y="80"/>
                    </a:lnTo>
                    <a:lnTo>
                      <a:pt x="7" y="40"/>
                    </a:lnTo>
                    <a:lnTo>
                      <a:pt x="8" y="12"/>
                    </a:lnTo>
                    <a:lnTo>
                      <a:pt x="8" y="32"/>
                    </a:lnTo>
                    <a:lnTo>
                      <a:pt x="8" y="229"/>
                    </a:lnTo>
                    <a:lnTo>
                      <a:pt x="8" y="32"/>
                    </a:lnTo>
                    <a:lnTo>
                      <a:pt x="8" y="26"/>
                    </a:lnTo>
                    <a:lnTo>
                      <a:pt x="9" y="74"/>
                    </a:lnTo>
                    <a:lnTo>
                      <a:pt x="9" y="81"/>
                    </a:lnTo>
                    <a:lnTo>
                      <a:pt x="9" y="85"/>
                    </a:lnTo>
                    <a:lnTo>
                      <a:pt x="9" y="195"/>
                    </a:lnTo>
                    <a:lnTo>
                      <a:pt x="9" y="135"/>
                    </a:lnTo>
                    <a:lnTo>
                      <a:pt x="9" y="7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3" name="Freeform 382"/>
              <p:cNvSpPr>
                <a:spLocks/>
              </p:cNvSpPr>
              <p:nvPr/>
            </p:nvSpPr>
            <p:spPr bwMode="auto">
              <a:xfrm>
                <a:off x="8293101" y="3606800"/>
                <a:ext cx="14288" cy="369888"/>
              </a:xfrm>
              <a:custGeom>
                <a:avLst/>
                <a:gdLst>
                  <a:gd name="T0" fmla="*/ 0 w 9"/>
                  <a:gd name="T1" fmla="*/ 199 h 233"/>
                  <a:gd name="T2" fmla="*/ 1 w 9"/>
                  <a:gd name="T3" fmla="*/ 154 h 233"/>
                  <a:gd name="T4" fmla="*/ 1 w 9"/>
                  <a:gd name="T5" fmla="*/ 138 h 233"/>
                  <a:gd name="T6" fmla="*/ 1 w 9"/>
                  <a:gd name="T7" fmla="*/ 154 h 233"/>
                  <a:gd name="T8" fmla="*/ 1 w 9"/>
                  <a:gd name="T9" fmla="*/ 211 h 233"/>
                  <a:gd name="T10" fmla="*/ 1 w 9"/>
                  <a:gd name="T11" fmla="*/ 233 h 233"/>
                  <a:gd name="T12" fmla="*/ 1 w 9"/>
                  <a:gd name="T13" fmla="*/ 197 h 233"/>
                  <a:gd name="T14" fmla="*/ 1 w 9"/>
                  <a:gd name="T15" fmla="*/ 169 h 233"/>
                  <a:gd name="T16" fmla="*/ 2 w 9"/>
                  <a:gd name="T17" fmla="*/ 141 h 233"/>
                  <a:gd name="T18" fmla="*/ 2 w 9"/>
                  <a:gd name="T19" fmla="*/ 125 h 233"/>
                  <a:gd name="T20" fmla="*/ 2 w 9"/>
                  <a:gd name="T21" fmla="*/ 127 h 233"/>
                  <a:gd name="T22" fmla="*/ 2 w 9"/>
                  <a:gd name="T23" fmla="*/ 149 h 233"/>
                  <a:gd name="T24" fmla="*/ 3 w 9"/>
                  <a:gd name="T25" fmla="*/ 161 h 233"/>
                  <a:gd name="T26" fmla="*/ 3 w 9"/>
                  <a:gd name="T27" fmla="*/ 156 h 233"/>
                  <a:gd name="T28" fmla="*/ 3 w 9"/>
                  <a:gd name="T29" fmla="*/ 182 h 233"/>
                  <a:gd name="T30" fmla="*/ 3 w 9"/>
                  <a:gd name="T31" fmla="*/ 226 h 233"/>
                  <a:gd name="T32" fmla="*/ 3 w 9"/>
                  <a:gd name="T33" fmla="*/ 181 h 233"/>
                  <a:gd name="T34" fmla="*/ 3 w 9"/>
                  <a:gd name="T35" fmla="*/ 204 h 233"/>
                  <a:gd name="T36" fmla="*/ 4 w 9"/>
                  <a:gd name="T37" fmla="*/ 199 h 233"/>
                  <a:gd name="T38" fmla="*/ 4 w 9"/>
                  <a:gd name="T39" fmla="*/ 158 h 233"/>
                  <a:gd name="T40" fmla="*/ 4 w 9"/>
                  <a:gd name="T41" fmla="*/ 165 h 233"/>
                  <a:gd name="T42" fmla="*/ 4 w 9"/>
                  <a:gd name="T43" fmla="*/ 194 h 233"/>
                  <a:gd name="T44" fmla="*/ 4 w 9"/>
                  <a:gd name="T45" fmla="*/ 170 h 233"/>
                  <a:gd name="T46" fmla="*/ 5 w 9"/>
                  <a:gd name="T47" fmla="*/ 165 h 233"/>
                  <a:gd name="T48" fmla="*/ 5 w 9"/>
                  <a:gd name="T49" fmla="*/ 193 h 233"/>
                  <a:gd name="T50" fmla="*/ 5 w 9"/>
                  <a:gd name="T51" fmla="*/ 211 h 233"/>
                  <a:gd name="T52" fmla="*/ 5 w 9"/>
                  <a:gd name="T53" fmla="*/ 218 h 233"/>
                  <a:gd name="T54" fmla="*/ 5 w 9"/>
                  <a:gd name="T55" fmla="*/ 169 h 233"/>
                  <a:gd name="T56" fmla="*/ 5 w 9"/>
                  <a:gd name="T57" fmla="*/ 132 h 233"/>
                  <a:gd name="T58" fmla="*/ 6 w 9"/>
                  <a:gd name="T59" fmla="*/ 120 h 233"/>
                  <a:gd name="T60" fmla="*/ 6 w 9"/>
                  <a:gd name="T61" fmla="*/ 117 h 233"/>
                  <a:gd name="T62" fmla="*/ 6 w 9"/>
                  <a:gd name="T63" fmla="*/ 125 h 233"/>
                  <a:gd name="T64" fmla="*/ 6 w 9"/>
                  <a:gd name="T65" fmla="*/ 159 h 233"/>
                  <a:gd name="T66" fmla="*/ 7 w 9"/>
                  <a:gd name="T67" fmla="*/ 149 h 233"/>
                  <a:gd name="T68" fmla="*/ 7 w 9"/>
                  <a:gd name="T69" fmla="*/ 113 h 233"/>
                  <a:gd name="T70" fmla="*/ 7 w 9"/>
                  <a:gd name="T71" fmla="*/ 96 h 233"/>
                  <a:gd name="T72" fmla="*/ 7 w 9"/>
                  <a:gd name="T73" fmla="*/ 88 h 233"/>
                  <a:gd name="T74" fmla="*/ 7 w 9"/>
                  <a:gd name="T75" fmla="*/ 93 h 233"/>
                  <a:gd name="T76" fmla="*/ 7 w 9"/>
                  <a:gd name="T77" fmla="*/ 107 h 233"/>
                  <a:gd name="T78" fmla="*/ 7 w 9"/>
                  <a:gd name="T79" fmla="*/ 111 h 233"/>
                  <a:gd name="T80" fmla="*/ 8 w 9"/>
                  <a:gd name="T81" fmla="*/ 109 h 233"/>
                  <a:gd name="T82" fmla="*/ 8 w 9"/>
                  <a:gd name="T83" fmla="*/ 80 h 233"/>
                  <a:gd name="T84" fmla="*/ 8 w 9"/>
                  <a:gd name="T85" fmla="*/ 46 h 233"/>
                  <a:gd name="T86" fmla="*/ 8 w 9"/>
                  <a:gd name="T87" fmla="*/ 19 h 233"/>
                  <a:gd name="T88" fmla="*/ 8 w 9"/>
                  <a:gd name="T89" fmla="*/ 3 h 233"/>
                  <a:gd name="T90" fmla="*/ 8 w 9"/>
                  <a:gd name="T91" fmla="*/ 0 h 233"/>
                  <a:gd name="T92" fmla="*/ 9 w 9"/>
                  <a:gd name="T93" fmla="*/ 15 h 233"/>
                  <a:gd name="T94" fmla="*/ 9 w 9"/>
                  <a:gd name="T95" fmla="*/ 44 h 233"/>
                  <a:gd name="T96" fmla="*/ 9 w 9"/>
                  <a:gd name="T97" fmla="*/ 79 h 233"/>
                  <a:gd name="T98" fmla="*/ 9 w 9"/>
                  <a:gd name="T99" fmla="*/ 95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3">
                    <a:moveTo>
                      <a:pt x="0" y="199"/>
                    </a:moveTo>
                    <a:lnTo>
                      <a:pt x="1" y="154"/>
                    </a:lnTo>
                    <a:lnTo>
                      <a:pt x="1" y="138"/>
                    </a:lnTo>
                    <a:lnTo>
                      <a:pt x="1" y="154"/>
                    </a:lnTo>
                    <a:lnTo>
                      <a:pt x="1" y="211"/>
                    </a:lnTo>
                    <a:lnTo>
                      <a:pt x="1" y="233"/>
                    </a:lnTo>
                    <a:lnTo>
                      <a:pt x="1" y="197"/>
                    </a:lnTo>
                    <a:lnTo>
                      <a:pt x="1" y="169"/>
                    </a:lnTo>
                    <a:lnTo>
                      <a:pt x="2" y="141"/>
                    </a:lnTo>
                    <a:lnTo>
                      <a:pt x="2" y="125"/>
                    </a:lnTo>
                    <a:lnTo>
                      <a:pt x="2" y="127"/>
                    </a:lnTo>
                    <a:lnTo>
                      <a:pt x="2" y="149"/>
                    </a:lnTo>
                    <a:lnTo>
                      <a:pt x="3" y="161"/>
                    </a:lnTo>
                    <a:lnTo>
                      <a:pt x="3" y="156"/>
                    </a:lnTo>
                    <a:lnTo>
                      <a:pt x="3" y="182"/>
                    </a:lnTo>
                    <a:lnTo>
                      <a:pt x="3" y="226"/>
                    </a:lnTo>
                    <a:lnTo>
                      <a:pt x="3" y="181"/>
                    </a:lnTo>
                    <a:lnTo>
                      <a:pt x="3" y="204"/>
                    </a:lnTo>
                    <a:lnTo>
                      <a:pt x="4" y="199"/>
                    </a:lnTo>
                    <a:lnTo>
                      <a:pt x="4" y="158"/>
                    </a:lnTo>
                    <a:lnTo>
                      <a:pt x="4" y="165"/>
                    </a:lnTo>
                    <a:lnTo>
                      <a:pt x="4" y="194"/>
                    </a:lnTo>
                    <a:lnTo>
                      <a:pt x="4" y="170"/>
                    </a:lnTo>
                    <a:lnTo>
                      <a:pt x="5" y="165"/>
                    </a:lnTo>
                    <a:lnTo>
                      <a:pt x="5" y="193"/>
                    </a:lnTo>
                    <a:lnTo>
                      <a:pt x="5" y="211"/>
                    </a:lnTo>
                    <a:lnTo>
                      <a:pt x="5" y="218"/>
                    </a:lnTo>
                    <a:lnTo>
                      <a:pt x="5" y="169"/>
                    </a:lnTo>
                    <a:lnTo>
                      <a:pt x="5" y="132"/>
                    </a:lnTo>
                    <a:lnTo>
                      <a:pt x="6" y="120"/>
                    </a:lnTo>
                    <a:lnTo>
                      <a:pt x="6" y="117"/>
                    </a:lnTo>
                    <a:lnTo>
                      <a:pt x="6" y="125"/>
                    </a:lnTo>
                    <a:lnTo>
                      <a:pt x="6" y="159"/>
                    </a:lnTo>
                    <a:lnTo>
                      <a:pt x="7" y="149"/>
                    </a:lnTo>
                    <a:lnTo>
                      <a:pt x="7" y="113"/>
                    </a:lnTo>
                    <a:lnTo>
                      <a:pt x="7" y="96"/>
                    </a:lnTo>
                    <a:lnTo>
                      <a:pt x="7" y="88"/>
                    </a:lnTo>
                    <a:lnTo>
                      <a:pt x="7" y="93"/>
                    </a:lnTo>
                    <a:lnTo>
                      <a:pt x="7" y="107"/>
                    </a:lnTo>
                    <a:lnTo>
                      <a:pt x="7" y="111"/>
                    </a:lnTo>
                    <a:lnTo>
                      <a:pt x="8" y="109"/>
                    </a:lnTo>
                    <a:lnTo>
                      <a:pt x="8" y="80"/>
                    </a:lnTo>
                    <a:lnTo>
                      <a:pt x="8" y="46"/>
                    </a:lnTo>
                    <a:lnTo>
                      <a:pt x="8" y="19"/>
                    </a:lnTo>
                    <a:lnTo>
                      <a:pt x="8" y="3"/>
                    </a:lnTo>
                    <a:lnTo>
                      <a:pt x="8" y="0"/>
                    </a:lnTo>
                    <a:lnTo>
                      <a:pt x="9" y="15"/>
                    </a:lnTo>
                    <a:lnTo>
                      <a:pt x="9" y="44"/>
                    </a:lnTo>
                    <a:lnTo>
                      <a:pt x="9" y="79"/>
                    </a:lnTo>
                    <a:lnTo>
                      <a:pt x="9" y="9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4" name="Freeform 383"/>
              <p:cNvSpPr>
                <a:spLocks/>
              </p:cNvSpPr>
              <p:nvPr/>
            </p:nvSpPr>
            <p:spPr bwMode="auto">
              <a:xfrm>
                <a:off x="8307388" y="3622675"/>
                <a:ext cx="14288" cy="414338"/>
              </a:xfrm>
              <a:custGeom>
                <a:avLst/>
                <a:gdLst>
                  <a:gd name="T0" fmla="*/ 0 w 9"/>
                  <a:gd name="T1" fmla="*/ 85 h 261"/>
                  <a:gd name="T2" fmla="*/ 1 w 9"/>
                  <a:gd name="T3" fmla="*/ 49 h 261"/>
                  <a:gd name="T4" fmla="*/ 1 w 9"/>
                  <a:gd name="T5" fmla="*/ 33 h 261"/>
                  <a:gd name="T6" fmla="*/ 1 w 9"/>
                  <a:gd name="T7" fmla="*/ 72 h 261"/>
                  <a:gd name="T8" fmla="*/ 1 w 9"/>
                  <a:gd name="T9" fmla="*/ 50 h 261"/>
                  <a:gd name="T10" fmla="*/ 1 w 9"/>
                  <a:gd name="T11" fmla="*/ 0 h 261"/>
                  <a:gd name="T12" fmla="*/ 1 w 9"/>
                  <a:gd name="T13" fmla="*/ 3 h 261"/>
                  <a:gd name="T14" fmla="*/ 1 w 9"/>
                  <a:gd name="T15" fmla="*/ 52 h 261"/>
                  <a:gd name="T16" fmla="*/ 2 w 9"/>
                  <a:gd name="T17" fmla="*/ 196 h 261"/>
                  <a:gd name="T18" fmla="*/ 2 w 9"/>
                  <a:gd name="T19" fmla="*/ 249 h 261"/>
                  <a:gd name="T20" fmla="*/ 2 w 9"/>
                  <a:gd name="T21" fmla="*/ 99 h 261"/>
                  <a:gd name="T22" fmla="*/ 2 w 9"/>
                  <a:gd name="T23" fmla="*/ 40 h 261"/>
                  <a:gd name="T24" fmla="*/ 3 w 9"/>
                  <a:gd name="T25" fmla="*/ 21 h 261"/>
                  <a:gd name="T26" fmla="*/ 3 w 9"/>
                  <a:gd name="T27" fmla="*/ 33 h 261"/>
                  <a:gd name="T28" fmla="*/ 3 w 9"/>
                  <a:gd name="T29" fmla="*/ 85 h 261"/>
                  <a:gd name="T30" fmla="*/ 3 w 9"/>
                  <a:gd name="T31" fmla="*/ 85 h 261"/>
                  <a:gd name="T32" fmla="*/ 3 w 9"/>
                  <a:gd name="T33" fmla="*/ 58 h 261"/>
                  <a:gd name="T34" fmla="*/ 3 w 9"/>
                  <a:gd name="T35" fmla="*/ 63 h 261"/>
                  <a:gd name="T36" fmla="*/ 3 w 9"/>
                  <a:gd name="T37" fmla="*/ 94 h 261"/>
                  <a:gd name="T38" fmla="*/ 4 w 9"/>
                  <a:gd name="T39" fmla="*/ 123 h 261"/>
                  <a:gd name="T40" fmla="*/ 4 w 9"/>
                  <a:gd name="T41" fmla="*/ 79 h 261"/>
                  <a:gd name="T42" fmla="*/ 4 w 9"/>
                  <a:gd name="T43" fmla="*/ 68 h 261"/>
                  <a:gd name="T44" fmla="*/ 4 w 9"/>
                  <a:gd name="T45" fmla="*/ 83 h 261"/>
                  <a:gd name="T46" fmla="*/ 5 w 9"/>
                  <a:gd name="T47" fmla="*/ 107 h 261"/>
                  <a:gd name="T48" fmla="*/ 5 w 9"/>
                  <a:gd name="T49" fmla="*/ 123 h 261"/>
                  <a:gd name="T50" fmla="*/ 5 w 9"/>
                  <a:gd name="T51" fmla="*/ 129 h 261"/>
                  <a:gd name="T52" fmla="*/ 5 w 9"/>
                  <a:gd name="T53" fmla="*/ 126 h 261"/>
                  <a:gd name="T54" fmla="*/ 5 w 9"/>
                  <a:gd name="T55" fmla="*/ 119 h 261"/>
                  <a:gd name="T56" fmla="*/ 5 w 9"/>
                  <a:gd name="T57" fmla="*/ 121 h 261"/>
                  <a:gd name="T58" fmla="*/ 6 w 9"/>
                  <a:gd name="T59" fmla="*/ 130 h 261"/>
                  <a:gd name="T60" fmla="*/ 6 w 9"/>
                  <a:gd name="T61" fmla="*/ 132 h 261"/>
                  <a:gd name="T62" fmla="*/ 6 w 9"/>
                  <a:gd name="T63" fmla="*/ 140 h 261"/>
                  <a:gd name="T64" fmla="*/ 6 w 9"/>
                  <a:gd name="T65" fmla="*/ 120 h 261"/>
                  <a:gd name="T66" fmla="*/ 6 w 9"/>
                  <a:gd name="T67" fmla="*/ 100 h 261"/>
                  <a:gd name="T68" fmla="*/ 7 w 9"/>
                  <a:gd name="T69" fmla="*/ 100 h 261"/>
                  <a:gd name="T70" fmla="*/ 7 w 9"/>
                  <a:gd name="T71" fmla="*/ 117 h 261"/>
                  <a:gd name="T72" fmla="*/ 7 w 9"/>
                  <a:gd name="T73" fmla="*/ 129 h 261"/>
                  <a:gd name="T74" fmla="*/ 7 w 9"/>
                  <a:gd name="T75" fmla="*/ 103 h 261"/>
                  <a:gd name="T76" fmla="*/ 7 w 9"/>
                  <a:gd name="T77" fmla="*/ 82 h 261"/>
                  <a:gd name="T78" fmla="*/ 7 w 9"/>
                  <a:gd name="T79" fmla="*/ 80 h 261"/>
                  <a:gd name="T80" fmla="*/ 8 w 9"/>
                  <a:gd name="T81" fmla="*/ 95 h 261"/>
                  <a:gd name="T82" fmla="*/ 8 w 9"/>
                  <a:gd name="T83" fmla="*/ 127 h 261"/>
                  <a:gd name="T84" fmla="*/ 8 w 9"/>
                  <a:gd name="T85" fmla="*/ 171 h 261"/>
                  <a:gd name="T86" fmla="*/ 8 w 9"/>
                  <a:gd name="T87" fmla="*/ 172 h 261"/>
                  <a:gd name="T88" fmla="*/ 8 w 9"/>
                  <a:gd name="T89" fmla="*/ 160 h 261"/>
                  <a:gd name="T90" fmla="*/ 8 w 9"/>
                  <a:gd name="T91" fmla="*/ 157 h 261"/>
                  <a:gd name="T92" fmla="*/ 8 w 9"/>
                  <a:gd name="T93" fmla="*/ 166 h 261"/>
                  <a:gd name="T94" fmla="*/ 9 w 9"/>
                  <a:gd name="T95" fmla="*/ 207 h 261"/>
                  <a:gd name="T96" fmla="*/ 9 w 9"/>
                  <a:gd name="T97" fmla="*/ 216 h 261"/>
                  <a:gd name="T98" fmla="*/ 9 w 9"/>
                  <a:gd name="T99" fmla="*/ 26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61">
                    <a:moveTo>
                      <a:pt x="0" y="85"/>
                    </a:moveTo>
                    <a:lnTo>
                      <a:pt x="1" y="49"/>
                    </a:lnTo>
                    <a:lnTo>
                      <a:pt x="1" y="33"/>
                    </a:lnTo>
                    <a:lnTo>
                      <a:pt x="1" y="72"/>
                    </a:lnTo>
                    <a:lnTo>
                      <a:pt x="1" y="50"/>
                    </a:lnTo>
                    <a:lnTo>
                      <a:pt x="1" y="0"/>
                    </a:lnTo>
                    <a:lnTo>
                      <a:pt x="1" y="3"/>
                    </a:lnTo>
                    <a:lnTo>
                      <a:pt x="1" y="52"/>
                    </a:lnTo>
                    <a:lnTo>
                      <a:pt x="2" y="196"/>
                    </a:lnTo>
                    <a:lnTo>
                      <a:pt x="2" y="249"/>
                    </a:lnTo>
                    <a:lnTo>
                      <a:pt x="2" y="99"/>
                    </a:lnTo>
                    <a:lnTo>
                      <a:pt x="2" y="40"/>
                    </a:lnTo>
                    <a:lnTo>
                      <a:pt x="3" y="21"/>
                    </a:lnTo>
                    <a:lnTo>
                      <a:pt x="3" y="33"/>
                    </a:lnTo>
                    <a:lnTo>
                      <a:pt x="3" y="85"/>
                    </a:lnTo>
                    <a:lnTo>
                      <a:pt x="3" y="85"/>
                    </a:lnTo>
                    <a:lnTo>
                      <a:pt x="3" y="58"/>
                    </a:lnTo>
                    <a:lnTo>
                      <a:pt x="3" y="63"/>
                    </a:lnTo>
                    <a:lnTo>
                      <a:pt x="3" y="94"/>
                    </a:lnTo>
                    <a:lnTo>
                      <a:pt x="4" y="123"/>
                    </a:lnTo>
                    <a:lnTo>
                      <a:pt x="4" y="79"/>
                    </a:lnTo>
                    <a:lnTo>
                      <a:pt x="4" y="68"/>
                    </a:lnTo>
                    <a:lnTo>
                      <a:pt x="4" y="83"/>
                    </a:lnTo>
                    <a:lnTo>
                      <a:pt x="5" y="107"/>
                    </a:lnTo>
                    <a:lnTo>
                      <a:pt x="5" y="123"/>
                    </a:lnTo>
                    <a:lnTo>
                      <a:pt x="5" y="129"/>
                    </a:lnTo>
                    <a:lnTo>
                      <a:pt x="5" y="126"/>
                    </a:lnTo>
                    <a:lnTo>
                      <a:pt x="5" y="119"/>
                    </a:lnTo>
                    <a:lnTo>
                      <a:pt x="5" y="121"/>
                    </a:lnTo>
                    <a:lnTo>
                      <a:pt x="6" y="130"/>
                    </a:lnTo>
                    <a:lnTo>
                      <a:pt x="6" y="132"/>
                    </a:lnTo>
                    <a:lnTo>
                      <a:pt x="6" y="140"/>
                    </a:lnTo>
                    <a:lnTo>
                      <a:pt x="6" y="120"/>
                    </a:lnTo>
                    <a:lnTo>
                      <a:pt x="6" y="100"/>
                    </a:lnTo>
                    <a:lnTo>
                      <a:pt x="7" y="100"/>
                    </a:lnTo>
                    <a:lnTo>
                      <a:pt x="7" y="117"/>
                    </a:lnTo>
                    <a:lnTo>
                      <a:pt x="7" y="129"/>
                    </a:lnTo>
                    <a:lnTo>
                      <a:pt x="7" y="103"/>
                    </a:lnTo>
                    <a:lnTo>
                      <a:pt x="7" y="82"/>
                    </a:lnTo>
                    <a:lnTo>
                      <a:pt x="7" y="80"/>
                    </a:lnTo>
                    <a:lnTo>
                      <a:pt x="8" y="95"/>
                    </a:lnTo>
                    <a:lnTo>
                      <a:pt x="8" y="127"/>
                    </a:lnTo>
                    <a:lnTo>
                      <a:pt x="8" y="171"/>
                    </a:lnTo>
                    <a:lnTo>
                      <a:pt x="8" y="172"/>
                    </a:lnTo>
                    <a:lnTo>
                      <a:pt x="8" y="160"/>
                    </a:lnTo>
                    <a:lnTo>
                      <a:pt x="8" y="157"/>
                    </a:lnTo>
                    <a:lnTo>
                      <a:pt x="8" y="166"/>
                    </a:lnTo>
                    <a:lnTo>
                      <a:pt x="9" y="207"/>
                    </a:lnTo>
                    <a:lnTo>
                      <a:pt x="9" y="216"/>
                    </a:lnTo>
                    <a:lnTo>
                      <a:pt x="9" y="26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5" name="Freeform 384"/>
              <p:cNvSpPr>
                <a:spLocks/>
              </p:cNvSpPr>
              <p:nvPr/>
            </p:nvSpPr>
            <p:spPr bwMode="auto">
              <a:xfrm>
                <a:off x="8321676" y="3776663"/>
                <a:ext cx="14288" cy="414338"/>
              </a:xfrm>
              <a:custGeom>
                <a:avLst/>
                <a:gdLst>
                  <a:gd name="T0" fmla="*/ 0 w 9"/>
                  <a:gd name="T1" fmla="*/ 164 h 261"/>
                  <a:gd name="T2" fmla="*/ 0 w 9"/>
                  <a:gd name="T3" fmla="*/ 70 h 261"/>
                  <a:gd name="T4" fmla="*/ 1 w 9"/>
                  <a:gd name="T5" fmla="*/ 22 h 261"/>
                  <a:gd name="T6" fmla="*/ 1 w 9"/>
                  <a:gd name="T7" fmla="*/ 8 h 261"/>
                  <a:gd name="T8" fmla="*/ 1 w 9"/>
                  <a:gd name="T9" fmla="*/ 19 h 261"/>
                  <a:gd name="T10" fmla="*/ 1 w 9"/>
                  <a:gd name="T11" fmla="*/ 74 h 261"/>
                  <a:gd name="T12" fmla="*/ 1 w 9"/>
                  <a:gd name="T13" fmla="*/ 60 h 261"/>
                  <a:gd name="T14" fmla="*/ 1 w 9"/>
                  <a:gd name="T15" fmla="*/ 15 h 261"/>
                  <a:gd name="T16" fmla="*/ 2 w 9"/>
                  <a:gd name="T17" fmla="*/ 6 h 261"/>
                  <a:gd name="T18" fmla="*/ 2 w 9"/>
                  <a:gd name="T19" fmla="*/ 14 h 261"/>
                  <a:gd name="T20" fmla="*/ 2 w 9"/>
                  <a:gd name="T21" fmla="*/ 38 h 261"/>
                  <a:gd name="T22" fmla="*/ 2 w 9"/>
                  <a:gd name="T23" fmla="*/ 75 h 261"/>
                  <a:gd name="T24" fmla="*/ 2 w 9"/>
                  <a:gd name="T25" fmla="*/ 83 h 261"/>
                  <a:gd name="T26" fmla="*/ 3 w 9"/>
                  <a:gd name="T27" fmla="*/ 51 h 261"/>
                  <a:gd name="T28" fmla="*/ 3 w 9"/>
                  <a:gd name="T29" fmla="*/ 30 h 261"/>
                  <a:gd name="T30" fmla="*/ 3 w 9"/>
                  <a:gd name="T31" fmla="*/ 45 h 261"/>
                  <a:gd name="T32" fmla="*/ 3 w 9"/>
                  <a:gd name="T33" fmla="*/ 72 h 261"/>
                  <a:gd name="T34" fmla="*/ 3 w 9"/>
                  <a:gd name="T35" fmla="*/ 39 h 261"/>
                  <a:gd name="T36" fmla="*/ 3 w 9"/>
                  <a:gd name="T37" fmla="*/ 25 h 261"/>
                  <a:gd name="T38" fmla="*/ 4 w 9"/>
                  <a:gd name="T39" fmla="*/ 40 h 261"/>
                  <a:gd name="T40" fmla="*/ 4 w 9"/>
                  <a:gd name="T41" fmla="*/ 95 h 261"/>
                  <a:gd name="T42" fmla="*/ 4 w 9"/>
                  <a:gd name="T43" fmla="*/ 94 h 261"/>
                  <a:gd name="T44" fmla="*/ 4 w 9"/>
                  <a:gd name="T45" fmla="*/ 53 h 261"/>
                  <a:gd name="T46" fmla="*/ 5 w 9"/>
                  <a:gd name="T47" fmla="*/ 45 h 261"/>
                  <a:gd name="T48" fmla="*/ 5 w 9"/>
                  <a:gd name="T49" fmla="*/ 53 h 261"/>
                  <a:gd name="T50" fmla="*/ 5 w 9"/>
                  <a:gd name="T51" fmla="*/ 47 h 261"/>
                  <a:gd name="T52" fmla="*/ 5 w 9"/>
                  <a:gd name="T53" fmla="*/ 18 h 261"/>
                  <a:gd name="T54" fmla="*/ 5 w 9"/>
                  <a:gd name="T55" fmla="*/ 5 h 261"/>
                  <a:gd name="T56" fmla="*/ 5 w 9"/>
                  <a:gd name="T57" fmla="*/ 21 h 261"/>
                  <a:gd name="T58" fmla="*/ 5 w 9"/>
                  <a:gd name="T59" fmla="*/ 33 h 261"/>
                  <a:gd name="T60" fmla="*/ 6 w 9"/>
                  <a:gd name="T61" fmla="*/ 3 h 261"/>
                  <a:gd name="T62" fmla="*/ 6 w 9"/>
                  <a:gd name="T63" fmla="*/ 0 h 261"/>
                  <a:gd name="T64" fmla="*/ 6 w 9"/>
                  <a:gd name="T65" fmla="*/ 21 h 261"/>
                  <a:gd name="T66" fmla="*/ 6 w 9"/>
                  <a:gd name="T67" fmla="*/ 40 h 261"/>
                  <a:gd name="T68" fmla="*/ 6 w 9"/>
                  <a:gd name="T69" fmla="*/ 31 h 261"/>
                  <a:gd name="T70" fmla="*/ 6 w 9"/>
                  <a:gd name="T71" fmla="*/ 39 h 261"/>
                  <a:gd name="T72" fmla="*/ 7 w 9"/>
                  <a:gd name="T73" fmla="*/ 127 h 261"/>
                  <a:gd name="T74" fmla="*/ 7 w 9"/>
                  <a:gd name="T75" fmla="*/ 72 h 261"/>
                  <a:gd name="T76" fmla="*/ 7 w 9"/>
                  <a:gd name="T77" fmla="*/ 45 h 261"/>
                  <a:gd name="T78" fmla="*/ 7 w 9"/>
                  <a:gd name="T79" fmla="*/ 41 h 261"/>
                  <a:gd name="T80" fmla="*/ 7 w 9"/>
                  <a:gd name="T81" fmla="*/ 26 h 261"/>
                  <a:gd name="T82" fmla="*/ 8 w 9"/>
                  <a:gd name="T83" fmla="*/ 29 h 261"/>
                  <a:gd name="T84" fmla="*/ 8 w 9"/>
                  <a:gd name="T85" fmla="*/ 70 h 261"/>
                  <a:gd name="T86" fmla="*/ 8 w 9"/>
                  <a:gd name="T87" fmla="*/ 53 h 261"/>
                  <a:gd name="T88" fmla="*/ 8 w 9"/>
                  <a:gd name="T89" fmla="*/ 35 h 261"/>
                  <a:gd name="T90" fmla="*/ 8 w 9"/>
                  <a:gd name="T91" fmla="*/ 39 h 261"/>
                  <a:gd name="T92" fmla="*/ 8 w 9"/>
                  <a:gd name="T93" fmla="*/ 33 h 261"/>
                  <a:gd name="T94" fmla="*/ 9 w 9"/>
                  <a:gd name="T95" fmla="*/ 49 h 261"/>
                  <a:gd name="T96" fmla="*/ 9 w 9"/>
                  <a:gd name="T97" fmla="*/ 261 h 261"/>
                  <a:gd name="T98" fmla="*/ 9 w 9"/>
                  <a:gd name="T99" fmla="*/ 4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61">
                    <a:moveTo>
                      <a:pt x="0" y="164"/>
                    </a:moveTo>
                    <a:lnTo>
                      <a:pt x="0" y="70"/>
                    </a:lnTo>
                    <a:lnTo>
                      <a:pt x="1" y="22"/>
                    </a:lnTo>
                    <a:lnTo>
                      <a:pt x="1" y="8"/>
                    </a:lnTo>
                    <a:lnTo>
                      <a:pt x="1" y="19"/>
                    </a:lnTo>
                    <a:lnTo>
                      <a:pt x="1" y="74"/>
                    </a:lnTo>
                    <a:lnTo>
                      <a:pt x="1" y="60"/>
                    </a:lnTo>
                    <a:lnTo>
                      <a:pt x="1" y="15"/>
                    </a:lnTo>
                    <a:lnTo>
                      <a:pt x="2" y="6"/>
                    </a:lnTo>
                    <a:lnTo>
                      <a:pt x="2" y="14"/>
                    </a:lnTo>
                    <a:lnTo>
                      <a:pt x="2" y="38"/>
                    </a:lnTo>
                    <a:lnTo>
                      <a:pt x="2" y="75"/>
                    </a:lnTo>
                    <a:lnTo>
                      <a:pt x="2" y="83"/>
                    </a:lnTo>
                    <a:lnTo>
                      <a:pt x="3" y="51"/>
                    </a:lnTo>
                    <a:lnTo>
                      <a:pt x="3" y="30"/>
                    </a:lnTo>
                    <a:lnTo>
                      <a:pt x="3" y="45"/>
                    </a:lnTo>
                    <a:lnTo>
                      <a:pt x="3" y="72"/>
                    </a:lnTo>
                    <a:lnTo>
                      <a:pt x="3" y="39"/>
                    </a:lnTo>
                    <a:lnTo>
                      <a:pt x="3" y="25"/>
                    </a:lnTo>
                    <a:lnTo>
                      <a:pt x="4" y="40"/>
                    </a:lnTo>
                    <a:lnTo>
                      <a:pt x="4" y="95"/>
                    </a:lnTo>
                    <a:lnTo>
                      <a:pt x="4" y="94"/>
                    </a:lnTo>
                    <a:lnTo>
                      <a:pt x="4" y="53"/>
                    </a:lnTo>
                    <a:lnTo>
                      <a:pt x="5" y="45"/>
                    </a:lnTo>
                    <a:lnTo>
                      <a:pt x="5" y="53"/>
                    </a:lnTo>
                    <a:lnTo>
                      <a:pt x="5" y="47"/>
                    </a:lnTo>
                    <a:lnTo>
                      <a:pt x="5" y="18"/>
                    </a:lnTo>
                    <a:lnTo>
                      <a:pt x="5" y="5"/>
                    </a:lnTo>
                    <a:lnTo>
                      <a:pt x="5" y="21"/>
                    </a:lnTo>
                    <a:lnTo>
                      <a:pt x="5" y="33"/>
                    </a:lnTo>
                    <a:lnTo>
                      <a:pt x="6" y="3"/>
                    </a:lnTo>
                    <a:lnTo>
                      <a:pt x="6" y="0"/>
                    </a:lnTo>
                    <a:lnTo>
                      <a:pt x="6" y="21"/>
                    </a:lnTo>
                    <a:lnTo>
                      <a:pt x="6" y="40"/>
                    </a:lnTo>
                    <a:lnTo>
                      <a:pt x="6" y="31"/>
                    </a:lnTo>
                    <a:lnTo>
                      <a:pt x="6" y="39"/>
                    </a:lnTo>
                    <a:lnTo>
                      <a:pt x="7" y="127"/>
                    </a:lnTo>
                    <a:lnTo>
                      <a:pt x="7" y="72"/>
                    </a:lnTo>
                    <a:lnTo>
                      <a:pt x="7" y="45"/>
                    </a:lnTo>
                    <a:lnTo>
                      <a:pt x="7" y="41"/>
                    </a:lnTo>
                    <a:lnTo>
                      <a:pt x="7" y="26"/>
                    </a:lnTo>
                    <a:lnTo>
                      <a:pt x="8" y="29"/>
                    </a:lnTo>
                    <a:lnTo>
                      <a:pt x="8" y="70"/>
                    </a:lnTo>
                    <a:lnTo>
                      <a:pt x="8" y="53"/>
                    </a:lnTo>
                    <a:lnTo>
                      <a:pt x="8" y="35"/>
                    </a:lnTo>
                    <a:lnTo>
                      <a:pt x="8" y="39"/>
                    </a:lnTo>
                    <a:lnTo>
                      <a:pt x="8" y="33"/>
                    </a:lnTo>
                    <a:lnTo>
                      <a:pt x="9" y="49"/>
                    </a:lnTo>
                    <a:lnTo>
                      <a:pt x="9" y="261"/>
                    </a:lnTo>
                    <a:lnTo>
                      <a:pt x="9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6" name="Freeform 385"/>
              <p:cNvSpPr>
                <a:spLocks/>
              </p:cNvSpPr>
              <p:nvPr/>
            </p:nvSpPr>
            <p:spPr bwMode="auto">
              <a:xfrm>
                <a:off x="8335963" y="3665538"/>
                <a:ext cx="14288" cy="414338"/>
              </a:xfrm>
              <a:custGeom>
                <a:avLst/>
                <a:gdLst>
                  <a:gd name="T0" fmla="*/ 0 w 9"/>
                  <a:gd name="T1" fmla="*/ 116 h 261"/>
                  <a:gd name="T2" fmla="*/ 0 w 9"/>
                  <a:gd name="T3" fmla="*/ 93 h 261"/>
                  <a:gd name="T4" fmla="*/ 1 w 9"/>
                  <a:gd name="T5" fmla="*/ 114 h 261"/>
                  <a:gd name="T6" fmla="*/ 1 w 9"/>
                  <a:gd name="T7" fmla="*/ 174 h 261"/>
                  <a:gd name="T8" fmla="*/ 1 w 9"/>
                  <a:gd name="T9" fmla="*/ 227 h 261"/>
                  <a:gd name="T10" fmla="*/ 1 w 9"/>
                  <a:gd name="T11" fmla="*/ 153 h 261"/>
                  <a:gd name="T12" fmla="*/ 1 w 9"/>
                  <a:gd name="T13" fmla="*/ 102 h 261"/>
                  <a:gd name="T14" fmla="*/ 1 w 9"/>
                  <a:gd name="T15" fmla="*/ 96 h 261"/>
                  <a:gd name="T16" fmla="*/ 1 w 9"/>
                  <a:gd name="T17" fmla="*/ 109 h 261"/>
                  <a:gd name="T18" fmla="*/ 2 w 9"/>
                  <a:gd name="T19" fmla="*/ 82 h 261"/>
                  <a:gd name="T20" fmla="*/ 2 w 9"/>
                  <a:gd name="T21" fmla="*/ 66 h 261"/>
                  <a:gd name="T22" fmla="*/ 2 w 9"/>
                  <a:gd name="T23" fmla="*/ 74 h 261"/>
                  <a:gd name="T24" fmla="*/ 2 w 9"/>
                  <a:gd name="T25" fmla="*/ 98 h 261"/>
                  <a:gd name="T26" fmla="*/ 3 w 9"/>
                  <a:gd name="T27" fmla="*/ 138 h 261"/>
                  <a:gd name="T28" fmla="*/ 3 w 9"/>
                  <a:gd name="T29" fmla="*/ 187 h 261"/>
                  <a:gd name="T30" fmla="*/ 3 w 9"/>
                  <a:gd name="T31" fmla="*/ 135 h 261"/>
                  <a:gd name="T32" fmla="*/ 3 w 9"/>
                  <a:gd name="T33" fmla="*/ 140 h 261"/>
                  <a:gd name="T34" fmla="*/ 3 w 9"/>
                  <a:gd name="T35" fmla="*/ 139 h 261"/>
                  <a:gd name="T36" fmla="*/ 3 w 9"/>
                  <a:gd name="T37" fmla="*/ 112 h 261"/>
                  <a:gd name="T38" fmla="*/ 4 w 9"/>
                  <a:gd name="T39" fmla="*/ 103 h 261"/>
                  <a:gd name="T40" fmla="*/ 4 w 9"/>
                  <a:gd name="T41" fmla="*/ 109 h 261"/>
                  <a:gd name="T42" fmla="*/ 4 w 9"/>
                  <a:gd name="T43" fmla="*/ 92 h 261"/>
                  <a:gd name="T44" fmla="*/ 4 w 9"/>
                  <a:gd name="T45" fmla="*/ 50 h 261"/>
                  <a:gd name="T46" fmla="*/ 4 w 9"/>
                  <a:gd name="T47" fmla="*/ 40 h 261"/>
                  <a:gd name="T48" fmla="*/ 4 w 9"/>
                  <a:gd name="T49" fmla="*/ 71 h 261"/>
                  <a:gd name="T50" fmla="*/ 4 w 9"/>
                  <a:gd name="T51" fmla="*/ 261 h 261"/>
                  <a:gd name="T52" fmla="*/ 5 w 9"/>
                  <a:gd name="T53" fmla="*/ 102 h 261"/>
                  <a:gd name="T54" fmla="*/ 5 w 9"/>
                  <a:gd name="T55" fmla="*/ 59 h 261"/>
                  <a:gd name="T56" fmla="*/ 5 w 9"/>
                  <a:gd name="T57" fmla="*/ 40 h 261"/>
                  <a:gd name="T58" fmla="*/ 5 w 9"/>
                  <a:gd name="T59" fmla="*/ 39 h 261"/>
                  <a:gd name="T60" fmla="*/ 6 w 9"/>
                  <a:gd name="T61" fmla="*/ 34 h 261"/>
                  <a:gd name="T62" fmla="*/ 6 w 9"/>
                  <a:gd name="T63" fmla="*/ 38 h 261"/>
                  <a:gd name="T64" fmla="*/ 6 w 9"/>
                  <a:gd name="T65" fmla="*/ 75 h 261"/>
                  <a:gd name="T66" fmla="*/ 6 w 9"/>
                  <a:gd name="T67" fmla="*/ 96 h 261"/>
                  <a:gd name="T68" fmla="*/ 6 w 9"/>
                  <a:gd name="T69" fmla="*/ 89 h 261"/>
                  <a:gd name="T70" fmla="*/ 6 w 9"/>
                  <a:gd name="T71" fmla="*/ 91 h 261"/>
                  <a:gd name="T72" fmla="*/ 6 w 9"/>
                  <a:gd name="T73" fmla="*/ 73 h 261"/>
                  <a:gd name="T74" fmla="*/ 7 w 9"/>
                  <a:gd name="T75" fmla="*/ 121 h 261"/>
                  <a:gd name="T76" fmla="*/ 7 w 9"/>
                  <a:gd name="T77" fmla="*/ 45 h 261"/>
                  <a:gd name="T78" fmla="*/ 7 w 9"/>
                  <a:gd name="T79" fmla="*/ 7 h 261"/>
                  <a:gd name="T80" fmla="*/ 7 w 9"/>
                  <a:gd name="T81" fmla="*/ 2 h 261"/>
                  <a:gd name="T82" fmla="*/ 8 w 9"/>
                  <a:gd name="T83" fmla="*/ 0 h 261"/>
                  <a:gd name="T84" fmla="*/ 8 w 9"/>
                  <a:gd name="T85" fmla="*/ 3 h 261"/>
                  <a:gd name="T86" fmla="*/ 8 w 9"/>
                  <a:gd name="T87" fmla="*/ 23 h 261"/>
                  <a:gd name="T88" fmla="*/ 8 w 9"/>
                  <a:gd name="T89" fmla="*/ 91 h 261"/>
                  <a:gd name="T90" fmla="*/ 8 w 9"/>
                  <a:gd name="T91" fmla="*/ 52 h 261"/>
                  <a:gd name="T92" fmla="*/ 8 w 9"/>
                  <a:gd name="T93" fmla="*/ 9 h 261"/>
                  <a:gd name="T94" fmla="*/ 9 w 9"/>
                  <a:gd name="T95" fmla="*/ 3 h 261"/>
                  <a:gd name="T96" fmla="*/ 9 w 9"/>
                  <a:gd name="T97" fmla="*/ 11 h 261"/>
                  <a:gd name="T98" fmla="*/ 9 w 9"/>
                  <a:gd name="T99" fmla="*/ 2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61">
                    <a:moveTo>
                      <a:pt x="0" y="116"/>
                    </a:moveTo>
                    <a:lnTo>
                      <a:pt x="0" y="93"/>
                    </a:lnTo>
                    <a:lnTo>
                      <a:pt x="1" y="114"/>
                    </a:lnTo>
                    <a:lnTo>
                      <a:pt x="1" y="174"/>
                    </a:lnTo>
                    <a:lnTo>
                      <a:pt x="1" y="227"/>
                    </a:lnTo>
                    <a:lnTo>
                      <a:pt x="1" y="153"/>
                    </a:lnTo>
                    <a:lnTo>
                      <a:pt x="1" y="102"/>
                    </a:lnTo>
                    <a:lnTo>
                      <a:pt x="1" y="96"/>
                    </a:lnTo>
                    <a:lnTo>
                      <a:pt x="1" y="109"/>
                    </a:lnTo>
                    <a:lnTo>
                      <a:pt x="2" y="82"/>
                    </a:lnTo>
                    <a:lnTo>
                      <a:pt x="2" y="66"/>
                    </a:lnTo>
                    <a:lnTo>
                      <a:pt x="2" y="74"/>
                    </a:lnTo>
                    <a:lnTo>
                      <a:pt x="2" y="98"/>
                    </a:lnTo>
                    <a:lnTo>
                      <a:pt x="3" y="138"/>
                    </a:lnTo>
                    <a:lnTo>
                      <a:pt x="3" y="187"/>
                    </a:lnTo>
                    <a:lnTo>
                      <a:pt x="3" y="135"/>
                    </a:lnTo>
                    <a:lnTo>
                      <a:pt x="3" y="140"/>
                    </a:lnTo>
                    <a:lnTo>
                      <a:pt x="3" y="139"/>
                    </a:lnTo>
                    <a:lnTo>
                      <a:pt x="3" y="112"/>
                    </a:lnTo>
                    <a:lnTo>
                      <a:pt x="4" y="103"/>
                    </a:lnTo>
                    <a:lnTo>
                      <a:pt x="4" y="109"/>
                    </a:lnTo>
                    <a:lnTo>
                      <a:pt x="4" y="92"/>
                    </a:lnTo>
                    <a:lnTo>
                      <a:pt x="4" y="50"/>
                    </a:lnTo>
                    <a:lnTo>
                      <a:pt x="4" y="40"/>
                    </a:lnTo>
                    <a:lnTo>
                      <a:pt x="4" y="71"/>
                    </a:lnTo>
                    <a:lnTo>
                      <a:pt x="4" y="261"/>
                    </a:lnTo>
                    <a:lnTo>
                      <a:pt x="5" y="102"/>
                    </a:lnTo>
                    <a:lnTo>
                      <a:pt x="5" y="59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6" y="34"/>
                    </a:lnTo>
                    <a:lnTo>
                      <a:pt x="6" y="38"/>
                    </a:lnTo>
                    <a:lnTo>
                      <a:pt x="6" y="75"/>
                    </a:lnTo>
                    <a:lnTo>
                      <a:pt x="6" y="96"/>
                    </a:lnTo>
                    <a:lnTo>
                      <a:pt x="6" y="89"/>
                    </a:lnTo>
                    <a:lnTo>
                      <a:pt x="6" y="91"/>
                    </a:lnTo>
                    <a:lnTo>
                      <a:pt x="6" y="73"/>
                    </a:lnTo>
                    <a:lnTo>
                      <a:pt x="7" y="121"/>
                    </a:lnTo>
                    <a:lnTo>
                      <a:pt x="7" y="45"/>
                    </a:lnTo>
                    <a:lnTo>
                      <a:pt x="7" y="7"/>
                    </a:lnTo>
                    <a:lnTo>
                      <a:pt x="7" y="2"/>
                    </a:lnTo>
                    <a:lnTo>
                      <a:pt x="8" y="0"/>
                    </a:lnTo>
                    <a:lnTo>
                      <a:pt x="8" y="3"/>
                    </a:lnTo>
                    <a:lnTo>
                      <a:pt x="8" y="23"/>
                    </a:lnTo>
                    <a:lnTo>
                      <a:pt x="8" y="91"/>
                    </a:lnTo>
                    <a:lnTo>
                      <a:pt x="8" y="52"/>
                    </a:lnTo>
                    <a:lnTo>
                      <a:pt x="8" y="9"/>
                    </a:lnTo>
                    <a:lnTo>
                      <a:pt x="9" y="3"/>
                    </a:lnTo>
                    <a:lnTo>
                      <a:pt x="9" y="11"/>
                    </a:lnTo>
                    <a:lnTo>
                      <a:pt x="9" y="2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7" name="Freeform 386"/>
              <p:cNvSpPr>
                <a:spLocks/>
              </p:cNvSpPr>
              <p:nvPr/>
            </p:nvSpPr>
            <p:spPr bwMode="auto">
              <a:xfrm>
                <a:off x="8350251" y="3706813"/>
                <a:ext cx="14288" cy="373063"/>
              </a:xfrm>
              <a:custGeom>
                <a:avLst/>
                <a:gdLst>
                  <a:gd name="T0" fmla="*/ 0 w 9"/>
                  <a:gd name="T1" fmla="*/ 0 h 235"/>
                  <a:gd name="T2" fmla="*/ 0 w 9"/>
                  <a:gd name="T3" fmla="*/ 24 h 235"/>
                  <a:gd name="T4" fmla="*/ 0 w 9"/>
                  <a:gd name="T5" fmla="*/ 41 h 235"/>
                  <a:gd name="T6" fmla="*/ 1 w 9"/>
                  <a:gd name="T7" fmla="*/ 67 h 235"/>
                  <a:gd name="T8" fmla="*/ 1 w 9"/>
                  <a:gd name="T9" fmla="*/ 81 h 235"/>
                  <a:gd name="T10" fmla="*/ 1 w 9"/>
                  <a:gd name="T11" fmla="*/ 29 h 235"/>
                  <a:gd name="T12" fmla="*/ 1 w 9"/>
                  <a:gd name="T13" fmla="*/ 8 h 235"/>
                  <a:gd name="T14" fmla="*/ 1 w 9"/>
                  <a:gd name="T15" fmla="*/ 25 h 235"/>
                  <a:gd name="T16" fmla="*/ 1 w 9"/>
                  <a:gd name="T17" fmla="*/ 101 h 235"/>
                  <a:gd name="T18" fmla="*/ 2 w 9"/>
                  <a:gd name="T19" fmla="*/ 130 h 235"/>
                  <a:gd name="T20" fmla="*/ 2 w 9"/>
                  <a:gd name="T21" fmla="*/ 64 h 235"/>
                  <a:gd name="T22" fmla="*/ 2 w 9"/>
                  <a:gd name="T23" fmla="*/ 37 h 235"/>
                  <a:gd name="T24" fmla="*/ 2 w 9"/>
                  <a:gd name="T25" fmla="*/ 42 h 235"/>
                  <a:gd name="T26" fmla="*/ 2 w 9"/>
                  <a:gd name="T27" fmla="*/ 56 h 235"/>
                  <a:gd name="T28" fmla="*/ 2 w 9"/>
                  <a:gd name="T29" fmla="*/ 41 h 235"/>
                  <a:gd name="T30" fmla="*/ 2 w 9"/>
                  <a:gd name="T31" fmla="*/ 29 h 235"/>
                  <a:gd name="T32" fmla="*/ 3 w 9"/>
                  <a:gd name="T33" fmla="*/ 33 h 235"/>
                  <a:gd name="T34" fmla="*/ 3 w 9"/>
                  <a:gd name="T35" fmla="*/ 42 h 235"/>
                  <a:gd name="T36" fmla="*/ 3 w 9"/>
                  <a:gd name="T37" fmla="*/ 45 h 235"/>
                  <a:gd name="T38" fmla="*/ 3 w 9"/>
                  <a:gd name="T39" fmla="*/ 63 h 235"/>
                  <a:gd name="T40" fmla="*/ 4 w 9"/>
                  <a:gd name="T41" fmla="*/ 114 h 235"/>
                  <a:gd name="T42" fmla="*/ 4 w 9"/>
                  <a:gd name="T43" fmla="*/ 120 h 235"/>
                  <a:gd name="T44" fmla="*/ 4 w 9"/>
                  <a:gd name="T45" fmla="*/ 69 h 235"/>
                  <a:gd name="T46" fmla="*/ 4 w 9"/>
                  <a:gd name="T47" fmla="*/ 55 h 235"/>
                  <a:gd name="T48" fmla="*/ 4 w 9"/>
                  <a:gd name="T49" fmla="*/ 61 h 235"/>
                  <a:gd name="T50" fmla="*/ 4 w 9"/>
                  <a:gd name="T51" fmla="*/ 74 h 235"/>
                  <a:gd name="T52" fmla="*/ 5 w 9"/>
                  <a:gd name="T53" fmla="*/ 88 h 235"/>
                  <a:gd name="T54" fmla="*/ 5 w 9"/>
                  <a:gd name="T55" fmla="*/ 90 h 235"/>
                  <a:gd name="T56" fmla="*/ 5 w 9"/>
                  <a:gd name="T57" fmla="*/ 70 h 235"/>
                  <a:gd name="T58" fmla="*/ 5 w 9"/>
                  <a:gd name="T59" fmla="*/ 52 h 235"/>
                  <a:gd name="T60" fmla="*/ 5 w 9"/>
                  <a:gd name="T61" fmla="*/ 56 h 235"/>
                  <a:gd name="T62" fmla="*/ 6 w 9"/>
                  <a:gd name="T63" fmla="*/ 103 h 235"/>
                  <a:gd name="T64" fmla="*/ 6 w 9"/>
                  <a:gd name="T65" fmla="*/ 164 h 235"/>
                  <a:gd name="T66" fmla="*/ 6 w 9"/>
                  <a:gd name="T67" fmla="*/ 100 h 235"/>
                  <a:gd name="T68" fmla="*/ 6 w 9"/>
                  <a:gd name="T69" fmla="*/ 113 h 235"/>
                  <a:gd name="T70" fmla="*/ 6 w 9"/>
                  <a:gd name="T71" fmla="*/ 172 h 235"/>
                  <a:gd name="T72" fmla="*/ 6 w 9"/>
                  <a:gd name="T73" fmla="*/ 192 h 235"/>
                  <a:gd name="T74" fmla="*/ 7 w 9"/>
                  <a:gd name="T75" fmla="*/ 130 h 235"/>
                  <a:gd name="T76" fmla="*/ 7 w 9"/>
                  <a:gd name="T77" fmla="*/ 100 h 235"/>
                  <a:gd name="T78" fmla="*/ 7 w 9"/>
                  <a:gd name="T79" fmla="*/ 104 h 235"/>
                  <a:gd name="T80" fmla="*/ 7 w 9"/>
                  <a:gd name="T81" fmla="*/ 157 h 235"/>
                  <a:gd name="T82" fmla="*/ 8 w 9"/>
                  <a:gd name="T83" fmla="*/ 235 h 235"/>
                  <a:gd name="T84" fmla="*/ 8 w 9"/>
                  <a:gd name="T85" fmla="*/ 190 h 235"/>
                  <a:gd name="T86" fmla="*/ 8 w 9"/>
                  <a:gd name="T87" fmla="*/ 202 h 235"/>
                  <a:gd name="T88" fmla="*/ 8 w 9"/>
                  <a:gd name="T89" fmla="*/ 165 h 235"/>
                  <a:gd name="T90" fmla="*/ 8 w 9"/>
                  <a:gd name="T91" fmla="*/ 127 h 235"/>
                  <a:gd name="T92" fmla="*/ 8 w 9"/>
                  <a:gd name="T93" fmla="*/ 115 h 235"/>
                  <a:gd name="T94" fmla="*/ 8 w 9"/>
                  <a:gd name="T95" fmla="*/ 143 h 235"/>
                  <a:gd name="T96" fmla="*/ 9 w 9"/>
                  <a:gd name="T97" fmla="*/ 215 h 235"/>
                  <a:gd name="T98" fmla="*/ 9 w 9"/>
                  <a:gd name="T99" fmla="*/ 157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5">
                    <a:moveTo>
                      <a:pt x="0" y="0"/>
                    </a:moveTo>
                    <a:lnTo>
                      <a:pt x="0" y="24"/>
                    </a:lnTo>
                    <a:lnTo>
                      <a:pt x="0" y="41"/>
                    </a:lnTo>
                    <a:lnTo>
                      <a:pt x="1" y="67"/>
                    </a:lnTo>
                    <a:lnTo>
                      <a:pt x="1" y="81"/>
                    </a:lnTo>
                    <a:lnTo>
                      <a:pt x="1" y="29"/>
                    </a:lnTo>
                    <a:lnTo>
                      <a:pt x="1" y="8"/>
                    </a:lnTo>
                    <a:lnTo>
                      <a:pt x="1" y="25"/>
                    </a:lnTo>
                    <a:lnTo>
                      <a:pt x="1" y="101"/>
                    </a:lnTo>
                    <a:lnTo>
                      <a:pt x="2" y="130"/>
                    </a:lnTo>
                    <a:lnTo>
                      <a:pt x="2" y="64"/>
                    </a:lnTo>
                    <a:lnTo>
                      <a:pt x="2" y="37"/>
                    </a:lnTo>
                    <a:lnTo>
                      <a:pt x="2" y="42"/>
                    </a:lnTo>
                    <a:lnTo>
                      <a:pt x="2" y="56"/>
                    </a:lnTo>
                    <a:lnTo>
                      <a:pt x="2" y="41"/>
                    </a:lnTo>
                    <a:lnTo>
                      <a:pt x="2" y="29"/>
                    </a:lnTo>
                    <a:lnTo>
                      <a:pt x="3" y="33"/>
                    </a:lnTo>
                    <a:lnTo>
                      <a:pt x="3" y="42"/>
                    </a:lnTo>
                    <a:lnTo>
                      <a:pt x="3" y="45"/>
                    </a:lnTo>
                    <a:lnTo>
                      <a:pt x="3" y="63"/>
                    </a:lnTo>
                    <a:lnTo>
                      <a:pt x="4" y="114"/>
                    </a:lnTo>
                    <a:lnTo>
                      <a:pt x="4" y="120"/>
                    </a:lnTo>
                    <a:lnTo>
                      <a:pt x="4" y="69"/>
                    </a:lnTo>
                    <a:lnTo>
                      <a:pt x="4" y="55"/>
                    </a:lnTo>
                    <a:lnTo>
                      <a:pt x="4" y="61"/>
                    </a:lnTo>
                    <a:lnTo>
                      <a:pt x="4" y="74"/>
                    </a:lnTo>
                    <a:lnTo>
                      <a:pt x="5" y="88"/>
                    </a:lnTo>
                    <a:lnTo>
                      <a:pt x="5" y="90"/>
                    </a:lnTo>
                    <a:lnTo>
                      <a:pt x="5" y="70"/>
                    </a:lnTo>
                    <a:lnTo>
                      <a:pt x="5" y="52"/>
                    </a:lnTo>
                    <a:lnTo>
                      <a:pt x="5" y="56"/>
                    </a:lnTo>
                    <a:lnTo>
                      <a:pt x="6" y="103"/>
                    </a:lnTo>
                    <a:lnTo>
                      <a:pt x="6" y="164"/>
                    </a:lnTo>
                    <a:lnTo>
                      <a:pt x="6" y="100"/>
                    </a:lnTo>
                    <a:lnTo>
                      <a:pt x="6" y="113"/>
                    </a:lnTo>
                    <a:lnTo>
                      <a:pt x="6" y="172"/>
                    </a:lnTo>
                    <a:lnTo>
                      <a:pt x="6" y="192"/>
                    </a:lnTo>
                    <a:lnTo>
                      <a:pt x="7" y="130"/>
                    </a:lnTo>
                    <a:lnTo>
                      <a:pt x="7" y="100"/>
                    </a:lnTo>
                    <a:lnTo>
                      <a:pt x="7" y="104"/>
                    </a:lnTo>
                    <a:lnTo>
                      <a:pt x="7" y="157"/>
                    </a:lnTo>
                    <a:lnTo>
                      <a:pt x="8" y="235"/>
                    </a:lnTo>
                    <a:lnTo>
                      <a:pt x="8" y="190"/>
                    </a:lnTo>
                    <a:lnTo>
                      <a:pt x="8" y="202"/>
                    </a:lnTo>
                    <a:lnTo>
                      <a:pt x="8" y="165"/>
                    </a:lnTo>
                    <a:lnTo>
                      <a:pt x="8" y="127"/>
                    </a:lnTo>
                    <a:lnTo>
                      <a:pt x="8" y="115"/>
                    </a:lnTo>
                    <a:lnTo>
                      <a:pt x="8" y="143"/>
                    </a:lnTo>
                    <a:lnTo>
                      <a:pt x="9" y="215"/>
                    </a:lnTo>
                    <a:lnTo>
                      <a:pt x="9" y="15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8" name="Freeform 387"/>
              <p:cNvSpPr>
                <a:spLocks/>
              </p:cNvSpPr>
              <p:nvPr/>
            </p:nvSpPr>
            <p:spPr bwMode="auto">
              <a:xfrm>
                <a:off x="8364538" y="3819525"/>
                <a:ext cx="14288" cy="249238"/>
              </a:xfrm>
              <a:custGeom>
                <a:avLst/>
                <a:gdLst>
                  <a:gd name="T0" fmla="*/ 0 w 9"/>
                  <a:gd name="T1" fmla="*/ 86 h 157"/>
                  <a:gd name="T2" fmla="*/ 0 w 9"/>
                  <a:gd name="T3" fmla="*/ 78 h 157"/>
                  <a:gd name="T4" fmla="*/ 0 w 9"/>
                  <a:gd name="T5" fmla="*/ 80 h 157"/>
                  <a:gd name="T6" fmla="*/ 1 w 9"/>
                  <a:gd name="T7" fmla="*/ 65 h 157"/>
                  <a:gd name="T8" fmla="*/ 1 w 9"/>
                  <a:gd name="T9" fmla="*/ 72 h 157"/>
                  <a:gd name="T10" fmla="*/ 1 w 9"/>
                  <a:gd name="T11" fmla="*/ 127 h 157"/>
                  <a:gd name="T12" fmla="*/ 1 w 9"/>
                  <a:gd name="T13" fmla="*/ 84 h 157"/>
                  <a:gd name="T14" fmla="*/ 1 w 9"/>
                  <a:gd name="T15" fmla="*/ 33 h 157"/>
                  <a:gd name="T16" fmla="*/ 1 w 9"/>
                  <a:gd name="T17" fmla="*/ 11 h 157"/>
                  <a:gd name="T18" fmla="*/ 1 w 9"/>
                  <a:gd name="T19" fmla="*/ 10 h 157"/>
                  <a:gd name="T20" fmla="*/ 2 w 9"/>
                  <a:gd name="T21" fmla="*/ 21 h 157"/>
                  <a:gd name="T22" fmla="*/ 2 w 9"/>
                  <a:gd name="T23" fmla="*/ 25 h 157"/>
                  <a:gd name="T24" fmla="*/ 2 w 9"/>
                  <a:gd name="T25" fmla="*/ 24 h 157"/>
                  <a:gd name="T26" fmla="*/ 2 w 9"/>
                  <a:gd name="T27" fmla="*/ 12 h 157"/>
                  <a:gd name="T28" fmla="*/ 2 w 9"/>
                  <a:gd name="T29" fmla="*/ 0 h 157"/>
                  <a:gd name="T30" fmla="*/ 2 w 9"/>
                  <a:gd name="T31" fmla="*/ 14 h 157"/>
                  <a:gd name="T32" fmla="*/ 3 w 9"/>
                  <a:gd name="T33" fmla="*/ 109 h 157"/>
                  <a:gd name="T34" fmla="*/ 3 w 9"/>
                  <a:gd name="T35" fmla="*/ 41 h 157"/>
                  <a:gd name="T36" fmla="*/ 3 w 9"/>
                  <a:gd name="T37" fmla="*/ 17 h 157"/>
                  <a:gd name="T38" fmla="*/ 3 w 9"/>
                  <a:gd name="T39" fmla="*/ 45 h 157"/>
                  <a:gd name="T40" fmla="*/ 4 w 9"/>
                  <a:gd name="T41" fmla="*/ 45 h 157"/>
                  <a:gd name="T42" fmla="*/ 4 w 9"/>
                  <a:gd name="T43" fmla="*/ 35 h 157"/>
                  <a:gd name="T44" fmla="*/ 4 w 9"/>
                  <a:gd name="T45" fmla="*/ 80 h 157"/>
                  <a:gd name="T46" fmla="*/ 4 w 9"/>
                  <a:gd name="T47" fmla="*/ 120 h 157"/>
                  <a:gd name="T48" fmla="*/ 4 w 9"/>
                  <a:gd name="T49" fmla="*/ 58 h 157"/>
                  <a:gd name="T50" fmla="*/ 4 w 9"/>
                  <a:gd name="T51" fmla="*/ 39 h 157"/>
                  <a:gd name="T52" fmla="*/ 4 w 9"/>
                  <a:gd name="T53" fmla="*/ 27 h 157"/>
                  <a:gd name="T54" fmla="*/ 5 w 9"/>
                  <a:gd name="T55" fmla="*/ 26 h 157"/>
                  <a:gd name="T56" fmla="*/ 5 w 9"/>
                  <a:gd name="T57" fmla="*/ 41 h 157"/>
                  <a:gd name="T58" fmla="*/ 5 w 9"/>
                  <a:gd name="T59" fmla="*/ 67 h 157"/>
                  <a:gd name="T60" fmla="*/ 5 w 9"/>
                  <a:gd name="T61" fmla="*/ 89 h 157"/>
                  <a:gd name="T62" fmla="*/ 6 w 9"/>
                  <a:gd name="T63" fmla="*/ 106 h 157"/>
                  <a:gd name="T64" fmla="*/ 6 w 9"/>
                  <a:gd name="T65" fmla="*/ 86 h 157"/>
                  <a:gd name="T66" fmla="*/ 6 w 9"/>
                  <a:gd name="T67" fmla="*/ 56 h 157"/>
                  <a:gd name="T68" fmla="*/ 6 w 9"/>
                  <a:gd name="T69" fmla="*/ 54 h 157"/>
                  <a:gd name="T70" fmla="*/ 6 w 9"/>
                  <a:gd name="T71" fmla="*/ 55 h 157"/>
                  <a:gd name="T72" fmla="*/ 6 w 9"/>
                  <a:gd name="T73" fmla="*/ 36 h 157"/>
                  <a:gd name="T74" fmla="*/ 7 w 9"/>
                  <a:gd name="T75" fmla="*/ 28 h 157"/>
                  <a:gd name="T76" fmla="*/ 7 w 9"/>
                  <a:gd name="T77" fmla="*/ 49 h 157"/>
                  <a:gd name="T78" fmla="*/ 7 w 9"/>
                  <a:gd name="T79" fmla="*/ 157 h 157"/>
                  <a:gd name="T80" fmla="*/ 7 w 9"/>
                  <a:gd name="T81" fmla="*/ 116 h 157"/>
                  <a:gd name="T82" fmla="*/ 7 w 9"/>
                  <a:gd name="T83" fmla="*/ 144 h 157"/>
                  <a:gd name="T84" fmla="*/ 8 w 9"/>
                  <a:gd name="T85" fmla="*/ 52 h 157"/>
                  <a:gd name="T86" fmla="*/ 8 w 9"/>
                  <a:gd name="T87" fmla="*/ 17 h 157"/>
                  <a:gd name="T88" fmla="*/ 8 w 9"/>
                  <a:gd name="T89" fmla="*/ 25 h 157"/>
                  <a:gd name="T90" fmla="*/ 8 w 9"/>
                  <a:gd name="T91" fmla="*/ 55 h 157"/>
                  <a:gd name="T92" fmla="*/ 8 w 9"/>
                  <a:gd name="T93" fmla="*/ 63 h 157"/>
                  <a:gd name="T94" fmla="*/ 8 w 9"/>
                  <a:gd name="T95" fmla="*/ 92 h 157"/>
                  <a:gd name="T96" fmla="*/ 9 w 9"/>
                  <a:gd name="T97" fmla="*/ 153 h 157"/>
                  <a:gd name="T98" fmla="*/ 9 w 9"/>
                  <a:gd name="T99" fmla="*/ 10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57">
                    <a:moveTo>
                      <a:pt x="0" y="86"/>
                    </a:moveTo>
                    <a:lnTo>
                      <a:pt x="0" y="78"/>
                    </a:lnTo>
                    <a:lnTo>
                      <a:pt x="0" y="80"/>
                    </a:lnTo>
                    <a:lnTo>
                      <a:pt x="1" y="65"/>
                    </a:lnTo>
                    <a:lnTo>
                      <a:pt x="1" y="72"/>
                    </a:lnTo>
                    <a:lnTo>
                      <a:pt x="1" y="127"/>
                    </a:lnTo>
                    <a:lnTo>
                      <a:pt x="1" y="84"/>
                    </a:lnTo>
                    <a:lnTo>
                      <a:pt x="1" y="33"/>
                    </a:lnTo>
                    <a:lnTo>
                      <a:pt x="1" y="11"/>
                    </a:lnTo>
                    <a:lnTo>
                      <a:pt x="1" y="10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2" y="12"/>
                    </a:lnTo>
                    <a:lnTo>
                      <a:pt x="2" y="0"/>
                    </a:lnTo>
                    <a:lnTo>
                      <a:pt x="2" y="14"/>
                    </a:lnTo>
                    <a:lnTo>
                      <a:pt x="3" y="109"/>
                    </a:lnTo>
                    <a:lnTo>
                      <a:pt x="3" y="41"/>
                    </a:lnTo>
                    <a:lnTo>
                      <a:pt x="3" y="17"/>
                    </a:lnTo>
                    <a:lnTo>
                      <a:pt x="3" y="45"/>
                    </a:lnTo>
                    <a:lnTo>
                      <a:pt x="4" y="45"/>
                    </a:lnTo>
                    <a:lnTo>
                      <a:pt x="4" y="35"/>
                    </a:lnTo>
                    <a:lnTo>
                      <a:pt x="4" y="80"/>
                    </a:lnTo>
                    <a:lnTo>
                      <a:pt x="4" y="120"/>
                    </a:lnTo>
                    <a:lnTo>
                      <a:pt x="4" y="58"/>
                    </a:lnTo>
                    <a:lnTo>
                      <a:pt x="4" y="39"/>
                    </a:lnTo>
                    <a:lnTo>
                      <a:pt x="4" y="27"/>
                    </a:lnTo>
                    <a:lnTo>
                      <a:pt x="5" y="26"/>
                    </a:lnTo>
                    <a:lnTo>
                      <a:pt x="5" y="41"/>
                    </a:lnTo>
                    <a:lnTo>
                      <a:pt x="5" y="67"/>
                    </a:lnTo>
                    <a:lnTo>
                      <a:pt x="5" y="89"/>
                    </a:lnTo>
                    <a:lnTo>
                      <a:pt x="6" y="106"/>
                    </a:lnTo>
                    <a:lnTo>
                      <a:pt x="6" y="86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6" y="55"/>
                    </a:lnTo>
                    <a:lnTo>
                      <a:pt x="6" y="36"/>
                    </a:lnTo>
                    <a:lnTo>
                      <a:pt x="7" y="28"/>
                    </a:lnTo>
                    <a:lnTo>
                      <a:pt x="7" y="49"/>
                    </a:lnTo>
                    <a:lnTo>
                      <a:pt x="7" y="157"/>
                    </a:lnTo>
                    <a:lnTo>
                      <a:pt x="7" y="116"/>
                    </a:lnTo>
                    <a:lnTo>
                      <a:pt x="7" y="144"/>
                    </a:lnTo>
                    <a:lnTo>
                      <a:pt x="8" y="52"/>
                    </a:lnTo>
                    <a:lnTo>
                      <a:pt x="8" y="17"/>
                    </a:lnTo>
                    <a:lnTo>
                      <a:pt x="8" y="25"/>
                    </a:lnTo>
                    <a:lnTo>
                      <a:pt x="8" y="55"/>
                    </a:lnTo>
                    <a:lnTo>
                      <a:pt x="8" y="63"/>
                    </a:lnTo>
                    <a:lnTo>
                      <a:pt x="8" y="92"/>
                    </a:lnTo>
                    <a:lnTo>
                      <a:pt x="9" y="153"/>
                    </a:lnTo>
                    <a:lnTo>
                      <a:pt x="9" y="10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9" name="Freeform 388"/>
              <p:cNvSpPr>
                <a:spLocks/>
              </p:cNvSpPr>
              <p:nvPr/>
            </p:nvSpPr>
            <p:spPr bwMode="auto">
              <a:xfrm>
                <a:off x="8378826" y="3798888"/>
                <a:ext cx="14288" cy="341313"/>
              </a:xfrm>
              <a:custGeom>
                <a:avLst/>
                <a:gdLst>
                  <a:gd name="T0" fmla="*/ 0 w 9"/>
                  <a:gd name="T1" fmla="*/ 117 h 215"/>
                  <a:gd name="T2" fmla="*/ 0 w 9"/>
                  <a:gd name="T3" fmla="*/ 87 h 215"/>
                  <a:gd name="T4" fmla="*/ 0 w 9"/>
                  <a:gd name="T5" fmla="*/ 37 h 215"/>
                  <a:gd name="T6" fmla="*/ 0 w 9"/>
                  <a:gd name="T7" fmla="*/ 9 h 215"/>
                  <a:gd name="T8" fmla="*/ 0 w 9"/>
                  <a:gd name="T9" fmla="*/ 0 h 215"/>
                  <a:gd name="T10" fmla="*/ 0 w 9"/>
                  <a:gd name="T11" fmla="*/ 3 h 215"/>
                  <a:gd name="T12" fmla="*/ 1 w 9"/>
                  <a:gd name="T13" fmla="*/ 16 h 215"/>
                  <a:gd name="T14" fmla="*/ 1 w 9"/>
                  <a:gd name="T15" fmla="*/ 35 h 215"/>
                  <a:gd name="T16" fmla="*/ 1 w 9"/>
                  <a:gd name="T17" fmla="*/ 64 h 215"/>
                  <a:gd name="T18" fmla="*/ 1 w 9"/>
                  <a:gd name="T19" fmla="*/ 94 h 215"/>
                  <a:gd name="T20" fmla="*/ 2 w 9"/>
                  <a:gd name="T21" fmla="*/ 77 h 215"/>
                  <a:gd name="T22" fmla="*/ 2 w 9"/>
                  <a:gd name="T23" fmla="*/ 73 h 215"/>
                  <a:gd name="T24" fmla="*/ 2 w 9"/>
                  <a:gd name="T25" fmla="*/ 92 h 215"/>
                  <a:gd name="T26" fmla="*/ 2 w 9"/>
                  <a:gd name="T27" fmla="*/ 84 h 215"/>
                  <a:gd name="T28" fmla="*/ 2 w 9"/>
                  <a:gd name="T29" fmla="*/ 59 h 215"/>
                  <a:gd name="T30" fmla="*/ 2 w 9"/>
                  <a:gd name="T31" fmla="*/ 50 h 215"/>
                  <a:gd name="T32" fmla="*/ 3 w 9"/>
                  <a:gd name="T33" fmla="*/ 61 h 215"/>
                  <a:gd name="T34" fmla="*/ 3 w 9"/>
                  <a:gd name="T35" fmla="*/ 92 h 215"/>
                  <a:gd name="T36" fmla="*/ 3 w 9"/>
                  <a:gd name="T37" fmla="*/ 91 h 215"/>
                  <a:gd name="T38" fmla="*/ 3 w 9"/>
                  <a:gd name="T39" fmla="*/ 80 h 215"/>
                  <a:gd name="T40" fmla="*/ 3 w 9"/>
                  <a:gd name="T41" fmla="*/ 87 h 215"/>
                  <a:gd name="T42" fmla="*/ 4 w 9"/>
                  <a:gd name="T43" fmla="*/ 88 h 215"/>
                  <a:gd name="T44" fmla="*/ 4 w 9"/>
                  <a:gd name="T45" fmla="*/ 90 h 215"/>
                  <a:gd name="T46" fmla="*/ 4 w 9"/>
                  <a:gd name="T47" fmla="*/ 98 h 215"/>
                  <a:gd name="T48" fmla="*/ 4 w 9"/>
                  <a:gd name="T49" fmla="*/ 78 h 215"/>
                  <a:gd name="T50" fmla="*/ 4 w 9"/>
                  <a:gd name="T51" fmla="*/ 66 h 215"/>
                  <a:gd name="T52" fmla="*/ 4 w 9"/>
                  <a:gd name="T53" fmla="*/ 81 h 215"/>
                  <a:gd name="T54" fmla="*/ 5 w 9"/>
                  <a:gd name="T55" fmla="*/ 142 h 215"/>
                  <a:gd name="T56" fmla="*/ 5 w 9"/>
                  <a:gd name="T57" fmla="*/ 131 h 215"/>
                  <a:gd name="T58" fmla="*/ 5 w 9"/>
                  <a:gd name="T59" fmla="*/ 83 h 215"/>
                  <a:gd name="T60" fmla="*/ 5 w 9"/>
                  <a:gd name="T61" fmla="*/ 84 h 215"/>
                  <a:gd name="T62" fmla="*/ 6 w 9"/>
                  <a:gd name="T63" fmla="*/ 118 h 215"/>
                  <a:gd name="T64" fmla="*/ 6 w 9"/>
                  <a:gd name="T65" fmla="*/ 172 h 215"/>
                  <a:gd name="T66" fmla="*/ 6 w 9"/>
                  <a:gd name="T67" fmla="*/ 215 h 215"/>
                  <a:gd name="T68" fmla="*/ 6 w 9"/>
                  <a:gd name="T69" fmla="*/ 195 h 215"/>
                  <a:gd name="T70" fmla="*/ 6 w 9"/>
                  <a:gd name="T71" fmla="*/ 185 h 215"/>
                  <a:gd name="T72" fmla="*/ 6 w 9"/>
                  <a:gd name="T73" fmla="*/ 178 h 215"/>
                  <a:gd name="T74" fmla="*/ 6 w 9"/>
                  <a:gd name="T75" fmla="*/ 131 h 215"/>
                  <a:gd name="T76" fmla="*/ 7 w 9"/>
                  <a:gd name="T77" fmla="*/ 94 h 215"/>
                  <a:gd name="T78" fmla="*/ 7 w 9"/>
                  <a:gd name="T79" fmla="*/ 75 h 215"/>
                  <a:gd name="T80" fmla="*/ 7 w 9"/>
                  <a:gd name="T81" fmla="*/ 79 h 215"/>
                  <a:gd name="T82" fmla="*/ 7 w 9"/>
                  <a:gd name="T83" fmla="*/ 120 h 215"/>
                  <a:gd name="T84" fmla="*/ 7 w 9"/>
                  <a:gd name="T85" fmla="*/ 194 h 215"/>
                  <a:gd name="T86" fmla="*/ 7 w 9"/>
                  <a:gd name="T87" fmla="*/ 86 h 215"/>
                  <a:gd name="T88" fmla="*/ 8 w 9"/>
                  <a:gd name="T89" fmla="*/ 59 h 215"/>
                  <a:gd name="T90" fmla="*/ 8 w 9"/>
                  <a:gd name="T91" fmla="*/ 54 h 215"/>
                  <a:gd name="T92" fmla="*/ 8 w 9"/>
                  <a:gd name="T93" fmla="*/ 62 h 215"/>
                  <a:gd name="T94" fmla="*/ 8 w 9"/>
                  <a:gd name="T95" fmla="*/ 72 h 215"/>
                  <a:gd name="T96" fmla="*/ 8 w 9"/>
                  <a:gd name="T97" fmla="*/ 77 h 215"/>
                  <a:gd name="T98" fmla="*/ 9 w 9"/>
                  <a:gd name="T99" fmla="*/ 84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5">
                    <a:moveTo>
                      <a:pt x="0" y="117"/>
                    </a:moveTo>
                    <a:lnTo>
                      <a:pt x="0" y="87"/>
                    </a:lnTo>
                    <a:lnTo>
                      <a:pt x="0" y="37"/>
                    </a:lnTo>
                    <a:lnTo>
                      <a:pt x="0" y="9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1" y="16"/>
                    </a:lnTo>
                    <a:lnTo>
                      <a:pt x="1" y="35"/>
                    </a:lnTo>
                    <a:lnTo>
                      <a:pt x="1" y="64"/>
                    </a:lnTo>
                    <a:lnTo>
                      <a:pt x="1" y="94"/>
                    </a:lnTo>
                    <a:lnTo>
                      <a:pt x="2" y="77"/>
                    </a:lnTo>
                    <a:lnTo>
                      <a:pt x="2" y="73"/>
                    </a:lnTo>
                    <a:lnTo>
                      <a:pt x="2" y="92"/>
                    </a:lnTo>
                    <a:lnTo>
                      <a:pt x="2" y="84"/>
                    </a:lnTo>
                    <a:lnTo>
                      <a:pt x="2" y="59"/>
                    </a:lnTo>
                    <a:lnTo>
                      <a:pt x="2" y="50"/>
                    </a:lnTo>
                    <a:lnTo>
                      <a:pt x="3" y="61"/>
                    </a:lnTo>
                    <a:lnTo>
                      <a:pt x="3" y="92"/>
                    </a:lnTo>
                    <a:lnTo>
                      <a:pt x="3" y="91"/>
                    </a:lnTo>
                    <a:lnTo>
                      <a:pt x="3" y="80"/>
                    </a:lnTo>
                    <a:lnTo>
                      <a:pt x="3" y="87"/>
                    </a:lnTo>
                    <a:lnTo>
                      <a:pt x="4" y="88"/>
                    </a:lnTo>
                    <a:lnTo>
                      <a:pt x="4" y="90"/>
                    </a:lnTo>
                    <a:lnTo>
                      <a:pt x="4" y="98"/>
                    </a:lnTo>
                    <a:lnTo>
                      <a:pt x="4" y="78"/>
                    </a:lnTo>
                    <a:lnTo>
                      <a:pt x="4" y="66"/>
                    </a:lnTo>
                    <a:lnTo>
                      <a:pt x="4" y="81"/>
                    </a:lnTo>
                    <a:lnTo>
                      <a:pt x="5" y="142"/>
                    </a:lnTo>
                    <a:lnTo>
                      <a:pt x="5" y="131"/>
                    </a:lnTo>
                    <a:lnTo>
                      <a:pt x="5" y="83"/>
                    </a:lnTo>
                    <a:lnTo>
                      <a:pt x="5" y="84"/>
                    </a:lnTo>
                    <a:lnTo>
                      <a:pt x="6" y="118"/>
                    </a:lnTo>
                    <a:lnTo>
                      <a:pt x="6" y="172"/>
                    </a:lnTo>
                    <a:lnTo>
                      <a:pt x="6" y="215"/>
                    </a:lnTo>
                    <a:lnTo>
                      <a:pt x="6" y="195"/>
                    </a:lnTo>
                    <a:lnTo>
                      <a:pt x="6" y="185"/>
                    </a:lnTo>
                    <a:lnTo>
                      <a:pt x="6" y="178"/>
                    </a:lnTo>
                    <a:lnTo>
                      <a:pt x="6" y="131"/>
                    </a:lnTo>
                    <a:lnTo>
                      <a:pt x="7" y="94"/>
                    </a:lnTo>
                    <a:lnTo>
                      <a:pt x="7" y="75"/>
                    </a:lnTo>
                    <a:lnTo>
                      <a:pt x="7" y="79"/>
                    </a:lnTo>
                    <a:lnTo>
                      <a:pt x="7" y="120"/>
                    </a:lnTo>
                    <a:lnTo>
                      <a:pt x="7" y="194"/>
                    </a:lnTo>
                    <a:lnTo>
                      <a:pt x="7" y="86"/>
                    </a:lnTo>
                    <a:lnTo>
                      <a:pt x="8" y="59"/>
                    </a:lnTo>
                    <a:lnTo>
                      <a:pt x="8" y="54"/>
                    </a:lnTo>
                    <a:lnTo>
                      <a:pt x="8" y="62"/>
                    </a:lnTo>
                    <a:lnTo>
                      <a:pt x="8" y="72"/>
                    </a:lnTo>
                    <a:lnTo>
                      <a:pt x="8" y="77"/>
                    </a:lnTo>
                    <a:lnTo>
                      <a:pt x="9" y="8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0" name="Freeform 389"/>
              <p:cNvSpPr>
                <a:spLocks/>
              </p:cNvSpPr>
              <p:nvPr/>
            </p:nvSpPr>
            <p:spPr bwMode="auto">
              <a:xfrm>
                <a:off x="8393113" y="3927475"/>
                <a:ext cx="14288" cy="350838"/>
              </a:xfrm>
              <a:custGeom>
                <a:avLst/>
                <a:gdLst>
                  <a:gd name="T0" fmla="*/ 0 w 9"/>
                  <a:gd name="T1" fmla="*/ 3 h 221"/>
                  <a:gd name="T2" fmla="*/ 0 w 9"/>
                  <a:gd name="T3" fmla="*/ 24 h 221"/>
                  <a:gd name="T4" fmla="*/ 0 w 9"/>
                  <a:gd name="T5" fmla="*/ 58 h 221"/>
                  <a:gd name="T6" fmla="*/ 0 w 9"/>
                  <a:gd name="T7" fmla="*/ 130 h 221"/>
                  <a:gd name="T8" fmla="*/ 0 w 9"/>
                  <a:gd name="T9" fmla="*/ 52 h 221"/>
                  <a:gd name="T10" fmla="*/ 0 w 9"/>
                  <a:gd name="T11" fmla="*/ 7 h 221"/>
                  <a:gd name="T12" fmla="*/ 1 w 9"/>
                  <a:gd name="T13" fmla="*/ 0 h 221"/>
                  <a:gd name="T14" fmla="*/ 1 w 9"/>
                  <a:gd name="T15" fmla="*/ 17 h 221"/>
                  <a:gd name="T16" fmla="*/ 1 w 9"/>
                  <a:gd name="T17" fmla="*/ 63 h 221"/>
                  <a:gd name="T18" fmla="*/ 1 w 9"/>
                  <a:gd name="T19" fmla="*/ 78 h 221"/>
                  <a:gd name="T20" fmla="*/ 2 w 9"/>
                  <a:gd name="T21" fmla="*/ 42 h 221"/>
                  <a:gd name="T22" fmla="*/ 2 w 9"/>
                  <a:gd name="T23" fmla="*/ 27 h 221"/>
                  <a:gd name="T24" fmla="*/ 2 w 9"/>
                  <a:gd name="T25" fmla="*/ 23 h 221"/>
                  <a:gd name="T26" fmla="*/ 2 w 9"/>
                  <a:gd name="T27" fmla="*/ 46 h 221"/>
                  <a:gd name="T28" fmla="*/ 2 w 9"/>
                  <a:gd name="T29" fmla="*/ 85 h 221"/>
                  <a:gd name="T30" fmla="*/ 2 w 9"/>
                  <a:gd name="T31" fmla="*/ 53 h 221"/>
                  <a:gd name="T32" fmla="*/ 2 w 9"/>
                  <a:gd name="T33" fmla="*/ 63 h 221"/>
                  <a:gd name="T34" fmla="*/ 3 w 9"/>
                  <a:gd name="T35" fmla="*/ 122 h 221"/>
                  <a:gd name="T36" fmla="*/ 3 w 9"/>
                  <a:gd name="T37" fmla="*/ 87 h 221"/>
                  <a:gd name="T38" fmla="*/ 3 w 9"/>
                  <a:gd name="T39" fmla="*/ 87 h 221"/>
                  <a:gd name="T40" fmla="*/ 3 w 9"/>
                  <a:gd name="T41" fmla="*/ 221 h 221"/>
                  <a:gd name="T42" fmla="*/ 4 w 9"/>
                  <a:gd name="T43" fmla="*/ 76 h 221"/>
                  <a:gd name="T44" fmla="*/ 4 w 9"/>
                  <a:gd name="T45" fmla="*/ 48 h 221"/>
                  <a:gd name="T46" fmla="*/ 4 w 9"/>
                  <a:gd name="T47" fmla="*/ 43 h 221"/>
                  <a:gd name="T48" fmla="*/ 4 w 9"/>
                  <a:gd name="T49" fmla="*/ 46 h 221"/>
                  <a:gd name="T50" fmla="*/ 4 w 9"/>
                  <a:gd name="T51" fmla="*/ 59 h 221"/>
                  <a:gd name="T52" fmla="*/ 4 w 9"/>
                  <a:gd name="T53" fmla="*/ 94 h 221"/>
                  <a:gd name="T54" fmla="*/ 4 w 9"/>
                  <a:gd name="T55" fmla="*/ 52 h 221"/>
                  <a:gd name="T56" fmla="*/ 5 w 9"/>
                  <a:gd name="T57" fmla="*/ 25 h 221"/>
                  <a:gd name="T58" fmla="*/ 5 w 9"/>
                  <a:gd name="T59" fmla="*/ 34 h 221"/>
                  <a:gd name="T60" fmla="*/ 5 w 9"/>
                  <a:gd name="T61" fmla="*/ 83 h 221"/>
                  <a:gd name="T62" fmla="*/ 5 w 9"/>
                  <a:gd name="T63" fmla="*/ 83 h 221"/>
                  <a:gd name="T64" fmla="*/ 6 w 9"/>
                  <a:gd name="T65" fmla="*/ 51 h 221"/>
                  <a:gd name="T66" fmla="*/ 6 w 9"/>
                  <a:gd name="T67" fmla="*/ 47 h 221"/>
                  <a:gd name="T68" fmla="*/ 6 w 9"/>
                  <a:gd name="T69" fmla="*/ 57 h 221"/>
                  <a:gd name="T70" fmla="*/ 6 w 9"/>
                  <a:gd name="T71" fmla="*/ 74 h 221"/>
                  <a:gd name="T72" fmla="*/ 6 w 9"/>
                  <a:gd name="T73" fmla="*/ 67 h 221"/>
                  <a:gd name="T74" fmla="*/ 6 w 9"/>
                  <a:gd name="T75" fmla="*/ 51 h 221"/>
                  <a:gd name="T76" fmla="*/ 7 w 9"/>
                  <a:gd name="T77" fmla="*/ 56 h 221"/>
                  <a:gd name="T78" fmla="*/ 7 w 9"/>
                  <a:gd name="T79" fmla="*/ 68 h 221"/>
                  <a:gd name="T80" fmla="*/ 7 w 9"/>
                  <a:gd name="T81" fmla="*/ 71 h 221"/>
                  <a:gd name="T82" fmla="*/ 7 w 9"/>
                  <a:gd name="T83" fmla="*/ 75 h 221"/>
                  <a:gd name="T84" fmla="*/ 7 w 9"/>
                  <a:gd name="T85" fmla="*/ 87 h 221"/>
                  <a:gd name="T86" fmla="*/ 7 w 9"/>
                  <a:gd name="T87" fmla="*/ 103 h 221"/>
                  <a:gd name="T88" fmla="*/ 7 w 9"/>
                  <a:gd name="T89" fmla="*/ 85 h 221"/>
                  <a:gd name="T90" fmla="*/ 8 w 9"/>
                  <a:gd name="T91" fmla="*/ 79 h 221"/>
                  <a:gd name="T92" fmla="*/ 8 w 9"/>
                  <a:gd name="T93" fmla="*/ 134 h 221"/>
                  <a:gd name="T94" fmla="*/ 8 w 9"/>
                  <a:gd name="T95" fmla="*/ 124 h 221"/>
                  <a:gd name="T96" fmla="*/ 8 w 9"/>
                  <a:gd name="T97" fmla="*/ 82 h 221"/>
                  <a:gd name="T98" fmla="*/ 9 w 9"/>
                  <a:gd name="T99" fmla="*/ 179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21">
                    <a:moveTo>
                      <a:pt x="0" y="3"/>
                    </a:moveTo>
                    <a:lnTo>
                      <a:pt x="0" y="24"/>
                    </a:lnTo>
                    <a:lnTo>
                      <a:pt x="0" y="58"/>
                    </a:lnTo>
                    <a:lnTo>
                      <a:pt x="0" y="130"/>
                    </a:lnTo>
                    <a:lnTo>
                      <a:pt x="0" y="52"/>
                    </a:lnTo>
                    <a:lnTo>
                      <a:pt x="0" y="7"/>
                    </a:lnTo>
                    <a:lnTo>
                      <a:pt x="1" y="0"/>
                    </a:lnTo>
                    <a:lnTo>
                      <a:pt x="1" y="17"/>
                    </a:lnTo>
                    <a:lnTo>
                      <a:pt x="1" y="63"/>
                    </a:lnTo>
                    <a:lnTo>
                      <a:pt x="1" y="78"/>
                    </a:lnTo>
                    <a:lnTo>
                      <a:pt x="2" y="42"/>
                    </a:lnTo>
                    <a:lnTo>
                      <a:pt x="2" y="27"/>
                    </a:lnTo>
                    <a:lnTo>
                      <a:pt x="2" y="23"/>
                    </a:lnTo>
                    <a:lnTo>
                      <a:pt x="2" y="46"/>
                    </a:lnTo>
                    <a:lnTo>
                      <a:pt x="2" y="85"/>
                    </a:lnTo>
                    <a:lnTo>
                      <a:pt x="2" y="53"/>
                    </a:lnTo>
                    <a:lnTo>
                      <a:pt x="2" y="63"/>
                    </a:lnTo>
                    <a:lnTo>
                      <a:pt x="3" y="122"/>
                    </a:lnTo>
                    <a:lnTo>
                      <a:pt x="3" y="87"/>
                    </a:lnTo>
                    <a:lnTo>
                      <a:pt x="3" y="87"/>
                    </a:lnTo>
                    <a:lnTo>
                      <a:pt x="3" y="221"/>
                    </a:lnTo>
                    <a:lnTo>
                      <a:pt x="4" y="76"/>
                    </a:lnTo>
                    <a:lnTo>
                      <a:pt x="4" y="48"/>
                    </a:lnTo>
                    <a:lnTo>
                      <a:pt x="4" y="43"/>
                    </a:lnTo>
                    <a:lnTo>
                      <a:pt x="4" y="46"/>
                    </a:lnTo>
                    <a:lnTo>
                      <a:pt x="4" y="59"/>
                    </a:lnTo>
                    <a:lnTo>
                      <a:pt x="4" y="94"/>
                    </a:lnTo>
                    <a:lnTo>
                      <a:pt x="4" y="52"/>
                    </a:lnTo>
                    <a:lnTo>
                      <a:pt x="5" y="25"/>
                    </a:lnTo>
                    <a:lnTo>
                      <a:pt x="5" y="34"/>
                    </a:lnTo>
                    <a:lnTo>
                      <a:pt x="5" y="83"/>
                    </a:lnTo>
                    <a:lnTo>
                      <a:pt x="5" y="83"/>
                    </a:lnTo>
                    <a:lnTo>
                      <a:pt x="6" y="51"/>
                    </a:lnTo>
                    <a:lnTo>
                      <a:pt x="6" y="47"/>
                    </a:lnTo>
                    <a:lnTo>
                      <a:pt x="6" y="57"/>
                    </a:lnTo>
                    <a:lnTo>
                      <a:pt x="6" y="74"/>
                    </a:lnTo>
                    <a:lnTo>
                      <a:pt x="6" y="67"/>
                    </a:lnTo>
                    <a:lnTo>
                      <a:pt x="6" y="51"/>
                    </a:lnTo>
                    <a:lnTo>
                      <a:pt x="7" y="56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7" y="75"/>
                    </a:lnTo>
                    <a:lnTo>
                      <a:pt x="7" y="87"/>
                    </a:lnTo>
                    <a:lnTo>
                      <a:pt x="7" y="103"/>
                    </a:lnTo>
                    <a:lnTo>
                      <a:pt x="7" y="85"/>
                    </a:lnTo>
                    <a:lnTo>
                      <a:pt x="8" y="79"/>
                    </a:lnTo>
                    <a:lnTo>
                      <a:pt x="8" y="134"/>
                    </a:lnTo>
                    <a:lnTo>
                      <a:pt x="8" y="124"/>
                    </a:lnTo>
                    <a:lnTo>
                      <a:pt x="8" y="82"/>
                    </a:lnTo>
                    <a:lnTo>
                      <a:pt x="9" y="17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1" name="Freeform 390"/>
              <p:cNvSpPr>
                <a:spLocks/>
              </p:cNvSpPr>
              <p:nvPr/>
            </p:nvSpPr>
            <p:spPr bwMode="auto">
              <a:xfrm>
                <a:off x="8407401" y="3938588"/>
                <a:ext cx="14288" cy="279400"/>
              </a:xfrm>
              <a:custGeom>
                <a:avLst/>
                <a:gdLst>
                  <a:gd name="T0" fmla="*/ 0 w 9"/>
                  <a:gd name="T1" fmla="*/ 172 h 176"/>
                  <a:gd name="T2" fmla="*/ 0 w 9"/>
                  <a:gd name="T3" fmla="*/ 57 h 176"/>
                  <a:gd name="T4" fmla="*/ 0 w 9"/>
                  <a:gd name="T5" fmla="*/ 22 h 176"/>
                  <a:gd name="T6" fmla="*/ 0 w 9"/>
                  <a:gd name="T7" fmla="*/ 36 h 176"/>
                  <a:gd name="T8" fmla="*/ 0 w 9"/>
                  <a:gd name="T9" fmla="*/ 55 h 176"/>
                  <a:gd name="T10" fmla="*/ 0 w 9"/>
                  <a:gd name="T11" fmla="*/ 46 h 176"/>
                  <a:gd name="T12" fmla="*/ 1 w 9"/>
                  <a:gd name="T13" fmla="*/ 90 h 176"/>
                  <a:gd name="T14" fmla="*/ 1 w 9"/>
                  <a:gd name="T15" fmla="*/ 176 h 176"/>
                  <a:gd name="T16" fmla="*/ 1 w 9"/>
                  <a:gd name="T17" fmla="*/ 150 h 176"/>
                  <a:gd name="T18" fmla="*/ 1 w 9"/>
                  <a:gd name="T19" fmla="*/ 112 h 176"/>
                  <a:gd name="T20" fmla="*/ 1 w 9"/>
                  <a:gd name="T21" fmla="*/ 57 h 176"/>
                  <a:gd name="T22" fmla="*/ 2 w 9"/>
                  <a:gd name="T23" fmla="*/ 44 h 176"/>
                  <a:gd name="T24" fmla="*/ 2 w 9"/>
                  <a:gd name="T25" fmla="*/ 48 h 176"/>
                  <a:gd name="T26" fmla="*/ 2 w 9"/>
                  <a:gd name="T27" fmla="*/ 90 h 176"/>
                  <a:gd name="T28" fmla="*/ 2 w 9"/>
                  <a:gd name="T29" fmla="*/ 79 h 176"/>
                  <a:gd name="T30" fmla="*/ 2 w 9"/>
                  <a:gd name="T31" fmla="*/ 22 h 176"/>
                  <a:gd name="T32" fmla="*/ 2 w 9"/>
                  <a:gd name="T33" fmla="*/ 8 h 176"/>
                  <a:gd name="T34" fmla="*/ 3 w 9"/>
                  <a:gd name="T35" fmla="*/ 20 h 176"/>
                  <a:gd name="T36" fmla="*/ 3 w 9"/>
                  <a:gd name="T37" fmla="*/ 57 h 176"/>
                  <a:gd name="T38" fmla="*/ 3 w 9"/>
                  <a:gd name="T39" fmla="*/ 107 h 176"/>
                  <a:gd name="T40" fmla="*/ 3 w 9"/>
                  <a:gd name="T41" fmla="*/ 53 h 176"/>
                  <a:gd name="T42" fmla="*/ 4 w 9"/>
                  <a:gd name="T43" fmla="*/ 28 h 176"/>
                  <a:gd name="T44" fmla="*/ 4 w 9"/>
                  <a:gd name="T45" fmla="*/ 30 h 176"/>
                  <a:gd name="T46" fmla="*/ 4 w 9"/>
                  <a:gd name="T47" fmla="*/ 48 h 176"/>
                  <a:gd name="T48" fmla="*/ 4 w 9"/>
                  <a:gd name="T49" fmla="*/ 78 h 176"/>
                  <a:gd name="T50" fmla="*/ 4 w 9"/>
                  <a:gd name="T51" fmla="*/ 117 h 176"/>
                  <a:gd name="T52" fmla="*/ 4 w 9"/>
                  <a:gd name="T53" fmla="*/ 171 h 176"/>
                  <a:gd name="T54" fmla="*/ 4 w 9"/>
                  <a:gd name="T55" fmla="*/ 78 h 176"/>
                  <a:gd name="T56" fmla="*/ 5 w 9"/>
                  <a:gd name="T57" fmla="*/ 23 h 176"/>
                  <a:gd name="T58" fmla="*/ 5 w 9"/>
                  <a:gd name="T59" fmla="*/ 0 h 176"/>
                  <a:gd name="T60" fmla="*/ 5 w 9"/>
                  <a:gd name="T61" fmla="*/ 2 h 176"/>
                  <a:gd name="T62" fmla="*/ 5 w 9"/>
                  <a:gd name="T63" fmla="*/ 25 h 176"/>
                  <a:gd name="T64" fmla="*/ 5 w 9"/>
                  <a:gd name="T65" fmla="*/ 71 h 176"/>
                  <a:gd name="T66" fmla="*/ 5 w 9"/>
                  <a:gd name="T67" fmla="*/ 149 h 176"/>
                  <a:gd name="T68" fmla="*/ 6 w 9"/>
                  <a:gd name="T69" fmla="*/ 104 h 176"/>
                  <a:gd name="T70" fmla="*/ 6 w 9"/>
                  <a:gd name="T71" fmla="*/ 59 h 176"/>
                  <a:gd name="T72" fmla="*/ 6 w 9"/>
                  <a:gd name="T73" fmla="*/ 46 h 176"/>
                  <a:gd name="T74" fmla="*/ 6 w 9"/>
                  <a:gd name="T75" fmla="*/ 56 h 176"/>
                  <a:gd name="T76" fmla="*/ 6 w 9"/>
                  <a:gd name="T77" fmla="*/ 90 h 176"/>
                  <a:gd name="T78" fmla="*/ 7 w 9"/>
                  <a:gd name="T79" fmla="*/ 164 h 176"/>
                  <a:gd name="T80" fmla="*/ 7 w 9"/>
                  <a:gd name="T81" fmla="*/ 110 h 176"/>
                  <a:gd name="T82" fmla="*/ 7 w 9"/>
                  <a:gd name="T83" fmla="*/ 96 h 176"/>
                  <a:gd name="T84" fmla="*/ 7 w 9"/>
                  <a:gd name="T85" fmla="*/ 114 h 176"/>
                  <a:gd name="T86" fmla="*/ 7 w 9"/>
                  <a:gd name="T87" fmla="*/ 111 h 176"/>
                  <a:gd name="T88" fmla="*/ 7 w 9"/>
                  <a:gd name="T89" fmla="*/ 66 h 176"/>
                  <a:gd name="T90" fmla="*/ 8 w 9"/>
                  <a:gd name="T91" fmla="*/ 28 h 176"/>
                  <a:gd name="T92" fmla="*/ 8 w 9"/>
                  <a:gd name="T93" fmla="*/ 15 h 176"/>
                  <a:gd name="T94" fmla="*/ 8 w 9"/>
                  <a:gd name="T95" fmla="*/ 19 h 176"/>
                  <a:gd name="T96" fmla="*/ 8 w 9"/>
                  <a:gd name="T97" fmla="*/ 30 h 176"/>
                  <a:gd name="T98" fmla="*/ 9 w 9"/>
                  <a:gd name="T99" fmla="*/ 52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6">
                    <a:moveTo>
                      <a:pt x="0" y="172"/>
                    </a:moveTo>
                    <a:lnTo>
                      <a:pt x="0" y="57"/>
                    </a:lnTo>
                    <a:lnTo>
                      <a:pt x="0" y="22"/>
                    </a:lnTo>
                    <a:lnTo>
                      <a:pt x="0" y="36"/>
                    </a:lnTo>
                    <a:lnTo>
                      <a:pt x="0" y="55"/>
                    </a:lnTo>
                    <a:lnTo>
                      <a:pt x="0" y="46"/>
                    </a:lnTo>
                    <a:lnTo>
                      <a:pt x="1" y="90"/>
                    </a:lnTo>
                    <a:lnTo>
                      <a:pt x="1" y="176"/>
                    </a:lnTo>
                    <a:lnTo>
                      <a:pt x="1" y="150"/>
                    </a:lnTo>
                    <a:lnTo>
                      <a:pt x="1" y="112"/>
                    </a:lnTo>
                    <a:lnTo>
                      <a:pt x="1" y="57"/>
                    </a:lnTo>
                    <a:lnTo>
                      <a:pt x="2" y="44"/>
                    </a:lnTo>
                    <a:lnTo>
                      <a:pt x="2" y="48"/>
                    </a:lnTo>
                    <a:lnTo>
                      <a:pt x="2" y="90"/>
                    </a:lnTo>
                    <a:lnTo>
                      <a:pt x="2" y="79"/>
                    </a:lnTo>
                    <a:lnTo>
                      <a:pt x="2" y="22"/>
                    </a:lnTo>
                    <a:lnTo>
                      <a:pt x="2" y="8"/>
                    </a:lnTo>
                    <a:lnTo>
                      <a:pt x="3" y="20"/>
                    </a:lnTo>
                    <a:lnTo>
                      <a:pt x="3" y="57"/>
                    </a:lnTo>
                    <a:lnTo>
                      <a:pt x="3" y="107"/>
                    </a:lnTo>
                    <a:lnTo>
                      <a:pt x="3" y="53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48"/>
                    </a:lnTo>
                    <a:lnTo>
                      <a:pt x="4" y="78"/>
                    </a:lnTo>
                    <a:lnTo>
                      <a:pt x="4" y="117"/>
                    </a:lnTo>
                    <a:lnTo>
                      <a:pt x="4" y="171"/>
                    </a:lnTo>
                    <a:lnTo>
                      <a:pt x="4" y="78"/>
                    </a:lnTo>
                    <a:lnTo>
                      <a:pt x="5" y="23"/>
                    </a:lnTo>
                    <a:lnTo>
                      <a:pt x="5" y="0"/>
                    </a:lnTo>
                    <a:lnTo>
                      <a:pt x="5" y="2"/>
                    </a:lnTo>
                    <a:lnTo>
                      <a:pt x="5" y="25"/>
                    </a:lnTo>
                    <a:lnTo>
                      <a:pt x="5" y="71"/>
                    </a:lnTo>
                    <a:lnTo>
                      <a:pt x="5" y="149"/>
                    </a:lnTo>
                    <a:lnTo>
                      <a:pt x="6" y="104"/>
                    </a:lnTo>
                    <a:lnTo>
                      <a:pt x="6" y="59"/>
                    </a:lnTo>
                    <a:lnTo>
                      <a:pt x="6" y="46"/>
                    </a:lnTo>
                    <a:lnTo>
                      <a:pt x="6" y="56"/>
                    </a:lnTo>
                    <a:lnTo>
                      <a:pt x="6" y="90"/>
                    </a:lnTo>
                    <a:lnTo>
                      <a:pt x="7" y="164"/>
                    </a:lnTo>
                    <a:lnTo>
                      <a:pt x="7" y="110"/>
                    </a:lnTo>
                    <a:lnTo>
                      <a:pt x="7" y="96"/>
                    </a:lnTo>
                    <a:lnTo>
                      <a:pt x="7" y="114"/>
                    </a:lnTo>
                    <a:lnTo>
                      <a:pt x="7" y="111"/>
                    </a:lnTo>
                    <a:lnTo>
                      <a:pt x="7" y="66"/>
                    </a:lnTo>
                    <a:lnTo>
                      <a:pt x="8" y="28"/>
                    </a:lnTo>
                    <a:lnTo>
                      <a:pt x="8" y="15"/>
                    </a:lnTo>
                    <a:lnTo>
                      <a:pt x="8" y="19"/>
                    </a:lnTo>
                    <a:lnTo>
                      <a:pt x="8" y="30"/>
                    </a:lnTo>
                    <a:lnTo>
                      <a:pt x="9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2" name="Freeform 391"/>
              <p:cNvSpPr>
                <a:spLocks/>
              </p:cNvSpPr>
              <p:nvPr/>
            </p:nvSpPr>
            <p:spPr bwMode="auto">
              <a:xfrm>
                <a:off x="8421688" y="3990975"/>
                <a:ext cx="12700" cy="227013"/>
              </a:xfrm>
              <a:custGeom>
                <a:avLst/>
                <a:gdLst>
                  <a:gd name="T0" fmla="*/ 0 w 8"/>
                  <a:gd name="T1" fmla="*/ 19 h 143"/>
                  <a:gd name="T2" fmla="*/ 0 w 8"/>
                  <a:gd name="T3" fmla="*/ 80 h 143"/>
                  <a:gd name="T4" fmla="*/ 0 w 8"/>
                  <a:gd name="T5" fmla="*/ 141 h 143"/>
                  <a:gd name="T6" fmla="*/ 0 w 8"/>
                  <a:gd name="T7" fmla="*/ 63 h 143"/>
                  <a:gd name="T8" fmla="*/ 0 w 8"/>
                  <a:gd name="T9" fmla="*/ 37 h 143"/>
                  <a:gd name="T10" fmla="*/ 0 w 8"/>
                  <a:gd name="T11" fmla="*/ 46 h 143"/>
                  <a:gd name="T12" fmla="*/ 0 w 8"/>
                  <a:gd name="T13" fmla="*/ 71 h 143"/>
                  <a:gd name="T14" fmla="*/ 1 w 8"/>
                  <a:gd name="T15" fmla="*/ 68 h 143"/>
                  <a:gd name="T16" fmla="*/ 1 w 8"/>
                  <a:gd name="T17" fmla="*/ 84 h 143"/>
                  <a:gd name="T18" fmla="*/ 1 w 8"/>
                  <a:gd name="T19" fmla="*/ 108 h 143"/>
                  <a:gd name="T20" fmla="*/ 1 w 8"/>
                  <a:gd name="T21" fmla="*/ 73 h 143"/>
                  <a:gd name="T22" fmla="*/ 2 w 8"/>
                  <a:gd name="T23" fmla="*/ 33 h 143"/>
                  <a:gd name="T24" fmla="*/ 2 w 8"/>
                  <a:gd name="T25" fmla="*/ 7 h 143"/>
                  <a:gd name="T26" fmla="*/ 2 w 8"/>
                  <a:gd name="T27" fmla="*/ 0 h 143"/>
                  <a:gd name="T28" fmla="*/ 2 w 8"/>
                  <a:gd name="T29" fmla="*/ 10 h 143"/>
                  <a:gd name="T30" fmla="*/ 2 w 8"/>
                  <a:gd name="T31" fmla="*/ 31 h 143"/>
                  <a:gd name="T32" fmla="*/ 2 w 8"/>
                  <a:gd name="T33" fmla="*/ 42 h 143"/>
                  <a:gd name="T34" fmla="*/ 2 w 8"/>
                  <a:gd name="T35" fmla="*/ 61 h 143"/>
                  <a:gd name="T36" fmla="*/ 3 w 8"/>
                  <a:gd name="T37" fmla="*/ 88 h 143"/>
                  <a:gd name="T38" fmla="*/ 3 w 8"/>
                  <a:gd name="T39" fmla="*/ 61 h 143"/>
                  <a:gd name="T40" fmla="*/ 3 w 8"/>
                  <a:gd name="T41" fmla="*/ 53 h 143"/>
                  <a:gd name="T42" fmla="*/ 3 w 8"/>
                  <a:gd name="T43" fmla="*/ 44 h 143"/>
                  <a:gd name="T44" fmla="*/ 3 w 8"/>
                  <a:gd name="T45" fmla="*/ 30 h 143"/>
                  <a:gd name="T46" fmla="*/ 3 w 8"/>
                  <a:gd name="T47" fmla="*/ 24 h 143"/>
                  <a:gd name="T48" fmla="*/ 4 w 8"/>
                  <a:gd name="T49" fmla="*/ 29 h 143"/>
                  <a:gd name="T50" fmla="*/ 4 w 8"/>
                  <a:gd name="T51" fmla="*/ 39 h 143"/>
                  <a:gd name="T52" fmla="*/ 4 w 8"/>
                  <a:gd name="T53" fmla="*/ 42 h 143"/>
                  <a:gd name="T54" fmla="*/ 4 w 8"/>
                  <a:gd name="T55" fmla="*/ 44 h 143"/>
                  <a:gd name="T56" fmla="*/ 5 w 8"/>
                  <a:gd name="T57" fmla="*/ 48 h 143"/>
                  <a:gd name="T58" fmla="*/ 5 w 8"/>
                  <a:gd name="T59" fmla="*/ 37 h 143"/>
                  <a:gd name="T60" fmla="*/ 5 w 8"/>
                  <a:gd name="T61" fmla="*/ 24 h 143"/>
                  <a:gd name="T62" fmla="*/ 5 w 8"/>
                  <a:gd name="T63" fmla="*/ 24 h 143"/>
                  <a:gd name="T64" fmla="*/ 5 w 8"/>
                  <a:gd name="T65" fmla="*/ 40 h 143"/>
                  <a:gd name="T66" fmla="*/ 5 w 8"/>
                  <a:gd name="T67" fmla="*/ 66 h 143"/>
                  <a:gd name="T68" fmla="*/ 5 w 8"/>
                  <a:gd name="T69" fmla="*/ 93 h 143"/>
                  <a:gd name="T70" fmla="*/ 6 w 8"/>
                  <a:gd name="T71" fmla="*/ 78 h 143"/>
                  <a:gd name="T72" fmla="*/ 6 w 8"/>
                  <a:gd name="T73" fmla="*/ 54 h 143"/>
                  <a:gd name="T74" fmla="*/ 6 w 8"/>
                  <a:gd name="T75" fmla="*/ 51 h 143"/>
                  <a:gd name="T76" fmla="*/ 6 w 8"/>
                  <a:gd name="T77" fmla="*/ 56 h 143"/>
                  <a:gd name="T78" fmla="*/ 7 w 8"/>
                  <a:gd name="T79" fmla="*/ 59 h 143"/>
                  <a:gd name="T80" fmla="*/ 7 w 8"/>
                  <a:gd name="T81" fmla="*/ 69 h 143"/>
                  <a:gd name="T82" fmla="*/ 7 w 8"/>
                  <a:gd name="T83" fmla="*/ 88 h 143"/>
                  <a:gd name="T84" fmla="*/ 7 w 8"/>
                  <a:gd name="T85" fmla="*/ 94 h 143"/>
                  <a:gd name="T86" fmla="*/ 7 w 8"/>
                  <a:gd name="T87" fmla="*/ 103 h 143"/>
                  <a:gd name="T88" fmla="*/ 7 w 8"/>
                  <a:gd name="T89" fmla="*/ 113 h 143"/>
                  <a:gd name="T90" fmla="*/ 8 w 8"/>
                  <a:gd name="T91" fmla="*/ 94 h 143"/>
                  <a:gd name="T92" fmla="*/ 8 w 8"/>
                  <a:gd name="T93" fmla="*/ 143 h 143"/>
                  <a:gd name="T94" fmla="*/ 8 w 8"/>
                  <a:gd name="T95" fmla="*/ 87 h 143"/>
                  <a:gd name="T96" fmla="*/ 8 w 8"/>
                  <a:gd name="T97" fmla="*/ 31 h 143"/>
                  <a:gd name="T98" fmla="*/ 8 w 8"/>
                  <a:gd name="T99" fmla="*/ 1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43">
                    <a:moveTo>
                      <a:pt x="0" y="19"/>
                    </a:moveTo>
                    <a:lnTo>
                      <a:pt x="0" y="80"/>
                    </a:lnTo>
                    <a:lnTo>
                      <a:pt x="0" y="141"/>
                    </a:lnTo>
                    <a:lnTo>
                      <a:pt x="0" y="63"/>
                    </a:lnTo>
                    <a:lnTo>
                      <a:pt x="0" y="37"/>
                    </a:lnTo>
                    <a:lnTo>
                      <a:pt x="0" y="46"/>
                    </a:lnTo>
                    <a:lnTo>
                      <a:pt x="0" y="71"/>
                    </a:lnTo>
                    <a:lnTo>
                      <a:pt x="1" y="68"/>
                    </a:lnTo>
                    <a:lnTo>
                      <a:pt x="1" y="84"/>
                    </a:lnTo>
                    <a:lnTo>
                      <a:pt x="1" y="108"/>
                    </a:lnTo>
                    <a:lnTo>
                      <a:pt x="1" y="73"/>
                    </a:lnTo>
                    <a:lnTo>
                      <a:pt x="2" y="33"/>
                    </a:lnTo>
                    <a:lnTo>
                      <a:pt x="2" y="7"/>
                    </a:lnTo>
                    <a:lnTo>
                      <a:pt x="2" y="0"/>
                    </a:lnTo>
                    <a:lnTo>
                      <a:pt x="2" y="10"/>
                    </a:lnTo>
                    <a:lnTo>
                      <a:pt x="2" y="31"/>
                    </a:lnTo>
                    <a:lnTo>
                      <a:pt x="2" y="42"/>
                    </a:lnTo>
                    <a:lnTo>
                      <a:pt x="2" y="61"/>
                    </a:lnTo>
                    <a:lnTo>
                      <a:pt x="3" y="88"/>
                    </a:lnTo>
                    <a:lnTo>
                      <a:pt x="3" y="61"/>
                    </a:lnTo>
                    <a:lnTo>
                      <a:pt x="3" y="53"/>
                    </a:lnTo>
                    <a:lnTo>
                      <a:pt x="3" y="44"/>
                    </a:lnTo>
                    <a:lnTo>
                      <a:pt x="3" y="30"/>
                    </a:lnTo>
                    <a:lnTo>
                      <a:pt x="3" y="24"/>
                    </a:lnTo>
                    <a:lnTo>
                      <a:pt x="4" y="29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4" y="44"/>
                    </a:lnTo>
                    <a:lnTo>
                      <a:pt x="5" y="48"/>
                    </a:lnTo>
                    <a:lnTo>
                      <a:pt x="5" y="37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5" y="40"/>
                    </a:lnTo>
                    <a:lnTo>
                      <a:pt x="5" y="66"/>
                    </a:lnTo>
                    <a:lnTo>
                      <a:pt x="5" y="93"/>
                    </a:lnTo>
                    <a:lnTo>
                      <a:pt x="6" y="78"/>
                    </a:lnTo>
                    <a:lnTo>
                      <a:pt x="6" y="54"/>
                    </a:lnTo>
                    <a:lnTo>
                      <a:pt x="6" y="51"/>
                    </a:lnTo>
                    <a:lnTo>
                      <a:pt x="6" y="56"/>
                    </a:lnTo>
                    <a:lnTo>
                      <a:pt x="7" y="59"/>
                    </a:lnTo>
                    <a:lnTo>
                      <a:pt x="7" y="69"/>
                    </a:lnTo>
                    <a:lnTo>
                      <a:pt x="7" y="88"/>
                    </a:lnTo>
                    <a:lnTo>
                      <a:pt x="7" y="94"/>
                    </a:lnTo>
                    <a:lnTo>
                      <a:pt x="7" y="103"/>
                    </a:lnTo>
                    <a:lnTo>
                      <a:pt x="7" y="113"/>
                    </a:lnTo>
                    <a:lnTo>
                      <a:pt x="8" y="94"/>
                    </a:lnTo>
                    <a:lnTo>
                      <a:pt x="8" y="143"/>
                    </a:lnTo>
                    <a:lnTo>
                      <a:pt x="8" y="87"/>
                    </a:lnTo>
                    <a:lnTo>
                      <a:pt x="8" y="31"/>
                    </a:lnTo>
                    <a:lnTo>
                      <a:pt x="8" y="1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" name="Freeform 392"/>
              <p:cNvSpPr>
                <a:spLocks/>
              </p:cNvSpPr>
              <p:nvPr/>
            </p:nvSpPr>
            <p:spPr bwMode="auto">
              <a:xfrm>
                <a:off x="8434388" y="3981450"/>
                <a:ext cx="14288" cy="290513"/>
              </a:xfrm>
              <a:custGeom>
                <a:avLst/>
                <a:gdLst>
                  <a:gd name="T0" fmla="*/ 0 w 9"/>
                  <a:gd name="T1" fmla="*/ 23 h 183"/>
                  <a:gd name="T2" fmla="*/ 1 w 9"/>
                  <a:gd name="T3" fmla="*/ 28 h 183"/>
                  <a:gd name="T4" fmla="*/ 1 w 9"/>
                  <a:gd name="T5" fmla="*/ 30 h 183"/>
                  <a:gd name="T6" fmla="*/ 1 w 9"/>
                  <a:gd name="T7" fmla="*/ 14 h 183"/>
                  <a:gd name="T8" fmla="*/ 1 w 9"/>
                  <a:gd name="T9" fmla="*/ 0 h 183"/>
                  <a:gd name="T10" fmla="*/ 1 w 9"/>
                  <a:gd name="T11" fmla="*/ 1 h 183"/>
                  <a:gd name="T12" fmla="*/ 1 w 9"/>
                  <a:gd name="T13" fmla="*/ 16 h 183"/>
                  <a:gd name="T14" fmla="*/ 2 w 9"/>
                  <a:gd name="T15" fmla="*/ 44 h 183"/>
                  <a:gd name="T16" fmla="*/ 2 w 9"/>
                  <a:gd name="T17" fmla="*/ 88 h 183"/>
                  <a:gd name="T18" fmla="*/ 2 w 9"/>
                  <a:gd name="T19" fmla="*/ 156 h 183"/>
                  <a:gd name="T20" fmla="*/ 2 w 9"/>
                  <a:gd name="T21" fmla="*/ 122 h 183"/>
                  <a:gd name="T22" fmla="*/ 2 w 9"/>
                  <a:gd name="T23" fmla="*/ 74 h 183"/>
                  <a:gd name="T24" fmla="*/ 2 w 9"/>
                  <a:gd name="T25" fmla="*/ 46 h 183"/>
                  <a:gd name="T26" fmla="*/ 2 w 9"/>
                  <a:gd name="T27" fmla="*/ 49 h 183"/>
                  <a:gd name="T28" fmla="*/ 3 w 9"/>
                  <a:gd name="T29" fmla="*/ 99 h 183"/>
                  <a:gd name="T30" fmla="*/ 3 w 9"/>
                  <a:gd name="T31" fmla="*/ 157 h 183"/>
                  <a:gd name="T32" fmla="*/ 3 w 9"/>
                  <a:gd name="T33" fmla="*/ 93 h 183"/>
                  <a:gd name="T34" fmla="*/ 3 w 9"/>
                  <a:gd name="T35" fmla="*/ 83 h 183"/>
                  <a:gd name="T36" fmla="*/ 4 w 9"/>
                  <a:gd name="T37" fmla="*/ 87 h 183"/>
                  <a:gd name="T38" fmla="*/ 4 w 9"/>
                  <a:gd name="T39" fmla="*/ 142 h 183"/>
                  <a:gd name="T40" fmla="*/ 4 w 9"/>
                  <a:gd name="T41" fmla="*/ 95 h 183"/>
                  <a:gd name="T42" fmla="*/ 4 w 9"/>
                  <a:gd name="T43" fmla="*/ 74 h 183"/>
                  <a:gd name="T44" fmla="*/ 4 w 9"/>
                  <a:gd name="T45" fmla="*/ 117 h 183"/>
                  <a:gd name="T46" fmla="*/ 4 w 9"/>
                  <a:gd name="T47" fmla="*/ 63 h 183"/>
                  <a:gd name="T48" fmla="*/ 5 w 9"/>
                  <a:gd name="T49" fmla="*/ 23 h 183"/>
                  <a:gd name="T50" fmla="*/ 5 w 9"/>
                  <a:gd name="T51" fmla="*/ 14 h 183"/>
                  <a:gd name="T52" fmla="*/ 5 w 9"/>
                  <a:gd name="T53" fmla="*/ 26 h 183"/>
                  <a:gd name="T54" fmla="*/ 5 w 9"/>
                  <a:gd name="T55" fmla="*/ 54 h 183"/>
                  <a:gd name="T56" fmla="*/ 5 w 9"/>
                  <a:gd name="T57" fmla="*/ 90 h 183"/>
                  <a:gd name="T58" fmla="*/ 6 w 9"/>
                  <a:gd name="T59" fmla="*/ 129 h 183"/>
                  <a:gd name="T60" fmla="*/ 6 w 9"/>
                  <a:gd name="T61" fmla="*/ 135 h 183"/>
                  <a:gd name="T62" fmla="*/ 6 w 9"/>
                  <a:gd name="T63" fmla="*/ 99 h 183"/>
                  <a:gd name="T64" fmla="*/ 6 w 9"/>
                  <a:gd name="T65" fmla="*/ 62 h 183"/>
                  <a:gd name="T66" fmla="*/ 6 w 9"/>
                  <a:gd name="T67" fmla="*/ 45 h 183"/>
                  <a:gd name="T68" fmla="*/ 6 w 9"/>
                  <a:gd name="T69" fmla="*/ 58 h 183"/>
                  <a:gd name="T70" fmla="*/ 7 w 9"/>
                  <a:gd name="T71" fmla="*/ 70 h 183"/>
                  <a:gd name="T72" fmla="*/ 7 w 9"/>
                  <a:gd name="T73" fmla="*/ 47 h 183"/>
                  <a:gd name="T74" fmla="*/ 7 w 9"/>
                  <a:gd name="T75" fmla="*/ 50 h 183"/>
                  <a:gd name="T76" fmla="*/ 7 w 9"/>
                  <a:gd name="T77" fmla="*/ 92 h 183"/>
                  <a:gd name="T78" fmla="*/ 8 w 9"/>
                  <a:gd name="T79" fmla="*/ 143 h 183"/>
                  <a:gd name="T80" fmla="*/ 8 w 9"/>
                  <a:gd name="T81" fmla="*/ 58 h 183"/>
                  <a:gd name="T82" fmla="*/ 8 w 9"/>
                  <a:gd name="T83" fmla="*/ 44 h 183"/>
                  <a:gd name="T84" fmla="*/ 8 w 9"/>
                  <a:gd name="T85" fmla="*/ 63 h 183"/>
                  <a:gd name="T86" fmla="*/ 8 w 9"/>
                  <a:gd name="T87" fmla="*/ 102 h 183"/>
                  <a:gd name="T88" fmla="*/ 8 w 9"/>
                  <a:gd name="T89" fmla="*/ 158 h 183"/>
                  <a:gd name="T90" fmla="*/ 8 w 9"/>
                  <a:gd name="T91" fmla="*/ 183 h 183"/>
                  <a:gd name="T92" fmla="*/ 9 w 9"/>
                  <a:gd name="T93" fmla="*/ 101 h 183"/>
                  <a:gd name="T94" fmla="*/ 9 w 9"/>
                  <a:gd name="T95" fmla="*/ 71 h 183"/>
                  <a:gd name="T96" fmla="*/ 9 w 9"/>
                  <a:gd name="T97" fmla="*/ 85 h 183"/>
                  <a:gd name="T98" fmla="*/ 9 w 9"/>
                  <a:gd name="T99" fmla="*/ 181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3">
                    <a:moveTo>
                      <a:pt x="0" y="23"/>
                    </a:moveTo>
                    <a:lnTo>
                      <a:pt x="1" y="28"/>
                    </a:lnTo>
                    <a:lnTo>
                      <a:pt x="1" y="30"/>
                    </a:lnTo>
                    <a:lnTo>
                      <a:pt x="1" y="14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6"/>
                    </a:lnTo>
                    <a:lnTo>
                      <a:pt x="2" y="44"/>
                    </a:lnTo>
                    <a:lnTo>
                      <a:pt x="2" y="88"/>
                    </a:lnTo>
                    <a:lnTo>
                      <a:pt x="2" y="156"/>
                    </a:lnTo>
                    <a:lnTo>
                      <a:pt x="2" y="122"/>
                    </a:lnTo>
                    <a:lnTo>
                      <a:pt x="2" y="74"/>
                    </a:lnTo>
                    <a:lnTo>
                      <a:pt x="2" y="46"/>
                    </a:lnTo>
                    <a:lnTo>
                      <a:pt x="2" y="49"/>
                    </a:lnTo>
                    <a:lnTo>
                      <a:pt x="3" y="99"/>
                    </a:lnTo>
                    <a:lnTo>
                      <a:pt x="3" y="157"/>
                    </a:lnTo>
                    <a:lnTo>
                      <a:pt x="3" y="93"/>
                    </a:lnTo>
                    <a:lnTo>
                      <a:pt x="3" y="83"/>
                    </a:lnTo>
                    <a:lnTo>
                      <a:pt x="4" y="87"/>
                    </a:lnTo>
                    <a:lnTo>
                      <a:pt x="4" y="142"/>
                    </a:lnTo>
                    <a:lnTo>
                      <a:pt x="4" y="95"/>
                    </a:lnTo>
                    <a:lnTo>
                      <a:pt x="4" y="74"/>
                    </a:lnTo>
                    <a:lnTo>
                      <a:pt x="4" y="117"/>
                    </a:lnTo>
                    <a:lnTo>
                      <a:pt x="4" y="63"/>
                    </a:lnTo>
                    <a:lnTo>
                      <a:pt x="5" y="23"/>
                    </a:lnTo>
                    <a:lnTo>
                      <a:pt x="5" y="14"/>
                    </a:lnTo>
                    <a:lnTo>
                      <a:pt x="5" y="26"/>
                    </a:lnTo>
                    <a:lnTo>
                      <a:pt x="5" y="54"/>
                    </a:lnTo>
                    <a:lnTo>
                      <a:pt x="5" y="90"/>
                    </a:lnTo>
                    <a:lnTo>
                      <a:pt x="6" y="129"/>
                    </a:lnTo>
                    <a:lnTo>
                      <a:pt x="6" y="135"/>
                    </a:lnTo>
                    <a:lnTo>
                      <a:pt x="6" y="99"/>
                    </a:lnTo>
                    <a:lnTo>
                      <a:pt x="6" y="62"/>
                    </a:lnTo>
                    <a:lnTo>
                      <a:pt x="6" y="45"/>
                    </a:lnTo>
                    <a:lnTo>
                      <a:pt x="6" y="58"/>
                    </a:lnTo>
                    <a:lnTo>
                      <a:pt x="7" y="70"/>
                    </a:lnTo>
                    <a:lnTo>
                      <a:pt x="7" y="47"/>
                    </a:lnTo>
                    <a:lnTo>
                      <a:pt x="7" y="50"/>
                    </a:lnTo>
                    <a:lnTo>
                      <a:pt x="7" y="92"/>
                    </a:lnTo>
                    <a:lnTo>
                      <a:pt x="8" y="143"/>
                    </a:lnTo>
                    <a:lnTo>
                      <a:pt x="8" y="58"/>
                    </a:lnTo>
                    <a:lnTo>
                      <a:pt x="8" y="44"/>
                    </a:lnTo>
                    <a:lnTo>
                      <a:pt x="8" y="63"/>
                    </a:lnTo>
                    <a:lnTo>
                      <a:pt x="8" y="102"/>
                    </a:lnTo>
                    <a:lnTo>
                      <a:pt x="8" y="158"/>
                    </a:lnTo>
                    <a:lnTo>
                      <a:pt x="8" y="183"/>
                    </a:lnTo>
                    <a:lnTo>
                      <a:pt x="9" y="101"/>
                    </a:lnTo>
                    <a:lnTo>
                      <a:pt x="9" y="71"/>
                    </a:lnTo>
                    <a:lnTo>
                      <a:pt x="9" y="85"/>
                    </a:lnTo>
                    <a:lnTo>
                      <a:pt x="9" y="18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4" name="Freeform 393"/>
              <p:cNvSpPr>
                <a:spLocks/>
              </p:cNvSpPr>
              <p:nvPr/>
            </p:nvSpPr>
            <p:spPr bwMode="auto">
              <a:xfrm>
                <a:off x="8448676" y="4044950"/>
                <a:ext cx="14288" cy="325438"/>
              </a:xfrm>
              <a:custGeom>
                <a:avLst/>
                <a:gdLst>
                  <a:gd name="T0" fmla="*/ 0 w 9"/>
                  <a:gd name="T1" fmla="*/ 141 h 205"/>
                  <a:gd name="T2" fmla="*/ 1 w 9"/>
                  <a:gd name="T3" fmla="*/ 67 h 205"/>
                  <a:gd name="T4" fmla="*/ 1 w 9"/>
                  <a:gd name="T5" fmla="*/ 25 h 205"/>
                  <a:gd name="T6" fmla="*/ 1 w 9"/>
                  <a:gd name="T7" fmla="*/ 3 h 205"/>
                  <a:gd name="T8" fmla="*/ 1 w 9"/>
                  <a:gd name="T9" fmla="*/ 0 h 205"/>
                  <a:gd name="T10" fmla="*/ 1 w 9"/>
                  <a:gd name="T11" fmla="*/ 19 h 205"/>
                  <a:gd name="T12" fmla="*/ 1 w 9"/>
                  <a:gd name="T13" fmla="*/ 57 h 205"/>
                  <a:gd name="T14" fmla="*/ 1 w 9"/>
                  <a:gd name="T15" fmla="*/ 93 h 205"/>
                  <a:gd name="T16" fmla="*/ 2 w 9"/>
                  <a:gd name="T17" fmla="*/ 94 h 205"/>
                  <a:gd name="T18" fmla="*/ 2 w 9"/>
                  <a:gd name="T19" fmla="*/ 71 h 205"/>
                  <a:gd name="T20" fmla="*/ 2 w 9"/>
                  <a:gd name="T21" fmla="*/ 59 h 205"/>
                  <a:gd name="T22" fmla="*/ 2 w 9"/>
                  <a:gd name="T23" fmla="*/ 107 h 205"/>
                  <a:gd name="T24" fmla="*/ 2 w 9"/>
                  <a:gd name="T25" fmla="*/ 73 h 205"/>
                  <a:gd name="T26" fmla="*/ 2 w 9"/>
                  <a:gd name="T27" fmla="*/ 20 h 205"/>
                  <a:gd name="T28" fmla="*/ 3 w 9"/>
                  <a:gd name="T29" fmla="*/ 10 h 205"/>
                  <a:gd name="T30" fmla="*/ 3 w 9"/>
                  <a:gd name="T31" fmla="*/ 16 h 205"/>
                  <a:gd name="T32" fmla="*/ 3 w 9"/>
                  <a:gd name="T33" fmla="*/ 23 h 205"/>
                  <a:gd name="T34" fmla="*/ 3 w 9"/>
                  <a:gd name="T35" fmla="*/ 35 h 205"/>
                  <a:gd name="T36" fmla="*/ 4 w 9"/>
                  <a:gd name="T37" fmla="*/ 46 h 205"/>
                  <a:gd name="T38" fmla="*/ 4 w 9"/>
                  <a:gd name="T39" fmla="*/ 38 h 205"/>
                  <a:gd name="T40" fmla="*/ 4 w 9"/>
                  <a:gd name="T41" fmla="*/ 44 h 205"/>
                  <a:gd name="T42" fmla="*/ 4 w 9"/>
                  <a:gd name="T43" fmla="*/ 42 h 205"/>
                  <a:gd name="T44" fmla="*/ 4 w 9"/>
                  <a:gd name="T45" fmla="*/ 27 h 205"/>
                  <a:gd name="T46" fmla="*/ 4 w 9"/>
                  <a:gd name="T47" fmla="*/ 31 h 205"/>
                  <a:gd name="T48" fmla="*/ 4 w 9"/>
                  <a:gd name="T49" fmla="*/ 55 h 205"/>
                  <a:gd name="T50" fmla="*/ 5 w 9"/>
                  <a:gd name="T51" fmla="*/ 98 h 205"/>
                  <a:gd name="T52" fmla="*/ 5 w 9"/>
                  <a:gd name="T53" fmla="*/ 205 h 205"/>
                  <a:gd name="T54" fmla="*/ 5 w 9"/>
                  <a:gd name="T55" fmla="*/ 118 h 205"/>
                  <a:gd name="T56" fmla="*/ 5 w 9"/>
                  <a:gd name="T57" fmla="*/ 56 h 205"/>
                  <a:gd name="T58" fmla="*/ 6 w 9"/>
                  <a:gd name="T59" fmla="*/ 25 h 205"/>
                  <a:gd name="T60" fmla="*/ 6 w 9"/>
                  <a:gd name="T61" fmla="*/ 16 h 205"/>
                  <a:gd name="T62" fmla="*/ 6 w 9"/>
                  <a:gd name="T63" fmla="*/ 30 h 205"/>
                  <a:gd name="T64" fmla="*/ 6 w 9"/>
                  <a:gd name="T65" fmla="*/ 75 h 205"/>
                  <a:gd name="T66" fmla="*/ 6 w 9"/>
                  <a:gd name="T67" fmla="*/ 160 h 205"/>
                  <a:gd name="T68" fmla="*/ 6 w 9"/>
                  <a:gd name="T69" fmla="*/ 124 h 205"/>
                  <a:gd name="T70" fmla="*/ 6 w 9"/>
                  <a:gd name="T71" fmla="*/ 139 h 205"/>
                  <a:gd name="T72" fmla="*/ 7 w 9"/>
                  <a:gd name="T73" fmla="*/ 118 h 205"/>
                  <a:gd name="T74" fmla="*/ 7 w 9"/>
                  <a:gd name="T75" fmla="*/ 86 h 205"/>
                  <a:gd name="T76" fmla="*/ 7 w 9"/>
                  <a:gd name="T77" fmla="*/ 125 h 205"/>
                  <a:gd name="T78" fmla="*/ 7 w 9"/>
                  <a:gd name="T79" fmla="*/ 130 h 205"/>
                  <a:gd name="T80" fmla="*/ 8 w 9"/>
                  <a:gd name="T81" fmla="*/ 87 h 205"/>
                  <a:gd name="T82" fmla="*/ 8 w 9"/>
                  <a:gd name="T83" fmla="*/ 101 h 205"/>
                  <a:gd name="T84" fmla="*/ 8 w 9"/>
                  <a:gd name="T85" fmla="*/ 46 h 205"/>
                  <a:gd name="T86" fmla="*/ 8 w 9"/>
                  <a:gd name="T87" fmla="*/ 25 h 205"/>
                  <a:gd name="T88" fmla="*/ 8 w 9"/>
                  <a:gd name="T89" fmla="*/ 32 h 205"/>
                  <a:gd name="T90" fmla="*/ 8 w 9"/>
                  <a:gd name="T91" fmla="*/ 60 h 205"/>
                  <a:gd name="T92" fmla="*/ 9 w 9"/>
                  <a:gd name="T93" fmla="*/ 95 h 205"/>
                  <a:gd name="T94" fmla="*/ 9 w 9"/>
                  <a:gd name="T95" fmla="*/ 75 h 205"/>
                  <a:gd name="T96" fmla="*/ 9 w 9"/>
                  <a:gd name="T97" fmla="*/ 66 h 205"/>
                  <a:gd name="T98" fmla="*/ 9 w 9"/>
                  <a:gd name="T99" fmla="*/ 64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5">
                    <a:moveTo>
                      <a:pt x="0" y="141"/>
                    </a:moveTo>
                    <a:lnTo>
                      <a:pt x="1" y="67"/>
                    </a:lnTo>
                    <a:lnTo>
                      <a:pt x="1" y="25"/>
                    </a:lnTo>
                    <a:lnTo>
                      <a:pt x="1" y="3"/>
                    </a:lnTo>
                    <a:lnTo>
                      <a:pt x="1" y="0"/>
                    </a:lnTo>
                    <a:lnTo>
                      <a:pt x="1" y="19"/>
                    </a:lnTo>
                    <a:lnTo>
                      <a:pt x="1" y="57"/>
                    </a:lnTo>
                    <a:lnTo>
                      <a:pt x="1" y="93"/>
                    </a:lnTo>
                    <a:lnTo>
                      <a:pt x="2" y="94"/>
                    </a:lnTo>
                    <a:lnTo>
                      <a:pt x="2" y="71"/>
                    </a:lnTo>
                    <a:lnTo>
                      <a:pt x="2" y="59"/>
                    </a:lnTo>
                    <a:lnTo>
                      <a:pt x="2" y="107"/>
                    </a:lnTo>
                    <a:lnTo>
                      <a:pt x="2" y="73"/>
                    </a:lnTo>
                    <a:lnTo>
                      <a:pt x="2" y="20"/>
                    </a:lnTo>
                    <a:lnTo>
                      <a:pt x="3" y="10"/>
                    </a:lnTo>
                    <a:lnTo>
                      <a:pt x="3" y="16"/>
                    </a:lnTo>
                    <a:lnTo>
                      <a:pt x="3" y="23"/>
                    </a:lnTo>
                    <a:lnTo>
                      <a:pt x="3" y="35"/>
                    </a:lnTo>
                    <a:lnTo>
                      <a:pt x="4" y="46"/>
                    </a:lnTo>
                    <a:lnTo>
                      <a:pt x="4" y="38"/>
                    </a:lnTo>
                    <a:lnTo>
                      <a:pt x="4" y="44"/>
                    </a:lnTo>
                    <a:lnTo>
                      <a:pt x="4" y="42"/>
                    </a:lnTo>
                    <a:lnTo>
                      <a:pt x="4" y="27"/>
                    </a:lnTo>
                    <a:lnTo>
                      <a:pt x="4" y="31"/>
                    </a:lnTo>
                    <a:lnTo>
                      <a:pt x="4" y="55"/>
                    </a:lnTo>
                    <a:lnTo>
                      <a:pt x="5" y="98"/>
                    </a:lnTo>
                    <a:lnTo>
                      <a:pt x="5" y="205"/>
                    </a:lnTo>
                    <a:lnTo>
                      <a:pt x="5" y="118"/>
                    </a:lnTo>
                    <a:lnTo>
                      <a:pt x="5" y="56"/>
                    </a:lnTo>
                    <a:lnTo>
                      <a:pt x="6" y="25"/>
                    </a:lnTo>
                    <a:lnTo>
                      <a:pt x="6" y="16"/>
                    </a:lnTo>
                    <a:lnTo>
                      <a:pt x="6" y="30"/>
                    </a:lnTo>
                    <a:lnTo>
                      <a:pt x="6" y="75"/>
                    </a:lnTo>
                    <a:lnTo>
                      <a:pt x="6" y="160"/>
                    </a:lnTo>
                    <a:lnTo>
                      <a:pt x="6" y="124"/>
                    </a:lnTo>
                    <a:lnTo>
                      <a:pt x="6" y="139"/>
                    </a:lnTo>
                    <a:lnTo>
                      <a:pt x="7" y="118"/>
                    </a:lnTo>
                    <a:lnTo>
                      <a:pt x="7" y="86"/>
                    </a:lnTo>
                    <a:lnTo>
                      <a:pt x="7" y="125"/>
                    </a:lnTo>
                    <a:lnTo>
                      <a:pt x="7" y="130"/>
                    </a:lnTo>
                    <a:lnTo>
                      <a:pt x="8" y="87"/>
                    </a:lnTo>
                    <a:lnTo>
                      <a:pt x="8" y="101"/>
                    </a:lnTo>
                    <a:lnTo>
                      <a:pt x="8" y="46"/>
                    </a:lnTo>
                    <a:lnTo>
                      <a:pt x="8" y="25"/>
                    </a:lnTo>
                    <a:lnTo>
                      <a:pt x="8" y="32"/>
                    </a:lnTo>
                    <a:lnTo>
                      <a:pt x="8" y="60"/>
                    </a:lnTo>
                    <a:lnTo>
                      <a:pt x="9" y="95"/>
                    </a:lnTo>
                    <a:lnTo>
                      <a:pt x="9" y="75"/>
                    </a:lnTo>
                    <a:lnTo>
                      <a:pt x="9" y="66"/>
                    </a:lnTo>
                    <a:lnTo>
                      <a:pt x="9" y="6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5" name="Freeform 394"/>
              <p:cNvSpPr>
                <a:spLocks/>
              </p:cNvSpPr>
              <p:nvPr/>
            </p:nvSpPr>
            <p:spPr bwMode="auto">
              <a:xfrm>
                <a:off x="8462963" y="4032250"/>
                <a:ext cx="14288" cy="269875"/>
              </a:xfrm>
              <a:custGeom>
                <a:avLst/>
                <a:gdLst>
                  <a:gd name="T0" fmla="*/ 0 w 9"/>
                  <a:gd name="T1" fmla="*/ 72 h 170"/>
                  <a:gd name="T2" fmla="*/ 0 w 9"/>
                  <a:gd name="T3" fmla="*/ 79 h 170"/>
                  <a:gd name="T4" fmla="*/ 0 w 9"/>
                  <a:gd name="T5" fmla="*/ 97 h 170"/>
                  <a:gd name="T6" fmla="*/ 0 w 9"/>
                  <a:gd name="T7" fmla="*/ 89 h 170"/>
                  <a:gd name="T8" fmla="*/ 1 w 9"/>
                  <a:gd name="T9" fmla="*/ 128 h 170"/>
                  <a:gd name="T10" fmla="*/ 1 w 9"/>
                  <a:gd name="T11" fmla="*/ 50 h 170"/>
                  <a:gd name="T12" fmla="*/ 1 w 9"/>
                  <a:gd name="T13" fmla="*/ 7 h 170"/>
                  <a:gd name="T14" fmla="*/ 1 w 9"/>
                  <a:gd name="T15" fmla="*/ 0 h 170"/>
                  <a:gd name="T16" fmla="*/ 2 w 9"/>
                  <a:gd name="T17" fmla="*/ 15 h 170"/>
                  <a:gd name="T18" fmla="*/ 2 w 9"/>
                  <a:gd name="T19" fmla="*/ 33 h 170"/>
                  <a:gd name="T20" fmla="*/ 2 w 9"/>
                  <a:gd name="T21" fmla="*/ 31 h 170"/>
                  <a:gd name="T22" fmla="*/ 2 w 9"/>
                  <a:gd name="T23" fmla="*/ 24 h 170"/>
                  <a:gd name="T24" fmla="*/ 2 w 9"/>
                  <a:gd name="T25" fmla="*/ 31 h 170"/>
                  <a:gd name="T26" fmla="*/ 2 w 9"/>
                  <a:gd name="T27" fmla="*/ 62 h 170"/>
                  <a:gd name="T28" fmla="*/ 3 w 9"/>
                  <a:gd name="T29" fmla="*/ 57 h 170"/>
                  <a:gd name="T30" fmla="*/ 3 w 9"/>
                  <a:gd name="T31" fmla="*/ 32 h 170"/>
                  <a:gd name="T32" fmla="*/ 3 w 9"/>
                  <a:gd name="T33" fmla="*/ 33 h 170"/>
                  <a:gd name="T34" fmla="*/ 3 w 9"/>
                  <a:gd name="T35" fmla="*/ 47 h 170"/>
                  <a:gd name="T36" fmla="*/ 3 w 9"/>
                  <a:gd name="T37" fmla="*/ 79 h 170"/>
                  <a:gd name="T38" fmla="*/ 4 w 9"/>
                  <a:gd name="T39" fmla="*/ 131 h 170"/>
                  <a:gd name="T40" fmla="*/ 4 w 9"/>
                  <a:gd name="T41" fmla="*/ 116 h 170"/>
                  <a:gd name="T42" fmla="*/ 4 w 9"/>
                  <a:gd name="T43" fmla="*/ 70 h 170"/>
                  <a:gd name="T44" fmla="*/ 4 w 9"/>
                  <a:gd name="T45" fmla="*/ 49 h 170"/>
                  <a:gd name="T46" fmla="*/ 4 w 9"/>
                  <a:gd name="T47" fmla="*/ 51 h 170"/>
                  <a:gd name="T48" fmla="*/ 4 w 9"/>
                  <a:gd name="T49" fmla="*/ 58 h 170"/>
                  <a:gd name="T50" fmla="*/ 5 w 9"/>
                  <a:gd name="T51" fmla="*/ 43 h 170"/>
                  <a:gd name="T52" fmla="*/ 5 w 9"/>
                  <a:gd name="T53" fmla="*/ 41 h 170"/>
                  <a:gd name="T54" fmla="*/ 5 w 9"/>
                  <a:gd name="T55" fmla="*/ 65 h 170"/>
                  <a:gd name="T56" fmla="*/ 5 w 9"/>
                  <a:gd name="T57" fmla="*/ 86 h 170"/>
                  <a:gd name="T58" fmla="*/ 5 w 9"/>
                  <a:gd name="T59" fmla="*/ 85 h 170"/>
                  <a:gd name="T60" fmla="*/ 6 w 9"/>
                  <a:gd name="T61" fmla="*/ 77 h 170"/>
                  <a:gd name="T62" fmla="*/ 6 w 9"/>
                  <a:gd name="T63" fmla="*/ 64 h 170"/>
                  <a:gd name="T64" fmla="*/ 6 w 9"/>
                  <a:gd name="T65" fmla="*/ 77 h 170"/>
                  <a:gd name="T66" fmla="*/ 6 w 9"/>
                  <a:gd name="T67" fmla="*/ 170 h 170"/>
                  <a:gd name="T68" fmla="*/ 6 w 9"/>
                  <a:gd name="T69" fmla="*/ 105 h 170"/>
                  <a:gd name="T70" fmla="*/ 6 w 9"/>
                  <a:gd name="T71" fmla="*/ 54 h 170"/>
                  <a:gd name="T72" fmla="*/ 7 w 9"/>
                  <a:gd name="T73" fmla="*/ 40 h 170"/>
                  <a:gd name="T74" fmla="*/ 7 w 9"/>
                  <a:gd name="T75" fmla="*/ 53 h 170"/>
                  <a:gd name="T76" fmla="*/ 7 w 9"/>
                  <a:gd name="T77" fmla="*/ 88 h 170"/>
                  <a:gd name="T78" fmla="*/ 7 w 9"/>
                  <a:gd name="T79" fmla="*/ 122 h 170"/>
                  <a:gd name="T80" fmla="*/ 7 w 9"/>
                  <a:gd name="T81" fmla="*/ 139 h 170"/>
                  <a:gd name="T82" fmla="*/ 7 w 9"/>
                  <a:gd name="T83" fmla="*/ 102 h 170"/>
                  <a:gd name="T84" fmla="*/ 8 w 9"/>
                  <a:gd name="T85" fmla="*/ 84 h 170"/>
                  <a:gd name="T86" fmla="*/ 8 w 9"/>
                  <a:gd name="T87" fmla="*/ 81 h 170"/>
                  <a:gd name="T88" fmla="*/ 8 w 9"/>
                  <a:gd name="T89" fmla="*/ 90 h 170"/>
                  <a:gd name="T90" fmla="*/ 8 w 9"/>
                  <a:gd name="T91" fmla="*/ 121 h 170"/>
                  <a:gd name="T92" fmla="*/ 8 w 9"/>
                  <a:gd name="T93" fmla="*/ 140 h 170"/>
                  <a:gd name="T94" fmla="*/ 9 w 9"/>
                  <a:gd name="T95" fmla="*/ 89 h 170"/>
                  <a:gd name="T96" fmla="*/ 9 w 9"/>
                  <a:gd name="T97" fmla="*/ 61 h 170"/>
                  <a:gd name="T98" fmla="*/ 9 w 9"/>
                  <a:gd name="T99" fmla="*/ 58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0">
                    <a:moveTo>
                      <a:pt x="0" y="72"/>
                    </a:moveTo>
                    <a:lnTo>
                      <a:pt x="0" y="79"/>
                    </a:lnTo>
                    <a:lnTo>
                      <a:pt x="0" y="97"/>
                    </a:lnTo>
                    <a:lnTo>
                      <a:pt x="0" y="89"/>
                    </a:lnTo>
                    <a:lnTo>
                      <a:pt x="1" y="128"/>
                    </a:lnTo>
                    <a:lnTo>
                      <a:pt x="1" y="50"/>
                    </a:lnTo>
                    <a:lnTo>
                      <a:pt x="1" y="7"/>
                    </a:lnTo>
                    <a:lnTo>
                      <a:pt x="1" y="0"/>
                    </a:lnTo>
                    <a:lnTo>
                      <a:pt x="2" y="15"/>
                    </a:lnTo>
                    <a:lnTo>
                      <a:pt x="2" y="33"/>
                    </a:lnTo>
                    <a:lnTo>
                      <a:pt x="2" y="31"/>
                    </a:lnTo>
                    <a:lnTo>
                      <a:pt x="2" y="24"/>
                    </a:lnTo>
                    <a:lnTo>
                      <a:pt x="2" y="31"/>
                    </a:lnTo>
                    <a:lnTo>
                      <a:pt x="2" y="62"/>
                    </a:lnTo>
                    <a:lnTo>
                      <a:pt x="3" y="57"/>
                    </a:lnTo>
                    <a:lnTo>
                      <a:pt x="3" y="32"/>
                    </a:lnTo>
                    <a:lnTo>
                      <a:pt x="3" y="33"/>
                    </a:lnTo>
                    <a:lnTo>
                      <a:pt x="3" y="47"/>
                    </a:lnTo>
                    <a:lnTo>
                      <a:pt x="3" y="79"/>
                    </a:lnTo>
                    <a:lnTo>
                      <a:pt x="4" y="131"/>
                    </a:lnTo>
                    <a:lnTo>
                      <a:pt x="4" y="116"/>
                    </a:lnTo>
                    <a:lnTo>
                      <a:pt x="4" y="70"/>
                    </a:lnTo>
                    <a:lnTo>
                      <a:pt x="4" y="49"/>
                    </a:lnTo>
                    <a:lnTo>
                      <a:pt x="4" y="51"/>
                    </a:lnTo>
                    <a:lnTo>
                      <a:pt x="4" y="58"/>
                    </a:lnTo>
                    <a:lnTo>
                      <a:pt x="5" y="43"/>
                    </a:lnTo>
                    <a:lnTo>
                      <a:pt x="5" y="41"/>
                    </a:lnTo>
                    <a:lnTo>
                      <a:pt x="5" y="65"/>
                    </a:lnTo>
                    <a:lnTo>
                      <a:pt x="5" y="86"/>
                    </a:lnTo>
                    <a:lnTo>
                      <a:pt x="5" y="85"/>
                    </a:lnTo>
                    <a:lnTo>
                      <a:pt x="6" y="77"/>
                    </a:lnTo>
                    <a:lnTo>
                      <a:pt x="6" y="64"/>
                    </a:lnTo>
                    <a:lnTo>
                      <a:pt x="6" y="77"/>
                    </a:lnTo>
                    <a:lnTo>
                      <a:pt x="6" y="170"/>
                    </a:lnTo>
                    <a:lnTo>
                      <a:pt x="6" y="105"/>
                    </a:lnTo>
                    <a:lnTo>
                      <a:pt x="6" y="54"/>
                    </a:lnTo>
                    <a:lnTo>
                      <a:pt x="7" y="40"/>
                    </a:lnTo>
                    <a:lnTo>
                      <a:pt x="7" y="53"/>
                    </a:lnTo>
                    <a:lnTo>
                      <a:pt x="7" y="88"/>
                    </a:lnTo>
                    <a:lnTo>
                      <a:pt x="7" y="122"/>
                    </a:lnTo>
                    <a:lnTo>
                      <a:pt x="7" y="139"/>
                    </a:lnTo>
                    <a:lnTo>
                      <a:pt x="7" y="102"/>
                    </a:lnTo>
                    <a:lnTo>
                      <a:pt x="8" y="84"/>
                    </a:lnTo>
                    <a:lnTo>
                      <a:pt x="8" y="81"/>
                    </a:lnTo>
                    <a:lnTo>
                      <a:pt x="8" y="90"/>
                    </a:lnTo>
                    <a:lnTo>
                      <a:pt x="8" y="121"/>
                    </a:lnTo>
                    <a:lnTo>
                      <a:pt x="8" y="140"/>
                    </a:lnTo>
                    <a:lnTo>
                      <a:pt x="9" y="89"/>
                    </a:lnTo>
                    <a:lnTo>
                      <a:pt x="9" y="61"/>
                    </a:lnTo>
                    <a:lnTo>
                      <a:pt x="9" y="5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6" name="Freeform 395"/>
              <p:cNvSpPr>
                <a:spLocks/>
              </p:cNvSpPr>
              <p:nvPr/>
            </p:nvSpPr>
            <p:spPr bwMode="auto">
              <a:xfrm>
                <a:off x="8477251" y="4056063"/>
                <a:ext cx="14288" cy="311150"/>
              </a:xfrm>
              <a:custGeom>
                <a:avLst/>
                <a:gdLst>
                  <a:gd name="T0" fmla="*/ 0 w 9"/>
                  <a:gd name="T1" fmla="*/ 43 h 196"/>
                  <a:gd name="T2" fmla="*/ 0 w 9"/>
                  <a:gd name="T3" fmla="*/ 81 h 196"/>
                  <a:gd name="T4" fmla="*/ 0 w 9"/>
                  <a:gd name="T5" fmla="*/ 126 h 196"/>
                  <a:gd name="T6" fmla="*/ 0 w 9"/>
                  <a:gd name="T7" fmla="*/ 35 h 196"/>
                  <a:gd name="T8" fmla="*/ 1 w 9"/>
                  <a:gd name="T9" fmla="*/ 21 h 196"/>
                  <a:gd name="T10" fmla="*/ 1 w 9"/>
                  <a:gd name="T11" fmla="*/ 46 h 196"/>
                  <a:gd name="T12" fmla="*/ 1 w 9"/>
                  <a:gd name="T13" fmla="*/ 101 h 196"/>
                  <a:gd name="T14" fmla="*/ 1 w 9"/>
                  <a:gd name="T15" fmla="*/ 86 h 196"/>
                  <a:gd name="T16" fmla="*/ 2 w 9"/>
                  <a:gd name="T17" fmla="*/ 104 h 196"/>
                  <a:gd name="T18" fmla="*/ 2 w 9"/>
                  <a:gd name="T19" fmla="*/ 136 h 196"/>
                  <a:gd name="T20" fmla="*/ 2 w 9"/>
                  <a:gd name="T21" fmla="*/ 62 h 196"/>
                  <a:gd name="T22" fmla="*/ 2 w 9"/>
                  <a:gd name="T23" fmla="*/ 51 h 196"/>
                  <a:gd name="T24" fmla="*/ 2 w 9"/>
                  <a:gd name="T25" fmla="*/ 115 h 196"/>
                  <a:gd name="T26" fmla="*/ 2 w 9"/>
                  <a:gd name="T27" fmla="*/ 70 h 196"/>
                  <a:gd name="T28" fmla="*/ 2 w 9"/>
                  <a:gd name="T29" fmla="*/ 21 h 196"/>
                  <a:gd name="T30" fmla="*/ 3 w 9"/>
                  <a:gd name="T31" fmla="*/ 18 h 196"/>
                  <a:gd name="T32" fmla="*/ 3 w 9"/>
                  <a:gd name="T33" fmla="*/ 39 h 196"/>
                  <a:gd name="T34" fmla="*/ 3 w 9"/>
                  <a:gd name="T35" fmla="*/ 59 h 196"/>
                  <a:gd name="T36" fmla="*/ 3 w 9"/>
                  <a:gd name="T37" fmla="*/ 48 h 196"/>
                  <a:gd name="T38" fmla="*/ 4 w 9"/>
                  <a:gd name="T39" fmla="*/ 34 h 196"/>
                  <a:gd name="T40" fmla="*/ 4 w 9"/>
                  <a:gd name="T41" fmla="*/ 41 h 196"/>
                  <a:gd name="T42" fmla="*/ 4 w 9"/>
                  <a:gd name="T43" fmla="*/ 61 h 196"/>
                  <a:gd name="T44" fmla="*/ 4 w 9"/>
                  <a:gd name="T45" fmla="*/ 46 h 196"/>
                  <a:gd name="T46" fmla="*/ 4 w 9"/>
                  <a:gd name="T47" fmla="*/ 33 h 196"/>
                  <a:gd name="T48" fmla="*/ 4 w 9"/>
                  <a:gd name="T49" fmla="*/ 46 h 196"/>
                  <a:gd name="T50" fmla="*/ 4 w 9"/>
                  <a:gd name="T51" fmla="*/ 94 h 196"/>
                  <a:gd name="T52" fmla="*/ 5 w 9"/>
                  <a:gd name="T53" fmla="*/ 130 h 196"/>
                  <a:gd name="T54" fmla="*/ 5 w 9"/>
                  <a:gd name="T55" fmla="*/ 86 h 196"/>
                  <a:gd name="T56" fmla="*/ 5 w 9"/>
                  <a:gd name="T57" fmla="*/ 75 h 196"/>
                  <a:gd name="T58" fmla="*/ 5 w 9"/>
                  <a:gd name="T59" fmla="*/ 62 h 196"/>
                  <a:gd name="T60" fmla="*/ 5 w 9"/>
                  <a:gd name="T61" fmla="*/ 45 h 196"/>
                  <a:gd name="T62" fmla="*/ 5 w 9"/>
                  <a:gd name="T63" fmla="*/ 38 h 196"/>
                  <a:gd name="T64" fmla="*/ 6 w 9"/>
                  <a:gd name="T65" fmla="*/ 53 h 196"/>
                  <a:gd name="T66" fmla="*/ 6 w 9"/>
                  <a:gd name="T67" fmla="*/ 77 h 196"/>
                  <a:gd name="T68" fmla="*/ 6 w 9"/>
                  <a:gd name="T69" fmla="*/ 89 h 196"/>
                  <a:gd name="T70" fmla="*/ 6 w 9"/>
                  <a:gd name="T71" fmla="*/ 131 h 196"/>
                  <a:gd name="T72" fmla="*/ 7 w 9"/>
                  <a:gd name="T73" fmla="*/ 196 h 196"/>
                  <a:gd name="T74" fmla="*/ 7 w 9"/>
                  <a:gd name="T75" fmla="*/ 95 h 196"/>
                  <a:gd name="T76" fmla="*/ 7 w 9"/>
                  <a:gd name="T77" fmla="*/ 33 h 196"/>
                  <a:gd name="T78" fmla="*/ 7 w 9"/>
                  <a:gd name="T79" fmla="*/ 4 h 196"/>
                  <a:gd name="T80" fmla="*/ 7 w 9"/>
                  <a:gd name="T81" fmla="*/ 0 h 196"/>
                  <a:gd name="T82" fmla="*/ 7 w 9"/>
                  <a:gd name="T83" fmla="*/ 11 h 196"/>
                  <a:gd name="T84" fmla="*/ 7 w 9"/>
                  <a:gd name="T85" fmla="*/ 29 h 196"/>
                  <a:gd name="T86" fmla="*/ 8 w 9"/>
                  <a:gd name="T87" fmla="*/ 58 h 196"/>
                  <a:gd name="T88" fmla="*/ 8 w 9"/>
                  <a:gd name="T89" fmla="*/ 168 h 196"/>
                  <a:gd name="T90" fmla="*/ 8 w 9"/>
                  <a:gd name="T91" fmla="*/ 65 h 196"/>
                  <a:gd name="T92" fmla="*/ 8 w 9"/>
                  <a:gd name="T93" fmla="*/ 22 h 196"/>
                  <a:gd name="T94" fmla="*/ 9 w 9"/>
                  <a:gd name="T95" fmla="*/ 17 h 196"/>
                  <a:gd name="T96" fmla="*/ 9 w 9"/>
                  <a:gd name="T97" fmla="*/ 35 h 196"/>
                  <a:gd name="T98" fmla="*/ 9 w 9"/>
                  <a:gd name="T99" fmla="*/ 46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6">
                    <a:moveTo>
                      <a:pt x="0" y="43"/>
                    </a:moveTo>
                    <a:lnTo>
                      <a:pt x="0" y="81"/>
                    </a:lnTo>
                    <a:lnTo>
                      <a:pt x="0" y="126"/>
                    </a:lnTo>
                    <a:lnTo>
                      <a:pt x="0" y="35"/>
                    </a:lnTo>
                    <a:lnTo>
                      <a:pt x="1" y="21"/>
                    </a:lnTo>
                    <a:lnTo>
                      <a:pt x="1" y="46"/>
                    </a:lnTo>
                    <a:lnTo>
                      <a:pt x="1" y="101"/>
                    </a:lnTo>
                    <a:lnTo>
                      <a:pt x="1" y="86"/>
                    </a:lnTo>
                    <a:lnTo>
                      <a:pt x="2" y="104"/>
                    </a:lnTo>
                    <a:lnTo>
                      <a:pt x="2" y="136"/>
                    </a:lnTo>
                    <a:lnTo>
                      <a:pt x="2" y="62"/>
                    </a:lnTo>
                    <a:lnTo>
                      <a:pt x="2" y="51"/>
                    </a:lnTo>
                    <a:lnTo>
                      <a:pt x="2" y="115"/>
                    </a:lnTo>
                    <a:lnTo>
                      <a:pt x="2" y="70"/>
                    </a:lnTo>
                    <a:lnTo>
                      <a:pt x="2" y="21"/>
                    </a:lnTo>
                    <a:lnTo>
                      <a:pt x="3" y="18"/>
                    </a:lnTo>
                    <a:lnTo>
                      <a:pt x="3" y="39"/>
                    </a:lnTo>
                    <a:lnTo>
                      <a:pt x="3" y="59"/>
                    </a:lnTo>
                    <a:lnTo>
                      <a:pt x="3" y="48"/>
                    </a:lnTo>
                    <a:lnTo>
                      <a:pt x="4" y="34"/>
                    </a:lnTo>
                    <a:lnTo>
                      <a:pt x="4" y="41"/>
                    </a:lnTo>
                    <a:lnTo>
                      <a:pt x="4" y="61"/>
                    </a:lnTo>
                    <a:lnTo>
                      <a:pt x="4" y="46"/>
                    </a:lnTo>
                    <a:lnTo>
                      <a:pt x="4" y="33"/>
                    </a:lnTo>
                    <a:lnTo>
                      <a:pt x="4" y="46"/>
                    </a:lnTo>
                    <a:lnTo>
                      <a:pt x="4" y="94"/>
                    </a:lnTo>
                    <a:lnTo>
                      <a:pt x="5" y="130"/>
                    </a:lnTo>
                    <a:lnTo>
                      <a:pt x="5" y="86"/>
                    </a:lnTo>
                    <a:lnTo>
                      <a:pt x="5" y="75"/>
                    </a:lnTo>
                    <a:lnTo>
                      <a:pt x="5" y="62"/>
                    </a:lnTo>
                    <a:lnTo>
                      <a:pt x="5" y="45"/>
                    </a:lnTo>
                    <a:lnTo>
                      <a:pt x="5" y="38"/>
                    </a:lnTo>
                    <a:lnTo>
                      <a:pt x="6" y="53"/>
                    </a:lnTo>
                    <a:lnTo>
                      <a:pt x="6" y="77"/>
                    </a:lnTo>
                    <a:lnTo>
                      <a:pt x="6" y="89"/>
                    </a:lnTo>
                    <a:lnTo>
                      <a:pt x="6" y="131"/>
                    </a:lnTo>
                    <a:lnTo>
                      <a:pt x="7" y="196"/>
                    </a:lnTo>
                    <a:lnTo>
                      <a:pt x="7" y="95"/>
                    </a:lnTo>
                    <a:lnTo>
                      <a:pt x="7" y="33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7" y="11"/>
                    </a:lnTo>
                    <a:lnTo>
                      <a:pt x="7" y="29"/>
                    </a:lnTo>
                    <a:lnTo>
                      <a:pt x="8" y="58"/>
                    </a:lnTo>
                    <a:lnTo>
                      <a:pt x="8" y="168"/>
                    </a:lnTo>
                    <a:lnTo>
                      <a:pt x="8" y="65"/>
                    </a:lnTo>
                    <a:lnTo>
                      <a:pt x="8" y="22"/>
                    </a:lnTo>
                    <a:lnTo>
                      <a:pt x="9" y="17"/>
                    </a:lnTo>
                    <a:lnTo>
                      <a:pt x="9" y="35"/>
                    </a:lnTo>
                    <a:lnTo>
                      <a:pt x="9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7" name="Freeform 396"/>
              <p:cNvSpPr>
                <a:spLocks/>
              </p:cNvSpPr>
              <p:nvPr/>
            </p:nvSpPr>
            <p:spPr bwMode="auto">
              <a:xfrm>
                <a:off x="8491538" y="4059238"/>
                <a:ext cx="14288" cy="311150"/>
              </a:xfrm>
              <a:custGeom>
                <a:avLst/>
                <a:gdLst>
                  <a:gd name="T0" fmla="*/ 0 w 9"/>
                  <a:gd name="T1" fmla="*/ 44 h 196"/>
                  <a:gd name="T2" fmla="*/ 0 w 9"/>
                  <a:gd name="T3" fmla="*/ 52 h 196"/>
                  <a:gd name="T4" fmla="*/ 0 w 9"/>
                  <a:gd name="T5" fmla="*/ 29 h 196"/>
                  <a:gd name="T6" fmla="*/ 0 w 9"/>
                  <a:gd name="T7" fmla="*/ 0 h 196"/>
                  <a:gd name="T8" fmla="*/ 0 w 9"/>
                  <a:gd name="T9" fmla="*/ 0 h 196"/>
                  <a:gd name="T10" fmla="*/ 1 w 9"/>
                  <a:gd name="T11" fmla="*/ 30 h 196"/>
                  <a:gd name="T12" fmla="*/ 1 w 9"/>
                  <a:gd name="T13" fmla="*/ 76 h 196"/>
                  <a:gd name="T14" fmla="*/ 1 w 9"/>
                  <a:gd name="T15" fmla="*/ 101 h 196"/>
                  <a:gd name="T16" fmla="*/ 1 w 9"/>
                  <a:gd name="T17" fmla="*/ 166 h 196"/>
                  <a:gd name="T18" fmla="*/ 2 w 9"/>
                  <a:gd name="T19" fmla="*/ 136 h 196"/>
                  <a:gd name="T20" fmla="*/ 2 w 9"/>
                  <a:gd name="T21" fmla="*/ 77 h 196"/>
                  <a:gd name="T22" fmla="*/ 2 w 9"/>
                  <a:gd name="T23" fmla="*/ 60 h 196"/>
                  <a:gd name="T24" fmla="*/ 2 w 9"/>
                  <a:gd name="T25" fmla="*/ 69 h 196"/>
                  <a:gd name="T26" fmla="*/ 2 w 9"/>
                  <a:gd name="T27" fmla="*/ 85 h 196"/>
                  <a:gd name="T28" fmla="*/ 2 w 9"/>
                  <a:gd name="T29" fmla="*/ 78 h 196"/>
                  <a:gd name="T30" fmla="*/ 3 w 9"/>
                  <a:gd name="T31" fmla="*/ 78 h 196"/>
                  <a:gd name="T32" fmla="*/ 3 w 9"/>
                  <a:gd name="T33" fmla="*/ 109 h 196"/>
                  <a:gd name="T34" fmla="*/ 3 w 9"/>
                  <a:gd name="T35" fmla="*/ 171 h 196"/>
                  <a:gd name="T36" fmla="*/ 3 w 9"/>
                  <a:gd name="T37" fmla="*/ 196 h 196"/>
                  <a:gd name="T38" fmla="*/ 3 w 9"/>
                  <a:gd name="T39" fmla="*/ 125 h 196"/>
                  <a:gd name="T40" fmla="*/ 4 w 9"/>
                  <a:gd name="T41" fmla="*/ 84 h 196"/>
                  <a:gd name="T42" fmla="*/ 4 w 9"/>
                  <a:gd name="T43" fmla="*/ 78 h 196"/>
                  <a:gd name="T44" fmla="*/ 4 w 9"/>
                  <a:gd name="T45" fmla="*/ 81 h 196"/>
                  <a:gd name="T46" fmla="*/ 4 w 9"/>
                  <a:gd name="T47" fmla="*/ 83 h 196"/>
                  <a:gd name="T48" fmla="*/ 4 w 9"/>
                  <a:gd name="T49" fmla="*/ 57 h 196"/>
                  <a:gd name="T50" fmla="*/ 4 w 9"/>
                  <a:gd name="T51" fmla="*/ 33 h 196"/>
                  <a:gd name="T52" fmla="*/ 5 w 9"/>
                  <a:gd name="T53" fmla="*/ 36 h 196"/>
                  <a:gd name="T54" fmla="*/ 5 w 9"/>
                  <a:gd name="T55" fmla="*/ 77 h 196"/>
                  <a:gd name="T56" fmla="*/ 5 w 9"/>
                  <a:gd name="T57" fmla="*/ 122 h 196"/>
                  <a:gd name="T58" fmla="*/ 5 w 9"/>
                  <a:gd name="T59" fmla="*/ 85 h 196"/>
                  <a:gd name="T60" fmla="*/ 5 w 9"/>
                  <a:gd name="T61" fmla="*/ 119 h 196"/>
                  <a:gd name="T62" fmla="*/ 5 w 9"/>
                  <a:gd name="T63" fmla="*/ 69 h 196"/>
                  <a:gd name="T64" fmla="*/ 6 w 9"/>
                  <a:gd name="T65" fmla="*/ 28 h 196"/>
                  <a:gd name="T66" fmla="*/ 6 w 9"/>
                  <a:gd name="T67" fmla="*/ 21 h 196"/>
                  <a:gd name="T68" fmla="*/ 6 w 9"/>
                  <a:gd name="T69" fmla="*/ 32 h 196"/>
                  <a:gd name="T70" fmla="*/ 6 w 9"/>
                  <a:gd name="T71" fmla="*/ 55 h 196"/>
                  <a:gd name="T72" fmla="*/ 6 w 9"/>
                  <a:gd name="T73" fmla="*/ 81 h 196"/>
                  <a:gd name="T74" fmla="*/ 7 w 9"/>
                  <a:gd name="T75" fmla="*/ 101 h 196"/>
                  <a:gd name="T76" fmla="*/ 7 w 9"/>
                  <a:gd name="T77" fmla="*/ 99 h 196"/>
                  <a:gd name="T78" fmla="*/ 7 w 9"/>
                  <a:gd name="T79" fmla="*/ 100 h 196"/>
                  <a:gd name="T80" fmla="*/ 7 w 9"/>
                  <a:gd name="T81" fmla="*/ 168 h 196"/>
                  <a:gd name="T82" fmla="*/ 7 w 9"/>
                  <a:gd name="T83" fmla="*/ 83 h 196"/>
                  <a:gd name="T84" fmla="*/ 7 w 9"/>
                  <a:gd name="T85" fmla="*/ 44 h 196"/>
                  <a:gd name="T86" fmla="*/ 8 w 9"/>
                  <a:gd name="T87" fmla="*/ 38 h 196"/>
                  <a:gd name="T88" fmla="*/ 8 w 9"/>
                  <a:gd name="T89" fmla="*/ 64 h 196"/>
                  <a:gd name="T90" fmla="*/ 8 w 9"/>
                  <a:gd name="T91" fmla="*/ 170 h 196"/>
                  <a:gd name="T92" fmla="*/ 8 w 9"/>
                  <a:gd name="T93" fmla="*/ 114 h 196"/>
                  <a:gd name="T94" fmla="*/ 9 w 9"/>
                  <a:gd name="T95" fmla="*/ 141 h 196"/>
                  <a:gd name="T96" fmla="*/ 9 w 9"/>
                  <a:gd name="T97" fmla="*/ 102 h 196"/>
                  <a:gd name="T98" fmla="*/ 9 w 9"/>
                  <a:gd name="T99" fmla="*/ 43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6">
                    <a:moveTo>
                      <a:pt x="0" y="44"/>
                    </a:moveTo>
                    <a:lnTo>
                      <a:pt x="0" y="52"/>
                    </a:lnTo>
                    <a:lnTo>
                      <a:pt x="0" y="2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30"/>
                    </a:lnTo>
                    <a:lnTo>
                      <a:pt x="1" y="76"/>
                    </a:lnTo>
                    <a:lnTo>
                      <a:pt x="1" y="101"/>
                    </a:lnTo>
                    <a:lnTo>
                      <a:pt x="1" y="166"/>
                    </a:lnTo>
                    <a:lnTo>
                      <a:pt x="2" y="136"/>
                    </a:lnTo>
                    <a:lnTo>
                      <a:pt x="2" y="77"/>
                    </a:lnTo>
                    <a:lnTo>
                      <a:pt x="2" y="60"/>
                    </a:lnTo>
                    <a:lnTo>
                      <a:pt x="2" y="69"/>
                    </a:lnTo>
                    <a:lnTo>
                      <a:pt x="2" y="85"/>
                    </a:lnTo>
                    <a:lnTo>
                      <a:pt x="2" y="78"/>
                    </a:lnTo>
                    <a:lnTo>
                      <a:pt x="3" y="78"/>
                    </a:lnTo>
                    <a:lnTo>
                      <a:pt x="3" y="109"/>
                    </a:lnTo>
                    <a:lnTo>
                      <a:pt x="3" y="171"/>
                    </a:lnTo>
                    <a:lnTo>
                      <a:pt x="3" y="196"/>
                    </a:lnTo>
                    <a:lnTo>
                      <a:pt x="3" y="125"/>
                    </a:lnTo>
                    <a:lnTo>
                      <a:pt x="4" y="84"/>
                    </a:lnTo>
                    <a:lnTo>
                      <a:pt x="4" y="78"/>
                    </a:lnTo>
                    <a:lnTo>
                      <a:pt x="4" y="81"/>
                    </a:lnTo>
                    <a:lnTo>
                      <a:pt x="4" y="83"/>
                    </a:lnTo>
                    <a:lnTo>
                      <a:pt x="4" y="57"/>
                    </a:lnTo>
                    <a:lnTo>
                      <a:pt x="4" y="33"/>
                    </a:lnTo>
                    <a:lnTo>
                      <a:pt x="5" y="36"/>
                    </a:lnTo>
                    <a:lnTo>
                      <a:pt x="5" y="77"/>
                    </a:lnTo>
                    <a:lnTo>
                      <a:pt x="5" y="122"/>
                    </a:lnTo>
                    <a:lnTo>
                      <a:pt x="5" y="85"/>
                    </a:lnTo>
                    <a:lnTo>
                      <a:pt x="5" y="119"/>
                    </a:lnTo>
                    <a:lnTo>
                      <a:pt x="5" y="69"/>
                    </a:lnTo>
                    <a:lnTo>
                      <a:pt x="6" y="28"/>
                    </a:lnTo>
                    <a:lnTo>
                      <a:pt x="6" y="21"/>
                    </a:lnTo>
                    <a:lnTo>
                      <a:pt x="6" y="32"/>
                    </a:lnTo>
                    <a:lnTo>
                      <a:pt x="6" y="55"/>
                    </a:lnTo>
                    <a:lnTo>
                      <a:pt x="6" y="81"/>
                    </a:lnTo>
                    <a:lnTo>
                      <a:pt x="7" y="101"/>
                    </a:lnTo>
                    <a:lnTo>
                      <a:pt x="7" y="99"/>
                    </a:lnTo>
                    <a:lnTo>
                      <a:pt x="7" y="100"/>
                    </a:lnTo>
                    <a:lnTo>
                      <a:pt x="7" y="168"/>
                    </a:lnTo>
                    <a:lnTo>
                      <a:pt x="7" y="83"/>
                    </a:lnTo>
                    <a:lnTo>
                      <a:pt x="7" y="44"/>
                    </a:lnTo>
                    <a:lnTo>
                      <a:pt x="8" y="38"/>
                    </a:lnTo>
                    <a:lnTo>
                      <a:pt x="8" y="64"/>
                    </a:lnTo>
                    <a:lnTo>
                      <a:pt x="8" y="170"/>
                    </a:lnTo>
                    <a:lnTo>
                      <a:pt x="8" y="114"/>
                    </a:lnTo>
                    <a:lnTo>
                      <a:pt x="9" y="141"/>
                    </a:lnTo>
                    <a:lnTo>
                      <a:pt x="9" y="102"/>
                    </a:lnTo>
                    <a:lnTo>
                      <a:pt x="9" y="4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8" name="Freeform 397"/>
              <p:cNvSpPr>
                <a:spLocks/>
              </p:cNvSpPr>
              <p:nvPr/>
            </p:nvSpPr>
            <p:spPr bwMode="auto">
              <a:xfrm>
                <a:off x="8505826" y="4097338"/>
                <a:ext cx="14288" cy="317500"/>
              </a:xfrm>
              <a:custGeom>
                <a:avLst/>
                <a:gdLst>
                  <a:gd name="T0" fmla="*/ 0 w 9"/>
                  <a:gd name="T1" fmla="*/ 19 h 200"/>
                  <a:gd name="T2" fmla="*/ 0 w 9"/>
                  <a:gd name="T3" fmla="*/ 10 h 200"/>
                  <a:gd name="T4" fmla="*/ 0 w 9"/>
                  <a:gd name="T5" fmla="*/ 27 h 200"/>
                  <a:gd name="T6" fmla="*/ 0 w 9"/>
                  <a:gd name="T7" fmla="*/ 48 h 200"/>
                  <a:gd name="T8" fmla="*/ 0 w 9"/>
                  <a:gd name="T9" fmla="*/ 54 h 200"/>
                  <a:gd name="T10" fmla="*/ 1 w 9"/>
                  <a:gd name="T11" fmla="*/ 78 h 200"/>
                  <a:gd name="T12" fmla="*/ 1 w 9"/>
                  <a:gd name="T13" fmla="*/ 59 h 200"/>
                  <a:gd name="T14" fmla="*/ 1 w 9"/>
                  <a:gd name="T15" fmla="*/ 24 h 200"/>
                  <a:gd name="T16" fmla="*/ 1 w 9"/>
                  <a:gd name="T17" fmla="*/ 26 h 200"/>
                  <a:gd name="T18" fmla="*/ 2 w 9"/>
                  <a:gd name="T19" fmla="*/ 75 h 200"/>
                  <a:gd name="T20" fmla="*/ 2 w 9"/>
                  <a:gd name="T21" fmla="*/ 128 h 200"/>
                  <a:gd name="T22" fmla="*/ 2 w 9"/>
                  <a:gd name="T23" fmla="*/ 70 h 200"/>
                  <a:gd name="T24" fmla="*/ 2 w 9"/>
                  <a:gd name="T25" fmla="*/ 74 h 200"/>
                  <a:gd name="T26" fmla="*/ 2 w 9"/>
                  <a:gd name="T27" fmla="*/ 72 h 200"/>
                  <a:gd name="T28" fmla="*/ 2 w 9"/>
                  <a:gd name="T29" fmla="*/ 56 h 200"/>
                  <a:gd name="T30" fmla="*/ 2 w 9"/>
                  <a:gd name="T31" fmla="*/ 52 h 200"/>
                  <a:gd name="T32" fmla="*/ 3 w 9"/>
                  <a:gd name="T33" fmla="*/ 39 h 200"/>
                  <a:gd name="T34" fmla="*/ 3 w 9"/>
                  <a:gd name="T35" fmla="*/ 35 h 200"/>
                  <a:gd name="T36" fmla="*/ 3 w 9"/>
                  <a:gd name="T37" fmla="*/ 50 h 200"/>
                  <a:gd name="T38" fmla="*/ 3 w 9"/>
                  <a:gd name="T39" fmla="*/ 72 h 200"/>
                  <a:gd name="T40" fmla="*/ 3 w 9"/>
                  <a:gd name="T41" fmla="*/ 87 h 200"/>
                  <a:gd name="T42" fmla="*/ 3 w 9"/>
                  <a:gd name="T43" fmla="*/ 112 h 200"/>
                  <a:gd name="T44" fmla="*/ 4 w 9"/>
                  <a:gd name="T45" fmla="*/ 96 h 200"/>
                  <a:gd name="T46" fmla="*/ 4 w 9"/>
                  <a:gd name="T47" fmla="*/ 26 h 200"/>
                  <a:gd name="T48" fmla="*/ 4 w 9"/>
                  <a:gd name="T49" fmla="*/ 0 h 200"/>
                  <a:gd name="T50" fmla="*/ 4 w 9"/>
                  <a:gd name="T51" fmla="*/ 1 h 200"/>
                  <a:gd name="T52" fmla="*/ 5 w 9"/>
                  <a:gd name="T53" fmla="*/ 10 h 200"/>
                  <a:gd name="T54" fmla="*/ 5 w 9"/>
                  <a:gd name="T55" fmla="*/ 14 h 200"/>
                  <a:gd name="T56" fmla="*/ 5 w 9"/>
                  <a:gd name="T57" fmla="*/ 27 h 200"/>
                  <a:gd name="T58" fmla="*/ 5 w 9"/>
                  <a:gd name="T59" fmla="*/ 63 h 200"/>
                  <a:gd name="T60" fmla="*/ 5 w 9"/>
                  <a:gd name="T61" fmla="*/ 83 h 200"/>
                  <a:gd name="T62" fmla="*/ 5 w 9"/>
                  <a:gd name="T63" fmla="*/ 87 h 200"/>
                  <a:gd name="T64" fmla="*/ 5 w 9"/>
                  <a:gd name="T65" fmla="*/ 200 h 200"/>
                  <a:gd name="T66" fmla="*/ 6 w 9"/>
                  <a:gd name="T67" fmla="*/ 97 h 200"/>
                  <a:gd name="T68" fmla="*/ 6 w 9"/>
                  <a:gd name="T69" fmla="*/ 84 h 200"/>
                  <a:gd name="T70" fmla="*/ 6 w 9"/>
                  <a:gd name="T71" fmla="*/ 149 h 200"/>
                  <a:gd name="T72" fmla="*/ 6 w 9"/>
                  <a:gd name="T73" fmla="*/ 141 h 200"/>
                  <a:gd name="T74" fmla="*/ 7 w 9"/>
                  <a:gd name="T75" fmla="*/ 117 h 200"/>
                  <a:gd name="T76" fmla="*/ 7 w 9"/>
                  <a:gd name="T77" fmla="*/ 178 h 200"/>
                  <a:gd name="T78" fmla="*/ 7 w 9"/>
                  <a:gd name="T79" fmla="*/ 98 h 200"/>
                  <a:gd name="T80" fmla="*/ 7 w 9"/>
                  <a:gd name="T81" fmla="*/ 50 h 200"/>
                  <a:gd name="T82" fmla="*/ 7 w 9"/>
                  <a:gd name="T83" fmla="*/ 43 h 200"/>
                  <a:gd name="T84" fmla="*/ 7 w 9"/>
                  <a:gd name="T85" fmla="*/ 52 h 200"/>
                  <a:gd name="T86" fmla="*/ 7 w 9"/>
                  <a:gd name="T87" fmla="*/ 57 h 200"/>
                  <a:gd name="T88" fmla="*/ 8 w 9"/>
                  <a:gd name="T89" fmla="*/ 58 h 200"/>
                  <a:gd name="T90" fmla="*/ 8 w 9"/>
                  <a:gd name="T91" fmla="*/ 64 h 200"/>
                  <a:gd name="T92" fmla="*/ 8 w 9"/>
                  <a:gd name="T93" fmla="*/ 79 h 200"/>
                  <a:gd name="T94" fmla="*/ 8 w 9"/>
                  <a:gd name="T95" fmla="*/ 49 h 200"/>
                  <a:gd name="T96" fmla="*/ 9 w 9"/>
                  <a:gd name="T97" fmla="*/ 26 h 200"/>
                  <a:gd name="T98" fmla="*/ 9 w 9"/>
                  <a:gd name="T99" fmla="*/ 17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0">
                    <a:moveTo>
                      <a:pt x="0" y="19"/>
                    </a:moveTo>
                    <a:lnTo>
                      <a:pt x="0" y="10"/>
                    </a:lnTo>
                    <a:lnTo>
                      <a:pt x="0" y="27"/>
                    </a:lnTo>
                    <a:lnTo>
                      <a:pt x="0" y="48"/>
                    </a:lnTo>
                    <a:lnTo>
                      <a:pt x="0" y="54"/>
                    </a:lnTo>
                    <a:lnTo>
                      <a:pt x="1" y="78"/>
                    </a:lnTo>
                    <a:lnTo>
                      <a:pt x="1" y="59"/>
                    </a:lnTo>
                    <a:lnTo>
                      <a:pt x="1" y="24"/>
                    </a:lnTo>
                    <a:lnTo>
                      <a:pt x="1" y="26"/>
                    </a:lnTo>
                    <a:lnTo>
                      <a:pt x="2" y="75"/>
                    </a:lnTo>
                    <a:lnTo>
                      <a:pt x="2" y="128"/>
                    </a:lnTo>
                    <a:lnTo>
                      <a:pt x="2" y="70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2" y="56"/>
                    </a:lnTo>
                    <a:lnTo>
                      <a:pt x="2" y="52"/>
                    </a:lnTo>
                    <a:lnTo>
                      <a:pt x="3" y="39"/>
                    </a:lnTo>
                    <a:lnTo>
                      <a:pt x="3" y="35"/>
                    </a:lnTo>
                    <a:lnTo>
                      <a:pt x="3" y="50"/>
                    </a:lnTo>
                    <a:lnTo>
                      <a:pt x="3" y="72"/>
                    </a:lnTo>
                    <a:lnTo>
                      <a:pt x="3" y="87"/>
                    </a:lnTo>
                    <a:lnTo>
                      <a:pt x="3" y="112"/>
                    </a:lnTo>
                    <a:lnTo>
                      <a:pt x="4" y="96"/>
                    </a:lnTo>
                    <a:lnTo>
                      <a:pt x="4" y="26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0"/>
                    </a:lnTo>
                    <a:lnTo>
                      <a:pt x="5" y="14"/>
                    </a:lnTo>
                    <a:lnTo>
                      <a:pt x="5" y="27"/>
                    </a:lnTo>
                    <a:lnTo>
                      <a:pt x="5" y="63"/>
                    </a:lnTo>
                    <a:lnTo>
                      <a:pt x="5" y="83"/>
                    </a:lnTo>
                    <a:lnTo>
                      <a:pt x="5" y="87"/>
                    </a:lnTo>
                    <a:lnTo>
                      <a:pt x="5" y="200"/>
                    </a:lnTo>
                    <a:lnTo>
                      <a:pt x="6" y="97"/>
                    </a:lnTo>
                    <a:lnTo>
                      <a:pt x="6" y="84"/>
                    </a:lnTo>
                    <a:lnTo>
                      <a:pt x="6" y="149"/>
                    </a:lnTo>
                    <a:lnTo>
                      <a:pt x="6" y="141"/>
                    </a:lnTo>
                    <a:lnTo>
                      <a:pt x="7" y="117"/>
                    </a:lnTo>
                    <a:lnTo>
                      <a:pt x="7" y="178"/>
                    </a:lnTo>
                    <a:lnTo>
                      <a:pt x="7" y="98"/>
                    </a:lnTo>
                    <a:lnTo>
                      <a:pt x="7" y="50"/>
                    </a:lnTo>
                    <a:lnTo>
                      <a:pt x="7" y="43"/>
                    </a:lnTo>
                    <a:lnTo>
                      <a:pt x="7" y="52"/>
                    </a:lnTo>
                    <a:lnTo>
                      <a:pt x="7" y="57"/>
                    </a:lnTo>
                    <a:lnTo>
                      <a:pt x="8" y="58"/>
                    </a:lnTo>
                    <a:lnTo>
                      <a:pt x="8" y="64"/>
                    </a:lnTo>
                    <a:lnTo>
                      <a:pt x="8" y="79"/>
                    </a:lnTo>
                    <a:lnTo>
                      <a:pt x="8" y="49"/>
                    </a:lnTo>
                    <a:lnTo>
                      <a:pt x="9" y="26"/>
                    </a:lnTo>
                    <a:lnTo>
                      <a:pt x="9" y="1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9" name="Freeform 398"/>
              <p:cNvSpPr>
                <a:spLocks/>
              </p:cNvSpPr>
              <p:nvPr/>
            </p:nvSpPr>
            <p:spPr bwMode="auto">
              <a:xfrm>
                <a:off x="8520113" y="4119563"/>
                <a:ext cx="12700" cy="263525"/>
              </a:xfrm>
              <a:custGeom>
                <a:avLst/>
                <a:gdLst>
                  <a:gd name="T0" fmla="*/ 0 w 8"/>
                  <a:gd name="T1" fmla="*/ 3 h 166"/>
                  <a:gd name="T2" fmla="*/ 0 w 8"/>
                  <a:gd name="T3" fmla="*/ 0 h 166"/>
                  <a:gd name="T4" fmla="*/ 0 w 8"/>
                  <a:gd name="T5" fmla="*/ 8 h 166"/>
                  <a:gd name="T6" fmla="*/ 0 w 8"/>
                  <a:gd name="T7" fmla="*/ 37 h 166"/>
                  <a:gd name="T8" fmla="*/ 0 w 8"/>
                  <a:gd name="T9" fmla="*/ 86 h 166"/>
                  <a:gd name="T10" fmla="*/ 1 w 8"/>
                  <a:gd name="T11" fmla="*/ 77 h 166"/>
                  <a:gd name="T12" fmla="*/ 1 w 8"/>
                  <a:gd name="T13" fmla="*/ 43 h 166"/>
                  <a:gd name="T14" fmla="*/ 1 w 8"/>
                  <a:gd name="T15" fmla="*/ 35 h 166"/>
                  <a:gd name="T16" fmla="*/ 1 w 8"/>
                  <a:gd name="T17" fmla="*/ 67 h 166"/>
                  <a:gd name="T18" fmla="*/ 1 w 8"/>
                  <a:gd name="T19" fmla="*/ 82 h 166"/>
                  <a:gd name="T20" fmla="*/ 1 w 8"/>
                  <a:gd name="T21" fmla="*/ 56 h 166"/>
                  <a:gd name="T22" fmla="*/ 1 w 8"/>
                  <a:gd name="T23" fmla="*/ 52 h 166"/>
                  <a:gd name="T24" fmla="*/ 2 w 8"/>
                  <a:gd name="T25" fmla="*/ 44 h 166"/>
                  <a:gd name="T26" fmla="*/ 2 w 8"/>
                  <a:gd name="T27" fmla="*/ 38 h 166"/>
                  <a:gd name="T28" fmla="*/ 2 w 8"/>
                  <a:gd name="T29" fmla="*/ 35 h 166"/>
                  <a:gd name="T30" fmla="*/ 2 w 8"/>
                  <a:gd name="T31" fmla="*/ 37 h 166"/>
                  <a:gd name="T32" fmla="*/ 3 w 8"/>
                  <a:gd name="T33" fmla="*/ 52 h 166"/>
                  <a:gd name="T34" fmla="*/ 3 w 8"/>
                  <a:gd name="T35" fmla="*/ 70 h 166"/>
                  <a:gd name="T36" fmla="*/ 3 w 8"/>
                  <a:gd name="T37" fmla="*/ 82 h 166"/>
                  <a:gd name="T38" fmla="*/ 3 w 8"/>
                  <a:gd name="T39" fmla="*/ 84 h 166"/>
                  <a:gd name="T40" fmla="*/ 3 w 8"/>
                  <a:gd name="T41" fmla="*/ 66 h 166"/>
                  <a:gd name="T42" fmla="*/ 3 w 8"/>
                  <a:gd name="T43" fmla="*/ 42 h 166"/>
                  <a:gd name="T44" fmla="*/ 3 w 8"/>
                  <a:gd name="T45" fmla="*/ 31 h 166"/>
                  <a:gd name="T46" fmla="*/ 4 w 8"/>
                  <a:gd name="T47" fmla="*/ 39 h 166"/>
                  <a:gd name="T48" fmla="*/ 4 w 8"/>
                  <a:gd name="T49" fmla="*/ 70 h 166"/>
                  <a:gd name="T50" fmla="*/ 4 w 8"/>
                  <a:gd name="T51" fmla="*/ 102 h 166"/>
                  <a:gd name="T52" fmla="*/ 4 w 8"/>
                  <a:gd name="T53" fmla="*/ 67 h 166"/>
                  <a:gd name="T54" fmla="*/ 5 w 8"/>
                  <a:gd name="T55" fmla="*/ 38 h 166"/>
                  <a:gd name="T56" fmla="*/ 5 w 8"/>
                  <a:gd name="T57" fmla="*/ 38 h 166"/>
                  <a:gd name="T58" fmla="*/ 5 w 8"/>
                  <a:gd name="T59" fmla="*/ 64 h 166"/>
                  <a:gd name="T60" fmla="*/ 5 w 8"/>
                  <a:gd name="T61" fmla="*/ 92 h 166"/>
                  <a:gd name="T62" fmla="*/ 5 w 8"/>
                  <a:gd name="T63" fmla="*/ 86 h 166"/>
                  <a:gd name="T64" fmla="*/ 5 w 8"/>
                  <a:gd name="T65" fmla="*/ 81 h 166"/>
                  <a:gd name="T66" fmla="*/ 6 w 8"/>
                  <a:gd name="T67" fmla="*/ 72 h 166"/>
                  <a:gd name="T68" fmla="*/ 6 w 8"/>
                  <a:gd name="T69" fmla="*/ 60 h 166"/>
                  <a:gd name="T70" fmla="*/ 6 w 8"/>
                  <a:gd name="T71" fmla="*/ 50 h 166"/>
                  <a:gd name="T72" fmla="*/ 6 w 8"/>
                  <a:gd name="T73" fmla="*/ 42 h 166"/>
                  <a:gd name="T74" fmla="*/ 6 w 8"/>
                  <a:gd name="T75" fmla="*/ 35 h 166"/>
                  <a:gd name="T76" fmla="*/ 7 w 8"/>
                  <a:gd name="T77" fmla="*/ 43 h 166"/>
                  <a:gd name="T78" fmla="*/ 7 w 8"/>
                  <a:gd name="T79" fmla="*/ 99 h 166"/>
                  <a:gd name="T80" fmla="*/ 7 w 8"/>
                  <a:gd name="T81" fmla="*/ 78 h 166"/>
                  <a:gd name="T82" fmla="*/ 7 w 8"/>
                  <a:gd name="T83" fmla="*/ 42 h 166"/>
                  <a:gd name="T84" fmla="*/ 7 w 8"/>
                  <a:gd name="T85" fmla="*/ 66 h 166"/>
                  <a:gd name="T86" fmla="*/ 7 w 8"/>
                  <a:gd name="T87" fmla="*/ 166 h 166"/>
                  <a:gd name="T88" fmla="*/ 8 w 8"/>
                  <a:gd name="T89" fmla="*/ 43 h 166"/>
                  <a:gd name="T90" fmla="*/ 8 w 8"/>
                  <a:gd name="T91" fmla="*/ 21 h 166"/>
                  <a:gd name="T92" fmla="*/ 8 w 8"/>
                  <a:gd name="T93" fmla="*/ 31 h 166"/>
                  <a:gd name="T94" fmla="*/ 8 w 8"/>
                  <a:gd name="T95" fmla="*/ 29 h 166"/>
                  <a:gd name="T96" fmla="*/ 8 w 8"/>
                  <a:gd name="T97" fmla="*/ 9 h 166"/>
                  <a:gd name="T98" fmla="*/ 8 w 8"/>
                  <a:gd name="T99" fmla="*/ 16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66">
                    <a:moveTo>
                      <a:pt x="0" y="3"/>
                    </a:moveTo>
                    <a:lnTo>
                      <a:pt x="0" y="0"/>
                    </a:lnTo>
                    <a:lnTo>
                      <a:pt x="0" y="8"/>
                    </a:lnTo>
                    <a:lnTo>
                      <a:pt x="0" y="37"/>
                    </a:lnTo>
                    <a:lnTo>
                      <a:pt x="0" y="86"/>
                    </a:lnTo>
                    <a:lnTo>
                      <a:pt x="1" y="77"/>
                    </a:lnTo>
                    <a:lnTo>
                      <a:pt x="1" y="43"/>
                    </a:lnTo>
                    <a:lnTo>
                      <a:pt x="1" y="35"/>
                    </a:lnTo>
                    <a:lnTo>
                      <a:pt x="1" y="67"/>
                    </a:lnTo>
                    <a:lnTo>
                      <a:pt x="1" y="82"/>
                    </a:lnTo>
                    <a:lnTo>
                      <a:pt x="1" y="56"/>
                    </a:lnTo>
                    <a:lnTo>
                      <a:pt x="1" y="52"/>
                    </a:lnTo>
                    <a:lnTo>
                      <a:pt x="2" y="44"/>
                    </a:lnTo>
                    <a:lnTo>
                      <a:pt x="2" y="38"/>
                    </a:lnTo>
                    <a:lnTo>
                      <a:pt x="2" y="35"/>
                    </a:lnTo>
                    <a:lnTo>
                      <a:pt x="2" y="37"/>
                    </a:lnTo>
                    <a:lnTo>
                      <a:pt x="3" y="52"/>
                    </a:lnTo>
                    <a:lnTo>
                      <a:pt x="3" y="70"/>
                    </a:lnTo>
                    <a:lnTo>
                      <a:pt x="3" y="82"/>
                    </a:lnTo>
                    <a:lnTo>
                      <a:pt x="3" y="84"/>
                    </a:lnTo>
                    <a:lnTo>
                      <a:pt x="3" y="66"/>
                    </a:lnTo>
                    <a:lnTo>
                      <a:pt x="3" y="42"/>
                    </a:lnTo>
                    <a:lnTo>
                      <a:pt x="3" y="31"/>
                    </a:lnTo>
                    <a:lnTo>
                      <a:pt x="4" y="39"/>
                    </a:lnTo>
                    <a:lnTo>
                      <a:pt x="4" y="70"/>
                    </a:lnTo>
                    <a:lnTo>
                      <a:pt x="4" y="102"/>
                    </a:lnTo>
                    <a:lnTo>
                      <a:pt x="4" y="67"/>
                    </a:lnTo>
                    <a:lnTo>
                      <a:pt x="5" y="38"/>
                    </a:lnTo>
                    <a:lnTo>
                      <a:pt x="5" y="38"/>
                    </a:lnTo>
                    <a:lnTo>
                      <a:pt x="5" y="64"/>
                    </a:lnTo>
                    <a:lnTo>
                      <a:pt x="5" y="92"/>
                    </a:lnTo>
                    <a:lnTo>
                      <a:pt x="5" y="86"/>
                    </a:lnTo>
                    <a:lnTo>
                      <a:pt x="5" y="81"/>
                    </a:lnTo>
                    <a:lnTo>
                      <a:pt x="6" y="72"/>
                    </a:lnTo>
                    <a:lnTo>
                      <a:pt x="6" y="60"/>
                    </a:lnTo>
                    <a:lnTo>
                      <a:pt x="6" y="50"/>
                    </a:lnTo>
                    <a:lnTo>
                      <a:pt x="6" y="42"/>
                    </a:lnTo>
                    <a:lnTo>
                      <a:pt x="6" y="35"/>
                    </a:lnTo>
                    <a:lnTo>
                      <a:pt x="7" y="43"/>
                    </a:lnTo>
                    <a:lnTo>
                      <a:pt x="7" y="99"/>
                    </a:lnTo>
                    <a:lnTo>
                      <a:pt x="7" y="78"/>
                    </a:lnTo>
                    <a:lnTo>
                      <a:pt x="7" y="42"/>
                    </a:lnTo>
                    <a:lnTo>
                      <a:pt x="7" y="66"/>
                    </a:lnTo>
                    <a:lnTo>
                      <a:pt x="7" y="166"/>
                    </a:lnTo>
                    <a:lnTo>
                      <a:pt x="8" y="43"/>
                    </a:lnTo>
                    <a:lnTo>
                      <a:pt x="8" y="21"/>
                    </a:lnTo>
                    <a:lnTo>
                      <a:pt x="8" y="31"/>
                    </a:lnTo>
                    <a:lnTo>
                      <a:pt x="8" y="29"/>
                    </a:lnTo>
                    <a:lnTo>
                      <a:pt x="8" y="9"/>
                    </a:lnTo>
                    <a:lnTo>
                      <a:pt x="8" y="1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0" name="Freeform 399"/>
              <p:cNvSpPr>
                <a:spLocks/>
              </p:cNvSpPr>
              <p:nvPr/>
            </p:nvSpPr>
            <p:spPr bwMode="auto">
              <a:xfrm>
                <a:off x="8532813" y="4092575"/>
                <a:ext cx="14288" cy="369888"/>
              </a:xfrm>
              <a:custGeom>
                <a:avLst/>
                <a:gdLst>
                  <a:gd name="T0" fmla="*/ 0 w 9"/>
                  <a:gd name="T1" fmla="*/ 33 h 233"/>
                  <a:gd name="T2" fmla="*/ 1 w 9"/>
                  <a:gd name="T3" fmla="*/ 76 h 233"/>
                  <a:gd name="T4" fmla="*/ 1 w 9"/>
                  <a:gd name="T5" fmla="*/ 125 h 233"/>
                  <a:gd name="T6" fmla="*/ 1 w 9"/>
                  <a:gd name="T7" fmla="*/ 98 h 233"/>
                  <a:gd name="T8" fmla="*/ 1 w 9"/>
                  <a:gd name="T9" fmla="*/ 64 h 233"/>
                  <a:gd name="T10" fmla="*/ 1 w 9"/>
                  <a:gd name="T11" fmla="*/ 67 h 233"/>
                  <a:gd name="T12" fmla="*/ 2 w 9"/>
                  <a:gd name="T13" fmla="*/ 112 h 233"/>
                  <a:gd name="T14" fmla="*/ 2 w 9"/>
                  <a:gd name="T15" fmla="*/ 202 h 233"/>
                  <a:gd name="T16" fmla="*/ 2 w 9"/>
                  <a:gd name="T17" fmla="*/ 233 h 233"/>
                  <a:gd name="T18" fmla="*/ 2 w 9"/>
                  <a:gd name="T19" fmla="*/ 195 h 233"/>
                  <a:gd name="T20" fmla="*/ 2 w 9"/>
                  <a:gd name="T21" fmla="*/ 129 h 233"/>
                  <a:gd name="T22" fmla="*/ 2 w 9"/>
                  <a:gd name="T23" fmla="*/ 108 h 233"/>
                  <a:gd name="T24" fmla="*/ 3 w 9"/>
                  <a:gd name="T25" fmla="*/ 113 h 233"/>
                  <a:gd name="T26" fmla="*/ 3 w 9"/>
                  <a:gd name="T27" fmla="*/ 114 h 233"/>
                  <a:gd name="T28" fmla="*/ 3 w 9"/>
                  <a:gd name="T29" fmla="*/ 122 h 233"/>
                  <a:gd name="T30" fmla="*/ 3 w 9"/>
                  <a:gd name="T31" fmla="*/ 157 h 233"/>
                  <a:gd name="T32" fmla="*/ 4 w 9"/>
                  <a:gd name="T33" fmla="*/ 136 h 233"/>
                  <a:gd name="T34" fmla="*/ 4 w 9"/>
                  <a:gd name="T35" fmla="*/ 113 h 233"/>
                  <a:gd name="T36" fmla="*/ 4 w 9"/>
                  <a:gd name="T37" fmla="*/ 121 h 233"/>
                  <a:gd name="T38" fmla="*/ 4 w 9"/>
                  <a:gd name="T39" fmla="*/ 177 h 233"/>
                  <a:gd name="T40" fmla="*/ 4 w 9"/>
                  <a:gd name="T41" fmla="*/ 135 h 233"/>
                  <a:gd name="T42" fmla="*/ 4 w 9"/>
                  <a:gd name="T43" fmla="*/ 92 h 233"/>
                  <a:gd name="T44" fmla="*/ 4 w 9"/>
                  <a:gd name="T45" fmla="*/ 73 h 233"/>
                  <a:gd name="T46" fmla="*/ 5 w 9"/>
                  <a:gd name="T47" fmla="*/ 72 h 233"/>
                  <a:gd name="T48" fmla="*/ 5 w 9"/>
                  <a:gd name="T49" fmla="*/ 91 h 233"/>
                  <a:gd name="T50" fmla="*/ 5 w 9"/>
                  <a:gd name="T51" fmla="*/ 121 h 233"/>
                  <a:gd name="T52" fmla="*/ 5 w 9"/>
                  <a:gd name="T53" fmla="*/ 110 h 233"/>
                  <a:gd name="T54" fmla="*/ 6 w 9"/>
                  <a:gd name="T55" fmla="*/ 66 h 233"/>
                  <a:gd name="T56" fmla="*/ 6 w 9"/>
                  <a:gd name="T57" fmla="*/ 43 h 233"/>
                  <a:gd name="T58" fmla="*/ 6 w 9"/>
                  <a:gd name="T59" fmla="*/ 36 h 233"/>
                  <a:gd name="T60" fmla="*/ 6 w 9"/>
                  <a:gd name="T61" fmla="*/ 36 h 233"/>
                  <a:gd name="T62" fmla="*/ 6 w 9"/>
                  <a:gd name="T63" fmla="*/ 35 h 233"/>
                  <a:gd name="T64" fmla="*/ 6 w 9"/>
                  <a:gd name="T65" fmla="*/ 23 h 233"/>
                  <a:gd name="T66" fmla="*/ 6 w 9"/>
                  <a:gd name="T67" fmla="*/ 7 h 233"/>
                  <a:gd name="T68" fmla="*/ 7 w 9"/>
                  <a:gd name="T69" fmla="*/ 0 h 233"/>
                  <a:gd name="T70" fmla="*/ 7 w 9"/>
                  <a:gd name="T71" fmla="*/ 15 h 233"/>
                  <a:gd name="T72" fmla="*/ 7 w 9"/>
                  <a:gd name="T73" fmla="*/ 64 h 233"/>
                  <a:gd name="T74" fmla="*/ 7 w 9"/>
                  <a:gd name="T75" fmla="*/ 173 h 233"/>
                  <a:gd name="T76" fmla="*/ 8 w 9"/>
                  <a:gd name="T77" fmla="*/ 144 h 233"/>
                  <a:gd name="T78" fmla="*/ 8 w 9"/>
                  <a:gd name="T79" fmla="*/ 78 h 233"/>
                  <a:gd name="T80" fmla="*/ 8 w 9"/>
                  <a:gd name="T81" fmla="*/ 55 h 233"/>
                  <a:gd name="T82" fmla="*/ 8 w 9"/>
                  <a:gd name="T83" fmla="*/ 55 h 233"/>
                  <a:gd name="T84" fmla="*/ 8 w 9"/>
                  <a:gd name="T85" fmla="*/ 55 h 233"/>
                  <a:gd name="T86" fmla="*/ 8 w 9"/>
                  <a:gd name="T87" fmla="*/ 55 h 233"/>
                  <a:gd name="T88" fmla="*/ 9 w 9"/>
                  <a:gd name="T89" fmla="*/ 69 h 233"/>
                  <a:gd name="T90" fmla="*/ 9 w 9"/>
                  <a:gd name="T91" fmla="*/ 105 h 233"/>
                  <a:gd name="T92" fmla="*/ 9 w 9"/>
                  <a:gd name="T93" fmla="*/ 128 h 233"/>
                  <a:gd name="T94" fmla="*/ 9 w 9"/>
                  <a:gd name="T95" fmla="*/ 105 h 233"/>
                  <a:gd name="T96" fmla="*/ 9 w 9"/>
                  <a:gd name="T97" fmla="*/ 99 h 233"/>
                  <a:gd name="T98" fmla="*/ 9 w 9"/>
                  <a:gd name="T99" fmla="*/ 125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3">
                    <a:moveTo>
                      <a:pt x="0" y="33"/>
                    </a:moveTo>
                    <a:lnTo>
                      <a:pt x="1" y="76"/>
                    </a:lnTo>
                    <a:lnTo>
                      <a:pt x="1" y="125"/>
                    </a:lnTo>
                    <a:lnTo>
                      <a:pt x="1" y="98"/>
                    </a:lnTo>
                    <a:lnTo>
                      <a:pt x="1" y="64"/>
                    </a:lnTo>
                    <a:lnTo>
                      <a:pt x="1" y="67"/>
                    </a:lnTo>
                    <a:lnTo>
                      <a:pt x="2" y="112"/>
                    </a:lnTo>
                    <a:lnTo>
                      <a:pt x="2" y="202"/>
                    </a:lnTo>
                    <a:lnTo>
                      <a:pt x="2" y="233"/>
                    </a:lnTo>
                    <a:lnTo>
                      <a:pt x="2" y="195"/>
                    </a:lnTo>
                    <a:lnTo>
                      <a:pt x="2" y="129"/>
                    </a:lnTo>
                    <a:lnTo>
                      <a:pt x="2" y="108"/>
                    </a:lnTo>
                    <a:lnTo>
                      <a:pt x="3" y="113"/>
                    </a:lnTo>
                    <a:lnTo>
                      <a:pt x="3" y="114"/>
                    </a:lnTo>
                    <a:lnTo>
                      <a:pt x="3" y="122"/>
                    </a:lnTo>
                    <a:lnTo>
                      <a:pt x="3" y="157"/>
                    </a:lnTo>
                    <a:lnTo>
                      <a:pt x="4" y="136"/>
                    </a:lnTo>
                    <a:lnTo>
                      <a:pt x="4" y="113"/>
                    </a:lnTo>
                    <a:lnTo>
                      <a:pt x="4" y="121"/>
                    </a:lnTo>
                    <a:lnTo>
                      <a:pt x="4" y="177"/>
                    </a:lnTo>
                    <a:lnTo>
                      <a:pt x="4" y="135"/>
                    </a:lnTo>
                    <a:lnTo>
                      <a:pt x="4" y="92"/>
                    </a:lnTo>
                    <a:lnTo>
                      <a:pt x="4" y="73"/>
                    </a:lnTo>
                    <a:lnTo>
                      <a:pt x="5" y="72"/>
                    </a:lnTo>
                    <a:lnTo>
                      <a:pt x="5" y="91"/>
                    </a:lnTo>
                    <a:lnTo>
                      <a:pt x="5" y="121"/>
                    </a:lnTo>
                    <a:lnTo>
                      <a:pt x="5" y="110"/>
                    </a:lnTo>
                    <a:lnTo>
                      <a:pt x="6" y="66"/>
                    </a:lnTo>
                    <a:lnTo>
                      <a:pt x="6" y="43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23"/>
                    </a:lnTo>
                    <a:lnTo>
                      <a:pt x="6" y="7"/>
                    </a:lnTo>
                    <a:lnTo>
                      <a:pt x="7" y="0"/>
                    </a:lnTo>
                    <a:lnTo>
                      <a:pt x="7" y="15"/>
                    </a:lnTo>
                    <a:lnTo>
                      <a:pt x="7" y="64"/>
                    </a:lnTo>
                    <a:lnTo>
                      <a:pt x="7" y="173"/>
                    </a:lnTo>
                    <a:lnTo>
                      <a:pt x="8" y="144"/>
                    </a:lnTo>
                    <a:lnTo>
                      <a:pt x="8" y="78"/>
                    </a:lnTo>
                    <a:lnTo>
                      <a:pt x="8" y="55"/>
                    </a:lnTo>
                    <a:lnTo>
                      <a:pt x="8" y="55"/>
                    </a:lnTo>
                    <a:lnTo>
                      <a:pt x="8" y="55"/>
                    </a:lnTo>
                    <a:lnTo>
                      <a:pt x="8" y="55"/>
                    </a:lnTo>
                    <a:lnTo>
                      <a:pt x="9" y="69"/>
                    </a:lnTo>
                    <a:lnTo>
                      <a:pt x="9" y="105"/>
                    </a:lnTo>
                    <a:lnTo>
                      <a:pt x="9" y="128"/>
                    </a:lnTo>
                    <a:lnTo>
                      <a:pt x="9" y="105"/>
                    </a:lnTo>
                    <a:lnTo>
                      <a:pt x="9" y="99"/>
                    </a:lnTo>
                    <a:lnTo>
                      <a:pt x="9" y="12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1" name="Freeform 400"/>
              <p:cNvSpPr>
                <a:spLocks/>
              </p:cNvSpPr>
              <p:nvPr/>
            </p:nvSpPr>
            <p:spPr bwMode="auto">
              <a:xfrm>
                <a:off x="8547101" y="4110038"/>
                <a:ext cx="14288" cy="415925"/>
              </a:xfrm>
              <a:custGeom>
                <a:avLst/>
                <a:gdLst>
                  <a:gd name="T0" fmla="*/ 0 w 9"/>
                  <a:gd name="T1" fmla="*/ 114 h 262"/>
                  <a:gd name="T2" fmla="*/ 0 w 9"/>
                  <a:gd name="T3" fmla="*/ 125 h 262"/>
                  <a:gd name="T4" fmla="*/ 1 w 9"/>
                  <a:gd name="T5" fmla="*/ 122 h 262"/>
                  <a:gd name="T6" fmla="*/ 1 w 9"/>
                  <a:gd name="T7" fmla="*/ 128 h 262"/>
                  <a:gd name="T8" fmla="*/ 1 w 9"/>
                  <a:gd name="T9" fmla="*/ 99 h 262"/>
                  <a:gd name="T10" fmla="*/ 1 w 9"/>
                  <a:gd name="T11" fmla="*/ 62 h 262"/>
                  <a:gd name="T12" fmla="*/ 2 w 9"/>
                  <a:gd name="T13" fmla="*/ 41 h 262"/>
                  <a:gd name="T14" fmla="*/ 2 w 9"/>
                  <a:gd name="T15" fmla="*/ 48 h 262"/>
                  <a:gd name="T16" fmla="*/ 2 w 9"/>
                  <a:gd name="T17" fmla="*/ 94 h 262"/>
                  <a:gd name="T18" fmla="*/ 2 w 9"/>
                  <a:gd name="T19" fmla="*/ 93 h 262"/>
                  <a:gd name="T20" fmla="*/ 2 w 9"/>
                  <a:gd name="T21" fmla="*/ 80 h 262"/>
                  <a:gd name="T22" fmla="*/ 2 w 9"/>
                  <a:gd name="T23" fmla="*/ 121 h 262"/>
                  <a:gd name="T24" fmla="*/ 2 w 9"/>
                  <a:gd name="T25" fmla="*/ 89 h 262"/>
                  <a:gd name="T26" fmla="*/ 3 w 9"/>
                  <a:gd name="T27" fmla="*/ 39 h 262"/>
                  <a:gd name="T28" fmla="*/ 3 w 9"/>
                  <a:gd name="T29" fmla="*/ 26 h 262"/>
                  <a:gd name="T30" fmla="*/ 3 w 9"/>
                  <a:gd name="T31" fmla="*/ 53 h 262"/>
                  <a:gd name="T32" fmla="*/ 3 w 9"/>
                  <a:gd name="T33" fmla="*/ 262 h 262"/>
                  <a:gd name="T34" fmla="*/ 4 w 9"/>
                  <a:gd name="T35" fmla="*/ 88 h 262"/>
                  <a:gd name="T36" fmla="*/ 4 w 9"/>
                  <a:gd name="T37" fmla="*/ 89 h 262"/>
                  <a:gd name="T38" fmla="*/ 4 w 9"/>
                  <a:gd name="T39" fmla="*/ 65 h 262"/>
                  <a:gd name="T40" fmla="*/ 4 w 9"/>
                  <a:gd name="T41" fmla="*/ 25 h 262"/>
                  <a:gd name="T42" fmla="*/ 4 w 9"/>
                  <a:gd name="T43" fmla="*/ 7 h 262"/>
                  <a:gd name="T44" fmla="*/ 4 w 9"/>
                  <a:gd name="T45" fmla="*/ 0 h 262"/>
                  <a:gd name="T46" fmla="*/ 5 w 9"/>
                  <a:gd name="T47" fmla="*/ 0 h 262"/>
                  <a:gd name="T48" fmla="*/ 5 w 9"/>
                  <a:gd name="T49" fmla="*/ 10 h 262"/>
                  <a:gd name="T50" fmla="*/ 5 w 9"/>
                  <a:gd name="T51" fmla="*/ 36 h 262"/>
                  <a:gd name="T52" fmla="*/ 5 w 9"/>
                  <a:gd name="T53" fmla="*/ 94 h 262"/>
                  <a:gd name="T54" fmla="*/ 5 w 9"/>
                  <a:gd name="T55" fmla="*/ 144 h 262"/>
                  <a:gd name="T56" fmla="*/ 6 w 9"/>
                  <a:gd name="T57" fmla="*/ 163 h 262"/>
                  <a:gd name="T58" fmla="*/ 6 w 9"/>
                  <a:gd name="T59" fmla="*/ 86 h 262"/>
                  <a:gd name="T60" fmla="*/ 6 w 9"/>
                  <a:gd name="T61" fmla="*/ 53 h 262"/>
                  <a:gd name="T62" fmla="*/ 6 w 9"/>
                  <a:gd name="T63" fmla="*/ 51 h 262"/>
                  <a:gd name="T64" fmla="*/ 6 w 9"/>
                  <a:gd name="T65" fmla="*/ 68 h 262"/>
                  <a:gd name="T66" fmla="*/ 6 w 9"/>
                  <a:gd name="T67" fmla="*/ 81 h 262"/>
                  <a:gd name="T68" fmla="*/ 7 w 9"/>
                  <a:gd name="T69" fmla="*/ 95 h 262"/>
                  <a:gd name="T70" fmla="*/ 7 w 9"/>
                  <a:gd name="T71" fmla="*/ 122 h 262"/>
                  <a:gd name="T72" fmla="*/ 7 w 9"/>
                  <a:gd name="T73" fmla="*/ 99 h 262"/>
                  <a:gd name="T74" fmla="*/ 7 w 9"/>
                  <a:gd name="T75" fmla="*/ 58 h 262"/>
                  <a:gd name="T76" fmla="*/ 7 w 9"/>
                  <a:gd name="T77" fmla="*/ 48 h 262"/>
                  <a:gd name="T78" fmla="*/ 7 w 9"/>
                  <a:gd name="T79" fmla="*/ 69 h 262"/>
                  <a:gd name="T80" fmla="*/ 7 w 9"/>
                  <a:gd name="T81" fmla="*/ 86 h 262"/>
                  <a:gd name="T82" fmla="*/ 8 w 9"/>
                  <a:gd name="T83" fmla="*/ 85 h 262"/>
                  <a:gd name="T84" fmla="*/ 8 w 9"/>
                  <a:gd name="T85" fmla="*/ 92 h 262"/>
                  <a:gd name="T86" fmla="*/ 8 w 9"/>
                  <a:gd name="T87" fmla="*/ 70 h 262"/>
                  <a:gd name="T88" fmla="*/ 8 w 9"/>
                  <a:gd name="T89" fmla="*/ 53 h 262"/>
                  <a:gd name="T90" fmla="*/ 9 w 9"/>
                  <a:gd name="T91" fmla="*/ 57 h 262"/>
                  <a:gd name="T92" fmla="*/ 9 w 9"/>
                  <a:gd name="T93" fmla="*/ 100 h 262"/>
                  <a:gd name="T94" fmla="*/ 9 w 9"/>
                  <a:gd name="T95" fmla="*/ 155 h 262"/>
                  <a:gd name="T96" fmla="*/ 9 w 9"/>
                  <a:gd name="T97" fmla="*/ 77 h 262"/>
                  <a:gd name="T98" fmla="*/ 9 w 9"/>
                  <a:gd name="T99" fmla="*/ 7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62">
                    <a:moveTo>
                      <a:pt x="0" y="114"/>
                    </a:moveTo>
                    <a:lnTo>
                      <a:pt x="0" y="125"/>
                    </a:lnTo>
                    <a:lnTo>
                      <a:pt x="1" y="122"/>
                    </a:lnTo>
                    <a:lnTo>
                      <a:pt x="1" y="128"/>
                    </a:lnTo>
                    <a:lnTo>
                      <a:pt x="1" y="99"/>
                    </a:lnTo>
                    <a:lnTo>
                      <a:pt x="1" y="62"/>
                    </a:lnTo>
                    <a:lnTo>
                      <a:pt x="2" y="41"/>
                    </a:lnTo>
                    <a:lnTo>
                      <a:pt x="2" y="48"/>
                    </a:lnTo>
                    <a:lnTo>
                      <a:pt x="2" y="94"/>
                    </a:lnTo>
                    <a:lnTo>
                      <a:pt x="2" y="93"/>
                    </a:lnTo>
                    <a:lnTo>
                      <a:pt x="2" y="80"/>
                    </a:lnTo>
                    <a:lnTo>
                      <a:pt x="2" y="121"/>
                    </a:lnTo>
                    <a:lnTo>
                      <a:pt x="2" y="89"/>
                    </a:lnTo>
                    <a:lnTo>
                      <a:pt x="3" y="39"/>
                    </a:lnTo>
                    <a:lnTo>
                      <a:pt x="3" y="26"/>
                    </a:lnTo>
                    <a:lnTo>
                      <a:pt x="3" y="53"/>
                    </a:lnTo>
                    <a:lnTo>
                      <a:pt x="3" y="262"/>
                    </a:lnTo>
                    <a:lnTo>
                      <a:pt x="4" y="88"/>
                    </a:lnTo>
                    <a:lnTo>
                      <a:pt x="4" y="89"/>
                    </a:lnTo>
                    <a:lnTo>
                      <a:pt x="4" y="65"/>
                    </a:lnTo>
                    <a:lnTo>
                      <a:pt x="4" y="25"/>
                    </a:lnTo>
                    <a:lnTo>
                      <a:pt x="4" y="7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10"/>
                    </a:lnTo>
                    <a:lnTo>
                      <a:pt x="5" y="36"/>
                    </a:lnTo>
                    <a:lnTo>
                      <a:pt x="5" y="94"/>
                    </a:lnTo>
                    <a:lnTo>
                      <a:pt x="5" y="144"/>
                    </a:lnTo>
                    <a:lnTo>
                      <a:pt x="6" y="163"/>
                    </a:lnTo>
                    <a:lnTo>
                      <a:pt x="6" y="86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6" y="68"/>
                    </a:lnTo>
                    <a:lnTo>
                      <a:pt x="6" y="81"/>
                    </a:lnTo>
                    <a:lnTo>
                      <a:pt x="7" y="95"/>
                    </a:lnTo>
                    <a:lnTo>
                      <a:pt x="7" y="122"/>
                    </a:lnTo>
                    <a:lnTo>
                      <a:pt x="7" y="99"/>
                    </a:lnTo>
                    <a:lnTo>
                      <a:pt x="7" y="58"/>
                    </a:lnTo>
                    <a:lnTo>
                      <a:pt x="7" y="48"/>
                    </a:lnTo>
                    <a:lnTo>
                      <a:pt x="7" y="69"/>
                    </a:lnTo>
                    <a:lnTo>
                      <a:pt x="7" y="86"/>
                    </a:lnTo>
                    <a:lnTo>
                      <a:pt x="8" y="85"/>
                    </a:lnTo>
                    <a:lnTo>
                      <a:pt x="8" y="92"/>
                    </a:lnTo>
                    <a:lnTo>
                      <a:pt x="8" y="70"/>
                    </a:lnTo>
                    <a:lnTo>
                      <a:pt x="8" y="53"/>
                    </a:lnTo>
                    <a:lnTo>
                      <a:pt x="9" y="57"/>
                    </a:lnTo>
                    <a:lnTo>
                      <a:pt x="9" y="100"/>
                    </a:lnTo>
                    <a:lnTo>
                      <a:pt x="9" y="155"/>
                    </a:lnTo>
                    <a:lnTo>
                      <a:pt x="9" y="77"/>
                    </a:lnTo>
                    <a:lnTo>
                      <a:pt x="9" y="7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2" name="Freeform 401"/>
              <p:cNvSpPr>
                <a:spLocks/>
              </p:cNvSpPr>
              <p:nvPr/>
            </p:nvSpPr>
            <p:spPr bwMode="auto">
              <a:xfrm>
                <a:off x="8561388" y="4130675"/>
                <a:ext cx="14288" cy="196850"/>
              </a:xfrm>
              <a:custGeom>
                <a:avLst/>
                <a:gdLst>
                  <a:gd name="T0" fmla="*/ 0 w 9"/>
                  <a:gd name="T1" fmla="*/ 59 h 124"/>
                  <a:gd name="T2" fmla="*/ 0 w 9"/>
                  <a:gd name="T3" fmla="*/ 51 h 124"/>
                  <a:gd name="T4" fmla="*/ 1 w 9"/>
                  <a:gd name="T5" fmla="*/ 27 h 124"/>
                  <a:gd name="T6" fmla="*/ 1 w 9"/>
                  <a:gd name="T7" fmla="*/ 8 h 124"/>
                  <a:gd name="T8" fmla="*/ 1 w 9"/>
                  <a:gd name="T9" fmla="*/ 0 h 124"/>
                  <a:gd name="T10" fmla="*/ 1 w 9"/>
                  <a:gd name="T11" fmla="*/ 9 h 124"/>
                  <a:gd name="T12" fmla="*/ 1 w 9"/>
                  <a:gd name="T13" fmla="*/ 34 h 124"/>
                  <a:gd name="T14" fmla="*/ 2 w 9"/>
                  <a:gd name="T15" fmla="*/ 51 h 124"/>
                  <a:gd name="T16" fmla="*/ 2 w 9"/>
                  <a:gd name="T17" fmla="*/ 47 h 124"/>
                  <a:gd name="T18" fmla="*/ 2 w 9"/>
                  <a:gd name="T19" fmla="*/ 40 h 124"/>
                  <a:gd name="T20" fmla="*/ 2 w 9"/>
                  <a:gd name="T21" fmla="*/ 41 h 124"/>
                  <a:gd name="T22" fmla="*/ 2 w 9"/>
                  <a:gd name="T23" fmla="*/ 54 h 124"/>
                  <a:gd name="T24" fmla="*/ 2 w 9"/>
                  <a:gd name="T25" fmla="*/ 75 h 124"/>
                  <a:gd name="T26" fmla="*/ 3 w 9"/>
                  <a:gd name="T27" fmla="*/ 61 h 124"/>
                  <a:gd name="T28" fmla="*/ 3 w 9"/>
                  <a:gd name="T29" fmla="*/ 34 h 124"/>
                  <a:gd name="T30" fmla="*/ 3 w 9"/>
                  <a:gd name="T31" fmla="*/ 21 h 124"/>
                  <a:gd name="T32" fmla="*/ 3 w 9"/>
                  <a:gd name="T33" fmla="*/ 22 h 124"/>
                  <a:gd name="T34" fmla="*/ 4 w 9"/>
                  <a:gd name="T35" fmla="*/ 24 h 124"/>
                  <a:gd name="T36" fmla="*/ 4 w 9"/>
                  <a:gd name="T37" fmla="*/ 24 h 124"/>
                  <a:gd name="T38" fmla="*/ 4 w 9"/>
                  <a:gd name="T39" fmla="*/ 26 h 124"/>
                  <a:gd name="T40" fmla="*/ 4 w 9"/>
                  <a:gd name="T41" fmla="*/ 32 h 124"/>
                  <a:gd name="T42" fmla="*/ 4 w 9"/>
                  <a:gd name="T43" fmla="*/ 38 h 124"/>
                  <a:gd name="T44" fmla="*/ 4 w 9"/>
                  <a:gd name="T45" fmla="*/ 42 h 124"/>
                  <a:gd name="T46" fmla="*/ 4 w 9"/>
                  <a:gd name="T47" fmla="*/ 43 h 124"/>
                  <a:gd name="T48" fmla="*/ 5 w 9"/>
                  <a:gd name="T49" fmla="*/ 43 h 124"/>
                  <a:gd name="T50" fmla="*/ 5 w 9"/>
                  <a:gd name="T51" fmla="*/ 47 h 124"/>
                  <a:gd name="T52" fmla="*/ 5 w 9"/>
                  <a:gd name="T53" fmla="*/ 48 h 124"/>
                  <a:gd name="T54" fmla="*/ 5 w 9"/>
                  <a:gd name="T55" fmla="*/ 41 h 124"/>
                  <a:gd name="T56" fmla="*/ 5 w 9"/>
                  <a:gd name="T57" fmla="*/ 37 h 124"/>
                  <a:gd name="T58" fmla="*/ 5 w 9"/>
                  <a:gd name="T59" fmla="*/ 51 h 124"/>
                  <a:gd name="T60" fmla="*/ 6 w 9"/>
                  <a:gd name="T61" fmla="*/ 110 h 124"/>
                  <a:gd name="T62" fmla="*/ 6 w 9"/>
                  <a:gd name="T63" fmla="*/ 111 h 124"/>
                  <a:gd name="T64" fmla="*/ 6 w 9"/>
                  <a:gd name="T65" fmla="*/ 45 h 124"/>
                  <a:gd name="T66" fmla="*/ 6 w 9"/>
                  <a:gd name="T67" fmla="*/ 21 h 124"/>
                  <a:gd name="T68" fmla="*/ 7 w 9"/>
                  <a:gd name="T69" fmla="*/ 17 h 124"/>
                  <a:gd name="T70" fmla="*/ 7 w 9"/>
                  <a:gd name="T71" fmla="*/ 29 h 124"/>
                  <a:gd name="T72" fmla="*/ 7 w 9"/>
                  <a:gd name="T73" fmla="*/ 55 h 124"/>
                  <a:gd name="T74" fmla="*/ 7 w 9"/>
                  <a:gd name="T75" fmla="*/ 73 h 124"/>
                  <a:gd name="T76" fmla="*/ 7 w 9"/>
                  <a:gd name="T77" fmla="*/ 50 h 124"/>
                  <a:gd name="T78" fmla="*/ 7 w 9"/>
                  <a:gd name="T79" fmla="*/ 50 h 124"/>
                  <a:gd name="T80" fmla="*/ 7 w 9"/>
                  <a:gd name="T81" fmla="*/ 82 h 124"/>
                  <a:gd name="T82" fmla="*/ 8 w 9"/>
                  <a:gd name="T83" fmla="*/ 117 h 124"/>
                  <a:gd name="T84" fmla="*/ 8 w 9"/>
                  <a:gd name="T85" fmla="*/ 124 h 124"/>
                  <a:gd name="T86" fmla="*/ 8 w 9"/>
                  <a:gd name="T87" fmla="*/ 97 h 124"/>
                  <a:gd name="T88" fmla="*/ 8 w 9"/>
                  <a:gd name="T89" fmla="*/ 59 h 124"/>
                  <a:gd name="T90" fmla="*/ 9 w 9"/>
                  <a:gd name="T91" fmla="*/ 47 h 124"/>
                  <a:gd name="T92" fmla="*/ 9 w 9"/>
                  <a:gd name="T93" fmla="*/ 84 h 124"/>
                  <a:gd name="T94" fmla="*/ 9 w 9"/>
                  <a:gd name="T95" fmla="*/ 103 h 124"/>
                  <a:gd name="T96" fmla="*/ 9 w 9"/>
                  <a:gd name="T97" fmla="*/ 49 h 124"/>
                  <a:gd name="T98" fmla="*/ 9 w 9"/>
                  <a:gd name="T99" fmla="*/ 52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24">
                    <a:moveTo>
                      <a:pt x="0" y="59"/>
                    </a:moveTo>
                    <a:lnTo>
                      <a:pt x="0" y="51"/>
                    </a:lnTo>
                    <a:lnTo>
                      <a:pt x="1" y="27"/>
                    </a:lnTo>
                    <a:lnTo>
                      <a:pt x="1" y="8"/>
                    </a:lnTo>
                    <a:lnTo>
                      <a:pt x="1" y="0"/>
                    </a:lnTo>
                    <a:lnTo>
                      <a:pt x="1" y="9"/>
                    </a:lnTo>
                    <a:lnTo>
                      <a:pt x="1" y="34"/>
                    </a:lnTo>
                    <a:lnTo>
                      <a:pt x="2" y="51"/>
                    </a:lnTo>
                    <a:lnTo>
                      <a:pt x="2" y="47"/>
                    </a:lnTo>
                    <a:lnTo>
                      <a:pt x="2" y="40"/>
                    </a:lnTo>
                    <a:lnTo>
                      <a:pt x="2" y="41"/>
                    </a:lnTo>
                    <a:lnTo>
                      <a:pt x="2" y="54"/>
                    </a:lnTo>
                    <a:lnTo>
                      <a:pt x="2" y="75"/>
                    </a:lnTo>
                    <a:lnTo>
                      <a:pt x="3" y="61"/>
                    </a:lnTo>
                    <a:lnTo>
                      <a:pt x="3" y="34"/>
                    </a:lnTo>
                    <a:lnTo>
                      <a:pt x="3" y="21"/>
                    </a:lnTo>
                    <a:lnTo>
                      <a:pt x="3" y="22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32"/>
                    </a:lnTo>
                    <a:lnTo>
                      <a:pt x="4" y="38"/>
                    </a:lnTo>
                    <a:lnTo>
                      <a:pt x="4" y="42"/>
                    </a:lnTo>
                    <a:lnTo>
                      <a:pt x="4" y="43"/>
                    </a:lnTo>
                    <a:lnTo>
                      <a:pt x="5" y="43"/>
                    </a:lnTo>
                    <a:lnTo>
                      <a:pt x="5" y="47"/>
                    </a:lnTo>
                    <a:lnTo>
                      <a:pt x="5" y="48"/>
                    </a:lnTo>
                    <a:lnTo>
                      <a:pt x="5" y="41"/>
                    </a:lnTo>
                    <a:lnTo>
                      <a:pt x="5" y="37"/>
                    </a:lnTo>
                    <a:lnTo>
                      <a:pt x="5" y="51"/>
                    </a:lnTo>
                    <a:lnTo>
                      <a:pt x="6" y="110"/>
                    </a:lnTo>
                    <a:lnTo>
                      <a:pt x="6" y="111"/>
                    </a:lnTo>
                    <a:lnTo>
                      <a:pt x="6" y="45"/>
                    </a:lnTo>
                    <a:lnTo>
                      <a:pt x="6" y="21"/>
                    </a:lnTo>
                    <a:lnTo>
                      <a:pt x="7" y="17"/>
                    </a:lnTo>
                    <a:lnTo>
                      <a:pt x="7" y="29"/>
                    </a:lnTo>
                    <a:lnTo>
                      <a:pt x="7" y="55"/>
                    </a:lnTo>
                    <a:lnTo>
                      <a:pt x="7" y="73"/>
                    </a:lnTo>
                    <a:lnTo>
                      <a:pt x="7" y="50"/>
                    </a:lnTo>
                    <a:lnTo>
                      <a:pt x="7" y="50"/>
                    </a:lnTo>
                    <a:lnTo>
                      <a:pt x="7" y="82"/>
                    </a:lnTo>
                    <a:lnTo>
                      <a:pt x="8" y="117"/>
                    </a:lnTo>
                    <a:lnTo>
                      <a:pt x="8" y="124"/>
                    </a:lnTo>
                    <a:lnTo>
                      <a:pt x="8" y="97"/>
                    </a:lnTo>
                    <a:lnTo>
                      <a:pt x="8" y="59"/>
                    </a:lnTo>
                    <a:lnTo>
                      <a:pt x="9" y="47"/>
                    </a:lnTo>
                    <a:lnTo>
                      <a:pt x="9" y="84"/>
                    </a:lnTo>
                    <a:lnTo>
                      <a:pt x="9" y="103"/>
                    </a:lnTo>
                    <a:lnTo>
                      <a:pt x="9" y="49"/>
                    </a:lnTo>
                    <a:lnTo>
                      <a:pt x="9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3" name="Freeform 402"/>
              <p:cNvSpPr>
                <a:spLocks/>
              </p:cNvSpPr>
              <p:nvPr/>
            </p:nvSpPr>
            <p:spPr bwMode="auto">
              <a:xfrm>
                <a:off x="8575676" y="4141788"/>
                <a:ext cx="14288" cy="322263"/>
              </a:xfrm>
              <a:custGeom>
                <a:avLst/>
                <a:gdLst>
                  <a:gd name="T0" fmla="*/ 0 w 9"/>
                  <a:gd name="T1" fmla="*/ 45 h 203"/>
                  <a:gd name="T2" fmla="*/ 0 w 9"/>
                  <a:gd name="T3" fmla="*/ 109 h 203"/>
                  <a:gd name="T4" fmla="*/ 0 w 9"/>
                  <a:gd name="T5" fmla="*/ 84 h 203"/>
                  <a:gd name="T6" fmla="*/ 1 w 9"/>
                  <a:gd name="T7" fmla="*/ 26 h 203"/>
                  <a:gd name="T8" fmla="*/ 1 w 9"/>
                  <a:gd name="T9" fmla="*/ 18 h 203"/>
                  <a:gd name="T10" fmla="*/ 1 w 9"/>
                  <a:gd name="T11" fmla="*/ 49 h 203"/>
                  <a:gd name="T12" fmla="*/ 1 w 9"/>
                  <a:gd name="T13" fmla="*/ 109 h 203"/>
                  <a:gd name="T14" fmla="*/ 2 w 9"/>
                  <a:gd name="T15" fmla="*/ 45 h 203"/>
                  <a:gd name="T16" fmla="*/ 2 w 9"/>
                  <a:gd name="T17" fmla="*/ 26 h 203"/>
                  <a:gd name="T18" fmla="*/ 2 w 9"/>
                  <a:gd name="T19" fmla="*/ 35 h 203"/>
                  <a:gd name="T20" fmla="*/ 2 w 9"/>
                  <a:gd name="T21" fmla="*/ 81 h 203"/>
                  <a:gd name="T22" fmla="*/ 2 w 9"/>
                  <a:gd name="T23" fmla="*/ 203 h 203"/>
                  <a:gd name="T24" fmla="*/ 2 w 9"/>
                  <a:gd name="T25" fmla="*/ 106 h 203"/>
                  <a:gd name="T26" fmla="*/ 3 w 9"/>
                  <a:gd name="T27" fmla="*/ 121 h 203"/>
                  <a:gd name="T28" fmla="*/ 3 w 9"/>
                  <a:gd name="T29" fmla="*/ 41 h 203"/>
                  <a:gd name="T30" fmla="*/ 3 w 9"/>
                  <a:gd name="T31" fmla="*/ 7 h 203"/>
                  <a:gd name="T32" fmla="*/ 3 w 9"/>
                  <a:gd name="T33" fmla="*/ 3 h 203"/>
                  <a:gd name="T34" fmla="*/ 3 w 9"/>
                  <a:gd name="T35" fmla="*/ 15 h 203"/>
                  <a:gd name="T36" fmla="*/ 3 w 9"/>
                  <a:gd name="T37" fmla="*/ 36 h 203"/>
                  <a:gd name="T38" fmla="*/ 3 w 9"/>
                  <a:gd name="T39" fmla="*/ 96 h 203"/>
                  <a:gd name="T40" fmla="*/ 4 w 9"/>
                  <a:gd name="T41" fmla="*/ 87 h 203"/>
                  <a:gd name="T42" fmla="*/ 4 w 9"/>
                  <a:gd name="T43" fmla="*/ 27 h 203"/>
                  <a:gd name="T44" fmla="*/ 4 w 9"/>
                  <a:gd name="T45" fmla="*/ 26 h 203"/>
                  <a:gd name="T46" fmla="*/ 4 w 9"/>
                  <a:gd name="T47" fmla="*/ 61 h 203"/>
                  <a:gd name="T48" fmla="*/ 5 w 9"/>
                  <a:gd name="T49" fmla="*/ 93 h 203"/>
                  <a:gd name="T50" fmla="*/ 5 w 9"/>
                  <a:gd name="T51" fmla="*/ 65 h 203"/>
                  <a:gd name="T52" fmla="*/ 5 w 9"/>
                  <a:gd name="T53" fmla="*/ 48 h 203"/>
                  <a:gd name="T54" fmla="*/ 5 w 9"/>
                  <a:gd name="T55" fmla="*/ 52 h 203"/>
                  <a:gd name="T56" fmla="*/ 5 w 9"/>
                  <a:gd name="T57" fmla="*/ 78 h 203"/>
                  <a:gd name="T58" fmla="*/ 5 w 9"/>
                  <a:gd name="T59" fmla="*/ 104 h 203"/>
                  <a:gd name="T60" fmla="*/ 5 w 9"/>
                  <a:gd name="T61" fmla="*/ 67 h 203"/>
                  <a:gd name="T62" fmla="*/ 6 w 9"/>
                  <a:gd name="T63" fmla="*/ 27 h 203"/>
                  <a:gd name="T64" fmla="*/ 6 w 9"/>
                  <a:gd name="T65" fmla="*/ 5 h 203"/>
                  <a:gd name="T66" fmla="*/ 6 w 9"/>
                  <a:gd name="T67" fmla="*/ 0 h 203"/>
                  <a:gd name="T68" fmla="*/ 6 w 9"/>
                  <a:gd name="T69" fmla="*/ 8 h 203"/>
                  <a:gd name="T70" fmla="*/ 7 w 9"/>
                  <a:gd name="T71" fmla="*/ 25 h 203"/>
                  <a:gd name="T72" fmla="*/ 7 w 9"/>
                  <a:gd name="T73" fmla="*/ 45 h 203"/>
                  <a:gd name="T74" fmla="*/ 7 w 9"/>
                  <a:gd name="T75" fmla="*/ 71 h 203"/>
                  <a:gd name="T76" fmla="*/ 7 w 9"/>
                  <a:gd name="T77" fmla="*/ 82 h 203"/>
                  <a:gd name="T78" fmla="*/ 7 w 9"/>
                  <a:gd name="T79" fmla="*/ 45 h 203"/>
                  <a:gd name="T80" fmla="*/ 7 w 9"/>
                  <a:gd name="T81" fmla="*/ 30 h 203"/>
                  <a:gd name="T82" fmla="*/ 8 w 9"/>
                  <a:gd name="T83" fmla="*/ 35 h 203"/>
                  <a:gd name="T84" fmla="*/ 8 w 9"/>
                  <a:gd name="T85" fmla="*/ 42 h 203"/>
                  <a:gd name="T86" fmla="*/ 8 w 9"/>
                  <a:gd name="T87" fmla="*/ 49 h 203"/>
                  <a:gd name="T88" fmla="*/ 8 w 9"/>
                  <a:gd name="T89" fmla="*/ 67 h 203"/>
                  <a:gd name="T90" fmla="*/ 8 w 9"/>
                  <a:gd name="T91" fmla="*/ 86 h 203"/>
                  <a:gd name="T92" fmla="*/ 9 w 9"/>
                  <a:gd name="T93" fmla="*/ 102 h 203"/>
                  <a:gd name="T94" fmla="*/ 9 w 9"/>
                  <a:gd name="T95" fmla="*/ 59 h 203"/>
                  <a:gd name="T96" fmla="*/ 9 w 9"/>
                  <a:gd name="T97" fmla="*/ 28 h 203"/>
                  <a:gd name="T98" fmla="*/ 9 w 9"/>
                  <a:gd name="T99" fmla="*/ 2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3">
                    <a:moveTo>
                      <a:pt x="0" y="45"/>
                    </a:moveTo>
                    <a:lnTo>
                      <a:pt x="0" y="109"/>
                    </a:lnTo>
                    <a:lnTo>
                      <a:pt x="0" y="84"/>
                    </a:lnTo>
                    <a:lnTo>
                      <a:pt x="1" y="26"/>
                    </a:lnTo>
                    <a:lnTo>
                      <a:pt x="1" y="18"/>
                    </a:lnTo>
                    <a:lnTo>
                      <a:pt x="1" y="49"/>
                    </a:lnTo>
                    <a:lnTo>
                      <a:pt x="1" y="109"/>
                    </a:lnTo>
                    <a:lnTo>
                      <a:pt x="2" y="45"/>
                    </a:lnTo>
                    <a:lnTo>
                      <a:pt x="2" y="26"/>
                    </a:lnTo>
                    <a:lnTo>
                      <a:pt x="2" y="35"/>
                    </a:lnTo>
                    <a:lnTo>
                      <a:pt x="2" y="81"/>
                    </a:lnTo>
                    <a:lnTo>
                      <a:pt x="2" y="203"/>
                    </a:lnTo>
                    <a:lnTo>
                      <a:pt x="2" y="106"/>
                    </a:lnTo>
                    <a:lnTo>
                      <a:pt x="3" y="121"/>
                    </a:lnTo>
                    <a:lnTo>
                      <a:pt x="3" y="41"/>
                    </a:lnTo>
                    <a:lnTo>
                      <a:pt x="3" y="7"/>
                    </a:lnTo>
                    <a:lnTo>
                      <a:pt x="3" y="3"/>
                    </a:lnTo>
                    <a:lnTo>
                      <a:pt x="3" y="15"/>
                    </a:lnTo>
                    <a:lnTo>
                      <a:pt x="3" y="36"/>
                    </a:lnTo>
                    <a:lnTo>
                      <a:pt x="3" y="96"/>
                    </a:lnTo>
                    <a:lnTo>
                      <a:pt x="4" y="87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4" y="61"/>
                    </a:lnTo>
                    <a:lnTo>
                      <a:pt x="5" y="93"/>
                    </a:lnTo>
                    <a:lnTo>
                      <a:pt x="5" y="65"/>
                    </a:lnTo>
                    <a:lnTo>
                      <a:pt x="5" y="48"/>
                    </a:lnTo>
                    <a:lnTo>
                      <a:pt x="5" y="52"/>
                    </a:lnTo>
                    <a:lnTo>
                      <a:pt x="5" y="78"/>
                    </a:lnTo>
                    <a:lnTo>
                      <a:pt x="5" y="104"/>
                    </a:lnTo>
                    <a:lnTo>
                      <a:pt x="5" y="67"/>
                    </a:lnTo>
                    <a:lnTo>
                      <a:pt x="6" y="27"/>
                    </a:lnTo>
                    <a:lnTo>
                      <a:pt x="6" y="5"/>
                    </a:lnTo>
                    <a:lnTo>
                      <a:pt x="6" y="0"/>
                    </a:lnTo>
                    <a:lnTo>
                      <a:pt x="6" y="8"/>
                    </a:lnTo>
                    <a:lnTo>
                      <a:pt x="7" y="25"/>
                    </a:lnTo>
                    <a:lnTo>
                      <a:pt x="7" y="45"/>
                    </a:lnTo>
                    <a:lnTo>
                      <a:pt x="7" y="71"/>
                    </a:lnTo>
                    <a:lnTo>
                      <a:pt x="7" y="82"/>
                    </a:lnTo>
                    <a:lnTo>
                      <a:pt x="7" y="45"/>
                    </a:lnTo>
                    <a:lnTo>
                      <a:pt x="7" y="30"/>
                    </a:lnTo>
                    <a:lnTo>
                      <a:pt x="8" y="35"/>
                    </a:lnTo>
                    <a:lnTo>
                      <a:pt x="8" y="42"/>
                    </a:lnTo>
                    <a:lnTo>
                      <a:pt x="8" y="49"/>
                    </a:lnTo>
                    <a:lnTo>
                      <a:pt x="8" y="67"/>
                    </a:lnTo>
                    <a:lnTo>
                      <a:pt x="8" y="86"/>
                    </a:lnTo>
                    <a:lnTo>
                      <a:pt x="9" y="102"/>
                    </a:lnTo>
                    <a:lnTo>
                      <a:pt x="9" y="59"/>
                    </a:lnTo>
                    <a:lnTo>
                      <a:pt x="9" y="28"/>
                    </a:lnTo>
                    <a:lnTo>
                      <a:pt x="9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4" name="Freeform 403"/>
              <p:cNvSpPr>
                <a:spLocks/>
              </p:cNvSpPr>
              <p:nvPr/>
            </p:nvSpPr>
            <p:spPr bwMode="auto">
              <a:xfrm>
                <a:off x="8589963" y="4165600"/>
                <a:ext cx="14288" cy="301625"/>
              </a:xfrm>
              <a:custGeom>
                <a:avLst/>
                <a:gdLst>
                  <a:gd name="T0" fmla="*/ 0 w 9"/>
                  <a:gd name="T1" fmla="*/ 13 h 190"/>
                  <a:gd name="T2" fmla="*/ 0 w 9"/>
                  <a:gd name="T3" fmla="*/ 31 h 190"/>
                  <a:gd name="T4" fmla="*/ 0 w 9"/>
                  <a:gd name="T5" fmla="*/ 40 h 190"/>
                  <a:gd name="T6" fmla="*/ 1 w 9"/>
                  <a:gd name="T7" fmla="*/ 45 h 190"/>
                  <a:gd name="T8" fmla="*/ 1 w 9"/>
                  <a:gd name="T9" fmla="*/ 63 h 190"/>
                  <a:gd name="T10" fmla="*/ 1 w 9"/>
                  <a:gd name="T11" fmla="*/ 97 h 190"/>
                  <a:gd name="T12" fmla="*/ 1 w 9"/>
                  <a:gd name="T13" fmla="*/ 71 h 190"/>
                  <a:gd name="T14" fmla="*/ 2 w 9"/>
                  <a:gd name="T15" fmla="*/ 35 h 190"/>
                  <a:gd name="T16" fmla="*/ 2 w 9"/>
                  <a:gd name="T17" fmla="*/ 20 h 190"/>
                  <a:gd name="T18" fmla="*/ 2 w 9"/>
                  <a:gd name="T19" fmla="*/ 17 h 190"/>
                  <a:gd name="T20" fmla="*/ 2 w 9"/>
                  <a:gd name="T21" fmla="*/ 29 h 190"/>
                  <a:gd name="T22" fmla="*/ 2 w 9"/>
                  <a:gd name="T23" fmla="*/ 66 h 190"/>
                  <a:gd name="T24" fmla="*/ 2 w 9"/>
                  <a:gd name="T25" fmla="*/ 53 h 190"/>
                  <a:gd name="T26" fmla="*/ 2 w 9"/>
                  <a:gd name="T27" fmla="*/ 30 h 190"/>
                  <a:gd name="T28" fmla="*/ 3 w 9"/>
                  <a:gd name="T29" fmla="*/ 51 h 190"/>
                  <a:gd name="T30" fmla="*/ 3 w 9"/>
                  <a:gd name="T31" fmla="*/ 170 h 190"/>
                  <a:gd name="T32" fmla="*/ 3 w 9"/>
                  <a:gd name="T33" fmla="*/ 57 h 190"/>
                  <a:gd name="T34" fmla="*/ 3 w 9"/>
                  <a:gd name="T35" fmla="*/ 39 h 190"/>
                  <a:gd name="T36" fmla="*/ 3 w 9"/>
                  <a:gd name="T37" fmla="*/ 51 h 190"/>
                  <a:gd name="T38" fmla="*/ 3 w 9"/>
                  <a:gd name="T39" fmla="*/ 92 h 190"/>
                  <a:gd name="T40" fmla="*/ 4 w 9"/>
                  <a:gd name="T41" fmla="*/ 126 h 190"/>
                  <a:gd name="T42" fmla="*/ 4 w 9"/>
                  <a:gd name="T43" fmla="*/ 54 h 190"/>
                  <a:gd name="T44" fmla="*/ 4 w 9"/>
                  <a:gd name="T45" fmla="*/ 34 h 190"/>
                  <a:gd name="T46" fmla="*/ 4 w 9"/>
                  <a:gd name="T47" fmla="*/ 36 h 190"/>
                  <a:gd name="T48" fmla="*/ 4 w 9"/>
                  <a:gd name="T49" fmla="*/ 49 h 190"/>
                  <a:gd name="T50" fmla="*/ 5 w 9"/>
                  <a:gd name="T51" fmla="*/ 79 h 190"/>
                  <a:gd name="T52" fmla="*/ 5 w 9"/>
                  <a:gd name="T53" fmla="*/ 71 h 190"/>
                  <a:gd name="T54" fmla="*/ 5 w 9"/>
                  <a:gd name="T55" fmla="*/ 46 h 190"/>
                  <a:gd name="T56" fmla="*/ 5 w 9"/>
                  <a:gd name="T57" fmla="*/ 37 h 190"/>
                  <a:gd name="T58" fmla="*/ 5 w 9"/>
                  <a:gd name="T59" fmla="*/ 15 h 190"/>
                  <a:gd name="T60" fmla="*/ 5 w 9"/>
                  <a:gd name="T61" fmla="*/ 0 h 190"/>
                  <a:gd name="T62" fmla="*/ 6 w 9"/>
                  <a:gd name="T63" fmla="*/ 9 h 190"/>
                  <a:gd name="T64" fmla="*/ 6 w 9"/>
                  <a:gd name="T65" fmla="*/ 41 h 190"/>
                  <a:gd name="T66" fmla="*/ 6 w 9"/>
                  <a:gd name="T67" fmla="*/ 63 h 190"/>
                  <a:gd name="T68" fmla="*/ 6 w 9"/>
                  <a:gd name="T69" fmla="*/ 89 h 190"/>
                  <a:gd name="T70" fmla="*/ 7 w 9"/>
                  <a:gd name="T71" fmla="*/ 190 h 190"/>
                  <a:gd name="T72" fmla="*/ 7 w 9"/>
                  <a:gd name="T73" fmla="*/ 96 h 190"/>
                  <a:gd name="T74" fmla="*/ 7 w 9"/>
                  <a:gd name="T75" fmla="*/ 59 h 190"/>
                  <a:gd name="T76" fmla="*/ 7 w 9"/>
                  <a:gd name="T77" fmla="*/ 51 h 190"/>
                  <a:gd name="T78" fmla="*/ 7 w 9"/>
                  <a:gd name="T79" fmla="*/ 49 h 190"/>
                  <a:gd name="T80" fmla="*/ 7 w 9"/>
                  <a:gd name="T81" fmla="*/ 39 h 190"/>
                  <a:gd name="T82" fmla="*/ 7 w 9"/>
                  <a:gd name="T83" fmla="*/ 42 h 190"/>
                  <a:gd name="T84" fmla="*/ 8 w 9"/>
                  <a:gd name="T85" fmla="*/ 49 h 190"/>
                  <a:gd name="T86" fmla="*/ 8 w 9"/>
                  <a:gd name="T87" fmla="*/ 26 h 190"/>
                  <a:gd name="T88" fmla="*/ 8 w 9"/>
                  <a:gd name="T89" fmla="*/ 23 h 190"/>
                  <a:gd name="T90" fmla="*/ 8 w 9"/>
                  <a:gd name="T91" fmla="*/ 71 h 190"/>
                  <a:gd name="T92" fmla="*/ 9 w 9"/>
                  <a:gd name="T93" fmla="*/ 100 h 190"/>
                  <a:gd name="T94" fmla="*/ 9 w 9"/>
                  <a:gd name="T95" fmla="*/ 32 h 190"/>
                  <a:gd name="T96" fmla="*/ 9 w 9"/>
                  <a:gd name="T97" fmla="*/ 20 h 190"/>
                  <a:gd name="T98" fmla="*/ 9 w 9"/>
                  <a:gd name="T99" fmla="*/ 31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0">
                    <a:moveTo>
                      <a:pt x="0" y="13"/>
                    </a:moveTo>
                    <a:lnTo>
                      <a:pt x="0" y="31"/>
                    </a:lnTo>
                    <a:lnTo>
                      <a:pt x="0" y="40"/>
                    </a:lnTo>
                    <a:lnTo>
                      <a:pt x="1" y="45"/>
                    </a:lnTo>
                    <a:lnTo>
                      <a:pt x="1" y="63"/>
                    </a:lnTo>
                    <a:lnTo>
                      <a:pt x="1" y="97"/>
                    </a:lnTo>
                    <a:lnTo>
                      <a:pt x="1" y="71"/>
                    </a:lnTo>
                    <a:lnTo>
                      <a:pt x="2" y="35"/>
                    </a:lnTo>
                    <a:lnTo>
                      <a:pt x="2" y="20"/>
                    </a:lnTo>
                    <a:lnTo>
                      <a:pt x="2" y="17"/>
                    </a:lnTo>
                    <a:lnTo>
                      <a:pt x="2" y="29"/>
                    </a:lnTo>
                    <a:lnTo>
                      <a:pt x="2" y="66"/>
                    </a:lnTo>
                    <a:lnTo>
                      <a:pt x="2" y="53"/>
                    </a:lnTo>
                    <a:lnTo>
                      <a:pt x="2" y="30"/>
                    </a:lnTo>
                    <a:lnTo>
                      <a:pt x="3" y="51"/>
                    </a:lnTo>
                    <a:lnTo>
                      <a:pt x="3" y="170"/>
                    </a:lnTo>
                    <a:lnTo>
                      <a:pt x="3" y="57"/>
                    </a:lnTo>
                    <a:lnTo>
                      <a:pt x="3" y="39"/>
                    </a:lnTo>
                    <a:lnTo>
                      <a:pt x="3" y="51"/>
                    </a:lnTo>
                    <a:lnTo>
                      <a:pt x="3" y="92"/>
                    </a:lnTo>
                    <a:lnTo>
                      <a:pt x="4" y="126"/>
                    </a:lnTo>
                    <a:lnTo>
                      <a:pt x="4" y="54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4" y="49"/>
                    </a:lnTo>
                    <a:lnTo>
                      <a:pt x="5" y="79"/>
                    </a:lnTo>
                    <a:lnTo>
                      <a:pt x="5" y="71"/>
                    </a:lnTo>
                    <a:lnTo>
                      <a:pt x="5" y="46"/>
                    </a:lnTo>
                    <a:lnTo>
                      <a:pt x="5" y="37"/>
                    </a:lnTo>
                    <a:lnTo>
                      <a:pt x="5" y="15"/>
                    </a:lnTo>
                    <a:lnTo>
                      <a:pt x="5" y="0"/>
                    </a:lnTo>
                    <a:lnTo>
                      <a:pt x="6" y="9"/>
                    </a:lnTo>
                    <a:lnTo>
                      <a:pt x="6" y="41"/>
                    </a:lnTo>
                    <a:lnTo>
                      <a:pt x="6" y="63"/>
                    </a:lnTo>
                    <a:lnTo>
                      <a:pt x="6" y="89"/>
                    </a:lnTo>
                    <a:lnTo>
                      <a:pt x="7" y="190"/>
                    </a:lnTo>
                    <a:lnTo>
                      <a:pt x="7" y="96"/>
                    </a:lnTo>
                    <a:lnTo>
                      <a:pt x="7" y="59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39"/>
                    </a:lnTo>
                    <a:lnTo>
                      <a:pt x="7" y="42"/>
                    </a:lnTo>
                    <a:lnTo>
                      <a:pt x="8" y="49"/>
                    </a:lnTo>
                    <a:lnTo>
                      <a:pt x="8" y="26"/>
                    </a:lnTo>
                    <a:lnTo>
                      <a:pt x="8" y="23"/>
                    </a:lnTo>
                    <a:lnTo>
                      <a:pt x="8" y="71"/>
                    </a:lnTo>
                    <a:lnTo>
                      <a:pt x="9" y="100"/>
                    </a:lnTo>
                    <a:lnTo>
                      <a:pt x="9" y="32"/>
                    </a:lnTo>
                    <a:lnTo>
                      <a:pt x="9" y="20"/>
                    </a:lnTo>
                    <a:lnTo>
                      <a:pt x="9" y="3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5" name="Freeform 404"/>
              <p:cNvSpPr>
                <a:spLocks/>
              </p:cNvSpPr>
              <p:nvPr/>
            </p:nvSpPr>
            <p:spPr bwMode="auto">
              <a:xfrm>
                <a:off x="8604251" y="4157663"/>
                <a:ext cx="14288" cy="304800"/>
              </a:xfrm>
              <a:custGeom>
                <a:avLst/>
                <a:gdLst>
                  <a:gd name="T0" fmla="*/ 0 w 9"/>
                  <a:gd name="T1" fmla="*/ 36 h 192"/>
                  <a:gd name="T2" fmla="*/ 0 w 9"/>
                  <a:gd name="T3" fmla="*/ 65 h 192"/>
                  <a:gd name="T4" fmla="*/ 0 w 9"/>
                  <a:gd name="T5" fmla="*/ 99 h 192"/>
                  <a:gd name="T6" fmla="*/ 1 w 9"/>
                  <a:gd name="T7" fmla="*/ 134 h 192"/>
                  <a:gd name="T8" fmla="*/ 1 w 9"/>
                  <a:gd name="T9" fmla="*/ 172 h 192"/>
                  <a:gd name="T10" fmla="*/ 1 w 9"/>
                  <a:gd name="T11" fmla="*/ 81 h 192"/>
                  <a:gd name="T12" fmla="*/ 1 w 9"/>
                  <a:gd name="T13" fmla="*/ 51 h 192"/>
                  <a:gd name="T14" fmla="*/ 1 w 9"/>
                  <a:gd name="T15" fmla="*/ 49 h 192"/>
                  <a:gd name="T16" fmla="*/ 1 w 9"/>
                  <a:gd name="T17" fmla="*/ 76 h 192"/>
                  <a:gd name="T18" fmla="*/ 1 w 9"/>
                  <a:gd name="T19" fmla="*/ 192 h 192"/>
                  <a:gd name="T20" fmla="*/ 2 w 9"/>
                  <a:gd name="T21" fmla="*/ 129 h 192"/>
                  <a:gd name="T22" fmla="*/ 2 w 9"/>
                  <a:gd name="T23" fmla="*/ 71 h 192"/>
                  <a:gd name="T24" fmla="*/ 2 w 9"/>
                  <a:gd name="T25" fmla="*/ 27 h 192"/>
                  <a:gd name="T26" fmla="*/ 2 w 9"/>
                  <a:gd name="T27" fmla="*/ 15 h 192"/>
                  <a:gd name="T28" fmla="*/ 3 w 9"/>
                  <a:gd name="T29" fmla="*/ 35 h 192"/>
                  <a:gd name="T30" fmla="*/ 3 w 9"/>
                  <a:gd name="T31" fmla="*/ 46 h 192"/>
                  <a:gd name="T32" fmla="*/ 3 w 9"/>
                  <a:gd name="T33" fmla="*/ 25 h 192"/>
                  <a:gd name="T34" fmla="*/ 3 w 9"/>
                  <a:gd name="T35" fmla="*/ 30 h 192"/>
                  <a:gd name="T36" fmla="*/ 3 w 9"/>
                  <a:gd name="T37" fmla="*/ 55 h 192"/>
                  <a:gd name="T38" fmla="*/ 3 w 9"/>
                  <a:gd name="T39" fmla="*/ 94 h 192"/>
                  <a:gd name="T40" fmla="*/ 3 w 9"/>
                  <a:gd name="T41" fmla="*/ 84 h 192"/>
                  <a:gd name="T42" fmla="*/ 4 w 9"/>
                  <a:gd name="T43" fmla="*/ 46 h 192"/>
                  <a:gd name="T44" fmla="*/ 4 w 9"/>
                  <a:gd name="T45" fmla="*/ 53 h 192"/>
                  <a:gd name="T46" fmla="*/ 4 w 9"/>
                  <a:gd name="T47" fmla="*/ 98 h 192"/>
                  <a:gd name="T48" fmla="*/ 4 w 9"/>
                  <a:gd name="T49" fmla="*/ 79 h 192"/>
                  <a:gd name="T50" fmla="*/ 5 w 9"/>
                  <a:gd name="T51" fmla="*/ 41 h 192"/>
                  <a:gd name="T52" fmla="*/ 5 w 9"/>
                  <a:gd name="T53" fmla="*/ 19 h 192"/>
                  <a:gd name="T54" fmla="*/ 5 w 9"/>
                  <a:gd name="T55" fmla="*/ 5 h 192"/>
                  <a:gd name="T56" fmla="*/ 5 w 9"/>
                  <a:gd name="T57" fmla="*/ 0 h 192"/>
                  <a:gd name="T58" fmla="*/ 5 w 9"/>
                  <a:gd name="T59" fmla="*/ 6 h 192"/>
                  <a:gd name="T60" fmla="*/ 5 w 9"/>
                  <a:gd name="T61" fmla="*/ 18 h 192"/>
                  <a:gd name="T62" fmla="*/ 6 w 9"/>
                  <a:gd name="T63" fmla="*/ 39 h 192"/>
                  <a:gd name="T64" fmla="*/ 6 w 9"/>
                  <a:gd name="T65" fmla="*/ 57 h 192"/>
                  <a:gd name="T66" fmla="*/ 6 w 9"/>
                  <a:gd name="T67" fmla="*/ 55 h 192"/>
                  <a:gd name="T68" fmla="*/ 6 w 9"/>
                  <a:gd name="T69" fmla="*/ 85 h 192"/>
                  <a:gd name="T70" fmla="*/ 6 w 9"/>
                  <a:gd name="T71" fmla="*/ 128 h 192"/>
                  <a:gd name="T72" fmla="*/ 7 w 9"/>
                  <a:gd name="T73" fmla="*/ 92 h 192"/>
                  <a:gd name="T74" fmla="*/ 7 w 9"/>
                  <a:gd name="T75" fmla="*/ 179 h 192"/>
                  <a:gd name="T76" fmla="*/ 7 w 9"/>
                  <a:gd name="T77" fmla="*/ 81 h 192"/>
                  <a:gd name="T78" fmla="*/ 7 w 9"/>
                  <a:gd name="T79" fmla="*/ 44 h 192"/>
                  <a:gd name="T80" fmla="*/ 7 w 9"/>
                  <a:gd name="T81" fmla="*/ 41 h 192"/>
                  <a:gd name="T82" fmla="*/ 7 w 9"/>
                  <a:gd name="T83" fmla="*/ 55 h 192"/>
                  <a:gd name="T84" fmla="*/ 8 w 9"/>
                  <a:gd name="T85" fmla="*/ 75 h 192"/>
                  <a:gd name="T86" fmla="*/ 8 w 9"/>
                  <a:gd name="T87" fmla="*/ 86 h 192"/>
                  <a:gd name="T88" fmla="*/ 8 w 9"/>
                  <a:gd name="T89" fmla="*/ 102 h 192"/>
                  <a:gd name="T90" fmla="*/ 8 w 9"/>
                  <a:gd name="T91" fmla="*/ 132 h 192"/>
                  <a:gd name="T92" fmla="*/ 8 w 9"/>
                  <a:gd name="T93" fmla="*/ 83 h 192"/>
                  <a:gd name="T94" fmla="*/ 8 w 9"/>
                  <a:gd name="T95" fmla="*/ 60 h 192"/>
                  <a:gd name="T96" fmla="*/ 8 w 9"/>
                  <a:gd name="T97" fmla="*/ 54 h 192"/>
                  <a:gd name="T98" fmla="*/ 9 w 9"/>
                  <a:gd name="T99" fmla="*/ 39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2">
                    <a:moveTo>
                      <a:pt x="0" y="36"/>
                    </a:moveTo>
                    <a:lnTo>
                      <a:pt x="0" y="65"/>
                    </a:lnTo>
                    <a:lnTo>
                      <a:pt x="0" y="99"/>
                    </a:lnTo>
                    <a:lnTo>
                      <a:pt x="1" y="134"/>
                    </a:lnTo>
                    <a:lnTo>
                      <a:pt x="1" y="172"/>
                    </a:lnTo>
                    <a:lnTo>
                      <a:pt x="1" y="81"/>
                    </a:lnTo>
                    <a:lnTo>
                      <a:pt x="1" y="51"/>
                    </a:lnTo>
                    <a:lnTo>
                      <a:pt x="1" y="49"/>
                    </a:lnTo>
                    <a:lnTo>
                      <a:pt x="1" y="76"/>
                    </a:lnTo>
                    <a:lnTo>
                      <a:pt x="1" y="192"/>
                    </a:lnTo>
                    <a:lnTo>
                      <a:pt x="2" y="129"/>
                    </a:lnTo>
                    <a:lnTo>
                      <a:pt x="2" y="71"/>
                    </a:lnTo>
                    <a:lnTo>
                      <a:pt x="2" y="27"/>
                    </a:lnTo>
                    <a:lnTo>
                      <a:pt x="2" y="15"/>
                    </a:lnTo>
                    <a:lnTo>
                      <a:pt x="3" y="35"/>
                    </a:lnTo>
                    <a:lnTo>
                      <a:pt x="3" y="46"/>
                    </a:lnTo>
                    <a:lnTo>
                      <a:pt x="3" y="25"/>
                    </a:lnTo>
                    <a:lnTo>
                      <a:pt x="3" y="30"/>
                    </a:lnTo>
                    <a:lnTo>
                      <a:pt x="3" y="55"/>
                    </a:lnTo>
                    <a:lnTo>
                      <a:pt x="3" y="94"/>
                    </a:lnTo>
                    <a:lnTo>
                      <a:pt x="3" y="84"/>
                    </a:lnTo>
                    <a:lnTo>
                      <a:pt x="4" y="46"/>
                    </a:lnTo>
                    <a:lnTo>
                      <a:pt x="4" y="53"/>
                    </a:lnTo>
                    <a:lnTo>
                      <a:pt x="4" y="98"/>
                    </a:lnTo>
                    <a:lnTo>
                      <a:pt x="4" y="79"/>
                    </a:lnTo>
                    <a:lnTo>
                      <a:pt x="5" y="41"/>
                    </a:lnTo>
                    <a:lnTo>
                      <a:pt x="5" y="19"/>
                    </a:lnTo>
                    <a:lnTo>
                      <a:pt x="5" y="5"/>
                    </a:lnTo>
                    <a:lnTo>
                      <a:pt x="5" y="0"/>
                    </a:lnTo>
                    <a:lnTo>
                      <a:pt x="5" y="6"/>
                    </a:lnTo>
                    <a:lnTo>
                      <a:pt x="5" y="18"/>
                    </a:lnTo>
                    <a:lnTo>
                      <a:pt x="6" y="3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6" y="85"/>
                    </a:lnTo>
                    <a:lnTo>
                      <a:pt x="6" y="128"/>
                    </a:lnTo>
                    <a:lnTo>
                      <a:pt x="7" y="92"/>
                    </a:lnTo>
                    <a:lnTo>
                      <a:pt x="7" y="179"/>
                    </a:lnTo>
                    <a:lnTo>
                      <a:pt x="7" y="81"/>
                    </a:lnTo>
                    <a:lnTo>
                      <a:pt x="7" y="44"/>
                    </a:lnTo>
                    <a:lnTo>
                      <a:pt x="7" y="41"/>
                    </a:lnTo>
                    <a:lnTo>
                      <a:pt x="7" y="55"/>
                    </a:lnTo>
                    <a:lnTo>
                      <a:pt x="8" y="75"/>
                    </a:lnTo>
                    <a:lnTo>
                      <a:pt x="8" y="86"/>
                    </a:lnTo>
                    <a:lnTo>
                      <a:pt x="8" y="102"/>
                    </a:lnTo>
                    <a:lnTo>
                      <a:pt x="8" y="132"/>
                    </a:lnTo>
                    <a:lnTo>
                      <a:pt x="8" y="83"/>
                    </a:lnTo>
                    <a:lnTo>
                      <a:pt x="8" y="60"/>
                    </a:lnTo>
                    <a:lnTo>
                      <a:pt x="8" y="54"/>
                    </a:lnTo>
                    <a:lnTo>
                      <a:pt x="9" y="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6" name="Freeform 405"/>
              <p:cNvSpPr>
                <a:spLocks/>
              </p:cNvSpPr>
              <p:nvPr/>
            </p:nvSpPr>
            <p:spPr bwMode="auto">
              <a:xfrm>
                <a:off x="8618538" y="4175125"/>
                <a:ext cx="14288" cy="227013"/>
              </a:xfrm>
              <a:custGeom>
                <a:avLst/>
                <a:gdLst>
                  <a:gd name="T0" fmla="*/ 0 w 9"/>
                  <a:gd name="T1" fmla="*/ 28 h 143"/>
                  <a:gd name="T2" fmla="*/ 0 w 9"/>
                  <a:gd name="T3" fmla="*/ 24 h 143"/>
                  <a:gd name="T4" fmla="*/ 0 w 9"/>
                  <a:gd name="T5" fmla="*/ 31 h 143"/>
                  <a:gd name="T6" fmla="*/ 0 w 9"/>
                  <a:gd name="T7" fmla="*/ 32 h 143"/>
                  <a:gd name="T8" fmla="*/ 1 w 9"/>
                  <a:gd name="T9" fmla="*/ 35 h 143"/>
                  <a:gd name="T10" fmla="*/ 1 w 9"/>
                  <a:gd name="T11" fmla="*/ 51 h 143"/>
                  <a:gd name="T12" fmla="*/ 1 w 9"/>
                  <a:gd name="T13" fmla="*/ 55 h 143"/>
                  <a:gd name="T14" fmla="*/ 1 w 9"/>
                  <a:gd name="T15" fmla="*/ 49 h 143"/>
                  <a:gd name="T16" fmla="*/ 1 w 9"/>
                  <a:gd name="T17" fmla="*/ 61 h 143"/>
                  <a:gd name="T18" fmla="*/ 1 w 9"/>
                  <a:gd name="T19" fmla="*/ 97 h 143"/>
                  <a:gd name="T20" fmla="*/ 2 w 9"/>
                  <a:gd name="T21" fmla="*/ 78 h 143"/>
                  <a:gd name="T22" fmla="*/ 2 w 9"/>
                  <a:gd name="T23" fmla="*/ 86 h 143"/>
                  <a:gd name="T24" fmla="*/ 2 w 9"/>
                  <a:gd name="T25" fmla="*/ 139 h 143"/>
                  <a:gd name="T26" fmla="*/ 2 w 9"/>
                  <a:gd name="T27" fmla="*/ 43 h 143"/>
                  <a:gd name="T28" fmla="*/ 2 w 9"/>
                  <a:gd name="T29" fmla="*/ 23 h 143"/>
                  <a:gd name="T30" fmla="*/ 3 w 9"/>
                  <a:gd name="T31" fmla="*/ 30 h 143"/>
                  <a:gd name="T32" fmla="*/ 3 w 9"/>
                  <a:gd name="T33" fmla="*/ 58 h 143"/>
                  <a:gd name="T34" fmla="*/ 3 w 9"/>
                  <a:gd name="T35" fmla="*/ 143 h 143"/>
                  <a:gd name="T36" fmla="*/ 3 w 9"/>
                  <a:gd name="T37" fmla="*/ 75 h 143"/>
                  <a:gd name="T38" fmla="*/ 3 w 9"/>
                  <a:gd name="T39" fmla="*/ 34 h 143"/>
                  <a:gd name="T40" fmla="*/ 3 w 9"/>
                  <a:gd name="T41" fmla="*/ 33 h 143"/>
                  <a:gd name="T42" fmla="*/ 4 w 9"/>
                  <a:gd name="T43" fmla="*/ 58 h 143"/>
                  <a:gd name="T44" fmla="*/ 4 w 9"/>
                  <a:gd name="T45" fmla="*/ 102 h 143"/>
                  <a:gd name="T46" fmla="*/ 4 w 9"/>
                  <a:gd name="T47" fmla="*/ 134 h 143"/>
                  <a:gd name="T48" fmla="*/ 4 w 9"/>
                  <a:gd name="T49" fmla="*/ 76 h 143"/>
                  <a:gd name="T50" fmla="*/ 5 w 9"/>
                  <a:gd name="T51" fmla="*/ 33 h 143"/>
                  <a:gd name="T52" fmla="*/ 5 w 9"/>
                  <a:gd name="T53" fmla="*/ 12 h 143"/>
                  <a:gd name="T54" fmla="*/ 5 w 9"/>
                  <a:gd name="T55" fmla="*/ 6 h 143"/>
                  <a:gd name="T56" fmla="*/ 5 w 9"/>
                  <a:gd name="T57" fmla="*/ 13 h 143"/>
                  <a:gd name="T58" fmla="*/ 5 w 9"/>
                  <a:gd name="T59" fmla="*/ 28 h 143"/>
                  <a:gd name="T60" fmla="*/ 5 w 9"/>
                  <a:gd name="T61" fmla="*/ 35 h 143"/>
                  <a:gd name="T62" fmla="*/ 5 w 9"/>
                  <a:gd name="T63" fmla="*/ 28 h 143"/>
                  <a:gd name="T64" fmla="*/ 6 w 9"/>
                  <a:gd name="T65" fmla="*/ 32 h 143"/>
                  <a:gd name="T66" fmla="*/ 6 w 9"/>
                  <a:gd name="T67" fmla="*/ 37 h 143"/>
                  <a:gd name="T68" fmla="*/ 6 w 9"/>
                  <a:gd name="T69" fmla="*/ 29 h 143"/>
                  <a:gd name="T70" fmla="*/ 6 w 9"/>
                  <a:gd name="T71" fmla="*/ 35 h 143"/>
                  <a:gd name="T72" fmla="*/ 6 w 9"/>
                  <a:gd name="T73" fmla="*/ 19 h 143"/>
                  <a:gd name="T74" fmla="*/ 6 w 9"/>
                  <a:gd name="T75" fmla="*/ 0 h 143"/>
                  <a:gd name="T76" fmla="*/ 7 w 9"/>
                  <a:gd name="T77" fmla="*/ 10 h 143"/>
                  <a:gd name="T78" fmla="*/ 7 w 9"/>
                  <a:gd name="T79" fmla="*/ 31 h 143"/>
                  <a:gd name="T80" fmla="*/ 7 w 9"/>
                  <a:gd name="T81" fmla="*/ 15 h 143"/>
                  <a:gd name="T82" fmla="*/ 7 w 9"/>
                  <a:gd name="T83" fmla="*/ 18 h 143"/>
                  <a:gd name="T84" fmla="*/ 7 w 9"/>
                  <a:gd name="T85" fmla="*/ 65 h 143"/>
                  <a:gd name="T86" fmla="*/ 8 w 9"/>
                  <a:gd name="T87" fmla="*/ 78 h 143"/>
                  <a:gd name="T88" fmla="*/ 8 w 9"/>
                  <a:gd name="T89" fmla="*/ 51 h 143"/>
                  <a:gd name="T90" fmla="*/ 8 w 9"/>
                  <a:gd name="T91" fmla="*/ 60 h 143"/>
                  <a:gd name="T92" fmla="*/ 8 w 9"/>
                  <a:gd name="T93" fmla="*/ 98 h 143"/>
                  <a:gd name="T94" fmla="*/ 8 w 9"/>
                  <a:gd name="T95" fmla="*/ 61 h 143"/>
                  <a:gd name="T96" fmla="*/ 8 w 9"/>
                  <a:gd name="T97" fmla="*/ 40 h 143"/>
                  <a:gd name="T98" fmla="*/ 9 w 9"/>
                  <a:gd name="T99" fmla="*/ 9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43">
                    <a:moveTo>
                      <a:pt x="0" y="28"/>
                    </a:moveTo>
                    <a:lnTo>
                      <a:pt x="0" y="24"/>
                    </a:lnTo>
                    <a:lnTo>
                      <a:pt x="0" y="31"/>
                    </a:lnTo>
                    <a:lnTo>
                      <a:pt x="0" y="32"/>
                    </a:lnTo>
                    <a:lnTo>
                      <a:pt x="1" y="35"/>
                    </a:lnTo>
                    <a:lnTo>
                      <a:pt x="1" y="51"/>
                    </a:lnTo>
                    <a:lnTo>
                      <a:pt x="1" y="55"/>
                    </a:lnTo>
                    <a:lnTo>
                      <a:pt x="1" y="49"/>
                    </a:lnTo>
                    <a:lnTo>
                      <a:pt x="1" y="61"/>
                    </a:lnTo>
                    <a:lnTo>
                      <a:pt x="1" y="97"/>
                    </a:lnTo>
                    <a:lnTo>
                      <a:pt x="2" y="78"/>
                    </a:lnTo>
                    <a:lnTo>
                      <a:pt x="2" y="86"/>
                    </a:lnTo>
                    <a:lnTo>
                      <a:pt x="2" y="139"/>
                    </a:lnTo>
                    <a:lnTo>
                      <a:pt x="2" y="43"/>
                    </a:lnTo>
                    <a:lnTo>
                      <a:pt x="2" y="23"/>
                    </a:lnTo>
                    <a:lnTo>
                      <a:pt x="3" y="30"/>
                    </a:lnTo>
                    <a:lnTo>
                      <a:pt x="3" y="58"/>
                    </a:lnTo>
                    <a:lnTo>
                      <a:pt x="3" y="143"/>
                    </a:lnTo>
                    <a:lnTo>
                      <a:pt x="3" y="7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4" y="58"/>
                    </a:lnTo>
                    <a:lnTo>
                      <a:pt x="4" y="102"/>
                    </a:lnTo>
                    <a:lnTo>
                      <a:pt x="4" y="134"/>
                    </a:lnTo>
                    <a:lnTo>
                      <a:pt x="4" y="76"/>
                    </a:lnTo>
                    <a:lnTo>
                      <a:pt x="5" y="33"/>
                    </a:lnTo>
                    <a:lnTo>
                      <a:pt x="5" y="12"/>
                    </a:lnTo>
                    <a:lnTo>
                      <a:pt x="5" y="6"/>
                    </a:lnTo>
                    <a:lnTo>
                      <a:pt x="5" y="13"/>
                    </a:lnTo>
                    <a:lnTo>
                      <a:pt x="5" y="28"/>
                    </a:lnTo>
                    <a:lnTo>
                      <a:pt x="5" y="35"/>
                    </a:lnTo>
                    <a:lnTo>
                      <a:pt x="5" y="28"/>
                    </a:lnTo>
                    <a:lnTo>
                      <a:pt x="6" y="32"/>
                    </a:lnTo>
                    <a:lnTo>
                      <a:pt x="6" y="37"/>
                    </a:lnTo>
                    <a:lnTo>
                      <a:pt x="6" y="29"/>
                    </a:lnTo>
                    <a:lnTo>
                      <a:pt x="6" y="35"/>
                    </a:lnTo>
                    <a:lnTo>
                      <a:pt x="6" y="19"/>
                    </a:lnTo>
                    <a:lnTo>
                      <a:pt x="6" y="0"/>
                    </a:lnTo>
                    <a:lnTo>
                      <a:pt x="7" y="10"/>
                    </a:lnTo>
                    <a:lnTo>
                      <a:pt x="7" y="31"/>
                    </a:lnTo>
                    <a:lnTo>
                      <a:pt x="7" y="15"/>
                    </a:lnTo>
                    <a:lnTo>
                      <a:pt x="7" y="18"/>
                    </a:lnTo>
                    <a:lnTo>
                      <a:pt x="7" y="65"/>
                    </a:lnTo>
                    <a:lnTo>
                      <a:pt x="8" y="78"/>
                    </a:lnTo>
                    <a:lnTo>
                      <a:pt x="8" y="51"/>
                    </a:lnTo>
                    <a:lnTo>
                      <a:pt x="8" y="60"/>
                    </a:lnTo>
                    <a:lnTo>
                      <a:pt x="8" y="98"/>
                    </a:lnTo>
                    <a:lnTo>
                      <a:pt x="8" y="61"/>
                    </a:lnTo>
                    <a:lnTo>
                      <a:pt x="8" y="40"/>
                    </a:lnTo>
                    <a:lnTo>
                      <a:pt x="9" y="9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" name="Freeform 407"/>
              <p:cNvSpPr>
                <a:spLocks/>
              </p:cNvSpPr>
              <p:nvPr/>
            </p:nvSpPr>
            <p:spPr bwMode="auto">
              <a:xfrm>
                <a:off x="8632825" y="4149725"/>
                <a:ext cx="14288" cy="373063"/>
              </a:xfrm>
              <a:custGeom>
                <a:avLst/>
                <a:gdLst>
                  <a:gd name="T0" fmla="*/ 0 w 9"/>
                  <a:gd name="T1" fmla="*/ 109 h 235"/>
                  <a:gd name="T2" fmla="*/ 0 w 9"/>
                  <a:gd name="T3" fmla="*/ 71 h 235"/>
                  <a:gd name="T4" fmla="*/ 0 w 9"/>
                  <a:gd name="T5" fmla="*/ 33 h 235"/>
                  <a:gd name="T6" fmla="*/ 0 w 9"/>
                  <a:gd name="T7" fmla="*/ 53 h 235"/>
                  <a:gd name="T8" fmla="*/ 1 w 9"/>
                  <a:gd name="T9" fmla="*/ 235 h 235"/>
                  <a:gd name="T10" fmla="*/ 1 w 9"/>
                  <a:gd name="T11" fmla="*/ 44 h 235"/>
                  <a:gd name="T12" fmla="*/ 1 w 9"/>
                  <a:gd name="T13" fmla="*/ 21 h 235"/>
                  <a:gd name="T14" fmla="*/ 1 w 9"/>
                  <a:gd name="T15" fmla="*/ 39 h 235"/>
                  <a:gd name="T16" fmla="*/ 1 w 9"/>
                  <a:gd name="T17" fmla="*/ 70 h 235"/>
                  <a:gd name="T18" fmla="*/ 1 w 9"/>
                  <a:gd name="T19" fmla="*/ 51 h 235"/>
                  <a:gd name="T20" fmla="*/ 1 w 9"/>
                  <a:gd name="T21" fmla="*/ 53 h 235"/>
                  <a:gd name="T22" fmla="*/ 2 w 9"/>
                  <a:gd name="T23" fmla="*/ 63 h 235"/>
                  <a:gd name="T24" fmla="*/ 2 w 9"/>
                  <a:gd name="T25" fmla="*/ 57 h 235"/>
                  <a:gd name="T26" fmla="*/ 2 w 9"/>
                  <a:gd name="T27" fmla="*/ 51 h 235"/>
                  <a:gd name="T28" fmla="*/ 2 w 9"/>
                  <a:gd name="T29" fmla="*/ 70 h 235"/>
                  <a:gd name="T30" fmla="*/ 3 w 9"/>
                  <a:gd name="T31" fmla="*/ 124 h 235"/>
                  <a:gd name="T32" fmla="*/ 3 w 9"/>
                  <a:gd name="T33" fmla="*/ 169 h 235"/>
                  <a:gd name="T34" fmla="*/ 3 w 9"/>
                  <a:gd name="T35" fmla="*/ 113 h 235"/>
                  <a:gd name="T36" fmla="*/ 3 w 9"/>
                  <a:gd name="T37" fmla="*/ 76 h 235"/>
                  <a:gd name="T38" fmla="*/ 3 w 9"/>
                  <a:gd name="T39" fmla="*/ 65 h 235"/>
                  <a:gd name="T40" fmla="*/ 3 w 9"/>
                  <a:gd name="T41" fmla="*/ 75 h 235"/>
                  <a:gd name="T42" fmla="*/ 4 w 9"/>
                  <a:gd name="T43" fmla="*/ 115 h 235"/>
                  <a:gd name="T44" fmla="*/ 4 w 9"/>
                  <a:gd name="T45" fmla="*/ 144 h 235"/>
                  <a:gd name="T46" fmla="*/ 4 w 9"/>
                  <a:gd name="T47" fmla="*/ 94 h 235"/>
                  <a:gd name="T48" fmla="*/ 4 w 9"/>
                  <a:gd name="T49" fmla="*/ 63 h 235"/>
                  <a:gd name="T50" fmla="*/ 4 w 9"/>
                  <a:gd name="T51" fmla="*/ 54 h 235"/>
                  <a:gd name="T52" fmla="*/ 5 w 9"/>
                  <a:gd name="T53" fmla="*/ 60 h 235"/>
                  <a:gd name="T54" fmla="*/ 5 w 9"/>
                  <a:gd name="T55" fmla="*/ 65 h 235"/>
                  <a:gd name="T56" fmla="*/ 5 w 9"/>
                  <a:gd name="T57" fmla="*/ 49 h 235"/>
                  <a:gd name="T58" fmla="*/ 5 w 9"/>
                  <a:gd name="T59" fmla="*/ 33 h 235"/>
                  <a:gd name="T60" fmla="*/ 5 w 9"/>
                  <a:gd name="T61" fmla="*/ 37 h 235"/>
                  <a:gd name="T62" fmla="*/ 5 w 9"/>
                  <a:gd name="T63" fmla="*/ 56 h 235"/>
                  <a:gd name="T64" fmla="*/ 6 w 9"/>
                  <a:gd name="T65" fmla="*/ 58 h 235"/>
                  <a:gd name="T66" fmla="*/ 6 w 9"/>
                  <a:gd name="T67" fmla="*/ 30 h 235"/>
                  <a:gd name="T68" fmla="*/ 6 w 9"/>
                  <a:gd name="T69" fmla="*/ 5 h 235"/>
                  <a:gd name="T70" fmla="*/ 6 w 9"/>
                  <a:gd name="T71" fmla="*/ 0 h 235"/>
                  <a:gd name="T72" fmla="*/ 6 w 9"/>
                  <a:gd name="T73" fmla="*/ 13 h 235"/>
                  <a:gd name="T74" fmla="*/ 6 w 9"/>
                  <a:gd name="T75" fmla="*/ 46 h 235"/>
                  <a:gd name="T76" fmla="*/ 6 w 9"/>
                  <a:gd name="T77" fmla="*/ 99 h 235"/>
                  <a:gd name="T78" fmla="*/ 7 w 9"/>
                  <a:gd name="T79" fmla="*/ 124 h 235"/>
                  <a:gd name="T80" fmla="*/ 7 w 9"/>
                  <a:gd name="T81" fmla="*/ 79 h 235"/>
                  <a:gd name="T82" fmla="*/ 7 w 9"/>
                  <a:gd name="T83" fmla="*/ 39 h 235"/>
                  <a:gd name="T84" fmla="*/ 7 w 9"/>
                  <a:gd name="T85" fmla="*/ 26 h 235"/>
                  <a:gd name="T86" fmla="*/ 8 w 9"/>
                  <a:gd name="T87" fmla="*/ 37 h 235"/>
                  <a:gd name="T88" fmla="*/ 8 w 9"/>
                  <a:gd name="T89" fmla="*/ 73 h 235"/>
                  <a:gd name="T90" fmla="*/ 8 w 9"/>
                  <a:gd name="T91" fmla="*/ 107 h 235"/>
                  <a:gd name="T92" fmla="*/ 8 w 9"/>
                  <a:gd name="T93" fmla="*/ 91 h 235"/>
                  <a:gd name="T94" fmla="*/ 8 w 9"/>
                  <a:gd name="T95" fmla="*/ 88 h 235"/>
                  <a:gd name="T96" fmla="*/ 8 w 9"/>
                  <a:gd name="T97" fmla="*/ 108 h 235"/>
                  <a:gd name="T98" fmla="*/ 9 w 9"/>
                  <a:gd name="T99" fmla="*/ 179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5">
                    <a:moveTo>
                      <a:pt x="0" y="109"/>
                    </a:moveTo>
                    <a:lnTo>
                      <a:pt x="0" y="71"/>
                    </a:lnTo>
                    <a:lnTo>
                      <a:pt x="0" y="33"/>
                    </a:lnTo>
                    <a:lnTo>
                      <a:pt x="0" y="53"/>
                    </a:lnTo>
                    <a:lnTo>
                      <a:pt x="1" y="235"/>
                    </a:lnTo>
                    <a:lnTo>
                      <a:pt x="1" y="44"/>
                    </a:lnTo>
                    <a:lnTo>
                      <a:pt x="1" y="21"/>
                    </a:lnTo>
                    <a:lnTo>
                      <a:pt x="1" y="39"/>
                    </a:lnTo>
                    <a:lnTo>
                      <a:pt x="1" y="70"/>
                    </a:lnTo>
                    <a:lnTo>
                      <a:pt x="1" y="51"/>
                    </a:lnTo>
                    <a:lnTo>
                      <a:pt x="1" y="53"/>
                    </a:lnTo>
                    <a:lnTo>
                      <a:pt x="2" y="63"/>
                    </a:lnTo>
                    <a:lnTo>
                      <a:pt x="2" y="57"/>
                    </a:lnTo>
                    <a:lnTo>
                      <a:pt x="2" y="51"/>
                    </a:lnTo>
                    <a:lnTo>
                      <a:pt x="2" y="70"/>
                    </a:lnTo>
                    <a:lnTo>
                      <a:pt x="3" y="124"/>
                    </a:lnTo>
                    <a:lnTo>
                      <a:pt x="3" y="169"/>
                    </a:lnTo>
                    <a:lnTo>
                      <a:pt x="3" y="113"/>
                    </a:lnTo>
                    <a:lnTo>
                      <a:pt x="3" y="76"/>
                    </a:lnTo>
                    <a:lnTo>
                      <a:pt x="3" y="65"/>
                    </a:lnTo>
                    <a:lnTo>
                      <a:pt x="3" y="75"/>
                    </a:lnTo>
                    <a:lnTo>
                      <a:pt x="4" y="115"/>
                    </a:lnTo>
                    <a:lnTo>
                      <a:pt x="4" y="144"/>
                    </a:lnTo>
                    <a:lnTo>
                      <a:pt x="4" y="94"/>
                    </a:lnTo>
                    <a:lnTo>
                      <a:pt x="4" y="63"/>
                    </a:lnTo>
                    <a:lnTo>
                      <a:pt x="4" y="54"/>
                    </a:lnTo>
                    <a:lnTo>
                      <a:pt x="5" y="60"/>
                    </a:lnTo>
                    <a:lnTo>
                      <a:pt x="5" y="65"/>
                    </a:lnTo>
                    <a:lnTo>
                      <a:pt x="5" y="49"/>
                    </a:lnTo>
                    <a:lnTo>
                      <a:pt x="5" y="33"/>
                    </a:lnTo>
                    <a:lnTo>
                      <a:pt x="5" y="37"/>
                    </a:lnTo>
                    <a:lnTo>
                      <a:pt x="5" y="56"/>
                    </a:lnTo>
                    <a:lnTo>
                      <a:pt x="6" y="58"/>
                    </a:lnTo>
                    <a:lnTo>
                      <a:pt x="6" y="30"/>
                    </a:lnTo>
                    <a:lnTo>
                      <a:pt x="6" y="5"/>
                    </a:lnTo>
                    <a:lnTo>
                      <a:pt x="6" y="0"/>
                    </a:lnTo>
                    <a:lnTo>
                      <a:pt x="6" y="13"/>
                    </a:lnTo>
                    <a:lnTo>
                      <a:pt x="6" y="46"/>
                    </a:lnTo>
                    <a:lnTo>
                      <a:pt x="6" y="99"/>
                    </a:lnTo>
                    <a:lnTo>
                      <a:pt x="7" y="124"/>
                    </a:lnTo>
                    <a:lnTo>
                      <a:pt x="7" y="79"/>
                    </a:lnTo>
                    <a:lnTo>
                      <a:pt x="7" y="39"/>
                    </a:lnTo>
                    <a:lnTo>
                      <a:pt x="7" y="26"/>
                    </a:lnTo>
                    <a:lnTo>
                      <a:pt x="8" y="37"/>
                    </a:lnTo>
                    <a:lnTo>
                      <a:pt x="8" y="73"/>
                    </a:lnTo>
                    <a:lnTo>
                      <a:pt x="8" y="107"/>
                    </a:lnTo>
                    <a:lnTo>
                      <a:pt x="8" y="91"/>
                    </a:lnTo>
                    <a:lnTo>
                      <a:pt x="8" y="88"/>
                    </a:lnTo>
                    <a:lnTo>
                      <a:pt x="8" y="108"/>
                    </a:lnTo>
                    <a:lnTo>
                      <a:pt x="9" y="17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" name="Freeform 408"/>
              <p:cNvSpPr>
                <a:spLocks/>
              </p:cNvSpPr>
              <p:nvPr/>
            </p:nvSpPr>
            <p:spPr bwMode="auto">
              <a:xfrm>
                <a:off x="8647113" y="4141788"/>
                <a:ext cx="12700" cy="292100"/>
              </a:xfrm>
              <a:custGeom>
                <a:avLst/>
                <a:gdLst>
                  <a:gd name="T0" fmla="*/ 0 w 8"/>
                  <a:gd name="T1" fmla="*/ 184 h 184"/>
                  <a:gd name="T2" fmla="*/ 0 w 8"/>
                  <a:gd name="T3" fmla="*/ 125 h 184"/>
                  <a:gd name="T4" fmla="*/ 0 w 8"/>
                  <a:gd name="T5" fmla="*/ 87 h 184"/>
                  <a:gd name="T6" fmla="*/ 0 w 8"/>
                  <a:gd name="T7" fmla="*/ 84 h 184"/>
                  <a:gd name="T8" fmla="*/ 0 w 8"/>
                  <a:gd name="T9" fmla="*/ 82 h 184"/>
                  <a:gd name="T10" fmla="*/ 1 w 8"/>
                  <a:gd name="T11" fmla="*/ 56 h 184"/>
                  <a:gd name="T12" fmla="*/ 1 w 8"/>
                  <a:gd name="T13" fmla="*/ 51 h 184"/>
                  <a:gd name="T14" fmla="*/ 1 w 8"/>
                  <a:gd name="T15" fmla="*/ 97 h 184"/>
                  <a:gd name="T16" fmla="*/ 1 w 8"/>
                  <a:gd name="T17" fmla="*/ 148 h 184"/>
                  <a:gd name="T18" fmla="*/ 1 w 8"/>
                  <a:gd name="T19" fmla="*/ 91 h 184"/>
                  <a:gd name="T20" fmla="*/ 1 w 8"/>
                  <a:gd name="T21" fmla="*/ 121 h 184"/>
                  <a:gd name="T22" fmla="*/ 2 w 8"/>
                  <a:gd name="T23" fmla="*/ 78 h 184"/>
                  <a:gd name="T24" fmla="*/ 2 w 8"/>
                  <a:gd name="T25" fmla="*/ 68 h 184"/>
                  <a:gd name="T26" fmla="*/ 2 w 8"/>
                  <a:gd name="T27" fmla="*/ 132 h 184"/>
                  <a:gd name="T28" fmla="*/ 2 w 8"/>
                  <a:gd name="T29" fmla="*/ 95 h 184"/>
                  <a:gd name="T30" fmla="*/ 3 w 8"/>
                  <a:gd name="T31" fmla="*/ 91 h 184"/>
                  <a:gd name="T32" fmla="*/ 3 w 8"/>
                  <a:gd name="T33" fmla="*/ 127 h 184"/>
                  <a:gd name="T34" fmla="*/ 3 w 8"/>
                  <a:gd name="T35" fmla="*/ 84 h 184"/>
                  <a:gd name="T36" fmla="*/ 3 w 8"/>
                  <a:gd name="T37" fmla="*/ 77 h 184"/>
                  <a:gd name="T38" fmla="*/ 3 w 8"/>
                  <a:gd name="T39" fmla="*/ 50 h 184"/>
                  <a:gd name="T40" fmla="*/ 3 w 8"/>
                  <a:gd name="T41" fmla="*/ 34 h 184"/>
                  <a:gd name="T42" fmla="*/ 3 w 8"/>
                  <a:gd name="T43" fmla="*/ 49 h 184"/>
                  <a:gd name="T44" fmla="*/ 4 w 8"/>
                  <a:gd name="T45" fmla="*/ 92 h 184"/>
                  <a:gd name="T46" fmla="*/ 4 w 8"/>
                  <a:gd name="T47" fmla="*/ 40 h 184"/>
                  <a:gd name="T48" fmla="*/ 4 w 8"/>
                  <a:gd name="T49" fmla="*/ 15 h 184"/>
                  <a:gd name="T50" fmla="*/ 4 w 8"/>
                  <a:gd name="T51" fmla="*/ 14 h 184"/>
                  <a:gd name="T52" fmla="*/ 4 w 8"/>
                  <a:gd name="T53" fmla="*/ 22 h 184"/>
                  <a:gd name="T54" fmla="*/ 4 w 8"/>
                  <a:gd name="T55" fmla="*/ 23 h 184"/>
                  <a:gd name="T56" fmla="*/ 5 w 8"/>
                  <a:gd name="T57" fmla="*/ 21 h 184"/>
                  <a:gd name="T58" fmla="*/ 5 w 8"/>
                  <a:gd name="T59" fmla="*/ 33 h 184"/>
                  <a:gd name="T60" fmla="*/ 5 w 8"/>
                  <a:gd name="T61" fmla="*/ 48 h 184"/>
                  <a:gd name="T62" fmla="*/ 5 w 8"/>
                  <a:gd name="T63" fmla="*/ 28 h 184"/>
                  <a:gd name="T64" fmla="*/ 5 w 8"/>
                  <a:gd name="T65" fmla="*/ 7 h 184"/>
                  <a:gd name="T66" fmla="*/ 6 w 8"/>
                  <a:gd name="T67" fmla="*/ 0 h 184"/>
                  <a:gd name="T68" fmla="*/ 6 w 8"/>
                  <a:gd name="T69" fmla="*/ 6 h 184"/>
                  <a:gd name="T70" fmla="*/ 6 w 8"/>
                  <a:gd name="T71" fmla="*/ 22 h 184"/>
                  <a:gd name="T72" fmla="*/ 6 w 8"/>
                  <a:gd name="T73" fmla="*/ 42 h 184"/>
                  <a:gd name="T74" fmla="*/ 6 w 8"/>
                  <a:gd name="T75" fmla="*/ 75 h 184"/>
                  <a:gd name="T76" fmla="*/ 6 w 8"/>
                  <a:gd name="T77" fmla="*/ 97 h 184"/>
                  <a:gd name="T78" fmla="*/ 7 w 8"/>
                  <a:gd name="T79" fmla="*/ 76 h 184"/>
                  <a:gd name="T80" fmla="*/ 7 w 8"/>
                  <a:gd name="T81" fmla="*/ 69 h 184"/>
                  <a:gd name="T82" fmla="*/ 7 w 8"/>
                  <a:gd name="T83" fmla="*/ 65 h 184"/>
                  <a:gd name="T84" fmla="*/ 7 w 8"/>
                  <a:gd name="T85" fmla="*/ 103 h 184"/>
                  <a:gd name="T86" fmla="*/ 8 w 8"/>
                  <a:gd name="T87" fmla="*/ 98 h 184"/>
                  <a:gd name="T88" fmla="*/ 8 w 8"/>
                  <a:gd name="T89" fmla="*/ 39 h 184"/>
                  <a:gd name="T90" fmla="*/ 8 w 8"/>
                  <a:gd name="T91" fmla="*/ 31 h 184"/>
                  <a:gd name="T92" fmla="*/ 8 w 8"/>
                  <a:gd name="T93" fmla="*/ 44 h 184"/>
                  <a:gd name="T94" fmla="*/ 8 w 8"/>
                  <a:gd name="T95" fmla="*/ 58 h 184"/>
                  <a:gd name="T96" fmla="*/ 8 w 8"/>
                  <a:gd name="T97" fmla="*/ 78 h 184"/>
                  <a:gd name="T98" fmla="*/ 8 w 8"/>
                  <a:gd name="T99" fmla="*/ 101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84">
                    <a:moveTo>
                      <a:pt x="0" y="184"/>
                    </a:moveTo>
                    <a:lnTo>
                      <a:pt x="0" y="125"/>
                    </a:lnTo>
                    <a:lnTo>
                      <a:pt x="0" y="87"/>
                    </a:lnTo>
                    <a:lnTo>
                      <a:pt x="0" y="84"/>
                    </a:lnTo>
                    <a:lnTo>
                      <a:pt x="0" y="82"/>
                    </a:lnTo>
                    <a:lnTo>
                      <a:pt x="1" y="56"/>
                    </a:lnTo>
                    <a:lnTo>
                      <a:pt x="1" y="51"/>
                    </a:lnTo>
                    <a:lnTo>
                      <a:pt x="1" y="97"/>
                    </a:lnTo>
                    <a:lnTo>
                      <a:pt x="1" y="148"/>
                    </a:lnTo>
                    <a:lnTo>
                      <a:pt x="1" y="91"/>
                    </a:lnTo>
                    <a:lnTo>
                      <a:pt x="1" y="121"/>
                    </a:lnTo>
                    <a:lnTo>
                      <a:pt x="2" y="78"/>
                    </a:lnTo>
                    <a:lnTo>
                      <a:pt x="2" y="68"/>
                    </a:lnTo>
                    <a:lnTo>
                      <a:pt x="2" y="132"/>
                    </a:lnTo>
                    <a:lnTo>
                      <a:pt x="2" y="95"/>
                    </a:lnTo>
                    <a:lnTo>
                      <a:pt x="3" y="91"/>
                    </a:lnTo>
                    <a:lnTo>
                      <a:pt x="3" y="127"/>
                    </a:lnTo>
                    <a:lnTo>
                      <a:pt x="3" y="84"/>
                    </a:lnTo>
                    <a:lnTo>
                      <a:pt x="3" y="77"/>
                    </a:lnTo>
                    <a:lnTo>
                      <a:pt x="3" y="50"/>
                    </a:lnTo>
                    <a:lnTo>
                      <a:pt x="3" y="34"/>
                    </a:lnTo>
                    <a:lnTo>
                      <a:pt x="3" y="49"/>
                    </a:lnTo>
                    <a:lnTo>
                      <a:pt x="4" y="92"/>
                    </a:lnTo>
                    <a:lnTo>
                      <a:pt x="4" y="40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5" y="21"/>
                    </a:lnTo>
                    <a:lnTo>
                      <a:pt x="5" y="33"/>
                    </a:lnTo>
                    <a:lnTo>
                      <a:pt x="5" y="48"/>
                    </a:lnTo>
                    <a:lnTo>
                      <a:pt x="5" y="28"/>
                    </a:lnTo>
                    <a:lnTo>
                      <a:pt x="5" y="7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6" y="22"/>
                    </a:lnTo>
                    <a:lnTo>
                      <a:pt x="6" y="42"/>
                    </a:lnTo>
                    <a:lnTo>
                      <a:pt x="6" y="75"/>
                    </a:lnTo>
                    <a:lnTo>
                      <a:pt x="6" y="97"/>
                    </a:lnTo>
                    <a:lnTo>
                      <a:pt x="7" y="76"/>
                    </a:lnTo>
                    <a:lnTo>
                      <a:pt x="7" y="69"/>
                    </a:lnTo>
                    <a:lnTo>
                      <a:pt x="7" y="65"/>
                    </a:lnTo>
                    <a:lnTo>
                      <a:pt x="7" y="103"/>
                    </a:lnTo>
                    <a:lnTo>
                      <a:pt x="8" y="98"/>
                    </a:lnTo>
                    <a:lnTo>
                      <a:pt x="8" y="39"/>
                    </a:lnTo>
                    <a:lnTo>
                      <a:pt x="8" y="31"/>
                    </a:lnTo>
                    <a:lnTo>
                      <a:pt x="8" y="44"/>
                    </a:lnTo>
                    <a:lnTo>
                      <a:pt x="8" y="58"/>
                    </a:lnTo>
                    <a:lnTo>
                      <a:pt x="8" y="78"/>
                    </a:lnTo>
                    <a:lnTo>
                      <a:pt x="8" y="10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" name="Freeform 409"/>
              <p:cNvSpPr>
                <a:spLocks/>
              </p:cNvSpPr>
              <p:nvPr/>
            </p:nvSpPr>
            <p:spPr bwMode="auto">
              <a:xfrm>
                <a:off x="8659813" y="4138613"/>
                <a:ext cx="14288" cy="334963"/>
              </a:xfrm>
              <a:custGeom>
                <a:avLst/>
                <a:gdLst>
                  <a:gd name="T0" fmla="*/ 0 w 9"/>
                  <a:gd name="T1" fmla="*/ 103 h 211"/>
                  <a:gd name="T2" fmla="*/ 1 w 9"/>
                  <a:gd name="T3" fmla="*/ 106 h 211"/>
                  <a:gd name="T4" fmla="*/ 1 w 9"/>
                  <a:gd name="T5" fmla="*/ 79 h 211"/>
                  <a:gd name="T6" fmla="*/ 1 w 9"/>
                  <a:gd name="T7" fmla="*/ 54 h 211"/>
                  <a:gd name="T8" fmla="*/ 1 w 9"/>
                  <a:gd name="T9" fmla="*/ 83 h 211"/>
                  <a:gd name="T10" fmla="*/ 2 w 9"/>
                  <a:gd name="T11" fmla="*/ 155 h 211"/>
                  <a:gd name="T12" fmla="*/ 2 w 9"/>
                  <a:gd name="T13" fmla="*/ 74 h 211"/>
                  <a:gd name="T14" fmla="*/ 2 w 9"/>
                  <a:gd name="T15" fmla="*/ 88 h 211"/>
                  <a:gd name="T16" fmla="*/ 2 w 9"/>
                  <a:gd name="T17" fmla="*/ 104 h 211"/>
                  <a:gd name="T18" fmla="*/ 2 w 9"/>
                  <a:gd name="T19" fmla="*/ 90 h 211"/>
                  <a:gd name="T20" fmla="*/ 2 w 9"/>
                  <a:gd name="T21" fmla="*/ 70 h 211"/>
                  <a:gd name="T22" fmla="*/ 3 w 9"/>
                  <a:gd name="T23" fmla="*/ 44 h 211"/>
                  <a:gd name="T24" fmla="*/ 3 w 9"/>
                  <a:gd name="T25" fmla="*/ 23 h 211"/>
                  <a:gd name="T26" fmla="*/ 3 w 9"/>
                  <a:gd name="T27" fmla="*/ 19 h 211"/>
                  <a:gd name="T28" fmla="*/ 3 w 9"/>
                  <a:gd name="T29" fmla="*/ 37 h 211"/>
                  <a:gd name="T30" fmla="*/ 3 w 9"/>
                  <a:gd name="T31" fmla="*/ 54 h 211"/>
                  <a:gd name="T32" fmla="*/ 3 w 9"/>
                  <a:gd name="T33" fmla="*/ 54 h 211"/>
                  <a:gd name="T34" fmla="*/ 3 w 9"/>
                  <a:gd name="T35" fmla="*/ 65 h 211"/>
                  <a:gd name="T36" fmla="*/ 4 w 9"/>
                  <a:gd name="T37" fmla="*/ 73 h 211"/>
                  <a:gd name="T38" fmla="*/ 4 w 9"/>
                  <a:gd name="T39" fmla="*/ 71 h 211"/>
                  <a:gd name="T40" fmla="*/ 4 w 9"/>
                  <a:gd name="T41" fmla="*/ 72 h 211"/>
                  <a:gd name="T42" fmla="*/ 4 w 9"/>
                  <a:gd name="T43" fmla="*/ 77 h 211"/>
                  <a:gd name="T44" fmla="*/ 5 w 9"/>
                  <a:gd name="T45" fmla="*/ 87 h 211"/>
                  <a:gd name="T46" fmla="*/ 5 w 9"/>
                  <a:gd name="T47" fmla="*/ 83 h 211"/>
                  <a:gd name="T48" fmla="*/ 5 w 9"/>
                  <a:gd name="T49" fmla="*/ 94 h 211"/>
                  <a:gd name="T50" fmla="*/ 5 w 9"/>
                  <a:gd name="T51" fmla="*/ 165 h 211"/>
                  <a:gd name="T52" fmla="*/ 5 w 9"/>
                  <a:gd name="T53" fmla="*/ 162 h 211"/>
                  <a:gd name="T54" fmla="*/ 5 w 9"/>
                  <a:gd name="T55" fmla="*/ 151 h 211"/>
                  <a:gd name="T56" fmla="*/ 5 w 9"/>
                  <a:gd name="T57" fmla="*/ 194 h 211"/>
                  <a:gd name="T58" fmla="*/ 6 w 9"/>
                  <a:gd name="T59" fmla="*/ 211 h 211"/>
                  <a:gd name="T60" fmla="*/ 6 w 9"/>
                  <a:gd name="T61" fmla="*/ 210 h 211"/>
                  <a:gd name="T62" fmla="*/ 6 w 9"/>
                  <a:gd name="T63" fmla="*/ 154 h 211"/>
                  <a:gd name="T64" fmla="*/ 6 w 9"/>
                  <a:gd name="T65" fmla="*/ 85 h 211"/>
                  <a:gd name="T66" fmla="*/ 7 w 9"/>
                  <a:gd name="T67" fmla="*/ 67 h 211"/>
                  <a:gd name="T68" fmla="*/ 7 w 9"/>
                  <a:gd name="T69" fmla="*/ 86 h 211"/>
                  <a:gd name="T70" fmla="*/ 7 w 9"/>
                  <a:gd name="T71" fmla="*/ 127 h 211"/>
                  <a:gd name="T72" fmla="*/ 7 w 9"/>
                  <a:gd name="T73" fmla="*/ 169 h 211"/>
                  <a:gd name="T74" fmla="*/ 7 w 9"/>
                  <a:gd name="T75" fmla="*/ 140 h 211"/>
                  <a:gd name="T76" fmla="*/ 7 w 9"/>
                  <a:gd name="T77" fmla="*/ 51 h 211"/>
                  <a:gd name="T78" fmla="*/ 8 w 9"/>
                  <a:gd name="T79" fmla="*/ 11 h 211"/>
                  <a:gd name="T80" fmla="*/ 8 w 9"/>
                  <a:gd name="T81" fmla="*/ 0 h 211"/>
                  <a:gd name="T82" fmla="*/ 8 w 9"/>
                  <a:gd name="T83" fmla="*/ 19 h 211"/>
                  <a:gd name="T84" fmla="*/ 8 w 9"/>
                  <a:gd name="T85" fmla="*/ 81 h 211"/>
                  <a:gd name="T86" fmla="*/ 8 w 9"/>
                  <a:gd name="T87" fmla="*/ 150 h 211"/>
                  <a:gd name="T88" fmla="*/ 9 w 9"/>
                  <a:gd name="T89" fmla="*/ 114 h 211"/>
                  <a:gd name="T90" fmla="*/ 9 w 9"/>
                  <a:gd name="T91" fmla="*/ 100 h 211"/>
                  <a:gd name="T92" fmla="*/ 9 w 9"/>
                  <a:gd name="T93" fmla="*/ 80 h 211"/>
                  <a:gd name="T94" fmla="*/ 9 w 9"/>
                  <a:gd name="T95" fmla="*/ 74 h 211"/>
                  <a:gd name="T96" fmla="*/ 9 w 9"/>
                  <a:gd name="T97" fmla="*/ 75 h 211"/>
                  <a:gd name="T98" fmla="*/ 9 w 9"/>
                  <a:gd name="T99" fmla="*/ 90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1">
                    <a:moveTo>
                      <a:pt x="0" y="103"/>
                    </a:moveTo>
                    <a:lnTo>
                      <a:pt x="1" y="106"/>
                    </a:lnTo>
                    <a:lnTo>
                      <a:pt x="1" y="79"/>
                    </a:lnTo>
                    <a:lnTo>
                      <a:pt x="1" y="54"/>
                    </a:lnTo>
                    <a:lnTo>
                      <a:pt x="1" y="83"/>
                    </a:lnTo>
                    <a:lnTo>
                      <a:pt x="2" y="155"/>
                    </a:lnTo>
                    <a:lnTo>
                      <a:pt x="2" y="74"/>
                    </a:lnTo>
                    <a:lnTo>
                      <a:pt x="2" y="88"/>
                    </a:lnTo>
                    <a:lnTo>
                      <a:pt x="2" y="104"/>
                    </a:lnTo>
                    <a:lnTo>
                      <a:pt x="2" y="90"/>
                    </a:lnTo>
                    <a:lnTo>
                      <a:pt x="2" y="70"/>
                    </a:lnTo>
                    <a:lnTo>
                      <a:pt x="3" y="44"/>
                    </a:lnTo>
                    <a:lnTo>
                      <a:pt x="3" y="23"/>
                    </a:lnTo>
                    <a:lnTo>
                      <a:pt x="3" y="19"/>
                    </a:lnTo>
                    <a:lnTo>
                      <a:pt x="3" y="37"/>
                    </a:lnTo>
                    <a:lnTo>
                      <a:pt x="3" y="54"/>
                    </a:lnTo>
                    <a:lnTo>
                      <a:pt x="3" y="54"/>
                    </a:lnTo>
                    <a:lnTo>
                      <a:pt x="3" y="65"/>
                    </a:lnTo>
                    <a:lnTo>
                      <a:pt x="4" y="73"/>
                    </a:lnTo>
                    <a:lnTo>
                      <a:pt x="4" y="71"/>
                    </a:lnTo>
                    <a:lnTo>
                      <a:pt x="4" y="72"/>
                    </a:lnTo>
                    <a:lnTo>
                      <a:pt x="4" y="77"/>
                    </a:lnTo>
                    <a:lnTo>
                      <a:pt x="5" y="87"/>
                    </a:lnTo>
                    <a:lnTo>
                      <a:pt x="5" y="83"/>
                    </a:lnTo>
                    <a:lnTo>
                      <a:pt x="5" y="94"/>
                    </a:lnTo>
                    <a:lnTo>
                      <a:pt x="5" y="165"/>
                    </a:lnTo>
                    <a:lnTo>
                      <a:pt x="5" y="162"/>
                    </a:lnTo>
                    <a:lnTo>
                      <a:pt x="5" y="151"/>
                    </a:lnTo>
                    <a:lnTo>
                      <a:pt x="5" y="194"/>
                    </a:lnTo>
                    <a:lnTo>
                      <a:pt x="6" y="211"/>
                    </a:lnTo>
                    <a:lnTo>
                      <a:pt x="6" y="210"/>
                    </a:lnTo>
                    <a:lnTo>
                      <a:pt x="6" y="154"/>
                    </a:lnTo>
                    <a:lnTo>
                      <a:pt x="6" y="85"/>
                    </a:lnTo>
                    <a:lnTo>
                      <a:pt x="7" y="67"/>
                    </a:lnTo>
                    <a:lnTo>
                      <a:pt x="7" y="86"/>
                    </a:lnTo>
                    <a:lnTo>
                      <a:pt x="7" y="127"/>
                    </a:lnTo>
                    <a:lnTo>
                      <a:pt x="7" y="169"/>
                    </a:lnTo>
                    <a:lnTo>
                      <a:pt x="7" y="140"/>
                    </a:lnTo>
                    <a:lnTo>
                      <a:pt x="7" y="51"/>
                    </a:lnTo>
                    <a:lnTo>
                      <a:pt x="8" y="11"/>
                    </a:lnTo>
                    <a:lnTo>
                      <a:pt x="8" y="0"/>
                    </a:lnTo>
                    <a:lnTo>
                      <a:pt x="8" y="19"/>
                    </a:lnTo>
                    <a:lnTo>
                      <a:pt x="8" y="81"/>
                    </a:lnTo>
                    <a:lnTo>
                      <a:pt x="8" y="150"/>
                    </a:lnTo>
                    <a:lnTo>
                      <a:pt x="9" y="114"/>
                    </a:lnTo>
                    <a:lnTo>
                      <a:pt x="9" y="100"/>
                    </a:lnTo>
                    <a:lnTo>
                      <a:pt x="9" y="80"/>
                    </a:lnTo>
                    <a:lnTo>
                      <a:pt x="9" y="74"/>
                    </a:lnTo>
                    <a:lnTo>
                      <a:pt x="9" y="75"/>
                    </a:lnTo>
                    <a:lnTo>
                      <a:pt x="9" y="9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" name="Freeform 410"/>
              <p:cNvSpPr>
                <a:spLocks/>
              </p:cNvSpPr>
              <p:nvPr/>
            </p:nvSpPr>
            <p:spPr bwMode="auto">
              <a:xfrm>
                <a:off x="8674100" y="4192588"/>
                <a:ext cx="14288" cy="295275"/>
              </a:xfrm>
              <a:custGeom>
                <a:avLst/>
                <a:gdLst>
                  <a:gd name="T0" fmla="*/ 0 w 9"/>
                  <a:gd name="T1" fmla="*/ 56 h 186"/>
                  <a:gd name="T2" fmla="*/ 1 w 9"/>
                  <a:gd name="T3" fmla="*/ 106 h 186"/>
                  <a:gd name="T4" fmla="*/ 1 w 9"/>
                  <a:gd name="T5" fmla="*/ 113 h 186"/>
                  <a:gd name="T6" fmla="*/ 1 w 9"/>
                  <a:gd name="T7" fmla="*/ 54 h 186"/>
                  <a:gd name="T8" fmla="*/ 1 w 9"/>
                  <a:gd name="T9" fmla="*/ 35 h 186"/>
                  <a:gd name="T10" fmla="*/ 1 w 9"/>
                  <a:gd name="T11" fmla="*/ 39 h 186"/>
                  <a:gd name="T12" fmla="*/ 1 w 9"/>
                  <a:gd name="T13" fmla="*/ 52 h 186"/>
                  <a:gd name="T14" fmla="*/ 1 w 9"/>
                  <a:gd name="T15" fmla="*/ 77 h 186"/>
                  <a:gd name="T16" fmla="*/ 2 w 9"/>
                  <a:gd name="T17" fmla="*/ 175 h 186"/>
                  <a:gd name="T18" fmla="*/ 2 w 9"/>
                  <a:gd name="T19" fmla="*/ 66 h 186"/>
                  <a:gd name="T20" fmla="*/ 2 w 9"/>
                  <a:gd name="T21" fmla="*/ 42 h 186"/>
                  <a:gd name="T22" fmla="*/ 2 w 9"/>
                  <a:gd name="T23" fmla="*/ 61 h 186"/>
                  <a:gd name="T24" fmla="*/ 3 w 9"/>
                  <a:gd name="T25" fmla="*/ 186 h 186"/>
                  <a:gd name="T26" fmla="*/ 3 w 9"/>
                  <a:gd name="T27" fmla="*/ 62 h 186"/>
                  <a:gd name="T28" fmla="*/ 3 w 9"/>
                  <a:gd name="T29" fmla="*/ 15 h 186"/>
                  <a:gd name="T30" fmla="*/ 3 w 9"/>
                  <a:gd name="T31" fmla="*/ 0 h 186"/>
                  <a:gd name="T32" fmla="*/ 3 w 9"/>
                  <a:gd name="T33" fmla="*/ 5 h 186"/>
                  <a:gd name="T34" fmla="*/ 3 w 9"/>
                  <a:gd name="T35" fmla="*/ 28 h 186"/>
                  <a:gd name="T36" fmla="*/ 4 w 9"/>
                  <a:gd name="T37" fmla="*/ 45 h 186"/>
                  <a:gd name="T38" fmla="*/ 4 w 9"/>
                  <a:gd name="T39" fmla="*/ 38 h 186"/>
                  <a:gd name="T40" fmla="*/ 4 w 9"/>
                  <a:gd name="T41" fmla="*/ 43 h 186"/>
                  <a:gd name="T42" fmla="*/ 4 w 9"/>
                  <a:gd name="T43" fmla="*/ 69 h 186"/>
                  <a:gd name="T44" fmla="*/ 4 w 9"/>
                  <a:gd name="T45" fmla="*/ 95 h 186"/>
                  <a:gd name="T46" fmla="*/ 5 w 9"/>
                  <a:gd name="T47" fmla="*/ 86 h 186"/>
                  <a:gd name="T48" fmla="*/ 5 w 9"/>
                  <a:gd name="T49" fmla="*/ 67 h 186"/>
                  <a:gd name="T50" fmla="*/ 5 w 9"/>
                  <a:gd name="T51" fmla="*/ 51 h 186"/>
                  <a:gd name="T52" fmla="*/ 5 w 9"/>
                  <a:gd name="T53" fmla="*/ 43 h 186"/>
                  <a:gd name="T54" fmla="*/ 5 w 9"/>
                  <a:gd name="T55" fmla="*/ 64 h 186"/>
                  <a:gd name="T56" fmla="*/ 5 w 9"/>
                  <a:gd name="T57" fmla="*/ 157 h 186"/>
                  <a:gd name="T58" fmla="*/ 6 w 9"/>
                  <a:gd name="T59" fmla="*/ 67 h 186"/>
                  <a:gd name="T60" fmla="*/ 6 w 9"/>
                  <a:gd name="T61" fmla="*/ 38 h 186"/>
                  <a:gd name="T62" fmla="*/ 6 w 9"/>
                  <a:gd name="T63" fmla="*/ 38 h 186"/>
                  <a:gd name="T64" fmla="*/ 6 w 9"/>
                  <a:gd name="T65" fmla="*/ 32 h 186"/>
                  <a:gd name="T66" fmla="*/ 7 w 9"/>
                  <a:gd name="T67" fmla="*/ 21 h 186"/>
                  <a:gd name="T68" fmla="*/ 7 w 9"/>
                  <a:gd name="T69" fmla="*/ 43 h 186"/>
                  <a:gd name="T70" fmla="*/ 7 w 9"/>
                  <a:gd name="T71" fmla="*/ 112 h 186"/>
                  <a:gd name="T72" fmla="*/ 7 w 9"/>
                  <a:gd name="T73" fmla="*/ 35 h 186"/>
                  <a:gd name="T74" fmla="*/ 7 w 9"/>
                  <a:gd name="T75" fmla="*/ 20 h 186"/>
                  <a:gd name="T76" fmla="*/ 7 w 9"/>
                  <a:gd name="T77" fmla="*/ 48 h 186"/>
                  <a:gd name="T78" fmla="*/ 7 w 9"/>
                  <a:gd name="T79" fmla="*/ 160 h 186"/>
                  <a:gd name="T80" fmla="*/ 8 w 9"/>
                  <a:gd name="T81" fmla="*/ 123 h 186"/>
                  <a:gd name="T82" fmla="*/ 8 w 9"/>
                  <a:gd name="T83" fmla="*/ 112 h 186"/>
                  <a:gd name="T84" fmla="*/ 8 w 9"/>
                  <a:gd name="T85" fmla="*/ 73 h 186"/>
                  <a:gd name="T86" fmla="*/ 8 w 9"/>
                  <a:gd name="T87" fmla="*/ 43 h 186"/>
                  <a:gd name="T88" fmla="*/ 9 w 9"/>
                  <a:gd name="T89" fmla="*/ 37 h 186"/>
                  <a:gd name="T90" fmla="*/ 9 w 9"/>
                  <a:gd name="T91" fmla="*/ 44 h 186"/>
                  <a:gd name="T92" fmla="*/ 9 w 9"/>
                  <a:gd name="T93" fmla="*/ 54 h 186"/>
                  <a:gd name="T94" fmla="*/ 9 w 9"/>
                  <a:gd name="T95" fmla="*/ 70 h 186"/>
                  <a:gd name="T96" fmla="*/ 9 w 9"/>
                  <a:gd name="T97" fmla="*/ 121 h 186"/>
                  <a:gd name="T98" fmla="*/ 9 w 9"/>
                  <a:gd name="T99" fmla="*/ 135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6">
                    <a:moveTo>
                      <a:pt x="0" y="56"/>
                    </a:moveTo>
                    <a:lnTo>
                      <a:pt x="1" y="106"/>
                    </a:lnTo>
                    <a:lnTo>
                      <a:pt x="1" y="113"/>
                    </a:lnTo>
                    <a:lnTo>
                      <a:pt x="1" y="54"/>
                    </a:lnTo>
                    <a:lnTo>
                      <a:pt x="1" y="35"/>
                    </a:lnTo>
                    <a:lnTo>
                      <a:pt x="1" y="39"/>
                    </a:lnTo>
                    <a:lnTo>
                      <a:pt x="1" y="52"/>
                    </a:lnTo>
                    <a:lnTo>
                      <a:pt x="1" y="77"/>
                    </a:lnTo>
                    <a:lnTo>
                      <a:pt x="2" y="175"/>
                    </a:lnTo>
                    <a:lnTo>
                      <a:pt x="2" y="66"/>
                    </a:lnTo>
                    <a:lnTo>
                      <a:pt x="2" y="42"/>
                    </a:lnTo>
                    <a:lnTo>
                      <a:pt x="2" y="61"/>
                    </a:lnTo>
                    <a:lnTo>
                      <a:pt x="3" y="186"/>
                    </a:lnTo>
                    <a:lnTo>
                      <a:pt x="3" y="62"/>
                    </a:lnTo>
                    <a:lnTo>
                      <a:pt x="3" y="15"/>
                    </a:lnTo>
                    <a:lnTo>
                      <a:pt x="3" y="0"/>
                    </a:lnTo>
                    <a:lnTo>
                      <a:pt x="3" y="5"/>
                    </a:lnTo>
                    <a:lnTo>
                      <a:pt x="3" y="28"/>
                    </a:lnTo>
                    <a:lnTo>
                      <a:pt x="4" y="45"/>
                    </a:lnTo>
                    <a:lnTo>
                      <a:pt x="4" y="38"/>
                    </a:lnTo>
                    <a:lnTo>
                      <a:pt x="4" y="43"/>
                    </a:lnTo>
                    <a:lnTo>
                      <a:pt x="4" y="69"/>
                    </a:lnTo>
                    <a:lnTo>
                      <a:pt x="4" y="95"/>
                    </a:lnTo>
                    <a:lnTo>
                      <a:pt x="5" y="86"/>
                    </a:lnTo>
                    <a:lnTo>
                      <a:pt x="5" y="67"/>
                    </a:lnTo>
                    <a:lnTo>
                      <a:pt x="5" y="51"/>
                    </a:lnTo>
                    <a:lnTo>
                      <a:pt x="5" y="43"/>
                    </a:lnTo>
                    <a:lnTo>
                      <a:pt x="5" y="64"/>
                    </a:lnTo>
                    <a:lnTo>
                      <a:pt x="5" y="157"/>
                    </a:lnTo>
                    <a:lnTo>
                      <a:pt x="6" y="67"/>
                    </a:lnTo>
                    <a:lnTo>
                      <a:pt x="6" y="38"/>
                    </a:lnTo>
                    <a:lnTo>
                      <a:pt x="6" y="38"/>
                    </a:lnTo>
                    <a:lnTo>
                      <a:pt x="6" y="32"/>
                    </a:lnTo>
                    <a:lnTo>
                      <a:pt x="7" y="21"/>
                    </a:lnTo>
                    <a:lnTo>
                      <a:pt x="7" y="43"/>
                    </a:lnTo>
                    <a:lnTo>
                      <a:pt x="7" y="112"/>
                    </a:lnTo>
                    <a:lnTo>
                      <a:pt x="7" y="35"/>
                    </a:lnTo>
                    <a:lnTo>
                      <a:pt x="7" y="20"/>
                    </a:lnTo>
                    <a:lnTo>
                      <a:pt x="7" y="48"/>
                    </a:lnTo>
                    <a:lnTo>
                      <a:pt x="7" y="160"/>
                    </a:lnTo>
                    <a:lnTo>
                      <a:pt x="8" y="123"/>
                    </a:lnTo>
                    <a:lnTo>
                      <a:pt x="8" y="112"/>
                    </a:lnTo>
                    <a:lnTo>
                      <a:pt x="8" y="73"/>
                    </a:lnTo>
                    <a:lnTo>
                      <a:pt x="8" y="43"/>
                    </a:lnTo>
                    <a:lnTo>
                      <a:pt x="9" y="37"/>
                    </a:lnTo>
                    <a:lnTo>
                      <a:pt x="9" y="44"/>
                    </a:lnTo>
                    <a:lnTo>
                      <a:pt x="9" y="54"/>
                    </a:lnTo>
                    <a:lnTo>
                      <a:pt x="9" y="70"/>
                    </a:lnTo>
                    <a:lnTo>
                      <a:pt x="9" y="121"/>
                    </a:lnTo>
                    <a:lnTo>
                      <a:pt x="9" y="13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" name="Freeform 411"/>
              <p:cNvSpPr>
                <a:spLocks/>
              </p:cNvSpPr>
              <p:nvPr/>
            </p:nvSpPr>
            <p:spPr bwMode="auto">
              <a:xfrm>
                <a:off x="8688388" y="4187825"/>
                <a:ext cx="14288" cy="241300"/>
              </a:xfrm>
              <a:custGeom>
                <a:avLst/>
                <a:gdLst>
                  <a:gd name="T0" fmla="*/ 0 w 9"/>
                  <a:gd name="T1" fmla="*/ 138 h 152"/>
                  <a:gd name="T2" fmla="*/ 0 w 9"/>
                  <a:gd name="T3" fmla="*/ 64 h 152"/>
                  <a:gd name="T4" fmla="*/ 1 w 9"/>
                  <a:gd name="T5" fmla="*/ 45 h 152"/>
                  <a:gd name="T6" fmla="*/ 1 w 9"/>
                  <a:gd name="T7" fmla="*/ 53 h 152"/>
                  <a:gd name="T8" fmla="*/ 1 w 9"/>
                  <a:gd name="T9" fmla="*/ 87 h 152"/>
                  <a:gd name="T10" fmla="*/ 1 w 9"/>
                  <a:gd name="T11" fmla="*/ 66 h 152"/>
                  <a:gd name="T12" fmla="*/ 1 w 9"/>
                  <a:gd name="T13" fmla="*/ 20 h 152"/>
                  <a:gd name="T14" fmla="*/ 1 w 9"/>
                  <a:gd name="T15" fmla="*/ 0 h 152"/>
                  <a:gd name="T16" fmla="*/ 2 w 9"/>
                  <a:gd name="T17" fmla="*/ 9 h 152"/>
                  <a:gd name="T18" fmla="*/ 2 w 9"/>
                  <a:gd name="T19" fmla="*/ 57 h 152"/>
                  <a:gd name="T20" fmla="*/ 2 w 9"/>
                  <a:gd name="T21" fmla="*/ 82 h 152"/>
                  <a:gd name="T22" fmla="*/ 2 w 9"/>
                  <a:gd name="T23" fmla="*/ 85 h 152"/>
                  <a:gd name="T24" fmla="*/ 3 w 9"/>
                  <a:gd name="T25" fmla="*/ 152 h 152"/>
                  <a:gd name="T26" fmla="*/ 3 w 9"/>
                  <a:gd name="T27" fmla="*/ 46 h 152"/>
                  <a:gd name="T28" fmla="*/ 3 w 9"/>
                  <a:gd name="T29" fmla="*/ 38 h 152"/>
                  <a:gd name="T30" fmla="*/ 3 w 9"/>
                  <a:gd name="T31" fmla="*/ 84 h 152"/>
                  <a:gd name="T32" fmla="*/ 3 w 9"/>
                  <a:gd name="T33" fmla="*/ 108 h 152"/>
                  <a:gd name="T34" fmla="*/ 3 w 9"/>
                  <a:gd name="T35" fmla="*/ 75 h 152"/>
                  <a:gd name="T36" fmla="*/ 3 w 9"/>
                  <a:gd name="T37" fmla="*/ 107 h 152"/>
                  <a:gd name="T38" fmla="*/ 4 w 9"/>
                  <a:gd name="T39" fmla="*/ 88 h 152"/>
                  <a:gd name="T40" fmla="*/ 4 w 9"/>
                  <a:gd name="T41" fmla="*/ 57 h 152"/>
                  <a:gd name="T42" fmla="*/ 4 w 9"/>
                  <a:gd name="T43" fmla="*/ 57 h 152"/>
                  <a:gd name="T44" fmla="*/ 4 w 9"/>
                  <a:gd name="T45" fmla="*/ 75 h 152"/>
                  <a:gd name="T46" fmla="*/ 5 w 9"/>
                  <a:gd name="T47" fmla="*/ 98 h 152"/>
                  <a:gd name="T48" fmla="*/ 5 w 9"/>
                  <a:gd name="T49" fmla="*/ 62 h 152"/>
                  <a:gd name="T50" fmla="*/ 5 w 9"/>
                  <a:gd name="T51" fmla="*/ 41 h 152"/>
                  <a:gd name="T52" fmla="*/ 5 w 9"/>
                  <a:gd name="T53" fmla="*/ 46 h 152"/>
                  <a:gd name="T54" fmla="*/ 5 w 9"/>
                  <a:gd name="T55" fmla="*/ 69 h 152"/>
                  <a:gd name="T56" fmla="*/ 5 w 9"/>
                  <a:gd name="T57" fmla="*/ 75 h 152"/>
                  <a:gd name="T58" fmla="*/ 6 w 9"/>
                  <a:gd name="T59" fmla="*/ 41 h 152"/>
                  <a:gd name="T60" fmla="*/ 6 w 9"/>
                  <a:gd name="T61" fmla="*/ 14 h 152"/>
                  <a:gd name="T62" fmla="*/ 6 w 9"/>
                  <a:gd name="T63" fmla="*/ 2 h 152"/>
                  <a:gd name="T64" fmla="*/ 6 w 9"/>
                  <a:gd name="T65" fmla="*/ 2 h 152"/>
                  <a:gd name="T66" fmla="*/ 6 w 9"/>
                  <a:gd name="T67" fmla="*/ 13 h 152"/>
                  <a:gd name="T68" fmla="*/ 7 w 9"/>
                  <a:gd name="T69" fmla="*/ 33 h 152"/>
                  <a:gd name="T70" fmla="*/ 7 w 9"/>
                  <a:gd name="T71" fmla="*/ 85 h 152"/>
                  <a:gd name="T72" fmla="*/ 7 w 9"/>
                  <a:gd name="T73" fmla="*/ 118 h 152"/>
                  <a:gd name="T74" fmla="*/ 7 w 9"/>
                  <a:gd name="T75" fmla="*/ 56 h 152"/>
                  <a:gd name="T76" fmla="*/ 7 w 9"/>
                  <a:gd name="T77" fmla="*/ 61 h 152"/>
                  <a:gd name="T78" fmla="*/ 7 w 9"/>
                  <a:gd name="T79" fmla="*/ 134 h 152"/>
                  <a:gd name="T80" fmla="*/ 8 w 9"/>
                  <a:gd name="T81" fmla="*/ 60 h 152"/>
                  <a:gd name="T82" fmla="*/ 8 w 9"/>
                  <a:gd name="T83" fmla="*/ 33 h 152"/>
                  <a:gd name="T84" fmla="*/ 8 w 9"/>
                  <a:gd name="T85" fmla="*/ 35 h 152"/>
                  <a:gd name="T86" fmla="*/ 8 w 9"/>
                  <a:gd name="T87" fmla="*/ 41 h 152"/>
                  <a:gd name="T88" fmla="*/ 8 w 9"/>
                  <a:gd name="T89" fmla="*/ 52 h 152"/>
                  <a:gd name="T90" fmla="*/ 8 w 9"/>
                  <a:gd name="T91" fmla="*/ 62 h 152"/>
                  <a:gd name="T92" fmla="*/ 8 w 9"/>
                  <a:gd name="T93" fmla="*/ 58 h 152"/>
                  <a:gd name="T94" fmla="*/ 9 w 9"/>
                  <a:gd name="T95" fmla="*/ 71 h 152"/>
                  <a:gd name="T96" fmla="*/ 9 w 9"/>
                  <a:gd name="T97" fmla="*/ 126 h 152"/>
                  <a:gd name="T98" fmla="*/ 9 w 9"/>
                  <a:gd name="T99" fmla="*/ 145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52">
                    <a:moveTo>
                      <a:pt x="0" y="138"/>
                    </a:moveTo>
                    <a:lnTo>
                      <a:pt x="0" y="64"/>
                    </a:lnTo>
                    <a:lnTo>
                      <a:pt x="1" y="45"/>
                    </a:lnTo>
                    <a:lnTo>
                      <a:pt x="1" y="53"/>
                    </a:lnTo>
                    <a:lnTo>
                      <a:pt x="1" y="87"/>
                    </a:lnTo>
                    <a:lnTo>
                      <a:pt x="1" y="66"/>
                    </a:lnTo>
                    <a:lnTo>
                      <a:pt x="1" y="20"/>
                    </a:lnTo>
                    <a:lnTo>
                      <a:pt x="1" y="0"/>
                    </a:lnTo>
                    <a:lnTo>
                      <a:pt x="2" y="9"/>
                    </a:lnTo>
                    <a:lnTo>
                      <a:pt x="2" y="57"/>
                    </a:lnTo>
                    <a:lnTo>
                      <a:pt x="2" y="82"/>
                    </a:lnTo>
                    <a:lnTo>
                      <a:pt x="2" y="85"/>
                    </a:lnTo>
                    <a:lnTo>
                      <a:pt x="3" y="152"/>
                    </a:lnTo>
                    <a:lnTo>
                      <a:pt x="3" y="46"/>
                    </a:lnTo>
                    <a:lnTo>
                      <a:pt x="3" y="38"/>
                    </a:lnTo>
                    <a:lnTo>
                      <a:pt x="3" y="84"/>
                    </a:lnTo>
                    <a:lnTo>
                      <a:pt x="3" y="108"/>
                    </a:lnTo>
                    <a:lnTo>
                      <a:pt x="3" y="75"/>
                    </a:lnTo>
                    <a:lnTo>
                      <a:pt x="3" y="107"/>
                    </a:lnTo>
                    <a:lnTo>
                      <a:pt x="4" y="88"/>
                    </a:lnTo>
                    <a:lnTo>
                      <a:pt x="4" y="57"/>
                    </a:lnTo>
                    <a:lnTo>
                      <a:pt x="4" y="57"/>
                    </a:lnTo>
                    <a:lnTo>
                      <a:pt x="4" y="75"/>
                    </a:lnTo>
                    <a:lnTo>
                      <a:pt x="5" y="98"/>
                    </a:lnTo>
                    <a:lnTo>
                      <a:pt x="5" y="62"/>
                    </a:lnTo>
                    <a:lnTo>
                      <a:pt x="5" y="41"/>
                    </a:lnTo>
                    <a:lnTo>
                      <a:pt x="5" y="46"/>
                    </a:lnTo>
                    <a:lnTo>
                      <a:pt x="5" y="69"/>
                    </a:lnTo>
                    <a:lnTo>
                      <a:pt x="5" y="75"/>
                    </a:lnTo>
                    <a:lnTo>
                      <a:pt x="6" y="41"/>
                    </a:lnTo>
                    <a:lnTo>
                      <a:pt x="6" y="14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13"/>
                    </a:lnTo>
                    <a:lnTo>
                      <a:pt x="7" y="33"/>
                    </a:lnTo>
                    <a:lnTo>
                      <a:pt x="7" y="85"/>
                    </a:lnTo>
                    <a:lnTo>
                      <a:pt x="7" y="118"/>
                    </a:lnTo>
                    <a:lnTo>
                      <a:pt x="7" y="56"/>
                    </a:lnTo>
                    <a:lnTo>
                      <a:pt x="7" y="61"/>
                    </a:lnTo>
                    <a:lnTo>
                      <a:pt x="7" y="134"/>
                    </a:lnTo>
                    <a:lnTo>
                      <a:pt x="8" y="60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8" y="41"/>
                    </a:lnTo>
                    <a:lnTo>
                      <a:pt x="8" y="52"/>
                    </a:lnTo>
                    <a:lnTo>
                      <a:pt x="8" y="62"/>
                    </a:lnTo>
                    <a:lnTo>
                      <a:pt x="8" y="58"/>
                    </a:lnTo>
                    <a:lnTo>
                      <a:pt x="9" y="71"/>
                    </a:lnTo>
                    <a:lnTo>
                      <a:pt x="9" y="126"/>
                    </a:lnTo>
                    <a:lnTo>
                      <a:pt x="9" y="14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" name="Freeform 412"/>
              <p:cNvSpPr>
                <a:spLocks/>
              </p:cNvSpPr>
              <p:nvPr/>
            </p:nvSpPr>
            <p:spPr bwMode="auto">
              <a:xfrm>
                <a:off x="8702675" y="4143375"/>
                <a:ext cx="14288" cy="312738"/>
              </a:xfrm>
              <a:custGeom>
                <a:avLst/>
                <a:gdLst>
                  <a:gd name="T0" fmla="*/ 0 w 9"/>
                  <a:gd name="T1" fmla="*/ 173 h 197"/>
                  <a:gd name="T2" fmla="*/ 0 w 9"/>
                  <a:gd name="T3" fmla="*/ 103 h 197"/>
                  <a:gd name="T4" fmla="*/ 1 w 9"/>
                  <a:gd name="T5" fmla="*/ 66 h 197"/>
                  <a:gd name="T6" fmla="*/ 1 w 9"/>
                  <a:gd name="T7" fmla="*/ 50 h 197"/>
                  <a:gd name="T8" fmla="*/ 1 w 9"/>
                  <a:gd name="T9" fmla="*/ 48 h 197"/>
                  <a:gd name="T10" fmla="*/ 1 w 9"/>
                  <a:gd name="T11" fmla="*/ 51 h 197"/>
                  <a:gd name="T12" fmla="*/ 1 w 9"/>
                  <a:gd name="T13" fmla="*/ 56 h 197"/>
                  <a:gd name="T14" fmla="*/ 1 w 9"/>
                  <a:gd name="T15" fmla="*/ 59 h 197"/>
                  <a:gd name="T16" fmla="*/ 2 w 9"/>
                  <a:gd name="T17" fmla="*/ 40 h 197"/>
                  <a:gd name="T18" fmla="*/ 2 w 9"/>
                  <a:gd name="T19" fmla="*/ 29 h 197"/>
                  <a:gd name="T20" fmla="*/ 2 w 9"/>
                  <a:gd name="T21" fmla="*/ 38 h 197"/>
                  <a:gd name="T22" fmla="*/ 2 w 9"/>
                  <a:gd name="T23" fmla="*/ 63 h 197"/>
                  <a:gd name="T24" fmla="*/ 2 w 9"/>
                  <a:gd name="T25" fmla="*/ 75 h 197"/>
                  <a:gd name="T26" fmla="*/ 3 w 9"/>
                  <a:gd name="T27" fmla="*/ 67 h 197"/>
                  <a:gd name="T28" fmla="*/ 3 w 9"/>
                  <a:gd name="T29" fmla="*/ 73 h 197"/>
                  <a:gd name="T30" fmla="*/ 3 w 9"/>
                  <a:gd name="T31" fmla="*/ 91 h 197"/>
                  <a:gd name="T32" fmla="*/ 3 w 9"/>
                  <a:gd name="T33" fmla="*/ 94 h 197"/>
                  <a:gd name="T34" fmla="*/ 3 w 9"/>
                  <a:gd name="T35" fmla="*/ 43 h 197"/>
                  <a:gd name="T36" fmla="*/ 3 w 9"/>
                  <a:gd name="T37" fmla="*/ 7 h 197"/>
                  <a:gd name="T38" fmla="*/ 4 w 9"/>
                  <a:gd name="T39" fmla="*/ 0 h 197"/>
                  <a:gd name="T40" fmla="*/ 4 w 9"/>
                  <a:gd name="T41" fmla="*/ 21 h 197"/>
                  <a:gd name="T42" fmla="*/ 4 w 9"/>
                  <a:gd name="T43" fmla="*/ 74 h 197"/>
                  <a:gd name="T44" fmla="*/ 4 w 9"/>
                  <a:gd name="T45" fmla="*/ 131 h 197"/>
                  <a:gd name="T46" fmla="*/ 5 w 9"/>
                  <a:gd name="T47" fmla="*/ 147 h 197"/>
                  <a:gd name="T48" fmla="*/ 5 w 9"/>
                  <a:gd name="T49" fmla="*/ 75 h 197"/>
                  <a:gd name="T50" fmla="*/ 5 w 9"/>
                  <a:gd name="T51" fmla="*/ 59 h 197"/>
                  <a:gd name="T52" fmla="*/ 5 w 9"/>
                  <a:gd name="T53" fmla="*/ 81 h 197"/>
                  <a:gd name="T54" fmla="*/ 5 w 9"/>
                  <a:gd name="T55" fmla="*/ 111 h 197"/>
                  <a:gd name="T56" fmla="*/ 5 w 9"/>
                  <a:gd name="T57" fmla="*/ 113 h 197"/>
                  <a:gd name="T58" fmla="*/ 5 w 9"/>
                  <a:gd name="T59" fmla="*/ 114 h 197"/>
                  <a:gd name="T60" fmla="*/ 6 w 9"/>
                  <a:gd name="T61" fmla="*/ 110 h 197"/>
                  <a:gd name="T62" fmla="*/ 6 w 9"/>
                  <a:gd name="T63" fmla="*/ 119 h 197"/>
                  <a:gd name="T64" fmla="*/ 6 w 9"/>
                  <a:gd name="T65" fmla="*/ 127 h 197"/>
                  <a:gd name="T66" fmla="*/ 6 w 9"/>
                  <a:gd name="T67" fmla="*/ 137 h 197"/>
                  <a:gd name="T68" fmla="*/ 6 w 9"/>
                  <a:gd name="T69" fmla="*/ 197 h 197"/>
                  <a:gd name="T70" fmla="*/ 6 w 9"/>
                  <a:gd name="T71" fmla="*/ 118 h 197"/>
                  <a:gd name="T72" fmla="*/ 7 w 9"/>
                  <a:gd name="T73" fmla="*/ 68 h 197"/>
                  <a:gd name="T74" fmla="*/ 7 w 9"/>
                  <a:gd name="T75" fmla="*/ 54 h 197"/>
                  <a:gd name="T76" fmla="*/ 7 w 9"/>
                  <a:gd name="T77" fmla="*/ 57 h 197"/>
                  <a:gd name="T78" fmla="*/ 7 w 9"/>
                  <a:gd name="T79" fmla="*/ 69 h 197"/>
                  <a:gd name="T80" fmla="*/ 7 w 9"/>
                  <a:gd name="T81" fmla="*/ 84 h 197"/>
                  <a:gd name="T82" fmla="*/ 8 w 9"/>
                  <a:gd name="T83" fmla="*/ 71 h 197"/>
                  <a:gd name="T84" fmla="*/ 8 w 9"/>
                  <a:gd name="T85" fmla="*/ 57 h 197"/>
                  <a:gd name="T86" fmla="*/ 8 w 9"/>
                  <a:gd name="T87" fmla="*/ 66 h 197"/>
                  <a:gd name="T88" fmla="*/ 8 w 9"/>
                  <a:gd name="T89" fmla="*/ 78 h 197"/>
                  <a:gd name="T90" fmla="*/ 8 w 9"/>
                  <a:gd name="T91" fmla="*/ 65 h 197"/>
                  <a:gd name="T92" fmla="*/ 8 w 9"/>
                  <a:gd name="T93" fmla="*/ 45 h 197"/>
                  <a:gd name="T94" fmla="*/ 9 w 9"/>
                  <a:gd name="T95" fmla="*/ 40 h 197"/>
                  <a:gd name="T96" fmla="*/ 9 w 9"/>
                  <a:gd name="T97" fmla="*/ 52 h 197"/>
                  <a:gd name="T98" fmla="*/ 9 w 9"/>
                  <a:gd name="T99" fmla="*/ 7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7">
                    <a:moveTo>
                      <a:pt x="0" y="173"/>
                    </a:moveTo>
                    <a:lnTo>
                      <a:pt x="0" y="103"/>
                    </a:lnTo>
                    <a:lnTo>
                      <a:pt x="1" y="66"/>
                    </a:lnTo>
                    <a:lnTo>
                      <a:pt x="1" y="50"/>
                    </a:lnTo>
                    <a:lnTo>
                      <a:pt x="1" y="48"/>
                    </a:lnTo>
                    <a:lnTo>
                      <a:pt x="1" y="51"/>
                    </a:lnTo>
                    <a:lnTo>
                      <a:pt x="1" y="56"/>
                    </a:lnTo>
                    <a:lnTo>
                      <a:pt x="1" y="59"/>
                    </a:lnTo>
                    <a:lnTo>
                      <a:pt x="2" y="40"/>
                    </a:lnTo>
                    <a:lnTo>
                      <a:pt x="2" y="29"/>
                    </a:lnTo>
                    <a:lnTo>
                      <a:pt x="2" y="38"/>
                    </a:lnTo>
                    <a:lnTo>
                      <a:pt x="2" y="63"/>
                    </a:lnTo>
                    <a:lnTo>
                      <a:pt x="2" y="75"/>
                    </a:lnTo>
                    <a:lnTo>
                      <a:pt x="3" y="67"/>
                    </a:lnTo>
                    <a:lnTo>
                      <a:pt x="3" y="73"/>
                    </a:lnTo>
                    <a:lnTo>
                      <a:pt x="3" y="91"/>
                    </a:lnTo>
                    <a:lnTo>
                      <a:pt x="3" y="94"/>
                    </a:lnTo>
                    <a:lnTo>
                      <a:pt x="3" y="43"/>
                    </a:lnTo>
                    <a:lnTo>
                      <a:pt x="3" y="7"/>
                    </a:lnTo>
                    <a:lnTo>
                      <a:pt x="4" y="0"/>
                    </a:lnTo>
                    <a:lnTo>
                      <a:pt x="4" y="21"/>
                    </a:lnTo>
                    <a:lnTo>
                      <a:pt x="4" y="74"/>
                    </a:lnTo>
                    <a:lnTo>
                      <a:pt x="4" y="131"/>
                    </a:lnTo>
                    <a:lnTo>
                      <a:pt x="5" y="147"/>
                    </a:lnTo>
                    <a:lnTo>
                      <a:pt x="5" y="75"/>
                    </a:lnTo>
                    <a:lnTo>
                      <a:pt x="5" y="59"/>
                    </a:lnTo>
                    <a:lnTo>
                      <a:pt x="5" y="81"/>
                    </a:lnTo>
                    <a:lnTo>
                      <a:pt x="5" y="111"/>
                    </a:lnTo>
                    <a:lnTo>
                      <a:pt x="5" y="113"/>
                    </a:lnTo>
                    <a:lnTo>
                      <a:pt x="5" y="114"/>
                    </a:lnTo>
                    <a:lnTo>
                      <a:pt x="6" y="110"/>
                    </a:lnTo>
                    <a:lnTo>
                      <a:pt x="6" y="119"/>
                    </a:lnTo>
                    <a:lnTo>
                      <a:pt x="6" y="127"/>
                    </a:lnTo>
                    <a:lnTo>
                      <a:pt x="6" y="137"/>
                    </a:lnTo>
                    <a:lnTo>
                      <a:pt x="6" y="197"/>
                    </a:lnTo>
                    <a:lnTo>
                      <a:pt x="6" y="118"/>
                    </a:lnTo>
                    <a:lnTo>
                      <a:pt x="7" y="68"/>
                    </a:lnTo>
                    <a:lnTo>
                      <a:pt x="7" y="54"/>
                    </a:lnTo>
                    <a:lnTo>
                      <a:pt x="7" y="57"/>
                    </a:lnTo>
                    <a:lnTo>
                      <a:pt x="7" y="69"/>
                    </a:lnTo>
                    <a:lnTo>
                      <a:pt x="7" y="84"/>
                    </a:lnTo>
                    <a:lnTo>
                      <a:pt x="8" y="71"/>
                    </a:lnTo>
                    <a:lnTo>
                      <a:pt x="8" y="57"/>
                    </a:lnTo>
                    <a:lnTo>
                      <a:pt x="8" y="66"/>
                    </a:lnTo>
                    <a:lnTo>
                      <a:pt x="8" y="78"/>
                    </a:lnTo>
                    <a:lnTo>
                      <a:pt x="8" y="65"/>
                    </a:lnTo>
                    <a:lnTo>
                      <a:pt x="8" y="45"/>
                    </a:lnTo>
                    <a:lnTo>
                      <a:pt x="9" y="40"/>
                    </a:lnTo>
                    <a:lnTo>
                      <a:pt x="9" y="52"/>
                    </a:lnTo>
                    <a:lnTo>
                      <a:pt x="9" y="7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" name="Freeform 413"/>
              <p:cNvSpPr>
                <a:spLocks/>
              </p:cNvSpPr>
              <p:nvPr/>
            </p:nvSpPr>
            <p:spPr bwMode="auto">
              <a:xfrm>
                <a:off x="8716963" y="4205288"/>
                <a:ext cx="14288" cy="463550"/>
              </a:xfrm>
              <a:custGeom>
                <a:avLst/>
                <a:gdLst>
                  <a:gd name="T0" fmla="*/ 0 w 9"/>
                  <a:gd name="T1" fmla="*/ 33 h 292"/>
                  <a:gd name="T2" fmla="*/ 0 w 9"/>
                  <a:gd name="T3" fmla="*/ 30 h 292"/>
                  <a:gd name="T4" fmla="*/ 1 w 9"/>
                  <a:gd name="T5" fmla="*/ 16 h 292"/>
                  <a:gd name="T6" fmla="*/ 1 w 9"/>
                  <a:gd name="T7" fmla="*/ 21 h 292"/>
                  <a:gd name="T8" fmla="*/ 1 w 9"/>
                  <a:gd name="T9" fmla="*/ 46 h 292"/>
                  <a:gd name="T10" fmla="*/ 1 w 9"/>
                  <a:gd name="T11" fmla="*/ 67 h 292"/>
                  <a:gd name="T12" fmla="*/ 1 w 9"/>
                  <a:gd name="T13" fmla="*/ 72 h 292"/>
                  <a:gd name="T14" fmla="*/ 1 w 9"/>
                  <a:gd name="T15" fmla="*/ 59 h 292"/>
                  <a:gd name="T16" fmla="*/ 1 w 9"/>
                  <a:gd name="T17" fmla="*/ 27 h 292"/>
                  <a:gd name="T18" fmla="*/ 2 w 9"/>
                  <a:gd name="T19" fmla="*/ 9 h 292"/>
                  <a:gd name="T20" fmla="*/ 2 w 9"/>
                  <a:gd name="T21" fmla="*/ 19 h 292"/>
                  <a:gd name="T22" fmla="*/ 2 w 9"/>
                  <a:gd name="T23" fmla="*/ 63 h 292"/>
                  <a:gd name="T24" fmla="*/ 2 w 9"/>
                  <a:gd name="T25" fmla="*/ 45 h 292"/>
                  <a:gd name="T26" fmla="*/ 3 w 9"/>
                  <a:gd name="T27" fmla="*/ 3 h 292"/>
                  <a:gd name="T28" fmla="*/ 3 w 9"/>
                  <a:gd name="T29" fmla="*/ 0 h 292"/>
                  <a:gd name="T30" fmla="*/ 3 w 9"/>
                  <a:gd name="T31" fmla="*/ 46 h 292"/>
                  <a:gd name="T32" fmla="*/ 3 w 9"/>
                  <a:gd name="T33" fmla="*/ 110 h 292"/>
                  <a:gd name="T34" fmla="*/ 3 w 9"/>
                  <a:gd name="T35" fmla="*/ 33 h 292"/>
                  <a:gd name="T36" fmla="*/ 3 w 9"/>
                  <a:gd name="T37" fmla="*/ 33 h 292"/>
                  <a:gd name="T38" fmla="*/ 3 w 9"/>
                  <a:gd name="T39" fmla="*/ 70 h 292"/>
                  <a:gd name="T40" fmla="*/ 4 w 9"/>
                  <a:gd name="T41" fmla="*/ 138 h 292"/>
                  <a:gd name="T42" fmla="*/ 4 w 9"/>
                  <a:gd name="T43" fmla="*/ 292 h 292"/>
                  <a:gd name="T44" fmla="*/ 4 w 9"/>
                  <a:gd name="T45" fmla="*/ 106 h 292"/>
                  <a:gd name="T46" fmla="*/ 4 w 9"/>
                  <a:gd name="T47" fmla="*/ 46 h 292"/>
                  <a:gd name="T48" fmla="*/ 5 w 9"/>
                  <a:gd name="T49" fmla="*/ 25 h 292"/>
                  <a:gd name="T50" fmla="*/ 5 w 9"/>
                  <a:gd name="T51" fmla="*/ 33 h 292"/>
                  <a:gd name="T52" fmla="*/ 5 w 9"/>
                  <a:gd name="T53" fmla="*/ 68 h 292"/>
                  <a:gd name="T54" fmla="*/ 5 w 9"/>
                  <a:gd name="T55" fmla="*/ 94 h 292"/>
                  <a:gd name="T56" fmla="*/ 5 w 9"/>
                  <a:gd name="T57" fmla="*/ 74 h 292"/>
                  <a:gd name="T58" fmla="*/ 5 w 9"/>
                  <a:gd name="T59" fmla="*/ 70 h 292"/>
                  <a:gd name="T60" fmla="*/ 6 w 9"/>
                  <a:gd name="T61" fmla="*/ 68 h 292"/>
                  <a:gd name="T62" fmla="*/ 6 w 9"/>
                  <a:gd name="T63" fmla="*/ 55 h 292"/>
                  <a:gd name="T64" fmla="*/ 6 w 9"/>
                  <a:gd name="T65" fmla="*/ 62 h 292"/>
                  <a:gd name="T66" fmla="*/ 6 w 9"/>
                  <a:gd name="T67" fmla="*/ 69 h 292"/>
                  <a:gd name="T68" fmla="*/ 6 w 9"/>
                  <a:gd name="T69" fmla="*/ 39 h 292"/>
                  <a:gd name="T70" fmla="*/ 6 w 9"/>
                  <a:gd name="T71" fmla="*/ 40 h 292"/>
                  <a:gd name="T72" fmla="*/ 6 w 9"/>
                  <a:gd name="T73" fmla="*/ 83 h 292"/>
                  <a:gd name="T74" fmla="*/ 7 w 9"/>
                  <a:gd name="T75" fmla="*/ 169 h 292"/>
                  <a:gd name="T76" fmla="*/ 7 w 9"/>
                  <a:gd name="T77" fmla="*/ 147 h 292"/>
                  <a:gd name="T78" fmla="*/ 7 w 9"/>
                  <a:gd name="T79" fmla="*/ 72 h 292"/>
                  <a:gd name="T80" fmla="*/ 7 w 9"/>
                  <a:gd name="T81" fmla="*/ 40 h 292"/>
                  <a:gd name="T82" fmla="*/ 8 w 9"/>
                  <a:gd name="T83" fmla="*/ 34 h 292"/>
                  <a:gd name="T84" fmla="*/ 8 w 9"/>
                  <a:gd name="T85" fmla="*/ 40 h 292"/>
                  <a:gd name="T86" fmla="*/ 8 w 9"/>
                  <a:gd name="T87" fmla="*/ 53 h 292"/>
                  <a:gd name="T88" fmla="*/ 8 w 9"/>
                  <a:gd name="T89" fmla="*/ 107 h 292"/>
                  <a:gd name="T90" fmla="*/ 8 w 9"/>
                  <a:gd name="T91" fmla="*/ 102 h 292"/>
                  <a:gd name="T92" fmla="*/ 8 w 9"/>
                  <a:gd name="T93" fmla="*/ 53 h 292"/>
                  <a:gd name="T94" fmla="*/ 9 w 9"/>
                  <a:gd name="T95" fmla="*/ 69 h 292"/>
                  <a:gd name="T96" fmla="*/ 9 w 9"/>
                  <a:gd name="T97" fmla="*/ 48 h 292"/>
                  <a:gd name="T98" fmla="*/ 9 w 9"/>
                  <a:gd name="T99" fmla="*/ 19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92">
                    <a:moveTo>
                      <a:pt x="0" y="33"/>
                    </a:moveTo>
                    <a:lnTo>
                      <a:pt x="0" y="30"/>
                    </a:lnTo>
                    <a:lnTo>
                      <a:pt x="1" y="16"/>
                    </a:lnTo>
                    <a:lnTo>
                      <a:pt x="1" y="21"/>
                    </a:lnTo>
                    <a:lnTo>
                      <a:pt x="1" y="46"/>
                    </a:lnTo>
                    <a:lnTo>
                      <a:pt x="1" y="67"/>
                    </a:lnTo>
                    <a:lnTo>
                      <a:pt x="1" y="72"/>
                    </a:lnTo>
                    <a:lnTo>
                      <a:pt x="1" y="59"/>
                    </a:lnTo>
                    <a:lnTo>
                      <a:pt x="1" y="27"/>
                    </a:lnTo>
                    <a:lnTo>
                      <a:pt x="2" y="9"/>
                    </a:lnTo>
                    <a:lnTo>
                      <a:pt x="2" y="19"/>
                    </a:lnTo>
                    <a:lnTo>
                      <a:pt x="2" y="63"/>
                    </a:lnTo>
                    <a:lnTo>
                      <a:pt x="2" y="45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3" y="46"/>
                    </a:lnTo>
                    <a:lnTo>
                      <a:pt x="3" y="110"/>
                    </a:lnTo>
                    <a:lnTo>
                      <a:pt x="3" y="33"/>
                    </a:lnTo>
                    <a:lnTo>
                      <a:pt x="3" y="33"/>
                    </a:lnTo>
                    <a:lnTo>
                      <a:pt x="3" y="70"/>
                    </a:lnTo>
                    <a:lnTo>
                      <a:pt x="4" y="138"/>
                    </a:lnTo>
                    <a:lnTo>
                      <a:pt x="4" y="292"/>
                    </a:lnTo>
                    <a:lnTo>
                      <a:pt x="4" y="106"/>
                    </a:lnTo>
                    <a:lnTo>
                      <a:pt x="4" y="46"/>
                    </a:lnTo>
                    <a:lnTo>
                      <a:pt x="5" y="25"/>
                    </a:lnTo>
                    <a:lnTo>
                      <a:pt x="5" y="33"/>
                    </a:lnTo>
                    <a:lnTo>
                      <a:pt x="5" y="68"/>
                    </a:lnTo>
                    <a:lnTo>
                      <a:pt x="5" y="94"/>
                    </a:lnTo>
                    <a:lnTo>
                      <a:pt x="5" y="74"/>
                    </a:lnTo>
                    <a:lnTo>
                      <a:pt x="5" y="70"/>
                    </a:lnTo>
                    <a:lnTo>
                      <a:pt x="6" y="68"/>
                    </a:lnTo>
                    <a:lnTo>
                      <a:pt x="6" y="55"/>
                    </a:lnTo>
                    <a:lnTo>
                      <a:pt x="6" y="62"/>
                    </a:lnTo>
                    <a:lnTo>
                      <a:pt x="6" y="69"/>
                    </a:lnTo>
                    <a:lnTo>
                      <a:pt x="6" y="39"/>
                    </a:lnTo>
                    <a:lnTo>
                      <a:pt x="6" y="40"/>
                    </a:lnTo>
                    <a:lnTo>
                      <a:pt x="6" y="83"/>
                    </a:lnTo>
                    <a:lnTo>
                      <a:pt x="7" y="169"/>
                    </a:lnTo>
                    <a:lnTo>
                      <a:pt x="7" y="147"/>
                    </a:lnTo>
                    <a:lnTo>
                      <a:pt x="7" y="72"/>
                    </a:lnTo>
                    <a:lnTo>
                      <a:pt x="7" y="40"/>
                    </a:lnTo>
                    <a:lnTo>
                      <a:pt x="8" y="34"/>
                    </a:lnTo>
                    <a:lnTo>
                      <a:pt x="8" y="40"/>
                    </a:lnTo>
                    <a:lnTo>
                      <a:pt x="8" y="53"/>
                    </a:lnTo>
                    <a:lnTo>
                      <a:pt x="8" y="107"/>
                    </a:lnTo>
                    <a:lnTo>
                      <a:pt x="8" y="102"/>
                    </a:lnTo>
                    <a:lnTo>
                      <a:pt x="8" y="53"/>
                    </a:lnTo>
                    <a:lnTo>
                      <a:pt x="9" y="69"/>
                    </a:lnTo>
                    <a:lnTo>
                      <a:pt x="9" y="48"/>
                    </a:lnTo>
                    <a:lnTo>
                      <a:pt x="9" y="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" name="Freeform 414"/>
              <p:cNvSpPr>
                <a:spLocks/>
              </p:cNvSpPr>
              <p:nvPr/>
            </p:nvSpPr>
            <p:spPr bwMode="auto">
              <a:xfrm>
                <a:off x="8731250" y="4216400"/>
                <a:ext cx="14288" cy="354013"/>
              </a:xfrm>
              <a:custGeom>
                <a:avLst/>
                <a:gdLst>
                  <a:gd name="T0" fmla="*/ 0 w 9"/>
                  <a:gd name="T1" fmla="*/ 12 h 223"/>
                  <a:gd name="T2" fmla="*/ 0 w 9"/>
                  <a:gd name="T3" fmla="*/ 28 h 223"/>
                  <a:gd name="T4" fmla="*/ 0 w 9"/>
                  <a:gd name="T5" fmla="*/ 74 h 223"/>
                  <a:gd name="T6" fmla="*/ 1 w 9"/>
                  <a:gd name="T7" fmla="*/ 14 h 223"/>
                  <a:gd name="T8" fmla="*/ 1 w 9"/>
                  <a:gd name="T9" fmla="*/ 0 h 223"/>
                  <a:gd name="T10" fmla="*/ 1 w 9"/>
                  <a:gd name="T11" fmla="*/ 21 h 223"/>
                  <a:gd name="T12" fmla="*/ 1 w 9"/>
                  <a:gd name="T13" fmla="*/ 92 h 223"/>
                  <a:gd name="T14" fmla="*/ 1 w 9"/>
                  <a:gd name="T15" fmla="*/ 58 h 223"/>
                  <a:gd name="T16" fmla="*/ 1 w 9"/>
                  <a:gd name="T17" fmla="*/ 24 h 223"/>
                  <a:gd name="T18" fmla="*/ 2 w 9"/>
                  <a:gd name="T19" fmla="*/ 28 h 223"/>
                  <a:gd name="T20" fmla="*/ 2 w 9"/>
                  <a:gd name="T21" fmla="*/ 70 h 223"/>
                  <a:gd name="T22" fmla="*/ 2 w 9"/>
                  <a:gd name="T23" fmla="*/ 105 h 223"/>
                  <a:gd name="T24" fmla="*/ 2 w 9"/>
                  <a:gd name="T25" fmla="*/ 89 h 223"/>
                  <a:gd name="T26" fmla="*/ 3 w 9"/>
                  <a:gd name="T27" fmla="*/ 174 h 223"/>
                  <a:gd name="T28" fmla="*/ 3 w 9"/>
                  <a:gd name="T29" fmla="*/ 51 h 223"/>
                  <a:gd name="T30" fmla="*/ 3 w 9"/>
                  <a:gd name="T31" fmla="*/ 17 h 223"/>
                  <a:gd name="T32" fmla="*/ 3 w 9"/>
                  <a:gd name="T33" fmla="*/ 16 h 223"/>
                  <a:gd name="T34" fmla="*/ 3 w 9"/>
                  <a:gd name="T35" fmla="*/ 34 h 223"/>
                  <a:gd name="T36" fmla="*/ 3 w 9"/>
                  <a:gd name="T37" fmla="*/ 48 h 223"/>
                  <a:gd name="T38" fmla="*/ 3 w 9"/>
                  <a:gd name="T39" fmla="*/ 51 h 223"/>
                  <a:gd name="T40" fmla="*/ 4 w 9"/>
                  <a:gd name="T41" fmla="*/ 80 h 223"/>
                  <a:gd name="T42" fmla="*/ 4 w 9"/>
                  <a:gd name="T43" fmla="*/ 93 h 223"/>
                  <a:gd name="T44" fmla="*/ 4 w 9"/>
                  <a:gd name="T45" fmla="*/ 52 h 223"/>
                  <a:gd name="T46" fmla="*/ 4 w 9"/>
                  <a:gd name="T47" fmla="*/ 46 h 223"/>
                  <a:gd name="T48" fmla="*/ 4 w 9"/>
                  <a:gd name="T49" fmla="*/ 75 h 223"/>
                  <a:gd name="T50" fmla="*/ 4 w 9"/>
                  <a:gd name="T51" fmla="*/ 165 h 223"/>
                  <a:gd name="T52" fmla="*/ 5 w 9"/>
                  <a:gd name="T53" fmla="*/ 156 h 223"/>
                  <a:gd name="T54" fmla="*/ 5 w 9"/>
                  <a:gd name="T55" fmla="*/ 88 h 223"/>
                  <a:gd name="T56" fmla="*/ 5 w 9"/>
                  <a:gd name="T57" fmla="*/ 65 h 223"/>
                  <a:gd name="T58" fmla="*/ 5 w 9"/>
                  <a:gd name="T59" fmla="*/ 51 h 223"/>
                  <a:gd name="T60" fmla="*/ 5 w 9"/>
                  <a:gd name="T61" fmla="*/ 33 h 223"/>
                  <a:gd name="T62" fmla="*/ 6 w 9"/>
                  <a:gd name="T63" fmla="*/ 29 h 223"/>
                  <a:gd name="T64" fmla="*/ 6 w 9"/>
                  <a:gd name="T65" fmla="*/ 41 h 223"/>
                  <a:gd name="T66" fmla="*/ 6 w 9"/>
                  <a:gd name="T67" fmla="*/ 78 h 223"/>
                  <a:gd name="T68" fmla="*/ 6 w 9"/>
                  <a:gd name="T69" fmla="*/ 99 h 223"/>
                  <a:gd name="T70" fmla="*/ 6 w 9"/>
                  <a:gd name="T71" fmla="*/ 42 h 223"/>
                  <a:gd name="T72" fmla="*/ 6 w 9"/>
                  <a:gd name="T73" fmla="*/ 27 h 223"/>
                  <a:gd name="T74" fmla="*/ 7 w 9"/>
                  <a:gd name="T75" fmla="*/ 45 h 223"/>
                  <a:gd name="T76" fmla="*/ 7 w 9"/>
                  <a:gd name="T77" fmla="*/ 68 h 223"/>
                  <a:gd name="T78" fmla="*/ 7 w 9"/>
                  <a:gd name="T79" fmla="*/ 56 h 223"/>
                  <a:gd name="T80" fmla="*/ 7 w 9"/>
                  <a:gd name="T81" fmla="*/ 59 h 223"/>
                  <a:gd name="T82" fmla="*/ 8 w 9"/>
                  <a:gd name="T83" fmla="*/ 53 h 223"/>
                  <a:gd name="T84" fmla="*/ 8 w 9"/>
                  <a:gd name="T85" fmla="*/ 35 h 223"/>
                  <a:gd name="T86" fmla="*/ 8 w 9"/>
                  <a:gd name="T87" fmla="*/ 58 h 223"/>
                  <a:gd name="T88" fmla="*/ 8 w 9"/>
                  <a:gd name="T89" fmla="*/ 223 h 223"/>
                  <a:gd name="T90" fmla="*/ 8 w 9"/>
                  <a:gd name="T91" fmla="*/ 69 h 223"/>
                  <a:gd name="T92" fmla="*/ 8 w 9"/>
                  <a:gd name="T93" fmla="*/ 67 h 223"/>
                  <a:gd name="T94" fmla="*/ 8 w 9"/>
                  <a:gd name="T95" fmla="*/ 57 h 223"/>
                  <a:gd name="T96" fmla="*/ 9 w 9"/>
                  <a:gd name="T97" fmla="*/ 32 h 223"/>
                  <a:gd name="T98" fmla="*/ 9 w 9"/>
                  <a:gd name="T99" fmla="*/ 46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23">
                    <a:moveTo>
                      <a:pt x="0" y="12"/>
                    </a:moveTo>
                    <a:lnTo>
                      <a:pt x="0" y="28"/>
                    </a:lnTo>
                    <a:lnTo>
                      <a:pt x="0" y="74"/>
                    </a:lnTo>
                    <a:lnTo>
                      <a:pt x="1" y="14"/>
                    </a:lnTo>
                    <a:lnTo>
                      <a:pt x="1" y="0"/>
                    </a:lnTo>
                    <a:lnTo>
                      <a:pt x="1" y="21"/>
                    </a:lnTo>
                    <a:lnTo>
                      <a:pt x="1" y="92"/>
                    </a:lnTo>
                    <a:lnTo>
                      <a:pt x="1" y="58"/>
                    </a:lnTo>
                    <a:lnTo>
                      <a:pt x="1" y="24"/>
                    </a:lnTo>
                    <a:lnTo>
                      <a:pt x="2" y="28"/>
                    </a:lnTo>
                    <a:lnTo>
                      <a:pt x="2" y="70"/>
                    </a:lnTo>
                    <a:lnTo>
                      <a:pt x="2" y="105"/>
                    </a:lnTo>
                    <a:lnTo>
                      <a:pt x="2" y="89"/>
                    </a:lnTo>
                    <a:lnTo>
                      <a:pt x="3" y="174"/>
                    </a:lnTo>
                    <a:lnTo>
                      <a:pt x="3" y="51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3" y="34"/>
                    </a:lnTo>
                    <a:lnTo>
                      <a:pt x="3" y="48"/>
                    </a:lnTo>
                    <a:lnTo>
                      <a:pt x="3" y="51"/>
                    </a:lnTo>
                    <a:lnTo>
                      <a:pt x="4" y="80"/>
                    </a:lnTo>
                    <a:lnTo>
                      <a:pt x="4" y="93"/>
                    </a:lnTo>
                    <a:lnTo>
                      <a:pt x="4" y="52"/>
                    </a:lnTo>
                    <a:lnTo>
                      <a:pt x="4" y="46"/>
                    </a:lnTo>
                    <a:lnTo>
                      <a:pt x="4" y="75"/>
                    </a:lnTo>
                    <a:lnTo>
                      <a:pt x="4" y="165"/>
                    </a:lnTo>
                    <a:lnTo>
                      <a:pt x="5" y="156"/>
                    </a:lnTo>
                    <a:lnTo>
                      <a:pt x="5" y="88"/>
                    </a:lnTo>
                    <a:lnTo>
                      <a:pt x="5" y="65"/>
                    </a:lnTo>
                    <a:lnTo>
                      <a:pt x="5" y="51"/>
                    </a:lnTo>
                    <a:lnTo>
                      <a:pt x="5" y="33"/>
                    </a:lnTo>
                    <a:lnTo>
                      <a:pt x="6" y="29"/>
                    </a:lnTo>
                    <a:lnTo>
                      <a:pt x="6" y="41"/>
                    </a:lnTo>
                    <a:lnTo>
                      <a:pt x="6" y="78"/>
                    </a:lnTo>
                    <a:lnTo>
                      <a:pt x="6" y="99"/>
                    </a:lnTo>
                    <a:lnTo>
                      <a:pt x="6" y="42"/>
                    </a:lnTo>
                    <a:lnTo>
                      <a:pt x="6" y="27"/>
                    </a:lnTo>
                    <a:lnTo>
                      <a:pt x="7" y="45"/>
                    </a:lnTo>
                    <a:lnTo>
                      <a:pt x="7" y="68"/>
                    </a:lnTo>
                    <a:lnTo>
                      <a:pt x="7" y="56"/>
                    </a:lnTo>
                    <a:lnTo>
                      <a:pt x="7" y="59"/>
                    </a:lnTo>
                    <a:lnTo>
                      <a:pt x="8" y="53"/>
                    </a:lnTo>
                    <a:lnTo>
                      <a:pt x="8" y="35"/>
                    </a:lnTo>
                    <a:lnTo>
                      <a:pt x="8" y="58"/>
                    </a:lnTo>
                    <a:lnTo>
                      <a:pt x="8" y="223"/>
                    </a:lnTo>
                    <a:lnTo>
                      <a:pt x="8" y="69"/>
                    </a:lnTo>
                    <a:lnTo>
                      <a:pt x="8" y="67"/>
                    </a:lnTo>
                    <a:lnTo>
                      <a:pt x="8" y="57"/>
                    </a:lnTo>
                    <a:lnTo>
                      <a:pt x="9" y="32"/>
                    </a:lnTo>
                    <a:lnTo>
                      <a:pt x="9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" name="Freeform 415"/>
              <p:cNvSpPr>
                <a:spLocks/>
              </p:cNvSpPr>
              <p:nvPr/>
            </p:nvSpPr>
            <p:spPr bwMode="auto">
              <a:xfrm>
                <a:off x="8745538" y="4235450"/>
                <a:ext cx="14288" cy="261938"/>
              </a:xfrm>
              <a:custGeom>
                <a:avLst/>
                <a:gdLst>
                  <a:gd name="T0" fmla="*/ 0 w 9"/>
                  <a:gd name="T1" fmla="*/ 34 h 165"/>
                  <a:gd name="T2" fmla="*/ 0 w 9"/>
                  <a:gd name="T3" fmla="*/ 93 h 165"/>
                  <a:gd name="T4" fmla="*/ 0 w 9"/>
                  <a:gd name="T5" fmla="*/ 71 h 165"/>
                  <a:gd name="T6" fmla="*/ 1 w 9"/>
                  <a:gd name="T7" fmla="*/ 77 h 165"/>
                  <a:gd name="T8" fmla="*/ 1 w 9"/>
                  <a:gd name="T9" fmla="*/ 86 h 165"/>
                  <a:gd name="T10" fmla="*/ 1 w 9"/>
                  <a:gd name="T11" fmla="*/ 83 h 165"/>
                  <a:gd name="T12" fmla="*/ 1 w 9"/>
                  <a:gd name="T13" fmla="*/ 83 h 165"/>
                  <a:gd name="T14" fmla="*/ 1 w 9"/>
                  <a:gd name="T15" fmla="*/ 51 h 165"/>
                  <a:gd name="T16" fmla="*/ 1 w 9"/>
                  <a:gd name="T17" fmla="*/ 43 h 165"/>
                  <a:gd name="T18" fmla="*/ 1 w 9"/>
                  <a:gd name="T19" fmla="*/ 87 h 165"/>
                  <a:gd name="T20" fmla="*/ 2 w 9"/>
                  <a:gd name="T21" fmla="*/ 73 h 165"/>
                  <a:gd name="T22" fmla="*/ 2 w 9"/>
                  <a:gd name="T23" fmla="*/ 41 h 165"/>
                  <a:gd name="T24" fmla="*/ 2 w 9"/>
                  <a:gd name="T25" fmla="*/ 42 h 165"/>
                  <a:gd name="T26" fmla="*/ 2 w 9"/>
                  <a:gd name="T27" fmla="*/ 34 h 165"/>
                  <a:gd name="T28" fmla="*/ 2 w 9"/>
                  <a:gd name="T29" fmla="*/ 23 h 165"/>
                  <a:gd name="T30" fmla="*/ 2 w 9"/>
                  <a:gd name="T31" fmla="*/ 29 h 165"/>
                  <a:gd name="T32" fmla="*/ 3 w 9"/>
                  <a:gd name="T33" fmla="*/ 42 h 165"/>
                  <a:gd name="T34" fmla="*/ 3 w 9"/>
                  <a:gd name="T35" fmla="*/ 39 h 165"/>
                  <a:gd name="T36" fmla="*/ 3 w 9"/>
                  <a:gd name="T37" fmla="*/ 39 h 165"/>
                  <a:gd name="T38" fmla="*/ 3 w 9"/>
                  <a:gd name="T39" fmla="*/ 18 h 165"/>
                  <a:gd name="T40" fmla="*/ 4 w 9"/>
                  <a:gd name="T41" fmla="*/ 0 h 165"/>
                  <a:gd name="T42" fmla="*/ 4 w 9"/>
                  <a:gd name="T43" fmla="*/ 9 h 165"/>
                  <a:gd name="T44" fmla="*/ 4 w 9"/>
                  <a:gd name="T45" fmla="*/ 45 h 165"/>
                  <a:gd name="T46" fmla="*/ 4 w 9"/>
                  <a:gd name="T47" fmla="*/ 112 h 165"/>
                  <a:gd name="T48" fmla="*/ 4 w 9"/>
                  <a:gd name="T49" fmla="*/ 165 h 165"/>
                  <a:gd name="T50" fmla="*/ 4 w 9"/>
                  <a:gd name="T51" fmla="*/ 95 h 165"/>
                  <a:gd name="T52" fmla="*/ 4 w 9"/>
                  <a:gd name="T53" fmla="*/ 50 h 165"/>
                  <a:gd name="T54" fmla="*/ 5 w 9"/>
                  <a:gd name="T55" fmla="*/ 30 h 165"/>
                  <a:gd name="T56" fmla="*/ 5 w 9"/>
                  <a:gd name="T57" fmla="*/ 35 h 165"/>
                  <a:gd name="T58" fmla="*/ 5 w 9"/>
                  <a:gd name="T59" fmla="*/ 66 h 165"/>
                  <a:gd name="T60" fmla="*/ 5 w 9"/>
                  <a:gd name="T61" fmla="*/ 98 h 165"/>
                  <a:gd name="T62" fmla="*/ 6 w 9"/>
                  <a:gd name="T63" fmla="*/ 89 h 165"/>
                  <a:gd name="T64" fmla="*/ 6 w 9"/>
                  <a:gd name="T65" fmla="*/ 75 h 165"/>
                  <a:gd name="T66" fmla="*/ 6 w 9"/>
                  <a:gd name="T67" fmla="*/ 34 h 165"/>
                  <a:gd name="T68" fmla="*/ 6 w 9"/>
                  <a:gd name="T69" fmla="*/ 9 h 165"/>
                  <a:gd name="T70" fmla="*/ 6 w 9"/>
                  <a:gd name="T71" fmla="*/ 20 h 165"/>
                  <a:gd name="T72" fmla="*/ 6 w 9"/>
                  <a:gd name="T73" fmla="*/ 69 h 165"/>
                  <a:gd name="T74" fmla="*/ 6 w 9"/>
                  <a:gd name="T75" fmla="*/ 34 h 165"/>
                  <a:gd name="T76" fmla="*/ 7 w 9"/>
                  <a:gd name="T77" fmla="*/ 29 h 165"/>
                  <a:gd name="T78" fmla="*/ 7 w 9"/>
                  <a:gd name="T79" fmla="*/ 36 h 165"/>
                  <a:gd name="T80" fmla="*/ 7 w 9"/>
                  <a:gd name="T81" fmla="*/ 37 h 165"/>
                  <a:gd name="T82" fmla="*/ 7 w 9"/>
                  <a:gd name="T83" fmla="*/ 101 h 165"/>
                  <a:gd name="T84" fmla="*/ 8 w 9"/>
                  <a:gd name="T85" fmla="*/ 38 h 165"/>
                  <a:gd name="T86" fmla="*/ 8 w 9"/>
                  <a:gd name="T87" fmla="*/ 7 h 165"/>
                  <a:gd name="T88" fmla="*/ 8 w 9"/>
                  <a:gd name="T89" fmla="*/ 23 h 165"/>
                  <a:gd name="T90" fmla="*/ 8 w 9"/>
                  <a:gd name="T91" fmla="*/ 124 h 165"/>
                  <a:gd name="T92" fmla="*/ 8 w 9"/>
                  <a:gd name="T93" fmla="*/ 75 h 165"/>
                  <a:gd name="T94" fmla="*/ 8 w 9"/>
                  <a:gd name="T95" fmla="*/ 57 h 165"/>
                  <a:gd name="T96" fmla="*/ 9 w 9"/>
                  <a:gd name="T97" fmla="*/ 82 h 165"/>
                  <a:gd name="T98" fmla="*/ 9 w 9"/>
                  <a:gd name="T99" fmla="*/ 5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5">
                    <a:moveTo>
                      <a:pt x="0" y="34"/>
                    </a:moveTo>
                    <a:lnTo>
                      <a:pt x="0" y="93"/>
                    </a:lnTo>
                    <a:lnTo>
                      <a:pt x="0" y="71"/>
                    </a:lnTo>
                    <a:lnTo>
                      <a:pt x="1" y="77"/>
                    </a:lnTo>
                    <a:lnTo>
                      <a:pt x="1" y="86"/>
                    </a:lnTo>
                    <a:lnTo>
                      <a:pt x="1" y="83"/>
                    </a:lnTo>
                    <a:lnTo>
                      <a:pt x="1" y="83"/>
                    </a:lnTo>
                    <a:lnTo>
                      <a:pt x="1" y="51"/>
                    </a:lnTo>
                    <a:lnTo>
                      <a:pt x="1" y="43"/>
                    </a:lnTo>
                    <a:lnTo>
                      <a:pt x="1" y="87"/>
                    </a:lnTo>
                    <a:lnTo>
                      <a:pt x="2" y="73"/>
                    </a:lnTo>
                    <a:lnTo>
                      <a:pt x="2" y="41"/>
                    </a:lnTo>
                    <a:lnTo>
                      <a:pt x="2" y="42"/>
                    </a:lnTo>
                    <a:lnTo>
                      <a:pt x="2" y="34"/>
                    </a:lnTo>
                    <a:lnTo>
                      <a:pt x="2" y="23"/>
                    </a:lnTo>
                    <a:lnTo>
                      <a:pt x="2" y="29"/>
                    </a:lnTo>
                    <a:lnTo>
                      <a:pt x="3" y="42"/>
                    </a:lnTo>
                    <a:lnTo>
                      <a:pt x="3" y="39"/>
                    </a:lnTo>
                    <a:lnTo>
                      <a:pt x="3" y="39"/>
                    </a:lnTo>
                    <a:lnTo>
                      <a:pt x="3" y="18"/>
                    </a:lnTo>
                    <a:lnTo>
                      <a:pt x="4" y="0"/>
                    </a:lnTo>
                    <a:lnTo>
                      <a:pt x="4" y="9"/>
                    </a:lnTo>
                    <a:lnTo>
                      <a:pt x="4" y="45"/>
                    </a:lnTo>
                    <a:lnTo>
                      <a:pt x="4" y="112"/>
                    </a:lnTo>
                    <a:lnTo>
                      <a:pt x="4" y="165"/>
                    </a:lnTo>
                    <a:lnTo>
                      <a:pt x="4" y="95"/>
                    </a:lnTo>
                    <a:lnTo>
                      <a:pt x="4" y="50"/>
                    </a:lnTo>
                    <a:lnTo>
                      <a:pt x="5" y="30"/>
                    </a:lnTo>
                    <a:lnTo>
                      <a:pt x="5" y="35"/>
                    </a:lnTo>
                    <a:lnTo>
                      <a:pt x="5" y="66"/>
                    </a:lnTo>
                    <a:lnTo>
                      <a:pt x="5" y="98"/>
                    </a:lnTo>
                    <a:lnTo>
                      <a:pt x="6" y="89"/>
                    </a:lnTo>
                    <a:lnTo>
                      <a:pt x="6" y="75"/>
                    </a:lnTo>
                    <a:lnTo>
                      <a:pt x="6" y="34"/>
                    </a:lnTo>
                    <a:lnTo>
                      <a:pt x="6" y="9"/>
                    </a:lnTo>
                    <a:lnTo>
                      <a:pt x="6" y="20"/>
                    </a:lnTo>
                    <a:lnTo>
                      <a:pt x="6" y="69"/>
                    </a:lnTo>
                    <a:lnTo>
                      <a:pt x="6" y="34"/>
                    </a:lnTo>
                    <a:lnTo>
                      <a:pt x="7" y="29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7" y="101"/>
                    </a:lnTo>
                    <a:lnTo>
                      <a:pt x="8" y="38"/>
                    </a:lnTo>
                    <a:lnTo>
                      <a:pt x="8" y="7"/>
                    </a:lnTo>
                    <a:lnTo>
                      <a:pt x="8" y="23"/>
                    </a:lnTo>
                    <a:lnTo>
                      <a:pt x="8" y="124"/>
                    </a:lnTo>
                    <a:lnTo>
                      <a:pt x="8" y="75"/>
                    </a:lnTo>
                    <a:lnTo>
                      <a:pt x="8" y="57"/>
                    </a:lnTo>
                    <a:lnTo>
                      <a:pt x="9" y="82"/>
                    </a:lnTo>
                    <a:lnTo>
                      <a:pt x="9" y="5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" name="Freeform 416"/>
              <p:cNvSpPr>
                <a:spLocks/>
              </p:cNvSpPr>
              <p:nvPr/>
            </p:nvSpPr>
            <p:spPr bwMode="auto">
              <a:xfrm>
                <a:off x="8759825" y="4241800"/>
                <a:ext cx="4763" cy="582613"/>
              </a:xfrm>
              <a:custGeom>
                <a:avLst/>
                <a:gdLst>
                  <a:gd name="T0" fmla="*/ 0 w 3"/>
                  <a:gd name="T1" fmla="*/ 53 h 367"/>
                  <a:gd name="T2" fmla="*/ 0 w 3"/>
                  <a:gd name="T3" fmla="*/ 35 h 367"/>
                  <a:gd name="T4" fmla="*/ 0 w 3"/>
                  <a:gd name="T5" fmla="*/ 26 h 367"/>
                  <a:gd name="T6" fmla="*/ 0 w 3"/>
                  <a:gd name="T7" fmla="*/ 13 h 367"/>
                  <a:gd name="T8" fmla="*/ 0 w 3"/>
                  <a:gd name="T9" fmla="*/ 0 h 367"/>
                  <a:gd name="T10" fmla="*/ 0 w 3"/>
                  <a:gd name="T11" fmla="*/ 2 h 367"/>
                  <a:gd name="T12" fmla="*/ 1 w 3"/>
                  <a:gd name="T13" fmla="*/ 19 h 367"/>
                  <a:gd name="T14" fmla="*/ 1 w 3"/>
                  <a:gd name="T15" fmla="*/ 41 h 367"/>
                  <a:gd name="T16" fmla="*/ 1 w 3"/>
                  <a:gd name="T17" fmla="*/ 56 h 367"/>
                  <a:gd name="T18" fmla="*/ 1 w 3"/>
                  <a:gd name="T19" fmla="*/ 28 h 367"/>
                  <a:gd name="T20" fmla="*/ 2 w 3"/>
                  <a:gd name="T21" fmla="*/ 4 h 367"/>
                  <a:gd name="T22" fmla="*/ 2 w 3"/>
                  <a:gd name="T23" fmla="*/ 5 h 367"/>
                  <a:gd name="T24" fmla="*/ 2 w 3"/>
                  <a:gd name="T25" fmla="*/ 23 h 367"/>
                  <a:gd name="T26" fmla="*/ 2 w 3"/>
                  <a:gd name="T27" fmla="*/ 37 h 367"/>
                  <a:gd name="T28" fmla="*/ 2 w 3"/>
                  <a:gd name="T29" fmla="*/ 39 h 367"/>
                  <a:gd name="T30" fmla="*/ 2 w 3"/>
                  <a:gd name="T31" fmla="*/ 41 h 367"/>
                  <a:gd name="T32" fmla="*/ 3 w 3"/>
                  <a:gd name="T33" fmla="*/ 77 h 367"/>
                  <a:gd name="T34" fmla="*/ 3 w 3"/>
                  <a:gd name="T35" fmla="*/ 367 h 3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" h="367">
                    <a:moveTo>
                      <a:pt x="0" y="53"/>
                    </a:moveTo>
                    <a:lnTo>
                      <a:pt x="0" y="35"/>
                    </a:lnTo>
                    <a:lnTo>
                      <a:pt x="0" y="26"/>
                    </a:lnTo>
                    <a:lnTo>
                      <a:pt x="0" y="13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1" y="19"/>
                    </a:lnTo>
                    <a:lnTo>
                      <a:pt x="1" y="41"/>
                    </a:lnTo>
                    <a:lnTo>
                      <a:pt x="1" y="56"/>
                    </a:lnTo>
                    <a:lnTo>
                      <a:pt x="1" y="28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23"/>
                    </a:lnTo>
                    <a:lnTo>
                      <a:pt x="2" y="37"/>
                    </a:lnTo>
                    <a:lnTo>
                      <a:pt x="2" y="39"/>
                    </a:lnTo>
                    <a:lnTo>
                      <a:pt x="2" y="41"/>
                    </a:lnTo>
                    <a:lnTo>
                      <a:pt x="3" y="77"/>
                    </a:lnTo>
                    <a:lnTo>
                      <a:pt x="3" y="36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" name="Freeform 417"/>
              <p:cNvSpPr>
                <a:spLocks/>
              </p:cNvSpPr>
              <p:nvPr/>
            </p:nvSpPr>
            <p:spPr bwMode="auto">
              <a:xfrm>
                <a:off x="8764588" y="4219575"/>
                <a:ext cx="14288" cy="604838"/>
              </a:xfrm>
              <a:custGeom>
                <a:avLst/>
                <a:gdLst>
                  <a:gd name="T0" fmla="*/ 0 w 9"/>
                  <a:gd name="T1" fmla="*/ 381 h 381"/>
                  <a:gd name="T2" fmla="*/ 0 w 9"/>
                  <a:gd name="T3" fmla="*/ 142 h 381"/>
                  <a:gd name="T4" fmla="*/ 0 w 9"/>
                  <a:gd name="T5" fmla="*/ 143 h 381"/>
                  <a:gd name="T6" fmla="*/ 0 w 9"/>
                  <a:gd name="T7" fmla="*/ 216 h 381"/>
                  <a:gd name="T8" fmla="*/ 1 w 9"/>
                  <a:gd name="T9" fmla="*/ 81 h 381"/>
                  <a:gd name="T10" fmla="*/ 1 w 9"/>
                  <a:gd name="T11" fmla="*/ 30 h 381"/>
                  <a:gd name="T12" fmla="*/ 1 w 9"/>
                  <a:gd name="T13" fmla="*/ 18 h 381"/>
                  <a:gd name="T14" fmla="*/ 1 w 9"/>
                  <a:gd name="T15" fmla="*/ 29 h 381"/>
                  <a:gd name="T16" fmla="*/ 1 w 9"/>
                  <a:gd name="T17" fmla="*/ 57 h 381"/>
                  <a:gd name="T18" fmla="*/ 1 w 9"/>
                  <a:gd name="T19" fmla="*/ 74 h 381"/>
                  <a:gd name="T20" fmla="*/ 2 w 9"/>
                  <a:gd name="T21" fmla="*/ 56 h 381"/>
                  <a:gd name="T22" fmla="*/ 2 w 9"/>
                  <a:gd name="T23" fmla="*/ 49 h 381"/>
                  <a:gd name="T24" fmla="*/ 2 w 9"/>
                  <a:gd name="T25" fmla="*/ 56 h 381"/>
                  <a:gd name="T26" fmla="*/ 2 w 9"/>
                  <a:gd name="T27" fmla="*/ 54 h 381"/>
                  <a:gd name="T28" fmla="*/ 3 w 9"/>
                  <a:gd name="T29" fmla="*/ 44 h 381"/>
                  <a:gd name="T30" fmla="*/ 3 w 9"/>
                  <a:gd name="T31" fmla="*/ 47 h 381"/>
                  <a:gd name="T32" fmla="*/ 3 w 9"/>
                  <a:gd name="T33" fmla="*/ 45 h 381"/>
                  <a:gd name="T34" fmla="*/ 3 w 9"/>
                  <a:gd name="T35" fmla="*/ 26 h 381"/>
                  <a:gd name="T36" fmla="*/ 3 w 9"/>
                  <a:gd name="T37" fmla="*/ 14 h 381"/>
                  <a:gd name="T38" fmla="*/ 3 w 9"/>
                  <a:gd name="T39" fmla="*/ 10 h 381"/>
                  <a:gd name="T40" fmla="*/ 3 w 9"/>
                  <a:gd name="T41" fmla="*/ 22 h 381"/>
                  <a:gd name="T42" fmla="*/ 4 w 9"/>
                  <a:gd name="T43" fmla="*/ 58 h 381"/>
                  <a:gd name="T44" fmla="*/ 4 w 9"/>
                  <a:gd name="T45" fmla="*/ 95 h 381"/>
                  <a:gd name="T46" fmla="*/ 4 w 9"/>
                  <a:gd name="T47" fmla="*/ 67 h 381"/>
                  <a:gd name="T48" fmla="*/ 4 w 9"/>
                  <a:gd name="T49" fmla="*/ 21 h 381"/>
                  <a:gd name="T50" fmla="*/ 5 w 9"/>
                  <a:gd name="T51" fmla="*/ 0 h 381"/>
                  <a:gd name="T52" fmla="*/ 5 w 9"/>
                  <a:gd name="T53" fmla="*/ 10 h 381"/>
                  <a:gd name="T54" fmla="*/ 5 w 9"/>
                  <a:gd name="T55" fmla="*/ 55 h 381"/>
                  <a:gd name="T56" fmla="*/ 5 w 9"/>
                  <a:gd name="T57" fmla="*/ 52 h 381"/>
                  <a:gd name="T58" fmla="*/ 5 w 9"/>
                  <a:gd name="T59" fmla="*/ 45 h 381"/>
                  <a:gd name="T60" fmla="*/ 5 w 9"/>
                  <a:gd name="T61" fmla="*/ 84 h 381"/>
                  <a:gd name="T62" fmla="*/ 5 w 9"/>
                  <a:gd name="T63" fmla="*/ 109 h 381"/>
                  <a:gd name="T64" fmla="*/ 6 w 9"/>
                  <a:gd name="T65" fmla="*/ 235 h 381"/>
                  <a:gd name="T66" fmla="*/ 6 w 9"/>
                  <a:gd name="T67" fmla="*/ 72 h 381"/>
                  <a:gd name="T68" fmla="*/ 6 w 9"/>
                  <a:gd name="T69" fmla="*/ 48 h 381"/>
                  <a:gd name="T70" fmla="*/ 6 w 9"/>
                  <a:gd name="T71" fmla="*/ 124 h 381"/>
                  <a:gd name="T72" fmla="*/ 6 w 9"/>
                  <a:gd name="T73" fmla="*/ 55 h 381"/>
                  <a:gd name="T74" fmla="*/ 6 w 9"/>
                  <a:gd name="T75" fmla="*/ 10 h 381"/>
                  <a:gd name="T76" fmla="*/ 7 w 9"/>
                  <a:gd name="T77" fmla="*/ 6 h 381"/>
                  <a:gd name="T78" fmla="*/ 7 w 9"/>
                  <a:gd name="T79" fmla="*/ 27 h 381"/>
                  <a:gd name="T80" fmla="*/ 7 w 9"/>
                  <a:gd name="T81" fmla="*/ 68 h 381"/>
                  <a:gd name="T82" fmla="*/ 7 w 9"/>
                  <a:gd name="T83" fmla="*/ 77 h 381"/>
                  <a:gd name="T84" fmla="*/ 8 w 9"/>
                  <a:gd name="T85" fmla="*/ 80 h 381"/>
                  <a:gd name="T86" fmla="*/ 8 w 9"/>
                  <a:gd name="T87" fmla="*/ 132 h 381"/>
                  <a:gd name="T88" fmla="*/ 8 w 9"/>
                  <a:gd name="T89" fmla="*/ 145 h 381"/>
                  <a:gd name="T90" fmla="*/ 8 w 9"/>
                  <a:gd name="T91" fmla="*/ 77 h 381"/>
                  <a:gd name="T92" fmla="*/ 8 w 9"/>
                  <a:gd name="T93" fmla="*/ 69 h 381"/>
                  <a:gd name="T94" fmla="*/ 8 w 9"/>
                  <a:gd name="T95" fmla="*/ 102 h 381"/>
                  <a:gd name="T96" fmla="*/ 8 w 9"/>
                  <a:gd name="T97" fmla="*/ 83 h 381"/>
                  <a:gd name="T98" fmla="*/ 9 w 9"/>
                  <a:gd name="T99" fmla="*/ 58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381">
                    <a:moveTo>
                      <a:pt x="0" y="381"/>
                    </a:moveTo>
                    <a:lnTo>
                      <a:pt x="0" y="142"/>
                    </a:lnTo>
                    <a:lnTo>
                      <a:pt x="0" y="143"/>
                    </a:lnTo>
                    <a:lnTo>
                      <a:pt x="0" y="216"/>
                    </a:lnTo>
                    <a:lnTo>
                      <a:pt x="1" y="81"/>
                    </a:lnTo>
                    <a:lnTo>
                      <a:pt x="1" y="30"/>
                    </a:lnTo>
                    <a:lnTo>
                      <a:pt x="1" y="18"/>
                    </a:lnTo>
                    <a:lnTo>
                      <a:pt x="1" y="29"/>
                    </a:lnTo>
                    <a:lnTo>
                      <a:pt x="1" y="57"/>
                    </a:lnTo>
                    <a:lnTo>
                      <a:pt x="1" y="74"/>
                    </a:lnTo>
                    <a:lnTo>
                      <a:pt x="2" y="56"/>
                    </a:lnTo>
                    <a:lnTo>
                      <a:pt x="2" y="49"/>
                    </a:lnTo>
                    <a:lnTo>
                      <a:pt x="2" y="56"/>
                    </a:lnTo>
                    <a:lnTo>
                      <a:pt x="2" y="54"/>
                    </a:lnTo>
                    <a:lnTo>
                      <a:pt x="3" y="44"/>
                    </a:lnTo>
                    <a:lnTo>
                      <a:pt x="3" y="47"/>
                    </a:lnTo>
                    <a:lnTo>
                      <a:pt x="3" y="45"/>
                    </a:lnTo>
                    <a:lnTo>
                      <a:pt x="3" y="26"/>
                    </a:lnTo>
                    <a:lnTo>
                      <a:pt x="3" y="14"/>
                    </a:lnTo>
                    <a:lnTo>
                      <a:pt x="3" y="10"/>
                    </a:lnTo>
                    <a:lnTo>
                      <a:pt x="3" y="22"/>
                    </a:lnTo>
                    <a:lnTo>
                      <a:pt x="4" y="58"/>
                    </a:lnTo>
                    <a:lnTo>
                      <a:pt x="4" y="95"/>
                    </a:lnTo>
                    <a:lnTo>
                      <a:pt x="4" y="67"/>
                    </a:lnTo>
                    <a:lnTo>
                      <a:pt x="4" y="21"/>
                    </a:lnTo>
                    <a:lnTo>
                      <a:pt x="5" y="0"/>
                    </a:lnTo>
                    <a:lnTo>
                      <a:pt x="5" y="10"/>
                    </a:lnTo>
                    <a:lnTo>
                      <a:pt x="5" y="55"/>
                    </a:lnTo>
                    <a:lnTo>
                      <a:pt x="5" y="52"/>
                    </a:lnTo>
                    <a:lnTo>
                      <a:pt x="5" y="45"/>
                    </a:lnTo>
                    <a:lnTo>
                      <a:pt x="5" y="84"/>
                    </a:lnTo>
                    <a:lnTo>
                      <a:pt x="5" y="109"/>
                    </a:lnTo>
                    <a:lnTo>
                      <a:pt x="6" y="235"/>
                    </a:lnTo>
                    <a:lnTo>
                      <a:pt x="6" y="72"/>
                    </a:lnTo>
                    <a:lnTo>
                      <a:pt x="6" y="48"/>
                    </a:lnTo>
                    <a:lnTo>
                      <a:pt x="6" y="124"/>
                    </a:lnTo>
                    <a:lnTo>
                      <a:pt x="6" y="55"/>
                    </a:lnTo>
                    <a:lnTo>
                      <a:pt x="6" y="10"/>
                    </a:lnTo>
                    <a:lnTo>
                      <a:pt x="7" y="6"/>
                    </a:lnTo>
                    <a:lnTo>
                      <a:pt x="7" y="27"/>
                    </a:lnTo>
                    <a:lnTo>
                      <a:pt x="7" y="68"/>
                    </a:lnTo>
                    <a:lnTo>
                      <a:pt x="7" y="77"/>
                    </a:lnTo>
                    <a:lnTo>
                      <a:pt x="8" y="80"/>
                    </a:lnTo>
                    <a:lnTo>
                      <a:pt x="8" y="132"/>
                    </a:lnTo>
                    <a:lnTo>
                      <a:pt x="8" y="145"/>
                    </a:lnTo>
                    <a:lnTo>
                      <a:pt x="8" y="77"/>
                    </a:lnTo>
                    <a:lnTo>
                      <a:pt x="8" y="69"/>
                    </a:lnTo>
                    <a:lnTo>
                      <a:pt x="8" y="102"/>
                    </a:lnTo>
                    <a:lnTo>
                      <a:pt x="8" y="83"/>
                    </a:lnTo>
                    <a:lnTo>
                      <a:pt x="9" y="5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" name="Freeform 418"/>
              <p:cNvSpPr>
                <a:spLocks/>
              </p:cNvSpPr>
              <p:nvPr/>
            </p:nvSpPr>
            <p:spPr bwMode="auto">
              <a:xfrm>
                <a:off x="8778875" y="4248150"/>
                <a:ext cx="14288" cy="250825"/>
              </a:xfrm>
              <a:custGeom>
                <a:avLst/>
                <a:gdLst>
                  <a:gd name="T0" fmla="*/ 0 w 9"/>
                  <a:gd name="T1" fmla="*/ 40 h 158"/>
                  <a:gd name="T2" fmla="*/ 0 w 9"/>
                  <a:gd name="T3" fmla="*/ 75 h 158"/>
                  <a:gd name="T4" fmla="*/ 0 w 9"/>
                  <a:gd name="T5" fmla="*/ 89 h 158"/>
                  <a:gd name="T6" fmla="*/ 0 w 9"/>
                  <a:gd name="T7" fmla="*/ 20 h 158"/>
                  <a:gd name="T8" fmla="*/ 1 w 9"/>
                  <a:gd name="T9" fmla="*/ 12 h 158"/>
                  <a:gd name="T10" fmla="*/ 1 w 9"/>
                  <a:gd name="T11" fmla="*/ 50 h 158"/>
                  <a:gd name="T12" fmla="*/ 1 w 9"/>
                  <a:gd name="T13" fmla="*/ 158 h 158"/>
                  <a:gd name="T14" fmla="*/ 1 w 9"/>
                  <a:gd name="T15" fmla="*/ 40 h 158"/>
                  <a:gd name="T16" fmla="*/ 1 w 9"/>
                  <a:gd name="T17" fmla="*/ 11 h 158"/>
                  <a:gd name="T18" fmla="*/ 1 w 9"/>
                  <a:gd name="T19" fmla="*/ 3 h 158"/>
                  <a:gd name="T20" fmla="*/ 1 w 9"/>
                  <a:gd name="T21" fmla="*/ 9 h 158"/>
                  <a:gd name="T22" fmla="*/ 2 w 9"/>
                  <a:gd name="T23" fmla="*/ 38 h 158"/>
                  <a:gd name="T24" fmla="*/ 2 w 9"/>
                  <a:gd name="T25" fmla="*/ 102 h 158"/>
                  <a:gd name="T26" fmla="*/ 2 w 9"/>
                  <a:gd name="T27" fmla="*/ 103 h 158"/>
                  <a:gd name="T28" fmla="*/ 2 w 9"/>
                  <a:gd name="T29" fmla="*/ 105 h 158"/>
                  <a:gd name="T30" fmla="*/ 3 w 9"/>
                  <a:gd name="T31" fmla="*/ 129 h 158"/>
                  <a:gd name="T32" fmla="*/ 3 w 9"/>
                  <a:gd name="T33" fmla="*/ 82 h 158"/>
                  <a:gd name="T34" fmla="*/ 3 w 9"/>
                  <a:gd name="T35" fmla="*/ 41 h 158"/>
                  <a:gd name="T36" fmla="*/ 3 w 9"/>
                  <a:gd name="T37" fmla="*/ 26 h 158"/>
                  <a:gd name="T38" fmla="*/ 3 w 9"/>
                  <a:gd name="T39" fmla="*/ 37 h 158"/>
                  <a:gd name="T40" fmla="*/ 3 w 9"/>
                  <a:gd name="T41" fmla="*/ 79 h 158"/>
                  <a:gd name="T42" fmla="*/ 4 w 9"/>
                  <a:gd name="T43" fmla="*/ 126 h 158"/>
                  <a:gd name="T44" fmla="*/ 4 w 9"/>
                  <a:gd name="T45" fmla="*/ 90 h 158"/>
                  <a:gd name="T46" fmla="*/ 4 w 9"/>
                  <a:gd name="T47" fmla="*/ 80 h 158"/>
                  <a:gd name="T48" fmla="*/ 4 w 9"/>
                  <a:gd name="T49" fmla="*/ 105 h 158"/>
                  <a:gd name="T50" fmla="*/ 4 w 9"/>
                  <a:gd name="T51" fmla="*/ 84 h 158"/>
                  <a:gd name="T52" fmla="*/ 4 w 9"/>
                  <a:gd name="T53" fmla="*/ 47 h 158"/>
                  <a:gd name="T54" fmla="*/ 4 w 9"/>
                  <a:gd name="T55" fmla="*/ 42 h 158"/>
                  <a:gd name="T56" fmla="*/ 5 w 9"/>
                  <a:gd name="T57" fmla="*/ 71 h 158"/>
                  <a:gd name="T58" fmla="*/ 5 w 9"/>
                  <a:gd name="T59" fmla="*/ 117 h 158"/>
                  <a:gd name="T60" fmla="*/ 5 w 9"/>
                  <a:gd name="T61" fmla="*/ 26 h 158"/>
                  <a:gd name="T62" fmla="*/ 5 w 9"/>
                  <a:gd name="T63" fmla="*/ 1 h 158"/>
                  <a:gd name="T64" fmla="*/ 6 w 9"/>
                  <a:gd name="T65" fmla="*/ 0 h 158"/>
                  <a:gd name="T66" fmla="*/ 6 w 9"/>
                  <a:gd name="T67" fmla="*/ 3 h 158"/>
                  <a:gd name="T68" fmla="*/ 6 w 9"/>
                  <a:gd name="T69" fmla="*/ 0 h 158"/>
                  <a:gd name="T70" fmla="*/ 6 w 9"/>
                  <a:gd name="T71" fmla="*/ 12 h 158"/>
                  <a:gd name="T72" fmla="*/ 6 w 9"/>
                  <a:gd name="T73" fmla="*/ 49 h 158"/>
                  <a:gd name="T74" fmla="*/ 6 w 9"/>
                  <a:gd name="T75" fmla="*/ 46 h 158"/>
                  <a:gd name="T76" fmla="*/ 6 w 9"/>
                  <a:gd name="T77" fmla="*/ 53 h 158"/>
                  <a:gd name="T78" fmla="*/ 7 w 9"/>
                  <a:gd name="T79" fmla="*/ 154 h 158"/>
                  <a:gd name="T80" fmla="*/ 7 w 9"/>
                  <a:gd name="T81" fmla="*/ 95 h 158"/>
                  <a:gd name="T82" fmla="*/ 7 w 9"/>
                  <a:gd name="T83" fmla="*/ 94 h 158"/>
                  <a:gd name="T84" fmla="*/ 7 w 9"/>
                  <a:gd name="T85" fmla="*/ 155 h 158"/>
                  <a:gd name="T86" fmla="*/ 8 w 9"/>
                  <a:gd name="T87" fmla="*/ 51 h 158"/>
                  <a:gd name="T88" fmla="*/ 8 w 9"/>
                  <a:gd name="T89" fmla="*/ 39 h 158"/>
                  <a:gd name="T90" fmla="*/ 8 w 9"/>
                  <a:gd name="T91" fmla="*/ 60 h 158"/>
                  <a:gd name="T92" fmla="*/ 8 w 9"/>
                  <a:gd name="T93" fmla="*/ 57 h 158"/>
                  <a:gd name="T94" fmla="*/ 8 w 9"/>
                  <a:gd name="T95" fmla="*/ 65 h 158"/>
                  <a:gd name="T96" fmla="*/ 8 w 9"/>
                  <a:gd name="T97" fmla="*/ 90 h 158"/>
                  <a:gd name="T98" fmla="*/ 9 w 9"/>
                  <a:gd name="T99" fmla="*/ 107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58">
                    <a:moveTo>
                      <a:pt x="0" y="40"/>
                    </a:moveTo>
                    <a:lnTo>
                      <a:pt x="0" y="75"/>
                    </a:lnTo>
                    <a:lnTo>
                      <a:pt x="0" y="89"/>
                    </a:lnTo>
                    <a:lnTo>
                      <a:pt x="0" y="20"/>
                    </a:lnTo>
                    <a:lnTo>
                      <a:pt x="1" y="12"/>
                    </a:lnTo>
                    <a:lnTo>
                      <a:pt x="1" y="50"/>
                    </a:lnTo>
                    <a:lnTo>
                      <a:pt x="1" y="158"/>
                    </a:lnTo>
                    <a:lnTo>
                      <a:pt x="1" y="40"/>
                    </a:lnTo>
                    <a:lnTo>
                      <a:pt x="1" y="11"/>
                    </a:lnTo>
                    <a:lnTo>
                      <a:pt x="1" y="3"/>
                    </a:lnTo>
                    <a:lnTo>
                      <a:pt x="1" y="9"/>
                    </a:lnTo>
                    <a:lnTo>
                      <a:pt x="2" y="38"/>
                    </a:lnTo>
                    <a:lnTo>
                      <a:pt x="2" y="102"/>
                    </a:lnTo>
                    <a:lnTo>
                      <a:pt x="2" y="103"/>
                    </a:lnTo>
                    <a:lnTo>
                      <a:pt x="2" y="105"/>
                    </a:lnTo>
                    <a:lnTo>
                      <a:pt x="3" y="129"/>
                    </a:lnTo>
                    <a:lnTo>
                      <a:pt x="3" y="82"/>
                    </a:lnTo>
                    <a:lnTo>
                      <a:pt x="3" y="41"/>
                    </a:lnTo>
                    <a:lnTo>
                      <a:pt x="3" y="26"/>
                    </a:lnTo>
                    <a:lnTo>
                      <a:pt x="3" y="37"/>
                    </a:lnTo>
                    <a:lnTo>
                      <a:pt x="3" y="79"/>
                    </a:lnTo>
                    <a:lnTo>
                      <a:pt x="4" y="126"/>
                    </a:lnTo>
                    <a:lnTo>
                      <a:pt x="4" y="90"/>
                    </a:lnTo>
                    <a:lnTo>
                      <a:pt x="4" y="80"/>
                    </a:lnTo>
                    <a:lnTo>
                      <a:pt x="4" y="105"/>
                    </a:lnTo>
                    <a:lnTo>
                      <a:pt x="4" y="84"/>
                    </a:lnTo>
                    <a:lnTo>
                      <a:pt x="4" y="47"/>
                    </a:lnTo>
                    <a:lnTo>
                      <a:pt x="4" y="42"/>
                    </a:lnTo>
                    <a:lnTo>
                      <a:pt x="5" y="71"/>
                    </a:lnTo>
                    <a:lnTo>
                      <a:pt x="5" y="117"/>
                    </a:lnTo>
                    <a:lnTo>
                      <a:pt x="5" y="26"/>
                    </a:lnTo>
                    <a:lnTo>
                      <a:pt x="5" y="1"/>
                    </a:lnTo>
                    <a:lnTo>
                      <a:pt x="6" y="0"/>
                    </a:lnTo>
                    <a:lnTo>
                      <a:pt x="6" y="3"/>
                    </a:lnTo>
                    <a:lnTo>
                      <a:pt x="6" y="0"/>
                    </a:lnTo>
                    <a:lnTo>
                      <a:pt x="6" y="12"/>
                    </a:lnTo>
                    <a:lnTo>
                      <a:pt x="6" y="49"/>
                    </a:lnTo>
                    <a:lnTo>
                      <a:pt x="6" y="46"/>
                    </a:lnTo>
                    <a:lnTo>
                      <a:pt x="6" y="53"/>
                    </a:lnTo>
                    <a:lnTo>
                      <a:pt x="7" y="154"/>
                    </a:lnTo>
                    <a:lnTo>
                      <a:pt x="7" y="95"/>
                    </a:lnTo>
                    <a:lnTo>
                      <a:pt x="7" y="94"/>
                    </a:lnTo>
                    <a:lnTo>
                      <a:pt x="7" y="155"/>
                    </a:lnTo>
                    <a:lnTo>
                      <a:pt x="8" y="51"/>
                    </a:lnTo>
                    <a:lnTo>
                      <a:pt x="8" y="39"/>
                    </a:lnTo>
                    <a:lnTo>
                      <a:pt x="8" y="60"/>
                    </a:lnTo>
                    <a:lnTo>
                      <a:pt x="8" y="57"/>
                    </a:lnTo>
                    <a:lnTo>
                      <a:pt x="8" y="65"/>
                    </a:lnTo>
                    <a:lnTo>
                      <a:pt x="8" y="90"/>
                    </a:lnTo>
                    <a:lnTo>
                      <a:pt x="9" y="10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" name="Freeform 419"/>
              <p:cNvSpPr>
                <a:spLocks/>
              </p:cNvSpPr>
              <p:nvPr/>
            </p:nvSpPr>
            <p:spPr bwMode="auto">
              <a:xfrm>
                <a:off x="8793163" y="4230688"/>
                <a:ext cx="12700" cy="219075"/>
              </a:xfrm>
              <a:custGeom>
                <a:avLst/>
                <a:gdLst>
                  <a:gd name="T0" fmla="*/ 0 w 8"/>
                  <a:gd name="T1" fmla="*/ 118 h 138"/>
                  <a:gd name="T2" fmla="*/ 0 w 8"/>
                  <a:gd name="T3" fmla="*/ 84 h 138"/>
                  <a:gd name="T4" fmla="*/ 0 w 8"/>
                  <a:gd name="T5" fmla="*/ 58 h 138"/>
                  <a:gd name="T6" fmla="*/ 0 w 8"/>
                  <a:gd name="T7" fmla="*/ 132 h 138"/>
                  <a:gd name="T8" fmla="*/ 0 w 8"/>
                  <a:gd name="T9" fmla="*/ 61 h 138"/>
                  <a:gd name="T10" fmla="*/ 1 w 8"/>
                  <a:gd name="T11" fmla="*/ 26 h 138"/>
                  <a:gd name="T12" fmla="*/ 1 w 8"/>
                  <a:gd name="T13" fmla="*/ 25 h 138"/>
                  <a:gd name="T14" fmla="*/ 1 w 8"/>
                  <a:gd name="T15" fmla="*/ 11 h 138"/>
                  <a:gd name="T16" fmla="*/ 1 w 8"/>
                  <a:gd name="T17" fmla="*/ 3 h 138"/>
                  <a:gd name="T18" fmla="*/ 1 w 8"/>
                  <a:gd name="T19" fmla="*/ 12 h 138"/>
                  <a:gd name="T20" fmla="*/ 1 w 8"/>
                  <a:gd name="T21" fmla="*/ 7 h 138"/>
                  <a:gd name="T22" fmla="*/ 2 w 8"/>
                  <a:gd name="T23" fmla="*/ 0 h 138"/>
                  <a:gd name="T24" fmla="*/ 2 w 8"/>
                  <a:gd name="T25" fmla="*/ 19 h 138"/>
                  <a:gd name="T26" fmla="*/ 2 w 8"/>
                  <a:gd name="T27" fmla="*/ 79 h 138"/>
                  <a:gd name="T28" fmla="*/ 2 w 8"/>
                  <a:gd name="T29" fmla="*/ 127 h 138"/>
                  <a:gd name="T30" fmla="*/ 2 w 8"/>
                  <a:gd name="T31" fmla="*/ 112 h 138"/>
                  <a:gd name="T32" fmla="*/ 2 w 8"/>
                  <a:gd name="T33" fmla="*/ 138 h 138"/>
                  <a:gd name="T34" fmla="*/ 3 w 8"/>
                  <a:gd name="T35" fmla="*/ 124 h 138"/>
                  <a:gd name="T36" fmla="*/ 3 w 8"/>
                  <a:gd name="T37" fmla="*/ 72 h 138"/>
                  <a:gd name="T38" fmla="*/ 3 w 8"/>
                  <a:gd name="T39" fmla="*/ 50 h 138"/>
                  <a:gd name="T40" fmla="*/ 3 w 8"/>
                  <a:gd name="T41" fmla="*/ 54 h 138"/>
                  <a:gd name="T42" fmla="*/ 3 w 8"/>
                  <a:gd name="T43" fmla="*/ 60 h 138"/>
                  <a:gd name="T44" fmla="*/ 4 w 8"/>
                  <a:gd name="T45" fmla="*/ 49 h 138"/>
                  <a:gd name="T46" fmla="*/ 4 w 8"/>
                  <a:gd name="T47" fmla="*/ 48 h 138"/>
                  <a:gd name="T48" fmla="*/ 4 w 8"/>
                  <a:gd name="T49" fmla="*/ 58 h 138"/>
                  <a:gd name="T50" fmla="*/ 4 w 8"/>
                  <a:gd name="T51" fmla="*/ 71 h 138"/>
                  <a:gd name="T52" fmla="*/ 4 w 8"/>
                  <a:gd name="T53" fmla="*/ 58 h 138"/>
                  <a:gd name="T54" fmla="*/ 4 w 8"/>
                  <a:gd name="T55" fmla="*/ 36 h 138"/>
                  <a:gd name="T56" fmla="*/ 5 w 8"/>
                  <a:gd name="T57" fmla="*/ 29 h 138"/>
                  <a:gd name="T58" fmla="*/ 5 w 8"/>
                  <a:gd name="T59" fmla="*/ 41 h 138"/>
                  <a:gd name="T60" fmla="*/ 5 w 8"/>
                  <a:gd name="T61" fmla="*/ 60 h 138"/>
                  <a:gd name="T62" fmla="*/ 5 w 8"/>
                  <a:gd name="T63" fmla="*/ 51 h 138"/>
                  <a:gd name="T64" fmla="*/ 6 w 8"/>
                  <a:gd name="T65" fmla="*/ 28 h 138"/>
                  <a:gd name="T66" fmla="*/ 6 w 8"/>
                  <a:gd name="T67" fmla="*/ 9 h 138"/>
                  <a:gd name="T68" fmla="*/ 6 w 8"/>
                  <a:gd name="T69" fmla="*/ 4 h 138"/>
                  <a:gd name="T70" fmla="*/ 6 w 8"/>
                  <a:gd name="T71" fmla="*/ 18 h 138"/>
                  <a:gd name="T72" fmla="*/ 6 w 8"/>
                  <a:gd name="T73" fmla="*/ 41 h 138"/>
                  <a:gd name="T74" fmla="*/ 6 w 8"/>
                  <a:gd name="T75" fmla="*/ 33 h 138"/>
                  <a:gd name="T76" fmla="*/ 6 w 8"/>
                  <a:gd name="T77" fmla="*/ 30 h 138"/>
                  <a:gd name="T78" fmla="*/ 7 w 8"/>
                  <a:gd name="T79" fmla="*/ 57 h 138"/>
                  <a:gd name="T80" fmla="*/ 7 w 8"/>
                  <a:gd name="T81" fmla="*/ 117 h 138"/>
                  <a:gd name="T82" fmla="*/ 7 w 8"/>
                  <a:gd name="T83" fmla="*/ 116 h 138"/>
                  <a:gd name="T84" fmla="*/ 7 w 8"/>
                  <a:gd name="T85" fmla="*/ 64 h 138"/>
                  <a:gd name="T86" fmla="*/ 8 w 8"/>
                  <a:gd name="T87" fmla="*/ 32 h 138"/>
                  <a:gd name="T88" fmla="*/ 8 w 8"/>
                  <a:gd name="T89" fmla="*/ 21 h 138"/>
                  <a:gd name="T90" fmla="*/ 8 w 8"/>
                  <a:gd name="T91" fmla="*/ 19 h 138"/>
                  <a:gd name="T92" fmla="*/ 8 w 8"/>
                  <a:gd name="T93" fmla="*/ 17 h 138"/>
                  <a:gd name="T94" fmla="*/ 8 w 8"/>
                  <a:gd name="T95" fmla="*/ 22 h 138"/>
                  <a:gd name="T96" fmla="*/ 8 w 8"/>
                  <a:gd name="T97" fmla="*/ 43 h 138"/>
                  <a:gd name="T98" fmla="*/ 8 w 8"/>
                  <a:gd name="T99" fmla="*/ 6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38">
                    <a:moveTo>
                      <a:pt x="0" y="118"/>
                    </a:moveTo>
                    <a:lnTo>
                      <a:pt x="0" y="84"/>
                    </a:lnTo>
                    <a:lnTo>
                      <a:pt x="0" y="58"/>
                    </a:lnTo>
                    <a:lnTo>
                      <a:pt x="0" y="132"/>
                    </a:lnTo>
                    <a:lnTo>
                      <a:pt x="0" y="61"/>
                    </a:lnTo>
                    <a:lnTo>
                      <a:pt x="1" y="26"/>
                    </a:lnTo>
                    <a:lnTo>
                      <a:pt x="1" y="25"/>
                    </a:lnTo>
                    <a:lnTo>
                      <a:pt x="1" y="11"/>
                    </a:lnTo>
                    <a:lnTo>
                      <a:pt x="1" y="3"/>
                    </a:lnTo>
                    <a:lnTo>
                      <a:pt x="1" y="12"/>
                    </a:lnTo>
                    <a:lnTo>
                      <a:pt x="1" y="7"/>
                    </a:lnTo>
                    <a:lnTo>
                      <a:pt x="2" y="0"/>
                    </a:lnTo>
                    <a:lnTo>
                      <a:pt x="2" y="19"/>
                    </a:lnTo>
                    <a:lnTo>
                      <a:pt x="2" y="79"/>
                    </a:lnTo>
                    <a:lnTo>
                      <a:pt x="2" y="127"/>
                    </a:lnTo>
                    <a:lnTo>
                      <a:pt x="2" y="112"/>
                    </a:lnTo>
                    <a:lnTo>
                      <a:pt x="2" y="138"/>
                    </a:lnTo>
                    <a:lnTo>
                      <a:pt x="3" y="124"/>
                    </a:lnTo>
                    <a:lnTo>
                      <a:pt x="3" y="72"/>
                    </a:lnTo>
                    <a:lnTo>
                      <a:pt x="3" y="50"/>
                    </a:lnTo>
                    <a:lnTo>
                      <a:pt x="3" y="54"/>
                    </a:lnTo>
                    <a:lnTo>
                      <a:pt x="3" y="60"/>
                    </a:lnTo>
                    <a:lnTo>
                      <a:pt x="4" y="49"/>
                    </a:lnTo>
                    <a:lnTo>
                      <a:pt x="4" y="48"/>
                    </a:lnTo>
                    <a:lnTo>
                      <a:pt x="4" y="58"/>
                    </a:lnTo>
                    <a:lnTo>
                      <a:pt x="4" y="71"/>
                    </a:lnTo>
                    <a:lnTo>
                      <a:pt x="4" y="58"/>
                    </a:lnTo>
                    <a:lnTo>
                      <a:pt x="4" y="36"/>
                    </a:lnTo>
                    <a:lnTo>
                      <a:pt x="5" y="29"/>
                    </a:lnTo>
                    <a:lnTo>
                      <a:pt x="5" y="41"/>
                    </a:lnTo>
                    <a:lnTo>
                      <a:pt x="5" y="60"/>
                    </a:lnTo>
                    <a:lnTo>
                      <a:pt x="5" y="51"/>
                    </a:lnTo>
                    <a:lnTo>
                      <a:pt x="6" y="28"/>
                    </a:lnTo>
                    <a:lnTo>
                      <a:pt x="6" y="9"/>
                    </a:lnTo>
                    <a:lnTo>
                      <a:pt x="6" y="4"/>
                    </a:lnTo>
                    <a:lnTo>
                      <a:pt x="6" y="18"/>
                    </a:lnTo>
                    <a:lnTo>
                      <a:pt x="6" y="41"/>
                    </a:lnTo>
                    <a:lnTo>
                      <a:pt x="6" y="33"/>
                    </a:lnTo>
                    <a:lnTo>
                      <a:pt x="6" y="30"/>
                    </a:lnTo>
                    <a:lnTo>
                      <a:pt x="7" y="57"/>
                    </a:lnTo>
                    <a:lnTo>
                      <a:pt x="7" y="117"/>
                    </a:lnTo>
                    <a:lnTo>
                      <a:pt x="7" y="116"/>
                    </a:lnTo>
                    <a:lnTo>
                      <a:pt x="7" y="64"/>
                    </a:lnTo>
                    <a:lnTo>
                      <a:pt x="8" y="32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8" y="17"/>
                    </a:lnTo>
                    <a:lnTo>
                      <a:pt x="8" y="22"/>
                    </a:lnTo>
                    <a:lnTo>
                      <a:pt x="8" y="43"/>
                    </a:lnTo>
                    <a:lnTo>
                      <a:pt x="8" y="6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" name="Freeform 420"/>
              <p:cNvSpPr>
                <a:spLocks/>
              </p:cNvSpPr>
              <p:nvPr/>
            </p:nvSpPr>
            <p:spPr bwMode="auto">
              <a:xfrm>
                <a:off x="8805863" y="4256088"/>
                <a:ext cx="14288" cy="315913"/>
              </a:xfrm>
              <a:custGeom>
                <a:avLst/>
                <a:gdLst>
                  <a:gd name="T0" fmla="*/ 0 w 9"/>
                  <a:gd name="T1" fmla="*/ 51 h 199"/>
                  <a:gd name="T2" fmla="*/ 1 w 9"/>
                  <a:gd name="T3" fmla="*/ 50 h 199"/>
                  <a:gd name="T4" fmla="*/ 1 w 9"/>
                  <a:gd name="T5" fmla="*/ 47 h 199"/>
                  <a:gd name="T6" fmla="*/ 1 w 9"/>
                  <a:gd name="T7" fmla="*/ 65 h 199"/>
                  <a:gd name="T8" fmla="*/ 1 w 9"/>
                  <a:gd name="T9" fmla="*/ 95 h 199"/>
                  <a:gd name="T10" fmla="*/ 1 w 9"/>
                  <a:gd name="T11" fmla="*/ 47 h 199"/>
                  <a:gd name="T12" fmla="*/ 1 w 9"/>
                  <a:gd name="T13" fmla="*/ 20 h 199"/>
                  <a:gd name="T14" fmla="*/ 2 w 9"/>
                  <a:gd name="T15" fmla="*/ 13 h 199"/>
                  <a:gd name="T16" fmla="*/ 2 w 9"/>
                  <a:gd name="T17" fmla="*/ 21 h 199"/>
                  <a:gd name="T18" fmla="*/ 2 w 9"/>
                  <a:gd name="T19" fmla="*/ 46 h 199"/>
                  <a:gd name="T20" fmla="*/ 2 w 9"/>
                  <a:gd name="T21" fmla="*/ 140 h 199"/>
                  <a:gd name="T22" fmla="*/ 3 w 9"/>
                  <a:gd name="T23" fmla="*/ 72 h 199"/>
                  <a:gd name="T24" fmla="*/ 3 w 9"/>
                  <a:gd name="T25" fmla="*/ 28 h 199"/>
                  <a:gd name="T26" fmla="*/ 3 w 9"/>
                  <a:gd name="T27" fmla="*/ 28 h 199"/>
                  <a:gd name="T28" fmla="*/ 3 w 9"/>
                  <a:gd name="T29" fmla="*/ 56 h 199"/>
                  <a:gd name="T30" fmla="*/ 3 w 9"/>
                  <a:gd name="T31" fmla="*/ 92 h 199"/>
                  <a:gd name="T32" fmla="*/ 3 w 9"/>
                  <a:gd name="T33" fmla="*/ 90 h 199"/>
                  <a:gd name="T34" fmla="*/ 3 w 9"/>
                  <a:gd name="T35" fmla="*/ 111 h 199"/>
                  <a:gd name="T36" fmla="*/ 4 w 9"/>
                  <a:gd name="T37" fmla="*/ 182 h 199"/>
                  <a:gd name="T38" fmla="*/ 4 w 9"/>
                  <a:gd name="T39" fmla="*/ 199 h 199"/>
                  <a:gd name="T40" fmla="*/ 4 w 9"/>
                  <a:gd name="T41" fmla="*/ 143 h 199"/>
                  <a:gd name="T42" fmla="*/ 4 w 9"/>
                  <a:gd name="T43" fmla="*/ 90 h 199"/>
                  <a:gd name="T44" fmla="*/ 5 w 9"/>
                  <a:gd name="T45" fmla="*/ 61 h 199"/>
                  <a:gd name="T46" fmla="*/ 5 w 9"/>
                  <a:gd name="T47" fmla="*/ 49 h 199"/>
                  <a:gd name="T48" fmla="*/ 5 w 9"/>
                  <a:gd name="T49" fmla="*/ 62 h 199"/>
                  <a:gd name="T50" fmla="*/ 5 w 9"/>
                  <a:gd name="T51" fmla="*/ 167 h 199"/>
                  <a:gd name="T52" fmla="*/ 5 w 9"/>
                  <a:gd name="T53" fmla="*/ 85 h 199"/>
                  <a:gd name="T54" fmla="*/ 5 w 9"/>
                  <a:gd name="T55" fmla="*/ 69 h 199"/>
                  <a:gd name="T56" fmla="*/ 5 w 9"/>
                  <a:gd name="T57" fmla="*/ 152 h 199"/>
                  <a:gd name="T58" fmla="*/ 6 w 9"/>
                  <a:gd name="T59" fmla="*/ 89 h 199"/>
                  <a:gd name="T60" fmla="*/ 6 w 9"/>
                  <a:gd name="T61" fmla="*/ 53 h 199"/>
                  <a:gd name="T62" fmla="*/ 6 w 9"/>
                  <a:gd name="T63" fmla="*/ 56 h 199"/>
                  <a:gd name="T64" fmla="*/ 6 w 9"/>
                  <a:gd name="T65" fmla="*/ 122 h 199"/>
                  <a:gd name="T66" fmla="*/ 7 w 9"/>
                  <a:gd name="T67" fmla="*/ 77 h 199"/>
                  <a:gd name="T68" fmla="*/ 7 w 9"/>
                  <a:gd name="T69" fmla="*/ 59 h 199"/>
                  <a:gd name="T70" fmla="*/ 7 w 9"/>
                  <a:gd name="T71" fmla="*/ 78 h 199"/>
                  <a:gd name="T72" fmla="*/ 7 w 9"/>
                  <a:gd name="T73" fmla="*/ 24 h 199"/>
                  <a:gd name="T74" fmla="*/ 7 w 9"/>
                  <a:gd name="T75" fmla="*/ 6 h 199"/>
                  <a:gd name="T76" fmla="*/ 7 w 9"/>
                  <a:gd name="T77" fmla="*/ 3 h 199"/>
                  <a:gd name="T78" fmla="*/ 8 w 9"/>
                  <a:gd name="T79" fmla="*/ 0 h 199"/>
                  <a:gd name="T80" fmla="*/ 8 w 9"/>
                  <a:gd name="T81" fmla="*/ 13 h 199"/>
                  <a:gd name="T82" fmla="*/ 8 w 9"/>
                  <a:gd name="T83" fmla="*/ 44 h 199"/>
                  <a:gd name="T84" fmla="*/ 8 w 9"/>
                  <a:gd name="T85" fmla="*/ 55 h 199"/>
                  <a:gd name="T86" fmla="*/ 8 w 9"/>
                  <a:gd name="T87" fmla="*/ 39 h 199"/>
                  <a:gd name="T88" fmla="*/ 9 w 9"/>
                  <a:gd name="T89" fmla="*/ 34 h 199"/>
                  <a:gd name="T90" fmla="*/ 9 w 9"/>
                  <a:gd name="T91" fmla="*/ 42 h 199"/>
                  <a:gd name="T92" fmla="*/ 9 w 9"/>
                  <a:gd name="T93" fmla="*/ 44 h 199"/>
                  <a:gd name="T94" fmla="*/ 9 w 9"/>
                  <a:gd name="T95" fmla="*/ 43 h 199"/>
                  <a:gd name="T96" fmla="*/ 9 w 9"/>
                  <a:gd name="T97" fmla="*/ 26 h 199"/>
                  <a:gd name="T98" fmla="*/ 9 w 9"/>
                  <a:gd name="T99" fmla="*/ 21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9">
                    <a:moveTo>
                      <a:pt x="0" y="51"/>
                    </a:moveTo>
                    <a:lnTo>
                      <a:pt x="1" y="50"/>
                    </a:lnTo>
                    <a:lnTo>
                      <a:pt x="1" y="47"/>
                    </a:lnTo>
                    <a:lnTo>
                      <a:pt x="1" y="65"/>
                    </a:lnTo>
                    <a:lnTo>
                      <a:pt x="1" y="95"/>
                    </a:lnTo>
                    <a:lnTo>
                      <a:pt x="1" y="47"/>
                    </a:lnTo>
                    <a:lnTo>
                      <a:pt x="1" y="20"/>
                    </a:lnTo>
                    <a:lnTo>
                      <a:pt x="2" y="13"/>
                    </a:lnTo>
                    <a:lnTo>
                      <a:pt x="2" y="21"/>
                    </a:lnTo>
                    <a:lnTo>
                      <a:pt x="2" y="46"/>
                    </a:lnTo>
                    <a:lnTo>
                      <a:pt x="2" y="140"/>
                    </a:lnTo>
                    <a:lnTo>
                      <a:pt x="3" y="72"/>
                    </a:lnTo>
                    <a:lnTo>
                      <a:pt x="3" y="28"/>
                    </a:lnTo>
                    <a:lnTo>
                      <a:pt x="3" y="28"/>
                    </a:lnTo>
                    <a:lnTo>
                      <a:pt x="3" y="56"/>
                    </a:lnTo>
                    <a:lnTo>
                      <a:pt x="3" y="92"/>
                    </a:lnTo>
                    <a:lnTo>
                      <a:pt x="3" y="90"/>
                    </a:lnTo>
                    <a:lnTo>
                      <a:pt x="3" y="111"/>
                    </a:lnTo>
                    <a:lnTo>
                      <a:pt x="4" y="182"/>
                    </a:lnTo>
                    <a:lnTo>
                      <a:pt x="4" y="199"/>
                    </a:lnTo>
                    <a:lnTo>
                      <a:pt x="4" y="143"/>
                    </a:lnTo>
                    <a:lnTo>
                      <a:pt x="4" y="90"/>
                    </a:lnTo>
                    <a:lnTo>
                      <a:pt x="5" y="61"/>
                    </a:lnTo>
                    <a:lnTo>
                      <a:pt x="5" y="49"/>
                    </a:lnTo>
                    <a:lnTo>
                      <a:pt x="5" y="62"/>
                    </a:lnTo>
                    <a:lnTo>
                      <a:pt x="5" y="167"/>
                    </a:lnTo>
                    <a:lnTo>
                      <a:pt x="5" y="85"/>
                    </a:lnTo>
                    <a:lnTo>
                      <a:pt x="5" y="69"/>
                    </a:lnTo>
                    <a:lnTo>
                      <a:pt x="5" y="152"/>
                    </a:lnTo>
                    <a:lnTo>
                      <a:pt x="6" y="89"/>
                    </a:lnTo>
                    <a:lnTo>
                      <a:pt x="6" y="53"/>
                    </a:lnTo>
                    <a:lnTo>
                      <a:pt x="6" y="56"/>
                    </a:lnTo>
                    <a:lnTo>
                      <a:pt x="6" y="122"/>
                    </a:lnTo>
                    <a:lnTo>
                      <a:pt x="7" y="77"/>
                    </a:lnTo>
                    <a:lnTo>
                      <a:pt x="7" y="59"/>
                    </a:lnTo>
                    <a:lnTo>
                      <a:pt x="7" y="78"/>
                    </a:lnTo>
                    <a:lnTo>
                      <a:pt x="7" y="24"/>
                    </a:lnTo>
                    <a:lnTo>
                      <a:pt x="7" y="6"/>
                    </a:lnTo>
                    <a:lnTo>
                      <a:pt x="7" y="3"/>
                    </a:lnTo>
                    <a:lnTo>
                      <a:pt x="8" y="0"/>
                    </a:lnTo>
                    <a:lnTo>
                      <a:pt x="8" y="13"/>
                    </a:lnTo>
                    <a:lnTo>
                      <a:pt x="8" y="44"/>
                    </a:lnTo>
                    <a:lnTo>
                      <a:pt x="8" y="55"/>
                    </a:lnTo>
                    <a:lnTo>
                      <a:pt x="8" y="39"/>
                    </a:lnTo>
                    <a:lnTo>
                      <a:pt x="9" y="34"/>
                    </a:lnTo>
                    <a:lnTo>
                      <a:pt x="9" y="42"/>
                    </a:lnTo>
                    <a:lnTo>
                      <a:pt x="9" y="44"/>
                    </a:lnTo>
                    <a:lnTo>
                      <a:pt x="9" y="43"/>
                    </a:lnTo>
                    <a:lnTo>
                      <a:pt x="9" y="26"/>
                    </a:lnTo>
                    <a:lnTo>
                      <a:pt x="9" y="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4" name="Freeform 421"/>
              <p:cNvSpPr>
                <a:spLocks/>
              </p:cNvSpPr>
              <p:nvPr/>
            </p:nvSpPr>
            <p:spPr bwMode="auto">
              <a:xfrm>
                <a:off x="8820150" y="4252913"/>
                <a:ext cx="14288" cy="377825"/>
              </a:xfrm>
              <a:custGeom>
                <a:avLst/>
                <a:gdLst>
                  <a:gd name="T0" fmla="*/ 0 w 9"/>
                  <a:gd name="T1" fmla="*/ 23 h 238"/>
                  <a:gd name="T2" fmla="*/ 1 w 9"/>
                  <a:gd name="T3" fmla="*/ 50 h 238"/>
                  <a:gd name="T4" fmla="*/ 1 w 9"/>
                  <a:gd name="T5" fmla="*/ 96 h 238"/>
                  <a:gd name="T6" fmla="*/ 1 w 9"/>
                  <a:gd name="T7" fmla="*/ 62 h 238"/>
                  <a:gd name="T8" fmla="*/ 1 w 9"/>
                  <a:gd name="T9" fmla="*/ 46 h 238"/>
                  <a:gd name="T10" fmla="*/ 1 w 9"/>
                  <a:gd name="T11" fmla="*/ 67 h 238"/>
                  <a:gd name="T12" fmla="*/ 1 w 9"/>
                  <a:gd name="T13" fmla="*/ 129 h 238"/>
                  <a:gd name="T14" fmla="*/ 2 w 9"/>
                  <a:gd name="T15" fmla="*/ 210 h 238"/>
                  <a:gd name="T16" fmla="*/ 2 w 9"/>
                  <a:gd name="T17" fmla="*/ 147 h 238"/>
                  <a:gd name="T18" fmla="*/ 2 w 9"/>
                  <a:gd name="T19" fmla="*/ 79 h 238"/>
                  <a:gd name="T20" fmla="*/ 2 w 9"/>
                  <a:gd name="T21" fmla="*/ 55 h 238"/>
                  <a:gd name="T22" fmla="*/ 2 w 9"/>
                  <a:gd name="T23" fmla="*/ 55 h 238"/>
                  <a:gd name="T24" fmla="*/ 3 w 9"/>
                  <a:gd name="T25" fmla="*/ 72 h 238"/>
                  <a:gd name="T26" fmla="*/ 3 w 9"/>
                  <a:gd name="T27" fmla="*/ 98 h 238"/>
                  <a:gd name="T28" fmla="*/ 3 w 9"/>
                  <a:gd name="T29" fmla="*/ 75 h 238"/>
                  <a:gd name="T30" fmla="*/ 3 w 9"/>
                  <a:gd name="T31" fmla="*/ 37 h 238"/>
                  <a:gd name="T32" fmla="*/ 3 w 9"/>
                  <a:gd name="T33" fmla="*/ 36 h 238"/>
                  <a:gd name="T34" fmla="*/ 3 w 9"/>
                  <a:gd name="T35" fmla="*/ 81 h 238"/>
                  <a:gd name="T36" fmla="*/ 4 w 9"/>
                  <a:gd name="T37" fmla="*/ 68 h 238"/>
                  <a:gd name="T38" fmla="*/ 4 w 9"/>
                  <a:gd name="T39" fmla="*/ 46 h 238"/>
                  <a:gd name="T40" fmla="*/ 4 w 9"/>
                  <a:gd name="T41" fmla="*/ 55 h 238"/>
                  <a:gd name="T42" fmla="*/ 4 w 9"/>
                  <a:gd name="T43" fmla="*/ 68 h 238"/>
                  <a:gd name="T44" fmla="*/ 4 w 9"/>
                  <a:gd name="T45" fmla="*/ 53 h 238"/>
                  <a:gd name="T46" fmla="*/ 5 w 9"/>
                  <a:gd name="T47" fmla="*/ 16 h 238"/>
                  <a:gd name="T48" fmla="*/ 5 w 9"/>
                  <a:gd name="T49" fmla="*/ 0 h 238"/>
                  <a:gd name="T50" fmla="*/ 5 w 9"/>
                  <a:gd name="T51" fmla="*/ 6 h 238"/>
                  <a:gd name="T52" fmla="*/ 5 w 9"/>
                  <a:gd name="T53" fmla="*/ 37 h 238"/>
                  <a:gd name="T54" fmla="*/ 5 w 9"/>
                  <a:gd name="T55" fmla="*/ 111 h 238"/>
                  <a:gd name="T56" fmla="*/ 5 w 9"/>
                  <a:gd name="T57" fmla="*/ 101 h 238"/>
                  <a:gd name="T58" fmla="*/ 6 w 9"/>
                  <a:gd name="T59" fmla="*/ 121 h 238"/>
                  <a:gd name="T60" fmla="*/ 6 w 9"/>
                  <a:gd name="T61" fmla="*/ 138 h 238"/>
                  <a:gd name="T62" fmla="*/ 6 w 9"/>
                  <a:gd name="T63" fmla="*/ 95 h 238"/>
                  <a:gd name="T64" fmla="*/ 6 w 9"/>
                  <a:gd name="T65" fmla="*/ 185 h 238"/>
                  <a:gd name="T66" fmla="*/ 7 w 9"/>
                  <a:gd name="T67" fmla="*/ 89 h 238"/>
                  <a:gd name="T68" fmla="*/ 7 w 9"/>
                  <a:gd name="T69" fmla="*/ 61 h 238"/>
                  <a:gd name="T70" fmla="*/ 7 w 9"/>
                  <a:gd name="T71" fmla="*/ 97 h 238"/>
                  <a:gd name="T72" fmla="*/ 7 w 9"/>
                  <a:gd name="T73" fmla="*/ 90 h 238"/>
                  <a:gd name="T74" fmla="*/ 7 w 9"/>
                  <a:gd name="T75" fmla="*/ 53 h 238"/>
                  <a:gd name="T76" fmla="*/ 7 w 9"/>
                  <a:gd name="T77" fmla="*/ 60 h 238"/>
                  <a:gd name="T78" fmla="*/ 7 w 9"/>
                  <a:gd name="T79" fmla="*/ 112 h 238"/>
                  <a:gd name="T80" fmla="*/ 8 w 9"/>
                  <a:gd name="T81" fmla="*/ 238 h 238"/>
                  <a:gd name="T82" fmla="*/ 8 w 9"/>
                  <a:gd name="T83" fmla="*/ 152 h 238"/>
                  <a:gd name="T84" fmla="*/ 8 w 9"/>
                  <a:gd name="T85" fmla="*/ 67 h 238"/>
                  <a:gd name="T86" fmla="*/ 8 w 9"/>
                  <a:gd name="T87" fmla="*/ 35 h 238"/>
                  <a:gd name="T88" fmla="*/ 8 w 9"/>
                  <a:gd name="T89" fmla="*/ 54 h 238"/>
                  <a:gd name="T90" fmla="*/ 8 w 9"/>
                  <a:gd name="T91" fmla="*/ 155 h 238"/>
                  <a:gd name="T92" fmla="*/ 9 w 9"/>
                  <a:gd name="T93" fmla="*/ 24 h 238"/>
                  <a:gd name="T94" fmla="*/ 9 w 9"/>
                  <a:gd name="T95" fmla="*/ 1 h 238"/>
                  <a:gd name="T96" fmla="*/ 9 w 9"/>
                  <a:gd name="T97" fmla="*/ 7 h 238"/>
                  <a:gd name="T98" fmla="*/ 9 w 9"/>
                  <a:gd name="T99" fmla="*/ 21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8">
                    <a:moveTo>
                      <a:pt x="0" y="23"/>
                    </a:moveTo>
                    <a:lnTo>
                      <a:pt x="1" y="50"/>
                    </a:lnTo>
                    <a:lnTo>
                      <a:pt x="1" y="96"/>
                    </a:lnTo>
                    <a:lnTo>
                      <a:pt x="1" y="62"/>
                    </a:lnTo>
                    <a:lnTo>
                      <a:pt x="1" y="46"/>
                    </a:lnTo>
                    <a:lnTo>
                      <a:pt x="1" y="67"/>
                    </a:lnTo>
                    <a:lnTo>
                      <a:pt x="1" y="129"/>
                    </a:lnTo>
                    <a:lnTo>
                      <a:pt x="2" y="210"/>
                    </a:lnTo>
                    <a:lnTo>
                      <a:pt x="2" y="147"/>
                    </a:lnTo>
                    <a:lnTo>
                      <a:pt x="2" y="79"/>
                    </a:lnTo>
                    <a:lnTo>
                      <a:pt x="2" y="55"/>
                    </a:lnTo>
                    <a:lnTo>
                      <a:pt x="2" y="55"/>
                    </a:lnTo>
                    <a:lnTo>
                      <a:pt x="3" y="72"/>
                    </a:lnTo>
                    <a:lnTo>
                      <a:pt x="3" y="98"/>
                    </a:lnTo>
                    <a:lnTo>
                      <a:pt x="3" y="75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81"/>
                    </a:lnTo>
                    <a:lnTo>
                      <a:pt x="4" y="68"/>
                    </a:lnTo>
                    <a:lnTo>
                      <a:pt x="4" y="46"/>
                    </a:lnTo>
                    <a:lnTo>
                      <a:pt x="4" y="55"/>
                    </a:lnTo>
                    <a:lnTo>
                      <a:pt x="4" y="68"/>
                    </a:lnTo>
                    <a:lnTo>
                      <a:pt x="4" y="53"/>
                    </a:lnTo>
                    <a:lnTo>
                      <a:pt x="5" y="16"/>
                    </a:lnTo>
                    <a:lnTo>
                      <a:pt x="5" y="0"/>
                    </a:lnTo>
                    <a:lnTo>
                      <a:pt x="5" y="6"/>
                    </a:lnTo>
                    <a:lnTo>
                      <a:pt x="5" y="37"/>
                    </a:lnTo>
                    <a:lnTo>
                      <a:pt x="5" y="111"/>
                    </a:lnTo>
                    <a:lnTo>
                      <a:pt x="5" y="101"/>
                    </a:lnTo>
                    <a:lnTo>
                      <a:pt x="6" y="121"/>
                    </a:lnTo>
                    <a:lnTo>
                      <a:pt x="6" y="138"/>
                    </a:lnTo>
                    <a:lnTo>
                      <a:pt x="6" y="95"/>
                    </a:lnTo>
                    <a:lnTo>
                      <a:pt x="6" y="185"/>
                    </a:lnTo>
                    <a:lnTo>
                      <a:pt x="7" y="89"/>
                    </a:lnTo>
                    <a:lnTo>
                      <a:pt x="7" y="61"/>
                    </a:lnTo>
                    <a:lnTo>
                      <a:pt x="7" y="97"/>
                    </a:lnTo>
                    <a:lnTo>
                      <a:pt x="7" y="90"/>
                    </a:lnTo>
                    <a:lnTo>
                      <a:pt x="7" y="53"/>
                    </a:lnTo>
                    <a:lnTo>
                      <a:pt x="7" y="60"/>
                    </a:lnTo>
                    <a:lnTo>
                      <a:pt x="7" y="112"/>
                    </a:lnTo>
                    <a:lnTo>
                      <a:pt x="8" y="238"/>
                    </a:lnTo>
                    <a:lnTo>
                      <a:pt x="8" y="152"/>
                    </a:lnTo>
                    <a:lnTo>
                      <a:pt x="8" y="67"/>
                    </a:lnTo>
                    <a:lnTo>
                      <a:pt x="8" y="35"/>
                    </a:lnTo>
                    <a:lnTo>
                      <a:pt x="8" y="54"/>
                    </a:lnTo>
                    <a:lnTo>
                      <a:pt x="8" y="155"/>
                    </a:lnTo>
                    <a:lnTo>
                      <a:pt x="9" y="24"/>
                    </a:lnTo>
                    <a:lnTo>
                      <a:pt x="9" y="1"/>
                    </a:lnTo>
                    <a:lnTo>
                      <a:pt x="9" y="7"/>
                    </a:lnTo>
                    <a:lnTo>
                      <a:pt x="9" y="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" name="Freeform 422"/>
              <p:cNvSpPr>
                <a:spLocks/>
              </p:cNvSpPr>
              <p:nvPr/>
            </p:nvSpPr>
            <p:spPr bwMode="auto">
              <a:xfrm>
                <a:off x="8834438" y="4271963"/>
                <a:ext cx="14288" cy="273050"/>
              </a:xfrm>
              <a:custGeom>
                <a:avLst/>
                <a:gdLst>
                  <a:gd name="T0" fmla="*/ 0 w 9"/>
                  <a:gd name="T1" fmla="*/ 9 h 172"/>
                  <a:gd name="T2" fmla="*/ 1 w 9"/>
                  <a:gd name="T3" fmla="*/ 23 h 172"/>
                  <a:gd name="T4" fmla="*/ 1 w 9"/>
                  <a:gd name="T5" fmla="*/ 50 h 172"/>
                  <a:gd name="T6" fmla="*/ 1 w 9"/>
                  <a:gd name="T7" fmla="*/ 172 h 172"/>
                  <a:gd name="T8" fmla="*/ 1 w 9"/>
                  <a:gd name="T9" fmla="*/ 63 h 172"/>
                  <a:gd name="T10" fmla="*/ 1 w 9"/>
                  <a:gd name="T11" fmla="*/ 18 h 172"/>
                  <a:gd name="T12" fmla="*/ 1 w 9"/>
                  <a:gd name="T13" fmla="*/ 2 h 172"/>
                  <a:gd name="T14" fmla="*/ 1 w 9"/>
                  <a:gd name="T15" fmla="*/ 4 h 172"/>
                  <a:gd name="T16" fmla="*/ 2 w 9"/>
                  <a:gd name="T17" fmla="*/ 26 h 172"/>
                  <a:gd name="T18" fmla="*/ 2 w 9"/>
                  <a:gd name="T19" fmla="*/ 47 h 172"/>
                  <a:gd name="T20" fmla="*/ 2 w 9"/>
                  <a:gd name="T21" fmla="*/ 53 h 172"/>
                  <a:gd name="T22" fmla="*/ 2 w 9"/>
                  <a:gd name="T23" fmla="*/ 120 h 172"/>
                  <a:gd name="T24" fmla="*/ 3 w 9"/>
                  <a:gd name="T25" fmla="*/ 76 h 172"/>
                  <a:gd name="T26" fmla="*/ 3 w 9"/>
                  <a:gd name="T27" fmla="*/ 52 h 172"/>
                  <a:gd name="T28" fmla="*/ 3 w 9"/>
                  <a:gd name="T29" fmla="*/ 41 h 172"/>
                  <a:gd name="T30" fmla="*/ 3 w 9"/>
                  <a:gd name="T31" fmla="*/ 30 h 172"/>
                  <a:gd name="T32" fmla="*/ 3 w 9"/>
                  <a:gd name="T33" fmla="*/ 39 h 172"/>
                  <a:gd name="T34" fmla="*/ 3 w 9"/>
                  <a:gd name="T35" fmla="*/ 44 h 172"/>
                  <a:gd name="T36" fmla="*/ 3 w 9"/>
                  <a:gd name="T37" fmla="*/ 42 h 172"/>
                  <a:gd name="T38" fmla="*/ 4 w 9"/>
                  <a:gd name="T39" fmla="*/ 65 h 172"/>
                  <a:gd name="T40" fmla="*/ 4 w 9"/>
                  <a:gd name="T41" fmla="*/ 153 h 172"/>
                  <a:gd name="T42" fmla="*/ 4 w 9"/>
                  <a:gd name="T43" fmla="*/ 142 h 172"/>
                  <a:gd name="T44" fmla="*/ 4 w 9"/>
                  <a:gd name="T45" fmla="*/ 101 h 172"/>
                  <a:gd name="T46" fmla="*/ 5 w 9"/>
                  <a:gd name="T47" fmla="*/ 71 h 172"/>
                  <a:gd name="T48" fmla="*/ 5 w 9"/>
                  <a:gd name="T49" fmla="*/ 46 h 172"/>
                  <a:gd name="T50" fmla="*/ 5 w 9"/>
                  <a:gd name="T51" fmla="*/ 37 h 172"/>
                  <a:gd name="T52" fmla="*/ 5 w 9"/>
                  <a:gd name="T53" fmla="*/ 34 h 172"/>
                  <a:gd name="T54" fmla="*/ 5 w 9"/>
                  <a:gd name="T55" fmla="*/ 32 h 172"/>
                  <a:gd name="T56" fmla="*/ 5 w 9"/>
                  <a:gd name="T57" fmla="*/ 41 h 172"/>
                  <a:gd name="T58" fmla="*/ 6 w 9"/>
                  <a:gd name="T59" fmla="*/ 70 h 172"/>
                  <a:gd name="T60" fmla="*/ 6 w 9"/>
                  <a:gd name="T61" fmla="*/ 146 h 172"/>
                  <a:gd name="T62" fmla="*/ 6 w 9"/>
                  <a:gd name="T63" fmla="*/ 110 h 172"/>
                  <a:gd name="T64" fmla="*/ 6 w 9"/>
                  <a:gd name="T65" fmla="*/ 58 h 172"/>
                  <a:gd name="T66" fmla="*/ 6 w 9"/>
                  <a:gd name="T67" fmla="*/ 71 h 172"/>
                  <a:gd name="T68" fmla="*/ 6 w 9"/>
                  <a:gd name="T69" fmla="*/ 94 h 172"/>
                  <a:gd name="T70" fmla="*/ 6 w 9"/>
                  <a:gd name="T71" fmla="*/ 19 h 172"/>
                  <a:gd name="T72" fmla="*/ 7 w 9"/>
                  <a:gd name="T73" fmla="*/ 0 h 172"/>
                  <a:gd name="T74" fmla="*/ 7 w 9"/>
                  <a:gd name="T75" fmla="*/ 7 h 172"/>
                  <a:gd name="T76" fmla="*/ 7 w 9"/>
                  <a:gd name="T77" fmla="*/ 23 h 172"/>
                  <a:gd name="T78" fmla="*/ 7 w 9"/>
                  <a:gd name="T79" fmla="*/ 30 h 172"/>
                  <a:gd name="T80" fmla="*/ 8 w 9"/>
                  <a:gd name="T81" fmla="*/ 37 h 172"/>
                  <a:gd name="T82" fmla="*/ 8 w 9"/>
                  <a:gd name="T83" fmla="*/ 44 h 172"/>
                  <a:gd name="T84" fmla="*/ 8 w 9"/>
                  <a:gd name="T85" fmla="*/ 48 h 172"/>
                  <a:gd name="T86" fmla="*/ 8 w 9"/>
                  <a:gd name="T87" fmla="*/ 51 h 172"/>
                  <a:gd name="T88" fmla="*/ 8 w 9"/>
                  <a:gd name="T89" fmla="*/ 53 h 172"/>
                  <a:gd name="T90" fmla="*/ 8 w 9"/>
                  <a:gd name="T91" fmla="*/ 46 h 172"/>
                  <a:gd name="T92" fmla="*/ 8 w 9"/>
                  <a:gd name="T93" fmla="*/ 34 h 172"/>
                  <a:gd name="T94" fmla="*/ 9 w 9"/>
                  <a:gd name="T95" fmla="*/ 22 h 172"/>
                  <a:gd name="T96" fmla="*/ 9 w 9"/>
                  <a:gd name="T97" fmla="*/ 19 h 172"/>
                  <a:gd name="T98" fmla="*/ 9 w 9"/>
                  <a:gd name="T99" fmla="*/ 30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2">
                    <a:moveTo>
                      <a:pt x="0" y="9"/>
                    </a:moveTo>
                    <a:lnTo>
                      <a:pt x="1" y="23"/>
                    </a:lnTo>
                    <a:lnTo>
                      <a:pt x="1" y="50"/>
                    </a:lnTo>
                    <a:lnTo>
                      <a:pt x="1" y="172"/>
                    </a:lnTo>
                    <a:lnTo>
                      <a:pt x="1" y="63"/>
                    </a:lnTo>
                    <a:lnTo>
                      <a:pt x="1" y="18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2" y="26"/>
                    </a:lnTo>
                    <a:lnTo>
                      <a:pt x="2" y="47"/>
                    </a:lnTo>
                    <a:lnTo>
                      <a:pt x="2" y="53"/>
                    </a:lnTo>
                    <a:lnTo>
                      <a:pt x="2" y="120"/>
                    </a:lnTo>
                    <a:lnTo>
                      <a:pt x="3" y="76"/>
                    </a:lnTo>
                    <a:lnTo>
                      <a:pt x="3" y="52"/>
                    </a:lnTo>
                    <a:lnTo>
                      <a:pt x="3" y="41"/>
                    </a:lnTo>
                    <a:lnTo>
                      <a:pt x="3" y="30"/>
                    </a:lnTo>
                    <a:lnTo>
                      <a:pt x="3" y="39"/>
                    </a:lnTo>
                    <a:lnTo>
                      <a:pt x="3" y="44"/>
                    </a:lnTo>
                    <a:lnTo>
                      <a:pt x="3" y="42"/>
                    </a:lnTo>
                    <a:lnTo>
                      <a:pt x="4" y="65"/>
                    </a:lnTo>
                    <a:lnTo>
                      <a:pt x="4" y="153"/>
                    </a:lnTo>
                    <a:lnTo>
                      <a:pt x="4" y="142"/>
                    </a:lnTo>
                    <a:lnTo>
                      <a:pt x="4" y="101"/>
                    </a:lnTo>
                    <a:lnTo>
                      <a:pt x="5" y="71"/>
                    </a:lnTo>
                    <a:lnTo>
                      <a:pt x="5" y="46"/>
                    </a:lnTo>
                    <a:lnTo>
                      <a:pt x="5" y="37"/>
                    </a:lnTo>
                    <a:lnTo>
                      <a:pt x="5" y="34"/>
                    </a:lnTo>
                    <a:lnTo>
                      <a:pt x="5" y="32"/>
                    </a:lnTo>
                    <a:lnTo>
                      <a:pt x="5" y="41"/>
                    </a:lnTo>
                    <a:lnTo>
                      <a:pt x="6" y="70"/>
                    </a:lnTo>
                    <a:lnTo>
                      <a:pt x="6" y="146"/>
                    </a:lnTo>
                    <a:lnTo>
                      <a:pt x="6" y="110"/>
                    </a:lnTo>
                    <a:lnTo>
                      <a:pt x="6" y="58"/>
                    </a:lnTo>
                    <a:lnTo>
                      <a:pt x="6" y="71"/>
                    </a:lnTo>
                    <a:lnTo>
                      <a:pt x="6" y="94"/>
                    </a:lnTo>
                    <a:lnTo>
                      <a:pt x="6" y="19"/>
                    </a:lnTo>
                    <a:lnTo>
                      <a:pt x="7" y="0"/>
                    </a:lnTo>
                    <a:lnTo>
                      <a:pt x="7" y="7"/>
                    </a:lnTo>
                    <a:lnTo>
                      <a:pt x="7" y="23"/>
                    </a:lnTo>
                    <a:lnTo>
                      <a:pt x="7" y="30"/>
                    </a:lnTo>
                    <a:lnTo>
                      <a:pt x="8" y="37"/>
                    </a:lnTo>
                    <a:lnTo>
                      <a:pt x="8" y="44"/>
                    </a:lnTo>
                    <a:lnTo>
                      <a:pt x="8" y="48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46"/>
                    </a:lnTo>
                    <a:lnTo>
                      <a:pt x="8" y="34"/>
                    </a:lnTo>
                    <a:lnTo>
                      <a:pt x="9" y="22"/>
                    </a:lnTo>
                    <a:lnTo>
                      <a:pt x="9" y="19"/>
                    </a:lnTo>
                    <a:lnTo>
                      <a:pt x="9" y="3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" name="Freeform 423"/>
              <p:cNvSpPr>
                <a:spLocks/>
              </p:cNvSpPr>
              <p:nvPr/>
            </p:nvSpPr>
            <p:spPr bwMode="auto">
              <a:xfrm>
                <a:off x="8848725" y="4256088"/>
                <a:ext cx="9525" cy="257175"/>
              </a:xfrm>
              <a:custGeom>
                <a:avLst/>
                <a:gdLst>
                  <a:gd name="T0" fmla="*/ 0 w 6"/>
                  <a:gd name="T1" fmla="*/ 40 h 162"/>
                  <a:gd name="T2" fmla="*/ 0 w 6"/>
                  <a:gd name="T3" fmla="*/ 67 h 162"/>
                  <a:gd name="T4" fmla="*/ 1 w 6"/>
                  <a:gd name="T5" fmla="*/ 72 h 162"/>
                  <a:gd name="T6" fmla="*/ 1 w 6"/>
                  <a:gd name="T7" fmla="*/ 72 h 162"/>
                  <a:gd name="T8" fmla="*/ 1 w 6"/>
                  <a:gd name="T9" fmla="*/ 119 h 162"/>
                  <a:gd name="T10" fmla="*/ 1 w 6"/>
                  <a:gd name="T11" fmla="*/ 162 h 162"/>
                  <a:gd name="T12" fmla="*/ 1 w 6"/>
                  <a:gd name="T13" fmla="*/ 89 h 162"/>
                  <a:gd name="T14" fmla="*/ 1 w 6"/>
                  <a:gd name="T15" fmla="*/ 111 h 162"/>
                  <a:gd name="T16" fmla="*/ 2 w 6"/>
                  <a:gd name="T17" fmla="*/ 100 h 162"/>
                  <a:gd name="T18" fmla="*/ 2 w 6"/>
                  <a:gd name="T19" fmla="*/ 20 h 162"/>
                  <a:gd name="T20" fmla="*/ 2 w 6"/>
                  <a:gd name="T21" fmla="*/ 0 h 162"/>
                  <a:gd name="T22" fmla="*/ 2 w 6"/>
                  <a:gd name="T23" fmla="*/ 8 h 162"/>
                  <a:gd name="T24" fmla="*/ 2 w 6"/>
                  <a:gd name="T25" fmla="*/ 33 h 162"/>
                  <a:gd name="T26" fmla="*/ 3 w 6"/>
                  <a:gd name="T27" fmla="*/ 56 h 162"/>
                  <a:gd name="T28" fmla="*/ 3 w 6"/>
                  <a:gd name="T29" fmla="*/ 54 h 162"/>
                  <a:gd name="T30" fmla="*/ 3 w 6"/>
                  <a:gd name="T31" fmla="*/ 35 h 162"/>
                  <a:gd name="T32" fmla="*/ 3 w 6"/>
                  <a:gd name="T33" fmla="*/ 17 h 162"/>
                  <a:gd name="T34" fmla="*/ 3 w 6"/>
                  <a:gd name="T35" fmla="*/ 14 h 162"/>
                  <a:gd name="T36" fmla="*/ 3 w 6"/>
                  <a:gd name="T37" fmla="*/ 30 h 162"/>
                  <a:gd name="T38" fmla="*/ 4 w 6"/>
                  <a:gd name="T39" fmla="*/ 58 h 162"/>
                  <a:gd name="T40" fmla="*/ 4 w 6"/>
                  <a:gd name="T41" fmla="*/ 72 h 162"/>
                  <a:gd name="T42" fmla="*/ 4 w 6"/>
                  <a:gd name="T43" fmla="*/ 53 h 162"/>
                  <a:gd name="T44" fmla="*/ 4 w 6"/>
                  <a:gd name="T45" fmla="*/ 32 h 162"/>
                  <a:gd name="T46" fmla="*/ 4 w 6"/>
                  <a:gd name="T47" fmla="*/ 26 h 162"/>
                  <a:gd name="T48" fmla="*/ 4 w 6"/>
                  <a:gd name="T49" fmla="*/ 38 h 162"/>
                  <a:gd name="T50" fmla="*/ 5 w 6"/>
                  <a:gd name="T51" fmla="*/ 60 h 162"/>
                  <a:gd name="T52" fmla="*/ 5 w 6"/>
                  <a:gd name="T53" fmla="*/ 74 h 162"/>
                  <a:gd name="T54" fmla="*/ 5 w 6"/>
                  <a:gd name="T55" fmla="*/ 61 h 162"/>
                  <a:gd name="T56" fmla="*/ 5 w 6"/>
                  <a:gd name="T57" fmla="*/ 36 h 162"/>
                  <a:gd name="T58" fmla="*/ 5 w 6"/>
                  <a:gd name="T59" fmla="*/ 28 h 162"/>
                  <a:gd name="T60" fmla="*/ 6 w 6"/>
                  <a:gd name="T61" fmla="*/ 39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6" h="162">
                    <a:moveTo>
                      <a:pt x="0" y="40"/>
                    </a:moveTo>
                    <a:lnTo>
                      <a:pt x="0" y="67"/>
                    </a:lnTo>
                    <a:lnTo>
                      <a:pt x="1" y="72"/>
                    </a:lnTo>
                    <a:lnTo>
                      <a:pt x="1" y="72"/>
                    </a:lnTo>
                    <a:lnTo>
                      <a:pt x="1" y="119"/>
                    </a:lnTo>
                    <a:lnTo>
                      <a:pt x="1" y="162"/>
                    </a:lnTo>
                    <a:lnTo>
                      <a:pt x="1" y="89"/>
                    </a:lnTo>
                    <a:lnTo>
                      <a:pt x="1" y="111"/>
                    </a:lnTo>
                    <a:lnTo>
                      <a:pt x="2" y="100"/>
                    </a:lnTo>
                    <a:lnTo>
                      <a:pt x="2" y="20"/>
                    </a:lnTo>
                    <a:lnTo>
                      <a:pt x="2" y="0"/>
                    </a:lnTo>
                    <a:lnTo>
                      <a:pt x="2" y="8"/>
                    </a:lnTo>
                    <a:lnTo>
                      <a:pt x="2" y="33"/>
                    </a:lnTo>
                    <a:lnTo>
                      <a:pt x="3" y="56"/>
                    </a:lnTo>
                    <a:lnTo>
                      <a:pt x="3" y="54"/>
                    </a:lnTo>
                    <a:lnTo>
                      <a:pt x="3" y="35"/>
                    </a:lnTo>
                    <a:lnTo>
                      <a:pt x="3" y="17"/>
                    </a:lnTo>
                    <a:lnTo>
                      <a:pt x="3" y="14"/>
                    </a:lnTo>
                    <a:lnTo>
                      <a:pt x="3" y="30"/>
                    </a:lnTo>
                    <a:lnTo>
                      <a:pt x="4" y="58"/>
                    </a:lnTo>
                    <a:lnTo>
                      <a:pt x="4" y="72"/>
                    </a:lnTo>
                    <a:lnTo>
                      <a:pt x="4" y="53"/>
                    </a:lnTo>
                    <a:lnTo>
                      <a:pt x="4" y="32"/>
                    </a:lnTo>
                    <a:lnTo>
                      <a:pt x="4" y="26"/>
                    </a:lnTo>
                    <a:lnTo>
                      <a:pt x="4" y="38"/>
                    </a:lnTo>
                    <a:lnTo>
                      <a:pt x="5" y="60"/>
                    </a:lnTo>
                    <a:lnTo>
                      <a:pt x="5" y="74"/>
                    </a:lnTo>
                    <a:lnTo>
                      <a:pt x="5" y="61"/>
                    </a:lnTo>
                    <a:lnTo>
                      <a:pt x="5" y="36"/>
                    </a:lnTo>
                    <a:lnTo>
                      <a:pt x="5" y="28"/>
                    </a:lnTo>
                    <a:lnTo>
                      <a:pt x="6" y="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</p:grpSp>
        <p:grpSp>
          <p:nvGrpSpPr>
            <p:cNvPr id="431" name="Group 430"/>
            <p:cNvGrpSpPr/>
            <p:nvPr/>
          </p:nvGrpSpPr>
          <p:grpSpPr>
            <a:xfrm>
              <a:off x="3315053" y="3594099"/>
              <a:ext cx="2497580" cy="1408986"/>
              <a:chOff x="1518603" y="2259013"/>
              <a:chExt cx="2497580" cy="1408986"/>
            </a:xfrm>
          </p:grpSpPr>
          <p:sp>
            <p:nvSpPr>
              <p:cNvPr id="433" name="Line 136"/>
              <p:cNvSpPr>
                <a:spLocks noChangeShapeType="1"/>
              </p:cNvSpPr>
              <p:nvPr/>
            </p:nvSpPr>
            <p:spPr bwMode="auto">
              <a:xfrm>
                <a:off x="1724026" y="3476626"/>
                <a:ext cx="22669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34" name="Line 137"/>
              <p:cNvSpPr>
                <a:spLocks noChangeShapeType="1"/>
              </p:cNvSpPr>
              <p:nvPr/>
            </p:nvSpPr>
            <p:spPr bwMode="auto">
              <a:xfrm>
                <a:off x="1724026" y="2259013"/>
                <a:ext cx="22669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35" name="Line 138"/>
              <p:cNvSpPr>
                <a:spLocks noChangeShapeType="1"/>
              </p:cNvSpPr>
              <p:nvPr/>
            </p:nvSpPr>
            <p:spPr bwMode="auto">
              <a:xfrm flipV="1">
                <a:off x="1724026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36" name="Line 139"/>
              <p:cNvSpPr>
                <a:spLocks noChangeShapeType="1"/>
              </p:cNvSpPr>
              <p:nvPr/>
            </p:nvSpPr>
            <p:spPr bwMode="auto">
              <a:xfrm flipV="1">
                <a:off x="2178051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37" name="Line 140"/>
              <p:cNvSpPr>
                <a:spLocks noChangeShapeType="1"/>
              </p:cNvSpPr>
              <p:nvPr/>
            </p:nvSpPr>
            <p:spPr bwMode="auto">
              <a:xfrm flipV="1">
                <a:off x="2632076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38" name="Line 141"/>
              <p:cNvSpPr>
                <a:spLocks noChangeShapeType="1"/>
              </p:cNvSpPr>
              <p:nvPr/>
            </p:nvSpPr>
            <p:spPr bwMode="auto">
              <a:xfrm flipV="1">
                <a:off x="3084513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39" name="Line 142"/>
              <p:cNvSpPr>
                <a:spLocks noChangeShapeType="1"/>
              </p:cNvSpPr>
              <p:nvPr/>
            </p:nvSpPr>
            <p:spPr bwMode="auto">
              <a:xfrm flipV="1">
                <a:off x="3538538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0" name="Line 143"/>
              <p:cNvSpPr>
                <a:spLocks noChangeShapeType="1"/>
              </p:cNvSpPr>
              <p:nvPr/>
            </p:nvSpPr>
            <p:spPr bwMode="auto">
              <a:xfrm flipV="1">
                <a:off x="3990976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1" name="Line 144"/>
              <p:cNvSpPr>
                <a:spLocks noChangeShapeType="1"/>
              </p:cNvSpPr>
              <p:nvPr/>
            </p:nvSpPr>
            <p:spPr bwMode="auto">
              <a:xfrm>
                <a:off x="1724026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2" name="Line 145"/>
              <p:cNvSpPr>
                <a:spLocks noChangeShapeType="1"/>
              </p:cNvSpPr>
              <p:nvPr/>
            </p:nvSpPr>
            <p:spPr bwMode="auto">
              <a:xfrm>
                <a:off x="2178051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3" name="Line 146"/>
              <p:cNvSpPr>
                <a:spLocks noChangeShapeType="1"/>
              </p:cNvSpPr>
              <p:nvPr/>
            </p:nvSpPr>
            <p:spPr bwMode="auto">
              <a:xfrm>
                <a:off x="2632076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4" name="Line 147"/>
              <p:cNvSpPr>
                <a:spLocks noChangeShapeType="1"/>
              </p:cNvSpPr>
              <p:nvPr/>
            </p:nvSpPr>
            <p:spPr bwMode="auto">
              <a:xfrm>
                <a:off x="3084513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5" name="Line 148"/>
              <p:cNvSpPr>
                <a:spLocks noChangeShapeType="1"/>
              </p:cNvSpPr>
              <p:nvPr/>
            </p:nvSpPr>
            <p:spPr bwMode="auto">
              <a:xfrm>
                <a:off x="3538538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6" name="Line 149"/>
              <p:cNvSpPr>
                <a:spLocks noChangeShapeType="1"/>
              </p:cNvSpPr>
              <p:nvPr/>
            </p:nvSpPr>
            <p:spPr bwMode="auto">
              <a:xfrm>
                <a:off x="3990976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7" name="Rectangle 150"/>
              <p:cNvSpPr>
                <a:spLocks noChangeArrowheads="1"/>
              </p:cNvSpPr>
              <p:nvPr/>
            </p:nvSpPr>
            <p:spPr bwMode="auto">
              <a:xfrm>
                <a:off x="1604963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4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48" name="Rectangle 151"/>
              <p:cNvSpPr>
                <a:spLocks noChangeArrowheads="1"/>
              </p:cNvSpPr>
              <p:nvPr/>
            </p:nvSpPr>
            <p:spPr bwMode="auto">
              <a:xfrm>
                <a:off x="2060576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49" name="Rectangle 152"/>
              <p:cNvSpPr>
                <a:spLocks noChangeArrowheads="1"/>
              </p:cNvSpPr>
              <p:nvPr/>
            </p:nvSpPr>
            <p:spPr bwMode="auto">
              <a:xfrm>
                <a:off x="2516188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0" name="Rectangle 153"/>
              <p:cNvSpPr>
                <a:spLocks noChangeArrowheads="1"/>
              </p:cNvSpPr>
              <p:nvPr/>
            </p:nvSpPr>
            <p:spPr bwMode="auto">
              <a:xfrm>
                <a:off x="3030538" y="354488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1" name="Rectangle 154"/>
              <p:cNvSpPr>
                <a:spLocks noChangeArrowheads="1"/>
              </p:cNvSpPr>
              <p:nvPr/>
            </p:nvSpPr>
            <p:spPr bwMode="auto">
              <a:xfrm>
                <a:off x="3416301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2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2" name="Rectangle 155"/>
              <p:cNvSpPr>
                <a:spLocks noChangeArrowheads="1"/>
              </p:cNvSpPr>
              <p:nvPr/>
            </p:nvSpPr>
            <p:spPr bwMode="auto">
              <a:xfrm>
                <a:off x="3871913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4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3" name="Line 156"/>
              <p:cNvSpPr>
                <a:spLocks noChangeShapeType="1"/>
              </p:cNvSpPr>
              <p:nvPr/>
            </p:nvSpPr>
            <p:spPr bwMode="auto">
              <a:xfrm flipV="1">
                <a:off x="1724026" y="2259013"/>
                <a:ext cx="0" cy="12176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54" name="Line 157"/>
              <p:cNvSpPr>
                <a:spLocks noChangeShapeType="1"/>
              </p:cNvSpPr>
              <p:nvPr/>
            </p:nvSpPr>
            <p:spPr bwMode="auto">
              <a:xfrm flipV="1">
                <a:off x="3990976" y="2259013"/>
                <a:ext cx="0" cy="12176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55" name="Line 158"/>
              <p:cNvSpPr>
                <a:spLocks noChangeShapeType="1"/>
              </p:cNvSpPr>
              <p:nvPr/>
            </p:nvSpPr>
            <p:spPr bwMode="auto">
              <a:xfrm>
                <a:off x="1724026" y="3476626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56" name="Line 159"/>
              <p:cNvSpPr>
                <a:spLocks noChangeShapeType="1"/>
              </p:cNvSpPr>
              <p:nvPr/>
            </p:nvSpPr>
            <p:spPr bwMode="auto">
              <a:xfrm>
                <a:off x="1724026" y="2970213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57" name="Line 160"/>
              <p:cNvSpPr>
                <a:spLocks noChangeShapeType="1"/>
              </p:cNvSpPr>
              <p:nvPr/>
            </p:nvSpPr>
            <p:spPr bwMode="auto">
              <a:xfrm>
                <a:off x="1724026" y="2462213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58" name="Line 161"/>
              <p:cNvSpPr>
                <a:spLocks noChangeShapeType="1"/>
              </p:cNvSpPr>
              <p:nvPr/>
            </p:nvSpPr>
            <p:spPr bwMode="auto">
              <a:xfrm flipH="1">
                <a:off x="3968751" y="3476626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59" name="Line 162"/>
              <p:cNvSpPr>
                <a:spLocks noChangeShapeType="1"/>
              </p:cNvSpPr>
              <p:nvPr/>
            </p:nvSpPr>
            <p:spPr bwMode="auto">
              <a:xfrm flipH="1">
                <a:off x="3968751" y="2970213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0" name="Line 163"/>
              <p:cNvSpPr>
                <a:spLocks noChangeShapeType="1"/>
              </p:cNvSpPr>
              <p:nvPr/>
            </p:nvSpPr>
            <p:spPr bwMode="auto">
              <a:xfrm flipH="1">
                <a:off x="3968751" y="2462213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1" name="Rectangle 164"/>
              <p:cNvSpPr>
                <a:spLocks noChangeArrowheads="1"/>
              </p:cNvSpPr>
              <p:nvPr/>
            </p:nvSpPr>
            <p:spPr bwMode="auto">
              <a:xfrm>
                <a:off x="1620203" y="338613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2" name="Rectangle 165"/>
              <p:cNvSpPr>
                <a:spLocks noChangeArrowheads="1"/>
              </p:cNvSpPr>
              <p:nvPr/>
            </p:nvSpPr>
            <p:spPr bwMode="auto">
              <a:xfrm>
                <a:off x="1518603" y="2909889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3" name="Rectangle 166"/>
              <p:cNvSpPr>
                <a:spLocks noChangeArrowheads="1"/>
              </p:cNvSpPr>
              <p:nvPr/>
            </p:nvSpPr>
            <p:spPr bwMode="auto">
              <a:xfrm>
                <a:off x="1620203" y="2406652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4" name="Freeform 167"/>
              <p:cNvSpPr>
                <a:spLocks/>
              </p:cNvSpPr>
              <p:nvPr/>
            </p:nvSpPr>
            <p:spPr bwMode="auto">
              <a:xfrm>
                <a:off x="1724026" y="3476626"/>
                <a:ext cx="60325" cy="0"/>
              </a:xfrm>
              <a:custGeom>
                <a:avLst/>
                <a:gdLst>
                  <a:gd name="T0" fmla="*/ 0 w 38"/>
                  <a:gd name="T1" fmla="*/ 1 w 38"/>
                  <a:gd name="T2" fmla="*/ 1 w 38"/>
                  <a:gd name="T3" fmla="*/ 3 w 38"/>
                  <a:gd name="T4" fmla="*/ 3 w 38"/>
                  <a:gd name="T5" fmla="*/ 4 w 38"/>
                  <a:gd name="T6" fmla="*/ 7 w 38"/>
                  <a:gd name="T7" fmla="*/ 7 w 38"/>
                  <a:gd name="T8" fmla="*/ 7 w 38"/>
                  <a:gd name="T9" fmla="*/ 7 w 38"/>
                  <a:gd name="T10" fmla="*/ 10 w 38"/>
                  <a:gd name="T11" fmla="*/ 10 w 38"/>
                  <a:gd name="T12" fmla="*/ 10 w 38"/>
                  <a:gd name="T13" fmla="*/ 12 w 38"/>
                  <a:gd name="T14" fmla="*/ 12 w 38"/>
                  <a:gd name="T15" fmla="*/ 13 w 38"/>
                  <a:gd name="T16" fmla="*/ 13 w 38"/>
                  <a:gd name="T17" fmla="*/ 14 w 38"/>
                  <a:gd name="T18" fmla="*/ 16 w 38"/>
                  <a:gd name="T19" fmla="*/ 16 w 38"/>
                  <a:gd name="T20" fmla="*/ 16 w 38"/>
                  <a:gd name="T21" fmla="*/ 16 w 38"/>
                  <a:gd name="T22" fmla="*/ 19 w 38"/>
                  <a:gd name="T23" fmla="*/ 19 w 38"/>
                  <a:gd name="T24" fmla="*/ 19 w 38"/>
                  <a:gd name="T25" fmla="*/ 19 w 38"/>
                  <a:gd name="T26" fmla="*/ 22 w 38"/>
                  <a:gd name="T27" fmla="*/ 22 w 38"/>
                  <a:gd name="T28" fmla="*/ 22 w 38"/>
                  <a:gd name="T29" fmla="*/ 23 w 38"/>
                  <a:gd name="T30" fmla="*/ 23 w 38"/>
                  <a:gd name="T31" fmla="*/ 25 w 38"/>
                  <a:gd name="T32" fmla="*/ 25 w 38"/>
                  <a:gd name="T33" fmla="*/ 26 w 38"/>
                  <a:gd name="T34" fmla="*/ 28 w 38"/>
                  <a:gd name="T35" fmla="*/ 28 w 38"/>
                  <a:gd name="T36" fmla="*/ 28 w 38"/>
                  <a:gd name="T37" fmla="*/ 29 w 38"/>
                  <a:gd name="T38" fmla="*/ 31 w 38"/>
                  <a:gd name="T39" fmla="*/ 31 w 38"/>
                  <a:gd name="T40" fmla="*/ 31 w 38"/>
                  <a:gd name="T41" fmla="*/ 33 w 38"/>
                  <a:gd name="T42" fmla="*/ 34 w 38"/>
                  <a:gd name="T43" fmla="*/ 35 w 38"/>
                  <a:gd name="T44" fmla="*/ 35 w 38"/>
                  <a:gd name="T45" fmla="*/ 37 w 38"/>
                  <a:gd name="T46" fmla="*/ 38 w 38"/>
                  <a:gd name="T47" fmla="*/ 38 w 38"/>
                  <a:gd name="T48" fmla="*/ 38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5" name="Freeform 168"/>
              <p:cNvSpPr>
                <a:spLocks/>
              </p:cNvSpPr>
              <p:nvPr/>
            </p:nvSpPr>
            <p:spPr bwMode="auto">
              <a:xfrm>
                <a:off x="1784351" y="3476626"/>
                <a:ext cx="60325" cy="0"/>
              </a:xfrm>
              <a:custGeom>
                <a:avLst/>
                <a:gdLst>
                  <a:gd name="T0" fmla="*/ 0 w 38"/>
                  <a:gd name="T1" fmla="*/ 3 w 38"/>
                  <a:gd name="T2" fmla="*/ 3 w 38"/>
                  <a:gd name="T3" fmla="*/ 3 w 38"/>
                  <a:gd name="T4" fmla="*/ 4 w 38"/>
                  <a:gd name="T5" fmla="*/ 6 w 38"/>
                  <a:gd name="T6" fmla="*/ 6 w 38"/>
                  <a:gd name="T7" fmla="*/ 6 w 38"/>
                  <a:gd name="T8" fmla="*/ 7 w 38"/>
                  <a:gd name="T9" fmla="*/ 9 w 38"/>
                  <a:gd name="T10" fmla="*/ 9 w 38"/>
                  <a:gd name="T11" fmla="*/ 9 w 38"/>
                  <a:gd name="T12" fmla="*/ 10 w 38"/>
                  <a:gd name="T13" fmla="*/ 12 w 38"/>
                  <a:gd name="T14" fmla="*/ 12 w 38"/>
                  <a:gd name="T15" fmla="*/ 12 w 38"/>
                  <a:gd name="T16" fmla="*/ 13 w 38"/>
                  <a:gd name="T17" fmla="*/ 14 w 38"/>
                  <a:gd name="T18" fmla="*/ 15 w 38"/>
                  <a:gd name="T19" fmla="*/ 15 w 38"/>
                  <a:gd name="T20" fmla="*/ 16 w 38"/>
                  <a:gd name="T21" fmla="*/ 18 w 38"/>
                  <a:gd name="T22" fmla="*/ 18 w 38"/>
                  <a:gd name="T23" fmla="*/ 18 w 38"/>
                  <a:gd name="T24" fmla="*/ 19 w 38"/>
                  <a:gd name="T25" fmla="*/ 21 w 38"/>
                  <a:gd name="T26" fmla="*/ 22 w 38"/>
                  <a:gd name="T27" fmla="*/ 22 w 38"/>
                  <a:gd name="T28" fmla="*/ 22 w 38"/>
                  <a:gd name="T29" fmla="*/ 24 w 38"/>
                  <a:gd name="T30" fmla="*/ 25 w 38"/>
                  <a:gd name="T31" fmla="*/ 25 w 38"/>
                  <a:gd name="T32" fmla="*/ 25 w 38"/>
                  <a:gd name="T33" fmla="*/ 28 w 38"/>
                  <a:gd name="T34" fmla="*/ 28 w 38"/>
                  <a:gd name="T35" fmla="*/ 28 w 38"/>
                  <a:gd name="T36" fmla="*/ 29 w 38"/>
                  <a:gd name="T37" fmla="*/ 31 w 38"/>
                  <a:gd name="T38" fmla="*/ 31 w 38"/>
                  <a:gd name="T39" fmla="*/ 31 w 38"/>
                  <a:gd name="T40" fmla="*/ 32 w 38"/>
                  <a:gd name="T41" fmla="*/ 34 w 38"/>
                  <a:gd name="T42" fmla="*/ 34 w 38"/>
                  <a:gd name="T43" fmla="*/ 34 w 38"/>
                  <a:gd name="T44" fmla="*/ 36 w 38"/>
                  <a:gd name="T45" fmla="*/ 37 w 38"/>
                  <a:gd name="T46" fmla="*/ 37 w 38"/>
                  <a:gd name="T47" fmla="*/ 37 w 38"/>
                  <a:gd name="T48" fmla="*/ 38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6" name="Freeform 169"/>
              <p:cNvSpPr>
                <a:spLocks/>
              </p:cNvSpPr>
              <p:nvPr/>
            </p:nvSpPr>
            <p:spPr bwMode="auto">
              <a:xfrm>
                <a:off x="1844676" y="3473451"/>
                <a:ext cx="63500" cy="3175"/>
              </a:xfrm>
              <a:custGeom>
                <a:avLst/>
                <a:gdLst>
                  <a:gd name="T0" fmla="*/ 0 w 40"/>
                  <a:gd name="T1" fmla="*/ 2 h 2"/>
                  <a:gd name="T2" fmla="*/ 2 w 40"/>
                  <a:gd name="T3" fmla="*/ 2 h 2"/>
                  <a:gd name="T4" fmla="*/ 2 w 40"/>
                  <a:gd name="T5" fmla="*/ 2 h 2"/>
                  <a:gd name="T6" fmla="*/ 5 w 40"/>
                  <a:gd name="T7" fmla="*/ 2 h 2"/>
                  <a:gd name="T8" fmla="*/ 5 w 40"/>
                  <a:gd name="T9" fmla="*/ 2 h 2"/>
                  <a:gd name="T10" fmla="*/ 5 w 40"/>
                  <a:gd name="T11" fmla="*/ 2 h 2"/>
                  <a:gd name="T12" fmla="*/ 5 w 40"/>
                  <a:gd name="T13" fmla="*/ 2 h 2"/>
                  <a:gd name="T14" fmla="*/ 6 w 40"/>
                  <a:gd name="T15" fmla="*/ 2 h 2"/>
                  <a:gd name="T16" fmla="*/ 8 w 40"/>
                  <a:gd name="T17" fmla="*/ 2 h 2"/>
                  <a:gd name="T18" fmla="*/ 8 w 40"/>
                  <a:gd name="T19" fmla="*/ 2 h 2"/>
                  <a:gd name="T20" fmla="*/ 8 w 40"/>
                  <a:gd name="T21" fmla="*/ 2 h 2"/>
                  <a:gd name="T22" fmla="*/ 9 w 40"/>
                  <a:gd name="T23" fmla="*/ 2 h 2"/>
                  <a:gd name="T24" fmla="*/ 12 w 40"/>
                  <a:gd name="T25" fmla="*/ 2 h 2"/>
                  <a:gd name="T26" fmla="*/ 12 w 40"/>
                  <a:gd name="T27" fmla="*/ 2 h 2"/>
                  <a:gd name="T28" fmla="*/ 12 w 40"/>
                  <a:gd name="T29" fmla="*/ 2 h 2"/>
                  <a:gd name="T30" fmla="*/ 12 w 40"/>
                  <a:gd name="T31" fmla="*/ 2 h 2"/>
                  <a:gd name="T32" fmla="*/ 15 w 40"/>
                  <a:gd name="T33" fmla="*/ 2 h 2"/>
                  <a:gd name="T34" fmla="*/ 15 w 40"/>
                  <a:gd name="T35" fmla="*/ 2 h 2"/>
                  <a:gd name="T36" fmla="*/ 15 w 40"/>
                  <a:gd name="T37" fmla="*/ 2 h 2"/>
                  <a:gd name="T38" fmla="*/ 15 w 40"/>
                  <a:gd name="T39" fmla="*/ 2 h 2"/>
                  <a:gd name="T40" fmla="*/ 18 w 40"/>
                  <a:gd name="T41" fmla="*/ 2 h 2"/>
                  <a:gd name="T42" fmla="*/ 18 w 40"/>
                  <a:gd name="T43" fmla="*/ 2 h 2"/>
                  <a:gd name="T44" fmla="*/ 18 w 40"/>
                  <a:gd name="T45" fmla="*/ 2 h 2"/>
                  <a:gd name="T46" fmla="*/ 19 w 40"/>
                  <a:gd name="T47" fmla="*/ 2 h 2"/>
                  <a:gd name="T48" fmla="*/ 21 w 40"/>
                  <a:gd name="T49" fmla="*/ 1 h 2"/>
                  <a:gd name="T50" fmla="*/ 21 w 40"/>
                  <a:gd name="T51" fmla="*/ 2 h 2"/>
                  <a:gd name="T52" fmla="*/ 21 w 40"/>
                  <a:gd name="T53" fmla="*/ 2 h 2"/>
                  <a:gd name="T54" fmla="*/ 21 w 40"/>
                  <a:gd name="T55" fmla="*/ 2 h 2"/>
                  <a:gd name="T56" fmla="*/ 24 w 40"/>
                  <a:gd name="T57" fmla="*/ 2 h 2"/>
                  <a:gd name="T58" fmla="*/ 24 w 40"/>
                  <a:gd name="T59" fmla="*/ 2 h 2"/>
                  <a:gd name="T60" fmla="*/ 24 w 40"/>
                  <a:gd name="T61" fmla="*/ 2 h 2"/>
                  <a:gd name="T62" fmla="*/ 25 w 40"/>
                  <a:gd name="T63" fmla="*/ 2 h 2"/>
                  <a:gd name="T64" fmla="*/ 27 w 40"/>
                  <a:gd name="T65" fmla="*/ 2 h 2"/>
                  <a:gd name="T66" fmla="*/ 27 w 40"/>
                  <a:gd name="T67" fmla="*/ 2 h 2"/>
                  <a:gd name="T68" fmla="*/ 27 w 40"/>
                  <a:gd name="T69" fmla="*/ 2 h 2"/>
                  <a:gd name="T70" fmla="*/ 28 w 40"/>
                  <a:gd name="T71" fmla="*/ 2 h 2"/>
                  <a:gd name="T72" fmla="*/ 30 w 40"/>
                  <a:gd name="T73" fmla="*/ 2 h 2"/>
                  <a:gd name="T74" fmla="*/ 30 w 40"/>
                  <a:gd name="T75" fmla="*/ 2 h 2"/>
                  <a:gd name="T76" fmla="*/ 30 w 40"/>
                  <a:gd name="T77" fmla="*/ 2 h 2"/>
                  <a:gd name="T78" fmla="*/ 31 w 40"/>
                  <a:gd name="T79" fmla="*/ 2 h 2"/>
                  <a:gd name="T80" fmla="*/ 32 w 40"/>
                  <a:gd name="T81" fmla="*/ 0 h 2"/>
                  <a:gd name="T82" fmla="*/ 33 w 40"/>
                  <a:gd name="T83" fmla="*/ 2 h 2"/>
                  <a:gd name="T84" fmla="*/ 33 w 40"/>
                  <a:gd name="T85" fmla="*/ 2 h 2"/>
                  <a:gd name="T86" fmla="*/ 34 w 40"/>
                  <a:gd name="T87" fmla="*/ 2 h 2"/>
                  <a:gd name="T88" fmla="*/ 37 w 40"/>
                  <a:gd name="T89" fmla="*/ 2 h 2"/>
                  <a:gd name="T90" fmla="*/ 37 w 40"/>
                  <a:gd name="T91" fmla="*/ 2 h 2"/>
                  <a:gd name="T92" fmla="*/ 37 w 40"/>
                  <a:gd name="T93" fmla="*/ 2 h 2"/>
                  <a:gd name="T94" fmla="*/ 37 w 40"/>
                  <a:gd name="T95" fmla="*/ 2 h 2"/>
                  <a:gd name="T96" fmla="*/ 40 w 40"/>
                  <a:gd name="T97" fmla="*/ 2 h 2"/>
                  <a:gd name="T98" fmla="*/ 40 w 40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">
                    <a:moveTo>
                      <a:pt x="0" y="2"/>
                    </a:moveTo>
                    <a:lnTo>
                      <a:pt x="2" y="2"/>
                    </a:lnTo>
                    <a:lnTo>
                      <a:pt x="2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1" y="1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1" y="2"/>
                    </a:lnTo>
                    <a:lnTo>
                      <a:pt x="32" y="0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4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40" y="2"/>
                    </a:lnTo>
                    <a:lnTo>
                      <a:pt x="40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7" name="Freeform 170"/>
              <p:cNvSpPr>
                <a:spLocks/>
              </p:cNvSpPr>
              <p:nvPr/>
            </p:nvSpPr>
            <p:spPr bwMode="auto">
              <a:xfrm>
                <a:off x="1908176" y="3460751"/>
                <a:ext cx="63500" cy="15875"/>
              </a:xfrm>
              <a:custGeom>
                <a:avLst/>
                <a:gdLst>
                  <a:gd name="T0" fmla="*/ 0 w 40"/>
                  <a:gd name="T1" fmla="*/ 10 h 10"/>
                  <a:gd name="T2" fmla="*/ 1 w 40"/>
                  <a:gd name="T3" fmla="*/ 10 h 10"/>
                  <a:gd name="T4" fmla="*/ 3 w 40"/>
                  <a:gd name="T5" fmla="*/ 10 h 10"/>
                  <a:gd name="T6" fmla="*/ 3 w 40"/>
                  <a:gd name="T7" fmla="*/ 10 h 10"/>
                  <a:gd name="T8" fmla="*/ 3 w 40"/>
                  <a:gd name="T9" fmla="*/ 10 h 10"/>
                  <a:gd name="T10" fmla="*/ 4 w 40"/>
                  <a:gd name="T11" fmla="*/ 7 h 10"/>
                  <a:gd name="T12" fmla="*/ 6 w 40"/>
                  <a:gd name="T13" fmla="*/ 10 h 10"/>
                  <a:gd name="T14" fmla="*/ 6 w 40"/>
                  <a:gd name="T15" fmla="*/ 10 h 10"/>
                  <a:gd name="T16" fmla="*/ 6 w 40"/>
                  <a:gd name="T17" fmla="*/ 10 h 10"/>
                  <a:gd name="T18" fmla="*/ 6 w 40"/>
                  <a:gd name="T19" fmla="*/ 10 h 10"/>
                  <a:gd name="T20" fmla="*/ 7 w 40"/>
                  <a:gd name="T21" fmla="*/ 10 h 10"/>
                  <a:gd name="T22" fmla="*/ 9 w 40"/>
                  <a:gd name="T23" fmla="*/ 10 h 10"/>
                  <a:gd name="T24" fmla="*/ 9 w 40"/>
                  <a:gd name="T25" fmla="*/ 10 h 10"/>
                  <a:gd name="T26" fmla="*/ 11 w 40"/>
                  <a:gd name="T27" fmla="*/ 10 h 10"/>
                  <a:gd name="T28" fmla="*/ 12 w 40"/>
                  <a:gd name="T29" fmla="*/ 10 h 10"/>
                  <a:gd name="T30" fmla="*/ 12 w 40"/>
                  <a:gd name="T31" fmla="*/ 10 h 10"/>
                  <a:gd name="T32" fmla="*/ 12 w 40"/>
                  <a:gd name="T33" fmla="*/ 10 h 10"/>
                  <a:gd name="T34" fmla="*/ 13 w 40"/>
                  <a:gd name="T35" fmla="*/ 10 h 10"/>
                  <a:gd name="T36" fmla="*/ 15 w 40"/>
                  <a:gd name="T37" fmla="*/ 7 h 10"/>
                  <a:gd name="T38" fmla="*/ 15 w 40"/>
                  <a:gd name="T39" fmla="*/ 7 h 10"/>
                  <a:gd name="T40" fmla="*/ 15 w 40"/>
                  <a:gd name="T41" fmla="*/ 8 h 10"/>
                  <a:gd name="T42" fmla="*/ 16 w 40"/>
                  <a:gd name="T43" fmla="*/ 3 h 10"/>
                  <a:gd name="T44" fmla="*/ 18 w 40"/>
                  <a:gd name="T45" fmla="*/ 10 h 10"/>
                  <a:gd name="T46" fmla="*/ 18 w 40"/>
                  <a:gd name="T47" fmla="*/ 10 h 10"/>
                  <a:gd name="T48" fmla="*/ 18 w 40"/>
                  <a:gd name="T49" fmla="*/ 10 h 10"/>
                  <a:gd name="T50" fmla="*/ 19 w 40"/>
                  <a:gd name="T51" fmla="*/ 10 h 10"/>
                  <a:gd name="T52" fmla="*/ 21 w 40"/>
                  <a:gd name="T53" fmla="*/ 10 h 10"/>
                  <a:gd name="T54" fmla="*/ 21 w 40"/>
                  <a:gd name="T55" fmla="*/ 10 h 10"/>
                  <a:gd name="T56" fmla="*/ 21 w 40"/>
                  <a:gd name="T57" fmla="*/ 10 h 10"/>
                  <a:gd name="T58" fmla="*/ 22 w 40"/>
                  <a:gd name="T59" fmla="*/ 10 h 10"/>
                  <a:gd name="T60" fmla="*/ 25 w 40"/>
                  <a:gd name="T61" fmla="*/ 10 h 10"/>
                  <a:gd name="T62" fmla="*/ 25 w 40"/>
                  <a:gd name="T63" fmla="*/ 10 h 10"/>
                  <a:gd name="T64" fmla="*/ 25 w 40"/>
                  <a:gd name="T65" fmla="*/ 10 h 10"/>
                  <a:gd name="T66" fmla="*/ 25 w 40"/>
                  <a:gd name="T67" fmla="*/ 10 h 10"/>
                  <a:gd name="T68" fmla="*/ 27 w 40"/>
                  <a:gd name="T69" fmla="*/ 2 h 10"/>
                  <a:gd name="T70" fmla="*/ 28 w 40"/>
                  <a:gd name="T71" fmla="*/ 10 h 10"/>
                  <a:gd name="T72" fmla="*/ 28 w 40"/>
                  <a:gd name="T73" fmla="*/ 10 h 10"/>
                  <a:gd name="T74" fmla="*/ 30 w 40"/>
                  <a:gd name="T75" fmla="*/ 10 h 10"/>
                  <a:gd name="T76" fmla="*/ 31 w 40"/>
                  <a:gd name="T77" fmla="*/ 10 h 10"/>
                  <a:gd name="T78" fmla="*/ 31 w 40"/>
                  <a:gd name="T79" fmla="*/ 10 h 10"/>
                  <a:gd name="T80" fmla="*/ 31 w 40"/>
                  <a:gd name="T81" fmla="*/ 10 h 10"/>
                  <a:gd name="T82" fmla="*/ 34 w 40"/>
                  <a:gd name="T83" fmla="*/ 10 h 10"/>
                  <a:gd name="T84" fmla="*/ 34 w 40"/>
                  <a:gd name="T85" fmla="*/ 10 h 10"/>
                  <a:gd name="T86" fmla="*/ 34 w 40"/>
                  <a:gd name="T87" fmla="*/ 10 h 10"/>
                  <a:gd name="T88" fmla="*/ 34 w 40"/>
                  <a:gd name="T89" fmla="*/ 10 h 10"/>
                  <a:gd name="T90" fmla="*/ 37 w 40"/>
                  <a:gd name="T91" fmla="*/ 10 h 10"/>
                  <a:gd name="T92" fmla="*/ 37 w 40"/>
                  <a:gd name="T93" fmla="*/ 10 h 10"/>
                  <a:gd name="T94" fmla="*/ 37 w 40"/>
                  <a:gd name="T95" fmla="*/ 10 h 10"/>
                  <a:gd name="T96" fmla="*/ 39 w 40"/>
                  <a:gd name="T97" fmla="*/ 0 h 10"/>
                  <a:gd name="T98" fmla="*/ 40 w 40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10">
                    <a:moveTo>
                      <a:pt x="0" y="10"/>
                    </a:moveTo>
                    <a:lnTo>
                      <a:pt x="1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7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8"/>
                    </a:lnTo>
                    <a:lnTo>
                      <a:pt x="16" y="3"/>
                    </a:lnTo>
                    <a:lnTo>
                      <a:pt x="18" y="10"/>
                    </a:lnTo>
                    <a:lnTo>
                      <a:pt x="18" y="10"/>
                    </a:lnTo>
                    <a:lnTo>
                      <a:pt x="18" y="10"/>
                    </a:lnTo>
                    <a:lnTo>
                      <a:pt x="19" y="10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2" y="10"/>
                    </a:lnTo>
                    <a:lnTo>
                      <a:pt x="25" y="10"/>
                    </a:lnTo>
                    <a:lnTo>
                      <a:pt x="25" y="10"/>
                    </a:lnTo>
                    <a:lnTo>
                      <a:pt x="25" y="10"/>
                    </a:lnTo>
                    <a:lnTo>
                      <a:pt x="25" y="10"/>
                    </a:lnTo>
                    <a:lnTo>
                      <a:pt x="27" y="2"/>
                    </a:lnTo>
                    <a:lnTo>
                      <a:pt x="28" y="10"/>
                    </a:lnTo>
                    <a:lnTo>
                      <a:pt x="28" y="10"/>
                    </a:lnTo>
                    <a:lnTo>
                      <a:pt x="30" y="10"/>
                    </a:lnTo>
                    <a:lnTo>
                      <a:pt x="31" y="10"/>
                    </a:lnTo>
                    <a:lnTo>
                      <a:pt x="31" y="10"/>
                    </a:lnTo>
                    <a:lnTo>
                      <a:pt x="31" y="10"/>
                    </a:lnTo>
                    <a:lnTo>
                      <a:pt x="34" y="10"/>
                    </a:lnTo>
                    <a:lnTo>
                      <a:pt x="34" y="10"/>
                    </a:lnTo>
                    <a:lnTo>
                      <a:pt x="34" y="10"/>
                    </a:lnTo>
                    <a:lnTo>
                      <a:pt x="34" y="10"/>
                    </a:lnTo>
                    <a:lnTo>
                      <a:pt x="37" y="10"/>
                    </a:lnTo>
                    <a:lnTo>
                      <a:pt x="37" y="10"/>
                    </a:lnTo>
                    <a:lnTo>
                      <a:pt x="37" y="10"/>
                    </a:lnTo>
                    <a:lnTo>
                      <a:pt x="39" y="0"/>
                    </a:lnTo>
                    <a:lnTo>
                      <a:pt x="40" y="1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8" name="Freeform 171"/>
              <p:cNvSpPr>
                <a:spLocks/>
              </p:cNvSpPr>
              <p:nvPr/>
            </p:nvSpPr>
            <p:spPr bwMode="auto">
              <a:xfrm>
                <a:off x="1971676" y="3433763"/>
                <a:ext cx="60325" cy="42863"/>
              </a:xfrm>
              <a:custGeom>
                <a:avLst/>
                <a:gdLst>
                  <a:gd name="T0" fmla="*/ 0 w 38"/>
                  <a:gd name="T1" fmla="*/ 27 h 27"/>
                  <a:gd name="T2" fmla="*/ 0 w 38"/>
                  <a:gd name="T3" fmla="*/ 27 h 27"/>
                  <a:gd name="T4" fmla="*/ 0 w 38"/>
                  <a:gd name="T5" fmla="*/ 27 h 27"/>
                  <a:gd name="T6" fmla="*/ 1 w 38"/>
                  <a:gd name="T7" fmla="*/ 27 h 27"/>
                  <a:gd name="T8" fmla="*/ 3 w 38"/>
                  <a:gd name="T9" fmla="*/ 27 h 27"/>
                  <a:gd name="T10" fmla="*/ 3 w 38"/>
                  <a:gd name="T11" fmla="*/ 27 h 27"/>
                  <a:gd name="T12" fmla="*/ 3 w 38"/>
                  <a:gd name="T13" fmla="*/ 27 h 27"/>
                  <a:gd name="T14" fmla="*/ 4 w 38"/>
                  <a:gd name="T15" fmla="*/ 27 h 27"/>
                  <a:gd name="T16" fmla="*/ 6 w 38"/>
                  <a:gd name="T17" fmla="*/ 27 h 27"/>
                  <a:gd name="T18" fmla="*/ 6 w 38"/>
                  <a:gd name="T19" fmla="*/ 27 h 27"/>
                  <a:gd name="T20" fmla="*/ 6 w 38"/>
                  <a:gd name="T21" fmla="*/ 27 h 27"/>
                  <a:gd name="T22" fmla="*/ 7 w 38"/>
                  <a:gd name="T23" fmla="*/ 27 h 27"/>
                  <a:gd name="T24" fmla="*/ 10 w 38"/>
                  <a:gd name="T25" fmla="*/ 25 h 27"/>
                  <a:gd name="T26" fmla="*/ 10 w 38"/>
                  <a:gd name="T27" fmla="*/ 27 h 27"/>
                  <a:gd name="T28" fmla="*/ 10 w 38"/>
                  <a:gd name="T29" fmla="*/ 27 h 27"/>
                  <a:gd name="T30" fmla="*/ 10 w 38"/>
                  <a:gd name="T31" fmla="*/ 13 h 27"/>
                  <a:gd name="T32" fmla="*/ 13 w 38"/>
                  <a:gd name="T33" fmla="*/ 27 h 27"/>
                  <a:gd name="T34" fmla="*/ 13 w 38"/>
                  <a:gd name="T35" fmla="*/ 27 h 27"/>
                  <a:gd name="T36" fmla="*/ 13 w 38"/>
                  <a:gd name="T37" fmla="*/ 27 h 27"/>
                  <a:gd name="T38" fmla="*/ 13 w 38"/>
                  <a:gd name="T39" fmla="*/ 27 h 27"/>
                  <a:gd name="T40" fmla="*/ 15 w 38"/>
                  <a:gd name="T41" fmla="*/ 27 h 27"/>
                  <a:gd name="T42" fmla="*/ 16 w 38"/>
                  <a:gd name="T43" fmla="*/ 27 h 27"/>
                  <a:gd name="T44" fmla="*/ 16 w 38"/>
                  <a:gd name="T45" fmla="*/ 27 h 27"/>
                  <a:gd name="T46" fmla="*/ 17 w 38"/>
                  <a:gd name="T47" fmla="*/ 27 h 27"/>
                  <a:gd name="T48" fmla="*/ 19 w 38"/>
                  <a:gd name="T49" fmla="*/ 27 h 27"/>
                  <a:gd name="T50" fmla="*/ 19 w 38"/>
                  <a:gd name="T51" fmla="*/ 27 h 27"/>
                  <a:gd name="T52" fmla="*/ 19 w 38"/>
                  <a:gd name="T53" fmla="*/ 27 h 27"/>
                  <a:gd name="T54" fmla="*/ 19 w 38"/>
                  <a:gd name="T55" fmla="*/ 27 h 27"/>
                  <a:gd name="T56" fmla="*/ 22 w 38"/>
                  <a:gd name="T57" fmla="*/ 8 h 27"/>
                  <a:gd name="T58" fmla="*/ 22 w 38"/>
                  <a:gd name="T59" fmla="*/ 27 h 27"/>
                  <a:gd name="T60" fmla="*/ 22 w 38"/>
                  <a:gd name="T61" fmla="*/ 27 h 27"/>
                  <a:gd name="T62" fmla="*/ 22 w 38"/>
                  <a:gd name="T63" fmla="*/ 23 h 27"/>
                  <a:gd name="T64" fmla="*/ 25 w 38"/>
                  <a:gd name="T65" fmla="*/ 27 h 27"/>
                  <a:gd name="T66" fmla="*/ 25 w 38"/>
                  <a:gd name="T67" fmla="*/ 27 h 27"/>
                  <a:gd name="T68" fmla="*/ 25 w 38"/>
                  <a:gd name="T69" fmla="*/ 27 h 27"/>
                  <a:gd name="T70" fmla="*/ 26 w 38"/>
                  <a:gd name="T71" fmla="*/ 27 h 27"/>
                  <a:gd name="T72" fmla="*/ 28 w 38"/>
                  <a:gd name="T73" fmla="*/ 27 h 27"/>
                  <a:gd name="T74" fmla="*/ 28 w 38"/>
                  <a:gd name="T75" fmla="*/ 27 h 27"/>
                  <a:gd name="T76" fmla="*/ 28 w 38"/>
                  <a:gd name="T77" fmla="*/ 27 h 27"/>
                  <a:gd name="T78" fmla="*/ 29 w 38"/>
                  <a:gd name="T79" fmla="*/ 27 h 27"/>
                  <a:gd name="T80" fmla="*/ 31 w 38"/>
                  <a:gd name="T81" fmla="*/ 27 h 27"/>
                  <a:gd name="T82" fmla="*/ 31 w 38"/>
                  <a:gd name="T83" fmla="*/ 27 h 27"/>
                  <a:gd name="T84" fmla="*/ 31 w 38"/>
                  <a:gd name="T85" fmla="*/ 27 h 27"/>
                  <a:gd name="T86" fmla="*/ 33 w 38"/>
                  <a:gd name="T87" fmla="*/ 27 h 27"/>
                  <a:gd name="T88" fmla="*/ 34 w 38"/>
                  <a:gd name="T89" fmla="*/ 0 h 27"/>
                  <a:gd name="T90" fmla="*/ 34 w 38"/>
                  <a:gd name="T91" fmla="*/ 27 h 27"/>
                  <a:gd name="T92" fmla="*/ 34 w 38"/>
                  <a:gd name="T93" fmla="*/ 27 h 27"/>
                  <a:gd name="T94" fmla="*/ 34 w 38"/>
                  <a:gd name="T95" fmla="*/ 27 h 27"/>
                  <a:gd name="T96" fmla="*/ 37 w 38"/>
                  <a:gd name="T97" fmla="*/ 27 h 27"/>
                  <a:gd name="T98" fmla="*/ 38 w 38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7">
                    <a:moveTo>
                      <a:pt x="0" y="27"/>
                    </a:moveTo>
                    <a:lnTo>
                      <a:pt x="0" y="27"/>
                    </a:lnTo>
                    <a:lnTo>
                      <a:pt x="0" y="27"/>
                    </a:lnTo>
                    <a:lnTo>
                      <a:pt x="1" y="27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4" y="27"/>
                    </a:lnTo>
                    <a:lnTo>
                      <a:pt x="6" y="27"/>
                    </a:lnTo>
                    <a:lnTo>
                      <a:pt x="6" y="27"/>
                    </a:lnTo>
                    <a:lnTo>
                      <a:pt x="6" y="27"/>
                    </a:lnTo>
                    <a:lnTo>
                      <a:pt x="7" y="27"/>
                    </a:lnTo>
                    <a:lnTo>
                      <a:pt x="10" y="25"/>
                    </a:lnTo>
                    <a:lnTo>
                      <a:pt x="10" y="27"/>
                    </a:lnTo>
                    <a:lnTo>
                      <a:pt x="10" y="27"/>
                    </a:lnTo>
                    <a:lnTo>
                      <a:pt x="10" y="13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5" y="27"/>
                    </a:lnTo>
                    <a:lnTo>
                      <a:pt x="16" y="27"/>
                    </a:lnTo>
                    <a:lnTo>
                      <a:pt x="16" y="27"/>
                    </a:lnTo>
                    <a:lnTo>
                      <a:pt x="17" y="27"/>
                    </a:lnTo>
                    <a:lnTo>
                      <a:pt x="19" y="27"/>
                    </a:lnTo>
                    <a:lnTo>
                      <a:pt x="19" y="27"/>
                    </a:lnTo>
                    <a:lnTo>
                      <a:pt x="19" y="27"/>
                    </a:lnTo>
                    <a:lnTo>
                      <a:pt x="19" y="27"/>
                    </a:lnTo>
                    <a:lnTo>
                      <a:pt x="22" y="8"/>
                    </a:lnTo>
                    <a:lnTo>
                      <a:pt x="22" y="27"/>
                    </a:lnTo>
                    <a:lnTo>
                      <a:pt x="22" y="27"/>
                    </a:lnTo>
                    <a:lnTo>
                      <a:pt x="22" y="23"/>
                    </a:lnTo>
                    <a:lnTo>
                      <a:pt x="25" y="27"/>
                    </a:lnTo>
                    <a:lnTo>
                      <a:pt x="25" y="27"/>
                    </a:lnTo>
                    <a:lnTo>
                      <a:pt x="25" y="27"/>
                    </a:lnTo>
                    <a:lnTo>
                      <a:pt x="26" y="27"/>
                    </a:lnTo>
                    <a:lnTo>
                      <a:pt x="28" y="27"/>
                    </a:lnTo>
                    <a:lnTo>
                      <a:pt x="28" y="27"/>
                    </a:lnTo>
                    <a:lnTo>
                      <a:pt x="28" y="27"/>
                    </a:lnTo>
                    <a:lnTo>
                      <a:pt x="29" y="27"/>
                    </a:lnTo>
                    <a:lnTo>
                      <a:pt x="31" y="27"/>
                    </a:lnTo>
                    <a:lnTo>
                      <a:pt x="31" y="27"/>
                    </a:lnTo>
                    <a:lnTo>
                      <a:pt x="31" y="27"/>
                    </a:lnTo>
                    <a:lnTo>
                      <a:pt x="33" y="27"/>
                    </a:lnTo>
                    <a:lnTo>
                      <a:pt x="34" y="0"/>
                    </a:lnTo>
                    <a:lnTo>
                      <a:pt x="34" y="27"/>
                    </a:lnTo>
                    <a:lnTo>
                      <a:pt x="34" y="27"/>
                    </a:lnTo>
                    <a:lnTo>
                      <a:pt x="34" y="27"/>
                    </a:lnTo>
                    <a:lnTo>
                      <a:pt x="37" y="27"/>
                    </a:lnTo>
                    <a:lnTo>
                      <a:pt x="38" y="2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9" name="Freeform 172"/>
              <p:cNvSpPr>
                <a:spLocks/>
              </p:cNvSpPr>
              <p:nvPr/>
            </p:nvSpPr>
            <p:spPr bwMode="auto">
              <a:xfrm>
                <a:off x="2032001" y="3390901"/>
                <a:ext cx="58738" cy="85725"/>
              </a:xfrm>
              <a:custGeom>
                <a:avLst/>
                <a:gdLst>
                  <a:gd name="T0" fmla="*/ 0 w 37"/>
                  <a:gd name="T1" fmla="*/ 54 h 54"/>
                  <a:gd name="T2" fmla="*/ 0 w 37"/>
                  <a:gd name="T3" fmla="*/ 54 h 54"/>
                  <a:gd name="T4" fmla="*/ 0 w 37"/>
                  <a:gd name="T5" fmla="*/ 54 h 54"/>
                  <a:gd name="T6" fmla="*/ 2 w 37"/>
                  <a:gd name="T7" fmla="*/ 54 h 54"/>
                  <a:gd name="T8" fmla="*/ 3 w 37"/>
                  <a:gd name="T9" fmla="*/ 54 h 54"/>
                  <a:gd name="T10" fmla="*/ 3 w 37"/>
                  <a:gd name="T11" fmla="*/ 54 h 54"/>
                  <a:gd name="T12" fmla="*/ 4 w 37"/>
                  <a:gd name="T13" fmla="*/ 54 h 54"/>
                  <a:gd name="T14" fmla="*/ 6 w 37"/>
                  <a:gd name="T15" fmla="*/ 54 h 54"/>
                  <a:gd name="T16" fmla="*/ 6 w 37"/>
                  <a:gd name="T17" fmla="*/ 54 h 54"/>
                  <a:gd name="T18" fmla="*/ 6 w 37"/>
                  <a:gd name="T19" fmla="*/ 54 h 54"/>
                  <a:gd name="T20" fmla="*/ 7 w 37"/>
                  <a:gd name="T21" fmla="*/ 4 h 54"/>
                  <a:gd name="T22" fmla="*/ 9 w 37"/>
                  <a:gd name="T23" fmla="*/ 54 h 54"/>
                  <a:gd name="T24" fmla="*/ 9 w 37"/>
                  <a:gd name="T25" fmla="*/ 54 h 54"/>
                  <a:gd name="T26" fmla="*/ 9 w 37"/>
                  <a:gd name="T27" fmla="*/ 54 h 54"/>
                  <a:gd name="T28" fmla="*/ 9 w 37"/>
                  <a:gd name="T29" fmla="*/ 54 h 54"/>
                  <a:gd name="T30" fmla="*/ 11 w 37"/>
                  <a:gd name="T31" fmla="*/ 54 h 54"/>
                  <a:gd name="T32" fmla="*/ 12 w 37"/>
                  <a:gd name="T33" fmla="*/ 54 h 54"/>
                  <a:gd name="T34" fmla="*/ 12 w 37"/>
                  <a:gd name="T35" fmla="*/ 54 h 54"/>
                  <a:gd name="T36" fmla="*/ 13 w 37"/>
                  <a:gd name="T37" fmla="*/ 54 h 54"/>
                  <a:gd name="T38" fmla="*/ 15 w 37"/>
                  <a:gd name="T39" fmla="*/ 54 h 54"/>
                  <a:gd name="T40" fmla="*/ 15 w 37"/>
                  <a:gd name="T41" fmla="*/ 54 h 54"/>
                  <a:gd name="T42" fmla="*/ 15 w 37"/>
                  <a:gd name="T43" fmla="*/ 54 h 54"/>
                  <a:gd name="T44" fmla="*/ 16 w 37"/>
                  <a:gd name="T45" fmla="*/ 54 h 54"/>
                  <a:gd name="T46" fmla="*/ 18 w 37"/>
                  <a:gd name="T47" fmla="*/ 42 h 54"/>
                  <a:gd name="T48" fmla="*/ 18 w 37"/>
                  <a:gd name="T49" fmla="*/ 54 h 54"/>
                  <a:gd name="T50" fmla="*/ 18 w 37"/>
                  <a:gd name="T51" fmla="*/ 53 h 54"/>
                  <a:gd name="T52" fmla="*/ 19 w 37"/>
                  <a:gd name="T53" fmla="*/ 21 h 54"/>
                  <a:gd name="T54" fmla="*/ 21 w 37"/>
                  <a:gd name="T55" fmla="*/ 54 h 54"/>
                  <a:gd name="T56" fmla="*/ 21 w 37"/>
                  <a:gd name="T57" fmla="*/ 54 h 54"/>
                  <a:gd name="T58" fmla="*/ 21 w 37"/>
                  <a:gd name="T59" fmla="*/ 54 h 54"/>
                  <a:gd name="T60" fmla="*/ 22 w 37"/>
                  <a:gd name="T61" fmla="*/ 54 h 54"/>
                  <a:gd name="T62" fmla="*/ 22 w 37"/>
                  <a:gd name="T63" fmla="*/ 54 h 54"/>
                  <a:gd name="T64" fmla="*/ 25 w 37"/>
                  <a:gd name="T65" fmla="*/ 54 h 54"/>
                  <a:gd name="T66" fmla="*/ 25 w 37"/>
                  <a:gd name="T67" fmla="*/ 54 h 54"/>
                  <a:gd name="T68" fmla="*/ 25 w 37"/>
                  <a:gd name="T69" fmla="*/ 54 h 54"/>
                  <a:gd name="T70" fmla="*/ 28 w 37"/>
                  <a:gd name="T71" fmla="*/ 54 h 54"/>
                  <a:gd name="T72" fmla="*/ 28 w 37"/>
                  <a:gd name="T73" fmla="*/ 54 h 54"/>
                  <a:gd name="T74" fmla="*/ 28 w 37"/>
                  <a:gd name="T75" fmla="*/ 54 h 54"/>
                  <a:gd name="T76" fmla="*/ 28 w 37"/>
                  <a:gd name="T77" fmla="*/ 54 h 54"/>
                  <a:gd name="T78" fmla="*/ 30 w 37"/>
                  <a:gd name="T79" fmla="*/ 0 h 54"/>
                  <a:gd name="T80" fmla="*/ 31 w 37"/>
                  <a:gd name="T81" fmla="*/ 54 h 54"/>
                  <a:gd name="T82" fmla="*/ 31 w 37"/>
                  <a:gd name="T83" fmla="*/ 54 h 54"/>
                  <a:gd name="T84" fmla="*/ 31 w 37"/>
                  <a:gd name="T85" fmla="*/ 52 h 54"/>
                  <a:gd name="T86" fmla="*/ 33 w 37"/>
                  <a:gd name="T87" fmla="*/ 54 h 54"/>
                  <a:gd name="T88" fmla="*/ 34 w 37"/>
                  <a:gd name="T89" fmla="*/ 54 h 54"/>
                  <a:gd name="T90" fmla="*/ 34 w 37"/>
                  <a:gd name="T91" fmla="*/ 54 h 54"/>
                  <a:gd name="T92" fmla="*/ 35 w 37"/>
                  <a:gd name="T93" fmla="*/ 54 h 54"/>
                  <a:gd name="T94" fmla="*/ 37 w 37"/>
                  <a:gd name="T95" fmla="*/ 54 h 54"/>
                  <a:gd name="T96" fmla="*/ 37 w 37"/>
                  <a:gd name="T97" fmla="*/ 54 h 54"/>
                  <a:gd name="T98" fmla="*/ 37 w 37"/>
                  <a:gd name="T99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4">
                    <a:moveTo>
                      <a:pt x="0" y="54"/>
                    </a:moveTo>
                    <a:lnTo>
                      <a:pt x="0" y="54"/>
                    </a:lnTo>
                    <a:lnTo>
                      <a:pt x="0" y="54"/>
                    </a:lnTo>
                    <a:lnTo>
                      <a:pt x="2" y="54"/>
                    </a:lnTo>
                    <a:lnTo>
                      <a:pt x="3" y="54"/>
                    </a:lnTo>
                    <a:lnTo>
                      <a:pt x="3" y="54"/>
                    </a:lnTo>
                    <a:lnTo>
                      <a:pt x="4" y="54"/>
                    </a:lnTo>
                    <a:lnTo>
                      <a:pt x="6" y="54"/>
                    </a:lnTo>
                    <a:lnTo>
                      <a:pt x="6" y="54"/>
                    </a:lnTo>
                    <a:lnTo>
                      <a:pt x="6" y="54"/>
                    </a:lnTo>
                    <a:lnTo>
                      <a:pt x="7" y="4"/>
                    </a:lnTo>
                    <a:lnTo>
                      <a:pt x="9" y="54"/>
                    </a:lnTo>
                    <a:lnTo>
                      <a:pt x="9" y="54"/>
                    </a:lnTo>
                    <a:lnTo>
                      <a:pt x="9" y="54"/>
                    </a:lnTo>
                    <a:lnTo>
                      <a:pt x="9" y="54"/>
                    </a:lnTo>
                    <a:lnTo>
                      <a:pt x="11" y="54"/>
                    </a:lnTo>
                    <a:lnTo>
                      <a:pt x="12" y="54"/>
                    </a:lnTo>
                    <a:lnTo>
                      <a:pt x="12" y="54"/>
                    </a:lnTo>
                    <a:lnTo>
                      <a:pt x="13" y="54"/>
                    </a:lnTo>
                    <a:lnTo>
                      <a:pt x="15" y="54"/>
                    </a:lnTo>
                    <a:lnTo>
                      <a:pt x="15" y="54"/>
                    </a:lnTo>
                    <a:lnTo>
                      <a:pt x="15" y="54"/>
                    </a:lnTo>
                    <a:lnTo>
                      <a:pt x="16" y="54"/>
                    </a:lnTo>
                    <a:lnTo>
                      <a:pt x="18" y="42"/>
                    </a:lnTo>
                    <a:lnTo>
                      <a:pt x="18" y="54"/>
                    </a:lnTo>
                    <a:lnTo>
                      <a:pt x="18" y="53"/>
                    </a:lnTo>
                    <a:lnTo>
                      <a:pt x="19" y="21"/>
                    </a:lnTo>
                    <a:lnTo>
                      <a:pt x="21" y="54"/>
                    </a:lnTo>
                    <a:lnTo>
                      <a:pt x="21" y="54"/>
                    </a:lnTo>
                    <a:lnTo>
                      <a:pt x="21" y="54"/>
                    </a:lnTo>
                    <a:lnTo>
                      <a:pt x="22" y="54"/>
                    </a:lnTo>
                    <a:lnTo>
                      <a:pt x="22" y="54"/>
                    </a:lnTo>
                    <a:lnTo>
                      <a:pt x="25" y="54"/>
                    </a:lnTo>
                    <a:lnTo>
                      <a:pt x="25" y="54"/>
                    </a:lnTo>
                    <a:lnTo>
                      <a:pt x="25" y="54"/>
                    </a:lnTo>
                    <a:lnTo>
                      <a:pt x="28" y="54"/>
                    </a:lnTo>
                    <a:lnTo>
                      <a:pt x="28" y="54"/>
                    </a:lnTo>
                    <a:lnTo>
                      <a:pt x="28" y="54"/>
                    </a:lnTo>
                    <a:lnTo>
                      <a:pt x="28" y="54"/>
                    </a:lnTo>
                    <a:lnTo>
                      <a:pt x="30" y="0"/>
                    </a:lnTo>
                    <a:lnTo>
                      <a:pt x="31" y="54"/>
                    </a:lnTo>
                    <a:lnTo>
                      <a:pt x="31" y="54"/>
                    </a:lnTo>
                    <a:lnTo>
                      <a:pt x="31" y="52"/>
                    </a:lnTo>
                    <a:lnTo>
                      <a:pt x="33" y="54"/>
                    </a:lnTo>
                    <a:lnTo>
                      <a:pt x="34" y="54"/>
                    </a:lnTo>
                    <a:lnTo>
                      <a:pt x="34" y="54"/>
                    </a:lnTo>
                    <a:lnTo>
                      <a:pt x="35" y="54"/>
                    </a:lnTo>
                    <a:lnTo>
                      <a:pt x="37" y="54"/>
                    </a:lnTo>
                    <a:lnTo>
                      <a:pt x="37" y="54"/>
                    </a:lnTo>
                    <a:lnTo>
                      <a:pt x="37" y="5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0" name="Freeform 173"/>
              <p:cNvSpPr>
                <a:spLocks/>
              </p:cNvSpPr>
              <p:nvPr/>
            </p:nvSpPr>
            <p:spPr bwMode="auto">
              <a:xfrm>
                <a:off x="2090738" y="3306763"/>
                <a:ext cx="60325" cy="169863"/>
              </a:xfrm>
              <a:custGeom>
                <a:avLst/>
                <a:gdLst>
                  <a:gd name="T0" fmla="*/ 0 w 38"/>
                  <a:gd name="T1" fmla="*/ 107 h 107"/>
                  <a:gd name="T2" fmla="*/ 0 w 38"/>
                  <a:gd name="T3" fmla="*/ 107 h 107"/>
                  <a:gd name="T4" fmla="*/ 3 w 38"/>
                  <a:gd name="T5" fmla="*/ 107 h 107"/>
                  <a:gd name="T6" fmla="*/ 3 w 38"/>
                  <a:gd name="T7" fmla="*/ 107 h 107"/>
                  <a:gd name="T8" fmla="*/ 3 w 38"/>
                  <a:gd name="T9" fmla="*/ 107 h 107"/>
                  <a:gd name="T10" fmla="*/ 5 w 38"/>
                  <a:gd name="T11" fmla="*/ 37 h 107"/>
                  <a:gd name="T12" fmla="*/ 6 w 38"/>
                  <a:gd name="T13" fmla="*/ 107 h 107"/>
                  <a:gd name="T14" fmla="*/ 6 w 38"/>
                  <a:gd name="T15" fmla="*/ 107 h 107"/>
                  <a:gd name="T16" fmla="*/ 6 w 38"/>
                  <a:gd name="T17" fmla="*/ 107 h 107"/>
                  <a:gd name="T18" fmla="*/ 7 w 38"/>
                  <a:gd name="T19" fmla="*/ 107 h 107"/>
                  <a:gd name="T20" fmla="*/ 9 w 38"/>
                  <a:gd name="T21" fmla="*/ 107 h 107"/>
                  <a:gd name="T22" fmla="*/ 9 w 38"/>
                  <a:gd name="T23" fmla="*/ 107 h 107"/>
                  <a:gd name="T24" fmla="*/ 9 w 38"/>
                  <a:gd name="T25" fmla="*/ 107 h 107"/>
                  <a:gd name="T26" fmla="*/ 10 w 38"/>
                  <a:gd name="T27" fmla="*/ 107 h 107"/>
                  <a:gd name="T28" fmla="*/ 12 w 38"/>
                  <a:gd name="T29" fmla="*/ 107 h 107"/>
                  <a:gd name="T30" fmla="*/ 12 w 38"/>
                  <a:gd name="T31" fmla="*/ 107 h 107"/>
                  <a:gd name="T32" fmla="*/ 12 w 38"/>
                  <a:gd name="T33" fmla="*/ 107 h 107"/>
                  <a:gd name="T34" fmla="*/ 13 w 38"/>
                  <a:gd name="T35" fmla="*/ 107 h 107"/>
                  <a:gd name="T36" fmla="*/ 16 w 38"/>
                  <a:gd name="T37" fmla="*/ 104 h 107"/>
                  <a:gd name="T38" fmla="*/ 16 w 38"/>
                  <a:gd name="T39" fmla="*/ 104 h 107"/>
                  <a:gd name="T40" fmla="*/ 16 w 38"/>
                  <a:gd name="T41" fmla="*/ 105 h 107"/>
                  <a:gd name="T42" fmla="*/ 17 w 38"/>
                  <a:gd name="T43" fmla="*/ 30 h 107"/>
                  <a:gd name="T44" fmla="*/ 18 w 38"/>
                  <a:gd name="T45" fmla="*/ 107 h 107"/>
                  <a:gd name="T46" fmla="*/ 19 w 38"/>
                  <a:gd name="T47" fmla="*/ 107 h 107"/>
                  <a:gd name="T48" fmla="*/ 19 w 38"/>
                  <a:gd name="T49" fmla="*/ 107 h 107"/>
                  <a:gd name="T50" fmla="*/ 19 w 38"/>
                  <a:gd name="T51" fmla="*/ 107 h 107"/>
                  <a:gd name="T52" fmla="*/ 21 w 38"/>
                  <a:gd name="T53" fmla="*/ 107 h 107"/>
                  <a:gd name="T54" fmla="*/ 22 w 38"/>
                  <a:gd name="T55" fmla="*/ 107 h 107"/>
                  <a:gd name="T56" fmla="*/ 22 w 38"/>
                  <a:gd name="T57" fmla="*/ 107 h 107"/>
                  <a:gd name="T58" fmla="*/ 22 w 38"/>
                  <a:gd name="T59" fmla="*/ 107 h 107"/>
                  <a:gd name="T60" fmla="*/ 25 w 38"/>
                  <a:gd name="T61" fmla="*/ 107 h 107"/>
                  <a:gd name="T62" fmla="*/ 25 w 38"/>
                  <a:gd name="T63" fmla="*/ 107 h 107"/>
                  <a:gd name="T64" fmla="*/ 25 w 38"/>
                  <a:gd name="T65" fmla="*/ 107 h 107"/>
                  <a:gd name="T66" fmla="*/ 26 w 38"/>
                  <a:gd name="T67" fmla="*/ 107 h 107"/>
                  <a:gd name="T68" fmla="*/ 28 w 38"/>
                  <a:gd name="T69" fmla="*/ 61 h 107"/>
                  <a:gd name="T70" fmla="*/ 28 w 38"/>
                  <a:gd name="T71" fmla="*/ 100 h 107"/>
                  <a:gd name="T72" fmla="*/ 28 w 38"/>
                  <a:gd name="T73" fmla="*/ 93 h 107"/>
                  <a:gd name="T74" fmla="*/ 28 w 38"/>
                  <a:gd name="T75" fmla="*/ 0 h 107"/>
                  <a:gd name="T76" fmla="*/ 31 w 38"/>
                  <a:gd name="T77" fmla="*/ 107 h 107"/>
                  <a:gd name="T78" fmla="*/ 31 w 38"/>
                  <a:gd name="T79" fmla="*/ 107 h 107"/>
                  <a:gd name="T80" fmla="*/ 31 w 38"/>
                  <a:gd name="T81" fmla="*/ 107 h 107"/>
                  <a:gd name="T82" fmla="*/ 32 w 38"/>
                  <a:gd name="T83" fmla="*/ 107 h 107"/>
                  <a:gd name="T84" fmla="*/ 33 w 38"/>
                  <a:gd name="T85" fmla="*/ 107 h 107"/>
                  <a:gd name="T86" fmla="*/ 34 w 38"/>
                  <a:gd name="T87" fmla="*/ 107 h 107"/>
                  <a:gd name="T88" fmla="*/ 34 w 38"/>
                  <a:gd name="T89" fmla="*/ 107 h 107"/>
                  <a:gd name="T90" fmla="*/ 35 w 38"/>
                  <a:gd name="T91" fmla="*/ 107 h 107"/>
                  <a:gd name="T92" fmla="*/ 37 w 38"/>
                  <a:gd name="T93" fmla="*/ 107 h 107"/>
                  <a:gd name="T94" fmla="*/ 37 w 38"/>
                  <a:gd name="T95" fmla="*/ 107 h 107"/>
                  <a:gd name="T96" fmla="*/ 37 w 38"/>
                  <a:gd name="T97" fmla="*/ 107 h 107"/>
                  <a:gd name="T98" fmla="*/ 38 w 38"/>
                  <a:gd name="T99" fmla="*/ 107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07">
                    <a:moveTo>
                      <a:pt x="0" y="107"/>
                    </a:moveTo>
                    <a:lnTo>
                      <a:pt x="0" y="107"/>
                    </a:lnTo>
                    <a:lnTo>
                      <a:pt x="3" y="107"/>
                    </a:lnTo>
                    <a:lnTo>
                      <a:pt x="3" y="107"/>
                    </a:lnTo>
                    <a:lnTo>
                      <a:pt x="3" y="107"/>
                    </a:lnTo>
                    <a:lnTo>
                      <a:pt x="5" y="37"/>
                    </a:lnTo>
                    <a:lnTo>
                      <a:pt x="6" y="107"/>
                    </a:lnTo>
                    <a:lnTo>
                      <a:pt x="6" y="107"/>
                    </a:lnTo>
                    <a:lnTo>
                      <a:pt x="6" y="107"/>
                    </a:lnTo>
                    <a:lnTo>
                      <a:pt x="7" y="107"/>
                    </a:lnTo>
                    <a:lnTo>
                      <a:pt x="9" y="107"/>
                    </a:lnTo>
                    <a:lnTo>
                      <a:pt x="9" y="107"/>
                    </a:lnTo>
                    <a:lnTo>
                      <a:pt x="9" y="107"/>
                    </a:lnTo>
                    <a:lnTo>
                      <a:pt x="10" y="107"/>
                    </a:lnTo>
                    <a:lnTo>
                      <a:pt x="12" y="107"/>
                    </a:lnTo>
                    <a:lnTo>
                      <a:pt x="12" y="107"/>
                    </a:lnTo>
                    <a:lnTo>
                      <a:pt x="12" y="107"/>
                    </a:lnTo>
                    <a:lnTo>
                      <a:pt x="13" y="107"/>
                    </a:lnTo>
                    <a:lnTo>
                      <a:pt x="16" y="104"/>
                    </a:lnTo>
                    <a:lnTo>
                      <a:pt x="16" y="104"/>
                    </a:lnTo>
                    <a:lnTo>
                      <a:pt x="16" y="105"/>
                    </a:lnTo>
                    <a:lnTo>
                      <a:pt x="17" y="30"/>
                    </a:lnTo>
                    <a:lnTo>
                      <a:pt x="18" y="107"/>
                    </a:lnTo>
                    <a:lnTo>
                      <a:pt x="19" y="107"/>
                    </a:lnTo>
                    <a:lnTo>
                      <a:pt x="19" y="107"/>
                    </a:lnTo>
                    <a:lnTo>
                      <a:pt x="19" y="107"/>
                    </a:lnTo>
                    <a:lnTo>
                      <a:pt x="21" y="107"/>
                    </a:lnTo>
                    <a:lnTo>
                      <a:pt x="22" y="107"/>
                    </a:lnTo>
                    <a:lnTo>
                      <a:pt x="22" y="107"/>
                    </a:lnTo>
                    <a:lnTo>
                      <a:pt x="22" y="107"/>
                    </a:lnTo>
                    <a:lnTo>
                      <a:pt x="25" y="107"/>
                    </a:lnTo>
                    <a:lnTo>
                      <a:pt x="25" y="107"/>
                    </a:lnTo>
                    <a:lnTo>
                      <a:pt x="25" y="107"/>
                    </a:lnTo>
                    <a:lnTo>
                      <a:pt x="26" y="107"/>
                    </a:lnTo>
                    <a:lnTo>
                      <a:pt x="28" y="61"/>
                    </a:lnTo>
                    <a:lnTo>
                      <a:pt x="28" y="100"/>
                    </a:lnTo>
                    <a:lnTo>
                      <a:pt x="28" y="93"/>
                    </a:lnTo>
                    <a:lnTo>
                      <a:pt x="28" y="0"/>
                    </a:lnTo>
                    <a:lnTo>
                      <a:pt x="31" y="107"/>
                    </a:lnTo>
                    <a:lnTo>
                      <a:pt x="31" y="107"/>
                    </a:lnTo>
                    <a:lnTo>
                      <a:pt x="31" y="107"/>
                    </a:lnTo>
                    <a:lnTo>
                      <a:pt x="32" y="107"/>
                    </a:lnTo>
                    <a:lnTo>
                      <a:pt x="33" y="107"/>
                    </a:lnTo>
                    <a:lnTo>
                      <a:pt x="34" y="107"/>
                    </a:lnTo>
                    <a:lnTo>
                      <a:pt x="34" y="107"/>
                    </a:lnTo>
                    <a:lnTo>
                      <a:pt x="35" y="107"/>
                    </a:lnTo>
                    <a:lnTo>
                      <a:pt x="37" y="107"/>
                    </a:lnTo>
                    <a:lnTo>
                      <a:pt x="37" y="107"/>
                    </a:lnTo>
                    <a:lnTo>
                      <a:pt x="37" y="107"/>
                    </a:lnTo>
                    <a:lnTo>
                      <a:pt x="38" y="10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1" name="Freeform 174"/>
              <p:cNvSpPr>
                <a:spLocks/>
              </p:cNvSpPr>
              <p:nvPr/>
            </p:nvSpPr>
            <p:spPr bwMode="auto">
              <a:xfrm>
                <a:off x="2151063" y="2892426"/>
                <a:ext cx="63500" cy="584200"/>
              </a:xfrm>
              <a:custGeom>
                <a:avLst/>
                <a:gdLst>
                  <a:gd name="T0" fmla="*/ 0 w 40"/>
                  <a:gd name="T1" fmla="*/ 368 h 368"/>
                  <a:gd name="T2" fmla="*/ 2 w 40"/>
                  <a:gd name="T3" fmla="*/ 151 h 368"/>
                  <a:gd name="T4" fmla="*/ 2 w 40"/>
                  <a:gd name="T5" fmla="*/ 368 h 368"/>
                  <a:gd name="T6" fmla="*/ 2 w 40"/>
                  <a:gd name="T7" fmla="*/ 368 h 368"/>
                  <a:gd name="T8" fmla="*/ 3 w 40"/>
                  <a:gd name="T9" fmla="*/ 368 h 368"/>
                  <a:gd name="T10" fmla="*/ 6 w 40"/>
                  <a:gd name="T11" fmla="*/ 368 h 368"/>
                  <a:gd name="T12" fmla="*/ 6 w 40"/>
                  <a:gd name="T13" fmla="*/ 368 h 368"/>
                  <a:gd name="T14" fmla="*/ 6 w 40"/>
                  <a:gd name="T15" fmla="*/ 368 h 368"/>
                  <a:gd name="T16" fmla="*/ 7 w 40"/>
                  <a:gd name="T17" fmla="*/ 368 h 368"/>
                  <a:gd name="T18" fmla="*/ 9 w 40"/>
                  <a:gd name="T19" fmla="*/ 368 h 368"/>
                  <a:gd name="T20" fmla="*/ 9 w 40"/>
                  <a:gd name="T21" fmla="*/ 368 h 368"/>
                  <a:gd name="T22" fmla="*/ 9 w 40"/>
                  <a:gd name="T23" fmla="*/ 368 h 368"/>
                  <a:gd name="T24" fmla="*/ 9 w 40"/>
                  <a:gd name="T25" fmla="*/ 368 h 368"/>
                  <a:gd name="T26" fmla="*/ 12 w 40"/>
                  <a:gd name="T27" fmla="*/ 368 h 368"/>
                  <a:gd name="T28" fmla="*/ 12 w 40"/>
                  <a:gd name="T29" fmla="*/ 368 h 368"/>
                  <a:gd name="T30" fmla="*/ 13 w 40"/>
                  <a:gd name="T31" fmla="*/ 109 h 368"/>
                  <a:gd name="T32" fmla="*/ 15 w 40"/>
                  <a:gd name="T33" fmla="*/ 368 h 368"/>
                  <a:gd name="T34" fmla="*/ 15 w 40"/>
                  <a:gd name="T35" fmla="*/ 368 h 368"/>
                  <a:gd name="T36" fmla="*/ 15 w 40"/>
                  <a:gd name="T37" fmla="*/ 368 h 368"/>
                  <a:gd name="T38" fmla="*/ 15 w 40"/>
                  <a:gd name="T39" fmla="*/ 368 h 368"/>
                  <a:gd name="T40" fmla="*/ 18 w 40"/>
                  <a:gd name="T41" fmla="*/ 368 h 368"/>
                  <a:gd name="T42" fmla="*/ 18 w 40"/>
                  <a:gd name="T43" fmla="*/ 368 h 368"/>
                  <a:gd name="T44" fmla="*/ 18 w 40"/>
                  <a:gd name="T45" fmla="*/ 368 h 368"/>
                  <a:gd name="T46" fmla="*/ 20 w 40"/>
                  <a:gd name="T47" fmla="*/ 368 h 368"/>
                  <a:gd name="T48" fmla="*/ 21 w 40"/>
                  <a:gd name="T49" fmla="*/ 368 h 368"/>
                  <a:gd name="T50" fmla="*/ 21 w 40"/>
                  <a:gd name="T51" fmla="*/ 368 h 368"/>
                  <a:gd name="T52" fmla="*/ 21 w 40"/>
                  <a:gd name="T53" fmla="*/ 368 h 368"/>
                  <a:gd name="T54" fmla="*/ 22 w 40"/>
                  <a:gd name="T55" fmla="*/ 368 h 368"/>
                  <a:gd name="T56" fmla="*/ 24 w 40"/>
                  <a:gd name="T57" fmla="*/ 360 h 368"/>
                  <a:gd name="T58" fmla="*/ 24 w 40"/>
                  <a:gd name="T59" fmla="*/ 365 h 368"/>
                  <a:gd name="T60" fmla="*/ 24 w 40"/>
                  <a:gd name="T61" fmla="*/ 366 h 368"/>
                  <a:gd name="T62" fmla="*/ 25 w 40"/>
                  <a:gd name="T63" fmla="*/ 0 h 368"/>
                  <a:gd name="T64" fmla="*/ 27 w 40"/>
                  <a:gd name="T65" fmla="*/ 368 h 368"/>
                  <a:gd name="T66" fmla="*/ 27 w 40"/>
                  <a:gd name="T67" fmla="*/ 368 h 368"/>
                  <a:gd name="T68" fmla="*/ 27 w 40"/>
                  <a:gd name="T69" fmla="*/ 368 h 368"/>
                  <a:gd name="T70" fmla="*/ 28 w 40"/>
                  <a:gd name="T71" fmla="*/ 368 h 368"/>
                  <a:gd name="T72" fmla="*/ 29 w 40"/>
                  <a:gd name="T73" fmla="*/ 368 h 368"/>
                  <a:gd name="T74" fmla="*/ 31 w 40"/>
                  <a:gd name="T75" fmla="*/ 368 h 368"/>
                  <a:gd name="T76" fmla="*/ 31 w 40"/>
                  <a:gd name="T77" fmla="*/ 368 h 368"/>
                  <a:gd name="T78" fmla="*/ 31 w 40"/>
                  <a:gd name="T79" fmla="*/ 368 h 368"/>
                  <a:gd name="T80" fmla="*/ 34 w 40"/>
                  <a:gd name="T81" fmla="*/ 368 h 368"/>
                  <a:gd name="T82" fmla="*/ 34 w 40"/>
                  <a:gd name="T83" fmla="*/ 368 h 368"/>
                  <a:gd name="T84" fmla="*/ 34 w 40"/>
                  <a:gd name="T85" fmla="*/ 368 h 368"/>
                  <a:gd name="T86" fmla="*/ 34 w 40"/>
                  <a:gd name="T87" fmla="*/ 368 h 368"/>
                  <a:gd name="T88" fmla="*/ 37 w 40"/>
                  <a:gd name="T89" fmla="*/ 41 h 368"/>
                  <a:gd name="T90" fmla="*/ 37 w 40"/>
                  <a:gd name="T91" fmla="*/ 363 h 368"/>
                  <a:gd name="T92" fmla="*/ 37 w 40"/>
                  <a:gd name="T93" fmla="*/ 368 h 368"/>
                  <a:gd name="T94" fmla="*/ 37 w 40"/>
                  <a:gd name="T95" fmla="*/ 305 h 368"/>
                  <a:gd name="T96" fmla="*/ 40 w 40"/>
                  <a:gd name="T97" fmla="*/ 368 h 368"/>
                  <a:gd name="T98" fmla="*/ 40 w 40"/>
                  <a:gd name="T9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368">
                    <a:moveTo>
                      <a:pt x="0" y="368"/>
                    </a:moveTo>
                    <a:lnTo>
                      <a:pt x="2" y="151"/>
                    </a:lnTo>
                    <a:lnTo>
                      <a:pt x="2" y="368"/>
                    </a:lnTo>
                    <a:lnTo>
                      <a:pt x="2" y="368"/>
                    </a:lnTo>
                    <a:lnTo>
                      <a:pt x="3" y="368"/>
                    </a:lnTo>
                    <a:lnTo>
                      <a:pt x="6" y="368"/>
                    </a:lnTo>
                    <a:lnTo>
                      <a:pt x="6" y="368"/>
                    </a:lnTo>
                    <a:lnTo>
                      <a:pt x="6" y="368"/>
                    </a:lnTo>
                    <a:lnTo>
                      <a:pt x="7" y="368"/>
                    </a:lnTo>
                    <a:lnTo>
                      <a:pt x="9" y="368"/>
                    </a:lnTo>
                    <a:lnTo>
                      <a:pt x="9" y="368"/>
                    </a:lnTo>
                    <a:lnTo>
                      <a:pt x="9" y="368"/>
                    </a:lnTo>
                    <a:lnTo>
                      <a:pt x="9" y="368"/>
                    </a:lnTo>
                    <a:lnTo>
                      <a:pt x="12" y="368"/>
                    </a:lnTo>
                    <a:lnTo>
                      <a:pt x="12" y="368"/>
                    </a:lnTo>
                    <a:lnTo>
                      <a:pt x="13" y="109"/>
                    </a:lnTo>
                    <a:lnTo>
                      <a:pt x="15" y="368"/>
                    </a:lnTo>
                    <a:lnTo>
                      <a:pt x="15" y="368"/>
                    </a:lnTo>
                    <a:lnTo>
                      <a:pt x="15" y="368"/>
                    </a:lnTo>
                    <a:lnTo>
                      <a:pt x="15" y="368"/>
                    </a:lnTo>
                    <a:lnTo>
                      <a:pt x="18" y="368"/>
                    </a:lnTo>
                    <a:lnTo>
                      <a:pt x="18" y="368"/>
                    </a:lnTo>
                    <a:lnTo>
                      <a:pt x="18" y="368"/>
                    </a:lnTo>
                    <a:lnTo>
                      <a:pt x="20" y="368"/>
                    </a:lnTo>
                    <a:lnTo>
                      <a:pt x="21" y="368"/>
                    </a:lnTo>
                    <a:lnTo>
                      <a:pt x="21" y="368"/>
                    </a:lnTo>
                    <a:lnTo>
                      <a:pt x="21" y="368"/>
                    </a:lnTo>
                    <a:lnTo>
                      <a:pt x="22" y="368"/>
                    </a:lnTo>
                    <a:lnTo>
                      <a:pt x="24" y="360"/>
                    </a:lnTo>
                    <a:lnTo>
                      <a:pt x="24" y="365"/>
                    </a:lnTo>
                    <a:lnTo>
                      <a:pt x="24" y="366"/>
                    </a:lnTo>
                    <a:lnTo>
                      <a:pt x="25" y="0"/>
                    </a:lnTo>
                    <a:lnTo>
                      <a:pt x="27" y="368"/>
                    </a:lnTo>
                    <a:lnTo>
                      <a:pt x="27" y="368"/>
                    </a:lnTo>
                    <a:lnTo>
                      <a:pt x="27" y="368"/>
                    </a:lnTo>
                    <a:lnTo>
                      <a:pt x="28" y="368"/>
                    </a:lnTo>
                    <a:lnTo>
                      <a:pt x="29" y="368"/>
                    </a:lnTo>
                    <a:lnTo>
                      <a:pt x="31" y="368"/>
                    </a:lnTo>
                    <a:lnTo>
                      <a:pt x="31" y="368"/>
                    </a:lnTo>
                    <a:lnTo>
                      <a:pt x="31" y="368"/>
                    </a:lnTo>
                    <a:lnTo>
                      <a:pt x="34" y="368"/>
                    </a:lnTo>
                    <a:lnTo>
                      <a:pt x="34" y="368"/>
                    </a:lnTo>
                    <a:lnTo>
                      <a:pt x="34" y="368"/>
                    </a:lnTo>
                    <a:lnTo>
                      <a:pt x="34" y="368"/>
                    </a:lnTo>
                    <a:lnTo>
                      <a:pt x="37" y="41"/>
                    </a:lnTo>
                    <a:lnTo>
                      <a:pt x="37" y="363"/>
                    </a:lnTo>
                    <a:lnTo>
                      <a:pt x="37" y="368"/>
                    </a:lnTo>
                    <a:lnTo>
                      <a:pt x="37" y="305"/>
                    </a:lnTo>
                    <a:lnTo>
                      <a:pt x="40" y="368"/>
                    </a:lnTo>
                    <a:lnTo>
                      <a:pt x="40" y="36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2" name="Freeform 175"/>
              <p:cNvSpPr>
                <a:spLocks/>
              </p:cNvSpPr>
              <p:nvPr/>
            </p:nvSpPr>
            <p:spPr bwMode="auto">
              <a:xfrm>
                <a:off x="2214563" y="2755901"/>
                <a:ext cx="60325" cy="720725"/>
              </a:xfrm>
              <a:custGeom>
                <a:avLst/>
                <a:gdLst>
                  <a:gd name="T0" fmla="*/ 0 w 38"/>
                  <a:gd name="T1" fmla="*/ 454 h 454"/>
                  <a:gd name="T2" fmla="*/ 0 w 38"/>
                  <a:gd name="T3" fmla="*/ 454 h 454"/>
                  <a:gd name="T4" fmla="*/ 2 w 38"/>
                  <a:gd name="T5" fmla="*/ 454 h 454"/>
                  <a:gd name="T6" fmla="*/ 3 w 38"/>
                  <a:gd name="T7" fmla="*/ 454 h 454"/>
                  <a:gd name="T8" fmla="*/ 3 w 38"/>
                  <a:gd name="T9" fmla="*/ 454 h 454"/>
                  <a:gd name="T10" fmla="*/ 3 w 38"/>
                  <a:gd name="T11" fmla="*/ 454 h 454"/>
                  <a:gd name="T12" fmla="*/ 4 w 38"/>
                  <a:gd name="T13" fmla="*/ 454 h 454"/>
                  <a:gd name="T14" fmla="*/ 6 w 38"/>
                  <a:gd name="T15" fmla="*/ 454 h 454"/>
                  <a:gd name="T16" fmla="*/ 6 w 38"/>
                  <a:gd name="T17" fmla="*/ 454 h 454"/>
                  <a:gd name="T18" fmla="*/ 6 w 38"/>
                  <a:gd name="T19" fmla="*/ 454 h 454"/>
                  <a:gd name="T20" fmla="*/ 8 w 38"/>
                  <a:gd name="T21" fmla="*/ 30 h 454"/>
                  <a:gd name="T22" fmla="*/ 9 w 38"/>
                  <a:gd name="T23" fmla="*/ 454 h 454"/>
                  <a:gd name="T24" fmla="*/ 9 w 38"/>
                  <a:gd name="T25" fmla="*/ 454 h 454"/>
                  <a:gd name="T26" fmla="*/ 9 w 38"/>
                  <a:gd name="T27" fmla="*/ 454 h 454"/>
                  <a:gd name="T28" fmla="*/ 10 w 38"/>
                  <a:gd name="T29" fmla="*/ 454 h 454"/>
                  <a:gd name="T30" fmla="*/ 12 w 38"/>
                  <a:gd name="T31" fmla="*/ 454 h 454"/>
                  <a:gd name="T32" fmla="*/ 12 w 38"/>
                  <a:gd name="T33" fmla="*/ 454 h 454"/>
                  <a:gd name="T34" fmla="*/ 12 w 38"/>
                  <a:gd name="T35" fmla="*/ 454 h 454"/>
                  <a:gd name="T36" fmla="*/ 14 w 38"/>
                  <a:gd name="T37" fmla="*/ 454 h 454"/>
                  <a:gd name="T38" fmla="*/ 15 w 38"/>
                  <a:gd name="T39" fmla="*/ 454 h 454"/>
                  <a:gd name="T40" fmla="*/ 15 w 38"/>
                  <a:gd name="T41" fmla="*/ 454 h 454"/>
                  <a:gd name="T42" fmla="*/ 15 w 38"/>
                  <a:gd name="T43" fmla="*/ 454 h 454"/>
                  <a:gd name="T44" fmla="*/ 17 w 38"/>
                  <a:gd name="T45" fmla="*/ 454 h 454"/>
                  <a:gd name="T46" fmla="*/ 19 w 38"/>
                  <a:gd name="T47" fmla="*/ 452 h 454"/>
                  <a:gd name="T48" fmla="*/ 19 w 38"/>
                  <a:gd name="T49" fmla="*/ 454 h 454"/>
                  <a:gd name="T50" fmla="*/ 19 w 38"/>
                  <a:gd name="T51" fmla="*/ 454 h 454"/>
                  <a:gd name="T52" fmla="*/ 20 w 38"/>
                  <a:gd name="T53" fmla="*/ 0 h 454"/>
                  <a:gd name="T54" fmla="*/ 21 w 38"/>
                  <a:gd name="T55" fmla="*/ 454 h 454"/>
                  <a:gd name="T56" fmla="*/ 22 w 38"/>
                  <a:gd name="T57" fmla="*/ 454 h 454"/>
                  <a:gd name="T58" fmla="*/ 22 w 38"/>
                  <a:gd name="T59" fmla="*/ 454 h 454"/>
                  <a:gd name="T60" fmla="*/ 22 w 38"/>
                  <a:gd name="T61" fmla="*/ 454 h 454"/>
                  <a:gd name="T62" fmla="*/ 25 w 38"/>
                  <a:gd name="T63" fmla="*/ 454 h 454"/>
                  <a:gd name="T64" fmla="*/ 25 w 38"/>
                  <a:gd name="T65" fmla="*/ 454 h 454"/>
                  <a:gd name="T66" fmla="*/ 25 w 38"/>
                  <a:gd name="T67" fmla="*/ 454 h 454"/>
                  <a:gd name="T68" fmla="*/ 25 w 38"/>
                  <a:gd name="T69" fmla="*/ 454 h 454"/>
                  <a:gd name="T70" fmla="*/ 28 w 38"/>
                  <a:gd name="T71" fmla="*/ 454 h 454"/>
                  <a:gd name="T72" fmla="*/ 28 w 38"/>
                  <a:gd name="T73" fmla="*/ 454 h 454"/>
                  <a:gd name="T74" fmla="*/ 28 w 38"/>
                  <a:gd name="T75" fmla="*/ 454 h 454"/>
                  <a:gd name="T76" fmla="*/ 31 w 38"/>
                  <a:gd name="T77" fmla="*/ 312 h 454"/>
                  <a:gd name="T78" fmla="*/ 31 w 38"/>
                  <a:gd name="T79" fmla="*/ 410 h 454"/>
                  <a:gd name="T80" fmla="*/ 31 w 38"/>
                  <a:gd name="T81" fmla="*/ 442 h 454"/>
                  <a:gd name="T82" fmla="*/ 31 w 38"/>
                  <a:gd name="T83" fmla="*/ 151 h 454"/>
                  <a:gd name="T84" fmla="*/ 34 w 38"/>
                  <a:gd name="T85" fmla="*/ 454 h 454"/>
                  <a:gd name="T86" fmla="*/ 34 w 38"/>
                  <a:gd name="T87" fmla="*/ 454 h 454"/>
                  <a:gd name="T88" fmla="*/ 34 w 38"/>
                  <a:gd name="T89" fmla="*/ 454 h 454"/>
                  <a:gd name="T90" fmla="*/ 35 w 38"/>
                  <a:gd name="T91" fmla="*/ 454 h 454"/>
                  <a:gd name="T92" fmla="*/ 37 w 38"/>
                  <a:gd name="T93" fmla="*/ 454 h 454"/>
                  <a:gd name="T94" fmla="*/ 37 w 38"/>
                  <a:gd name="T95" fmla="*/ 454 h 454"/>
                  <a:gd name="T96" fmla="*/ 37 w 38"/>
                  <a:gd name="T97" fmla="*/ 454 h 454"/>
                  <a:gd name="T98" fmla="*/ 38 w 38"/>
                  <a:gd name="T99" fmla="*/ 454 h 4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54">
                    <a:moveTo>
                      <a:pt x="0" y="454"/>
                    </a:moveTo>
                    <a:lnTo>
                      <a:pt x="0" y="454"/>
                    </a:lnTo>
                    <a:lnTo>
                      <a:pt x="2" y="454"/>
                    </a:lnTo>
                    <a:lnTo>
                      <a:pt x="3" y="454"/>
                    </a:lnTo>
                    <a:lnTo>
                      <a:pt x="3" y="454"/>
                    </a:lnTo>
                    <a:lnTo>
                      <a:pt x="3" y="454"/>
                    </a:lnTo>
                    <a:lnTo>
                      <a:pt x="4" y="454"/>
                    </a:lnTo>
                    <a:lnTo>
                      <a:pt x="6" y="454"/>
                    </a:lnTo>
                    <a:lnTo>
                      <a:pt x="6" y="454"/>
                    </a:lnTo>
                    <a:lnTo>
                      <a:pt x="6" y="454"/>
                    </a:lnTo>
                    <a:lnTo>
                      <a:pt x="8" y="30"/>
                    </a:lnTo>
                    <a:lnTo>
                      <a:pt x="9" y="454"/>
                    </a:lnTo>
                    <a:lnTo>
                      <a:pt x="9" y="454"/>
                    </a:lnTo>
                    <a:lnTo>
                      <a:pt x="9" y="454"/>
                    </a:lnTo>
                    <a:lnTo>
                      <a:pt x="10" y="454"/>
                    </a:lnTo>
                    <a:lnTo>
                      <a:pt x="12" y="454"/>
                    </a:lnTo>
                    <a:lnTo>
                      <a:pt x="12" y="454"/>
                    </a:lnTo>
                    <a:lnTo>
                      <a:pt x="12" y="454"/>
                    </a:lnTo>
                    <a:lnTo>
                      <a:pt x="14" y="454"/>
                    </a:lnTo>
                    <a:lnTo>
                      <a:pt x="15" y="454"/>
                    </a:lnTo>
                    <a:lnTo>
                      <a:pt x="15" y="454"/>
                    </a:lnTo>
                    <a:lnTo>
                      <a:pt x="15" y="454"/>
                    </a:lnTo>
                    <a:lnTo>
                      <a:pt x="17" y="454"/>
                    </a:lnTo>
                    <a:lnTo>
                      <a:pt x="19" y="452"/>
                    </a:lnTo>
                    <a:lnTo>
                      <a:pt x="19" y="454"/>
                    </a:lnTo>
                    <a:lnTo>
                      <a:pt x="19" y="454"/>
                    </a:lnTo>
                    <a:lnTo>
                      <a:pt x="20" y="0"/>
                    </a:lnTo>
                    <a:lnTo>
                      <a:pt x="21" y="454"/>
                    </a:lnTo>
                    <a:lnTo>
                      <a:pt x="22" y="454"/>
                    </a:lnTo>
                    <a:lnTo>
                      <a:pt x="22" y="454"/>
                    </a:lnTo>
                    <a:lnTo>
                      <a:pt x="22" y="454"/>
                    </a:lnTo>
                    <a:lnTo>
                      <a:pt x="25" y="454"/>
                    </a:lnTo>
                    <a:lnTo>
                      <a:pt x="25" y="454"/>
                    </a:lnTo>
                    <a:lnTo>
                      <a:pt x="25" y="454"/>
                    </a:lnTo>
                    <a:lnTo>
                      <a:pt x="25" y="454"/>
                    </a:lnTo>
                    <a:lnTo>
                      <a:pt x="28" y="454"/>
                    </a:lnTo>
                    <a:lnTo>
                      <a:pt x="28" y="454"/>
                    </a:lnTo>
                    <a:lnTo>
                      <a:pt x="28" y="454"/>
                    </a:lnTo>
                    <a:lnTo>
                      <a:pt x="31" y="312"/>
                    </a:lnTo>
                    <a:lnTo>
                      <a:pt x="31" y="410"/>
                    </a:lnTo>
                    <a:lnTo>
                      <a:pt x="31" y="442"/>
                    </a:lnTo>
                    <a:lnTo>
                      <a:pt x="31" y="151"/>
                    </a:lnTo>
                    <a:lnTo>
                      <a:pt x="34" y="454"/>
                    </a:lnTo>
                    <a:lnTo>
                      <a:pt x="34" y="454"/>
                    </a:lnTo>
                    <a:lnTo>
                      <a:pt x="34" y="454"/>
                    </a:lnTo>
                    <a:lnTo>
                      <a:pt x="35" y="454"/>
                    </a:lnTo>
                    <a:lnTo>
                      <a:pt x="37" y="454"/>
                    </a:lnTo>
                    <a:lnTo>
                      <a:pt x="37" y="454"/>
                    </a:lnTo>
                    <a:lnTo>
                      <a:pt x="37" y="454"/>
                    </a:lnTo>
                    <a:lnTo>
                      <a:pt x="38" y="45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3" name="Freeform 176"/>
              <p:cNvSpPr>
                <a:spLocks/>
              </p:cNvSpPr>
              <p:nvPr/>
            </p:nvSpPr>
            <p:spPr bwMode="auto">
              <a:xfrm>
                <a:off x="2274888" y="2482851"/>
                <a:ext cx="63500" cy="993775"/>
              </a:xfrm>
              <a:custGeom>
                <a:avLst/>
                <a:gdLst>
                  <a:gd name="T0" fmla="*/ 0 w 40"/>
                  <a:gd name="T1" fmla="*/ 626 h 626"/>
                  <a:gd name="T2" fmla="*/ 2 w 40"/>
                  <a:gd name="T3" fmla="*/ 626 h 626"/>
                  <a:gd name="T4" fmla="*/ 2 w 40"/>
                  <a:gd name="T5" fmla="*/ 626 h 626"/>
                  <a:gd name="T6" fmla="*/ 2 w 40"/>
                  <a:gd name="T7" fmla="*/ 626 h 626"/>
                  <a:gd name="T8" fmla="*/ 3 w 40"/>
                  <a:gd name="T9" fmla="*/ 626 h 626"/>
                  <a:gd name="T10" fmla="*/ 5 w 40"/>
                  <a:gd name="T11" fmla="*/ 250 h 626"/>
                  <a:gd name="T12" fmla="*/ 6 w 40"/>
                  <a:gd name="T13" fmla="*/ 621 h 626"/>
                  <a:gd name="T14" fmla="*/ 6 w 40"/>
                  <a:gd name="T15" fmla="*/ 623 h 626"/>
                  <a:gd name="T16" fmla="*/ 9 w 40"/>
                  <a:gd name="T17" fmla="*/ 626 h 626"/>
                  <a:gd name="T18" fmla="*/ 9 w 40"/>
                  <a:gd name="T19" fmla="*/ 626 h 626"/>
                  <a:gd name="T20" fmla="*/ 9 w 40"/>
                  <a:gd name="T21" fmla="*/ 626 h 626"/>
                  <a:gd name="T22" fmla="*/ 9 w 40"/>
                  <a:gd name="T23" fmla="*/ 626 h 626"/>
                  <a:gd name="T24" fmla="*/ 11 w 40"/>
                  <a:gd name="T25" fmla="*/ 626 h 626"/>
                  <a:gd name="T26" fmla="*/ 12 w 40"/>
                  <a:gd name="T27" fmla="*/ 626 h 626"/>
                  <a:gd name="T28" fmla="*/ 12 w 40"/>
                  <a:gd name="T29" fmla="*/ 626 h 626"/>
                  <a:gd name="T30" fmla="*/ 12 w 40"/>
                  <a:gd name="T31" fmla="*/ 626 h 626"/>
                  <a:gd name="T32" fmla="*/ 15 w 40"/>
                  <a:gd name="T33" fmla="*/ 626 h 626"/>
                  <a:gd name="T34" fmla="*/ 15 w 40"/>
                  <a:gd name="T35" fmla="*/ 626 h 626"/>
                  <a:gd name="T36" fmla="*/ 15 w 40"/>
                  <a:gd name="T37" fmla="*/ 626 h 626"/>
                  <a:gd name="T38" fmla="*/ 17 w 40"/>
                  <a:gd name="T39" fmla="*/ 0 h 626"/>
                  <a:gd name="T40" fmla="*/ 18 w 40"/>
                  <a:gd name="T41" fmla="*/ 626 h 626"/>
                  <a:gd name="T42" fmla="*/ 18 w 40"/>
                  <a:gd name="T43" fmla="*/ 626 h 626"/>
                  <a:gd name="T44" fmla="*/ 18 w 40"/>
                  <a:gd name="T45" fmla="*/ 626 h 626"/>
                  <a:gd name="T46" fmla="*/ 18 w 40"/>
                  <a:gd name="T47" fmla="*/ 626 h 626"/>
                  <a:gd name="T48" fmla="*/ 21 w 40"/>
                  <a:gd name="T49" fmla="*/ 626 h 626"/>
                  <a:gd name="T50" fmla="*/ 21 w 40"/>
                  <a:gd name="T51" fmla="*/ 626 h 626"/>
                  <a:gd name="T52" fmla="*/ 21 w 40"/>
                  <a:gd name="T53" fmla="*/ 626 h 626"/>
                  <a:gd name="T54" fmla="*/ 22 w 40"/>
                  <a:gd name="T55" fmla="*/ 626 h 626"/>
                  <a:gd name="T56" fmla="*/ 24 w 40"/>
                  <a:gd name="T57" fmla="*/ 626 h 626"/>
                  <a:gd name="T58" fmla="*/ 24 w 40"/>
                  <a:gd name="T59" fmla="*/ 626 h 626"/>
                  <a:gd name="T60" fmla="*/ 24 w 40"/>
                  <a:gd name="T61" fmla="*/ 626 h 626"/>
                  <a:gd name="T62" fmla="*/ 25 w 40"/>
                  <a:gd name="T63" fmla="*/ 626 h 626"/>
                  <a:gd name="T64" fmla="*/ 27 w 40"/>
                  <a:gd name="T65" fmla="*/ 623 h 626"/>
                  <a:gd name="T66" fmla="*/ 27 w 40"/>
                  <a:gd name="T67" fmla="*/ 626 h 626"/>
                  <a:gd name="T68" fmla="*/ 27 w 40"/>
                  <a:gd name="T69" fmla="*/ 625 h 626"/>
                  <a:gd name="T70" fmla="*/ 28 w 40"/>
                  <a:gd name="T71" fmla="*/ 165 h 626"/>
                  <a:gd name="T72" fmla="*/ 30 w 40"/>
                  <a:gd name="T73" fmla="*/ 626 h 626"/>
                  <a:gd name="T74" fmla="*/ 30 w 40"/>
                  <a:gd name="T75" fmla="*/ 626 h 626"/>
                  <a:gd name="T76" fmla="*/ 30 w 40"/>
                  <a:gd name="T77" fmla="*/ 626 h 626"/>
                  <a:gd name="T78" fmla="*/ 30 w 40"/>
                  <a:gd name="T79" fmla="*/ 626 h 626"/>
                  <a:gd name="T80" fmla="*/ 31 w 40"/>
                  <a:gd name="T81" fmla="*/ 626 h 626"/>
                  <a:gd name="T82" fmla="*/ 34 w 40"/>
                  <a:gd name="T83" fmla="*/ 626 h 626"/>
                  <a:gd name="T84" fmla="*/ 34 w 40"/>
                  <a:gd name="T85" fmla="*/ 626 h 626"/>
                  <a:gd name="T86" fmla="*/ 35 w 40"/>
                  <a:gd name="T87" fmla="*/ 626 h 626"/>
                  <a:gd name="T88" fmla="*/ 37 w 40"/>
                  <a:gd name="T89" fmla="*/ 626 h 626"/>
                  <a:gd name="T90" fmla="*/ 37 w 40"/>
                  <a:gd name="T91" fmla="*/ 626 h 626"/>
                  <a:gd name="T92" fmla="*/ 37 w 40"/>
                  <a:gd name="T93" fmla="*/ 626 h 626"/>
                  <a:gd name="T94" fmla="*/ 37 w 40"/>
                  <a:gd name="T95" fmla="*/ 626 h 626"/>
                  <a:gd name="T96" fmla="*/ 40 w 40"/>
                  <a:gd name="T97" fmla="*/ 368 h 626"/>
                  <a:gd name="T98" fmla="*/ 40 w 40"/>
                  <a:gd name="T99" fmla="*/ 561 h 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626">
                    <a:moveTo>
                      <a:pt x="0" y="626"/>
                    </a:moveTo>
                    <a:lnTo>
                      <a:pt x="2" y="626"/>
                    </a:lnTo>
                    <a:lnTo>
                      <a:pt x="2" y="626"/>
                    </a:lnTo>
                    <a:lnTo>
                      <a:pt x="2" y="626"/>
                    </a:lnTo>
                    <a:lnTo>
                      <a:pt x="3" y="626"/>
                    </a:lnTo>
                    <a:lnTo>
                      <a:pt x="5" y="250"/>
                    </a:lnTo>
                    <a:lnTo>
                      <a:pt x="6" y="621"/>
                    </a:lnTo>
                    <a:lnTo>
                      <a:pt x="6" y="623"/>
                    </a:lnTo>
                    <a:lnTo>
                      <a:pt x="9" y="626"/>
                    </a:lnTo>
                    <a:lnTo>
                      <a:pt x="9" y="626"/>
                    </a:lnTo>
                    <a:lnTo>
                      <a:pt x="9" y="626"/>
                    </a:lnTo>
                    <a:lnTo>
                      <a:pt x="9" y="626"/>
                    </a:lnTo>
                    <a:lnTo>
                      <a:pt x="11" y="626"/>
                    </a:lnTo>
                    <a:lnTo>
                      <a:pt x="12" y="626"/>
                    </a:lnTo>
                    <a:lnTo>
                      <a:pt x="12" y="626"/>
                    </a:lnTo>
                    <a:lnTo>
                      <a:pt x="12" y="626"/>
                    </a:lnTo>
                    <a:lnTo>
                      <a:pt x="15" y="626"/>
                    </a:lnTo>
                    <a:lnTo>
                      <a:pt x="15" y="626"/>
                    </a:lnTo>
                    <a:lnTo>
                      <a:pt x="15" y="626"/>
                    </a:lnTo>
                    <a:lnTo>
                      <a:pt x="17" y="0"/>
                    </a:lnTo>
                    <a:lnTo>
                      <a:pt x="18" y="626"/>
                    </a:lnTo>
                    <a:lnTo>
                      <a:pt x="18" y="626"/>
                    </a:lnTo>
                    <a:lnTo>
                      <a:pt x="18" y="626"/>
                    </a:lnTo>
                    <a:lnTo>
                      <a:pt x="18" y="626"/>
                    </a:lnTo>
                    <a:lnTo>
                      <a:pt x="21" y="626"/>
                    </a:lnTo>
                    <a:lnTo>
                      <a:pt x="21" y="626"/>
                    </a:lnTo>
                    <a:lnTo>
                      <a:pt x="21" y="626"/>
                    </a:lnTo>
                    <a:lnTo>
                      <a:pt x="22" y="626"/>
                    </a:lnTo>
                    <a:lnTo>
                      <a:pt x="24" y="626"/>
                    </a:lnTo>
                    <a:lnTo>
                      <a:pt x="24" y="626"/>
                    </a:lnTo>
                    <a:lnTo>
                      <a:pt x="24" y="626"/>
                    </a:lnTo>
                    <a:lnTo>
                      <a:pt x="25" y="626"/>
                    </a:lnTo>
                    <a:lnTo>
                      <a:pt x="27" y="623"/>
                    </a:lnTo>
                    <a:lnTo>
                      <a:pt x="27" y="626"/>
                    </a:lnTo>
                    <a:lnTo>
                      <a:pt x="27" y="625"/>
                    </a:lnTo>
                    <a:lnTo>
                      <a:pt x="28" y="165"/>
                    </a:lnTo>
                    <a:lnTo>
                      <a:pt x="30" y="626"/>
                    </a:lnTo>
                    <a:lnTo>
                      <a:pt x="30" y="626"/>
                    </a:lnTo>
                    <a:lnTo>
                      <a:pt x="30" y="626"/>
                    </a:lnTo>
                    <a:lnTo>
                      <a:pt x="30" y="626"/>
                    </a:lnTo>
                    <a:lnTo>
                      <a:pt x="31" y="626"/>
                    </a:lnTo>
                    <a:lnTo>
                      <a:pt x="34" y="626"/>
                    </a:lnTo>
                    <a:lnTo>
                      <a:pt x="34" y="626"/>
                    </a:lnTo>
                    <a:lnTo>
                      <a:pt x="35" y="626"/>
                    </a:lnTo>
                    <a:lnTo>
                      <a:pt x="37" y="626"/>
                    </a:lnTo>
                    <a:lnTo>
                      <a:pt x="37" y="626"/>
                    </a:lnTo>
                    <a:lnTo>
                      <a:pt x="37" y="626"/>
                    </a:lnTo>
                    <a:lnTo>
                      <a:pt x="37" y="626"/>
                    </a:lnTo>
                    <a:lnTo>
                      <a:pt x="40" y="368"/>
                    </a:lnTo>
                    <a:lnTo>
                      <a:pt x="40" y="56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4" name="Freeform 177"/>
              <p:cNvSpPr>
                <a:spLocks/>
              </p:cNvSpPr>
              <p:nvPr/>
            </p:nvSpPr>
            <p:spPr bwMode="auto">
              <a:xfrm>
                <a:off x="2338388" y="3106738"/>
                <a:ext cx="60325" cy="369888"/>
              </a:xfrm>
              <a:custGeom>
                <a:avLst/>
                <a:gdLst>
                  <a:gd name="T0" fmla="*/ 0 w 38"/>
                  <a:gd name="T1" fmla="*/ 168 h 233"/>
                  <a:gd name="T2" fmla="*/ 0 w 38"/>
                  <a:gd name="T3" fmla="*/ 187 h 233"/>
                  <a:gd name="T4" fmla="*/ 0 w 38"/>
                  <a:gd name="T5" fmla="*/ 123 h 233"/>
                  <a:gd name="T6" fmla="*/ 3 w 38"/>
                  <a:gd name="T7" fmla="*/ 233 h 233"/>
                  <a:gd name="T8" fmla="*/ 3 w 38"/>
                  <a:gd name="T9" fmla="*/ 233 h 233"/>
                  <a:gd name="T10" fmla="*/ 3 w 38"/>
                  <a:gd name="T11" fmla="*/ 233 h 233"/>
                  <a:gd name="T12" fmla="*/ 6 w 38"/>
                  <a:gd name="T13" fmla="*/ 233 h 233"/>
                  <a:gd name="T14" fmla="*/ 6 w 38"/>
                  <a:gd name="T15" fmla="*/ 233 h 233"/>
                  <a:gd name="T16" fmla="*/ 6 w 38"/>
                  <a:gd name="T17" fmla="*/ 233 h 233"/>
                  <a:gd name="T18" fmla="*/ 6 w 38"/>
                  <a:gd name="T19" fmla="*/ 233 h 233"/>
                  <a:gd name="T20" fmla="*/ 9 w 38"/>
                  <a:gd name="T21" fmla="*/ 233 h 233"/>
                  <a:gd name="T22" fmla="*/ 9 w 38"/>
                  <a:gd name="T23" fmla="*/ 233 h 233"/>
                  <a:gd name="T24" fmla="*/ 9 w 38"/>
                  <a:gd name="T25" fmla="*/ 233 h 233"/>
                  <a:gd name="T26" fmla="*/ 12 w 38"/>
                  <a:gd name="T27" fmla="*/ 0 h 233"/>
                  <a:gd name="T28" fmla="*/ 12 w 38"/>
                  <a:gd name="T29" fmla="*/ 233 h 233"/>
                  <a:gd name="T30" fmla="*/ 12 w 38"/>
                  <a:gd name="T31" fmla="*/ 233 h 233"/>
                  <a:gd name="T32" fmla="*/ 12 w 38"/>
                  <a:gd name="T33" fmla="*/ 233 h 233"/>
                  <a:gd name="T34" fmla="*/ 13 w 38"/>
                  <a:gd name="T35" fmla="*/ 233 h 233"/>
                  <a:gd name="T36" fmla="*/ 15 w 38"/>
                  <a:gd name="T37" fmla="*/ 233 h 233"/>
                  <a:gd name="T38" fmla="*/ 15 w 38"/>
                  <a:gd name="T39" fmla="*/ 233 h 233"/>
                  <a:gd name="T40" fmla="*/ 15 w 38"/>
                  <a:gd name="T41" fmla="*/ 233 h 233"/>
                  <a:gd name="T42" fmla="*/ 16 w 38"/>
                  <a:gd name="T43" fmla="*/ 233 h 233"/>
                  <a:gd name="T44" fmla="*/ 17 w 38"/>
                  <a:gd name="T45" fmla="*/ 233 h 233"/>
                  <a:gd name="T46" fmla="*/ 19 w 38"/>
                  <a:gd name="T47" fmla="*/ 233 h 233"/>
                  <a:gd name="T48" fmla="*/ 19 w 38"/>
                  <a:gd name="T49" fmla="*/ 233 h 233"/>
                  <a:gd name="T50" fmla="*/ 19 w 38"/>
                  <a:gd name="T51" fmla="*/ 233 h 233"/>
                  <a:gd name="T52" fmla="*/ 22 w 38"/>
                  <a:gd name="T53" fmla="*/ 233 h 233"/>
                  <a:gd name="T54" fmla="*/ 22 w 38"/>
                  <a:gd name="T55" fmla="*/ 233 h 233"/>
                  <a:gd name="T56" fmla="*/ 22 w 38"/>
                  <a:gd name="T57" fmla="*/ 233 h 233"/>
                  <a:gd name="T58" fmla="*/ 22 w 38"/>
                  <a:gd name="T59" fmla="*/ 233 h 233"/>
                  <a:gd name="T60" fmla="*/ 23 w 38"/>
                  <a:gd name="T61" fmla="*/ 16 h 233"/>
                  <a:gd name="T62" fmla="*/ 25 w 38"/>
                  <a:gd name="T63" fmla="*/ 233 h 233"/>
                  <a:gd name="T64" fmla="*/ 25 w 38"/>
                  <a:gd name="T65" fmla="*/ 233 h 233"/>
                  <a:gd name="T66" fmla="*/ 25 w 38"/>
                  <a:gd name="T67" fmla="*/ 233 h 233"/>
                  <a:gd name="T68" fmla="*/ 26 w 38"/>
                  <a:gd name="T69" fmla="*/ 233 h 233"/>
                  <a:gd name="T70" fmla="*/ 28 w 38"/>
                  <a:gd name="T71" fmla="*/ 233 h 233"/>
                  <a:gd name="T72" fmla="*/ 28 w 38"/>
                  <a:gd name="T73" fmla="*/ 233 h 233"/>
                  <a:gd name="T74" fmla="*/ 29 w 38"/>
                  <a:gd name="T75" fmla="*/ 233 h 233"/>
                  <a:gd name="T76" fmla="*/ 31 w 38"/>
                  <a:gd name="T77" fmla="*/ 233 h 233"/>
                  <a:gd name="T78" fmla="*/ 31 w 38"/>
                  <a:gd name="T79" fmla="*/ 233 h 233"/>
                  <a:gd name="T80" fmla="*/ 31 w 38"/>
                  <a:gd name="T81" fmla="*/ 233 h 233"/>
                  <a:gd name="T82" fmla="*/ 31 w 38"/>
                  <a:gd name="T83" fmla="*/ 233 h 233"/>
                  <a:gd name="T84" fmla="*/ 34 w 38"/>
                  <a:gd name="T85" fmla="*/ 224 h 233"/>
                  <a:gd name="T86" fmla="*/ 34 w 38"/>
                  <a:gd name="T87" fmla="*/ 232 h 233"/>
                  <a:gd name="T88" fmla="*/ 34 w 38"/>
                  <a:gd name="T89" fmla="*/ 228 h 233"/>
                  <a:gd name="T90" fmla="*/ 35 w 38"/>
                  <a:gd name="T91" fmla="*/ 79 h 233"/>
                  <a:gd name="T92" fmla="*/ 37 w 38"/>
                  <a:gd name="T93" fmla="*/ 233 h 233"/>
                  <a:gd name="T94" fmla="*/ 37 w 38"/>
                  <a:gd name="T95" fmla="*/ 233 h 233"/>
                  <a:gd name="T96" fmla="*/ 37 w 38"/>
                  <a:gd name="T97" fmla="*/ 233 h 233"/>
                  <a:gd name="T98" fmla="*/ 38 w 38"/>
                  <a:gd name="T9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33">
                    <a:moveTo>
                      <a:pt x="0" y="168"/>
                    </a:moveTo>
                    <a:lnTo>
                      <a:pt x="0" y="187"/>
                    </a:lnTo>
                    <a:lnTo>
                      <a:pt x="0" y="123"/>
                    </a:lnTo>
                    <a:lnTo>
                      <a:pt x="3" y="233"/>
                    </a:lnTo>
                    <a:lnTo>
                      <a:pt x="3" y="233"/>
                    </a:lnTo>
                    <a:lnTo>
                      <a:pt x="3" y="233"/>
                    </a:lnTo>
                    <a:lnTo>
                      <a:pt x="6" y="233"/>
                    </a:lnTo>
                    <a:lnTo>
                      <a:pt x="6" y="233"/>
                    </a:lnTo>
                    <a:lnTo>
                      <a:pt x="6" y="233"/>
                    </a:lnTo>
                    <a:lnTo>
                      <a:pt x="6" y="233"/>
                    </a:lnTo>
                    <a:lnTo>
                      <a:pt x="9" y="233"/>
                    </a:lnTo>
                    <a:lnTo>
                      <a:pt x="9" y="233"/>
                    </a:lnTo>
                    <a:lnTo>
                      <a:pt x="9" y="233"/>
                    </a:lnTo>
                    <a:lnTo>
                      <a:pt x="12" y="0"/>
                    </a:lnTo>
                    <a:lnTo>
                      <a:pt x="12" y="233"/>
                    </a:lnTo>
                    <a:lnTo>
                      <a:pt x="12" y="233"/>
                    </a:lnTo>
                    <a:lnTo>
                      <a:pt x="12" y="233"/>
                    </a:lnTo>
                    <a:lnTo>
                      <a:pt x="13" y="233"/>
                    </a:lnTo>
                    <a:lnTo>
                      <a:pt x="15" y="233"/>
                    </a:lnTo>
                    <a:lnTo>
                      <a:pt x="15" y="233"/>
                    </a:lnTo>
                    <a:lnTo>
                      <a:pt x="15" y="233"/>
                    </a:lnTo>
                    <a:lnTo>
                      <a:pt x="16" y="233"/>
                    </a:lnTo>
                    <a:lnTo>
                      <a:pt x="17" y="233"/>
                    </a:lnTo>
                    <a:lnTo>
                      <a:pt x="19" y="233"/>
                    </a:lnTo>
                    <a:lnTo>
                      <a:pt x="19" y="233"/>
                    </a:lnTo>
                    <a:lnTo>
                      <a:pt x="19" y="233"/>
                    </a:lnTo>
                    <a:lnTo>
                      <a:pt x="22" y="233"/>
                    </a:lnTo>
                    <a:lnTo>
                      <a:pt x="22" y="233"/>
                    </a:lnTo>
                    <a:lnTo>
                      <a:pt x="22" y="233"/>
                    </a:lnTo>
                    <a:lnTo>
                      <a:pt x="22" y="233"/>
                    </a:lnTo>
                    <a:lnTo>
                      <a:pt x="23" y="16"/>
                    </a:lnTo>
                    <a:lnTo>
                      <a:pt x="25" y="233"/>
                    </a:lnTo>
                    <a:lnTo>
                      <a:pt x="25" y="233"/>
                    </a:lnTo>
                    <a:lnTo>
                      <a:pt x="25" y="233"/>
                    </a:lnTo>
                    <a:lnTo>
                      <a:pt x="26" y="233"/>
                    </a:lnTo>
                    <a:lnTo>
                      <a:pt x="28" y="233"/>
                    </a:lnTo>
                    <a:lnTo>
                      <a:pt x="28" y="233"/>
                    </a:lnTo>
                    <a:lnTo>
                      <a:pt x="29" y="233"/>
                    </a:lnTo>
                    <a:lnTo>
                      <a:pt x="31" y="233"/>
                    </a:lnTo>
                    <a:lnTo>
                      <a:pt x="31" y="233"/>
                    </a:lnTo>
                    <a:lnTo>
                      <a:pt x="31" y="233"/>
                    </a:lnTo>
                    <a:lnTo>
                      <a:pt x="31" y="233"/>
                    </a:lnTo>
                    <a:lnTo>
                      <a:pt x="34" y="224"/>
                    </a:lnTo>
                    <a:lnTo>
                      <a:pt x="34" y="232"/>
                    </a:lnTo>
                    <a:lnTo>
                      <a:pt x="34" y="228"/>
                    </a:lnTo>
                    <a:lnTo>
                      <a:pt x="35" y="79"/>
                    </a:lnTo>
                    <a:lnTo>
                      <a:pt x="37" y="233"/>
                    </a:lnTo>
                    <a:lnTo>
                      <a:pt x="37" y="233"/>
                    </a:lnTo>
                    <a:lnTo>
                      <a:pt x="37" y="233"/>
                    </a:lnTo>
                    <a:lnTo>
                      <a:pt x="38" y="23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5" name="Freeform 178"/>
              <p:cNvSpPr>
                <a:spLocks/>
              </p:cNvSpPr>
              <p:nvPr/>
            </p:nvSpPr>
            <p:spPr bwMode="auto">
              <a:xfrm>
                <a:off x="2398713" y="3235326"/>
                <a:ext cx="63500" cy="241300"/>
              </a:xfrm>
              <a:custGeom>
                <a:avLst/>
                <a:gdLst>
                  <a:gd name="T0" fmla="*/ 0 w 40"/>
                  <a:gd name="T1" fmla="*/ 152 h 152"/>
                  <a:gd name="T2" fmla="*/ 2 w 40"/>
                  <a:gd name="T3" fmla="*/ 152 h 152"/>
                  <a:gd name="T4" fmla="*/ 2 w 40"/>
                  <a:gd name="T5" fmla="*/ 152 h 152"/>
                  <a:gd name="T6" fmla="*/ 2 w 40"/>
                  <a:gd name="T7" fmla="*/ 152 h 152"/>
                  <a:gd name="T8" fmla="*/ 4 w 40"/>
                  <a:gd name="T9" fmla="*/ 152 h 152"/>
                  <a:gd name="T10" fmla="*/ 5 w 40"/>
                  <a:gd name="T11" fmla="*/ 152 h 152"/>
                  <a:gd name="T12" fmla="*/ 5 w 40"/>
                  <a:gd name="T13" fmla="*/ 152 h 152"/>
                  <a:gd name="T14" fmla="*/ 5 w 40"/>
                  <a:gd name="T15" fmla="*/ 152 h 152"/>
                  <a:gd name="T16" fmla="*/ 6 w 40"/>
                  <a:gd name="T17" fmla="*/ 152 h 152"/>
                  <a:gd name="T18" fmla="*/ 9 w 40"/>
                  <a:gd name="T19" fmla="*/ 0 h 152"/>
                  <a:gd name="T20" fmla="*/ 9 w 40"/>
                  <a:gd name="T21" fmla="*/ 151 h 152"/>
                  <a:gd name="T22" fmla="*/ 9 w 40"/>
                  <a:gd name="T23" fmla="*/ 150 h 152"/>
                  <a:gd name="T24" fmla="*/ 9 w 40"/>
                  <a:gd name="T25" fmla="*/ 134 h 152"/>
                  <a:gd name="T26" fmla="*/ 11 w 40"/>
                  <a:gd name="T27" fmla="*/ 152 h 152"/>
                  <a:gd name="T28" fmla="*/ 12 w 40"/>
                  <a:gd name="T29" fmla="*/ 152 h 152"/>
                  <a:gd name="T30" fmla="*/ 12 w 40"/>
                  <a:gd name="T31" fmla="*/ 152 h 152"/>
                  <a:gd name="T32" fmla="*/ 12 w 40"/>
                  <a:gd name="T33" fmla="*/ 152 h 152"/>
                  <a:gd name="T34" fmla="*/ 14 w 40"/>
                  <a:gd name="T35" fmla="*/ 152 h 152"/>
                  <a:gd name="T36" fmla="*/ 15 w 40"/>
                  <a:gd name="T37" fmla="*/ 152 h 152"/>
                  <a:gd name="T38" fmla="*/ 15 w 40"/>
                  <a:gd name="T39" fmla="*/ 152 h 152"/>
                  <a:gd name="T40" fmla="*/ 16 w 40"/>
                  <a:gd name="T41" fmla="*/ 152 h 152"/>
                  <a:gd name="T42" fmla="*/ 18 w 40"/>
                  <a:gd name="T43" fmla="*/ 152 h 152"/>
                  <a:gd name="T44" fmla="*/ 18 w 40"/>
                  <a:gd name="T45" fmla="*/ 152 h 152"/>
                  <a:gd name="T46" fmla="*/ 18 w 40"/>
                  <a:gd name="T47" fmla="*/ 152 h 152"/>
                  <a:gd name="T48" fmla="*/ 18 w 40"/>
                  <a:gd name="T49" fmla="*/ 152 h 152"/>
                  <a:gd name="T50" fmla="*/ 20 w 40"/>
                  <a:gd name="T51" fmla="*/ 79 h 152"/>
                  <a:gd name="T52" fmla="*/ 21 w 40"/>
                  <a:gd name="T53" fmla="*/ 152 h 152"/>
                  <a:gd name="T54" fmla="*/ 21 w 40"/>
                  <a:gd name="T55" fmla="*/ 152 h 152"/>
                  <a:gd name="T56" fmla="*/ 21 w 40"/>
                  <a:gd name="T57" fmla="*/ 152 h 152"/>
                  <a:gd name="T58" fmla="*/ 23 w 40"/>
                  <a:gd name="T59" fmla="*/ 152 h 152"/>
                  <a:gd name="T60" fmla="*/ 24 w 40"/>
                  <a:gd name="T61" fmla="*/ 152 h 152"/>
                  <a:gd name="T62" fmla="*/ 24 w 40"/>
                  <a:gd name="T63" fmla="*/ 152 h 152"/>
                  <a:gd name="T64" fmla="*/ 25 w 40"/>
                  <a:gd name="T65" fmla="*/ 152 h 152"/>
                  <a:gd name="T66" fmla="*/ 27 w 40"/>
                  <a:gd name="T67" fmla="*/ 152 h 152"/>
                  <a:gd name="T68" fmla="*/ 27 w 40"/>
                  <a:gd name="T69" fmla="*/ 152 h 152"/>
                  <a:gd name="T70" fmla="*/ 27 w 40"/>
                  <a:gd name="T71" fmla="*/ 152 h 152"/>
                  <a:gd name="T72" fmla="*/ 28 w 40"/>
                  <a:gd name="T73" fmla="*/ 152 h 152"/>
                  <a:gd name="T74" fmla="*/ 30 w 40"/>
                  <a:gd name="T75" fmla="*/ 152 h 152"/>
                  <a:gd name="T76" fmla="*/ 30 w 40"/>
                  <a:gd name="T77" fmla="*/ 152 h 152"/>
                  <a:gd name="T78" fmla="*/ 30 w 40"/>
                  <a:gd name="T79" fmla="*/ 152 h 152"/>
                  <a:gd name="T80" fmla="*/ 32 w 40"/>
                  <a:gd name="T81" fmla="*/ 105 h 152"/>
                  <a:gd name="T82" fmla="*/ 34 w 40"/>
                  <a:gd name="T83" fmla="*/ 152 h 152"/>
                  <a:gd name="T84" fmla="*/ 34 w 40"/>
                  <a:gd name="T85" fmla="*/ 152 h 152"/>
                  <a:gd name="T86" fmla="*/ 34 w 40"/>
                  <a:gd name="T87" fmla="*/ 152 h 152"/>
                  <a:gd name="T88" fmla="*/ 34 w 40"/>
                  <a:gd name="T89" fmla="*/ 152 h 152"/>
                  <a:gd name="T90" fmla="*/ 36 w 40"/>
                  <a:gd name="T91" fmla="*/ 152 h 152"/>
                  <a:gd name="T92" fmla="*/ 37 w 40"/>
                  <a:gd name="T93" fmla="*/ 152 h 152"/>
                  <a:gd name="T94" fmla="*/ 37 w 40"/>
                  <a:gd name="T95" fmla="*/ 152 h 152"/>
                  <a:gd name="T96" fmla="*/ 38 w 40"/>
                  <a:gd name="T97" fmla="*/ 152 h 152"/>
                  <a:gd name="T98" fmla="*/ 40 w 40"/>
                  <a:gd name="T99" fmla="*/ 15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152">
                    <a:moveTo>
                      <a:pt x="0" y="152"/>
                    </a:moveTo>
                    <a:lnTo>
                      <a:pt x="2" y="152"/>
                    </a:lnTo>
                    <a:lnTo>
                      <a:pt x="2" y="152"/>
                    </a:lnTo>
                    <a:lnTo>
                      <a:pt x="2" y="152"/>
                    </a:lnTo>
                    <a:lnTo>
                      <a:pt x="4" y="152"/>
                    </a:lnTo>
                    <a:lnTo>
                      <a:pt x="5" y="152"/>
                    </a:lnTo>
                    <a:lnTo>
                      <a:pt x="5" y="152"/>
                    </a:lnTo>
                    <a:lnTo>
                      <a:pt x="5" y="152"/>
                    </a:lnTo>
                    <a:lnTo>
                      <a:pt x="6" y="152"/>
                    </a:lnTo>
                    <a:lnTo>
                      <a:pt x="9" y="0"/>
                    </a:lnTo>
                    <a:lnTo>
                      <a:pt x="9" y="151"/>
                    </a:lnTo>
                    <a:lnTo>
                      <a:pt x="9" y="150"/>
                    </a:lnTo>
                    <a:lnTo>
                      <a:pt x="9" y="134"/>
                    </a:lnTo>
                    <a:lnTo>
                      <a:pt x="11" y="152"/>
                    </a:lnTo>
                    <a:lnTo>
                      <a:pt x="12" y="152"/>
                    </a:lnTo>
                    <a:lnTo>
                      <a:pt x="12" y="152"/>
                    </a:lnTo>
                    <a:lnTo>
                      <a:pt x="12" y="152"/>
                    </a:lnTo>
                    <a:lnTo>
                      <a:pt x="14" y="152"/>
                    </a:lnTo>
                    <a:lnTo>
                      <a:pt x="15" y="152"/>
                    </a:lnTo>
                    <a:lnTo>
                      <a:pt x="15" y="152"/>
                    </a:lnTo>
                    <a:lnTo>
                      <a:pt x="16" y="152"/>
                    </a:lnTo>
                    <a:lnTo>
                      <a:pt x="18" y="152"/>
                    </a:lnTo>
                    <a:lnTo>
                      <a:pt x="18" y="152"/>
                    </a:lnTo>
                    <a:lnTo>
                      <a:pt x="18" y="152"/>
                    </a:lnTo>
                    <a:lnTo>
                      <a:pt x="18" y="152"/>
                    </a:lnTo>
                    <a:lnTo>
                      <a:pt x="20" y="79"/>
                    </a:lnTo>
                    <a:lnTo>
                      <a:pt x="21" y="152"/>
                    </a:lnTo>
                    <a:lnTo>
                      <a:pt x="21" y="152"/>
                    </a:lnTo>
                    <a:lnTo>
                      <a:pt x="21" y="152"/>
                    </a:lnTo>
                    <a:lnTo>
                      <a:pt x="23" y="152"/>
                    </a:lnTo>
                    <a:lnTo>
                      <a:pt x="24" y="152"/>
                    </a:lnTo>
                    <a:lnTo>
                      <a:pt x="24" y="152"/>
                    </a:lnTo>
                    <a:lnTo>
                      <a:pt x="25" y="152"/>
                    </a:lnTo>
                    <a:lnTo>
                      <a:pt x="27" y="152"/>
                    </a:lnTo>
                    <a:lnTo>
                      <a:pt x="27" y="152"/>
                    </a:lnTo>
                    <a:lnTo>
                      <a:pt x="27" y="152"/>
                    </a:lnTo>
                    <a:lnTo>
                      <a:pt x="28" y="152"/>
                    </a:lnTo>
                    <a:lnTo>
                      <a:pt x="30" y="152"/>
                    </a:lnTo>
                    <a:lnTo>
                      <a:pt x="30" y="152"/>
                    </a:lnTo>
                    <a:lnTo>
                      <a:pt x="30" y="152"/>
                    </a:lnTo>
                    <a:lnTo>
                      <a:pt x="32" y="105"/>
                    </a:lnTo>
                    <a:lnTo>
                      <a:pt x="34" y="152"/>
                    </a:lnTo>
                    <a:lnTo>
                      <a:pt x="34" y="152"/>
                    </a:lnTo>
                    <a:lnTo>
                      <a:pt x="34" y="152"/>
                    </a:lnTo>
                    <a:lnTo>
                      <a:pt x="34" y="152"/>
                    </a:lnTo>
                    <a:lnTo>
                      <a:pt x="36" y="152"/>
                    </a:lnTo>
                    <a:lnTo>
                      <a:pt x="37" y="152"/>
                    </a:lnTo>
                    <a:lnTo>
                      <a:pt x="37" y="152"/>
                    </a:lnTo>
                    <a:lnTo>
                      <a:pt x="38" y="152"/>
                    </a:lnTo>
                    <a:lnTo>
                      <a:pt x="40" y="1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6" name="Freeform 179"/>
              <p:cNvSpPr>
                <a:spLocks/>
              </p:cNvSpPr>
              <p:nvPr/>
            </p:nvSpPr>
            <p:spPr bwMode="auto">
              <a:xfrm>
                <a:off x="2462213" y="3387726"/>
                <a:ext cx="58738" cy="88900"/>
              </a:xfrm>
              <a:custGeom>
                <a:avLst/>
                <a:gdLst>
                  <a:gd name="T0" fmla="*/ 0 w 37"/>
                  <a:gd name="T1" fmla="*/ 56 h 56"/>
                  <a:gd name="T2" fmla="*/ 0 w 37"/>
                  <a:gd name="T3" fmla="*/ 56 h 56"/>
                  <a:gd name="T4" fmla="*/ 0 w 37"/>
                  <a:gd name="T5" fmla="*/ 56 h 56"/>
                  <a:gd name="T6" fmla="*/ 0 w 37"/>
                  <a:gd name="T7" fmla="*/ 56 h 56"/>
                  <a:gd name="T8" fmla="*/ 3 w 37"/>
                  <a:gd name="T9" fmla="*/ 47 h 56"/>
                  <a:gd name="T10" fmla="*/ 3 w 37"/>
                  <a:gd name="T11" fmla="*/ 56 h 56"/>
                  <a:gd name="T12" fmla="*/ 3 w 37"/>
                  <a:gd name="T13" fmla="*/ 56 h 56"/>
                  <a:gd name="T14" fmla="*/ 3 w 37"/>
                  <a:gd name="T15" fmla="*/ 0 h 56"/>
                  <a:gd name="T16" fmla="*/ 6 w 37"/>
                  <a:gd name="T17" fmla="*/ 56 h 56"/>
                  <a:gd name="T18" fmla="*/ 6 w 37"/>
                  <a:gd name="T19" fmla="*/ 56 h 56"/>
                  <a:gd name="T20" fmla="*/ 6 w 37"/>
                  <a:gd name="T21" fmla="*/ 56 h 56"/>
                  <a:gd name="T22" fmla="*/ 6 w 37"/>
                  <a:gd name="T23" fmla="*/ 56 h 56"/>
                  <a:gd name="T24" fmla="*/ 8 w 37"/>
                  <a:gd name="T25" fmla="*/ 56 h 56"/>
                  <a:gd name="T26" fmla="*/ 9 w 37"/>
                  <a:gd name="T27" fmla="*/ 56 h 56"/>
                  <a:gd name="T28" fmla="*/ 9 w 37"/>
                  <a:gd name="T29" fmla="*/ 56 h 56"/>
                  <a:gd name="T30" fmla="*/ 10 w 37"/>
                  <a:gd name="T31" fmla="*/ 56 h 56"/>
                  <a:gd name="T32" fmla="*/ 12 w 37"/>
                  <a:gd name="T33" fmla="*/ 56 h 56"/>
                  <a:gd name="T34" fmla="*/ 12 w 37"/>
                  <a:gd name="T35" fmla="*/ 56 h 56"/>
                  <a:gd name="T36" fmla="*/ 12 w 37"/>
                  <a:gd name="T37" fmla="*/ 56 h 56"/>
                  <a:gd name="T38" fmla="*/ 13 w 37"/>
                  <a:gd name="T39" fmla="*/ 56 h 56"/>
                  <a:gd name="T40" fmla="*/ 15 w 37"/>
                  <a:gd name="T41" fmla="*/ 6 h 56"/>
                  <a:gd name="T42" fmla="*/ 15 w 37"/>
                  <a:gd name="T43" fmla="*/ 56 h 56"/>
                  <a:gd name="T44" fmla="*/ 15 w 37"/>
                  <a:gd name="T45" fmla="*/ 56 h 56"/>
                  <a:gd name="T46" fmla="*/ 16 w 37"/>
                  <a:gd name="T47" fmla="*/ 53 h 56"/>
                  <a:gd name="T48" fmla="*/ 18 w 37"/>
                  <a:gd name="T49" fmla="*/ 56 h 56"/>
                  <a:gd name="T50" fmla="*/ 18 w 37"/>
                  <a:gd name="T51" fmla="*/ 56 h 56"/>
                  <a:gd name="T52" fmla="*/ 18 w 37"/>
                  <a:gd name="T53" fmla="*/ 56 h 56"/>
                  <a:gd name="T54" fmla="*/ 19 w 37"/>
                  <a:gd name="T55" fmla="*/ 56 h 56"/>
                  <a:gd name="T56" fmla="*/ 21 w 37"/>
                  <a:gd name="T57" fmla="*/ 56 h 56"/>
                  <a:gd name="T58" fmla="*/ 22 w 37"/>
                  <a:gd name="T59" fmla="*/ 56 h 56"/>
                  <a:gd name="T60" fmla="*/ 22 w 37"/>
                  <a:gd name="T61" fmla="*/ 56 h 56"/>
                  <a:gd name="T62" fmla="*/ 22 w 37"/>
                  <a:gd name="T63" fmla="*/ 56 h 56"/>
                  <a:gd name="T64" fmla="*/ 25 w 37"/>
                  <a:gd name="T65" fmla="*/ 56 h 56"/>
                  <a:gd name="T66" fmla="*/ 25 w 37"/>
                  <a:gd name="T67" fmla="*/ 56 h 56"/>
                  <a:gd name="T68" fmla="*/ 25 w 37"/>
                  <a:gd name="T69" fmla="*/ 56 h 56"/>
                  <a:gd name="T70" fmla="*/ 25 w 37"/>
                  <a:gd name="T71" fmla="*/ 56 h 56"/>
                  <a:gd name="T72" fmla="*/ 27 w 37"/>
                  <a:gd name="T73" fmla="*/ 27 h 56"/>
                  <a:gd name="T74" fmla="*/ 28 w 37"/>
                  <a:gd name="T75" fmla="*/ 56 h 56"/>
                  <a:gd name="T76" fmla="*/ 28 w 37"/>
                  <a:gd name="T77" fmla="*/ 56 h 56"/>
                  <a:gd name="T78" fmla="*/ 28 w 37"/>
                  <a:gd name="T79" fmla="*/ 56 h 56"/>
                  <a:gd name="T80" fmla="*/ 30 w 37"/>
                  <a:gd name="T81" fmla="*/ 56 h 56"/>
                  <a:gd name="T82" fmla="*/ 31 w 37"/>
                  <a:gd name="T83" fmla="*/ 56 h 56"/>
                  <a:gd name="T84" fmla="*/ 31 w 37"/>
                  <a:gd name="T85" fmla="*/ 56 h 56"/>
                  <a:gd name="T86" fmla="*/ 32 w 37"/>
                  <a:gd name="T87" fmla="*/ 56 h 56"/>
                  <a:gd name="T88" fmla="*/ 34 w 37"/>
                  <a:gd name="T89" fmla="*/ 56 h 56"/>
                  <a:gd name="T90" fmla="*/ 34 w 37"/>
                  <a:gd name="T91" fmla="*/ 56 h 56"/>
                  <a:gd name="T92" fmla="*/ 34 w 37"/>
                  <a:gd name="T93" fmla="*/ 56 h 56"/>
                  <a:gd name="T94" fmla="*/ 34 w 37"/>
                  <a:gd name="T95" fmla="*/ 56 h 56"/>
                  <a:gd name="T96" fmla="*/ 37 w 37"/>
                  <a:gd name="T97" fmla="*/ 56 h 56"/>
                  <a:gd name="T98" fmla="*/ 37 w 37"/>
                  <a:gd name="T9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6">
                    <a:moveTo>
                      <a:pt x="0" y="56"/>
                    </a:moveTo>
                    <a:lnTo>
                      <a:pt x="0" y="56"/>
                    </a:lnTo>
                    <a:lnTo>
                      <a:pt x="0" y="56"/>
                    </a:lnTo>
                    <a:lnTo>
                      <a:pt x="0" y="56"/>
                    </a:lnTo>
                    <a:lnTo>
                      <a:pt x="3" y="47"/>
                    </a:lnTo>
                    <a:lnTo>
                      <a:pt x="3" y="56"/>
                    </a:lnTo>
                    <a:lnTo>
                      <a:pt x="3" y="56"/>
                    </a:lnTo>
                    <a:lnTo>
                      <a:pt x="3" y="0"/>
                    </a:lnTo>
                    <a:lnTo>
                      <a:pt x="6" y="56"/>
                    </a:lnTo>
                    <a:lnTo>
                      <a:pt x="6" y="56"/>
                    </a:lnTo>
                    <a:lnTo>
                      <a:pt x="6" y="56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9" y="56"/>
                    </a:lnTo>
                    <a:lnTo>
                      <a:pt x="9" y="56"/>
                    </a:lnTo>
                    <a:lnTo>
                      <a:pt x="10" y="56"/>
                    </a:lnTo>
                    <a:lnTo>
                      <a:pt x="12" y="56"/>
                    </a:lnTo>
                    <a:lnTo>
                      <a:pt x="12" y="56"/>
                    </a:lnTo>
                    <a:lnTo>
                      <a:pt x="12" y="56"/>
                    </a:lnTo>
                    <a:lnTo>
                      <a:pt x="13" y="56"/>
                    </a:lnTo>
                    <a:lnTo>
                      <a:pt x="15" y="6"/>
                    </a:lnTo>
                    <a:lnTo>
                      <a:pt x="15" y="56"/>
                    </a:lnTo>
                    <a:lnTo>
                      <a:pt x="15" y="56"/>
                    </a:lnTo>
                    <a:lnTo>
                      <a:pt x="16" y="53"/>
                    </a:lnTo>
                    <a:lnTo>
                      <a:pt x="18" y="56"/>
                    </a:lnTo>
                    <a:lnTo>
                      <a:pt x="18" y="56"/>
                    </a:lnTo>
                    <a:lnTo>
                      <a:pt x="18" y="56"/>
                    </a:lnTo>
                    <a:lnTo>
                      <a:pt x="19" y="56"/>
                    </a:lnTo>
                    <a:lnTo>
                      <a:pt x="21" y="56"/>
                    </a:lnTo>
                    <a:lnTo>
                      <a:pt x="22" y="56"/>
                    </a:lnTo>
                    <a:lnTo>
                      <a:pt x="22" y="56"/>
                    </a:lnTo>
                    <a:lnTo>
                      <a:pt x="22" y="56"/>
                    </a:lnTo>
                    <a:lnTo>
                      <a:pt x="25" y="56"/>
                    </a:lnTo>
                    <a:lnTo>
                      <a:pt x="25" y="56"/>
                    </a:lnTo>
                    <a:lnTo>
                      <a:pt x="25" y="56"/>
                    </a:lnTo>
                    <a:lnTo>
                      <a:pt x="25" y="56"/>
                    </a:lnTo>
                    <a:lnTo>
                      <a:pt x="27" y="27"/>
                    </a:lnTo>
                    <a:lnTo>
                      <a:pt x="28" y="56"/>
                    </a:lnTo>
                    <a:lnTo>
                      <a:pt x="28" y="56"/>
                    </a:lnTo>
                    <a:lnTo>
                      <a:pt x="28" y="56"/>
                    </a:lnTo>
                    <a:lnTo>
                      <a:pt x="30" y="56"/>
                    </a:lnTo>
                    <a:lnTo>
                      <a:pt x="31" y="56"/>
                    </a:lnTo>
                    <a:lnTo>
                      <a:pt x="31" y="56"/>
                    </a:lnTo>
                    <a:lnTo>
                      <a:pt x="32" y="56"/>
                    </a:lnTo>
                    <a:lnTo>
                      <a:pt x="34" y="56"/>
                    </a:lnTo>
                    <a:lnTo>
                      <a:pt x="34" y="56"/>
                    </a:lnTo>
                    <a:lnTo>
                      <a:pt x="34" y="56"/>
                    </a:lnTo>
                    <a:lnTo>
                      <a:pt x="34" y="56"/>
                    </a:lnTo>
                    <a:lnTo>
                      <a:pt x="37" y="56"/>
                    </a:lnTo>
                    <a:lnTo>
                      <a:pt x="37" y="5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7" name="Freeform 180"/>
              <p:cNvSpPr>
                <a:spLocks/>
              </p:cNvSpPr>
              <p:nvPr/>
            </p:nvSpPr>
            <p:spPr bwMode="auto">
              <a:xfrm>
                <a:off x="2520951" y="3429001"/>
                <a:ext cx="60325" cy="47625"/>
              </a:xfrm>
              <a:custGeom>
                <a:avLst/>
                <a:gdLst>
                  <a:gd name="T0" fmla="*/ 0 w 38"/>
                  <a:gd name="T1" fmla="*/ 30 h 30"/>
                  <a:gd name="T2" fmla="*/ 0 w 38"/>
                  <a:gd name="T3" fmla="*/ 30 h 30"/>
                  <a:gd name="T4" fmla="*/ 1 w 38"/>
                  <a:gd name="T5" fmla="*/ 0 h 30"/>
                  <a:gd name="T6" fmla="*/ 3 w 38"/>
                  <a:gd name="T7" fmla="*/ 30 h 30"/>
                  <a:gd name="T8" fmla="*/ 3 w 38"/>
                  <a:gd name="T9" fmla="*/ 30 h 30"/>
                  <a:gd name="T10" fmla="*/ 3 w 38"/>
                  <a:gd name="T11" fmla="*/ 30 h 30"/>
                  <a:gd name="T12" fmla="*/ 4 w 38"/>
                  <a:gd name="T13" fmla="*/ 30 h 30"/>
                  <a:gd name="T14" fmla="*/ 6 w 38"/>
                  <a:gd name="T15" fmla="*/ 30 h 30"/>
                  <a:gd name="T16" fmla="*/ 6 w 38"/>
                  <a:gd name="T17" fmla="*/ 30 h 30"/>
                  <a:gd name="T18" fmla="*/ 6 w 38"/>
                  <a:gd name="T19" fmla="*/ 30 h 30"/>
                  <a:gd name="T20" fmla="*/ 7 w 38"/>
                  <a:gd name="T21" fmla="*/ 30 h 30"/>
                  <a:gd name="T22" fmla="*/ 10 w 38"/>
                  <a:gd name="T23" fmla="*/ 30 h 30"/>
                  <a:gd name="T24" fmla="*/ 10 w 38"/>
                  <a:gd name="T25" fmla="*/ 30 h 30"/>
                  <a:gd name="T26" fmla="*/ 10 w 38"/>
                  <a:gd name="T27" fmla="*/ 30 h 30"/>
                  <a:gd name="T28" fmla="*/ 10 w 38"/>
                  <a:gd name="T29" fmla="*/ 30 h 30"/>
                  <a:gd name="T30" fmla="*/ 13 w 38"/>
                  <a:gd name="T31" fmla="*/ 22 h 30"/>
                  <a:gd name="T32" fmla="*/ 13 w 38"/>
                  <a:gd name="T33" fmla="*/ 27 h 30"/>
                  <a:gd name="T34" fmla="*/ 13 w 38"/>
                  <a:gd name="T35" fmla="*/ 28 h 30"/>
                  <a:gd name="T36" fmla="*/ 13 w 38"/>
                  <a:gd name="T37" fmla="*/ 17 h 30"/>
                  <a:gd name="T38" fmla="*/ 14 w 38"/>
                  <a:gd name="T39" fmla="*/ 30 h 30"/>
                  <a:gd name="T40" fmla="*/ 16 w 38"/>
                  <a:gd name="T41" fmla="*/ 30 h 30"/>
                  <a:gd name="T42" fmla="*/ 16 w 38"/>
                  <a:gd name="T43" fmla="*/ 30 h 30"/>
                  <a:gd name="T44" fmla="*/ 16 w 38"/>
                  <a:gd name="T45" fmla="*/ 30 h 30"/>
                  <a:gd name="T46" fmla="*/ 19 w 38"/>
                  <a:gd name="T47" fmla="*/ 30 h 30"/>
                  <a:gd name="T48" fmla="*/ 19 w 38"/>
                  <a:gd name="T49" fmla="*/ 30 h 30"/>
                  <a:gd name="T50" fmla="*/ 19 w 38"/>
                  <a:gd name="T51" fmla="*/ 30 h 30"/>
                  <a:gd name="T52" fmla="*/ 19 w 38"/>
                  <a:gd name="T53" fmla="*/ 30 h 30"/>
                  <a:gd name="T54" fmla="*/ 22 w 38"/>
                  <a:gd name="T55" fmla="*/ 30 h 30"/>
                  <a:gd name="T56" fmla="*/ 22 w 38"/>
                  <a:gd name="T57" fmla="*/ 30 h 30"/>
                  <a:gd name="T58" fmla="*/ 22 w 38"/>
                  <a:gd name="T59" fmla="*/ 30 h 30"/>
                  <a:gd name="T60" fmla="*/ 22 w 38"/>
                  <a:gd name="T61" fmla="*/ 30 h 30"/>
                  <a:gd name="T62" fmla="*/ 24 w 38"/>
                  <a:gd name="T63" fmla="*/ 14 h 30"/>
                  <a:gd name="T64" fmla="*/ 25 w 38"/>
                  <a:gd name="T65" fmla="*/ 30 h 30"/>
                  <a:gd name="T66" fmla="*/ 25 w 38"/>
                  <a:gd name="T67" fmla="*/ 30 h 30"/>
                  <a:gd name="T68" fmla="*/ 25 w 38"/>
                  <a:gd name="T69" fmla="*/ 29 h 30"/>
                  <a:gd name="T70" fmla="*/ 28 w 38"/>
                  <a:gd name="T71" fmla="*/ 30 h 30"/>
                  <a:gd name="T72" fmla="*/ 28 w 38"/>
                  <a:gd name="T73" fmla="*/ 30 h 30"/>
                  <a:gd name="T74" fmla="*/ 28 w 38"/>
                  <a:gd name="T75" fmla="*/ 30 h 30"/>
                  <a:gd name="T76" fmla="*/ 29 w 38"/>
                  <a:gd name="T77" fmla="*/ 30 h 30"/>
                  <a:gd name="T78" fmla="*/ 30 w 38"/>
                  <a:gd name="T79" fmla="*/ 30 h 30"/>
                  <a:gd name="T80" fmla="*/ 31 w 38"/>
                  <a:gd name="T81" fmla="*/ 30 h 30"/>
                  <a:gd name="T82" fmla="*/ 31 w 38"/>
                  <a:gd name="T83" fmla="*/ 30 h 30"/>
                  <a:gd name="T84" fmla="*/ 33 w 38"/>
                  <a:gd name="T85" fmla="*/ 30 h 30"/>
                  <a:gd name="T86" fmla="*/ 34 w 38"/>
                  <a:gd name="T87" fmla="*/ 30 h 30"/>
                  <a:gd name="T88" fmla="*/ 34 w 38"/>
                  <a:gd name="T89" fmla="*/ 30 h 30"/>
                  <a:gd name="T90" fmla="*/ 34 w 38"/>
                  <a:gd name="T91" fmla="*/ 30 h 30"/>
                  <a:gd name="T92" fmla="*/ 36 w 38"/>
                  <a:gd name="T93" fmla="*/ 22 h 30"/>
                  <a:gd name="T94" fmla="*/ 38 w 38"/>
                  <a:gd name="T95" fmla="*/ 30 h 30"/>
                  <a:gd name="T96" fmla="*/ 38 w 38"/>
                  <a:gd name="T97" fmla="*/ 30 h 30"/>
                  <a:gd name="T98" fmla="*/ 38 w 38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0">
                    <a:moveTo>
                      <a:pt x="0" y="30"/>
                    </a:moveTo>
                    <a:lnTo>
                      <a:pt x="0" y="30"/>
                    </a:lnTo>
                    <a:lnTo>
                      <a:pt x="1" y="0"/>
                    </a:lnTo>
                    <a:lnTo>
                      <a:pt x="3" y="30"/>
                    </a:lnTo>
                    <a:lnTo>
                      <a:pt x="3" y="30"/>
                    </a:lnTo>
                    <a:lnTo>
                      <a:pt x="3" y="30"/>
                    </a:lnTo>
                    <a:lnTo>
                      <a:pt x="4" y="30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7" y="30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3" y="22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17"/>
                    </a:lnTo>
                    <a:lnTo>
                      <a:pt x="14" y="30"/>
                    </a:lnTo>
                    <a:lnTo>
                      <a:pt x="16" y="30"/>
                    </a:lnTo>
                    <a:lnTo>
                      <a:pt x="16" y="30"/>
                    </a:lnTo>
                    <a:lnTo>
                      <a:pt x="16" y="30"/>
                    </a:lnTo>
                    <a:lnTo>
                      <a:pt x="19" y="30"/>
                    </a:lnTo>
                    <a:lnTo>
                      <a:pt x="19" y="30"/>
                    </a:lnTo>
                    <a:lnTo>
                      <a:pt x="19" y="30"/>
                    </a:lnTo>
                    <a:lnTo>
                      <a:pt x="19" y="30"/>
                    </a:lnTo>
                    <a:lnTo>
                      <a:pt x="22" y="30"/>
                    </a:lnTo>
                    <a:lnTo>
                      <a:pt x="22" y="30"/>
                    </a:lnTo>
                    <a:lnTo>
                      <a:pt x="22" y="30"/>
                    </a:lnTo>
                    <a:lnTo>
                      <a:pt x="22" y="30"/>
                    </a:lnTo>
                    <a:lnTo>
                      <a:pt x="24" y="14"/>
                    </a:lnTo>
                    <a:lnTo>
                      <a:pt x="25" y="30"/>
                    </a:lnTo>
                    <a:lnTo>
                      <a:pt x="25" y="30"/>
                    </a:lnTo>
                    <a:lnTo>
                      <a:pt x="25" y="29"/>
                    </a:lnTo>
                    <a:lnTo>
                      <a:pt x="28" y="30"/>
                    </a:lnTo>
                    <a:lnTo>
                      <a:pt x="28" y="30"/>
                    </a:lnTo>
                    <a:lnTo>
                      <a:pt x="28" y="30"/>
                    </a:lnTo>
                    <a:lnTo>
                      <a:pt x="29" y="30"/>
                    </a:lnTo>
                    <a:lnTo>
                      <a:pt x="30" y="30"/>
                    </a:lnTo>
                    <a:lnTo>
                      <a:pt x="31" y="30"/>
                    </a:lnTo>
                    <a:lnTo>
                      <a:pt x="31" y="30"/>
                    </a:lnTo>
                    <a:lnTo>
                      <a:pt x="33" y="30"/>
                    </a:lnTo>
                    <a:lnTo>
                      <a:pt x="34" y="30"/>
                    </a:lnTo>
                    <a:lnTo>
                      <a:pt x="34" y="30"/>
                    </a:lnTo>
                    <a:lnTo>
                      <a:pt x="34" y="30"/>
                    </a:lnTo>
                    <a:lnTo>
                      <a:pt x="36" y="22"/>
                    </a:lnTo>
                    <a:lnTo>
                      <a:pt x="38" y="30"/>
                    </a:lnTo>
                    <a:lnTo>
                      <a:pt x="38" y="30"/>
                    </a:lnTo>
                    <a:lnTo>
                      <a:pt x="38" y="3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8" name="Freeform 181"/>
              <p:cNvSpPr>
                <a:spLocks/>
              </p:cNvSpPr>
              <p:nvPr/>
            </p:nvSpPr>
            <p:spPr bwMode="auto">
              <a:xfrm>
                <a:off x="2581276" y="3465513"/>
                <a:ext cx="58738" cy="11113"/>
              </a:xfrm>
              <a:custGeom>
                <a:avLst/>
                <a:gdLst>
                  <a:gd name="T0" fmla="*/ 0 w 37"/>
                  <a:gd name="T1" fmla="*/ 7 h 7"/>
                  <a:gd name="T2" fmla="*/ 0 w 37"/>
                  <a:gd name="T3" fmla="*/ 7 h 7"/>
                  <a:gd name="T4" fmla="*/ 1 w 37"/>
                  <a:gd name="T5" fmla="*/ 7 h 7"/>
                  <a:gd name="T6" fmla="*/ 3 w 37"/>
                  <a:gd name="T7" fmla="*/ 7 h 7"/>
                  <a:gd name="T8" fmla="*/ 3 w 37"/>
                  <a:gd name="T9" fmla="*/ 7 h 7"/>
                  <a:gd name="T10" fmla="*/ 3 w 37"/>
                  <a:gd name="T11" fmla="*/ 7 h 7"/>
                  <a:gd name="T12" fmla="*/ 6 w 37"/>
                  <a:gd name="T13" fmla="*/ 7 h 7"/>
                  <a:gd name="T14" fmla="*/ 6 w 37"/>
                  <a:gd name="T15" fmla="*/ 7 h 7"/>
                  <a:gd name="T16" fmla="*/ 6 w 37"/>
                  <a:gd name="T17" fmla="*/ 7 h 7"/>
                  <a:gd name="T18" fmla="*/ 6 w 37"/>
                  <a:gd name="T19" fmla="*/ 7 h 7"/>
                  <a:gd name="T20" fmla="*/ 9 w 37"/>
                  <a:gd name="T21" fmla="*/ 7 h 7"/>
                  <a:gd name="T22" fmla="*/ 9 w 37"/>
                  <a:gd name="T23" fmla="*/ 7 h 7"/>
                  <a:gd name="T24" fmla="*/ 9 w 37"/>
                  <a:gd name="T25" fmla="*/ 7 h 7"/>
                  <a:gd name="T26" fmla="*/ 10 w 37"/>
                  <a:gd name="T27" fmla="*/ 3 h 7"/>
                  <a:gd name="T28" fmla="*/ 12 w 37"/>
                  <a:gd name="T29" fmla="*/ 7 h 7"/>
                  <a:gd name="T30" fmla="*/ 12 w 37"/>
                  <a:gd name="T31" fmla="*/ 7 h 7"/>
                  <a:gd name="T32" fmla="*/ 12 w 37"/>
                  <a:gd name="T33" fmla="*/ 7 h 7"/>
                  <a:gd name="T34" fmla="*/ 12 w 37"/>
                  <a:gd name="T35" fmla="*/ 7 h 7"/>
                  <a:gd name="T36" fmla="*/ 15 w 37"/>
                  <a:gd name="T37" fmla="*/ 7 h 7"/>
                  <a:gd name="T38" fmla="*/ 15 w 37"/>
                  <a:gd name="T39" fmla="*/ 7 h 7"/>
                  <a:gd name="T40" fmla="*/ 15 w 37"/>
                  <a:gd name="T41" fmla="*/ 7 h 7"/>
                  <a:gd name="T42" fmla="*/ 16 w 37"/>
                  <a:gd name="T43" fmla="*/ 7 h 7"/>
                  <a:gd name="T44" fmla="*/ 18 w 37"/>
                  <a:gd name="T45" fmla="*/ 7 h 7"/>
                  <a:gd name="T46" fmla="*/ 18 w 37"/>
                  <a:gd name="T47" fmla="*/ 7 h 7"/>
                  <a:gd name="T48" fmla="*/ 18 w 37"/>
                  <a:gd name="T49" fmla="*/ 7 h 7"/>
                  <a:gd name="T50" fmla="*/ 19 w 37"/>
                  <a:gd name="T51" fmla="*/ 7 h 7"/>
                  <a:gd name="T52" fmla="*/ 21 w 37"/>
                  <a:gd name="T53" fmla="*/ 0 h 7"/>
                  <a:gd name="T54" fmla="*/ 21 w 37"/>
                  <a:gd name="T55" fmla="*/ 6 h 7"/>
                  <a:gd name="T56" fmla="*/ 21 w 37"/>
                  <a:gd name="T57" fmla="*/ 6 h 7"/>
                  <a:gd name="T58" fmla="*/ 22 w 37"/>
                  <a:gd name="T59" fmla="*/ 3 h 7"/>
                  <a:gd name="T60" fmla="*/ 24 w 37"/>
                  <a:gd name="T61" fmla="*/ 7 h 7"/>
                  <a:gd name="T62" fmla="*/ 24 w 37"/>
                  <a:gd name="T63" fmla="*/ 7 h 7"/>
                  <a:gd name="T64" fmla="*/ 24 w 37"/>
                  <a:gd name="T65" fmla="*/ 7 h 7"/>
                  <a:gd name="T66" fmla="*/ 25 w 37"/>
                  <a:gd name="T67" fmla="*/ 7 h 7"/>
                  <a:gd name="T68" fmla="*/ 28 w 37"/>
                  <a:gd name="T69" fmla="*/ 7 h 7"/>
                  <a:gd name="T70" fmla="*/ 28 w 37"/>
                  <a:gd name="T71" fmla="*/ 7 h 7"/>
                  <a:gd name="T72" fmla="*/ 28 w 37"/>
                  <a:gd name="T73" fmla="*/ 7 h 7"/>
                  <a:gd name="T74" fmla="*/ 28 w 37"/>
                  <a:gd name="T75" fmla="*/ 7 h 7"/>
                  <a:gd name="T76" fmla="*/ 31 w 37"/>
                  <a:gd name="T77" fmla="*/ 7 h 7"/>
                  <a:gd name="T78" fmla="*/ 31 w 37"/>
                  <a:gd name="T79" fmla="*/ 7 h 7"/>
                  <a:gd name="T80" fmla="*/ 31 w 37"/>
                  <a:gd name="T81" fmla="*/ 7 h 7"/>
                  <a:gd name="T82" fmla="*/ 32 w 37"/>
                  <a:gd name="T83" fmla="*/ 7 h 7"/>
                  <a:gd name="T84" fmla="*/ 33 w 37"/>
                  <a:gd name="T85" fmla="*/ 4 h 7"/>
                  <a:gd name="T86" fmla="*/ 34 w 37"/>
                  <a:gd name="T87" fmla="*/ 7 h 7"/>
                  <a:gd name="T88" fmla="*/ 34 w 37"/>
                  <a:gd name="T89" fmla="*/ 7 h 7"/>
                  <a:gd name="T90" fmla="*/ 34 w 37"/>
                  <a:gd name="T91" fmla="*/ 6 h 7"/>
                  <a:gd name="T92" fmla="*/ 37 w 37"/>
                  <a:gd name="T93" fmla="*/ 7 h 7"/>
                  <a:gd name="T94" fmla="*/ 37 w 37"/>
                  <a:gd name="T95" fmla="*/ 7 h 7"/>
                  <a:gd name="T96" fmla="*/ 37 w 37"/>
                  <a:gd name="T97" fmla="*/ 7 h 7"/>
                  <a:gd name="T98" fmla="*/ 37 w 37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3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6" y="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9" y="7"/>
                    </a:lnTo>
                    <a:lnTo>
                      <a:pt x="21" y="0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2" y="3"/>
                    </a:lnTo>
                    <a:lnTo>
                      <a:pt x="24" y="7"/>
                    </a:lnTo>
                    <a:lnTo>
                      <a:pt x="24" y="7"/>
                    </a:lnTo>
                    <a:lnTo>
                      <a:pt x="24" y="7"/>
                    </a:lnTo>
                    <a:lnTo>
                      <a:pt x="25" y="7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2" y="7"/>
                    </a:lnTo>
                    <a:lnTo>
                      <a:pt x="33" y="4"/>
                    </a:lnTo>
                    <a:lnTo>
                      <a:pt x="34" y="7"/>
                    </a:lnTo>
                    <a:lnTo>
                      <a:pt x="34" y="7"/>
                    </a:lnTo>
                    <a:lnTo>
                      <a:pt x="34" y="6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37" y="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9" name="Freeform 182"/>
              <p:cNvSpPr>
                <a:spLocks/>
              </p:cNvSpPr>
              <p:nvPr/>
            </p:nvSpPr>
            <p:spPr bwMode="auto">
              <a:xfrm>
                <a:off x="2640013" y="3473451"/>
                <a:ext cx="63500" cy="3175"/>
              </a:xfrm>
              <a:custGeom>
                <a:avLst/>
                <a:gdLst>
                  <a:gd name="T0" fmla="*/ 0 w 40"/>
                  <a:gd name="T1" fmla="*/ 2 h 2"/>
                  <a:gd name="T2" fmla="*/ 2 w 40"/>
                  <a:gd name="T3" fmla="*/ 2 h 2"/>
                  <a:gd name="T4" fmla="*/ 3 w 40"/>
                  <a:gd name="T5" fmla="*/ 2 h 2"/>
                  <a:gd name="T6" fmla="*/ 3 w 40"/>
                  <a:gd name="T7" fmla="*/ 2 h 2"/>
                  <a:gd name="T8" fmla="*/ 4 w 40"/>
                  <a:gd name="T9" fmla="*/ 2 h 2"/>
                  <a:gd name="T10" fmla="*/ 6 w 40"/>
                  <a:gd name="T11" fmla="*/ 2 h 2"/>
                  <a:gd name="T12" fmla="*/ 6 w 40"/>
                  <a:gd name="T13" fmla="*/ 2 h 2"/>
                  <a:gd name="T14" fmla="*/ 6 w 40"/>
                  <a:gd name="T15" fmla="*/ 2 h 2"/>
                  <a:gd name="T16" fmla="*/ 7 w 40"/>
                  <a:gd name="T17" fmla="*/ 2 h 2"/>
                  <a:gd name="T18" fmla="*/ 9 w 40"/>
                  <a:gd name="T19" fmla="*/ 0 h 2"/>
                  <a:gd name="T20" fmla="*/ 9 w 40"/>
                  <a:gd name="T21" fmla="*/ 2 h 2"/>
                  <a:gd name="T22" fmla="*/ 9 w 40"/>
                  <a:gd name="T23" fmla="*/ 2 h 2"/>
                  <a:gd name="T24" fmla="*/ 10 w 40"/>
                  <a:gd name="T25" fmla="*/ 2 h 2"/>
                  <a:gd name="T26" fmla="*/ 12 w 40"/>
                  <a:gd name="T27" fmla="*/ 2 h 2"/>
                  <a:gd name="T28" fmla="*/ 12 w 40"/>
                  <a:gd name="T29" fmla="*/ 2 h 2"/>
                  <a:gd name="T30" fmla="*/ 12 w 40"/>
                  <a:gd name="T31" fmla="*/ 2 h 2"/>
                  <a:gd name="T32" fmla="*/ 13 w 40"/>
                  <a:gd name="T33" fmla="*/ 2 h 2"/>
                  <a:gd name="T34" fmla="*/ 14 w 40"/>
                  <a:gd name="T35" fmla="*/ 2 h 2"/>
                  <a:gd name="T36" fmla="*/ 16 w 40"/>
                  <a:gd name="T37" fmla="*/ 2 h 2"/>
                  <a:gd name="T38" fmla="*/ 16 w 40"/>
                  <a:gd name="T39" fmla="*/ 2 h 2"/>
                  <a:gd name="T40" fmla="*/ 16 w 40"/>
                  <a:gd name="T41" fmla="*/ 2 h 2"/>
                  <a:gd name="T42" fmla="*/ 19 w 40"/>
                  <a:gd name="T43" fmla="*/ 1 h 2"/>
                  <a:gd name="T44" fmla="*/ 19 w 40"/>
                  <a:gd name="T45" fmla="*/ 2 h 2"/>
                  <a:gd name="T46" fmla="*/ 19 w 40"/>
                  <a:gd name="T47" fmla="*/ 2 h 2"/>
                  <a:gd name="T48" fmla="*/ 19 w 40"/>
                  <a:gd name="T49" fmla="*/ 0 h 2"/>
                  <a:gd name="T50" fmla="*/ 21 w 40"/>
                  <a:gd name="T51" fmla="*/ 2 h 2"/>
                  <a:gd name="T52" fmla="*/ 22 w 40"/>
                  <a:gd name="T53" fmla="*/ 2 h 2"/>
                  <a:gd name="T54" fmla="*/ 22 w 40"/>
                  <a:gd name="T55" fmla="*/ 2 h 2"/>
                  <a:gd name="T56" fmla="*/ 22 w 40"/>
                  <a:gd name="T57" fmla="*/ 2 h 2"/>
                  <a:gd name="T58" fmla="*/ 25 w 40"/>
                  <a:gd name="T59" fmla="*/ 2 h 2"/>
                  <a:gd name="T60" fmla="*/ 25 w 40"/>
                  <a:gd name="T61" fmla="*/ 2 h 2"/>
                  <a:gd name="T62" fmla="*/ 25 w 40"/>
                  <a:gd name="T63" fmla="*/ 2 h 2"/>
                  <a:gd name="T64" fmla="*/ 26 w 40"/>
                  <a:gd name="T65" fmla="*/ 2 h 2"/>
                  <a:gd name="T66" fmla="*/ 28 w 40"/>
                  <a:gd name="T67" fmla="*/ 2 h 2"/>
                  <a:gd name="T68" fmla="*/ 28 w 40"/>
                  <a:gd name="T69" fmla="*/ 2 h 2"/>
                  <a:gd name="T70" fmla="*/ 28 w 40"/>
                  <a:gd name="T71" fmla="*/ 2 h 2"/>
                  <a:gd name="T72" fmla="*/ 28 w 40"/>
                  <a:gd name="T73" fmla="*/ 2 h 2"/>
                  <a:gd name="T74" fmla="*/ 31 w 40"/>
                  <a:gd name="T75" fmla="*/ 1 h 2"/>
                  <a:gd name="T76" fmla="*/ 31 w 40"/>
                  <a:gd name="T77" fmla="*/ 2 h 2"/>
                  <a:gd name="T78" fmla="*/ 31 w 40"/>
                  <a:gd name="T79" fmla="*/ 2 h 2"/>
                  <a:gd name="T80" fmla="*/ 31 w 40"/>
                  <a:gd name="T81" fmla="*/ 0 h 2"/>
                  <a:gd name="T82" fmla="*/ 34 w 40"/>
                  <a:gd name="T83" fmla="*/ 2 h 2"/>
                  <a:gd name="T84" fmla="*/ 34 w 40"/>
                  <a:gd name="T85" fmla="*/ 2 h 2"/>
                  <a:gd name="T86" fmla="*/ 34 w 40"/>
                  <a:gd name="T87" fmla="*/ 2 h 2"/>
                  <a:gd name="T88" fmla="*/ 35 w 40"/>
                  <a:gd name="T89" fmla="*/ 2 h 2"/>
                  <a:gd name="T90" fmla="*/ 37 w 40"/>
                  <a:gd name="T91" fmla="*/ 2 h 2"/>
                  <a:gd name="T92" fmla="*/ 37 w 40"/>
                  <a:gd name="T93" fmla="*/ 2 h 2"/>
                  <a:gd name="T94" fmla="*/ 37 w 40"/>
                  <a:gd name="T95" fmla="*/ 2 h 2"/>
                  <a:gd name="T96" fmla="*/ 39 w 40"/>
                  <a:gd name="T97" fmla="*/ 2 h 2"/>
                  <a:gd name="T98" fmla="*/ 40 w 40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">
                    <a:moveTo>
                      <a:pt x="0" y="2"/>
                    </a:move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9" y="1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0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1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0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9" y="2"/>
                    </a:lnTo>
                    <a:lnTo>
                      <a:pt x="40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0" name="Freeform 183"/>
              <p:cNvSpPr>
                <a:spLocks/>
              </p:cNvSpPr>
              <p:nvPr/>
            </p:nvSpPr>
            <p:spPr bwMode="auto">
              <a:xfrm>
                <a:off x="2703513" y="3473451"/>
                <a:ext cx="60325" cy="3175"/>
              </a:xfrm>
              <a:custGeom>
                <a:avLst/>
                <a:gdLst>
                  <a:gd name="T0" fmla="*/ 0 w 38"/>
                  <a:gd name="T1" fmla="*/ 2 h 2"/>
                  <a:gd name="T2" fmla="*/ 0 w 38"/>
                  <a:gd name="T3" fmla="*/ 2 h 2"/>
                  <a:gd name="T4" fmla="*/ 0 w 38"/>
                  <a:gd name="T5" fmla="*/ 2 h 2"/>
                  <a:gd name="T6" fmla="*/ 1 w 38"/>
                  <a:gd name="T7" fmla="*/ 2 h 2"/>
                  <a:gd name="T8" fmla="*/ 4 w 38"/>
                  <a:gd name="T9" fmla="*/ 1 h 2"/>
                  <a:gd name="T10" fmla="*/ 4 w 38"/>
                  <a:gd name="T11" fmla="*/ 2 h 2"/>
                  <a:gd name="T12" fmla="*/ 4 w 38"/>
                  <a:gd name="T13" fmla="*/ 2 h 2"/>
                  <a:gd name="T14" fmla="*/ 4 w 38"/>
                  <a:gd name="T15" fmla="*/ 1 h 2"/>
                  <a:gd name="T16" fmla="*/ 6 w 38"/>
                  <a:gd name="T17" fmla="*/ 2 h 2"/>
                  <a:gd name="T18" fmla="*/ 7 w 38"/>
                  <a:gd name="T19" fmla="*/ 2 h 2"/>
                  <a:gd name="T20" fmla="*/ 7 w 38"/>
                  <a:gd name="T21" fmla="*/ 2 h 2"/>
                  <a:gd name="T22" fmla="*/ 7 w 38"/>
                  <a:gd name="T23" fmla="*/ 2 h 2"/>
                  <a:gd name="T24" fmla="*/ 9 w 38"/>
                  <a:gd name="T25" fmla="*/ 2 h 2"/>
                  <a:gd name="T26" fmla="*/ 10 w 38"/>
                  <a:gd name="T27" fmla="*/ 2 h 2"/>
                  <a:gd name="T28" fmla="*/ 10 w 38"/>
                  <a:gd name="T29" fmla="*/ 2 h 2"/>
                  <a:gd name="T30" fmla="*/ 10 w 38"/>
                  <a:gd name="T31" fmla="*/ 2 h 2"/>
                  <a:gd name="T32" fmla="*/ 13 w 38"/>
                  <a:gd name="T33" fmla="*/ 2 h 2"/>
                  <a:gd name="T34" fmla="*/ 13 w 38"/>
                  <a:gd name="T35" fmla="*/ 2 h 2"/>
                  <a:gd name="T36" fmla="*/ 13 w 38"/>
                  <a:gd name="T37" fmla="*/ 2 h 2"/>
                  <a:gd name="T38" fmla="*/ 15 w 38"/>
                  <a:gd name="T39" fmla="*/ 0 h 2"/>
                  <a:gd name="T40" fmla="*/ 15 w 38"/>
                  <a:gd name="T41" fmla="*/ 2 h 2"/>
                  <a:gd name="T42" fmla="*/ 16 w 38"/>
                  <a:gd name="T43" fmla="*/ 2 h 2"/>
                  <a:gd name="T44" fmla="*/ 16 w 38"/>
                  <a:gd name="T45" fmla="*/ 2 h 2"/>
                  <a:gd name="T46" fmla="*/ 16 w 38"/>
                  <a:gd name="T47" fmla="*/ 2 h 2"/>
                  <a:gd name="T48" fmla="*/ 19 w 38"/>
                  <a:gd name="T49" fmla="*/ 2 h 2"/>
                  <a:gd name="T50" fmla="*/ 19 w 38"/>
                  <a:gd name="T51" fmla="*/ 2 h 2"/>
                  <a:gd name="T52" fmla="*/ 19 w 38"/>
                  <a:gd name="T53" fmla="*/ 2 h 2"/>
                  <a:gd name="T54" fmla="*/ 20 w 38"/>
                  <a:gd name="T55" fmla="*/ 2 h 2"/>
                  <a:gd name="T56" fmla="*/ 22 w 38"/>
                  <a:gd name="T57" fmla="*/ 2 h 2"/>
                  <a:gd name="T58" fmla="*/ 22 w 38"/>
                  <a:gd name="T59" fmla="*/ 2 h 2"/>
                  <a:gd name="T60" fmla="*/ 22 w 38"/>
                  <a:gd name="T61" fmla="*/ 2 h 2"/>
                  <a:gd name="T62" fmla="*/ 23 w 38"/>
                  <a:gd name="T63" fmla="*/ 2 h 2"/>
                  <a:gd name="T64" fmla="*/ 25 w 38"/>
                  <a:gd name="T65" fmla="*/ 2 h 2"/>
                  <a:gd name="T66" fmla="*/ 25 w 38"/>
                  <a:gd name="T67" fmla="*/ 2 h 2"/>
                  <a:gd name="T68" fmla="*/ 25 w 38"/>
                  <a:gd name="T69" fmla="*/ 2 h 2"/>
                  <a:gd name="T70" fmla="*/ 26 w 38"/>
                  <a:gd name="T71" fmla="*/ 2 h 2"/>
                  <a:gd name="T72" fmla="*/ 27 w 38"/>
                  <a:gd name="T73" fmla="*/ 1 h 2"/>
                  <a:gd name="T74" fmla="*/ 29 w 38"/>
                  <a:gd name="T75" fmla="*/ 2 h 2"/>
                  <a:gd name="T76" fmla="*/ 29 w 38"/>
                  <a:gd name="T77" fmla="*/ 2 h 2"/>
                  <a:gd name="T78" fmla="*/ 29 w 38"/>
                  <a:gd name="T79" fmla="*/ 2 h 2"/>
                  <a:gd name="T80" fmla="*/ 32 w 38"/>
                  <a:gd name="T81" fmla="*/ 2 h 2"/>
                  <a:gd name="T82" fmla="*/ 32 w 38"/>
                  <a:gd name="T83" fmla="*/ 2 h 2"/>
                  <a:gd name="T84" fmla="*/ 32 w 38"/>
                  <a:gd name="T85" fmla="*/ 2 h 2"/>
                  <a:gd name="T86" fmla="*/ 33 w 38"/>
                  <a:gd name="T87" fmla="*/ 2 h 2"/>
                  <a:gd name="T88" fmla="*/ 35 w 38"/>
                  <a:gd name="T89" fmla="*/ 2 h 2"/>
                  <a:gd name="T90" fmla="*/ 35 w 38"/>
                  <a:gd name="T91" fmla="*/ 2 h 2"/>
                  <a:gd name="T92" fmla="*/ 35 w 38"/>
                  <a:gd name="T93" fmla="*/ 2 h 2"/>
                  <a:gd name="T94" fmla="*/ 35 w 38"/>
                  <a:gd name="T95" fmla="*/ 2 h 2"/>
                  <a:gd name="T96" fmla="*/ 38 w 38"/>
                  <a:gd name="T97" fmla="*/ 2 h 2"/>
                  <a:gd name="T98" fmla="*/ 38 w 38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0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7" y="1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3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8" y="2"/>
                    </a:lnTo>
                    <a:lnTo>
                      <a:pt x="38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1" name="Freeform 184"/>
              <p:cNvSpPr>
                <a:spLocks/>
              </p:cNvSpPr>
              <p:nvPr/>
            </p:nvSpPr>
            <p:spPr bwMode="auto">
              <a:xfrm>
                <a:off x="2763838" y="3475038"/>
                <a:ext cx="58738" cy="1588"/>
              </a:xfrm>
              <a:custGeom>
                <a:avLst/>
                <a:gdLst>
                  <a:gd name="T0" fmla="*/ 0 w 37"/>
                  <a:gd name="T1" fmla="*/ 1 h 1"/>
                  <a:gd name="T2" fmla="*/ 0 w 37"/>
                  <a:gd name="T3" fmla="*/ 1 h 1"/>
                  <a:gd name="T4" fmla="*/ 1 w 37"/>
                  <a:gd name="T5" fmla="*/ 0 h 1"/>
                  <a:gd name="T6" fmla="*/ 2 w 37"/>
                  <a:gd name="T7" fmla="*/ 1 h 1"/>
                  <a:gd name="T8" fmla="*/ 3 w 37"/>
                  <a:gd name="T9" fmla="*/ 1 h 1"/>
                  <a:gd name="T10" fmla="*/ 3 w 37"/>
                  <a:gd name="T11" fmla="*/ 1 h 1"/>
                  <a:gd name="T12" fmla="*/ 4 w 37"/>
                  <a:gd name="T13" fmla="*/ 1 h 1"/>
                  <a:gd name="T14" fmla="*/ 6 w 37"/>
                  <a:gd name="T15" fmla="*/ 1 h 1"/>
                  <a:gd name="T16" fmla="*/ 6 w 37"/>
                  <a:gd name="T17" fmla="*/ 1 h 1"/>
                  <a:gd name="T18" fmla="*/ 6 w 37"/>
                  <a:gd name="T19" fmla="*/ 1 h 1"/>
                  <a:gd name="T20" fmla="*/ 7 w 37"/>
                  <a:gd name="T21" fmla="*/ 1 h 1"/>
                  <a:gd name="T22" fmla="*/ 9 w 37"/>
                  <a:gd name="T23" fmla="*/ 1 h 1"/>
                  <a:gd name="T24" fmla="*/ 9 w 37"/>
                  <a:gd name="T25" fmla="*/ 1 h 1"/>
                  <a:gd name="T26" fmla="*/ 9 w 37"/>
                  <a:gd name="T27" fmla="*/ 1 h 1"/>
                  <a:gd name="T28" fmla="*/ 10 w 37"/>
                  <a:gd name="T29" fmla="*/ 1 h 1"/>
                  <a:gd name="T30" fmla="*/ 12 w 37"/>
                  <a:gd name="T31" fmla="*/ 1 h 1"/>
                  <a:gd name="T32" fmla="*/ 12 w 37"/>
                  <a:gd name="T33" fmla="*/ 1 h 1"/>
                  <a:gd name="T34" fmla="*/ 12 w 37"/>
                  <a:gd name="T35" fmla="*/ 1 h 1"/>
                  <a:gd name="T36" fmla="*/ 13 w 37"/>
                  <a:gd name="T37" fmla="*/ 1 h 1"/>
                  <a:gd name="T38" fmla="*/ 13 w 37"/>
                  <a:gd name="T39" fmla="*/ 0 h 1"/>
                  <a:gd name="T40" fmla="*/ 15 w 37"/>
                  <a:gd name="T41" fmla="*/ 1 h 1"/>
                  <a:gd name="T42" fmla="*/ 15 w 37"/>
                  <a:gd name="T43" fmla="*/ 1 h 1"/>
                  <a:gd name="T44" fmla="*/ 16 w 37"/>
                  <a:gd name="T45" fmla="*/ 1 h 1"/>
                  <a:gd name="T46" fmla="*/ 18 w 37"/>
                  <a:gd name="T47" fmla="*/ 1 h 1"/>
                  <a:gd name="T48" fmla="*/ 19 w 37"/>
                  <a:gd name="T49" fmla="*/ 1 h 1"/>
                  <a:gd name="T50" fmla="*/ 19 w 37"/>
                  <a:gd name="T51" fmla="*/ 1 h 1"/>
                  <a:gd name="T52" fmla="*/ 19 w 37"/>
                  <a:gd name="T53" fmla="*/ 1 h 1"/>
                  <a:gd name="T54" fmla="*/ 22 w 37"/>
                  <a:gd name="T55" fmla="*/ 1 h 1"/>
                  <a:gd name="T56" fmla="*/ 22 w 37"/>
                  <a:gd name="T57" fmla="*/ 1 h 1"/>
                  <a:gd name="T58" fmla="*/ 22 w 37"/>
                  <a:gd name="T59" fmla="*/ 1 h 1"/>
                  <a:gd name="T60" fmla="*/ 22 w 37"/>
                  <a:gd name="T61" fmla="*/ 1 h 1"/>
                  <a:gd name="T62" fmla="*/ 24 w 37"/>
                  <a:gd name="T63" fmla="*/ 0 h 1"/>
                  <a:gd name="T64" fmla="*/ 25 w 37"/>
                  <a:gd name="T65" fmla="*/ 1 h 1"/>
                  <a:gd name="T66" fmla="*/ 25 w 37"/>
                  <a:gd name="T67" fmla="*/ 1 h 1"/>
                  <a:gd name="T68" fmla="*/ 26 w 37"/>
                  <a:gd name="T69" fmla="*/ 1 h 1"/>
                  <a:gd name="T70" fmla="*/ 28 w 37"/>
                  <a:gd name="T71" fmla="*/ 1 h 1"/>
                  <a:gd name="T72" fmla="*/ 28 w 37"/>
                  <a:gd name="T73" fmla="*/ 1 h 1"/>
                  <a:gd name="T74" fmla="*/ 28 w 37"/>
                  <a:gd name="T75" fmla="*/ 1 h 1"/>
                  <a:gd name="T76" fmla="*/ 28 w 37"/>
                  <a:gd name="T77" fmla="*/ 1 h 1"/>
                  <a:gd name="T78" fmla="*/ 31 w 37"/>
                  <a:gd name="T79" fmla="*/ 1 h 1"/>
                  <a:gd name="T80" fmla="*/ 31 w 37"/>
                  <a:gd name="T81" fmla="*/ 1 h 1"/>
                  <a:gd name="T82" fmla="*/ 31 w 37"/>
                  <a:gd name="T83" fmla="*/ 1 h 1"/>
                  <a:gd name="T84" fmla="*/ 32 w 37"/>
                  <a:gd name="T85" fmla="*/ 1 h 1"/>
                  <a:gd name="T86" fmla="*/ 34 w 37"/>
                  <a:gd name="T87" fmla="*/ 1 h 1"/>
                  <a:gd name="T88" fmla="*/ 34 w 37"/>
                  <a:gd name="T89" fmla="*/ 1 h 1"/>
                  <a:gd name="T90" fmla="*/ 34 w 37"/>
                  <a:gd name="T91" fmla="*/ 1 h 1"/>
                  <a:gd name="T92" fmla="*/ 35 w 37"/>
                  <a:gd name="T93" fmla="*/ 1 h 1"/>
                  <a:gd name="T94" fmla="*/ 36 w 37"/>
                  <a:gd name="T95" fmla="*/ 0 h 1"/>
                  <a:gd name="T96" fmla="*/ 37 w 37"/>
                  <a:gd name="T97" fmla="*/ 1 h 1"/>
                  <a:gd name="T98" fmla="*/ 37 w 37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4" y="0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2" y="1"/>
                    </a:lnTo>
                    <a:lnTo>
                      <a:pt x="34" y="1"/>
                    </a:lnTo>
                    <a:lnTo>
                      <a:pt x="34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6" y="0"/>
                    </a:lnTo>
                    <a:lnTo>
                      <a:pt x="37" y="1"/>
                    </a:lnTo>
                    <a:lnTo>
                      <a:pt x="37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2" name="Freeform 185"/>
              <p:cNvSpPr>
                <a:spLocks/>
              </p:cNvSpPr>
              <p:nvPr/>
            </p:nvSpPr>
            <p:spPr bwMode="auto">
              <a:xfrm>
                <a:off x="2822576" y="3475038"/>
                <a:ext cx="60325" cy="1588"/>
              </a:xfrm>
              <a:custGeom>
                <a:avLst/>
                <a:gdLst>
                  <a:gd name="T0" fmla="*/ 0 w 38"/>
                  <a:gd name="T1" fmla="*/ 1 h 1"/>
                  <a:gd name="T2" fmla="*/ 1 w 38"/>
                  <a:gd name="T3" fmla="*/ 1 h 1"/>
                  <a:gd name="T4" fmla="*/ 3 w 38"/>
                  <a:gd name="T5" fmla="*/ 1 h 1"/>
                  <a:gd name="T6" fmla="*/ 3 w 38"/>
                  <a:gd name="T7" fmla="*/ 1 h 1"/>
                  <a:gd name="T8" fmla="*/ 3 w 38"/>
                  <a:gd name="T9" fmla="*/ 1 h 1"/>
                  <a:gd name="T10" fmla="*/ 5 w 38"/>
                  <a:gd name="T11" fmla="*/ 1 h 1"/>
                  <a:gd name="T12" fmla="*/ 7 w 38"/>
                  <a:gd name="T13" fmla="*/ 1 h 1"/>
                  <a:gd name="T14" fmla="*/ 7 w 38"/>
                  <a:gd name="T15" fmla="*/ 1 h 1"/>
                  <a:gd name="T16" fmla="*/ 7 w 38"/>
                  <a:gd name="T17" fmla="*/ 1 h 1"/>
                  <a:gd name="T18" fmla="*/ 7 w 38"/>
                  <a:gd name="T19" fmla="*/ 1 h 1"/>
                  <a:gd name="T20" fmla="*/ 9 w 38"/>
                  <a:gd name="T21" fmla="*/ 1 h 1"/>
                  <a:gd name="T22" fmla="*/ 10 w 38"/>
                  <a:gd name="T23" fmla="*/ 1 h 1"/>
                  <a:gd name="T24" fmla="*/ 10 w 38"/>
                  <a:gd name="T25" fmla="*/ 1 h 1"/>
                  <a:gd name="T26" fmla="*/ 10 w 38"/>
                  <a:gd name="T27" fmla="*/ 1 h 1"/>
                  <a:gd name="T28" fmla="*/ 11 w 38"/>
                  <a:gd name="T29" fmla="*/ 0 h 1"/>
                  <a:gd name="T30" fmla="*/ 13 w 38"/>
                  <a:gd name="T31" fmla="*/ 1 h 1"/>
                  <a:gd name="T32" fmla="*/ 13 w 38"/>
                  <a:gd name="T33" fmla="*/ 1 h 1"/>
                  <a:gd name="T34" fmla="*/ 13 w 38"/>
                  <a:gd name="T35" fmla="*/ 1 h 1"/>
                  <a:gd name="T36" fmla="*/ 16 w 38"/>
                  <a:gd name="T37" fmla="*/ 1 h 1"/>
                  <a:gd name="T38" fmla="*/ 16 w 38"/>
                  <a:gd name="T39" fmla="*/ 1 h 1"/>
                  <a:gd name="T40" fmla="*/ 16 w 38"/>
                  <a:gd name="T41" fmla="*/ 1 h 1"/>
                  <a:gd name="T42" fmla="*/ 17 w 38"/>
                  <a:gd name="T43" fmla="*/ 1 h 1"/>
                  <a:gd name="T44" fmla="*/ 19 w 38"/>
                  <a:gd name="T45" fmla="*/ 1 h 1"/>
                  <a:gd name="T46" fmla="*/ 19 w 38"/>
                  <a:gd name="T47" fmla="*/ 1 h 1"/>
                  <a:gd name="T48" fmla="*/ 19 w 38"/>
                  <a:gd name="T49" fmla="*/ 1 h 1"/>
                  <a:gd name="T50" fmla="*/ 19 w 38"/>
                  <a:gd name="T51" fmla="*/ 1 h 1"/>
                  <a:gd name="T52" fmla="*/ 22 w 38"/>
                  <a:gd name="T53" fmla="*/ 0 h 1"/>
                  <a:gd name="T54" fmla="*/ 22 w 38"/>
                  <a:gd name="T55" fmla="*/ 1 h 1"/>
                  <a:gd name="T56" fmla="*/ 22 w 38"/>
                  <a:gd name="T57" fmla="*/ 1 h 1"/>
                  <a:gd name="T58" fmla="*/ 23 w 38"/>
                  <a:gd name="T59" fmla="*/ 0 h 1"/>
                  <a:gd name="T60" fmla="*/ 25 w 38"/>
                  <a:gd name="T61" fmla="*/ 1 h 1"/>
                  <a:gd name="T62" fmla="*/ 25 w 38"/>
                  <a:gd name="T63" fmla="*/ 1 h 1"/>
                  <a:gd name="T64" fmla="*/ 25 w 38"/>
                  <a:gd name="T65" fmla="*/ 1 h 1"/>
                  <a:gd name="T66" fmla="*/ 26 w 38"/>
                  <a:gd name="T67" fmla="*/ 1 h 1"/>
                  <a:gd name="T68" fmla="*/ 28 w 38"/>
                  <a:gd name="T69" fmla="*/ 1 h 1"/>
                  <a:gd name="T70" fmla="*/ 28 w 38"/>
                  <a:gd name="T71" fmla="*/ 1 h 1"/>
                  <a:gd name="T72" fmla="*/ 28 w 38"/>
                  <a:gd name="T73" fmla="*/ 1 h 1"/>
                  <a:gd name="T74" fmla="*/ 30 w 38"/>
                  <a:gd name="T75" fmla="*/ 1 h 1"/>
                  <a:gd name="T76" fmla="*/ 31 w 38"/>
                  <a:gd name="T77" fmla="*/ 1 h 1"/>
                  <a:gd name="T78" fmla="*/ 31 w 38"/>
                  <a:gd name="T79" fmla="*/ 1 h 1"/>
                  <a:gd name="T80" fmla="*/ 31 w 38"/>
                  <a:gd name="T81" fmla="*/ 1 h 1"/>
                  <a:gd name="T82" fmla="*/ 33 w 38"/>
                  <a:gd name="T83" fmla="*/ 1 h 1"/>
                  <a:gd name="T84" fmla="*/ 35 w 38"/>
                  <a:gd name="T85" fmla="*/ 0 h 1"/>
                  <a:gd name="T86" fmla="*/ 35 w 38"/>
                  <a:gd name="T87" fmla="*/ 1 h 1"/>
                  <a:gd name="T88" fmla="*/ 35 w 38"/>
                  <a:gd name="T89" fmla="*/ 1 h 1"/>
                  <a:gd name="T90" fmla="*/ 35 w 38"/>
                  <a:gd name="T91" fmla="*/ 1 h 1"/>
                  <a:gd name="T92" fmla="*/ 37 w 38"/>
                  <a:gd name="T93" fmla="*/ 1 h 1"/>
                  <a:gd name="T94" fmla="*/ 38 w 38"/>
                  <a:gd name="T95" fmla="*/ 1 h 1"/>
                  <a:gd name="T96" fmla="*/ 38 w 38"/>
                  <a:gd name="T97" fmla="*/ 1 h 1"/>
                  <a:gd name="T98" fmla="*/ 38 w 38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">
                    <a:moveTo>
                      <a:pt x="0" y="1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2" y="0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5" y="0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1"/>
                    </a:lnTo>
                    <a:lnTo>
                      <a:pt x="38" y="1"/>
                    </a:lnTo>
                    <a:lnTo>
                      <a:pt x="38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3" name="Freeform 186"/>
              <p:cNvSpPr>
                <a:spLocks/>
              </p:cNvSpPr>
              <p:nvPr/>
            </p:nvSpPr>
            <p:spPr bwMode="auto">
              <a:xfrm>
                <a:off x="2882901" y="3473451"/>
                <a:ext cx="63500" cy="3175"/>
              </a:xfrm>
              <a:custGeom>
                <a:avLst/>
                <a:gdLst>
                  <a:gd name="T0" fmla="*/ 0 w 40"/>
                  <a:gd name="T1" fmla="*/ 2 h 2"/>
                  <a:gd name="T2" fmla="*/ 2 w 40"/>
                  <a:gd name="T3" fmla="*/ 2 h 2"/>
                  <a:gd name="T4" fmla="*/ 3 w 40"/>
                  <a:gd name="T5" fmla="*/ 2 h 2"/>
                  <a:gd name="T6" fmla="*/ 3 w 40"/>
                  <a:gd name="T7" fmla="*/ 2 h 2"/>
                  <a:gd name="T8" fmla="*/ 3 w 40"/>
                  <a:gd name="T9" fmla="*/ 2 h 2"/>
                  <a:gd name="T10" fmla="*/ 6 w 40"/>
                  <a:gd name="T11" fmla="*/ 2 h 2"/>
                  <a:gd name="T12" fmla="*/ 6 w 40"/>
                  <a:gd name="T13" fmla="*/ 2 h 2"/>
                  <a:gd name="T14" fmla="*/ 6 w 40"/>
                  <a:gd name="T15" fmla="*/ 2 h 2"/>
                  <a:gd name="T16" fmla="*/ 8 w 40"/>
                  <a:gd name="T17" fmla="*/ 2 h 2"/>
                  <a:gd name="T18" fmla="*/ 8 w 40"/>
                  <a:gd name="T19" fmla="*/ 0 h 2"/>
                  <a:gd name="T20" fmla="*/ 9 w 40"/>
                  <a:gd name="T21" fmla="*/ 2 h 2"/>
                  <a:gd name="T22" fmla="*/ 9 w 40"/>
                  <a:gd name="T23" fmla="*/ 2 h 2"/>
                  <a:gd name="T24" fmla="*/ 10 w 40"/>
                  <a:gd name="T25" fmla="*/ 2 h 2"/>
                  <a:gd name="T26" fmla="*/ 12 w 40"/>
                  <a:gd name="T27" fmla="*/ 2 h 2"/>
                  <a:gd name="T28" fmla="*/ 12 w 40"/>
                  <a:gd name="T29" fmla="*/ 2 h 2"/>
                  <a:gd name="T30" fmla="*/ 12 w 40"/>
                  <a:gd name="T31" fmla="*/ 2 h 2"/>
                  <a:gd name="T32" fmla="*/ 13 w 40"/>
                  <a:gd name="T33" fmla="*/ 2 h 2"/>
                  <a:gd name="T34" fmla="*/ 13 w 40"/>
                  <a:gd name="T35" fmla="*/ 2 h 2"/>
                  <a:gd name="T36" fmla="*/ 15 w 40"/>
                  <a:gd name="T37" fmla="*/ 2 h 2"/>
                  <a:gd name="T38" fmla="*/ 15 w 40"/>
                  <a:gd name="T39" fmla="*/ 2 h 2"/>
                  <a:gd name="T40" fmla="*/ 16 w 40"/>
                  <a:gd name="T41" fmla="*/ 2 h 2"/>
                  <a:gd name="T42" fmla="*/ 18 w 40"/>
                  <a:gd name="T43" fmla="*/ 2 h 2"/>
                  <a:gd name="T44" fmla="*/ 18 w 40"/>
                  <a:gd name="T45" fmla="*/ 2 h 2"/>
                  <a:gd name="T46" fmla="*/ 18 w 40"/>
                  <a:gd name="T47" fmla="*/ 2 h 2"/>
                  <a:gd name="T48" fmla="*/ 19 w 40"/>
                  <a:gd name="T49" fmla="*/ 2 h 2"/>
                  <a:gd name="T50" fmla="*/ 20 w 40"/>
                  <a:gd name="T51" fmla="*/ 0 h 2"/>
                  <a:gd name="T52" fmla="*/ 22 w 40"/>
                  <a:gd name="T53" fmla="*/ 2 h 2"/>
                  <a:gd name="T54" fmla="*/ 22 w 40"/>
                  <a:gd name="T55" fmla="*/ 2 h 2"/>
                  <a:gd name="T56" fmla="*/ 22 w 40"/>
                  <a:gd name="T57" fmla="*/ 2 h 2"/>
                  <a:gd name="T58" fmla="*/ 25 w 40"/>
                  <a:gd name="T59" fmla="*/ 2 h 2"/>
                  <a:gd name="T60" fmla="*/ 25 w 40"/>
                  <a:gd name="T61" fmla="*/ 2 h 2"/>
                  <a:gd name="T62" fmla="*/ 25 w 40"/>
                  <a:gd name="T63" fmla="*/ 2 h 2"/>
                  <a:gd name="T64" fmla="*/ 25 w 40"/>
                  <a:gd name="T65" fmla="*/ 2 h 2"/>
                  <a:gd name="T66" fmla="*/ 28 w 40"/>
                  <a:gd name="T67" fmla="*/ 2 h 2"/>
                  <a:gd name="T68" fmla="*/ 28 w 40"/>
                  <a:gd name="T69" fmla="*/ 2 h 2"/>
                  <a:gd name="T70" fmla="*/ 28 w 40"/>
                  <a:gd name="T71" fmla="*/ 2 h 2"/>
                  <a:gd name="T72" fmla="*/ 28 w 40"/>
                  <a:gd name="T73" fmla="*/ 2 h 2"/>
                  <a:gd name="T74" fmla="*/ 31 w 40"/>
                  <a:gd name="T75" fmla="*/ 2 h 2"/>
                  <a:gd name="T76" fmla="*/ 31 w 40"/>
                  <a:gd name="T77" fmla="*/ 2 h 2"/>
                  <a:gd name="T78" fmla="*/ 31 w 40"/>
                  <a:gd name="T79" fmla="*/ 2 h 2"/>
                  <a:gd name="T80" fmla="*/ 33 w 40"/>
                  <a:gd name="T81" fmla="*/ 1 h 2"/>
                  <a:gd name="T82" fmla="*/ 34 w 40"/>
                  <a:gd name="T83" fmla="*/ 2 h 2"/>
                  <a:gd name="T84" fmla="*/ 34 w 40"/>
                  <a:gd name="T85" fmla="*/ 2 h 2"/>
                  <a:gd name="T86" fmla="*/ 34 w 40"/>
                  <a:gd name="T87" fmla="*/ 2 h 2"/>
                  <a:gd name="T88" fmla="*/ 34 w 40"/>
                  <a:gd name="T89" fmla="*/ 2 h 2"/>
                  <a:gd name="T90" fmla="*/ 36 w 40"/>
                  <a:gd name="T91" fmla="*/ 2 h 2"/>
                  <a:gd name="T92" fmla="*/ 37 w 40"/>
                  <a:gd name="T93" fmla="*/ 2 h 2"/>
                  <a:gd name="T94" fmla="*/ 37 w 40"/>
                  <a:gd name="T95" fmla="*/ 2 h 2"/>
                  <a:gd name="T96" fmla="*/ 37 w 40"/>
                  <a:gd name="T97" fmla="*/ 2 h 2"/>
                  <a:gd name="T98" fmla="*/ 40 w 40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">
                    <a:moveTo>
                      <a:pt x="0" y="2"/>
                    </a:move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0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3" y="1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40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4" name="Freeform 187"/>
              <p:cNvSpPr>
                <a:spLocks/>
              </p:cNvSpPr>
              <p:nvPr/>
            </p:nvSpPr>
            <p:spPr bwMode="auto">
              <a:xfrm>
                <a:off x="2946401" y="3473451"/>
                <a:ext cx="60325" cy="3175"/>
              </a:xfrm>
              <a:custGeom>
                <a:avLst/>
                <a:gdLst>
                  <a:gd name="T0" fmla="*/ 0 w 38"/>
                  <a:gd name="T1" fmla="*/ 2 h 2"/>
                  <a:gd name="T2" fmla="*/ 0 w 38"/>
                  <a:gd name="T3" fmla="*/ 2 h 2"/>
                  <a:gd name="T4" fmla="*/ 0 w 38"/>
                  <a:gd name="T5" fmla="*/ 2 h 2"/>
                  <a:gd name="T6" fmla="*/ 1 w 38"/>
                  <a:gd name="T7" fmla="*/ 2 h 2"/>
                  <a:gd name="T8" fmla="*/ 3 w 38"/>
                  <a:gd name="T9" fmla="*/ 1 h 2"/>
                  <a:gd name="T10" fmla="*/ 3 w 38"/>
                  <a:gd name="T11" fmla="*/ 2 h 2"/>
                  <a:gd name="T12" fmla="*/ 3 w 38"/>
                  <a:gd name="T13" fmla="*/ 2 h 2"/>
                  <a:gd name="T14" fmla="*/ 4 w 38"/>
                  <a:gd name="T15" fmla="*/ 1 h 2"/>
                  <a:gd name="T16" fmla="*/ 6 w 38"/>
                  <a:gd name="T17" fmla="*/ 2 h 2"/>
                  <a:gd name="T18" fmla="*/ 6 w 38"/>
                  <a:gd name="T19" fmla="*/ 2 h 2"/>
                  <a:gd name="T20" fmla="*/ 6 w 38"/>
                  <a:gd name="T21" fmla="*/ 2 h 2"/>
                  <a:gd name="T22" fmla="*/ 7 w 38"/>
                  <a:gd name="T23" fmla="*/ 2 h 2"/>
                  <a:gd name="T24" fmla="*/ 10 w 38"/>
                  <a:gd name="T25" fmla="*/ 2 h 2"/>
                  <a:gd name="T26" fmla="*/ 10 w 38"/>
                  <a:gd name="T27" fmla="*/ 2 h 2"/>
                  <a:gd name="T28" fmla="*/ 10 w 38"/>
                  <a:gd name="T29" fmla="*/ 2 h 2"/>
                  <a:gd name="T30" fmla="*/ 10 w 38"/>
                  <a:gd name="T31" fmla="*/ 2 h 2"/>
                  <a:gd name="T32" fmla="*/ 12 w 38"/>
                  <a:gd name="T33" fmla="*/ 2 h 2"/>
                  <a:gd name="T34" fmla="*/ 13 w 38"/>
                  <a:gd name="T35" fmla="*/ 2 h 2"/>
                  <a:gd name="T36" fmla="*/ 13 w 38"/>
                  <a:gd name="T37" fmla="*/ 2 h 2"/>
                  <a:gd name="T38" fmla="*/ 13 w 38"/>
                  <a:gd name="T39" fmla="*/ 2 h 2"/>
                  <a:gd name="T40" fmla="*/ 15 w 38"/>
                  <a:gd name="T41" fmla="*/ 0 h 2"/>
                  <a:gd name="T42" fmla="*/ 16 w 38"/>
                  <a:gd name="T43" fmla="*/ 2 h 2"/>
                  <a:gd name="T44" fmla="*/ 16 w 38"/>
                  <a:gd name="T45" fmla="*/ 2 h 2"/>
                  <a:gd name="T46" fmla="*/ 16 w 38"/>
                  <a:gd name="T47" fmla="*/ 0 h 2"/>
                  <a:gd name="T48" fmla="*/ 19 w 38"/>
                  <a:gd name="T49" fmla="*/ 2 h 2"/>
                  <a:gd name="T50" fmla="*/ 19 w 38"/>
                  <a:gd name="T51" fmla="*/ 2 h 2"/>
                  <a:gd name="T52" fmla="*/ 19 w 38"/>
                  <a:gd name="T53" fmla="*/ 2 h 2"/>
                  <a:gd name="T54" fmla="*/ 19 w 38"/>
                  <a:gd name="T55" fmla="*/ 2 h 2"/>
                  <a:gd name="T56" fmla="*/ 22 w 38"/>
                  <a:gd name="T57" fmla="*/ 2 h 2"/>
                  <a:gd name="T58" fmla="*/ 22 w 38"/>
                  <a:gd name="T59" fmla="*/ 2 h 2"/>
                  <a:gd name="T60" fmla="*/ 22 w 38"/>
                  <a:gd name="T61" fmla="*/ 2 h 2"/>
                  <a:gd name="T62" fmla="*/ 24 w 38"/>
                  <a:gd name="T63" fmla="*/ 2 h 2"/>
                  <a:gd name="T64" fmla="*/ 25 w 38"/>
                  <a:gd name="T65" fmla="*/ 2 h 2"/>
                  <a:gd name="T66" fmla="*/ 25 w 38"/>
                  <a:gd name="T67" fmla="*/ 2 h 2"/>
                  <a:gd name="T68" fmla="*/ 25 w 38"/>
                  <a:gd name="T69" fmla="*/ 2 h 2"/>
                  <a:gd name="T70" fmla="*/ 26 w 38"/>
                  <a:gd name="T71" fmla="*/ 2 h 2"/>
                  <a:gd name="T72" fmla="*/ 27 w 38"/>
                  <a:gd name="T73" fmla="*/ 0 h 2"/>
                  <a:gd name="T74" fmla="*/ 28 w 38"/>
                  <a:gd name="T75" fmla="*/ 2 h 2"/>
                  <a:gd name="T76" fmla="*/ 28 w 38"/>
                  <a:gd name="T77" fmla="*/ 2 h 2"/>
                  <a:gd name="T78" fmla="*/ 28 w 38"/>
                  <a:gd name="T79" fmla="*/ 2 h 2"/>
                  <a:gd name="T80" fmla="*/ 31 w 38"/>
                  <a:gd name="T81" fmla="*/ 2 h 2"/>
                  <a:gd name="T82" fmla="*/ 31 w 38"/>
                  <a:gd name="T83" fmla="*/ 2 h 2"/>
                  <a:gd name="T84" fmla="*/ 31 w 38"/>
                  <a:gd name="T85" fmla="*/ 2 h 2"/>
                  <a:gd name="T86" fmla="*/ 32 w 38"/>
                  <a:gd name="T87" fmla="*/ 2 h 2"/>
                  <a:gd name="T88" fmla="*/ 35 w 38"/>
                  <a:gd name="T89" fmla="*/ 2 h 2"/>
                  <a:gd name="T90" fmla="*/ 35 w 38"/>
                  <a:gd name="T91" fmla="*/ 2 h 2"/>
                  <a:gd name="T92" fmla="*/ 35 w 38"/>
                  <a:gd name="T93" fmla="*/ 2 h 2"/>
                  <a:gd name="T94" fmla="*/ 36 w 38"/>
                  <a:gd name="T95" fmla="*/ 2 h 2"/>
                  <a:gd name="T96" fmla="*/ 38 w 38"/>
                  <a:gd name="T97" fmla="*/ 2 h 2"/>
                  <a:gd name="T98" fmla="*/ 38 w 38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0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0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7" y="0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8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5" name="Freeform 188"/>
              <p:cNvSpPr>
                <a:spLocks/>
              </p:cNvSpPr>
              <p:nvPr/>
            </p:nvSpPr>
            <p:spPr bwMode="auto">
              <a:xfrm>
                <a:off x="3006726" y="3465513"/>
                <a:ext cx="58738" cy="11113"/>
              </a:xfrm>
              <a:custGeom>
                <a:avLst/>
                <a:gdLst>
                  <a:gd name="T0" fmla="*/ 0 w 37"/>
                  <a:gd name="T1" fmla="*/ 7 h 7"/>
                  <a:gd name="T2" fmla="*/ 0 w 37"/>
                  <a:gd name="T3" fmla="*/ 7 h 7"/>
                  <a:gd name="T4" fmla="*/ 1 w 37"/>
                  <a:gd name="T5" fmla="*/ 4 h 7"/>
                  <a:gd name="T6" fmla="*/ 2 w 37"/>
                  <a:gd name="T7" fmla="*/ 7 h 7"/>
                  <a:gd name="T8" fmla="*/ 3 w 37"/>
                  <a:gd name="T9" fmla="*/ 7 h 7"/>
                  <a:gd name="T10" fmla="*/ 3 w 37"/>
                  <a:gd name="T11" fmla="*/ 7 h 7"/>
                  <a:gd name="T12" fmla="*/ 3 w 37"/>
                  <a:gd name="T13" fmla="*/ 7 h 7"/>
                  <a:gd name="T14" fmla="*/ 6 w 37"/>
                  <a:gd name="T15" fmla="*/ 7 h 7"/>
                  <a:gd name="T16" fmla="*/ 6 w 37"/>
                  <a:gd name="T17" fmla="*/ 7 h 7"/>
                  <a:gd name="T18" fmla="*/ 6 w 37"/>
                  <a:gd name="T19" fmla="*/ 7 h 7"/>
                  <a:gd name="T20" fmla="*/ 9 w 37"/>
                  <a:gd name="T21" fmla="*/ 7 h 7"/>
                  <a:gd name="T22" fmla="*/ 9 w 37"/>
                  <a:gd name="T23" fmla="*/ 7 h 7"/>
                  <a:gd name="T24" fmla="*/ 9 w 37"/>
                  <a:gd name="T25" fmla="*/ 7 h 7"/>
                  <a:gd name="T26" fmla="*/ 9 w 37"/>
                  <a:gd name="T27" fmla="*/ 7 h 7"/>
                  <a:gd name="T28" fmla="*/ 10 w 37"/>
                  <a:gd name="T29" fmla="*/ 7 h 7"/>
                  <a:gd name="T30" fmla="*/ 12 w 37"/>
                  <a:gd name="T31" fmla="*/ 5 h 7"/>
                  <a:gd name="T32" fmla="*/ 12 w 37"/>
                  <a:gd name="T33" fmla="*/ 7 h 7"/>
                  <a:gd name="T34" fmla="*/ 12 w 37"/>
                  <a:gd name="T35" fmla="*/ 7 h 7"/>
                  <a:gd name="T36" fmla="*/ 13 w 37"/>
                  <a:gd name="T37" fmla="*/ 3 h 7"/>
                  <a:gd name="T38" fmla="*/ 15 w 37"/>
                  <a:gd name="T39" fmla="*/ 7 h 7"/>
                  <a:gd name="T40" fmla="*/ 15 w 37"/>
                  <a:gd name="T41" fmla="*/ 7 h 7"/>
                  <a:gd name="T42" fmla="*/ 15 w 37"/>
                  <a:gd name="T43" fmla="*/ 7 h 7"/>
                  <a:gd name="T44" fmla="*/ 16 w 37"/>
                  <a:gd name="T45" fmla="*/ 7 h 7"/>
                  <a:gd name="T46" fmla="*/ 18 w 37"/>
                  <a:gd name="T47" fmla="*/ 7 h 7"/>
                  <a:gd name="T48" fmla="*/ 18 w 37"/>
                  <a:gd name="T49" fmla="*/ 7 h 7"/>
                  <a:gd name="T50" fmla="*/ 18 w 37"/>
                  <a:gd name="T51" fmla="*/ 7 h 7"/>
                  <a:gd name="T52" fmla="*/ 19 w 37"/>
                  <a:gd name="T53" fmla="*/ 7 h 7"/>
                  <a:gd name="T54" fmla="*/ 21 w 37"/>
                  <a:gd name="T55" fmla="*/ 7 h 7"/>
                  <a:gd name="T56" fmla="*/ 21 w 37"/>
                  <a:gd name="T57" fmla="*/ 7 h 7"/>
                  <a:gd name="T58" fmla="*/ 21 w 37"/>
                  <a:gd name="T59" fmla="*/ 7 h 7"/>
                  <a:gd name="T60" fmla="*/ 23 w 37"/>
                  <a:gd name="T61" fmla="*/ 7 h 7"/>
                  <a:gd name="T62" fmla="*/ 25 w 37"/>
                  <a:gd name="T63" fmla="*/ 2 h 7"/>
                  <a:gd name="T64" fmla="*/ 25 w 37"/>
                  <a:gd name="T65" fmla="*/ 6 h 7"/>
                  <a:gd name="T66" fmla="*/ 25 w 37"/>
                  <a:gd name="T67" fmla="*/ 7 h 7"/>
                  <a:gd name="T68" fmla="*/ 25 w 37"/>
                  <a:gd name="T69" fmla="*/ 3 h 7"/>
                  <a:gd name="T70" fmla="*/ 28 w 37"/>
                  <a:gd name="T71" fmla="*/ 7 h 7"/>
                  <a:gd name="T72" fmla="*/ 28 w 37"/>
                  <a:gd name="T73" fmla="*/ 7 h 7"/>
                  <a:gd name="T74" fmla="*/ 28 w 37"/>
                  <a:gd name="T75" fmla="*/ 7 h 7"/>
                  <a:gd name="T76" fmla="*/ 29 w 37"/>
                  <a:gd name="T77" fmla="*/ 7 h 7"/>
                  <a:gd name="T78" fmla="*/ 31 w 37"/>
                  <a:gd name="T79" fmla="*/ 7 h 7"/>
                  <a:gd name="T80" fmla="*/ 31 w 37"/>
                  <a:gd name="T81" fmla="*/ 7 h 7"/>
                  <a:gd name="T82" fmla="*/ 31 w 37"/>
                  <a:gd name="T83" fmla="*/ 7 h 7"/>
                  <a:gd name="T84" fmla="*/ 31 w 37"/>
                  <a:gd name="T85" fmla="*/ 7 h 7"/>
                  <a:gd name="T86" fmla="*/ 34 w 37"/>
                  <a:gd name="T87" fmla="*/ 7 h 7"/>
                  <a:gd name="T88" fmla="*/ 34 w 37"/>
                  <a:gd name="T89" fmla="*/ 7 h 7"/>
                  <a:gd name="T90" fmla="*/ 34 w 37"/>
                  <a:gd name="T91" fmla="*/ 7 h 7"/>
                  <a:gd name="T92" fmla="*/ 35 w 37"/>
                  <a:gd name="T93" fmla="*/ 7 h 7"/>
                  <a:gd name="T94" fmla="*/ 36 w 37"/>
                  <a:gd name="T95" fmla="*/ 0 h 7"/>
                  <a:gd name="T96" fmla="*/ 37 w 37"/>
                  <a:gd name="T97" fmla="*/ 7 h 7"/>
                  <a:gd name="T98" fmla="*/ 37 w 37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4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3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6" y="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9" y="7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3" y="7"/>
                    </a:lnTo>
                    <a:lnTo>
                      <a:pt x="25" y="2"/>
                    </a:lnTo>
                    <a:lnTo>
                      <a:pt x="25" y="6"/>
                    </a:lnTo>
                    <a:lnTo>
                      <a:pt x="25" y="7"/>
                    </a:lnTo>
                    <a:lnTo>
                      <a:pt x="25" y="3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29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4" y="7"/>
                    </a:lnTo>
                    <a:lnTo>
                      <a:pt x="34" y="7"/>
                    </a:lnTo>
                    <a:lnTo>
                      <a:pt x="34" y="7"/>
                    </a:lnTo>
                    <a:lnTo>
                      <a:pt x="35" y="7"/>
                    </a:lnTo>
                    <a:lnTo>
                      <a:pt x="36" y="0"/>
                    </a:lnTo>
                    <a:lnTo>
                      <a:pt x="37" y="7"/>
                    </a:lnTo>
                    <a:lnTo>
                      <a:pt x="37" y="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6" name="Freeform 189"/>
              <p:cNvSpPr>
                <a:spLocks/>
              </p:cNvSpPr>
              <p:nvPr/>
            </p:nvSpPr>
            <p:spPr bwMode="auto">
              <a:xfrm>
                <a:off x="3065463" y="3454401"/>
                <a:ext cx="60325" cy="22225"/>
              </a:xfrm>
              <a:custGeom>
                <a:avLst/>
                <a:gdLst>
                  <a:gd name="T0" fmla="*/ 0 w 38"/>
                  <a:gd name="T1" fmla="*/ 14 h 14"/>
                  <a:gd name="T2" fmla="*/ 0 w 38"/>
                  <a:gd name="T3" fmla="*/ 14 h 14"/>
                  <a:gd name="T4" fmla="*/ 3 w 38"/>
                  <a:gd name="T5" fmla="*/ 14 h 14"/>
                  <a:gd name="T6" fmla="*/ 3 w 38"/>
                  <a:gd name="T7" fmla="*/ 14 h 14"/>
                  <a:gd name="T8" fmla="*/ 3 w 38"/>
                  <a:gd name="T9" fmla="*/ 14 h 14"/>
                  <a:gd name="T10" fmla="*/ 4 w 38"/>
                  <a:gd name="T11" fmla="*/ 14 h 14"/>
                  <a:gd name="T12" fmla="*/ 6 w 38"/>
                  <a:gd name="T13" fmla="*/ 14 h 14"/>
                  <a:gd name="T14" fmla="*/ 6 w 38"/>
                  <a:gd name="T15" fmla="*/ 14 h 14"/>
                  <a:gd name="T16" fmla="*/ 6 w 38"/>
                  <a:gd name="T17" fmla="*/ 14 h 14"/>
                  <a:gd name="T18" fmla="*/ 8 w 38"/>
                  <a:gd name="T19" fmla="*/ 14 h 14"/>
                  <a:gd name="T20" fmla="*/ 9 w 38"/>
                  <a:gd name="T21" fmla="*/ 14 h 14"/>
                  <a:gd name="T22" fmla="*/ 9 w 38"/>
                  <a:gd name="T23" fmla="*/ 14 h 14"/>
                  <a:gd name="T24" fmla="*/ 9 w 38"/>
                  <a:gd name="T25" fmla="*/ 14 h 14"/>
                  <a:gd name="T26" fmla="*/ 11 w 38"/>
                  <a:gd name="T27" fmla="*/ 0 h 14"/>
                  <a:gd name="T28" fmla="*/ 12 w 38"/>
                  <a:gd name="T29" fmla="*/ 14 h 14"/>
                  <a:gd name="T30" fmla="*/ 13 w 38"/>
                  <a:gd name="T31" fmla="*/ 14 h 14"/>
                  <a:gd name="T32" fmla="*/ 13 w 38"/>
                  <a:gd name="T33" fmla="*/ 14 h 14"/>
                  <a:gd name="T34" fmla="*/ 13 w 38"/>
                  <a:gd name="T35" fmla="*/ 14 h 14"/>
                  <a:gd name="T36" fmla="*/ 16 w 38"/>
                  <a:gd name="T37" fmla="*/ 14 h 14"/>
                  <a:gd name="T38" fmla="*/ 16 w 38"/>
                  <a:gd name="T39" fmla="*/ 14 h 14"/>
                  <a:gd name="T40" fmla="*/ 16 w 38"/>
                  <a:gd name="T41" fmla="*/ 14 h 14"/>
                  <a:gd name="T42" fmla="*/ 16 w 38"/>
                  <a:gd name="T43" fmla="*/ 14 h 14"/>
                  <a:gd name="T44" fmla="*/ 19 w 38"/>
                  <a:gd name="T45" fmla="*/ 14 h 14"/>
                  <a:gd name="T46" fmla="*/ 19 w 38"/>
                  <a:gd name="T47" fmla="*/ 14 h 14"/>
                  <a:gd name="T48" fmla="*/ 19 w 38"/>
                  <a:gd name="T49" fmla="*/ 14 h 14"/>
                  <a:gd name="T50" fmla="*/ 20 w 38"/>
                  <a:gd name="T51" fmla="*/ 14 h 14"/>
                  <a:gd name="T52" fmla="*/ 22 w 38"/>
                  <a:gd name="T53" fmla="*/ 11 h 14"/>
                  <a:gd name="T54" fmla="*/ 22 w 38"/>
                  <a:gd name="T55" fmla="*/ 13 h 14"/>
                  <a:gd name="T56" fmla="*/ 22 w 38"/>
                  <a:gd name="T57" fmla="*/ 12 h 14"/>
                  <a:gd name="T58" fmla="*/ 23 w 38"/>
                  <a:gd name="T59" fmla="*/ 2 h 14"/>
                  <a:gd name="T60" fmla="*/ 25 w 38"/>
                  <a:gd name="T61" fmla="*/ 14 h 14"/>
                  <a:gd name="T62" fmla="*/ 25 w 38"/>
                  <a:gd name="T63" fmla="*/ 14 h 14"/>
                  <a:gd name="T64" fmla="*/ 25 w 38"/>
                  <a:gd name="T65" fmla="*/ 14 h 14"/>
                  <a:gd name="T66" fmla="*/ 25 w 38"/>
                  <a:gd name="T67" fmla="*/ 14 h 14"/>
                  <a:gd name="T68" fmla="*/ 28 w 38"/>
                  <a:gd name="T69" fmla="*/ 14 h 14"/>
                  <a:gd name="T70" fmla="*/ 28 w 38"/>
                  <a:gd name="T71" fmla="*/ 14 h 14"/>
                  <a:gd name="T72" fmla="*/ 28 w 38"/>
                  <a:gd name="T73" fmla="*/ 14 h 14"/>
                  <a:gd name="T74" fmla="*/ 28 w 38"/>
                  <a:gd name="T75" fmla="*/ 14 h 14"/>
                  <a:gd name="T76" fmla="*/ 31 w 38"/>
                  <a:gd name="T77" fmla="*/ 14 h 14"/>
                  <a:gd name="T78" fmla="*/ 31 w 38"/>
                  <a:gd name="T79" fmla="*/ 14 h 14"/>
                  <a:gd name="T80" fmla="*/ 31 w 38"/>
                  <a:gd name="T81" fmla="*/ 14 h 14"/>
                  <a:gd name="T82" fmla="*/ 32 w 38"/>
                  <a:gd name="T83" fmla="*/ 14 h 14"/>
                  <a:gd name="T84" fmla="*/ 34 w 38"/>
                  <a:gd name="T85" fmla="*/ 0 h 14"/>
                  <a:gd name="T86" fmla="*/ 34 w 38"/>
                  <a:gd name="T87" fmla="*/ 12 h 14"/>
                  <a:gd name="T88" fmla="*/ 34 w 38"/>
                  <a:gd name="T89" fmla="*/ 13 h 14"/>
                  <a:gd name="T90" fmla="*/ 35 w 38"/>
                  <a:gd name="T91" fmla="*/ 11 h 14"/>
                  <a:gd name="T92" fmla="*/ 37 w 38"/>
                  <a:gd name="T93" fmla="*/ 14 h 14"/>
                  <a:gd name="T94" fmla="*/ 37 w 38"/>
                  <a:gd name="T95" fmla="*/ 14 h 14"/>
                  <a:gd name="T96" fmla="*/ 37 w 38"/>
                  <a:gd name="T97" fmla="*/ 14 h 14"/>
                  <a:gd name="T98" fmla="*/ 38 w 38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">
                    <a:moveTo>
                      <a:pt x="0" y="14"/>
                    </a:moveTo>
                    <a:lnTo>
                      <a:pt x="0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8" y="14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1" y="0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9" y="14"/>
                    </a:lnTo>
                    <a:lnTo>
                      <a:pt x="19" y="14"/>
                    </a:lnTo>
                    <a:lnTo>
                      <a:pt x="19" y="14"/>
                    </a:lnTo>
                    <a:lnTo>
                      <a:pt x="20" y="14"/>
                    </a:lnTo>
                    <a:lnTo>
                      <a:pt x="22" y="11"/>
                    </a:lnTo>
                    <a:lnTo>
                      <a:pt x="22" y="13"/>
                    </a:lnTo>
                    <a:lnTo>
                      <a:pt x="22" y="12"/>
                    </a:lnTo>
                    <a:lnTo>
                      <a:pt x="23" y="2"/>
                    </a:lnTo>
                    <a:lnTo>
                      <a:pt x="25" y="14"/>
                    </a:lnTo>
                    <a:lnTo>
                      <a:pt x="25" y="14"/>
                    </a:lnTo>
                    <a:lnTo>
                      <a:pt x="25" y="14"/>
                    </a:lnTo>
                    <a:lnTo>
                      <a:pt x="25" y="14"/>
                    </a:lnTo>
                    <a:lnTo>
                      <a:pt x="28" y="14"/>
                    </a:lnTo>
                    <a:lnTo>
                      <a:pt x="28" y="14"/>
                    </a:lnTo>
                    <a:lnTo>
                      <a:pt x="28" y="14"/>
                    </a:lnTo>
                    <a:lnTo>
                      <a:pt x="28" y="14"/>
                    </a:lnTo>
                    <a:lnTo>
                      <a:pt x="31" y="14"/>
                    </a:lnTo>
                    <a:lnTo>
                      <a:pt x="31" y="14"/>
                    </a:lnTo>
                    <a:lnTo>
                      <a:pt x="31" y="14"/>
                    </a:lnTo>
                    <a:lnTo>
                      <a:pt x="32" y="14"/>
                    </a:lnTo>
                    <a:lnTo>
                      <a:pt x="34" y="0"/>
                    </a:lnTo>
                    <a:lnTo>
                      <a:pt x="34" y="12"/>
                    </a:lnTo>
                    <a:lnTo>
                      <a:pt x="34" y="13"/>
                    </a:lnTo>
                    <a:lnTo>
                      <a:pt x="35" y="11"/>
                    </a:lnTo>
                    <a:lnTo>
                      <a:pt x="37" y="14"/>
                    </a:lnTo>
                    <a:lnTo>
                      <a:pt x="37" y="14"/>
                    </a:lnTo>
                    <a:lnTo>
                      <a:pt x="37" y="14"/>
                    </a:lnTo>
                    <a:lnTo>
                      <a:pt x="38" y="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7" name="Freeform 190"/>
              <p:cNvSpPr>
                <a:spLocks/>
              </p:cNvSpPr>
              <p:nvPr/>
            </p:nvSpPr>
            <p:spPr bwMode="auto">
              <a:xfrm>
                <a:off x="3125788" y="3397251"/>
                <a:ext cx="63500" cy="79375"/>
              </a:xfrm>
              <a:custGeom>
                <a:avLst/>
                <a:gdLst>
                  <a:gd name="T0" fmla="*/ 0 w 40"/>
                  <a:gd name="T1" fmla="*/ 50 h 50"/>
                  <a:gd name="T2" fmla="*/ 1 w 40"/>
                  <a:gd name="T3" fmla="*/ 50 h 50"/>
                  <a:gd name="T4" fmla="*/ 3 w 40"/>
                  <a:gd name="T5" fmla="*/ 50 h 50"/>
                  <a:gd name="T6" fmla="*/ 3 w 40"/>
                  <a:gd name="T7" fmla="*/ 50 h 50"/>
                  <a:gd name="T8" fmla="*/ 3 w 40"/>
                  <a:gd name="T9" fmla="*/ 50 h 50"/>
                  <a:gd name="T10" fmla="*/ 6 w 40"/>
                  <a:gd name="T11" fmla="*/ 50 h 50"/>
                  <a:gd name="T12" fmla="*/ 6 w 40"/>
                  <a:gd name="T13" fmla="*/ 50 h 50"/>
                  <a:gd name="T14" fmla="*/ 6 w 40"/>
                  <a:gd name="T15" fmla="*/ 50 h 50"/>
                  <a:gd name="T16" fmla="*/ 6 w 40"/>
                  <a:gd name="T17" fmla="*/ 50 h 50"/>
                  <a:gd name="T18" fmla="*/ 8 w 40"/>
                  <a:gd name="T19" fmla="*/ 35 h 50"/>
                  <a:gd name="T20" fmla="*/ 9 w 40"/>
                  <a:gd name="T21" fmla="*/ 50 h 50"/>
                  <a:gd name="T22" fmla="*/ 9 w 40"/>
                  <a:gd name="T23" fmla="*/ 50 h 50"/>
                  <a:gd name="T24" fmla="*/ 9 w 40"/>
                  <a:gd name="T25" fmla="*/ 50 h 50"/>
                  <a:gd name="T26" fmla="*/ 10 w 40"/>
                  <a:gd name="T27" fmla="*/ 50 h 50"/>
                  <a:gd name="T28" fmla="*/ 12 w 40"/>
                  <a:gd name="T29" fmla="*/ 50 h 50"/>
                  <a:gd name="T30" fmla="*/ 12 w 40"/>
                  <a:gd name="T31" fmla="*/ 50 h 50"/>
                  <a:gd name="T32" fmla="*/ 13 w 40"/>
                  <a:gd name="T33" fmla="*/ 50 h 50"/>
                  <a:gd name="T34" fmla="*/ 15 w 40"/>
                  <a:gd name="T35" fmla="*/ 50 h 50"/>
                  <a:gd name="T36" fmla="*/ 15 w 40"/>
                  <a:gd name="T37" fmla="*/ 50 h 50"/>
                  <a:gd name="T38" fmla="*/ 15 w 40"/>
                  <a:gd name="T39" fmla="*/ 50 h 50"/>
                  <a:gd name="T40" fmla="*/ 15 w 40"/>
                  <a:gd name="T41" fmla="*/ 50 h 50"/>
                  <a:gd name="T42" fmla="*/ 18 w 40"/>
                  <a:gd name="T43" fmla="*/ 50 h 50"/>
                  <a:gd name="T44" fmla="*/ 18 w 40"/>
                  <a:gd name="T45" fmla="*/ 50 h 50"/>
                  <a:gd name="T46" fmla="*/ 18 w 40"/>
                  <a:gd name="T47" fmla="*/ 50 h 50"/>
                  <a:gd name="T48" fmla="*/ 19 w 40"/>
                  <a:gd name="T49" fmla="*/ 6 h 50"/>
                  <a:gd name="T50" fmla="*/ 21 w 40"/>
                  <a:gd name="T51" fmla="*/ 50 h 50"/>
                  <a:gd name="T52" fmla="*/ 21 w 40"/>
                  <a:gd name="T53" fmla="*/ 50 h 50"/>
                  <a:gd name="T54" fmla="*/ 21 w 40"/>
                  <a:gd name="T55" fmla="*/ 50 h 50"/>
                  <a:gd name="T56" fmla="*/ 22 w 40"/>
                  <a:gd name="T57" fmla="*/ 50 h 50"/>
                  <a:gd name="T58" fmla="*/ 23 w 40"/>
                  <a:gd name="T59" fmla="*/ 50 h 50"/>
                  <a:gd name="T60" fmla="*/ 24 w 40"/>
                  <a:gd name="T61" fmla="*/ 50 h 50"/>
                  <a:gd name="T62" fmla="*/ 24 w 40"/>
                  <a:gd name="T63" fmla="*/ 50 h 50"/>
                  <a:gd name="T64" fmla="*/ 25 w 40"/>
                  <a:gd name="T65" fmla="*/ 50 h 50"/>
                  <a:gd name="T66" fmla="*/ 27 w 40"/>
                  <a:gd name="T67" fmla="*/ 50 h 50"/>
                  <a:gd name="T68" fmla="*/ 27 w 40"/>
                  <a:gd name="T69" fmla="*/ 50 h 50"/>
                  <a:gd name="T70" fmla="*/ 27 w 40"/>
                  <a:gd name="T71" fmla="*/ 50 h 50"/>
                  <a:gd name="T72" fmla="*/ 30 w 40"/>
                  <a:gd name="T73" fmla="*/ 50 h 50"/>
                  <a:gd name="T74" fmla="*/ 31 w 40"/>
                  <a:gd name="T75" fmla="*/ 31 h 50"/>
                  <a:gd name="T76" fmla="*/ 31 w 40"/>
                  <a:gd name="T77" fmla="*/ 48 h 50"/>
                  <a:gd name="T78" fmla="*/ 31 w 40"/>
                  <a:gd name="T79" fmla="*/ 49 h 50"/>
                  <a:gd name="T80" fmla="*/ 31 w 40"/>
                  <a:gd name="T81" fmla="*/ 0 h 50"/>
                  <a:gd name="T82" fmla="*/ 33 w 40"/>
                  <a:gd name="T83" fmla="*/ 50 h 50"/>
                  <a:gd name="T84" fmla="*/ 34 w 40"/>
                  <a:gd name="T85" fmla="*/ 50 h 50"/>
                  <a:gd name="T86" fmla="*/ 34 w 40"/>
                  <a:gd name="T87" fmla="*/ 50 h 50"/>
                  <a:gd name="T88" fmla="*/ 34 w 40"/>
                  <a:gd name="T89" fmla="*/ 50 h 50"/>
                  <a:gd name="T90" fmla="*/ 36 w 40"/>
                  <a:gd name="T91" fmla="*/ 50 h 50"/>
                  <a:gd name="T92" fmla="*/ 37 w 40"/>
                  <a:gd name="T93" fmla="*/ 50 h 50"/>
                  <a:gd name="T94" fmla="*/ 37 w 40"/>
                  <a:gd name="T95" fmla="*/ 50 h 50"/>
                  <a:gd name="T96" fmla="*/ 37 w 40"/>
                  <a:gd name="T97" fmla="*/ 50 h 50"/>
                  <a:gd name="T98" fmla="*/ 40 w 40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50">
                    <a:moveTo>
                      <a:pt x="0" y="50"/>
                    </a:moveTo>
                    <a:lnTo>
                      <a:pt x="1" y="50"/>
                    </a:lnTo>
                    <a:lnTo>
                      <a:pt x="3" y="50"/>
                    </a:lnTo>
                    <a:lnTo>
                      <a:pt x="3" y="50"/>
                    </a:lnTo>
                    <a:lnTo>
                      <a:pt x="3" y="50"/>
                    </a:lnTo>
                    <a:lnTo>
                      <a:pt x="6" y="50"/>
                    </a:lnTo>
                    <a:lnTo>
                      <a:pt x="6" y="50"/>
                    </a:lnTo>
                    <a:lnTo>
                      <a:pt x="6" y="50"/>
                    </a:lnTo>
                    <a:lnTo>
                      <a:pt x="6" y="50"/>
                    </a:lnTo>
                    <a:lnTo>
                      <a:pt x="8" y="35"/>
                    </a:lnTo>
                    <a:lnTo>
                      <a:pt x="9" y="50"/>
                    </a:lnTo>
                    <a:lnTo>
                      <a:pt x="9" y="50"/>
                    </a:lnTo>
                    <a:lnTo>
                      <a:pt x="9" y="50"/>
                    </a:lnTo>
                    <a:lnTo>
                      <a:pt x="10" y="50"/>
                    </a:lnTo>
                    <a:lnTo>
                      <a:pt x="12" y="50"/>
                    </a:lnTo>
                    <a:lnTo>
                      <a:pt x="12" y="50"/>
                    </a:lnTo>
                    <a:lnTo>
                      <a:pt x="13" y="50"/>
                    </a:lnTo>
                    <a:lnTo>
                      <a:pt x="15" y="50"/>
                    </a:lnTo>
                    <a:lnTo>
                      <a:pt x="15" y="50"/>
                    </a:lnTo>
                    <a:lnTo>
                      <a:pt x="15" y="50"/>
                    </a:lnTo>
                    <a:lnTo>
                      <a:pt x="15" y="50"/>
                    </a:lnTo>
                    <a:lnTo>
                      <a:pt x="18" y="50"/>
                    </a:lnTo>
                    <a:lnTo>
                      <a:pt x="18" y="50"/>
                    </a:lnTo>
                    <a:lnTo>
                      <a:pt x="18" y="50"/>
                    </a:lnTo>
                    <a:lnTo>
                      <a:pt x="19" y="6"/>
                    </a:lnTo>
                    <a:lnTo>
                      <a:pt x="21" y="50"/>
                    </a:lnTo>
                    <a:lnTo>
                      <a:pt x="21" y="50"/>
                    </a:lnTo>
                    <a:lnTo>
                      <a:pt x="21" y="50"/>
                    </a:lnTo>
                    <a:lnTo>
                      <a:pt x="22" y="50"/>
                    </a:lnTo>
                    <a:lnTo>
                      <a:pt x="23" y="50"/>
                    </a:lnTo>
                    <a:lnTo>
                      <a:pt x="24" y="50"/>
                    </a:lnTo>
                    <a:lnTo>
                      <a:pt x="24" y="50"/>
                    </a:lnTo>
                    <a:lnTo>
                      <a:pt x="25" y="50"/>
                    </a:lnTo>
                    <a:lnTo>
                      <a:pt x="27" y="50"/>
                    </a:lnTo>
                    <a:lnTo>
                      <a:pt x="27" y="50"/>
                    </a:lnTo>
                    <a:lnTo>
                      <a:pt x="27" y="50"/>
                    </a:lnTo>
                    <a:lnTo>
                      <a:pt x="30" y="50"/>
                    </a:lnTo>
                    <a:lnTo>
                      <a:pt x="31" y="31"/>
                    </a:lnTo>
                    <a:lnTo>
                      <a:pt x="31" y="48"/>
                    </a:lnTo>
                    <a:lnTo>
                      <a:pt x="31" y="49"/>
                    </a:lnTo>
                    <a:lnTo>
                      <a:pt x="31" y="0"/>
                    </a:lnTo>
                    <a:lnTo>
                      <a:pt x="33" y="50"/>
                    </a:lnTo>
                    <a:lnTo>
                      <a:pt x="34" y="50"/>
                    </a:lnTo>
                    <a:lnTo>
                      <a:pt x="34" y="50"/>
                    </a:lnTo>
                    <a:lnTo>
                      <a:pt x="34" y="50"/>
                    </a:lnTo>
                    <a:lnTo>
                      <a:pt x="36" y="50"/>
                    </a:lnTo>
                    <a:lnTo>
                      <a:pt x="37" y="50"/>
                    </a:lnTo>
                    <a:lnTo>
                      <a:pt x="37" y="50"/>
                    </a:lnTo>
                    <a:lnTo>
                      <a:pt x="37" y="50"/>
                    </a:lnTo>
                    <a:lnTo>
                      <a:pt x="40" y="5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8" name="Freeform 191"/>
              <p:cNvSpPr>
                <a:spLocks/>
              </p:cNvSpPr>
              <p:nvPr/>
            </p:nvSpPr>
            <p:spPr bwMode="auto">
              <a:xfrm>
                <a:off x="3189288" y="3324226"/>
                <a:ext cx="58738" cy="152400"/>
              </a:xfrm>
              <a:custGeom>
                <a:avLst/>
                <a:gdLst>
                  <a:gd name="T0" fmla="*/ 0 w 37"/>
                  <a:gd name="T1" fmla="*/ 96 h 96"/>
                  <a:gd name="T2" fmla="*/ 0 w 37"/>
                  <a:gd name="T3" fmla="*/ 96 h 96"/>
                  <a:gd name="T4" fmla="*/ 1 w 37"/>
                  <a:gd name="T5" fmla="*/ 96 h 96"/>
                  <a:gd name="T6" fmla="*/ 2 w 37"/>
                  <a:gd name="T7" fmla="*/ 44 h 96"/>
                  <a:gd name="T8" fmla="*/ 3 w 37"/>
                  <a:gd name="T9" fmla="*/ 96 h 96"/>
                  <a:gd name="T10" fmla="*/ 3 w 37"/>
                  <a:gd name="T11" fmla="*/ 96 h 96"/>
                  <a:gd name="T12" fmla="*/ 3 w 37"/>
                  <a:gd name="T13" fmla="*/ 95 h 96"/>
                  <a:gd name="T14" fmla="*/ 5 w 37"/>
                  <a:gd name="T15" fmla="*/ 96 h 96"/>
                  <a:gd name="T16" fmla="*/ 6 w 37"/>
                  <a:gd name="T17" fmla="*/ 96 h 96"/>
                  <a:gd name="T18" fmla="*/ 6 w 37"/>
                  <a:gd name="T19" fmla="*/ 96 h 96"/>
                  <a:gd name="T20" fmla="*/ 9 w 37"/>
                  <a:gd name="T21" fmla="*/ 96 h 96"/>
                  <a:gd name="T22" fmla="*/ 9 w 37"/>
                  <a:gd name="T23" fmla="*/ 96 h 96"/>
                  <a:gd name="T24" fmla="*/ 9 w 37"/>
                  <a:gd name="T25" fmla="*/ 96 h 96"/>
                  <a:gd name="T26" fmla="*/ 9 w 37"/>
                  <a:gd name="T27" fmla="*/ 96 h 96"/>
                  <a:gd name="T28" fmla="*/ 10 w 37"/>
                  <a:gd name="T29" fmla="*/ 96 h 96"/>
                  <a:gd name="T30" fmla="*/ 12 w 37"/>
                  <a:gd name="T31" fmla="*/ 96 h 96"/>
                  <a:gd name="T32" fmla="*/ 12 w 37"/>
                  <a:gd name="T33" fmla="*/ 96 h 96"/>
                  <a:gd name="T34" fmla="*/ 12 w 37"/>
                  <a:gd name="T35" fmla="*/ 96 h 96"/>
                  <a:gd name="T36" fmla="*/ 13 w 37"/>
                  <a:gd name="T37" fmla="*/ 96 h 96"/>
                  <a:gd name="T38" fmla="*/ 14 w 37"/>
                  <a:gd name="T39" fmla="*/ 40 h 96"/>
                  <a:gd name="T40" fmla="*/ 16 w 37"/>
                  <a:gd name="T41" fmla="*/ 96 h 96"/>
                  <a:gd name="T42" fmla="*/ 16 w 37"/>
                  <a:gd name="T43" fmla="*/ 96 h 96"/>
                  <a:gd name="T44" fmla="*/ 16 w 37"/>
                  <a:gd name="T45" fmla="*/ 96 h 96"/>
                  <a:gd name="T46" fmla="*/ 19 w 37"/>
                  <a:gd name="T47" fmla="*/ 96 h 96"/>
                  <a:gd name="T48" fmla="*/ 19 w 37"/>
                  <a:gd name="T49" fmla="*/ 96 h 96"/>
                  <a:gd name="T50" fmla="*/ 19 w 37"/>
                  <a:gd name="T51" fmla="*/ 96 h 96"/>
                  <a:gd name="T52" fmla="*/ 19 w 37"/>
                  <a:gd name="T53" fmla="*/ 96 h 96"/>
                  <a:gd name="T54" fmla="*/ 22 w 37"/>
                  <a:gd name="T55" fmla="*/ 96 h 96"/>
                  <a:gd name="T56" fmla="*/ 22 w 37"/>
                  <a:gd name="T57" fmla="*/ 96 h 96"/>
                  <a:gd name="T58" fmla="*/ 22 w 37"/>
                  <a:gd name="T59" fmla="*/ 96 h 96"/>
                  <a:gd name="T60" fmla="*/ 23 w 37"/>
                  <a:gd name="T61" fmla="*/ 96 h 96"/>
                  <a:gd name="T62" fmla="*/ 25 w 37"/>
                  <a:gd name="T63" fmla="*/ 95 h 96"/>
                  <a:gd name="T64" fmla="*/ 25 w 37"/>
                  <a:gd name="T65" fmla="*/ 96 h 96"/>
                  <a:gd name="T66" fmla="*/ 25 w 37"/>
                  <a:gd name="T67" fmla="*/ 96 h 96"/>
                  <a:gd name="T68" fmla="*/ 26 w 37"/>
                  <a:gd name="T69" fmla="*/ 1 h 96"/>
                  <a:gd name="T70" fmla="*/ 28 w 37"/>
                  <a:gd name="T71" fmla="*/ 96 h 96"/>
                  <a:gd name="T72" fmla="*/ 28 w 37"/>
                  <a:gd name="T73" fmla="*/ 96 h 96"/>
                  <a:gd name="T74" fmla="*/ 28 w 37"/>
                  <a:gd name="T75" fmla="*/ 96 h 96"/>
                  <a:gd name="T76" fmla="*/ 28 w 37"/>
                  <a:gd name="T77" fmla="*/ 96 h 96"/>
                  <a:gd name="T78" fmla="*/ 31 w 37"/>
                  <a:gd name="T79" fmla="*/ 96 h 96"/>
                  <a:gd name="T80" fmla="*/ 31 w 37"/>
                  <a:gd name="T81" fmla="*/ 96 h 96"/>
                  <a:gd name="T82" fmla="*/ 31 w 37"/>
                  <a:gd name="T83" fmla="*/ 96 h 96"/>
                  <a:gd name="T84" fmla="*/ 33 w 37"/>
                  <a:gd name="T85" fmla="*/ 96 h 96"/>
                  <a:gd name="T86" fmla="*/ 34 w 37"/>
                  <a:gd name="T87" fmla="*/ 96 h 96"/>
                  <a:gd name="T88" fmla="*/ 34 w 37"/>
                  <a:gd name="T89" fmla="*/ 96 h 96"/>
                  <a:gd name="T90" fmla="*/ 34 w 37"/>
                  <a:gd name="T91" fmla="*/ 96 h 96"/>
                  <a:gd name="T92" fmla="*/ 35 w 37"/>
                  <a:gd name="T93" fmla="*/ 96 h 96"/>
                  <a:gd name="T94" fmla="*/ 37 w 37"/>
                  <a:gd name="T95" fmla="*/ 0 h 96"/>
                  <a:gd name="T96" fmla="*/ 37 w 37"/>
                  <a:gd name="T97" fmla="*/ 48 h 96"/>
                  <a:gd name="T98" fmla="*/ 37 w 37"/>
                  <a:gd name="T99" fmla="*/ 8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96">
                    <a:moveTo>
                      <a:pt x="0" y="96"/>
                    </a:moveTo>
                    <a:lnTo>
                      <a:pt x="0" y="96"/>
                    </a:lnTo>
                    <a:lnTo>
                      <a:pt x="1" y="96"/>
                    </a:lnTo>
                    <a:lnTo>
                      <a:pt x="2" y="44"/>
                    </a:lnTo>
                    <a:lnTo>
                      <a:pt x="3" y="96"/>
                    </a:lnTo>
                    <a:lnTo>
                      <a:pt x="3" y="96"/>
                    </a:lnTo>
                    <a:lnTo>
                      <a:pt x="3" y="95"/>
                    </a:lnTo>
                    <a:lnTo>
                      <a:pt x="5" y="96"/>
                    </a:lnTo>
                    <a:lnTo>
                      <a:pt x="6" y="96"/>
                    </a:lnTo>
                    <a:lnTo>
                      <a:pt x="6" y="96"/>
                    </a:lnTo>
                    <a:lnTo>
                      <a:pt x="9" y="96"/>
                    </a:lnTo>
                    <a:lnTo>
                      <a:pt x="9" y="96"/>
                    </a:lnTo>
                    <a:lnTo>
                      <a:pt x="9" y="96"/>
                    </a:lnTo>
                    <a:lnTo>
                      <a:pt x="9" y="96"/>
                    </a:lnTo>
                    <a:lnTo>
                      <a:pt x="10" y="96"/>
                    </a:lnTo>
                    <a:lnTo>
                      <a:pt x="12" y="96"/>
                    </a:lnTo>
                    <a:lnTo>
                      <a:pt x="12" y="96"/>
                    </a:lnTo>
                    <a:lnTo>
                      <a:pt x="12" y="96"/>
                    </a:lnTo>
                    <a:lnTo>
                      <a:pt x="13" y="96"/>
                    </a:lnTo>
                    <a:lnTo>
                      <a:pt x="14" y="40"/>
                    </a:lnTo>
                    <a:lnTo>
                      <a:pt x="16" y="96"/>
                    </a:lnTo>
                    <a:lnTo>
                      <a:pt x="16" y="96"/>
                    </a:lnTo>
                    <a:lnTo>
                      <a:pt x="16" y="96"/>
                    </a:lnTo>
                    <a:lnTo>
                      <a:pt x="19" y="96"/>
                    </a:lnTo>
                    <a:lnTo>
                      <a:pt x="19" y="96"/>
                    </a:lnTo>
                    <a:lnTo>
                      <a:pt x="19" y="96"/>
                    </a:lnTo>
                    <a:lnTo>
                      <a:pt x="19" y="96"/>
                    </a:lnTo>
                    <a:lnTo>
                      <a:pt x="22" y="96"/>
                    </a:lnTo>
                    <a:lnTo>
                      <a:pt x="22" y="96"/>
                    </a:lnTo>
                    <a:lnTo>
                      <a:pt x="22" y="96"/>
                    </a:lnTo>
                    <a:lnTo>
                      <a:pt x="23" y="96"/>
                    </a:lnTo>
                    <a:lnTo>
                      <a:pt x="25" y="95"/>
                    </a:lnTo>
                    <a:lnTo>
                      <a:pt x="25" y="96"/>
                    </a:lnTo>
                    <a:lnTo>
                      <a:pt x="25" y="96"/>
                    </a:lnTo>
                    <a:lnTo>
                      <a:pt x="26" y="1"/>
                    </a:lnTo>
                    <a:lnTo>
                      <a:pt x="28" y="96"/>
                    </a:lnTo>
                    <a:lnTo>
                      <a:pt x="28" y="96"/>
                    </a:lnTo>
                    <a:lnTo>
                      <a:pt x="28" y="96"/>
                    </a:lnTo>
                    <a:lnTo>
                      <a:pt x="28" y="96"/>
                    </a:lnTo>
                    <a:lnTo>
                      <a:pt x="31" y="96"/>
                    </a:lnTo>
                    <a:lnTo>
                      <a:pt x="31" y="96"/>
                    </a:lnTo>
                    <a:lnTo>
                      <a:pt x="31" y="96"/>
                    </a:lnTo>
                    <a:lnTo>
                      <a:pt x="33" y="96"/>
                    </a:lnTo>
                    <a:lnTo>
                      <a:pt x="34" y="96"/>
                    </a:lnTo>
                    <a:lnTo>
                      <a:pt x="34" y="96"/>
                    </a:lnTo>
                    <a:lnTo>
                      <a:pt x="34" y="96"/>
                    </a:lnTo>
                    <a:lnTo>
                      <a:pt x="35" y="96"/>
                    </a:lnTo>
                    <a:lnTo>
                      <a:pt x="37" y="0"/>
                    </a:lnTo>
                    <a:lnTo>
                      <a:pt x="37" y="48"/>
                    </a:lnTo>
                    <a:lnTo>
                      <a:pt x="37" y="8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9" name="Freeform 192"/>
              <p:cNvSpPr>
                <a:spLocks/>
              </p:cNvSpPr>
              <p:nvPr/>
            </p:nvSpPr>
            <p:spPr bwMode="auto">
              <a:xfrm>
                <a:off x="3248026" y="3040063"/>
                <a:ext cx="60325" cy="436563"/>
              </a:xfrm>
              <a:custGeom>
                <a:avLst/>
                <a:gdLst>
                  <a:gd name="T0" fmla="*/ 0 w 38"/>
                  <a:gd name="T1" fmla="*/ 265 h 275"/>
                  <a:gd name="T2" fmla="*/ 1 w 38"/>
                  <a:gd name="T3" fmla="*/ 163 h 275"/>
                  <a:gd name="T4" fmla="*/ 3 w 38"/>
                  <a:gd name="T5" fmla="*/ 275 h 275"/>
                  <a:gd name="T6" fmla="*/ 3 w 38"/>
                  <a:gd name="T7" fmla="*/ 275 h 275"/>
                  <a:gd name="T8" fmla="*/ 3 w 38"/>
                  <a:gd name="T9" fmla="*/ 275 h 275"/>
                  <a:gd name="T10" fmla="*/ 4 w 38"/>
                  <a:gd name="T11" fmla="*/ 275 h 275"/>
                  <a:gd name="T12" fmla="*/ 6 w 38"/>
                  <a:gd name="T13" fmla="*/ 275 h 275"/>
                  <a:gd name="T14" fmla="*/ 7 w 38"/>
                  <a:gd name="T15" fmla="*/ 275 h 275"/>
                  <a:gd name="T16" fmla="*/ 7 w 38"/>
                  <a:gd name="T17" fmla="*/ 275 h 275"/>
                  <a:gd name="T18" fmla="*/ 7 w 38"/>
                  <a:gd name="T19" fmla="*/ 275 h 275"/>
                  <a:gd name="T20" fmla="*/ 9 w 38"/>
                  <a:gd name="T21" fmla="*/ 275 h 275"/>
                  <a:gd name="T22" fmla="*/ 10 w 38"/>
                  <a:gd name="T23" fmla="*/ 275 h 275"/>
                  <a:gd name="T24" fmla="*/ 10 w 38"/>
                  <a:gd name="T25" fmla="*/ 275 h 275"/>
                  <a:gd name="T26" fmla="*/ 10 w 38"/>
                  <a:gd name="T27" fmla="*/ 275 h 275"/>
                  <a:gd name="T28" fmla="*/ 12 w 38"/>
                  <a:gd name="T29" fmla="*/ 127 h 275"/>
                  <a:gd name="T30" fmla="*/ 13 w 38"/>
                  <a:gd name="T31" fmla="*/ 275 h 275"/>
                  <a:gd name="T32" fmla="*/ 13 w 38"/>
                  <a:gd name="T33" fmla="*/ 274 h 275"/>
                  <a:gd name="T34" fmla="*/ 13 w 38"/>
                  <a:gd name="T35" fmla="*/ 274 h 275"/>
                  <a:gd name="T36" fmla="*/ 16 w 38"/>
                  <a:gd name="T37" fmla="*/ 275 h 275"/>
                  <a:gd name="T38" fmla="*/ 16 w 38"/>
                  <a:gd name="T39" fmla="*/ 275 h 275"/>
                  <a:gd name="T40" fmla="*/ 16 w 38"/>
                  <a:gd name="T41" fmla="*/ 275 h 275"/>
                  <a:gd name="T42" fmla="*/ 16 w 38"/>
                  <a:gd name="T43" fmla="*/ 275 h 275"/>
                  <a:gd name="T44" fmla="*/ 18 w 38"/>
                  <a:gd name="T45" fmla="*/ 275 h 275"/>
                  <a:gd name="T46" fmla="*/ 19 w 38"/>
                  <a:gd name="T47" fmla="*/ 275 h 275"/>
                  <a:gd name="T48" fmla="*/ 19 w 38"/>
                  <a:gd name="T49" fmla="*/ 275 h 275"/>
                  <a:gd name="T50" fmla="*/ 20 w 38"/>
                  <a:gd name="T51" fmla="*/ 275 h 275"/>
                  <a:gd name="T52" fmla="*/ 22 w 38"/>
                  <a:gd name="T53" fmla="*/ 275 h 275"/>
                  <a:gd name="T54" fmla="*/ 22 w 38"/>
                  <a:gd name="T55" fmla="*/ 275 h 275"/>
                  <a:gd name="T56" fmla="*/ 22 w 38"/>
                  <a:gd name="T57" fmla="*/ 275 h 275"/>
                  <a:gd name="T58" fmla="*/ 23 w 38"/>
                  <a:gd name="T59" fmla="*/ 275 h 275"/>
                  <a:gd name="T60" fmla="*/ 24 w 38"/>
                  <a:gd name="T61" fmla="*/ 103 h 275"/>
                  <a:gd name="T62" fmla="*/ 25 w 38"/>
                  <a:gd name="T63" fmla="*/ 275 h 275"/>
                  <a:gd name="T64" fmla="*/ 25 w 38"/>
                  <a:gd name="T65" fmla="*/ 275 h 275"/>
                  <a:gd name="T66" fmla="*/ 26 w 38"/>
                  <a:gd name="T67" fmla="*/ 275 h 275"/>
                  <a:gd name="T68" fmla="*/ 28 w 38"/>
                  <a:gd name="T69" fmla="*/ 275 h 275"/>
                  <a:gd name="T70" fmla="*/ 28 w 38"/>
                  <a:gd name="T71" fmla="*/ 275 h 275"/>
                  <a:gd name="T72" fmla="*/ 28 w 38"/>
                  <a:gd name="T73" fmla="*/ 275 h 275"/>
                  <a:gd name="T74" fmla="*/ 31 w 38"/>
                  <a:gd name="T75" fmla="*/ 275 h 275"/>
                  <a:gd name="T76" fmla="*/ 32 w 38"/>
                  <a:gd name="T77" fmla="*/ 275 h 275"/>
                  <a:gd name="T78" fmla="*/ 32 w 38"/>
                  <a:gd name="T79" fmla="*/ 275 h 275"/>
                  <a:gd name="T80" fmla="*/ 32 w 38"/>
                  <a:gd name="T81" fmla="*/ 275 h 275"/>
                  <a:gd name="T82" fmla="*/ 32 w 38"/>
                  <a:gd name="T83" fmla="*/ 275 h 275"/>
                  <a:gd name="T84" fmla="*/ 35 w 38"/>
                  <a:gd name="T85" fmla="*/ 272 h 275"/>
                  <a:gd name="T86" fmla="*/ 35 w 38"/>
                  <a:gd name="T87" fmla="*/ 272 h 275"/>
                  <a:gd name="T88" fmla="*/ 35 w 38"/>
                  <a:gd name="T89" fmla="*/ 270 h 275"/>
                  <a:gd name="T90" fmla="*/ 35 w 38"/>
                  <a:gd name="T91" fmla="*/ 0 h 275"/>
                  <a:gd name="T92" fmla="*/ 38 w 38"/>
                  <a:gd name="T93" fmla="*/ 275 h 275"/>
                  <a:gd name="T94" fmla="*/ 38 w 38"/>
                  <a:gd name="T95" fmla="*/ 275 h 275"/>
                  <a:gd name="T96" fmla="*/ 38 w 38"/>
                  <a:gd name="T97" fmla="*/ 275 h 275"/>
                  <a:gd name="T98" fmla="*/ 38 w 38"/>
                  <a:gd name="T99" fmla="*/ 275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75">
                    <a:moveTo>
                      <a:pt x="0" y="265"/>
                    </a:moveTo>
                    <a:lnTo>
                      <a:pt x="1" y="163"/>
                    </a:lnTo>
                    <a:lnTo>
                      <a:pt x="3" y="275"/>
                    </a:lnTo>
                    <a:lnTo>
                      <a:pt x="3" y="275"/>
                    </a:lnTo>
                    <a:lnTo>
                      <a:pt x="3" y="275"/>
                    </a:lnTo>
                    <a:lnTo>
                      <a:pt x="4" y="275"/>
                    </a:lnTo>
                    <a:lnTo>
                      <a:pt x="6" y="275"/>
                    </a:lnTo>
                    <a:lnTo>
                      <a:pt x="7" y="275"/>
                    </a:lnTo>
                    <a:lnTo>
                      <a:pt x="7" y="275"/>
                    </a:lnTo>
                    <a:lnTo>
                      <a:pt x="7" y="275"/>
                    </a:lnTo>
                    <a:lnTo>
                      <a:pt x="9" y="275"/>
                    </a:lnTo>
                    <a:lnTo>
                      <a:pt x="10" y="275"/>
                    </a:lnTo>
                    <a:lnTo>
                      <a:pt x="10" y="275"/>
                    </a:lnTo>
                    <a:lnTo>
                      <a:pt x="10" y="275"/>
                    </a:lnTo>
                    <a:lnTo>
                      <a:pt x="12" y="127"/>
                    </a:lnTo>
                    <a:lnTo>
                      <a:pt x="13" y="275"/>
                    </a:lnTo>
                    <a:lnTo>
                      <a:pt x="13" y="274"/>
                    </a:lnTo>
                    <a:lnTo>
                      <a:pt x="13" y="274"/>
                    </a:lnTo>
                    <a:lnTo>
                      <a:pt x="16" y="275"/>
                    </a:lnTo>
                    <a:lnTo>
                      <a:pt x="16" y="275"/>
                    </a:lnTo>
                    <a:lnTo>
                      <a:pt x="16" y="275"/>
                    </a:lnTo>
                    <a:lnTo>
                      <a:pt x="16" y="275"/>
                    </a:lnTo>
                    <a:lnTo>
                      <a:pt x="18" y="275"/>
                    </a:lnTo>
                    <a:lnTo>
                      <a:pt x="19" y="275"/>
                    </a:lnTo>
                    <a:lnTo>
                      <a:pt x="19" y="275"/>
                    </a:lnTo>
                    <a:lnTo>
                      <a:pt x="20" y="275"/>
                    </a:lnTo>
                    <a:lnTo>
                      <a:pt x="22" y="275"/>
                    </a:lnTo>
                    <a:lnTo>
                      <a:pt x="22" y="275"/>
                    </a:lnTo>
                    <a:lnTo>
                      <a:pt x="22" y="275"/>
                    </a:lnTo>
                    <a:lnTo>
                      <a:pt x="23" y="275"/>
                    </a:lnTo>
                    <a:lnTo>
                      <a:pt x="24" y="103"/>
                    </a:lnTo>
                    <a:lnTo>
                      <a:pt x="25" y="275"/>
                    </a:lnTo>
                    <a:lnTo>
                      <a:pt x="25" y="275"/>
                    </a:lnTo>
                    <a:lnTo>
                      <a:pt x="26" y="275"/>
                    </a:lnTo>
                    <a:lnTo>
                      <a:pt x="28" y="275"/>
                    </a:lnTo>
                    <a:lnTo>
                      <a:pt x="28" y="275"/>
                    </a:lnTo>
                    <a:lnTo>
                      <a:pt x="28" y="275"/>
                    </a:lnTo>
                    <a:lnTo>
                      <a:pt x="31" y="275"/>
                    </a:lnTo>
                    <a:lnTo>
                      <a:pt x="32" y="275"/>
                    </a:lnTo>
                    <a:lnTo>
                      <a:pt x="32" y="275"/>
                    </a:lnTo>
                    <a:lnTo>
                      <a:pt x="32" y="275"/>
                    </a:lnTo>
                    <a:lnTo>
                      <a:pt x="32" y="275"/>
                    </a:lnTo>
                    <a:lnTo>
                      <a:pt x="35" y="272"/>
                    </a:lnTo>
                    <a:lnTo>
                      <a:pt x="35" y="272"/>
                    </a:lnTo>
                    <a:lnTo>
                      <a:pt x="35" y="270"/>
                    </a:lnTo>
                    <a:lnTo>
                      <a:pt x="35" y="0"/>
                    </a:lnTo>
                    <a:lnTo>
                      <a:pt x="38" y="275"/>
                    </a:lnTo>
                    <a:lnTo>
                      <a:pt x="38" y="275"/>
                    </a:lnTo>
                    <a:lnTo>
                      <a:pt x="38" y="275"/>
                    </a:lnTo>
                    <a:lnTo>
                      <a:pt x="38" y="27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0" name="Freeform 193"/>
              <p:cNvSpPr>
                <a:spLocks/>
              </p:cNvSpPr>
              <p:nvPr/>
            </p:nvSpPr>
            <p:spPr bwMode="auto">
              <a:xfrm>
                <a:off x="3308351" y="2586038"/>
                <a:ext cx="63500" cy="890588"/>
              </a:xfrm>
              <a:custGeom>
                <a:avLst/>
                <a:gdLst>
                  <a:gd name="T0" fmla="*/ 0 w 40"/>
                  <a:gd name="T1" fmla="*/ 561 h 561"/>
                  <a:gd name="T2" fmla="*/ 3 w 40"/>
                  <a:gd name="T3" fmla="*/ 561 h 561"/>
                  <a:gd name="T4" fmla="*/ 3 w 40"/>
                  <a:gd name="T5" fmla="*/ 561 h 561"/>
                  <a:gd name="T6" fmla="*/ 3 w 40"/>
                  <a:gd name="T7" fmla="*/ 561 h 561"/>
                  <a:gd name="T8" fmla="*/ 3 w 40"/>
                  <a:gd name="T9" fmla="*/ 561 h 561"/>
                  <a:gd name="T10" fmla="*/ 6 w 40"/>
                  <a:gd name="T11" fmla="*/ 561 h 561"/>
                  <a:gd name="T12" fmla="*/ 6 w 40"/>
                  <a:gd name="T13" fmla="*/ 561 h 561"/>
                  <a:gd name="T14" fmla="*/ 6 w 40"/>
                  <a:gd name="T15" fmla="*/ 561 h 561"/>
                  <a:gd name="T16" fmla="*/ 6 w 40"/>
                  <a:gd name="T17" fmla="*/ 561 h 561"/>
                  <a:gd name="T18" fmla="*/ 9 w 40"/>
                  <a:gd name="T19" fmla="*/ 207 h 561"/>
                  <a:gd name="T20" fmla="*/ 9 w 40"/>
                  <a:gd name="T21" fmla="*/ 552 h 561"/>
                  <a:gd name="T22" fmla="*/ 9 w 40"/>
                  <a:gd name="T23" fmla="*/ 561 h 561"/>
                  <a:gd name="T24" fmla="*/ 9 w 40"/>
                  <a:gd name="T25" fmla="*/ 535 h 561"/>
                  <a:gd name="T26" fmla="*/ 11 w 40"/>
                  <a:gd name="T27" fmla="*/ 561 h 561"/>
                  <a:gd name="T28" fmla="*/ 12 w 40"/>
                  <a:gd name="T29" fmla="*/ 561 h 561"/>
                  <a:gd name="T30" fmla="*/ 12 w 40"/>
                  <a:gd name="T31" fmla="*/ 561 h 561"/>
                  <a:gd name="T32" fmla="*/ 13 w 40"/>
                  <a:gd name="T33" fmla="*/ 561 h 561"/>
                  <a:gd name="T34" fmla="*/ 15 w 40"/>
                  <a:gd name="T35" fmla="*/ 561 h 561"/>
                  <a:gd name="T36" fmla="*/ 15 w 40"/>
                  <a:gd name="T37" fmla="*/ 561 h 561"/>
                  <a:gd name="T38" fmla="*/ 15 w 40"/>
                  <a:gd name="T39" fmla="*/ 561 h 561"/>
                  <a:gd name="T40" fmla="*/ 16 w 40"/>
                  <a:gd name="T41" fmla="*/ 561 h 561"/>
                  <a:gd name="T42" fmla="*/ 18 w 40"/>
                  <a:gd name="T43" fmla="*/ 561 h 561"/>
                  <a:gd name="T44" fmla="*/ 18 w 40"/>
                  <a:gd name="T45" fmla="*/ 561 h 561"/>
                  <a:gd name="T46" fmla="*/ 18 w 40"/>
                  <a:gd name="T47" fmla="*/ 561 h 561"/>
                  <a:gd name="T48" fmla="*/ 19 w 40"/>
                  <a:gd name="T49" fmla="*/ 561 h 561"/>
                  <a:gd name="T50" fmla="*/ 20 w 40"/>
                  <a:gd name="T51" fmla="*/ 263 h 561"/>
                  <a:gd name="T52" fmla="*/ 22 w 40"/>
                  <a:gd name="T53" fmla="*/ 561 h 561"/>
                  <a:gd name="T54" fmla="*/ 22 w 40"/>
                  <a:gd name="T55" fmla="*/ 561 h 561"/>
                  <a:gd name="T56" fmla="*/ 22 w 40"/>
                  <a:gd name="T57" fmla="*/ 560 h 561"/>
                  <a:gd name="T58" fmla="*/ 24 w 40"/>
                  <a:gd name="T59" fmla="*/ 561 h 561"/>
                  <a:gd name="T60" fmla="*/ 25 w 40"/>
                  <a:gd name="T61" fmla="*/ 561 h 561"/>
                  <a:gd name="T62" fmla="*/ 25 w 40"/>
                  <a:gd name="T63" fmla="*/ 561 h 561"/>
                  <a:gd name="T64" fmla="*/ 25 w 40"/>
                  <a:gd name="T65" fmla="*/ 561 h 561"/>
                  <a:gd name="T66" fmla="*/ 26 w 40"/>
                  <a:gd name="T67" fmla="*/ 561 h 561"/>
                  <a:gd name="T68" fmla="*/ 28 w 40"/>
                  <a:gd name="T69" fmla="*/ 561 h 561"/>
                  <a:gd name="T70" fmla="*/ 28 w 40"/>
                  <a:gd name="T71" fmla="*/ 561 h 561"/>
                  <a:gd name="T72" fmla="*/ 29 w 40"/>
                  <a:gd name="T73" fmla="*/ 561 h 561"/>
                  <a:gd name="T74" fmla="*/ 31 w 40"/>
                  <a:gd name="T75" fmla="*/ 561 h 561"/>
                  <a:gd name="T76" fmla="*/ 31 w 40"/>
                  <a:gd name="T77" fmla="*/ 561 h 561"/>
                  <a:gd name="T78" fmla="*/ 31 w 40"/>
                  <a:gd name="T79" fmla="*/ 561 h 561"/>
                  <a:gd name="T80" fmla="*/ 32 w 40"/>
                  <a:gd name="T81" fmla="*/ 0 h 561"/>
                  <a:gd name="T82" fmla="*/ 34 w 40"/>
                  <a:gd name="T83" fmla="*/ 561 h 561"/>
                  <a:gd name="T84" fmla="*/ 34 w 40"/>
                  <a:gd name="T85" fmla="*/ 561 h 561"/>
                  <a:gd name="T86" fmla="*/ 34 w 40"/>
                  <a:gd name="T87" fmla="*/ 561 h 561"/>
                  <a:gd name="T88" fmla="*/ 34 w 40"/>
                  <a:gd name="T89" fmla="*/ 561 h 561"/>
                  <a:gd name="T90" fmla="*/ 37 w 40"/>
                  <a:gd name="T91" fmla="*/ 561 h 561"/>
                  <a:gd name="T92" fmla="*/ 37 w 40"/>
                  <a:gd name="T93" fmla="*/ 561 h 561"/>
                  <a:gd name="T94" fmla="*/ 37 w 40"/>
                  <a:gd name="T95" fmla="*/ 561 h 561"/>
                  <a:gd name="T96" fmla="*/ 38 w 40"/>
                  <a:gd name="T97" fmla="*/ 561 h 561"/>
                  <a:gd name="T98" fmla="*/ 40 w 40"/>
                  <a:gd name="T99" fmla="*/ 561 h 5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561">
                    <a:moveTo>
                      <a:pt x="0" y="561"/>
                    </a:moveTo>
                    <a:lnTo>
                      <a:pt x="3" y="561"/>
                    </a:lnTo>
                    <a:lnTo>
                      <a:pt x="3" y="561"/>
                    </a:lnTo>
                    <a:lnTo>
                      <a:pt x="3" y="561"/>
                    </a:lnTo>
                    <a:lnTo>
                      <a:pt x="3" y="561"/>
                    </a:lnTo>
                    <a:lnTo>
                      <a:pt x="6" y="561"/>
                    </a:lnTo>
                    <a:lnTo>
                      <a:pt x="6" y="561"/>
                    </a:lnTo>
                    <a:lnTo>
                      <a:pt x="6" y="561"/>
                    </a:lnTo>
                    <a:lnTo>
                      <a:pt x="6" y="561"/>
                    </a:lnTo>
                    <a:lnTo>
                      <a:pt x="9" y="207"/>
                    </a:lnTo>
                    <a:lnTo>
                      <a:pt x="9" y="552"/>
                    </a:lnTo>
                    <a:lnTo>
                      <a:pt x="9" y="561"/>
                    </a:lnTo>
                    <a:lnTo>
                      <a:pt x="9" y="535"/>
                    </a:lnTo>
                    <a:lnTo>
                      <a:pt x="11" y="561"/>
                    </a:lnTo>
                    <a:lnTo>
                      <a:pt x="12" y="561"/>
                    </a:lnTo>
                    <a:lnTo>
                      <a:pt x="12" y="561"/>
                    </a:lnTo>
                    <a:lnTo>
                      <a:pt x="13" y="561"/>
                    </a:lnTo>
                    <a:lnTo>
                      <a:pt x="15" y="561"/>
                    </a:lnTo>
                    <a:lnTo>
                      <a:pt x="15" y="561"/>
                    </a:lnTo>
                    <a:lnTo>
                      <a:pt x="15" y="561"/>
                    </a:lnTo>
                    <a:lnTo>
                      <a:pt x="16" y="561"/>
                    </a:lnTo>
                    <a:lnTo>
                      <a:pt x="18" y="561"/>
                    </a:lnTo>
                    <a:lnTo>
                      <a:pt x="18" y="561"/>
                    </a:lnTo>
                    <a:lnTo>
                      <a:pt x="18" y="561"/>
                    </a:lnTo>
                    <a:lnTo>
                      <a:pt x="19" y="561"/>
                    </a:lnTo>
                    <a:lnTo>
                      <a:pt x="20" y="263"/>
                    </a:lnTo>
                    <a:lnTo>
                      <a:pt x="22" y="561"/>
                    </a:lnTo>
                    <a:lnTo>
                      <a:pt x="22" y="561"/>
                    </a:lnTo>
                    <a:lnTo>
                      <a:pt x="22" y="560"/>
                    </a:lnTo>
                    <a:lnTo>
                      <a:pt x="24" y="561"/>
                    </a:lnTo>
                    <a:lnTo>
                      <a:pt x="25" y="561"/>
                    </a:lnTo>
                    <a:lnTo>
                      <a:pt x="25" y="561"/>
                    </a:lnTo>
                    <a:lnTo>
                      <a:pt x="25" y="561"/>
                    </a:lnTo>
                    <a:lnTo>
                      <a:pt x="26" y="561"/>
                    </a:lnTo>
                    <a:lnTo>
                      <a:pt x="28" y="561"/>
                    </a:lnTo>
                    <a:lnTo>
                      <a:pt x="28" y="561"/>
                    </a:lnTo>
                    <a:lnTo>
                      <a:pt x="29" y="561"/>
                    </a:lnTo>
                    <a:lnTo>
                      <a:pt x="31" y="561"/>
                    </a:lnTo>
                    <a:lnTo>
                      <a:pt x="31" y="561"/>
                    </a:lnTo>
                    <a:lnTo>
                      <a:pt x="31" y="561"/>
                    </a:lnTo>
                    <a:lnTo>
                      <a:pt x="32" y="0"/>
                    </a:lnTo>
                    <a:lnTo>
                      <a:pt x="34" y="561"/>
                    </a:lnTo>
                    <a:lnTo>
                      <a:pt x="34" y="561"/>
                    </a:lnTo>
                    <a:lnTo>
                      <a:pt x="34" y="561"/>
                    </a:lnTo>
                    <a:lnTo>
                      <a:pt x="34" y="561"/>
                    </a:lnTo>
                    <a:lnTo>
                      <a:pt x="37" y="561"/>
                    </a:lnTo>
                    <a:lnTo>
                      <a:pt x="37" y="561"/>
                    </a:lnTo>
                    <a:lnTo>
                      <a:pt x="37" y="561"/>
                    </a:lnTo>
                    <a:lnTo>
                      <a:pt x="38" y="561"/>
                    </a:lnTo>
                    <a:lnTo>
                      <a:pt x="40" y="56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1" name="Freeform 194"/>
              <p:cNvSpPr>
                <a:spLocks/>
              </p:cNvSpPr>
              <p:nvPr/>
            </p:nvSpPr>
            <p:spPr bwMode="auto">
              <a:xfrm>
                <a:off x="3371851" y="2462213"/>
                <a:ext cx="60325" cy="1014413"/>
              </a:xfrm>
              <a:custGeom>
                <a:avLst/>
                <a:gdLst>
                  <a:gd name="T0" fmla="*/ 0 w 38"/>
                  <a:gd name="T1" fmla="*/ 639 h 639"/>
                  <a:gd name="T2" fmla="*/ 0 w 38"/>
                  <a:gd name="T3" fmla="*/ 639 h 639"/>
                  <a:gd name="T4" fmla="*/ 0 w 38"/>
                  <a:gd name="T5" fmla="*/ 639 h 639"/>
                  <a:gd name="T6" fmla="*/ 1 w 38"/>
                  <a:gd name="T7" fmla="*/ 639 h 639"/>
                  <a:gd name="T8" fmla="*/ 3 w 38"/>
                  <a:gd name="T9" fmla="*/ 543 h 639"/>
                  <a:gd name="T10" fmla="*/ 3 w 38"/>
                  <a:gd name="T11" fmla="*/ 630 h 639"/>
                  <a:gd name="T12" fmla="*/ 3 w 38"/>
                  <a:gd name="T13" fmla="*/ 638 h 639"/>
                  <a:gd name="T14" fmla="*/ 4 w 38"/>
                  <a:gd name="T15" fmla="*/ 279 h 639"/>
                  <a:gd name="T16" fmla="*/ 7 w 38"/>
                  <a:gd name="T17" fmla="*/ 639 h 639"/>
                  <a:gd name="T18" fmla="*/ 7 w 38"/>
                  <a:gd name="T19" fmla="*/ 639 h 639"/>
                  <a:gd name="T20" fmla="*/ 7 w 38"/>
                  <a:gd name="T21" fmla="*/ 639 h 639"/>
                  <a:gd name="T22" fmla="*/ 7 w 38"/>
                  <a:gd name="T23" fmla="*/ 639 h 639"/>
                  <a:gd name="T24" fmla="*/ 10 w 38"/>
                  <a:gd name="T25" fmla="*/ 639 h 639"/>
                  <a:gd name="T26" fmla="*/ 10 w 38"/>
                  <a:gd name="T27" fmla="*/ 639 h 639"/>
                  <a:gd name="T28" fmla="*/ 10 w 38"/>
                  <a:gd name="T29" fmla="*/ 639 h 639"/>
                  <a:gd name="T30" fmla="*/ 11 w 38"/>
                  <a:gd name="T31" fmla="*/ 639 h 639"/>
                  <a:gd name="T32" fmla="*/ 13 w 38"/>
                  <a:gd name="T33" fmla="*/ 639 h 639"/>
                  <a:gd name="T34" fmla="*/ 13 w 38"/>
                  <a:gd name="T35" fmla="*/ 639 h 639"/>
                  <a:gd name="T36" fmla="*/ 13 w 38"/>
                  <a:gd name="T37" fmla="*/ 639 h 639"/>
                  <a:gd name="T38" fmla="*/ 13 w 38"/>
                  <a:gd name="T39" fmla="*/ 639 h 639"/>
                  <a:gd name="T40" fmla="*/ 15 w 38"/>
                  <a:gd name="T41" fmla="*/ 0 h 639"/>
                  <a:gd name="T42" fmla="*/ 16 w 38"/>
                  <a:gd name="T43" fmla="*/ 639 h 639"/>
                  <a:gd name="T44" fmla="*/ 16 w 38"/>
                  <a:gd name="T45" fmla="*/ 638 h 639"/>
                  <a:gd name="T46" fmla="*/ 16 w 38"/>
                  <a:gd name="T47" fmla="*/ 632 h 639"/>
                  <a:gd name="T48" fmla="*/ 19 w 38"/>
                  <a:gd name="T49" fmla="*/ 639 h 639"/>
                  <a:gd name="T50" fmla="*/ 19 w 38"/>
                  <a:gd name="T51" fmla="*/ 639 h 639"/>
                  <a:gd name="T52" fmla="*/ 19 w 38"/>
                  <a:gd name="T53" fmla="*/ 639 h 639"/>
                  <a:gd name="T54" fmla="*/ 19 w 38"/>
                  <a:gd name="T55" fmla="*/ 639 h 639"/>
                  <a:gd name="T56" fmla="*/ 22 w 38"/>
                  <a:gd name="T57" fmla="*/ 639 h 639"/>
                  <a:gd name="T58" fmla="*/ 22 w 38"/>
                  <a:gd name="T59" fmla="*/ 639 h 639"/>
                  <a:gd name="T60" fmla="*/ 22 w 38"/>
                  <a:gd name="T61" fmla="*/ 639 h 639"/>
                  <a:gd name="T62" fmla="*/ 24 w 38"/>
                  <a:gd name="T63" fmla="*/ 639 h 639"/>
                  <a:gd name="T64" fmla="*/ 25 w 38"/>
                  <a:gd name="T65" fmla="*/ 639 h 639"/>
                  <a:gd name="T66" fmla="*/ 25 w 38"/>
                  <a:gd name="T67" fmla="*/ 639 h 639"/>
                  <a:gd name="T68" fmla="*/ 25 w 38"/>
                  <a:gd name="T69" fmla="*/ 639 h 639"/>
                  <a:gd name="T70" fmla="*/ 26 w 38"/>
                  <a:gd name="T71" fmla="*/ 639 h 639"/>
                  <a:gd name="T72" fmla="*/ 27 w 38"/>
                  <a:gd name="T73" fmla="*/ 31 h 639"/>
                  <a:gd name="T74" fmla="*/ 28 w 38"/>
                  <a:gd name="T75" fmla="*/ 639 h 639"/>
                  <a:gd name="T76" fmla="*/ 28 w 38"/>
                  <a:gd name="T77" fmla="*/ 639 h 639"/>
                  <a:gd name="T78" fmla="*/ 29 w 38"/>
                  <a:gd name="T79" fmla="*/ 639 h 639"/>
                  <a:gd name="T80" fmla="*/ 31 w 38"/>
                  <a:gd name="T81" fmla="*/ 639 h 639"/>
                  <a:gd name="T82" fmla="*/ 31 w 38"/>
                  <a:gd name="T83" fmla="*/ 639 h 639"/>
                  <a:gd name="T84" fmla="*/ 31 w 38"/>
                  <a:gd name="T85" fmla="*/ 639 h 639"/>
                  <a:gd name="T86" fmla="*/ 32 w 38"/>
                  <a:gd name="T87" fmla="*/ 639 h 639"/>
                  <a:gd name="T88" fmla="*/ 33 w 38"/>
                  <a:gd name="T89" fmla="*/ 639 h 639"/>
                  <a:gd name="T90" fmla="*/ 35 w 38"/>
                  <a:gd name="T91" fmla="*/ 639 h 639"/>
                  <a:gd name="T92" fmla="*/ 35 w 38"/>
                  <a:gd name="T93" fmla="*/ 639 h 639"/>
                  <a:gd name="T94" fmla="*/ 35 w 38"/>
                  <a:gd name="T95" fmla="*/ 639 h 639"/>
                  <a:gd name="T96" fmla="*/ 38 w 38"/>
                  <a:gd name="T97" fmla="*/ 638 h 639"/>
                  <a:gd name="T98" fmla="*/ 38 w 38"/>
                  <a:gd name="T99" fmla="*/ 638 h 6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39">
                    <a:moveTo>
                      <a:pt x="0" y="639"/>
                    </a:moveTo>
                    <a:lnTo>
                      <a:pt x="0" y="639"/>
                    </a:lnTo>
                    <a:lnTo>
                      <a:pt x="0" y="639"/>
                    </a:lnTo>
                    <a:lnTo>
                      <a:pt x="1" y="639"/>
                    </a:lnTo>
                    <a:lnTo>
                      <a:pt x="3" y="543"/>
                    </a:lnTo>
                    <a:lnTo>
                      <a:pt x="3" y="630"/>
                    </a:lnTo>
                    <a:lnTo>
                      <a:pt x="3" y="638"/>
                    </a:lnTo>
                    <a:lnTo>
                      <a:pt x="4" y="279"/>
                    </a:lnTo>
                    <a:lnTo>
                      <a:pt x="7" y="639"/>
                    </a:lnTo>
                    <a:lnTo>
                      <a:pt x="7" y="639"/>
                    </a:lnTo>
                    <a:lnTo>
                      <a:pt x="7" y="639"/>
                    </a:lnTo>
                    <a:lnTo>
                      <a:pt x="7" y="639"/>
                    </a:lnTo>
                    <a:lnTo>
                      <a:pt x="10" y="639"/>
                    </a:lnTo>
                    <a:lnTo>
                      <a:pt x="10" y="639"/>
                    </a:lnTo>
                    <a:lnTo>
                      <a:pt x="10" y="639"/>
                    </a:lnTo>
                    <a:lnTo>
                      <a:pt x="11" y="639"/>
                    </a:lnTo>
                    <a:lnTo>
                      <a:pt x="13" y="639"/>
                    </a:lnTo>
                    <a:lnTo>
                      <a:pt x="13" y="639"/>
                    </a:lnTo>
                    <a:lnTo>
                      <a:pt x="13" y="639"/>
                    </a:lnTo>
                    <a:lnTo>
                      <a:pt x="13" y="639"/>
                    </a:lnTo>
                    <a:lnTo>
                      <a:pt x="15" y="0"/>
                    </a:lnTo>
                    <a:lnTo>
                      <a:pt x="16" y="639"/>
                    </a:lnTo>
                    <a:lnTo>
                      <a:pt x="16" y="638"/>
                    </a:lnTo>
                    <a:lnTo>
                      <a:pt x="16" y="632"/>
                    </a:lnTo>
                    <a:lnTo>
                      <a:pt x="19" y="639"/>
                    </a:lnTo>
                    <a:lnTo>
                      <a:pt x="19" y="639"/>
                    </a:lnTo>
                    <a:lnTo>
                      <a:pt x="19" y="639"/>
                    </a:lnTo>
                    <a:lnTo>
                      <a:pt x="19" y="639"/>
                    </a:lnTo>
                    <a:lnTo>
                      <a:pt x="22" y="639"/>
                    </a:lnTo>
                    <a:lnTo>
                      <a:pt x="22" y="639"/>
                    </a:lnTo>
                    <a:lnTo>
                      <a:pt x="22" y="639"/>
                    </a:lnTo>
                    <a:lnTo>
                      <a:pt x="24" y="639"/>
                    </a:lnTo>
                    <a:lnTo>
                      <a:pt x="25" y="639"/>
                    </a:lnTo>
                    <a:lnTo>
                      <a:pt x="25" y="639"/>
                    </a:lnTo>
                    <a:lnTo>
                      <a:pt x="25" y="639"/>
                    </a:lnTo>
                    <a:lnTo>
                      <a:pt x="26" y="639"/>
                    </a:lnTo>
                    <a:lnTo>
                      <a:pt x="27" y="31"/>
                    </a:lnTo>
                    <a:lnTo>
                      <a:pt x="28" y="639"/>
                    </a:lnTo>
                    <a:lnTo>
                      <a:pt x="28" y="639"/>
                    </a:lnTo>
                    <a:lnTo>
                      <a:pt x="29" y="639"/>
                    </a:lnTo>
                    <a:lnTo>
                      <a:pt x="31" y="639"/>
                    </a:lnTo>
                    <a:lnTo>
                      <a:pt x="31" y="639"/>
                    </a:lnTo>
                    <a:lnTo>
                      <a:pt x="31" y="639"/>
                    </a:lnTo>
                    <a:lnTo>
                      <a:pt x="32" y="639"/>
                    </a:lnTo>
                    <a:lnTo>
                      <a:pt x="33" y="639"/>
                    </a:lnTo>
                    <a:lnTo>
                      <a:pt x="35" y="639"/>
                    </a:lnTo>
                    <a:lnTo>
                      <a:pt x="35" y="639"/>
                    </a:lnTo>
                    <a:lnTo>
                      <a:pt x="35" y="639"/>
                    </a:lnTo>
                    <a:lnTo>
                      <a:pt x="38" y="638"/>
                    </a:lnTo>
                    <a:lnTo>
                      <a:pt x="38" y="63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2" name="Freeform 195"/>
              <p:cNvSpPr>
                <a:spLocks/>
              </p:cNvSpPr>
              <p:nvPr/>
            </p:nvSpPr>
            <p:spPr bwMode="auto">
              <a:xfrm>
                <a:off x="3432176" y="2730501"/>
                <a:ext cx="58738" cy="746125"/>
              </a:xfrm>
              <a:custGeom>
                <a:avLst/>
                <a:gdLst>
                  <a:gd name="T0" fmla="*/ 0 w 37"/>
                  <a:gd name="T1" fmla="*/ 469 h 470"/>
                  <a:gd name="T2" fmla="*/ 0 w 37"/>
                  <a:gd name="T3" fmla="*/ 469 h 470"/>
                  <a:gd name="T4" fmla="*/ 0 w 37"/>
                  <a:gd name="T5" fmla="*/ 0 h 470"/>
                  <a:gd name="T6" fmla="*/ 3 w 37"/>
                  <a:gd name="T7" fmla="*/ 470 h 470"/>
                  <a:gd name="T8" fmla="*/ 3 w 37"/>
                  <a:gd name="T9" fmla="*/ 470 h 470"/>
                  <a:gd name="T10" fmla="*/ 3 w 37"/>
                  <a:gd name="T11" fmla="*/ 470 h 470"/>
                  <a:gd name="T12" fmla="*/ 3 w 37"/>
                  <a:gd name="T13" fmla="*/ 470 h 470"/>
                  <a:gd name="T14" fmla="*/ 6 w 37"/>
                  <a:gd name="T15" fmla="*/ 470 h 470"/>
                  <a:gd name="T16" fmla="*/ 6 w 37"/>
                  <a:gd name="T17" fmla="*/ 470 h 470"/>
                  <a:gd name="T18" fmla="*/ 6 w 37"/>
                  <a:gd name="T19" fmla="*/ 470 h 470"/>
                  <a:gd name="T20" fmla="*/ 8 w 37"/>
                  <a:gd name="T21" fmla="*/ 470 h 470"/>
                  <a:gd name="T22" fmla="*/ 9 w 37"/>
                  <a:gd name="T23" fmla="*/ 470 h 470"/>
                  <a:gd name="T24" fmla="*/ 9 w 37"/>
                  <a:gd name="T25" fmla="*/ 470 h 470"/>
                  <a:gd name="T26" fmla="*/ 9 w 37"/>
                  <a:gd name="T27" fmla="*/ 470 h 470"/>
                  <a:gd name="T28" fmla="*/ 9 w 37"/>
                  <a:gd name="T29" fmla="*/ 470 h 470"/>
                  <a:gd name="T30" fmla="*/ 12 w 37"/>
                  <a:gd name="T31" fmla="*/ 139 h 470"/>
                  <a:gd name="T32" fmla="*/ 12 w 37"/>
                  <a:gd name="T33" fmla="*/ 462 h 470"/>
                  <a:gd name="T34" fmla="*/ 12 w 37"/>
                  <a:gd name="T35" fmla="*/ 468 h 470"/>
                  <a:gd name="T36" fmla="*/ 13 w 37"/>
                  <a:gd name="T37" fmla="*/ 329 h 470"/>
                  <a:gd name="T38" fmla="*/ 15 w 37"/>
                  <a:gd name="T39" fmla="*/ 470 h 470"/>
                  <a:gd name="T40" fmla="*/ 15 w 37"/>
                  <a:gd name="T41" fmla="*/ 470 h 470"/>
                  <a:gd name="T42" fmla="*/ 15 w 37"/>
                  <a:gd name="T43" fmla="*/ 470 h 470"/>
                  <a:gd name="T44" fmla="*/ 16 w 37"/>
                  <a:gd name="T45" fmla="*/ 470 h 470"/>
                  <a:gd name="T46" fmla="*/ 18 w 37"/>
                  <a:gd name="T47" fmla="*/ 470 h 470"/>
                  <a:gd name="T48" fmla="*/ 18 w 37"/>
                  <a:gd name="T49" fmla="*/ 470 h 470"/>
                  <a:gd name="T50" fmla="*/ 18 w 37"/>
                  <a:gd name="T51" fmla="*/ 470 h 470"/>
                  <a:gd name="T52" fmla="*/ 19 w 37"/>
                  <a:gd name="T53" fmla="*/ 470 h 470"/>
                  <a:gd name="T54" fmla="*/ 22 w 37"/>
                  <a:gd name="T55" fmla="*/ 470 h 470"/>
                  <a:gd name="T56" fmla="*/ 22 w 37"/>
                  <a:gd name="T57" fmla="*/ 470 h 470"/>
                  <a:gd name="T58" fmla="*/ 22 w 37"/>
                  <a:gd name="T59" fmla="*/ 470 h 470"/>
                  <a:gd name="T60" fmla="*/ 22 w 37"/>
                  <a:gd name="T61" fmla="*/ 470 h 470"/>
                  <a:gd name="T62" fmla="*/ 24 w 37"/>
                  <a:gd name="T63" fmla="*/ 191 h 470"/>
                  <a:gd name="T64" fmla="*/ 25 w 37"/>
                  <a:gd name="T65" fmla="*/ 469 h 470"/>
                  <a:gd name="T66" fmla="*/ 25 w 37"/>
                  <a:gd name="T67" fmla="*/ 469 h 470"/>
                  <a:gd name="T68" fmla="*/ 25 w 37"/>
                  <a:gd name="T69" fmla="*/ 464 h 470"/>
                  <a:gd name="T70" fmla="*/ 27 w 37"/>
                  <a:gd name="T71" fmla="*/ 470 h 470"/>
                  <a:gd name="T72" fmla="*/ 28 w 37"/>
                  <a:gd name="T73" fmla="*/ 470 h 470"/>
                  <a:gd name="T74" fmla="*/ 28 w 37"/>
                  <a:gd name="T75" fmla="*/ 470 h 470"/>
                  <a:gd name="T76" fmla="*/ 28 w 37"/>
                  <a:gd name="T77" fmla="*/ 470 h 470"/>
                  <a:gd name="T78" fmla="*/ 30 w 37"/>
                  <a:gd name="T79" fmla="*/ 470 h 470"/>
                  <a:gd name="T80" fmla="*/ 31 w 37"/>
                  <a:gd name="T81" fmla="*/ 470 h 470"/>
                  <a:gd name="T82" fmla="*/ 31 w 37"/>
                  <a:gd name="T83" fmla="*/ 470 h 470"/>
                  <a:gd name="T84" fmla="*/ 32 w 37"/>
                  <a:gd name="T85" fmla="*/ 470 h 470"/>
                  <a:gd name="T86" fmla="*/ 34 w 37"/>
                  <a:gd name="T87" fmla="*/ 470 h 470"/>
                  <a:gd name="T88" fmla="*/ 34 w 37"/>
                  <a:gd name="T89" fmla="*/ 470 h 470"/>
                  <a:gd name="T90" fmla="*/ 34 w 37"/>
                  <a:gd name="T91" fmla="*/ 470 h 470"/>
                  <a:gd name="T92" fmla="*/ 34 w 37"/>
                  <a:gd name="T93" fmla="*/ 470 h 470"/>
                  <a:gd name="T94" fmla="*/ 36 w 37"/>
                  <a:gd name="T95" fmla="*/ 239 h 470"/>
                  <a:gd name="T96" fmla="*/ 37 w 37"/>
                  <a:gd name="T97" fmla="*/ 470 h 470"/>
                  <a:gd name="T98" fmla="*/ 37 w 37"/>
                  <a:gd name="T99" fmla="*/ 470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470">
                    <a:moveTo>
                      <a:pt x="0" y="469"/>
                    </a:moveTo>
                    <a:lnTo>
                      <a:pt x="0" y="469"/>
                    </a:lnTo>
                    <a:lnTo>
                      <a:pt x="0" y="0"/>
                    </a:lnTo>
                    <a:lnTo>
                      <a:pt x="3" y="470"/>
                    </a:lnTo>
                    <a:lnTo>
                      <a:pt x="3" y="470"/>
                    </a:lnTo>
                    <a:lnTo>
                      <a:pt x="3" y="470"/>
                    </a:lnTo>
                    <a:lnTo>
                      <a:pt x="3" y="470"/>
                    </a:lnTo>
                    <a:lnTo>
                      <a:pt x="6" y="470"/>
                    </a:lnTo>
                    <a:lnTo>
                      <a:pt x="6" y="470"/>
                    </a:lnTo>
                    <a:lnTo>
                      <a:pt x="6" y="470"/>
                    </a:lnTo>
                    <a:lnTo>
                      <a:pt x="8" y="470"/>
                    </a:lnTo>
                    <a:lnTo>
                      <a:pt x="9" y="470"/>
                    </a:lnTo>
                    <a:lnTo>
                      <a:pt x="9" y="470"/>
                    </a:lnTo>
                    <a:lnTo>
                      <a:pt x="9" y="470"/>
                    </a:lnTo>
                    <a:lnTo>
                      <a:pt x="9" y="470"/>
                    </a:lnTo>
                    <a:lnTo>
                      <a:pt x="12" y="139"/>
                    </a:lnTo>
                    <a:lnTo>
                      <a:pt x="12" y="462"/>
                    </a:lnTo>
                    <a:lnTo>
                      <a:pt x="12" y="468"/>
                    </a:lnTo>
                    <a:lnTo>
                      <a:pt x="13" y="329"/>
                    </a:lnTo>
                    <a:lnTo>
                      <a:pt x="15" y="470"/>
                    </a:lnTo>
                    <a:lnTo>
                      <a:pt x="15" y="470"/>
                    </a:lnTo>
                    <a:lnTo>
                      <a:pt x="15" y="470"/>
                    </a:lnTo>
                    <a:lnTo>
                      <a:pt x="16" y="470"/>
                    </a:lnTo>
                    <a:lnTo>
                      <a:pt x="18" y="470"/>
                    </a:lnTo>
                    <a:lnTo>
                      <a:pt x="18" y="470"/>
                    </a:lnTo>
                    <a:lnTo>
                      <a:pt x="18" y="470"/>
                    </a:lnTo>
                    <a:lnTo>
                      <a:pt x="19" y="470"/>
                    </a:lnTo>
                    <a:lnTo>
                      <a:pt x="22" y="470"/>
                    </a:lnTo>
                    <a:lnTo>
                      <a:pt x="22" y="470"/>
                    </a:lnTo>
                    <a:lnTo>
                      <a:pt x="22" y="470"/>
                    </a:lnTo>
                    <a:lnTo>
                      <a:pt x="22" y="470"/>
                    </a:lnTo>
                    <a:lnTo>
                      <a:pt x="24" y="191"/>
                    </a:lnTo>
                    <a:lnTo>
                      <a:pt x="25" y="469"/>
                    </a:lnTo>
                    <a:lnTo>
                      <a:pt x="25" y="469"/>
                    </a:lnTo>
                    <a:lnTo>
                      <a:pt x="25" y="464"/>
                    </a:lnTo>
                    <a:lnTo>
                      <a:pt x="27" y="470"/>
                    </a:lnTo>
                    <a:lnTo>
                      <a:pt x="28" y="470"/>
                    </a:lnTo>
                    <a:lnTo>
                      <a:pt x="28" y="470"/>
                    </a:lnTo>
                    <a:lnTo>
                      <a:pt x="28" y="470"/>
                    </a:lnTo>
                    <a:lnTo>
                      <a:pt x="30" y="470"/>
                    </a:lnTo>
                    <a:lnTo>
                      <a:pt x="31" y="470"/>
                    </a:lnTo>
                    <a:lnTo>
                      <a:pt x="31" y="470"/>
                    </a:lnTo>
                    <a:lnTo>
                      <a:pt x="32" y="470"/>
                    </a:lnTo>
                    <a:lnTo>
                      <a:pt x="34" y="470"/>
                    </a:lnTo>
                    <a:lnTo>
                      <a:pt x="34" y="470"/>
                    </a:lnTo>
                    <a:lnTo>
                      <a:pt x="34" y="470"/>
                    </a:lnTo>
                    <a:lnTo>
                      <a:pt x="34" y="470"/>
                    </a:lnTo>
                    <a:lnTo>
                      <a:pt x="36" y="239"/>
                    </a:lnTo>
                    <a:lnTo>
                      <a:pt x="37" y="470"/>
                    </a:lnTo>
                    <a:lnTo>
                      <a:pt x="37" y="47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3" name="Freeform 196"/>
              <p:cNvSpPr>
                <a:spLocks/>
              </p:cNvSpPr>
              <p:nvPr/>
            </p:nvSpPr>
            <p:spPr bwMode="auto">
              <a:xfrm>
                <a:off x="3490913" y="3230563"/>
                <a:ext cx="63500" cy="246063"/>
              </a:xfrm>
              <a:custGeom>
                <a:avLst/>
                <a:gdLst>
                  <a:gd name="T0" fmla="*/ 0 w 40"/>
                  <a:gd name="T1" fmla="*/ 155 h 155"/>
                  <a:gd name="T2" fmla="*/ 0 w 40"/>
                  <a:gd name="T3" fmla="*/ 155 h 155"/>
                  <a:gd name="T4" fmla="*/ 3 w 40"/>
                  <a:gd name="T5" fmla="*/ 155 h 155"/>
                  <a:gd name="T6" fmla="*/ 3 w 40"/>
                  <a:gd name="T7" fmla="*/ 155 h 155"/>
                  <a:gd name="T8" fmla="*/ 3 w 40"/>
                  <a:gd name="T9" fmla="*/ 155 h 155"/>
                  <a:gd name="T10" fmla="*/ 4 w 40"/>
                  <a:gd name="T11" fmla="*/ 155 h 155"/>
                  <a:gd name="T12" fmla="*/ 6 w 40"/>
                  <a:gd name="T13" fmla="*/ 155 h 155"/>
                  <a:gd name="T14" fmla="*/ 6 w 40"/>
                  <a:gd name="T15" fmla="*/ 155 h 155"/>
                  <a:gd name="T16" fmla="*/ 6 w 40"/>
                  <a:gd name="T17" fmla="*/ 155 h 155"/>
                  <a:gd name="T18" fmla="*/ 7 w 40"/>
                  <a:gd name="T19" fmla="*/ 155 h 155"/>
                  <a:gd name="T20" fmla="*/ 9 w 40"/>
                  <a:gd name="T21" fmla="*/ 145 h 155"/>
                  <a:gd name="T22" fmla="*/ 9 w 40"/>
                  <a:gd name="T23" fmla="*/ 148 h 155"/>
                  <a:gd name="T24" fmla="*/ 10 w 40"/>
                  <a:gd name="T25" fmla="*/ 0 h 155"/>
                  <a:gd name="T26" fmla="*/ 12 w 40"/>
                  <a:gd name="T27" fmla="*/ 155 h 155"/>
                  <a:gd name="T28" fmla="*/ 13 w 40"/>
                  <a:gd name="T29" fmla="*/ 155 h 155"/>
                  <a:gd name="T30" fmla="*/ 13 w 40"/>
                  <a:gd name="T31" fmla="*/ 155 h 155"/>
                  <a:gd name="T32" fmla="*/ 13 w 40"/>
                  <a:gd name="T33" fmla="*/ 155 h 155"/>
                  <a:gd name="T34" fmla="*/ 15 w 40"/>
                  <a:gd name="T35" fmla="*/ 155 h 155"/>
                  <a:gd name="T36" fmla="*/ 16 w 40"/>
                  <a:gd name="T37" fmla="*/ 155 h 155"/>
                  <a:gd name="T38" fmla="*/ 16 w 40"/>
                  <a:gd name="T39" fmla="*/ 155 h 155"/>
                  <a:gd name="T40" fmla="*/ 18 w 40"/>
                  <a:gd name="T41" fmla="*/ 155 h 155"/>
                  <a:gd name="T42" fmla="*/ 19 w 40"/>
                  <a:gd name="T43" fmla="*/ 155 h 155"/>
                  <a:gd name="T44" fmla="*/ 19 w 40"/>
                  <a:gd name="T45" fmla="*/ 155 h 155"/>
                  <a:gd name="T46" fmla="*/ 19 w 40"/>
                  <a:gd name="T47" fmla="*/ 155 h 155"/>
                  <a:gd name="T48" fmla="*/ 20 w 40"/>
                  <a:gd name="T49" fmla="*/ 155 h 155"/>
                  <a:gd name="T50" fmla="*/ 22 w 40"/>
                  <a:gd name="T51" fmla="*/ 67 h 155"/>
                  <a:gd name="T52" fmla="*/ 22 w 40"/>
                  <a:gd name="T53" fmla="*/ 152 h 155"/>
                  <a:gd name="T54" fmla="*/ 22 w 40"/>
                  <a:gd name="T55" fmla="*/ 153 h 155"/>
                  <a:gd name="T56" fmla="*/ 22 w 40"/>
                  <a:gd name="T57" fmla="*/ 136 h 155"/>
                  <a:gd name="T58" fmla="*/ 25 w 40"/>
                  <a:gd name="T59" fmla="*/ 155 h 155"/>
                  <a:gd name="T60" fmla="*/ 25 w 40"/>
                  <a:gd name="T61" fmla="*/ 155 h 155"/>
                  <a:gd name="T62" fmla="*/ 25 w 40"/>
                  <a:gd name="T63" fmla="*/ 155 h 155"/>
                  <a:gd name="T64" fmla="*/ 25 w 40"/>
                  <a:gd name="T65" fmla="*/ 155 h 155"/>
                  <a:gd name="T66" fmla="*/ 27 w 40"/>
                  <a:gd name="T67" fmla="*/ 155 h 155"/>
                  <a:gd name="T68" fmla="*/ 28 w 40"/>
                  <a:gd name="T69" fmla="*/ 155 h 155"/>
                  <a:gd name="T70" fmla="*/ 28 w 40"/>
                  <a:gd name="T71" fmla="*/ 155 h 155"/>
                  <a:gd name="T72" fmla="*/ 29 w 40"/>
                  <a:gd name="T73" fmla="*/ 155 h 155"/>
                  <a:gd name="T74" fmla="*/ 31 w 40"/>
                  <a:gd name="T75" fmla="*/ 155 h 155"/>
                  <a:gd name="T76" fmla="*/ 31 w 40"/>
                  <a:gd name="T77" fmla="*/ 155 h 155"/>
                  <a:gd name="T78" fmla="*/ 31 w 40"/>
                  <a:gd name="T79" fmla="*/ 155 h 155"/>
                  <a:gd name="T80" fmla="*/ 32 w 40"/>
                  <a:gd name="T81" fmla="*/ 155 h 155"/>
                  <a:gd name="T82" fmla="*/ 33 w 40"/>
                  <a:gd name="T83" fmla="*/ 96 h 155"/>
                  <a:gd name="T84" fmla="*/ 34 w 40"/>
                  <a:gd name="T85" fmla="*/ 155 h 155"/>
                  <a:gd name="T86" fmla="*/ 34 w 40"/>
                  <a:gd name="T87" fmla="*/ 155 h 155"/>
                  <a:gd name="T88" fmla="*/ 35 w 40"/>
                  <a:gd name="T89" fmla="*/ 154 h 155"/>
                  <a:gd name="T90" fmla="*/ 38 w 40"/>
                  <a:gd name="T91" fmla="*/ 155 h 155"/>
                  <a:gd name="T92" fmla="*/ 38 w 40"/>
                  <a:gd name="T93" fmla="*/ 155 h 155"/>
                  <a:gd name="T94" fmla="*/ 38 w 40"/>
                  <a:gd name="T95" fmla="*/ 155 h 155"/>
                  <a:gd name="T96" fmla="*/ 38 w 40"/>
                  <a:gd name="T97" fmla="*/ 155 h 155"/>
                  <a:gd name="T98" fmla="*/ 40 w 40"/>
                  <a:gd name="T99" fmla="*/ 155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155">
                    <a:moveTo>
                      <a:pt x="0" y="155"/>
                    </a:moveTo>
                    <a:lnTo>
                      <a:pt x="0" y="155"/>
                    </a:lnTo>
                    <a:lnTo>
                      <a:pt x="3" y="155"/>
                    </a:lnTo>
                    <a:lnTo>
                      <a:pt x="3" y="155"/>
                    </a:lnTo>
                    <a:lnTo>
                      <a:pt x="3" y="155"/>
                    </a:lnTo>
                    <a:lnTo>
                      <a:pt x="4" y="155"/>
                    </a:lnTo>
                    <a:lnTo>
                      <a:pt x="6" y="155"/>
                    </a:lnTo>
                    <a:lnTo>
                      <a:pt x="6" y="155"/>
                    </a:lnTo>
                    <a:lnTo>
                      <a:pt x="6" y="155"/>
                    </a:lnTo>
                    <a:lnTo>
                      <a:pt x="7" y="155"/>
                    </a:lnTo>
                    <a:lnTo>
                      <a:pt x="9" y="145"/>
                    </a:lnTo>
                    <a:lnTo>
                      <a:pt x="9" y="148"/>
                    </a:lnTo>
                    <a:lnTo>
                      <a:pt x="10" y="0"/>
                    </a:lnTo>
                    <a:lnTo>
                      <a:pt x="12" y="155"/>
                    </a:lnTo>
                    <a:lnTo>
                      <a:pt x="13" y="155"/>
                    </a:lnTo>
                    <a:lnTo>
                      <a:pt x="13" y="155"/>
                    </a:lnTo>
                    <a:lnTo>
                      <a:pt x="13" y="155"/>
                    </a:lnTo>
                    <a:lnTo>
                      <a:pt x="15" y="155"/>
                    </a:lnTo>
                    <a:lnTo>
                      <a:pt x="16" y="155"/>
                    </a:lnTo>
                    <a:lnTo>
                      <a:pt x="16" y="155"/>
                    </a:lnTo>
                    <a:lnTo>
                      <a:pt x="18" y="155"/>
                    </a:lnTo>
                    <a:lnTo>
                      <a:pt x="19" y="155"/>
                    </a:lnTo>
                    <a:lnTo>
                      <a:pt x="19" y="155"/>
                    </a:lnTo>
                    <a:lnTo>
                      <a:pt x="19" y="155"/>
                    </a:lnTo>
                    <a:lnTo>
                      <a:pt x="20" y="155"/>
                    </a:lnTo>
                    <a:lnTo>
                      <a:pt x="22" y="67"/>
                    </a:lnTo>
                    <a:lnTo>
                      <a:pt x="22" y="152"/>
                    </a:lnTo>
                    <a:lnTo>
                      <a:pt x="22" y="153"/>
                    </a:lnTo>
                    <a:lnTo>
                      <a:pt x="22" y="136"/>
                    </a:lnTo>
                    <a:lnTo>
                      <a:pt x="25" y="155"/>
                    </a:lnTo>
                    <a:lnTo>
                      <a:pt x="25" y="155"/>
                    </a:lnTo>
                    <a:lnTo>
                      <a:pt x="25" y="155"/>
                    </a:lnTo>
                    <a:lnTo>
                      <a:pt x="25" y="155"/>
                    </a:lnTo>
                    <a:lnTo>
                      <a:pt x="27" y="155"/>
                    </a:lnTo>
                    <a:lnTo>
                      <a:pt x="28" y="155"/>
                    </a:lnTo>
                    <a:lnTo>
                      <a:pt x="28" y="155"/>
                    </a:lnTo>
                    <a:lnTo>
                      <a:pt x="29" y="155"/>
                    </a:lnTo>
                    <a:lnTo>
                      <a:pt x="31" y="155"/>
                    </a:lnTo>
                    <a:lnTo>
                      <a:pt x="31" y="155"/>
                    </a:lnTo>
                    <a:lnTo>
                      <a:pt x="31" y="155"/>
                    </a:lnTo>
                    <a:lnTo>
                      <a:pt x="32" y="155"/>
                    </a:lnTo>
                    <a:lnTo>
                      <a:pt x="33" y="96"/>
                    </a:lnTo>
                    <a:lnTo>
                      <a:pt x="34" y="155"/>
                    </a:lnTo>
                    <a:lnTo>
                      <a:pt x="34" y="155"/>
                    </a:lnTo>
                    <a:lnTo>
                      <a:pt x="35" y="154"/>
                    </a:lnTo>
                    <a:lnTo>
                      <a:pt x="38" y="155"/>
                    </a:lnTo>
                    <a:lnTo>
                      <a:pt x="38" y="155"/>
                    </a:lnTo>
                    <a:lnTo>
                      <a:pt x="38" y="155"/>
                    </a:lnTo>
                    <a:lnTo>
                      <a:pt x="38" y="155"/>
                    </a:lnTo>
                    <a:lnTo>
                      <a:pt x="40" y="15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4" name="Freeform 197"/>
              <p:cNvSpPr>
                <a:spLocks/>
              </p:cNvSpPr>
              <p:nvPr/>
            </p:nvSpPr>
            <p:spPr bwMode="auto">
              <a:xfrm>
                <a:off x="3554413" y="3378201"/>
                <a:ext cx="60325" cy="98425"/>
              </a:xfrm>
              <a:custGeom>
                <a:avLst/>
                <a:gdLst>
                  <a:gd name="T0" fmla="*/ 0 w 38"/>
                  <a:gd name="T1" fmla="*/ 62 h 62"/>
                  <a:gd name="T2" fmla="*/ 1 w 38"/>
                  <a:gd name="T3" fmla="*/ 62 h 62"/>
                  <a:gd name="T4" fmla="*/ 1 w 38"/>
                  <a:gd name="T5" fmla="*/ 62 h 62"/>
                  <a:gd name="T6" fmla="*/ 1 w 38"/>
                  <a:gd name="T7" fmla="*/ 62 h 62"/>
                  <a:gd name="T8" fmla="*/ 4 w 38"/>
                  <a:gd name="T9" fmla="*/ 62 h 62"/>
                  <a:gd name="T10" fmla="*/ 4 w 38"/>
                  <a:gd name="T11" fmla="*/ 62 h 62"/>
                  <a:gd name="T12" fmla="*/ 4 w 38"/>
                  <a:gd name="T13" fmla="*/ 62 h 62"/>
                  <a:gd name="T14" fmla="*/ 5 w 38"/>
                  <a:gd name="T15" fmla="*/ 0 h 62"/>
                  <a:gd name="T16" fmla="*/ 7 w 38"/>
                  <a:gd name="T17" fmla="*/ 62 h 62"/>
                  <a:gd name="T18" fmla="*/ 7 w 38"/>
                  <a:gd name="T19" fmla="*/ 62 h 62"/>
                  <a:gd name="T20" fmla="*/ 7 w 38"/>
                  <a:gd name="T21" fmla="*/ 62 h 62"/>
                  <a:gd name="T22" fmla="*/ 7 w 38"/>
                  <a:gd name="T23" fmla="*/ 62 h 62"/>
                  <a:gd name="T24" fmla="*/ 10 w 38"/>
                  <a:gd name="T25" fmla="*/ 62 h 62"/>
                  <a:gd name="T26" fmla="*/ 10 w 38"/>
                  <a:gd name="T27" fmla="*/ 62 h 62"/>
                  <a:gd name="T28" fmla="*/ 10 w 38"/>
                  <a:gd name="T29" fmla="*/ 62 h 62"/>
                  <a:gd name="T30" fmla="*/ 10 w 38"/>
                  <a:gd name="T31" fmla="*/ 62 h 62"/>
                  <a:gd name="T32" fmla="*/ 13 w 38"/>
                  <a:gd name="T33" fmla="*/ 62 h 62"/>
                  <a:gd name="T34" fmla="*/ 13 w 38"/>
                  <a:gd name="T35" fmla="*/ 62 h 62"/>
                  <a:gd name="T36" fmla="*/ 13 w 38"/>
                  <a:gd name="T37" fmla="*/ 62 h 62"/>
                  <a:gd name="T38" fmla="*/ 13 w 38"/>
                  <a:gd name="T39" fmla="*/ 62 h 62"/>
                  <a:gd name="T40" fmla="*/ 16 w 38"/>
                  <a:gd name="T41" fmla="*/ 26 h 62"/>
                  <a:gd name="T42" fmla="*/ 16 w 38"/>
                  <a:gd name="T43" fmla="*/ 30 h 62"/>
                  <a:gd name="T44" fmla="*/ 17 w 38"/>
                  <a:gd name="T45" fmla="*/ 3 h 62"/>
                  <a:gd name="T46" fmla="*/ 19 w 38"/>
                  <a:gd name="T47" fmla="*/ 62 h 62"/>
                  <a:gd name="T48" fmla="*/ 19 w 38"/>
                  <a:gd name="T49" fmla="*/ 62 h 62"/>
                  <a:gd name="T50" fmla="*/ 19 w 38"/>
                  <a:gd name="T51" fmla="*/ 62 h 62"/>
                  <a:gd name="T52" fmla="*/ 20 w 38"/>
                  <a:gd name="T53" fmla="*/ 62 h 62"/>
                  <a:gd name="T54" fmla="*/ 22 w 38"/>
                  <a:gd name="T55" fmla="*/ 62 h 62"/>
                  <a:gd name="T56" fmla="*/ 22 w 38"/>
                  <a:gd name="T57" fmla="*/ 62 h 62"/>
                  <a:gd name="T58" fmla="*/ 22 w 38"/>
                  <a:gd name="T59" fmla="*/ 62 h 62"/>
                  <a:gd name="T60" fmla="*/ 23 w 38"/>
                  <a:gd name="T61" fmla="*/ 62 h 62"/>
                  <a:gd name="T62" fmla="*/ 26 w 38"/>
                  <a:gd name="T63" fmla="*/ 62 h 62"/>
                  <a:gd name="T64" fmla="*/ 26 w 38"/>
                  <a:gd name="T65" fmla="*/ 62 h 62"/>
                  <a:gd name="T66" fmla="*/ 26 w 38"/>
                  <a:gd name="T67" fmla="*/ 62 h 62"/>
                  <a:gd name="T68" fmla="*/ 26 w 38"/>
                  <a:gd name="T69" fmla="*/ 62 h 62"/>
                  <a:gd name="T70" fmla="*/ 28 w 38"/>
                  <a:gd name="T71" fmla="*/ 6 h 62"/>
                  <a:gd name="T72" fmla="*/ 29 w 38"/>
                  <a:gd name="T73" fmla="*/ 62 h 62"/>
                  <a:gd name="T74" fmla="*/ 29 w 38"/>
                  <a:gd name="T75" fmla="*/ 61 h 62"/>
                  <a:gd name="T76" fmla="*/ 29 w 38"/>
                  <a:gd name="T77" fmla="*/ 59 h 62"/>
                  <a:gd name="T78" fmla="*/ 31 w 38"/>
                  <a:gd name="T79" fmla="*/ 62 h 62"/>
                  <a:gd name="T80" fmla="*/ 32 w 38"/>
                  <a:gd name="T81" fmla="*/ 62 h 62"/>
                  <a:gd name="T82" fmla="*/ 32 w 38"/>
                  <a:gd name="T83" fmla="*/ 62 h 62"/>
                  <a:gd name="T84" fmla="*/ 33 w 38"/>
                  <a:gd name="T85" fmla="*/ 62 h 62"/>
                  <a:gd name="T86" fmla="*/ 35 w 38"/>
                  <a:gd name="T87" fmla="*/ 62 h 62"/>
                  <a:gd name="T88" fmla="*/ 35 w 38"/>
                  <a:gd name="T89" fmla="*/ 62 h 62"/>
                  <a:gd name="T90" fmla="*/ 35 w 38"/>
                  <a:gd name="T91" fmla="*/ 62 h 62"/>
                  <a:gd name="T92" fmla="*/ 36 w 38"/>
                  <a:gd name="T93" fmla="*/ 62 h 62"/>
                  <a:gd name="T94" fmla="*/ 38 w 38"/>
                  <a:gd name="T95" fmla="*/ 62 h 62"/>
                  <a:gd name="T96" fmla="*/ 38 w 38"/>
                  <a:gd name="T97" fmla="*/ 62 h 62"/>
                  <a:gd name="T98" fmla="*/ 38 w 38"/>
                  <a:gd name="T99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2">
                    <a:moveTo>
                      <a:pt x="0" y="62"/>
                    </a:moveTo>
                    <a:lnTo>
                      <a:pt x="1" y="62"/>
                    </a:lnTo>
                    <a:lnTo>
                      <a:pt x="1" y="62"/>
                    </a:lnTo>
                    <a:lnTo>
                      <a:pt x="1" y="62"/>
                    </a:lnTo>
                    <a:lnTo>
                      <a:pt x="4" y="62"/>
                    </a:lnTo>
                    <a:lnTo>
                      <a:pt x="4" y="62"/>
                    </a:lnTo>
                    <a:lnTo>
                      <a:pt x="4" y="62"/>
                    </a:lnTo>
                    <a:lnTo>
                      <a:pt x="5" y="0"/>
                    </a:lnTo>
                    <a:lnTo>
                      <a:pt x="7" y="62"/>
                    </a:lnTo>
                    <a:lnTo>
                      <a:pt x="7" y="62"/>
                    </a:lnTo>
                    <a:lnTo>
                      <a:pt x="7" y="62"/>
                    </a:lnTo>
                    <a:lnTo>
                      <a:pt x="7" y="62"/>
                    </a:lnTo>
                    <a:lnTo>
                      <a:pt x="10" y="62"/>
                    </a:lnTo>
                    <a:lnTo>
                      <a:pt x="10" y="62"/>
                    </a:lnTo>
                    <a:lnTo>
                      <a:pt x="10" y="62"/>
                    </a:lnTo>
                    <a:lnTo>
                      <a:pt x="10" y="62"/>
                    </a:lnTo>
                    <a:lnTo>
                      <a:pt x="13" y="62"/>
                    </a:lnTo>
                    <a:lnTo>
                      <a:pt x="13" y="62"/>
                    </a:lnTo>
                    <a:lnTo>
                      <a:pt x="13" y="62"/>
                    </a:lnTo>
                    <a:lnTo>
                      <a:pt x="13" y="62"/>
                    </a:lnTo>
                    <a:lnTo>
                      <a:pt x="16" y="26"/>
                    </a:lnTo>
                    <a:lnTo>
                      <a:pt x="16" y="30"/>
                    </a:lnTo>
                    <a:lnTo>
                      <a:pt x="17" y="3"/>
                    </a:lnTo>
                    <a:lnTo>
                      <a:pt x="19" y="62"/>
                    </a:lnTo>
                    <a:lnTo>
                      <a:pt x="19" y="62"/>
                    </a:lnTo>
                    <a:lnTo>
                      <a:pt x="19" y="62"/>
                    </a:lnTo>
                    <a:lnTo>
                      <a:pt x="20" y="62"/>
                    </a:lnTo>
                    <a:lnTo>
                      <a:pt x="22" y="62"/>
                    </a:lnTo>
                    <a:lnTo>
                      <a:pt x="22" y="62"/>
                    </a:lnTo>
                    <a:lnTo>
                      <a:pt x="22" y="62"/>
                    </a:lnTo>
                    <a:lnTo>
                      <a:pt x="23" y="62"/>
                    </a:lnTo>
                    <a:lnTo>
                      <a:pt x="26" y="62"/>
                    </a:lnTo>
                    <a:lnTo>
                      <a:pt x="26" y="62"/>
                    </a:lnTo>
                    <a:lnTo>
                      <a:pt x="26" y="62"/>
                    </a:lnTo>
                    <a:lnTo>
                      <a:pt x="26" y="62"/>
                    </a:lnTo>
                    <a:lnTo>
                      <a:pt x="28" y="6"/>
                    </a:lnTo>
                    <a:lnTo>
                      <a:pt x="29" y="62"/>
                    </a:lnTo>
                    <a:lnTo>
                      <a:pt x="29" y="61"/>
                    </a:lnTo>
                    <a:lnTo>
                      <a:pt x="29" y="59"/>
                    </a:lnTo>
                    <a:lnTo>
                      <a:pt x="31" y="62"/>
                    </a:lnTo>
                    <a:lnTo>
                      <a:pt x="32" y="62"/>
                    </a:lnTo>
                    <a:lnTo>
                      <a:pt x="32" y="62"/>
                    </a:lnTo>
                    <a:lnTo>
                      <a:pt x="33" y="62"/>
                    </a:lnTo>
                    <a:lnTo>
                      <a:pt x="35" y="62"/>
                    </a:lnTo>
                    <a:lnTo>
                      <a:pt x="35" y="62"/>
                    </a:lnTo>
                    <a:lnTo>
                      <a:pt x="35" y="62"/>
                    </a:lnTo>
                    <a:lnTo>
                      <a:pt x="36" y="62"/>
                    </a:lnTo>
                    <a:lnTo>
                      <a:pt x="38" y="62"/>
                    </a:lnTo>
                    <a:lnTo>
                      <a:pt x="38" y="62"/>
                    </a:lnTo>
                    <a:lnTo>
                      <a:pt x="38" y="6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5" name="Freeform 198"/>
              <p:cNvSpPr>
                <a:spLocks/>
              </p:cNvSpPr>
              <p:nvPr/>
            </p:nvSpPr>
            <p:spPr bwMode="auto">
              <a:xfrm>
                <a:off x="3614738" y="3438526"/>
                <a:ext cx="63500" cy="38100"/>
              </a:xfrm>
              <a:custGeom>
                <a:avLst/>
                <a:gdLst>
                  <a:gd name="T0" fmla="*/ 0 w 40"/>
                  <a:gd name="T1" fmla="*/ 24 h 24"/>
                  <a:gd name="T2" fmla="*/ 0 w 40"/>
                  <a:gd name="T3" fmla="*/ 24 h 24"/>
                  <a:gd name="T4" fmla="*/ 2 w 40"/>
                  <a:gd name="T5" fmla="*/ 0 h 24"/>
                  <a:gd name="T6" fmla="*/ 3 w 40"/>
                  <a:gd name="T7" fmla="*/ 24 h 24"/>
                  <a:gd name="T8" fmla="*/ 3 w 40"/>
                  <a:gd name="T9" fmla="*/ 24 h 24"/>
                  <a:gd name="T10" fmla="*/ 5 w 40"/>
                  <a:gd name="T11" fmla="*/ 24 h 24"/>
                  <a:gd name="T12" fmla="*/ 6 w 40"/>
                  <a:gd name="T13" fmla="*/ 24 h 24"/>
                  <a:gd name="T14" fmla="*/ 6 w 40"/>
                  <a:gd name="T15" fmla="*/ 24 h 24"/>
                  <a:gd name="T16" fmla="*/ 7 w 40"/>
                  <a:gd name="T17" fmla="*/ 24 h 24"/>
                  <a:gd name="T18" fmla="*/ 9 w 40"/>
                  <a:gd name="T19" fmla="*/ 24 h 24"/>
                  <a:gd name="T20" fmla="*/ 9 w 40"/>
                  <a:gd name="T21" fmla="*/ 24 h 24"/>
                  <a:gd name="T22" fmla="*/ 9 w 40"/>
                  <a:gd name="T23" fmla="*/ 24 h 24"/>
                  <a:gd name="T24" fmla="*/ 10 w 40"/>
                  <a:gd name="T25" fmla="*/ 24 h 24"/>
                  <a:gd name="T26" fmla="*/ 12 w 40"/>
                  <a:gd name="T27" fmla="*/ 24 h 24"/>
                  <a:gd name="T28" fmla="*/ 12 w 40"/>
                  <a:gd name="T29" fmla="*/ 24 h 24"/>
                  <a:gd name="T30" fmla="*/ 12 w 40"/>
                  <a:gd name="T31" fmla="*/ 24 h 24"/>
                  <a:gd name="T32" fmla="*/ 14 w 40"/>
                  <a:gd name="T33" fmla="*/ 7 h 24"/>
                  <a:gd name="T34" fmla="*/ 16 w 40"/>
                  <a:gd name="T35" fmla="*/ 24 h 24"/>
                  <a:gd name="T36" fmla="*/ 16 w 40"/>
                  <a:gd name="T37" fmla="*/ 24 h 24"/>
                  <a:gd name="T38" fmla="*/ 16 w 40"/>
                  <a:gd name="T39" fmla="*/ 24 h 24"/>
                  <a:gd name="T40" fmla="*/ 16 w 40"/>
                  <a:gd name="T41" fmla="*/ 24 h 24"/>
                  <a:gd name="T42" fmla="*/ 18 w 40"/>
                  <a:gd name="T43" fmla="*/ 24 h 24"/>
                  <a:gd name="T44" fmla="*/ 19 w 40"/>
                  <a:gd name="T45" fmla="*/ 24 h 24"/>
                  <a:gd name="T46" fmla="*/ 19 w 40"/>
                  <a:gd name="T47" fmla="*/ 24 h 24"/>
                  <a:gd name="T48" fmla="*/ 19 w 40"/>
                  <a:gd name="T49" fmla="*/ 24 h 24"/>
                  <a:gd name="T50" fmla="*/ 21 w 40"/>
                  <a:gd name="T51" fmla="*/ 24 h 24"/>
                  <a:gd name="T52" fmla="*/ 22 w 40"/>
                  <a:gd name="T53" fmla="*/ 24 h 24"/>
                  <a:gd name="T54" fmla="*/ 22 w 40"/>
                  <a:gd name="T55" fmla="*/ 24 h 24"/>
                  <a:gd name="T56" fmla="*/ 22 w 40"/>
                  <a:gd name="T57" fmla="*/ 24 h 24"/>
                  <a:gd name="T58" fmla="*/ 25 w 40"/>
                  <a:gd name="T59" fmla="*/ 7 h 24"/>
                  <a:gd name="T60" fmla="*/ 25 w 40"/>
                  <a:gd name="T61" fmla="*/ 21 h 24"/>
                  <a:gd name="T62" fmla="*/ 25 w 40"/>
                  <a:gd name="T63" fmla="*/ 22 h 24"/>
                  <a:gd name="T64" fmla="*/ 25 w 40"/>
                  <a:gd name="T65" fmla="*/ 17 h 24"/>
                  <a:gd name="T66" fmla="*/ 27 w 40"/>
                  <a:gd name="T67" fmla="*/ 24 h 24"/>
                  <a:gd name="T68" fmla="*/ 28 w 40"/>
                  <a:gd name="T69" fmla="*/ 24 h 24"/>
                  <a:gd name="T70" fmla="*/ 28 w 40"/>
                  <a:gd name="T71" fmla="*/ 24 h 24"/>
                  <a:gd name="T72" fmla="*/ 29 w 40"/>
                  <a:gd name="T73" fmla="*/ 24 h 24"/>
                  <a:gd name="T74" fmla="*/ 31 w 40"/>
                  <a:gd name="T75" fmla="*/ 24 h 24"/>
                  <a:gd name="T76" fmla="*/ 31 w 40"/>
                  <a:gd name="T77" fmla="*/ 24 h 24"/>
                  <a:gd name="T78" fmla="*/ 31 w 40"/>
                  <a:gd name="T79" fmla="*/ 24 h 24"/>
                  <a:gd name="T80" fmla="*/ 32 w 40"/>
                  <a:gd name="T81" fmla="*/ 24 h 24"/>
                  <a:gd name="T82" fmla="*/ 34 w 40"/>
                  <a:gd name="T83" fmla="*/ 24 h 24"/>
                  <a:gd name="T84" fmla="*/ 34 w 40"/>
                  <a:gd name="T85" fmla="*/ 24 h 24"/>
                  <a:gd name="T86" fmla="*/ 34 w 40"/>
                  <a:gd name="T87" fmla="*/ 24 h 24"/>
                  <a:gd name="T88" fmla="*/ 35 w 40"/>
                  <a:gd name="T89" fmla="*/ 24 h 24"/>
                  <a:gd name="T90" fmla="*/ 37 w 40"/>
                  <a:gd name="T91" fmla="*/ 10 h 24"/>
                  <a:gd name="T92" fmla="*/ 37 w 40"/>
                  <a:gd name="T93" fmla="*/ 24 h 24"/>
                  <a:gd name="T94" fmla="*/ 37 w 40"/>
                  <a:gd name="T95" fmla="*/ 24 h 24"/>
                  <a:gd name="T96" fmla="*/ 38 w 40"/>
                  <a:gd name="T97" fmla="*/ 24 h 24"/>
                  <a:gd name="T98" fmla="*/ 40 w 40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4">
                    <a:moveTo>
                      <a:pt x="0" y="24"/>
                    </a:moveTo>
                    <a:lnTo>
                      <a:pt x="0" y="24"/>
                    </a:lnTo>
                    <a:lnTo>
                      <a:pt x="2" y="0"/>
                    </a:lnTo>
                    <a:lnTo>
                      <a:pt x="3" y="24"/>
                    </a:lnTo>
                    <a:lnTo>
                      <a:pt x="3" y="24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4"/>
                    </a:lnTo>
                    <a:lnTo>
                      <a:pt x="9" y="24"/>
                    </a:lnTo>
                    <a:lnTo>
                      <a:pt x="9" y="24"/>
                    </a:lnTo>
                    <a:lnTo>
                      <a:pt x="9" y="24"/>
                    </a:lnTo>
                    <a:lnTo>
                      <a:pt x="10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4" y="7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8" y="24"/>
                    </a:lnTo>
                    <a:lnTo>
                      <a:pt x="19" y="24"/>
                    </a:lnTo>
                    <a:lnTo>
                      <a:pt x="19" y="24"/>
                    </a:lnTo>
                    <a:lnTo>
                      <a:pt x="19" y="24"/>
                    </a:lnTo>
                    <a:lnTo>
                      <a:pt x="21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5" y="7"/>
                    </a:lnTo>
                    <a:lnTo>
                      <a:pt x="25" y="21"/>
                    </a:lnTo>
                    <a:lnTo>
                      <a:pt x="25" y="22"/>
                    </a:lnTo>
                    <a:lnTo>
                      <a:pt x="25" y="17"/>
                    </a:lnTo>
                    <a:lnTo>
                      <a:pt x="27" y="24"/>
                    </a:lnTo>
                    <a:lnTo>
                      <a:pt x="28" y="24"/>
                    </a:lnTo>
                    <a:lnTo>
                      <a:pt x="28" y="24"/>
                    </a:lnTo>
                    <a:lnTo>
                      <a:pt x="29" y="24"/>
                    </a:lnTo>
                    <a:lnTo>
                      <a:pt x="31" y="24"/>
                    </a:lnTo>
                    <a:lnTo>
                      <a:pt x="31" y="24"/>
                    </a:lnTo>
                    <a:lnTo>
                      <a:pt x="31" y="24"/>
                    </a:lnTo>
                    <a:lnTo>
                      <a:pt x="32" y="24"/>
                    </a:lnTo>
                    <a:lnTo>
                      <a:pt x="34" y="24"/>
                    </a:lnTo>
                    <a:lnTo>
                      <a:pt x="34" y="24"/>
                    </a:lnTo>
                    <a:lnTo>
                      <a:pt x="34" y="24"/>
                    </a:lnTo>
                    <a:lnTo>
                      <a:pt x="35" y="24"/>
                    </a:lnTo>
                    <a:lnTo>
                      <a:pt x="37" y="10"/>
                    </a:lnTo>
                    <a:lnTo>
                      <a:pt x="37" y="24"/>
                    </a:lnTo>
                    <a:lnTo>
                      <a:pt x="37" y="24"/>
                    </a:lnTo>
                    <a:lnTo>
                      <a:pt x="38" y="24"/>
                    </a:lnTo>
                    <a:lnTo>
                      <a:pt x="40" y="2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6" name="Freeform 199"/>
              <p:cNvSpPr>
                <a:spLocks/>
              </p:cNvSpPr>
              <p:nvPr/>
            </p:nvSpPr>
            <p:spPr bwMode="auto">
              <a:xfrm>
                <a:off x="3678238" y="3459163"/>
                <a:ext cx="60325" cy="17463"/>
              </a:xfrm>
              <a:custGeom>
                <a:avLst/>
                <a:gdLst>
                  <a:gd name="T0" fmla="*/ 0 w 38"/>
                  <a:gd name="T1" fmla="*/ 11 h 11"/>
                  <a:gd name="T2" fmla="*/ 1 w 38"/>
                  <a:gd name="T3" fmla="*/ 11 h 11"/>
                  <a:gd name="T4" fmla="*/ 1 w 38"/>
                  <a:gd name="T5" fmla="*/ 11 h 11"/>
                  <a:gd name="T6" fmla="*/ 1 w 38"/>
                  <a:gd name="T7" fmla="*/ 11 h 11"/>
                  <a:gd name="T8" fmla="*/ 3 w 38"/>
                  <a:gd name="T9" fmla="*/ 11 h 11"/>
                  <a:gd name="T10" fmla="*/ 4 w 38"/>
                  <a:gd name="T11" fmla="*/ 11 h 11"/>
                  <a:gd name="T12" fmla="*/ 4 w 38"/>
                  <a:gd name="T13" fmla="*/ 11 h 11"/>
                  <a:gd name="T14" fmla="*/ 5 w 38"/>
                  <a:gd name="T15" fmla="*/ 11 h 11"/>
                  <a:gd name="T16" fmla="*/ 7 w 38"/>
                  <a:gd name="T17" fmla="*/ 11 h 11"/>
                  <a:gd name="T18" fmla="*/ 7 w 38"/>
                  <a:gd name="T19" fmla="*/ 11 h 11"/>
                  <a:gd name="T20" fmla="*/ 7 w 38"/>
                  <a:gd name="T21" fmla="*/ 11 h 11"/>
                  <a:gd name="T22" fmla="*/ 8 w 38"/>
                  <a:gd name="T23" fmla="*/ 0 h 11"/>
                  <a:gd name="T24" fmla="*/ 10 w 38"/>
                  <a:gd name="T25" fmla="*/ 11 h 11"/>
                  <a:gd name="T26" fmla="*/ 10 w 38"/>
                  <a:gd name="T27" fmla="*/ 11 h 11"/>
                  <a:gd name="T28" fmla="*/ 10 w 38"/>
                  <a:gd name="T29" fmla="*/ 11 h 11"/>
                  <a:gd name="T30" fmla="*/ 10 w 38"/>
                  <a:gd name="T31" fmla="*/ 11 h 11"/>
                  <a:gd name="T32" fmla="*/ 13 w 38"/>
                  <a:gd name="T33" fmla="*/ 11 h 11"/>
                  <a:gd name="T34" fmla="*/ 13 w 38"/>
                  <a:gd name="T35" fmla="*/ 11 h 11"/>
                  <a:gd name="T36" fmla="*/ 13 w 38"/>
                  <a:gd name="T37" fmla="*/ 11 h 11"/>
                  <a:gd name="T38" fmla="*/ 13 w 38"/>
                  <a:gd name="T39" fmla="*/ 11 h 11"/>
                  <a:gd name="T40" fmla="*/ 16 w 38"/>
                  <a:gd name="T41" fmla="*/ 11 h 11"/>
                  <a:gd name="T42" fmla="*/ 16 w 38"/>
                  <a:gd name="T43" fmla="*/ 11 h 11"/>
                  <a:gd name="T44" fmla="*/ 16 w 38"/>
                  <a:gd name="T45" fmla="*/ 11 h 11"/>
                  <a:gd name="T46" fmla="*/ 17 w 38"/>
                  <a:gd name="T47" fmla="*/ 11 h 11"/>
                  <a:gd name="T48" fmla="*/ 19 w 38"/>
                  <a:gd name="T49" fmla="*/ 10 h 11"/>
                  <a:gd name="T50" fmla="*/ 19 w 38"/>
                  <a:gd name="T51" fmla="*/ 11 h 11"/>
                  <a:gd name="T52" fmla="*/ 19 w 38"/>
                  <a:gd name="T53" fmla="*/ 10 h 11"/>
                  <a:gd name="T54" fmla="*/ 20 w 38"/>
                  <a:gd name="T55" fmla="*/ 7 h 11"/>
                  <a:gd name="T56" fmla="*/ 22 w 38"/>
                  <a:gd name="T57" fmla="*/ 11 h 11"/>
                  <a:gd name="T58" fmla="*/ 22 w 38"/>
                  <a:gd name="T59" fmla="*/ 11 h 11"/>
                  <a:gd name="T60" fmla="*/ 22 w 38"/>
                  <a:gd name="T61" fmla="*/ 11 h 11"/>
                  <a:gd name="T62" fmla="*/ 23 w 38"/>
                  <a:gd name="T63" fmla="*/ 11 h 11"/>
                  <a:gd name="T64" fmla="*/ 25 w 38"/>
                  <a:gd name="T65" fmla="*/ 11 h 11"/>
                  <a:gd name="T66" fmla="*/ 25 w 38"/>
                  <a:gd name="T67" fmla="*/ 11 h 11"/>
                  <a:gd name="T68" fmla="*/ 25 w 38"/>
                  <a:gd name="T69" fmla="*/ 11 h 11"/>
                  <a:gd name="T70" fmla="*/ 26 w 38"/>
                  <a:gd name="T71" fmla="*/ 11 h 11"/>
                  <a:gd name="T72" fmla="*/ 27 w 38"/>
                  <a:gd name="T73" fmla="*/ 11 h 11"/>
                  <a:gd name="T74" fmla="*/ 29 w 38"/>
                  <a:gd name="T75" fmla="*/ 11 h 11"/>
                  <a:gd name="T76" fmla="*/ 29 w 38"/>
                  <a:gd name="T77" fmla="*/ 11 h 11"/>
                  <a:gd name="T78" fmla="*/ 29 w 38"/>
                  <a:gd name="T79" fmla="*/ 11 h 11"/>
                  <a:gd name="T80" fmla="*/ 31 w 38"/>
                  <a:gd name="T81" fmla="*/ 9 h 11"/>
                  <a:gd name="T82" fmla="*/ 32 w 38"/>
                  <a:gd name="T83" fmla="*/ 10 h 11"/>
                  <a:gd name="T84" fmla="*/ 32 w 38"/>
                  <a:gd name="T85" fmla="*/ 11 h 11"/>
                  <a:gd name="T86" fmla="*/ 32 w 38"/>
                  <a:gd name="T87" fmla="*/ 10 h 11"/>
                  <a:gd name="T88" fmla="*/ 34 w 38"/>
                  <a:gd name="T89" fmla="*/ 11 h 11"/>
                  <a:gd name="T90" fmla="*/ 35 w 38"/>
                  <a:gd name="T91" fmla="*/ 11 h 11"/>
                  <a:gd name="T92" fmla="*/ 35 w 38"/>
                  <a:gd name="T93" fmla="*/ 11 h 11"/>
                  <a:gd name="T94" fmla="*/ 35 w 38"/>
                  <a:gd name="T95" fmla="*/ 11 h 11"/>
                  <a:gd name="T96" fmla="*/ 38 w 38"/>
                  <a:gd name="T97" fmla="*/ 11 h 11"/>
                  <a:gd name="T98" fmla="*/ 38 w 38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1">
                    <a:moveTo>
                      <a:pt x="0" y="11"/>
                    </a:moveTo>
                    <a:lnTo>
                      <a:pt x="1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6" y="11"/>
                    </a:lnTo>
                    <a:lnTo>
                      <a:pt x="16" y="11"/>
                    </a:lnTo>
                    <a:lnTo>
                      <a:pt x="16" y="11"/>
                    </a:lnTo>
                    <a:lnTo>
                      <a:pt x="17" y="11"/>
                    </a:lnTo>
                    <a:lnTo>
                      <a:pt x="19" y="10"/>
                    </a:lnTo>
                    <a:lnTo>
                      <a:pt x="19" y="11"/>
                    </a:lnTo>
                    <a:lnTo>
                      <a:pt x="19" y="10"/>
                    </a:lnTo>
                    <a:lnTo>
                      <a:pt x="20" y="7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23" y="11"/>
                    </a:lnTo>
                    <a:lnTo>
                      <a:pt x="25" y="11"/>
                    </a:lnTo>
                    <a:lnTo>
                      <a:pt x="25" y="11"/>
                    </a:lnTo>
                    <a:lnTo>
                      <a:pt x="25" y="11"/>
                    </a:lnTo>
                    <a:lnTo>
                      <a:pt x="26" y="11"/>
                    </a:lnTo>
                    <a:lnTo>
                      <a:pt x="27" y="11"/>
                    </a:lnTo>
                    <a:lnTo>
                      <a:pt x="29" y="11"/>
                    </a:lnTo>
                    <a:lnTo>
                      <a:pt x="29" y="11"/>
                    </a:lnTo>
                    <a:lnTo>
                      <a:pt x="29" y="11"/>
                    </a:lnTo>
                    <a:lnTo>
                      <a:pt x="31" y="9"/>
                    </a:lnTo>
                    <a:lnTo>
                      <a:pt x="32" y="10"/>
                    </a:lnTo>
                    <a:lnTo>
                      <a:pt x="32" y="11"/>
                    </a:lnTo>
                    <a:lnTo>
                      <a:pt x="32" y="10"/>
                    </a:lnTo>
                    <a:lnTo>
                      <a:pt x="34" y="11"/>
                    </a:lnTo>
                    <a:lnTo>
                      <a:pt x="35" y="11"/>
                    </a:lnTo>
                    <a:lnTo>
                      <a:pt x="35" y="11"/>
                    </a:lnTo>
                    <a:lnTo>
                      <a:pt x="35" y="11"/>
                    </a:lnTo>
                    <a:lnTo>
                      <a:pt x="38" y="11"/>
                    </a:lnTo>
                    <a:lnTo>
                      <a:pt x="38" y="1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7" name="Freeform 200"/>
              <p:cNvSpPr>
                <a:spLocks/>
              </p:cNvSpPr>
              <p:nvPr/>
            </p:nvSpPr>
            <p:spPr bwMode="auto">
              <a:xfrm>
                <a:off x="3738563" y="3473451"/>
                <a:ext cx="58738" cy="3175"/>
              </a:xfrm>
              <a:custGeom>
                <a:avLst/>
                <a:gdLst>
                  <a:gd name="T0" fmla="*/ 0 w 37"/>
                  <a:gd name="T1" fmla="*/ 2 h 2"/>
                  <a:gd name="T2" fmla="*/ 0 w 37"/>
                  <a:gd name="T3" fmla="*/ 2 h 2"/>
                  <a:gd name="T4" fmla="*/ 0 w 37"/>
                  <a:gd name="T5" fmla="*/ 2 h 2"/>
                  <a:gd name="T6" fmla="*/ 3 w 37"/>
                  <a:gd name="T7" fmla="*/ 2 h 2"/>
                  <a:gd name="T8" fmla="*/ 3 w 37"/>
                  <a:gd name="T9" fmla="*/ 2 h 2"/>
                  <a:gd name="T10" fmla="*/ 3 w 37"/>
                  <a:gd name="T11" fmla="*/ 2 h 2"/>
                  <a:gd name="T12" fmla="*/ 4 w 37"/>
                  <a:gd name="T13" fmla="*/ 2 h 2"/>
                  <a:gd name="T14" fmla="*/ 5 w 37"/>
                  <a:gd name="T15" fmla="*/ 0 h 2"/>
                  <a:gd name="T16" fmla="*/ 6 w 37"/>
                  <a:gd name="T17" fmla="*/ 2 h 2"/>
                  <a:gd name="T18" fmla="*/ 6 w 37"/>
                  <a:gd name="T19" fmla="*/ 2 h 2"/>
                  <a:gd name="T20" fmla="*/ 7 w 37"/>
                  <a:gd name="T21" fmla="*/ 2 h 2"/>
                  <a:gd name="T22" fmla="*/ 9 w 37"/>
                  <a:gd name="T23" fmla="*/ 2 h 2"/>
                  <a:gd name="T24" fmla="*/ 9 w 37"/>
                  <a:gd name="T25" fmla="*/ 2 h 2"/>
                  <a:gd name="T26" fmla="*/ 9 w 37"/>
                  <a:gd name="T27" fmla="*/ 2 h 2"/>
                  <a:gd name="T28" fmla="*/ 10 w 37"/>
                  <a:gd name="T29" fmla="*/ 2 h 2"/>
                  <a:gd name="T30" fmla="*/ 12 w 37"/>
                  <a:gd name="T31" fmla="*/ 2 h 2"/>
                  <a:gd name="T32" fmla="*/ 12 w 37"/>
                  <a:gd name="T33" fmla="*/ 2 h 2"/>
                  <a:gd name="T34" fmla="*/ 12 w 37"/>
                  <a:gd name="T35" fmla="*/ 2 h 2"/>
                  <a:gd name="T36" fmla="*/ 13 w 37"/>
                  <a:gd name="T37" fmla="*/ 2 h 2"/>
                  <a:gd name="T38" fmla="*/ 16 w 37"/>
                  <a:gd name="T39" fmla="*/ 2 h 2"/>
                  <a:gd name="T40" fmla="*/ 16 w 37"/>
                  <a:gd name="T41" fmla="*/ 2 h 2"/>
                  <a:gd name="T42" fmla="*/ 16 w 37"/>
                  <a:gd name="T43" fmla="*/ 2 h 2"/>
                  <a:gd name="T44" fmla="*/ 17 w 37"/>
                  <a:gd name="T45" fmla="*/ 1 h 2"/>
                  <a:gd name="T46" fmla="*/ 18 w 37"/>
                  <a:gd name="T47" fmla="*/ 2 h 2"/>
                  <a:gd name="T48" fmla="*/ 19 w 37"/>
                  <a:gd name="T49" fmla="*/ 2 h 2"/>
                  <a:gd name="T50" fmla="*/ 19 w 37"/>
                  <a:gd name="T51" fmla="*/ 2 h 2"/>
                  <a:gd name="T52" fmla="*/ 19 w 37"/>
                  <a:gd name="T53" fmla="*/ 2 h 2"/>
                  <a:gd name="T54" fmla="*/ 22 w 37"/>
                  <a:gd name="T55" fmla="*/ 2 h 2"/>
                  <a:gd name="T56" fmla="*/ 22 w 37"/>
                  <a:gd name="T57" fmla="*/ 2 h 2"/>
                  <a:gd name="T58" fmla="*/ 22 w 37"/>
                  <a:gd name="T59" fmla="*/ 2 h 2"/>
                  <a:gd name="T60" fmla="*/ 22 w 37"/>
                  <a:gd name="T61" fmla="*/ 2 h 2"/>
                  <a:gd name="T62" fmla="*/ 25 w 37"/>
                  <a:gd name="T63" fmla="*/ 2 h 2"/>
                  <a:gd name="T64" fmla="*/ 25 w 37"/>
                  <a:gd name="T65" fmla="*/ 2 h 2"/>
                  <a:gd name="T66" fmla="*/ 25 w 37"/>
                  <a:gd name="T67" fmla="*/ 2 h 2"/>
                  <a:gd name="T68" fmla="*/ 27 w 37"/>
                  <a:gd name="T69" fmla="*/ 2 h 2"/>
                  <a:gd name="T70" fmla="*/ 28 w 37"/>
                  <a:gd name="T71" fmla="*/ 2 h 2"/>
                  <a:gd name="T72" fmla="*/ 28 w 37"/>
                  <a:gd name="T73" fmla="*/ 2 h 2"/>
                  <a:gd name="T74" fmla="*/ 28 w 37"/>
                  <a:gd name="T75" fmla="*/ 2 h 2"/>
                  <a:gd name="T76" fmla="*/ 28 w 37"/>
                  <a:gd name="T77" fmla="*/ 2 h 2"/>
                  <a:gd name="T78" fmla="*/ 31 w 37"/>
                  <a:gd name="T79" fmla="*/ 2 h 2"/>
                  <a:gd name="T80" fmla="*/ 31 w 37"/>
                  <a:gd name="T81" fmla="*/ 2 h 2"/>
                  <a:gd name="T82" fmla="*/ 31 w 37"/>
                  <a:gd name="T83" fmla="*/ 2 h 2"/>
                  <a:gd name="T84" fmla="*/ 32 w 37"/>
                  <a:gd name="T85" fmla="*/ 2 h 2"/>
                  <a:gd name="T86" fmla="*/ 34 w 37"/>
                  <a:gd name="T87" fmla="*/ 2 h 2"/>
                  <a:gd name="T88" fmla="*/ 34 w 37"/>
                  <a:gd name="T89" fmla="*/ 2 h 2"/>
                  <a:gd name="T90" fmla="*/ 34 w 37"/>
                  <a:gd name="T91" fmla="*/ 2 h 2"/>
                  <a:gd name="T92" fmla="*/ 35 w 37"/>
                  <a:gd name="T93" fmla="*/ 2 h 2"/>
                  <a:gd name="T94" fmla="*/ 37 w 37"/>
                  <a:gd name="T95" fmla="*/ 2 h 2"/>
                  <a:gd name="T96" fmla="*/ 37 w 37"/>
                  <a:gd name="T97" fmla="*/ 2 h 2"/>
                  <a:gd name="T98" fmla="*/ 37 w 37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5" y="0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1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8" name="Freeform 201"/>
              <p:cNvSpPr>
                <a:spLocks/>
              </p:cNvSpPr>
              <p:nvPr/>
            </p:nvSpPr>
            <p:spPr bwMode="auto">
              <a:xfrm>
                <a:off x="3797301" y="3476626"/>
                <a:ext cx="65088" cy="0"/>
              </a:xfrm>
              <a:custGeom>
                <a:avLst/>
                <a:gdLst>
                  <a:gd name="T0" fmla="*/ 0 w 41"/>
                  <a:gd name="T1" fmla="*/ 1 w 41"/>
                  <a:gd name="T2" fmla="*/ 3 w 41"/>
                  <a:gd name="T3" fmla="*/ 3 w 41"/>
                  <a:gd name="T4" fmla="*/ 3 w 41"/>
                  <a:gd name="T5" fmla="*/ 4 w 41"/>
                  <a:gd name="T6" fmla="*/ 5 w 41"/>
                  <a:gd name="T7" fmla="*/ 7 w 41"/>
                  <a:gd name="T8" fmla="*/ 7 w 41"/>
                  <a:gd name="T9" fmla="*/ 7 w 41"/>
                  <a:gd name="T10" fmla="*/ 9 w 41"/>
                  <a:gd name="T11" fmla="*/ 10 w 41"/>
                  <a:gd name="T12" fmla="*/ 10 w 41"/>
                  <a:gd name="T13" fmla="*/ 11 w 41"/>
                  <a:gd name="T14" fmla="*/ 13 w 41"/>
                  <a:gd name="T15" fmla="*/ 13 w 41"/>
                  <a:gd name="T16" fmla="*/ 13 w 41"/>
                  <a:gd name="T17" fmla="*/ 13 w 41"/>
                  <a:gd name="T18" fmla="*/ 14 w 41"/>
                  <a:gd name="T19" fmla="*/ 16 w 41"/>
                  <a:gd name="T20" fmla="*/ 16 w 41"/>
                  <a:gd name="T21" fmla="*/ 17 w 41"/>
                  <a:gd name="T22" fmla="*/ 19 w 41"/>
                  <a:gd name="T23" fmla="*/ 19 w 41"/>
                  <a:gd name="T24" fmla="*/ 19 w 41"/>
                  <a:gd name="T25" fmla="*/ 19 w 41"/>
                  <a:gd name="T26" fmla="*/ 22 w 41"/>
                  <a:gd name="T27" fmla="*/ 22 w 41"/>
                  <a:gd name="T28" fmla="*/ 22 w 41"/>
                  <a:gd name="T29" fmla="*/ 23 w 41"/>
                  <a:gd name="T30" fmla="*/ 25 w 41"/>
                  <a:gd name="T31" fmla="*/ 25 w 41"/>
                  <a:gd name="T32" fmla="*/ 25 w 41"/>
                  <a:gd name="T33" fmla="*/ 26 w 41"/>
                  <a:gd name="T34" fmla="*/ 26 w 41"/>
                  <a:gd name="T35" fmla="*/ 28 w 41"/>
                  <a:gd name="T36" fmla="*/ 28 w 41"/>
                  <a:gd name="T37" fmla="*/ 29 w 41"/>
                  <a:gd name="T38" fmla="*/ 32 w 41"/>
                  <a:gd name="T39" fmla="*/ 32 w 41"/>
                  <a:gd name="T40" fmla="*/ 32 w 41"/>
                  <a:gd name="T41" fmla="*/ 33 w 41"/>
                  <a:gd name="T42" fmla="*/ 35 w 41"/>
                  <a:gd name="T43" fmla="*/ 35 w 41"/>
                  <a:gd name="T44" fmla="*/ 35 w 41"/>
                  <a:gd name="T45" fmla="*/ 37 w 41"/>
                  <a:gd name="T46" fmla="*/ 38 w 41"/>
                  <a:gd name="T47" fmla="*/ 38 w 41"/>
                  <a:gd name="T48" fmla="*/ 39 w 41"/>
                  <a:gd name="T49" fmla="*/ 41 w 4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1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9" name="Freeform 202"/>
              <p:cNvSpPr>
                <a:spLocks/>
              </p:cNvSpPr>
              <p:nvPr/>
            </p:nvSpPr>
            <p:spPr bwMode="auto">
              <a:xfrm>
                <a:off x="3862388" y="3476626"/>
                <a:ext cx="58738" cy="0"/>
              </a:xfrm>
              <a:custGeom>
                <a:avLst/>
                <a:gdLst>
                  <a:gd name="T0" fmla="*/ 0 w 37"/>
                  <a:gd name="T1" fmla="*/ 0 w 37"/>
                  <a:gd name="T2" fmla="*/ 0 w 37"/>
                  <a:gd name="T3" fmla="*/ 0 w 37"/>
                  <a:gd name="T4" fmla="*/ 3 w 37"/>
                  <a:gd name="T5" fmla="*/ 3 w 37"/>
                  <a:gd name="T6" fmla="*/ 3 w 37"/>
                  <a:gd name="T7" fmla="*/ 3 w 37"/>
                  <a:gd name="T8" fmla="*/ 5 w 37"/>
                  <a:gd name="T9" fmla="*/ 6 w 37"/>
                  <a:gd name="T10" fmla="*/ 6 w 37"/>
                  <a:gd name="T11" fmla="*/ 7 w 37"/>
                  <a:gd name="T12" fmla="*/ 8 w 37"/>
                  <a:gd name="T13" fmla="*/ 9 w 37"/>
                  <a:gd name="T14" fmla="*/ 9 w 37"/>
                  <a:gd name="T15" fmla="*/ 10 w 37"/>
                  <a:gd name="T16" fmla="*/ 12 w 37"/>
                  <a:gd name="T17" fmla="*/ 12 w 37"/>
                  <a:gd name="T18" fmla="*/ 12 w 37"/>
                  <a:gd name="T19" fmla="*/ 14 w 37"/>
                  <a:gd name="T20" fmla="*/ 14 w 37"/>
                  <a:gd name="T21" fmla="*/ 15 w 37"/>
                  <a:gd name="T22" fmla="*/ 15 w 37"/>
                  <a:gd name="T23" fmla="*/ 16 w 37"/>
                  <a:gd name="T24" fmla="*/ 19 w 37"/>
                  <a:gd name="T25" fmla="*/ 19 w 37"/>
                  <a:gd name="T26" fmla="*/ 19 w 37"/>
                  <a:gd name="T27" fmla="*/ 19 w 37"/>
                  <a:gd name="T28" fmla="*/ 21 w 37"/>
                  <a:gd name="T29" fmla="*/ 22 w 37"/>
                  <a:gd name="T30" fmla="*/ 22 w 37"/>
                  <a:gd name="T31" fmla="*/ 23 w 37"/>
                  <a:gd name="T32" fmla="*/ 23 w 37"/>
                  <a:gd name="T33" fmla="*/ 25 w 37"/>
                  <a:gd name="T34" fmla="*/ 25 w 37"/>
                  <a:gd name="T35" fmla="*/ 25 w 37"/>
                  <a:gd name="T36" fmla="*/ 28 w 37"/>
                  <a:gd name="T37" fmla="*/ 28 w 37"/>
                  <a:gd name="T38" fmla="*/ 28 w 37"/>
                  <a:gd name="T39" fmla="*/ 29 w 37"/>
                  <a:gd name="T40" fmla="*/ 31 w 37"/>
                  <a:gd name="T41" fmla="*/ 31 w 37"/>
                  <a:gd name="T42" fmla="*/ 31 w 37"/>
                  <a:gd name="T43" fmla="*/ 33 w 37"/>
                  <a:gd name="T44" fmla="*/ 33 w 37"/>
                  <a:gd name="T45" fmla="*/ 34 w 37"/>
                  <a:gd name="T46" fmla="*/ 34 w 37"/>
                  <a:gd name="T47" fmla="*/ 35 w 37"/>
                  <a:gd name="T48" fmla="*/ 37 w 37"/>
                  <a:gd name="T49" fmla="*/ 37 w 3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7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0" name="Freeform 203"/>
              <p:cNvSpPr>
                <a:spLocks/>
              </p:cNvSpPr>
              <p:nvPr/>
            </p:nvSpPr>
            <p:spPr bwMode="auto">
              <a:xfrm>
                <a:off x="3921126" y="3476626"/>
                <a:ext cx="60325" cy="0"/>
              </a:xfrm>
              <a:custGeom>
                <a:avLst/>
                <a:gdLst>
                  <a:gd name="T0" fmla="*/ 0 w 38"/>
                  <a:gd name="T1" fmla="*/ 0 w 38"/>
                  <a:gd name="T2" fmla="*/ 1 w 38"/>
                  <a:gd name="T3" fmla="*/ 3 w 38"/>
                  <a:gd name="T4" fmla="*/ 3 w 38"/>
                  <a:gd name="T5" fmla="*/ 3 w 38"/>
                  <a:gd name="T6" fmla="*/ 4 w 38"/>
                  <a:gd name="T7" fmla="*/ 7 w 38"/>
                  <a:gd name="T8" fmla="*/ 7 w 38"/>
                  <a:gd name="T9" fmla="*/ 7 w 38"/>
                  <a:gd name="T10" fmla="*/ 8 w 38"/>
                  <a:gd name="T11" fmla="*/ 9 w 38"/>
                  <a:gd name="T12" fmla="*/ 10 w 38"/>
                  <a:gd name="T13" fmla="*/ 10 w 38"/>
                  <a:gd name="T14" fmla="*/ 10 w 38"/>
                  <a:gd name="T15" fmla="*/ 10 w 38"/>
                  <a:gd name="T16" fmla="*/ 13 w 38"/>
                  <a:gd name="T17" fmla="*/ 13 w 38"/>
                  <a:gd name="T18" fmla="*/ 13 w 38"/>
                  <a:gd name="T19" fmla="*/ 16 w 38"/>
                  <a:gd name="T20" fmla="*/ 16 w 38"/>
                  <a:gd name="T21" fmla="*/ 16 w 38"/>
                  <a:gd name="T22" fmla="*/ 16 w 38"/>
                  <a:gd name="T23" fmla="*/ 19 w 38"/>
                  <a:gd name="T24" fmla="*/ 19 w 38"/>
                  <a:gd name="T25" fmla="*/ 19 w 38"/>
                  <a:gd name="T26" fmla="*/ 21 w 38"/>
                  <a:gd name="T27" fmla="*/ 22 w 38"/>
                  <a:gd name="T28" fmla="*/ 22 w 38"/>
                  <a:gd name="T29" fmla="*/ 22 w 38"/>
                  <a:gd name="T30" fmla="*/ 22 w 38"/>
                  <a:gd name="T31" fmla="*/ 24 w 38"/>
                  <a:gd name="T32" fmla="*/ 25 w 38"/>
                  <a:gd name="T33" fmla="*/ 25 w 38"/>
                  <a:gd name="T34" fmla="*/ 26 w 38"/>
                  <a:gd name="T35" fmla="*/ 28 w 38"/>
                  <a:gd name="T36" fmla="*/ 28 w 38"/>
                  <a:gd name="T37" fmla="*/ 28 w 38"/>
                  <a:gd name="T38" fmla="*/ 29 w 38"/>
                  <a:gd name="T39" fmla="*/ 31 w 38"/>
                  <a:gd name="T40" fmla="*/ 31 w 38"/>
                  <a:gd name="T41" fmla="*/ 31 w 38"/>
                  <a:gd name="T42" fmla="*/ 33 w 38"/>
                  <a:gd name="T43" fmla="*/ 33 w 38"/>
                  <a:gd name="T44" fmla="*/ 35 w 38"/>
                  <a:gd name="T45" fmla="*/ 35 w 38"/>
                  <a:gd name="T46" fmla="*/ 35 w 38"/>
                  <a:gd name="T47" fmla="*/ 38 w 38"/>
                  <a:gd name="T48" fmla="*/ 38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1" name="Freeform 204"/>
              <p:cNvSpPr>
                <a:spLocks/>
              </p:cNvSpPr>
              <p:nvPr/>
            </p:nvSpPr>
            <p:spPr bwMode="auto">
              <a:xfrm>
                <a:off x="3981451" y="3476626"/>
                <a:ext cx="9525" cy="0"/>
              </a:xfrm>
              <a:custGeom>
                <a:avLst/>
                <a:gdLst>
                  <a:gd name="T0" fmla="*/ 0 w 6"/>
                  <a:gd name="T1" fmla="*/ 3 w 6"/>
                  <a:gd name="T2" fmla="*/ 3 w 6"/>
                  <a:gd name="T3" fmla="*/ 3 w 6"/>
                  <a:gd name="T4" fmla="*/ 3 w 6"/>
                  <a:gd name="T5" fmla="*/ 3 w 6"/>
                  <a:gd name="T6" fmla="*/ 6 w 6"/>
                  <a:gd name="T7" fmla="*/ 6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2" name="Line 206"/>
              <p:cNvSpPr>
                <a:spLocks noChangeShapeType="1"/>
              </p:cNvSpPr>
              <p:nvPr/>
            </p:nvSpPr>
            <p:spPr bwMode="auto">
              <a:xfrm>
                <a:off x="2149476" y="2887663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3" name="Line 207"/>
              <p:cNvSpPr>
                <a:spLocks noChangeShapeType="1"/>
              </p:cNvSpPr>
              <p:nvPr/>
            </p:nvSpPr>
            <p:spPr bwMode="auto">
              <a:xfrm flipV="1">
                <a:off x="2193926" y="2843213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4" name="Line 208"/>
              <p:cNvSpPr>
                <a:spLocks noChangeShapeType="1"/>
              </p:cNvSpPr>
              <p:nvPr/>
            </p:nvSpPr>
            <p:spPr bwMode="auto">
              <a:xfrm flipV="1">
                <a:off x="2160589" y="2852738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5" name="Line 209"/>
              <p:cNvSpPr>
                <a:spLocks noChangeShapeType="1"/>
              </p:cNvSpPr>
              <p:nvPr/>
            </p:nvSpPr>
            <p:spPr bwMode="auto">
              <a:xfrm>
                <a:off x="2160589" y="2852738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6" name="Line 210"/>
              <p:cNvSpPr>
                <a:spLocks noChangeShapeType="1"/>
              </p:cNvSpPr>
              <p:nvPr/>
            </p:nvSpPr>
            <p:spPr bwMode="auto">
              <a:xfrm>
                <a:off x="2238376" y="2878138"/>
                <a:ext cx="90488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7" name="Line 211"/>
              <p:cNvSpPr>
                <a:spLocks noChangeShapeType="1"/>
              </p:cNvSpPr>
              <p:nvPr/>
            </p:nvSpPr>
            <p:spPr bwMode="auto">
              <a:xfrm flipV="1">
                <a:off x="2284414" y="2833688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8" name="Line 212"/>
              <p:cNvSpPr>
                <a:spLocks noChangeShapeType="1"/>
              </p:cNvSpPr>
              <p:nvPr/>
            </p:nvSpPr>
            <p:spPr bwMode="auto">
              <a:xfrm flipV="1">
                <a:off x="2249489" y="2843213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9" name="Line 213"/>
              <p:cNvSpPr>
                <a:spLocks noChangeShapeType="1"/>
              </p:cNvSpPr>
              <p:nvPr/>
            </p:nvSpPr>
            <p:spPr bwMode="auto">
              <a:xfrm>
                <a:off x="2249489" y="2843213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0" name="Line 214"/>
              <p:cNvSpPr>
                <a:spLocks noChangeShapeType="1"/>
              </p:cNvSpPr>
              <p:nvPr/>
            </p:nvSpPr>
            <p:spPr bwMode="auto">
              <a:xfrm>
                <a:off x="2179639" y="2808288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1" name="Line 215"/>
              <p:cNvSpPr>
                <a:spLocks noChangeShapeType="1"/>
              </p:cNvSpPr>
              <p:nvPr/>
            </p:nvSpPr>
            <p:spPr bwMode="auto">
              <a:xfrm flipV="1">
                <a:off x="2224089" y="2763838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2" name="Line 216"/>
              <p:cNvSpPr>
                <a:spLocks noChangeShapeType="1"/>
              </p:cNvSpPr>
              <p:nvPr/>
            </p:nvSpPr>
            <p:spPr bwMode="auto">
              <a:xfrm flipV="1">
                <a:off x="2189164" y="2773363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3" name="Line 217"/>
              <p:cNvSpPr>
                <a:spLocks noChangeShapeType="1"/>
              </p:cNvSpPr>
              <p:nvPr/>
            </p:nvSpPr>
            <p:spPr bwMode="auto">
              <a:xfrm>
                <a:off x="2189164" y="2773363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4" name="Line 218"/>
              <p:cNvSpPr>
                <a:spLocks noChangeShapeType="1"/>
              </p:cNvSpPr>
              <p:nvPr/>
            </p:nvSpPr>
            <p:spPr bwMode="auto">
              <a:xfrm>
                <a:off x="2200276" y="27590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5" name="Line 219"/>
              <p:cNvSpPr>
                <a:spLocks noChangeShapeType="1"/>
              </p:cNvSpPr>
              <p:nvPr/>
            </p:nvSpPr>
            <p:spPr bwMode="auto">
              <a:xfrm flipV="1">
                <a:off x="2244726" y="27146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6" name="Line 220"/>
              <p:cNvSpPr>
                <a:spLocks noChangeShapeType="1"/>
              </p:cNvSpPr>
              <p:nvPr/>
            </p:nvSpPr>
            <p:spPr bwMode="auto">
              <a:xfrm flipV="1">
                <a:off x="2209801" y="2724151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7" name="Line 221"/>
              <p:cNvSpPr>
                <a:spLocks noChangeShapeType="1"/>
              </p:cNvSpPr>
              <p:nvPr/>
            </p:nvSpPr>
            <p:spPr bwMode="auto">
              <a:xfrm>
                <a:off x="2209801" y="2724151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8" name="Line 222"/>
              <p:cNvSpPr>
                <a:spLocks noChangeShapeType="1"/>
              </p:cNvSpPr>
              <p:nvPr/>
            </p:nvSpPr>
            <p:spPr bwMode="auto">
              <a:xfrm>
                <a:off x="2278064" y="2749551"/>
                <a:ext cx="90488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9" name="Line 223"/>
              <p:cNvSpPr>
                <a:spLocks noChangeShapeType="1"/>
              </p:cNvSpPr>
              <p:nvPr/>
            </p:nvSpPr>
            <p:spPr bwMode="auto">
              <a:xfrm flipV="1">
                <a:off x="2322514" y="2705101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0" name="Line 224"/>
              <p:cNvSpPr>
                <a:spLocks noChangeShapeType="1"/>
              </p:cNvSpPr>
              <p:nvPr/>
            </p:nvSpPr>
            <p:spPr bwMode="auto">
              <a:xfrm flipV="1">
                <a:off x="2289176" y="2714626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1" name="Line 225"/>
              <p:cNvSpPr>
                <a:spLocks noChangeShapeType="1"/>
              </p:cNvSpPr>
              <p:nvPr/>
            </p:nvSpPr>
            <p:spPr bwMode="auto">
              <a:xfrm>
                <a:off x="2289176" y="2714626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2" name="Line 226"/>
              <p:cNvSpPr>
                <a:spLocks noChangeShapeType="1"/>
              </p:cNvSpPr>
              <p:nvPr/>
            </p:nvSpPr>
            <p:spPr bwMode="auto">
              <a:xfrm>
                <a:off x="3387726" y="2728913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3" name="Line 227"/>
              <p:cNvSpPr>
                <a:spLocks noChangeShapeType="1"/>
              </p:cNvSpPr>
              <p:nvPr/>
            </p:nvSpPr>
            <p:spPr bwMode="auto">
              <a:xfrm flipV="1">
                <a:off x="3432176" y="2684463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4" name="Line 228"/>
              <p:cNvSpPr>
                <a:spLocks noChangeShapeType="1"/>
              </p:cNvSpPr>
              <p:nvPr/>
            </p:nvSpPr>
            <p:spPr bwMode="auto">
              <a:xfrm flipV="1">
                <a:off x="3397251" y="269557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5" name="Line 229"/>
              <p:cNvSpPr>
                <a:spLocks noChangeShapeType="1"/>
              </p:cNvSpPr>
              <p:nvPr/>
            </p:nvSpPr>
            <p:spPr bwMode="auto">
              <a:xfrm>
                <a:off x="3397251" y="269557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6" name="Line 230"/>
              <p:cNvSpPr>
                <a:spLocks noChangeShapeType="1"/>
              </p:cNvSpPr>
              <p:nvPr/>
            </p:nvSpPr>
            <p:spPr bwMode="auto">
              <a:xfrm>
                <a:off x="3317876" y="2590801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7" name="Line 231"/>
              <p:cNvSpPr>
                <a:spLocks noChangeShapeType="1"/>
              </p:cNvSpPr>
              <p:nvPr/>
            </p:nvSpPr>
            <p:spPr bwMode="auto">
              <a:xfrm flipV="1">
                <a:off x="3362326" y="2546351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8" name="Line 232"/>
              <p:cNvSpPr>
                <a:spLocks noChangeShapeType="1"/>
              </p:cNvSpPr>
              <p:nvPr/>
            </p:nvSpPr>
            <p:spPr bwMode="auto">
              <a:xfrm flipV="1">
                <a:off x="3327401" y="2555876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9" name="Line 233"/>
              <p:cNvSpPr>
                <a:spLocks noChangeShapeType="1"/>
              </p:cNvSpPr>
              <p:nvPr/>
            </p:nvSpPr>
            <p:spPr bwMode="auto">
              <a:xfrm>
                <a:off x="3327401" y="2555876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0" name="Line 234"/>
              <p:cNvSpPr>
                <a:spLocks noChangeShapeType="1"/>
              </p:cNvSpPr>
              <p:nvPr/>
            </p:nvSpPr>
            <p:spPr bwMode="auto">
              <a:xfrm>
                <a:off x="3367089" y="251142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1" name="Line 235"/>
              <p:cNvSpPr>
                <a:spLocks noChangeShapeType="1"/>
              </p:cNvSpPr>
              <p:nvPr/>
            </p:nvSpPr>
            <p:spPr bwMode="auto">
              <a:xfrm flipV="1">
                <a:off x="3411539" y="246697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2" name="Line 236"/>
              <p:cNvSpPr>
                <a:spLocks noChangeShapeType="1"/>
              </p:cNvSpPr>
              <p:nvPr/>
            </p:nvSpPr>
            <p:spPr bwMode="auto">
              <a:xfrm flipV="1">
                <a:off x="3376614" y="2476501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3" name="Line 237"/>
              <p:cNvSpPr>
                <a:spLocks noChangeShapeType="1"/>
              </p:cNvSpPr>
              <p:nvPr/>
            </p:nvSpPr>
            <p:spPr bwMode="auto">
              <a:xfrm>
                <a:off x="3376614" y="2476501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4" name="Line 238"/>
              <p:cNvSpPr>
                <a:spLocks noChangeShapeType="1"/>
              </p:cNvSpPr>
              <p:nvPr/>
            </p:nvSpPr>
            <p:spPr bwMode="auto">
              <a:xfrm>
                <a:off x="2259014" y="2481263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5" name="Line 239"/>
              <p:cNvSpPr>
                <a:spLocks noChangeShapeType="1"/>
              </p:cNvSpPr>
              <p:nvPr/>
            </p:nvSpPr>
            <p:spPr bwMode="auto">
              <a:xfrm flipV="1">
                <a:off x="2303464" y="2436813"/>
                <a:ext cx="0" cy="90488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6" name="Line 240"/>
              <p:cNvSpPr>
                <a:spLocks noChangeShapeType="1"/>
              </p:cNvSpPr>
              <p:nvPr/>
            </p:nvSpPr>
            <p:spPr bwMode="auto">
              <a:xfrm flipV="1">
                <a:off x="2268539" y="244792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7" name="Line 241"/>
              <p:cNvSpPr>
                <a:spLocks noChangeShapeType="1"/>
              </p:cNvSpPr>
              <p:nvPr/>
            </p:nvSpPr>
            <p:spPr bwMode="auto">
              <a:xfrm>
                <a:off x="2268539" y="244792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8" name="Line 242"/>
              <p:cNvSpPr>
                <a:spLocks noChangeShapeType="1"/>
              </p:cNvSpPr>
              <p:nvPr/>
            </p:nvSpPr>
            <p:spPr bwMode="auto">
              <a:xfrm>
                <a:off x="3348039" y="2462213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9" name="Line 243"/>
              <p:cNvSpPr>
                <a:spLocks noChangeShapeType="1"/>
              </p:cNvSpPr>
              <p:nvPr/>
            </p:nvSpPr>
            <p:spPr bwMode="auto">
              <a:xfrm flipV="1">
                <a:off x="3392489" y="2417763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40" name="Line 244"/>
              <p:cNvSpPr>
                <a:spLocks noChangeShapeType="1"/>
              </p:cNvSpPr>
              <p:nvPr/>
            </p:nvSpPr>
            <p:spPr bwMode="auto">
              <a:xfrm flipV="1">
                <a:off x="3357564" y="2427288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41" name="Line 245"/>
              <p:cNvSpPr>
                <a:spLocks noChangeShapeType="1"/>
              </p:cNvSpPr>
              <p:nvPr/>
            </p:nvSpPr>
            <p:spPr bwMode="auto">
              <a:xfrm>
                <a:off x="3357564" y="2427288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42" name="Rectangle 246"/>
              <p:cNvSpPr>
                <a:spLocks noChangeArrowheads="1"/>
              </p:cNvSpPr>
              <p:nvPr/>
            </p:nvSpPr>
            <p:spPr bwMode="auto">
              <a:xfrm>
                <a:off x="2100264" y="2803526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3" name="Rectangle 247"/>
              <p:cNvSpPr>
                <a:spLocks noChangeArrowheads="1"/>
              </p:cNvSpPr>
              <p:nvPr/>
            </p:nvSpPr>
            <p:spPr bwMode="auto">
              <a:xfrm>
                <a:off x="2282741" y="278296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4" name="Rectangle 248"/>
              <p:cNvSpPr>
                <a:spLocks noChangeArrowheads="1"/>
              </p:cNvSpPr>
              <p:nvPr/>
            </p:nvSpPr>
            <p:spPr bwMode="auto">
              <a:xfrm>
                <a:off x="2111377" y="2705101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5" name="Rectangle 249"/>
              <p:cNvSpPr>
                <a:spLocks noChangeArrowheads="1"/>
              </p:cNvSpPr>
              <p:nvPr/>
            </p:nvSpPr>
            <p:spPr bwMode="auto">
              <a:xfrm>
                <a:off x="2211111" y="2629615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6" name="Rectangle 250"/>
              <p:cNvSpPr>
                <a:spLocks noChangeArrowheads="1"/>
              </p:cNvSpPr>
              <p:nvPr/>
            </p:nvSpPr>
            <p:spPr bwMode="auto">
              <a:xfrm>
                <a:off x="2338110" y="2626519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7" name="Rectangle 251"/>
              <p:cNvSpPr>
                <a:spLocks noChangeArrowheads="1"/>
              </p:cNvSpPr>
              <p:nvPr/>
            </p:nvSpPr>
            <p:spPr bwMode="auto">
              <a:xfrm>
                <a:off x="3468130" y="2656683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8" name="Rectangle 252"/>
              <p:cNvSpPr>
                <a:spLocks noChangeArrowheads="1"/>
              </p:cNvSpPr>
              <p:nvPr/>
            </p:nvSpPr>
            <p:spPr bwMode="auto">
              <a:xfrm>
                <a:off x="3282672" y="2506663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9" name="Rectangle 253"/>
              <p:cNvSpPr>
                <a:spLocks noChangeArrowheads="1"/>
              </p:cNvSpPr>
              <p:nvPr/>
            </p:nvSpPr>
            <p:spPr bwMode="auto">
              <a:xfrm>
                <a:off x="3449360" y="2433994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50" name="Rectangle 254"/>
              <p:cNvSpPr>
                <a:spLocks noChangeArrowheads="1"/>
              </p:cNvSpPr>
              <p:nvPr/>
            </p:nvSpPr>
            <p:spPr bwMode="auto">
              <a:xfrm>
                <a:off x="2341778" y="2377559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51" name="Rectangle 255"/>
              <p:cNvSpPr>
                <a:spLocks noChangeArrowheads="1"/>
              </p:cNvSpPr>
              <p:nvPr/>
            </p:nvSpPr>
            <p:spPr bwMode="auto">
              <a:xfrm>
                <a:off x="3308351" y="2316440"/>
                <a:ext cx="115416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235057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6" name="TextBox 205"/>
              <p:cNvSpPr txBox="1"/>
              <p:nvPr/>
            </p:nvSpPr>
            <p:spPr>
              <a:xfrm>
                <a:off x="9689859" y="6073923"/>
                <a:ext cx="57753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m:rPr>
                              <m:nor/>
                            </m:rPr>
                            <a:rPr lang="en-GB" dirty="0"/>
                            <m:t> 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𝐹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206" name="TextBox 2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9859" y="6073923"/>
                <a:ext cx="577530" cy="55399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8" name="Group 207"/>
          <p:cNvGrpSpPr/>
          <p:nvPr/>
        </p:nvGrpSpPr>
        <p:grpSpPr>
          <a:xfrm>
            <a:off x="4413763" y="4983048"/>
            <a:ext cx="5679958" cy="1338560"/>
            <a:chOff x="1367217" y="3917676"/>
            <a:chExt cx="6011789" cy="1907347"/>
          </a:xfrm>
        </p:grpSpPr>
        <p:grpSp>
          <p:nvGrpSpPr>
            <p:cNvPr id="210" name="Group 209"/>
            <p:cNvGrpSpPr/>
            <p:nvPr/>
          </p:nvGrpSpPr>
          <p:grpSpPr>
            <a:xfrm>
              <a:off x="1367217" y="4585062"/>
              <a:ext cx="2681220" cy="824248"/>
              <a:chOff x="628650" y="2614411"/>
              <a:chExt cx="2681220" cy="824248"/>
            </a:xfrm>
          </p:grpSpPr>
          <p:cxnSp>
            <p:nvCxnSpPr>
              <p:cNvPr id="275" name="Straight Arrow Connector 274"/>
              <p:cNvCxnSpPr/>
              <p:nvPr/>
            </p:nvCxnSpPr>
            <p:spPr>
              <a:xfrm flipV="1">
                <a:off x="628650" y="3438659"/>
                <a:ext cx="268122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Arrow Connector 275"/>
              <p:cNvCxnSpPr/>
              <p:nvPr/>
            </p:nvCxnSpPr>
            <p:spPr>
              <a:xfrm flipV="1">
                <a:off x="1442434" y="2614411"/>
                <a:ext cx="0" cy="82424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7" name="Straight Arrow Connector 276"/>
              <p:cNvCxnSpPr/>
              <p:nvPr/>
            </p:nvCxnSpPr>
            <p:spPr>
              <a:xfrm flipV="1">
                <a:off x="2148626" y="2614411"/>
                <a:ext cx="0" cy="824248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1" name="Group 210"/>
            <p:cNvGrpSpPr/>
            <p:nvPr/>
          </p:nvGrpSpPr>
          <p:grpSpPr>
            <a:xfrm>
              <a:off x="5573718" y="4502627"/>
              <a:ext cx="855640" cy="901932"/>
              <a:chOff x="4805363" y="3316288"/>
              <a:chExt cx="3475038" cy="352425"/>
            </a:xfrm>
          </p:grpSpPr>
          <p:sp>
            <p:nvSpPr>
              <p:cNvPr id="229" name="Freeform 57"/>
              <p:cNvSpPr>
                <a:spLocks/>
              </p:cNvSpPr>
              <p:nvPr/>
            </p:nvSpPr>
            <p:spPr bwMode="auto">
              <a:xfrm>
                <a:off x="4805363" y="3667125"/>
                <a:ext cx="74613" cy="1588"/>
              </a:xfrm>
              <a:custGeom>
                <a:avLst/>
                <a:gdLst>
                  <a:gd name="T0" fmla="*/ 0 w 47"/>
                  <a:gd name="T1" fmla="*/ 1 h 1"/>
                  <a:gd name="T2" fmla="*/ 0 w 47"/>
                  <a:gd name="T3" fmla="*/ 1 h 1"/>
                  <a:gd name="T4" fmla="*/ 0 w 47"/>
                  <a:gd name="T5" fmla="*/ 1 h 1"/>
                  <a:gd name="T6" fmla="*/ 2 w 47"/>
                  <a:gd name="T7" fmla="*/ 1 h 1"/>
                  <a:gd name="T8" fmla="*/ 2 w 47"/>
                  <a:gd name="T9" fmla="*/ 1 h 1"/>
                  <a:gd name="T10" fmla="*/ 4 w 47"/>
                  <a:gd name="T11" fmla="*/ 1 h 1"/>
                  <a:gd name="T12" fmla="*/ 4 w 47"/>
                  <a:gd name="T13" fmla="*/ 1 h 1"/>
                  <a:gd name="T14" fmla="*/ 6 w 47"/>
                  <a:gd name="T15" fmla="*/ 1 h 1"/>
                  <a:gd name="T16" fmla="*/ 6 w 47"/>
                  <a:gd name="T17" fmla="*/ 1 h 1"/>
                  <a:gd name="T18" fmla="*/ 8 w 47"/>
                  <a:gd name="T19" fmla="*/ 1 h 1"/>
                  <a:gd name="T20" fmla="*/ 8 w 47"/>
                  <a:gd name="T21" fmla="*/ 1 h 1"/>
                  <a:gd name="T22" fmla="*/ 10 w 47"/>
                  <a:gd name="T23" fmla="*/ 1 h 1"/>
                  <a:gd name="T24" fmla="*/ 10 w 47"/>
                  <a:gd name="T25" fmla="*/ 1 h 1"/>
                  <a:gd name="T26" fmla="*/ 12 w 47"/>
                  <a:gd name="T27" fmla="*/ 1 h 1"/>
                  <a:gd name="T28" fmla="*/ 12 w 47"/>
                  <a:gd name="T29" fmla="*/ 1 h 1"/>
                  <a:gd name="T30" fmla="*/ 14 w 47"/>
                  <a:gd name="T31" fmla="*/ 1 h 1"/>
                  <a:gd name="T32" fmla="*/ 14 w 47"/>
                  <a:gd name="T33" fmla="*/ 1 h 1"/>
                  <a:gd name="T34" fmla="*/ 16 w 47"/>
                  <a:gd name="T35" fmla="*/ 1 h 1"/>
                  <a:gd name="T36" fmla="*/ 16 w 47"/>
                  <a:gd name="T37" fmla="*/ 1 h 1"/>
                  <a:gd name="T38" fmla="*/ 18 w 47"/>
                  <a:gd name="T39" fmla="*/ 1 h 1"/>
                  <a:gd name="T40" fmla="*/ 18 w 47"/>
                  <a:gd name="T41" fmla="*/ 1 h 1"/>
                  <a:gd name="T42" fmla="*/ 20 w 47"/>
                  <a:gd name="T43" fmla="*/ 1 h 1"/>
                  <a:gd name="T44" fmla="*/ 20 w 47"/>
                  <a:gd name="T45" fmla="*/ 1 h 1"/>
                  <a:gd name="T46" fmla="*/ 22 w 47"/>
                  <a:gd name="T47" fmla="*/ 0 h 1"/>
                  <a:gd name="T48" fmla="*/ 22 w 47"/>
                  <a:gd name="T49" fmla="*/ 0 h 1"/>
                  <a:gd name="T50" fmla="*/ 24 w 47"/>
                  <a:gd name="T51" fmla="*/ 0 h 1"/>
                  <a:gd name="T52" fmla="*/ 24 w 47"/>
                  <a:gd name="T53" fmla="*/ 0 h 1"/>
                  <a:gd name="T54" fmla="*/ 25 w 47"/>
                  <a:gd name="T55" fmla="*/ 0 h 1"/>
                  <a:gd name="T56" fmla="*/ 26 w 47"/>
                  <a:gd name="T57" fmla="*/ 0 h 1"/>
                  <a:gd name="T58" fmla="*/ 28 w 47"/>
                  <a:gd name="T59" fmla="*/ 0 h 1"/>
                  <a:gd name="T60" fmla="*/ 28 w 47"/>
                  <a:gd name="T61" fmla="*/ 0 h 1"/>
                  <a:gd name="T62" fmla="*/ 29 w 47"/>
                  <a:gd name="T63" fmla="*/ 0 h 1"/>
                  <a:gd name="T64" fmla="*/ 29 w 47"/>
                  <a:gd name="T65" fmla="*/ 0 h 1"/>
                  <a:gd name="T66" fmla="*/ 31 w 47"/>
                  <a:gd name="T67" fmla="*/ 0 h 1"/>
                  <a:gd name="T68" fmla="*/ 32 w 47"/>
                  <a:gd name="T69" fmla="*/ 0 h 1"/>
                  <a:gd name="T70" fmla="*/ 34 w 47"/>
                  <a:gd name="T71" fmla="*/ 0 h 1"/>
                  <a:gd name="T72" fmla="*/ 34 w 47"/>
                  <a:gd name="T73" fmla="*/ 0 h 1"/>
                  <a:gd name="T74" fmla="*/ 35 w 47"/>
                  <a:gd name="T75" fmla="*/ 0 h 1"/>
                  <a:gd name="T76" fmla="*/ 35 w 47"/>
                  <a:gd name="T77" fmla="*/ 0 h 1"/>
                  <a:gd name="T78" fmla="*/ 37 w 47"/>
                  <a:gd name="T79" fmla="*/ 0 h 1"/>
                  <a:gd name="T80" fmla="*/ 38 w 47"/>
                  <a:gd name="T81" fmla="*/ 0 h 1"/>
                  <a:gd name="T82" fmla="*/ 39 w 47"/>
                  <a:gd name="T83" fmla="*/ 0 h 1"/>
                  <a:gd name="T84" fmla="*/ 39 w 47"/>
                  <a:gd name="T85" fmla="*/ 0 h 1"/>
                  <a:gd name="T86" fmla="*/ 41 w 47"/>
                  <a:gd name="T87" fmla="*/ 0 h 1"/>
                  <a:gd name="T88" fmla="*/ 41 w 47"/>
                  <a:gd name="T89" fmla="*/ 0 h 1"/>
                  <a:gd name="T90" fmla="*/ 43 w 47"/>
                  <a:gd name="T91" fmla="*/ 0 h 1"/>
                  <a:gd name="T92" fmla="*/ 43 w 47"/>
                  <a:gd name="T93" fmla="*/ 0 h 1"/>
                  <a:gd name="T94" fmla="*/ 45 w 47"/>
                  <a:gd name="T95" fmla="*/ 0 h 1"/>
                  <a:gd name="T96" fmla="*/ 45 w 47"/>
                  <a:gd name="T97" fmla="*/ 0 h 1"/>
                  <a:gd name="T98" fmla="*/ 47 w 47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" name="Freeform 58"/>
              <p:cNvSpPr>
                <a:spLocks/>
              </p:cNvSpPr>
              <p:nvPr/>
            </p:nvSpPr>
            <p:spPr bwMode="auto">
              <a:xfrm>
                <a:off x="4879976" y="3667125"/>
                <a:ext cx="74613" cy="0"/>
              </a:xfrm>
              <a:custGeom>
                <a:avLst/>
                <a:gdLst>
                  <a:gd name="T0" fmla="*/ 0 w 47"/>
                  <a:gd name="T1" fmla="*/ 0 w 47"/>
                  <a:gd name="T2" fmla="*/ 2 w 47"/>
                  <a:gd name="T3" fmla="*/ 2 w 47"/>
                  <a:gd name="T4" fmla="*/ 4 w 47"/>
                  <a:gd name="T5" fmla="*/ 4 w 47"/>
                  <a:gd name="T6" fmla="*/ 6 w 47"/>
                  <a:gd name="T7" fmla="*/ 6 w 47"/>
                  <a:gd name="T8" fmla="*/ 8 w 47"/>
                  <a:gd name="T9" fmla="*/ 8 w 47"/>
                  <a:gd name="T10" fmla="*/ 10 w 47"/>
                  <a:gd name="T11" fmla="*/ 10 w 47"/>
                  <a:gd name="T12" fmla="*/ 12 w 47"/>
                  <a:gd name="T13" fmla="*/ 12 w 47"/>
                  <a:gd name="T14" fmla="*/ 14 w 47"/>
                  <a:gd name="T15" fmla="*/ 14 w 47"/>
                  <a:gd name="T16" fmla="*/ 16 w 47"/>
                  <a:gd name="T17" fmla="*/ 16 w 47"/>
                  <a:gd name="T18" fmla="*/ 18 w 47"/>
                  <a:gd name="T19" fmla="*/ 18 w 47"/>
                  <a:gd name="T20" fmla="*/ 20 w 47"/>
                  <a:gd name="T21" fmla="*/ 20 w 47"/>
                  <a:gd name="T22" fmla="*/ 22 w 47"/>
                  <a:gd name="T23" fmla="*/ 22 w 47"/>
                  <a:gd name="T24" fmla="*/ 24 w 47"/>
                  <a:gd name="T25" fmla="*/ 24 w 47"/>
                  <a:gd name="T26" fmla="*/ 26 w 47"/>
                  <a:gd name="T27" fmla="*/ 26 w 47"/>
                  <a:gd name="T28" fmla="*/ 28 w 47"/>
                  <a:gd name="T29" fmla="*/ 28 w 47"/>
                  <a:gd name="T30" fmla="*/ 30 w 47"/>
                  <a:gd name="T31" fmla="*/ 30 w 47"/>
                  <a:gd name="T32" fmla="*/ 31 w 47"/>
                  <a:gd name="T33" fmla="*/ 32 w 47"/>
                  <a:gd name="T34" fmla="*/ 34 w 47"/>
                  <a:gd name="T35" fmla="*/ 34 w 47"/>
                  <a:gd name="T36" fmla="*/ 35 w 47"/>
                  <a:gd name="T37" fmla="*/ 35 w 47"/>
                  <a:gd name="T38" fmla="*/ 38 w 47"/>
                  <a:gd name="T39" fmla="*/ 38 w 47"/>
                  <a:gd name="T40" fmla="*/ 39 w 47"/>
                  <a:gd name="T41" fmla="*/ 39 w 47"/>
                  <a:gd name="T42" fmla="*/ 41 w 47"/>
                  <a:gd name="T43" fmla="*/ 41 w 47"/>
                  <a:gd name="T44" fmla="*/ 44 w 47"/>
                  <a:gd name="T45" fmla="*/ 44 w 47"/>
                  <a:gd name="T46" fmla="*/ 45 w 47"/>
                  <a:gd name="T47" fmla="*/ 45 w 47"/>
                  <a:gd name="T48" fmla="*/ 47 w 47"/>
                  <a:gd name="T49" fmla="*/ 47 w 4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7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" name="Freeform 59"/>
              <p:cNvSpPr>
                <a:spLocks/>
              </p:cNvSpPr>
              <p:nvPr/>
            </p:nvSpPr>
            <p:spPr bwMode="auto">
              <a:xfrm>
                <a:off x="4954588" y="3665538"/>
                <a:ext cx="77788" cy="1588"/>
              </a:xfrm>
              <a:custGeom>
                <a:avLst/>
                <a:gdLst>
                  <a:gd name="T0" fmla="*/ 0 w 49"/>
                  <a:gd name="T1" fmla="*/ 1 h 1"/>
                  <a:gd name="T2" fmla="*/ 2 w 49"/>
                  <a:gd name="T3" fmla="*/ 1 h 1"/>
                  <a:gd name="T4" fmla="*/ 2 w 49"/>
                  <a:gd name="T5" fmla="*/ 1 h 1"/>
                  <a:gd name="T6" fmla="*/ 4 w 49"/>
                  <a:gd name="T7" fmla="*/ 1 h 1"/>
                  <a:gd name="T8" fmla="*/ 4 w 49"/>
                  <a:gd name="T9" fmla="*/ 1 h 1"/>
                  <a:gd name="T10" fmla="*/ 6 w 49"/>
                  <a:gd name="T11" fmla="*/ 1 h 1"/>
                  <a:gd name="T12" fmla="*/ 6 w 49"/>
                  <a:gd name="T13" fmla="*/ 1 h 1"/>
                  <a:gd name="T14" fmla="*/ 8 w 49"/>
                  <a:gd name="T15" fmla="*/ 0 h 1"/>
                  <a:gd name="T16" fmla="*/ 8 w 49"/>
                  <a:gd name="T17" fmla="*/ 0 h 1"/>
                  <a:gd name="T18" fmla="*/ 10 w 49"/>
                  <a:gd name="T19" fmla="*/ 0 h 1"/>
                  <a:gd name="T20" fmla="*/ 10 w 49"/>
                  <a:gd name="T21" fmla="*/ 0 h 1"/>
                  <a:gd name="T22" fmla="*/ 12 w 49"/>
                  <a:gd name="T23" fmla="*/ 0 h 1"/>
                  <a:gd name="T24" fmla="*/ 12 w 49"/>
                  <a:gd name="T25" fmla="*/ 0 h 1"/>
                  <a:gd name="T26" fmla="*/ 14 w 49"/>
                  <a:gd name="T27" fmla="*/ 0 h 1"/>
                  <a:gd name="T28" fmla="*/ 14 w 49"/>
                  <a:gd name="T29" fmla="*/ 0 h 1"/>
                  <a:gd name="T30" fmla="*/ 16 w 49"/>
                  <a:gd name="T31" fmla="*/ 0 h 1"/>
                  <a:gd name="T32" fmla="*/ 16 w 49"/>
                  <a:gd name="T33" fmla="*/ 0 h 1"/>
                  <a:gd name="T34" fmla="*/ 18 w 49"/>
                  <a:gd name="T35" fmla="*/ 0 h 1"/>
                  <a:gd name="T36" fmla="*/ 18 w 49"/>
                  <a:gd name="T37" fmla="*/ 0 h 1"/>
                  <a:gd name="T38" fmla="*/ 20 w 49"/>
                  <a:gd name="T39" fmla="*/ 0 h 1"/>
                  <a:gd name="T40" fmla="*/ 20 w 49"/>
                  <a:gd name="T41" fmla="*/ 0 h 1"/>
                  <a:gd name="T42" fmla="*/ 22 w 49"/>
                  <a:gd name="T43" fmla="*/ 0 h 1"/>
                  <a:gd name="T44" fmla="*/ 22 w 49"/>
                  <a:gd name="T45" fmla="*/ 0 h 1"/>
                  <a:gd name="T46" fmla="*/ 24 w 49"/>
                  <a:gd name="T47" fmla="*/ 0 h 1"/>
                  <a:gd name="T48" fmla="*/ 24 w 49"/>
                  <a:gd name="T49" fmla="*/ 0 h 1"/>
                  <a:gd name="T50" fmla="*/ 26 w 49"/>
                  <a:gd name="T51" fmla="*/ 0 h 1"/>
                  <a:gd name="T52" fmla="*/ 26 w 49"/>
                  <a:gd name="T53" fmla="*/ 0 h 1"/>
                  <a:gd name="T54" fmla="*/ 28 w 49"/>
                  <a:gd name="T55" fmla="*/ 0 h 1"/>
                  <a:gd name="T56" fmla="*/ 28 w 49"/>
                  <a:gd name="T57" fmla="*/ 0 h 1"/>
                  <a:gd name="T58" fmla="*/ 30 w 49"/>
                  <a:gd name="T59" fmla="*/ 0 h 1"/>
                  <a:gd name="T60" fmla="*/ 30 w 49"/>
                  <a:gd name="T61" fmla="*/ 0 h 1"/>
                  <a:gd name="T62" fmla="*/ 32 w 49"/>
                  <a:gd name="T63" fmla="*/ 0 h 1"/>
                  <a:gd name="T64" fmla="*/ 32 w 49"/>
                  <a:gd name="T65" fmla="*/ 0 h 1"/>
                  <a:gd name="T66" fmla="*/ 34 w 49"/>
                  <a:gd name="T67" fmla="*/ 0 h 1"/>
                  <a:gd name="T68" fmla="*/ 34 w 49"/>
                  <a:gd name="T69" fmla="*/ 0 h 1"/>
                  <a:gd name="T70" fmla="*/ 36 w 49"/>
                  <a:gd name="T71" fmla="*/ 0 h 1"/>
                  <a:gd name="T72" fmla="*/ 36 w 49"/>
                  <a:gd name="T73" fmla="*/ 0 h 1"/>
                  <a:gd name="T74" fmla="*/ 38 w 49"/>
                  <a:gd name="T75" fmla="*/ 0 h 1"/>
                  <a:gd name="T76" fmla="*/ 38 w 49"/>
                  <a:gd name="T77" fmla="*/ 0 h 1"/>
                  <a:gd name="T78" fmla="*/ 40 w 49"/>
                  <a:gd name="T79" fmla="*/ 0 h 1"/>
                  <a:gd name="T80" fmla="*/ 40 w 49"/>
                  <a:gd name="T81" fmla="*/ 0 h 1"/>
                  <a:gd name="T82" fmla="*/ 41 w 49"/>
                  <a:gd name="T83" fmla="*/ 0 h 1"/>
                  <a:gd name="T84" fmla="*/ 41 w 49"/>
                  <a:gd name="T85" fmla="*/ 0 h 1"/>
                  <a:gd name="T86" fmla="*/ 44 w 49"/>
                  <a:gd name="T87" fmla="*/ 0 h 1"/>
                  <a:gd name="T88" fmla="*/ 44 w 49"/>
                  <a:gd name="T89" fmla="*/ 0 h 1"/>
                  <a:gd name="T90" fmla="*/ 45 w 49"/>
                  <a:gd name="T91" fmla="*/ 0 h 1"/>
                  <a:gd name="T92" fmla="*/ 45 w 49"/>
                  <a:gd name="T93" fmla="*/ 0 h 1"/>
                  <a:gd name="T94" fmla="*/ 47 w 49"/>
                  <a:gd name="T95" fmla="*/ 0 h 1"/>
                  <a:gd name="T96" fmla="*/ 47 w 49"/>
                  <a:gd name="T97" fmla="*/ 0 h 1"/>
                  <a:gd name="T98" fmla="*/ 49 w 4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1">
                    <a:moveTo>
                      <a:pt x="0" y="1"/>
                    </a:move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" name="Freeform 60"/>
              <p:cNvSpPr>
                <a:spLocks/>
              </p:cNvSpPr>
              <p:nvPr/>
            </p:nvSpPr>
            <p:spPr bwMode="auto">
              <a:xfrm>
                <a:off x="5032376" y="3663950"/>
                <a:ext cx="76200" cy="1588"/>
              </a:xfrm>
              <a:custGeom>
                <a:avLst/>
                <a:gdLst>
                  <a:gd name="T0" fmla="*/ 0 w 48"/>
                  <a:gd name="T1" fmla="*/ 1 h 1"/>
                  <a:gd name="T2" fmla="*/ 0 w 48"/>
                  <a:gd name="T3" fmla="*/ 1 h 1"/>
                  <a:gd name="T4" fmla="*/ 2 w 48"/>
                  <a:gd name="T5" fmla="*/ 1 h 1"/>
                  <a:gd name="T6" fmla="*/ 2 w 48"/>
                  <a:gd name="T7" fmla="*/ 1 h 1"/>
                  <a:gd name="T8" fmla="*/ 4 w 48"/>
                  <a:gd name="T9" fmla="*/ 1 h 1"/>
                  <a:gd name="T10" fmla="*/ 4 w 48"/>
                  <a:gd name="T11" fmla="*/ 1 h 1"/>
                  <a:gd name="T12" fmla="*/ 6 w 48"/>
                  <a:gd name="T13" fmla="*/ 1 h 1"/>
                  <a:gd name="T14" fmla="*/ 6 w 48"/>
                  <a:gd name="T15" fmla="*/ 1 h 1"/>
                  <a:gd name="T16" fmla="*/ 8 w 48"/>
                  <a:gd name="T17" fmla="*/ 1 h 1"/>
                  <a:gd name="T18" fmla="*/ 8 w 48"/>
                  <a:gd name="T19" fmla="*/ 1 h 1"/>
                  <a:gd name="T20" fmla="*/ 10 w 48"/>
                  <a:gd name="T21" fmla="*/ 1 h 1"/>
                  <a:gd name="T22" fmla="*/ 10 w 48"/>
                  <a:gd name="T23" fmla="*/ 1 h 1"/>
                  <a:gd name="T24" fmla="*/ 12 w 48"/>
                  <a:gd name="T25" fmla="*/ 1 h 1"/>
                  <a:gd name="T26" fmla="*/ 12 w 48"/>
                  <a:gd name="T27" fmla="*/ 1 h 1"/>
                  <a:gd name="T28" fmla="*/ 14 w 48"/>
                  <a:gd name="T29" fmla="*/ 1 h 1"/>
                  <a:gd name="T30" fmla="*/ 14 w 48"/>
                  <a:gd name="T31" fmla="*/ 1 h 1"/>
                  <a:gd name="T32" fmla="*/ 16 w 48"/>
                  <a:gd name="T33" fmla="*/ 1 h 1"/>
                  <a:gd name="T34" fmla="*/ 16 w 48"/>
                  <a:gd name="T35" fmla="*/ 1 h 1"/>
                  <a:gd name="T36" fmla="*/ 18 w 48"/>
                  <a:gd name="T37" fmla="*/ 1 h 1"/>
                  <a:gd name="T38" fmla="*/ 18 w 48"/>
                  <a:gd name="T39" fmla="*/ 1 h 1"/>
                  <a:gd name="T40" fmla="*/ 20 w 48"/>
                  <a:gd name="T41" fmla="*/ 1 h 1"/>
                  <a:gd name="T42" fmla="*/ 20 w 48"/>
                  <a:gd name="T43" fmla="*/ 1 h 1"/>
                  <a:gd name="T44" fmla="*/ 22 w 48"/>
                  <a:gd name="T45" fmla="*/ 1 h 1"/>
                  <a:gd name="T46" fmla="*/ 22 w 48"/>
                  <a:gd name="T47" fmla="*/ 1 h 1"/>
                  <a:gd name="T48" fmla="*/ 24 w 48"/>
                  <a:gd name="T49" fmla="*/ 0 h 1"/>
                  <a:gd name="T50" fmla="*/ 24 w 48"/>
                  <a:gd name="T51" fmla="*/ 0 h 1"/>
                  <a:gd name="T52" fmla="*/ 26 w 48"/>
                  <a:gd name="T53" fmla="*/ 0 h 1"/>
                  <a:gd name="T54" fmla="*/ 26 w 48"/>
                  <a:gd name="T55" fmla="*/ 0 h 1"/>
                  <a:gd name="T56" fmla="*/ 28 w 48"/>
                  <a:gd name="T57" fmla="*/ 0 h 1"/>
                  <a:gd name="T58" fmla="*/ 28 w 48"/>
                  <a:gd name="T59" fmla="*/ 0 h 1"/>
                  <a:gd name="T60" fmla="*/ 30 w 48"/>
                  <a:gd name="T61" fmla="*/ 0 h 1"/>
                  <a:gd name="T62" fmla="*/ 30 w 48"/>
                  <a:gd name="T63" fmla="*/ 0 h 1"/>
                  <a:gd name="T64" fmla="*/ 32 w 48"/>
                  <a:gd name="T65" fmla="*/ 0 h 1"/>
                  <a:gd name="T66" fmla="*/ 32 w 48"/>
                  <a:gd name="T67" fmla="*/ 0 h 1"/>
                  <a:gd name="T68" fmla="*/ 34 w 48"/>
                  <a:gd name="T69" fmla="*/ 0 h 1"/>
                  <a:gd name="T70" fmla="*/ 34 w 48"/>
                  <a:gd name="T71" fmla="*/ 0 h 1"/>
                  <a:gd name="T72" fmla="*/ 36 w 48"/>
                  <a:gd name="T73" fmla="*/ 0 h 1"/>
                  <a:gd name="T74" fmla="*/ 36 w 48"/>
                  <a:gd name="T75" fmla="*/ 0 h 1"/>
                  <a:gd name="T76" fmla="*/ 38 w 48"/>
                  <a:gd name="T77" fmla="*/ 0 h 1"/>
                  <a:gd name="T78" fmla="*/ 38 w 48"/>
                  <a:gd name="T79" fmla="*/ 0 h 1"/>
                  <a:gd name="T80" fmla="*/ 39 w 48"/>
                  <a:gd name="T81" fmla="*/ 0 h 1"/>
                  <a:gd name="T82" fmla="*/ 39 w 48"/>
                  <a:gd name="T83" fmla="*/ 0 h 1"/>
                  <a:gd name="T84" fmla="*/ 42 w 48"/>
                  <a:gd name="T85" fmla="*/ 0 h 1"/>
                  <a:gd name="T86" fmla="*/ 42 w 48"/>
                  <a:gd name="T87" fmla="*/ 0 h 1"/>
                  <a:gd name="T88" fmla="*/ 44 w 48"/>
                  <a:gd name="T89" fmla="*/ 0 h 1"/>
                  <a:gd name="T90" fmla="*/ 44 w 48"/>
                  <a:gd name="T91" fmla="*/ 0 h 1"/>
                  <a:gd name="T92" fmla="*/ 45 w 48"/>
                  <a:gd name="T93" fmla="*/ 0 h 1"/>
                  <a:gd name="T94" fmla="*/ 46 w 48"/>
                  <a:gd name="T95" fmla="*/ 0 h 1"/>
                  <a:gd name="T96" fmla="*/ 48 w 48"/>
                  <a:gd name="T97" fmla="*/ 0 h 1"/>
                  <a:gd name="T98" fmla="*/ 48 w 48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8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" name="Freeform 61"/>
              <p:cNvSpPr>
                <a:spLocks/>
              </p:cNvSpPr>
              <p:nvPr/>
            </p:nvSpPr>
            <p:spPr bwMode="auto">
              <a:xfrm>
                <a:off x="5108576" y="3662363"/>
                <a:ext cx="76200" cy="1588"/>
              </a:xfrm>
              <a:custGeom>
                <a:avLst/>
                <a:gdLst>
                  <a:gd name="T0" fmla="*/ 0 w 48"/>
                  <a:gd name="T1" fmla="*/ 1 h 1"/>
                  <a:gd name="T2" fmla="*/ 1 w 48"/>
                  <a:gd name="T3" fmla="*/ 1 h 1"/>
                  <a:gd name="T4" fmla="*/ 1 w 48"/>
                  <a:gd name="T5" fmla="*/ 1 h 1"/>
                  <a:gd name="T6" fmla="*/ 3 w 48"/>
                  <a:gd name="T7" fmla="*/ 1 h 1"/>
                  <a:gd name="T8" fmla="*/ 4 w 48"/>
                  <a:gd name="T9" fmla="*/ 1 h 1"/>
                  <a:gd name="T10" fmla="*/ 5 w 48"/>
                  <a:gd name="T11" fmla="*/ 1 h 1"/>
                  <a:gd name="T12" fmla="*/ 5 w 48"/>
                  <a:gd name="T13" fmla="*/ 1 h 1"/>
                  <a:gd name="T14" fmla="*/ 7 w 48"/>
                  <a:gd name="T15" fmla="*/ 1 h 1"/>
                  <a:gd name="T16" fmla="*/ 7 w 48"/>
                  <a:gd name="T17" fmla="*/ 1 h 1"/>
                  <a:gd name="T18" fmla="*/ 9 w 48"/>
                  <a:gd name="T19" fmla="*/ 1 h 1"/>
                  <a:gd name="T20" fmla="*/ 9 w 48"/>
                  <a:gd name="T21" fmla="*/ 1 h 1"/>
                  <a:gd name="T22" fmla="*/ 11 w 48"/>
                  <a:gd name="T23" fmla="*/ 1 h 1"/>
                  <a:gd name="T24" fmla="*/ 11 w 48"/>
                  <a:gd name="T25" fmla="*/ 1 h 1"/>
                  <a:gd name="T26" fmla="*/ 13 w 48"/>
                  <a:gd name="T27" fmla="*/ 1 h 1"/>
                  <a:gd name="T28" fmla="*/ 13 w 48"/>
                  <a:gd name="T29" fmla="*/ 1 h 1"/>
                  <a:gd name="T30" fmla="*/ 15 w 48"/>
                  <a:gd name="T31" fmla="*/ 1 h 1"/>
                  <a:gd name="T32" fmla="*/ 15 w 48"/>
                  <a:gd name="T33" fmla="*/ 1 h 1"/>
                  <a:gd name="T34" fmla="*/ 17 w 48"/>
                  <a:gd name="T35" fmla="*/ 1 h 1"/>
                  <a:gd name="T36" fmla="*/ 17 w 48"/>
                  <a:gd name="T37" fmla="*/ 1 h 1"/>
                  <a:gd name="T38" fmla="*/ 19 w 48"/>
                  <a:gd name="T39" fmla="*/ 1 h 1"/>
                  <a:gd name="T40" fmla="*/ 19 w 48"/>
                  <a:gd name="T41" fmla="*/ 1 h 1"/>
                  <a:gd name="T42" fmla="*/ 21 w 48"/>
                  <a:gd name="T43" fmla="*/ 1 h 1"/>
                  <a:gd name="T44" fmla="*/ 21 w 48"/>
                  <a:gd name="T45" fmla="*/ 1 h 1"/>
                  <a:gd name="T46" fmla="*/ 23 w 48"/>
                  <a:gd name="T47" fmla="*/ 1 h 1"/>
                  <a:gd name="T48" fmla="*/ 23 w 48"/>
                  <a:gd name="T49" fmla="*/ 1 h 1"/>
                  <a:gd name="T50" fmla="*/ 25 w 48"/>
                  <a:gd name="T51" fmla="*/ 1 h 1"/>
                  <a:gd name="T52" fmla="*/ 25 w 48"/>
                  <a:gd name="T53" fmla="*/ 1 h 1"/>
                  <a:gd name="T54" fmla="*/ 27 w 48"/>
                  <a:gd name="T55" fmla="*/ 1 h 1"/>
                  <a:gd name="T56" fmla="*/ 27 w 48"/>
                  <a:gd name="T57" fmla="*/ 1 h 1"/>
                  <a:gd name="T58" fmla="*/ 29 w 48"/>
                  <a:gd name="T59" fmla="*/ 0 h 1"/>
                  <a:gd name="T60" fmla="*/ 29 w 48"/>
                  <a:gd name="T61" fmla="*/ 0 h 1"/>
                  <a:gd name="T62" fmla="*/ 31 w 48"/>
                  <a:gd name="T63" fmla="*/ 0 h 1"/>
                  <a:gd name="T64" fmla="*/ 31 w 48"/>
                  <a:gd name="T65" fmla="*/ 0 h 1"/>
                  <a:gd name="T66" fmla="*/ 33 w 48"/>
                  <a:gd name="T67" fmla="*/ 0 h 1"/>
                  <a:gd name="T68" fmla="*/ 33 w 48"/>
                  <a:gd name="T69" fmla="*/ 0 h 1"/>
                  <a:gd name="T70" fmla="*/ 35 w 48"/>
                  <a:gd name="T71" fmla="*/ 0 h 1"/>
                  <a:gd name="T72" fmla="*/ 35 w 48"/>
                  <a:gd name="T73" fmla="*/ 0 h 1"/>
                  <a:gd name="T74" fmla="*/ 37 w 48"/>
                  <a:gd name="T75" fmla="*/ 0 h 1"/>
                  <a:gd name="T76" fmla="*/ 37 w 48"/>
                  <a:gd name="T77" fmla="*/ 0 h 1"/>
                  <a:gd name="T78" fmla="*/ 39 w 48"/>
                  <a:gd name="T79" fmla="*/ 0 h 1"/>
                  <a:gd name="T80" fmla="*/ 39 w 48"/>
                  <a:gd name="T81" fmla="*/ 0 h 1"/>
                  <a:gd name="T82" fmla="*/ 41 w 48"/>
                  <a:gd name="T83" fmla="*/ 0 h 1"/>
                  <a:gd name="T84" fmla="*/ 41 w 48"/>
                  <a:gd name="T85" fmla="*/ 0 h 1"/>
                  <a:gd name="T86" fmla="*/ 43 w 48"/>
                  <a:gd name="T87" fmla="*/ 0 h 1"/>
                  <a:gd name="T88" fmla="*/ 43 w 48"/>
                  <a:gd name="T89" fmla="*/ 0 h 1"/>
                  <a:gd name="T90" fmla="*/ 44 w 48"/>
                  <a:gd name="T91" fmla="*/ 0 h 1"/>
                  <a:gd name="T92" fmla="*/ 45 w 48"/>
                  <a:gd name="T93" fmla="*/ 0 h 1"/>
                  <a:gd name="T94" fmla="*/ 47 w 48"/>
                  <a:gd name="T95" fmla="*/ 0 h 1"/>
                  <a:gd name="T96" fmla="*/ 47 w 48"/>
                  <a:gd name="T97" fmla="*/ 0 h 1"/>
                  <a:gd name="T98" fmla="*/ 48 w 48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8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" name="Freeform 62"/>
              <p:cNvSpPr>
                <a:spLocks/>
              </p:cNvSpPr>
              <p:nvPr/>
            </p:nvSpPr>
            <p:spPr bwMode="auto">
              <a:xfrm>
                <a:off x="5184776" y="3660775"/>
                <a:ext cx="76200" cy="1588"/>
              </a:xfrm>
              <a:custGeom>
                <a:avLst/>
                <a:gdLst>
                  <a:gd name="T0" fmla="*/ 0 w 48"/>
                  <a:gd name="T1" fmla="*/ 1 h 1"/>
                  <a:gd name="T2" fmla="*/ 0 w 48"/>
                  <a:gd name="T3" fmla="*/ 1 h 1"/>
                  <a:gd name="T4" fmla="*/ 2 w 48"/>
                  <a:gd name="T5" fmla="*/ 1 h 1"/>
                  <a:gd name="T6" fmla="*/ 3 w 48"/>
                  <a:gd name="T7" fmla="*/ 1 h 1"/>
                  <a:gd name="T8" fmla="*/ 5 w 48"/>
                  <a:gd name="T9" fmla="*/ 1 h 1"/>
                  <a:gd name="T10" fmla="*/ 5 w 48"/>
                  <a:gd name="T11" fmla="*/ 1 h 1"/>
                  <a:gd name="T12" fmla="*/ 6 w 48"/>
                  <a:gd name="T13" fmla="*/ 1 h 1"/>
                  <a:gd name="T14" fmla="*/ 6 w 48"/>
                  <a:gd name="T15" fmla="*/ 1 h 1"/>
                  <a:gd name="T16" fmla="*/ 8 w 48"/>
                  <a:gd name="T17" fmla="*/ 1 h 1"/>
                  <a:gd name="T18" fmla="*/ 9 w 48"/>
                  <a:gd name="T19" fmla="*/ 1 h 1"/>
                  <a:gd name="T20" fmla="*/ 10 w 48"/>
                  <a:gd name="T21" fmla="*/ 1 h 1"/>
                  <a:gd name="T22" fmla="*/ 10 w 48"/>
                  <a:gd name="T23" fmla="*/ 1 h 1"/>
                  <a:gd name="T24" fmla="*/ 12 w 48"/>
                  <a:gd name="T25" fmla="*/ 1 h 1"/>
                  <a:gd name="T26" fmla="*/ 12 w 48"/>
                  <a:gd name="T27" fmla="*/ 1 h 1"/>
                  <a:gd name="T28" fmla="*/ 14 w 48"/>
                  <a:gd name="T29" fmla="*/ 1 h 1"/>
                  <a:gd name="T30" fmla="*/ 14 w 48"/>
                  <a:gd name="T31" fmla="*/ 1 h 1"/>
                  <a:gd name="T32" fmla="*/ 16 w 48"/>
                  <a:gd name="T33" fmla="*/ 1 h 1"/>
                  <a:gd name="T34" fmla="*/ 16 w 48"/>
                  <a:gd name="T35" fmla="*/ 1 h 1"/>
                  <a:gd name="T36" fmla="*/ 18 w 48"/>
                  <a:gd name="T37" fmla="*/ 1 h 1"/>
                  <a:gd name="T38" fmla="*/ 18 w 48"/>
                  <a:gd name="T39" fmla="*/ 1 h 1"/>
                  <a:gd name="T40" fmla="*/ 20 w 48"/>
                  <a:gd name="T41" fmla="*/ 1 h 1"/>
                  <a:gd name="T42" fmla="*/ 20 w 48"/>
                  <a:gd name="T43" fmla="*/ 1 h 1"/>
                  <a:gd name="T44" fmla="*/ 22 w 48"/>
                  <a:gd name="T45" fmla="*/ 1 h 1"/>
                  <a:gd name="T46" fmla="*/ 22 w 48"/>
                  <a:gd name="T47" fmla="*/ 1 h 1"/>
                  <a:gd name="T48" fmla="*/ 24 w 48"/>
                  <a:gd name="T49" fmla="*/ 1 h 1"/>
                  <a:gd name="T50" fmla="*/ 24 w 48"/>
                  <a:gd name="T51" fmla="*/ 1 h 1"/>
                  <a:gd name="T52" fmla="*/ 26 w 48"/>
                  <a:gd name="T53" fmla="*/ 1 h 1"/>
                  <a:gd name="T54" fmla="*/ 26 w 48"/>
                  <a:gd name="T55" fmla="*/ 1 h 1"/>
                  <a:gd name="T56" fmla="*/ 28 w 48"/>
                  <a:gd name="T57" fmla="*/ 0 h 1"/>
                  <a:gd name="T58" fmla="*/ 28 w 48"/>
                  <a:gd name="T59" fmla="*/ 0 h 1"/>
                  <a:gd name="T60" fmla="*/ 30 w 48"/>
                  <a:gd name="T61" fmla="*/ 0 h 1"/>
                  <a:gd name="T62" fmla="*/ 30 w 48"/>
                  <a:gd name="T63" fmla="*/ 0 h 1"/>
                  <a:gd name="T64" fmla="*/ 32 w 48"/>
                  <a:gd name="T65" fmla="*/ 0 h 1"/>
                  <a:gd name="T66" fmla="*/ 32 w 48"/>
                  <a:gd name="T67" fmla="*/ 0 h 1"/>
                  <a:gd name="T68" fmla="*/ 34 w 48"/>
                  <a:gd name="T69" fmla="*/ 0 h 1"/>
                  <a:gd name="T70" fmla="*/ 34 w 48"/>
                  <a:gd name="T71" fmla="*/ 0 h 1"/>
                  <a:gd name="T72" fmla="*/ 36 w 48"/>
                  <a:gd name="T73" fmla="*/ 0 h 1"/>
                  <a:gd name="T74" fmla="*/ 36 w 48"/>
                  <a:gd name="T75" fmla="*/ 0 h 1"/>
                  <a:gd name="T76" fmla="*/ 38 w 48"/>
                  <a:gd name="T77" fmla="*/ 0 h 1"/>
                  <a:gd name="T78" fmla="*/ 38 w 48"/>
                  <a:gd name="T79" fmla="*/ 0 h 1"/>
                  <a:gd name="T80" fmla="*/ 40 w 48"/>
                  <a:gd name="T81" fmla="*/ 0 h 1"/>
                  <a:gd name="T82" fmla="*/ 40 w 48"/>
                  <a:gd name="T83" fmla="*/ 0 h 1"/>
                  <a:gd name="T84" fmla="*/ 42 w 48"/>
                  <a:gd name="T85" fmla="*/ 0 h 1"/>
                  <a:gd name="T86" fmla="*/ 42 w 48"/>
                  <a:gd name="T87" fmla="*/ 0 h 1"/>
                  <a:gd name="T88" fmla="*/ 44 w 48"/>
                  <a:gd name="T89" fmla="*/ 0 h 1"/>
                  <a:gd name="T90" fmla="*/ 44 w 48"/>
                  <a:gd name="T91" fmla="*/ 0 h 1"/>
                  <a:gd name="T92" fmla="*/ 46 w 48"/>
                  <a:gd name="T93" fmla="*/ 0 h 1"/>
                  <a:gd name="T94" fmla="*/ 46 w 48"/>
                  <a:gd name="T95" fmla="*/ 0 h 1"/>
                  <a:gd name="T96" fmla="*/ 48 w 48"/>
                  <a:gd name="T97" fmla="*/ 0 h 1"/>
                  <a:gd name="T98" fmla="*/ 48 w 48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6" y="1"/>
                    </a:lnTo>
                    <a:lnTo>
                      <a:pt x="26" y="1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8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" name="Freeform 63"/>
              <p:cNvSpPr>
                <a:spLocks/>
              </p:cNvSpPr>
              <p:nvPr/>
            </p:nvSpPr>
            <p:spPr bwMode="auto">
              <a:xfrm>
                <a:off x="5260976" y="3659188"/>
                <a:ext cx="77788" cy="1588"/>
              </a:xfrm>
              <a:custGeom>
                <a:avLst/>
                <a:gdLst>
                  <a:gd name="T0" fmla="*/ 0 w 49"/>
                  <a:gd name="T1" fmla="*/ 1 h 1"/>
                  <a:gd name="T2" fmla="*/ 2 w 49"/>
                  <a:gd name="T3" fmla="*/ 1 h 1"/>
                  <a:gd name="T4" fmla="*/ 2 w 49"/>
                  <a:gd name="T5" fmla="*/ 1 h 1"/>
                  <a:gd name="T6" fmla="*/ 4 w 49"/>
                  <a:gd name="T7" fmla="*/ 1 h 1"/>
                  <a:gd name="T8" fmla="*/ 4 w 49"/>
                  <a:gd name="T9" fmla="*/ 1 h 1"/>
                  <a:gd name="T10" fmla="*/ 5 w 49"/>
                  <a:gd name="T11" fmla="*/ 1 h 1"/>
                  <a:gd name="T12" fmla="*/ 5 w 49"/>
                  <a:gd name="T13" fmla="*/ 1 h 1"/>
                  <a:gd name="T14" fmla="*/ 8 w 49"/>
                  <a:gd name="T15" fmla="*/ 1 h 1"/>
                  <a:gd name="T16" fmla="*/ 8 w 49"/>
                  <a:gd name="T17" fmla="*/ 1 h 1"/>
                  <a:gd name="T18" fmla="*/ 9 w 49"/>
                  <a:gd name="T19" fmla="*/ 1 h 1"/>
                  <a:gd name="T20" fmla="*/ 9 w 49"/>
                  <a:gd name="T21" fmla="*/ 1 h 1"/>
                  <a:gd name="T22" fmla="*/ 11 w 49"/>
                  <a:gd name="T23" fmla="*/ 1 h 1"/>
                  <a:gd name="T24" fmla="*/ 11 w 49"/>
                  <a:gd name="T25" fmla="*/ 1 h 1"/>
                  <a:gd name="T26" fmla="*/ 14 w 49"/>
                  <a:gd name="T27" fmla="*/ 1 h 1"/>
                  <a:gd name="T28" fmla="*/ 14 w 49"/>
                  <a:gd name="T29" fmla="*/ 1 h 1"/>
                  <a:gd name="T30" fmla="*/ 15 w 49"/>
                  <a:gd name="T31" fmla="*/ 1 h 1"/>
                  <a:gd name="T32" fmla="*/ 15 w 49"/>
                  <a:gd name="T33" fmla="*/ 1 h 1"/>
                  <a:gd name="T34" fmla="*/ 17 w 49"/>
                  <a:gd name="T35" fmla="*/ 1 h 1"/>
                  <a:gd name="T36" fmla="*/ 17 w 49"/>
                  <a:gd name="T37" fmla="*/ 1 h 1"/>
                  <a:gd name="T38" fmla="*/ 19 w 49"/>
                  <a:gd name="T39" fmla="*/ 0 h 1"/>
                  <a:gd name="T40" fmla="*/ 19 w 49"/>
                  <a:gd name="T41" fmla="*/ 0 h 1"/>
                  <a:gd name="T42" fmla="*/ 21 w 49"/>
                  <a:gd name="T43" fmla="*/ 0 h 1"/>
                  <a:gd name="T44" fmla="*/ 21 w 49"/>
                  <a:gd name="T45" fmla="*/ 0 h 1"/>
                  <a:gd name="T46" fmla="*/ 23 w 49"/>
                  <a:gd name="T47" fmla="*/ 0 h 1"/>
                  <a:gd name="T48" fmla="*/ 23 w 49"/>
                  <a:gd name="T49" fmla="*/ 0 h 1"/>
                  <a:gd name="T50" fmla="*/ 25 w 49"/>
                  <a:gd name="T51" fmla="*/ 0 h 1"/>
                  <a:gd name="T52" fmla="*/ 25 w 49"/>
                  <a:gd name="T53" fmla="*/ 0 h 1"/>
                  <a:gd name="T54" fmla="*/ 27 w 49"/>
                  <a:gd name="T55" fmla="*/ 0 h 1"/>
                  <a:gd name="T56" fmla="*/ 27 w 49"/>
                  <a:gd name="T57" fmla="*/ 0 h 1"/>
                  <a:gd name="T58" fmla="*/ 29 w 49"/>
                  <a:gd name="T59" fmla="*/ 0 h 1"/>
                  <a:gd name="T60" fmla="*/ 29 w 49"/>
                  <a:gd name="T61" fmla="*/ 0 h 1"/>
                  <a:gd name="T62" fmla="*/ 31 w 49"/>
                  <a:gd name="T63" fmla="*/ 0 h 1"/>
                  <a:gd name="T64" fmla="*/ 31 w 49"/>
                  <a:gd name="T65" fmla="*/ 0 h 1"/>
                  <a:gd name="T66" fmla="*/ 33 w 49"/>
                  <a:gd name="T67" fmla="*/ 0 h 1"/>
                  <a:gd name="T68" fmla="*/ 33 w 49"/>
                  <a:gd name="T69" fmla="*/ 0 h 1"/>
                  <a:gd name="T70" fmla="*/ 35 w 49"/>
                  <a:gd name="T71" fmla="*/ 0 h 1"/>
                  <a:gd name="T72" fmla="*/ 35 w 49"/>
                  <a:gd name="T73" fmla="*/ 0 h 1"/>
                  <a:gd name="T74" fmla="*/ 37 w 49"/>
                  <a:gd name="T75" fmla="*/ 0 h 1"/>
                  <a:gd name="T76" fmla="*/ 37 w 49"/>
                  <a:gd name="T77" fmla="*/ 0 h 1"/>
                  <a:gd name="T78" fmla="*/ 39 w 49"/>
                  <a:gd name="T79" fmla="*/ 0 h 1"/>
                  <a:gd name="T80" fmla="*/ 39 w 49"/>
                  <a:gd name="T81" fmla="*/ 0 h 1"/>
                  <a:gd name="T82" fmla="*/ 41 w 49"/>
                  <a:gd name="T83" fmla="*/ 0 h 1"/>
                  <a:gd name="T84" fmla="*/ 41 w 49"/>
                  <a:gd name="T85" fmla="*/ 0 h 1"/>
                  <a:gd name="T86" fmla="*/ 43 w 49"/>
                  <a:gd name="T87" fmla="*/ 0 h 1"/>
                  <a:gd name="T88" fmla="*/ 43 w 49"/>
                  <a:gd name="T89" fmla="*/ 0 h 1"/>
                  <a:gd name="T90" fmla="*/ 45 w 49"/>
                  <a:gd name="T91" fmla="*/ 0 h 1"/>
                  <a:gd name="T92" fmla="*/ 45 w 49"/>
                  <a:gd name="T93" fmla="*/ 0 h 1"/>
                  <a:gd name="T94" fmla="*/ 47 w 49"/>
                  <a:gd name="T95" fmla="*/ 0 h 1"/>
                  <a:gd name="T96" fmla="*/ 47 w 49"/>
                  <a:gd name="T97" fmla="*/ 0 h 1"/>
                  <a:gd name="T98" fmla="*/ 49 w 4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1">
                    <a:moveTo>
                      <a:pt x="0" y="1"/>
                    </a:move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" name="Freeform 64"/>
              <p:cNvSpPr>
                <a:spLocks/>
              </p:cNvSpPr>
              <p:nvPr/>
            </p:nvSpPr>
            <p:spPr bwMode="auto">
              <a:xfrm>
                <a:off x="5338763" y="3656013"/>
                <a:ext cx="74613" cy="3175"/>
              </a:xfrm>
              <a:custGeom>
                <a:avLst/>
                <a:gdLst>
                  <a:gd name="T0" fmla="*/ 0 w 47"/>
                  <a:gd name="T1" fmla="*/ 2 h 2"/>
                  <a:gd name="T2" fmla="*/ 0 w 47"/>
                  <a:gd name="T3" fmla="*/ 2 h 2"/>
                  <a:gd name="T4" fmla="*/ 2 w 47"/>
                  <a:gd name="T5" fmla="*/ 2 h 2"/>
                  <a:gd name="T6" fmla="*/ 2 w 47"/>
                  <a:gd name="T7" fmla="*/ 2 h 2"/>
                  <a:gd name="T8" fmla="*/ 4 w 47"/>
                  <a:gd name="T9" fmla="*/ 2 h 2"/>
                  <a:gd name="T10" fmla="*/ 4 w 47"/>
                  <a:gd name="T11" fmla="*/ 2 h 2"/>
                  <a:gd name="T12" fmla="*/ 6 w 47"/>
                  <a:gd name="T13" fmla="*/ 1 h 2"/>
                  <a:gd name="T14" fmla="*/ 6 w 47"/>
                  <a:gd name="T15" fmla="*/ 1 h 2"/>
                  <a:gd name="T16" fmla="*/ 8 w 47"/>
                  <a:gd name="T17" fmla="*/ 1 h 2"/>
                  <a:gd name="T18" fmla="*/ 8 w 47"/>
                  <a:gd name="T19" fmla="*/ 1 h 2"/>
                  <a:gd name="T20" fmla="*/ 9 w 47"/>
                  <a:gd name="T21" fmla="*/ 1 h 2"/>
                  <a:gd name="T22" fmla="*/ 9 w 47"/>
                  <a:gd name="T23" fmla="*/ 1 h 2"/>
                  <a:gd name="T24" fmla="*/ 12 w 47"/>
                  <a:gd name="T25" fmla="*/ 1 h 2"/>
                  <a:gd name="T26" fmla="*/ 12 w 47"/>
                  <a:gd name="T27" fmla="*/ 1 h 2"/>
                  <a:gd name="T28" fmla="*/ 13 w 47"/>
                  <a:gd name="T29" fmla="*/ 1 h 2"/>
                  <a:gd name="T30" fmla="*/ 13 w 47"/>
                  <a:gd name="T31" fmla="*/ 1 h 2"/>
                  <a:gd name="T32" fmla="*/ 15 w 47"/>
                  <a:gd name="T33" fmla="*/ 1 h 2"/>
                  <a:gd name="T34" fmla="*/ 16 w 47"/>
                  <a:gd name="T35" fmla="*/ 1 h 2"/>
                  <a:gd name="T36" fmla="*/ 18 w 47"/>
                  <a:gd name="T37" fmla="*/ 1 h 2"/>
                  <a:gd name="T38" fmla="*/ 18 w 47"/>
                  <a:gd name="T39" fmla="*/ 1 h 2"/>
                  <a:gd name="T40" fmla="*/ 19 w 47"/>
                  <a:gd name="T41" fmla="*/ 1 h 2"/>
                  <a:gd name="T42" fmla="*/ 19 w 47"/>
                  <a:gd name="T43" fmla="*/ 1 h 2"/>
                  <a:gd name="T44" fmla="*/ 21 w 47"/>
                  <a:gd name="T45" fmla="*/ 1 h 2"/>
                  <a:gd name="T46" fmla="*/ 22 w 47"/>
                  <a:gd name="T47" fmla="*/ 1 h 2"/>
                  <a:gd name="T48" fmla="*/ 23 w 47"/>
                  <a:gd name="T49" fmla="*/ 1 h 2"/>
                  <a:gd name="T50" fmla="*/ 23 w 47"/>
                  <a:gd name="T51" fmla="*/ 1 h 2"/>
                  <a:gd name="T52" fmla="*/ 25 w 47"/>
                  <a:gd name="T53" fmla="*/ 1 h 2"/>
                  <a:gd name="T54" fmla="*/ 25 w 47"/>
                  <a:gd name="T55" fmla="*/ 1 h 2"/>
                  <a:gd name="T56" fmla="*/ 27 w 47"/>
                  <a:gd name="T57" fmla="*/ 1 h 2"/>
                  <a:gd name="T58" fmla="*/ 27 w 47"/>
                  <a:gd name="T59" fmla="*/ 1 h 2"/>
                  <a:gd name="T60" fmla="*/ 29 w 47"/>
                  <a:gd name="T61" fmla="*/ 1 h 2"/>
                  <a:gd name="T62" fmla="*/ 29 w 47"/>
                  <a:gd name="T63" fmla="*/ 1 h 2"/>
                  <a:gd name="T64" fmla="*/ 31 w 47"/>
                  <a:gd name="T65" fmla="*/ 1 h 2"/>
                  <a:gd name="T66" fmla="*/ 31 w 47"/>
                  <a:gd name="T67" fmla="*/ 1 h 2"/>
                  <a:gd name="T68" fmla="*/ 33 w 47"/>
                  <a:gd name="T69" fmla="*/ 1 h 2"/>
                  <a:gd name="T70" fmla="*/ 33 w 47"/>
                  <a:gd name="T71" fmla="*/ 1 h 2"/>
                  <a:gd name="T72" fmla="*/ 35 w 47"/>
                  <a:gd name="T73" fmla="*/ 1 h 2"/>
                  <a:gd name="T74" fmla="*/ 35 w 47"/>
                  <a:gd name="T75" fmla="*/ 1 h 2"/>
                  <a:gd name="T76" fmla="*/ 37 w 47"/>
                  <a:gd name="T77" fmla="*/ 1 h 2"/>
                  <a:gd name="T78" fmla="*/ 37 w 47"/>
                  <a:gd name="T79" fmla="*/ 1 h 2"/>
                  <a:gd name="T80" fmla="*/ 39 w 47"/>
                  <a:gd name="T81" fmla="*/ 1 h 2"/>
                  <a:gd name="T82" fmla="*/ 39 w 47"/>
                  <a:gd name="T83" fmla="*/ 1 h 2"/>
                  <a:gd name="T84" fmla="*/ 41 w 47"/>
                  <a:gd name="T85" fmla="*/ 1 h 2"/>
                  <a:gd name="T86" fmla="*/ 41 w 47"/>
                  <a:gd name="T87" fmla="*/ 1 h 2"/>
                  <a:gd name="T88" fmla="*/ 43 w 47"/>
                  <a:gd name="T89" fmla="*/ 1 h 2"/>
                  <a:gd name="T90" fmla="*/ 43 w 47"/>
                  <a:gd name="T91" fmla="*/ 1 h 2"/>
                  <a:gd name="T92" fmla="*/ 45 w 47"/>
                  <a:gd name="T93" fmla="*/ 0 h 2"/>
                  <a:gd name="T94" fmla="*/ 45 w 47"/>
                  <a:gd name="T95" fmla="*/ 0 h 2"/>
                  <a:gd name="T96" fmla="*/ 47 w 47"/>
                  <a:gd name="T97" fmla="*/ 0 h 2"/>
                  <a:gd name="T98" fmla="*/ 47 w 47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" name="Freeform 65"/>
              <p:cNvSpPr>
                <a:spLocks/>
              </p:cNvSpPr>
              <p:nvPr/>
            </p:nvSpPr>
            <p:spPr bwMode="auto">
              <a:xfrm>
                <a:off x="5413376" y="3652838"/>
                <a:ext cx="77788" cy="3175"/>
              </a:xfrm>
              <a:custGeom>
                <a:avLst/>
                <a:gdLst>
                  <a:gd name="T0" fmla="*/ 0 w 49"/>
                  <a:gd name="T1" fmla="*/ 2 h 2"/>
                  <a:gd name="T2" fmla="*/ 2 w 49"/>
                  <a:gd name="T3" fmla="*/ 2 h 2"/>
                  <a:gd name="T4" fmla="*/ 2 w 49"/>
                  <a:gd name="T5" fmla="*/ 2 h 2"/>
                  <a:gd name="T6" fmla="*/ 4 w 49"/>
                  <a:gd name="T7" fmla="*/ 2 h 2"/>
                  <a:gd name="T8" fmla="*/ 4 w 49"/>
                  <a:gd name="T9" fmla="*/ 2 h 2"/>
                  <a:gd name="T10" fmla="*/ 6 w 49"/>
                  <a:gd name="T11" fmla="*/ 2 h 2"/>
                  <a:gd name="T12" fmla="*/ 6 w 49"/>
                  <a:gd name="T13" fmla="*/ 2 h 2"/>
                  <a:gd name="T14" fmla="*/ 8 w 49"/>
                  <a:gd name="T15" fmla="*/ 2 h 2"/>
                  <a:gd name="T16" fmla="*/ 8 w 49"/>
                  <a:gd name="T17" fmla="*/ 2 h 2"/>
                  <a:gd name="T18" fmla="*/ 9 w 49"/>
                  <a:gd name="T19" fmla="*/ 2 h 2"/>
                  <a:gd name="T20" fmla="*/ 10 w 49"/>
                  <a:gd name="T21" fmla="*/ 2 h 2"/>
                  <a:gd name="T22" fmla="*/ 12 w 49"/>
                  <a:gd name="T23" fmla="*/ 2 h 2"/>
                  <a:gd name="T24" fmla="*/ 12 w 49"/>
                  <a:gd name="T25" fmla="*/ 2 h 2"/>
                  <a:gd name="T26" fmla="*/ 14 w 49"/>
                  <a:gd name="T27" fmla="*/ 2 h 2"/>
                  <a:gd name="T28" fmla="*/ 14 w 49"/>
                  <a:gd name="T29" fmla="*/ 2 h 2"/>
                  <a:gd name="T30" fmla="*/ 15 w 49"/>
                  <a:gd name="T31" fmla="*/ 2 h 2"/>
                  <a:gd name="T32" fmla="*/ 16 w 49"/>
                  <a:gd name="T33" fmla="*/ 2 h 2"/>
                  <a:gd name="T34" fmla="*/ 18 w 49"/>
                  <a:gd name="T35" fmla="*/ 2 h 2"/>
                  <a:gd name="T36" fmla="*/ 18 w 49"/>
                  <a:gd name="T37" fmla="*/ 2 h 2"/>
                  <a:gd name="T38" fmla="*/ 19 w 49"/>
                  <a:gd name="T39" fmla="*/ 2 h 2"/>
                  <a:gd name="T40" fmla="*/ 19 w 49"/>
                  <a:gd name="T41" fmla="*/ 2 h 2"/>
                  <a:gd name="T42" fmla="*/ 21 w 49"/>
                  <a:gd name="T43" fmla="*/ 2 h 2"/>
                  <a:gd name="T44" fmla="*/ 22 w 49"/>
                  <a:gd name="T45" fmla="*/ 2 h 2"/>
                  <a:gd name="T46" fmla="*/ 23 w 49"/>
                  <a:gd name="T47" fmla="*/ 2 h 2"/>
                  <a:gd name="T48" fmla="*/ 23 w 49"/>
                  <a:gd name="T49" fmla="*/ 2 h 2"/>
                  <a:gd name="T50" fmla="*/ 25 w 49"/>
                  <a:gd name="T51" fmla="*/ 1 h 2"/>
                  <a:gd name="T52" fmla="*/ 25 w 49"/>
                  <a:gd name="T53" fmla="*/ 1 h 2"/>
                  <a:gd name="T54" fmla="*/ 27 w 49"/>
                  <a:gd name="T55" fmla="*/ 1 h 2"/>
                  <a:gd name="T56" fmla="*/ 28 w 49"/>
                  <a:gd name="T57" fmla="*/ 1 h 2"/>
                  <a:gd name="T58" fmla="*/ 29 w 49"/>
                  <a:gd name="T59" fmla="*/ 1 h 2"/>
                  <a:gd name="T60" fmla="*/ 29 w 49"/>
                  <a:gd name="T61" fmla="*/ 1 h 2"/>
                  <a:gd name="T62" fmla="*/ 31 w 49"/>
                  <a:gd name="T63" fmla="*/ 1 h 2"/>
                  <a:gd name="T64" fmla="*/ 31 w 49"/>
                  <a:gd name="T65" fmla="*/ 1 h 2"/>
                  <a:gd name="T66" fmla="*/ 33 w 49"/>
                  <a:gd name="T67" fmla="*/ 1 h 2"/>
                  <a:gd name="T68" fmla="*/ 33 w 49"/>
                  <a:gd name="T69" fmla="*/ 1 h 2"/>
                  <a:gd name="T70" fmla="*/ 35 w 49"/>
                  <a:gd name="T71" fmla="*/ 1 h 2"/>
                  <a:gd name="T72" fmla="*/ 35 w 49"/>
                  <a:gd name="T73" fmla="*/ 1 h 2"/>
                  <a:gd name="T74" fmla="*/ 37 w 49"/>
                  <a:gd name="T75" fmla="*/ 1 h 2"/>
                  <a:gd name="T76" fmla="*/ 37 w 49"/>
                  <a:gd name="T77" fmla="*/ 1 h 2"/>
                  <a:gd name="T78" fmla="*/ 39 w 49"/>
                  <a:gd name="T79" fmla="*/ 1 h 2"/>
                  <a:gd name="T80" fmla="*/ 39 w 49"/>
                  <a:gd name="T81" fmla="*/ 1 h 2"/>
                  <a:gd name="T82" fmla="*/ 41 w 49"/>
                  <a:gd name="T83" fmla="*/ 1 h 2"/>
                  <a:gd name="T84" fmla="*/ 41 w 49"/>
                  <a:gd name="T85" fmla="*/ 1 h 2"/>
                  <a:gd name="T86" fmla="*/ 43 w 49"/>
                  <a:gd name="T87" fmla="*/ 1 h 2"/>
                  <a:gd name="T88" fmla="*/ 43 w 49"/>
                  <a:gd name="T89" fmla="*/ 1 h 2"/>
                  <a:gd name="T90" fmla="*/ 45 w 49"/>
                  <a:gd name="T91" fmla="*/ 1 h 2"/>
                  <a:gd name="T92" fmla="*/ 45 w 49"/>
                  <a:gd name="T93" fmla="*/ 1 h 2"/>
                  <a:gd name="T94" fmla="*/ 47 w 49"/>
                  <a:gd name="T95" fmla="*/ 1 h 2"/>
                  <a:gd name="T96" fmla="*/ 47 w 49"/>
                  <a:gd name="T97" fmla="*/ 1 h 2"/>
                  <a:gd name="T98" fmla="*/ 49 w 49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2">
                    <a:moveTo>
                      <a:pt x="0" y="2"/>
                    </a:move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" name="Freeform 66"/>
              <p:cNvSpPr>
                <a:spLocks/>
              </p:cNvSpPr>
              <p:nvPr/>
            </p:nvSpPr>
            <p:spPr bwMode="auto">
              <a:xfrm>
                <a:off x="5491163" y="3649663"/>
                <a:ext cx="74613" cy="3175"/>
              </a:xfrm>
              <a:custGeom>
                <a:avLst/>
                <a:gdLst>
                  <a:gd name="T0" fmla="*/ 0 w 47"/>
                  <a:gd name="T1" fmla="*/ 2 h 2"/>
                  <a:gd name="T2" fmla="*/ 0 w 47"/>
                  <a:gd name="T3" fmla="*/ 2 h 2"/>
                  <a:gd name="T4" fmla="*/ 2 w 47"/>
                  <a:gd name="T5" fmla="*/ 2 h 2"/>
                  <a:gd name="T6" fmla="*/ 2 w 47"/>
                  <a:gd name="T7" fmla="*/ 2 h 2"/>
                  <a:gd name="T8" fmla="*/ 4 w 47"/>
                  <a:gd name="T9" fmla="*/ 2 h 2"/>
                  <a:gd name="T10" fmla="*/ 4 w 47"/>
                  <a:gd name="T11" fmla="*/ 2 h 2"/>
                  <a:gd name="T12" fmla="*/ 6 w 47"/>
                  <a:gd name="T13" fmla="*/ 2 h 2"/>
                  <a:gd name="T14" fmla="*/ 6 w 47"/>
                  <a:gd name="T15" fmla="*/ 2 h 2"/>
                  <a:gd name="T16" fmla="*/ 8 w 47"/>
                  <a:gd name="T17" fmla="*/ 2 h 2"/>
                  <a:gd name="T18" fmla="*/ 8 w 47"/>
                  <a:gd name="T19" fmla="*/ 2 h 2"/>
                  <a:gd name="T20" fmla="*/ 10 w 47"/>
                  <a:gd name="T21" fmla="*/ 2 h 2"/>
                  <a:gd name="T22" fmla="*/ 10 w 47"/>
                  <a:gd name="T23" fmla="*/ 2 h 2"/>
                  <a:gd name="T24" fmla="*/ 12 w 47"/>
                  <a:gd name="T25" fmla="*/ 2 h 2"/>
                  <a:gd name="T26" fmla="*/ 12 w 47"/>
                  <a:gd name="T27" fmla="*/ 2 h 2"/>
                  <a:gd name="T28" fmla="*/ 14 w 47"/>
                  <a:gd name="T29" fmla="*/ 2 h 2"/>
                  <a:gd name="T30" fmla="*/ 14 w 47"/>
                  <a:gd name="T31" fmla="*/ 2 h 2"/>
                  <a:gd name="T32" fmla="*/ 16 w 47"/>
                  <a:gd name="T33" fmla="*/ 2 h 2"/>
                  <a:gd name="T34" fmla="*/ 16 w 47"/>
                  <a:gd name="T35" fmla="*/ 2 h 2"/>
                  <a:gd name="T36" fmla="*/ 18 w 47"/>
                  <a:gd name="T37" fmla="*/ 2 h 2"/>
                  <a:gd name="T38" fmla="*/ 18 w 47"/>
                  <a:gd name="T39" fmla="*/ 2 h 2"/>
                  <a:gd name="T40" fmla="*/ 20 w 47"/>
                  <a:gd name="T41" fmla="*/ 2 h 2"/>
                  <a:gd name="T42" fmla="*/ 20 w 47"/>
                  <a:gd name="T43" fmla="*/ 2 h 2"/>
                  <a:gd name="T44" fmla="*/ 22 w 47"/>
                  <a:gd name="T45" fmla="*/ 1 h 2"/>
                  <a:gd name="T46" fmla="*/ 22 w 47"/>
                  <a:gd name="T47" fmla="*/ 1 h 2"/>
                  <a:gd name="T48" fmla="*/ 23 w 47"/>
                  <a:gd name="T49" fmla="*/ 1 h 2"/>
                  <a:gd name="T50" fmla="*/ 23 w 47"/>
                  <a:gd name="T51" fmla="*/ 1 h 2"/>
                  <a:gd name="T52" fmla="*/ 26 w 47"/>
                  <a:gd name="T53" fmla="*/ 1 h 2"/>
                  <a:gd name="T54" fmla="*/ 26 w 47"/>
                  <a:gd name="T55" fmla="*/ 1 h 2"/>
                  <a:gd name="T56" fmla="*/ 27 w 47"/>
                  <a:gd name="T57" fmla="*/ 1 h 2"/>
                  <a:gd name="T58" fmla="*/ 27 w 47"/>
                  <a:gd name="T59" fmla="*/ 1 h 2"/>
                  <a:gd name="T60" fmla="*/ 29 w 47"/>
                  <a:gd name="T61" fmla="*/ 1 h 2"/>
                  <a:gd name="T62" fmla="*/ 29 w 47"/>
                  <a:gd name="T63" fmla="*/ 1 h 2"/>
                  <a:gd name="T64" fmla="*/ 31 w 47"/>
                  <a:gd name="T65" fmla="*/ 1 h 2"/>
                  <a:gd name="T66" fmla="*/ 31 w 47"/>
                  <a:gd name="T67" fmla="*/ 1 h 2"/>
                  <a:gd name="T68" fmla="*/ 33 w 47"/>
                  <a:gd name="T69" fmla="*/ 1 h 2"/>
                  <a:gd name="T70" fmla="*/ 33 w 47"/>
                  <a:gd name="T71" fmla="*/ 1 h 2"/>
                  <a:gd name="T72" fmla="*/ 35 w 47"/>
                  <a:gd name="T73" fmla="*/ 1 h 2"/>
                  <a:gd name="T74" fmla="*/ 35 w 47"/>
                  <a:gd name="T75" fmla="*/ 1 h 2"/>
                  <a:gd name="T76" fmla="*/ 37 w 47"/>
                  <a:gd name="T77" fmla="*/ 1 h 2"/>
                  <a:gd name="T78" fmla="*/ 37 w 47"/>
                  <a:gd name="T79" fmla="*/ 1 h 2"/>
                  <a:gd name="T80" fmla="*/ 39 w 47"/>
                  <a:gd name="T81" fmla="*/ 1 h 2"/>
                  <a:gd name="T82" fmla="*/ 39 w 47"/>
                  <a:gd name="T83" fmla="*/ 1 h 2"/>
                  <a:gd name="T84" fmla="*/ 41 w 47"/>
                  <a:gd name="T85" fmla="*/ 1 h 2"/>
                  <a:gd name="T86" fmla="*/ 41 w 47"/>
                  <a:gd name="T87" fmla="*/ 1 h 2"/>
                  <a:gd name="T88" fmla="*/ 43 w 47"/>
                  <a:gd name="T89" fmla="*/ 0 h 2"/>
                  <a:gd name="T90" fmla="*/ 43 w 47"/>
                  <a:gd name="T91" fmla="*/ 0 h 2"/>
                  <a:gd name="T92" fmla="*/ 45 w 47"/>
                  <a:gd name="T93" fmla="*/ 0 h 2"/>
                  <a:gd name="T94" fmla="*/ 45 w 47"/>
                  <a:gd name="T95" fmla="*/ 0 h 2"/>
                  <a:gd name="T96" fmla="*/ 47 w 47"/>
                  <a:gd name="T97" fmla="*/ 0 h 2"/>
                  <a:gd name="T98" fmla="*/ 47 w 47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6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" name="Freeform 67"/>
              <p:cNvSpPr>
                <a:spLocks/>
              </p:cNvSpPr>
              <p:nvPr/>
            </p:nvSpPr>
            <p:spPr bwMode="auto">
              <a:xfrm>
                <a:off x="5565776" y="3644900"/>
                <a:ext cx="77788" cy="4763"/>
              </a:xfrm>
              <a:custGeom>
                <a:avLst/>
                <a:gdLst>
                  <a:gd name="T0" fmla="*/ 0 w 49"/>
                  <a:gd name="T1" fmla="*/ 3 h 3"/>
                  <a:gd name="T2" fmla="*/ 2 w 49"/>
                  <a:gd name="T3" fmla="*/ 3 h 3"/>
                  <a:gd name="T4" fmla="*/ 2 w 49"/>
                  <a:gd name="T5" fmla="*/ 3 h 3"/>
                  <a:gd name="T6" fmla="*/ 4 w 49"/>
                  <a:gd name="T7" fmla="*/ 3 h 3"/>
                  <a:gd name="T8" fmla="*/ 4 w 49"/>
                  <a:gd name="T9" fmla="*/ 3 h 3"/>
                  <a:gd name="T10" fmla="*/ 6 w 49"/>
                  <a:gd name="T11" fmla="*/ 3 h 3"/>
                  <a:gd name="T12" fmla="*/ 6 w 49"/>
                  <a:gd name="T13" fmla="*/ 3 h 3"/>
                  <a:gd name="T14" fmla="*/ 8 w 49"/>
                  <a:gd name="T15" fmla="*/ 3 h 3"/>
                  <a:gd name="T16" fmla="*/ 8 w 49"/>
                  <a:gd name="T17" fmla="*/ 3 h 3"/>
                  <a:gd name="T18" fmla="*/ 10 w 49"/>
                  <a:gd name="T19" fmla="*/ 3 h 3"/>
                  <a:gd name="T20" fmla="*/ 10 w 49"/>
                  <a:gd name="T21" fmla="*/ 3 h 3"/>
                  <a:gd name="T22" fmla="*/ 12 w 49"/>
                  <a:gd name="T23" fmla="*/ 3 h 3"/>
                  <a:gd name="T24" fmla="*/ 12 w 49"/>
                  <a:gd name="T25" fmla="*/ 3 h 3"/>
                  <a:gd name="T26" fmla="*/ 14 w 49"/>
                  <a:gd name="T27" fmla="*/ 2 h 3"/>
                  <a:gd name="T28" fmla="*/ 14 w 49"/>
                  <a:gd name="T29" fmla="*/ 2 h 3"/>
                  <a:gd name="T30" fmla="*/ 16 w 49"/>
                  <a:gd name="T31" fmla="*/ 2 h 3"/>
                  <a:gd name="T32" fmla="*/ 16 w 49"/>
                  <a:gd name="T33" fmla="*/ 2 h 3"/>
                  <a:gd name="T34" fmla="*/ 18 w 49"/>
                  <a:gd name="T35" fmla="*/ 2 h 3"/>
                  <a:gd name="T36" fmla="*/ 18 w 49"/>
                  <a:gd name="T37" fmla="*/ 2 h 3"/>
                  <a:gd name="T38" fmla="*/ 20 w 49"/>
                  <a:gd name="T39" fmla="*/ 2 h 3"/>
                  <a:gd name="T40" fmla="*/ 20 w 49"/>
                  <a:gd name="T41" fmla="*/ 2 h 3"/>
                  <a:gd name="T42" fmla="*/ 22 w 49"/>
                  <a:gd name="T43" fmla="*/ 2 h 3"/>
                  <a:gd name="T44" fmla="*/ 22 w 49"/>
                  <a:gd name="T45" fmla="*/ 2 h 3"/>
                  <a:gd name="T46" fmla="*/ 23 w 49"/>
                  <a:gd name="T47" fmla="*/ 2 h 3"/>
                  <a:gd name="T48" fmla="*/ 23 w 49"/>
                  <a:gd name="T49" fmla="*/ 2 h 3"/>
                  <a:gd name="T50" fmla="*/ 26 w 49"/>
                  <a:gd name="T51" fmla="*/ 2 h 3"/>
                  <a:gd name="T52" fmla="*/ 26 w 49"/>
                  <a:gd name="T53" fmla="*/ 2 h 3"/>
                  <a:gd name="T54" fmla="*/ 28 w 49"/>
                  <a:gd name="T55" fmla="*/ 2 h 3"/>
                  <a:gd name="T56" fmla="*/ 28 w 49"/>
                  <a:gd name="T57" fmla="*/ 2 h 3"/>
                  <a:gd name="T58" fmla="*/ 29 w 49"/>
                  <a:gd name="T59" fmla="*/ 2 h 3"/>
                  <a:gd name="T60" fmla="*/ 29 w 49"/>
                  <a:gd name="T61" fmla="*/ 2 h 3"/>
                  <a:gd name="T62" fmla="*/ 32 w 49"/>
                  <a:gd name="T63" fmla="*/ 1 h 3"/>
                  <a:gd name="T64" fmla="*/ 32 w 49"/>
                  <a:gd name="T65" fmla="*/ 1 h 3"/>
                  <a:gd name="T66" fmla="*/ 33 w 49"/>
                  <a:gd name="T67" fmla="*/ 1 h 3"/>
                  <a:gd name="T68" fmla="*/ 33 w 49"/>
                  <a:gd name="T69" fmla="*/ 1 h 3"/>
                  <a:gd name="T70" fmla="*/ 35 w 49"/>
                  <a:gd name="T71" fmla="*/ 1 h 3"/>
                  <a:gd name="T72" fmla="*/ 35 w 49"/>
                  <a:gd name="T73" fmla="*/ 1 h 3"/>
                  <a:gd name="T74" fmla="*/ 37 w 49"/>
                  <a:gd name="T75" fmla="*/ 1 h 3"/>
                  <a:gd name="T76" fmla="*/ 37 w 49"/>
                  <a:gd name="T77" fmla="*/ 1 h 3"/>
                  <a:gd name="T78" fmla="*/ 39 w 49"/>
                  <a:gd name="T79" fmla="*/ 1 h 3"/>
                  <a:gd name="T80" fmla="*/ 39 w 49"/>
                  <a:gd name="T81" fmla="*/ 1 h 3"/>
                  <a:gd name="T82" fmla="*/ 41 w 49"/>
                  <a:gd name="T83" fmla="*/ 1 h 3"/>
                  <a:gd name="T84" fmla="*/ 41 w 49"/>
                  <a:gd name="T85" fmla="*/ 1 h 3"/>
                  <a:gd name="T86" fmla="*/ 43 w 49"/>
                  <a:gd name="T87" fmla="*/ 1 h 3"/>
                  <a:gd name="T88" fmla="*/ 43 w 49"/>
                  <a:gd name="T89" fmla="*/ 1 h 3"/>
                  <a:gd name="T90" fmla="*/ 45 w 49"/>
                  <a:gd name="T91" fmla="*/ 1 h 3"/>
                  <a:gd name="T92" fmla="*/ 45 w 49"/>
                  <a:gd name="T93" fmla="*/ 1 h 3"/>
                  <a:gd name="T94" fmla="*/ 47 w 49"/>
                  <a:gd name="T95" fmla="*/ 0 h 3"/>
                  <a:gd name="T96" fmla="*/ 47 w 49"/>
                  <a:gd name="T97" fmla="*/ 0 h 3"/>
                  <a:gd name="T98" fmla="*/ 49 w 49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32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" name="Freeform 68"/>
              <p:cNvSpPr>
                <a:spLocks/>
              </p:cNvSpPr>
              <p:nvPr/>
            </p:nvSpPr>
            <p:spPr bwMode="auto">
              <a:xfrm>
                <a:off x="5643563" y="3640138"/>
                <a:ext cx="74613" cy="4763"/>
              </a:xfrm>
              <a:custGeom>
                <a:avLst/>
                <a:gdLst>
                  <a:gd name="T0" fmla="*/ 0 w 47"/>
                  <a:gd name="T1" fmla="*/ 3 h 3"/>
                  <a:gd name="T2" fmla="*/ 0 w 47"/>
                  <a:gd name="T3" fmla="*/ 3 h 3"/>
                  <a:gd name="T4" fmla="*/ 2 w 47"/>
                  <a:gd name="T5" fmla="*/ 3 h 3"/>
                  <a:gd name="T6" fmla="*/ 2 w 47"/>
                  <a:gd name="T7" fmla="*/ 3 h 3"/>
                  <a:gd name="T8" fmla="*/ 4 w 47"/>
                  <a:gd name="T9" fmla="*/ 3 h 3"/>
                  <a:gd name="T10" fmla="*/ 4 w 47"/>
                  <a:gd name="T11" fmla="*/ 3 h 3"/>
                  <a:gd name="T12" fmla="*/ 6 w 47"/>
                  <a:gd name="T13" fmla="*/ 3 h 3"/>
                  <a:gd name="T14" fmla="*/ 6 w 47"/>
                  <a:gd name="T15" fmla="*/ 3 h 3"/>
                  <a:gd name="T16" fmla="*/ 8 w 47"/>
                  <a:gd name="T17" fmla="*/ 3 h 3"/>
                  <a:gd name="T18" fmla="*/ 8 w 47"/>
                  <a:gd name="T19" fmla="*/ 3 h 3"/>
                  <a:gd name="T20" fmla="*/ 10 w 47"/>
                  <a:gd name="T21" fmla="*/ 3 h 3"/>
                  <a:gd name="T22" fmla="*/ 10 w 47"/>
                  <a:gd name="T23" fmla="*/ 3 h 3"/>
                  <a:gd name="T24" fmla="*/ 12 w 47"/>
                  <a:gd name="T25" fmla="*/ 2 h 3"/>
                  <a:gd name="T26" fmla="*/ 12 w 47"/>
                  <a:gd name="T27" fmla="*/ 2 h 3"/>
                  <a:gd name="T28" fmla="*/ 14 w 47"/>
                  <a:gd name="T29" fmla="*/ 2 h 3"/>
                  <a:gd name="T30" fmla="*/ 14 w 47"/>
                  <a:gd name="T31" fmla="*/ 2 h 3"/>
                  <a:gd name="T32" fmla="*/ 16 w 47"/>
                  <a:gd name="T33" fmla="*/ 2 h 3"/>
                  <a:gd name="T34" fmla="*/ 16 w 47"/>
                  <a:gd name="T35" fmla="*/ 2 h 3"/>
                  <a:gd name="T36" fmla="*/ 18 w 47"/>
                  <a:gd name="T37" fmla="*/ 2 h 3"/>
                  <a:gd name="T38" fmla="*/ 18 w 47"/>
                  <a:gd name="T39" fmla="*/ 2 h 3"/>
                  <a:gd name="T40" fmla="*/ 20 w 47"/>
                  <a:gd name="T41" fmla="*/ 2 h 3"/>
                  <a:gd name="T42" fmla="*/ 20 w 47"/>
                  <a:gd name="T43" fmla="*/ 2 h 3"/>
                  <a:gd name="T44" fmla="*/ 22 w 47"/>
                  <a:gd name="T45" fmla="*/ 2 h 3"/>
                  <a:gd name="T46" fmla="*/ 22 w 47"/>
                  <a:gd name="T47" fmla="*/ 2 h 3"/>
                  <a:gd name="T48" fmla="*/ 24 w 47"/>
                  <a:gd name="T49" fmla="*/ 2 h 3"/>
                  <a:gd name="T50" fmla="*/ 24 w 47"/>
                  <a:gd name="T51" fmla="*/ 2 h 3"/>
                  <a:gd name="T52" fmla="*/ 26 w 47"/>
                  <a:gd name="T53" fmla="*/ 1 h 3"/>
                  <a:gd name="T54" fmla="*/ 26 w 47"/>
                  <a:gd name="T55" fmla="*/ 1 h 3"/>
                  <a:gd name="T56" fmla="*/ 27 w 47"/>
                  <a:gd name="T57" fmla="*/ 1 h 3"/>
                  <a:gd name="T58" fmla="*/ 28 w 47"/>
                  <a:gd name="T59" fmla="*/ 1 h 3"/>
                  <a:gd name="T60" fmla="*/ 30 w 47"/>
                  <a:gd name="T61" fmla="*/ 1 h 3"/>
                  <a:gd name="T62" fmla="*/ 30 w 47"/>
                  <a:gd name="T63" fmla="*/ 1 h 3"/>
                  <a:gd name="T64" fmla="*/ 31 w 47"/>
                  <a:gd name="T65" fmla="*/ 1 h 3"/>
                  <a:gd name="T66" fmla="*/ 31 w 47"/>
                  <a:gd name="T67" fmla="*/ 1 h 3"/>
                  <a:gd name="T68" fmla="*/ 33 w 47"/>
                  <a:gd name="T69" fmla="*/ 1 h 3"/>
                  <a:gd name="T70" fmla="*/ 34 w 47"/>
                  <a:gd name="T71" fmla="*/ 1 h 3"/>
                  <a:gd name="T72" fmla="*/ 36 w 47"/>
                  <a:gd name="T73" fmla="*/ 1 h 3"/>
                  <a:gd name="T74" fmla="*/ 36 w 47"/>
                  <a:gd name="T75" fmla="*/ 1 h 3"/>
                  <a:gd name="T76" fmla="*/ 37 w 47"/>
                  <a:gd name="T77" fmla="*/ 1 h 3"/>
                  <a:gd name="T78" fmla="*/ 37 w 47"/>
                  <a:gd name="T79" fmla="*/ 1 h 3"/>
                  <a:gd name="T80" fmla="*/ 39 w 47"/>
                  <a:gd name="T81" fmla="*/ 1 h 3"/>
                  <a:gd name="T82" fmla="*/ 40 w 47"/>
                  <a:gd name="T83" fmla="*/ 1 h 3"/>
                  <a:gd name="T84" fmla="*/ 41 w 47"/>
                  <a:gd name="T85" fmla="*/ 1 h 3"/>
                  <a:gd name="T86" fmla="*/ 41 w 47"/>
                  <a:gd name="T87" fmla="*/ 1 h 3"/>
                  <a:gd name="T88" fmla="*/ 43 w 47"/>
                  <a:gd name="T89" fmla="*/ 0 h 3"/>
                  <a:gd name="T90" fmla="*/ 43 w 47"/>
                  <a:gd name="T91" fmla="*/ 0 h 3"/>
                  <a:gd name="T92" fmla="*/ 45 w 47"/>
                  <a:gd name="T93" fmla="*/ 0 h 3"/>
                  <a:gd name="T94" fmla="*/ 45 w 47"/>
                  <a:gd name="T95" fmla="*/ 0 h 3"/>
                  <a:gd name="T96" fmla="*/ 47 w 47"/>
                  <a:gd name="T97" fmla="*/ 0 h 3"/>
                  <a:gd name="T98" fmla="*/ 47 w 47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3">
                    <a:moveTo>
                      <a:pt x="0" y="3"/>
                    </a:moveTo>
                    <a:lnTo>
                      <a:pt x="0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6" y="1"/>
                    </a:lnTo>
                    <a:lnTo>
                      <a:pt x="26" y="1"/>
                    </a:lnTo>
                    <a:lnTo>
                      <a:pt x="27" y="1"/>
                    </a:lnTo>
                    <a:lnTo>
                      <a:pt x="28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" name="Freeform 69"/>
              <p:cNvSpPr>
                <a:spLocks/>
              </p:cNvSpPr>
              <p:nvPr/>
            </p:nvSpPr>
            <p:spPr bwMode="auto">
              <a:xfrm>
                <a:off x="5718176" y="3632200"/>
                <a:ext cx="77788" cy="7938"/>
              </a:xfrm>
              <a:custGeom>
                <a:avLst/>
                <a:gdLst>
                  <a:gd name="T0" fmla="*/ 0 w 49"/>
                  <a:gd name="T1" fmla="*/ 5 h 5"/>
                  <a:gd name="T2" fmla="*/ 2 w 49"/>
                  <a:gd name="T3" fmla="*/ 5 h 5"/>
                  <a:gd name="T4" fmla="*/ 2 w 49"/>
                  <a:gd name="T5" fmla="*/ 5 h 5"/>
                  <a:gd name="T6" fmla="*/ 4 w 49"/>
                  <a:gd name="T7" fmla="*/ 5 h 5"/>
                  <a:gd name="T8" fmla="*/ 4 w 49"/>
                  <a:gd name="T9" fmla="*/ 5 h 5"/>
                  <a:gd name="T10" fmla="*/ 6 w 49"/>
                  <a:gd name="T11" fmla="*/ 5 h 5"/>
                  <a:gd name="T12" fmla="*/ 6 w 49"/>
                  <a:gd name="T13" fmla="*/ 5 h 5"/>
                  <a:gd name="T14" fmla="*/ 8 w 49"/>
                  <a:gd name="T15" fmla="*/ 4 h 5"/>
                  <a:gd name="T16" fmla="*/ 8 w 49"/>
                  <a:gd name="T17" fmla="*/ 4 h 5"/>
                  <a:gd name="T18" fmla="*/ 10 w 49"/>
                  <a:gd name="T19" fmla="*/ 4 h 5"/>
                  <a:gd name="T20" fmla="*/ 10 w 49"/>
                  <a:gd name="T21" fmla="*/ 4 h 5"/>
                  <a:gd name="T22" fmla="*/ 12 w 49"/>
                  <a:gd name="T23" fmla="*/ 4 h 5"/>
                  <a:gd name="T24" fmla="*/ 12 w 49"/>
                  <a:gd name="T25" fmla="*/ 4 h 5"/>
                  <a:gd name="T26" fmla="*/ 14 w 49"/>
                  <a:gd name="T27" fmla="*/ 4 h 5"/>
                  <a:gd name="T28" fmla="*/ 14 w 49"/>
                  <a:gd name="T29" fmla="*/ 4 h 5"/>
                  <a:gd name="T30" fmla="*/ 16 w 49"/>
                  <a:gd name="T31" fmla="*/ 4 h 5"/>
                  <a:gd name="T32" fmla="*/ 16 w 49"/>
                  <a:gd name="T33" fmla="*/ 4 h 5"/>
                  <a:gd name="T34" fmla="*/ 18 w 49"/>
                  <a:gd name="T35" fmla="*/ 4 h 5"/>
                  <a:gd name="T36" fmla="*/ 18 w 49"/>
                  <a:gd name="T37" fmla="*/ 4 h 5"/>
                  <a:gd name="T38" fmla="*/ 20 w 49"/>
                  <a:gd name="T39" fmla="*/ 3 h 5"/>
                  <a:gd name="T40" fmla="*/ 20 w 49"/>
                  <a:gd name="T41" fmla="*/ 3 h 5"/>
                  <a:gd name="T42" fmla="*/ 22 w 49"/>
                  <a:gd name="T43" fmla="*/ 3 h 5"/>
                  <a:gd name="T44" fmla="*/ 22 w 49"/>
                  <a:gd name="T45" fmla="*/ 3 h 5"/>
                  <a:gd name="T46" fmla="*/ 24 w 49"/>
                  <a:gd name="T47" fmla="*/ 3 h 5"/>
                  <a:gd name="T48" fmla="*/ 24 w 49"/>
                  <a:gd name="T49" fmla="*/ 3 h 5"/>
                  <a:gd name="T50" fmla="*/ 26 w 49"/>
                  <a:gd name="T51" fmla="*/ 3 h 5"/>
                  <a:gd name="T52" fmla="*/ 26 w 49"/>
                  <a:gd name="T53" fmla="*/ 3 h 5"/>
                  <a:gd name="T54" fmla="*/ 28 w 49"/>
                  <a:gd name="T55" fmla="*/ 3 h 5"/>
                  <a:gd name="T56" fmla="*/ 28 w 49"/>
                  <a:gd name="T57" fmla="*/ 3 h 5"/>
                  <a:gd name="T58" fmla="*/ 30 w 49"/>
                  <a:gd name="T59" fmla="*/ 2 h 5"/>
                  <a:gd name="T60" fmla="*/ 30 w 49"/>
                  <a:gd name="T61" fmla="*/ 2 h 5"/>
                  <a:gd name="T62" fmla="*/ 32 w 49"/>
                  <a:gd name="T63" fmla="*/ 2 h 5"/>
                  <a:gd name="T64" fmla="*/ 32 w 49"/>
                  <a:gd name="T65" fmla="*/ 2 h 5"/>
                  <a:gd name="T66" fmla="*/ 34 w 49"/>
                  <a:gd name="T67" fmla="*/ 2 h 5"/>
                  <a:gd name="T68" fmla="*/ 34 w 49"/>
                  <a:gd name="T69" fmla="*/ 2 h 5"/>
                  <a:gd name="T70" fmla="*/ 36 w 49"/>
                  <a:gd name="T71" fmla="*/ 2 h 5"/>
                  <a:gd name="T72" fmla="*/ 36 w 49"/>
                  <a:gd name="T73" fmla="*/ 2 h 5"/>
                  <a:gd name="T74" fmla="*/ 37 w 49"/>
                  <a:gd name="T75" fmla="*/ 2 h 5"/>
                  <a:gd name="T76" fmla="*/ 37 w 49"/>
                  <a:gd name="T77" fmla="*/ 2 h 5"/>
                  <a:gd name="T78" fmla="*/ 39 w 49"/>
                  <a:gd name="T79" fmla="*/ 1 h 5"/>
                  <a:gd name="T80" fmla="*/ 40 w 49"/>
                  <a:gd name="T81" fmla="*/ 1 h 5"/>
                  <a:gd name="T82" fmla="*/ 41 w 49"/>
                  <a:gd name="T83" fmla="*/ 1 h 5"/>
                  <a:gd name="T84" fmla="*/ 41 w 49"/>
                  <a:gd name="T85" fmla="*/ 1 h 5"/>
                  <a:gd name="T86" fmla="*/ 43 w 49"/>
                  <a:gd name="T87" fmla="*/ 1 h 5"/>
                  <a:gd name="T88" fmla="*/ 43 w 49"/>
                  <a:gd name="T89" fmla="*/ 1 h 5"/>
                  <a:gd name="T90" fmla="*/ 46 w 49"/>
                  <a:gd name="T91" fmla="*/ 1 h 5"/>
                  <a:gd name="T92" fmla="*/ 46 w 49"/>
                  <a:gd name="T93" fmla="*/ 1 h 5"/>
                  <a:gd name="T94" fmla="*/ 47 w 49"/>
                  <a:gd name="T95" fmla="*/ 1 h 5"/>
                  <a:gd name="T96" fmla="*/ 47 w 49"/>
                  <a:gd name="T97" fmla="*/ 1 h 5"/>
                  <a:gd name="T98" fmla="*/ 49 w 49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5">
                    <a:moveTo>
                      <a:pt x="0" y="5"/>
                    </a:moveTo>
                    <a:lnTo>
                      <a:pt x="2" y="5"/>
                    </a:lnTo>
                    <a:lnTo>
                      <a:pt x="2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46" y="1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" name="Freeform 70"/>
              <p:cNvSpPr>
                <a:spLocks/>
              </p:cNvSpPr>
              <p:nvPr/>
            </p:nvSpPr>
            <p:spPr bwMode="auto">
              <a:xfrm>
                <a:off x="5795963" y="3624263"/>
                <a:ext cx="74613" cy="7938"/>
              </a:xfrm>
              <a:custGeom>
                <a:avLst/>
                <a:gdLst>
                  <a:gd name="T0" fmla="*/ 0 w 47"/>
                  <a:gd name="T1" fmla="*/ 5 h 5"/>
                  <a:gd name="T2" fmla="*/ 0 w 47"/>
                  <a:gd name="T3" fmla="*/ 5 h 5"/>
                  <a:gd name="T4" fmla="*/ 2 w 47"/>
                  <a:gd name="T5" fmla="*/ 5 h 5"/>
                  <a:gd name="T6" fmla="*/ 2 w 47"/>
                  <a:gd name="T7" fmla="*/ 5 h 5"/>
                  <a:gd name="T8" fmla="*/ 4 w 47"/>
                  <a:gd name="T9" fmla="*/ 5 h 5"/>
                  <a:gd name="T10" fmla="*/ 4 w 47"/>
                  <a:gd name="T11" fmla="*/ 5 h 5"/>
                  <a:gd name="T12" fmla="*/ 6 w 47"/>
                  <a:gd name="T13" fmla="*/ 5 h 5"/>
                  <a:gd name="T14" fmla="*/ 6 w 47"/>
                  <a:gd name="T15" fmla="*/ 5 h 5"/>
                  <a:gd name="T16" fmla="*/ 8 w 47"/>
                  <a:gd name="T17" fmla="*/ 5 h 5"/>
                  <a:gd name="T18" fmla="*/ 8 w 47"/>
                  <a:gd name="T19" fmla="*/ 5 h 5"/>
                  <a:gd name="T20" fmla="*/ 10 w 47"/>
                  <a:gd name="T21" fmla="*/ 4 h 5"/>
                  <a:gd name="T22" fmla="*/ 10 w 47"/>
                  <a:gd name="T23" fmla="*/ 4 h 5"/>
                  <a:gd name="T24" fmla="*/ 12 w 47"/>
                  <a:gd name="T25" fmla="*/ 4 h 5"/>
                  <a:gd name="T26" fmla="*/ 12 w 47"/>
                  <a:gd name="T27" fmla="*/ 4 h 5"/>
                  <a:gd name="T28" fmla="*/ 14 w 47"/>
                  <a:gd name="T29" fmla="*/ 4 h 5"/>
                  <a:gd name="T30" fmla="*/ 14 w 47"/>
                  <a:gd name="T31" fmla="*/ 4 h 5"/>
                  <a:gd name="T32" fmla="*/ 16 w 47"/>
                  <a:gd name="T33" fmla="*/ 4 h 5"/>
                  <a:gd name="T34" fmla="*/ 16 w 47"/>
                  <a:gd name="T35" fmla="*/ 4 h 5"/>
                  <a:gd name="T36" fmla="*/ 18 w 47"/>
                  <a:gd name="T37" fmla="*/ 3 h 5"/>
                  <a:gd name="T38" fmla="*/ 18 w 47"/>
                  <a:gd name="T39" fmla="*/ 3 h 5"/>
                  <a:gd name="T40" fmla="*/ 20 w 47"/>
                  <a:gd name="T41" fmla="*/ 3 h 5"/>
                  <a:gd name="T42" fmla="*/ 20 w 47"/>
                  <a:gd name="T43" fmla="*/ 3 h 5"/>
                  <a:gd name="T44" fmla="*/ 22 w 47"/>
                  <a:gd name="T45" fmla="*/ 3 h 5"/>
                  <a:gd name="T46" fmla="*/ 22 w 47"/>
                  <a:gd name="T47" fmla="*/ 3 h 5"/>
                  <a:gd name="T48" fmla="*/ 24 w 47"/>
                  <a:gd name="T49" fmla="*/ 3 h 5"/>
                  <a:gd name="T50" fmla="*/ 24 w 47"/>
                  <a:gd name="T51" fmla="*/ 3 h 5"/>
                  <a:gd name="T52" fmla="*/ 26 w 47"/>
                  <a:gd name="T53" fmla="*/ 2 h 5"/>
                  <a:gd name="T54" fmla="*/ 26 w 47"/>
                  <a:gd name="T55" fmla="*/ 2 h 5"/>
                  <a:gd name="T56" fmla="*/ 28 w 47"/>
                  <a:gd name="T57" fmla="*/ 2 h 5"/>
                  <a:gd name="T58" fmla="*/ 28 w 47"/>
                  <a:gd name="T59" fmla="*/ 2 h 5"/>
                  <a:gd name="T60" fmla="*/ 30 w 47"/>
                  <a:gd name="T61" fmla="*/ 2 h 5"/>
                  <a:gd name="T62" fmla="*/ 30 w 47"/>
                  <a:gd name="T63" fmla="*/ 2 h 5"/>
                  <a:gd name="T64" fmla="*/ 32 w 47"/>
                  <a:gd name="T65" fmla="*/ 2 h 5"/>
                  <a:gd name="T66" fmla="*/ 32 w 47"/>
                  <a:gd name="T67" fmla="*/ 2 h 5"/>
                  <a:gd name="T68" fmla="*/ 34 w 47"/>
                  <a:gd name="T69" fmla="*/ 2 h 5"/>
                  <a:gd name="T70" fmla="*/ 34 w 47"/>
                  <a:gd name="T71" fmla="*/ 2 h 5"/>
                  <a:gd name="T72" fmla="*/ 36 w 47"/>
                  <a:gd name="T73" fmla="*/ 1 h 5"/>
                  <a:gd name="T74" fmla="*/ 36 w 47"/>
                  <a:gd name="T75" fmla="*/ 1 h 5"/>
                  <a:gd name="T76" fmla="*/ 38 w 47"/>
                  <a:gd name="T77" fmla="*/ 1 h 5"/>
                  <a:gd name="T78" fmla="*/ 38 w 47"/>
                  <a:gd name="T79" fmla="*/ 1 h 5"/>
                  <a:gd name="T80" fmla="*/ 40 w 47"/>
                  <a:gd name="T81" fmla="*/ 1 h 5"/>
                  <a:gd name="T82" fmla="*/ 40 w 47"/>
                  <a:gd name="T83" fmla="*/ 1 h 5"/>
                  <a:gd name="T84" fmla="*/ 41 w 47"/>
                  <a:gd name="T85" fmla="*/ 1 h 5"/>
                  <a:gd name="T86" fmla="*/ 41 w 47"/>
                  <a:gd name="T87" fmla="*/ 1 h 5"/>
                  <a:gd name="T88" fmla="*/ 44 w 47"/>
                  <a:gd name="T89" fmla="*/ 0 h 5"/>
                  <a:gd name="T90" fmla="*/ 44 w 47"/>
                  <a:gd name="T91" fmla="*/ 0 h 5"/>
                  <a:gd name="T92" fmla="*/ 45 w 47"/>
                  <a:gd name="T93" fmla="*/ 0 h 5"/>
                  <a:gd name="T94" fmla="*/ 45 w 47"/>
                  <a:gd name="T95" fmla="*/ 0 h 5"/>
                  <a:gd name="T96" fmla="*/ 47 w 47"/>
                  <a:gd name="T97" fmla="*/ 0 h 5"/>
                  <a:gd name="T98" fmla="*/ 47 w 47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5">
                    <a:moveTo>
                      <a:pt x="0" y="5"/>
                    </a:moveTo>
                    <a:lnTo>
                      <a:pt x="0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8" y="1"/>
                    </a:lnTo>
                    <a:lnTo>
                      <a:pt x="38" y="1"/>
                    </a:lnTo>
                    <a:lnTo>
                      <a:pt x="40" y="1"/>
                    </a:lnTo>
                    <a:lnTo>
                      <a:pt x="40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" name="Freeform 71"/>
              <p:cNvSpPr>
                <a:spLocks/>
              </p:cNvSpPr>
              <p:nvPr/>
            </p:nvSpPr>
            <p:spPr bwMode="auto">
              <a:xfrm>
                <a:off x="5870576" y="3611563"/>
                <a:ext cx="79375" cy="12700"/>
              </a:xfrm>
              <a:custGeom>
                <a:avLst/>
                <a:gdLst>
                  <a:gd name="T0" fmla="*/ 0 w 50"/>
                  <a:gd name="T1" fmla="*/ 8 h 8"/>
                  <a:gd name="T2" fmla="*/ 2 w 50"/>
                  <a:gd name="T3" fmla="*/ 8 h 8"/>
                  <a:gd name="T4" fmla="*/ 2 w 50"/>
                  <a:gd name="T5" fmla="*/ 8 h 8"/>
                  <a:gd name="T6" fmla="*/ 4 w 50"/>
                  <a:gd name="T7" fmla="*/ 7 h 8"/>
                  <a:gd name="T8" fmla="*/ 4 w 50"/>
                  <a:gd name="T9" fmla="*/ 7 h 8"/>
                  <a:gd name="T10" fmla="*/ 6 w 50"/>
                  <a:gd name="T11" fmla="*/ 7 h 8"/>
                  <a:gd name="T12" fmla="*/ 6 w 50"/>
                  <a:gd name="T13" fmla="*/ 7 h 8"/>
                  <a:gd name="T14" fmla="*/ 8 w 50"/>
                  <a:gd name="T15" fmla="*/ 7 h 8"/>
                  <a:gd name="T16" fmla="*/ 8 w 50"/>
                  <a:gd name="T17" fmla="*/ 7 h 8"/>
                  <a:gd name="T18" fmla="*/ 10 w 50"/>
                  <a:gd name="T19" fmla="*/ 6 h 8"/>
                  <a:gd name="T20" fmla="*/ 10 w 50"/>
                  <a:gd name="T21" fmla="*/ 6 h 8"/>
                  <a:gd name="T22" fmla="*/ 12 w 50"/>
                  <a:gd name="T23" fmla="*/ 6 h 8"/>
                  <a:gd name="T24" fmla="*/ 12 w 50"/>
                  <a:gd name="T25" fmla="*/ 6 h 8"/>
                  <a:gd name="T26" fmla="*/ 14 w 50"/>
                  <a:gd name="T27" fmla="*/ 6 h 8"/>
                  <a:gd name="T28" fmla="*/ 14 w 50"/>
                  <a:gd name="T29" fmla="*/ 6 h 8"/>
                  <a:gd name="T30" fmla="*/ 16 w 50"/>
                  <a:gd name="T31" fmla="*/ 6 h 8"/>
                  <a:gd name="T32" fmla="*/ 16 w 50"/>
                  <a:gd name="T33" fmla="*/ 6 h 8"/>
                  <a:gd name="T34" fmla="*/ 18 w 50"/>
                  <a:gd name="T35" fmla="*/ 5 h 8"/>
                  <a:gd name="T36" fmla="*/ 18 w 50"/>
                  <a:gd name="T37" fmla="*/ 5 h 8"/>
                  <a:gd name="T38" fmla="*/ 20 w 50"/>
                  <a:gd name="T39" fmla="*/ 5 h 8"/>
                  <a:gd name="T40" fmla="*/ 20 w 50"/>
                  <a:gd name="T41" fmla="*/ 5 h 8"/>
                  <a:gd name="T42" fmla="*/ 22 w 50"/>
                  <a:gd name="T43" fmla="*/ 5 h 8"/>
                  <a:gd name="T44" fmla="*/ 22 w 50"/>
                  <a:gd name="T45" fmla="*/ 5 h 8"/>
                  <a:gd name="T46" fmla="*/ 24 w 50"/>
                  <a:gd name="T47" fmla="*/ 4 h 8"/>
                  <a:gd name="T48" fmla="*/ 24 w 50"/>
                  <a:gd name="T49" fmla="*/ 4 h 8"/>
                  <a:gd name="T50" fmla="*/ 26 w 50"/>
                  <a:gd name="T51" fmla="*/ 4 h 8"/>
                  <a:gd name="T52" fmla="*/ 26 w 50"/>
                  <a:gd name="T53" fmla="*/ 4 h 8"/>
                  <a:gd name="T54" fmla="*/ 28 w 50"/>
                  <a:gd name="T55" fmla="*/ 4 h 8"/>
                  <a:gd name="T56" fmla="*/ 28 w 50"/>
                  <a:gd name="T57" fmla="*/ 4 h 8"/>
                  <a:gd name="T58" fmla="*/ 30 w 50"/>
                  <a:gd name="T59" fmla="*/ 3 h 8"/>
                  <a:gd name="T60" fmla="*/ 30 w 50"/>
                  <a:gd name="T61" fmla="*/ 3 h 8"/>
                  <a:gd name="T62" fmla="*/ 32 w 50"/>
                  <a:gd name="T63" fmla="*/ 3 h 8"/>
                  <a:gd name="T64" fmla="*/ 32 w 50"/>
                  <a:gd name="T65" fmla="*/ 3 h 8"/>
                  <a:gd name="T66" fmla="*/ 34 w 50"/>
                  <a:gd name="T67" fmla="*/ 3 h 8"/>
                  <a:gd name="T68" fmla="*/ 34 w 50"/>
                  <a:gd name="T69" fmla="*/ 3 h 8"/>
                  <a:gd name="T70" fmla="*/ 36 w 50"/>
                  <a:gd name="T71" fmla="*/ 2 h 8"/>
                  <a:gd name="T72" fmla="*/ 36 w 50"/>
                  <a:gd name="T73" fmla="*/ 2 h 8"/>
                  <a:gd name="T74" fmla="*/ 38 w 50"/>
                  <a:gd name="T75" fmla="*/ 2 h 8"/>
                  <a:gd name="T76" fmla="*/ 38 w 50"/>
                  <a:gd name="T77" fmla="*/ 2 h 8"/>
                  <a:gd name="T78" fmla="*/ 40 w 50"/>
                  <a:gd name="T79" fmla="*/ 2 h 8"/>
                  <a:gd name="T80" fmla="*/ 40 w 50"/>
                  <a:gd name="T81" fmla="*/ 2 h 8"/>
                  <a:gd name="T82" fmla="*/ 41 w 50"/>
                  <a:gd name="T83" fmla="*/ 1 h 8"/>
                  <a:gd name="T84" fmla="*/ 42 w 50"/>
                  <a:gd name="T85" fmla="*/ 1 h 8"/>
                  <a:gd name="T86" fmla="*/ 44 w 50"/>
                  <a:gd name="T87" fmla="*/ 1 h 8"/>
                  <a:gd name="T88" fmla="*/ 44 w 50"/>
                  <a:gd name="T89" fmla="*/ 1 h 8"/>
                  <a:gd name="T90" fmla="*/ 46 w 50"/>
                  <a:gd name="T91" fmla="*/ 1 h 8"/>
                  <a:gd name="T92" fmla="*/ 46 w 50"/>
                  <a:gd name="T93" fmla="*/ 1 h 8"/>
                  <a:gd name="T94" fmla="*/ 47 w 50"/>
                  <a:gd name="T95" fmla="*/ 0 h 8"/>
                  <a:gd name="T96" fmla="*/ 48 w 50"/>
                  <a:gd name="T97" fmla="*/ 0 h 8"/>
                  <a:gd name="T98" fmla="*/ 50 w 50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8">
                    <a:moveTo>
                      <a:pt x="0" y="8"/>
                    </a:moveTo>
                    <a:lnTo>
                      <a:pt x="2" y="8"/>
                    </a:lnTo>
                    <a:lnTo>
                      <a:pt x="2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8" y="5"/>
                    </a:lnTo>
                    <a:lnTo>
                      <a:pt x="18" y="5"/>
                    </a:lnTo>
                    <a:lnTo>
                      <a:pt x="20" y="5"/>
                    </a:lnTo>
                    <a:lnTo>
                      <a:pt x="20" y="5"/>
                    </a:lnTo>
                    <a:lnTo>
                      <a:pt x="22" y="5"/>
                    </a:lnTo>
                    <a:lnTo>
                      <a:pt x="22" y="5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8" y="4"/>
                    </a:lnTo>
                    <a:lnTo>
                      <a:pt x="28" y="4"/>
                    </a:lnTo>
                    <a:lnTo>
                      <a:pt x="30" y="3"/>
                    </a:lnTo>
                    <a:lnTo>
                      <a:pt x="30" y="3"/>
                    </a:lnTo>
                    <a:lnTo>
                      <a:pt x="32" y="3"/>
                    </a:lnTo>
                    <a:lnTo>
                      <a:pt x="32" y="3"/>
                    </a:lnTo>
                    <a:lnTo>
                      <a:pt x="34" y="3"/>
                    </a:lnTo>
                    <a:lnTo>
                      <a:pt x="34" y="3"/>
                    </a:lnTo>
                    <a:lnTo>
                      <a:pt x="36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40" y="2"/>
                    </a:lnTo>
                    <a:lnTo>
                      <a:pt x="40" y="2"/>
                    </a:lnTo>
                    <a:lnTo>
                      <a:pt x="41" y="1"/>
                    </a:lnTo>
                    <a:lnTo>
                      <a:pt x="42" y="1"/>
                    </a:lnTo>
                    <a:lnTo>
                      <a:pt x="44" y="1"/>
                    </a:lnTo>
                    <a:lnTo>
                      <a:pt x="44" y="1"/>
                    </a:lnTo>
                    <a:lnTo>
                      <a:pt x="46" y="1"/>
                    </a:lnTo>
                    <a:lnTo>
                      <a:pt x="46" y="1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50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" name="Freeform 72"/>
              <p:cNvSpPr>
                <a:spLocks/>
              </p:cNvSpPr>
              <p:nvPr/>
            </p:nvSpPr>
            <p:spPr bwMode="auto">
              <a:xfrm>
                <a:off x="5949951" y="3595688"/>
                <a:ext cx="74613" cy="15875"/>
              </a:xfrm>
              <a:custGeom>
                <a:avLst/>
                <a:gdLst>
                  <a:gd name="T0" fmla="*/ 0 w 47"/>
                  <a:gd name="T1" fmla="*/ 10 h 10"/>
                  <a:gd name="T2" fmla="*/ 0 w 47"/>
                  <a:gd name="T3" fmla="*/ 10 h 10"/>
                  <a:gd name="T4" fmla="*/ 1 w 47"/>
                  <a:gd name="T5" fmla="*/ 10 h 10"/>
                  <a:gd name="T6" fmla="*/ 1 w 47"/>
                  <a:gd name="T7" fmla="*/ 10 h 10"/>
                  <a:gd name="T8" fmla="*/ 3 w 47"/>
                  <a:gd name="T9" fmla="*/ 10 h 10"/>
                  <a:gd name="T10" fmla="*/ 4 w 47"/>
                  <a:gd name="T11" fmla="*/ 9 h 10"/>
                  <a:gd name="T12" fmla="*/ 5 w 47"/>
                  <a:gd name="T13" fmla="*/ 9 h 10"/>
                  <a:gd name="T14" fmla="*/ 5 w 47"/>
                  <a:gd name="T15" fmla="*/ 9 h 10"/>
                  <a:gd name="T16" fmla="*/ 7 w 47"/>
                  <a:gd name="T17" fmla="*/ 9 h 10"/>
                  <a:gd name="T18" fmla="*/ 7 w 47"/>
                  <a:gd name="T19" fmla="*/ 9 h 10"/>
                  <a:gd name="T20" fmla="*/ 9 w 47"/>
                  <a:gd name="T21" fmla="*/ 8 h 10"/>
                  <a:gd name="T22" fmla="*/ 10 w 47"/>
                  <a:gd name="T23" fmla="*/ 8 h 10"/>
                  <a:gd name="T24" fmla="*/ 11 w 47"/>
                  <a:gd name="T25" fmla="*/ 8 h 10"/>
                  <a:gd name="T26" fmla="*/ 11 w 47"/>
                  <a:gd name="T27" fmla="*/ 8 h 10"/>
                  <a:gd name="T28" fmla="*/ 13 w 47"/>
                  <a:gd name="T29" fmla="*/ 8 h 10"/>
                  <a:gd name="T30" fmla="*/ 13 w 47"/>
                  <a:gd name="T31" fmla="*/ 8 h 10"/>
                  <a:gd name="T32" fmla="*/ 15 w 47"/>
                  <a:gd name="T33" fmla="*/ 7 h 10"/>
                  <a:gd name="T34" fmla="*/ 15 w 47"/>
                  <a:gd name="T35" fmla="*/ 7 h 10"/>
                  <a:gd name="T36" fmla="*/ 17 w 47"/>
                  <a:gd name="T37" fmla="*/ 7 h 10"/>
                  <a:gd name="T38" fmla="*/ 17 w 47"/>
                  <a:gd name="T39" fmla="*/ 7 h 10"/>
                  <a:gd name="T40" fmla="*/ 19 w 47"/>
                  <a:gd name="T41" fmla="*/ 6 h 10"/>
                  <a:gd name="T42" fmla="*/ 19 w 47"/>
                  <a:gd name="T43" fmla="*/ 6 h 10"/>
                  <a:gd name="T44" fmla="*/ 21 w 47"/>
                  <a:gd name="T45" fmla="*/ 6 h 10"/>
                  <a:gd name="T46" fmla="*/ 21 w 47"/>
                  <a:gd name="T47" fmla="*/ 6 h 10"/>
                  <a:gd name="T48" fmla="*/ 23 w 47"/>
                  <a:gd name="T49" fmla="*/ 6 h 10"/>
                  <a:gd name="T50" fmla="*/ 23 w 47"/>
                  <a:gd name="T51" fmla="*/ 5 h 10"/>
                  <a:gd name="T52" fmla="*/ 25 w 47"/>
                  <a:gd name="T53" fmla="*/ 5 h 10"/>
                  <a:gd name="T54" fmla="*/ 25 w 47"/>
                  <a:gd name="T55" fmla="*/ 5 h 10"/>
                  <a:gd name="T56" fmla="*/ 27 w 47"/>
                  <a:gd name="T57" fmla="*/ 5 h 10"/>
                  <a:gd name="T58" fmla="*/ 27 w 47"/>
                  <a:gd name="T59" fmla="*/ 5 h 10"/>
                  <a:gd name="T60" fmla="*/ 29 w 47"/>
                  <a:gd name="T61" fmla="*/ 4 h 10"/>
                  <a:gd name="T62" fmla="*/ 29 w 47"/>
                  <a:gd name="T63" fmla="*/ 4 h 10"/>
                  <a:gd name="T64" fmla="*/ 31 w 47"/>
                  <a:gd name="T65" fmla="*/ 4 h 10"/>
                  <a:gd name="T66" fmla="*/ 31 w 47"/>
                  <a:gd name="T67" fmla="*/ 4 h 10"/>
                  <a:gd name="T68" fmla="*/ 33 w 47"/>
                  <a:gd name="T69" fmla="*/ 3 h 10"/>
                  <a:gd name="T70" fmla="*/ 33 w 47"/>
                  <a:gd name="T71" fmla="*/ 3 h 10"/>
                  <a:gd name="T72" fmla="*/ 35 w 47"/>
                  <a:gd name="T73" fmla="*/ 3 h 10"/>
                  <a:gd name="T74" fmla="*/ 35 w 47"/>
                  <a:gd name="T75" fmla="*/ 3 h 10"/>
                  <a:gd name="T76" fmla="*/ 37 w 47"/>
                  <a:gd name="T77" fmla="*/ 2 h 10"/>
                  <a:gd name="T78" fmla="*/ 37 w 47"/>
                  <a:gd name="T79" fmla="*/ 2 h 10"/>
                  <a:gd name="T80" fmla="*/ 39 w 47"/>
                  <a:gd name="T81" fmla="*/ 2 h 10"/>
                  <a:gd name="T82" fmla="*/ 39 w 47"/>
                  <a:gd name="T83" fmla="*/ 2 h 10"/>
                  <a:gd name="T84" fmla="*/ 41 w 47"/>
                  <a:gd name="T85" fmla="*/ 1 h 10"/>
                  <a:gd name="T86" fmla="*/ 41 w 47"/>
                  <a:gd name="T87" fmla="*/ 1 h 10"/>
                  <a:gd name="T88" fmla="*/ 43 w 47"/>
                  <a:gd name="T89" fmla="*/ 1 h 10"/>
                  <a:gd name="T90" fmla="*/ 43 w 47"/>
                  <a:gd name="T91" fmla="*/ 1 h 10"/>
                  <a:gd name="T92" fmla="*/ 44 w 47"/>
                  <a:gd name="T93" fmla="*/ 1 h 10"/>
                  <a:gd name="T94" fmla="*/ 45 w 47"/>
                  <a:gd name="T95" fmla="*/ 1 h 10"/>
                  <a:gd name="T96" fmla="*/ 47 w 47"/>
                  <a:gd name="T97" fmla="*/ 0 h 10"/>
                  <a:gd name="T98" fmla="*/ 47 w 47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0">
                    <a:moveTo>
                      <a:pt x="0" y="10"/>
                    </a:moveTo>
                    <a:lnTo>
                      <a:pt x="0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7" y="7"/>
                    </a:lnTo>
                    <a:lnTo>
                      <a:pt x="17" y="7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3" y="6"/>
                    </a:lnTo>
                    <a:lnTo>
                      <a:pt x="23" y="5"/>
                    </a:lnTo>
                    <a:lnTo>
                      <a:pt x="25" y="5"/>
                    </a:lnTo>
                    <a:lnTo>
                      <a:pt x="25" y="5"/>
                    </a:lnTo>
                    <a:lnTo>
                      <a:pt x="27" y="5"/>
                    </a:lnTo>
                    <a:lnTo>
                      <a:pt x="27" y="5"/>
                    </a:lnTo>
                    <a:lnTo>
                      <a:pt x="29" y="4"/>
                    </a:lnTo>
                    <a:lnTo>
                      <a:pt x="29" y="4"/>
                    </a:lnTo>
                    <a:lnTo>
                      <a:pt x="31" y="4"/>
                    </a:lnTo>
                    <a:lnTo>
                      <a:pt x="31" y="4"/>
                    </a:lnTo>
                    <a:lnTo>
                      <a:pt x="33" y="3"/>
                    </a:lnTo>
                    <a:lnTo>
                      <a:pt x="33" y="3"/>
                    </a:lnTo>
                    <a:lnTo>
                      <a:pt x="35" y="3"/>
                    </a:lnTo>
                    <a:lnTo>
                      <a:pt x="35" y="3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9" y="2"/>
                    </a:lnTo>
                    <a:lnTo>
                      <a:pt x="39" y="2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1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" name="Freeform 73"/>
              <p:cNvSpPr>
                <a:spLocks/>
              </p:cNvSpPr>
              <p:nvPr/>
            </p:nvSpPr>
            <p:spPr bwMode="auto">
              <a:xfrm>
                <a:off x="6024563" y="3573463"/>
                <a:ext cx="77788" cy="22225"/>
              </a:xfrm>
              <a:custGeom>
                <a:avLst/>
                <a:gdLst>
                  <a:gd name="T0" fmla="*/ 0 w 49"/>
                  <a:gd name="T1" fmla="*/ 14 h 14"/>
                  <a:gd name="T2" fmla="*/ 1 w 49"/>
                  <a:gd name="T3" fmla="*/ 14 h 14"/>
                  <a:gd name="T4" fmla="*/ 1 w 49"/>
                  <a:gd name="T5" fmla="*/ 14 h 14"/>
                  <a:gd name="T6" fmla="*/ 4 w 49"/>
                  <a:gd name="T7" fmla="*/ 13 h 14"/>
                  <a:gd name="T8" fmla="*/ 4 w 49"/>
                  <a:gd name="T9" fmla="*/ 13 h 14"/>
                  <a:gd name="T10" fmla="*/ 6 w 49"/>
                  <a:gd name="T11" fmla="*/ 13 h 14"/>
                  <a:gd name="T12" fmla="*/ 6 w 49"/>
                  <a:gd name="T13" fmla="*/ 13 h 14"/>
                  <a:gd name="T14" fmla="*/ 7 w 49"/>
                  <a:gd name="T15" fmla="*/ 12 h 14"/>
                  <a:gd name="T16" fmla="*/ 7 w 49"/>
                  <a:gd name="T17" fmla="*/ 12 h 14"/>
                  <a:gd name="T18" fmla="*/ 9 w 49"/>
                  <a:gd name="T19" fmla="*/ 12 h 14"/>
                  <a:gd name="T20" fmla="*/ 10 w 49"/>
                  <a:gd name="T21" fmla="*/ 12 h 14"/>
                  <a:gd name="T22" fmla="*/ 11 w 49"/>
                  <a:gd name="T23" fmla="*/ 11 h 14"/>
                  <a:gd name="T24" fmla="*/ 11 w 49"/>
                  <a:gd name="T25" fmla="*/ 11 h 14"/>
                  <a:gd name="T26" fmla="*/ 13 w 49"/>
                  <a:gd name="T27" fmla="*/ 11 h 14"/>
                  <a:gd name="T28" fmla="*/ 13 w 49"/>
                  <a:gd name="T29" fmla="*/ 11 h 14"/>
                  <a:gd name="T30" fmla="*/ 15 w 49"/>
                  <a:gd name="T31" fmla="*/ 10 h 14"/>
                  <a:gd name="T32" fmla="*/ 15 w 49"/>
                  <a:gd name="T33" fmla="*/ 10 h 14"/>
                  <a:gd name="T34" fmla="*/ 17 w 49"/>
                  <a:gd name="T35" fmla="*/ 10 h 14"/>
                  <a:gd name="T36" fmla="*/ 17 w 49"/>
                  <a:gd name="T37" fmla="*/ 10 h 14"/>
                  <a:gd name="T38" fmla="*/ 19 w 49"/>
                  <a:gd name="T39" fmla="*/ 9 h 14"/>
                  <a:gd name="T40" fmla="*/ 19 w 49"/>
                  <a:gd name="T41" fmla="*/ 9 h 14"/>
                  <a:gd name="T42" fmla="*/ 21 w 49"/>
                  <a:gd name="T43" fmla="*/ 9 h 14"/>
                  <a:gd name="T44" fmla="*/ 21 w 49"/>
                  <a:gd name="T45" fmla="*/ 9 h 14"/>
                  <a:gd name="T46" fmla="*/ 23 w 49"/>
                  <a:gd name="T47" fmla="*/ 8 h 14"/>
                  <a:gd name="T48" fmla="*/ 23 w 49"/>
                  <a:gd name="T49" fmla="*/ 8 h 14"/>
                  <a:gd name="T50" fmla="*/ 25 w 49"/>
                  <a:gd name="T51" fmla="*/ 7 h 14"/>
                  <a:gd name="T52" fmla="*/ 25 w 49"/>
                  <a:gd name="T53" fmla="*/ 7 h 14"/>
                  <a:gd name="T54" fmla="*/ 27 w 49"/>
                  <a:gd name="T55" fmla="*/ 7 h 14"/>
                  <a:gd name="T56" fmla="*/ 27 w 49"/>
                  <a:gd name="T57" fmla="*/ 7 h 14"/>
                  <a:gd name="T58" fmla="*/ 29 w 49"/>
                  <a:gd name="T59" fmla="*/ 6 h 14"/>
                  <a:gd name="T60" fmla="*/ 29 w 49"/>
                  <a:gd name="T61" fmla="*/ 6 h 14"/>
                  <a:gd name="T62" fmla="*/ 31 w 49"/>
                  <a:gd name="T63" fmla="*/ 6 h 14"/>
                  <a:gd name="T64" fmla="*/ 31 w 49"/>
                  <a:gd name="T65" fmla="*/ 6 h 14"/>
                  <a:gd name="T66" fmla="*/ 33 w 49"/>
                  <a:gd name="T67" fmla="*/ 5 h 14"/>
                  <a:gd name="T68" fmla="*/ 33 w 49"/>
                  <a:gd name="T69" fmla="*/ 5 h 14"/>
                  <a:gd name="T70" fmla="*/ 35 w 49"/>
                  <a:gd name="T71" fmla="*/ 5 h 14"/>
                  <a:gd name="T72" fmla="*/ 35 w 49"/>
                  <a:gd name="T73" fmla="*/ 5 h 14"/>
                  <a:gd name="T74" fmla="*/ 37 w 49"/>
                  <a:gd name="T75" fmla="*/ 4 h 14"/>
                  <a:gd name="T76" fmla="*/ 37 w 49"/>
                  <a:gd name="T77" fmla="*/ 4 h 14"/>
                  <a:gd name="T78" fmla="*/ 39 w 49"/>
                  <a:gd name="T79" fmla="*/ 3 h 14"/>
                  <a:gd name="T80" fmla="*/ 39 w 49"/>
                  <a:gd name="T81" fmla="*/ 3 h 14"/>
                  <a:gd name="T82" fmla="*/ 41 w 49"/>
                  <a:gd name="T83" fmla="*/ 3 h 14"/>
                  <a:gd name="T84" fmla="*/ 41 w 49"/>
                  <a:gd name="T85" fmla="*/ 3 h 14"/>
                  <a:gd name="T86" fmla="*/ 43 w 49"/>
                  <a:gd name="T87" fmla="*/ 2 h 14"/>
                  <a:gd name="T88" fmla="*/ 43 w 49"/>
                  <a:gd name="T89" fmla="*/ 2 h 14"/>
                  <a:gd name="T90" fmla="*/ 45 w 49"/>
                  <a:gd name="T91" fmla="*/ 1 h 14"/>
                  <a:gd name="T92" fmla="*/ 45 w 49"/>
                  <a:gd name="T93" fmla="*/ 1 h 14"/>
                  <a:gd name="T94" fmla="*/ 47 w 49"/>
                  <a:gd name="T95" fmla="*/ 1 h 14"/>
                  <a:gd name="T96" fmla="*/ 47 w 49"/>
                  <a:gd name="T97" fmla="*/ 1 h 14"/>
                  <a:gd name="T98" fmla="*/ 49 w 49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14">
                    <a:moveTo>
                      <a:pt x="0" y="14"/>
                    </a:moveTo>
                    <a:lnTo>
                      <a:pt x="1" y="14"/>
                    </a:lnTo>
                    <a:lnTo>
                      <a:pt x="1" y="14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5" y="10"/>
                    </a:lnTo>
                    <a:lnTo>
                      <a:pt x="15" y="10"/>
                    </a:lnTo>
                    <a:lnTo>
                      <a:pt x="17" y="10"/>
                    </a:lnTo>
                    <a:lnTo>
                      <a:pt x="17" y="10"/>
                    </a:lnTo>
                    <a:lnTo>
                      <a:pt x="19" y="9"/>
                    </a:lnTo>
                    <a:lnTo>
                      <a:pt x="19" y="9"/>
                    </a:lnTo>
                    <a:lnTo>
                      <a:pt x="21" y="9"/>
                    </a:lnTo>
                    <a:lnTo>
                      <a:pt x="21" y="9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5" y="7"/>
                    </a:lnTo>
                    <a:lnTo>
                      <a:pt x="25" y="7"/>
                    </a:lnTo>
                    <a:lnTo>
                      <a:pt x="27" y="7"/>
                    </a:lnTo>
                    <a:lnTo>
                      <a:pt x="27" y="7"/>
                    </a:lnTo>
                    <a:lnTo>
                      <a:pt x="29" y="6"/>
                    </a:lnTo>
                    <a:lnTo>
                      <a:pt x="29" y="6"/>
                    </a:lnTo>
                    <a:lnTo>
                      <a:pt x="31" y="6"/>
                    </a:lnTo>
                    <a:lnTo>
                      <a:pt x="31" y="6"/>
                    </a:lnTo>
                    <a:lnTo>
                      <a:pt x="33" y="5"/>
                    </a:lnTo>
                    <a:lnTo>
                      <a:pt x="33" y="5"/>
                    </a:lnTo>
                    <a:lnTo>
                      <a:pt x="35" y="5"/>
                    </a:lnTo>
                    <a:lnTo>
                      <a:pt x="35" y="5"/>
                    </a:lnTo>
                    <a:lnTo>
                      <a:pt x="37" y="4"/>
                    </a:lnTo>
                    <a:lnTo>
                      <a:pt x="37" y="4"/>
                    </a:lnTo>
                    <a:lnTo>
                      <a:pt x="39" y="3"/>
                    </a:lnTo>
                    <a:lnTo>
                      <a:pt x="39" y="3"/>
                    </a:lnTo>
                    <a:lnTo>
                      <a:pt x="41" y="3"/>
                    </a:lnTo>
                    <a:lnTo>
                      <a:pt x="41" y="3"/>
                    </a:lnTo>
                    <a:lnTo>
                      <a:pt x="43" y="2"/>
                    </a:lnTo>
                    <a:lnTo>
                      <a:pt x="43" y="2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" name="Freeform 74"/>
              <p:cNvSpPr>
                <a:spLocks/>
              </p:cNvSpPr>
              <p:nvPr/>
            </p:nvSpPr>
            <p:spPr bwMode="auto">
              <a:xfrm>
                <a:off x="6102351" y="3544888"/>
                <a:ext cx="74613" cy="28575"/>
              </a:xfrm>
              <a:custGeom>
                <a:avLst/>
                <a:gdLst>
                  <a:gd name="T0" fmla="*/ 0 w 47"/>
                  <a:gd name="T1" fmla="*/ 18 h 18"/>
                  <a:gd name="T2" fmla="*/ 0 w 47"/>
                  <a:gd name="T3" fmla="*/ 18 h 18"/>
                  <a:gd name="T4" fmla="*/ 2 w 47"/>
                  <a:gd name="T5" fmla="*/ 17 h 18"/>
                  <a:gd name="T6" fmla="*/ 2 w 47"/>
                  <a:gd name="T7" fmla="*/ 17 h 18"/>
                  <a:gd name="T8" fmla="*/ 4 w 47"/>
                  <a:gd name="T9" fmla="*/ 17 h 18"/>
                  <a:gd name="T10" fmla="*/ 4 w 47"/>
                  <a:gd name="T11" fmla="*/ 17 h 18"/>
                  <a:gd name="T12" fmla="*/ 5 w 47"/>
                  <a:gd name="T13" fmla="*/ 16 h 18"/>
                  <a:gd name="T14" fmla="*/ 5 w 47"/>
                  <a:gd name="T15" fmla="*/ 16 h 18"/>
                  <a:gd name="T16" fmla="*/ 8 w 47"/>
                  <a:gd name="T17" fmla="*/ 15 h 18"/>
                  <a:gd name="T18" fmla="*/ 8 w 47"/>
                  <a:gd name="T19" fmla="*/ 15 h 18"/>
                  <a:gd name="T20" fmla="*/ 10 w 47"/>
                  <a:gd name="T21" fmla="*/ 15 h 18"/>
                  <a:gd name="T22" fmla="*/ 10 w 47"/>
                  <a:gd name="T23" fmla="*/ 15 h 18"/>
                  <a:gd name="T24" fmla="*/ 11 w 47"/>
                  <a:gd name="T25" fmla="*/ 14 h 18"/>
                  <a:gd name="T26" fmla="*/ 11 w 47"/>
                  <a:gd name="T27" fmla="*/ 14 h 18"/>
                  <a:gd name="T28" fmla="*/ 14 w 47"/>
                  <a:gd name="T29" fmla="*/ 13 h 18"/>
                  <a:gd name="T30" fmla="*/ 14 w 47"/>
                  <a:gd name="T31" fmla="*/ 13 h 18"/>
                  <a:gd name="T32" fmla="*/ 15 w 47"/>
                  <a:gd name="T33" fmla="*/ 13 h 18"/>
                  <a:gd name="T34" fmla="*/ 15 w 47"/>
                  <a:gd name="T35" fmla="*/ 13 h 18"/>
                  <a:gd name="T36" fmla="*/ 17 w 47"/>
                  <a:gd name="T37" fmla="*/ 12 h 18"/>
                  <a:gd name="T38" fmla="*/ 17 w 47"/>
                  <a:gd name="T39" fmla="*/ 12 h 18"/>
                  <a:gd name="T40" fmla="*/ 19 w 47"/>
                  <a:gd name="T41" fmla="*/ 11 h 18"/>
                  <a:gd name="T42" fmla="*/ 19 w 47"/>
                  <a:gd name="T43" fmla="*/ 11 h 18"/>
                  <a:gd name="T44" fmla="*/ 21 w 47"/>
                  <a:gd name="T45" fmla="*/ 10 h 18"/>
                  <a:gd name="T46" fmla="*/ 21 w 47"/>
                  <a:gd name="T47" fmla="*/ 10 h 18"/>
                  <a:gd name="T48" fmla="*/ 23 w 47"/>
                  <a:gd name="T49" fmla="*/ 10 h 18"/>
                  <a:gd name="T50" fmla="*/ 23 w 47"/>
                  <a:gd name="T51" fmla="*/ 10 h 18"/>
                  <a:gd name="T52" fmla="*/ 25 w 47"/>
                  <a:gd name="T53" fmla="*/ 9 h 18"/>
                  <a:gd name="T54" fmla="*/ 25 w 47"/>
                  <a:gd name="T55" fmla="*/ 9 h 18"/>
                  <a:gd name="T56" fmla="*/ 27 w 47"/>
                  <a:gd name="T57" fmla="*/ 8 h 18"/>
                  <a:gd name="T58" fmla="*/ 27 w 47"/>
                  <a:gd name="T59" fmla="*/ 8 h 18"/>
                  <a:gd name="T60" fmla="*/ 29 w 47"/>
                  <a:gd name="T61" fmla="*/ 7 h 18"/>
                  <a:gd name="T62" fmla="*/ 29 w 47"/>
                  <a:gd name="T63" fmla="*/ 7 h 18"/>
                  <a:gd name="T64" fmla="*/ 31 w 47"/>
                  <a:gd name="T65" fmla="*/ 6 h 18"/>
                  <a:gd name="T66" fmla="*/ 31 w 47"/>
                  <a:gd name="T67" fmla="*/ 6 h 18"/>
                  <a:gd name="T68" fmla="*/ 33 w 47"/>
                  <a:gd name="T69" fmla="*/ 6 h 18"/>
                  <a:gd name="T70" fmla="*/ 33 w 47"/>
                  <a:gd name="T71" fmla="*/ 5 h 18"/>
                  <a:gd name="T72" fmla="*/ 35 w 47"/>
                  <a:gd name="T73" fmla="*/ 5 h 18"/>
                  <a:gd name="T74" fmla="*/ 35 w 47"/>
                  <a:gd name="T75" fmla="*/ 5 h 18"/>
                  <a:gd name="T76" fmla="*/ 37 w 47"/>
                  <a:gd name="T77" fmla="*/ 4 h 18"/>
                  <a:gd name="T78" fmla="*/ 37 w 47"/>
                  <a:gd name="T79" fmla="*/ 4 h 18"/>
                  <a:gd name="T80" fmla="*/ 39 w 47"/>
                  <a:gd name="T81" fmla="*/ 3 h 18"/>
                  <a:gd name="T82" fmla="*/ 39 w 47"/>
                  <a:gd name="T83" fmla="*/ 3 h 18"/>
                  <a:gd name="T84" fmla="*/ 41 w 47"/>
                  <a:gd name="T85" fmla="*/ 2 h 18"/>
                  <a:gd name="T86" fmla="*/ 41 w 47"/>
                  <a:gd name="T87" fmla="*/ 2 h 18"/>
                  <a:gd name="T88" fmla="*/ 43 w 47"/>
                  <a:gd name="T89" fmla="*/ 1 h 18"/>
                  <a:gd name="T90" fmla="*/ 43 w 47"/>
                  <a:gd name="T91" fmla="*/ 1 h 18"/>
                  <a:gd name="T92" fmla="*/ 45 w 47"/>
                  <a:gd name="T93" fmla="*/ 1 h 18"/>
                  <a:gd name="T94" fmla="*/ 45 w 47"/>
                  <a:gd name="T95" fmla="*/ 0 h 18"/>
                  <a:gd name="T96" fmla="*/ 47 w 47"/>
                  <a:gd name="T97" fmla="*/ 0 h 18"/>
                  <a:gd name="T98" fmla="*/ 47 w 47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8">
                    <a:moveTo>
                      <a:pt x="0" y="18"/>
                    </a:moveTo>
                    <a:lnTo>
                      <a:pt x="0" y="18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5" y="13"/>
                    </a:lnTo>
                    <a:lnTo>
                      <a:pt x="15" y="13"/>
                    </a:lnTo>
                    <a:lnTo>
                      <a:pt x="17" y="12"/>
                    </a:lnTo>
                    <a:lnTo>
                      <a:pt x="17" y="12"/>
                    </a:lnTo>
                    <a:lnTo>
                      <a:pt x="19" y="11"/>
                    </a:lnTo>
                    <a:lnTo>
                      <a:pt x="19" y="11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3" y="10"/>
                    </a:lnTo>
                    <a:lnTo>
                      <a:pt x="23" y="10"/>
                    </a:lnTo>
                    <a:lnTo>
                      <a:pt x="25" y="9"/>
                    </a:lnTo>
                    <a:lnTo>
                      <a:pt x="25" y="9"/>
                    </a:lnTo>
                    <a:lnTo>
                      <a:pt x="27" y="8"/>
                    </a:lnTo>
                    <a:lnTo>
                      <a:pt x="27" y="8"/>
                    </a:lnTo>
                    <a:lnTo>
                      <a:pt x="29" y="7"/>
                    </a:lnTo>
                    <a:lnTo>
                      <a:pt x="29" y="7"/>
                    </a:lnTo>
                    <a:lnTo>
                      <a:pt x="31" y="6"/>
                    </a:lnTo>
                    <a:lnTo>
                      <a:pt x="31" y="6"/>
                    </a:lnTo>
                    <a:lnTo>
                      <a:pt x="33" y="6"/>
                    </a:lnTo>
                    <a:lnTo>
                      <a:pt x="33" y="5"/>
                    </a:lnTo>
                    <a:lnTo>
                      <a:pt x="35" y="5"/>
                    </a:lnTo>
                    <a:lnTo>
                      <a:pt x="35" y="5"/>
                    </a:lnTo>
                    <a:lnTo>
                      <a:pt x="37" y="4"/>
                    </a:lnTo>
                    <a:lnTo>
                      <a:pt x="37" y="4"/>
                    </a:lnTo>
                    <a:lnTo>
                      <a:pt x="39" y="3"/>
                    </a:lnTo>
                    <a:lnTo>
                      <a:pt x="39" y="3"/>
                    </a:lnTo>
                    <a:lnTo>
                      <a:pt x="41" y="2"/>
                    </a:lnTo>
                    <a:lnTo>
                      <a:pt x="41" y="2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" name="Freeform 75"/>
              <p:cNvSpPr>
                <a:spLocks/>
              </p:cNvSpPr>
              <p:nvPr/>
            </p:nvSpPr>
            <p:spPr bwMode="auto">
              <a:xfrm>
                <a:off x="6176963" y="3502025"/>
                <a:ext cx="77788" cy="42863"/>
              </a:xfrm>
              <a:custGeom>
                <a:avLst/>
                <a:gdLst>
                  <a:gd name="T0" fmla="*/ 0 w 49"/>
                  <a:gd name="T1" fmla="*/ 27 h 27"/>
                  <a:gd name="T2" fmla="*/ 2 w 49"/>
                  <a:gd name="T3" fmla="*/ 26 h 27"/>
                  <a:gd name="T4" fmla="*/ 2 w 49"/>
                  <a:gd name="T5" fmla="*/ 26 h 27"/>
                  <a:gd name="T6" fmla="*/ 4 w 49"/>
                  <a:gd name="T7" fmla="*/ 25 h 27"/>
                  <a:gd name="T8" fmla="*/ 4 w 49"/>
                  <a:gd name="T9" fmla="*/ 25 h 27"/>
                  <a:gd name="T10" fmla="*/ 6 w 49"/>
                  <a:gd name="T11" fmla="*/ 24 h 27"/>
                  <a:gd name="T12" fmla="*/ 6 w 49"/>
                  <a:gd name="T13" fmla="*/ 24 h 27"/>
                  <a:gd name="T14" fmla="*/ 8 w 49"/>
                  <a:gd name="T15" fmla="*/ 23 h 27"/>
                  <a:gd name="T16" fmla="*/ 8 w 49"/>
                  <a:gd name="T17" fmla="*/ 23 h 27"/>
                  <a:gd name="T18" fmla="*/ 10 w 49"/>
                  <a:gd name="T19" fmla="*/ 22 h 27"/>
                  <a:gd name="T20" fmla="*/ 10 w 49"/>
                  <a:gd name="T21" fmla="*/ 22 h 27"/>
                  <a:gd name="T22" fmla="*/ 11 w 49"/>
                  <a:gd name="T23" fmla="*/ 21 h 27"/>
                  <a:gd name="T24" fmla="*/ 12 w 49"/>
                  <a:gd name="T25" fmla="*/ 21 h 27"/>
                  <a:gd name="T26" fmla="*/ 14 w 49"/>
                  <a:gd name="T27" fmla="*/ 20 h 27"/>
                  <a:gd name="T28" fmla="*/ 14 w 49"/>
                  <a:gd name="T29" fmla="*/ 20 h 27"/>
                  <a:gd name="T30" fmla="*/ 15 w 49"/>
                  <a:gd name="T31" fmla="*/ 19 h 27"/>
                  <a:gd name="T32" fmla="*/ 15 w 49"/>
                  <a:gd name="T33" fmla="*/ 19 h 27"/>
                  <a:gd name="T34" fmla="*/ 17 w 49"/>
                  <a:gd name="T35" fmla="*/ 18 h 27"/>
                  <a:gd name="T36" fmla="*/ 17 w 49"/>
                  <a:gd name="T37" fmla="*/ 18 h 27"/>
                  <a:gd name="T38" fmla="*/ 20 w 49"/>
                  <a:gd name="T39" fmla="*/ 17 h 27"/>
                  <a:gd name="T40" fmla="*/ 20 w 49"/>
                  <a:gd name="T41" fmla="*/ 17 h 27"/>
                  <a:gd name="T42" fmla="*/ 21 w 49"/>
                  <a:gd name="T43" fmla="*/ 16 h 27"/>
                  <a:gd name="T44" fmla="*/ 21 w 49"/>
                  <a:gd name="T45" fmla="*/ 16 h 27"/>
                  <a:gd name="T46" fmla="*/ 23 w 49"/>
                  <a:gd name="T47" fmla="*/ 15 h 27"/>
                  <a:gd name="T48" fmla="*/ 24 w 49"/>
                  <a:gd name="T49" fmla="*/ 15 h 27"/>
                  <a:gd name="T50" fmla="*/ 25 w 49"/>
                  <a:gd name="T51" fmla="*/ 14 h 27"/>
                  <a:gd name="T52" fmla="*/ 25 w 49"/>
                  <a:gd name="T53" fmla="*/ 14 h 27"/>
                  <a:gd name="T54" fmla="*/ 27 w 49"/>
                  <a:gd name="T55" fmla="*/ 13 h 27"/>
                  <a:gd name="T56" fmla="*/ 27 w 49"/>
                  <a:gd name="T57" fmla="*/ 13 h 27"/>
                  <a:gd name="T58" fmla="*/ 29 w 49"/>
                  <a:gd name="T59" fmla="*/ 12 h 27"/>
                  <a:gd name="T60" fmla="*/ 29 w 49"/>
                  <a:gd name="T61" fmla="*/ 12 h 27"/>
                  <a:gd name="T62" fmla="*/ 31 w 49"/>
                  <a:gd name="T63" fmla="*/ 11 h 27"/>
                  <a:gd name="T64" fmla="*/ 31 w 49"/>
                  <a:gd name="T65" fmla="*/ 11 h 27"/>
                  <a:gd name="T66" fmla="*/ 33 w 49"/>
                  <a:gd name="T67" fmla="*/ 10 h 27"/>
                  <a:gd name="T68" fmla="*/ 33 w 49"/>
                  <a:gd name="T69" fmla="*/ 10 h 27"/>
                  <a:gd name="T70" fmla="*/ 35 w 49"/>
                  <a:gd name="T71" fmla="*/ 8 h 27"/>
                  <a:gd name="T72" fmla="*/ 35 w 49"/>
                  <a:gd name="T73" fmla="*/ 8 h 27"/>
                  <a:gd name="T74" fmla="*/ 37 w 49"/>
                  <a:gd name="T75" fmla="*/ 7 h 27"/>
                  <a:gd name="T76" fmla="*/ 37 w 49"/>
                  <a:gd name="T77" fmla="*/ 7 h 27"/>
                  <a:gd name="T78" fmla="*/ 39 w 49"/>
                  <a:gd name="T79" fmla="*/ 6 h 27"/>
                  <a:gd name="T80" fmla="*/ 39 w 49"/>
                  <a:gd name="T81" fmla="*/ 6 h 27"/>
                  <a:gd name="T82" fmla="*/ 41 w 49"/>
                  <a:gd name="T83" fmla="*/ 5 h 27"/>
                  <a:gd name="T84" fmla="*/ 41 w 49"/>
                  <a:gd name="T85" fmla="*/ 5 h 27"/>
                  <a:gd name="T86" fmla="*/ 43 w 49"/>
                  <a:gd name="T87" fmla="*/ 4 h 27"/>
                  <a:gd name="T88" fmla="*/ 43 w 49"/>
                  <a:gd name="T89" fmla="*/ 4 h 27"/>
                  <a:gd name="T90" fmla="*/ 45 w 49"/>
                  <a:gd name="T91" fmla="*/ 2 h 27"/>
                  <a:gd name="T92" fmla="*/ 45 w 49"/>
                  <a:gd name="T93" fmla="*/ 2 h 27"/>
                  <a:gd name="T94" fmla="*/ 47 w 49"/>
                  <a:gd name="T95" fmla="*/ 2 h 27"/>
                  <a:gd name="T96" fmla="*/ 47 w 49"/>
                  <a:gd name="T97" fmla="*/ 1 h 27"/>
                  <a:gd name="T98" fmla="*/ 49 w 49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27">
                    <a:moveTo>
                      <a:pt x="0" y="27"/>
                    </a:moveTo>
                    <a:lnTo>
                      <a:pt x="2" y="26"/>
                    </a:lnTo>
                    <a:lnTo>
                      <a:pt x="2" y="26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8" y="23"/>
                    </a:lnTo>
                    <a:lnTo>
                      <a:pt x="8" y="23"/>
                    </a:lnTo>
                    <a:lnTo>
                      <a:pt x="10" y="22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19"/>
                    </a:lnTo>
                    <a:lnTo>
                      <a:pt x="15" y="19"/>
                    </a:lnTo>
                    <a:lnTo>
                      <a:pt x="17" y="18"/>
                    </a:lnTo>
                    <a:lnTo>
                      <a:pt x="17" y="18"/>
                    </a:lnTo>
                    <a:lnTo>
                      <a:pt x="20" y="17"/>
                    </a:lnTo>
                    <a:lnTo>
                      <a:pt x="20" y="17"/>
                    </a:lnTo>
                    <a:lnTo>
                      <a:pt x="21" y="16"/>
                    </a:lnTo>
                    <a:lnTo>
                      <a:pt x="21" y="16"/>
                    </a:lnTo>
                    <a:lnTo>
                      <a:pt x="23" y="15"/>
                    </a:lnTo>
                    <a:lnTo>
                      <a:pt x="24" y="15"/>
                    </a:lnTo>
                    <a:lnTo>
                      <a:pt x="25" y="14"/>
                    </a:lnTo>
                    <a:lnTo>
                      <a:pt x="25" y="14"/>
                    </a:lnTo>
                    <a:lnTo>
                      <a:pt x="27" y="13"/>
                    </a:lnTo>
                    <a:lnTo>
                      <a:pt x="27" y="13"/>
                    </a:lnTo>
                    <a:lnTo>
                      <a:pt x="29" y="12"/>
                    </a:lnTo>
                    <a:lnTo>
                      <a:pt x="29" y="12"/>
                    </a:lnTo>
                    <a:lnTo>
                      <a:pt x="31" y="11"/>
                    </a:lnTo>
                    <a:lnTo>
                      <a:pt x="31" y="11"/>
                    </a:lnTo>
                    <a:lnTo>
                      <a:pt x="33" y="10"/>
                    </a:lnTo>
                    <a:lnTo>
                      <a:pt x="33" y="10"/>
                    </a:lnTo>
                    <a:lnTo>
                      <a:pt x="35" y="8"/>
                    </a:lnTo>
                    <a:lnTo>
                      <a:pt x="35" y="8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39" y="6"/>
                    </a:lnTo>
                    <a:lnTo>
                      <a:pt x="39" y="6"/>
                    </a:lnTo>
                    <a:lnTo>
                      <a:pt x="41" y="5"/>
                    </a:lnTo>
                    <a:lnTo>
                      <a:pt x="41" y="5"/>
                    </a:lnTo>
                    <a:lnTo>
                      <a:pt x="43" y="4"/>
                    </a:lnTo>
                    <a:lnTo>
                      <a:pt x="43" y="4"/>
                    </a:lnTo>
                    <a:lnTo>
                      <a:pt x="45" y="2"/>
                    </a:lnTo>
                    <a:lnTo>
                      <a:pt x="45" y="2"/>
                    </a:lnTo>
                    <a:lnTo>
                      <a:pt x="47" y="2"/>
                    </a:lnTo>
                    <a:lnTo>
                      <a:pt x="47" y="1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" name="Freeform 76"/>
              <p:cNvSpPr>
                <a:spLocks/>
              </p:cNvSpPr>
              <p:nvPr/>
            </p:nvSpPr>
            <p:spPr bwMode="auto">
              <a:xfrm>
                <a:off x="6254751" y="3449638"/>
                <a:ext cx="74613" cy="52388"/>
              </a:xfrm>
              <a:custGeom>
                <a:avLst/>
                <a:gdLst>
                  <a:gd name="T0" fmla="*/ 0 w 47"/>
                  <a:gd name="T1" fmla="*/ 33 h 33"/>
                  <a:gd name="T2" fmla="*/ 0 w 47"/>
                  <a:gd name="T3" fmla="*/ 33 h 33"/>
                  <a:gd name="T4" fmla="*/ 2 w 47"/>
                  <a:gd name="T5" fmla="*/ 32 h 33"/>
                  <a:gd name="T6" fmla="*/ 2 w 47"/>
                  <a:gd name="T7" fmla="*/ 32 h 33"/>
                  <a:gd name="T8" fmla="*/ 4 w 47"/>
                  <a:gd name="T9" fmla="*/ 31 h 33"/>
                  <a:gd name="T10" fmla="*/ 4 w 47"/>
                  <a:gd name="T11" fmla="*/ 31 h 33"/>
                  <a:gd name="T12" fmla="*/ 6 w 47"/>
                  <a:gd name="T13" fmla="*/ 29 h 33"/>
                  <a:gd name="T14" fmla="*/ 6 w 47"/>
                  <a:gd name="T15" fmla="*/ 29 h 33"/>
                  <a:gd name="T16" fmla="*/ 8 w 47"/>
                  <a:gd name="T17" fmla="*/ 28 h 33"/>
                  <a:gd name="T18" fmla="*/ 8 w 47"/>
                  <a:gd name="T19" fmla="*/ 28 h 33"/>
                  <a:gd name="T20" fmla="*/ 10 w 47"/>
                  <a:gd name="T21" fmla="*/ 27 h 33"/>
                  <a:gd name="T22" fmla="*/ 10 w 47"/>
                  <a:gd name="T23" fmla="*/ 27 h 33"/>
                  <a:gd name="T24" fmla="*/ 12 w 47"/>
                  <a:gd name="T25" fmla="*/ 26 h 33"/>
                  <a:gd name="T26" fmla="*/ 12 w 47"/>
                  <a:gd name="T27" fmla="*/ 26 h 33"/>
                  <a:gd name="T28" fmla="*/ 14 w 47"/>
                  <a:gd name="T29" fmla="*/ 24 h 33"/>
                  <a:gd name="T30" fmla="*/ 14 w 47"/>
                  <a:gd name="T31" fmla="*/ 24 h 33"/>
                  <a:gd name="T32" fmla="*/ 15 w 47"/>
                  <a:gd name="T33" fmla="*/ 23 h 33"/>
                  <a:gd name="T34" fmla="*/ 16 w 47"/>
                  <a:gd name="T35" fmla="*/ 23 h 33"/>
                  <a:gd name="T36" fmla="*/ 18 w 47"/>
                  <a:gd name="T37" fmla="*/ 22 h 33"/>
                  <a:gd name="T38" fmla="*/ 18 w 47"/>
                  <a:gd name="T39" fmla="*/ 22 h 33"/>
                  <a:gd name="T40" fmla="*/ 19 w 47"/>
                  <a:gd name="T41" fmla="*/ 20 h 33"/>
                  <a:gd name="T42" fmla="*/ 19 w 47"/>
                  <a:gd name="T43" fmla="*/ 20 h 33"/>
                  <a:gd name="T44" fmla="*/ 22 w 47"/>
                  <a:gd name="T45" fmla="*/ 19 h 33"/>
                  <a:gd name="T46" fmla="*/ 22 w 47"/>
                  <a:gd name="T47" fmla="*/ 19 h 33"/>
                  <a:gd name="T48" fmla="*/ 23 w 47"/>
                  <a:gd name="T49" fmla="*/ 17 h 33"/>
                  <a:gd name="T50" fmla="*/ 23 w 47"/>
                  <a:gd name="T51" fmla="*/ 17 h 33"/>
                  <a:gd name="T52" fmla="*/ 25 w 47"/>
                  <a:gd name="T53" fmla="*/ 16 h 33"/>
                  <a:gd name="T54" fmla="*/ 25 w 47"/>
                  <a:gd name="T55" fmla="*/ 16 h 33"/>
                  <a:gd name="T56" fmla="*/ 27 w 47"/>
                  <a:gd name="T57" fmla="*/ 15 h 33"/>
                  <a:gd name="T58" fmla="*/ 28 w 47"/>
                  <a:gd name="T59" fmla="*/ 15 h 33"/>
                  <a:gd name="T60" fmla="*/ 29 w 47"/>
                  <a:gd name="T61" fmla="*/ 13 h 33"/>
                  <a:gd name="T62" fmla="*/ 29 w 47"/>
                  <a:gd name="T63" fmla="*/ 13 h 33"/>
                  <a:gd name="T64" fmla="*/ 31 w 47"/>
                  <a:gd name="T65" fmla="*/ 12 h 33"/>
                  <a:gd name="T66" fmla="*/ 31 w 47"/>
                  <a:gd name="T67" fmla="*/ 12 h 33"/>
                  <a:gd name="T68" fmla="*/ 33 w 47"/>
                  <a:gd name="T69" fmla="*/ 10 h 33"/>
                  <a:gd name="T70" fmla="*/ 33 w 47"/>
                  <a:gd name="T71" fmla="*/ 10 h 33"/>
                  <a:gd name="T72" fmla="*/ 35 w 47"/>
                  <a:gd name="T73" fmla="*/ 9 h 33"/>
                  <a:gd name="T74" fmla="*/ 35 w 47"/>
                  <a:gd name="T75" fmla="*/ 9 h 33"/>
                  <a:gd name="T76" fmla="*/ 37 w 47"/>
                  <a:gd name="T77" fmla="*/ 7 h 33"/>
                  <a:gd name="T78" fmla="*/ 37 w 47"/>
                  <a:gd name="T79" fmla="*/ 7 h 33"/>
                  <a:gd name="T80" fmla="*/ 39 w 47"/>
                  <a:gd name="T81" fmla="*/ 6 h 33"/>
                  <a:gd name="T82" fmla="*/ 39 w 47"/>
                  <a:gd name="T83" fmla="*/ 6 h 33"/>
                  <a:gd name="T84" fmla="*/ 41 w 47"/>
                  <a:gd name="T85" fmla="*/ 5 h 33"/>
                  <a:gd name="T86" fmla="*/ 41 w 47"/>
                  <a:gd name="T87" fmla="*/ 4 h 33"/>
                  <a:gd name="T88" fmla="*/ 43 w 47"/>
                  <a:gd name="T89" fmla="*/ 3 h 33"/>
                  <a:gd name="T90" fmla="*/ 43 w 47"/>
                  <a:gd name="T91" fmla="*/ 3 h 33"/>
                  <a:gd name="T92" fmla="*/ 45 w 47"/>
                  <a:gd name="T93" fmla="*/ 1 h 33"/>
                  <a:gd name="T94" fmla="*/ 45 w 47"/>
                  <a:gd name="T95" fmla="*/ 1 h 33"/>
                  <a:gd name="T96" fmla="*/ 47 w 47"/>
                  <a:gd name="T97" fmla="*/ 0 h 33"/>
                  <a:gd name="T98" fmla="*/ 47 w 47"/>
                  <a:gd name="T9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33">
                    <a:moveTo>
                      <a:pt x="0" y="33"/>
                    </a:moveTo>
                    <a:lnTo>
                      <a:pt x="0" y="33"/>
                    </a:lnTo>
                    <a:lnTo>
                      <a:pt x="2" y="32"/>
                    </a:lnTo>
                    <a:lnTo>
                      <a:pt x="2" y="32"/>
                    </a:lnTo>
                    <a:lnTo>
                      <a:pt x="4" y="31"/>
                    </a:lnTo>
                    <a:lnTo>
                      <a:pt x="4" y="31"/>
                    </a:lnTo>
                    <a:lnTo>
                      <a:pt x="6" y="29"/>
                    </a:lnTo>
                    <a:lnTo>
                      <a:pt x="6" y="29"/>
                    </a:lnTo>
                    <a:lnTo>
                      <a:pt x="8" y="28"/>
                    </a:lnTo>
                    <a:lnTo>
                      <a:pt x="8" y="28"/>
                    </a:lnTo>
                    <a:lnTo>
                      <a:pt x="10" y="27"/>
                    </a:lnTo>
                    <a:lnTo>
                      <a:pt x="10" y="27"/>
                    </a:lnTo>
                    <a:lnTo>
                      <a:pt x="12" y="26"/>
                    </a:lnTo>
                    <a:lnTo>
                      <a:pt x="12" y="26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5" y="23"/>
                    </a:lnTo>
                    <a:lnTo>
                      <a:pt x="16" y="23"/>
                    </a:lnTo>
                    <a:lnTo>
                      <a:pt x="18" y="22"/>
                    </a:lnTo>
                    <a:lnTo>
                      <a:pt x="18" y="22"/>
                    </a:lnTo>
                    <a:lnTo>
                      <a:pt x="19" y="20"/>
                    </a:lnTo>
                    <a:lnTo>
                      <a:pt x="19" y="20"/>
                    </a:lnTo>
                    <a:lnTo>
                      <a:pt x="22" y="19"/>
                    </a:lnTo>
                    <a:lnTo>
                      <a:pt x="22" y="19"/>
                    </a:lnTo>
                    <a:lnTo>
                      <a:pt x="23" y="17"/>
                    </a:lnTo>
                    <a:lnTo>
                      <a:pt x="23" y="17"/>
                    </a:lnTo>
                    <a:lnTo>
                      <a:pt x="25" y="16"/>
                    </a:lnTo>
                    <a:lnTo>
                      <a:pt x="25" y="16"/>
                    </a:lnTo>
                    <a:lnTo>
                      <a:pt x="27" y="15"/>
                    </a:lnTo>
                    <a:lnTo>
                      <a:pt x="28" y="15"/>
                    </a:lnTo>
                    <a:lnTo>
                      <a:pt x="29" y="13"/>
                    </a:lnTo>
                    <a:lnTo>
                      <a:pt x="29" y="13"/>
                    </a:lnTo>
                    <a:lnTo>
                      <a:pt x="31" y="12"/>
                    </a:lnTo>
                    <a:lnTo>
                      <a:pt x="31" y="12"/>
                    </a:lnTo>
                    <a:lnTo>
                      <a:pt x="33" y="10"/>
                    </a:lnTo>
                    <a:lnTo>
                      <a:pt x="33" y="10"/>
                    </a:lnTo>
                    <a:lnTo>
                      <a:pt x="35" y="9"/>
                    </a:lnTo>
                    <a:lnTo>
                      <a:pt x="35" y="9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39" y="6"/>
                    </a:lnTo>
                    <a:lnTo>
                      <a:pt x="39" y="6"/>
                    </a:lnTo>
                    <a:lnTo>
                      <a:pt x="41" y="5"/>
                    </a:lnTo>
                    <a:lnTo>
                      <a:pt x="41" y="4"/>
                    </a:lnTo>
                    <a:lnTo>
                      <a:pt x="43" y="3"/>
                    </a:lnTo>
                    <a:lnTo>
                      <a:pt x="43" y="3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" name="Freeform 77"/>
              <p:cNvSpPr>
                <a:spLocks/>
              </p:cNvSpPr>
              <p:nvPr/>
            </p:nvSpPr>
            <p:spPr bwMode="auto">
              <a:xfrm>
                <a:off x="6329363" y="3386138"/>
                <a:ext cx="77788" cy="63500"/>
              </a:xfrm>
              <a:custGeom>
                <a:avLst/>
                <a:gdLst>
                  <a:gd name="T0" fmla="*/ 0 w 49"/>
                  <a:gd name="T1" fmla="*/ 40 h 40"/>
                  <a:gd name="T2" fmla="*/ 2 w 49"/>
                  <a:gd name="T3" fmla="*/ 38 h 40"/>
                  <a:gd name="T4" fmla="*/ 2 w 49"/>
                  <a:gd name="T5" fmla="*/ 38 h 40"/>
                  <a:gd name="T6" fmla="*/ 4 w 49"/>
                  <a:gd name="T7" fmla="*/ 37 h 40"/>
                  <a:gd name="T8" fmla="*/ 4 w 49"/>
                  <a:gd name="T9" fmla="*/ 37 h 40"/>
                  <a:gd name="T10" fmla="*/ 6 w 49"/>
                  <a:gd name="T11" fmla="*/ 35 h 40"/>
                  <a:gd name="T12" fmla="*/ 6 w 49"/>
                  <a:gd name="T13" fmla="*/ 35 h 40"/>
                  <a:gd name="T14" fmla="*/ 8 w 49"/>
                  <a:gd name="T15" fmla="*/ 34 h 40"/>
                  <a:gd name="T16" fmla="*/ 8 w 49"/>
                  <a:gd name="T17" fmla="*/ 34 h 40"/>
                  <a:gd name="T18" fmla="*/ 10 w 49"/>
                  <a:gd name="T19" fmla="*/ 32 h 40"/>
                  <a:gd name="T20" fmla="*/ 10 w 49"/>
                  <a:gd name="T21" fmla="*/ 32 h 40"/>
                  <a:gd name="T22" fmla="*/ 12 w 49"/>
                  <a:gd name="T23" fmla="*/ 30 h 40"/>
                  <a:gd name="T24" fmla="*/ 12 w 49"/>
                  <a:gd name="T25" fmla="*/ 30 h 40"/>
                  <a:gd name="T26" fmla="*/ 14 w 49"/>
                  <a:gd name="T27" fmla="*/ 29 h 40"/>
                  <a:gd name="T28" fmla="*/ 14 w 49"/>
                  <a:gd name="T29" fmla="*/ 29 h 40"/>
                  <a:gd name="T30" fmla="*/ 16 w 49"/>
                  <a:gd name="T31" fmla="*/ 27 h 40"/>
                  <a:gd name="T32" fmla="*/ 16 w 49"/>
                  <a:gd name="T33" fmla="*/ 27 h 40"/>
                  <a:gd name="T34" fmla="*/ 18 w 49"/>
                  <a:gd name="T35" fmla="*/ 26 h 40"/>
                  <a:gd name="T36" fmla="*/ 18 w 49"/>
                  <a:gd name="T37" fmla="*/ 26 h 40"/>
                  <a:gd name="T38" fmla="*/ 20 w 49"/>
                  <a:gd name="T39" fmla="*/ 24 h 40"/>
                  <a:gd name="T40" fmla="*/ 20 w 49"/>
                  <a:gd name="T41" fmla="*/ 24 h 40"/>
                  <a:gd name="T42" fmla="*/ 22 w 49"/>
                  <a:gd name="T43" fmla="*/ 22 h 40"/>
                  <a:gd name="T44" fmla="*/ 22 w 49"/>
                  <a:gd name="T45" fmla="*/ 22 h 40"/>
                  <a:gd name="T46" fmla="*/ 24 w 49"/>
                  <a:gd name="T47" fmla="*/ 21 h 40"/>
                  <a:gd name="T48" fmla="*/ 24 w 49"/>
                  <a:gd name="T49" fmla="*/ 21 h 40"/>
                  <a:gd name="T50" fmla="*/ 25 w 49"/>
                  <a:gd name="T51" fmla="*/ 19 h 40"/>
                  <a:gd name="T52" fmla="*/ 25 w 49"/>
                  <a:gd name="T53" fmla="*/ 19 h 40"/>
                  <a:gd name="T54" fmla="*/ 28 w 49"/>
                  <a:gd name="T55" fmla="*/ 18 h 40"/>
                  <a:gd name="T56" fmla="*/ 28 w 49"/>
                  <a:gd name="T57" fmla="*/ 18 h 40"/>
                  <a:gd name="T58" fmla="*/ 29 w 49"/>
                  <a:gd name="T59" fmla="*/ 16 h 40"/>
                  <a:gd name="T60" fmla="*/ 29 w 49"/>
                  <a:gd name="T61" fmla="*/ 16 h 40"/>
                  <a:gd name="T62" fmla="*/ 31 w 49"/>
                  <a:gd name="T63" fmla="*/ 14 h 40"/>
                  <a:gd name="T64" fmla="*/ 31 w 49"/>
                  <a:gd name="T65" fmla="*/ 14 h 40"/>
                  <a:gd name="T66" fmla="*/ 33 w 49"/>
                  <a:gd name="T67" fmla="*/ 13 h 40"/>
                  <a:gd name="T68" fmla="*/ 33 w 49"/>
                  <a:gd name="T69" fmla="*/ 13 h 40"/>
                  <a:gd name="T70" fmla="*/ 35 w 49"/>
                  <a:gd name="T71" fmla="*/ 11 h 40"/>
                  <a:gd name="T72" fmla="*/ 35 w 49"/>
                  <a:gd name="T73" fmla="*/ 11 h 40"/>
                  <a:gd name="T74" fmla="*/ 37 w 49"/>
                  <a:gd name="T75" fmla="*/ 9 h 40"/>
                  <a:gd name="T76" fmla="*/ 37 w 49"/>
                  <a:gd name="T77" fmla="*/ 9 h 40"/>
                  <a:gd name="T78" fmla="*/ 39 w 49"/>
                  <a:gd name="T79" fmla="*/ 8 h 40"/>
                  <a:gd name="T80" fmla="*/ 39 w 49"/>
                  <a:gd name="T81" fmla="*/ 8 h 40"/>
                  <a:gd name="T82" fmla="*/ 41 w 49"/>
                  <a:gd name="T83" fmla="*/ 6 h 40"/>
                  <a:gd name="T84" fmla="*/ 41 w 49"/>
                  <a:gd name="T85" fmla="*/ 6 h 40"/>
                  <a:gd name="T86" fmla="*/ 43 w 49"/>
                  <a:gd name="T87" fmla="*/ 5 h 40"/>
                  <a:gd name="T88" fmla="*/ 43 w 49"/>
                  <a:gd name="T89" fmla="*/ 4 h 40"/>
                  <a:gd name="T90" fmla="*/ 45 w 49"/>
                  <a:gd name="T91" fmla="*/ 3 h 40"/>
                  <a:gd name="T92" fmla="*/ 45 w 49"/>
                  <a:gd name="T93" fmla="*/ 3 h 40"/>
                  <a:gd name="T94" fmla="*/ 47 w 49"/>
                  <a:gd name="T95" fmla="*/ 1 h 40"/>
                  <a:gd name="T96" fmla="*/ 47 w 49"/>
                  <a:gd name="T97" fmla="*/ 1 h 40"/>
                  <a:gd name="T98" fmla="*/ 49 w 49"/>
                  <a:gd name="T9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40">
                    <a:moveTo>
                      <a:pt x="0" y="40"/>
                    </a:moveTo>
                    <a:lnTo>
                      <a:pt x="2" y="38"/>
                    </a:lnTo>
                    <a:lnTo>
                      <a:pt x="2" y="38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6" y="35"/>
                    </a:lnTo>
                    <a:lnTo>
                      <a:pt x="6" y="35"/>
                    </a:lnTo>
                    <a:lnTo>
                      <a:pt x="8" y="34"/>
                    </a:lnTo>
                    <a:lnTo>
                      <a:pt x="8" y="34"/>
                    </a:lnTo>
                    <a:lnTo>
                      <a:pt x="10" y="32"/>
                    </a:lnTo>
                    <a:lnTo>
                      <a:pt x="10" y="32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4" y="29"/>
                    </a:lnTo>
                    <a:lnTo>
                      <a:pt x="14" y="29"/>
                    </a:lnTo>
                    <a:lnTo>
                      <a:pt x="16" y="27"/>
                    </a:lnTo>
                    <a:lnTo>
                      <a:pt x="16" y="27"/>
                    </a:lnTo>
                    <a:lnTo>
                      <a:pt x="18" y="26"/>
                    </a:lnTo>
                    <a:lnTo>
                      <a:pt x="18" y="26"/>
                    </a:lnTo>
                    <a:lnTo>
                      <a:pt x="20" y="24"/>
                    </a:lnTo>
                    <a:lnTo>
                      <a:pt x="20" y="24"/>
                    </a:lnTo>
                    <a:lnTo>
                      <a:pt x="22" y="22"/>
                    </a:lnTo>
                    <a:lnTo>
                      <a:pt x="22" y="22"/>
                    </a:lnTo>
                    <a:lnTo>
                      <a:pt x="24" y="21"/>
                    </a:lnTo>
                    <a:lnTo>
                      <a:pt x="24" y="21"/>
                    </a:lnTo>
                    <a:lnTo>
                      <a:pt x="25" y="19"/>
                    </a:lnTo>
                    <a:lnTo>
                      <a:pt x="25" y="19"/>
                    </a:lnTo>
                    <a:lnTo>
                      <a:pt x="28" y="18"/>
                    </a:lnTo>
                    <a:lnTo>
                      <a:pt x="28" y="18"/>
                    </a:lnTo>
                    <a:lnTo>
                      <a:pt x="29" y="16"/>
                    </a:lnTo>
                    <a:lnTo>
                      <a:pt x="29" y="16"/>
                    </a:lnTo>
                    <a:lnTo>
                      <a:pt x="31" y="14"/>
                    </a:lnTo>
                    <a:lnTo>
                      <a:pt x="31" y="14"/>
                    </a:lnTo>
                    <a:lnTo>
                      <a:pt x="33" y="13"/>
                    </a:lnTo>
                    <a:lnTo>
                      <a:pt x="33" y="13"/>
                    </a:lnTo>
                    <a:lnTo>
                      <a:pt x="35" y="11"/>
                    </a:lnTo>
                    <a:lnTo>
                      <a:pt x="35" y="11"/>
                    </a:lnTo>
                    <a:lnTo>
                      <a:pt x="37" y="9"/>
                    </a:lnTo>
                    <a:lnTo>
                      <a:pt x="37" y="9"/>
                    </a:lnTo>
                    <a:lnTo>
                      <a:pt x="39" y="8"/>
                    </a:lnTo>
                    <a:lnTo>
                      <a:pt x="39" y="8"/>
                    </a:lnTo>
                    <a:lnTo>
                      <a:pt x="41" y="6"/>
                    </a:lnTo>
                    <a:lnTo>
                      <a:pt x="41" y="6"/>
                    </a:lnTo>
                    <a:lnTo>
                      <a:pt x="43" y="5"/>
                    </a:lnTo>
                    <a:lnTo>
                      <a:pt x="43" y="4"/>
                    </a:lnTo>
                    <a:lnTo>
                      <a:pt x="45" y="3"/>
                    </a:lnTo>
                    <a:lnTo>
                      <a:pt x="45" y="3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" name="Freeform 78"/>
              <p:cNvSpPr>
                <a:spLocks/>
              </p:cNvSpPr>
              <p:nvPr/>
            </p:nvSpPr>
            <p:spPr bwMode="auto">
              <a:xfrm>
                <a:off x="6407151" y="3333750"/>
                <a:ext cx="74613" cy="52388"/>
              </a:xfrm>
              <a:custGeom>
                <a:avLst/>
                <a:gdLst>
                  <a:gd name="T0" fmla="*/ 0 w 47"/>
                  <a:gd name="T1" fmla="*/ 33 h 33"/>
                  <a:gd name="T2" fmla="*/ 0 w 47"/>
                  <a:gd name="T3" fmla="*/ 32 h 33"/>
                  <a:gd name="T4" fmla="*/ 2 w 47"/>
                  <a:gd name="T5" fmla="*/ 31 h 33"/>
                  <a:gd name="T6" fmla="*/ 2 w 47"/>
                  <a:gd name="T7" fmla="*/ 31 h 33"/>
                  <a:gd name="T8" fmla="*/ 4 w 47"/>
                  <a:gd name="T9" fmla="*/ 30 h 33"/>
                  <a:gd name="T10" fmla="*/ 4 w 47"/>
                  <a:gd name="T11" fmla="*/ 30 h 33"/>
                  <a:gd name="T12" fmla="*/ 6 w 47"/>
                  <a:gd name="T13" fmla="*/ 28 h 33"/>
                  <a:gd name="T14" fmla="*/ 6 w 47"/>
                  <a:gd name="T15" fmla="*/ 28 h 33"/>
                  <a:gd name="T16" fmla="*/ 8 w 47"/>
                  <a:gd name="T17" fmla="*/ 26 h 33"/>
                  <a:gd name="T18" fmla="*/ 8 w 47"/>
                  <a:gd name="T19" fmla="*/ 26 h 33"/>
                  <a:gd name="T20" fmla="*/ 10 w 47"/>
                  <a:gd name="T21" fmla="*/ 25 h 33"/>
                  <a:gd name="T22" fmla="*/ 10 w 47"/>
                  <a:gd name="T23" fmla="*/ 25 h 33"/>
                  <a:gd name="T24" fmla="*/ 12 w 47"/>
                  <a:gd name="T25" fmla="*/ 23 h 33"/>
                  <a:gd name="T26" fmla="*/ 12 w 47"/>
                  <a:gd name="T27" fmla="*/ 23 h 33"/>
                  <a:gd name="T28" fmla="*/ 14 w 47"/>
                  <a:gd name="T29" fmla="*/ 22 h 33"/>
                  <a:gd name="T30" fmla="*/ 14 w 47"/>
                  <a:gd name="T31" fmla="*/ 22 h 33"/>
                  <a:gd name="T32" fmla="*/ 16 w 47"/>
                  <a:gd name="T33" fmla="*/ 20 h 33"/>
                  <a:gd name="T34" fmla="*/ 16 w 47"/>
                  <a:gd name="T35" fmla="*/ 20 h 33"/>
                  <a:gd name="T36" fmla="*/ 18 w 47"/>
                  <a:gd name="T37" fmla="*/ 19 h 33"/>
                  <a:gd name="T38" fmla="*/ 18 w 47"/>
                  <a:gd name="T39" fmla="*/ 19 h 33"/>
                  <a:gd name="T40" fmla="*/ 20 w 47"/>
                  <a:gd name="T41" fmla="*/ 17 h 33"/>
                  <a:gd name="T42" fmla="*/ 20 w 47"/>
                  <a:gd name="T43" fmla="*/ 17 h 33"/>
                  <a:gd name="T44" fmla="*/ 22 w 47"/>
                  <a:gd name="T45" fmla="*/ 16 h 33"/>
                  <a:gd name="T46" fmla="*/ 22 w 47"/>
                  <a:gd name="T47" fmla="*/ 16 h 33"/>
                  <a:gd name="T48" fmla="*/ 23 w 47"/>
                  <a:gd name="T49" fmla="*/ 14 h 33"/>
                  <a:gd name="T50" fmla="*/ 23 w 47"/>
                  <a:gd name="T51" fmla="*/ 14 h 33"/>
                  <a:gd name="T52" fmla="*/ 26 w 47"/>
                  <a:gd name="T53" fmla="*/ 13 h 33"/>
                  <a:gd name="T54" fmla="*/ 26 w 47"/>
                  <a:gd name="T55" fmla="*/ 13 h 33"/>
                  <a:gd name="T56" fmla="*/ 28 w 47"/>
                  <a:gd name="T57" fmla="*/ 12 h 33"/>
                  <a:gd name="T58" fmla="*/ 28 w 47"/>
                  <a:gd name="T59" fmla="*/ 12 h 33"/>
                  <a:gd name="T60" fmla="*/ 29 w 47"/>
                  <a:gd name="T61" fmla="*/ 10 h 33"/>
                  <a:gd name="T62" fmla="*/ 30 w 47"/>
                  <a:gd name="T63" fmla="*/ 10 h 33"/>
                  <a:gd name="T64" fmla="*/ 32 w 47"/>
                  <a:gd name="T65" fmla="*/ 9 h 33"/>
                  <a:gd name="T66" fmla="*/ 32 w 47"/>
                  <a:gd name="T67" fmla="*/ 9 h 33"/>
                  <a:gd name="T68" fmla="*/ 33 w 47"/>
                  <a:gd name="T69" fmla="*/ 8 h 33"/>
                  <a:gd name="T70" fmla="*/ 33 w 47"/>
                  <a:gd name="T71" fmla="*/ 8 h 33"/>
                  <a:gd name="T72" fmla="*/ 35 w 47"/>
                  <a:gd name="T73" fmla="*/ 7 h 33"/>
                  <a:gd name="T74" fmla="*/ 35 w 47"/>
                  <a:gd name="T75" fmla="*/ 6 h 33"/>
                  <a:gd name="T76" fmla="*/ 37 w 47"/>
                  <a:gd name="T77" fmla="*/ 5 h 33"/>
                  <a:gd name="T78" fmla="*/ 37 w 47"/>
                  <a:gd name="T79" fmla="*/ 5 h 33"/>
                  <a:gd name="T80" fmla="*/ 39 w 47"/>
                  <a:gd name="T81" fmla="*/ 4 h 33"/>
                  <a:gd name="T82" fmla="*/ 39 w 47"/>
                  <a:gd name="T83" fmla="*/ 4 h 33"/>
                  <a:gd name="T84" fmla="*/ 41 w 47"/>
                  <a:gd name="T85" fmla="*/ 3 h 33"/>
                  <a:gd name="T86" fmla="*/ 42 w 47"/>
                  <a:gd name="T87" fmla="*/ 3 h 33"/>
                  <a:gd name="T88" fmla="*/ 43 w 47"/>
                  <a:gd name="T89" fmla="*/ 2 h 33"/>
                  <a:gd name="T90" fmla="*/ 43 w 47"/>
                  <a:gd name="T91" fmla="*/ 2 h 33"/>
                  <a:gd name="T92" fmla="*/ 45 w 47"/>
                  <a:gd name="T93" fmla="*/ 1 h 33"/>
                  <a:gd name="T94" fmla="*/ 45 w 47"/>
                  <a:gd name="T95" fmla="*/ 1 h 33"/>
                  <a:gd name="T96" fmla="*/ 47 w 47"/>
                  <a:gd name="T97" fmla="*/ 0 h 33"/>
                  <a:gd name="T98" fmla="*/ 47 w 47"/>
                  <a:gd name="T9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33">
                    <a:moveTo>
                      <a:pt x="0" y="33"/>
                    </a:moveTo>
                    <a:lnTo>
                      <a:pt x="0" y="32"/>
                    </a:lnTo>
                    <a:lnTo>
                      <a:pt x="2" y="31"/>
                    </a:lnTo>
                    <a:lnTo>
                      <a:pt x="2" y="31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6" y="28"/>
                    </a:lnTo>
                    <a:lnTo>
                      <a:pt x="6" y="28"/>
                    </a:lnTo>
                    <a:lnTo>
                      <a:pt x="8" y="26"/>
                    </a:lnTo>
                    <a:lnTo>
                      <a:pt x="8" y="26"/>
                    </a:lnTo>
                    <a:lnTo>
                      <a:pt x="10" y="25"/>
                    </a:lnTo>
                    <a:lnTo>
                      <a:pt x="10" y="25"/>
                    </a:lnTo>
                    <a:lnTo>
                      <a:pt x="12" y="23"/>
                    </a:lnTo>
                    <a:lnTo>
                      <a:pt x="12" y="23"/>
                    </a:lnTo>
                    <a:lnTo>
                      <a:pt x="14" y="22"/>
                    </a:lnTo>
                    <a:lnTo>
                      <a:pt x="14" y="22"/>
                    </a:lnTo>
                    <a:lnTo>
                      <a:pt x="16" y="20"/>
                    </a:lnTo>
                    <a:lnTo>
                      <a:pt x="16" y="20"/>
                    </a:lnTo>
                    <a:lnTo>
                      <a:pt x="18" y="19"/>
                    </a:lnTo>
                    <a:lnTo>
                      <a:pt x="18" y="19"/>
                    </a:lnTo>
                    <a:lnTo>
                      <a:pt x="20" y="17"/>
                    </a:lnTo>
                    <a:lnTo>
                      <a:pt x="20" y="17"/>
                    </a:lnTo>
                    <a:lnTo>
                      <a:pt x="22" y="16"/>
                    </a:lnTo>
                    <a:lnTo>
                      <a:pt x="22" y="16"/>
                    </a:lnTo>
                    <a:lnTo>
                      <a:pt x="23" y="14"/>
                    </a:lnTo>
                    <a:lnTo>
                      <a:pt x="23" y="14"/>
                    </a:lnTo>
                    <a:lnTo>
                      <a:pt x="26" y="13"/>
                    </a:lnTo>
                    <a:lnTo>
                      <a:pt x="26" y="13"/>
                    </a:lnTo>
                    <a:lnTo>
                      <a:pt x="28" y="12"/>
                    </a:lnTo>
                    <a:lnTo>
                      <a:pt x="28" y="12"/>
                    </a:lnTo>
                    <a:lnTo>
                      <a:pt x="29" y="10"/>
                    </a:lnTo>
                    <a:lnTo>
                      <a:pt x="30" y="10"/>
                    </a:lnTo>
                    <a:lnTo>
                      <a:pt x="32" y="9"/>
                    </a:lnTo>
                    <a:lnTo>
                      <a:pt x="32" y="9"/>
                    </a:lnTo>
                    <a:lnTo>
                      <a:pt x="33" y="8"/>
                    </a:lnTo>
                    <a:lnTo>
                      <a:pt x="33" y="8"/>
                    </a:lnTo>
                    <a:lnTo>
                      <a:pt x="35" y="7"/>
                    </a:lnTo>
                    <a:lnTo>
                      <a:pt x="35" y="6"/>
                    </a:lnTo>
                    <a:lnTo>
                      <a:pt x="37" y="5"/>
                    </a:lnTo>
                    <a:lnTo>
                      <a:pt x="37" y="5"/>
                    </a:lnTo>
                    <a:lnTo>
                      <a:pt x="39" y="4"/>
                    </a:lnTo>
                    <a:lnTo>
                      <a:pt x="39" y="4"/>
                    </a:lnTo>
                    <a:lnTo>
                      <a:pt x="41" y="3"/>
                    </a:lnTo>
                    <a:lnTo>
                      <a:pt x="42" y="3"/>
                    </a:lnTo>
                    <a:lnTo>
                      <a:pt x="43" y="2"/>
                    </a:lnTo>
                    <a:lnTo>
                      <a:pt x="43" y="2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" name="Freeform 79"/>
              <p:cNvSpPr>
                <a:spLocks/>
              </p:cNvSpPr>
              <p:nvPr/>
            </p:nvSpPr>
            <p:spPr bwMode="auto">
              <a:xfrm>
                <a:off x="6481763" y="3316288"/>
                <a:ext cx="74613" cy="17463"/>
              </a:xfrm>
              <a:custGeom>
                <a:avLst/>
                <a:gdLst>
                  <a:gd name="T0" fmla="*/ 0 w 47"/>
                  <a:gd name="T1" fmla="*/ 11 h 11"/>
                  <a:gd name="T2" fmla="*/ 2 w 47"/>
                  <a:gd name="T3" fmla="*/ 10 h 11"/>
                  <a:gd name="T4" fmla="*/ 2 w 47"/>
                  <a:gd name="T5" fmla="*/ 10 h 11"/>
                  <a:gd name="T6" fmla="*/ 4 w 47"/>
                  <a:gd name="T7" fmla="*/ 9 h 11"/>
                  <a:gd name="T8" fmla="*/ 4 w 47"/>
                  <a:gd name="T9" fmla="*/ 9 h 11"/>
                  <a:gd name="T10" fmla="*/ 6 w 47"/>
                  <a:gd name="T11" fmla="*/ 8 h 11"/>
                  <a:gd name="T12" fmla="*/ 6 w 47"/>
                  <a:gd name="T13" fmla="*/ 8 h 11"/>
                  <a:gd name="T14" fmla="*/ 8 w 47"/>
                  <a:gd name="T15" fmla="*/ 7 h 11"/>
                  <a:gd name="T16" fmla="*/ 8 w 47"/>
                  <a:gd name="T17" fmla="*/ 7 h 11"/>
                  <a:gd name="T18" fmla="*/ 10 w 47"/>
                  <a:gd name="T19" fmla="*/ 6 h 11"/>
                  <a:gd name="T20" fmla="*/ 10 w 47"/>
                  <a:gd name="T21" fmla="*/ 6 h 11"/>
                  <a:gd name="T22" fmla="*/ 12 w 47"/>
                  <a:gd name="T23" fmla="*/ 5 h 11"/>
                  <a:gd name="T24" fmla="*/ 12 w 47"/>
                  <a:gd name="T25" fmla="*/ 5 h 11"/>
                  <a:gd name="T26" fmla="*/ 14 w 47"/>
                  <a:gd name="T27" fmla="*/ 5 h 11"/>
                  <a:gd name="T28" fmla="*/ 14 w 47"/>
                  <a:gd name="T29" fmla="*/ 5 h 11"/>
                  <a:gd name="T30" fmla="*/ 16 w 47"/>
                  <a:gd name="T31" fmla="*/ 4 h 11"/>
                  <a:gd name="T32" fmla="*/ 16 w 47"/>
                  <a:gd name="T33" fmla="*/ 4 h 11"/>
                  <a:gd name="T34" fmla="*/ 18 w 47"/>
                  <a:gd name="T35" fmla="*/ 4 h 11"/>
                  <a:gd name="T36" fmla="*/ 18 w 47"/>
                  <a:gd name="T37" fmla="*/ 4 h 11"/>
                  <a:gd name="T38" fmla="*/ 20 w 47"/>
                  <a:gd name="T39" fmla="*/ 3 h 11"/>
                  <a:gd name="T40" fmla="*/ 20 w 47"/>
                  <a:gd name="T41" fmla="*/ 3 h 11"/>
                  <a:gd name="T42" fmla="*/ 22 w 47"/>
                  <a:gd name="T43" fmla="*/ 3 h 11"/>
                  <a:gd name="T44" fmla="*/ 22 w 47"/>
                  <a:gd name="T45" fmla="*/ 3 h 11"/>
                  <a:gd name="T46" fmla="*/ 24 w 47"/>
                  <a:gd name="T47" fmla="*/ 2 h 11"/>
                  <a:gd name="T48" fmla="*/ 24 w 47"/>
                  <a:gd name="T49" fmla="*/ 2 h 11"/>
                  <a:gd name="T50" fmla="*/ 26 w 47"/>
                  <a:gd name="T51" fmla="*/ 2 h 11"/>
                  <a:gd name="T52" fmla="*/ 26 w 47"/>
                  <a:gd name="T53" fmla="*/ 2 h 11"/>
                  <a:gd name="T54" fmla="*/ 28 w 47"/>
                  <a:gd name="T55" fmla="*/ 1 h 11"/>
                  <a:gd name="T56" fmla="*/ 28 w 47"/>
                  <a:gd name="T57" fmla="*/ 1 h 11"/>
                  <a:gd name="T58" fmla="*/ 30 w 47"/>
                  <a:gd name="T59" fmla="*/ 1 h 11"/>
                  <a:gd name="T60" fmla="*/ 30 w 47"/>
                  <a:gd name="T61" fmla="*/ 1 h 11"/>
                  <a:gd name="T62" fmla="*/ 32 w 47"/>
                  <a:gd name="T63" fmla="*/ 1 h 11"/>
                  <a:gd name="T64" fmla="*/ 32 w 47"/>
                  <a:gd name="T65" fmla="*/ 1 h 11"/>
                  <a:gd name="T66" fmla="*/ 33 w 47"/>
                  <a:gd name="T67" fmla="*/ 1 h 11"/>
                  <a:gd name="T68" fmla="*/ 33 w 47"/>
                  <a:gd name="T69" fmla="*/ 1 h 11"/>
                  <a:gd name="T70" fmla="*/ 35 w 47"/>
                  <a:gd name="T71" fmla="*/ 1 h 11"/>
                  <a:gd name="T72" fmla="*/ 36 w 47"/>
                  <a:gd name="T73" fmla="*/ 1 h 11"/>
                  <a:gd name="T74" fmla="*/ 38 w 47"/>
                  <a:gd name="T75" fmla="*/ 1 h 11"/>
                  <a:gd name="T76" fmla="*/ 38 w 47"/>
                  <a:gd name="T77" fmla="*/ 1 h 11"/>
                  <a:gd name="T78" fmla="*/ 39 w 47"/>
                  <a:gd name="T79" fmla="*/ 0 h 11"/>
                  <a:gd name="T80" fmla="*/ 39 w 47"/>
                  <a:gd name="T81" fmla="*/ 1 h 11"/>
                  <a:gd name="T82" fmla="*/ 39 w 47"/>
                  <a:gd name="T83" fmla="*/ 1 h 11"/>
                  <a:gd name="T84" fmla="*/ 42 w 47"/>
                  <a:gd name="T85" fmla="*/ 1 h 11"/>
                  <a:gd name="T86" fmla="*/ 42 w 47"/>
                  <a:gd name="T87" fmla="*/ 1 h 11"/>
                  <a:gd name="T88" fmla="*/ 43 w 47"/>
                  <a:gd name="T89" fmla="*/ 1 h 11"/>
                  <a:gd name="T90" fmla="*/ 43 w 47"/>
                  <a:gd name="T91" fmla="*/ 1 h 11"/>
                  <a:gd name="T92" fmla="*/ 45 w 47"/>
                  <a:gd name="T93" fmla="*/ 1 h 11"/>
                  <a:gd name="T94" fmla="*/ 45 w 47"/>
                  <a:gd name="T95" fmla="*/ 1 h 11"/>
                  <a:gd name="T96" fmla="*/ 47 w 47"/>
                  <a:gd name="T97" fmla="*/ 1 h 11"/>
                  <a:gd name="T98" fmla="*/ 47 w 47"/>
                  <a:gd name="T9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1">
                    <a:moveTo>
                      <a:pt x="0" y="11"/>
                    </a:moveTo>
                    <a:lnTo>
                      <a:pt x="2" y="10"/>
                    </a:lnTo>
                    <a:lnTo>
                      <a:pt x="2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6" y="1"/>
                    </a:lnTo>
                    <a:lnTo>
                      <a:pt x="38" y="1"/>
                    </a:lnTo>
                    <a:lnTo>
                      <a:pt x="38" y="1"/>
                    </a:lnTo>
                    <a:lnTo>
                      <a:pt x="39" y="0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" name="Freeform 80"/>
              <p:cNvSpPr>
                <a:spLocks/>
              </p:cNvSpPr>
              <p:nvPr/>
            </p:nvSpPr>
            <p:spPr bwMode="auto">
              <a:xfrm>
                <a:off x="6556376" y="3317875"/>
                <a:ext cx="77788" cy="33338"/>
              </a:xfrm>
              <a:custGeom>
                <a:avLst/>
                <a:gdLst>
                  <a:gd name="T0" fmla="*/ 0 w 49"/>
                  <a:gd name="T1" fmla="*/ 0 h 21"/>
                  <a:gd name="T2" fmla="*/ 2 w 49"/>
                  <a:gd name="T3" fmla="*/ 0 h 21"/>
                  <a:gd name="T4" fmla="*/ 2 w 49"/>
                  <a:gd name="T5" fmla="*/ 0 h 21"/>
                  <a:gd name="T6" fmla="*/ 4 w 49"/>
                  <a:gd name="T7" fmla="*/ 1 h 21"/>
                  <a:gd name="T8" fmla="*/ 4 w 49"/>
                  <a:gd name="T9" fmla="*/ 1 h 21"/>
                  <a:gd name="T10" fmla="*/ 6 w 49"/>
                  <a:gd name="T11" fmla="*/ 1 h 21"/>
                  <a:gd name="T12" fmla="*/ 6 w 49"/>
                  <a:gd name="T13" fmla="*/ 1 h 21"/>
                  <a:gd name="T14" fmla="*/ 8 w 49"/>
                  <a:gd name="T15" fmla="*/ 1 h 21"/>
                  <a:gd name="T16" fmla="*/ 8 w 49"/>
                  <a:gd name="T17" fmla="*/ 1 h 21"/>
                  <a:gd name="T18" fmla="*/ 10 w 49"/>
                  <a:gd name="T19" fmla="*/ 2 h 21"/>
                  <a:gd name="T20" fmla="*/ 10 w 49"/>
                  <a:gd name="T21" fmla="*/ 2 h 21"/>
                  <a:gd name="T22" fmla="*/ 12 w 49"/>
                  <a:gd name="T23" fmla="*/ 2 h 21"/>
                  <a:gd name="T24" fmla="*/ 12 w 49"/>
                  <a:gd name="T25" fmla="*/ 2 h 21"/>
                  <a:gd name="T26" fmla="*/ 14 w 49"/>
                  <a:gd name="T27" fmla="*/ 3 h 21"/>
                  <a:gd name="T28" fmla="*/ 14 w 49"/>
                  <a:gd name="T29" fmla="*/ 3 h 21"/>
                  <a:gd name="T30" fmla="*/ 16 w 49"/>
                  <a:gd name="T31" fmla="*/ 3 h 21"/>
                  <a:gd name="T32" fmla="*/ 16 w 49"/>
                  <a:gd name="T33" fmla="*/ 3 h 21"/>
                  <a:gd name="T34" fmla="*/ 18 w 49"/>
                  <a:gd name="T35" fmla="*/ 4 h 21"/>
                  <a:gd name="T36" fmla="*/ 18 w 49"/>
                  <a:gd name="T37" fmla="*/ 4 h 21"/>
                  <a:gd name="T38" fmla="*/ 20 w 49"/>
                  <a:gd name="T39" fmla="*/ 5 h 21"/>
                  <a:gd name="T40" fmla="*/ 20 w 49"/>
                  <a:gd name="T41" fmla="*/ 5 h 21"/>
                  <a:gd name="T42" fmla="*/ 22 w 49"/>
                  <a:gd name="T43" fmla="*/ 6 h 21"/>
                  <a:gd name="T44" fmla="*/ 22 w 49"/>
                  <a:gd name="T45" fmla="*/ 6 h 21"/>
                  <a:gd name="T46" fmla="*/ 24 w 49"/>
                  <a:gd name="T47" fmla="*/ 6 h 21"/>
                  <a:gd name="T48" fmla="*/ 24 w 49"/>
                  <a:gd name="T49" fmla="*/ 6 h 21"/>
                  <a:gd name="T50" fmla="*/ 26 w 49"/>
                  <a:gd name="T51" fmla="*/ 7 h 21"/>
                  <a:gd name="T52" fmla="*/ 26 w 49"/>
                  <a:gd name="T53" fmla="*/ 7 h 21"/>
                  <a:gd name="T54" fmla="*/ 28 w 49"/>
                  <a:gd name="T55" fmla="*/ 8 h 21"/>
                  <a:gd name="T56" fmla="*/ 28 w 49"/>
                  <a:gd name="T57" fmla="*/ 8 h 21"/>
                  <a:gd name="T58" fmla="*/ 30 w 49"/>
                  <a:gd name="T59" fmla="*/ 9 h 21"/>
                  <a:gd name="T60" fmla="*/ 30 w 49"/>
                  <a:gd name="T61" fmla="*/ 9 h 21"/>
                  <a:gd name="T62" fmla="*/ 32 w 49"/>
                  <a:gd name="T63" fmla="*/ 10 h 21"/>
                  <a:gd name="T64" fmla="*/ 32 w 49"/>
                  <a:gd name="T65" fmla="*/ 10 h 21"/>
                  <a:gd name="T66" fmla="*/ 34 w 49"/>
                  <a:gd name="T67" fmla="*/ 11 h 21"/>
                  <a:gd name="T68" fmla="*/ 34 w 49"/>
                  <a:gd name="T69" fmla="*/ 11 h 21"/>
                  <a:gd name="T70" fmla="*/ 36 w 49"/>
                  <a:gd name="T71" fmla="*/ 12 h 21"/>
                  <a:gd name="T72" fmla="*/ 36 w 49"/>
                  <a:gd name="T73" fmla="*/ 13 h 21"/>
                  <a:gd name="T74" fmla="*/ 38 w 49"/>
                  <a:gd name="T75" fmla="*/ 13 h 21"/>
                  <a:gd name="T76" fmla="*/ 38 w 49"/>
                  <a:gd name="T77" fmla="*/ 13 h 21"/>
                  <a:gd name="T78" fmla="*/ 39 w 49"/>
                  <a:gd name="T79" fmla="*/ 15 h 21"/>
                  <a:gd name="T80" fmla="*/ 39 w 49"/>
                  <a:gd name="T81" fmla="*/ 15 h 21"/>
                  <a:gd name="T82" fmla="*/ 42 w 49"/>
                  <a:gd name="T83" fmla="*/ 16 h 21"/>
                  <a:gd name="T84" fmla="*/ 42 w 49"/>
                  <a:gd name="T85" fmla="*/ 16 h 21"/>
                  <a:gd name="T86" fmla="*/ 44 w 49"/>
                  <a:gd name="T87" fmla="*/ 17 h 21"/>
                  <a:gd name="T88" fmla="*/ 44 w 49"/>
                  <a:gd name="T89" fmla="*/ 17 h 21"/>
                  <a:gd name="T90" fmla="*/ 45 w 49"/>
                  <a:gd name="T91" fmla="*/ 18 h 21"/>
                  <a:gd name="T92" fmla="*/ 45 w 49"/>
                  <a:gd name="T93" fmla="*/ 18 h 21"/>
                  <a:gd name="T94" fmla="*/ 48 w 49"/>
                  <a:gd name="T95" fmla="*/ 20 h 21"/>
                  <a:gd name="T96" fmla="*/ 48 w 49"/>
                  <a:gd name="T97" fmla="*/ 20 h 21"/>
                  <a:gd name="T98" fmla="*/ 49 w 49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21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20" y="5"/>
                    </a:lnTo>
                    <a:lnTo>
                      <a:pt x="20" y="5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30" y="9"/>
                    </a:lnTo>
                    <a:lnTo>
                      <a:pt x="30" y="9"/>
                    </a:lnTo>
                    <a:lnTo>
                      <a:pt x="32" y="10"/>
                    </a:lnTo>
                    <a:lnTo>
                      <a:pt x="32" y="10"/>
                    </a:lnTo>
                    <a:lnTo>
                      <a:pt x="34" y="11"/>
                    </a:lnTo>
                    <a:lnTo>
                      <a:pt x="34" y="11"/>
                    </a:lnTo>
                    <a:lnTo>
                      <a:pt x="36" y="12"/>
                    </a:lnTo>
                    <a:lnTo>
                      <a:pt x="36" y="13"/>
                    </a:lnTo>
                    <a:lnTo>
                      <a:pt x="38" y="13"/>
                    </a:lnTo>
                    <a:lnTo>
                      <a:pt x="38" y="13"/>
                    </a:lnTo>
                    <a:lnTo>
                      <a:pt x="39" y="15"/>
                    </a:lnTo>
                    <a:lnTo>
                      <a:pt x="39" y="15"/>
                    </a:lnTo>
                    <a:lnTo>
                      <a:pt x="42" y="16"/>
                    </a:lnTo>
                    <a:lnTo>
                      <a:pt x="42" y="16"/>
                    </a:lnTo>
                    <a:lnTo>
                      <a:pt x="44" y="17"/>
                    </a:lnTo>
                    <a:lnTo>
                      <a:pt x="44" y="17"/>
                    </a:lnTo>
                    <a:lnTo>
                      <a:pt x="45" y="18"/>
                    </a:lnTo>
                    <a:lnTo>
                      <a:pt x="45" y="18"/>
                    </a:lnTo>
                    <a:lnTo>
                      <a:pt x="48" y="20"/>
                    </a:lnTo>
                    <a:lnTo>
                      <a:pt x="48" y="20"/>
                    </a:lnTo>
                    <a:lnTo>
                      <a:pt x="49" y="2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" name="Freeform 81"/>
              <p:cNvSpPr>
                <a:spLocks/>
              </p:cNvSpPr>
              <p:nvPr/>
            </p:nvSpPr>
            <p:spPr bwMode="auto">
              <a:xfrm>
                <a:off x="6634163" y="3351213"/>
                <a:ext cx="74613" cy="58738"/>
              </a:xfrm>
              <a:custGeom>
                <a:avLst/>
                <a:gdLst>
                  <a:gd name="T0" fmla="*/ 0 w 47"/>
                  <a:gd name="T1" fmla="*/ 0 h 37"/>
                  <a:gd name="T2" fmla="*/ 0 w 47"/>
                  <a:gd name="T3" fmla="*/ 0 h 37"/>
                  <a:gd name="T4" fmla="*/ 2 w 47"/>
                  <a:gd name="T5" fmla="*/ 1 h 37"/>
                  <a:gd name="T6" fmla="*/ 2 w 47"/>
                  <a:gd name="T7" fmla="*/ 1 h 37"/>
                  <a:gd name="T8" fmla="*/ 4 w 47"/>
                  <a:gd name="T9" fmla="*/ 2 h 37"/>
                  <a:gd name="T10" fmla="*/ 4 w 47"/>
                  <a:gd name="T11" fmla="*/ 2 h 37"/>
                  <a:gd name="T12" fmla="*/ 6 w 47"/>
                  <a:gd name="T13" fmla="*/ 4 h 37"/>
                  <a:gd name="T14" fmla="*/ 6 w 47"/>
                  <a:gd name="T15" fmla="*/ 4 h 37"/>
                  <a:gd name="T16" fmla="*/ 8 w 47"/>
                  <a:gd name="T17" fmla="*/ 5 h 37"/>
                  <a:gd name="T18" fmla="*/ 8 w 47"/>
                  <a:gd name="T19" fmla="*/ 5 h 37"/>
                  <a:gd name="T20" fmla="*/ 10 w 47"/>
                  <a:gd name="T21" fmla="*/ 7 h 37"/>
                  <a:gd name="T22" fmla="*/ 10 w 47"/>
                  <a:gd name="T23" fmla="*/ 7 h 37"/>
                  <a:gd name="T24" fmla="*/ 12 w 47"/>
                  <a:gd name="T25" fmla="*/ 8 h 37"/>
                  <a:gd name="T26" fmla="*/ 12 w 47"/>
                  <a:gd name="T27" fmla="*/ 8 h 37"/>
                  <a:gd name="T28" fmla="*/ 14 w 47"/>
                  <a:gd name="T29" fmla="*/ 10 h 37"/>
                  <a:gd name="T30" fmla="*/ 14 w 47"/>
                  <a:gd name="T31" fmla="*/ 10 h 37"/>
                  <a:gd name="T32" fmla="*/ 16 w 47"/>
                  <a:gd name="T33" fmla="*/ 11 h 37"/>
                  <a:gd name="T34" fmla="*/ 16 w 47"/>
                  <a:gd name="T35" fmla="*/ 11 h 37"/>
                  <a:gd name="T36" fmla="*/ 18 w 47"/>
                  <a:gd name="T37" fmla="*/ 13 h 37"/>
                  <a:gd name="T38" fmla="*/ 18 w 47"/>
                  <a:gd name="T39" fmla="*/ 13 h 37"/>
                  <a:gd name="T40" fmla="*/ 20 w 47"/>
                  <a:gd name="T41" fmla="*/ 14 h 37"/>
                  <a:gd name="T42" fmla="*/ 20 w 47"/>
                  <a:gd name="T43" fmla="*/ 14 h 37"/>
                  <a:gd name="T44" fmla="*/ 22 w 47"/>
                  <a:gd name="T45" fmla="*/ 16 h 37"/>
                  <a:gd name="T46" fmla="*/ 22 w 47"/>
                  <a:gd name="T47" fmla="*/ 16 h 37"/>
                  <a:gd name="T48" fmla="*/ 24 w 47"/>
                  <a:gd name="T49" fmla="*/ 17 h 37"/>
                  <a:gd name="T50" fmla="*/ 24 w 47"/>
                  <a:gd name="T51" fmla="*/ 17 h 37"/>
                  <a:gd name="T52" fmla="*/ 26 w 47"/>
                  <a:gd name="T53" fmla="*/ 19 h 37"/>
                  <a:gd name="T54" fmla="*/ 26 w 47"/>
                  <a:gd name="T55" fmla="*/ 19 h 37"/>
                  <a:gd name="T56" fmla="*/ 28 w 47"/>
                  <a:gd name="T57" fmla="*/ 21 h 37"/>
                  <a:gd name="T58" fmla="*/ 28 w 47"/>
                  <a:gd name="T59" fmla="*/ 21 h 37"/>
                  <a:gd name="T60" fmla="*/ 30 w 47"/>
                  <a:gd name="T61" fmla="*/ 22 h 37"/>
                  <a:gd name="T62" fmla="*/ 30 w 47"/>
                  <a:gd name="T63" fmla="*/ 22 h 37"/>
                  <a:gd name="T64" fmla="*/ 32 w 47"/>
                  <a:gd name="T65" fmla="*/ 24 h 37"/>
                  <a:gd name="T66" fmla="*/ 32 w 47"/>
                  <a:gd name="T67" fmla="*/ 24 h 37"/>
                  <a:gd name="T68" fmla="*/ 34 w 47"/>
                  <a:gd name="T69" fmla="*/ 25 h 37"/>
                  <a:gd name="T70" fmla="*/ 34 w 47"/>
                  <a:gd name="T71" fmla="*/ 25 h 37"/>
                  <a:gd name="T72" fmla="*/ 36 w 47"/>
                  <a:gd name="T73" fmla="*/ 27 h 37"/>
                  <a:gd name="T74" fmla="*/ 36 w 47"/>
                  <a:gd name="T75" fmla="*/ 27 h 37"/>
                  <a:gd name="T76" fmla="*/ 38 w 47"/>
                  <a:gd name="T77" fmla="*/ 29 h 37"/>
                  <a:gd name="T78" fmla="*/ 38 w 47"/>
                  <a:gd name="T79" fmla="*/ 29 h 37"/>
                  <a:gd name="T80" fmla="*/ 40 w 47"/>
                  <a:gd name="T81" fmla="*/ 30 h 37"/>
                  <a:gd name="T82" fmla="*/ 40 w 47"/>
                  <a:gd name="T83" fmla="*/ 30 h 37"/>
                  <a:gd name="T84" fmla="*/ 42 w 47"/>
                  <a:gd name="T85" fmla="*/ 32 h 37"/>
                  <a:gd name="T86" fmla="*/ 42 w 47"/>
                  <a:gd name="T87" fmla="*/ 32 h 37"/>
                  <a:gd name="T88" fmla="*/ 43 w 47"/>
                  <a:gd name="T89" fmla="*/ 33 h 37"/>
                  <a:gd name="T90" fmla="*/ 43 w 47"/>
                  <a:gd name="T91" fmla="*/ 33 h 37"/>
                  <a:gd name="T92" fmla="*/ 46 w 47"/>
                  <a:gd name="T93" fmla="*/ 35 h 37"/>
                  <a:gd name="T94" fmla="*/ 46 w 47"/>
                  <a:gd name="T95" fmla="*/ 35 h 37"/>
                  <a:gd name="T96" fmla="*/ 47 w 47"/>
                  <a:gd name="T97" fmla="*/ 37 h 37"/>
                  <a:gd name="T98" fmla="*/ 47 w 47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37">
                    <a:moveTo>
                      <a:pt x="0" y="0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6" y="11"/>
                    </a:lnTo>
                    <a:lnTo>
                      <a:pt x="16" y="11"/>
                    </a:lnTo>
                    <a:lnTo>
                      <a:pt x="18" y="13"/>
                    </a:lnTo>
                    <a:lnTo>
                      <a:pt x="18" y="13"/>
                    </a:lnTo>
                    <a:lnTo>
                      <a:pt x="20" y="14"/>
                    </a:lnTo>
                    <a:lnTo>
                      <a:pt x="20" y="14"/>
                    </a:lnTo>
                    <a:lnTo>
                      <a:pt x="22" y="16"/>
                    </a:lnTo>
                    <a:lnTo>
                      <a:pt x="22" y="16"/>
                    </a:lnTo>
                    <a:lnTo>
                      <a:pt x="24" y="17"/>
                    </a:lnTo>
                    <a:lnTo>
                      <a:pt x="24" y="17"/>
                    </a:lnTo>
                    <a:lnTo>
                      <a:pt x="26" y="19"/>
                    </a:lnTo>
                    <a:lnTo>
                      <a:pt x="26" y="19"/>
                    </a:lnTo>
                    <a:lnTo>
                      <a:pt x="28" y="21"/>
                    </a:lnTo>
                    <a:lnTo>
                      <a:pt x="28" y="21"/>
                    </a:lnTo>
                    <a:lnTo>
                      <a:pt x="30" y="22"/>
                    </a:lnTo>
                    <a:lnTo>
                      <a:pt x="30" y="22"/>
                    </a:lnTo>
                    <a:lnTo>
                      <a:pt x="32" y="24"/>
                    </a:lnTo>
                    <a:lnTo>
                      <a:pt x="32" y="24"/>
                    </a:lnTo>
                    <a:lnTo>
                      <a:pt x="34" y="25"/>
                    </a:lnTo>
                    <a:lnTo>
                      <a:pt x="34" y="25"/>
                    </a:lnTo>
                    <a:lnTo>
                      <a:pt x="36" y="27"/>
                    </a:lnTo>
                    <a:lnTo>
                      <a:pt x="36" y="27"/>
                    </a:lnTo>
                    <a:lnTo>
                      <a:pt x="38" y="29"/>
                    </a:lnTo>
                    <a:lnTo>
                      <a:pt x="38" y="29"/>
                    </a:lnTo>
                    <a:lnTo>
                      <a:pt x="40" y="30"/>
                    </a:lnTo>
                    <a:lnTo>
                      <a:pt x="40" y="30"/>
                    </a:lnTo>
                    <a:lnTo>
                      <a:pt x="42" y="32"/>
                    </a:lnTo>
                    <a:lnTo>
                      <a:pt x="42" y="32"/>
                    </a:lnTo>
                    <a:lnTo>
                      <a:pt x="43" y="33"/>
                    </a:lnTo>
                    <a:lnTo>
                      <a:pt x="43" y="33"/>
                    </a:lnTo>
                    <a:lnTo>
                      <a:pt x="46" y="35"/>
                    </a:lnTo>
                    <a:lnTo>
                      <a:pt x="46" y="35"/>
                    </a:lnTo>
                    <a:lnTo>
                      <a:pt x="47" y="37"/>
                    </a:lnTo>
                    <a:lnTo>
                      <a:pt x="47" y="37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" name="Freeform 82"/>
              <p:cNvSpPr>
                <a:spLocks/>
              </p:cNvSpPr>
              <p:nvPr/>
            </p:nvSpPr>
            <p:spPr bwMode="auto">
              <a:xfrm>
                <a:off x="6708776" y="3409950"/>
                <a:ext cx="77788" cy="60325"/>
              </a:xfrm>
              <a:custGeom>
                <a:avLst/>
                <a:gdLst>
                  <a:gd name="T0" fmla="*/ 0 w 49"/>
                  <a:gd name="T1" fmla="*/ 0 h 38"/>
                  <a:gd name="T2" fmla="*/ 2 w 49"/>
                  <a:gd name="T3" fmla="*/ 1 h 38"/>
                  <a:gd name="T4" fmla="*/ 3 w 49"/>
                  <a:gd name="T5" fmla="*/ 1 h 38"/>
                  <a:gd name="T6" fmla="*/ 5 w 49"/>
                  <a:gd name="T7" fmla="*/ 3 h 38"/>
                  <a:gd name="T8" fmla="*/ 5 w 49"/>
                  <a:gd name="T9" fmla="*/ 3 h 38"/>
                  <a:gd name="T10" fmla="*/ 6 w 49"/>
                  <a:gd name="T11" fmla="*/ 4 h 38"/>
                  <a:gd name="T12" fmla="*/ 6 w 49"/>
                  <a:gd name="T13" fmla="*/ 4 h 38"/>
                  <a:gd name="T14" fmla="*/ 8 w 49"/>
                  <a:gd name="T15" fmla="*/ 6 h 38"/>
                  <a:gd name="T16" fmla="*/ 8 w 49"/>
                  <a:gd name="T17" fmla="*/ 6 h 38"/>
                  <a:gd name="T18" fmla="*/ 10 w 49"/>
                  <a:gd name="T19" fmla="*/ 8 h 38"/>
                  <a:gd name="T20" fmla="*/ 10 w 49"/>
                  <a:gd name="T21" fmla="*/ 8 h 38"/>
                  <a:gd name="T22" fmla="*/ 12 w 49"/>
                  <a:gd name="T23" fmla="*/ 9 h 38"/>
                  <a:gd name="T24" fmla="*/ 12 w 49"/>
                  <a:gd name="T25" fmla="*/ 9 h 38"/>
                  <a:gd name="T26" fmla="*/ 14 w 49"/>
                  <a:gd name="T27" fmla="*/ 11 h 38"/>
                  <a:gd name="T28" fmla="*/ 14 w 49"/>
                  <a:gd name="T29" fmla="*/ 11 h 38"/>
                  <a:gd name="T30" fmla="*/ 16 w 49"/>
                  <a:gd name="T31" fmla="*/ 12 h 38"/>
                  <a:gd name="T32" fmla="*/ 16 w 49"/>
                  <a:gd name="T33" fmla="*/ 12 h 38"/>
                  <a:gd name="T34" fmla="*/ 18 w 49"/>
                  <a:gd name="T35" fmla="*/ 14 h 38"/>
                  <a:gd name="T36" fmla="*/ 18 w 49"/>
                  <a:gd name="T37" fmla="*/ 14 h 38"/>
                  <a:gd name="T38" fmla="*/ 20 w 49"/>
                  <a:gd name="T39" fmla="*/ 16 h 38"/>
                  <a:gd name="T40" fmla="*/ 20 w 49"/>
                  <a:gd name="T41" fmla="*/ 16 h 38"/>
                  <a:gd name="T42" fmla="*/ 22 w 49"/>
                  <a:gd name="T43" fmla="*/ 17 h 38"/>
                  <a:gd name="T44" fmla="*/ 22 w 49"/>
                  <a:gd name="T45" fmla="*/ 17 h 38"/>
                  <a:gd name="T46" fmla="*/ 24 w 49"/>
                  <a:gd name="T47" fmla="*/ 19 h 38"/>
                  <a:gd name="T48" fmla="*/ 24 w 49"/>
                  <a:gd name="T49" fmla="*/ 19 h 38"/>
                  <a:gd name="T50" fmla="*/ 26 w 49"/>
                  <a:gd name="T51" fmla="*/ 20 h 38"/>
                  <a:gd name="T52" fmla="*/ 26 w 49"/>
                  <a:gd name="T53" fmla="*/ 21 h 38"/>
                  <a:gd name="T54" fmla="*/ 28 w 49"/>
                  <a:gd name="T55" fmla="*/ 22 h 38"/>
                  <a:gd name="T56" fmla="*/ 28 w 49"/>
                  <a:gd name="T57" fmla="*/ 22 h 38"/>
                  <a:gd name="T58" fmla="*/ 30 w 49"/>
                  <a:gd name="T59" fmla="*/ 23 h 38"/>
                  <a:gd name="T60" fmla="*/ 30 w 49"/>
                  <a:gd name="T61" fmla="*/ 23 h 38"/>
                  <a:gd name="T62" fmla="*/ 32 w 49"/>
                  <a:gd name="T63" fmla="*/ 25 h 38"/>
                  <a:gd name="T64" fmla="*/ 32 w 49"/>
                  <a:gd name="T65" fmla="*/ 25 h 38"/>
                  <a:gd name="T66" fmla="*/ 34 w 49"/>
                  <a:gd name="T67" fmla="*/ 26 h 38"/>
                  <a:gd name="T68" fmla="*/ 34 w 49"/>
                  <a:gd name="T69" fmla="*/ 27 h 38"/>
                  <a:gd name="T70" fmla="*/ 36 w 49"/>
                  <a:gd name="T71" fmla="*/ 28 h 38"/>
                  <a:gd name="T72" fmla="*/ 36 w 49"/>
                  <a:gd name="T73" fmla="*/ 28 h 38"/>
                  <a:gd name="T74" fmla="*/ 38 w 49"/>
                  <a:gd name="T75" fmla="*/ 30 h 38"/>
                  <a:gd name="T76" fmla="*/ 38 w 49"/>
                  <a:gd name="T77" fmla="*/ 30 h 38"/>
                  <a:gd name="T78" fmla="*/ 40 w 49"/>
                  <a:gd name="T79" fmla="*/ 31 h 38"/>
                  <a:gd name="T80" fmla="*/ 40 w 49"/>
                  <a:gd name="T81" fmla="*/ 31 h 38"/>
                  <a:gd name="T82" fmla="*/ 42 w 49"/>
                  <a:gd name="T83" fmla="*/ 32 h 38"/>
                  <a:gd name="T84" fmla="*/ 42 w 49"/>
                  <a:gd name="T85" fmla="*/ 32 h 38"/>
                  <a:gd name="T86" fmla="*/ 44 w 49"/>
                  <a:gd name="T87" fmla="*/ 34 h 38"/>
                  <a:gd name="T88" fmla="*/ 44 w 49"/>
                  <a:gd name="T89" fmla="*/ 34 h 38"/>
                  <a:gd name="T90" fmla="*/ 46 w 49"/>
                  <a:gd name="T91" fmla="*/ 35 h 38"/>
                  <a:gd name="T92" fmla="*/ 46 w 49"/>
                  <a:gd name="T93" fmla="*/ 35 h 38"/>
                  <a:gd name="T94" fmla="*/ 48 w 49"/>
                  <a:gd name="T95" fmla="*/ 37 h 38"/>
                  <a:gd name="T96" fmla="*/ 48 w 49"/>
                  <a:gd name="T97" fmla="*/ 37 h 38"/>
                  <a:gd name="T98" fmla="*/ 49 w 49"/>
                  <a:gd name="T99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38">
                    <a:moveTo>
                      <a:pt x="0" y="0"/>
                    </a:moveTo>
                    <a:lnTo>
                      <a:pt x="2" y="1"/>
                    </a:lnTo>
                    <a:lnTo>
                      <a:pt x="3" y="1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6" y="12"/>
                    </a:lnTo>
                    <a:lnTo>
                      <a:pt x="16" y="12"/>
                    </a:lnTo>
                    <a:lnTo>
                      <a:pt x="18" y="14"/>
                    </a:lnTo>
                    <a:lnTo>
                      <a:pt x="18" y="14"/>
                    </a:lnTo>
                    <a:lnTo>
                      <a:pt x="20" y="16"/>
                    </a:lnTo>
                    <a:lnTo>
                      <a:pt x="20" y="16"/>
                    </a:lnTo>
                    <a:lnTo>
                      <a:pt x="22" y="17"/>
                    </a:lnTo>
                    <a:lnTo>
                      <a:pt x="22" y="17"/>
                    </a:lnTo>
                    <a:lnTo>
                      <a:pt x="24" y="19"/>
                    </a:lnTo>
                    <a:lnTo>
                      <a:pt x="24" y="19"/>
                    </a:lnTo>
                    <a:lnTo>
                      <a:pt x="26" y="20"/>
                    </a:lnTo>
                    <a:lnTo>
                      <a:pt x="26" y="21"/>
                    </a:lnTo>
                    <a:lnTo>
                      <a:pt x="28" y="22"/>
                    </a:lnTo>
                    <a:lnTo>
                      <a:pt x="28" y="22"/>
                    </a:lnTo>
                    <a:lnTo>
                      <a:pt x="30" y="23"/>
                    </a:lnTo>
                    <a:lnTo>
                      <a:pt x="30" y="23"/>
                    </a:lnTo>
                    <a:lnTo>
                      <a:pt x="32" y="25"/>
                    </a:lnTo>
                    <a:lnTo>
                      <a:pt x="32" y="25"/>
                    </a:lnTo>
                    <a:lnTo>
                      <a:pt x="34" y="26"/>
                    </a:lnTo>
                    <a:lnTo>
                      <a:pt x="34" y="27"/>
                    </a:lnTo>
                    <a:lnTo>
                      <a:pt x="36" y="28"/>
                    </a:lnTo>
                    <a:lnTo>
                      <a:pt x="36" y="28"/>
                    </a:lnTo>
                    <a:lnTo>
                      <a:pt x="38" y="30"/>
                    </a:lnTo>
                    <a:lnTo>
                      <a:pt x="38" y="30"/>
                    </a:lnTo>
                    <a:lnTo>
                      <a:pt x="40" y="31"/>
                    </a:lnTo>
                    <a:lnTo>
                      <a:pt x="40" y="31"/>
                    </a:lnTo>
                    <a:lnTo>
                      <a:pt x="42" y="32"/>
                    </a:lnTo>
                    <a:lnTo>
                      <a:pt x="42" y="32"/>
                    </a:lnTo>
                    <a:lnTo>
                      <a:pt x="44" y="34"/>
                    </a:lnTo>
                    <a:lnTo>
                      <a:pt x="44" y="34"/>
                    </a:lnTo>
                    <a:lnTo>
                      <a:pt x="46" y="35"/>
                    </a:lnTo>
                    <a:lnTo>
                      <a:pt x="46" y="35"/>
                    </a:lnTo>
                    <a:lnTo>
                      <a:pt x="48" y="37"/>
                    </a:lnTo>
                    <a:lnTo>
                      <a:pt x="48" y="37"/>
                    </a:lnTo>
                    <a:lnTo>
                      <a:pt x="49" y="38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" name="Freeform 83"/>
              <p:cNvSpPr>
                <a:spLocks/>
              </p:cNvSpPr>
              <p:nvPr/>
            </p:nvSpPr>
            <p:spPr bwMode="auto">
              <a:xfrm>
                <a:off x="6786563" y="3470275"/>
                <a:ext cx="76200" cy="47625"/>
              </a:xfrm>
              <a:custGeom>
                <a:avLst/>
                <a:gdLst>
                  <a:gd name="T0" fmla="*/ 0 w 48"/>
                  <a:gd name="T1" fmla="*/ 0 h 30"/>
                  <a:gd name="T2" fmla="*/ 1 w 48"/>
                  <a:gd name="T3" fmla="*/ 0 h 30"/>
                  <a:gd name="T4" fmla="*/ 3 w 48"/>
                  <a:gd name="T5" fmla="*/ 2 h 30"/>
                  <a:gd name="T6" fmla="*/ 3 w 48"/>
                  <a:gd name="T7" fmla="*/ 2 h 30"/>
                  <a:gd name="T8" fmla="*/ 4 w 48"/>
                  <a:gd name="T9" fmla="*/ 3 h 30"/>
                  <a:gd name="T10" fmla="*/ 4 w 48"/>
                  <a:gd name="T11" fmla="*/ 3 h 30"/>
                  <a:gd name="T12" fmla="*/ 6 w 48"/>
                  <a:gd name="T13" fmla="*/ 4 h 30"/>
                  <a:gd name="T14" fmla="*/ 7 w 48"/>
                  <a:gd name="T15" fmla="*/ 4 h 30"/>
                  <a:gd name="T16" fmla="*/ 8 w 48"/>
                  <a:gd name="T17" fmla="*/ 6 h 30"/>
                  <a:gd name="T18" fmla="*/ 8 w 48"/>
                  <a:gd name="T19" fmla="*/ 6 h 30"/>
                  <a:gd name="T20" fmla="*/ 10 w 48"/>
                  <a:gd name="T21" fmla="*/ 7 h 30"/>
                  <a:gd name="T22" fmla="*/ 10 w 48"/>
                  <a:gd name="T23" fmla="*/ 7 h 30"/>
                  <a:gd name="T24" fmla="*/ 12 w 48"/>
                  <a:gd name="T25" fmla="*/ 8 h 30"/>
                  <a:gd name="T26" fmla="*/ 13 w 48"/>
                  <a:gd name="T27" fmla="*/ 9 h 30"/>
                  <a:gd name="T28" fmla="*/ 14 w 48"/>
                  <a:gd name="T29" fmla="*/ 10 h 30"/>
                  <a:gd name="T30" fmla="*/ 14 w 48"/>
                  <a:gd name="T31" fmla="*/ 10 h 30"/>
                  <a:gd name="T32" fmla="*/ 16 w 48"/>
                  <a:gd name="T33" fmla="*/ 11 h 30"/>
                  <a:gd name="T34" fmla="*/ 16 w 48"/>
                  <a:gd name="T35" fmla="*/ 11 h 30"/>
                  <a:gd name="T36" fmla="*/ 18 w 48"/>
                  <a:gd name="T37" fmla="*/ 13 h 30"/>
                  <a:gd name="T38" fmla="*/ 18 w 48"/>
                  <a:gd name="T39" fmla="*/ 13 h 30"/>
                  <a:gd name="T40" fmla="*/ 20 w 48"/>
                  <a:gd name="T41" fmla="*/ 14 h 30"/>
                  <a:gd name="T42" fmla="*/ 20 w 48"/>
                  <a:gd name="T43" fmla="*/ 14 h 30"/>
                  <a:gd name="T44" fmla="*/ 22 w 48"/>
                  <a:gd name="T45" fmla="*/ 15 h 30"/>
                  <a:gd name="T46" fmla="*/ 22 w 48"/>
                  <a:gd name="T47" fmla="*/ 15 h 30"/>
                  <a:gd name="T48" fmla="*/ 24 w 48"/>
                  <a:gd name="T49" fmla="*/ 16 h 30"/>
                  <a:gd name="T50" fmla="*/ 24 w 48"/>
                  <a:gd name="T51" fmla="*/ 16 h 30"/>
                  <a:gd name="T52" fmla="*/ 26 w 48"/>
                  <a:gd name="T53" fmla="*/ 17 h 30"/>
                  <a:gd name="T54" fmla="*/ 26 w 48"/>
                  <a:gd name="T55" fmla="*/ 17 h 30"/>
                  <a:gd name="T56" fmla="*/ 28 w 48"/>
                  <a:gd name="T57" fmla="*/ 19 h 30"/>
                  <a:gd name="T58" fmla="*/ 28 w 48"/>
                  <a:gd name="T59" fmla="*/ 19 h 30"/>
                  <a:gd name="T60" fmla="*/ 30 w 48"/>
                  <a:gd name="T61" fmla="*/ 20 h 30"/>
                  <a:gd name="T62" fmla="*/ 30 w 48"/>
                  <a:gd name="T63" fmla="*/ 20 h 30"/>
                  <a:gd name="T64" fmla="*/ 32 w 48"/>
                  <a:gd name="T65" fmla="*/ 21 h 30"/>
                  <a:gd name="T66" fmla="*/ 32 w 48"/>
                  <a:gd name="T67" fmla="*/ 21 h 30"/>
                  <a:gd name="T68" fmla="*/ 34 w 48"/>
                  <a:gd name="T69" fmla="*/ 22 h 30"/>
                  <a:gd name="T70" fmla="*/ 34 w 48"/>
                  <a:gd name="T71" fmla="*/ 22 h 30"/>
                  <a:gd name="T72" fmla="*/ 36 w 48"/>
                  <a:gd name="T73" fmla="*/ 23 h 30"/>
                  <a:gd name="T74" fmla="*/ 36 w 48"/>
                  <a:gd name="T75" fmla="*/ 23 h 30"/>
                  <a:gd name="T76" fmla="*/ 38 w 48"/>
                  <a:gd name="T77" fmla="*/ 25 h 30"/>
                  <a:gd name="T78" fmla="*/ 38 w 48"/>
                  <a:gd name="T79" fmla="*/ 25 h 30"/>
                  <a:gd name="T80" fmla="*/ 40 w 48"/>
                  <a:gd name="T81" fmla="*/ 26 h 30"/>
                  <a:gd name="T82" fmla="*/ 40 w 48"/>
                  <a:gd name="T83" fmla="*/ 26 h 30"/>
                  <a:gd name="T84" fmla="*/ 42 w 48"/>
                  <a:gd name="T85" fmla="*/ 27 h 30"/>
                  <a:gd name="T86" fmla="*/ 42 w 48"/>
                  <a:gd name="T87" fmla="*/ 27 h 30"/>
                  <a:gd name="T88" fmla="*/ 44 w 48"/>
                  <a:gd name="T89" fmla="*/ 28 h 30"/>
                  <a:gd name="T90" fmla="*/ 44 w 48"/>
                  <a:gd name="T91" fmla="*/ 28 h 30"/>
                  <a:gd name="T92" fmla="*/ 46 w 48"/>
                  <a:gd name="T93" fmla="*/ 29 h 30"/>
                  <a:gd name="T94" fmla="*/ 46 w 48"/>
                  <a:gd name="T95" fmla="*/ 29 h 30"/>
                  <a:gd name="T96" fmla="*/ 47 w 48"/>
                  <a:gd name="T97" fmla="*/ 30 h 30"/>
                  <a:gd name="T98" fmla="*/ 48 w 48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30">
                    <a:moveTo>
                      <a:pt x="0" y="0"/>
                    </a:moveTo>
                    <a:lnTo>
                      <a:pt x="1" y="0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2" y="8"/>
                    </a:lnTo>
                    <a:lnTo>
                      <a:pt x="13" y="9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6" y="11"/>
                    </a:lnTo>
                    <a:lnTo>
                      <a:pt x="16" y="11"/>
                    </a:lnTo>
                    <a:lnTo>
                      <a:pt x="18" y="13"/>
                    </a:lnTo>
                    <a:lnTo>
                      <a:pt x="18" y="13"/>
                    </a:lnTo>
                    <a:lnTo>
                      <a:pt x="20" y="14"/>
                    </a:lnTo>
                    <a:lnTo>
                      <a:pt x="20" y="14"/>
                    </a:lnTo>
                    <a:lnTo>
                      <a:pt x="22" y="15"/>
                    </a:lnTo>
                    <a:lnTo>
                      <a:pt x="22" y="15"/>
                    </a:lnTo>
                    <a:lnTo>
                      <a:pt x="24" y="16"/>
                    </a:lnTo>
                    <a:lnTo>
                      <a:pt x="24" y="16"/>
                    </a:lnTo>
                    <a:lnTo>
                      <a:pt x="26" y="17"/>
                    </a:lnTo>
                    <a:lnTo>
                      <a:pt x="26" y="17"/>
                    </a:lnTo>
                    <a:lnTo>
                      <a:pt x="28" y="19"/>
                    </a:lnTo>
                    <a:lnTo>
                      <a:pt x="28" y="19"/>
                    </a:lnTo>
                    <a:lnTo>
                      <a:pt x="30" y="20"/>
                    </a:lnTo>
                    <a:lnTo>
                      <a:pt x="30" y="20"/>
                    </a:lnTo>
                    <a:lnTo>
                      <a:pt x="32" y="21"/>
                    </a:lnTo>
                    <a:lnTo>
                      <a:pt x="32" y="21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6" y="23"/>
                    </a:lnTo>
                    <a:lnTo>
                      <a:pt x="36" y="23"/>
                    </a:lnTo>
                    <a:lnTo>
                      <a:pt x="38" y="25"/>
                    </a:lnTo>
                    <a:lnTo>
                      <a:pt x="38" y="25"/>
                    </a:lnTo>
                    <a:lnTo>
                      <a:pt x="40" y="26"/>
                    </a:lnTo>
                    <a:lnTo>
                      <a:pt x="40" y="26"/>
                    </a:lnTo>
                    <a:lnTo>
                      <a:pt x="42" y="27"/>
                    </a:lnTo>
                    <a:lnTo>
                      <a:pt x="42" y="27"/>
                    </a:lnTo>
                    <a:lnTo>
                      <a:pt x="44" y="28"/>
                    </a:lnTo>
                    <a:lnTo>
                      <a:pt x="44" y="28"/>
                    </a:lnTo>
                    <a:lnTo>
                      <a:pt x="46" y="29"/>
                    </a:lnTo>
                    <a:lnTo>
                      <a:pt x="46" y="29"/>
                    </a:lnTo>
                    <a:lnTo>
                      <a:pt x="47" y="30"/>
                    </a:lnTo>
                    <a:lnTo>
                      <a:pt x="48" y="3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" name="Freeform 84"/>
              <p:cNvSpPr>
                <a:spLocks/>
              </p:cNvSpPr>
              <p:nvPr/>
            </p:nvSpPr>
            <p:spPr bwMode="auto">
              <a:xfrm>
                <a:off x="6862763" y="3517900"/>
                <a:ext cx="77788" cy="38100"/>
              </a:xfrm>
              <a:custGeom>
                <a:avLst/>
                <a:gdLst>
                  <a:gd name="T0" fmla="*/ 0 w 49"/>
                  <a:gd name="T1" fmla="*/ 0 h 24"/>
                  <a:gd name="T2" fmla="*/ 2 w 49"/>
                  <a:gd name="T3" fmla="*/ 1 h 24"/>
                  <a:gd name="T4" fmla="*/ 2 w 49"/>
                  <a:gd name="T5" fmla="*/ 2 h 24"/>
                  <a:gd name="T6" fmla="*/ 4 w 49"/>
                  <a:gd name="T7" fmla="*/ 2 h 24"/>
                  <a:gd name="T8" fmla="*/ 4 w 49"/>
                  <a:gd name="T9" fmla="*/ 2 h 24"/>
                  <a:gd name="T10" fmla="*/ 6 w 49"/>
                  <a:gd name="T11" fmla="*/ 3 h 24"/>
                  <a:gd name="T12" fmla="*/ 6 w 49"/>
                  <a:gd name="T13" fmla="*/ 3 h 24"/>
                  <a:gd name="T14" fmla="*/ 8 w 49"/>
                  <a:gd name="T15" fmla="*/ 4 h 24"/>
                  <a:gd name="T16" fmla="*/ 8 w 49"/>
                  <a:gd name="T17" fmla="*/ 4 h 24"/>
                  <a:gd name="T18" fmla="*/ 9 w 49"/>
                  <a:gd name="T19" fmla="*/ 6 h 24"/>
                  <a:gd name="T20" fmla="*/ 9 w 49"/>
                  <a:gd name="T21" fmla="*/ 6 h 24"/>
                  <a:gd name="T22" fmla="*/ 12 w 49"/>
                  <a:gd name="T23" fmla="*/ 7 h 24"/>
                  <a:gd name="T24" fmla="*/ 12 w 49"/>
                  <a:gd name="T25" fmla="*/ 7 h 24"/>
                  <a:gd name="T26" fmla="*/ 13 w 49"/>
                  <a:gd name="T27" fmla="*/ 8 h 24"/>
                  <a:gd name="T28" fmla="*/ 13 w 49"/>
                  <a:gd name="T29" fmla="*/ 8 h 24"/>
                  <a:gd name="T30" fmla="*/ 15 w 49"/>
                  <a:gd name="T31" fmla="*/ 9 h 24"/>
                  <a:gd name="T32" fmla="*/ 15 w 49"/>
                  <a:gd name="T33" fmla="*/ 9 h 24"/>
                  <a:gd name="T34" fmla="*/ 17 w 49"/>
                  <a:gd name="T35" fmla="*/ 10 h 24"/>
                  <a:gd name="T36" fmla="*/ 17 w 49"/>
                  <a:gd name="T37" fmla="*/ 10 h 24"/>
                  <a:gd name="T38" fmla="*/ 19 w 49"/>
                  <a:gd name="T39" fmla="*/ 11 h 24"/>
                  <a:gd name="T40" fmla="*/ 19 w 49"/>
                  <a:gd name="T41" fmla="*/ 11 h 24"/>
                  <a:gd name="T42" fmla="*/ 21 w 49"/>
                  <a:gd name="T43" fmla="*/ 11 h 24"/>
                  <a:gd name="T44" fmla="*/ 21 w 49"/>
                  <a:gd name="T45" fmla="*/ 11 h 24"/>
                  <a:gd name="T46" fmla="*/ 23 w 49"/>
                  <a:gd name="T47" fmla="*/ 12 h 24"/>
                  <a:gd name="T48" fmla="*/ 23 w 49"/>
                  <a:gd name="T49" fmla="*/ 12 h 24"/>
                  <a:gd name="T50" fmla="*/ 25 w 49"/>
                  <a:gd name="T51" fmla="*/ 13 h 24"/>
                  <a:gd name="T52" fmla="*/ 25 w 49"/>
                  <a:gd name="T53" fmla="*/ 13 h 24"/>
                  <a:gd name="T54" fmla="*/ 27 w 49"/>
                  <a:gd name="T55" fmla="*/ 14 h 24"/>
                  <a:gd name="T56" fmla="*/ 27 w 49"/>
                  <a:gd name="T57" fmla="*/ 14 h 24"/>
                  <a:gd name="T58" fmla="*/ 29 w 49"/>
                  <a:gd name="T59" fmla="*/ 15 h 24"/>
                  <a:gd name="T60" fmla="*/ 29 w 49"/>
                  <a:gd name="T61" fmla="*/ 15 h 24"/>
                  <a:gd name="T62" fmla="*/ 31 w 49"/>
                  <a:gd name="T63" fmla="*/ 16 h 24"/>
                  <a:gd name="T64" fmla="*/ 31 w 49"/>
                  <a:gd name="T65" fmla="*/ 16 h 24"/>
                  <a:gd name="T66" fmla="*/ 33 w 49"/>
                  <a:gd name="T67" fmla="*/ 17 h 24"/>
                  <a:gd name="T68" fmla="*/ 33 w 49"/>
                  <a:gd name="T69" fmla="*/ 17 h 24"/>
                  <a:gd name="T70" fmla="*/ 35 w 49"/>
                  <a:gd name="T71" fmla="*/ 18 h 24"/>
                  <a:gd name="T72" fmla="*/ 35 w 49"/>
                  <a:gd name="T73" fmla="*/ 18 h 24"/>
                  <a:gd name="T74" fmla="*/ 37 w 49"/>
                  <a:gd name="T75" fmla="*/ 19 h 24"/>
                  <a:gd name="T76" fmla="*/ 37 w 49"/>
                  <a:gd name="T77" fmla="*/ 19 h 24"/>
                  <a:gd name="T78" fmla="*/ 39 w 49"/>
                  <a:gd name="T79" fmla="*/ 20 h 24"/>
                  <a:gd name="T80" fmla="*/ 39 w 49"/>
                  <a:gd name="T81" fmla="*/ 20 h 24"/>
                  <a:gd name="T82" fmla="*/ 41 w 49"/>
                  <a:gd name="T83" fmla="*/ 21 h 24"/>
                  <a:gd name="T84" fmla="*/ 41 w 49"/>
                  <a:gd name="T85" fmla="*/ 21 h 24"/>
                  <a:gd name="T86" fmla="*/ 43 w 49"/>
                  <a:gd name="T87" fmla="*/ 21 h 24"/>
                  <a:gd name="T88" fmla="*/ 43 w 49"/>
                  <a:gd name="T89" fmla="*/ 21 h 24"/>
                  <a:gd name="T90" fmla="*/ 45 w 49"/>
                  <a:gd name="T91" fmla="*/ 22 h 24"/>
                  <a:gd name="T92" fmla="*/ 45 w 49"/>
                  <a:gd name="T93" fmla="*/ 22 h 24"/>
                  <a:gd name="T94" fmla="*/ 47 w 49"/>
                  <a:gd name="T95" fmla="*/ 23 h 24"/>
                  <a:gd name="T96" fmla="*/ 47 w 49"/>
                  <a:gd name="T97" fmla="*/ 23 h 24"/>
                  <a:gd name="T98" fmla="*/ 49 w 49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24">
                    <a:moveTo>
                      <a:pt x="0" y="0"/>
                    </a:moveTo>
                    <a:lnTo>
                      <a:pt x="2" y="1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5" y="9"/>
                    </a:lnTo>
                    <a:lnTo>
                      <a:pt x="15" y="9"/>
                    </a:lnTo>
                    <a:lnTo>
                      <a:pt x="17" y="10"/>
                    </a:lnTo>
                    <a:lnTo>
                      <a:pt x="17" y="10"/>
                    </a:lnTo>
                    <a:lnTo>
                      <a:pt x="19" y="11"/>
                    </a:lnTo>
                    <a:lnTo>
                      <a:pt x="19" y="11"/>
                    </a:lnTo>
                    <a:lnTo>
                      <a:pt x="21" y="11"/>
                    </a:lnTo>
                    <a:lnTo>
                      <a:pt x="21" y="11"/>
                    </a:lnTo>
                    <a:lnTo>
                      <a:pt x="23" y="12"/>
                    </a:lnTo>
                    <a:lnTo>
                      <a:pt x="23" y="12"/>
                    </a:lnTo>
                    <a:lnTo>
                      <a:pt x="25" y="13"/>
                    </a:lnTo>
                    <a:lnTo>
                      <a:pt x="25" y="13"/>
                    </a:lnTo>
                    <a:lnTo>
                      <a:pt x="27" y="14"/>
                    </a:lnTo>
                    <a:lnTo>
                      <a:pt x="27" y="14"/>
                    </a:lnTo>
                    <a:lnTo>
                      <a:pt x="29" y="15"/>
                    </a:lnTo>
                    <a:lnTo>
                      <a:pt x="29" y="15"/>
                    </a:lnTo>
                    <a:lnTo>
                      <a:pt x="31" y="16"/>
                    </a:lnTo>
                    <a:lnTo>
                      <a:pt x="31" y="16"/>
                    </a:lnTo>
                    <a:lnTo>
                      <a:pt x="33" y="17"/>
                    </a:lnTo>
                    <a:lnTo>
                      <a:pt x="33" y="17"/>
                    </a:lnTo>
                    <a:lnTo>
                      <a:pt x="35" y="18"/>
                    </a:lnTo>
                    <a:lnTo>
                      <a:pt x="35" y="18"/>
                    </a:lnTo>
                    <a:lnTo>
                      <a:pt x="37" y="19"/>
                    </a:lnTo>
                    <a:lnTo>
                      <a:pt x="37" y="19"/>
                    </a:lnTo>
                    <a:lnTo>
                      <a:pt x="39" y="20"/>
                    </a:lnTo>
                    <a:lnTo>
                      <a:pt x="39" y="20"/>
                    </a:lnTo>
                    <a:lnTo>
                      <a:pt x="41" y="21"/>
                    </a:lnTo>
                    <a:lnTo>
                      <a:pt x="41" y="21"/>
                    </a:lnTo>
                    <a:lnTo>
                      <a:pt x="43" y="21"/>
                    </a:lnTo>
                    <a:lnTo>
                      <a:pt x="43" y="21"/>
                    </a:lnTo>
                    <a:lnTo>
                      <a:pt x="45" y="22"/>
                    </a:lnTo>
                    <a:lnTo>
                      <a:pt x="45" y="22"/>
                    </a:lnTo>
                    <a:lnTo>
                      <a:pt x="47" y="23"/>
                    </a:lnTo>
                    <a:lnTo>
                      <a:pt x="47" y="23"/>
                    </a:lnTo>
                    <a:lnTo>
                      <a:pt x="49" y="24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" name="Freeform 85"/>
              <p:cNvSpPr>
                <a:spLocks/>
              </p:cNvSpPr>
              <p:nvPr/>
            </p:nvSpPr>
            <p:spPr bwMode="auto">
              <a:xfrm>
                <a:off x="6940551" y="3556000"/>
                <a:ext cx="74613" cy="25400"/>
              </a:xfrm>
              <a:custGeom>
                <a:avLst/>
                <a:gdLst>
                  <a:gd name="T0" fmla="*/ 0 w 47"/>
                  <a:gd name="T1" fmla="*/ 0 h 16"/>
                  <a:gd name="T2" fmla="*/ 0 w 47"/>
                  <a:gd name="T3" fmla="*/ 0 h 16"/>
                  <a:gd name="T4" fmla="*/ 2 w 47"/>
                  <a:gd name="T5" fmla="*/ 0 h 16"/>
                  <a:gd name="T6" fmla="*/ 2 w 47"/>
                  <a:gd name="T7" fmla="*/ 0 h 16"/>
                  <a:gd name="T8" fmla="*/ 4 w 47"/>
                  <a:gd name="T9" fmla="*/ 1 h 16"/>
                  <a:gd name="T10" fmla="*/ 4 w 47"/>
                  <a:gd name="T11" fmla="*/ 1 h 16"/>
                  <a:gd name="T12" fmla="*/ 6 w 47"/>
                  <a:gd name="T13" fmla="*/ 2 h 16"/>
                  <a:gd name="T14" fmla="*/ 6 w 47"/>
                  <a:gd name="T15" fmla="*/ 2 h 16"/>
                  <a:gd name="T16" fmla="*/ 7 w 47"/>
                  <a:gd name="T17" fmla="*/ 3 h 16"/>
                  <a:gd name="T18" fmla="*/ 8 w 47"/>
                  <a:gd name="T19" fmla="*/ 3 h 16"/>
                  <a:gd name="T20" fmla="*/ 10 w 47"/>
                  <a:gd name="T21" fmla="*/ 4 h 16"/>
                  <a:gd name="T22" fmla="*/ 10 w 47"/>
                  <a:gd name="T23" fmla="*/ 4 h 16"/>
                  <a:gd name="T24" fmla="*/ 12 w 47"/>
                  <a:gd name="T25" fmla="*/ 4 h 16"/>
                  <a:gd name="T26" fmla="*/ 12 w 47"/>
                  <a:gd name="T27" fmla="*/ 4 h 16"/>
                  <a:gd name="T28" fmla="*/ 13 w 47"/>
                  <a:gd name="T29" fmla="*/ 5 h 16"/>
                  <a:gd name="T30" fmla="*/ 13 w 47"/>
                  <a:gd name="T31" fmla="*/ 5 h 16"/>
                  <a:gd name="T32" fmla="*/ 16 w 47"/>
                  <a:gd name="T33" fmla="*/ 6 h 16"/>
                  <a:gd name="T34" fmla="*/ 16 w 47"/>
                  <a:gd name="T35" fmla="*/ 6 h 16"/>
                  <a:gd name="T36" fmla="*/ 17 w 47"/>
                  <a:gd name="T37" fmla="*/ 7 h 16"/>
                  <a:gd name="T38" fmla="*/ 17 w 47"/>
                  <a:gd name="T39" fmla="*/ 7 h 16"/>
                  <a:gd name="T40" fmla="*/ 19 w 47"/>
                  <a:gd name="T41" fmla="*/ 7 h 16"/>
                  <a:gd name="T42" fmla="*/ 19 w 47"/>
                  <a:gd name="T43" fmla="*/ 7 h 16"/>
                  <a:gd name="T44" fmla="*/ 21 w 47"/>
                  <a:gd name="T45" fmla="*/ 8 h 16"/>
                  <a:gd name="T46" fmla="*/ 21 w 47"/>
                  <a:gd name="T47" fmla="*/ 8 h 16"/>
                  <a:gd name="T48" fmla="*/ 23 w 47"/>
                  <a:gd name="T49" fmla="*/ 8 h 16"/>
                  <a:gd name="T50" fmla="*/ 23 w 47"/>
                  <a:gd name="T51" fmla="*/ 8 h 16"/>
                  <a:gd name="T52" fmla="*/ 25 w 47"/>
                  <a:gd name="T53" fmla="*/ 9 h 16"/>
                  <a:gd name="T54" fmla="*/ 25 w 47"/>
                  <a:gd name="T55" fmla="*/ 9 h 16"/>
                  <a:gd name="T56" fmla="*/ 27 w 47"/>
                  <a:gd name="T57" fmla="*/ 10 h 16"/>
                  <a:gd name="T58" fmla="*/ 27 w 47"/>
                  <a:gd name="T59" fmla="*/ 10 h 16"/>
                  <a:gd name="T60" fmla="*/ 29 w 47"/>
                  <a:gd name="T61" fmla="*/ 10 h 16"/>
                  <a:gd name="T62" fmla="*/ 29 w 47"/>
                  <a:gd name="T63" fmla="*/ 10 h 16"/>
                  <a:gd name="T64" fmla="*/ 31 w 47"/>
                  <a:gd name="T65" fmla="*/ 11 h 16"/>
                  <a:gd name="T66" fmla="*/ 31 w 47"/>
                  <a:gd name="T67" fmla="*/ 11 h 16"/>
                  <a:gd name="T68" fmla="*/ 33 w 47"/>
                  <a:gd name="T69" fmla="*/ 12 h 16"/>
                  <a:gd name="T70" fmla="*/ 33 w 47"/>
                  <a:gd name="T71" fmla="*/ 12 h 16"/>
                  <a:gd name="T72" fmla="*/ 35 w 47"/>
                  <a:gd name="T73" fmla="*/ 12 h 16"/>
                  <a:gd name="T74" fmla="*/ 35 w 47"/>
                  <a:gd name="T75" fmla="*/ 12 h 16"/>
                  <a:gd name="T76" fmla="*/ 37 w 47"/>
                  <a:gd name="T77" fmla="*/ 13 h 16"/>
                  <a:gd name="T78" fmla="*/ 37 w 47"/>
                  <a:gd name="T79" fmla="*/ 13 h 16"/>
                  <a:gd name="T80" fmla="*/ 39 w 47"/>
                  <a:gd name="T81" fmla="*/ 14 h 16"/>
                  <a:gd name="T82" fmla="*/ 39 w 47"/>
                  <a:gd name="T83" fmla="*/ 14 h 16"/>
                  <a:gd name="T84" fmla="*/ 41 w 47"/>
                  <a:gd name="T85" fmla="*/ 14 h 16"/>
                  <a:gd name="T86" fmla="*/ 41 w 47"/>
                  <a:gd name="T87" fmla="*/ 14 h 16"/>
                  <a:gd name="T88" fmla="*/ 43 w 47"/>
                  <a:gd name="T89" fmla="*/ 15 h 16"/>
                  <a:gd name="T90" fmla="*/ 43 w 47"/>
                  <a:gd name="T91" fmla="*/ 15 h 16"/>
                  <a:gd name="T92" fmla="*/ 45 w 47"/>
                  <a:gd name="T93" fmla="*/ 16 h 16"/>
                  <a:gd name="T94" fmla="*/ 45 w 47"/>
                  <a:gd name="T95" fmla="*/ 16 h 16"/>
                  <a:gd name="T96" fmla="*/ 47 w 47"/>
                  <a:gd name="T97" fmla="*/ 16 h 16"/>
                  <a:gd name="T98" fmla="*/ 47 w 47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6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7" y="7"/>
                    </a:lnTo>
                    <a:lnTo>
                      <a:pt x="17" y="7"/>
                    </a:lnTo>
                    <a:lnTo>
                      <a:pt x="19" y="7"/>
                    </a:lnTo>
                    <a:lnTo>
                      <a:pt x="19" y="7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5" y="9"/>
                    </a:lnTo>
                    <a:lnTo>
                      <a:pt x="25" y="9"/>
                    </a:lnTo>
                    <a:lnTo>
                      <a:pt x="27" y="10"/>
                    </a:lnTo>
                    <a:lnTo>
                      <a:pt x="27" y="10"/>
                    </a:lnTo>
                    <a:lnTo>
                      <a:pt x="29" y="10"/>
                    </a:lnTo>
                    <a:lnTo>
                      <a:pt x="29" y="10"/>
                    </a:lnTo>
                    <a:lnTo>
                      <a:pt x="31" y="11"/>
                    </a:lnTo>
                    <a:lnTo>
                      <a:pt x="31" y="11"/>
                    </a:lnTo>
                    <a:lnTo>
                      <a:pt x="33" y="12"/>
                    </a:lnTo>
                    <a:lnTo>
                      <a:pt x="33" y="12"/>
                    </a:lnTo>
                    <a:lnTo>
                      <a:pt x="35" y="12"/>
                    </a:lnTo>
                    <a:lnTo>
                      <a:pt x="35" y="12"/>
                    </a:lnTo>
                    <a:lnTo>
                      <a:pt x="37" y="13"/>
                    </a:lnTo>
                    <a:lnTo>
                      <a:pt x="37" y="13"/>
                    </a:lnTo>
                    <a:lnTo>
                      <a:pt x="39" y="14"/>
                    </a:lnTo>
                    <a:lnTo>
                      <a:pt x="39" y="14"/>
                    </a:lnTo>
                    <a:lnTo>
                      <a:pt x="41" y="14"/>
                    </a:lnTo>
                    <a:lnTo>
                      <a:pt x="41" y="14"/>
                    </a:lnTo>
                    <a:lnTo>
                      <a:pt x="43" y="15"/>
                    </a:lnTo>
                    <a:lnTo>
                      <a:pt x="43" y="15"/>
                    </a:lnTo>
                    <a:lnTo>
                      <a:pt x="45" y="16"/>
                    </a:lnTo>
                    <a:lnTo>
                      <a:pt x="45" y="16"/>
                    </a:lnTo>
                    <a:lnTo>
                      <a:pt x="47" y="16"/>
                    </a:lnTo>
                    <a:lnTo>
                      <a:pt x="47" y="16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" name="Freeform 86"/>
              <p:cNvSpPr>
                <a:spLocks/>
              </p:cNvSpPr>
              <p:nvPr/>
            </p:nvSpPr>
            <p:spPr bwMode="auto">
              <a:xfrm>
                <a:off x="7015163" y="3581400"/>
                <a:ext cx="77788" cy="19050"/>
              </a:xfrm>
              <a:custGeom>
                <a:avLst/>
                <a:gdLst>
                  <a:gd name="T0" fmla="*/ 0 w 49"/>
                  <a:gd name="T1" fmla="*/ 0 h 12"/>
                  <a:gd name="T2" fmla="*/ 2 w 49"/>
                  <a:gd name="T3" fmla="*/ 0 h 12"/>
                  <a:gd name="T4" fmla="*/ 2 w 49"/>
                  <a:gd name="T5" fmla="*/ 0 h 12"/>
                  <a:gd name="T6" fmla="*/ 4 w 49"/>
                  <a:gd name="T7" fmla="*/ 1 h 12"/>
                  <a:gd name="T8" fmla="*/ 4 w 49"/>
                  <a:gd name="T9" fmla="*/ 1 h 12"/>
                  <a:gd name="T10" fmla="*/ 6 w 49"/>
                  <a:gd name="T11" fmla="*/ 2 h 12"/>
                  <a:gd name="T12" fmla="*/ 6 w 49"/>
                  <a:gd name="T13" fmla="*/ 2 h 12"/>
                  <a:gd name="T14" fmla="*/ 8 w 49"/>
                  <a:gd name="T15" fmla="*/ 2 h 12"/>
                  <a:gd name="T16" fmla="*/ 8 w 49"/>
                  <a:gd name="T17" fmla="*/ 2 h 12"/>
                  <a:gd name="T18" fmla="*/ 10 w 49"/>
                  <a:gd name="T19" fmla="*/ 3 h 12"/>
                  <a:gd name="T20" fmla="*/ 10 w 49"/>
                  <a:gd name="T21" fmla="*/ 3 h 12"/>
                  <a:gd name="T22" fmla="*/ 12 w 49"/>
                  <a:gd name="T23" fmla="*/ 3 h 12"/>
                  <a:gd name="T24" fmla="*/ 12 w 49"/>
                  <a:gd name="T25" fmla="*/ 3 h 12"/>
                  <a:gd name="T26" fmla="*/ 13 w 49"/>
                  <a:gd name="T27" fmla="*/ 4 h 12"/>
                  <a:gd name="T28" fmla="*/ 14 w 49"/>
                  <a:gd name="T29" fmla="*/ 4 h 12"/>
                  <a:gd name="T30" fmla="*/ 16 w 49"/>
                  <a:gd name="T31" fmla="*/ 4 h 12"/>
                  <a:gd name="T32" fmla="*/ 16 w 49"/>
                  <a:gd name="T33" fmla="*/ 4 h 12"/>
                  <a:gd name="T34" fmla="*/ 17 w 49"/>
                  <a:gd name="T35" fmla="*/ 5 h 12"/>
                  <a:gd name="T36" fmla="*/ 17 w 49"/>
                  <a:gd name="T37" fmla="*/ 5 h 12"/>
                  <a:gd name="T38" fmla="*/ 19 w 49"/>
                  <a:gd name="T39" fmla="*/ 6 h 12"/>
                  <a:gd name="T40" fmla="*/ 20 w 49"/>
                  <a:gd name="T41" fmla="*/ 6 h 12"/>
                  <a:gd name="T42" fmla="*/ 22 w 49"/>
                  <a:gd name="T43" fmla="*/ 6 h 12"/>
                  <a:gd name="T44" fmla="*/ 22 w 49"/>
                  <a:gd name="T45" fmla="*/ 6 h 12"/>
                  <a:gd name="T46" fmla="*/ 23 w 49"/>
                  <a:gd name="T47" fmla="*/ 7 h 12"/>
                  <a:gd name="T48" fmla="*/ 23 w 49"/>
                  <a:gd name="T49" fmla="*/ 7 h 12"/>
                  <a:gd name="T50" fmla="*/ 25 w 49"/>
                  <a:gd name="T51" fmla="*/ 7 h 12"/>
                  <a:gd name="T52" fmla="*/ 26 w 49"/>
                  <a:gd name="T53" fmla="*/ 7 h 12"/>
                  <a:gd name="T54" fmla="*/ 27 w 49"/>
                  <a:gd name="T55" fmla="*/ 8 h 12"/>
                  <a:gd name="T56" fmla="*/ 27 w 49"/>
                  <a:gd name="T57" fmla="*/ 8 h 12"/>
                  <a:gd name="T58" fmla="*/ 29 w 49"/>
                  <a:gd name="T59" fmla="*/ 8 h 12"/>
                  <a:gd name="T60" fmla="*/ 29 w 49"/>
                  <a:gd name="T61" fmla="*/ 8 h 12"/>
                  <a:gd name="T62" fmla="*/ 31 w 49"/>
                  <a:gd name="T63" fmla="*/ 9 h 12"/>
                  <a:gd name="T64" fmla="*/ 31 w 49"/>
                  <a:gd name="T65" fmla="*/ 9 h 12"/>
                  <a:gd name="T66" fmla="*/ 33 w 49"/>
                  <a:gd name="T67" fmla="*/ 9 h 12"/>
                  <a:gd name="T68" fmla="*/ 33 w 49"/>
                  <a:gd name="T69" fmla="*/ 9 h 12"/>
                  <a:gd name="T70" fmla="*/ 35 w 49"/>
                  <a:gd name="T71" fmla="*/ 10 h 12"/>
                  <a:gd name="T72" fmla="*/ 35 w 49"/>
                  <a:gd name="T73" fmla="*/ 10 h 12"/>
                  <a:gd name="T74" fmla="*/ 37 w 49"/>
                  <a:gd name="T75" fmla="*/ 10 h 12"/>
                  <a:gd name="T76" fmla="*/ 37 w 49"/>
                  <a:gd name="T77" fmla="*/ 10 h 12"/>
                  <a:gd name="T78" fmla="*/ 39 w 49"/>
                  <a:gd name="T79" fmla="*/ 10 h 12"/>
                  <a:gd name="T80" fmla="*/ 39 w 49"/>
                  <a:gd name="T81" fmla="*/ 10 h 12"/>
                  <a:gd name="T82" fmla="*/ 41 w 49"/>
                  <a:gd name="T83" fmla="*/ 11 h 12"/>
                  <a:gd name="T84" fmla="*/ 41 w 49"/>
                  <a:gd name="T85" fmla="*/ 11 h 12"/>
                  <a:gd name="T86" fmla="*/ 43 w 49"/>
                  <a:gd name="T87" fmla="*/ 11 h 12"/>
                  <a:gd name="T88" fmla="*/ 43 w 49"/>
                  <a:gd name="T89" fmla="*/ 11 h 12"/>
                  <a:gd name="T90" fmla="*/ 45 w 49"/>
                  <a:gd name="T91" fmla="*/ 12 h 12"/>
                  <a:gd name="T92" fmla="*/ 45 w 49"/>
                  <a:gd name="T93" fmla="*/ 12 h 12"/>
                  <a:gd name="T94" fmla="*/ 47 w 49"/>
                  <a:gd name="T95" fmla="*/ 12 h 12"/>
                  <a:gd name="T96" fmla="*/ 47 w 49"/>
                  <a:gd name="T97" fmla="*/ 12 h 12"/>
                  <a:gd name="T98" fmla="*/ 49 w 49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12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3" y="7"/>
                    </a:lnTo>
                    <a:lnTo>
                      <a:pt x="23" y="7"/>
                    </a:lnTo>
                    <a:lnTo>
                      <a:pt x="25" y="7"/>
                    </a:lnTo>
                    <a:lnTo>
                      <a:pt x="26" y="7"/>
                    </a:lnTo>
                    <a:lnTo>
                      <a:pt x="27" y="8"/>
                    </a:lnTo>
                    <a:lnTo>
                      <a:pt x="27" y="8"/>
                    </a:lnTo>
                    <a:lnTo>
                      <a:pt x="29" y="8"/>
                    </a:lnTo>
                    <a:lnTo>
                      <a:pt x="29" y="8"/>
                    </a:lnTo>
                    <a:lnTo>
                      <a:pt x="31" y="9"/>
                    </a:lnTo>
                    <a:lnTo>
                      <a:pt x="31" y="9"/>
                    </a:lnTo>
                    <a:lnTo>
                      <a:pt x="33" y="9"/>
                    </a:lnTo>
                    <a:lnTo>
                      <a:pt x="33" y="9"/>
                    </a:lnTo>
                    <a:lnTo>
                      <a:pt x="35" y="10"/>
                    </a:lnTo>
                    <a:lnTo>
                      <a:pt x="35" y="10"/>
                    </a:lnTo>
                    <a:lnTo>
                      <a:pt x="37" y="10"/>
                    </a:lnTo>
                    <a:lnTo>
                      <a:pt x="37" y="10"/>
                    </a:lnTo>
                    <a:lnTo>
                      <a:pt x="39" y="10"/>
                    </a:lnTo>
                    <a:lnTo>
                      <a:pt x="39" y="10"/>
                    </a:lnTo>
                    <a:lnTo>
                      <a:pt x="41" y="11"/>
                    </a:lnTo>
                    <a:lnTo>
                      <a:pt x="41" y="11"/>
                    </a:lnTo>
                    <a:lnTo>
                      <a:pt x="43" y="11"/>
                    </a:lnTo>
                    <a:lnTo>
                      <a:pt x="43" y="11"/>
                    </a:lnTo>
                    <a:lnTo>
                      <a:pt x="45" y="12"/>
                    </a:lnTo>
                    <a:lnTo>
                      <a:pt x="45" y="12"/>
                    </a:lnTo>
                    <a:lnTo>
                      <a:pt x="47" y="12"/>
                    </a:lnTo>
                    <a:lnTo>
                      <a:pt x="47" y="12"/>
                    </a:lnTo>
                    <a:lnTo>
                      <a:pt x="49" y="12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" name="Freeform 87"/>
              <p:cNvSpPr>
                <a:spLocks/>
              </p:cNvSpPr>
              <p:nvPr/>
            </p:nvSpPr>
            <p:spPr bwMode="auto">
              <a:xfrm>
                <a:off x="7092951" y="3600450"/>
                <a:ext cx="74613" cy="14288"/>
              </a:xfrm>
              <a:custGeom>
                <a:avLst/>
                <a:gdLst>
                  <a:gd name="T0" fmla="*/ 0 w 47"/>
                  <a:gd name="T1" fmla="*/ 0 h 9"/>
                  <a:gd name="T2" fmla="*/ 0 w 47"/>
                  <a:gd name="T3" fmla="*/ 0 h 9"/>
                  <a:gd name="T4" fmla="*/ 2 w 47"/>
                  <a:gd name="T5" fmla="*/ 1 h 9"/>
                  <a:gd name="T6" fmla="*/ 2 w 47"/>
                  <a:gd name="T7" fmla="*/ 1 h 9"/>
                  <a:gd name="T8" fmla="*/ 4 w 47"/>
                  <a:gd name="T9" fmla="*/ 1 h 9"/>
                  <a:gd name="T10" fmla="*/ 4 w 47"/>
                  <a:gd name="T11" fmla="*/ 1 h 9"/>
                  <a:gd name="T12" fmla="*/ 6 w 47"/>
                  <a:gd name="T13" fmla="*/ 2 h 9"/>
                  <a:gd name="T14" fmla="*/ 6 w 47"/>
                  <a:gd name="T15" fmla="*/ 2 h 9"/>
                  <a:gd name="T16" fmla="*/ 8 w 47"/>
                  <a:gd name="T17" fmla="*/ 2 h 9"/>
                  <a:gd name="T18" fmla="*/ 8 w 47"/>
                  <a:gd name="T19" fmla="*/ 2 h 9"/>
                  <a:gd name="T20" fmla="*/ 10 w 47"/>
                  <a:gd name="T21" fmla="*/ 3 h 9"/>
                  <a:gd name="T22" fmla="*/ 10 w 47"/>
                  <a:gd name="T23" fmla="*/ 3 h 9"/>
                  <a:gd name="T24" fmla="*/ 12 w 47"/>
                  <a:gd name="T25" fmla="*/ 3 h 9"/>
                  <a:gd name="T26" fmla="*/ 12 w 47"/>
                  <a:gd name="T27" fmla="*/ 3 h 9"/>
                  <a:gd name="T28" fmla="*/ 14 w 47"/>
                  <a:gd name="T29" fmla="*/ 3 h 9"/>
                  <a:gd name="T30" fmla="*/ 14 w 47"/>
                  <a:gd name="T31" fmla="*/ 3 h 9"/>
                  <a:gd name="T32" fmla="*/ 16 w 47"/>
                  <a:gd name="T33" fmla="*/ 4 h 9"/>
                  <a:gd name="T34" fmla="*/ 16 w 47"/>
                  <a:gd name="T35" fmla="*/ 4 h 9"/>
                  <a:gd name="T36" fmla="*/ 17 w 47"/>
                  <a:gd name="T37" fmla="*/ 4 h 9"/>
                  <a:gd name="T38" fmla="*/ 18 w 47"/>
                  <a:gd name="T39" fmla="*/ 4 h 9"/>
                  <a:gd name="T40" fmla="*/ 20 w 47"/>
                  <a:gd name="T41" fmla="*/ 5 h 9"/>
                  <a:gd name="T42" fmla="*/ 20 w 47"/>
                  <a:gd name="T43" fmla="*/ 5 h 9"/>
                  <a:gd name="T44" fmla="*/ 21 w 47"/>
                  <a:gd name="T45" fmla="*/ 5 h 9"/>
                  <a:gd name="T46" fmla="*/ 21 w 47"/>
                  <a:gd name="T47" fmla="*/ 5 h 9"/>
                  <a:gd name="T48" fmla="*/ 24 w 47"/>
                  <a:gd name="T49" fmla="*/ 5 h 9"/>
                  <a:gd name="T50" fmla="*/ 24 w 47"/>
                  <a:gd name="T51" fmla="*/ 5 h 9"/>
                  <a:gd name="T52" fmla="*/ 25 w 47"/>
                  <a:gd name="T53" fmla="*/ 6 h 9"/>
                  <a:gd name="T54" fmla="*/ 25 w 47"/>
                  <a:gd name="T55" fmla="*/ 6 h 9"/>
                  <a:gd name="T56" fmla="*/ 27 w 47"/>
                  <a:gd name="T57" fmla="*/ 6 h 9"/>
                  <a:gd name="T58" fmla="*/ 27 w 47"/>
                  <a:gd name="T59" fmla="*/ 6 h 9"/>
                  <a:gd name="T60" fmla="*/ 30 w 47"/>
                  <a:gd name="T61" fmla="*/ 6 h 9"/>
                  <a:gd name="T62" fmla="*/ 30 w 47"/>
                  <a:gd name="T63" fmla="*/ 6 h 9"/>
                  <a:gd name="T64" fmla="*/ 31 w 47"/>
                  <a:gd name="T65" fmla="*/ 7 h 9"/>
                  <a:gd name="T66" fmla="*/ 31 w 47"/>
                  <a:gd name="T67" fmla="*/ 7 h 9"/>
                  <a:gd name="T68" fmla="*/ 33 w 47"/>
                  <a:gd name="T69" fmla="*/ 7 h 9"/>
                  <a:gd name="T70" fmla="*/ 33 w 47"/>
                  <a:gd name="T71" fmla="*/ 7 h 9"/>
                  <a:gd name="T72" fmla="*/ 35 w 47"/>
                  <a:gd name="T73" fmla="*/ 7 h 9"/>
                  <a:gd name="T74" fmla="*/ 35 w 47"/>
                  <a:gd name="T75" fmla="*/ 7 h 9"/>
                  <a:gd name="T76" fmla="*/ 37 w 47"/>
                  <a:gd name="T77" fmla="*/ 8 h 9"/>
                  <a:gd name="T78" fmla="*/ 37 w 47"/>
                  <a:gd name="T79" fmla="*/ 8 h 9"/>
                  <a:gd name="T80" fmla="*/ 39 w 47"/>
                  <a:gd name="T81" fmla="*/ 8 h 9"/>
                  <a:gd name="T82" fmla="*/ 39 w 47"/>
                  <a:gd name="T83" fmla="*/ 8 h 9"/>
                  <a:gd name="T84" fmla="*/ 41 w 47"/>
                  <a:gd name="T85" fmla="*/ 8 h 9"/>
                  <a:gd name="T86" fmla="*/ 41 w 47"/>
                  <a:gd name="T87" fmla="*/ 8 h 9"/>
                  <a:gd name="T88" fmla="*/ 43 w 47"/>
                  <a:gd name="T89" fmla="*/ 9 h 9"/>
                  <a:gd name="T90" fmla="*/ 43 w 47"/>
                  <a:gd name="T91" fmla="*/ 9 h 9"/>
                  <a:gd name="T92" fmla="*/ 45 w 47"/>
                  <a:gd name="T93" fmla="*/ 9 h 9"/>
                  <a:gd name="T94" fmla="*/ 45 w 47"/>
                  <a:gd name="T95" fmla="*/ 9 h 9"/>
                  <a:gd name="T96" fmla="*/ 47 w 47"/>
                  <a:gd name="T97" fmla="*/ 9 h 9"/>
                  <a:gd name="T98" fmla="*/ 47 w 47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9">
                    <a:moveTo>
                      <a:pt x="0" y="0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8" y="4"/>
                    </a:lnTo>
                    <a:lnTo>
                      <a:pt x="20" y="5"/>
                    </a:lnTo>
                    <a:lnTo>
                      <a:pt x="20" y="5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4" y="5"/>
                    </a:lnTo>
                    <a:lnTo>
                      <a:pt x="24" y="5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3" y="7"/>
                    </a:lnTo>
                    <a:lnTo>
                      <a:pt x="33" y="7"/>
                    </a:lnTo>
                    <a:lnTo>
                      <a:pt x="35" y="7"/>
                    </a:lnTo>
                    <a:lnTo>
                      <a:pt x="35" y="7"/>
                    </a:lnTo>
                    <a:lnTo>
                      <a:pt x="37" y="8"/>
                    </a:lnTo>
                    <a:lnTo>
                      <a:pt x="37" y="8"/>
                    </a:lnTo>
                    <a:lnTo>
                      <a:pt x="39" y="8"/>
                    </a:lnTo>
                    <a:lnTo>
                      <a:pt x="39" y="8"/>
                    </a:lnTo>
                    <a:lnTo>
                      <a:pt x="41" y="8"/>
                    </a:lnTo>
                    <a:lnTo>
                      <a:pt x="41" y="8"/>
                    </a:lnTo>
                    <a:lnTo>
                      <a:pt x="43" y="9"/>
                    </a:lnTo>
                    <a:lnTo>
                      <a:pt x="43" y="9"/>
                    </a:lnTo>
                    <a:lnTo>
                      <a:pt x="45" y="9"/>
                    </a:lnTo>
                    <a:lnTo>
                      <a:pt x="45" y="9"/>
                    </a:lnTo>
                    <a:lnTo>
                      <a:pt x="47" y="9"/>
                    </a:lnTo>
                    <a:lnTo>
                      <a:pt x="47" y="9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" name="Freeform 88"/>
              <p:cNvSpPr>
                <a:spLocks/>
              </p:cNvSpPr>
              <p:nvPr/>
            </p:nvSpPr>
            <p:spPr bwMode="auto">
              <a:xfrm>
                <a:off x="7167563" y="3614738"/>
                <a:ext cx="77788" cy="11113"/>
              </a:xfrm>
              <a:custGeom>
                <a:avLst/>
                <a:gdLst>
                  <a:gd name="T0" fmla="*/ 0 w 49"/>
                  <a:gd name="T1" fmla="*/ 0 h 7"/>
                  <a:gd name="T2" fmla="*/ 2 w 49"/>
                  <a:gd name="T3" fmla="*/ 1 h 7"/>
                  <a:gd name="T4" fmla="*/ 2 w 49"/>
                  <a:gd name="T5" fmla="*/ 1 h 7"/>
                  <a:gd name="T6" fmla="*/ 4 w 49"/>
                  <a:gd name="T7" fmla="*/ 1 h 7"/>
                  <a:gd name="T8" fmla="*/ 4 w 49"/>
                  <a:gd name="T9" fmla="*/ 1 h 7"/>
                  <a:gd name="T10" fmla="*/ 6 w 49"/>
                  <a:gd name="T11" fmla="*/ 1 h 7"/>
                  <a:gd name="T12" fmla="*/ 6 w 49"/>
                  <a:gd name="T13" fmla="*/ 1 h 7"/>
                  <a:gd name="T14" fmla="*/ 8 w 49"/>
                  <a:gd name="T15" fmla="*/ 2 h 7"/>
                  <a:gd name="T16" fmla="*/ 8 w 49"/>
                  <a:gd name="T17" fmla="*/ 2 h 7"/>
                  <a:gd name="T18" fmla="*/ 10 w 49"/>
                  <a:gd name="T19" fmla="*/ 2 h 7"/>
                  <a:gd name="T20" fmla="*/ 10 w 49"/>
                  <a:gd name="T21" fmla="*/ 2 h 7"/>
                  <a:gd name="T22" fmla="*/ 12 w 49"/>
                  <a:gd name="T23" fmla="*/ 2 h 7"/>
                  <a:gd name="T24" fmla="*/ 12 w 49"/>
                  <a:gd name="T25" fmla="*/ 2 h 7"/>
                  <a:gd name="T26" fmla="*/ 14 w 49"/>
                  <a:gd name="T27" fmla="*/ 2 h 7"/>
                  <a:gd name="T28" fmla="*/ 14 w 49"/>
                  <a:gd name="T29" fmla="*/ 2 h 7"/>
                  <a:gd name="T30" fmla="*/ 16 w 49"/>
                  <a:gd name="T31" fmla="*/ 3 h 7"/>
                  <a:gd name="T32" fmla="*/ 16 w 49"/>
                  <a:gd name="T33" fmla="*/ 3 h 7"/>
                  <a:gd name="T34" fmla="*/ 18 w 49"/>
                  <a:gd name="T35" fmla="*/ 3 h 7"/>
                  <a:gd name="T36" fmla="*/ 18 w 49"/>
                  <a:gd name="T37" fmla="*/ 3 h 7"/>
                  <a:gd name="T38" fmla="*/ 20 w 49"/>
                  <a:gd name="T39" fmla="*/ 3 h 7"/>
                  <a:gd name="T40" fmla="*/ 20 w 49"/>
                  <a:gd name="T41" fmla="*/ 3 h 7"/>
                  <a:gd name="T42" fmla="*/ 22 w 49"/>
                  <a:gd name="T43" fmla="*/ 4 h 7"/>
                  <a:gd name="T44" fmla="*/ 22 w 49"/>
                  <a:gd name="T45" fmla="*/ 4 h 7"/>
                  <a:gd name="T46" fmla="*/ 24 w 49"/>
                  <a:gd name="T47" fmla="*/ 4 h 7"/>
                  <a:gd name="T48" fmla="*/ 24 w 49"/>
                  <a:gd name="T49" fmla="*/ 4 h 7"/>
                  <a:gd name="T50" fmla="*/ 26 w 49"/>
                  <a:gd name="T51" fmla="*/ 4 h 7"/>
                  <a:gd name="T52" fmla="*/ 26 w 49"/>
                  <a:gd name="T53" fmla="*/ 4 h 7"/>
                  <a:gd name="T54" fmla="*/ 27 w 49"/>
                  <a:gd name="T55" fmla="*/ 5 h 7"/>
                  <a:gd name="T56" fmla="*/ 27 w 49"/>
                  <a:gd name="T57" fmla="*/ 5 h 7"/>
                  <a:gd name="T58" fmla="*/ 30 w 49"/>
                  <a:gd name="T59" fmla="*/ 5 h 7"/>
                  <a:gd name="T60" fmla="*/ 30 w 49"/>
                  <a:gd name="T61" fmla="*/ 5 h 7"/>
                  <a:gd name="T62" fmla="*/ 31 w 49"/>
                  <a:gd name="T63" fmla="*/ 5 h 7"/>
                  <a:gd name="T64" fmla="*/ 31 w 49"/>
                  <a:gd name="T65" fmla="*/ 5 h 7"/>
                  <a:gd name="T66" fmla="*/ 33 w 49"/>
                  <a:gd name="T67" fmla="*/ 5 h 7"/>
                  <a:gd name="T68" fmla="*/ 33 w 49"/>
                  <a:gd name="T69" fmla="*/ 5 h 7"/>
                  <a:gd name="T70" fmla="*/ 36 w 49"/>
                  <a:gd name="T71" fmla="*/ 6 h 7"/>
                  <a:gd name="T72" fmla="*/ 36 w 49"/>
                  <a:gd name="T73" fmla="*/ 6 h 7"/>
                  <a:gd name="T74" fmla="*/ 37 w 49"/>
                  <a:gd name="T75" fmla="*/ 6 h 7"/>
                  <a:gd name="T76" fmla="*/ 37 w 49"/>
                  <a:gd name="T77" fmla="*/ 6 h 7"/>
                  <a:gd name="T78" fmla="*/ 39 w 49"/>
                  <a:gd name="T79" fmla="*/ 6 h 7"/>
                  <a:gd name="T80" fmla="*/ 39 w 49"/>
                  <a:gd name="T81" fmla="*/ 6 h 7"/>
                  <a:gd name="T82" fmla="*/ 41 w 49"/>
                  <a:gd name="T83" fmla="*/ 6 h 7"/>
                  <a:gd name="T84" fmla="*/ 41 w 49"/>
                  <a:gd name="T85" fmla="*/ 6 h 7"/>
                  <a:gd name="T86" fmla="*/ 43 w 49"/>
                  <a:gd name="T87" fmla="*/ 7 h 7"/>
                  <a:gd name="T88" fmla="*/ 43 w 49"/>
                  <a:gd name="T89" fmla="*/ 7 h 7"/>
                  <a:gd name="T90" fmla="*/ 45 w 49"/>
                  <a:gd name="T91" fmla="*/ 7 h 7"/>
                  <a:gd name="T92" fmla="*/ 45 w 49"/>
                  <a:gd name="T93" fmla="*/ 7 h 7"/>
                  <a:gd name="T94" fmla="*/ 47 w 49"/>
                  <a:gd name="T95" fmla="*/ 7 h 7"/>
                  <a:gd name="T96" fmla="*/ 47 w 49"/>
                  <a:gd name="T97" fmla="*/ 7 h 7"/>
                  <a:gd name="T98" fmla="*/ 49 w 49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7">
                    <a:moveTo>
                      <a:pt x="0" y="0"/>
                    </a:move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7" y="5"/>
                    </a:lnTo>
                    <a:lnTo>
                      <a:pt x="27" y="5"/>
                    </a:lnTo>
                    <a:lnTo>
                      <a:pt x="30" y="5"/>
                    </a:lnTo>
                    <a:lnTo>
                      <a:pt x="30" y="5"/>
                    </a:lnTo>
                    <a:lnTo>
                      <a:pt x="31" y="5"/>
                    </a:lnTo>
                    <a:lnTo>
                      <a:pt x="31" y="5"/>
                    </a:lnTo>
                    <a:lnTo>
                      <a:pt x="33" y="5"/>
                    </a:lnTo>
                    <a:lnTo>
                      <a:pt x="33" y="5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7" y="6"/>
                    </a:lnTo>
                    <a:lnTo>
                      <a:pt x="37" y="6"/>
                    </a:lnTo>
                    <a:lnTo>
                      <a:pt x="39" y="6"/>
                    </a:lnTo>
                    <a:lnTo>
                      <a:pt x="39" y="6"/>
                    </a:lnTo>
                    <a:lnTo>
                      <a:pt x="41" y="6"/>
                    </a:lnTo>
                    <a:lnTo>
                      <a:pt x="41" y="6"/>
                    </a:lnTo>
                    <a:lnTo>
                      <a:pt x="43" y="7"/>
                    </a:lnTo>
                    <a:lnTo>
                      <a:pt x="43" y="7"/>
                    </a:lnTo>
                    <a:lnTo>
                      <a:pt x="45" y="7"/>
                    </a:lnTo>
                    <a:lnTo>
                      <a:pt x="45" y="7"/>
                    </a:lnTo>
                    <a:lnTo>
                      <a:pt x="47" y="7"/>
                    </a:lnTo>
                    <a:lnTo>
                      <a:pt x="47" y="7"/>
                    </a:lnTo>
                    <a:lnTo>
                      <a:pt x="49" y="7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" name="Freeform 89"/>
              <p:cNvSpPr>
                <a:spLocks/>
              </p:cNvSpPr>
              <p:nvPr/>
            </p:nvSpPr>
            <p:spPr bwMode="auto">
              <a:xfrm>
                <a:off x="7245351" y="3625850"/>
                <a:ext cx="74613" cy="7938"/>
              </a:xfrm>
              <a:custGeom>
                <a:avLst/>
                <a:gdLst>
                  <a:gd name="T0" fmla="*/ 0 w 47"/>
                  <a:gd name="T1" fmla="*/ 0 h 5"/>
                  <a:gd name="T2" fmla="*/ 0 w 47"/>
                  <a:gd name="T3" fmla="*/ 0 h 5"/>
                  <a:gd name="T4" fmla="*/ 2 w 47"/>
                  <a:gd name="T5" fmla="*/ 1 h 5"/>
                  <a:gd name="T6" fmla="*/ 2 w 47"/>
                  <a:gd name="T7" fmla="*/ 1 h 5"/>
                  <a:gd name="T8" fmla="*/ 4 w 47"/>
                  <a:gd name="T9" fmla="*/ 1 h 5"/>
                  <a:gd name="T10" fmla="*/ 4 w 47"/>
                  <a:gd name="T11" fmla="*/ 1 h 5"/>
                  <a:gd name="T12" fmla="*/ 6 w 47"/>
                  <a:gd name="T13" fmla="*/ 1 h 5"/>
                  <a:gd name="T14" fmla="*/ 6 w 47"/>
                  <a:gd name="T15" fmla="*/ 1 h 5"/>
                  <a:gd name="T16" fmla="*/ 8 w 47"/>
                  <a:gd name="T17" fmla="*/ 1 h 5"/>
                  <a:gd name="T18" fmla="*/ 8 w 47"/>
                  <a:gd name="T19" fmla="*/ 1 h 5"/>
                  <a:gd name="T20" fmla="*/ 10 w 47"/>
                  <a:gd name="T21" fmla="*/ 1 h 5"/>
                  <a:gd name="T22" fmla="*/ 10 w 47"/>
                  <a:gd name="T23" fmla="*/ 1 h 5"/>
                  <a:gd name="T24" fmla="*/ 12 w 47"/>
                  <a:gd name="T25" fmla="*/ 2 h 5"/>
                  <a:gd name="T26" fmla="*/ 12 w 47"/>
                  <a:gd name="T27" fmla="*/ 2 h 5"/>
                  <a:gd name="T28" fmla="*/ 14 w 47"/>
                  <a:gd name="T29" fmla="*/ 2 h 5"/>
                  <a:gd name="T30" fmla="*/ 14 w 47"/>
                  <a:gd name="T31" fmla="*/ 2 h 5"/>
                  <a:gd name="T32" fmla="*/ 16 w 47"/>
                  <a:gd name="T33" fmla="*/ 2 h 5"/>
                  <a:gd name="T34" fmla="*/ 16 w 47"/>
                  <a:gd name="T35" fmla="*/ 2 h 5"/>
                  <a:gd name="T36" fmla="*/ 18 w 47"/>
                  <a:gd name="T37" fmla="*/ 2 h 5"/>
                  <a:gd name="T38" fmla="*/ 18 w 47"/>
                  <a:gd name="T39" fmla="*/ 2 h 5"/>
                  <a:gd name="T40" fmla="*/ 20 w 47"/>
                  <a:gd name="T41" fmla="*/ 2 h 5"/>
                  <a:gd name="T42" fmla="*/ 20 w 47"/>
                  <a:gd name="T43" fmla="*/ 3 h 5"/>
                  <a:gd name="T44" fmla="*/ 22 w 47"/>
                  <a:gd name="T45" fmla="*/ 3 h 5"/>
                  <a:gd name="T46" fmla="*/ 22 w 47"/>
                  <a:gd name="T47" fmla="*/ 3 h 5"/>
                  <a:gd name="T48" fmla="*/ 24 w 47"/>
                  <a:gd name="T49" fmla="*/ 3 h 5"/>
                  <a:gd name="T50" fmla="*/ 24 w 47"/>
                  <a:gd name="T51" fmla="*/ 3 h 5"/>
                  <a:gd name="T52" fmla="*/ 25 w 47"/>
                  <a:gd name="T53" fmla="*/ 3 h 5"/>
                  <a:gd name="T54" fmla="*/ 25 w 47"/>
                  <a:gd name="T55" fmla="*/ 3 h 5"/>
                  <a:gd name="T56" fmla="*/ 28 w 47"/>
                  <a:gd name="T57" fmla="*/ 3 h 5"/>
                  <a:gd name="T58" fmla="*/ 28 w 47"/>
                  <a:gd name="T59" fmla="*/ 3 h 5"/>
                  <a:gd name="T60" fmla="*/ 30 w 47"/>
                  <a:gd name="T61" fmla="*/ 4 h 5"/>
                  <a:gd name="T62" fmla="*/ 30 w 47"/>
                  <a:gd name="T63" fmla="*/ 4 h 5"/>
                  <a:gd name="T64" fmla="*/ 31 w 47"/>
                  <a:gd name="T65" fmla="*/ 4 h 5"/>
                  <a:gd name="T66" fmla="*/ 32 w 47"/>
                  <a:gd name="T67" fmla="*/ 4 h 5"/>
                  <a:gd name="T68" fmla="*/ 34 w 47"/>
                  <a:gd name="T69" fmla="*/ 4 h 5"/>
                  <a:gd name="T70" fmla="*/ 34 w 47"/>
                  <a:gd name="T71" fmla="*/ 4 h 5"/>
                  <a:gd name="T72" fmla="*/ 35 w 47"/>
                  <a:gd name="T73" fmla="*/ 4 h 5"/>
                  <a:gd name="T74" fmla="*/ 35 w 47"/>
                  <a:gd name="T75" fmla="*/ 4 h 5"/>
                  <a:gd name="T76" fmla="*/ 37 w 47"/>
                  <a:gd name="T77" fmla="*/ 4 h 5"/>
                  <a:gd name="T78" fmla="*/ 38 w 47"/>
                  <a:gd name="T79" fmla="*/ 4 h 5"/>
                  <a:gd name="T80" fmla="*/ 39 w 47"/>
                  <a:gd name="T81" fmla="*/ 5 h 5"/>
                  <a:gd name="T82" fmla="*/ 39 w 47"/>
                  <a:gd name="T83" fmla="*/ 5 h 5"/>
                  <a:gd name="T84" fmla="*/ 41 w 47"/>
                  <a:gd name="T85" fmla="*/ 5 h 5"/>
                  <a:gd name="T86" fmla="*/ 41 w 47"/>
                  <a:gd name="T87" fmla="*/ 5 h 5"/>
                  <a:gd name="T88" fmla="*/ 43 w 47"/>
                  <a:gd name="T89" fmla="*/ 5 h 5"/>
                  <a:gd name="T90" fmla="*/ 44 w 47"/>
                  <a:gd name="T91" fmla="*/ 5 h 5"/>
                  <a:gd name="T92" fmla="*/ 45 w 47"/>
                  <a:gd name="T93" fmla="*/ 5 h 5"/>
                  <a:gd name="T94" fmla="*/ 45 w 47"/>
                  <a:gd name="T95" fmla="*/ 5 h 5"/>
                  <a:gd name="T96" fmla="*/ 47 w 47"/>
                  <a:gd name="T97" fmla="*/ 5 h 5"/>
                  <a:gd name="T98" fmla="*/ 47 w 47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5">
                    <a:moveTo>
                      <a:pt x="0" y="0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1" y="4"/>
                    </a:lnTo>
                    <a:lnTo>
                      <a:pt x="32" y="4"/>
                    </a:lnTo>
                    <a:lnTo>
                      <a:pt x="34" y="4"/>
                    </a:lnTo>
                    <a:lnTo>
                      <a:pt x="34" y="4"/>
                    </a:lnTo>
                    <a:lnTo>
                      <a:pt x="35" y="4"/>
                    </a:lnTo>
                    <a:lnTo>
                      <a:pt x="35" y="4"/>
                    </a:lnTo>
                    <a:lnTo>
                      <a:pt x="37" y="4"/>
                    </a:lnTo>
                    <a:lnTo>
                      <a:pt x="38" y="4"/>
                    </a:lnTo>
                    <a:lnTo>
                      <a:pt x="39" y="5"/>
                    </a:lnTo>
                    <a:lnTo>
                      <a:pt x="39" y="5"/>
                    </a:lnTo>
                    <a:lnTo>
                      <a:pt x="41" y="5"/>
                    </a:lnTo>
                    <a:lnTo>
                      <a:pt x="41" y="5"/>
                    </a:lnTo>
                    <a:lnTo>
                      <a:pt x="43" y="5"/>
                    </a:lnTo>
                    <a:lnTo>
                      <a:pt x="44" y="5"/>
                    </a:lnTo>
                    <a:lnTo>
                      <a:pt x="45" y="5"/>
                    </a:lnTo>
                    <a:lnTo>
                      <a:pt x="45" y="5"/>
                    </a:lnTo>
                    <a:lnTo>
                      <a:pt x="47" y="5"/>
                    </a:lnTo>
                    <a:lnTo>
                      <a:pt x="47" y="5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" name="Freeform 90"/>
              <p:cNvSpPr>
                <a:spLocks/>
              </p:cNvSpPr>
              <p:nvPr/>
            </p:nvSpPr>
            <p:spPr bwMode="auto">
              <a:xfrm>
                <a:off x="7319963" y="3633788"/>
                <a:ext cx="77788" cy="7938"/>
              </a:xfrm>
              <a:custGeom>
                <a:avLst/>
                <a:gdLst>
                  <a:gd name="T0" fmla="*/ 0 w 49"/>
                  <a:gd name="T1" fmla="*/ 0 h 5"/>
                  <a:gd name="T2" fmla="*/ 2 w 49"/>
                  <a:gd name="T3" fmla="*/ 1 h 5"/>
                  <a:gd name="T4" fmla="*/ 2 w 49"/>
                  <a:gd name="T5" fmla="*/ 1 h 5"/>
                  <a:gd name="T6" fmla="*/ 4 w 49"/>
                  <a:gd name="T7" fmla="*/ 1 h 5"/>
                  <a:gd name="T8" fmla="*/ 4 w 49"/>
                  <a:gd name="T9" fmla="*/ 1 h 5"/>
                  <a:gd name="T10" fmla="*/ 6 w 49"/>
                  <a:gd name="T11" fmla="*/ 1 h 5"/>
                  <a:gd name="T12" fmla="*/ 6 w 49"/>
                  <a:gd name="T13" fmla="*/ 1 h 5"/>
                  <a:gd name="T14" fmla="*/ 8 w 49"/>
                  <a:gd name="T15" fmla="*/ 1 h 5"/>
                  <a:gd name="T16" fmla="*/ 8 w 49"/>
                  <a:gd name="T17" fmla="*/ 1 h 5"/>
                  <a:gd name="T18" fmla="*/ 10 w 49"/>
                  <a:gd name="T19" fmla="*/ 1 h 5"/>
                  <a:gd name="T20" fmla="*/ 10 w 49"/>
                  <a:gd name="T21" fmla="*/ 1 h 5"/>
                  <a:gd name="T22" fmla="*/ 12 w 49"/>
                  <a:gd name="T23" fmla="*/ 2 h 5"/>
                  <a:gd name="T24" fmla="*/ 12 w 49"/>
                  <a:gd name="T25" fmla="*/ 2 h 5"/>
                  <a:gd name="T26" fmla="*/ 14 w 49"/>
                  <a:gd name="T27" fmla="*/ 2 h 5"/>
                  <a:gd name="T28" fmla="*/ 14 w 49"/>
                  <a:gd name="T29" fmla="*/ 2 h 5"/>
                  <a:gd name="T30" fmla="*/ 16 w 49"/>
                  <a:gd name="T31" fmla="*/ 2 h 5"/>
                  <a:gd name="T32" fmla="*/ 16 w 49"/>
                  <a:gd name="T33" fmla="*/ 2 h 5"/>
                  <a:gd name="T34" fmla="*/ 18 w 49"/>
                  <a:gd name="T35" fmla="*/ 2 h 5"/>
                  <a:gd name="T36" fmla="*/ 18 w 49"/>
                  <a:gd name="T37" fmla="*/ 2 h 5"/>
                  <a:gd name="T38" fmla="*/ 20 w 49"/>
                  <a:gd name="T39" fmla="*/ 2 h 5"/>
                  <a:gd name="T40" fmla="*/ 20 w 49"/>
                  <a:gd name="T41" fmla="*/ 2 h 5"/>
                  <a:gd name="T42" fmla="*/ 22 w 49"/>
                  <a:gd name="T43" fmla="*/ 2 h 5"/>
                  <a:gd name="T44" fmla="*/ 22 w 49"/>
                  <a:gd name="T45" fmla="*/ 2 h 5"/>
                  <a:gd name="T46" fmla="*/ 24 w 49"/>
                  <a:gd name="T47" fmla="*/ 3 h 5"/>
                  <a:gd name="T48" fmla="*/ 24 w 49"/>
                  <a:gd name="T49" fmla="*/ 3 h 5"/>
                  <a:gd name="T50" fmla="*/ 26 w 49"/>
                  <a:gd name="T51" fmla="*/ 3 h 5"/>
                  <a:gd name="T52" fmla="*/ 26 w 49"/>
                  <a:gd name="T53" fmla="*/ 3 h 5"/>
                  <a:gd name="T54" fmla="*/ 28 w 49"/>
                  <a:gd name="T55" fmla="*/ 3 h 5"/>
                  <a:gd name="T56" fmla="*/ 28 w 49"/>
                  <a:gd name="T57" fmla="*/ 3 h 5"/>
                  <a:gd name="T58" fmla="*/ 30 w 49"/>
                  <a:gd name="T59" fmla="*/ 3 h 5"/>
                  <a:gd name="T60" fmla="*/ 30 w 49"/>
                  <a:gd name="T61" fmla="*/ 3 h 5"/>
                  <a:gd name="T62" fmla="*/ 31 w 49"/>
                  <a:gd name="T63" fmla="*/ 3 h 5"/>
                  <a:gd name="T64" fmla="*/ 32 w 49"/>
                  <a:gd name="T65" fmla="*/ 3 h 5"/>
                  <a:gd name="T66" fmla="*/ 34 w 49"/>
                  <a:gd name="T67" fmla="*/ 3 h 5"/>
                  <a:gd name="T68" fmla="*/ 34 w 49"/>
                  <a:gd name="T69" fmla="*/ 3 h 5"/>
                  <a:gd name="T70" fmla="*/ 36 w 49"/>
                  <a:gd name="T71" fmla="*/ 4 h 5"/>
                  <a:gd name="T72" fmla="*/ 36 w 49"/>
                  <a:gd name="T73" fmla="*/ 4 h 5"/>
                  <a:gd name="T74" fmla="*/ 37 w 49"/>
                  <a:gd name="T75" fmla="*/ 4 h 5"/>
                  <a:gd name="T76" fmla="*/ 38 w 49"/>
                  <a:gd name="T77" fmla="*/ 4 h 5"/>
                  <a:gd name="T78" fmla="*/ 40 w 49"/>
                  <a:gd name="T79" fmla="*/ 4 h 5"/>
                  <a:gd name="T80" fmla="*/ 40 w 49"/>
                  <a:gd name="T81" fmla="*/ 4 h 5"/>
                  <a:gd name="T82" fmla="*/ 41 w 49"/>
                  <a:gd name="T83" fmla="*/ 4 h 5"/>
                  <a:gd name="T84" fmla="*/ 41 w 49"/>
                  <a:gd name="T85" fmla="*/ 4 h 5"/>
                  <a:gd name="T86" fmla="*/ 43 w 49"/>
                  <a:gd name="T87" fmla="*/ 4 h 5"/>
                  <a:gd name="T88" fmla="*/ 44 w 49"/>
                  <a:gd name="T89" fmla="*/ 4 h 5"/>
                  <a:gd name="T90" fmla="*/ 45 w 49"/>
                  <a:gd name="T91" fmla="*/ 4 h 5"/>
                  <a:gd name="T92" fmla="*/ 45 w 49"/>
                  <a:gd name="T93" fmla="*/ 4 h 5"/>
                  <a:gd name="T94" fmla="*/ 47 w 49"/>
                  <a:gd name="T95" fmla="*/ 5 h 5"/>
                  <a:gd name="T96" fmla="*/ 47 w 49"/>
                  <a:gd name="T97" fmla="*/ 5 h 5"/>
                  <a:gd name="T98" fmla="*/ 49 w 49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5">
                    <a:moveTo>
                      <a:pt x="0" y="0"/>
                    </a:move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30" y="3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2" y="3"/>
                    </a:lnTo>
                    <a:lnTo>
                      <a:pt x="34" y="3"/>
                    </a:lnTo>
                    <a:lnTo>
                      <a:pt x="34" y="3"/>
                    </a:lnTo>
                    <a:lnTo>
                      <a:pt x="36" y="4"/>
                    </a:lnTo>
                    <a:lnTo>
                      <a:pt x="36" y="4"/>
                    </a:lnTo>
                    <a:lnTo>
                      <a:pt x="37" y="4"/>
                    </a:lnTo>
                    <a:lnTo>
                      <a:pt x="38" y="4"/>
                    </a:lnTo>
                    <a:lnTo>
                      <a:pt x="40" y="4"/>
                    </a:lnTo>
                    <a:lnTo>
                      <a:pt x="40" y="4"/>
                    </a:lnTo>
                    <a:lnTo>
                      <a:pt x="41" y="4"/>
                    </a:lnTo>
                    <a:lnTo>
                      <a:pt x="41" y="4"/>
                    </a:lnTo>
                    <a:lnTo>
                      <a:pt x="43" y="4"/>
                    </a:lnTo>
                    <a:lnTo>
                      <a:pt x="44" y="4"/>
                    </a:lnTo>
                    <a:lnTo>
                      <a:pt x="45" y="4"/>
                    </a:lnTo>
                    <a:lnTo>
                      <a:pt x="45" y="4"/>
                    </a:lnTo>
                    <a:lnTo>
                      <a:pt x="47" y="5"/>
                    </a:lnTo>
                    <a:lnTo>
                      <a:pt x="47" y="5"/>
                    </a:lnTo>
                    <a:lnTo>
                      <a:pt x="49" y="5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" name="Freeform 91"/>
              <p:cNvSpPr>
                <a:spLocks/>
              </p:cNvSpPr>
              <p:nvPr/>
            </p:nvSpPr>
            <p:spPr bwMode="auto">
              <a:xfrm>
                <a:off x="7397751" y="3641725"/>
                <a:ext cx="76200" cy="4763"/>
              </a:xfrm>
              <a:custGeom>
                <a:avLst/>
                <a:gdLst>
                  <a:gd name="T0" fmla="*/ 0 w 48"/>
                  <a:gd name="T1" fmla="*/ 0 h 3"/>
                  <a:gd name="T2" fmla="*/ 0 w 48"/>
                  <a:gd name="T3" fmla="*/ 0 h 3"/>
                  <a:gd name="T4" fmla="*/ 2 w 48"/>
                  <a:gd name="T5" fmla="*/ 0 h 3"/>
                  <a:gd name="T6" fmla="*/ 2 w 48"/>
                  <a:gd name="T7" fmla="*/ 0 h 3"/>
                  <a:gd name="T8" fmla="*/ 4 w 48"/>
                  <a:gd name="T9" fmla="*/ 0 h 3"/>
                  <a:gd name="T10" fmla="*/ 4 w 48"/>
                  <a:gd name="T11" fmla="*/ 0 h 3"/>
                  <a:gd name="T12" fmla="*/ 6 w 48"/>
                  <a:gd name="T13" fmla="*/ 0 h 3"/>
                  <a:gd name="T14" fmla="*/ 6 w 48"/>
                  <a:gd name="T15" fmla="*/ 0 h 3"/>
                  <a:gd name="T16" fmla="*/ 8 w 48"/>
                  <a:gd name="T17" fmla="*/ 0 h 3"/>
                  <a:gd name="T18" fmla="*/ 8 w 48"/>
                  <a:gd name="T19" fmla="*/ 0 h 3"/>
                  <a:gd name="T20" fmla="*/ 10 w 48"/>
                  <a:gd name="T21" fmla="*/ 0 h 3"/>
                  <a:gd name="T22" fmla="*/ 10 w 48"/>
                  <a:gd name="T23" fmla="*/ 0 h 3"/>
                  <a:gd name="T24" fmla="*/ 12 w 48"/>
                  <a:gd name="T25" fmla="*/ 0 h 3"/>
                  <a:gd name="T26" fmla="*/ 12 w 48"/>
                  <a:gd name="T27" fmla="*/ 0 h 3"/>
                  <a:gd name="T28" fmla="*/ 14 w 48"/>
                  <a:gd name="T29" fmla="*/ 0 h 3"/>
                  <a:gd name="T30" fmla="*/ 14 w 48"/>
                  <a:gd name="T31" fmla="*/ 0 h 3"/>
                  <a:gd name="T32" fmla="*/ 16 w 48"/>
                  <a:gd name="T33" fmla="*/ 1 h 3"/>
                  <a:gd name="T34" fmla="*/ 16 w 48"/>
                  <a:gd name="T35" fmla="*/ 1 h 3"/>
                  <a:gd name="T36" fmla="*/ 18 w 48"/>
                  <a:gd name="T37" fmla="*/ 1 h 3"/>
                  <a:gd name="T38" fmla="*/ 18 w 48"/>
                  <a:gd name="T39" fmla="*/ 1 h 3"/>
                  <a:gd name="T40" fmla="*/ 20 w 48"/>
                  <a:gd name="T41" fmla="*/ 1 h 3"/>
                  <a:gd name="T42" fmla="*/ 20 w 48"/>
                  <a:gd name="T43" fmla="*/ 1 h 3"/>
                  <a:gd name="T44" fmla="*/ 22 w 48"/>
                  <a:gd name="T45" fmla="*/ 1 h 3"/>
                  <a:gd name="T46" fmla="*/ 22 w 48"/>
                  <a:gd name="T47" fmla="*/ 1 h 3"/>
                  <a:gd name="T48" fmla="*/ 24 w 48"/>
                  <a:gd name="T49" fmla="*/ 1 h 3"/>
                  <a:gd name="T50" fmla="*/ 24 w 48"/>
                  <a:gd name="T51" fmla="*/ 1 h 3"/>
                  <a:gd name="T52" fmla="*/ 26 w 48"/>
                  <a:gd name="T53" fmla="*/ 1 h 3"/>
                  <a:gd name="T54" fmla="*/ 26 w 48"/>
                  <a:gd name="T55" fmla="*/ 1 h 3"/>
                  <a:gd name="T56" fmla="*/ 28 w 48"/>
                  <a:gd name="T57" fmla="*/ 1 h 3"/>
                  <a:gd name="T58" fmla="*/ 28 w 48"/>
                  <a:gd name="T59" fmla="*/ 1 h 3"/>
                  <a:gd name="T60" fmla="*/ 30 w 48"/>
                  <a:gd name="T61" fmla="*/ 2 h 3"/>
                  <a:gd name="T62" fmla="*/ 30 w 48"/>
                  <a:gd name="T63" fmla="*/ 2 h 3"/>
                  <a:gd name="T64" fmla="*/ 32 w 48"/>
                  <a:gd name="T65" fmla="*/ 2 h 3"/>
                  <a:gd name="T66" fmla="*/ 32 w 48"/>
                  <a:gd name="T67" fmla="*/ 2 h 3"/>
                  <a:gd name="T68" fmla="*/ 34 w 48"/>
                  <a:gd name="T69" fmla="*/ 2 h 3"/>
                  <a:gd name="T70" fmla="*/ 34 w 48"/>
                  <a:gd name="T71" fmla="*/ 2 h 3"/>
                  <a:gd name="T72" fmla="*/ 36 w 48"/>
                  <a:gd name="T73" fmla="*/ 2 h 3"/>
                  <a:gd name="T74" fmla="*/ 36 w 48"/>
                  <a:gd name="T75" fmla="*/ 2 h 3"/>
                  <a:gd name="T76" fmla="*/ 38 w 48"/>
                  <a:gd name="T77" fmla="*/ 2 h 3"/>
                  <a:gd name="T78" fmla="*/ 38 w 48"/>
                  <a:gd name="T79" fmla="*/ 2 h 3"/>
                  <a:gd name="T80" fmla="*/ 39 w 48"/>
                  <a:gd name="T81" fmla="*/ 2 h 3"/>
                  <a:gd name="T82" fmla="*/ 39 w 48"/>
                  <a:gd name="T83" fmla="*/ 2 h 3"/>
                  <a:gd name="T84" fmla="*/ 42 w 48"/>
                  <a:gd name="T85" fmla="*/ 2 h 3"/>
                  <a:gd name="T86" fmla="*/ 42 w 48"/>
                  <a:gd name="T87" fmla="*/ 2 h 3"/>
                  <a:gd name="T88" fmla="*/ 44 w 48"/>
                  <a:gd name="T89" fmla="*/ 2 h 3"/>
                  <a:gd name="T90" fmla="*/ 44 w 48"/>
                  <a:gd name="T91" fmla="*/ 2 h 3"/>
                  <a:gd name="T92" fmla="*/ 45 w 48"/>
                  <a:gd name="T93" fmla="*/ 3 h 3"/>
                  <a:gd name="T94" fmla="*/ 45 w 48"/>
                  <a:gd name="T95" fmla="*/ 3 h 3"/>
                  <a:gd name="T96" fmla="*/ 48 w 48"/>
                  <a:gd name="T97" fmla="*/ 3 h 3"/>
                  <a:gd name="T98" fmla="*/ 48 w 48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3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6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9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4" y="2"/>
                    </a:lnTo>
                    <a:lnTo>
                      <a:pt x="44" y="2"/>
                    </a:lnTo>
                    <a:lnTo>
                      <a:pt x="45" y="3"/>
                    </a:lnTo>
                    <a:lnTo>
                      <a:pt x="45" y="3"/>
                    </a:lnTo>
                    <a:lnTo>
                      <a:pt x="48" y="3"/>
                    </a:lnTo>
                    <a:lnTo>
                      <a:pt x="48" y="3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" name="Freeform 92"/>
              <p:cNvSpPr>
                <a:spLocks/>
              </p:cNvSpPr>
              <p:nvPr/>
            </p:nvSpPr>
            <p:spPr bwMode="auto">
              <a:xfrm>
                <a:off x="7473951" y="3646488"/>
                <a:ext cx="76200" cy="3175"/>
              </a:xfrm>
              <a:custGeom>
                <a:avLst/>
                <a:gdLst>
                  <a:gd name="T0" fmla="*/ 0 w 48"/>
                  <a:gd name="T1" fmla="*/ 0 h 2"/>
                  <a:gd name="T2" fmla="*/ 1 w 48"/>
                  <a:gd name="T3" fmla="*/ 0 h 2"/>
                  <a:gd name="T4" fmla="*/ 1 w 48"/>
                  <a:gd name="T5" fmla="*/ 0 h 2"/>
                  <a:gd name="T6" fmla="*/ 3 w 48"/>
                  <a:gd name="T7" fmla="*/ 0 h 2"/>
                  <a:gd name="T8" fmla="*/ 3 w 48"/>
                  <a:gd name="T9" fmla="*/ 0 h 2"/>
                  <a:gd name="T10" fmla="*/ 5 w 48"/>
                  <a:gd name="T11" fmla="*/ 0 h 2"/>
                  <a:gd name="T12" fmla="*/ 5 w 48"/>
                  <a:gd name="T13" fmla="*/ 0 h 2"/>
                  <a:gd name="T14" fmla="*/ 7 w 48"/>
                  <a:gd name="T15" fmla="*/ 0 h 2"/>
                  <a:gd name="T16" fmla="*/ 7 w 48"/>
                  <a:gd name="T17" fmla="*/ 0 h 2"/>
                  <a:gd name="T18" fmla="*/ 9 w 48"/>
                  <a:gd name="T19" fmla="*/ 0 h 2"/>
                  <a:gd name="T20" fmla="*/ 9 w 48"/>
                  <a:gd name="T21" fmla="*/ 0 h 2"/>
                  <a:gd name="T22" fmla="*/ 11 w 48"/>
                  <a:gd name="T23" fmla="*/ 0 h 2"/>
                  <a:gd name="T24" fmla="*/ 11 w 48"/>
                  <a:gd name="T25" fmla="*/ 0 h 2"/>
                  <a:gd name="T26" fmla="*/ 13 w 48"/>
                  <a:gd name="T27" fmla="*/ 1 h 2"/>
                  <a:gd name="T28" fmla="*/ 13 w 48"/>
                  <a:gd name="T29" fmla="*/ 1 h 2"/>
                  <a:gd name="T30" fmla="*/ 15 w 48"/>
                  <a:gd name="T31" fmla="*/ 1 h 2"/>
                  <a:gd name="T32" fmla="*/ 15 w 48"/>
                  <a:gd name="T33" fmla="*/ 1 h 2"/>
                  <a:gd name="T34" fmla="*/ 17 w 48"/>
                  <a:gd name="T35" fmla="*/ 1 h 2"/>
                  <a:gd name="T36" fmla="*/ 17 w 48"/>
                  <a:gd name="T37" fmla="*/ 1 h 2"/>
                  <a:gd name="T38" fmla="*/ 19 w 48"/>
                  <a:gd name="T39" fmla="*/ 1 h 2"/>
                  <a:gd name="T40" fmla="*/ 19 w 48"/>
                  <a:gd name="T41" fmla="*/ 1 h 2"/>
                  <a:gd name="T42" fmla="*/ 21 w 48"/>
                  <a:gd name="T43" fmla="*/ 1 h 2"/>
                  <a:gd name="T44" fmla="*/ 21 w 48"/>
                  <a:gd name="T45" fmla="*/ 1 h 2"/>
                  <a:gd name="T46" fmla="*/ 23 w 48"/>
                  <a:gd name="T47" fmla="*/ 1 h 2"/>
                  <a:gd name="T48" fmla="*/ 23 w 48"/>
                  <a:gd name="T49" fmla="*/ 1 h 2"/>
                  <a:gd name="T50" fmla="*/ 25 w 48"/>
                  <a:gd name="T51" fmla="*/ 1 h 2"/>
                  <a:gd name="T52" fmla="*/ 25 w 48"/>
                  <a:gd name="T53" fmla="*/ 1 h 2"/>
                  <a:gd name="T54" fmla="*/ 27 w 48"/>
                  <a:gd name="T55" fmla="*/ 1 h 2"/>
                  <a:gd name="T56" fmla="*/ 27 w 48"/>
                  <a:gd name="T57" fmla="*/ 1 h 2"/>
                  <a:gd name="T58" fmla="*/ 29 w 48"/>
                  <a:gd name="T59" fmla="*/ 1 h 2"/>
                  <a:gd name="T60" fmla="*/ 29 w 48"/>
                  <a:gd name="T61" fmla="*/ 1 h 2"/>
                  <a:gd name="T62" fmla="*/ 31 w 48"/>
                  <a:gd name="T63" fmla="*/ 2 h 2"/>
                  <a:gd name="T64" fmla="*/ 31 w 48"/>
                  <a:gd name="T65" fmla="*/ 2 h 2"/>
                  <a:gd name="T66" fmla="*/ 33 w 48"/>
                  <a:gd name="T67" fmla="*/ 2 h 2"/>
                  <a:gd name="T68" fmla="*/ 33 w 48"/>
                  <a:gd name="T69" fmla="*/ 2 h 2"/>
                  <a:gd name="T70" fmla="*/ 35 w 48"/>
                  <a:gd name="T71" fmla="*/ 2 h 2"/>
                  <a:gd name="T72" fmla="*/ 35 w 48"/>
                  <a:gd name="T73" fmla="*/ 2 h 2"/>
                  <a:gd name="T74" fmla="*/ 37 w 48"/>
                  <a:gd name="T75" fmla="*/ 2 h 2"/>
                  <a:gd name="T76" fmla="*/ 37 w 48"/>
                  <a:gd name="T77" fmla="*/ 2 h 2"/>
                  <a:gd name="T78" fmla="*/ 39 w 48"/>
                  <a:gd name="T79" fmla="*/ 2 h 2"/>
                  <a:gd name="T80" fmla="*/ 39 w 48"/>
                  <a:gd name="T81" fmla="*/ 2 h 2"/>
                  <a:gd name="T82" fmla="*/ 41 w 48"/>
                  <a:gd name="T83" fmla="*/ 2 h 2"/>
                  <a:gd name="T84" fmla="*/ 41 w 48"/>
                  <a:gd name="T85" fmla="*/ 2 h 2"/>
                  <a:gd name="T86" fmla="*/ 43 w 48"/>
                  <a:gd name="T87" fmla="*/ 2 h 2"/>
                  <a:gd name="T88" fmla="*/ 43 w 48"/>
                  <a:gd name="T89" fmla="*/ 2 h 2"/>
                  <a:gd name="T90" fmla="*/ 44 w 48"/>
                  <a:gd name="T91" fmla="*/ 2 h 2"/>
                  <a:gd name="T92" fmla="*/ 44 w 48"/>
                  <a:gd name="T93" fmla="*/ 2 h 2"/>
                  <a:gd name="T94" fmla="*/ 47 w 48"/>
                  <a:gd name="T95" fmla="*/ 2 h 2"/>
                  <a:gd name="T96" fmla="*/ 47 w 48"/>
                  <a:gd name="T97" fmla="*/ 2 h 2"/>
                  <a:gd name="T98" fmla="*/ 48 w 48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9" y="2"/>
                    </a:lnTo>
                    <a:lnTo>
                      <a:pt x="39" y="2"/>
                    </a:lnTo>
                    <a:lnTo>
                      <a:pt x="41" y="2"/>
                    </a:lnTo>
                    <a:lnTo>
                      <a:pt x="41" y="2"/>
                    </a:lnTo>
                    <a:lnTo>
                      <a:pt x="43" y="2"/>
                    </a:lnTo>
                    <a:lnTo>
                      <a:pt x="43" y="2"/>
                    </a:lnTo>
                    <a:lnTo>
                      <a:pt x="44" y="2"/>
                    </a:lnTo>
                    <a:lnTo>
                      <a:pt x="44" y="2"/>
                    </a:lnTo>
                    <a:lnTo>
                      <a:pt x="47" y="2"/>
                    </a:lnTo>
                    <a:lnTo>
                      <a:pt x="47" y="2"/>
                    </a:lnTo>
                    <a:lnTo>
                      <a:pt x="48" y="2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" name="Freeform 93"/>
              <p:cNvSpPr>
                <a:spLocks/>
              </p:cNvSpPr>
              <p:nvPr/>
            </p:nvSpPr>
            <p:spPr bwMode="auto">
              <a:xfrm>
                <a:off x="7550151" y="3649663"/>
                <a:ext cx="76200" cy="4763"/>
              </a:xfrm>
              <a:custGeom>
                <a:avLst/>
                <a:gdLst>
                  <a:gd name="T0" fmla="*/ 0 w 48"/>
                  <a:gd name="T1" fmla="*/ 0 h 3"/>
                  <a:gd name="T2" fmla="*/ 0 w 48"/>
                  <a:gd name="T3" fmla="*/ 0 h 3"/>
                  <a:gd name="T4" fmla="*/ 2 w 48"/>
                  <a:gd name="T5" fmla="*/ 1 h 3"/>
                  <a:gd name="T6" fmla="*/ 3 w 48"/>
                  <a:gd name="T7" fmla="*/ 1 h 3"/>
                  <a:gd name="T8" fmla="*/ 5 w 48"/>
                  <a:gd name="T9" fmla="*/ 1 h 3"/>
                  <a:gd name="T10" fmla="*/ 5 w 48"/>
                  <a:gd name="T11" fmla="*/ 1 h 3"/>
                  <a:gd name="T12" fmla="*/ 6 w 48"/>
                  <a:gd name="T13" fmla="*/ 1 h 3"/>
                  <a:gd name="T14" fmla="*/ 6 w 48"/>
                  <a:gd name="T15" fmla="*/ 1 h 3"/>
                  <a:gd name="T16" fmla="*/ 8 w 48"/>
                  <a:gd name="T17" fmla="*/ 1 h 3"/>
                  <a:gd name="T18" fmla="*/ 9 w 48"/>
                  <a:gd name="T19" fmla="*/ 1 h 3"/>
                  <a:gd name="T20" fmla="*/ 10 w 48"/>
                  <a:gd name="T21" fmla="*/ 1 h 3"/>
                  <a:gd name="T22" fmla="*/ 10 w 48"/>
                  <a:gd name="T23" fmla="*/ 1 h 3"/>
                  <a:gd name="T24" fmla="*/ 12 w 48"/>
                  <a:gd name="T25" fmla="*/ 1 h 3"/>
                  <a:gd name="T26" fmla="*/ 12 w 48"/>
                  <a:gd name="T27" fmla="*/ 1 h 3"/>
                  <a:gd name="T28" fmla="*/ 14 w 48"/>
                  <a:gd name="T29" fmla="*/ 1 h 3"/>
                  <a:gd name="T30" fmla="*/ 14 w 48"/>
                  <a:gd name="T31" fmla="*/ 1 h 3"/>
                  <a:gd name="T32" fmla="*/ 16 w 48"/>
                  <a:gd name="T33" fmla="*/ 1 h 3"/>
                  <a:gd name="T34" fmla="*/ 16 w 48"/>
                  <a:gd name="T35" fmla="*/ 1 h 3"/>
                  <a:gd name="T36" fmla="*/ 18 w 48"/>
                  <a:gd name="T37" fmla="*/ 1 h 3"/>
                  <a:gd name="T38" fmla="*/ 18 w 48"/>
                  <a:gd name="T39" fmla="*/ 1 h 3"/>
                  <a:gd name="T40" fmla="*/ 20 w 48"/>
                  <a:gd name="T41" fmla="*/ 1 h 3"/>
                  <a:gd name="T42" fmla="*/ 20 w 48"/>
                  <a:gd name="T43" fmla="*/ 1 h 3"/>
                  <a:gd name="T44" fmla="*/ 22 w 48"/>
                  <a:gd name="T45" fmla="*/ 1 h 3"/>
                  <a:gd name="T46" fmla="*/ 22 w 48"/>
                  <a:gd name="T47" fmla="*/ 1 h 3"/>
                  <a:gd name="T48" fmla="*/ 24 w 48"/>
                  <a:gd name="T49" fmla="*/ 2 h 3"/>
                  <a:gd name="T50" fmla="*/ 24 w 48"/>
                  <a:gd name="T51" fmla="*/ 2 h 3"/>
                  <a:gd name="T52" fmla="*/ 26 w 48"/>
                  <a:gd name="T53" fmla="*/ 2 h 3"/>
                  <a:gd name="T54" fmla="*/ 26 w 48"/>
                  <a:gd name="T55" fmla="*/ 2 h 3"/>
                  <a:gd name="T56" fmla="*/ 28 w 48"/>
                  <a:gd name="T57" fmla="*/ 2 h 3"/>
                  <a:gd name="T58" fmla="*/ 28 w 48"/>
                  <a:gd name="T59" fmla="*/ 2 h 3"/>
                  <a:gd name="T60" fmla="*/ 30 w 48"/>
                  <a:gd name="T61" fmla="*/ 2 h 3"/>
                  <a:gd name="T62" fmla="*/ 30 w 48"/>
                  <a:gd name="T63" fmla="*/ 2 h 3"/>
                  <a:gd name="T64" fmla="*/ 32 w 48"/>
                  <a:gd name="T65" fmla="*/ 2 h 3"/>
                  <a:gd name="T66" fmla="*/ 32 w 48"/>
                  <a:gd name="T67" fmla="*/ 2 h 3"/>
                  <a:gd name="T68" fmla="*/ 34 w 48"/>
                  <a:gd name="T69" fmla="*/ 2 h 3"/>
                  <a:gd name="T70" fmla="*/ 34 w 48"/>
                  <a:gd name="T71" fmla="*/ 2 h 3"/>
                  <a:gd name="T72" fmla="*/ 36 w 48"/>
                  <a:gd name="T73" fmla="*/ 2 h 3"/>
                  <a:gd name="T74" fmla="*/ 36 w 48"/>
                  <a:gd name="T75" fmla="*/ 2 h 3"/>
                  <a:gd name="T76" fmla="*/ 38 w 48"/>
                  <a:gd name="T77" fmla="*/ 2 h 3"/>
                  <a:gd name="T78" fmla="*/ 38 w 48"/>
                  <a:gd name="T79" fmla="*/ 2 h 3"/>
                  <a:gd name="T80" fmla="*/ 40 w 48"/>
                  <a:gd name="T81" fmla="*/ 2 h 3"/>
                  <a:gd name="T82" fmla="*/ 40 w 48"/>
                  <a:gd name="T83" fmla="*/ 2 h 3"/>
                  <a:gd name="T84" fmla="*/ 42 w 48"/>
                  <a:gd name="T85" fmla="*/ 2 h 3"/>
                  <a:gd name="T86" fmla="*/ 42 w 48"/>
                  <a:gd name="T87" fmla="*/ 2 h 3"/>
                  <a:gd name="T88" fmla="*/ 44 w 48"/>
                  <a:gd name="T89" fmla="*/ 2 h 3"/>
                  <a:gd name="T90" fmla="*/ 44 w 48"/>
                  <a:gd name="T91" fmla="*/ 2 h 3"/>
                  <a:gd name="T92" fmla="*/ 46 w 48"/>
                  <a:gd name="T93" fmla="*/ 2 h 3"/>
                  <a:gd name="T94" fmla="*/ 46 w 48"/>
                  <a:gd name="T95" fmla="*/ 2 h 3"/>
                  <a:gd name="T96" fmla="*/ 48 w 48"/>
                  <a:gd name="T97" fmla="*/ 3 h 3"/>
                  <a:gd name="T98" fmla="*/ 48 w 48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3">
                    <a:moveTo>
                      <a:pt x="0" y="0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40" y="2"/>
                    </a:lnTo>
                    <a:lnTo>
                      <a:pt x="40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4" y="2"/>
                    </a:lnTo>
                    <a:lnTo>
                      <a:pt x="44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8" y="3"/>
                    </a:lnTo>
                    <a:lnTo>
                      <a:pt x="48" y="3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" name="Freeform 94"/>
              <p:cNvSpPr>
                <a:spLocks/>
              </p:cNvSpPr>
              <p:nvPr/>
            </p:nvSpPr>
            <p:spPr bwMode="auto">
              <a:xfrm>
                <a:off x="7626351" y="3654425"/>
                <a:ext cx="77788" cy="1588"/>
              </a:xfrm>
              <a:custGeom>
                <a:avLst/>
                <a:gdLst>
                  <a:gd name="T0" fmla="*/ 0 w 49"/>
                  <a:gd name="T1" fmla="*/ 0 h 1"/>
                  <a:gd name="T2" fmla="*/ 1 w 49"/>
                  <a:gd name="T3" fmla="*/ 0 h 1"/>
                  <a:gd name="T4" fmla="*/ 2 w 49"/>
                  <a:gd name="T5" fmla="*/ 0 h 1"/>
                  <a:gd name="T6" fmla="*/ 4 w 49"/>
                  <a:gd name="T7" fmla="*/ 0 h 1"/>
                  <a:gd name="T8" fmla="*/ 4 w 49"/>
                  <a:gd name="T9" fmla="*/ 0 h 1"/>
                  <a:gd name="T10" fmla="*/ 5 w 49"/>
                  <a:gd name="T11" fmla="*/ 0 h 1"/>
                  <a:gd name="T12" fmla="*/ 5 w 49"/>
                  <a:gd name="T13" fmla="*/ 0 h 1"/>
                  <a:gd name="T14" fmla="*/ 7 w 49"/>
                  <a:gd name="T15" fmla="*/ 0 h 1"/>
                  <a:gd name="T16" fmla="*/ 8 w 49"/>
                  <a:gd name="T17" fmla="*/ 0 h 1"/>
                  <a:gd name="T18" fmla="*/ 9 w 49"/>
                  <a:gd name="T19" fmla="*/ 0 h 1"/>
                  <a:gd name="T20" fmla="*/ 9 w 49"/>
                  <a:gd name="T21" fmla="*/ 0 h 1"/>
                  <a:gd name="T22" fmla="*/ 11 w 49"/>
                  <a:gd name="T23" fmla="*/ 0 h 1"/>
                  <a:gd name="T24" fmla="*/ 11 w 49"/>
                  <a:gd name="T25" fmla="*/ 0 h 1"/>
                  <a:gd name="T26" fmla="*/ 13 w 49"/>
                  <a:gd name="T27" fmla="*/ 0 h 1"/>
                  <a:gd name="T28" fmla="*/ 14 w 49"/>
                  <a:gd name="T29" fmla="*/ 0 h 1"/>
                  <a:gd name="T30" fmla="*/ 15 w 49"/>
                  <a:gd name="T31" fmla="*/ 0 h 1"/>
                  <a:gd name="T32" fmla="*/ 15 w 49"/>
                  <a:gd name="T33" fmla="*/ 0 h 1"/>
                  <a:gd name="T34" fmla="*/ 17 w 49"/>
                  <a:gd name="T35" fmla="*/ 0 h 1"/>
                  <a:gd name="T36" fmla="*/ 17 w 49"/>
                  <a:gd name="T37" fmla="*/ 0 h 1"/>
                  <a:gd name="T38" fmla="*/ 19 w 49"/>
                  <a:gd name="T39" fmla="*/ 0 h 1"/>
                  <a:gd name="T40" fmla="*/ 19 w 49"/>
                  <a:gd name="T41" fmla="*/ 0 h 1"/>
                  <a:gd name="T42" fmla="*/ 21 w 49"/>
                  <a:gd name="T43" fmla="*/ 0 h 1"/>
                  <a:gd name="T44" fmla="*/ 21 w 49"/>
                  <a:gd name="T45" fmla="*/ 0 h 1"/>
                  <a:gd name="T46" fmla="*/ 23 w 49"/>
                  <a:gd name="T47" fmla="*/ 1 h 1"/>
                  <a:gd name="T48" fmla="*/ 23 w 49"/>
                  <a:gd name="T49" fmla="*/ 1 h 1"/>
                  <a:gd name="T50" fmla="*/ 25 w 49"/>
                  <a:gd name="T51" fmla="*/ 1 h 1"/>
                  <a:gd name="T52" fmla="*/ 25 w 49"/>
                  <a:gd name="T53" fmla="*/ 1 h 1"/>
                  <a:gd name="T54" fmla="*/ 27 w 49"/>
                  <a:gd name="T55" fmla="*/ 1 h 1"/>
                  <a:gd name="T56" fmla="*/ 27 w 49"/>
                  <a:gd name="T57" fmla="*/ 1 h 1"/>
                  <a:gd name="T58" fmla="*/ 29 w 49"/>
                  <a:gd name="T59" fmla="*/ 1 h 1"/>
                  <a:gd name="T60" fmla="*/ 29 w 49"/>
                  <a:gd name="T61" fmla="*/ 1 h 1"/>
                  <a:gd name="T62" fmla="*/ 31 w 49"/>
                  <a:gd name="T63" fmla="*/ 1 h 1"/>
                  <a:gd name="T64" fmla="*/ 31 w 49"/>
                  <a:gd name="T65" fmla="*/ 1 h 1"/>
                  <a:gd name="T66" fmla="*/ 33 w 49"/>
                  <a:gd name="T67" fmla="*/ 1 h 1"/>
                  <a:gd name="T68" fmla="*/ 33 w 49"/>
                  <a:gd name="T69" fmla="*/ 1 h 1"/>
                  <a:gd name="T70" fmla="*/ 35 w 49"/>
                  <a:gd name="T71" fmla="*/ 1 h 1"/>
                  <a:gd name="T72" fmla="*/ 35 w 49"/>
                  <a:gd name="T73" fmla="*/ 1 h 1"/>
                  <a:gd name="T74" fmla="*/ 37 w 49"/>
                  <a:gd name="T75" fmla="*/ 1 h 1"/>
                  <a:gd name="T76" fmla="*/ 37 w 49"/>
                  <a:gd name="T77" fmla="*/ 1 h 1"/>
                  <a:gd name="T78" fmla="*/ 39 w 49"/>
                  <a:gd name="T79" fmla="*/ 1 h 1"/>
                  <a:gd name="T80" fmla="*/ 39 w 49"/>
                  <a:gd name="T81" fmla="*/ 1 h 1"/>
                  <a:gd name="T82" fmla="*/ 41 w 49"/>
                  <a:gd name="T83" fmla="*/ 1 h 1"/>
                  <a:gd name="T84" fmla="*/ 41 w 49"/>
                  <a:gd name="T85" fmla="*/ 1 h 1"/>
                  <a:gd name="T86" fmla="*/ 43 w 49"/>
                  <a:gd name="T87" fmla="*/ 1 h 1"/>
                  <a:gd name="T88" fmla="*/ 43 w 49"/>
                  <a:gd name="T89" fmla="*/ 1 h 1"/>
                  <a:gd name="T90" fmla="*/ 45 w 49"/>
                  <a:gd name="T91" fmla="*/ 1 h 1"/>
                  <a:gd name="T92" fmla="*/ 45 w 49"/>
                  <a:gd name="T93" fmla="*/ 1 h 1"/>
                  <a:gd name="T94" fmla="*/ 47 w 49"/>
                  <a:gd name="T95" fmla="*/ 1 h 1"/>
                  <a:gd name="T96" fmla="*/ 47 w 49"/>
                  <a:gd name="T97" fmla="*/ 1 h 1"/>
                  <a:gd name="T98" fmla="*/ 49 w 4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1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49" y="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" name="Freeform 95"/>
              <p:cNvSpPr>
                <a:spLocks/>
              </p:cNvSpPr>
              <p:nvPr/>
            </p:nvSpPr>
            <p:spPr bwMode="auto">
              <a:xfrm>
                <a:off x="7704138" y="3656013"/>
                <a:ext cx="74613" cy="3175"/>
              </a:xfrm>
              <a:custGeom>
                <a:avLst/>
                <a:gdLst>
                  <a:gd name="T0" fmla="*/ 0 w 47"/>
                  <a:gd name="T1" fmla="*/ 0 h 2"/>
                  <a:gd name="T2" fmla="*/ 0 w 47"/>
                  <a:gd name="T3" fmla="*/ 0 h 2"/>
                  <a:gd name="T4" fmla="*/ 2 w 47"/>
                  <a:gd name="T5" fmla="*/ 0 h 2"/>
                  <a:gd name="T6" fmla="*/ 2 w 47"/>
                  <a:gd name="T7" fmla="*/ 0 h 2"/>
                  <a:gd name="T8" fmla="*/ 4 w 47"/>
                  <a:gd name="T9" fmla="*/ 1 h 2"/>
                  <a:gd name="T10" fmla="*/ 4 w 47"/>
                  <a:gd name="T11" fmla="*/ 1 h 2"/>
                  <a:gd name="T12" fmla="*/ 6 w 47"/>
                  <a:gd name="T13" fmla="*/ 1 h 2"/>
                  <a:gd name="T14" fmla="*/ 6 w 47"/>
                  <a:gd name="T15" fmla="*/ 1 h 2"/>
                  <a:gd name="T16" fmla="*/ 8 w 47"/>
                  <a:gd name="T17" fmla="*/ 1 h 2"/>
                  <a:gd name="T18" fmla="*/ 8 w 47"/>
                  <a:gd name="T19" fmla="*/ 1 h 2"/>
                  <a:gd name="T20" fmla="*/ 9 w 47"/>
                  <a:gd name="T21" fmla="*/ 1 h 2"/>
                  <a:gd name="T22" fmla="*/ 9 w 47"/>
                  <a:gd name="T23" fmla="*/ 1 h 2"/>
                  <a:gd name="T24" fmla="*/ 12 w 47"/>
                  <a:gd name="T25" fmla="*/ 1 h 2"/>
                  <a:gd name="T26" fmla="*/ 12 w 47"/>
                  <a:gd name="T27" fmla="*/ 1 h 2"/>
                  <a:gd name="T28" fmla="*/ 13 w 47"/>
                  <a:gd name="T29" fmla="*/ 1 h 2"/>
                  <a:gd name="T30" fmla="*/ 13 w 47"/>
                  <a:gd name="T31" fmla="*/ 1 h 2"/>
                  <a:gd name="T32" fmla="*/ 15 w 47"/>
                  <a:gd name="T33" fmla="*/ 1 h 2"/>
                  <a:gd name="T34" fmla="*/ 15 w 47"/>
                  <a:gd name="T35" fmla="*/ 1 h 2"/>
                  <a:gd name="T36" fmla="*/ 17 w 47"/>
                  <a:gd name="T37" fmla="*/ 1 h 2"/>
                  <a:gd name="T38" fmla="*/ 18 w 47"/>
                  <a:gd name="T39" fmla="*/ 1 h 2"/>
                  <a:gd name="T40" fmla="*/ 19 w 47"/>
                  <a:gd name="T41" fmla="*/ 1 h 2"/>
                  <a:gd name="T42" fmla="*/ 19 w 47"/>
                  <a:gd name="T43" fmla="*/ 1 h 2"/>
                  <a:gd name="T44" fmla="*/ 21 w 47"/>
                  <a:gd name="T45" fmla="*/ 1 h 2"/>
                  <a:gd name="T46" fmla="*/ 21 w 47"/>
                  <a:gd name="T47" fmla="*/ 1 h 2"/>
                  <a:gd name="T48" fmla="*/ 23 w 47"/>
                  <a:gd name="T49" fmla="*/ 1 h 2"/>
                  <a:gd name="T50" fmla="*/ 23 w 47"/>
                  <a:gd name="T51" fmla="*/ 1 h 2"/>
                  <a:gd name="T52" fmla="*/ 25 w 47"/>
                  <a:gd name="T53" fmla="*/ 1 h 2"/>
                  <a:gd name="T54" fmla="*/ 25 w 47"/>
                  <a:gd name="T55" fmla="*/ 1 h 2"/>
                  <a:gd name="T56" fmla="*/ 27 w 47"/>
                  <a:gd name="T57" fmla="*/ 1 h 2"/>
                  <a:gd name="T58" fmla="*/ 27 w 47"/>
                  <a:gd name="T59" fmla="*/ 1 h 2"/>
                  <a:gd name="T60" fmla="*/ 29 w 47"/>
                  <a:gd name="T61" fmla="*/ 1 h 2"/>
                  <a:gd name="T62" fmla="*/ 29 w 47"/>
                  <a:gd name="T63" fmla="*/ 1 h 2"/>
                  <a:gd name="T64" fmla="*/ 31 w 47"/>
                  <a:gd name="T65" fmla="*/ 1 h 2"/>
                  <a:gd name="T66" fmla="*/ 31 w 47"/>
                  <a:gd name="T67" fmla="*/ 1 h 2"/>
                  <a:gd name="T68" fmla="*/ 33 w 47"/>
                  <a:gd name="T69" fmla="*/ 1 h 2"/>
                  <a:gd name="T70" fmla="*/ 33 w 47"/>
                  <a:gd name="T71" fmla="*/ 1 h 2"/>
                  <a:gd name="T72" fmla="*/ 35 w 47"/>
                  <a:gd name="T73" fmla="*/ 1 h 2"/>
                  <a:gd name="T74" fmla="*/ 35 w 47"/>
                  <a:gd name="T75" fmla="*/ 1 h 2"/>
                  <a:gd name="T76" fmla="*/ 37 w 47"/>
                  <a:gd name="T77" fmla="*/ 1 h 2"/>
                  <a:gd name="T78" fmla="*/ 37 w 47"/>
                  <a:gd name="T79" fmla="*/ 1 h 2"/>
                  <a:gd name="T80" fmla="*/ 39 w 47"/>
                  <a:gd name="T81" fmla="*/ 1 h 2"/>
                  <a:gd name="T82" fmla="*/ 39 w 47"/>
                  <a:gd name="T83" fmla="*/ 1 h 2"/>
                  <a:gd name="T84" fmla="*/ 41 w 47"/>
                  <a:gd name="T85" fmla="*/ 1 h 2"/>
                  <a:gd name="T86" fmla="*/ 41 w 47"/>
                  <a:gd name="T87" fmla="*/ 1 h 2"/>
                  <a:gd name="T88" fmla="*/ 43 w 47"/>
                  <a:gd name="T89" fmla="*/ 1 h 2"/>
                  <a:gd name="T90" fmla="*/ 43 w 47"/>
                  <a:gd name="T91" fmla="*/ 1 h 2"/>
                  <a:gd name="T92" fmla="*/ 45 w 47"/>
                  <a:gd name="T93" fmla="*/ 2 h 2"/>
                  <a:gd name="T94" fmla="*/ 45 w 47"/>
                  <a:gd name="T95" fmla="*/ 2 h 2"/>
                  <a:gd name="T96" fmla="*/ 47 w 47"/>
                  <a:gd name="T97" fmla="*/ 2 h 2"/>
                  <a:gd name="T98" fmla="*/ 47 w 47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2"/>
                    </a:lnTo>
                    <a:lnTo>
                      <a:pt x="45" y="2"/>
                    </a:lnTo>
                    <a:lnTo>
                      <a:pt x="47" y="2"/>
                    </a:lnTo>
                    <a:lnTo>
                      <a:pt x="47" y="2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" name="Freeform 96"/>
              <p:cNvSpPr>
                <a:spLocks/>
              </p:cNvSpPr>
              <p:nvPr/>
            </p:nvSpPr>
            <p:spPr bwMode="auto">
              <a:xfrm>
                <a:off x="7778751" y="3659188"/>
                <a:ext cx="77788" cy="1588"/>
              </a:xfrm>
              <a:custGeom>
                <a:avLst/>
                <a:gdLst>
                  <a:gd name="T0" fmla="*/ 0 w 49"/>
                  <a:gd name="T1" fmla="*/ 0 h 1"/>
                  <a:gd name="T2" fmla="*/ 2 w 49"/>
                  <a:gd name="T3" fmla="*/ 0 h 1"/>
                  <a:gd name="T4" fmla="*/ 2 w 49"/>
                  <a:gd name="T5" fmla="*/ 0 h 1"/>
                  <a:gd name="T6" fmla="*/ 4 w 49"/>
                  <a:gd name="T7" fmla="*/ 0 h 1"/>
                  <a:gd name="T8" fmla="*/ 4 w 49"/>
                  <a:gd name="T9" fmla="*/ 0 h 1"/>
                  <a:gd name="T10" fmla="*/ 6 w 49"/>
                  <a:gd name="T11" fmla="*/ 0 h 1"/>
                  <a:gd name="T12" fmla="*/ 6 w 49"/>
                  <a:gd name="T13" fmla="*/ 0 h 1"/>
                  <a:gd name="T14" fmla="*/ 8 w 49"/>
                  <a:gd name="T15" fmla="*/ 0 h 1"/>
                  <a:gd name="T16" fmla="*/ 8 w 49"/>
                  <a:gd name="T17" fmla="*/ 0 h 1"/>
                  <a:gd name="T18" fmla="*/ 9 w 49"/>
                  <a:gd name="T19" fmla="*/ 0 h 1"/>
                  <a:gd name="T20" fmla="*/ 9 w 49"/>
                  <a:gd name="T21" fmla="*/ 0 h 1"/>
                  <a:gd name="T22" fmla="*/ 12 w 49"/>
                  <a:gd name="T23" fmla="*/ 0 h 1"/>
                  <a:gd name="T24" fmla="*/ 12 w 49"/>
                  <a:gd name="T25" fmla="*/ 0 h 1"/>
                  <a:gd name="T26" fmla="*/ 14 w 49"/>
                  <a:gd name="T27" fmla="*/ 0 h 1"/>
                  <a:gd name="T28" fmla="*/ 14 w 49"/>
                  <a:gd name="T29" fmla="*/ 0 h 1"/>
                  <a:gd name="T30" fmla="*/ 15 w 49"/>
                  <a:gd name="T31" fmla="*/ 0 h 1"/>
                  <a:gd name="T32" fmla="*/ 15 w 49"/>
                  <a:gd name="T33" fmla="*/ 0 h 1"/>
                  <a:gd name="T34" fmla="*/ 18 w 49"/>
                  <a:gd name="T35" fmla="*/ 0 h 1"/>
                  <a:gd name="T36" fmla="*/ 18 w 49"/>
                  <a:gd name="T37" fmla="*/ 0 h 1"/>
                  <a:gd name="T38" fmla="*/ 19 w 49"/>
                  <a:gd name="T39" fmla="*/ 0 h 1"/>
                  <a:gd name="T40" fmla="*/ 19 w 49"/>
                  <a:gd name="T41" fmla="*/ 0 h 1"/>
                  <a:gd name="T42" fmla="*/ 21 w 49"/>
                  <a:gd name="T43" fmla="*/ 0 h 1"/>
                  <a:gd name="T44" fmla="*/ 21 w 49"/>
                  <a:gd name="T45" fmla="*/ 0 h 1"/>
                  <a:gd name="T46" fmla="*/ 23 w 49"/>
                  <a:gd name="T47" fmla="*/ 0 h 1"/>
                  <a:gd name="T48" fmla="*/ 23 w 49"/>
                  <a:gd name="T49" fmla="*/ 0 h 1"/>
                  <a:gd name="T50" fmla="*/ 25 w 49"/>
                  <a:gd name="T51" fmla="*/ 0 h 1"/>
                  <a:gd name="T52" fmla="*/ 25 w 49"/>
                  <a:gd name="T53" fmla="*/ 0 h 1"/>
                  <a:gd name="T54" fmla="*/ 27 w 49"/>
                  <a:gd name="T55" fmla="*/ 0 h 1"/>
                  <a:gd name="T56" fmla="*/ 28 w 49"/>
                  <a:gd name="T57" fmla="*/ 0 h 1"/>
                  <a:gd name="T58" fmla="*/ 29 w 49"/>
                  <a:gd name="T59" fmla="*/ 0 h 1"/>
                  <a:gd name="T60" fmla="*/ 29 w 49"/>
                  <a:gd name="T61" fmla="*/ 0 h 1"/>
                  <a:gd name="T62" fmla="*/ 31 w 49"/>
                  <a:gd name="T63" fmla="*/ 0 h 1"/>
                  <a:gd name="T64" fmla="*/ 31 w 49"/>
                  <a:gd name="T65" fmla="*/ 0 h 1"/>
                  <a:gd name="T66" fmla="*/ 33 w 49"/>
                  <a:gd name="T67" fmla="*/ 0 h 1"/>
                  <a:gd name="T68" fmla="*/ 33 w 49"/>
                  <a:gd name="T69" fmla="*/ 0 h 1"/>
                  <a:gd name="T70" fmla="*/ 35 w 49"/>
                  <a:gd name="T71" fmla="*/ 1 h 1"/>
                  <a:gd name="T72" fmla="*/ 35 w 49"/>
                  <a:gd name="T73" fmla="*/ 1 h 1"/>
                  <a:gd name="T74" fmla="*/ 37 w 49"/>
                  <a:gd name="T75" fmla="*/ 1 h 1"/>
                  <a:gd name="T76" fmla="*/ 37 w 49"/>
                  <a:gd name="T77" fmla="*/ 1 h 1"/>
                  <a:gd name="T78" fmla="*/ 39 w 49"/>
                  <a:gd name="T79" fmla="*/ 1 h 1"/>
                  <a:gd name="T80" fmla="*/ 39 w 49"/>
                  <a:gd name="T81" fmla="*/ 1 h 1"/>
                  <a:gd name="T82" fmla="*/ 41 w 49"/>
                  <a:gd name="T83" fmla="*/ 1 h 1"/>
                  <a:gd name="T84" fmla="*/ 41 w 49"/>
                  <a:gd name="T85" fmla="*/ 1 h 1"/>
                  <a:gd name="T86" fmla="*/ 43 w 49"/>
                  <a:gd name="T87" fmla="*/ 1 h 1"/>
                  <a:gd name="T88" fmla="*/ 43 w 49"/>
                  <a:gd name="T89" fmla="*/ 1 h 1"/>
                  <a:gd name="T90" fmla="*/ 45 w 49"/>
                  <a:gd name="T91" fmla="*/ 1 h 1"/>
                  <a:gd name="T92" fmla="*/ 45 w 49"/>
                  <a:gd name="T93" fmla="*/ 1 h 1"/>
                  <a:gd name="T94" fmla="*/ 47 w 49"/>
                  <a:gd name="T95" fmla="*/ 1 h 1"/>
                  <a:gd name="T96" fmla="*/ 47 w 49"/>
                  <a:gd name="T97" fmla="*/ 1 h 1"/>
                  <a:gd name="T98" fmla="*/ 49 w 4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1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49" y="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" name="Freeform 97"/>
              <p:cNvSpPr>
                <a:spLocks/>
              </p:cNvSpPr>
              <p:nvPr/>
            </p:nvSpPr>
            <p:spPr bwMode="auto">
              <a:xfrm>
                <a:off x="7856538" y="3660775"/>
                <a:ext cx="74613" cy="1588"/>
              </a:xfrm>
              <a:custGeom>
                <a:avLst/>
                <a:gdLst>
                  <a:gd name="T0" fmla="*/ 0 w 47"/>
                  <a:gd name="T1" fmla="*/ 0 h 1"/>
                  <a:gd name="T2" fmla="*/ 0 w 47"/>
                  <a:gd name="T3" fmla="*/ 0 h 1"/>
                  <a:gd name="T4" fmla="*/ 2 w 47"/>
                  <a:gd name="T5" fmla="*/ 0 h 1"/>
                  <a:gd name="T6" fmla="*/ 2 w 47"/>
                  <a:gd name="T7" fmla="*/ 0 h 1"/>
                  <a:gd name="T8" fmla="*/ 4 w 47"/>
                  <a:gd name="T9" fmla="*/ 0 h 1"/>
                  <a:gd name="T10" fmla="*/ 4 w 47"/>
                  <a:gd name="T11" fmla="*/ 0 h 1"/>
                  <a:gd name="T12" fmla="*/ 6 w 47"/>
                  <a:gd name="T13" fmla="*/ 0 h 1"/>
                  <a:gd name="T14" fmla="*/ 6 w 47"/>
                  <a:gd name="T15" fmla="*/ 0 h 1"/>
                  <a:gd name="T16" fmla="*/ 8 w 47"/>
                  <a:gd name="T17" fmla="*/ 0 h 1"/>
                  <a:gd name="T18" fmla="*/ 8 w 47"/>
                  <a:gd name="T19" fmla="*/ 0 h 1"/>
                  <a:gd name="T20" fmla="*/ 10 w 47"/>
                  <a:gd name="T21" fmla="*/ 0 h 1"/>
                  <a:gd name="T22" fmla="*/ 10 w 47"/>
                  <a:gd name="T23" fmla="*/ 0 h 1"/>
                  <a:gd name="T24" fmla="*/ 12 w 47"/>
                  <a:gd name="T25" fmla="*/ 0 h 1"/>
                  <a:gd name="T26" fmla="*/ 12 w 47"/>
                  <a:gd name="T27" fmla="*/ 0 h 1"/>
                  <a:gd name="T28" fmla="*/ 13 w 47"/>
                  <a:gd name="T29" fmla="*/ 0 h 1"/>
                  <a:gd name="T30" fmla="*/ 14 w 47"/>
                  <a:gd name="T31" fmla="*/ 0 h 1"/>
                  <a:gd name="T32" fmla="*/ 16 w 47"/>
                  <a:gd name="T33" fmla="*/ 0 h 1"/>
                  <a:gd name="T34" fmla="*/ 16 w 47"/>
                  <a:gd name="T35" fmla="*/ 0 h 1"/>
                  <a:gd name="T36" fmla="*/ 17 w 47"/>
                  <a:gd name="T37" fmla="*/ 0 h 1"/>
                  <a:gd name="T38" fmla="*/ 17 w 47"/>
                  <a:gd name="T39" fmla="*/ 0 h 1"/>
                  <a:gd name="T40" fmla="*/ 19 w 47"/>
                  <a:gd name="T41" fmla="*/ 0 h 1"/>
                  <a:gd name="T42" fmla="*/ 20 w 47"/>
                  <a:gd name="T43" fmla="*/ 0 h 1"/>
                  <a:gd name="T44" fmla="*/ 22 w 47"/>
                  <a:gd name="T45" fmla="*/ 0 h 1"/>
                  <a:gd name="T46" fmla="*/ 22 w 47"/>
                  <a:gd name="T47" fmla="*/ 0 h 1"/>
                  <a:gd name="T48" fmla="*/ 23 w 47"/>
                  <a:gd name="T49" fmla="*/ 0 h 1"/>
                  <a:gd name="T50" fmla="*/ 23 w 47"/>
                  <a:gd name="T51" fmla="*/ 0 h 1"/>
                  <a:gd name="T52" fmla="*/ 25 w 47"/>
                  <a:gd name="T53" fmla="*/ 0 h 1"/>
                  <a:gd name="T54" fmla="*/ 26 w 47"/>
                  <a:gd name="T55" fmla="*/ 0 h 1"/>
                  <a:gd name="T56" fmla="*/ 27 w 47"/>
                  <a:gd name="T57" fmla="*/ 0 h 1"/>
                  <a:gd name="T58" fmla="*/ 27 w 47"/>
                  <a:gd name="T59" fmla="*/ 0 h 1"/>
                  <a:gd name="T60" fmla="*/ 29 w 47"/>
                  <a:gd name="T61" fmla="*/ 1 h 1"/>
                  <a:gd name="T62" fmla="*/ 29 w 47"/>
                  <a:gd name="T63" fmla="*/ 1 h 1"/>
                  <a:gd name="T64" fmla="*/ 31 w 47"/>
                  <a:gd name="T65" fmla="*/ 1 h 1"/>
                  <a:gd name="T66" fmla="*/ 31 w 47"/>
                  <a:gd name="T67" fmla="*/ 1 h 1"/>
                  <a:gd name="T68" fmla="*/ 33 w 47"/>
                  <a:gd name="T69" fmla="*/ 1 h 1"/>
                  <a:gd name="T70" fmla="*/ 33 w 47"/>
                  <a:gd name="T71" fmla="*/ 1 h 1"/>
                  <a:gd name="T72" fmla="*/ 35 w 47"/>
                  <a:gd name="T73" fmla="*/ 1 h 1"/>
                  <a:gd name="T74" fmla="*/ 35 w 47"/>
                  <a:gd name="T75" fmla="*/ 1 h 1"/>
                  <a:gd name="T76" fmla="*/ 37 w 47"/>
                  <a:gd name="T77" fmla="*/ 1 h 1"/>
                  <a:gd name="T78" fmla="*/ 37 w 47"/>
                  <a:gd name="T79" fmla="*/ 1 h 1"/>
                  <a:gd name="T80" fmla="*/ 39 w 47"/>
                  <a:gd name="T81" fmla="*/ 1 h 1"/>
                  <a:gd name="T82" fmla="*/ 39 w 47"/>
                  <a:gd name="T83" fmla="*/ 1 h 1"/>
                  <a:gd name="T84" fmla="*/ 41 w 47"/>
                  <a:gd name="T85" fmla="*/ 1 h 1"/>
                  <a:gd name="T86" fmla="*/ 41 w 47"/>
                  <a:gd name="T87" fmla="*/ 1 h 1"/>
                  <a:gd name="T88" fmla="*/ 43 w 47"/>
                  <a:gd name="T89" fmla="*/ 1 h 1"/>
                  <a:gd name="T90" fmla="*/ 43 w 47"/>
                  <a:gd name="T91" fmla="*/ 1 h 1"/>
                  <a:gd name="T92" fmla="*/ 45 w 47"/>
                  <a:gd name="T93" fmla="*/ 1 h 1"/>
                  <a:gd name="T94" fmla="*/ 45 w 47"/>
                  <a:gd name="T95" fmla="*/ 1 h 1"/>
                  <a:gd name="T96" fmla="*/ 47 w 47"/>
                  <a:gd name="T97" fmla="*/ 1 h 1"/>
                  <a:gd name="T98" fmla="*/ 47 w 47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" name="Freeform 98"/>
              <p:cNvSpPr>
                <a:spLocks/>
              </p:cNvSpPr>
              <p:nvPr/>
            </p:nvSpPr>
            <p:spPr bwMode="auto">
              <a:xfrm>
                <a:off x="7931151" y="3662363"/>
                <a:ext cx="77788" cy="1588"/>
              </a:xfrm>
              <a:custGeom>
                <a:avLst/>
                <a:gdLst>
                  <a:gd name="T0" fmla="*/ 0 w 49"/>
                  <a:gd name="T1" fmla="*/ 0 h 1"/>
                  <a:gd name="T2" fmla="*/ 2 w 49"/>
                  <a:gd name="T3" fmla="*/ 0 h 1"/>
                  <a:gd name="T4" fmla="*/ 2 w 49"/>
                  <a:gd name="T5" fmla="*/ 0 h 1"/>
                  <a:gd name="T6" fmla="*/ 4 w 49"/>
                  <a:gd name="T7" fmla="*/ 0 h 1"/>
                  <a:gd name="T8" fmla="*/ 4 w 49"/>
                  <a:gd name="T9" fmla="*/ 0 h 1"/>
                  <a:gd name="T10" fmla="*/ 6 w 49"/>
                  <a:gd name="T11" fmla="*/ 0 h 1"/>
                  <a:gd name="T12" fmla="*/ 6 w 49"/>
                  <a:gd name="T13" fmla="*/ 0 h 1"/>
                  <a:gd name="T14" fmla="*/ 8 w 49"/>
                  <a:gd name="T15" fmla="*/ 0 h 1"/>
                  <a:gd name="T16" fmla="*/ 8 w 49"/>
                  <a:gd name="T17" fmla="*/ 0 h 1"/>
                  <a:gd name="T18" fmla="*/ 10 w 49"/>
                  <a:gd name="T19" fmla="*/ 0 h 1"/>
                  <a:gd name="T20" fmla="*/ 10 w 49"/>
                  <a:gd name="T21" fmla="*/ 0 h 1"/>
                  <a:gd name="T22" fmla="*/ 12 w 49"/>
                  <a:gd name="T23" fmla="*/ 0 h 1"/>
                  <a:gd name="T24" fmla="*/ 12 w 49"/>
                  <a:gd name="T25" fmla="*/ 0 h 1"/>
                  <a:gd name="T26" fmla="*/ 14 w 49"/>
                  <a:gd name="T27" fmla="*/ 0 h 1"/>
                  <a:gd name="T28" fmla="*/ 14 w 49"/>
                  <a:gd name="T29" fmla="*/ 0 h 1"/>
                  <a:gd name="T30" fmla="*/ 16 w 49"/>
                  <a:gd name="T31" fmla="*/ 0 h 1"/>
                  <a:gd name="T32" fmla="*/ 16 w 49"/>
                  <a:gd name="T33" fmla="*/ 0 h 1"/>
                  <a:gd name="T34" fmla="*/ 18 w 49"/>
                  <a:gd name="T35" fmla="*/ 0 h 1"/>
                  <a:gd name="T36" fmla="*/ 18 w 49"/>
                  <a:gd name="T37" fmla="*/ 0 h 1"/>
                  <a:gd name="T38" fmla="*/ 20 w 49"/>
                  <a:gd name="T39" fmla="*/ 0 h 1"/>
                  <a:gd name="T40" fmla="*/ 20 w 49"/>
                  <a:gd name="T41" fmla="*/ 0 h 1"/>
                  <a:gd name="T42" fmla="*/ 22 w 49"/>
                  <a:gd name="T43" fmla="*/ 0 h 1"/>
                  <a:gd name="T44" fmla="*/ 22 w 49"/>
                  <a:gd name="T45" fmla="*/ 0 h 1"/>
                  <a:gd name="T46" fmla="*/ 23 w 49"/>
                  <a:gd name="T47" fmla="*/ 0 h 1"/>
                  <a:gd name="T48" fmla="*/ 23 w 49"/>
                  <a:gd name="T49" fmla="*/ 0 h 1"/>
                  <a:gd name="T50" fmla="*/ 25 w 49"/>
                  <a:gd name="T51" fmla="*/ 0 h 1"/>
                  <a:gd name="T52" fmla="*/ 26 w 49"/>
                  <a:gd name="T53" fmla="*/ 0 h 1"/>
                  <a:gd name="T54" fmla="*/ 28 w 49"/>
                  <a:gd name="T55" fmla="*/ 0 h 1"/>
                  <a:gd name="T56" fmla="*/ 28 w 49"/>
                  <a:gd name="T57" fmla="*/ 0 h 1"/>
                  <a:gd name="T58" fmla="*/ 29 w 49"/>
                  <a:gd name="T59" fmla="*/ 0 h 1"/>
                  <a:gd name="T60" fmla="*/ 29 w 49"/>
                  <a:gd name="T61" fmla="*/ 0 h 1"/>
                  <a:gd name="T62" fmla="*/ 32 w 49"/>
                  <a:gd name="T63" fmla="*/ 1 h 1"/>
                  <a:gd name="T64" fmla="*/ 32 w 49"/>
                  <a:gd name="T65" fmla="*/ 1 h 1"/>
                  <a:gd name="T66" fmla="*/ 33 w 49"/>
                  <a:gd name="T67" fmla="*/ 1 h 1"/>
                  <a:gd name="T68" fmla="*/ 33 w 49"/>
                  <a:gd name="T69" fmla="*/ 1 h 1"/>
                  <a:gd name="T70" fmla="*/ 35 w 49"/>
                  <a:gd name="T71" fmla="*/ 1 h 1"/>
                  <a:gd name="T72" fmla="*/ 35 w 49"/>
                  <a:gd name="T73" fmla="*/ 1 h 1"/>
                  <a:gd name="T74" fmla="*/ 37 w 49"/>
                  <a:gd name="T75" fmla="*/ 1 h 1"/>
                  <a:gd name="T76" fmla="*/ 37 w 49"/>
                  <a:gd name="T77" fmla="*/ 1 h 1"/>
                  <a:gd name="T78" fmla="*/ 39 w 49"/>
                  <a:gd name="T79" fmla="*/ 1 h 1"/>
                  <a:gd name="T80" fmla="*/ 39 w 49"/>
                  <a:gd name="T81" fmla="*/ 1 h 1"/>
                  <a:gd name="T82" fmla="*/ 41 w 49"/>
                  <a:gd name="T83" fmla="*/ 1 h 1"/>
                  <a:gd name="T84" fmla="*/ 41 w 49"/>
                  <a:gd name="T85" fmla="*/ 1 h 1"/>
                  <a:gd name="T86" fmla="*/ 43 w 49"/>
                  <a:gd name="T87" fmla="*/ 1 h 1"/>
                  <a:gd name="T88" fmla="*/ 43 w 49"/>
                  <a:gd name="T89" fmla="*/ 1 h 1"/>
                  <a:gd name="T90" fmla="*/ 45 w 49"/>
                  <a:gd name="T91" fmla="*/ 1 h 1"/>
                  <a:gd name="T92" fmla="*/ 45 w 49"/>
                  <a:gd name="T93" fmla="*/ 1 h 1"/>
                  <a:gd name="T94" fmla="*/ 47 w 49"/>
                  <a:gd name="T95" fmla="*/ 1 h 1"/>
                  <a:gd name="T96" fmla="*/ 47 w 49"/>
                  <a:gd name="T97" fmla="*/ 1 h 1"/>
                  <a:gd name="T98" fmla="*/ 49 w 4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1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2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49" y="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" name="Freeform 99"/>
              <p:cNvSpPr>
                <a:spLocks/>
              </p:cNvSpPr>
              <p:nvPr/>
            </p:nvSpPr>
            <p:spPr bwMode="auto">
              <a:xfrm>
                <a:off x="8008938" y="3663950"/>
                <a:ext cx="74613" cy="1588"/>
              </a:xfrm>
              <a:custGeom>
                <a:avLst/>
                <a:gdLst>
                  <a:gd name="T0" fmla="*/ 0 w 47"/>
                  <a:gd name="T1" fmla="*/ 0 h 1"/>
                  <a:gd name="T2" fmla="*/ 0 w 47"/>
                  <a:gd name="T3" fmla="*/ 0 h 1"/>
                  <a:gd name="T4" fmla="*/ 2 w 47"/>
                  <a:gd name="T5" fmla="*/ 0 h 1"/>
                  <a:gd name="T6" fmla="*/ 2 w 47"/>
                  <a:gd name="T7" fmla="*/ 0 h 1"/>
                  <a:gd name="T8" fmla="*/ 4 w 47"/>
                  <a:gd name="T9" fmla="*/ 0 h 1"/>
                  <a:gd name="T10" fmla="*/ 4 w 47"/>
                  <a:gd name="T11" fmla="*/ 0 h 1"/>
                  <a:gd name="T12" fmla="*/ 6 w 47"/>
                  <a:gd name="T13" fmla="*/ 0 h 1"/>
                  <a:gd name="T14" fmla="*/ 6 w 47"/>
                  <a:gd name="T15" fmla="*/ 0 h 1"/>
                  <a:gd name="T16" fmla="*/ 8 w 47"/>
                  <a:gd name="T17" fmla="*/ 0 h 1"/>
                  <a:gd name="T18" fmla="*/ 8 w 47"/>
                  <a:gd name="T19" fmla="*/ 0 h 1"/>
                  <a:gd name="T20" fmla="*/ 10 w 47"/>
                  <a:gd name="T21" fmla="*/ 0 h 1"/>
                  <a:gd name="T22" fmla="*/ 10 w 47"/>
                  <a:gd name="T23" fmla="*/ 0 h 1"/>
                  <a:gd name="T24" fmla="*/ 12 w 47"/>
                  <a:gd name="T25" fmla="*/ 0 h 1"/>
                  <a:gd name="T26" fmla="*/ 12 w 47"/>
                  <a:gd name="T27" fmla="*/ 0 h 1"/>
                  <a:gd name="T28" fmla="*/ 14 w 47"/>
                  <a:gd name="T29" fmla="*/ 0 h 1"/>
                  <a:gd name="T30" fmla="*/ 14 w 47"/>
                  <a:gd name="T31" fmla="*/ 0 h 1"/>
                  <a:gd name="T32" fmla="*/ 16 w 47"/>
                  <a:gd name="T33" fmla="*/ 0 h 1"/>
                  <a:gd name="T34" fmla="*/ 16 w 47"/>
                  <a:gd name="T35" fmla="*/ 0 h 1"/>
                  <a:gd name="T36" fmla="*/ 18 w 47"/>
                  <a:gd name="T37" fmla="*/ 0 h 1"/>
                  <a:gd name="T38" fmla="*/ 18 w 47"/>
                  <a:gd name="T39" fmla="*/ 0 h 1"/>
                  <a:gd name="T40" fmla="*/ 20 w 47"/>
                  <a:gd name="T41" fmla="*/ 0 h 1"/>
                  <a:gd name="T42" fmla="*/ 20 w 47"/>
                  <a:gd name="T43" fmla="*/ 0 h 1"/>
                  <a:gd name="T44" fmla="*/ 22 w 47"/>
                  <a:gd name="T45" fmla="*/ 0 h 1"/>
                  <a:gd name="T46" fmla="*/ 22 w 47"/>
                  <a:gd name="T47" fmla="*/ 0 h 1"/>
                  <a:gd name="T48" fmla="*/ 24 w 47"/>
                  <a:gd name="T49" fmla="*/ 0 h 1"/>
                  <a:gd name="T50" fmla="*/ 24 w 47"/>
                  <a:gd name="T51" fmla="*/ 0 h 1"/>
                  <a:gd name="T52" fmla="*/ 26 w 47"/>
                  <a:gd name="T53" fmla="*/ 0 h 1"/>
                  <a:gd name="T54" fmla="*/ 26 w 47"/>
                  <a:gd name="T55" fmla="*/ 0 h 1"/>
                  <a:gd name="T56" fmla="*/ 27 w 47"/>
                  <a:gd name="T57" fmla="*/ 0 h 1"/>
                  <a:gd name="T58" fmla="*/ 27 w 47"/>
                  <a:gd name="T59" fmla="*/ 0 h 1"/>
                  <a:gd name="T60" fmla="*/ 30 w 47"/>
                  <a:gd name="T61" fmla="*/ 0 h 1"/>
                  <a:gd name="T62" fmla="*/ 30 w 47"/>
                  <a:gd name="T63" fmla="*/ 0 h 1"/>
                  <a:gd name="T64" fmla="*/ 31 w 47"/>
                  <a:gd name="T65" fmla="*/ 0 h 1"/>
                  <a:gd name="T66" fmla="*/ 31 w 47"/>
                  <a:gd name="T67" fmla="*/ 0 h 1"/>
                  <a:gd name="T68" fmla="*/ 33 w 47"/>
                  <a:gd name="T69" fmla="*/ 0 h 1"/>
                  <a:gd name="T70" fmla="*/ 33 w 47"/>
                  <a:gd name="T71" fmla="*/ 0 h 1"/>
                  <a:gd name="T72" fmla="*/ 36 w 47"/>
                  <a:gd name="T73" fmla="*/ 0 h 1"/>
                  <a:gd name="T74" fmla="*/ 36 w 47"/>
                  <a:gd name="T75" fmla="*/ 0 h 1"/>
                  <a:gd name="T76" fmla="*/ 37 w 47"/>
                  <a:gd name="T77" fmla="*/ 0 h 1"/>
                  <a:gd name="T78" fmla="*/ 37 w 47"/>
                  <a:gd name="T79" fmla="*/ 0 h 1"/>
                  <a:gd name="T80" fmla="*/ 39 w 47"/>
                  <a:gd name="T81" fmla="*/ 1 h 1"/>
                  <a:gd name="T82" fmla="*/ 39 w 47"/>
                  <a:gd name="T83" fmla="*/ 1 h 1"/>
                  <a:gd name="T84" fmla="*/ 41 w 47"/>
                  <a:gd name="T85" fmla="*/ 1 h 1"/>
                  <a:gd name="T86" fmla="*/ 41 w 47"/>
                  <a:gd name="T87" fmla="*/ 1 h 1"/>
                  <a:gd name="T88" fmla="*/ 43 w 47"/>
                  <a:gd name="T89" fmla="*/ 1 h 1"/>
                  <a:gd name="T90" fmla="*/ 43 w 47"/>
                  <a:gd name="T91" fmla="*/ 1 h 1"/>
                  <a:gd name="T92" fmla="*/ 45 w 47"/>
                  <a:gd name="T93" fmla="*/ 1 h 1"/>
                  <a:gd name="T94" fmla="*/ 45 w 47"/>
                  <a:gd name="T95" fmla="*/ 1 h 1"/>
                  <a:gd name="T96" fmla="*/ 47 w 47"/>
                  <a:gd name="T97" fmla="*/ 1 h 1"/>
                  <a:gd name="T98" fmla="*/ 47 w 47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" name="Freeform 100"/>
              <p:cNvSpPr>
                <a:spLocks/>
              </p:cNvSpPr>
              <p:nvPr/>
            </p:nvSpPr>
            <p:spPr bwMode="auto">
              <a:xfrm>
                <a:off x="8083551" y="3665538"/>
                <a:ext cx="77788" cy="0"/>
              </a:xfrm>
              <a:custGeom>
                <a:avLst/>
                <a:gdLst>
                  <a:gd name="T0" fmla="*/ 0 w 49"/>
                  <a:gd name="T1" fmla="*/ 2 w 49"/>
                  <a:gd name="T2" fmla="*/ 2 w 49"/>
                  <a:gd name="T3" fmla="*/ 4 w 49"/>
                  <a:gd name="T4" fmla="*/ 4 w 49"/>
                  <a:gd name="T5" fmla="*/ 6 w 49"/>
                  <a:gd name="T6" fmla="*/ 6 w 49"/>
                  <a:gd name="T7" fmla="*/ 8 w 49"/>
                  <a:gd name="T8" fmla="*/ 8 w 49"/>
                  <a:gd name="T9" fmla="*/ 10 w 49"/>
                  <a:gd name="T10" fmla="*/ 10 w 49"/>
                  <a:gd name="T11" fmla="*/ 12 w 49"/>
                  <a:gd name="T12" fmla="*/ 12 w 49"/>
                  <a:gd name="T13" fmla="*/ 14 w 49"/>
                  <a:gd name="T14" fmla="*/ 14 w 49"/>
                  <a:gd name="T15" fmla="*/ 16 w 49"/>
                  <a:gd name="T16" fmla="*/ 16 w 49"/>
                  <a:gd name="T17" fmla="*/ 18 w 49"/>
                  <a:gd name="T18" fmla="*/ 18 w 49"/>
                  <a:gd name="T19" fmla="*/ 20 w 49"/>
                  <a:gd name="T20" fmla="*/ 20 w 49"/>
                  <a:gd name="T21" fmla="*/ 22 w 49"/>
                  <a:gd name="T22" fmla="*/ 22 w 49"/>
                  <a:gd name="T23" fmla="*/ 24 w 49"/>
                  <a:gd name="T24" fmla="*/ 24 w 49"/>
                  <a:gd name="T25" fmla="*/ 26 w 49"/>
                  <a:gd name="T26" fmla="*/ 26 w 49"/>
                  <a:gd name="T27" fmla="*/ 28 w 49"/>
                  <a:gd name="T28" fmla="*/ 28 w 49"/>
                  <a:gd name="T29" fmla="*/ 30 w 49"/>
                  <a:gd name="T30" fmla="*/ 30 w 49"/>
                  <a:gd name="T31" fmla="*/ 32 w 49"/>
                  <a:gd name="T32" fmla="*/ 32 w 49"/>
                  <a:gd name="T33" fmla="*/ 33 w 49"/>
                  <a:gd name="T34" fmla="*/ 34 w 49"/>
                  <a:gd name="T35" fmla="*/ 36 w 49"/>
                  <a:gd name="T36" fmla="*/ 36 w 49"/>
                  <a:gd name="T37" fmla="*/ 37 w 49"/>
                  <a:gd name="T38" fmla="*/ 37 w 49"/>
                  <a:gd name="T39" fmla="*/ 39 w 49"/>
                  <a:gd name="T40" fmla="*/ 40 w 49"/>
                  <a:gd name="T41" fmla="*/ 41 w 49"/>
                  <a:gd name="T42" fmla="*/ 41 w 49"/>
                  <a:gd name="T43" fmla="*/ 43 w 49"/>
                  <a:gd name="T44" fmla="*/ 43 w 49"/>
                  <a:gd name="T45" fmla="*/ 45 w 49"/>
                  <a:gd name="T46" fmla="*/ 45 w 49"/>
                  <a:gd name="T47" fmla="*/ 47 w 49"/>
                  <a:gd name="T48" fmla="*/ 47 w 49"/>
                  <a:gd name="T49" fmla="*/ 49 w 4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9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" name="Freeform 101"/>
              <p:cNvSpPr>
                <a:spLocks/>
              </p:cNvSpPr>
              <p:nvPr/>
            </p:nvSpPr>
            <p:spPr bwMode="auto">
              <a:xfrm>
                <a:off x="8161338" y="3665538"/>
                <a:ext cx="74613" cy="1588"/>
              </a:xfrm>
              <a:custGeom>
                <a:avLst/>
                <a:gdLst>
                  <a:gd name="T0" fmla="*/ 0 w 47"/>
                  <a:gd name="T1" fmla="*/ 0 h 1"/>
                  <a:gd name="T2" fmla="*/ 0 w 47"/>
                  <a:gd name="T3" fmla="*/ 0 h 1"/>
                  <a:gd name="T4" fmla="*/ 2 w 47"/>
                  <a:gd name="T5" fmla="*/ 0 h 1"/>
                  <a:gd name="T6" fmla="*/ 2 w 47"/>
                  <a:gd name="T7" fmla="*/ 0 h 1"/>
                  <a:gd name="T8" fmla="*/ 4 w 47"/>
                  <a:gd name="T9" fmla="*/ 0 h 1"/>
                  <a:gd name="T10" fmla="*/ 4 w 47"/>
                  <a:gd name="T11" fmla="*/ 0 h 1"/>
                  <a:gd name="T12" fmla="*/ 6 w 47"/>
                  <a:gd name="T13" fmla="*/ 0 h 1"/>
                  <a:gd name="T14" fmla="*/ 6 w 47"/>
                  <a:gd name="T15" fmla="*/ 0 h 1"/>
                  <a:gd name="T16" fmla="*/ 8 w 47"/>
                  <a:gd name="T17" fmla="*/ 0 h 1"/>
                  <a:gd name="T18" fmla="*/ 8 w 47"/>
                  <a:gd name="T19" fmla="*/ 0 h 1"/>
                  <a:gd name="T20" fmla="*/ 10 w 47"/>
                  <a:gd name="T21" fmla="*/ 0 h 1"/>
                  <a:gd name="T22" fmla="*/ 10 w 47"/>
                  <a:gd name="T23" fmla="*/ 0 h 1"/>
                  <a:gd name="T24" fmla="*/ 12 w 47"/>
                  <a:gd name="T25" fmla="*/ 0 h 1"/>
                  <a:gd name="T26" fmla="*/ 12 w 47"/>
                  <a:gd name="T27" fmla="*/ 0 h 1"/>
                  <a:gd name="T28" fmla="*/ 14 w 47"/>
                  <a:gd name="T29" fmla="*/ 1 h 1"/>
                  <a:gd name="T30" fmla="*/ 14 w 47"/>
                  <a:gd name="T31" fmla="*/ 1 h 1"/>
                  <a:gd name="T32" fmla="*/ 16 w 47"/>
                  <a:gd name="T33" fmla="*/ 1 h 1"/>
                  <a:gd name="T34" fmla="*/ 16 w 47"/>
                  <a:gd name="T35" fmla="*/ 1 h 1"/>
                  <a:gd name="T36" fmla="*/ 18 w 47"/>
                  <a:gd name="T37" fmla="*/ 1 h 1"/>
                  <a:gd name="T38" fmla="*/ 18 w 47"/>
                  <a:gd name="T39" fmla="*/ 1 h 1"/>
                  <a:gd name="T40" fmla="*/ 20 w 47"/>
                  <a:gd name="T41" fmla="*/ 1 h 1"/>
                  <a:gd name="T42" fmla="*/ 20 w 47"/>
                  <a:gd name="T43" fmla="*/ 1 h 1"/>
                  <a:gd name="T44" fmla="*/ 22 w 47"/>
                  <a:gd name="T45" fmla="*/ 1 h 1"/>
                  <a:gd name="T46" fmla="*/ 22 w 47"/>
                  <a:gd name="T47" fmla="*/ 1 h 1"/>
                  <a:gd name="T48" fmla="*/ 24 w 47"/>
                  <a:gd name="T49" fmla="*/ 1 h 1"/>
                  <a:gd name="T50" fmla="*/ 24 w 47"/>
                  <a:gd name="T51" fmla="*/ 1 h 1"/>
                  <a:gd name="T52" fmla="*/ 26 w 47"/>
                  <a:gd name="T53" fmla="*/ 1 h 1"/>
                  <a:gd name="T54" fmla="*/ 26 w 47"/>
                  <a:gd name="T55" fmla="*/ 1 h 1"/>
                  <a:gd name="T56" fmla="*/ 28 w 47"/>
                  <a:gd name="T57" fmla="*/ 1 h 1"/>
                  <a:gd name="T58" fmla="*/ 28 w 47"/>
                  <a:gd name="T59" fmla="*/ 1 h 1"/>
                  <a:gd name="T60" fmla="*/ 30 w 47"/>
                  <a:gd name="T61" fmla="*/ 1 h 1"/>
                  <a:gd name="T62" fmla="*/ 30 w 47"/>
                  <a:gd name="T63" fmla="*/ 1 h 1"/>
                  <a:gd name="T64" fmla="*/ 31 w 47"/>
                  <a:gd name="T65" fmla="*/ 1 h 1"/>
                  <a:gd name="T66" fmla="*/ 32 w 47"/>
                  <a:gd name="T67" fmla="*/ 1 h 1"/>
                  <a:gd name="T68" fmla="*/ 34 w 47"/>
                  <a:gd name="T69" fmla="*/ 1 h 1"/>
                  <a:gd name="T70" fmla="*/ 34 w 47"/>
                  <a:gd name="T71" fmla="*/ 1 h 1"/>
                  <a:gd name="T72" fmla="*/ 36 w 47"/>
                  <a:gd name="T73" fmla="*/ 1 h 1"/>
                  <a:gd name="T74" fmla="*/ 36 w 47"/>
                  <a:gd name="T75" fmla="*/ 1 h 1"/>
                  <a:gd name="T76" fmla="*/ 38 w 47"/>
                  <a:gd name="T77" fmla="*/ 1 h 1"/>
                  <a:gd name="T78" fmla="*/ 38 w 47"/>
                  <a:gd name="T79" fmla="*/ 1 h 1"/>
                  <a:gd name="T80" fmla="*/ 40 w 47"/>
                  <a:gd name="T81" fmla="*/ 1 h 1"/>
                  <a:gd name="T82" fmla="*/ 40 w 47"/>
                  <a:gd name="T83" fmla="*/ 1 h 1"/>
                  <a:gd name="T84" fmla="*/ 41 w 47"/>
                  <a:gd name="T85" fmla="*/ 1 h 1"/>
                  <a:gd name="T86" fmla="*/ 41 w 47"/>
                  <a:gd name="T87" fmla="*/ 1 h 1"/>
                  <a:gd name="T88" fmla="*/ 43 w 47"/>
                  <a:gd name="T89" fmla="*/ 1 h 1"/>
                  <a:gd name="T90" fmla="*/ 44 w 47"/>
                  <a:gd name="T91" fmla="*/ 1 h 1"/>
                  <a:gd name="T92" fmla="*/ 45 w 47"/>
                  <a:gd name="T93" fmla="*/ 1 h 1"/>
                  <a:gd name="T94" fmla="*/ 45 w 47"/>
                  <a:gd name="T95" fmla="*/ 1 h 1"/>
                  <a:gd name="T96" fmla="*/ 47 w 47"/>
                  <a:gd name="T97" fmla="*/ 1 h 1"/>
                  <a:gd name="T98" fmla="*/ 47 w 47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6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2" y="1"/>
                    </a:lnTo>
                    <a:lnTo>
                      <a:pt x="34" y="1"/>
                    </a:lnTo>
                    <a:lnTo>
                      <a:pt x="34" y="1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8" y="1"/>
                    </a:lnTo>
                    <a:lnTo>
                      <a:pt x="38" y="1"/>
                    </a:lnTo>
                    <a:lnTo>
                      <a:pt x="40" y="1"/>
                    </a:lnTo>
                    <a:lnTo>
                      <a:pt x="40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" name="Freeform 102"/>
              <p:cNvSpPr>
                <a:spLocks/>
              </p:cNvSpPr>
              <p:nvPr/>
            </p:nvSpPr>
            <p:spPr bwMode="auto">
              <a:xfrm>
                <a:off x="8235951" y="3667125"/>
                <a:ext cx="44450" cy="0"/>
              </a:xfrm>
              <a:custGeom>
                <a:avLst/>
                <a:gdLst>
                  <a:gd name="T0" fmla="*/ 0 w 28"/>
                  <a:gd name="T1" fmla="*/ 2 w 28"/>
                  <a:gd name="T2" fmla="*/ 2 w 28"/>
                  <a:gd name="T3" fmla="*/ 4 w 28"/>
                  <a:gd name="T4" fmla="*/ 4 w 28"/>
                  <a:gd name="T5" fmla="*/ 6 w 28"/>
                  <a:gd name="T6" fmla="*/ 6 w 28"/>
                  <a:gd name="T7" fmla="*/ 8 w 28"/>
                  <a:gd name="T8" fmla="*/ 8 w 28"/>
                  <a:gd name="T9" fmla="*/ 10 w 28"/>
                  <a:gd name="T10" fmla="*/ 10 w 28"/>
                  <a:gd name="T11" fmla="*/ 12 w 28"/>
                  <a:gd name="T12" fmla="*/ 12 w 28"/>
                  <a:gd name="T13" fmla="*/ 14 w 28"/>
                  <a:gd name="T14" fmla="*/ 14 w 28"/>
                  <a:gd name="T15" fmla="*/ 16 w 28"/>
                  <a:gd name="T16" fmla="*/ 16 w 28"/>
                  <a:gd name="T17" fmla="*/ 18 w 28"/>
                  <a:gd name="T18" fmla="*/ 18 w 28"/>
                  <a:gd name="T19" fmla="*/ 20 w 28"/>
                  <a:gd name="T20" fmla="*/ 20 w 28"/>
                  <a:gd name="T21" fmla="*/ 22 w 28"/>
                  <a:gd name="T22" fmla="*/ 22 w 28"/>
                  <a:gd name="T23" fmla="*/ 24 w 28"/>
                  <a:gd name="T24" fmla="*/ 24 w 28"/>
                  <a:gd name="T25" fmla="*/ 26 w 28"/>
                  <a:gd name="T26" fmla="*/ 26 w 28"/>
                  <a:gd name="T27" fmla="*/ 28 w 28"/>
                  <a:gd name="T28" fmla="*/ 28 w 28"/>
                  <a:gd name="T29" fmla="*/ 28 w 2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</a:cxnLst>
                <a:rect l="0" t="0" r="r" b="b"/>
                <a:pathLst>
                  <a:path w="28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cxnSp>
          <p:nvCxnSpPr>
            <p:cNvPr id="212" name="Straight Arrow Connector 211"/>
            <p:cNvCxnSpPr/>
            <p:nvPr/>
          </p:nvCxnSpPr>
          <p:spPr>
            <a:xfrm flipV="1">
              <a:off x="4697786" y="5404559"/>
              <a:ext cx="268122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Arrow Connector 212"/>
            <p:cNvCxnSpPr/>
            <p:nvPr/>
          </p:nvCxnSpPr>
          <p:spPr>
            <a:xfrm flipV="1">
              <a:off x="2260600" y="4585062"/>
              <a:ext cx="0" cy="824248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Arrow Connector 213"/>
            <p:cNvCxnSpPr/>
            <p:nvPr/>
          </p:nvCxnSpPr>
          <p:spPr>
            <a:xfrm flipV="1">
              <a:off x="2944861" y="4580312"/>
              <a:ext cx="0" cy="824248"/>
            </a:xfrm>
            <a:prstGeom prst="straightConnector1">
              <a:avLst/>
            </a:prstGeom>
            <a:ln w="28575"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Connector 214"/>
            <p:cNvCxnSpPr/>
            <p:nvPr/>
          </p:nvCxnSpPr>
          <p:spPr>
            <a:xfrm flipV="1">
              <a:off x="5998549" y="5305869"/>
              <a:ext cx="0" cy="108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6" name="TextBox 215"/>
                <p:cNvSpPr txBox="1"/>
                <p:nvPr/>
              </p:nvSpPr>
              <p:spPr>
                <a:xfrm>
                  <a:off x="5802391" y="5430320"/>
                  <a:ext cx="383715" cy="39470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182" name="TextBox 1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02391" y="5430319"/>
                  <a:ext cx="362535" cy="27699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7544" r="-17544" b="-54839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17" name="Group 216"/>
            <p:cNvGrpSpPr/>
            <p:nvPr/>
          </p:nvGrpSpPr>
          <p:grpSpPr>
            <a:xfrm>
              <a:off x="2181000" y="3917676"/>
              <a:ext cx="751968" cy="660637"/>
              <a:chOff x="2160755" y="1942891"/>
              <a:chExt cx="751968" cy="567240"/>
            </a:xfrm>
          </p:grpSpPr>
          <p:cxnSp>
            <p:nvCxnSpPr>
              <p:cNvPr id="224" name="Straight Connector 223"/>
              <p:cNvCxnSpPr/>
              <p:nvPr/>
            </p:nvCxnSpPr>
            <p:spPr>
              <a:xfrm flipV="1">
                <a:off x="2160755" y="2137893"/>
                <a:ext cx="0" cy="35932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 flipV="1">
                <a:off x="2872923" y="2150808"/>
                <a:ext cx="0" cy="35932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6" name="TextBox 225"/>
                  <p:cNvSpPr txBox="1"/>
                  <p:nvPr/>
                </p:nvSpPr>
                <p:spPr>
                  <a:xfrm>
                    <a:off x="2324982" y="1942891"/>
                    <a:ext cx="383715" cy="338903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226" name="TextBox 2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24982" y="1942891"/>
                    <a:ext cx="383715" cy="338903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5254" r="-15254" b="-6522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27" name="Straight Connector 226"/>
              <p:cNvCxnSpPr/>
              <p:nvPr/>
            </p:nvCxnSpPr>
            <p:spPr>
              <a:xfrm>
                <a:off x="2167712" y="2142150"/>
                <a:ext cx="181058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 flipV="1">
                <a:off x="2732723" y="2137893"/>
                <a:ext cx="180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8" name="Group 217"/>
            <p:cNvGrpSpPr/>
            <p:nvPr/>
          </p:nvGrpSpPr>
          <p:grpSpPr>
            <a:xfrm>
              <a:off x="2261586" y="4196920"/>
              <a:ext cx="674975" cy="434172"/>
              <a:chOff x="2160754" y="1738647"/>
              <a:chExt cx="712169" cy="771484"/>
            </a:xfrm>
          </p:grpSpPr>
          <p:cxnSp>
            <p:nvCxnSpPr>
              <p:cNvPr id="219" name="Straight Connector 218"/>
              <p:cNvCxnSpPr/>
              <p:nvPr/>
            </p:nvCxnSpPr>
            <p:spPr>
              <a:xfrm flipV="1">
                <a:off x="2160755" y="2137893"/>
                <a:ext cx="0" cy="35932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0" name="Straight Connector 219"/>
              <p:cNvCxnSpPr/>
              <p:nvPr/>
            </p:nvCxnSpPr>
            <p:spPr>
              <a:xfrm flipV="1">
                <a:off x="2872923" y="2150808"/>
                <a:ext cx="0" cy="35932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1" name="TextBox 220"/>
                  <p:cNvSpPr txBox="1"/>
                  <p:nvPr/>
                </p:nvSpPr>
                <p:spPr>
                  <a:xfrm>
                    <a:off x="2311574" y="1738647"/>
                    <a:ext cx="465438" cy="70135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221" name="TextBox 2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11574" y="1738647"/>
                    <a:ext cx="465438" cy="701351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13235" t="-4444" r="-17647" b="-1111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22" name="Straight Connector 221"/>
              <p:cNvCxnSpPr/>
              <p:nvPr/>
            </p:nvCxnSpPr>
            <p:spPr>
              <a:xfrm>
                <a:off x="2160754" y="2116791"/>
                <a:ext cx="189919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 flipV="1">
                <a:off x="2692397" y="2137893"/>
                <a:ext cx="180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9" name="TextBox 208"/>
              <p:cNvSpPr txBox="1"/>
              <p:nvPr/>
            </p:nvSpPr>
            <p:spPr>
              <a:xfrm>
                <a:off x="6586176" y="6073924"/>
                <a:ext cx="65030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m:rPr>
                              <m:nor/>
                            </m:rPr>
                            <a:rPr lang="en-GB" dirty="0"/>
                            <m:t> 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𝐻𝑧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209" name="TextBox 2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6176" y="6073924"/>
                <a:ext cx="650306" cy="553998"/>
              </a:xfrm>
              <a:prstGeom prst="rect">
                <a:avLst/>
              </a:prstGeom>
              <a:blipFill rotWithShape="0">
                <a:blip r:embed="rId7"/>
                <a:stretch>
                  <a:fillRect l="-1869" r="-9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5" name="Group 154"/>
          <p:cNvGrpSpPr/>
          <p:nvPr/>
        </p:nvGrpSpPr>
        <p:grpSpPr>
          <a:xfrm>
            <a:off x="8773849" y="3978434"/>
            <a:ext cx="192371" cy="632968"/>
            <a:chOff x="4805363" y="3316288"/>
            <a:chExt cx="3475038" cy="352425"/>
          </a:xfrm>
        </p:grpSpPr>
        <p:sp>
          <p:nvSpPr>
            <p:cNvPr id="160" name="Freeform 57"/>
            <p:cNvSpPr>
              <a:spLocks/>
            </p:cNvSpPr>
            <p:nvPr/>
          </p:nvSpPr>
          <p:spPr bwMode="auto">
            <a:xfrm>
              <a:off x="4805363" y="3667125"/>
              <a:ext cx="74613" cy="1588"/>
            </a:xfrm>
            <a:custGeom>
              <a:avLst/>
              <a:gdLst>
                <a:gd name="T0" fmla="*/ 0 w 47"/>
                <a:gd name="T1" fmla="*/ 1 h 1"/>
                <a:gd name="T2" fmla="*/ 0 w 47"/>
                <a:gd name="T3" fmla="*/ 1 h 1"/>
                <a:gd name="T4" fmla="*/ 0 w 47"/>
                <a:gd name="T5" fmla="*/ 1 h 1"/>
                <a:gd name="T6" fmla="*/ 2 w 47"/>
                <a:gd name="T7" fmla="*/ 1 h 1"/>
                <a:gd name="T8" fmla="*/ 2 w 47"/>
                <a:gd name="T9" fmla="*/ 1 h 1"/>
                <a:gd name="T10" fmla="*/ 4 w 47"/>
                <a:gd name="T11" fmla="*/ 1 h 1"/>
                <a:gd name="T12" fmla="*/ 4 w 47"/>
                <a:gd name="T13" fmla="*/ 1 h 1"/>
                <a:gd name="T14" fmla="*/ 6 w 47"/>
                <a:gd name="T15" fmla="*/ 1 h 1"/>
                <a:gd name="T16" fmla="*/ 6 w 47"/>
                <a:gd name="T17" fmla="*/ 1 h 1"/>
                <a:gd name="T18" fmla="*/ 8 w 47"/>
                <a:gd name="T19" fmla="*/ 1 h 1"/>
                <a:gd name="T20" fmla="*/ 8 w 47"/>
                <a:gd name="T21" fmla="*/ 1 h 1"/>
                <a:gd name="T22" fmla="*/ 10 w 47"/>
                <a:gd name="T23" fmla="*/ 1 h 1"/>
                <a:gd name="T24" fmla="*/ 10 w 47"/>
                <a:gd name="T25" fmla="*/ 1 h 1"/>
                <a:gd name="T26" fmla="*/ 12 w 47"/>
                <a:gd name="T27" fmla="*/ 1 h 1"/>
                <a:gd name="T28" fmla="*/ 12 w 47"/>
                <a:gd name="T29" fmla="*/ 1 h 1"/>
                <a:gd name="T30" fmla="*/ 14 w 47"/>
                <a:gd name="T31" fmla="*/ 1 h 1"/>
                <a:gd name="T32" fmla="*/ 14 w 47"/>
                <a:gd name="T33" fmla="*/ 1 h 1"/>
                <a:gd name="T34" fmla="*/ 16 w 47"/>
                <a:gd name="T35" fmla="*/ 1 h 1"/>
                <a:gd name="T36" fmla="*/ 16 w 47"/>
                <a:gd name="T37" fmla="*/ 1 h 1"/>
                <a:gd name="T38" fmla="*/ 18 w 47"/>
                <a:gd name="T39" fmla="*/ 1 h 1"/>
                <a:gd name="T40" fmla="*/ 18 w 47"/>
                <a:gd name="T41" fmla="*/ 1 h 1"/>
                <a:gd name="T42" fmla="*/ 20 w 47"/>
                <a:gd name="T43" fmla="*/ 1 h 1"/>
                <a:gd name="T44" fmla="*/ 20 w 47"/>
                <a:gd name="T45" fmla="*/ 1 h 1"/>
                <a:gd name="T46" fmla="*/ 22 w 47"/>
                <a:gd name="T47" fmla="*/ 0 h 1"/>
                <a:gd name="T48" fmla="*/ 22 w 47"/>
                <a:gd name="T49" fmla="*/ 0 h 1"/>
                <a:gd name="T50" fmla="*/ 24 w 47"/>
                <a:gd name="T51" fmla="*/ 0 h 1"/>
                <a:gd name="T52" fmla="*/ 24 w 47"/>
                <a:gd name="T53" fmla="*/ 0 h 1"/>
                <a:gd name="T54" fmla="*/ 25 w 47"/>
                <a:gd name="T55" fmla="*/ 0 h 1"/>
                <a:gd name="T56" fmla="*/ 26 w 47"/>
                <a:gd name="T57" fmla="*/ 0 h 1"/>
                <a:gd name="T58" fmla="*/ 28 w 47"/>
                <a:gd name="T59" fmla="*/ 0 h 1"/>
                <a:gd name="T60" fmla="*/ 28 w 47"/>
                <a:gd name="T61" fmla="*/ 0 h 1"/>
                <a:gd name="T62" fmla="*/ 29 w 47"/>
                <a:gd name="T63" fmla="*/ 0 h 1"/>
                <a:gd name="T64" fmla="*/ 29 w 47"/>
                <a:gd name="T65" fmla="*/ 0 h 1"/>
                <a:gd name="T66" fmla="*/ 31 w 47"/>
                <a:gd name="T67" fmla="*/ 0 h 1"/>
                <a:gd name="T68" fmla="*/ 32 w 47"/>
                <a:gd name="T69" fmla="*/ 0 h 1"/>
                <a:gd name="T70" fmla="*/ 34 w 47"/>
                <a:gd name="T71" fmla="*/ 0 h 1"/>
                <a:gd name="T72" fmla="*/ 34 w 47"/>
                <a:gd name="T73" fmla="*/ 0 h 1"/>
                <a:gd name="T74" fmla="*/ 35 w 47"/>
                <a:gd name="T75" fmla="*/ 0 h 1"/>
                <a:gd name="T76" fmla="*/ 35 w 47"/>
                <a:gd name="T77" fmla="*/ 0 h 1"/>
                <a:gd name="T78" fmla="*/ 37 w 47"/>
                <a:gd name="T79" fmla="*/ 0 h 1"/>
                <a:gd name="T80" fmla="*/ 38 w 47"/>
                <a:gd name="T81" fmla="*/ 0 h 1"/>
                <a:gd name="T82" fmla="*/ 39 w 47"/>
                <a:gd name="T83" fmla="*/ 0 h 1"/>
                <a:gd name="T84" fmla="*/ 39 w 47"/>
                <a:gd name="T85" fmla="*/ 0 h 1"/>
                <a:gd name="T86" fmla="*/ 41 w 47"/>
                <a:gd name="T87" fmla="*/ 0 h 1"/>
                <a:gd name="T88" fmla="*/ 41 w 47"/>
                <a:gd name="T89" fmla="*/ 0 h 1"/>
                <a:gd name="T90" fmla="*/ 43 w 47"/>
                <a:gd name="T91" fmla="*/ 0 h 1"/>
                <a:gd name="T92" fmla="*/ 43 w 47"/>
                <a:gd name="T93" fmla="*/ 0 h 1"/>
                <a:gd name="T94" fmla="*/ 45 w 47"/>
                <a:gd name="T95" fmla="*/ 0 h 1"/>
                <a:gd name="T96" fmla="*/ 45 w 47"/>
                <a:gd name="T97" fmla="*/ 0 h 1"/>
                <a:gd name="T98" fmla="*/ 47 w 4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" name="Freeform 58"/>
            <p:cNvSpPr>
              <a:spLocks/>
            </p:cNvSpPr>
            <p:nvPr/>
          </p:nvSpPr>
          <p:spPr bwMode="auto">
            <a:xfrm>
              <a:off x="4879976" y="3667125"/>
              <a:ext cx="74613" cy="0"/>
            </a:xfrm>
            <a:custGeom>
              <a:avLst/>
              <a:gdLst>
                <a:gd name="T0" fmla="*/ 0 w 47"/>
                <a:gd name="T1" fmla="*/ 0 w 47"/>
                <a:gd name="T2" fmla="*/ 2 w 47"/>
                <a:gd name="T3" fmla="*/ 2 w 47"/>
                <a:gd name="T4" fmla="*/ 4 w 47"/>
                <a:gd name="T5" fmla="*/ 4 w 47"/>
                <a:gd name="T6" fmla="*/ 6 w 47"/>
                <a:gd name="T7" fmla="*/ 6 w 47"/>
                <a:gd name="T8" fmla="*/ 8 w 47"/>
                <a:gd name="T9" fmla="*/ 8 w 47"/>
                <a:gd name="T10" fmla="*/ 10 w 47"/>
                <a:gd name="T11" fmla="*/ 10 w 47"/>
                <a:gd name="T12" fmla="*/ 12 w 47"/>
                <a:gd name="T13" fmla="*/ 12 w 47"/>
                <a:gd name="T14" fmla="*/ 14 w 47"/>
                <a:gd name="T15" fmla="*/ 14 w 47"/>
                <a:gd name="T16" fmla="*/ 16 w 47"/>
                <a:gd name="T17" fmla="*/ 16 w 47"/>
                <a:gd name="T18" fmla="*/ 18 w 47"/>
                <a:gd name="T19" fmla="*/ 18 w 47"/>
                <a:gd name="T20" fmla="*/ 20 w 47"/>
                <a:gd name="T21" fmla="*/ 20 w 47"/>
                <a:gd name="T22" fmla="*/ 22 w 47"/>
                <a:gd name="T23" fmla="*/ 22 w 47"/>
                <a:gd name="T24" fmla="*/ 24 w 47"/>
                <a:gd name="T25" fmla="*/ 24 w 47"/>
                <a:gd name="T26" fmla="*/ 26 w 47"/>
                <a:gd name="T27" fmla="*/ 26 w 47"/>
                <a:gd name="T28" fmla="*/ 28 w 47"/>
                <a:gd name="T29" fmla="*/ 28 w 47"/>
                <a:gd name="T30" fmla="*/ 30 w 47"/>
                <a:gd name="T31" fmla="*/ 30 w 47"/>
                <a:gd name="T32" fmla="*/ 31 w 47"/>
                <a:gd name="T33" fmla="*/ 32 w 47"/>
                <a:gd name="T34" fmla="*/ 34 w 47"/>
                <a:gd name="T35" fmla="*/ 34 w 47"/>
                <a:gd name="T36" fmla="*/ 35 w 47"/>
                <a:gd name="T37" fmla="*/ 35 w 47"/>
                <a:gd name="T38" fmla="*/ 38 w 47"/>
                <a:gd name="T39" fmla="*/ 38 w 47"/>
                <a:gd name="T40" fmla="*/ 39 w 47"/>
                <a:gd name="T41" fmla="*/ 39 w 47"/>
                <a:gd name="T42" fmla="*/ 41 w 47"/>
                <a:gd name="T43" fmla="*/ 41 w 47"/>
                <a:gd name="T44" fmla="*/ 44 w 47"/>
                <a:gd name="T45" fmla="*/ 44 w 47"/>
                <a:gd name="T46" fmla="*/ 45 w 47"/>
                <a:gd name="T47" fmla="*/ 45 w 47"/>
                <a:gd name="T48" fmla="*/ 47 w 47"/>
                <a:gd name="T49" fmla="*/ 47 w 4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47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2" name="Freeform 59"/>
            <p:cNvSpPr>
              <a:spLocks/>
            </p:cNvSpPr>
            <p:nvPr/>
          </p:nvSpPr>
          <p:spPr bwMode="auto">
            <a:xfrm>
              <a:off x="4954588" y="3665538"/>
              <a:ext cx="77788" cy="1588"/>
            </a:xfrm>
            <a:custGeom>
              <a:avLst/>
              <a:gdLst>
                <a:gd name="T0" fmla="*/ 0 w 49"/>
                <a:gd name="T1" fmla="*/ 1 h 1"/>
                <a:gd name="T2" fmla="*/ 2 w 49"/>
                <a:gd name="T3" fmla="*/ 1 h 1"/>
                <a:gd name="T4" fmla="*/ 2 w 49"/>
                <a:gd name="T5" fmla="*/ 1 h 1"/>
                <a:gd name="T6" fmla="*/ 4 w 49"/>
                <a:gd name="T7" fmla="*/ 1 h 1"/>
                <a:gd name="T8" fmla="*/ 4 w 49"/>
                <a:gd name="T9" fmla="*/ 1 h 1"/>
                <a:gd name="T10" fmla="*/ 6 w 49"/>
                <a:gd name="T11" fmla="*/ 1 h 1"/>
                <a:gd name="T12" fmla="*/ 6 w 49"/>
                <a:gd name="T13" fmla="*/ 1 h 1"/>
                <a:gd name="T14" fmla="*/ 8 w 49"/>
                <a:gd name="T15" fmla="*/ 0 h 1"/>
                <a:gd name="T16" fmla="*/ 8 w 49"/>
                <a:gd name="T17" fmla="*/ 0 h 1"/>
                <a:gd name="T18" fmla="*/ 10 w 49"/>
                <a:gd name="T19" fmla="*/ 0 h 1"/>
                <a:gd name="T20" fmla="*/ 10 w 49"/>
                <a:gd name="T21" fmla="*/ 0 h 1"/>
                <a:gd name="T22" fmla="*/ 12 w 49"/>
                <a:gd name="T23" fmla="*/ 0 h 1"/>
                <a:gd name="T24" fmla="*/ 12 w 49"/>
                <a:gd name="T25" fmla="*/ 0 h 1"/>
                <a:gd name="T26" fmla="*/ 14 w 49"/>
                <a:gd name="T27" fmla="*/ 0 h 1"/>
                <a:gd name="T28" fmla="*/ 14 w 49"/>
                <a:gd name="T29" fmla="*/ 0 h 1"/>
                <a:gd name="T30" fmla="*/ 16 w 49"/>
                <a:gd name="T31" fmla="*/ 0 h 1"/>
                <a:gd name="T32" fmla="*/ 16 w 49"/>
                <a:gd name="T33" fmla="*/ 0 h 1"/>
                <a:gd name="T34" fmla="*/ 18 w 49"/>
                <a:gd name="T35" fmla="*/ 0 h 1"/>
                <a:gd name="T36" fmla="*/ 18 w 49"/>
                <a:gd name="T37" fmla="*/ 0 h 1"/>
                <a:gd name="T38" fmla="*/ 20 w 49"/>
                <a:gd name="T39" fmla="*/ 0 h 1"/>
                <a:gd name="T40" fmla="*/ 20 w 49"/>
                <a:gd name="T41" fmla="*/ 0 h 1"/>
                <a:gd name="T42" fmla="*/ 22 w 49"/>
                <a:gd name="T43" fmla="*/ 0 h 1"/>
                <a:gd name="T44" fmla="*/ 22 w 49"/>
                <a:gd name="T45" fmla="*/ 0 h 1"/>
                <a:gd name="T46" fmla="*/ 24 w 49"/>
                <a:gd name="T47" fmla="*/ 0 h 1"/>
                <a:gd name="T48" fmla="*/ 24 w 49"/>
                <a:gd name="T49" fmla="*/ 0 h 1"/>
                <a:gd name="T50" fmla="*/ 26 w 49"/>
                <a:gd name="T51" fmla="*/ 0 h 1"/>
                <a:gd name="T52" fmla="*/ 26 w 49"/>
                <a:gd name="T53" fmla="*/ 0 h 1"/>
                <a:gd name="T54" fmla="*/ 28 w 49"/>
                <a:gd name="T55" fmla="*/ 0 h 1"/>
                <a:gd name="T56" fmla="*/ 28 w 49"/>
                <a:gd name="T57" fmla="*/ 0 h 1"/>
                <a:gd name="T58" fmla="*/ 30 w 49"/>
                <a:gd name="T59" fmla="*/ 0 h 1"/>
                <a:gd name="T60" fmla="*/ 30 w 49"/>
                <a:gd name="T61" fmla="*/ 0 h 1"/>
                <a:gd name="T62" fmla="*/ 32 w 49"/>
                <a:gd name="T63" fmla="*/ 0 h 1"/>
                <a:gd name="T64" fmla="*/ 32 w 49"/>
                <a:gd name="T65" fmla="*/ 0 h 1"/>
                <a:gd name="T66" fmla="*/ 34 w 49"/>
                <a:gd name="T67" fmla="*/ 0 h 1"/>
                <a:gd name="T68" fmla="*/ 34 w 49"/>
                <a:gd name="T69" fmla="*/ 0 h 1"/>
                <a:gd name="T70" fmla="*/ 36 w 49"/>
                <a:gd name="T71" fmla="*/ 0 h 1"/>
                <a:gd name="T72" fmla="*/ 36 w 49"/>
                <a:gd name="T73" fmla="*/ 0 h 1"/>
                <a:gd name="T74" fmla="*/ 38 w 49"/>
                <a:gd name="T75" fmla="*/ 0 h 1"/>
                <a:gd name="T76" fmla="*/ 38 w 49"/>
                <a:gd name="T77" fmla="*/ 0 h 1"/>
                <a:gd name="T78" fmla="*/ 40 w 49"/>
                <a:gd name="T79" fmla="*/ 0 h 1"/>
                <a:gd name="T80" fmla="*/ 40 w 49"/>
                <a:gd name="T81" fmla="*/ 0 h 1"/>
                <a:gd name="T82" fmla="*/ 41 w 49"/>
                <a:gd name="T83" fmla="*/ 0 h 1"/>
                <a:gd name="T84" fmla="*/ 41 w 49"/>
                <a:gd name="T85" fmla="*/ 0 h 1"/>
                <a:gd name="T86" fmla="*/ 44 w 49"/>
                <a:gd name="T87" fmla="*/ 0 h 1"/>
                <a:gd name="T88" fmla="*/ 44 w 49"/>
                <a:gd name="T89" fmla="*/ 0 h 1"/>
                <a:gd name="T90" fmla="*/ 45 w 49"/>
                <a:gd name="T91" fmla="*/ 0 h 1"/>
                <a:gd name="T92" fmla="*/ 45 w 49"/>
                <a:gd name="T93" fmla="*/ 0 h 1"/>
                <a:gd name="T94" fmla="*/ 47 w 49"/>
                <a:gd name="T95" fmla="*/ 0 h 1"/>
                <a:gd name="T96" fmla="*/ 47 w 49"/>
                <a:gd name="T97" fmla="*/ 0 h 1"/>
                <a:gd name="T98" fmla="*/ 49 w 49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1">
                  <a:moveTo>
                    <a:pt x="0" y="1"/>
                  </a:move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3" name="Freeform 60"/>
            <p:cNvSpPr>
              <a:spLocks/>
            </p:cNvSpPr>
            <p:nvPr/>
          </p:nvSpPr>
          <p:spPr bwMode="auto">
            <a:xfrm>
              <a:off x="5032376" y="3663950"/>
              <a:ext cx="76200" cy="1588"/>
            </a:xfrm>
            <a:custGeom>
              <a:avLst/>
              <a:gdLst>
                <a:gd name="T0" fmla="*/ 0 w 48"/>
                <a:gd name="T1" fmla="*/ 1 h 1"/>
                <a:gd name="T2" fmla="*/ 0 w 48"/>
                <a:gd name="T3" fmla="*/ 1 h 1"/>
                <a:gd name="T4" fmla="*/ 2 w 48"/>
                <a:gd name="T5" fmla="*/ 1 h 1"/>
                <a:gd name="T6" fmla="*/ 2 w 48"/>
                <a:gd name="T7" fmla="*/ 1 h 1"/>
                <a:gd name="T8" fmla="*/ 4 w 48"/>
                <a:gd name="T9" fmla="*/ 1 h 1"/>
                <a:gd name="T10" fmla="*/ 4 w 48"/>
                <a:gd name="T11" fmla="*/ 1 h 1"/>
                <a:gd name="T12" fmla="*/ 6 w 48"/>
                <a:gd name="T13" fmla="*/ 1 h 1"/>
                <a:gd name="T14" fmla="*/ 6 w 48"/>
                <a:gd name="T15" fmla="*/ 1 h 1"/>
                <a:gd name="T16" fmla="*/ 8 w 48"/>
                <a:gd name="T17" fmla="*/ 1 h 1"/>
                <a:gd name="T18" fmla="*/ 8 w 48"/>
                <a:gd name="T19" fmla="*/ 1 h 1"/>
                <a:gd name="T20" fmla="*/ 10 w 48"/>
                <a:gd name="T21" fmla="*/ 1 h 1"/>
                <a:gd name="T22" fmla="*/ 10 w 48"/>
                <a:gd name="T23" fmla="*/ 1 h 1"/>
                <a:gd name="T24" fmla="*/ 12 w 48"/>
                <a:gd name="T25" fmla="*/ 1 h 1"/>
                <a:gd name="T26" fmla="*/ 12 w 48"/>
                <a:gd name="T27" fmla="*/ 1 h 1"/>
                <a:gd name="T28" fmla="*/ 14 w 48"/>
                <a:gd name="T29" fmla="*/ 1 h 1"/>
                <a:gd name="T30" fmla="*/ 14 w 48"/>
                <a:gd name="T31" fmla="*/ 1 h 1"/>
                <a:gd name="T32" fmla="*/ 16 w 48"/>
                <a:gd name="T33" fmla="*/ 1 h 1"/>
                <a:gd name="T34" fmla="*/ 16 w 48"/>
                <a:gd name="T35" fmla="*/ 1 h 1"/>
                <a:gd name="T36" fmla="*/ 18 w 48"/>
                <a:gd name="T37" fmla="*/ 1 h 1"/>
                <a:gd name="T38" fmla="*/ 18 w 48"/>
                <a:gd name="T39" fmla="*/ 1 h 1"/>
                <a:gd name="T40" fmla="*/ 20 w 48"/>
                <a:gd name="T41" fmla="*/ 1 h 1"/>
                <a:gd name="T42" fmla="*/ 20 w 48"/>
                <a:gd name="T43" fmla="*/ 1 h 1"/>
                <a:gd name="T44" fmla="*/ 22 w 48"/>
                <a:gd name="T45" fmla="*/ 1 h 1"/>
                <a:gd name="T46" fmla="*/ 22 w 48"/>
                <a:gd name="T47" fmla="*/ 1 h 1"/>
                <a:gd name="T48" fmla="*/ 24 w 48"/>
                <a:gd name="T49" fmla="*/ 0 h 1"/>
                <a:gd name="T50" fmla="*/ 24 w 48"/>
                <a:gd name="T51" fmla="*/ 0 h 1"/>
                <a:gd name="T52" fmla="*/ 26 w 48"/>
                <a:gd name="T53" fmla="*/ 0 h 1"/>
                <a:gd name="T54" fmla="*/ 26 w 48"/>
                <a:gd name="T55" fmla="*/ 0 h 1"/>
                <a:gd name="T56" fmla="*/ 28 w 48"/>
                <a:gd name="T57" fmla="*/ 0 h 1"/>
                <a:gd name="T58" fmla="*/ 28 w 48"/>
                <a:gd name="T59" fmla="*/ 0 h 1"/>
                <a:gd name="T60" fmla="*/ 30 w 48"/>
                <a:gd name="T61" fmla="*/ 0 h 1"/>
                <a:gd name="T62" fmla="*/ 30 w 48"/>
                <a:gd name="T63" fmla="*/ 0 h 1"/>
                <a:gd name="T64" fmla="*/ 32 w 48"/>
                <a:gd name="T65" fmla="*/ 0 h 1"/>
                <a:gd name="T66" fmla="*/ 32 w 48"/>
                <a:gd name="T67" fmla="*/ 0 h 1"/>
                <a:gd name="T68" fmla="*/ 34 w 48"/>
                <a:gd name="T69" fmla="*/ 0 h 1"/>
                <a:gd name="T70" fmla="*/ 34 w 48"/>
                <a:gd name="T71" fmla="*/ 0 h 1"/>
                <a:gd name="T72" fmla="*/ 36 w 48"/>
                <a:gd name="T73" fmla="*/ 0 h 1"/>
                <a:gd name="T74" fmla="*/ 36 w 48"/>
                <a:gd name="T75" fmla="*/ 0 h 1"/>
                <a:gd name="T76" fmla="*/ 38 w 48"/>
                <a:gd name="T77" fmla="*/ 0 h 1"/>
                <a:gd name="T78" fmla="*/ 38 w 48"/>
                <a:gd name="T79" fmla="*/ 0 h 1"/>
                <a:gd name="T80" fmla="*/ 39 w 48"/>
                <a:gd name="T81" fmla="*/ 0 h 1"/>
                <a:gd name="T82" fmla="*/ 39 w 48"/>
                <a:gd name="T83" fmla="*/ 0 h 1"/>
                <a:gd name="T84" fmla="*/ 42 w 48"/>
                <a:gd name="T85" fmla="*/ 0 h 1"/>
                <a:gd name="T86" fmla="*/ 42 w 48"/>
                <a:gd name="T87" fmla="*/ 0 h 1"/>
                <a:gd name="T88" fmla="*/ 44 w 48"/>
                <a:gd name="T89" fmla="*/ 0 h 1"/>
                <a:gd name="T90" fmla="*/ 44 w 48"/>
                <a:gd name="T91" fmla="*/ 0 h 1"/>
                <a:gd name="T92" fmla="*/ 45 w 48"/>
                <a:gd name="T93" fmla="*/ 0 h 1"/>
                <a:gd name="T94" fmla="*/ 46 w 48"/>
                <a:gd name="T95" fmla="*/ 0 h 1"/>
                <a:gd name="T96" fmla="*/ 48 w 48"/>
                <a:gd name="T97" fmla="*/ 0 h 1"/>
                <a:gd name="T98" fmla="*/ 48 w 4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" h="1">
                  <a:moveTo>
                    <a:pt x="0" y="1"/>
                  </a:moveTo>
                  <a:lnTo>
                    <a:pt x="0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8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4" name="Freeform 61"/>
            <p:cNvSpPr>
              <a:spLocks/>
            </p:cNvSpPr>
            <p:nvPr/>
          </p:nvSpPr>
          <p:spPr bwMode="auto">
            <a:xfrm>
              <a:off x="5108576" y="3662363"/>
              <a:ext cx="76200" cy="1588"/>
            </a:xfrm>
            <a:custGeom>
              <a:avLst/>
              <a:gdLst>
                <a:gd name="T0" fmla="*/ 0 w 48"/>
                <a:gd name="T1" fmla="*/ 1 h 1"/>
                <a:gd name="T2" fmla="*/ 1 w 48"/>
                <a:gd name="T3" fmla="*/ 1 h 1"/>
                <a:gd name="T4" fmla="*/ 1 w 48"/>
                <a:gd name="T5" fmla="*/ 1 h 1"/>
                <a:gd name="T6" fmla="*/ 3 w 48"/>
                <a:gd name="T7" fmla="*/ 1 h 1"/>
                <a:gd name="T8" fmla="*/ 4 w 48"/>
                <a:gd name="T9" fmla="*/ 1 h 1"/>
                <a:gd name="T10" fmla="*/ 5 w 48"/>
                <a:gd name="T11" fmla="*/ 1 h 1"/>
                <a:gd name="T12" fmla="*/ 5 w 48"/>
                <a:gd name="T13" fmla="*/ 1 h 1"/>
                <a:gd name="T14" fmla="*/ 7 w 48"/>
                <a:gd name="T15" fmla="*/ 1 h 1"/>
                <a:gd name="T16" fmla="*/ 7 w 48"/>
                <a:gd name="T17" fmla="*/ 1 h 1"/>
                <a:gd name="T18" fmla="*/ 9 w 48"/>
                <a:gd name="T19" fmla="*/ 1 h 1"/>
                <a:gd name="T20" fmla="*/ 9 w 48"/>
                <a:gd name="T21" fmla="*/ 1 h 1"/>
                <a:gd name="T22" fmla="*/ 11 w 48"/>
                <a:gd name="T23" fmla="*/ 1 h 1"/>
                <a:gd name="T24" fmla="*/ 11 w 48"/>
                <a:gd name="T25" fmla="*/ 1 h 1"/>
                <a:gd name="T26" fmla="*/ 13 w 48"/>
                <a:gd name="T27" fmla="*/ 1 h 1"/>
                <a:gd name="T28" fmla="*/ 13 w 48"/>
                <a:gd name="T29" fmla="*/ 1 h 1"/>
                <a:gd name="T30" fmla="*/ 15 w 48"/>
                <a:gd name="T31" fmla="*/ 1 h 1"/>
                <a:gd name="T32" fmla="*/ 15 w 48"/>
                <a:gd name="T33" fmla="*/ 1 h 1"/>
                <a:gd name="T34" fmla="*/ 17 w 48"/>
                <a:gd name="T35" fmla="*/ 1 h 1"/>
                <a:gd name="T36" fmla="*/ 17 w 48"/>
                <a:gd name="T37" fmla="*/ 1 h 1"/>
                <a:gd name="T38" fmla="*/ 19 w 48"/>
                <a:gd name="T39" fmla="*/ 1 h 1"/>
                <a:gd name="T40" fmla="*/ 19 w 48"/>
                <a:gd name="T41" fmla="*/ 1 h 1"/>
                <a:gd name="T42" fmla="*/ 21 w 48"/>
                <a:gd name="T43" fmla="*/ 1 h 1"/>
                <a:gd name="T44" fmla="*/ 21 w 48"/>
                <a:gd name="T45" fmla="*/ 1 h 1"/>
                <a:gd name="T46" fmla="*/ 23 w 48"/>
                <a:gd name="T47" fmla="*/ 1 h 1"/>
                <a:gd name="T48" fmla="*/ 23 w 48"/>
                <a:gd name="T49" fmla="*/ 1 h 1"/>
                <a:gd name="T50" fmla="*/ 25 w 48"/>
                <a:gd name="T51" fmla="*/ 1 h 1"/>
                <a:gd name="T52" fmla="*/ 25 w 48"/>
                <a:gd name="T53" fmla="*/ 1 h 1"/>
                <a:gd name="T54" fmla="*/ 27 w 48"/>
                <a:gd name="T55" fmla="*/ 1 h 1"/>
                <a:gd name="T56" fmla="*/ 27 w 48"/>
                <a:gd name="T57" fmla="*/ 1 h 1"/>
                <a:gd name="T58" fmla="*/ 29 w 48"/>
                <a:gd name="T59" fmla="*/ 0 h 1"/>
                <a:gd name="T60" fmla="*/ 29 w 48"/>
                <a:gd name="T61" fmla="*/ 0 h 1"/>
                <a:gd name="T62" fmla="*/ 31 w 48"/>
                <a:gd name="T63" fmla="*/ 0 h 1"/>
                <a:gd name="T64" fmla="*/ 31 w 48"/>
                <a:gd name="T65" fmla="*/ 0 h 1"/>
                <a:gd name="T66" fmla="*/ 33 w 48"/>
                <a:gd name="T67" fmla="*/ 0 h 1"/>
                <a:gd name="T68" fmla="*/ 33 w 48"/>
                <a:gd name="T69" fmla="*/ 0 h 1"/>
                <a:gd name="T70" fmla="*/ 35 w 48"/>
                <a:gd name="T71" fmla="*/ 0 h 1"/>
                <a:gd name="T72" fmla="*/ 35 w 48"/>
                <a:gd name="T73" fmla="*/ 0 h 1"/>
                <a:gd name="T74" fmla="*/ 37 w 48"/>
                <a:gd name="T75" fmla="*/ 0 h 1"/>
                <a:gd name="T76" fmla="*/ 37 w 48"/>
                <a:gd name="T77" fmla="*/ 0 h 1"/>
                <a:gd name="T78" fmla="*/ 39 w 48"/>
                <a:gd name="T79" fmla="*/ 0 h 1"/>
                <a:gd name="T80" fmla="*/ 39 w 48"/>
                <a:gd name="T81" fmla="*/ 0 h 1"/>
                <a:gd name="T82" fmla="*/ 41 w 48"/>
                <a:gd name="T83" fmla="*/ 0 h 1"/>
                <a:gd name="T84" fmla="*/ 41 w 48"/>
                <a:gd name="T85" fmla="*/ 0 h 1"/>
                <a:gd name="T86" fmla="*/ 43 w 48"/>
                <a:gd name="T87" fmla="*/ 0 h 1"/>
                <a:gd name="T88" fmla="*/ 43 w 48"/>
                <a:gd name="T89" fmla="*/ 0 h 1"/>
                <a:gd name="T90" fmla="*/ 44 w 48"/>
                <a:gd name="T91" fmla="*/ 0 h 1"/>
                <a:gd name="T92" fmla="*/ 45 w 48"/>
                <a:gd name="T93" fmla="*/ 0 h 1"/>
                <a:gd name="T94" fmla="*/ 47 w 48"/>
                <a:gd name="T95" fmla="*/ 0 h 1"/>
                <a:gd name="T96" fmla="*/ 47 w 48"/>
                <a:gd name="T97" fmla="*/ 0 h 1"/>
                <a:gd name="T98" fmla="*/ 48 w 4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" h="1">
                  <a:moveTo>
                    <a:pt x="0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8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5" name="Freeform 62"/>
            <p:cNvSpPr>
              <a:spLocks/>
            </p:cNvSpPr>
            <p:nvPr/>
          </p:nvSpPr>
          <p:spPr bwMode="auto">
            <a:xfrm>
              <a:off x="5184776" y="3660775"/>
              <a:ext cx="76200" cy="1588"/>
            </a:xfrm>
            <a:custGeom>
              <a:avLst/>
              <a:gdLst>
                <a:gd name="T0" fmla="*/ 0 w 48"/>
                <a:gd name="T1" fmla="*/ 1 h 1"/>
                <a:gd name="T2" fmla="*/ 0 w 48"/>
                <a:gd name="T3" fmla="*/ 1 h 1"/>
                <a:gd name="T4" fmla="*/ 2 w 48"/>
                <a:gd name="T5" fmla="*/ 1 h 1"/>
                <a:gd name="T6" fmla="*/ 3 w 48"/>
                <a:gd name="T7" fmla="*/ 1 h 1"/>
                <a:gd name="T8" fmla="*/ 5 w 48"/>
                <a:gd name="T9" fmla="*/ 1 h 1"/>
                <a:gd name="T10" fmla="*/ 5 w 48"/>
                <a:gd name="T11" fmla="*/ 1 h 1"/>
                <a:gd name="T12" fmla="*/ 6 w 48"/>
                <a:gd name="T13" fmla="*/ 1 h 1"/>
                <a:gd name="T14" fmla="*/ 6 w 48"/>
                <a:gd name="T15" fmla="*/ 1 h 1"/>
                <a:gd name="T16" fmla="*/ 8 w 48"/>
                <a:gd name="T17" fmla="*/ 1 h 1"/>
                <a:gd name="T18" fmla="*/ 9 w 48"/>
                <a:gd name="T19" fmla="*/ 1 h 1"/>
                <a:gd name="T20" fmla="*/ 10 w 48"/>
                <a:gd name="T21" fmla="*/ 1 h 1"/>
                <a:gd name="T22" fmla="*/ 10 w 48"/>
                <a:gd name="T23" fmla="*/ 1 h 1"/>
                <a:gd name="T24" fmla="*/ 12 w 48"/>
                <a:gd name="T25" fmla="*/ 1 h 1"/>
                <a:gd name="T26" fmla="*/ 12 w 48"/>
                <a:gd name="T27" fmla="*/ 1 h 1"/>
                <a:gd name="T28" fmla="*/ 14 w 48"/>
                <a:gd name="T29" fmla="*/ 1 h 1"/>
                <a:gd name="T30" fmla="*/ 14 w 48"/>
                <a:gd name="T31" fmla="*/ 1 h 1"/>
                <a:gd name="T32" fmla="*/ 16 w 48"/>
                <a:gd name="T33" fmla="*/ 1 h 1"/>
                <a:gd name="T34" fmla="*/ 16 w 48"/>
                <a:gd name="T35" fmla="*/ 1 h 1"/>
                <a:gd name="T36" fmla="*/ 18 w 48"/>
                <a:gd name="T37" fmla="*/ 1 h 1"/>
                <a:gd name="T38" fmla="*/ 18 w 48"/>
                <a:gd name="T39" fmla="*/ 1 h 1"/>
                <a:gd name="T40" fmla="*/ 20 w 48"/>
                <a:gd name="T41" fmla="*/ 1 h 1"/>
                <a:gd name="T42" fmla="*/ 20 w 48"/>
                <a:gd name="T43" fmla="*/ 1 h 1"/>
                <a:gd name="T44" fmla="*/ 22 w 48"/>
                <a:gd name="T45" fmla="*/ 1 h 1"/>
                <a:gd name="T46" fmla="*/ 22 w 48"/>
                <a:gd name="T47" fmla="*/ 1 h 1"/>
                <a:gd name="T48" fmla="*/ 24 w 48"/>
                <a:gd name="T49" fmla="*/ 1 h 1"/>
                <a:gd name="T50" fmla="*/ 24 w 48"/>
                <a:gd name="T51" fmla="*/ 1 h 1"/>
                <a:gd name="T52" fmla="*/ 26 w 48"/>
                <a:gd name="T53" fmla="*/ 1 h 1"/>
                <a:gd name="T54" fmla="*/ 26 w 48"/>
                <a:gd name="T55" fmla="*/ 1 h 1"/>
                <a:gd name="T56" fmla="*/ 28 w 48"/>
                <a:gd name="T57" fmla="*/ 0 h 1"/>
                <a:gd name="T58" fmla="*/ 28 w 48"/>
                <a:gd name="T59" fmla="*/ 0 h 1"/>
                <a:gd name="T60" fmla="*/ 30 w 48"/>
                <a:gd name="T61" fmla="*/ 0 h 1"/>
                <a:gd name="T62" fmla="*/ 30 w 48"/>
                <a:gd name="T63" fmla="*/ 0 h 1"/>
                <a:gd name="T64" fmla="*/ 32 w 48"/>
                <a:gd name="T65" fmla="*/ 0 h 1"/>
                <a:gd name="T66" fmla="*/ 32 w 48"/>
                <a:gd name="T67" fmla="*/ 0 h 1"/>
                <a:gd name="T68" fmla="*/ 34 w 48"/>
                <a:gd name="T69" fmla="*/ 0 h 1"/>
                <a:gd name="T70" fmla="*/ 34 w 48"/>
                <a:gd name="T71" fmla="*/ 0 h 1"/>
                <a:gd name="T72" fmla="*/ 36 w 48"/>
                <a:gd name="T73" fmla="*/ 0 h 1"/>
                <a:gd name="T74" fmla="*/ 36 w 48"/>
                <a:gd name="T75" fmla="*/ 0 h 1"/>
                <a:gd name="T76" fmla="*/ 38 w 48"/>
                <a:gd name="T77" fmla="*/ 0 h 1"/>
                <a:gd name="T78" fmla="*/ 38 w 48"/>
                <a:gd name="T79" fmla="*/ 0 h 1"/>
                <a:gd name="T80" fmla="*/ 40 w 48"/>
                <a:gd name="T81" fmla="*/ 0 h 1"/>
                <a:gd name="T82" fmla="*/ 40 w 48"/>
                <a:gd name="T83" fmla="*/ 0 h 1"/>
                <a:gd name="T84" fmla="*/ 42 w 48"/>
                <a:gd name="T85" fmla="*/ 0 h 1"/>
                <a:gd name="T86" fmla="*/ 42 w 48"/>
                <a:gd name="T87" fmla="*/ 0 h 1"/>
                <a:gd name="T88" fmla="*/ 44 w 48"/>
                <a:gd name="T89" fmla="*/ 0 h 1"/>
                <a:gd name="T90" fmla="*/ 44 w 48"/>
                <a:gd name="T91" fmla="*/ 0 h 1"/>
                <a:gd name="T92" fmla="*/ 46 w 48"/>
                <a:gd name="T93" fmla="*/ 0 h 1"/>
                <a:gd name="T94" fmla="*/ 46 w 48"/>
                <a:gd name="T95" fmla="*/ 0 h 1"/>
                <a:gd name="T96" fmla="*/ 48 w 48"/>
                <a:gd name="T97" fmla="*/ 0 h 1"/>
                <a:gd name="T98" fmla="*/ 48 w 4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" h="1">
                  <a:moveTo>
                    <a:pt x="0" y="1"/>
                  </a:moveTo>
                  <a:lnTo>
                    <a:pt x="0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8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6" name="Freeform 63"/>
            <p:cNvSpPr>
              <a:spLocks/>
            </p:cNvSpPr>
            <p:nvPr/>
          </p:nvSpPr>
          <p:spPr bwMode="auto">
            <a:xfrm>
              <a:off x="5260976" y="3659188"/>
              <a:ext cx="77788" cy="1588"/>
            </a:xfrm>
            <a:custGeom>
              <a:avLst/>
              <a:gdLst>
                <a:gd name="T0" fmla="*/ 0 w 49"/>
                <a:gd name="T1" fmla="*/ 1 h 1"/>
                <a:gd name="T2" fmla="*/ 2 w 49"/>
                <a:gd name="T3" fmla="*/ 1 h 1"/>
                <a:gd name="T4" fmla="*/ 2 w 49"/>
                <a:gd name="T5" fmla="*/ 1 h 1"/>
                <a:gd name="T6" fmla="*/ 4 w 49"/>
                <a:gd name="T7" fmla="*/ 1 h 1"/>
                <a:gd name="T8" fmla="*/ 4 w 49"/>
                <a:gd name="T9" fmla="*/ 1 h 1"/>
                <a:gd name="T10" fmla="*/ 5 w 49"/>
                <a:gd name="T11" fmla="*/ 1 h 1"/>
                <a:gd name="T12" fmla="*/ 5 w 49"/>
                <a:gd name="T13" fmla="*/ 1 h 1"/>
                <a:gd name="T14" fmla="*/ 8 w 49"/>
                <a:gd name="T15" fmla="*/ 1 h 1"/>
                <a:gd name="T16" fmla="*/ 8 w 49"/>
                <a:gd name="T17" fmla="*/ 1 h 1"/>
                <a:gd name="T18" fmla="*/ 9 w 49"/>
                <a:gd name="T19" fmla="*/ 1 h 1"/>
                <a:gd name="T20" fmla="*/ 9 w 49"/>
                <a:gd name="T21" fmla="*/ 1 h 1"/>
                <a:gd name="T22" fmla="*/ 11 w 49"/>
                <a:gd name="T23" fmla="*/ 1 h 1"/>
                <a:gd name="T24" fmla="*/ 11 w 49"/>
                <a:gd name="T25" fmla="*/ 1 h 1"/>
                <a:gd name="T26" fmla="*/ 14 w 49"/>
                <a:gd name="T27" fmla="*/ 1 h 1"/>
                <a:gd name="T28" fmla="*/ 14 w 49"/>
                <a:gd name="T29" fmla="*/ 1 h 1"/>
                <a:gd name="T30" fmla="*/ 15 w 49"/>
                <a:gd name="T31" fmla="*/ 1 h 1"/>
                <a:gd name="T32" fmla="*/ 15 w 49"/>
                <a:gd name="T33" fmla="*/ 1 h 1"/>
                <a:gd name="T34" fmla="*/ 17 w 49"/>
                <a:gd name="T35" fmla="*/ 1 h 1"/>
                <a:gd name="T36" fmla="*/ 17 w 49"/>
                <a:gd name="T37" fmla="*/ 1 h 1"/>
                <a:gd name="T38" fmla="*/ 19 w 49"/>
                <a:gd name="T39" fmla="*/ 0 h 1"/>
                <a:gd name="T40" fmla="*/ 19 w 49"/>
                <a:gd name="T41" fmla="*/ 0 h 1"/>
                <a:gd name="T42" fmla="*/ 21 w 49"/>
                <a:gd name="T43" fmla="*/ 0 h 1"/>
                <a:gd name="T44" fmla="*/ 21 w 49"/>
                <a:gd name="T45" fmla="*/ 0 h 1"/>
                <a:gd name="T46" fmla="*/ 23 w 49"/>
                <a:gd name="T47" fmla="*/ 0 h 1"/>
                <a:gd name="T48" fmla="*/ 23 w 49"/>
                <a:gd name="T49" fmla="*/ 0 h 1"/>
                <a:gd name="T50" fmla="*/ 25 w 49"/>
                <a:gd name="T51" fmla="*/ 0 h 1"/>
                <a:gd name="T52" fmla="*/ 25 w 49"/>
                <a:gd name="T53" fmla="*/ 0 h 1"/>
                <a:gd name="T54" fmla="*/ 27 w 49"/>
                <a:gd name="T55" fmla="*/ 0 h 1"/>
                <a:gd name="T56" fmla="*/ 27 w 49"/>
                <a:gd name="T57" fmla="*/ 0 h 1"/>
                <a:gd name="T58" fmla="*/ 29 w 49"/>
                <a:gd name="T59" fmla="*/ 0 h 1"/>
                <a:gd name="T60" fmla="*/ 29 w 49"/>
                <a:gd name="T61" fmla="*/ 0 h 1"/>
                <a:gd name="T62" fmla="*/ 31 w 49"/>
                <a:gd name="T63" fmla="*/ 0 h 1"/>
                <a:gd name="T64" fmla="*/ 31 w 49"/>
                <a:gd name="T65" fmla="*/ 0 h 1"/>
                <a:gd name="T66" fmla="*/ 33 w 49"/>
                <a:gd name="T67" fmla="*/ 0 h 1"/>
                <a:gd name="T68" fmla="*/ 33 w 49"/>
                <a:gd name="T69" fmla="*/ 0 h 1"/>
                <a:gd name="T70" fmla="*/ 35 w 49"/>
                <a:gd name="T71" fmla="*/ 0 h 1"/>
                <a:gd name="T72" fmla="*/ 35 w 49"/>
                <a:gd name="T73" fmla="*/ 0 h 1"/>
                <a:gd name="T74" fmla="*/ 37 w 49"/>
                <a:gd name="T75" fmla="*/ 0 h 1"/>
                <a:gd name="T76" fmla="*/ 37 w 49"/>
                <a:gd name="T77" fmla="*/ 0 h 1"/>
                <a:gd name="T78" fmla="*/ 39 w 49"/>
                <a:gd name="T79" fmla="*/ 0 h 1"/>
                <a:gd name="T80" fmla="*/ 39 w 49"/>
                <a:gd name="T81" fmla="*/ 0 h 1"/>
                <a:gd name="T82" fmla="*/ 41 w 49"/>
                <a:gd name="T83" fmla="*/ 0 h 1"/>
                <a:gd name="T84" fmla="*/ 41 w 49"/>
                <a:gd name="T85" fmla="*/ 0 h 1"/>
                <a:gd name="T86" fmla="*/ 43 w 49"/>
                <a:gd name="T87" fmla="*/ 0 h 1"/>
                <a:gd name="T88" fmla="*/ 43 w 49"/>
                <a:gd name="T89" fmla="*/ 0 h 1"/>
                <a:gd name="T90" fmla="*/ 45 w 49"/>
                <a:gd name="T91" fmla="*/ 0 h 1"/>
                <a:gd name="T92" fmla="*/ 45 w 49"/>
                <a:gd name="T93" fmla="*/ 0 h 1"/>
                <a:gd name="T94" fmla="*/ 47 w 49"/>
                <a:gd name="T95" fmla="*/ 0 h 1"/>
                <a:gd name="T96" fmla="*/ 47 w 49"/>
                <a:gd name="T97" fmla="*/ 0 h 1"/>
                <a:gd name="T98" fmla="*/ 49 w 49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1">
                  <a:moveTo>
                    <a:pt x="0" y="1"/>
                  </a:move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7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7" name="Freeform 64"/>
            <p:cNvSpPr>
              <a:spLocks/>
            </p:cNvSpPr>
            <p:nvPr/>
          </p:nvSpPr>
          <p:spPr bwMode="auto">
            <a:xfrm>
              <a:off x="5338763" y="3656013"/>
              <a:ext cx="74613" cy="3175"/>
            </a:xfrm>
            <a:custGeom>
              <a:avLst/>
              <a:gdLst>
                <a:gd name="T0" fmla="*/ 0 w 47"/>
                <a:gd name="T1" fmla="*/ 2 h 2"/>
                <a:gd name="T2" fmla="*/ 0 w 47"/>
                <a:gd name="T3" fmla="*/ 2 h 2"/>
                <a:gd name="T4" fmla="*/ 2 w 47"/>
                <a:gd name="T5" fmla="*/ 2 h 2"/>
                <a:gd name="T6" fmla="*/ 2 w 47"/>
                <a:gd name="T7" fmla="*/ 2 h 2"/>
                <a:gd name="T8" fmla="*/ 4 w 47"/>
                <a:gd name="T9" fmla="*/ 2 h 2"/>
                <a:gd name="T10" fmla="*/ 4 w 47"/>
                <a:gd name="T11" fmla="*/ 2 h 2"/>
                <a:gd name="T12" fmla="*/ 6 w 47"/>
                <a:gd name="T13" fmla="*/ 1 h 2"/>
                <a:gd name="T14" fmla="*/ 6 w 47"/>
                <a:gd name="T15" fmla="*/ 1 h 2"/>
                <a:gd name="T16" fmla="*/ 8 w 47"/>
                <a:gd name="T17" fmla="*/ 1 h 2"/>
                <a:gd name="T18" fmla="*/ 8 w 47"/>
                <a:gd name="T19" fmla="*/ 1 h 2"/>
                <a:gd name="T20" fmla="*/ 9 w 47"/>
                <a:gd name="T21" fmla="*/ 1 h 2"/>
                <a:gd name="T22" fmla="*/ 9 w 47"/>
                <a:gd name="T23" fmla="*/ 1 h 2"/>
                <a:gd name="T24" fmla="*/ 12 w 47"/>
                <a:gd name="T25" fmla="*/ 1 h 2"/>
                <a:gd name="T26" fmla="*/ 12 w 47"/>
                <a:gd name="T27" fmla="*/ 1 h 2"/>
                <a:gd name="T28" fmla="*/ 13 w 47"/>
                <a:gd name="T29" fmla="*/ 1 h 2"/>
                <a:gd name="T30" fmla="*/ 13 w 47"/>
                <a:gd name="T31" fmla="*/ 1 h 2"/>
                <a:gd name="T32" fmla="*/ 15 w 47"/>
                <a:gd name="T33" fmla="*/ 1 h 2"/>
                <a:gd name="T34" fmla="*/ 16 w 47"/>
                <a:gd name="T35" fmla="*/ 1 h 2"/>
                <a:gd name="T36" fmla="*/ 18 w 47"/>
                <a:gd name="T37" fmla="*/ 1 h 2"/>
                <a:gd name="T38" fmla="*/ 18 w 47"/>
                <a:gd name="T39" fmla="*/ 1 h 2"/>
                <a:gd name="T40" fmla="*/ 19 w 47"/>
                <a:gd name="T41" fmla="*/ 1 h 2"/>
                <a:gd name="T42" fmla="*/ 19 w 47"/>
                <a:gd name="T43" fmla="*/ 1 h 2"/>
                <a:gd name="T44" fmla="*/ 21 w 47"/>
                <a:gd name="T45" fmla="*/ 1 h 2"/>
                <a:gd name="T46" fmla="*/ 22 w 47"/>
                <a:gd name="T47" fmla="*/ 1 h 2"/>
                <a:gd name="T48" fmla="*/ 23 w 47"/>
                <a:gd name="T49" fmla="*/ 1 h 2"/>
                <a:gd name="T50" fmla="*/ 23 w 47"/>
                <a:gd name="T51" fmla="*/ 1 h 2"/>
                <a:gd name="T52" fmla="*/ 25 w 47"/>
                <a:gd name="T53" fmla="*/ 1 h 2"/>
                <a:gd name="T54" fmla="*/ 25 w 47"/>
                <a:gd name="T55" fmla="*/ 1 h 2"/>
                <a:gd name="T56" fmla="*/ 27 w 47"/>
                <a:gd name="T57" fmla="*/ 1 h 2"/>
                <a:gd name="T58" fmla="*/ 27 w 47"/>
                <a:gd name="T59" fmla="*/ 1 h 2"/>
                <a:gd name="T60" fmla="*/ 29 w 47"/>
                <a:gd name="T61" fmla="*/ 1 h 2"/>
                <a:gd name="T62" fmla="*/ 29 w 47"/>
                <a:gd name="T63" fmla="*/ 1 h 2"/>
                <a:gd name="T64" fmla="*/ 31 w 47"/>
                <a:gd name="T65" fmla="*/ 1 h 2"/>
                <a:gd name="T66" fmla="*/ 31 w 47"/>
                <a:gd name="T67" fmla="*/ 1 h 2"/>
                <a:gd name="T68" fmla="*/ 33 w 47"/>
                <a:gd name="T69" fmla="*/ 1 h 2"/>
                <a:gd name="T70" fmla="*/ 33 w 47"/>
                <a:gd name="T71" fmla="*/ 1 h 2"/>
                <a:gd name="T72" fmla="*/ 35 w 47"/>
                <a:gd name="T73" fmla="*/ 1 h 2"/>
                <a:gd name="T74" fmla="*/ 35 w 47"/>
                <a:gd name="T75" fmla="*/ 1 h 2"/>
                <a:gd name="T76" fmla="*/ 37 w 47"/>
                <a:gd name="T77" fmla="*/ 1 h 2"/>
                <a:gd name="T78" fmla="*/ 37 w 47"/>
                <a:gd name="T79" fmla="*/ 1 h 2"/>
                <a:gd name="T80" fmla="*/ 39 w 47"/>
                <a:gd name="T81" fmla="*/ 1 h 2"/>
                <a:gd name="T82" fmla="*/ 39 w 47"/>
                <a:gd name="T83" fmla="*/ 1 h 2"/>
                <a:gd name="T84" fmla="*/ 41 w 47"/>
                <a:gd name="T85" fmla="*/ 1 h 2"/>
                <a:gd name="T86" fmla="*/ 41 w 47"/>
                <a:gd name="T87" fmla="*/ 1 h 2"/>
                <a:gd name="T88" fmla="*/ 43 w 47"/>
                <a:gd name="T89" fmla="*/ 1 h 2"/>
                <a:gd name="T90" fmla="*/ 43 w 47"/>
                <a:gd name="T91" fmla="*/ 1 h 2"/>
                <a:gd name="T92" fmla="*/ 45 w 47"/>
                <a:gd name="T93" fmla="*/ 0 h 2"/>
                <a:gd name="T94" fmla="*/ 45 w 47"/>
                <a:gd name="T95" fmla="*/ 0 h 2"/>
                <a:gd name="T96" fmla="*/ 47 w 47"/>
                <a:gd name="T97" fmla="*/ 0 h 2"/>
                <a:gd name="T98" fmla="*/ 47 w 4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2">
                  <a:moveTo>
                    <a:pt x="0" y="2"/>
                  </a:moveTo>
                  <a:lnTo>
                    <a:pt x="0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8" name="Freeform 65"/>
            <p:cNvSpPr>
              <a:spLocks/>
            </p:cNvSpPr>
            <p:nvPr/>
          </p:nvSpPr>
          <p:spPr bwMode="auto">
            <a:xfrm>
              <a:off x="5413376" y="3652838"/>
              <a:ext cx="77788" cy="3175"/>
            </a:xfrm>
            <a:custGeom>
              <a:avLst/>
              <a:gdLst>
                <a:gd name="T0" fmla="*/ 0 w 49"/>
                <a:gd name="T1" fmla="*/ 2 h 2"/>
                <a:gd name="T2" fmla="*/ 2 w 49"/>
                <a:gd name="T3" fmla="*/ 2 h 2"/>
                <a:gd name="T4" fmla="*/ 2 w 49"/>
                <a:gd name="T5" fmla="*/ 2 h 2"/>
                <a:gd name="T6" fmla="*/ 4 w 49"/>
                <a:gd name="T7" fmla="*/ 2 h 2"/>
                <a:gd name="T8" fmla="*/ 4 w 49"/>
                <a:gd name="T9" fmla="*/ 2 h 2"/>
                <a:gd name="T10" fmla="*/ 6 w 49"/>
                <a:gd name="T11" fmla="*/ 2 h 2"/>
                <a:gd name="T12" fmla="*/ 6 w 49"/>
                <a:gd name="T13" fmla="*/ 2 h 2"/>
                <a:gd name="T14" fmla="*/ 8 w 49"/>
                <a:gd name="T15" fmla="*/ 2 h 2"/>
                <a:gd name="T16" fmla="*/ 8 w 49"/>
                <a:gd name="T17" fmla="*/ 2 h 2"/>
                <a:gd name="T18" fmla="*/ 9 w 49"/>
                <a:gd name="T19" fmla="*/ 2 h 2"/>
                <a:gd name="T20" fmla="*/ 10 w 49"/>
                <a:gd name="T21" fmla="*/ 2 h 2"/>
                <a:gd name="T22" fmla="*/ 12 w 49"/>
                <a:gd name="T23" fmla="*/ 2 h 2"/>
                <a:gd name="T24" fmla="*/ 12 w 49"/>
                <a:gd name="T25" fmla="*/ 2 h 2"/>
                <a:gd name="T26" fmla="*/ 14 w 49"/>
                <a:gd name="T27" fmla="*/ 2 h 2"/>
                <a:gd name="T28" fmla="*/ 14 w 49"/>
                <a:gd name="T29" fmla="*/ 2 h 2"/>
                <a:gd name="T30" fmla="*/ 15 w 49"/>
                <a:gd name="T31" fmla="*/ 2 h 2"/>
                <a:gd name="T32" fmla="*/ 16 w 49"/>
                <a:gd name="T33" fmla="*/ 2 h 2"/>
                <a:gd name="T34" fmla="*/ 18 w 49"/>
                <a:gd name="T35" fmla="*/ 2 h 2"/>
                <a:gd name="T36" fmla="*/ 18 w 49"/>
                <a:gd name="T37" fmla="*/ 2 h 2"/>
                <a:gd name="T38" fmla="*/ 19 w 49"/>
                <a:gd name="T39" fmla="*/ 2 h 2"/>
                <a:gd name="T40" fmla="*/ 19 w 49"/>
                <a:gd name="T41" fmla="*/ 2 h 2"/>
                <a:gd name="T42" fmla="*/ 21 w 49"/>
                <a:gd name="T43" fmla="*/ 2 h 2"/>
                <a:gd name="T44" fmla="*/ 22 w 49"/>
                <a:gd name="T45" fmla="*/ 2 h 2"/>
                <a:gd name="T46" fmla="*/ 23 w 49"/>
                <a:gd name="T47" fmla="*/ 2 h 2"/>
                <a:gd name="T48" fmla="*/ 23 w 49"/>
                <a:gd name="T49" fmla="*/ 2 h 2"/>
                <a:gd name="T50" fmla="*/ 25 w 49"/>
                <a:gd name="T51" fmla="*/ 1 h 2"/>
                <a:gd name="T52" fmla="*/ 25 w 49"/>
                <a:gd name="T53" fmla="*/ 1 h 2"/>
                <a:gd name="T54" fmla="*/ 27 w 49"/>
                <a:gd name="T55" fmla="*/ 1 h 2"/>
                <a:gd name="T56" fmla="*/ 28 w 49"/>
                <a:gd name="T57" fmla="*/ 1 h 2"/>
                <a:gd name="T58" fmla="*/ 29 w 49"/>
                <a:gd name="T59" fmla="*/ 1 h 2"/>
                <a:gd name="T60" fmla="*/ 29 w 49"/>
                <a:gd name="T61" fmla="*/ 1 h 2"/>
                <a:gd name="T62" fmla="*/ 31 w 49"/>
                <a:gd name="T63" fmla="*/ 1 h 2"/>
                <a:gd name="T64" fmla="*/ 31 w 49"/>
                <a:gd name="T65" fmla="*/ 1 h 2"/>
                <a:gd name="T66" fmla="*/ 33 w 49"/>
                <a:gd name="T67" fmla="*/ 1 h 2"/>
                <a:gd name="T68" fmla="*/ 33 w 49"/>
                <a:gd name="T69" fmla="*/ 1 h 2"/>
                <a:gd name="T70" fmla="*/ 35 w 49"/>
                <a:gd name="T71" fmla="*/ 1 h 2"/>
                <a:gd name="T72" fmla="*/ 35 w 49"/>
                <a:gd name="T73" fmla="*/ 1 h 2"/>
                <a:gd name="T74" fmla="*/ 37 w 49"/>
                <a:gd name="T75" fmla="*/ 1 h 2"/>
                <a:gd name="T76" fmla="*/ 37 w 49"/>
                <a:gd name="T77" fmla="*/ 1 h 2"/>
                <a:gd name="T78" fmla="*/ 39 w 49"/>
                <a:gd name="T79" fmla="*/ 1 h 2"/>
                <a:gd name="T80" fmla="*/ 39 w 49"/>
                <a:gd name="T81" fmla="*/ 1 h 2"/>
                <a:gd name="T82" fmla="*/ 41 w 49"/>
                <a:gd name="T83" fmla="*/ 1 h 2"/>
                <a:gd name="T84" fmla="*/ 41 w 49"/>
                <a:gd name="T85" fmla="*/ 1 h 2"/>
                <a:gd name="T86" fmla="*/ 43 w 49"/>
                <a:gd name="T87" fmla="*/ 1 h 2"/>
                <a:gd name="T88" fmla="*/ 43 w 49"/>
                <a:gd name="T89" fmla="*/ 1 h 2"/>
                <a:gd name="T90" fmla="*/ 45 w 49"/>
                <a:gd name="T91" fmla="*/ 1 h 2"/>
                <a:gd name="T92" fmla="*/ 45 w 49"/>
                <a:gd name="T93" fmla="*/ 1 h 2"/>
                <a:gd name="T94" fmla="*/ 47 w 49"/>
                <a:gd name="T95" fmla="*/ 1 h 2"/>
                <a:gd name="T96" fmla="*/ 47 w 49"/>
                <a:gd name="T97" fmla="*/ 1 h 2"/>
                <a:gd name="T98" fmla="*/ 49 w 49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2">
                  <a:moveTo>
                    <a:pt x="0" y="2"/>
                  </a:moveTo>
                  <a:lnTo>
                    <a:pt x="2" y="2"/>
                  </a:lnTo>
                  <a:lnTo>
                    <a:pt x="2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19" y="2"/>
                  </a:lnTo>
                  <a:lnTo>
                    <a:pt x="19" y="2"/>
                  </a:lnTo>
                  <a:lnTo>
                    <a:pt x="21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9" name="Freeform 66"/>
            <p:cNvSpPr>
              <a:spLocks/>
            </p:cNvSpPr>
            <p:nvPr/>
          </p:nvSpPr>
          <p:spPr bwMode="auto">
            <a:xfrm>
              <a:off x="5491163" y="3649663"/>
              <a:ext cx="74613" cy="3175"/>
            </a:xfrm>
            <a:custGeom>
              <a:avLst/>
              <a:gdLst>
                <a:gd name="T0" fmla="*/ 0 w 47"/>
                <a:gd name="T1" fmla="*/ 2 h 2"/>
                <a:gd name="T2" fmla="*/ 0 w 47"/>
                <a:gd name="T3" fmla="*/ 2 h 2"/>
                <a:gd name="T4" fmla="*/ 2 w 47"/>
                <a:gd name="T5" fmla="*/ 2 h 2"/>
                <a:gd name="T6" fmla="*/ 2 w 47"/>
                <a:gd name="T7" fmla="*/ 2 h 2"/>
                <a:gd name="T8" fmla="*/ 4 w 47"/>
                <a:gd name="T9" fmla="*/ 2 h 2"/>
                <a:gd name="T10" fmla="*/ 4 w 47"/>
                <a:gd name="T11" fmla="*/ 2 h 2"/>
                <a:gd name="T12" fmla="*/ 6 w 47"/>
                <a:gd name="T13" fmla="*/ 2 h 2"/>
                <a:gd name="T14" fmla="*/ 6 w 47"/>
                <a:gd name="T15" fmla="*/ 2 h 2"/>
                <a:gd name="T16" fmla="*/ 8 w 47"/>
                <a:gd name="T17" fmla="*/ 2 h 2"/>
                <a:gd name="T18" fmla="*/ 8 w 47"/>
                <a:gd name="T19" fmla="*/ 2 h 2"/>
                <a:gd name="T20" fmla="*/ 10 w 47"/>
                <a:gd name="T21" fmla="*/ 2 h 2"/>
                <a:gd name="T22" fmla="*/ 10 w 47"/>
                <a:gd name="T23" fmla="*/ 2 h 2"/>
                <a:gd name="T24" fmla="*/ 12 w 47"/>
                <a:gd name="T25" fmla="*/ 2 h 2"/>
                <a:gd name="T26" fmla="*/ 12 w 47"/>
                <a:gd name="T27" fmla="*/ 2 h 2"/>
                <a:gd name="T28" fmla="*/ 14 w 47"/>
                <a:gd name="T29" fmla="*/ 2 h 2"/>
                <a:gd name="T30" fmla="*/ 14 w 47"/>
                <a:gd name="T31" fmla="*/ 2 h 2"/>
                <a:gd name="T32" fmla="*/ 16 w 47"/>
                <a:gd name="T33" fmla="*/ 2 h 2"/>
                <a:gd name="T34" fmla="*/ 16 w 47"/>
                <a:gd name="T35" fmla="*/ 2 h 2"/>
                <a:gd name="T36" fmla="*/ 18 w 47"/>
                <a:gd name="T37" fmla="*/ 2 h 2"/>
                <a:gd name="T38" fmla="*/ 18 w 47"/>
                <a:gd name="T39" fmla="*/ 2 h 2"/>
                <a:gd name="T40" fmla="*/ 20 w 47"/>
                <a:gd name="T41" fmla="*/ 2 h 2"/>
                <a:gd name="T42" fmla="*/ 20 w 47"/>
                <a:gd name="T43" fmla="*/ 2 h 2"/>
                <a:gd name="T44" fmla="*/ 22 w 47"/>
                <a:gd name="T45" fmla="*/ 1 h 2"/>
                <a:gd name="T46" fmla="*/ 22 w 47"/>
                <a:gd name="T47" fmla="*/ 1 h 2"/>
                <a:gd name="T48" fmla="*/ 23 w 47"/>
                <a:gd name="T49" fmla="*/ 1 h 2"/>
                <a:gd name="T50" fmla="*/ 23 w 47"/>
                <a:gd name="T51" fmla="*/ 1 h 2"/>
                <a:gd name="T52" fmla="*/ 26 w 47"/>
                <a:gd name="T53" fmla="*/ 1 h 2"/>
                <a:gd name="T54" fmla="*/ 26 w 47"/>
                <a:gd name="T55" fmla="*/ 1 h 2"/>
                <a:gd name="T56" fmla="*/ 27 w 47"/>
                <a:gd name="T57" fmla="*/ 1 h 2"/>
                <a:gd name="T58" fmla="*/ 27 w 47"/>
                <a:gd name="T59" fmla="*/ 1 h 2"/>
                <a:gd name="T60" fmla="*/ 29 w 47"/>
                <a:gd name="T61" fmla="*/ 1 h 2"/>
                <a:gd name="T62" fmla="*/ 29 w 47"/>
                <a:gd name="T63" fmla="*/ 1 h 2"/>
                <a:gd name="T64" fmla="*/ 31 w 47"/>
                <a:gd name="T65" fmla="*/ 1 h 2"/>
                <a:gd name="T66" fmla="*/ 31 w 47"/>
                <a:gd name="T67" fmla="*/ 1 h 2"/>
                <a:gd name="T68" fmla="*/ 33 w 47"/>
                <a:gd name="T69" fmla="*/ 1 h 2"/>
                <a:gd name="T70" fmla="*/ 33 w 47"/>
                <a:gd name="T71" fmla="*/ 1 h 2"/>
                <a:gd name="T72" fmla="*/ 35 w 47"/>
                <a:gd name="T73" fmla="*/ 1 h 2"/>
                <a:gd name="T74" fmla="*/ 35 w 47"/>
                <a:gd name="T75" fmla="*/ 1 h 2"/>
                <a:gd name="T76" fmla="*/ 37 w 47"/>
                <a:gd name="T77" fmla="*/ 1 h 2"/>
                <a:gd name="T78" fmla="*/ 37 w 47"/>
                <a:gd name="T79" fmla="*/ 1 h 2"/>
                <a:gd name="T80" fmla="*/ 39 w 47"/>
                <a:gd name="T81" fmla="*/ 1 h 2"/>
                <a:gd name="T82" fmla="*/ 39 w 47"/>
                <a:gd name="T83" fmla="*/ 1 h 2"/>
                <a:gd name="T84" fmla="*/ 41 w 47"/>
                <a:gd name="T85" fmla="*/ 1 h 2"/>
                <a:gd name="T86" fmla="*/ 41 w 47"/>
                <a:gd name="T87" fmla="*/ 1 h 2"/>
                <a:gd name="T88" fmla="*/ 43 w 47"/>
                <a:gd name="T89" fmla="*/ 0 h 2"/>
                <a:gd name="T90" fmla="*/ 43 w 47"/>
                <a:gd name="T91" fmla="*/ 0 h 2"/>
                <a:gd name="T92" fmla="*/ 45 w 47"/>
                <a:gd name="T93" fmla="*/ 0 h 2"/>
                <a:gd name="T94" fmla="*/ 45 w 47"/>
                <a:gd name="T95" fmla="*/ 0 h 2"/>
                <a:gd name="T96" fmla="*/ 47 w 47"/>
                <a:gd name="T97" fmla="*/ 0 h 2"/>
                <a:gd name="T98" fmla="*/ 47 w 4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2">
                  <a:moveTo>
                    <a:pt x="0" y="2"/>
                  </a:moveTo>
                  <a:lnTo>
                    <a:pt x="0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0" y="2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0" name="Freeform 67"/>
            <p:cNvSpPr>
              <a:spLocks/>
            </p:cNvSpPr>
            <p:nvPr/>
          </p:nvSpPr>
          <p:spPr bwMode="auto">
            <a:xfrm>
              <a:off x="5565776" y="3644900"/>
              <a:ext cx="77788" cy="4763"/>
            </a:xfrm>
            <a:custGeom>
              <a:avLst/>
              <a:gdLst>
                <a:gd name="T0" fmla="*/ 0 w 49"/>
                <a:gd name="T1" fmla="*/ 3 h 3"/>
                <a:gd name="T2" fmla="*/ 2 w 49"/>
                <a:gd name="T3" fmla="*/ 3 h 3"/>
                <a:gd name="T4" fmla="*/ 2 w 49"/>
                <a:gd name="T5" fmla="*/ 3 h 3"/>
                <a:gd name="T6" fmla="*/ 4 w 49"/>
                <a:gd name="T7" fmla="*/ 3 h 3"/>
                <a:gd name="T8" fmla="*/ 4 w 49"/>
                <a:gd name="T9" fmla="*/ 3 h 3"/>
                <a:gd name="T10" fmla="*/ 6 w 49"/>
                <a:gd name="T11" fmla="*/ 3 h 3"/>
                <a:gd name="T12" fmla="*/ 6 w 49"/>
                <a:gd name="T13" fmla="*/ 3 h 3"/>
                <a:gd name="T14" fmla="*/ 8 w 49"/>
                <a:gd name="T15" fmla="*/ 3 h 3"/>
                <a:gd name="T16" fmla="*/ 8 w 49"/>
                <a:gd name="T17" fmla="*/ 3 h 3"/>
                <a:gd name="T18" fmla="*/ 10 w 49"/>
                <a:gd name="T19" fmla="*/ 3 h 3"/>
                <a:gd name="T20" fmla="*/ 10 w 49"/>
                <a:gd name="T21" fmla="*/ 3 h 3"/>
                <a:gd name="T22" fmla="*/ 12 w 49"/>
                <a:gd name="T23" fmla="*/ 3 h 3"/>
                <a:gd name="T24" fmla="*/ 12 w 49"/>
                <a:gd name="T25" fmla="*/ 3 h 3"/>
                <a:gd name="T26" fmla="*/ 14 w 49"/>
                <a:gd name="T27" fmla="*/ 2 h 3"/>
                <a:gd name="T28" fmla="*/ 14 w 49"/>
                <a:gd name="T29" fmla="*/ 2 h 3"/>
                <a:gd name="T30" fmla="*/ 16 w 49"/>
                <a:gd name="T31" fmla="*/ 2 h 3"/>
                <a:gd name="T32" fmla="*/ 16 w 49"/>
                <a:gd name="T33" fmla="*/ 2 h 3"/>
                <a:gd name="T34" fmla="*/ 18 w 49"/>
                <a:gd name="T35" fmla="*/ 2 h 3"/>
                <a:gd name="T36" fmla="*/ 18 w 49"/>
                <a:gd name="T37" fmla="*/ 2 h 3"/>
                <a:gd name="T38" fmla="*/ 20 w 49"/>
                <a:gd name="T39" fmla="*/ 2 h 3"/>
                <a:gd name="T40" fmla="*/ 20 w 49"/>
                <a:gd name="T41" fmla="*/ 2 h 3"/>
                <a:gd name="T42" fmla="*/ 22 w 49"/>
                <a:gd name="T43" fmla="*/ 2 h 3"/>
                <a:gd name="T44" fmla="*/ 22 w 49"/>
                <a:gd name="T45" fmla="*/ 2 h 3"/>
                <a:gd name="T46" fmla="*/ 23 w 49"/>
                <a:gd name="T47" fmla="*/ 2 h 3"/>
                <a:gd name="T48" fmla="*/ 23 w 49"/>
                <a:gd name="T49" fmla="*/ 2 h 3"/>
                <a:gd name="T50" fmla="*/ 26 w 49"/>
                <a:gd name="T51" fmla="*/ 2 h 3"/>
                <a:gd name="T52" fmla="*/ 26 w 49"/>
                <a:gd name="T53" fmla="*/ 2 h 3"/>
                <a:gd name="T54" fmla="*/ 28 w 49"/>
                <a:gd name="T55" fmla="*/ 2 h 3"/>
                <a:gd name="T56" fmla="*/ 28 w 49"/>
                <a:gd name="T57" fmla="*/ 2 h 3"/>
                <a:gd name="T58" fmla="*/ 29 w 49"/>
                <a:gd name="T59" fmla="*/ 2 h 3"/>
                <a:gd name="T60" fmla="*/ 29 w 49"/>
                <a:gd name="T61" fmla="*/ 2 h 3"/>
                <a:gd name="T62" fmla="*/ 32 w 49"/>
                <a:gd name="T63" fmla="*/ 1 h 3"/>
                <a:gd name="T64" fmla="*/ 32 w 49"/>
                <a:gd name="T65" fmla="*/ 1 h 3"/>
                <a:gd name="T66" fmla="*/ 33 w 49"/>
                <a:gd name="T67" fmla="*/ 1 h 3"/>
                <a:gd name="T68" fmla="*/ 33 w 49"/>
                <a:gd name="T69" fmla="*/ 1 h 3"/>
                <a:gd name="T70" fmla="*/ 35 w 49"/>
                <a:gd name="T71" fmla="*/ 1 h 3"/>
                <a:gd name="T72" fmla="*/ 35 w 49"/>
                <a:gd name="T73" fmla="*/ 1 h 3"/>
                <a:gd name="T74" fmla="*/ 37 w 49"/>
                <a:gd name="T75" fmla="*/ 1 h 3"/>
                <a:gd name="T76" fmla="*/ 37 w 49"/>
                <a:gd name="T77" fmla="*/ 1 h 3"/>
                <a:gd name="T78" fmla="*/ 39 w 49"/>
                <a:gd name="T79" fmla="*/ 1 h 3"/>
                <a:gd name="T80" fmla="*/ 39 w 49"/>
                <a:gd name="T81" fmla="*/ 1 h 3"/>
                <a:gd name="T82" fmla="*/ 41 w 49"/>
                <a:gd name="T83" fmla="*/ 1 h 3"/>
                <a:gd name="T84" fmla="*/ 41 w 49"/>
                <a:gd name="T85" fmla="*/ 1 h 3"/>
                <a:gd name="T86" fmla="*/ 43 w 49"/>
                <a:gd name="T87" fmla="*/ 1 h 3"/>
                <a:gd name="T88" fmla="*/ 43 w 49"/>
                <a:gd name="T89" fmla="*/ 1 h 3"/>
                <a:gd name="T90" fmla="*/ 45 w 49"/>
                <a:gd name="T91" fmla="*/ 1 h 3"/>
                <a:gd name="T92" fmla="*/ 45 w 49"/>
                <a:gd name="T93" fmla="*/ 1 h 3"/>
                <a:gd name="T94" fmla="*/ 47 w 49"/>
                <a:gd name="T95" fmla="*/ 0 h 3"/>
                <a:gd name="T96" fmla="*/ 47 w 49"/>
                <a:gd name="T97" fmla="*/ 0 h 3"/>
                <a:gd name="T98" fmla="*/ 49 w 49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3">
                  <a:moveTo>
                    <a:pt x="0" y="3"/>
                  </a:moveTo>
                  <a:lnTo>
                    <a:pt x="2" y="3"/>
                  </a:lnTo>
                  <a:lnTo>
                    <a:pt x="2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1" name="Freeform 68"/>
            <p:cNvSpPr>
              <a:spLocks/>
            </p:cNvSpPr>
            <p:nvPr/>
          </p:nvSpPr>
          <p:spPr bwMode="auto">
            <a:xfrm>
              <a:off x="5643563" y="3640138"/>
              <a:ext cx="74613" cy="4763"/>
            </a:xfrm>
            <a:custGeom>
              <a:avLst/>
              <a:gdLst>
                <a:gd name="T0" fmla="*/ 0 w 47"/>
                <a:gd name="T1" fmla="*/ 3 h 3"/>
                <a:gd name="T2" fmla="*/ 0 w 47"/>
                <a:gd name="T3" fmla="*/ 3 h 3"/>
                <a:gd name="T4" fmla="*/ 2 w 47"/>
                <a:gd name="T5" fmla="*/ 3 h 3"/>
                <a:gd name="T6" fmla="*/ 2 w 47"/>
                <a:gd name="T7" fmla="*/ 3 h 3"/>
                <a:gd name="T8" fmla="*/ 4 w 47"/>
                <a:gd name="T9" fmla="*/ 3 h 3"/>
                <a:gd name="T10" fmla="*/ 4 w 47"/>
                <a:gd name="T11" fmla="*/ 3 h 3"/>
                <a:gd name="T12" fmla="*/ 6 w 47"/>
                <a:gd name="T13" fmla="*/ 3 h 3"/>
                <a:gd name="T14" fmla="*/ 6 w 47"/>
                <a:gd name="T15" fmla="*/ 3 h 3"/>
                <a:gd name="T16" fmla="*/ 8 w 47"/>
                <a:gd name="T17" fmla="*/ 3 h 3"/>
                <a:gd name="T18" fmla="*/ 8 w 47"/>
                <a:gd name="T19" fmla="*/ 3 h 3"/>
                <a:gd name="T20" fmla="*/ 10 w 47"/>
                <a:gd name="T21" fmla="*/ 3 h 3"/>
                <a:gd name="T22" fmla="*/ 10 w 47"/>
                <a:gd name="T23" fmla="*/ 3 h 3"/>
                <a:gd name="T24" fmla="*/ 12 w 47"/>
                <a:gd name="T25" fmla="*/ 2 h 3"/>
                <a:gd name="T26" fmla="*/ 12 w 47"/>
                <a:gd name="T27" fmla="*/ 2 h 3"/>
                <a:gd name="T28" fmla="*/ 14 w 47"/>
                <a:gd name="T29" fmla="*/ 2 h 3"/>
                <a:gd name="T30" fmla="*/ 14 w 47"/>
                <a:gd name="T31" fmla="*/ 2 h 3"/>
                <a:gd name="T32" fmla="*/ 16 w 47"/>
                <a:gd name="T33" fmla="*/ 2 h 3"/>
                <a:gd name="T34" fmla="*/ 16 w 47"/>
                <a:gd name="T35" fmla="*/ 2 h 3"/>
                <a:gd name="T36" fmla="*/ 18 w 47"/>
                <a:gd name="T37" fmla="*/ 2 h 3"/>
                <a:gd name="T38" fmla="*/ 18 w 47"/>
                <a:gd name="T39" fmla="*/ 2 h 3"/>
                <a:gd name="T40" fmla="*/ 20 w 47"/>
                <a:gd name="T41" fmla="*/ 2 h 3"/>
                <a:gd name="T42" fmla="*/ 20 w 47"/>
                <a:gd name="T43" fmla="*/ 2 h 3"/>
                <a:gd name="T44" fmla="*/ 22 w 47"/>
                <a:gd name="T45" fmla="*/ 2 h 3"/>
                <a:gd name="T46" fmla="*/ 22 w 47"/>
                <a:gd name="T47" fmla="*/ 2 h 3"/>
                <a:gd name="T48" fmla="*/ 24 w 47"/>
                <a:gd name="T49" fmla="*/ 2 h 3"/>
                <a:gd name="T50" fmla="*/ 24 w 47"/>
                <a:gd name="T51" fmla="*/ 2 h 3"/>
                <a:gd name="T52" fmla="*/ 26 w 47"/>
                <a:gd name="T53" fmla="*/ 1 h 3"/>
                <a:gd name="T54" fmla="*/ 26 w 47"/>
                <a:gd name="T55" fmla="*/ 1 h 3"/>
                <a:gd name="T56" fmla="*/ 27 w 47"/>
                <a:gd name="T57" fmla="*/ 1 h 3"/>
                <a:gd name="T58" fmla="*/ 28 w 47"/>
                <a:gd name="T59" fmla="*/ 1 h 3"/>
                <a:gd name="T60" fmla="*/ 30 w 47"/>
                <a:gd name="T61" fmla="*/ 1 h 3"/>
                <a:gd name="T62" fmla="*/ 30 w 47"/>
                <a:gd name="T63" fmla="*/ 1 h 3"/>
                <a:gd name="T64" fmla="*/ 31 w 47"/>
                <a:gd name="T65" fmla="*/ 1 h 3"/>
                <a:gd name="T66" fmla="*/ 31 w 47"/>
                <a:gd name="T67" fmla="*/ 1 h 3"/>
                <a:gd name="T68" fmla="*/ 33 w 47"/>
                <a:gd name="T69" fmla="*/ 1 h 3"/>
                <a:gd name="T70" fmla="*/ 34 w 47"/>
                <a:gd name="T71" fmla="*/ 1 h 3"/>
                <a:gd name="T72" fmla="*/ 36 w 47"/>
                <a:gd name="T73" fmla="*/ 1 h 3"/>
                <a:gd name="T74" fmla="*/ 36 w 47"/>
                <a:gd name="T75" fmla="*/ 1 h 3"/>
                <a:gd name="T76" fmla="*/ 37 w 47"/>
                <a:gd name="T77" fmla="*/ 1 h 3"/>
                <a:gd name="T78" fmla="*/ 37 w 47"/>
                <a:gd name="T79" fmla="*/ 1 h 3"/>
                <a:gd name="T80" fmla="*/ 39 w 47"/>
                <a:gd name="T81" fmla="*/ 1 h 3"/>
                <a:gd name="T82" fmla="*/ 40 w 47"/>
                <a:gd name="T83" fmla="*/ 1 h 3"/>
                <a:gd name="T84" fmla="*/ 41 w 47"/>
                <a:gd name="T85" fmla="*/ 1 h 3"/>
                <a:gd name="T86" fmla="*/ 41 w 47"/>
                <a:gd name="T87" fmla="*/ 1 h 3"/>
                <a:gd name="T88" fmla="*/ 43 w 47"/>
                <a:gd name="T89" fmla="*/ 0 h 3"/>
                <a:gd name="T90" fmla="*/ 43 w 47"/>
                <a:gd name="T91" fmla="*/ 0 h 3"/>
                <a:gd name="T92" fmla="*/ 45 w 47"/>
                <a:gd name="T93" fmla="*/ 0 h 3"/>
                <a:gd name="T94" fmla="*/ 45 w 47"/>
                <a:gd name="T95" fmla="*/ 0 h 3"/>
                <a:gd name="T96" fmla="*/ 47 w 47"/>
                <a:gd name="T97" fmla="*/ 0 h 3"/>
                <a:gd name="T98" fmla="*/ 47 w 4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3">
                  <a:moveTo>
                    <a:pt x="0" y="3"/>
                  </a:moveTo>
                  <a:lnTo>
                    <a:pt x="0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2" name="Freeform 69"/>
            <p:cNvSpPr>
              <a:spLocks/>
            </p:cNvSpPr>
            <p:nvPr/>
          </p:nvSpPr>
          <p:spPr bwMode="auto">
            <a:xfrm>
              <a:off x="5718176" y="3632200"/>
              <a:ext cx="77788" cy="7938"/>
            </a:xfrm>
            <a:custGeom>
              <a:avLst/>
              <a:gdLst>
                <a:gd name="T0" fmla="*/ 0 w 49"/>
                <a:gd name="T1" fmla="*/ 5 h 5"/>
                <a:gd name="T2" fmla="*/ 2 w 49"/>
                <a:gd name="T3" fmla="*/ 5 h 5"/>
                <a:gd name="T4" fmla="*/ 2 w 49"/>
                <a:gd name="T5" fmla="*/ 5 h 5"/>
                <a:gd name="T6" fmla="*/ 4 w 49"/>
                <a:gd name="T7" fmla="*/ 5 h 5"/>
                <a:gd name="T8" fmla="*/ 4 w 49"/>
                <a:gd name="T9" fmla="*/ 5 h 5"/>
                <a:gd name="T10" fmla="*/ 6 w 49"/>
                <a:gd name="T11" fmla="*/ 5 h 5"/>
                <a:gd name="T12" fmla="*/ 6 w 49"/>
                <a:gd name="T13" fmla="*/ 5 h 5"/>
                <a:gd name="T14" fmla="*/ 8 w 49"/>
                <a:gd name="T15" fmla="*/ 4 h 5"/>
                <a:gd name="T16" fmla="*/ 8 w 49"/>
                <a:gd name="T17" fmla="*/ 4 h 5"/>
                <a:gd name="T18" fmla="*/ 10 w 49"/>
                <a:gd name="T19" fmla="*/ 4 h 5"/>
                <a:gd name="T20" fmla="*/ 10 w 49"/>
                <a:gd name="T21" fmla="*/ 4 h 5"/>
                <a:gd name="T22" fmla="*/ 12 w 49"/>
                <a:gd name="T23" fmla="*/ 4 h 5"/>
                <a:gd name="T24" fmla="*/ 12 w 49"/>
                <a:gd name="T25" fmla="*/ 4 h 5"/>
                <a:gd name="T26" fmla="*/ 14 w 49"/>
                <a:gd name="T27" fmla="*/ 4 h 5"/>
                <a:gd name="T28" fmla="*/ 14 w 49"/>
                <a:gd name="T29" fmla="*/ 4 h 5"/>
                <a:gd name="T30" fmla="*/ 16 w 49"/>
                <a:gd name="T31" fmla="*/ 4 h 5"/>
                <a:gd name="T32" fmla="*/ 16 w 49"/>
                <a:gd name="T33" fmla="*/ 4 h 5"/>
                <a:gd name="T34" fmla="*/ 18 w 49"/>
                <a:gd name="T35" fmla="*/ 4 h 5"/>
                <a:gd name="T36" fmla="*/ 18 w 49"/>
                <a:gd name="T37" fmla="*/ 4 h 5"/>
                <a:gd name="T38" fmla="*/ 20 w 49"/>
                <a:gd name="T39" fmla="*/ 3 h 5"/>
                <a:gd name="T40" fmla="*/ 20 w 49"/>
                <a:gd name="T41" fmla="*/ 3 h 5"/>
                <a:gd name="T42" fmla="*/ 22 w 49"/>
                <a:gd name="T43" fmla="*/ 3 h 5"/>
                <a:gd name="T44" fmla="*/ 22 w 49"/>
                <a:gd name="T45" fmla="*/ 3 h 5"/>
                <a:gd name="T46" fmla="*/ 24 w 49"/>
                <a:gd name="T47" fmla="*/ 3 h 5"/>
                <a:gd name="T48" fmla="*/ 24 w 49"/>
                <a:gd name="T49" fmla="*/ 3 h 5"/>
                <a:gd name="T50" fmla="*/ 26 w 49"/>
                <a:gd name="T51" fmla="*/ 3 h 5"/>
                <a:gd name="T52" fmla="*/ 26 w 49"/>
                <a:gd name="T53" fmla="*/ 3 h 5"/>
                <a:gd name="T54" fmla="*/ 28 w 49"/>
                <a:gd name="T55" fmla="*/ 3 h 5"/>
                <a:gd name="T56" fmla="*/ 28 w 49"/>
                <a:gd name="T57" fmla="*/ 3 h 5"/>
                <a:gd name="T58" fmla="*/ 30 w 49"/>
                <a:gd name="T59" fmla="*/ 2 h 5"/>
                <a:gd name="T60" fmla="*/ 30 w 49"/>
                <a:gd name="T61" fmla="*/ 2 h 5"/>
                <a:gd name="T62" fmla="*/ 32 w 49"/>
                <a:gd name="T63" fmla="*/ 2 h 5"/>
                <a:gd name="T64" fmla="*/ 32 w 49"/>
                <a:gd name="T65" fmla="*/ 2 h 5"/>
                <a:gd name="T66" fmla="*/ 34 w 49"/>
                <a:gd name="T67" fmla="*/ 2 h 5"/>
                <a:gd name="T68" fmla="*/ 34 w 49"/>
                <a:gd name="T69" fmla="*/ 2 h 5"/>
                <a:gd name="T70" fmla="*/ 36 w 49"/>
                <a:gd name="T71" fmla="*/ 2 h 5"/>
                <a:gd name="T72" fmla="*/ 36 w 49"/>
                <a:gd name="T73" fmla="*/ 2 h 5"/>
                <a:gd name="T74" fmla="*/ 37 w 49"/>
                <a:gd name="T75" fmla="*/ 2 h 5"/>
                <a:gd name="T76" fmla="*/ 37 w 49"/>
                <a:gd name="T77" fmla="*/ 2 h 5"/>
                <a:gd name="T78" fmla="*/ 39 w 49"/>
                <a:gd name="T79" fmla="*/ 1 h 5"/>
                <a:gd name="T80" fmla="*/ 40 w 49"/>
                <a:gd name="T81" fmla="*/ 1 h 5"/>
                <a:gd name="T82" fmla="*/ 41 w 49"/>
                <a:gd name="T83" fmla="*/ 1 h 5"/>
                <a:gd name="T84" fmla="*/ 41 w 49"/>
                <a:gd name="T85" fmla="*/ 1 h 5"/>
                <a:gd name="T86" fmla="*/ 43 w 49"/>
                <a:gd name="T87" fmla="*/ 1 h 5"/>
                <a:gd name="T88" fmla="*/ 43 w 49"/>
                <a:gd name="T89" fmla="*/ 1 h 5"/>
                <a:gd name="T90" fmla="*/ 46 w 49"/>
                <a:gd name="T91" fmla="*/ 1 h 5"/>
                <a:gd name="T92" fmla="*/ 46 w 49"/>
                <a:gd name="T93" fmla="*/ 1 h 5"/>
                <a:gd name="T94" fmla="*/ 47 w 49"/>
                <a:gd name="T95" fmla="*/ 1 h 5"/>
                <a:gd name="T96" fmla="*/ 47 w 49"/>
                <a:gd name="T97" fmla="*/ 1 h 5"/>
                <a:gd name="T98" fmla="*/ 49 w 49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5">
                  <a:moveTo>
                    <a:pt x="0" y="5"/>
                  </a:moveTo>
                  <a:lnTo>
                    <a:pt x="2" y="5"/>
                  </a:lnTo>
                  <a:lnTo>
                    <a:pt x="2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8" y="4"/>
                  </a:lnTo>
                  <a:lnTo>
                    <a:pt x="8" y="4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6" y="4"/>
                  </a:lnTo>
                  <a:lnTo>
                    <a:pt x="18" y="4"/>
                  </a:lnTo>
                  <a:lnTo>
                    <a:pt x="18" y="4"/>
                  </a:lnTo>
                  <a:lnTo>
                    <a:pt x="20" y="3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4" y="3"/>
                  </a:lnTo>
                  <a:lnTo>
                    <a:pt x="26" y="3"/>
                  </a:lnTo>
                  <a:lnTo>
                    <a:pt x="26" y="3"/>
                  </a:lnTo>
                  <a:lnTo>
                    <a:pt x="28" y="3"/>
                  </a:lnTo>
                  <a:lnTo>
                    <a:pt x="28" y="3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6" y="1"/>
                  </a:lnTo>
                  <a:lnTo>
                    <a:pt x="46" y="1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3" name="Freeform 70"/>
            <p:cNvSpPr>
              <a:spLocks/>
            </p:cNvSpPr>
            <p:nvPr/>
          </p:nvSpPr>
          <p:spPr bwMode="auto">
            <a:xfrm>
              <a:off x="5795963" y="3624263"/>
              <a:ext cx="74613" cy="7938"/>
            </a:xfrm>
            <a:custGeom>
              <a:avLst/>
              <a:gdLst>
                <a:gd name="T0" fmla="*/ 0 w 47"/>
                <a:gd name="T1" fmla="*/ 5 h 5"/>
                <a:gd name="T2" fmla="*/ 0 w 47"/>
                <a:gd name="T3" fmla="*/ 5 h 5"/>
                <a:gd name="T4" fmla="*/ 2 w 47"/>
                <a:gd name="T5" fmla="*/ 5 h 5"/>
                <a:gd name="T6" fmla="*/ 2 w 47"/>
                <a:gd name="T7" fmla="*/ 5 h 5"/>
                <a:gd name="T8" fmla="*/ 4 w 47"/>
                <a:gd name="T9" fmla="*/ 5 h 5"/>
                <a:gd name="T10" fmla="*/ 4 w 47"/>
                <a:gd name="T11" fmla="*/ 5 h 5"/>
                <a:gd name="T12" fmla="*/ 6 w 47"/>
                <a:gd name="T13" fmla="*/ 5 h 5"/>
                <a:gd name="T14" fmla="*/ 6 w 47"/>
                <a:gd name="T15" fmla="*/ 5 h 5"/>
                <a:gd name="T16" fmla="*/ 8 w 47"/>
                <a:gd name="T17" fmla="*/ 5 h 5"/>
                <a:gd name="T18" fmla="*/ 8 w 47"/>
                <a:gd name="T19" fmla="*/ 5 h 5"/>
                <a:gd name="T20" fmla="*/ 10 w 47"/>
                <a:gd name="T21" fmla="*/ 4 h 5"/>
                <a:gd name="T22" fmla="*/ 10 w 47"/>
                <a:gd name="T23" fmla="*/ 4 h 5"/>
                <a:gd name="T24" fmla="*/ 12 w 47"/>
                <a:gd name="T25" fmla="*/ 4 h 5"/>
                <a:gd name="T26" fmla="*/ 12 w 47"/>
                <a:gd name="T27" fmla="*/ 4 h 5"/>
                <a:gd name="T28" fmla="*/ 14 w 47"/>
                <a:gd name="T29" fmla="*/ 4 h 5"/>
                <a:gd name="T30" fmla="*/ 14 w 47"/>
                <a:gd name="T31" fmla="*/ 4 h 5"/>
                <a:gd name="T32" fmla="*/ 16 w 47"/>
                <a:gd name="T33" fmla="*/ 4 h 5"/>
                <a:gd name="T34" fmla="*/ 16 w 47"/>
                <a:gd name="T35" fmla="*/ 4 h 5"/>
                <a:gd name="T36" fmla="*/ 18 w 47"/>
                <a:gd name="T37" fmla="*/ 3 h 5"/>
                <a:gd name="T38" fmla="*/ 18 w 47"/>
                <a:gd name="T39" fmla="*/ 3 h 5"/>
                <a:gd name="T40" fmla="*/ 20 w 47"/>
                <a:gd name="T41" fmla="*/ 3 h 5"/>
                <a:gd name="T42" fmla="*/ 20 w 47"/>
                <a:gd name="T43" fmla="*/ 3 h 5"/>
                <a:gd name="T44" fmla="*/ 22 w 47"/>
                <a:gd name="T45" fmla="*/ 3 h 5"/>
                <a:gd name="T46" fmla="*/ 22 w 47"/>
                <a:gd name="T47" fmla="*/ 3 h 5"/>
                <a:gd name="T48" fmla="*/ 24 w 47"/>
                <a:gd name="T49" fmla="*/ 3 h 5"/>
                <a:gd name="T50" fmla="*/ 24 w 47"/>
                <a:gd name="T51" fmla="*/ 3 h 5"/>
                <a:gd name="T52" fmla="*/ 26 w 47"/>
                <a:gd name="T53" fmla="*/ 2 h 5"/>
                <a:gd name="T54" fmla="*/ 26 w 47"/>
                <a:gd name="T55" fmla="*/ 2 h 5"/>
                <a:gd name="T56" fmla="*/ 28 w 47"/>
                <a:gd name="T57" fmla="*/ 2 h 5"/>
                <a:gd name="T58" fmla="*/ 28 w 47"/>
                <a:gd name="T59" fmla="*/ 2 h 5"/>
                <a:gd name="T60" fmla="*/ 30 w 47"/>
                <a:gd name="T61" fmla="*/ 2 h 5"/>
                <a:gd name="T62" fmla="*/ 30 w 47"/>
                <a:gd name="T63" fmla="*/ 2 h 5"/>
                <a:gd name="T64" fmla="*/ 32 w 47"/>
                <a:gd name="T65" fmla="*/ 2 h 5"/>
                <a:gd name="T66" fmla="*/ 32 w 47"/>
                <a:gd name="T67" fmla="*/ 2 h 5"/>
                <a:gd name="T68" fmla="*/ 34 w 47"/>
                <a:gd name="T69" fmla="*/ 2 h 5"/>
                <a:gd name="T70" fmla="*/ 34 w 47"/>
                <a:gd name="T71" fmla="*/ 2 h 5"/>
                <a:gd name="T72" fmla="*/ 36 w 47"/>
                <a:gd name="T73" fmla="*/ 1 h 5"/>
                <a:gd name="T74" fmla="*/ 36 w 47"/>
                <a:gd name="T75" fmla="*/ 1 h 5"/>
                <a:gd name="T76" fmla="*/ 38 w 47"/>
                <a:gd name="T77" fmla="*/ 1 h 5"/>
                <a:gd name="T78" fmla="*/ 38 w 47"/>
                <a:gd name="T79" fmla="*/ 1 h 5"/>
                <a:gd name="T80" fmla="*/ 40 w 47"/>
                <a:gd name="T81" fmla="*/ 1 h 5"/>
                <a:gd name="T82" fmla="*/ 40 w 47"/>
                <a:gd name="T83" fmla="*/ 1 h 5"/>
                <a:gd name="T84" fmla="*/ 41 w 47"/>
                <a:gd name="T85" fmla="*/ 1 h 5"/>
                <a:gd name="T86" fmla="*/ 41 w 47"/>
                <a:gd name="T87" fmla="*/ 1 h 5"/>
                <a:gd name="T88" fmla="*/ 44 w 47"/>
                <a:gd name="T89" fmla="*/ 0 h 5"/>
                <a:gd name="T90" fmla="*/ 44 w 47"/>
                <a:gd name="T91" fmla="*/ 0 h 5"/>
                <a:gd name="T92" fmla="*/ 45 w 47"/>
                <a:gd name="T93" fmla="*/ 0 h 5"/>
                <a:gd name="T94" fmla="*/ 45 w 47"/>
                <a:gd name="T95" fmla="*/ 0 h 5"/>
                <a:gd name="T96" fmla="*/ 47 w 47"/>
                <a:gd name="T97" fmla="*/ 0 h 5"/>
                <a:gd name="T98" fmla="*/ 47 w 47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5">
                  <a:moveTo>
                    <a:pt x="0" y="5"/>
                  </a:moveTo>
                  <a:lnTo>
                    <a:pt x="0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6" y="4"/>
                  </a:lnTo>
                  <a:lnTo>
                    <a:pt x="18" y="3"/>
                  </a:lnTo>
                  <a:lnTo>
                    <a:pt x="18" y="3"/>
                  </a:lnTo>
                  <a:lnTo>
                    <a:pt x="20" y="3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4" y="3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8" y="1"/>
                  </a:lnTo>
                  <a:lnTo>
                    <a:pt x="38" y="1"/>
                  </a:lnTo>
                  <a:lnTo>
                    <a:pt x="40" y="1"/>
                  </a:lnTo>
                  <a:lnTo>
                    <a:pt x="40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4" name="Freeform 71"/>
            <p:cNvSpPr>
              <a:spLocks/>
            </p:cNvSpPr>
            <p:nvPr/>
          </p:nvSpPr>
          <p:spPr bwMode="auto">
            <a:xfrm>
              <a:off x="5870576" y="3611563"/>
              <a:ext cx="79375" cy="12700"/>
            </a:xfrm>
            <a:custGeom>
              <a:avLst/>
              <a:gdLst>
                <a:gd name="T0" fmla="*/ 0 w 50"/>
                <a:gd name="T1" fmla="*/ 8 h 8"/>
                <a:gd name="T2" fmla="*/ 2 w 50"/>
                <a:gd name="T3" fmla="*/ 8 h 8"/>
                <a:gd name="T4" fmla="*/ 2 w 50"/>
                <a:gd name="T5" fmla="*/ 8 h 8"/>
                <a:gd name="T6" fmla="*/ 4 w 50"/>
                <a:gd name="T7" fmla="*/ 7 h 8"/>
                <a:gd name="T8" fmla="*/ 4 w 50"/>
                <a:gd name="T9" fmla="*/ 7 h 8"/>
                <a:gd name="T10" fmla="*/ 6 w 50"/>
                <a:gd name="T11" fmla="*/ 7 h 8"/>
                <a:gd name="T12" fmla="*/ 6 w 50"/>
                <a:gd name="T13" fmla="*/ 7 h 8"/>
                <a:gd name="T14" fmla="*/ 8 w 50"/>
                <a:gd name="T15" fmla="*/ 7 h 8"/>
                <a:gd name="T16" fmla="*/ 8 w 50"/>
                <a:gd name="T17" fmla="*/ 7 h 8"/>
                <a:gd name="T18" fmla="*/ 10 w 50"/>
                <a:gd name="T19" fmla="*/ 6 h 8"/>
                <a:gd name="T20" fmla="*/ 10 w 50"/>
                <a:gd name="T21" fmla="*/ 6 h 8"/>
                <a:gd name="T22" fmla="*/ 12 w 50"/>
                <a:gd name="T23" fmla="*/ 6 h 8"/>
                <a:gd name="T24" fmla="*/ 12 w 50"/>
                <a:gd name="T25" fmla="*/ 6 h 8"/>
                <a:gd name="T26" fmla="*/ 14 w 50"/>
                <a:gd name="T27" fmla="*/ 6 h 8"/>
                <a:gd name="T28" fmla="*/ 14 w 50"/>
                <a:gd name="T29" fmla="*/ 6 h 8"/>
                <a:gd name="T30" fmla="*/ 16 w 50"/>
                <a:gd name="T31" fmla="*/ 6 h 8"/>
                <a:gd name="T32" fmla="*/ 16 w 50"/>
                <a:gd name="T33" fmla="*/ 6 h 8"/>
                <a:gd name="T34" fmla="*/ 18 w 50"/>
                <a:gd name="T35" fmla="*/ 5 h 8"/>
                <a:gd name="T36" fmla="*/ 18 w 50"/>
                <a:gd name="T37" fmla="*/ 5 h 8"/>
                <a:gd name="T38" fmla="*/ 20 w 50"/>
                <a:gd name="T39" fmla="*/ 5 h 8"/>
                <a:gd name="T40" fmla="*/ 20 w 50"/>
                <a:gd name="T41" fmla="*/ 5 h 8"/>
                <a:gd name="T42" fmla="*/ 22 w 50"/>
                <a:gd name="T43" fmla="*/ 5 h 8"/>
                <a:gd name="T44" fmla="*/ 22 w 50"/>
                <a:gd name="T45" fmla="*/ 5 h 8"/>
                <a:gd name="T46" fmla="*/ 24 w 50"/>
                <a:gd name="T47" fmla="*/ 4 h 8"/>
                <a:gd name="T48" fmla="*/ 24 w 50"/>
                <a:gd name="T49" fmla="*/ 4 h 8"/>
                <a:gd name="T50" fmla="*/ 26 w 50"/>
                <a:gd name="T51" fmla="*/ 4 h 8"/>
                <a:gd name="T52" fmla="*/ 26 w 50"/>
                <a:gd name="T53" fmla="*/ 4 h 8"/>
                <a:gd name="T54" fmla="*/ 28 w 50"/>
                <a:gd name="T55" fmla="*/ 4 h 8"/>
                <a:gd name="T56" fmla="*/ 28 w 50"/>
                <a:gd name="T57" fmla="*/ 4 h 8"/>
                <a:gd name="T58" fmla="*/ 30 w 50"/>
                <a:gd name="T59" fmla="*/ 3 h 8"/>
                <a:gd name="T60" fmla="*/ 30 w 50"/>
                <a:gd name="T61" fmla="*/ 3 h 8"/>
                <a:gd name="T62" fmla="*/ 32 w 50"/>
                <a:gd name="T63" fmla="*/ 3 h 8"/>
                <a:gd name="T64" fmla="*/ 32 w 50"/>
                <a:gd name="T65" fmla="*/ 3 h 8"/>
                <a:gd name="T66" fmla="*/ 34 w 50"/>
                <a:gd name="T67" fmla="*/ 3 h 8"/>
                <a:gd name="T68" fmla="*/ 34 w 50"/>
                <a:gd name="T69" fmla="*/ 3 h 8"/>
                <a:gd name="T70" fmla="*/ 36 w 50"/>
                <a:gd name="T71" fmla="*/ 2 h 8"/>
                <a:gd name="T72" fmla="*/ 36 w 50"/>
                <a:gd name="T73" fmla="*/ 2 h 8"/>
                <a:gd name="T74" fmla="*/ 38 w 50"/>
                <a:gd name="T75" fmla="*/ 2 h 8"/>
                <a:gd name="T76" fmla="*/ 38 w 50"/>
                <a:gd name="T77" fmla="*/ 2 h 8"/>
                <a:gd name="T78" fmla="*/ 40 w 50"/>
                <a:gd name="T79" fmla="*/ 2 h 8"/>
                <a:gd name="T80" fmla="*/ 40 w 50"/>
                <a:gd name="T81" fmla="*/ 2 h 8"/>
                <a:gd name="T82" fmla="*/ 41 w 50"/>
                <a:gd name="T83" fmla="*/ 1 h 8"/>
                <a:gd name="T84" fmla="*/ 42 w 50"/>
                <a:gd name="T85" fmla="*/ 1 h 8"/>
                <a:gd name="T86" fmla="*/ 44 w 50"/>
                <a:gd name="T87" fmla="*/ 1 h 8"/>
                <a:gd name="T88" fmla="*/ 44 w 50"/>
                <a:gd name="T89" fmla="*/ 1 h 8"/>
                <a:gd name="T90" fmla="*/ 46 w 50"/>
                <a:gd name="T91" fmla="*/ 1 h 8"/>
                <a:gd name="T92" fmla="*/ 46 w 50"/>
                <a:gd name="T93" fmla="*/ 1 h 8"/>
                <a:gd name="T94" fmla="*/ 47 w 50"/>
                <a:gd name="T95" fmla="*/ 0 h 8"/>
                <a:gd name="T96" fmla="*/ 48 w 50"/>
                <a:gd name="T97" fmla="*/ 0 h 8"/>
                <a:gd name="T98" fmla="*/ 50 w 50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0" h="8">
                  <a:moveTo>
                    <a:pt x="0" y="8"/>
                  </a:moveTo>
                  <a:lnTo>
                    <a:pt x="2" y="8"/>
                  </a:lnTo>
                  <a:lnTo>
                    <a:pt x="2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8" y="7"/>
                  </a:lnTo>
                  <a:lnTo>
                    <a:pt x="8" y="7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4" y="6"/>
                  </a:lnTo>
                  <a:lnTo>
                    <a:pt x="14" y="6"/>
                  </a:lnTo>
                  <a:lnTo>
                    <a:pt x="16" y="6"/>
                  </a:lnTo>
                  <a:lnTo>
                    <a:pt x="16" y="6"/>
                  </a:lnTo>
                  <a:lnTo>
                    <a:pt x="18" y="5"/>
                  </a:lnTo>
                  <a:lnTo>
                    <a:pt x="18" y="5"/>
                  </a:lnTo>
                  <a:lnTo>
                    <a:pt x="20" y="5"/>
                  </a:lnTo>
                  <a:lnTo>
                    <a:pt x="20" y="5"/>
                  </a:lnTo>
                  <a:lnTo>
                    <a:pt x="22" y="5"/>
                  </a:lnTo>
                  <a:lnTo>
                    <a:pt x="22" y="5"/>
                  </a:lnTo>
                  <a:lnTo>
                    <a:pt x="24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28" y="4"/>
                  </a:lnTo>
                  <a:lnTo>
                    <a:pt x="30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4" y="3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40" y="2"/>
                  </a:lnTo>
                  <a:lnTo>
                    <a:pt x="40" y="2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6" y="1"/>
                  </a:lnTo>
                  <a:lnTo>
                    <a:pt x="47" y="0"/>
                  </a:lnTo>
                  <a:lnTo>
                    <a:pt x="48" y="0"/>
                  </a:lnTo>
                  <a:lnTo>
                    <a:pt x="50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5" name="Freeform 72"/>
            <p:cNvSpPr>
              <a:spLocks/>
            </p:cNvSpPr>
            <p:nvPr/>
          </p:nvSpPr>
          <p:spPr bwMode="auto">
            <a:xfrm>
              <a:off x="5949951" y="3595688"/>
              <a:ext cx="74613" cy="15875"/>
            </a:xfrm>
            <a:custGeom>
              <a:avLst/>
              <a:gdLst>
                <a:gd name="T0" fmla="*/ 0 w 47"/>
                <a:gd name="T1" fmla="*/ 10 h 10"/>
                <a:gd name="T2" fmla="*/ 0 w 47"/>
                <a:gd name="T3" fmla="*/ 10 h 10"/>
                <a:gd name="T4" fmla="*/ 1 w 47"/>
                <a:gd name="T5" fmla="*/ 10 h 10"/>
                <a:gd name="T6" fmla="*/ 1 w 47"/>
                <a:gd name="T7" fmla="*/ 10 h 10"/>
                <a:gd name="T8" fmla="*/ 3 w 47"/>
                <a:gd name="T9" fmla="*/ 10 h 10"/>
                <a:gd name="T10" fmla="*/ 4 w 47"/>
                <a:gd name="T11" fmla="*/ 9 h 10"/>
                <a:gd name="T12" fmla="*/ 5 w 47"/>
                <a:gd name="T13" fmla="*/ 9 h 10"/>
                <a:gd name="T14" fmla="*/ 5 w 47"/>
                <a:gd name="T15" fmla="*/ 9 h 10"/>
                <a:gd name="T16" fmla="*/ 7 w 47"/>
                <a:gd name="T17" fmla="*/ 9 h 10"/>
                <a:gd name="T18" fmla="*/ 7 w 47"/>
                <a:gd name="T19" fmla="*/ 9 h 10"/>
                <a:gd name="T20" fmla="*/ 9 w 47"/>
                <a:gd name="T21" fmla="*/ 8 h 10"/>
                <a:gd name="T22" fmla="*/ 10 w 47"/>
                <a:gd name="T23" fmla="*/ 8 h 10"/>
                <a:gd name="T24" fmla="*/ 11 w 47"/>
                <a:gd name="T25" fmla="*/ 8 h 10"/>
                <a:gd name="T26" fmla="*/ 11 w 47"/>
                <a:gd name="T27" fmla="*/ 8 h 10"/>
                <a:gd name="T28" fmla="*/ 13 w 47"/>
                <a:gd name="T29" fmla="*/ 8 h 10"/>
                <a:gd name="T30" fmla="*/ 13 w 47"/>
                <a:gd name="T31" fmla="*/ 8 h 10"/>
                <a:gd name="T32" fmla="*/ 15 w 47"/>
                <a:gd name="T33" fmla="*/ 7 h 10"/>
                <a:gd name="T34" fmla="*/ 15 w 47"/>
                <a:gd name="T35" fmla="*/ 7 h 10"/>
                <a:gd name="T36" fmla="*/ 17 w 47"/>
                <a:gd name="T37" fmla="*/ 7 h 10"/>
                <a:gd name="T38" fmla="*/ 17 w 47"/>
                <a:gd name="T39" fmla="*/ 7 h 10"/>
                <a:gd name="T40" fmla="*/ 19 w 47"/>
                <a:gd name="T41" fmla="*/ 6 h 10"/>
                <a:gd name="T42" fmla="*/ 19 w 47"/>
                <a:gd name="T43" fmla="*/ 6 h 10"/>
                <a:gd name="T44" fmla="*/ 21 w 47"/>
                <a:gd name="T45" fmla="*/ 6 h 10"/>
                <a:gd name="T46" fmla="*/ 21 w 47"/>
                <a:gd name="T47" fmla="*/ 6 h 10"/>
                <a:gd name="T48" fmla="*/ 23 w 47"/>
                <a:gd name="T49" fmla="*/ 6 h 10"/>
                <a:gd name="T50" fmla="*/ 23 w 47"/>
                <a:gd name="T51" fmla="*/ 5 h 10"/>
                <a:gd name="T52" fmla="*/ 25 w 47"/>
                <a:gd name="T53" fmla="*/ 5 h 10"/>
                <a:gd name="T54" fmla="*/ 25 w 47"/>
                <a:gd name="T55" fmla="*/ 5 h 10"/>
                <a:gd name="T56" fmla="*/ 27 w 47"/>
                <a:gd name="T57" fmla="*/ 5 h 10"/>
                <a:gd name="T58" fmla="*/ 27 w 47"/>
                <a:gd name="T59" fmla="*/ 5 h 10"/>
                <a:gd name="T60" fmla="*/ 29 w 47"/>
                <a:gd name="T61" fmla="*/ 4 h 10"/>
                <a:gd name="T62" fmla="*/ 29 w 47"/>
                <a:gd name="T63" fmla="*/ 4 h 10"/>
                <a:gd name="T64" fmla="*/ 31 w 47"/>
                <a:gd name="T65" fmla="*/ 4 h 10"/>
                <a:gd name="T66" fmla="*/ 31 w 47"/>
                <a:gd name="T67" fmla="*/ 4 h 10"/>
                <a:gd name="T68" fmla="*/ 33 w 47"/>
                <a:gd name="T69" fmla="*/ 3 h 10"/>
                <a:gd name="T70" fmla="*/ 33 w 47"/>
                <a:gd name="T71" fmla="*/ 3 h 10"/>
                <a:gd name="T72" fmla="*/ 35 w 47"/>
                <a:gd name="T73" fmla="*/ 3 h 10"/>
                <a:gd name="T74" fmla="*/ 35 w 47"/>
                <a:gd name="T75" fmla="*/ 3 h 10"/>
                <a:gd name="T76" fmla="*/ 37 w 47"/>
                <a:gd name="T77" fmla="*/ 2 h 10"/>
                <a:gd name="T78" fmla="*/ 37 w 47"/>
                <a:gd name="T79" fmla="*/ 2 h 10"/>
                <a:gd name="T80" fmla="*/ 39 w 47"/>
                <a:gd name="T81" fmla="*/ 2 h 10"/>
                <a:gd name="T82" fmla="*/ 39 w 47"/>
                <a:gd name="T83" fmla="*/ 2 h 10"/>
                <a:gd name="T84" fmla="*/ 41 w 47"/>
                <a:gd name="T85" fmla="*/ 1 h 10"/>
                <a:gd name="T86" fmla="*/ 41 w 47"/>
                <a:gd name="T87" fmla="*/ 1 h 10"/>
                <a:gd name="T88" fmla="*/ 43 w 47"/>
                <a:gd name="T89" fmla="*/ 1 h 10"/>
                <a:gd name="T90" fmla="*/ 43 w 47"/>
                <a:gd name="T91" fmla="*/ 1 h 10"/>
                <a:gd name="T92" fmla="*/ 44 w 47"/>
                <a:gd name="T93" fmla="*/ 1 h 10"/>
                <a:gd name="T94" fmla="*/ 45 w 47"/>
                <a:gd name="T95" fmla="*/ 1 h 10"/>
                <a:gd name="T96" fmla="*/ 47 w 47"/>
                <a:gd name="T97" fmla="*/ 0 h 10"/>
                <a:gd name="T98" fmla="*/ 47 w 47"/>
                <a:gd name="T9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0">
                  <a:moveTo>
                    <a:pt x="0" y="10"/>
                  </a:moveTo>
                  <a:lnTo>
                    <a:pt x="0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9" y="8"/>
                  </a:lnTo>
                  <a:lnTo>
                    <a:pt x="10" y="8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3" y="8"/>
                  </a:lnTo>
                  <a:lnTo>
                    <a:pt x="13" y="8"/>
                  </a:lnTo>
                  <a:lnTo>
                    <a:pt x="15" y="7"/>
                  </a:lnTo>
                  <a:lnTo>
                    <a:pt x="15" y="7"/>
                  </a:lnTo>
                  <a:lnTo>
                    <a:pt x="17" y="7"/>
                  </a:lnTo>
                  <a:lnTo>
                    <a:pt x="17" y="7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21" y="6"/>
                  </a:lnTo>
                  <a:lnTo>
                    <a:pt x="21" y="6"/>
                  </a:lnTo>
                  <a:lnTo>
                    <a:pt x="23" y="6"/>
                  </a:lnTo>
                  <a:lnTo>
                    <a:pt x="23" y="5"/>
                  </a:lnTo>
                  <a:lnTo>
                    <a:pt x="25" y="5"/>
                  </a:lnTo>
                  <a:lnTo>
                    <a:pt x="25" y="5"/>
                  </a:lnTo>
                  <a:lnTo>
                    <a:pt x="27" y="5"/>
                  </a:lnTo>
                  <a:lnTo>
                    <a:pt x="27" y="5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1" y="4"/>
                  </a:lnTo>
                  <a:lnTo>
                    <a:pt x="33" y="3"/>
                  </a:lnTo>
                  <a:lnTo>
                    <a:pt x="33" y="3"/>
                  </a:lnTo>
                  <a:lnTo>
                    <a:pt x="35" y="3"/>
                  </a:lnTo>
                  <a:lnTo>
                    <a:pt x="35" y="3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5" y="1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6" name="Freeform 73"/>
            <p:cNvSpPr>
              <a:spLocks/>
            </p:cNvSpPr>
            <p:nvPr/>
          </p:nvSpPr>
          <p:spPr bwMode="auto">
            <a:xfrm>
              <a:off x="6024563" y="3573463"/>
              <a:ext cx="77788" cy="22225"/>
            </a:xfrm>
            <a:custGeom>
              <a:avLst/>
              <a:gdLst>
                <a:gd name="T0" fmla="*/ 0 w 49"/>
                <a:gd name="T1" fmla="*/ 14 h 14"/>
                <a:gd name="T2" fmla="*/ 1 w 49"/>
                <a:gd name="T3" fmla="*/ 14 h 14"/>
                <a:gd name="T4" fmla="*/ 1 w 49"/>
                <a:gd name="T5" fmla="*/ 14 h 14"/>
                <a:gd name="T6" fmla="*/ 4 w 49"/>
                <a:gd name="T7" fmla="*/ 13 h 14"/>
                <a:gd name="T8" fmla="*/ 4 w 49"/>
                <a:gd name="T9" fmla="*/ 13 h 14"/>
                <a:gd name="T10" fmla="*/ 6 w 49"/>
                <a:gd name="T11" fmla="*/ 13 h 14"/>
                <a:gd name="T12" fmla="*/ 6 w 49"/>
                <a:gd name="T13" fmla="*/ 13 h 14"/>
                <a:gd name="T14" fmla="*/ 7 w 49"/>
                <a:gd name="T15" fmla="*/ 12 h 14"/>
                <a:gd name="T16" fmla="*/ 7 w 49"/>
                <a:gd name="T17" fmla="*/ 12 h 14"/>
                <a:gd name="T18" fmla="*/ 9 w 49"/>
                <a:gd name="T19" fmla="*/ 12 h 14"/>
                <a:gd name="T20" fmla="*/ 10 w 49"/>
                <a:gd name="T21" fmla="*/ 12 h 14"/>
                <a:gd name="T22" fmla="*/ 11 w 49"/>
                <a:gd name="T23" fmla="*/ 11 h 14"/>
                <a:gd name="T24" fmla="*/ 11 w 49"/>
                <a:gd name="T25" fmla="*/ 11 h 14"/>
                <a:gd name="T26" fmla="*/ 13 w 49"/>
                <a:gd name="T27" fmla="*/ 11 h 14"/>
                <a:gd name="T28" fmla="*/ 13 w 49"/>
                <a:gd name="T29" fmla="*/ 11 h 14"/>
                <a:gd name="T30" fmla="*/ 15 w 49"/>
                <a:gd name="T31" fmla="*/ 10 h 14"/>
                <a:gd name="T32" fmla="*/ 15 w 49"/>
                <a:gd name="T33" fmla="*/ 10 h 14"/>
                <a:gd name="T34" fmla="*/ 17 w 49"/>
                <a:gd name="T35" fmla="*/ 10 h 14"/>
                <a:gd name="T36" fmla="*/ 17 w 49"/>
                <a:gd name="T37" fmla="*/ 10 h 14"/>
                <a:gd name="T38" fmla="*/ 19 w 49"/>
                <a:gd name="T39" fmla="*/ 9 h 14"/>
                <a:gd name="T40" fmla="*/ 19 w 49"/>
                <a:gd name="T41" fmla="*/ 9 h 14"/>
                <a:gd name="T42" fmla="*/ 21 w 49"/>
                <a:gd name="T43" fmla="*/ 9 h 14"/>
                <a:gd name="T44" fmla="*/ 21 w 49"/>
                <a:gd name="T45" fmla="*/ 9 h 14"/>
                <a:gd name="T46" fmla="*/ 23 w 49"/>
                <a:gd name="T47" fmla="*/ 8 h 14"/>
                <a:gd name="T48" fmla="*/ 23 w 49"/>
                <a:gd name="T49" fmla="*/ 8 h 14"/>
                <a:gd name="T50" fmla="*/ 25 w 49"/>
                <a:gd name="T51" fmla="*/ 7 h 14"/>
                <a:gd name="T52" fmla="*/ 25 w 49"/>
                <a:gd name="T53" fmla="*/ 7 h 14"/>
                <a:gd name="T54" fmla="*/ 27 w 49"/>
                <a:gd name="T55" fmla="*/ 7 h 14"/>
                <a:gd name="T56" fmla="*/ 27 w 49"/>
                <a:gd name="T57" fmla="*/ 7 h 14"/>
                <a:gd name="T58" fmla="*/ 29 w 49"/>
                <a:gd name="T59" fmla="*/ 6 h 14"/>
                <a:gd name="T60" fmla="*/ 29 w 49"/>
                <a:gd name="T61" fmla="*/ 6 h 14"/>
                <a:gd name="T62" fmla="*/ 31 w 49"/>
                <a:gd name="T63" fmla="*/ 6 h 14"/>
                <a:gd name="T64" fmla="*/ 31 w 49"/>
                <a:gd name="T65" fmla="*/ 6 h 14"/>
                <a:gd name="T66" fmla="*/ 33 w 49"/>
                <a:gd name="T67" fmla="*/ 5 h 14"/>
                <a:gd name="T68" fmla="*/ 33 w 49"/>
                <a:gd name="T69" fmla="*/ 5 h 14"/>
                <a:gd name="T70" fmla="*/ 35 w 49"/>
                <a:gd name="T71" fmla="*/ 5 h 14"/>
                <a:gd name="T72" fmla="*/ 35 w 49"/>
                <a:gd name="T73" fmla="*/ 5 h 14"/>
                <a:gd name="T74" fmla="*/ 37 w 49"/>
                <a:gd name="T75" fmla="*/ 4 h 14"/>
                <a:gd name="T76" fmla="*/ 37 w 49"/>
                <a:gd name="T77" fmla="*/ 4 h 14"/>
                <a:gd name="T78" fmla="*/ 39 w 49"/>
                <a:gd name="T79" fmla="*/ 3 h 14"/>
                <a:gd name="T80" fmla="*/ 39 w 49"/>
                <a:gd name="T81" fmla="*/ 3 h 14"/>
                <a:gd name="T82" fmla="*/ 41 w 49"/>
                <a:gd name="T83" fmla="*/ 3 h 14"/>
                <a:gd name="T84" fmla="*/ 41 w 49"/>
                <a:gd name="T85" fmla="*/ 3 h 14"/>
                <a:gd name="T86" fmla="*/ 43 w 49"/>
                <a:gd name="T87" fmla="*/ 2 h 14"/>
                <a:gd name="T88" fmla="*/ 43 w 49"/>
                <a:gd name="T89" fmla="*/ 2 h 14"/>
                <a:gd name="T90" fmla="*/ 45 w 49"/>
                <a:gd name="T91" fmla="*/ 1 h 14"/>
                <a:gd name="T92" fmla="*/ 45 w 49"/>
                <a:gd name="T93" fmla="*/ 1 h 14"/>
                <a:gd name="T94" fmla="*/ 47 w 49"/>
                <a:gd name="T95" fmla="*/ 1 h 14"/>
                <a:gd name="T96" fmla="*/ 47 w 49"/>
                <a:gd name="T97" fmla="*/ 1 h 14"/>
                <a:gd name="T98" fmla="*/ 49 w 49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14">
                  <a:moveTo>
                    <a:pt x="0" y="14"/>
                  </a:moveTo>
                  <a:lnTo>
                    <a:pt x="1" y="14"/>
                  </a:lnTo>
                  <a:lnTo>
                    <a:pt x="1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0" y="12"/>
                  </a:lnTo>
                  <a:lnTo>
                    <a:pt x="11" y="11"/>
                  </a:lnTo>
                  <a:lnTo>
                    <a:pt x="11" y="11"/>
                  </a:lnTo>
                  <a:lnTo>
                    <a:pt x="13" y="11"/>
                  </a:lnTo>
                  <a:lnTo>
                    <a:pt x="13" y="11"/>
                  </a:lnTo>
                  <a:lnTo>
                    <a:pt x="15" y="10"/>
                  </a:lnTo>
                  <a:lnTo>
                    <a:pt x="15" y="10"/>
                  </a:lnTo>
                  <a:lnTo>
                    <a:pt x="17" y="10"/>
                  </a:lnTo>
                  <a:lnTo>
                    <a:pt x="17" y="10"/>
                  </a:lnTo>
                  <a:lnTo>
                    <a:pt x="19" y="9"/>
                  </a:lnTo>
                  <a:lnTo>
                    <a:pt x="19" y="9"/>
                  </a:lnTo>
                  <a:lnTo>
                    <a:pt x="21" y="9"/>
                  </a:lnTo>
                  <a:lnTo>
                    <a:pt x="21" y="9"/>
                  </a:lnTo>
                  <a:lnTo>
                    <a:pt x="23" y="8"/>
                  </a:lnTo>
                  <a:lnTo>
                    <a:pt x="23" y="8"/>
                  </a:lnTo>
                  <a:lnTo>
                    <a:pt x="25" y="7"/>
                  </a:lnTo>
                  <a:lnTo>
                    <a:pt x="25" y="7"/>
                  </a:lnTo>
                  <a:lnTo>
                    <a:pt x="27" y="7"/>
                  </a:lnTo>
                  <a:lnTo>
                    <a:pt x="27" y="7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31" y="6"/>
                  </a:lnTo>
                  <a:lnTo>
                    <a:pt x="31" y="6"/>
                  </a:lnTo>
                  <a:lnTo>
                    <a:pt x="33" y="5"/>
                  </a:lnTo>
                  <a:lnTo>
                    <a:pt x="33" y="5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7" y="4"/>
                  </a:lnTo>
                  <a:lnTo>
                    <a:pt x="37" y="4"/>
                  </a:lnTo>
                  <a:lnTo>
                    <a:pt x="39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1" y="3"/>
                  </a:lnTo>
                  <a:lnTo>
                    <a:pt x="43" y="2"/>
                  </a:lnTo>
                  <a:lnTo>
                    <a:pt x="43" y="2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7" name="Freeform 74"/>
            <p:cNvSpPr>
              <a:spLocks/>
            </p:cNvSpPr>
            <p:nvPr/>
          </p:nvSpPr>
          <p:spPr bwMode="auto">
            <a:xfrm>
              <a:off x="6102351" y="3544888"/>
              <a:ext cx="74613" cy="28575"/>
            </a:xfrm>
            <a:custGeom>
              <a:avLst/>
              <a:gdLst>
                <a:gd name="T0" fmla="*/ 0 w 47"/>
                <a:gd name="T1" fmla="*/ 18 h 18"/>
                <a:gd name="T2" fmla="*/ 0 w 47"/>
                <a:gd name="T3" fmla="*/ 18 h 18"/>
                <a:gd name="T4" fmla="*/ 2 w 47"/>
                <a:gd name="T5" fmla="*/ 17 h 18"/>
                <a:gd name="T6" fmla="*/ 2 w 47"/>
                <a:gd name="T7" fmla="*/ 17 h 18"/>
                <a:gd name="T8" fmla="*/ 4 w 47"/>
                <a:gd name="T9" fmla="*/ 17 h 18"/>
                <a:gd name="T10" fmla="*/ 4 w 47"/>
                <a:gd name="T11" fmla="*/ 17 h 18"/>
                <a:gd name="T12" fmla="*/ 5 w 47"/>
                <a:gd name="T13" fmla="*/ 16 h 18"/>
                <a:gd name="T14" fmla="*/ 5 w 47"/>
                <a:gd name="T15" fmla="*/ 16 h 18"/>
                <a:gd name="T16" fmla="*/ 8 w 47"/>
                <a:gd name="T17" fmla="*/ 15 h 18"/>
                <a:gd name="T18" fmla="*/ 8 w 47"/>
                <a:gd name="T19" fmla="*/ 15 h 18"/>
                <a:gd name="T20" fmla="*/ 10 w 47"/>
                <a:gd name="T21" fmla="*/ 15 h 18"/>
                <a:gd name="T22" fmla="*/ 10 w 47"/>
                <a:gd name="T23" fmla="*/ 15 h 18"/>
                <a:gd name="T24" fmla="*/ 11 w 47"/>
                <a:gd name="T25" fmla="*/ 14 h 18"/>
                <a:gd name="T26" fmla="*/ 11 w 47"/>
                <a:gd name="T27" fmla="*/ 14 h 18"/>
                <a:gd name="T28" fmla="*/ 14 w 47"/>
                <a:gd name="T29" fmla="*/ 13 h 18"/>
                <a:gd name="T30" fmla="*/ 14 w 47"/>
                <a:gd name="T31" fmla="*/ 13 h 18"/>
                <a:gd name="T32" fmla="*/ 15 w 47"/>
                <a:gd name="T33" fmla="*/ 13 h 18"/>
                <a:gd name="T34" fmla="*/ 15 w 47"/>
                <a:gd name="T35" fmla="*/ 13 h 18"/>
                <a:gd name="T36" fmla="*/ 17 w 47"/>
                <a:gd name="T37" fmla="*/ 12 h 18"/>
                <a:gd name="T38" fmla="*/ 17 w 47"/>
                <a:gd name="T39" fmla="*/ 12 h 18"/>
                <a:gd name="T40" fmla="*/ 19 w 47"/>
                <a:gd name="T41" fmla="*/ 11 h 18"/>
                <a:gd name="T42" fmla="*/ 19 w 47"/>
                <a:gd name="T43" fmla="*/ 11 h 18"/>
                <a:gd name="T44" fmla="*/ 21 w 47"/>
                <a:gd name="T45" fmla="*/ 10 h 18"/>
                <a:gd name="T46" fmla="*/ 21 w 47"/>
                <a:gd name="T47" fmla="*/ 10 h 18"/>
                <a:gd name="T48" fmla="*/ 23 w 47"/>
                <a:gd name="T49" fmla="*/ 10 h 18"/>
                <a:gd name="T50" fmla="*/ 23 w 47"/>
                <a:gd name="T51" fmla="*/ 10 h 18"/>
                <a:gd name="T52" fmla="*/ 25 w 47"/>
                <a:gd name="T53" fmla="*/ 9 h 18"/>
                <a:gd name="T54" fmla="*/ 25 w 47"/>
                <a:gd name="T55" fmla="*/ 9 h 18"/>
                <a:gd name="T56" fmla="*/ 27 w 47"/>
                <a:gd name="T57" fmla="*/ 8 h 18"/>
                <a:gd name="T58" fmla="*/ 27 w 47"/>
                <a:gd name="T59" fmla="*/ 8 h 18"/>
                <a:gd name="T60" fmla="*/ 29 w 47"/>
                <a:gd name="T61" fmla="*/ 7 h 18"/>
                <a:gd name="T62" fmla="*/ 29 w 47"/>
                <a:gd name="T63" fmla="*/ 7 h 18"/>
                <a:gd name="T64" fmla="*/ 31 w 47"/>
                <a:gd name="T65" fmla="*/ 6 h 18"/>
                <a:gd name="T66" fmla="*/ 31 w 47"/>
                <a:gd name="T67" fmla="*/ 6 h 18"/>
                <a:gd name="T68" fmla="*/ 33 w 47"/>
                <a:gd name="T69" fmla="*/ 6 h 18"/>
                <a:gd name="T70" fmla="*/ 33 w 47"/>
                <a:gd name="T71" fmla="*/ 5 h 18"/>
                <a:gd name="T72" fmla="*/ 35 w 47"/>
                <a:gd name="T73" fmla="*/ 5 h 18"/>
                <a:gd name="T74" fmla="*/ 35 w 47"/>
                <a:gd name="T75" fmla="*/ 5 h 18"/>
                <a:gd name="T76" fmla="*/ 37 w 47"/>
                <a:gd name="T77" fmla="*/ 4 h 18"/>
                <a:gd name="T78" fmla="*/ 37 w 47"/>
                <a:gd name="T79" fmla="*/ 4 h 18"/>
                <a:gd name="T80" fmla="*/ 39 w 47"/>
                <a:gd name="T81" fmla="*/ 3 h 18"/>
                <a:gd name="T82" fmla="*/ 39 w 47"/>
                <a:gd name="T83" fmla="*/ 3 h 18"/>
                <a:gd name="T84" fmla="*/ 41 w 47"/>
                <a:gd name="T85" fmla="*/ 2 h 18"/>
                <a:gd name="T86" fmla="*/ 41 w 47"/>
                <a:gd name="T87" fmla="*/ 2 h 18"/>
                <a:gd name="T88" fmla="*/ 43 w 47"/>
                <a:gd name="T89" fmla="*/ 1 h 18"/>
                <a:gd name="T90" fmla="*/ 43 w 47"/>
                <a:gd name="T91" fmla="*/ 1 h 18"/>
                <a:gd name="T92" fmla="*/ 45 w 47"/>
                <a:gd name="T93" fmla="*/ 1 h 18"/>
                <a:gd name="T94" fmla="*/ 45 w 47"/>
                <a:gd name="T95" fmla="*/ 0 h 18"/>
                <a:gd name="T96" fmla="*/ 47 w 47"/>
                <a:gd name="T97" fmla="*/ 0 h 18"/>
                <a:gd name="T98" fmla="*/ 47 w 47"/>
                <a:gd name="T9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8">
                  <a:moveTo>
                    <a:pt x="0" y="18"/>
                  </a:moveTo>
                  <a:lnTo>
                    <a:pt x="0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0" y="15"/>
                  </a:lnTo>
                  <a:lnTo>
                    <a:pt x="10" y="15"/>
                  </a:lnTo>
                  <a:lnTo>
                    <a:pt x="11" y="14"/>
                  </a:lnTo>
                  <a:lnTo>
                    <a:pt x="11" y="14"/>
                  </a:lnTo>
                  <a:lnTo>
                    <a:pt x="14" y="13"/>
                  </a:lnTo>
                  <a:lnTo>
                    <a:pt x="14" y="13"/>
                  </a:lnTo>
                  <a:lnTo>
                    <a:pt x="15" y="13"/>
                  </a:lnTo>
                  <a:lnTo>
                    <a:pt x="15" y="13"/>
                  </a:lnTo>
                  <a:lnTo>
                    <a:pt x="17" y="12"/>
                  </a:lnTo>
                  <a:lnTo>
                    <a:pt x="17" y="12"/>
                  </a:lnTo>
                  <a:lnTo>
                    <a:pt x="19" y="11"/>
                  </a:lnTo>
                  <a:lnTo>
                    <a:pt x="19" y="11"/>
                  </a:lnTo>
                  <a:lnTo>
                    <a:pt x="21" y="10"/>
                  </a:lnTo>
                  <a:lnTo>
                    <a:pt x="21" y="10"/>
                  </a:lnTo>
                  <a:lnTo>
                    <a:pt x="23" y="10"/>
                  </a:lnTo>
                  <a:lnTo>
                    <a:pt x="23" y="10"/>
                  </a:lnTo>
                  <a:lnTo>
                    <a:pt x="25" y="9"/>
                  </a:lnTo>
                  <a:lnTo>
                    <a:pt x="25" y="9"/>
                  </a:lnTo>
                  <a:lnTo>
                    <a:pt x="27" y="8"/>
                  </a:lnTo>
                  <a:lnTo>
                    <a:pt x="27" y="8"/>
                  </a:lnTo>
                  <a:lnTo>
                    <a:pt x="29" y="7"/>
                  </a:lnTo>
                  <a:lnTo>
                    <a:pt x="29" y="7"/>
                  </a:lnTo>
                  <a:lnTo>
                    <a:pt x="31" y="6"/>
                  </a:lnTo>
                  <a:lnTo>
                    <a:pt x="31" y="6"/>
                  </a:lnTo>
                  <a:lnTo>
                    <a:pt x="33" y="6"/>
                  </a:lnTo>
                  <a:lnTo>
                    <a:pt x="33" y="5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7" y="4"/>
                  </a:lnTo>
                  <a:lnTo>
                    <a:pt x="37" y="4"/>
                  </a:lnTo>
                  <a:lnTo>
                    <a:pt x="39" y="3"/>
                  </a:lnTo>
                  <a:lnTo>
                    <a:pt x="39" y="3"/>
                  </a:lnTo>
                  <a:lnTo>
                    <a:pt x="41" y="2"/>
                  </a:lnTo>
                  <a:lnTo>
                    <a:pt x="41" y="2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8" name="Freeform 75"/>
            <p:cNvSpPr>
              <a:spLocks/>
            </p:cNvSpPr>
            <p:nvPr/>
          </p:nvSpPr>
          <p:spPr bwMode="auto">
            <a:xfrm>
              <a:off x="6176963" y="3502025"/>
              <a:ext cx="77788" cy="42863"/>
            </a:xfrm>
            <a:custGeom>
              <a:avLst/>
              <a:gdLst>
                <a:gd name="T0" fmla="*/ 0 w 49"/>
                <a:gd name="T1" fmla="*/ 27 h 27"/>
                <a:gd name="T2" fmla="*/ 2 w 49"/>
                <a:gd name="T3" fmla="*/ 26 h 27"/>
                <a:gd name="T4" fmla="*/ 2 w 49"/>
                <a:gd name="T5" fmla="*/ 26 h 27"/>
                <a:gd name="T6" fmla="*/ 4 w 49"/>
                <a:gd name="T7" fmla="*/ 25 h 27"/>
                <a:gd name="T8" fmla="*/ 4 w 49"/>
                <a:gd name="T9" fmla="*/ 25 h 27"/>
                <a:gd name="T10" fmla="*/ 6 w 49"/>
                <a:gd name="T11" fmla="*/ 24 h 27"/>
                <a:gd name="T12" fmla="*/ 6 w 49"/>
                <a:gd name="T13" fmla="*/ 24 h 27"/>
                <a:gd name="T14" fmla="*/ 8 w 49"/>
                <a:gd name="T15" fmla="*/ 23 h 27"/>
                <a:gd name="T16" fmla="*/ 8 w 49"/>
                <a:gd name="T17" fmla="*/ 23 h 27"/>
                <a:gd name="T18" fmla="*/ 10 w 49"/>
                <a:gd name="T19" fmla="*/ 22 h 27"/>
                <a:gd name="T20" fmla="*/ 10 w 49"/>
                <a:gd name="T21" fmla="*/ 22 h 27"/>
                <a:gd name="T22" fmla="*/ 11 w 49"/>
                <a:gd name="T23" fmla="*/ 21 h 27"/>
                <a:gd name="T24" fmla="*/ 12 w 49"/>
                <a:gd name="T25" fmla="*/ 21 h 27"/>
                <a:gd name="T26" fmla="*/ 14 w 49"/>
                <a:gd name="T27" fmla="*/ 20 h 27"/>
                <a:gd name="T28" fmla="*/ 14 w 49"/>
                <a:gd name="T29" fmla="*/ 20 h 27"/>
                <a:gd name="T30" fmla="*/ 15 w 49"/>
                <a:gd name="T31" fmla="*/ 19 h 27"/>
                <a:gd name="T32" fmla="*/ 15 w 49"/>
                <a:gd name="T33" fmla="*/ 19 h 27"/>
                <a:gd name="T34" fmla="*/ 17 w 49"/>
                <a:gd name="T35" fmla="*/ 18 h 27"/>
                <a:gd name="T36" fmla="*/ 17 w 49"/>
                <a:gd name="T37" fmla="*/ 18 h 27"/>
                <a:gd name="T38" fmla="*/ 20 w 49"/>
                <a:gd name="T39" fmla="*/ 17 h 27"/>
                <a:gd name="T40" fmla="*/ 20 w 49"/>
                <a:gd name="T41" fmla="*/ 17 h 27"/>
                <a:gd name="T42" fmla="*/ 21 w 49"/>
                <a:gd name="T43" fmla="*/ 16 h 27"/>
                <a:gd name="T44" fmla="*/ 21 w 49"/>
                <a:gd name="T45" fmla="*/ 16 h 27"/>
                <a:gd name="T46" fmla="*/ 23 w 49"/>
                <a:gd name="T47" fmla="*/ 15 h 27"/>
                <a:gd name="T48" fmla="*/ 24 w 49"/>
                <a:gd name="T49" fmla="*/ 15 h 27"/>
                <a:gd name="T50" fmla="*/ 25 w 49"/>
                <a:gd name="T51" fmla="*/ 14 h 27"/>
                <a:gd name="T52" fmla="*/ 25 w 49"/>
                <a:gd name="T53" fmla="*/ 14 h 27"/>
                <a:gd name="T54" fmla="*/ 27 w 49"/>
                <a:gd name="T55" fmla="*/ 13 h 27"/>
                <a:gd name="T56" fmla="*/ 27 w 49"/>
                <a:gd name="T57" fmla="*/ 13 h 27"/>
                <a:gd name="T58" fmla="*/ 29 w 49"/>
                <a:gd name="T59" fmla="*/ 12 h 27"/>
                <a:gd name="T60" fmla="*/ 29 w 49"/>
                <a:gd name="T61" fmla="*/ 12 h 27"/>
                <a:gd name="T62" fmla="*/ 31 w 49"/>
                <a:gd name="T63" fmla="*/ 11 h 27"/>
                <a:gd name="T64" fmla="*/ 31 w 49"/>
                <a:gd name="T65" fmla="*/ 11 h 27"/>
                <a:gd name="T66" fmla="*/ 33 w 49"/>
                <a:gd name="T67" fmla="*/ 10 h 27"/>
                <a:gd name="T68" fmla="*/ 33 w 49"/>
                <a:gd name="T69" fmla="*/ 10 h 27"/>
                <a:gd name="T70" fmla="*/ 35 w 49"/>
                <a:gd name="T71" fmla="*/ 8 h 27"/>
                <a:gd name="T72" fmla="*/ 35 w 49"/>
                <a:gd name="T73" fmla="*/ 8 h 27"/>
                <a:gd name="T74" fmla="*/ 37 w 49"/>
                <a:gd name="T75" fmla="*/ 7 h 27"/>
                <a:gd name="T76" fmla="*/ 37 w 49"/>
                <a:gd name="T77" fmla="*/ 7 h 27"/>
                <a:gd name="T78" fmla="*/ 39 w 49"/>
                <a:gd name="T79" fmla="*/ 6 h 27"/>
                <a:gd name="T80" fmla="*/ 39 w 49"/>
                <a:gd name="T81" fmla="*/ 6 h 27"/>
                <a:gd name="T82" fmla="*/ 41 w 49"/>
                <a:gd name="T83" fmla="*/ 5 h 27"/>
                <a:gd name="T84" fmla="*/ 41 w 49"/>
                <a:gd name="T85" fmla="*/ 5 h 27"/>
                <a:gd name="T86" fmla="*/ 43 w 49"/>
                <a:gd name="T87" fmla="*/ 4 h 27"/>
                <a:gd name="T88" fmla="*/ 43 w 49"/>
                <a:gd name="T89" fmla="*/ 4 h 27"/>
                <a:gd name="T90" fmla="*/ 45 w 49"/>
                <a:gd name="T91" fmla="*/ 2 h 27"/>
                <a:gd name="T92" fmla="*/ 45 w 49"/>
                <a:gd name="T93" fmla="*/ 2 h 27"/>
                <a:gd name="T94" fmla="*/ 47 w 49"/>
                <a:gd name="T95" fmla="*/ 2 h 27"/>
                <a:gd name="T96" fmla="*/ 47 w 49"/>
                <a:gd name="T97" fmla="*/ 1 h 27"/>
                <a:gd name="T98" fmla="*/ 49 w 49"/>
                <a:gd name="T99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27">
                  <a:moveTo>
                    <a:pt x="0" y="27"/>
                  </a:moveTo>
                  <a:lnTo>
                    <a:pt x="2" y="26"/>
                  </a:lnTo>
                  <a:lnTo>
                    <a:pt x="2" y="26"/>
                  </a:lnTo>
                  <a:lnTo>
                    <a:pt x="4" y="25"/>
                  </a:lnTo>
                  <a:lnTo>
                    <a:pt x="4" y="25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8" y="23"/>
                  </a:lnTo>
                  <a:lnTo>
                    <a:pt x="8" y="23"/>
                  </a:lnTo>
                  <a:lnTo>
                    <a:pt x="10" y="22"/>
                  </a:lnTo>
                  <a:lnTo>
                    <a:pt x="10" y="22"/>
                  </a:lnTo>
                  <a:lnTo>
                    <a:pt x="11" y="21"/>
                  </a:lnTo>
                  <a:lnTo>
                    <a:pt x="12" y="21"/>
                  </a:lnTo>
                  <a:lnTo>
                    <a:pt x="14" y="20"/>
                  </a:lnTo>
                  <a:lnTo>
                    <a:pt x="14" y="20"/>
                  </a:lnTo>
                  <a:lnTo>
                    <a:pt x="15" y="19"/>
                  </a:lnTo>
                  <a:lnTo>
                    <a:pt x="15" y="19"/>
                  </a:lnTo>
                  <a:lnTo>
                    <a:pt x="17" y="18"/>
                  </a:lnTo>
                  <a:lnTo>
                    <a:pt x="17" y="18"/>
                  </a:lnTo>
                  <a:lnTo>
                    <a:pt x="20" y="17"/>
                  </a:lnTo>
                  <a:lnTo>
                    <a:pt x="20" y="17"/>
                  </a:lnTo>
                  <a:lnTo>
                    <a:pt x="21" y="16"/>
                  </a:lnTo>
                  <a:lnTo>
                    <a:pt x="21" y="16"/>
                  </a:lnTo>
                  <a:lnTo>
                    <a:pt x="23" y="15"/>
                  </a:lnTo>
                  <a:lnTo>
                    <a:pt x="24" y="15"/>
                  </a:lnTo>
                  <a:lnTo>
                    <a:pt x="25" y="14"/>
                  </a:lnTo>
                  <a:lnTo>
                    <a:pt x="25" y="14"/>
                  </a:lnTo>
                  <a:lnTo>
                    <a:pt x="27" y="13"/>
                  </a:lnTo>
                  <a:lnTo>
                    <a:pt x="27" y="13"/>
                  </a:lnTo>
                  <a:lnTo>
                    <a:pt x="29" y="12"/>
                  </a:lnTo>
                  <a:lnTo>
                    <a:pt x="29" y="12"/>
                  </a:lnTo>
                  <a:lnTo>
                    <a:pt x="31" y="11"/>
                  </a:lnTo>
                  <a:lnTo>
                    <a:pt x="31" y="11"/>
                  </a:lnTo>
                  <a:lnTo>
                    <a:pt x="33" y="10"/>
                  </a:lnTo>
                  <a:lnTo>
                    <a:pt x="33" y="10"/>
                  </a:lnTo>
                  <a:lnTo>
                    <a:pt x="35" y="8"/>
                  </a:lnTo>
                  <a:lnTo>
                    <a:pt x="35" y="8"/>
                  </a:lnTo>
                  <a:lnTo>
                    <a:pt x="37" y="7"/>
                  </a:lnTo>
                  <a:lnTo>
                    <a:pt x="37" y="7"/>
                  </a:lnTo>
                  <a:lnTo>
                    <a:pt x="39" y="6"/>
                  </a:lnTo>
                  <a:lnTo>
                    <a:pt x="39" y="6"/>
                  </a:lnTo>
                  <a:lnTo>
                    <a:pt x="41" y="5"/>
                  </a:lnTo>
                  <a:lnTo>
                    <a:pt x="41" y="5"/>
                  </a:lnTo>
                  <a:lnTo>
                    <a:pt x="43" y="4"/>
                  </a:lnTo>
                  <a:lnTo>
                    <a:pt x="43" y="4"/>
                  </a:lnTo>
                  <a:lnTo>
                    <a:pt x="45" y="2"/>
                  </a:lnTo>
                  <a:lnTo>
                    <a:pt x="45" y="2"/>
                  </a:lnTo>
                  <a:lnTo>
                    <a:pt x="47" y="2"/>
                  </a:lnTo>
                  <a:lnTo>
                    <a:pt x="47" y="1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9" name="Freeform 76"/>
            <p:cNvSpPr>
              <a:spLocks/>
            </p:cNvSpPr>
            <p:nvPr/>
          </p:nvSpPr>
          <p:spPr bwMode="auto">
            <a:xfrm>
              <a:off x="6254751" y="3449638"/>
              <a:ext cx="74613" cy="52388"/>
            </a:xfrm>
            <a:custGeom>
              <a:avLst/>
              <a:gdLst>
                <a:gd name="T0" fmla="*/ 0 w 47"/>
                <a:gd name="T1" fmla="*/ 33 h 33"/>
                <a:gd name="T2" fmla="*/ 0 w 47"/>
                <a:gd name="T3" fmla="*/ 33 h 33"/>
                <a:gd name="T4" fmla="*/ 2 w 47"/>
                <a:gd name="T5" fmla="*/ 32 h 33"/>
                <a:gd name="T6" fmla="*/ 2 w 47"/>
                <a:gd name="T7" fmla="*/ 32 h 33"/>
                <a:gd name="T8" fmla="*/ 4 w 47"/>
                <a:gd name="T9" fmla="*/ 31 h 33"/>
                <a:gd name="T10" fmla="*/ 4 w 47"/>
                <a:gd name="T11" fmla="*/ 31 h 33"/>
                <a:gd name="T12" fmla="*/ 6 w 47"/>
                <a:gd name="T13" fmla="*/ 29 h 33"/>
                <a:gd name="T14" fmla="*/ 6 w 47"/>
                <a:gd name="T15" fmla="*/ 29 h 33"/>
                <a:gd name="T16" fmla="*/ 8 w 47"/>
                <a:gd name="T17" fmla="*/ 28 h 33"/>
                <a:gd name="T18" fmla="*/ 8 w 47"/>
                <a:gd name="T19" fmla="*/ 28 h 33"/>
                <a:gd name="T20" fmla="*/ 10 w 47"/>
                <a:gd name="T21" fmla="*/ 27 h 33"/>
                <a:gd name="T22" fmla="*/ 10 w 47"/>
                <a:gd name="T23" fmla="*/ 27 h 33"/>
                <a:gd name="T24" fmla="*/ 12 w 47"/>
                <a:gd name="T25" fmla="*/ 26 h 33"/>
                <a:gd name="T26" fmla="*/ 12 w 47"/>
                <a:gd name="T27" fmla="*/ 26 h 33"/>
                <a:gd name="T28" fmla="*/ 14 w 47"/>
                <a:gd name="T29" fmla="*/ 24 h 33"/>
                <a:gd name="T30" fmla="*/ 14 w 47"/>
                <a:gd name="T31" fmla="*/ 24 h 33"/>
                <a:gd name="T32" fmla="*/ 15 w 47"/>
                <a:gd name="T33" fmla="*/ 23 h 33"/>
                <a:gd name="T34" fmla="*/ 16 w 47"/>
                <a:gd name="T35" fmla="*/ 23 h 33"/>
                <a:gd name="T36" fmla="*/ 18 w 47"/>
                <a:gd name="T37" fmla="*/ 22 h 33"/>
                <a:gd name="T38" fmla="*/ 18 w 47"/>
                <a:gd name="T39" fmla="*/ 22 h 33"/>
                <a:gd name="T40" fmla="*/ 19 w 47"/>
                <a:gd name="T41" fmla="*/ 20 h 33"/>
                <a:gd name="T42" fmla="*/ 19 w 47"/>
                <a:gd name="T43" fmla="*/ 20 h 33"/>
                <a:gd name="T44" fmla="*/ 22 w 47"/>
                <a:gd name="T45" fmla="*/ 19 h 33"/>
                <a:gd name="T46" fmla="*/ 22 w 47"/>
                <a:gd name="T47" fmla="*/ 19 h 33"/>
                <a:gd name="T48" fmla="*/ 23 w 47"/>
                <a:gd name="T49" fmla="*/ 17 h 33"/>
                <a:gd name="T50" fmla="*/ 23 w 47"/>
                <a:gd name="T51" fmla="*/ 17 h 33"/>
                <a:gd name="T52" fmla="*/ 25 w 47"/>
                <a:gd name="T53" fmla="*/ 16 h 33"/>
                <a:gd name="T54" fmla="*/ 25 w 47"/>
                <a:gd name="T55" fmla="*/ 16 h 33"/>
                <a:gd name="T56" fmla="*/ 27 w 47"/>
                <a:gd name="T57" fmla="*/ 15 h 33"/>
                <a:gd name="T58" fmla="*/ 28 w 47"/>
                <a:gd name="T59" fmla="*/ 15 h 33"/>
                <a:gd name="T60" fmla="*/ 29 w 47"/>
                <a:gd name="T61" fmla="*/ 13 h 33"/>
                <a:gd name="T62" fmla="*/ 29 w 47"/>
                <a:gd name="T63" fmla="*/ 13 h 33"/>
                <a:gd name="T64" fmla="*/ 31 w 47"/>
                <a:gd name="T65" fmla="*/ 12 h 33"/>
                <a:gd name="T66" fmla="*/ 31 w 47"/>
                <a:gd name="T67" fmla="*/ 12 h 33"/>
                <a:gd name="T68" fmla="*/ 33 w 47"/>
                <a:gd name="T69" fmla="*/ 10 h 33"/>
                <a:gd name="T70" fmla="*/ 33 w 47"/>
                <a:gd name="T71" fmla="*/ 10 h 33"/>
                <a:gd name="T72" fmla="*/ 35 w 47"/>
                <a:gd name="T73" fmla="*/ 9 h 33"/>
                <a:gd name="T74" fmla="*/ 35 w 47"/>
                <a:gd name="T75" fmla="*/ 9 h 33"/>
                <a:gd name="T76" fmla="*/ 37 w 47"/>
                <a:gd name="T77" fmla="*/ 7 h 33"/>
                <a:gd name="T78" fmla="*/ 37 w 47"/>
                <a:gd name="T79" fmla="*/ 7 h 33"/>
                <a:gd name="T80" fmla="*/ 39 w 47"/>
                <a:gd name="T81" fmla="*/ 6 h 33"/>
                <a:gd name="T82" fmla="*/ 39 w 47"/>
                <a:gd name="T83" fmla="*/ 6 h 33"/>
                <a:gd name="T84" fmla="*/ 41 w 47"/>
                <a:gd name="T85" fmla="*/ 5 h 33"/>
                <a:gd name="T86" fmla="*/ 41 w 47"/>
                <a:gd name="T87" fmla="*/ 4 h 33"/>
                <a:gd name="T88" fmla="*/ 43 w 47"/>
                <a:gd name="T89" fmla="*/ 3 h 33"/>
                <a:gd name="T90" fmla="*/ 43 w 47"/>
                <a:gd name="T91" fmla="*/ 3 h 33"/>
                <a:gd name="T92" fmla="*/ 45 w 47"/>
                <a:gd name="T93" fmla="*/ 1 h 33"/>
                <a:gd name="T94" fmla="*/ 45 w 47"/>
                <a:gd name="T95" fmla="*/ 1 h 33"/>
                <a:gd name="T96" fmla="*/ 47 w 47"/>
                <a:gd name="T97" fmla="*/ 0 h 33"/>
                <a:gd name="T98" fmla="*/ 47 w 47"/>
                <a:gd name="T9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33">
                  <a:moveTo>
                    <a:pt x="0" y="33"/>
                  </a:moveTo>
                  <a:lnTo>
                    <a:pt x="0" y="33"/>
                  </a:lnTo>
                  <a:lnTo>
                    <a:pt x="2" y="32"/>
                  </a:lnTo>
                  <a:lnTo>
                    <a:pt x="2" y="32"/>
                  </a:lnTo>
                  <a:lnTo>
                    <a:pt x="4" y="31"/>
                  </a:lnTo>
                  <a:lnTo>
                    <a:pt x="4" y="31"/>
                  </a:lnTo>
                  <a:lnTo>
                    <a:pt x="6" y="29"/>
                  </a:lnTo>
                  <a:lnTo>
                    <a:pt x="6" y="29"/>
                  </a:lnTo>
                  <a:lnTo>
                    <a:pt x="8" y="28"/>
                  </a:lnTo>
                  <a:lnTo>
                    <a:pt x="8" y="28"/>
                  </a:lnTo>
                  <a:lnTo>
                    <a:pt x="10" y="27"/>
                  </a:lnTo>
                  <a:lnTo>
                    <a:pt x="10" y="27"/>
                  </a:lnTo>
                  <a:lnTo>
                    <a:pt x="12" y="26"/>
                  </a:lnTo>
                  <a:lnTo>
                    <a:pt x="12" y="26"/>
                  </a:lnTo>
                  <a:lnTo>
                    <a:pt x="14" y="24"/>
                  </a:lnTo>
                  <a:lnTo>
                    <a:pt x="14" y="24"/>
                  </a:lnTo>
                  <a:lnTo>
                    <a:pt x="15" y="23"/>
                  </a:lnTo>
                  <a:lnTo>
                    <a:pt x="16" y="23"/>
                  </a:lnTo>
                  <a:lnTo>
                    <a:pt x="18" y="22"/>
                  </a:lnTo>
                  <a:lnTo>
                    <a:pt x="18" y="22"/>
                  </a:lnTo>
                  <a:lnTo>
                    <a:pt x="19" y="20"/>
                  </a:lnTo>
                  <a:lnTo>
                    <a:pt x="19" y="20"/>
                  </a:lnTo>
                  <a:lnTo>
                    <a:pt x="22" y="19"/>
                  </a:lnTo>
                  <a:lnTo>
                    <a:pt x="22" y="19"/>
                  </a:lnTo>
                  <a:lnTo>
                    <a:pt x="23" y="17"/>
                  </a:lnTo>
                  <a:lnTo>
                    <a:pt x="23" y="17"/>
                  </a:lnTo>
                  <a:lnTo>
                    <a:pt x="25" y="16"/>
                  </a:lnTo>
                  <a:lnTo>
                    <a:pt x="25" y="16"/>
                  </a:lnTo>
                  <a:lnTo>
                    <a:pt x="27" y="15"/>
                  </a:lnTo>
                  <a:lnTo>
                    <a:pt x="28" y="15"/>
                  </a:lnTo>
                  <a:lnTo>
                    <a:pt x="29" y="13"/>
                  </a:lnTo>
                  <a:lnTo>
                    <a:pt x="29" y="13"/>
                  </a:lnTo>
                  <a:lnTo>
                    <a:pt x="31" y="12"/>
                  </a:lnTo>
                  <a:lnTo>
                    <a:pt x="31" y="12"/>
                  </a:lnTo>
                  <a:lnTo>
                    <a:pt x="33" y="10"/>
                  </a:lnTo>
                  <a:lnTo>
                    <a:pt x="33" y="10"/>
                  </a:lnTo>
                  <a:lnTo>
                    <a:pt x="35" y="9"/>
                  </a:lnTo>
                  <a:lnTo>
                    <a:pt x="35" y="9"/>
                  </a:lnTo>
                  <a:lnTo>
                    <a:pt x="37" y="7"/>
                  </a:lnTo>
                  <a:lnTo>
                    <a:pt x="37" y="7"/>
                  </a:lnTo>
                  <a:lnTo>
                    <a:pt x="39" y="6"/>
                  </a:lnTo>
                  <a:lnTo>
                    <a:pt x="39" y="6"/>
                  </a:lnTo>
                  <a:lnTo>
                    <a:pt x="41" y="5"/>
                  </a:lnTo>
                  <a:lnTo>
                    <a:pt x="41" y="4"/>
                  </a:lnTo>
                  <a:lnTo>
                    <a:pt x="43" y="3"/>
                  </a:lnTo>
                  <a:lnTo>
                    <a:pt x="43" y="3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0" name="Freeform 77"/>
            <p:cNvSpPr>
              <a:spLocks/>
            </p:cNvSpPr>
            <p:nvPr/>
          </p:nvSpPr>
          <p:spPr bwMode="auto">
            <a:xfrm>
              <a:off x="6329363" y="3386138"/>
              <a:ext cx="77788" cy="63500"/>
            </a:xfrm>
            <a:custGeom>
              <a:avLst/>
              <a:gdLst>
                <a:gd name="T0" fmla="*/ 0 w 49"/>
                <a:gd name="T1" fmla="*/ 40 h 40"/>
                <a:gd name="T2" fmla="*/ 2 w 49"/>
                <a:gd name="T3" fmla="*/ 38 h 40"/>
                <a:gd name="T4" fmla="*/ 2 w 49"/>
                <a:gd name="T5" fmla="*/ 38 h 40"/>
                <a:gd name="T6" fmla="*/ 4 w 49"/>
                <a:gd name="T7" fmla="*/ 37 h 40"/>
                <a:gd name="T8" fmla="*/ 4 w 49"/>
                <a:gd name="T9" fmla="*/ 37 h 40"/>
                <a:gd name="T10" fmla="*/ 6 w 49"/>
                <a:gd name="T11" fmla="*/ 35 h 40"/>
                <a:gd name="T12" fmla="*/ 6 w 49"/>
                <a:gd name="T13" fmla="*/ 35 h 40"/>
                <a:gd name="T14" fmla="*/ 8 w 49"/>
                <a:gd name="T15" fmla="*/ 34 h 40"/>
                <a:gd name="T16" fmla="*/ 8 w 49"/>
                <a:gd name="T17" fmla="*/ 34 h 40"/>
                <a:gd name="T18" fmla="*/ 10 w 49"/>
                <a:gd name="T19" fmla="*/ 32 h 40"/>
                <a:gd name="T20" fmla="*/ 10 w 49"/>
                <a:gd name="T21" fmla="*/ 32 h 40"/>
                <a:gd name="T22" fmla="*/ 12 w 49"/>
                <a:gd name="T23" fmla="*/ 30 h 40"/>
                <a:gd name="T24" fmla="*/ 12 w 49"/>
                <a:gd name="T25" fmla="*/ 30 h 40"/>
                <a:gd name="T26" fmla="*/ 14 w 49"/>
                <a:gd name="T27" fmla="*/ 29 h 40"/>
                <a:gd name="T28" fmla="*/ 14 w 49"/>
                <a:gd name="T29" fmla="*/ 29 h 40"/>
                <a:gd name="T30" fmla="*/ 16 w 49"/>
                <a:gd name="T31" fmla="*/ 27 h 40"/>
                <a:gd name="T32" fmla="*/ 16 w 49"/>
                <a:gd name="T33" fmla="*/ 27 h 40"/>
                <a:gd name="T34" fmla="*/ 18 w 49"/>
                <a:gd name="T35" fmla="*/ 26 h 40"/>
                <a:gd name="T36" fmla="*/ 18 w 49"/>
                <a:gd name="T37" fmla="*/ 26 h 40"/>
                <a:gd name="T38" fmla="*/ 20 w 49"/>
                <a:gd name="T39" fmla="*/ 24 h 40"/>
                <a:gd name="T40" fmla="*/ 20 w 49"/>
                <a:gd name="T41" fmla="*/ 24 h 40"/>
                <a:gd name="T42" fmla="*/ 22 w 49"/>
                <a:gd name="T43" fmla="*/ 22 h 40"/>
                <a:gd name="T44" fmla="*/ 22 w 49"/>
                <a:gd name="T45" fmla="*/ 22 h 40"/>
                <a:gd name="T46" fmla="*/ 24 w 49"/>
                <a:gd name="T47" fmla="*/ 21 h 40"/>
                <a:gd name="T48" fmla="*/ 24 w 49"/>
                <a:gd name="T49" fmla="*/ 21 h 40"/>
                <a:gd name="T50" fmla="*/ 25 w 49"/>
                <a:gd name="T51" fmla="*/ 19 h 40"/>
                <a:gd name="T52" fmla="*/ 25 w 49"/>
                <a:gd name="T53" fmla="*/ 19 h 40"/>
                <a:gd name="T54" fmla="*/ 28 w 49"/>
                <a:gd name="T55" fmla="*/ 18 h 40"/>
                <a:gd name="T56" fmla="*/ 28 w 49"/>
                <a:gd name="T57" fmla="*/ 18 h 40"/>
                <a:gd name="T58" fmla="*/ 29 w 49"/>
                <a:gd name="T59" fmla="*/ 16 h 40"/>
                <a:gd name="T60" fmla="*/ 29 w 49"/>
                <a:gd name="T61" fmla="*/ 16 h 40"/>
                <a:gd name="T62" fmla="*/ 31 w 49"/>
                <a:gd name="T63" fmla="*/ 14 h 40"/>
                <a:gd name="T64" fmla="*/ 31 w 49"/>
                <a:gd name="T65" fmla="*/ 14 h 40"/>
                <a:gd name="T66" fmla="*/ 33 w 49"/>
                <a:gd name="T67" fmla="*/ 13 h 40"/>
                <a:gd name="T68" fmla="*/ 33 w 49"/>
                <a:gd name="T69" fmla="*/ 13 h 40"/>
                <a:gd name="T70" fmla="*/ 35 w 49"/>
                <a:gd name="T71" fmla="*/ 11 h 40"/>
                <a:gd name="T72" fmla="*/ 35 w 49"/>
                <a:gd name="T73" fmla="*/ 11 h 40"/>
                <a:gd name="T74" fmla="*/ 37 w 49"/>
                <a:gd name="T75" fmla="*/ 9 h 40"/>
                <a:gd name="T76" fmla="*/ 37 w 49"/>
                <a:gd name="T77" fmla="*/ 9 h 40"/>
                <a:gd name="T78" fmla="*/ 39 w 49"/>
                <a:gd name="T79" fmla="*/ 8 h 40"/>
                <a:gd name="T80" fmla="*/ 39 w 49"/>
                <a:gd name="T81" fmla="*/ 8 h 40"/>
                <a:gd name="T82" fmla="*/ 41 w 49"/>
                <a:gd name="T83" fmla="*/ 6 h 40"/>
                <a:gd name="T84" fmla="*/ 41 w 49"/>
                <a:gd name="T85" fmla="*/ 6 h 40"/>
                <a:gd name="T86" fmla="*/ 43 w 49"/>
                <a:gd name="T87" fmla="*/ 5 h 40"/>
                <a:gd name="T88" fmla="*/ 43 w 49"/>
                <a:gd name="T89" fmla="*/ 4 h 40"/>
                <a:gd name="T90" fmla="*/ 45 w 49"/>
                <a:gd name="T91" fmla="*/ 3 h 40"/>
                <a:gd name="T92" fmla="*/ 45 w 49"/>
                <a:gd name="T93" fmla="*/ 3 h 40"/>
                <a:gd name="T94" fmla="*/ 47 w 49"/>
                <a:gd name="T95" fmla="*/ 1 h 40"/>
                <a:gd name="T96" fmla="*/ 47 w 49"/>
                <a:gd name="T97" fmla="*/ 1 h 40"/>
                <a:gd name="T98" fmla="*/ 49 w 49"/>
                <a:gd name="T9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40">
                  <a:moveTo>
                    <a:pt x="0" y="40"/>
                  </a:moveTo>
                  <a:lnTo>
                    <a:pt x="2" y="38"/>
                  </a:lnTo>
                  <a:lnTo>
                    <a:pt x="2" y="38"/>
                  </a:lnTo>
                  <a:lnTo>
                    <a:pt x="4" y="37"/>
                  </a:lnTo>
                  <a:lnTo>
                    <a:pt x="4" y="37"/>
                  </a:lnTo>
                  <a:lnTo>
                    <a:pt x="6" y="35"/>
                  </a:lnTo>
                  <a:lnTo>
                    <a:pt x="6" y="35"/>
                  </a:lnTo>
                  <a:lnTo>
                    <a:pt x="8" y="34"/>
                  </a:lnTo>
                  <a:lnTo>
                    <a:pt x="8" y="34"/>
                  </a:lnTo>
                  <a:lnTo>
                    <a:pt x="10" y="32"/>
                  </a:lnTo>
                  <a:lnTo>
                    <a:pt x="10" y="32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4" y="29"/>
                  </a:lnTo>
                  <a:lnTo>
                    <a:pt x="14" y="29"/>
                  </a:lnTo>
                  <a:lnTo>
                    <a:pt x="16" y="27"/>
                  </a:lnTo>
                  <a:lnTo>
                    <a:pt x="16" y="27"/>
                  </a:lnTo>
                  <a:lnTo>
                    <a:pt x="18" y="26"/>
                  </a:lnTo>
                  <a:lnTo>
                    <a:pt x="18" y="26"/>
                  </a:lnTo>
                  <a:lnTo>
                    <a:pt x="20" y="24"/>
                  </a:lnTo>
                  <a:lnTo>
                    <a:pt x="20" y="24"/>
                  </a:lnTo>
                  <a:lnTo>
                    <a:pt x="22" y="22"/>
                  </a:lnTo>
                  <a:lnTo>
                    <a:pt x="22" y="22"/>
                  </a:lnTo>
                  <a:lnTo>
                    <a:pt x="24" y="21"/>
                  </a:lnTo>
                  <a:lnTo>
                    <a:pt x="24" y="21"/>
                  </a:lnTo>
                  <a:lnTo>
                    <a:pt x="25" y="19"/>
                  </a:lnTo>
                  <a:lnTo>
                    <a:pt x="25" y="19"/>
                  </a:lnTo>
                  <a:lnTo>
                    <a:pt x="28" y="18"/>
                  </a:lnTo>
                  <a:lnTo>
                    <a:pt x="28" y="18"/>
                  </a:lnTo>
                  <a:lnTo>
                    <a:pt x="29" y="16"/>
                  </a:lnTo>
                  <a:lnTo>
                    <a:pt x="29" y="16"/>
                  </a:lnTo>
                  <a:lnTo>
                    <a:pt x="31" y="14"/>
                  </a:lnTo>
                  <a:lnTo>
                    <a:pt x="31" y="14"/>
                  </a:lnTo>
                  <a:lnTo>
                    <a:pt x="33" y="13"/>
                  </a:lnTo>
                  <a:lnTo>
                    <a:pt x="33" y="13"/>
                  </a:lnTo>
                  <a:lnTo>
                    <a:pt x="35" y="11"/>
                  </a:lnTo>
                  <a:lnTo>
                    <a:pt x="35" y="11"/>
                  </a:lnTo>
                  <a:lnTo>
                    <a:pt x="37" y="9"/>
                  </a:lnTo>
                  <a:lnTo>
                    <a:pt x="37" y="9"/>
                  </a:lnTo>
                  <a:lnTo>
                    <a:pt x="39" y="8"/>
                  </a:lnTo>
                  <a:lnTo>
                    <a:pt x="39" y="8"/>
                  </a:lnTo>
                  <a:lnTo>
                    <a:pt x="41" y="6"/>
                  </a:lnTo>
                  <a:lnTo>
                    <a:pt x="41" y="6"/>
                  </a:lnTo>
                  <a:lnTo>
                    <a:pt x="43" y="5"/>
                  </a:lnTo>
                  <a:lnTo>
                    <a:pt x="43" y="4"/>
                  </a:lnTo>
                  <a:lnTo>
                    <a:pt x="45" y="3"/>
                  </a:lnTo>
                  <a:lnTo>
                    <a:pt x="45" y="3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1" name="Freeform 78"/>
            <p:cNvSpPr>
              <a:spLocks/>
            </p:cNvSpPr>
            <p:nvPr/>
          </p:nvSpPr>
          <p:spPr bwMode="auto">
            <a:xfrm>
              <a:off x="6407151" y="3333750"/>
              <a:ext cx="74613" cy="52388"/>
            </a:xfrm>
            <a:custGeom>
              <a:avLst/>
              <a:gdLst>
                <a:gd name="T0" fmla="*/ 0 w 47"/>
                <a:gd name="T1" fmla="*/ 33 h 33"/>
                <a:gd name="T2" fmla="*/ 0 w 47"/>
                <a:gd name="T3" fmla="*/ 32 h 33"/>
                <a:gd name="T4" fmla="*/ 2 w 47"/>
                <a:gd name="T5" fmla="*/ 31 h 33"/>
                <a:gd name="T6" fmla="*/ 2 w 47"/>
                <a:gd name="T7" fmla="*/ 31 h 33"/>
                <a:gd name="T8" fmla="*/ 4 w 47"/>
                <a:gd name="T9" fmla="*/ 30 h 33"/>
                <a:gd name="T10" fmla="*/ 4 w 47"/>
                <a:gd name="T11" fmla="*/ 30 h 33"/>
                <a:gd name="T12" fmla="*/ 6 w 47"/>
                <a:gd name="T13" fmla="*/ 28 h 33"/>
                <a:gd name="T14" fmla="*/ 6 w 47"/>
                <a:gd name="T15" fmla="*/ 28 h 33"/>
                <a:gd name="T16" fmla="*/ 8 w 47"/>
                <a:gd name="T17" fmla="*/ 26 h 33"/>
                <a:gd name="T18" fmla="*/ 8 w 47"/>
                <a:gd name="T19" fmla="*/ 26 h 33"/>
                <a:gd name="T20" fmla="*/ 10 w 47"/>
                <a:gd name="T21" fmla="*/ 25 h 33"/>
                <a:gd name="T22" fmla="*/ 10 w 47"/>
                <a:gd name="T23" fmla="*/ 25 h 33"/>
                <a:gd name="T24" fmla="*/ 12 w 47"/>
                <a:gd name="T25" fmla="*/ 23 h 33"/>
                <a:gd name="T26" fmla="*/ 12 w 47"/>
                <a:gd name="T27" fmla="*/ 23 h 33"/>
                <a:gd name="T28" fmla="*/ 14 w 47"/>
                <a:gd name="T29" fmla="*/ 22 h 33"/>
                <a:gd name="T30" fmla="*/ 14 w 47"/>
                <a:gd name="T31" fmla="*/ 22 h 33"/>
                <a:gd name="T32" fmla="*/ 16 w 47"/>
                <a:gd name="T33" fmla="*/ 20 h 33"/>
                <a:gd name="T34" fmla="*/ 16 w 47"/>
                <a:gd name="T35" fmla="*/ 20 h 33"/>
                <a:gd name="T36" fmla="*/ 18 w 47"/>
                <a:gd name="T37" fmla="*/ 19 h 33"/>
                <a:gd name="T38" fmla="*/ 18 w 47"/>
                <a:gd name="T39" fmla="*/ 19 h 33"/>
                <a:gd name="T40" fmla="*/ 20 w 47"/>
                <a:gd name="T41" fmla="*/ 17 h 33"/>
                <a:gd name="T42" fmla="*/ 20 w 47"/>
                <a:gd name="T43" fmla="*/ 17 h 33"/>
                <a:gd name="T44" fmla="*/ 22 w 47"/>
                <a:gd name="T45" fmla="*/ 16 h 33"/>
                <a:gd name="T46" fmla="*/ 22 w 47"/>
                <a:gd name="T47" fmla="*/ 16 h 33"/>
                <a:gd name="T48" fmla="*/ 23 w 47"/>
                <a:gd name="T49" fmla="*/ 14 h 33"/>
                <a:gd name="T50" fmla="*/ 23 w 47"/>
                <a:gd name="T51" fmla="*/ 14 h 33"/>
                <a:gd name="T52" fmla="*/ 26 w 47"/>
                <a:gd name="T53" fmla="*/ 13 h 33"/>
                <a:gd name="T54" fmla="*/ 26 w 47"/>
                <a:gd name="T55" fmla="*/ 13 h 33"/>
                <a:gd name="T56" fmla="*/ 28 w 47"/>
                <a:gd name="T57" fmla="*/ 12 h 33"/>
                <a:gd name="T58" fmla="*/ 28 w 47"/>
                <a:gd name="T59" fmla="*/ 12 h 33"/>
                <a:gd name="T60" fmla="*/ 29 w 47"/>
                <a:gd name="T61" fmla="*/ 10 h 33"/>
                <a:gd name="T62" fmla="*/ 30 w 47"/>
                <a:gd name="T63" fmla="*/ 10 h 33"/>
                <a:gd name="T64" fmla="*/ 32 w 47"/>
                <a:gd name="T65" fmla="*/ 9 h 33"/>
                <a:gd name="T66" fmla="*/ 32 w 47"/>
                <a:gd name="T67" fmla="*/ 9 h 33"/>
                <a:gd name="T68" fmla="*/ 33 w 47"/>
                <a:gd name="T69" fmla="*/ 8 h 33"/>
                <a:gd name="T70" fmla="*/ 33 w 47"/>
                <a:gd name="T71" fmla="*/ 8 h 33"/>
                <a:gd name="T72" fmla="*/ 35 w 47"/>
                <a:gd name="T73" fmla="*/ 7 h 33"/>
                <a:gd name="T74" fmla="*/ 35 w 47"/>
                <a:gd name="T75" fmla="*/ 6 h 33"/>
                <a:gd name="T76" fmla="*/ 37 w 47"/>
                <a:gd name="T77" fmla="*/ 5 h 33"/>
                <a:gd name="T78" fmla="*/ 37 w 47"/>
                <a:gd name="T79" fmla="*/ 5 h 33"/>
                <a:gd name="T80" fmla="*/ 39 w 47"/>
                <a:gd name="T81" fmla="*/ 4 h 33"/>
                <a:gd name="T82" fmla="*/ 39 w 47"/>
                <a:gd name="T83" fmla="*/ 4 h 33"/>
                <a:gd name="T84" fmla="*/ 41 w 47"/>
                <a:gd name="T85" fmla="*/ 3 h 33"/>
                <a:gd name="T86" fmla="*/ 42 w 47"/>
                <a:gd name="T87" fmla="*/ 3 h 33"/>
                <a:gd name="T88" fmla="*/ 43 w 47"/>
                <a:gd name="T89" fmla="*/ 2 h 33"/>
                <a:gd name="T90" fmla="*/ 43 w 47"/>
                <a:gd name="T91" fmla="*/ 2 h 33"/>
                <a:gd name="T92" fmla="*/ 45 w 47"/>
                <a:gd name="T93" fmla="*/ 1 h 33"/>
                <a:gd name="T94" fmla="*/ 45 w 47"/>
                <a:gd name="T95" fmla="*/ 1 h 33"/>
                <a:gd name="T96" fmla="*/ 47 w 47"/>
                <a:gd name="T97" fmla="*/ 0 h 33"/>
                <a:gd name="T98" fmla="*/ 47 w 47"/>
                <a:gd name="T9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33">
                  <a:moveTo>
                    <a:pt x="0" y="33"/>
                  </a:moveTo>
                  <a:lnTo>
                    <a:pt x="0" y="32"/>
                  </a:lnTo>
                  <a:lnTo>
                    <a:pt x="2" y="31"/>
                  </a:lnTo>
                  <a:lnTo>
                    <a:pt x="2" y="31"/>
                  </a:lnTo>
                  <a:lnTo>
                    <a:pt x="4" y="30"/>
                  </a:lnTo>
                  <a:lnTo>
                    <a:pt x="4" y="30"/>
                  </a:lnTo>
                  <a:lnTo>
                    <a:pt x="6" y="28"/>
                  </a:lnTo>
                  <a:lnTo>
                    <a:pt x="6" y="28"/>
                  </a:lnTo>
                  <a:lnTo>
                    <a:pt x="8" y="26"/>
                  </a:lnTo>
                  <a:lnTo>
                    <a:pt x="8" y="26"/>
                  </a:lnTo>
                  <a:lnTo>
                    <a:pt x="10" y="25"/>
                  </a:lnTo>
                  <a:lnTo>
                    <a:pt x="10" y="25"/>
                  </a:lnTo>
                  <a:lnTo>
                    <a:pt x="12" y="23"/>
                  </a:lnTo>
                  <a:lnTo>
                    <a:pt x="12" y="23"/>
                  </a:lnTo>
                  <a:lnTo>
                    <a:pt x="14" y="22"/>
                  </a:lnTo>
                  <a:lnTo>
                    <a:pt x="14" y="22"/>
                  </a:lnTo>
                  <a:lnTo>
                    <a:pt x="16" y="20"/>
                  </a:lnTo>
                  <a:lnTo>
                    <a:pt x="16" y="20"/>
                  </a:lnTo>
                  <a:lnTo>
                    <a:pt x="18" y="19"/>
                  </a:lnTo>
                  <a:lnTo>
                    <a:pt x="18" y="19"/>
                  </a:lnTo>
                  <a:lnTo>
                    <a:pt x="20" y="17"/>
                  </a:lnTo>
                  <a:lnTo>
                    <a:pt x="20" y="17"/>
                  </a:lnTo>
                  <a:lnTo>
                    <a:pt x="22" y="16"/>
                  </a:lnTo>
                  <a:lnTo>
                    <a:pt x="22" y="16"/>
                  </a:lnTo>
                  <a:lnTo>
                    <a:pt x="23" y="14"/>
                  </a:lnTo>
                  <a:lnTo>
                    <a:pt x="23" y="14"/>
                  </a:lnTo>
                  <a:lnTo>
                    <a:pt x="26" y="13"/>
                  </a:lnTo>
                  <a:lnTo>
                    <a:pt x="26" y="13"/>
                  </a:lnTo>
                  <a:lnTo>
                    <a:pt x="28" y="12"/>
                  </a:lnTo>
                  <a:lnTo>
                    <a:pt x="28" y="12"/>
                  </a:lnTo>
                  <a:lnTo>
                    <a:pt x="29" y="10"/>
                  </a:lnTo>
                  <a:lnTo>
                    <a:pt x="30" y="10"/>
                  </a:lnTo>
                  <a:lnTo>
                    <a:pt x="32" y="9"/>
                  </a:lnTo>
                  <a:lnTo>
                    <a:pt x="32" y="9"/>
                  </a:lnTo>
                  <a:lnTo>
                    <a:pt x="33" y="8"/>
                  </a:lnTo>
                  <a:lnTo>
                    <a:pt x="33" y="8"/>
                  </a:lnTo>
                  <a:lnTo>
                    <a:pt x="35" y="7"/>
                  </a:lnTo>
                  <a:lnTo>
                    <a:pt x="35" y="6"/>
                  </a:lnTo>
                  <a:lnTo>
                    <a:pt x="37" y="5"/>
                  </a:lnTo>
                  <a:lnTo>
                    <a:pt x="37" y="5"/>
                  </a:lnTo>
                  <a:lnTo>
                    <a:pt x="39" y="4"/>
                  </a:lnTo>
                  <a:lnTo>
                    <a:pt x="39" y="4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3" y="2"/>
                  </a:lnTo>
                  <a:lnTo>
                    <a:pt x="43" y="2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2" name="Freeform 79"/>
            <p:cNvSpPr>
              <a:spLocks/>
            </p:cNvSpPr>
            <p:nvPr/>
          </p:nvSpPr>
          <p:spPr bwMode="auto">
            <a:xfrm>
              <a:off x="6481763" y="3316288"/>
              <a:ext cx="74613" cy="17463"/>
            </a:xfrm>
            <a:custGeom>
              <a:avLst/>
              <a:gdLst>
                <a:gd name="T0" fmla="*/ 0 w 47"/>
                <a:gd name="T1" fmla="*/ 11 h 11"/>
                <a:gd name="T2" fmla="*/ 2 w 47"/>
                <a:gd name="T3" fmla="*/ 10 h 11"/>
                <a:gd name="T4" fmla="*/ 2 w 47"/>
                <a:gd name="T5" fmla="*/ 10 h 11"/>
                <a:gd name="T6" fmla="*/ 4 w 47"/>
                <a:gd name="T7" fmla="*/ 9 h 11"/>
                <a:gd name="T8" fmla="*/ 4 w 47"/>
                <a:gd name="T9" fmla="*/ 9 h 11"/>
                <a:gd name="T10" fmla="*/ 6 w 47"/>
                <a:gd name="T11" fmla="*/ 8 h 11"/>
                <a:gd name="T12" fmla="*/ 6 w 47"/>
                <a:gd name="T13" fmla="*/ 8 h 11"/>
                <a:gd name="T14" fmla="*/ 8 w 47"/>
                <a:gd name="T15" fmla="*/ 7 h 11"/>
                <a:gd name="T16" fmla="*/ 8 w 47"/>
                <a:gd name="T17" fmla="*/ 7 h 11"/>
                <a:gd name="T18" fmla="*/ 10 w 47"/>
                <a:gd name="T19" fmla="*/ 6 h 11"/>
                <a:gd name="T20" fmla="*/ 10 w 47"/>
                <a:gd name="T21" fmla="*/ 6 h 11"/>
                <a:gd name="T22" fmla="*/ 12 w 47"/>
                <a:gd name="T23" fmla="*/ 5 h 11"/>
                <a:gd name="T24" fmla="*/ 12 w 47"/>
                <a:gd name="T25" fmla="*/ 5 h 11"/>
                <a:gd name="T26" fmla="*/ 14 w 47"/>
                <a:gd name="T27" fmla="*/ 5 h 11"/>
                <a:gd name="T28" fmla="*/ 14 w 47"/>
                <a:gd name="T29" fmla="*/ 5 h 11"/>
                <a:gd name="T30" fmla="*/ 16 w 47"/>
                <a:gd name="T31" fmla="*/ 4 h 11"/>
                <a:gd name="T32" fmla="*/ 16 w 47"/>
                <a:gd name="T33" fmla="*/ 4 h 11"/>
                <a:gd name="T34" fmla="*/ 18 w 47"/>
                <a:gd name="T35" fmla="*/ 4 h 11"/>
                <a:gd name="T36" fmla="*/ 18 w 47"/>
                <a:gd name="T37" fmla="*/ 4 h 11"/>
                <a:gd name="T38" fmla="*/ 20 w 47"/>
                <a:gd name="T39" fmla="*/ 3 h 11"/>
                <a:gd name="T40" fmla="*/ 20 w 47"/>
                <a:gd name="T41" fmla="*/ 3 h 11"/>
                <a:gd name="T42" fmla="*/ 22 w 47"/>
                <a:gd name="T43" fmla="*/ 3 h 11"/>
                <a:gd name="T44" fmla="*/ 22 w 47"/>
                <a:gd name="T45" fmla="*/ 3 h 11"/>
                <a:gd name="T46" fmla="*/ 24 w 47"/>
                <a:gd name="T47" fmla="*/ 2 h 11"/>
                <a:gd name="T48" fmla="*/ 24 w 47"/>
                <a:gd name="T49" fmla="*/ 2 h 11"/>
                <a:gd name="T50" fmla="*/ 26 w 47"/>
                <a:gd name="T51" fmla="*/ 2 h 11"/>
                <a:gd name="T52" fmla="*/ 26 w 47"/>
                <a:gd name="T53" fmla="*/ 2 h 11"/>
                <a:gd name="T54" fmla="*/ 28 w 47"/>
                <a:gd name="T55" fmla="*/ 1 h 11"/>
                <a:gd name="T56" fmla="*/ 28 w 47"/>
                <a:gd name="T57" fmla="*/ 1 h 11"/>
                <a:gd name="T58" fmla="*/ 30 w 47"/>
                <a:gd name="T59" fmla="*/ 1 h 11"/>
                <a:gd name="T60" fmla="*/ 30 w 47"/>
                <a:gd name="T61" fmla="*/ 1 h 11"/>
                <a:gd name="T62" fmla="*/ 32 w 47"/>
                <a:gd name="T63" fmla="*/ 1 h 11"/>
                <a:gd name="T64" fmla="*/ 32 w 47"/>
                <a:gd name="T65" fmla="*/ 1 h 11"/>
                <a:gd name="T66" fmla="*/ 33 w 47"/>
                <a:gd name="T67" fmla="*/ 1 h 11"/>
                <a:gd name="T68" fmla="*/ 33 w 47"/>
                <a:gd name="T69" fmla="*/ 1 h 11"/>
                <a:gd name="T70" fmla="*/ 35 w 47"/>
                <a:gd name="T71" fmla="*/ 1 h 11"/>
                <a:gd name="T72" fmla="*/ 36 w 47"/>
                <a:gd name="T73" fmla="*/ 1 h 11"/>
                <a:gd name="T74" fmla="*/ 38 w 47"/>
                <a:gd name="T75" fmla="*/ 1 h 11"/>
                <a:gd name="T76" fmla="*/ 38 w 47"/>
                <a:gd name="T77" fmla="*/ 1 h 11"/>
                <a:gd name="T78" fmla="*/ 39 w 47"/>
                <a:gd name="T79" fmla="*/ 0 h 11"/>
                <a:gd name="T80" fmla="*/ 39 w 47"/>
                <a:gd name="T81" fmla="*/ 1 h 11"/>
                <a:gd name="T82" fmla="*/ 39 w 47"/>
                <a:gd name="T83" fmla="*/ 1 h 11"/>
                <a:gd name="T84" fmla="*/ 42 w 47"/>
                <a:gd name="T85" fmla="*/ 1 h 11"/>
                <a:gd name="T86" fmla="*/ 42 w 47"/>
                <a:gd name="T87" fmla="*/ 1 h 11"/>
                <a:gd name="T88" fmla="*/ 43 w 47"/>
                <a:gd name="T89" fmla="*/ 1 h 11"/>
                <a:gd name="T90" fmla="*/ 43 w 47"/>
                <a:gd name="T91" fmla="*/ 1 h 11"/>
                <a:gd name="T92" fmla="*/ 45 w 47"/>
                <a:gd name="T93" fmla="*/ 1 h 11"/>
                <a:gd name="T94" fmla="*/ 45 w 47"/>
                <a:gd name="T95" fmla="*/ 1 h 11"/>
                <a:gd name="T96" fmla="*/ 47 w 47"/>
                <a:gd name="T97" fmla="*/ 1 h 11"/>
                <a:gd name="T98" fmla="*/ 47 w 47"/>
                <a:gd name="T9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1">
                  <a:moveTo>
                    <a:pt x="0" y="11"/>
                  </a:moveTo>
                  <a:lnTo>
                    <a:pt x="2" y="10"/>
                  </a:lnTo>
                  <a:lnTo>
                    <a:pt x="2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7"/>
                  </a:lnTo>
                  <a:lnTo>
                    <a:pt x="8" y="7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2" y="5"/>
                  </a:lnTo>
                  <a:lnTo>
                    <a:pt x="12" y="5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6" y="4"/>
                  </a:lnTo>
                  <a:lnTo>
                    <a:pt x="16" y="4"/>
                  </a:lnTo>
                  <a:lnTo>
                    <a:pt x="18" y="4"/>
                  </a:lnTo>
                  <a:lnTo>
                    <a:pt x="18" y="4"/>
                  </a:lnTo>
                  <a:lnTo>
                    <a:pt x="20" y="3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6" y="1"/>
                  </a:lnTo>
                  <a:lnTo>
                    <a:pt x="38" y="1"/>
                  </a:lnTo>
                  <a:lnTo>
                    <a:pt x="38" y="1"/>
                  </a:lnTo>
                  <a:lnTo>
                    <a:pt x="39" y="0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2" y="1"/>
                  </a:lnTo>
                  <a:lnTo>
                    <a:pt x="42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3" name="Freeform 80"/>
            <p:cNvSpPr>
              <a:spLocks/>
            </p:cNvSpPr>
            <p:nvPr/>
          </p:nvSpPr>
          <p:spPr bwMode="auto">
            <a:xfrm>
              <a:off x="6556376" y="3317875"/>
              <a:ext cx="77788" cy="33338"/>
            </a:xfrm>
            <a:custGeom>
              <a:avLst/>
              <a:gdLst>
                <a:gd name="T0" fmla="*/ 0 w 49"/>
                <a:gd name="T1" fmla="*/ 0 h 21"/>
                <a:gd name="T2" fmla="*/ 2 w 49"/>
                <a:gd name="T3" fmla="*/ 0 h 21"/>
                <a:gd name="T4" fmla="*/ 2 w 49"/>
                <a:gd name="T5" fmla="*/ 0 h 21"/>
                <a:gd name="T6" fmla="*/ 4 w 49"/>
                <a:gd name="T7" fmla="*/ 1 h 21"/>
                <a:gd name="T8" fmla="*/ 4 w 49"/>
                <a:gd name="T9" fmla="*/ 1 h 21"/>
                <a:gd name="T10" fmla="*/ 6 w 49"/>
                <a:gd name="T11" fmla="*/ 1 h 21"/>
                <a:gd name="T12" fmla="*/ 6 w 49"/>
                <a:gd name="T13" fmla="*/ 1 h 21"/>
                <a:gd name="T14" fmla="*/ 8 w 49"/>
                <a:gd name="T15" fmla="*/ 1 h 21"/>
                <a:gd name="T16" fmla="*/ 8 w 49"/>
                <a:gd name="T17" fmla="*/ 1 h 21"/>
                <a:gd name="T18" fmla="*/ 10 w 49"/>
                <a:gd name="T19" fmla="*/ 2 h 21"/>
                <a:gd name="T20" fmla="*/ 10 w 49"/>
                <a:gd name="T21" fmla="*/ 2 h 21"/>
                <a:gd name="T22" fmla="*/ 12 w 49"/>
                <a:gd name="T23" fmla="*/ 2 h 21"/>
                <a:gd name="T24" fmla="*/ 12 w 49"/>
                <a:gd name="T25" fmla="*/ 2 h 21"/>
                <a:gd name="T26" fmla="*/ 14 w 49"/>
                <a:gd name="T27" fmla="*/ 3 h 21"/>
                <a:gd name="T28" fmla="*/ 14 w 49"/>
                <a:gd name="T29" fmla="*/ 3 h 21"/>
                <a:gd name="T30" fmla="*/ 16 w 49"/>
                <a:gd name="T31" fmla="*/ 3 h 21"/>
                <a:gd name="T32" fmla="*/ 16 w 49"/>
                <a:gd name="T33" fmla="*/ 3 h 21"/>
                <a:gd name="T34" fmla="*/ 18 w 49"/>
                <a:gd name="T35" fmla="*/ 4 h 21"/>
                <a:gd name="T36" fmla="*/ 18 w 49"/>
                <a:gd name="T37" fmla="*/ 4 h 21"/>
                <a:gd name="T38" fmla="*/ 20 w 49"/>
                <a:gd name="T39" fmla="*/ 5 h 21"/>
                <a:gd name="T40" fmla="*/ 20 w 49"/>
                <a:gd name="T41" fmla="*/ 5 h 21"/>
                <a:gd name="T42" fmla="*/ 22 w 49"/>
                <a:gd name="T43" fmla="*/ 6 h 21"/>
                <a:gd name="T44" fmla="*/ 22 w 49"/>
                <a:gd name="T45" fmla="*/ 6 h 21"/>
                <a:gd name="T46" fmla="*/ 24 w 49"/>
                <a:gd name="T47" fmla="*/ 6 h 21"/>
                <a:gd name="T48" fmla="*/ 24 w 49"/>
                <a:gd name="T49" fmla="*/ 6 h 21"/>
                <a:gd name="T50" fmla="*/ 26 w 49"/>
                <a:gd name="T51" fmla="*/ 7 h 21"/>
                <a:gd name="T52" fmla="*/ 26 w 49"/>
                <a:gd name="T53" fmla="*/ 7 h 21"/>
                <a:gd name="T54" fmla="*/ 28 w 49"/>
                <a:gd name="T55" fmla="*/ 8 h 21"/>
                <a:gd name="T56" fmla="*/ 28 w 49"/>
                <a:gd name="T57" fmla="*/ 8 h 21"/>
                <a:gd name="T58" fmla="*/ 30 w 49"/>
                <a:gd name="T59" fmla="*/ 9 h 21"/>
                <a:gd name="T60" fmla="*/ 30 w 49"/>
                <a:gd name="T61" fmla="*/ 9 h 21"/>
                <a:gd name="T62" fmla="*/ 32 w 49"/>
                <a:gd name="T63" fmla="*/ 10 h 21"/>
                <a:gd name="T64" fmla="*/ 32 w 49"/>
                <a:gd name="T65" fmla="*/ 10 h 21"/>
                <a:gd name="T66" fmla="*/ 34 w 49"/>
                <a:gd name="T67" fmla="*/ 11 h 21"/>
                <a:gd name="T68" fmla="*/ 34 w 49"/>
                <a:gd name="T69" fmla="*/ 11 h 21"/>
                <a:gd name="T70" fmla="*/ 36 w 49"/>
                <a:gd name="T71" fmla="*/ 12 h 21"/>
                <a:gd name="T72" fmla="*/ 36 w 49"/>
                <a:gd name="T73" fmla="*/ 13 h 21"/>
                <a:gd name="T74" fmla="*/ 38 w 49"/>
                <a:gd name="T75" fmla="*/ 13 h 21"/>
                <a:gd name="T76" fmla="*/ 38 w 49"/>
                <a:gd name="T77" fmla="*/ 13 h 21"/>
                <a:gd name="T78" fmla="*/ 39 w 49"/>
                <a:gd name="T79" fmla="*/ 15 h 21"/>
                <a:gd name="T80" fmla="*/ 39 w 49"/>
                <a:gd name="T81" fmla="*/ 15 h 21"/>
                <a:gd name="T82" fmla="*/ 42 w 49"/>
                <a:gd name="T83" fmla="*/ 16 h 21"/>
                <a:gd name="T84" fmla="*/ 42 w 49"/>
                <a:gd name="T85" fmla="*/ 16 h 21"/>
                <a:gd name="T86" fmla="*/ 44 w 49"/>
                <a:gd name="T87" fmla="*/ 17 h 21"/>
                <a:gd name="T88" fmla="*/ 44 w 49"/>
                <a:gd name="T89" fmla="*/ 17 h 21"/>
                <a:gd name="T90" fmla="*/ 45 w 49"/>
                <a:gd name="T91" fmla="*/ 18 h 21"/>
                <a:gd name="T92" fmla="*/ 45 w 49"/>
                <a:gd name="T93" fmla="*/ 18 h 21"/>
                <a:gd name="T94" fmla="*/ 48 w 49"/>
                <a:gd name="T95" fmla="*/ 20 h 21"/>
                <a:gd name="T96" fmla="*/ 48 w 49"/>
                <a:gd name="T97" fmla="*/ 20 h 21"/>
                <a:gd name="T98" fmla="*/ 49 w 49"/>
                <a:gd name="T9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21">
                  <a:moveTo>
                    <a:pt x="0" y="0"/>
                  </a:moveTo>
                  <a:lnTo>
                    <a:pt x="2" y="0"/>
                  </a:lnTo>
                  <a:lnTo>
                    <a:pt x="2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6" y="7"/>
                  </a:lnTo>
                  <a:lnTo>
                    <a:pt x="26" y="7"/>
                  </a:lnTo>
                  <a:lnTo>
                    <a:pt x="28" y="8"/>
                  </a:lnTo>
                  <a:lnTo>
                    <a:pt x="28" y="8"/>
                  </a:lnTo>
                  <a:lnTo>
                    <a:pt x="30" y="9"/>
                  </a:lnTo>
                  <a:lnTo>
                    <a:pt x="30" y="9"/>
                  </a:lnTo>
                  <a:lnTo>
                    <a:pt x="32" y="10"/>
                  </a:lnTo>
                  <a:lnTo>
                    <a:pt x="32" y="10"/>
                  </a:lnTo>
                  <a:lnTo>
                    <a:pt x="34" y="11"/>
                  </a:lnTo>
                  <a:lnTo>
                    <a:pt x="34" y="11"/>
                  </a:lnTo>
                  <a:lnTo>
                    <a:pt x="36" y="12"/>
                  </a:lnTo>
                  <a:lnTo>
                    <a:pt x="36" y="13"/>
                  </a:lnTo>
                  <a:lnTo>
                    <a:pt x="38" y="13"/>
                  </a:lnTo>
                  <a:lnTo>
                    <a:pt x="38" y="13"/>
                  </a:lnTo>
                  <a:lnTo>
                    <a:pt x="39" y="15"/>
                  </a:lnTo>
                  <a:lnTo>
                    <a:pt x="39" y="15"/>
                  </a:lnTo>
                  <a:lnTo>
                    <a:pt x="42" y="16"/>
                  </a:lnTo>
                  <a:lnTo>
                    <a:pt x="42" y="16"/>
                  </a:lnTo>
                  <a:lnTo>
                    <a:pt x="44" y="17"/>
                  </a:lnTo>
                  <a:lnTo>
                    <a:pt x="44" y="17"/>
                  </a:lnTo>
                  <a:lnTo>
                    <a:pt x="45" y="18"/>
                  </a:lnTo>
                  <a:lnTo>
                    <a:pt x="45" y="18"/>
                  </a:lnTo>
                  <a:lnTo>
                    <a:pt x="48" y="20"/>
                  </a:lnTo>
                  <a:lnTo>
                    <a:pt x="48" y="20"/>
                  </a:lnTo>
                  <a:lnTo>
                    <a:pt x="49" y="2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4" name="Freeform 81"/>
            <p:cNvSpPr>
              <a:spLocks/>
            </p:cNvSpPr>
            <p:nvPr/>
          </p:nvSpPr>
          <p:spPr bwMode="auto">
            <a:xfrm>
              <a:off x="6634163" y="3351213"/>
              <a:ext cx="74613" cy="58738"/>
            </a:xfrm>
            <a:custGeom>
              <a:avLst/>
              <a:gdLst>
                <a:gd name="T0" fmla="*/ 0 w 47"/>
                <a:gd name="T1" fmla="*/ 0 h 37"/>
                <a:gd name="T2" fmla="*/ 0 w 47"/>
                <a:gd name="T3" fmla="*/ 0 h 37"/>
                <a:gd name="T4" fmla="*/ 2 w 47"/>
                <a:gd name="T5" fmla="*/ 1 h 37"/>
                <a:gd name="T6" fmla="*/ 2 w 47"/>
                <a:gd name="T7" fmla="*/ 1 h 37"/>
                <a:gd name="T8" fmla="*/ 4 w 47"/>
                <a:gd name="T9" fmla="*/ 2 h 37"/>
                <a:gd name="T10" fmla="*/ 4 w 47"/>
                <a:gd name="T11" fmla="*/ 2 h 37"/>
                <a:gd name="T12" fmla="*/ 6 w 47"/>
                <a:gd name="T13" fmla="*/ 4 h 37"/>
                <a:gd name="T14" fmla="*/ 6 w 47"/>
                <a:gd name="T15" fmla="*/ 4 h 37"/>
                <a:gd name="T16" fmla="*/ 8 w 47"/>
                <a:gd name="T17" fmla="*/ 5 h 37"/>
                <a:gd name="T18" fmla="*/ 8 w 47"/>
                <a:gd name="T19" fmla="*/ 5 h 37"/>
                <a:gd name="T20" fmla="*/ 10 w 47"/>
                <a:gd name="T21" fmla="*/ 7 h 37"/>
                <a:gd name="T22" fmla="*/ 10 w 47"/>
                <a:gd name="T23" fmla="*/ 7 h 37"/>
                <a:gd name="T24" fmla="*/ 12 w 47"/>
                <a:gd name="T25" fmla="*/ 8 h 37"/>
                <a:gd name="T26" fmla="*/ 12 w 47"/>
                <a:gd name="T27" fmla="*/ 8 h 37"/>
                <a:gd name="T28" fmla="*/ 14 w 47"/>
                <a:gd name="T29" fmla="*/ 10 h 37"/>
                <a:gd name="T30" fmla="*/ 14 w 47"/>
                <a:gd name="T31" fmla="*/ 10 h 37"/>
                <a:gd name="T32" fmla="*/ 16 w 47"/>
                <a:gd name="T33" fmla="*/ 11 h 37"/>
                <a:gd name="T34" fmla="*/ 16 w 47"/>
                <a:gd name="T35" fmla="*/ 11 h 37"/>
                <a:gd name="T36" fmla="*/ 18 w 47"/>
                <a:gd name="T37" fmla="*/ 13 h 37"/>
                <a:gd name="T38" fmla="*/ 18 w 47"/>
                <a:gd name="T39" fmla="*/ 13 h 37"/>
                <a:gd name="T40" fmla="*/ 20 w 47"/>
                <a:gd name="T41" fmla="*/ 14 h 37"/>
                <a:gd name="T42" fmla="*/ 20 w 47"/>
                <a:gd name="T43" fmla="*/ 14 h 37"/>
                <a:gd name="T44" fmla="*/ 22 w 47"/>
                <a:gd name="T45" fmla="*/ 16 h 37"/>
                <a:gd name="T46" fmla="*/ 22 w 47"/>
                <a:gd name="T47" fmla="*/ 16 h 37"/>
                <a:gd name="T48" fmla="*/ 24 w 47"/>
                <a:gd name="T49" fmla="*/ 17 h 37"/>
                <a:gd name="T50" fmla="*/ 24 w 47"/>
                <a:gd name="T51" fmla="*/ 17 h 37"/>
                <a:gd name="T52" fmla="*/ 26 w 47"/>
                <a:gd name="T53" fmla="*/ 19 h 37"/>
                <a:gd name="T54" fmla="*/ 26 w 47"/>
                <a:gd name="T55" fmla="*/ 19 h 37"/>
                <a:gd name="T56" fmla="*/ 28 w 47"/>
                <a:gd name="T57" fmla="*/ 21 h 37"/>
                <a:gd name="T58" fmla="*/ 28 w 47"/>
                <a:gd name="T59" fmla="*/ 21 h 37"/>
                <a:gd name="T60" fmla="*/ 30 w 47"/>
                <a:gd name="T61" fmla="*/ 22 h 37"/>
                <a:gd name="T62" fmla="*/ 30 w 47"/>
                <a:gd name="T63" fmla="*/ 22 h 37"/>
                <a:gd name="T64" fmla="*/ 32 w 47"/>
                <a:gd name="T65" fmla="*/ 24 h 37"/>
                <a:gd name="T66" fmla="*/ 32 w 47"/>
                <a:gd name="T67" fmla="*/ 24 h 37"/>
                <a:gd name="T68" fmla="*/ 34 w 47"/>
                <a:gd name="T69" fmla="*/ 25 h 37"/>
                <a:gd name="T70" fmla="*/ 34 w 47"/>
                <a:gd name="T71" fmla="*/ 25 h 37"/>
                <a:gd name="T72" fmla="*/ 36 w 47"/>
                <a:gd name="T73" fmla="*/ 27 h 37"/>
                <a:gd name="T74" fmla="*/ 36 w 47"/>
                <a:gd name="T75" fmla="*/ 27 h 37"/>
                <a:gd name="T76" fmla="*/ 38 w 47"/>
                <a:gd name="T77" fmla="*/ 29 h 37"/>
                <a:gd name="T78" fmla="*/ 38 w 47"/>
                <a:gd name="T79" fmla="*/ 29 h 37"/>
                <a:gd name="T80" fmla="*/ 40 w 47"/>
                <a:gd name="T81" fmla="*/ 30 h 37"/>
                <a:gd name="T82" fmla="*/ 40 w 47"/>
                <a:gd name="T83" fmla="*/ 30 h 37"/>
                <a:gd name="T84" fmla="*/ 42 w 47"/>
                <a:gd name="T85" fmla="*/ 32 h 37"/>
                <a:gd name="T86" fmla="*/ 42 w 47"/>
                <a:gd name="T87" fmla="*/ 32 h 37"/>
                <a:gd name="T88" fmla="*/ 43 w 47"/>
                <a:gd name="T89" fmla="*/ 33 h 37"/>
                <a:gd name="T90" fmla="*/ 43 w 47"/>
                <a:gd name="T91" fmla="*/ 33 h 37"/>
                <a:gd name="T92" fmla="*/ 46 w 47"/>
                <a:gd name="T93" fmla="*/ 35 h 37"/>
                <a:gd name="T94" fmla="*/ 46 w 47"/>
                <a:gd name="T95" fmla="*/ 35 h 37"/>
                <a:gd name="T96" fmla="*/ 47 w 47"/>
                <a:gd name="T97" fmla="*/ 37 h 37"/>
                <a:gd name="T98" fmla="*/ 47 w 47"/>
                <a:gd name="T99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37">
                  <a:moveTo>
                    <a:pt x="0" y="0"/>
                  </a:moveTo>
                  <a:lnTo>
                    <a:pt x="0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6" y="4"/>
                  </a:lnTo>
                  <a:lnTo>
                    <a:pt x="6" y="4"/>
                  </a:lnTo>
                  <a:lnTo>
                    <a:pt x="8" y="5"/>
                  </a:lnTo>
                  <a:lnTo>
                    <a:pt x="8" y="5"/>
                  </a:lnTo>
                  <a:lnTo>
                    <a:pt x="10" y="7"/>
                  </a:lnTo>
                  <a:lnTo>
                    <a:pt x="10" y="7"/>
                  </a:lnTo>
                  <a:lnTo>
                    <a:pt x="12" y="8"/>
                  </a:lnTo>
                  <a:lnTo>
                    <a:pt x="12" y="8"/>
                  </a:lnTo>
                  <a:lnTo>
                    <a:pt x="14" y="10"/>
                  </a:lnTo>
                  <a:lnTo>
                    <a:pt x="14" y="10"/>
                  </a:lnTo>
                  <a:lnTo>
                    <a:pt x="16" y="11"/>
                  </a:lnTo>
                  <a:lnTo>
                    <a:pt x="16" y="11"/>
                  </a:lnTo>
                  <a:lnTo>
                    <a:pt x="18" y="13"/>
                  </a:lnTo>
                  <a:lnTo>
                    <a:pt x="18" y="13"/>
                  </a:lnTo>
                  <a:lnTo>
                    <a:pt x="20" y="14"/>
                  </a:lnTo>
                  <a:lnTo>
                    <a:pt x="20" y="14"/>
                  </a:lnTo>
                  <a:lnTo>
                    <a:pt x="22" y="16"/>
                  </a:lnTo>
                  <a:lnTo>
                    <a:pt x="22" y="16"/>
                  </a:lnTo>
                  <a:lnTo>
                    <a:pt x="24" y="17"/>
                  </a:lnTo>
                  <a:lnTo>
                    <a:pt x="24" y="17"/>
                  </a:lnTo>
                  <a:lnTo>
                    <a:pt x="26" y="19"/>
                  </a:lnTo>
                  <a:lnTo>
                    <a:pt x="26" y="19"/>
                  </a:lnTo>
                  <a:lnTo>
                    <a:pt x="28" y="21"/>
                  </a:lnTo>
                  <a:lnTo>
                    <a:pt x="28" y="21"/>
                  </a:lnTo>
                  <a:lnTo>
                    <a:pt x="30" y="22"/>
                  </a:lnTo>
                  <a:lnTo>
                    <a:pt x="30" y="22"/>
                  </a:lnTo>
                  <a:lnTo>
                    <a:pt x="32" y="24"/>
                  </a:lnTo>
                  <a:lnTo>
                    <a:pt x="32" y="24"/>
                  </a:lnTo>
                  <a:lnTo>
                    <a:pt x="34" y="25"/>
                  </a:lnTo>
                  <a:lnTo>
                    <a:pt x="34" y="25"/>
                  </a:lnTo>
                  <a:lnTo>
                    <a:pt x="36" y="27"/>
                  </a:lnTo>
                  <a:lnTo>
                    <a:pt x="36" y="27"/>
                  </a:lnTo>
                  <a:lnTo>
                    <a:pt x="38" y="29"/>
                  </a:lnTo>
                  <a:lnTo>
                    <a:pt x="38" y="29"/>
                  </a:lnTo>
                  <a:lnTo>
                    <a:pt x="40" y="30"/>
                  </a:lnTo>
                  <a:lnTo>
                    <a:pt x="40" y="30"/>
                  </a:lnTo>
                  <a:lnTo>
                    <a:pt x="42" y="32"/>
                  </a:lnTo>
                  <a:lnTo>
                    <a:pt x="42" y="32"/>
                  </a:lnTo>
                  <a:lnTo>
                    <a:pt x="43" y="33"/>
                  </a:lnTo>
                  <a:lnTo>
                    <a:pt x="43" y="33"/>
                  </a:lnTo>
                  <a:lnTo>
                    <a:pt x="46" y="35"/>
                  </a:lnTo>
                  <a:lnTo>
                    <a:pt x="46" y="35"/>
                  </a:lnTo>
                  <a:lnTo>
                    <a:pt x="47" y="37"/>
                  </a:lnTo>
                  <a:lnTo>
                    <a:pt x="47" y="37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5" name="Freeform 82"/>
            <p:cNvSpPr>
              <a:spLocks/>
            </p:cNvSpPr>
            <p:nvPr/>
          </p:nvSpPr>
          <p:spPr bwMode="auto">
            <a:xfrm>
              <a:off x="6708776" y="3409950"/>
              <a:ext cx="77788" cy="60325"/>
            </a:xfrm>
            <a:custGeom>
              <a:avLst/>
              <a:gdLst>
                <a:gd name="T0" fmla="*/ 0 w 49"/>
                <a:gd name="T1" fmla="*/ 0 h 38"/>
                <a:gd name="T2" fmla="*/ 2 w 49"/>
                <a:gd name="T3" fmla="*/ 1 h 38"/>
                <a:gd name="T4" fmla="*/ 3 w 49"/>
                <a:gd name="T5" fmla="*/ 1 h 38"/>
                <a:gd name="T6" fmla="*/ 5 w 49"/>
                <a:gd name="T7" fmla="*/ 3 h 38"/>
                <a:gd name="T8" fmla="*/ 5 w 49"/>
                <a:gd name="T9" fmla="*/ 3 h 38"/>
                <a:gd name="T10" fmla="*/ 6 w 49"/>
                <a:gd name="T11" fmla="*/ 4 h 38"/>
                <a:gd name="T12" fmla="*/ 6 w 49"/>
                <a:gd name="T13" fmla="*/ 4 h 38"/>
                <a:gd name="T14" fmla="*/ 8 w 49"/>
                <a:gd name="T15" fmla="*/ 6 h 38"/>
                <a:gd name="T16" fmla="*/ 8 w 49"/>
                <a:gd name="T17" fmla="*/ 6 h 38"/>
                <a:gd name="T18" fmla="*/ 10 w 49"/>
                <a:gd name="T19" fmla="*/ 8 h 38"/>
                <a:gd name="T20" fmla="*/ 10 w 49"/>
                <a:gd name="T21" fmla="*/ 8 h 38"/>
                <a:gd name="T22" fmla="*/ 12 w 49"/>
                <a:gd name="T23" fmla="*/ 9 h 38"/>
                <a:gd name="T24" fmla="*/ 12 w 49"/>
                <a:gd name="T25" fmla="*/ 9 h 38"/>
                <a:gd name="T26" fmla="*/ 14 w 49"/>
                <a:gd name="T27" fmla="*/ 11 h 38"/>
                <a:gd name="T28" fmla="*/ 14 w 49"/>
                <a:gd name="T29" fmla="*/ 11 h 38"/>
                <a:gd name="T30" fmla="*/ 16 w 49"/>
                <a:gd name="T31" fmla="*/ 12 h 38"/>
                <a:gd name="T32" fmla="*/ 16 w 49"/>
                <a:gd name="T33" fmla="*/ 12 h 38"/>
                <a:gd name="T34" fmla="*/ 18 w 49"/>
                <a:gd name="T35" fmla="*/ 14 h 38"/>
                <a:gd name="T36" fmla="*/ 18 w 49"/>
                <a:gd name="T37" fmla="*/ 14 h 38"/>
                <a:gd name="T38" fmla="*/ 20 w 49"/>
                <a:gd name="T39" fmla="*/ 16 h 38"/>
                <a:gd name="T40" fmla="*/ 20 w 49"/>
                <a:gd name="T41" fmla="*/ 16 h 38"/>
                <a:gd name="T42" fmla="*/ 22 w 49"/>
                <a:gd name="T43" fmla="*/ 17 h 38"/>
                <a:gd name="T44" fmla="*/ 22 w 49"/>
                <a:gd name="T45" fmla="*/ 17 h 38"/>
                <a:gd name="T46" fmla="*/ 24 w 49"/>
                <a:gd name="T47" fmla="*/ 19 h 38"/>
                <a:gd name="T48" fmla="*/ 24 w 49"/>
                <a:gd name="T49" fmla="*/ 19 h 38"/>
                <a:gd name="T50" fmla="*/ 26 w 49"/>
                <a:gd name="T51" fmla="*/ 20 h 38"/>
                <a:gd name="T52" fmla="*/ 26 w 49"/>
                <a:gd name="T53" fmla="*/ 21 h 38"/>
                <a:gd name="T54" fmla="*/ 28 w 49"/>
                <a:gd name="T55" fmla="*/ 22 h 38"/>
                <a:gd name="T56" fmla="*/ 28 w 49"/>
                <a:gd name="T57" fmla="*/ 22 h 38"/>
                <a:gd name="T58" fmla="*/ 30 w 49"/>
                <a:gd name="T59" fmla="*/ 23 h 38"/>
                <a:gd name="T60" fmla="*/ 30 w 49"/>
                <a:gd name="T61" fmla="*/ 23 h 38"/>
                <a:gd name="T62" fmla="*/ 32 w 49"/>
                <a:gd name="T63" fmla="*/ 25 h 38"/>
                <a:gd name="T64" fmla="*/ 32 w 49"/>
                <a:gd name="T65" fmla="*/ 25 h 38"/>
                <a:gd name="T66" fmla="*/ 34 w 49"/>
                <a:gd name="T67" fmla="*/ 26 h 38"/>
                <a:gd name="T68" fmla="*/ 34 w 49"/>
                <a:gd name="T69" fmla="*/ 27 h 38"/>
                <a:gd name="T70" fmla="*/ 36 w 49"/>
                <a:gd name="T71" fmla="*/ 28 h 38"/>
                <a:gd name="T72" fmla="*/ 36 w 49"/>
                <a:gd name="T73" fmla="*/ 28 h 38"/>
                <a:gd name="T74" fmla="*/ 38 w 49"/>
                <a:gd name="T75" fmla="*/ 30 h 38"/>
                <a:gd name="T76" fmla="*/ 38 w 49"/>
                <a:gd name="T77" fmla="*/ 30 h 38"/>
                <a:gd name="T78" fmla="*/ 40 w 49"/>
                <a:gd name="T79" fmla="*/ 31 h 38"/>
                <a:gd name="T80" fmla="*/ 40 w 49"/>
                <a:gd name="T81" fmla="*/ 31 h 38"/>
                <a:gd name="T82" fmla="*/ 42 w 49"/>
                <a:gd name="T83" fmla="*/ 32 h 38"/>
                <a:gd name="T84" fmla="*/ 42 w 49"/>
                <a:gd name="T85" fmla="*/ 32 h 38"/>
                <a:gd name="T86" fmla="*/ 44 w 49"/>
                <a:gd name="T87" fmla="*/ 34 h 38"/>
                <a:gd name="T88" fmla="*/ 44 w 49"/>
                <a:gd name="T89" fmla="*/ 34 h 38"/>
                <a:gd name="T90" fmla="*/ 46 w 49"/>
                <a:gd name="T91" fmla="*/ 35 h 38"/>
                <a:gd name="T92" fmla="*/ 46 w 49"/>
                <a:gd name="T93" fmla="*/ 35 h 38"/>
                <a:gd name="T94" fmla="*/ 48 w 49"/>
                <a:gd name="T95" fmla="*/ 37 h 38"/>
                <a:gd name="T96" fmla="*/ 48 w 49"/>
                <a:gd name="T97" fmla="*/ 37 h 38"/>
                <a:gd name="T98" fmla="*/ 49 w 49"/>
                <a:gd name="T99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38">
                  <a:moveTo>
                    <a:pt x="0" y="0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8" y="6"/>
                  </a:lnTo>
                  <a:lnTo>
                    <a:pt x="8" y="6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2" y="9"/>
                  </a:lnTo>
                  <a:lnTo>
                    <a:pt x="12" y="9"/>
                  </a:lnTo>
                  <a:lnTo>
                    <a:pt x="14" y="11"/>
                  </a:lnTo>
                  <a:lnTo>
                    <a:pt x="14" y="11"/>
                  </a:lnTo>
                  <a:lnTo>
                    <a:pt x="16" y="12"/>
                  </a:lnTo>
                  <a:lnTo>
                    <a:pt x="16" y="12"/>
                  </a:lnTo>
                  <a:lnTo>
                    <a:pt x="18" y="14"/>
                  </a:lnTo>
                  <a:lnTo>
                    <a:pt x="18" y="14"/>
                  </a:lnTo>
                  <a:lnTo>
                    <a:pt x="20" y="16"/>
                  </a:lnTo>
                  <a:lnTo>
                    <a:pt x="20" y="16"/>
                  </a:lnTo>
                  <a:lnTo>
                    <a:pt x="22" y="17"/>
                  </a:lnTo>
                  <a:lnTo>
                    <a:pt x="22" y="17"/>
                  </a:lnTo>
                  <a:lnTo>
                    <a:pt x="24" y="19"/>
                  </a:lnTo>
                  <a:lnTo>
                    <a:pt x="24" y="19"/>
                  </a:lnTo>
                  <a:lnTo>
                    <a:pt x="26" y="20"/>
                  </a:lnTo>
                  <a:lnTo>
                    <a:pt x="26" y="21"/>
                  </a:lnTo>
                  <a:lnTo>
                    <a:pt x="28" y="22"/>
                  </a:lnTo>
                  <a:lnTo>
                    <a:pt x="28" y="22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2" y="25"/>
                  </a:lnTo>
                  <a:lnTo>
                    <a:pt x="32" y="25"/>
                  </a:lnTo>
                  <a:lnTo>
                    <a:pt x="34" y="26"/>
                  </a:lnTo>
                  <a:lnTo>
                    <a:pt x="34" y="27"/>
                  </a:lnTo>
                  <a:lnTo>
                    <a:pt x="36" y="28"/>
                  </a:lnTo>
                  <a:lnTo>
                    <a:pt x="36" y="28"/>
                  </a:lnTo>
                  <a:lnTo>
                    <a:pt x="38" y="30"/>
                  </a:lnTo>
                  <a:lnTo>
                    <a:pt x="38" y="30"/>
                  </a:lnTo>
                  <a:lnTo>
                    <a:pt x="40" y="31"/>
                  </a:lnTo>
                  <a:lnTo>
                    <a:pt x="40" y="31"/>
                  </a:lnTo>
                  <a:lnTo>
                    <a:pt x="42" y="32"/>
                  </a:lnTo>
                  <a:lnTo>
                    <a:pt x="42" y="32"/>
                  </a:lnTo>
                  <a:lnTo>
                    <a:pt x="44" y="34"/>
                  </a:lnTo>
                  <a:lnTo>
                    <a:pt x="44" y="34"/>
                  </a:lnTo>
                  <a:lnTo>
                    <a:pt x="46" y="35"/>
                  </a:lnTo>
                  <a:lnTo>
                    <a:pt x="46" y="35"/>
                  </a:lnTo>
                  <a:lnTo>
                    <a:pt x="48" y="37"/>
                  </a:lnTo>
                  <a:lnTo>
                    <a:pt x="48" y="37"/>
                  </a:lnTo>
                  <a:lnTo>
                    <a:pt x="49" y="38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6" name="Freeform 83"/>
            <p:cNvSpPr>
              <a:spLocks/>
            </p:cNvSpPr>
            <p:nvPr/>
          </p:nvSpPr>
          <p:spPr bwMode="auto">
            <a:xfrm>
              <a:off x="6786563" y="3470275"/>
              <a:ext cx="76200" cy="47625"/>
            </a:xfrm>
            <a:custGeom>
              <a:avLst/>
              <a:gdLst>
                <a:gd name="T0" fmla="*/ 0 w 48"/>
                <a:gd name="T1" fmla="*/ 0 h 30"/>
                <a:gd name="T2" fmla="*/ 1 w 48"/>
                <a:gd name="T3" fmla="*/ 0 h 30"/>
                <a:gd name="T4" fmla="*/ 3 w 48"/>
                <a:gd name="T5" fmla="*/ 2 h 30"/>
                <a:gd name="T6" fmla="*/ 3 w 48"/>
                <a:gd name="T7" fmla="*/ 2 h 30"/>
                <a:gd name="T8" fmla="*/ 4 w 48"/>
                <a:gd name="T9" fmla="*/ 3 h 30"/>
                <a:gd name="T10" fmla="*/ 4 w 48"/>
                <a:gd name="T11" fmla="*/ 3 h 30"/>
                <a:gd name="T12" fmla="*/ 6 w 48"/>
                <a:gd name="T13" fmla="*/ 4 h 30"/>
                <a:gd name="T14" fmla="*/ 7 w 48"/>
                <a:gd name="T15" fmla="*/ 4 h 30"/>
                <a:gd name="T16" fmla="*/ 8 w 48"/>
                <a:gd name="T17" fmla="*/ 6 h 30"/>
                <a:gd name="T18" fmla="*/ 8 w 48"/>
                <a:gd name="T19" fmla="*/ 6 h 30"/>
                <a:gd name="T20" fmla="*/ 10 w 48"/>
                <a:gd name="T21" fmla="*/ 7 h 30"/>
                <a:gd name="T22" fmla="*/ 10 w 48"/>
                <a:gd name="T23" fmla="*/ 7 h 30"/>
                <a:gd name="T24" fmla="*/ 12 w 48"/>
                <a:gd name="T25" fmla="*/ 8 h 30"/>
                <a:gd name="T26" fmla="*/ 13 w 48"/>
                <a:gd name="T27" fmla="*/ 9 h 30"/>
                <a:gd name="T28" fmla="*/ 14 w 48"/>
                <a:gd name="T29" fmla="*/ 10 h 30"/>
                <a:gd name="T30" fmla="*/ 14 w 48"/>
                <a:gd name="T31" fmla="*/ 10 h 30"/>
                <a:gd name="T32" fmla="*/ 16 w 48"/>
                <a:gd name="T33" fmla="*/ 11 h 30"/>
                <a:gd name="T34" fmla="*/ 16 w 48"/>
                <a:gd name="T35" fmla="*/ 11 h 30"/>
                <a:gd name="T36" fmla="*/ 18 w 48"/>
                <a:gd name="T37" fmla="*/ 13 h 30"/>
                <a:gd name="T38" fmla="*/ 18 w 48"/>
                <a:gd name="T39" fmla="*/ 13 h 30"/>
                <a:gd name="T40" fmla="*/ 20 w 48"/>
                <a:gd name="T41" fmla="*/ 14 h 30"/>
                <a:gd name="T42" fmla="*/ 20 w 48"/>
                <a:gd name="T43" fmla="*/ 14 h 30"/>
                <a:gd name="T44" fmla="*/ 22 w 48"/>
                <a:gd name="T45" fmla="*/ 15 h 30"/>
                <a:gd name="T46" fmla="*/ 22 w 48"/>
                <a:gd name="T47" fmla="*/ 15 h 30"/>
                <a:gd name="T48" fmla="*/ 24 w 48"/>
                <a:gd name="T49" fmla="*/ 16 h 30"/>
                <a:gd name="T50" fmla="*/ 24 w 48"/>
                <a:gd name="T51" fmla="*/ 16 h 30"/>
                <a:gd name="T52" fmla="*/ 26 w 48"/>
                <a:gd name="T53" fmla="*/ 17 h 30"/>
                <a:gd name="T54" fmla="*/ 26 w 48"/>
                <a:gd name="T55" fmla="*/ 17 h 30"/>
                <a:gd name="T56" fmla="*/ 28 w 48"/>
                <a:gd name="T57" fmla="*/ 19 h 30"/>
                <a:gd name="T58" fmla="*/ 28 w 48"/>
                <a:gd name="T59" fmla="*/ 19 h 30"/>
                <a:gd name="T60" fmla="*/ 30 w 48"/>
                <a:gd name="T61" fmla="*/ 20 h 30"/>
                <a:gd name="T62" fmla="*/ 30 w 48"/>
                <a:gd name="T63" fmla="*/ 20 h 30"/>
                <a:gd name="T64" fmla="*/ 32 w 48"/>
                <a:gd name="T65" fmla="*/ 21 h 30"/>
                <a:gd name="T66" fmla="*/ 32 w 48"/>
                <a:gd name="T67" fmla="*/ 21 h 30"/>
                <a:gd name="T68" fmla="*/ 34 w 48"/>
                <a:gd name="T69" fmla="*/ 22 h 30"/>
                <a:gd name="T70" fmla="*/ 34 w 48"/>
                <a:gd name="T71" fmla="*/ 22 h 30"/>
                <a:gd name="T72" fmla="*/ 36 w 48"/>
                <a:gd name="T73" fmla="*/ 23 h 30"/>
                <a:gd name="T74" fmla="*/ 36 w 48"/>
                <a:gd name="T75" fmla="*/ 23 h 30"/>
                <a:gd name="T76" fmla="*/ 38 w 48"/>
                <a:gd name="T77" fmla="*/ 25 h 30"/>
                <a:gd name="T78" fmla="*/ 38 w 48"/>
                <a:gd name="T79" fmla="*/ 25 h 30"/>
                <a:gd name="T80" fmla="*/ 40 w 48"/>
                <a:gd name="T81" fmla="*/ 26 h 30"/>
                <a:gd name="T82" fmla="*/ 40 w 48"/>
                <a:gd name="T83" fmla="*/ 26 h 30"/>
                <a:gd name="T84" fmla="*/ 42 w 48"/>
                <a:gd name="T85" fmla="*/ 27 h 30"/>
                <a:gd name="T86" fmla="*/ 42 w 48"/>
                <a:gd name="T87" fmla="*/ 27 h 30"/>
                <a:gd name="T88" fmla="*/ 44 w 48"/>
                <a:gd name="T89" fmla="*/ 28 h 30"/>
                <a:gd name="T90" fmla="*/ 44 w 48"/>
                <a:gd name="T91" fmla="*/ 28 h 30"/>
                <a:gd name="T92" fmla="*/ 46 w 48"/>
                <a:gd name="T93" fmla="*/ 29 h 30"/>
                <a:gd name="T94" fmla="*/ 46 w 48"/>
                <a:gd name="T95" fmla="*/ 29 h 30"/>
                <a:gd name="T96" fmla="*/ 47 w 48"/>
                <a:gd name="T97" fmla="*/ 30 h 30"/>
                <a:gd name="T98" fmla="*/ 48 w 48"/>
                <a:gd name="T99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" h="30">
                  <a:moveTo>
                    <a:pt x="0" y="0"/>
                  </a:moveTo>
                  <a:lnTo>
                    <a:pt x="1" y="0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6" y="4"/>
                  </a:lnTo>
                  <a:lnTo>
                    <a:pt x="7" y="4"/>
                  </a:lnTo>
                  <a:lnTo>
                    <a:pt x="8" y="6"/>
                  </a:lnTo>
                  <a:lnTo>
                    <a:pt x="8" y="6"/>
                  </a:lnTo>
                  <a:lnTo>
                    <a:pt x="10" y="7"/>
                  </a:lnTo>
                  <a:lnTo>
                    <a:pt x="10" y="7"/>
                  </a:lnTo>
                  <a:lnTo>
                    <a:pt x="12" y="8"/>
                  </a:lnTo>
                  <a:lnTo>
                    <a:pt x="13" y="9"/>
                  </a:lnTo>
                  <a:lnTo>
                    <a:pt x="14" y="10"/>
                  </a:lnTo>
                  <a:lnTo>
                    <a:pt x="14" y="10"/>
                  </a:lnTo>
                  <a:lnTo>
                    <a:pt x="16" y="11"/>
                  </a:lnTo>
                  <a:lnTo>
                    <a:pt x="16" y="11"/>
                  </a:lnTo>
                  <a:lnTo>
                    <a:pt x="18" y="13"/>
                  </a:lnTo>
                  <a:lnTo>
                    <a:pt x="18" y="13"/>
                  </a:lnTo>
                  <a:lnTo>
                    <a:pt x="20" y="14"/>
                  </a:lnTo>
                  <a:lnTo>
                    <a:pt x="20" y="14"/>
                  </a:lnTo>
                  <a:lnTo>
                    <a:pt x="22" y="15"/>
                  </a:lnTo>
                  <a:lnTo>
                    <a:pt x="22" y="15"/>
                  </a:lnTo>
                  <a:lnTo>
                    <a:pt x="24" y="16"/>
                  </a:lnTo>
                  <a:lnTo>
                    <a:pt x="24" y="16"/>
                  </a:lnTo>
                  <a:lnTo>
                    <a:pt x="26" y="17"/>
                  </a:lnTo>
                  <a:lnTo>
                    <a:pt x="26" y="17"/>
                  </a:lnTo>
                  <a:lnTo>
                    <a:pt x="28" y="19"/>
                  </a:lnTo>
                  <a:lnTo>
                    <a:pt x="28" y="19"/>
                  </a:lnTo>
                  <a:lnTo>
                    <a:pt x="30" y="20"/>
                  </a:lnTo>
                  <a:lnTo>
                    <a:pt x="30" y="20"/>
                  </a:lnTo>
                  <a:lnTo>
                    <a:pt x="32" y="21"/>
                  </a:lnTo>
                  <a:lnTo>
                    <a:pt x="32" y="21"/>
                  </a:lnTo>
                  <a:lnTo>
                    <a:pt x="34" y="22"/>
                  </a:lnTo>
                  <a:lnTo>
                    <a:pt x="34" y="22"/>
                  </a:lnTo>
                  <a:lnTo>
                    <a:pt x="36" y="23"/>
                  </a:lnTo>
                  <a:lnTo>
                    <a:pt x="36" y="23"/>
                  </a:lnTo>
                  <a:lnTo>
                    <a:pt x="38" y="25"/>
                  </a:lnTo>
                  <a:lnTo>
                    <a:pt x="38" y="25"/>
                  </a:lnTo>
                  <a:lnTo>
                    <a:pt x="40" y="26"/>
                  </a:lnTo>
                  <a:lnTo>
                    <a:pt x="40" y="26"/>
                  </a:lnTo>
                  <a:lnTo>
                    <a:pt x="42" y="27"/>
                  </a:lnTo>
                  <a:lnTo>
                    <a:pt x="42" y="27"/>
                  </a:lnTo>
                  <a:lnTo>
                    <a:pt x="44" y="28"/>
                  </a:lnTo>
                  <a:lnTo>
                    <a:pt x="44" y="28"/>
                  </a:lnTo>
                  <a:lnTo>
                    <a:pt x="46" y="29"/>
                  </a:lnTo>
                  <a:lnTo>
                    <a:pt x="46" y="29"/>
                  </a:lnTo>
                  <a:lnTo>
                    <a:pt x="47" y="30"/>
                  </a:lnTo>
                  <a:lnTo>
                    <a:pt x="48" y="3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7" name="Freeform 84"/>
            <p:cNvSpPr>
              <a:spLocks/>
            </p:cNvSpPr>
            <p:nvPr/>
          </p:nvSpPr>
          <p:spPr bwMode="auto">
            <a:xfrm>
              <a:off x="6862763" y="3517900"/>
              <a:ext cx="77788" cy="38100"/>
            </a:xfrm>
            <a:custGeom>
              <a:avLst/>
              <a:gdLst>
                <a:gd name="T0" fmla="*/ 0 w 49"/>
                <a:gd name="T1" fmla="*/ 0 h 24"/>
                <a:gd name="T2" fmla="*/ 2 w 49"/>
                <a:gd name="T3" fmla="*/ 1 h 24"/>
                <a:gd name="T4" fmla="*/ 2 w 49"/>
                <a:gd name="T5" fmla="*/ 2 h 24"/>
                <a:gd name="T6" fmla="*/ 4 w 49"/>
                <a:gd name="T7" fmla="*/ 2 h 24"/>
                <a:gd name="T8" fmla="*/ 4 w 49"/>
                <a:gd name="T9" fmla="*/ 2 h 24"/>
                <a:gd name="T10" fmla="*/ 6 w 49"/>
                <a:gd name="T11" fmla="*/ 3 h 24"/>
                <a:gd name="T12" fmla="*/ 6 w 49"/>
                <a:gd name="T13" fmla="*/ 3 h 24"/>
                <a:gd name="T14" fmla="*/ 8 w 49"/>
                <a:gd name="T15" fmla="*/ 4 h 24"/>
                <a:gd name="T16" fmla="*/ 8 w 49"/>
                <a:gd name="T17" fmla="*/ 4 h 24"/>
                <a:gd name="T18" fmla="*/ 9 w 49"/>
                <a:gd name="T19" fmla="*/ 6 h 24"/>
                <a:gd name="T20" fmla="*/ 9 w 49"/>
                <a:gd name="T21" fmla="*/ 6 h 24"/>
                <a:gd name="T22" fmla="*/ 12 w 49"/>
                <a:gd name="T23" fmla="*/ 7 h 24"/>
                <a:gd name="T24" fmla="*/ 12 w 49"/>
                <a:gd name="T25" fmla="*/ 7 h 24"/>
                <a:gd name="T26" fmla="*/ 13 w 49"/>
                <a:gd name="T27" fmla="*/ 8 h 24"/>
                <a:gd name="T28" fmla="*/ 13 w 49"/>
                <a:gd name="T29" fmla="*/ 8 h 24"/>
                <a:gd name="T30" fmla="*/ 15 w 49"/>
                <a:gd name="T31" fmla="*/ 9 h 24"/>
                <a:gd name="T32" fmla="*/ 15 w 49"/>
                <a:gd name="T33" fmla="*/ 9 h 24"/>
                <a:gd name="T34" fmla="*/ 17 w 49"/>
                <a:gd name="T35" fmla="*/ 10 h 24"/>
                <a:gd name="T36" fmla="*/ 17 w 49"/>
                <a:gd name="T37" fmla="*/ 10 h 24"/>
                <a:gd name="T38" fmla="*/ 19 w 49"/>
                <a:gd name="T39" fmla="*/ 11 h 24"/>
                <a:gd name="T40" fmla="*/ 19 w 49"/>
                <a:gd name="T41" fmla="*/ 11 h 24"/>
                <a:gd name="T42" fmla="*/ 21 w 49"/>
                <a:gd name="T43" fmla="*/ 11 h 24"/>
                <a:gd name="T44" fmla="*/ 21 w 49"/>
                <a:gd name="T45" fmla="*/ 11 h 24"/>
                <a:gd name="T46" fmla="*/ 23 w 49"/>
                <a:gd name="T47" fmla="*/ 12 h 24"/>
                <a:gd name="T48" fmla="*/ 23 w 49"/>
                <a:gd name="T49" fmla="*/ 12 h 24"/>
                <a:gd name="T50" fmla="*/ 25 w 49"/>
                <a:gd name="T51" fmla="*/ 13 h 24"/>
                <a:gd name="T52" fmla="*/ 25 w 49"/>
                <a:gd name="T53" fmla="*/ 13 h 24"/>
                <a:gd name="T54" fmla="*/ 27 w 49"/>
                <a:gd name="T55" fmla="*/ 14 h 24"/>
                <a:gd name="T56" fmla="*/ 27 w 49"/>
                <a:gd name="T57" fmla="*/ 14 h 24"/>
                <a:gd name="T58" fmla="*/ 29 w 49"/>
                <a:gd name="T59" fmla="*/ 15 h 24"/>
                <a:gd name="T60" fmla="*/ 29 w 49"/>
                <a:gd name="T61" fmla="*/ 15 h 24"/>
                <a:gd name="T62" fmla="*/ 31 w 49"/>
                <a:gd name="T63" fmla="*/ 16 h 24"/>
                <a:gd name="T64" fmla="*/ 31 w 49"/>
                <a:gd name="T65" fmla="*/ 16 h 24"/>
                <a:gd name="T66" fmla="*/ 33 w 49"/>
                <a:gd name="T67" fmla="*/ 17 h 24"/>
                <a:gd name="T68" fmla="*/ 33 w 49"/>
                <a:gd name="T69" fmla="*/ 17 h 24"/>
                <a:gd name="T70" fmla="*/ 35 w 49"/>
                <a:gd name="T71" fmla="*/ 18 h 24"/>
                <a:gd name="T72" fmla="*/ 35 w 49"/>
                <a:gd name="T73" fmla="*/ 18 h 24"/>
                <a:gd name="T74" fmla="*/ 37 w 49"/>
                <a:gd name="T75" fmla="*/ 19 h 24"/>
                <a:gd name="T76" fmla="*/ 37 w 49"/>
                <a:gd name="T77" fmla="*/ 19 h 24"/>
                <a:gd name="T78" fmla="*/ 39 w 49"/>
                <a:gd name="T79" fmla="*/ 20 h 24"/>
                <a:gd name="T80" fmla="*/ 39 w 49"/>
                <a:gd name="T81" fmla="*/ 20 h 24"/>
                <a:gd name="T82" fmla="*/ 41 w 49"/>
                <a:gd name="T83" fmla="*/ 21 h 24"/>
                <a:gd name="T84" fmla="*/ 41 w 49"/>
                <a:gd name="T85" fmla="*/ 21 h 24"/>
                <a:gd name="T86" fmla="*/ 43 w 49"/>
                <a:gd name="T87" fmla="*/ 21 h 24"/>
                <a:gd name="T88" fmla="*/ 43 w 49"/>
                <a:gd name="T89" fmla="*/ 21 h 24"/>
                <a:gd name="T90" fmla="*/ 45 w 49"/>
                <a:gd name="T91" fmla="*/ 22 h 24"/>
                <a:gd name="T92" fmla="*/ 45 w 49"/>
                <a:gd name="T93" fmla="*/ 22 h 24"/>
                <a:gd name="T94" fmla="*/ 47 w 49"/>
                <a:gd name="T95" fmla="*/ 23 h 24"/>
                <a:gd name="T96" fmla="*/ 47 w 49"/>
                <a:gd name="T97" fmla="*/ 23 h 24"/>
                <a:gd name="T98" fmla="*/ 49 w 49"/>
                <a:gd name="T9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24">
                  <a:moveTo>
                    <a:pt x="0" y="0"/>
                  </a:moveTo>
                  <a:lnTo>
                    <a:pt x="2" y="1"/>
                  </a:lnTo>
                  <a:lnTo>
                    <a:pt x="2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6" y="3"/>
                  </a:lnTo>
                  <a:lnTo>
                    <a:pt x="6" y="3"/>
                  </a:lnTo>
                  <a:lnTo>
                    <a:pt x="8" y="4"/>
                  </a:lnTo>
                  <a:lnTo>
                    <a:pt x="8" y="4"/>
                  </a:lnTo>
                  <a:lnTo>
                    <a:pt x="9" y="6"/>
                  </a:lnTo>
                  <a:lnTo>
                    <a:pt x="9" y="6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3" y="8"/>
                  </a:lnTo>
                  <a:lnTo>
                    <a:pt x="13" y="8"/>
                  </a:lnTo>
                  <a:lnTo>
                    <a:pt x="15" y="9"/>
                  </a:lnTo>
                  <a:lnTo>
                    <a:pt x="15" y="9"/>
                  </a:lnTo>
                  <a:lnTo>
                    <a:pt x="17" y="10"/>
                  </a:lnTo>
                  <a:lnTo>
                    <a:pt x="17" y="10"/>
                  </a:lnTo>
                  <a:lnTo>
                    <a:pt x="19" y="11"/>
                  </a:lnTo>
                  <a:lnTo>
                    <a:pt x="19" y="11"/>
                  </a:lnTo>
                  <a:lnTo>
                    <a:pt x="21" y="11"/>
                  </a:lnTo>
                  <a:lnTo>
                    <a:pt x="21" y="11"/>
                  </a:lnTo>
                  <a:lnTo>
                    <a:pt x="23" y="12"/>
                  </a:lnTo>
                  <a:lnTo>
                    <a:pt x="23" y="12"/>
                  </a:lnTo>
                  <a:lnTo>
                    <a:pt x="25" y="13"/>
                  </a:lnTo>
                  <a:lnTo>
                    <a:pt x="25" y="13"/>
                  </a:lnTo>
                  <a:lnTo>
                    <a:pt x="27" y="14"/>
                  </a:lnTo>
                  <a:lnTo>
                    <a:pt x="27" y="14"/>
                  </a:lnTo>
                  <a:lnTo>
                    <a:pt x="29" y="15"/>
                  </a:lnTo>
                  <a:lnTo>
                    <a:pt x="29" y="15"/>
                  </a:lnTo>
                  <a:lnTo>
                    <a:pt x="31" y="16"/>
                  </a:lnTo>
                  <a:lnTo>
                    <a:pt x="31" y="16"/>
                  </a:lnTo>
                  <a:lnTo>
                    <a:pt x="33" y="17"/>
                  </a:lnTo>
                  <a:lnTo>
                    <a:pt x="33" y="17"/>
                  </a:lnTo>
                  <a:lnTo>
                    <a:pt x="35" y="18"/>
                  </a:lnTo>
                  <a:lnTo>
                    <a:pt x="35" y="18"/>
                  </a:lnTo>
                  <a:lnTo>
                    <a:pt x="37" y="19"/>
                  </a:lnTo>
                  <a:lnTo>
                    <a:pt x="37" y="19"/>
                  </a:lnTo>
                  <a:lnTo>
                    <a:pt x="39" y="20"/>
                  </a:lnTo>
                  <a:lnTo>
                    <a:pt x="39" y="20"/>
                  </a:lnTo>
                  <a:lnTo>
                    <a:pt x="41" y="21"/>
                  </a:lnTo>
                  <a:lnTo>
                    <a:pt x="41" y="21"/>
                  </a:lnTo>
                  <a:lnTo>
                    <a:pt x="43" y="21"/>
                  </a:lnTo>
                  <a:lnTo>
                    <a:pt x="43" y="21"/>
                  </a:lnTo>
                  <a:lnTo>
                    <a:pt x="45" y="22"/>
                  </a:lnTo>
                  <a:lnTo>
                    <a:pt x="45" y="22"/>
                  </a:lnTo>
                  <a:lnTo>
                    <a:pt x="47" y="23"/>
                  </a:lnTo>
                  <a:lnTo>
                    <a:pt x="47" y="23"/>
                  </a:lnTo>
                  <a:lnTo>
                    <a:pt x="49" y="24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8" name="Freeform 85"/>
            <p:cNvSpPr>
              <a:spLocks/>
            </p:cNvSpPr>
            <p:nvPr/>
          </p:nvSpPr>
          <p:spPr bwMode="auto">
            <a:xfrm>
              <a:off x="6940551" y="3556000"/>
              <a:ext cx="74613" cy="25400"/>
            </a:xfrm>
            <a:custGeom>
              <a:avLst/>
              <a:gdLst>
                <a:gd name="T0" fmla="*/ 0 w 47"/>
                <a:gd name="T1" fmla="*/ 0 h 16"/>
                <a:gd name="T2" fmla="*/ 0 w 47"/>
                <a:gd name="T3" fmla="*/ 0 h 16"/>
                <a:gd name="T4" fmla="*/ 2 w 47"/>
                <a:gd name="T5" fmla="*/ 0 h 16"/>
                <a:gd name="T6" fmla="*/ 2 w 47"/>
                <a:gd name="T7" fmla="*/ 0 h 16"/>
                <a:gd name="T8" fmla="*/ 4 w 47"/>
                <a:gd name="T9" fmla="*/ 1 h 16"/>
                <a:gd name="T10" fmla="*/ 4 w 47"/>
                <a:gd name="T11" fmla="*/ 1 h 16"/>
                <a:gd name="T12" fmla="*/ 6 w 47"/>
                <a:gd name="T13" fmla="*/ 2 h 16"/>
                <a:gd name="T14" fmla="*/ 6 w 47"/>
                <a:gd name="T15" fmla="*/ 2 h 16"/>
                <a:gd name="T16" fmla="*/ 7 w 47"/>
                <a:gd name="T17" fmla="*/ 3 h 16"/>
                <a:gd name="T18" fmla="*/ 8 w 47"/>
                <a:gd name="T19" fmla="*/ 3 h 16"/>
                <a:gd name="T20" fmla="*/ 10 w 47"/>
                <a:gd name="T21" fmla="*/ 4 h 16"/>
                <a:gd name="T22" fmla="*/ 10 w 47"/>
                <a:gd name="T23" fmla="*/ 4 h 16"/>
                <a:gd name="T24" fmla="*/ 12 w 47"/>
                <a:gd name="T25" fmla="*/ 4 h 16"/>
                <a:gd name="T26" fmla="*/ 12 w 47"/>
                <a:gd name="T27" fmla="*/ 4 h 16"/>
                <a:gd name="T28" fmla="*/ 13 w 47"/>
                <a:gd name="T29" fmla="*/ 5 h 16"/>
                <a:gd name="T30" fmla="*/ 13 w 47"/>
                <a:gd name="T31" fmla="*/ 5 h 16"/>
                <a:gd name="T32" fmla="*/ 16 w 47"/>
                <a:gd name="T33" fmla="*/ 6 h 16"/>
                <a:gd name="T34" fmla="*/ 16 w 47"/>
                <a:gd name="T35" fmla="*/ 6 h 16"/>
                <a:gd name="T36" fmla="*/ 17 w 47"/>
                <a:gd name="T37" fmla="*/ 7 h 16"/>
                <a:gd name="T38" fmla="*/ 17 w 47"/>
                <a:gd name="T39" fmla="*/ 7 h 16"/>
                <a:gd name="T40" fmla="*/ 19 w 47"/>
                <a:gd name="T41" fmla="*/ 7 h 16"/>
                <a:gd name="T42" fmla="*/ 19 w 47"/>
                <a:gd name="T43" fmla="*/ 7 h 16"/>
                <a:gd name="T44" fmla="*/ 21 w 47"/>
                <a:gd name="T45" fmla="*/ 8 h 16"/>
                <a:gd name="T46" fmla="*/ 21 w 47"/>
                <a:gd name="T47" fmla="*/ 8 h 16"/>
                <a:gd name="T48" fmla="*/ 23 w 47"/>
                <a:gd name="T49" fmla="*/ 8 h 16"/>
                <a:gd name="T50" fmla="*/ 23 w 47"/>
                <a:gd name="T51" fmla="*/ 8 h 16"/>
                <a:gd name="T52" fmla="*/ 25 w 47"/>
                <a:gd name="T53" fmla="*/ 9 h 16"/>
                <a:gd name="T54" fmla="*/ 25 w 47"/>
                <a:gd name="T55" fmla="*/ 9 h 16"/>
                <a:gd name="T56" fmla="*/ 27 w 47"/>
                <a:gd name="T57" fmla="*/ 10 h 16"/>
                <a:gd name="T58" fmla="*/ 27 w 47"/>
                <a:gd name="T59" fmla="*/ 10 h 16"/>
                <a:gd name="T60" fmla="*/ 29 w 47"/>
                <a:gd name="T61" fmla="*/ 10 h 16"/>
                <a:gd name="T62" fmla="*/ 29 w 47"/>
                <a:gd name="T63" fmla="*/ 10 h 16"/>
                <a:gd name="T64" fmla="*/ 31 w 47"/>
                <a:gd name="T65" fmla="*/ 11 h 16"/>
                <a:gd name="T66" fmla="*/ 31 w 47"/>
                <a:gd name="T67" fmla="*/ 11 h 16"/>
                <a:gd name="T68" fmla="*/ 33 w 47"/>
                <a:gd name="T69" fmla="*/ 12 h 16"/>
                <a:gd name="T70" fmla="*/ 33 w 47"/>
                <a:gd name="T71" fmla="*/ 12 h 16"/>
                <a:gd name="T72" fmla="*/ 35 w 47"/>
                <a:gd name="T73" fmla="*/ 12 h 16"/>
                <a:gd name="T74" fmla="*/ 35 w 47"/>
                <a:gd name="T75" fmla="*/ 12 h 16"/>
                <a:gd name="T76" fmla="*/ 37 w 47"/>
                <a:gd name="T77" fmla="*/ 13 h 16"/>
                <a:gd name="T78" fmla="*/ 37 w 47"/>
                <a:gd name="T79" fmla="*/ 13 h 16"/>
                <a:gd name="T80" fmla="*/ 39 w 47"/>
                <a:gd name="T81" fmla="*/ 14 h 16"/>
                <a:gd name="T82" fmla="*/ 39 w 47"/>
                <a:gd name="T83" fmla="*/ 14 h 16"/>
                <a:gd name="T84" fmla="*/ 41 w 47"/>
                <a:gd name="T85" fmla="*/ 14 h 16"/>
                <a:gd name="T86" fmla="*/ 41 w 47"/>
                <a:gd name="T87" fmla="*/ 14 h 16"/>
                <a:gd name="T88" fmla="*/ 43 w 47"/>
                <a:gd name="T89" fmla="*/ 15 h 16"/>
                <a:gd name="T90" fmla="*/ 43 w 47"/>
                <a:gd name="T91" fmla="*/ 15 h 16"/>
                <a:gd name="T92" fmla="*/ 45 w 47"/>
                <a:gd name="T93" fmla="*/ 16 h 16"/>
                <a:gd name="T94" fmla="*/ 45 w 47"/>
                <a:gd name="T95" fmla="*/ 16 h 16"/>
                <a:gd name="T96" fmla="*/ 47 w 47"/>
                <a:gd name="T97" fmla="*/ 16 h 16"/>
                <a:gd name="T98" fmla="*/ 47 w 47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6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3"/>
                  </a:lnTo>
                  <a:lnTo>
                    <a:pt x="8" y="3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3" y="5"/>
                  </a:lnTo>
                  <a:lnTo>
                    <a:pt x="13" y="5"/>
                  </a:lnTo>
                  <a:lnTo>
                    <a:pt x="16" y="6"/>
                  </a:lnTo>
                  <a:lnTo>
                    <a:pt x="16" y="6"/>
                  </a:lnTo>
                  <a:lnTo>
                    <a:pt x="17" y="7"/>
                  </a:lnTo>
                  <a:lnTo>
                    <a:pt x="17" y="7"/>
                  </a:lnTo>
                  <a:lnTo>
                    <a:pt x="19" y="7"/>
                  </a:lnTo>
                  <a:lnTo>
                    <a:pt x="19" y="7"/>
                  </a:lnTo>
                  <a:lnTo>
                    <a:pt x="21" y="8"/>
                  </a:lnTo>
                  <a:lnTo>
                    <a:pt x="21" y="8"/>
                  </a:lnTo>
                  <a:lnTo>
                    <a:pt x="23" y="8"/>
                  </a:lnTo>
                  <a:lnTo>
                    <a:pt x="23" y="8"/>
                  </a:lnTo>
                  <a:lnTo>
                    <a:pt x="25" y="9"/>
                  </a:lnTo>
                  <a:lnTo>
                    <a:pt x="25" y="9"/>
                  </a:lnTo>
                  <a:lnTo>
                    <a:pt x="27" y="10"/>
                  </a:lnTo>
                  <a:lnTo>
                    <a:pt x="27" y="10"/>
                  </a:lnTo>
                  <a:lnTo>
                    <a:pt x="29" y="10"/>
                  </a:lnTo>
                  <a:lnTo>
                    <a:pt x="29" y="10"/>
                  </a:lnTo>
                  <a:lnTo>
                    <a:pt x="31" y="11"/>
                  </a:lnTo>
                  <a:lnTo>
                    <a:pt x="31" y="11"/>
                  </a:lnTo>
                  <a:lnTo>
                    <a:pt x="33" y="12"/>
                  </a:lnTo>
                  <a:lnTo>
                    <a:pt x="33" y="12"/>
                  </a:lnTo>
                  <a:lnTo>
                    <a:pt x="35" y="12"/>
                  </a:lnTo>
                  <a:lnTo>
                    <a:pt x="35" y="12"/>
                  </a:lnTo>
                  <a:lnTo>
                    <a:pt x="37" y="13"/>
                  </a:lnTo>
                  <a:lnTo>
                    <a:pt x="37" y="13"/>
                  </a:lnTo>
                  <a:lnTo>
                    <a:pt x="39" y="14"/>
                  </a:lnTo>
                  <a:lnTo>
                    <a:pt x="39" y="14"/>
                  </a:lnTo>
                  <a:lnTo>
                    <a:pt x="41" y="14"/>
                  </a:lnTo>
                  <a:lnTo>
                    <a:pt x="41" y="14"/>
                  </a:lnTo>
                  <a:lnTo>
                    <a:pt x="43" y="15"/>
                  </a:lnTo>
                  <a:lnTo>
                    <a:pt x="43" y="15"/>
                  </a:lnTo>
                  <a:lnTo>
                    <a:pt x="45" y="16"/>
                  </a:lnTo>
                  <a:lnTo>
                    <a:pt x="45" y="16"/>
                  </a:lnTo>
                  <a:lnTo>
                    <a:pt x="47" y="16"/>
                  </a:lnTo>
                  <a:lnTo>
                    <a:pt x="47" y="16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9" name="Freeform 86"/>
            <p:cNvSpPr>
              <a:spLocks/>
            </p:cNvSpPr>
            <p:nvPr/>
          </p:nvSpPr>
          <p:spPr bwMode="auto">
            <a:xfrm>
              <a:off x="7015163" y="3581400"/>
              <a:ext cx="77788" cy="19050"/>
            </a:xfrm>
            <a:custGeom>
              <a:avLst/>
              <a:gdLst>
                <a:gd name="T0" fmla="*/ 0 w 49"/>
                <a:gd name="T1" fmla="*/ 0 h 12"/>
                <a:gd name="T2" fmla="*/ 2 w 49"/>
                <a:gd name="T3" fmla="*/ 0 h 12"/>
                <a:gd name="T4" fmla="*/ 2 w 49"/>
                <a:gd name="T5" fmla="*/ 0 h 12"/>
                <a:gd name="T6" fmla="*/ 4 w 49"/>
                <a:gd name="T7" fmla="*/ 1 h 12"/>
                <a:gd name="T8" fmla="*/ 4 w 49"/>
                <a:gd name="T9" fmla="*/ 1 h 12"/>
                <a:gd name="T10" fmla="*/ 6 w 49"/>
                <a:gd name="T11" fmla="*/ 2 h 12"/>
                <a:gd name="T12" fmla="*/ 6 w 49"/>
                <a:gd name="T13" fmla="*/ 2 h 12"/>
                <a:gd name="T14" fmla="*/ 8 w 49"/>
                <a:gd name="T15" fmla="*/ 2 h 12"/>
                <a:gd name="T16" fmla="*/ 8 w 49"/>
                <a:gd name="T17" fmla="*/ 2 h 12"/>
                <a:gd name="T18" fmla="*/ 10 w 49"/>
                <a:gd name="T19" fmla="*/ 3 h 12"/>
                <a:gd name="T20" fmla="*/ 10 w 49"/>
                <a:gd name="T21" fmla="*/ 3 h 12"/>
                <a:gd name="T22" fmla="*/ 12 w 49"/>
                <a:gd name="T23" fmla="*/ 3 h 12"/>
                <a:gd name="T24" fmla="*/ 12 w 49"/>
                <a:gd name="T25" fmla="*/ 3 h 12"/>
                <a:gd name="T26" fmla="*/ 13 w 49"/>
                <a:gd name="T27" fmla="*/ 4 h 12"/>
                <a:gd name="T28" fmla="*/ 14 w 49"/>
                <a:gd name="T29" fmla="*/ 4 h 12"/>
                <a:gd name="T30" fmla="*/ 16 w 49"/>
                <a:gd name="T31" fmla="*/ 4 h 12"/>
                <a:gd name="T32" fmla="*/ 16 w 49"/>
                <a:gd name="T33" fmla="*/ 4 h 12"/>
                <a:gd name="T34" fmla="*/ 17 w 49"/>
                <a:gd name="T35" fmla="*/ 5 h 12"/>
                <a:gd name="T36" fmla="*/ 17 w 49"/>
                <a:gd name="T37" fmla="*/ 5 h 12"/>
                <a:gd name="T38" fmla="*/ 19 w 49"/>
                <a:gd name="T39" fmla="*/ 6 h 12"/>
                <a:gd name="T40" fmla="*/ 20 w 49"/>
                <a:gd name="T41" fmla="*/ 6 h 12"/>
                <a:gd name="T42" fmla="*/ 22 w 49"/>
                <a:gd name="T43" fmla="*/ 6 h 12"/>
                <a:gd name="T44" fmla="*/ 22 w 49"/>
                <a:gd name="T45" fmla="*/ 6 h 12"/>
                <a:gd name="T46" fmla="*/ 23 w 49"/>
                <a:gd name="T47" fmla="*/ 7 h 12"/>
                <a:gd name="T48" fmla="*/ 23 w 49"/>
                <a:gd name="T49" fmla="*/ 7 h 12"/>
                <a:gd name="T50" fmla="*/ 25 w 49"/>
                <a:gd name="T51" fmla="*/ 7 h 12"/>
                <a:gd name="T52" fmla="*/ 26 w 49"/>
                <a:gd name="T53" fmla="*/ 7 h 12"/>
                <a:gd name="T54" fmla="*/ 27 w 49"/>
                <a:gd name="T55" fmla="*/ 8 h 12"/>
                <a:gd name="T56" fmla="*/ 27 w 49"/>
                <a:gd name="T57" fmla="*/ 8 h 12"/>
                <a:gd name="T58" fmla="*/ 29 w 49"/>
                <a:gd name="T59" fmla="*/ 8 h 12"/>
                <a:gd name="T60" fmla="*/ 29 w 49"/>
                <a:gd name="T61" fmla="*/ 8 h 12"/>
                <a:gd name="T62" fmla="*/ 31 w 49"/>
                <a:gd name="T63" fmla="*/ 9 h 12"/>
                <a:gd name="T64" fmla="*/ 31 w 49"/>
                <a:gd name="T65" fmla="*/ 9 h 12"/>
                <a:gd name="T66" fmla="*/ 33 w 49"/>
                <a:gd name="T67" fmla="*/ 9 h 12"/>
                <a:gd name="T68" fmla="*/ 33 w 49"/>
                <a:gd name="T69" fmla="*/ 9 h 12"/>
                <a:gd name="T70" fmla="*/ 35 w 49"/>
                <a:gd name="T71" fmla="*/ 10 h 12"/>
                <a:gd name="T72" fmla="*/ 35 w 49"/>
                <a:gd name="T73" fmla="*/ 10 h 12"/>
                <a:gd name="T74" fmla="*/ 37 w 49"/>
                <a:gd name="T75" fmla="*/ 10 h 12"/>
                <a:gd name="T76" fmla="*/ 37 w 49"/>
                <a:gd name="T77" fmla="*/ 10 h 12"/>
                <a:gd name="T78" fmla="*/ 39 w 49"/>
                <a:gd name="T79" fmla="*/ 10 h 12"/>
                <a:gd name="T80" fmla="*/ 39 w 49"/>
                <a:gd name="T81" fmla="*/ 10 h 12"/>
                <a:gd name="T82" fmla="*/ 41 w 49"/>
                <a:gd name="T83" fmla="*/ 11 h 12"/>
                <a:gd name="T84" fmla="*/ 41 w 49"/>
                <a:gd name="T85" fmla="*/ 11 h 12"/>
                <a:gd name="T86" fmla="*/ 43 w 49"/>
                <a:gd name="T87" fmla="*/ 11 h 12"/>
                <a:gd name="T88" fmla="*/ 43 w 49"/>
                <a:gd name="T89" fmla="*/ 11 h 12"/>
                <a:gd name="T90" fmla="*/ 45 w 49"/>
                <a:gd name="T91" fmla="*/ 12 h 12"/>
                <a:gd name="T92" fmla="*/ 45 w 49"/>
                <a:gd name="T93" fmla="*/ 12 h 12"/>
                <a:gd name="T94" fmla="*/ 47 w 49"/>
                <a:gd name="T95" fmla="*/ 12 h 12"/>
                <a:gd name="T96" fmla="*/ 47 w 49"/>
                <a:gd name="T97" fmla="*/ 12 h 12"/>
                <a:gd name="T98" fmla="*/ 49 w 49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12">
                  <a:moveTo>
                    <a:pt x="0" y="0"/>
                  </a:moveTo>
                  <a:lnTo>
                    <a:pt x="2" y="0"/>
                  </a:lnTo>
                  <a:lnTo>
                    <a:pt x="2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3" y="4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6" y="4"/>
                  </a:lnTo>
                  <a:lnTo>
                    <a:pt x="17" y="5"/>
                  </a:lnTo>
                  <a:lnTo>
                    <a:pt x="17" y="5"/>
                  </a:lnTo>
                  <a:lnTo>
                    <a:pt x="19" y="6"/>
                  </a:lnTo>
                  <a:lnTo>
                    <a:pt x="20" y="6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3" y="7"/>
                  </a:lnTo>
                  <a:lnTo>
                    <a:pt x="23" y="7"/>
                  </a:lnTo>
                  <a:lnTo>
                    <a:pt x="25" y="7"/>
                  </a:lnTo>
                  <a:lnTo>
                    <a:pt x="26" y="7"/>
                  </a:lnTo>
                  <a:lnTo>
                    <a:pt x="27" y="8"/>
                  </a:lnTo>
                  <a:lnTo>
                    <a:pt x="27" y="8"/>
                  </a:lnTo>
                  <a:lnTo>
                    <a:pt x="29" y="8"/>
                  </a:lnTo>
                  <a:lnTo>
                    <a:pt x="29" y="8"/>
                  </a:lnTo>
                  <a:lnTo>
                    <a:pt x="31" y="9"/>
                  </a:lnTo>
                  <a:lnTo>
                    <a:pt x="31" y="9"/>
                  </a:lnTo>
                  <a:lnTo>
                    <a:pt x="33" y="9"/>
                  </a:lnTo>
                  <a:lnTo>
                    <a:pt x="33" y="9"/>
                  </a:lnTo>
                  <a:lnTo>
                    <a:pt x="35" y="10"/>
                  </a:lnTo>
                  <a:lnTo>
                    <a:pt x="35" y="10"/>
                  </a:lnTo>
                  <a:lnTo>
                    <a:pt x="37" y="10"/>
                  </a:lnTo>
                  <a:lnTo>
                    <a:pt x="37" y="10"/>
                  </a:lnTo>
                  <a:lnTo>
                    <a:pt x="39" y="10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3" y="11"/>
                  </a:lnTo>
                  <a:lnTo>
                    <a:pt x="45" y="12"/>
                  </a:lnTo>
                  <a:lnTo>
                    <a:pt x="45" y="12"/>
                  </a:lnTo>
                  <a:lnTo>
                    <a:pt x="47" y="12"/>
                  </a:lnTo>
                  <a:lnTo>
                    <a:pt x="47" y="12"/>
                  </a:lnTo>
                  <a:lnTo>
                    <a:pt x="49" y="12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0" name="Freeform 87"/>
            <p:cNvSpPr>
              <a:spLocks/>
            </p:cNvSpPr>
            <p:nvPr/>
          </p:nvSpPr>
          <p:spPr bwMode="auto">
            <a:xfrm>
              <a:off x="7092951" y="3600450"/>
              <a:ext cx="74613" cy="14288"/>
            </a:xfrm>
            <a:custGeom>
              <a:avLst/>
              <a:gdLst>
                <a:gd name="T0" fmla="*/ 0 w 47"/>
                <a:gd name="T1" fmla="*/ 0 h 9"/>
                <a:gd name="T2" fmla="*/ 0 w 47"/>
                <a:gd name="T3" fmla="*/ 0 h 9"/>
                <a:gd name="T4" fmla="*/ 2 w 47"/>
                <a:gd name="T5" fmla="*/ 1 h 9"/>
                <a:gd name="T6" fmla="*/ 2 w 47"/>
                <a:gd name="T7" fmla="*/ 1 h 9"/>
                <a:gd name="T8" fmla="*/ 4 w 47"/>
                <a:gd name="T9" fmla="*/ 1 h 9"/>
                <a:gd name="T10" fmla="*/ 4 w 47"/>
                <a:gd name="T11" fmla="*/ 1 h 9"/>
                <a:gd name="T12" fmla="*/ 6 w 47"/>
                <a:gd name="T13" fmla="*/ 2 h 9"/>
                <a:gd name="T14" fmla="*/ 6 w 47"/>
                <a:gd name="T15" fmla="*/ 2 h 9"/>
                <a:gd name="T16" fmla="*/ 8 w 47"/>
                <a:gd name="T17" fmla="*/ 2 h 9"/>
                <a:gd name="T18" fmla="*/ 8 w 47"/>
                <a:gd name="T19" fmla="*/ 2 h 9"/>
                <a:gd name="T20" fmla="*/ 10 w 47"/>
                <a:gd name="T21" fmla="*/ 3 h 9"/>
                <a:gd name="T22" fmla="*/ 10 w 47"/>
                <a:gd name="T23" fmla="*/ 3 h 9"/>
                <a:gd name="T24" fmla="*/ 12 w 47"/>
                <a:gd name="T25" fmla="*/ 3 h 9"/>
                <a:gd name="T26" fmla="*/ 12 w 47"/>
                <a:gd name="T27" fmla="*/ 3 h 9"/>
                <a:gd name="T28" fmla="*/ 14 w 47"/>
                <a:gd name="T29" fmla="*/ 3 h 9"/>
                <a:gd name="T30" fmla="*/ 14 w 47"/>
                <a:gd name="T31" fmla="*/ 3 h 9"/>
                <a:gd name="T32" fmla="*/ 16 w 47"/>
                <a:gd name="T33" fmla="*/ 4 h 9"/>
                <a:gd name="T34" fmla="*/ 16 w 47"/>
                <a:gd name="T35" fmla="*/ 4 h 9"/>
                <a:gd name="T36" fmla="*/ 17 w 47"/>
                <a:gd name="T37" fmla="*/ 4 h 9"/>
                <a:gd name="T38" fmla="*/ 18 w 47"/>
                <a:gd name="T39" fmla="*/ 4 h 9"/>
                <a:gd name="T40" fmla="*/ 20 w 47"/>
                <a:gd name="T41" fmla="*/ 5 h 9"/>
                <a:gd name="T42" fmla="*/ 20 w 47"/>
                <a:gd name="T43" fmla="*/ 5 h 9"/>
                <a:gd name="T44" fmla="*/ 21 w 47"/>
                <a:gd name="T45" fmla="*/ 5 h 9"/>
                <a:gd name="T46" fmla="*/ 21 w 47"/>
                <a:gd name="T47" fmla="*/ 5 h 9"/>
                <a:gd name="T48" fmla="*/ 24 w 47"/>
                <a:gd name="T49" fmla="*/ 5 h 9"/>
                <a:gd name="T50" fmla="*/ 24 w 47"/>
                <a:gd name="T51" fmla="*/ 5 h 9"/>
                <a:gd name="T52" fmla="*/ 25 w 47"/>
                <a:gd name="T53" fmla="*/ 6 h 9"/>
                <a:gd name="T54" fmla="*/ 25 w 47"/>
                <a:gd name="T55" fmla="*/ 6 h 9"/>
                <a:gd name="T56" fmla="*/ 27 w 47"/>
                <a:gd name="T57" fmla="*/ 6 h 9"/>
                <a:gd name="T58" fmla="*/ 27 w 47"/>
                <a:gd name="T59" fmla="*/ 6 h 9"/>
                <a:gd name="T60" fmla="*/ 30 w 47"/>
                <a:gd name="T61" fmla="*/ 6 h 9"/>
                <a:gd name="T62" fmla="*/ 30 w 47"/>
                <a:gd name="T63" fmla="*/ 6 h 9"/>
                <a:gd name="T64" fmla="*/ 31 w 47"/>
                <a:gd name="T65" fmla="*/ 7 h 9"/>
                <a:gd name="T66" fmla="*/ 31 w 47"/>
                <a:gd name="T67" fmla="*/ 7 h 9"/>
                <a:gd name="T68" fmla="*/ 33 w 47"/>
                <a:gd name="T69" fmla="*/ 7 h 9"/>
                <a:gd name="T70" fmla="*/ 33 w 47"/>
                <a:gd name="T71" fmla="*/ 7 h 9"/>
                <a:gd name="T72" fmla="*/ 35 w 47"/>
                <a:gd name="T73" fmla="*/ 7 h 9"/>
                <a:gd name="T74" fmla="*/ 35 w 47"/>
                <a:gd name="T75" fmla="*/ 7 h 9"/>
                <a:gd name="T76" fmla="*/ 37 w 47"/>
                <a:gd name="T77" fmla="*/ 8 h 9"/>
                <a:gd name="T78" fmla="*/ 37 w 47"/>
                <a:gd name="T79" fmla="*/ 8 h 9"/>
                <a:gd name="T80" fmla="*/ 39 w 47"/>
                <a:gd name="T81" fmla="*/ 8 h 9"/>
                <a:gd name="T82" fmla="*/ 39 w 47"/>
                <a:gd name="T83" fmla="*/ 8 h 9"/>
                <a:gd name="T84" fmla="*/ 41 w 47"/>
                <a:gd name="T85" fmla="*/ 8 h 9"/>
                <a:gd name="T86" fmla="*/ 41 w 47"/>
                <a:gd name="T87" fmla="*/ 8 h 9"/>
                <a:gd name="T88" fmla="*/ 43 w 47"/>
                <a:gd name="T89" fmla="*/ 9 h 9"/>
                <a:gd name="T90" fmla="*/ 43 w 47"/>
                <a:gd name="T91" fmla="*/ 9 h 9"/>
                <a:gd name="T92" fmla="*/ 45 w 47"/>
                <a:gd name="T93" fmla="*/ 9 h 9"/>
                <a:gd name="T94" fmla="*/ 45 w 47"/>
                <a:gd name="T95" fmla="*/ 9 h 9"/>
                <a:gd name="T96" fmla="*/ 47 w 47"/>
                <a:gd name="T97" fmla="*/ 9 h 9"/>
                <a:gd name="T98" fmla="*/ 47 w 47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9">
                  <a:moveTo>
                    <a:pt x="0" y="0"/>
                  </a:moveTo>
                  <a:lnTo>
                    <a:pt x="0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4" y="3"/>
                  </a:lnTo>
                  <a:lnTo>
                    <a:pt x="14" y="3"/>
                  </a:lnTo>
                  <a:lnTo>
                    <a:pt x="16" y="4"/>
                  </a:lnTo>
                  <a:lnTo>
                    <a:pt x="16" y="4"/>
                  </a:lnTo>
                  <a:lnTo>
                    <a:pt x="17" y="4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0" y="5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4" y="5"/>
                  </a:lnTo>
                  <a:lnTo>
                    <a:pt x="24" y="5"/>
                  </a:lnTo>
                  <a:lnTo>
                    <a:pt x="25" y="6"/>
                  </a:lnTo>
                  <a:lnTo>
                    <a:pt x="25" y="6"/>
                  </a:lnTo>
                  <a:lnTo>
                    <a:pt x="27" y="6"/>
                  </a:lnTo>
                  <a:lnTo>
                    <a:pt x="27" y="6"/>
                  </a:lnTo>
                  <a:lnTo>
                    <a:pt x="30" y="6"/>
                  </a:lnTo>
                  <a:lnTo>
                    <a:pt x="30" y="6"/>
                  </a:lnTo>
                  <a:lnTo>
                    <a:pt x="31" y="7"/>
                  </a:lnTo>
                  <a:lnTo>
                    <a:pt x="31" y="7"/>
                  </a:lnTo>
                  <a:lnTo>
                    <a:pt x="33" y="7"/>
                  </a:lnTo>
                  <a:lnTo>
                    <a:pt x="33" y="7"/>
                  </a:lnTo>
                  <a:lnTo>
                    <a:pt x="35" y="7"/>
                  </a:lnTo>
                  <a:lnTo>
                    <a:pt x="35" y="7"/>
                  </a:lnTo>
                  <a:lnTo>
                    <a:pt x="37" y="8"/>
                  </a:lnTo>
                  <a:lnTo>
                    <a:pt x="37" y="8"/>
                  </a:lnTo>
                  <a:lnTo>
                    <a:pt x="39" y="8"/>
                  </a:lnTo>
                  <a:lnTo>
                    <a:pt x="39" y="8"/>
                  </a:lnTo>
                  <a:lnTo>
                    <a:pt x="41" y="8"/>
                  </a:lnTo>
                  <a:lnTo>
                    <a:pt x="41" y="8"/>
                  </a:lnTo>
                  <a:lnTo>
                    <a:pt x="43" y="9"/>
                  </a:lnTo>
                  <a:lnTo>
                    <a:pt x="43" y="9"/>
                  </a:lnTo>
                  <a:lnTo>
                    <a:pt x="45" y="9"/>
                  </a:lnTo>
                  <a:lnTo>
                    <a:pt x="45" y="9"/>
                  </a:lnTo>
                  <a:lnTo>
                    <a:pt x="47" y="9"/>
                  </a:lnTo>
                  <a:lnTo>
                    <a:pt x="47" y="9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1" name="Freeform 88"/>
            <p:cNvSpPr>
              <a:spLocks/>
            </p:cNvSpPr>
            <p:nvPr/>
          </p:nvSpPr>
          <p:spPr bwMode="auto">
            <a:xfrm>
              <a:off x="7167563" y="3614738"/>
              <a:ext cx="77788" cy="11113"/>
            </a:xfrm>
            <a:custGeom>
              <a:avLst/>
              <a:gdLst>
                <a:gd name="T0" fmla="*/ 0 w 49"/>
                <a:gd name="T1" fmla="*/ 0 h 7"/>
                <a:gd name="T2" fmla="*/ 2 w 49"/>
                <a:gd name="T3" fmla="*/ 1 h 7"/>
                <a:gd name="T4" fmla="*/ 2 w 49"/>
                <a:gd name="T5" fmla="*/ 1 h 7"/>
                <a:gd name="T6" fmla="*/ 4 w 49"/>
                <a:gd name="T7" fmla="*/ 1 h 7"/>
                <a:gd name="T8" fmla="*/ 4 w 49"/>
                <a:gd name="T9" fmla="*/ 1 h 7"/>
                <a:gd name="T10" fmla="*/ 6 w 49"/>
                <a:gd name="T11" fmla="*/ 1 h 7"/>
                <a:gd name="T12" fmla="*/ 6 w 49"/>
                <a:gd name="T13" fmla="*/ 1 h 7"/>
                <a:gd name="T14" fmla="*/ 8 w 49"/>
                <a:gd name="T15" fmla="*/ 2 h 7"/>
                <a:gd name="T16" fmla="*/ 8 w 49"/>
                <a:gd name="T17" fmla="*/ 2 h 7"/>
                <a:gd name="T18" fmla="*/ 10 w 49"/>
                <a:gd name="T19" fmla="*/ 2 h 7"/>
                <a:gd name="T20" fmla="*/ 10 w 49"/>
                <a:gd name="T21" fmla="*/ 2 h 7"/>
                <a:gd name="T22" fmla="*/ 12 w 49"/>
                <a:gd name="T23" fmla="*/ 2 h 7"/>
                <a:gd name="T24" fmla="*/ 12 w 49"/>
                <a:gd name="T25" fmla="*/ 2 h 7"/>
                <a:gd name="T26" fmla="*/ 14 w 49"/>
                <a:gd name="T27" fmla="*/ 2 h 7"/>
                <a:gd name="T28" fmla="*/ 14 w 49"/>
                <a:gd name="T29" fmla="*/ 2 h 7"/>
                <a:gd name="T30" fmla="*/ 16 w 49"/>
                <a:gd name="T31" fmla="*/ 3 h 7"/>
                <a:gd name="T32" fmla="*/ 16 w 49"/>
                <a:gd name="T33" fmla="*/ 3 h 7"/>
                <a:gd name="T34" fmla="*/ 18 w 49"/>
                <a:gd name="T35" fmla="*/ 3 h 7"/>
                <a:gd name="T36" fmla="*/ 18 w 49"/>
                <a:gd name="T37" fmla="*/ 3 h 7"/>
                <a:gd name="T38" fmla="*/ 20 w 49"/>
                <a:gd name="T39" fmla="*/ 3 h 7"/>
                <a:gd name="T40" fmla="*/ 20 w 49"/>
                <a:gd name="T41" fmla="*/ 3 h 7"/>
                <a:gd name="T42" fmla="*/ 22 w 49"/>
                <a:gd name="T43" fmla="*/ 4 h 7"/>
                <a:gd name="T44" fmla="*/ 22 w 49"/>
                <a:gd name="T45" fmla="*/ 4 h 7"/>
                <a:gd name="T46" fmla="*/ 24 w 49"/>
                <a:gd name="T47" fmla="*/ 4 h 7"/>
                <a:gd name="T48" fmla="*/ 24 w 49"/>
                <a:gd name="T49" fmla="*/ 4 h 7"/>
                <a:gd name="T50" fmla="*/ 26 w 49"/>
                <a:gd name="T51" fmla="*/ 4 h 7"/>
                <a:gd name="T52" fmla="*/ 26 w 49"/>
                <a:gd name="T53" fmla="*/ 4 h 7"/>
                <a:gd name="T54" fmla="*/ 27 w 49"/>
                <a:gd name="T55" fmla="*/ 5 h 7"/>
                <a:gd name="T56" fmla="*/ 27 w 49"/>
                <a:gd name="T57" fmla="*/ 5 h 7"/>
                <a:gd name="T58" fmla="*/ 30 w 49"/>
                <a:gd name="T59" fmla="*/ 5 h 7"/>
                <a:gd name="T60" fmla="*/ 30 w 49"/>
                <a:gd name="T61" fmla="*/ 5 h 7"/>
                <a:gd name="T62" fmla="*/ 31 w 49"/>
                <a:gd name="T63" fmla="*/ 5 h 7"/>
                <a:gd name="T64" fmla="*/ 31 w 49"/>
                <a:gd name="T65" fmla="*/ 5 h 7"/>
                <a:gd name="T66" fmla="*/ 33 w 49"/>
                <a:gd name="T67" fmla="*/ 5 h 7"/>
                <a:gd name="T68" fmla="*/ 33 w 49"/>
                <a:gd name="T69" fmla="*/ 5 h 7"/>
                <a:gd name="T70" fmla="*/ 36 w 49"/>
                <a:gd name="T71" fmla="*/ 6 h 7"/>
                <a:gd name="T72" fmla="*/ 36 w 49"/>
                <a:gd name="T73" fmla="*/ 6 h 7"/>
                <a:gd name="T74" fmla="*/ 37 w 49"/>
                <a:gd name="T75" fmla="*/ 6 h 7"/>
                <a:gd name="T76" fmla="*/ 37 w 49"/>
                <a:gd name="T77" fmla="*/ 6 h 7"/>
                <a:gd name="T78" fmla="*/ 39 w 49"/>
                <a:gd name="T79" fmla="*/ 6 h 7"/>
                <a:gd name="T80" fmla="*/ 39 w 49"/>
                <a:gd name="T81" fmla="*/ 6 h 7"/>
                <a:gd name="T82" fmla="*/ 41 w 49"/>
                <a:gd name="T83" fmla="*/ 6 h 7"/>
                <a:gd name="T84" fmla="*/ 41 w 49"/>
                <a:gd name="T85" fmla="*/ 6 h 7"/>
                <a:gd name="T86" fmla="*/ 43 w 49"/>
                <a:gd name="T87" fmla="*/ 7 h 7"/>
                <a:gd name="T88" fmla="*/ 43 w 49"/>
                <a:gd name="T89" fmla="*/ 7 h 7"/>
                <a:gd name="T90" fmla="*/ 45 w 49"/>
                <a:gd name="T91" fmla="*/ 7 h 7"/>
                <a:gd name="T92" fmla="*/ 45 w 49"/>
                <a:gd name="T93" fmla="*/ 7 h 7"/>
                <a:gd name="T94" fmla="*/ 47 w 49"/>
                <a:gd name="T95" fmla="*/ 7 h 7"/>
                <a:gd name="T96" fmla="*/ 47 w 49"/>
                <a:gd name="T97" fmla="*/ 7 h 7"/>
                <a:gd name="T98" fmla="*/ 49 w 49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7">
                  <a:moveTo>
                    <a:pt x="0" y="0"/>
                  </a:move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6" y="3"/>
                  </a:lnTo>
                  <a:lnTo>
                    <a:pt x="16" y="3"/>
                  </a:lnTo>
                  <a:lnTo>
                    <a:pt x="18" y="3"/>
                  </a:lnTo>
                  <a:lnTo>
                    <a:pt x="18" y="3"/>
                  </a:lnTo>
                  <a:lnTo>
                    <a:pt x="20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6" y="4"/>
                  </a:lnTo>
                  <a:lnTo>
                    <a:pt x="27" y="5"/>
                  </a:lnTo>
                  <a:lnTo>
                    <a:pt x="27" y="5"/>
                  </a:lnTo>
                  <a:lnTo>
                    <a:pt x="30" y="5"/>
                  </a:lnTo>
                  <a:lnTo>
                    <a:pt x="30" y="5"/>
                  </a:lnTo>
                  <a:lnTo>
                    <a:pt x="31" y="5"/>
                  </a:lnTo>
                  <a:lnTo>
                    <a:pt x="31" y="5"/>
                  </a:lnTo>
                  <a:lnTo>
                    <a:pt x="33" y="5"/>
                  </a:lnTo>
                  <a:lnTo>
                    <a:pt x="33" y="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7" y="6"/>
                  </a:lnTo>
                  <a:lnTo>
                    <a:pt x="37" y="6"/>
                  </a:lnTo>
                  <a:lnTo>
                    <a:pt x="39" y="6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1" y="6"/>
                  </a:lnTo>
                  <a:lnTo>
                    <a:pt x="43" y="7"/>
                  </a:lnTo>
                  <a:lnTo>
                    <a:pt x="43" y="7"/>
                  </a:lnTo>
                  <a:lnTo>
                    <a:pt x="45" y="7"/>
                  </a:lnTo>
                  <a:lnTo>
                    <a:pt x="45" y="7"/>
                  </a:lnTo>
                  <a:lnTo>
                    <a:pt x="47" y="7"/>
                  </a:lnTo>
                  <a:lnTo>
                    <a:pt x="47" y="7"/>
                  </a:lnTo>
                  <a:lnTo>
                    <a:pt x="49" y="7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" name="Freeform 89"/>
            <p:cNvSpPr>
              <a:spLocks/>
            </p:cNvSpPr>
            <p:nvPr/>
          </p:nvSpPr>
          <p:spPr bwMode="auto">
            <a:xfrm>
              <a:off x="7245351" y="3625850"/>
              <a:ext cx="74613" cy="7938"/>
            </a:xfrm>
            <a:custGeom>
              <a:avLst/>
              <a:gdLst>
                <a:gd name="T0" fmla="*/ 0 w 47"/>
                <a:gd name="T1" fmla="*/ 0 h 5"/>
                <a:gd name="T2" fmla="*/ 0 w 47"/>
                <a:gd name="T3" fmla="*/ 0 h 5"/>
                <a:gd name="T4" fmla="*/ 2 w 47"/>
                <a:gd name="T5" fmla="*/ 1 h 5"/>
                <a:gd name="T6" fmla="*/ 2 w 47"/>
                <a:gd name="T7" fmla="*/ 1 h 5"/>
                <a:gd name="T8" fmla="*/ 4 w 47"/>
                <a:gd name="T9" fmla="*/ 1 h 5"/>
                <a:gd name="T10" fmla="*/ 4 w 47"/>
                <a:gd name="T11" fmla="*/ 1 h 5"/>
                <a:gd name="T12" fmla="*/ 6 w 47"/>
                <a:gd name="T13" fmla="*/ 1 h 5"/>
                <a:gd name="T14" fmla="*/ 6 w 47"/>
                <a:gd name="T15" fmla="*/ 1 h 5"/>
                <a:gd name="T16" fmla="*/ 8 w 47"/>
                <a:gd name="T17" fmla="*/ 1 h 5"/>
                <a:gd name="T18" fmla="*/ 8 w 47"/>
                <a:gd name="T19" fmla="*/ 1 h 5"/>
                <a:gd name="T20" fmla="*/ 10 w 47"/>
                <a:gd name="T21" fmla="*/ 1 h 5"/>
                <a:gd name="T22" fmla="*/ 10 w 47"/>
                <a:gd name="T23" fmla="*/ 1 h 5"/>
                <a:gd name="T24" fmla="*/ 12 w 47"/>
                <a:gd name="T25" fmla="*/ 2 h 5"/>
                <a:gd name="T26" fmla="*/ 12 w 47"/>
                <a:gd name="T27" fmla="*/ 2 h 5"/>
                <a:gd name="T28" fmla="*/ 14 w 47"/>
                <a:gd name="T29" fmla="*/ 2 h 5"/>
                <a:gd name="T30" fmla="*/ 14 w 47"/>
                <a:gd name="T31" fmla="*/ 2 h 5"/>
                <a:gd name="T32" fmla="*/ 16 w 47"/>
                <a:gd name="T33" fmla="*/ 2 h 5"/>
                <a:gd name="T34" fmla="*/ 16 w 47"/>
                <a:gd name="T35" fmla="*/ 2 h 5"/>
                <a:gd name="T36" fmla="*/ 18 w 47"/>
                <a:gd name="T37" fmla="*/ 2 h 5"/>
                <a:gd name="T38" fmla="*/ 18 w 47"/>
                <a:gd name="T39" fmla="*/ 2 h 5"/>
                <a:gd name="T40" fmla="*/ 20 w 47"/>
                <a:gd name="T41" fmla="*/ 2 h 5"/>
                <a:gd name="T42" fmla="*/ 20 w 47"/>
                <a:gd name="T43" fmla="*/ 3 h 5"/>
                <a:gd name="T44" fmla="*/ 22 w 47"/>
                <a:gd name="T45" fmla="*/ 3 h 5"/>
                <a:gd name="T46" fmla="*/ 22 w 47"/>
                <a:gd name="T47" fmla="*/ 3 h 5"/>
                <a:gd name="T48" fmla="*/ 24 w 47"/>
                <a:gd name="T49" fmla="*/ 3 h 5"/>
                <a:gd name="T50" fmla="*/ 24 w 47"/>
                <a:gd name="T51" fmla="*/ 3 h 5"/>
                <a:gd name="T52" fmla="*/ 25 w 47"/>
                <a:gd name="T53" fmla="*/ 3 h 5"/>
                <a:gd name="T54" fmla="*/ 25 w 47"/>
                <a:gd name="T55" fmla="*/ 3 h 5"/>
                <a:gd name="T56" fmla="*/ 28 w 47"/>
                <a:gd name="T57" fmla="*/ 3 h 5"/>
                <a:gd name="T58" fmla="*/ 28 w 47"/>
                <a:gd name="T59" fmla="*/ 3 h 5"/>
                <a:gd name="T60" fmla="*/ 30 w 47"/>
                <a:gd name="T61" fmla="*/ 4 h 5"/>
                <a:gd name="T62" fmla="*/ 30 w 47"/>
                <a:gd name="T63" fmla="*/ 4 h 5"/>
                <a:gd name="T64" fmla="*/ 31 w 47"/>
                <a:gd name="T65" fmla="*/ 4 h 5"/>
                <a:gd name="T66" fmla="*/ 32 w 47"/>
                <a:gd name="T67" fmla="*/ 4 h 5"/>
                <a:gd name="T68" fmla="*/ 34 w 47"/>
                <a:gd name="T69" fmla="*/ 4 h 5"/>
                <a:gd name="T70" fmla="*/ 34 w 47"/>
                <a:gd name="T71" fmla="*/ 4 h 5"/>
                <a:gd name="T72" fmla="*/ 35 w 47"/>
                <a:gd name="T73" fmla="*/ 4 h 5"/>
                <a:gd name="T74" fmla="*/ 35 w 47"/>
                <a:gd name="T75" fmla="*/ 4 h 5"/>
                <a:gd name="T76" fmla="*/ 37 w 47"/>
                <a:gd name="T77" fmla="*/ 4 h 5"/>
                <a:gd name="T78" fmla="*/ 38 w 47"/>
                <a:gd name="T79" fmla="*/ 4 h 5"/>
                <a:gd name="T80" fmla="*/ 39 w 47"/>
                <a:gd name="T81" fmla="*/ 5 h 5"/>
                <a:gd name="T82" fmla="*/ 39 w 47"/>
                <a:gd name="T83" fmla="*/ 5 h 5"/>
                <a:gd name="T84" fmla="*/ 41 w 47"/>
                <a:gd name="T85" fmla="*/ 5 h 5"/>
                <a:gd name="T86" fmla="*/ 41 w 47"/>
                <a:gd name="T87" fmla="*/ 5 h 5"/>
                <a:gd name="T88" fmla="*/ 43 w 47"/>
                <a:gd name="T89" fmla="*/ 5 h 5"/>
                <a:gd name="T90" fmla="*/ 44 w 47"/>
                <a:gd name="T91" fmla="*/ 5 h 5"/>
                <a:gd name="T92" fmla="*/ 45 w 47"/>
                <a:gd name="T93" fmla="*/ 5 h 5"/>
                <a:gd name="T94" fmla="*/ 45 w 47"/>
                <a:gd name="T95" fmla="*/ 5 h 5"/>
                <a:gd name="T96" fmla="*/ 47 w 47"/>
                <a:gd name="T97" fmla="*/ 5 h 5"/>
                <a:gd name="T98" fmla="*/ 47 w 4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5">
                  <a:moveTo>
                    <a:pt x="0" y="0"/>
                  </a:moveTo>
                  <a:lnTo>
                    <a:pt x="0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4" y="3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28" y="3"/>
                  </a:lnTo>
                  <a:lnTo>
                    <a:pt x="28" y="3"/>
                  </a:lnTo>
                  <a:lnTo>
                    <a:pt x="30" y="4"/>
                  </a:lnTo>
                  <a:lnTo>
                    <a:pt x="30" y="4"/>
                  </a:lnTo>
                  <a:lnTo>
                    <a:pt x="31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4" y="4"/>
                  </a:lnTo>
                  <a:lnTo>
                    <a:pt x="35" y="4"/>
                  </a:lnTo>
                  <a:lnTo>
                    <a:pt x="35" y="4"/>
                  </a:lnTo>
                  <a:lnTo>
                    <a:pt x="37" y="4"/>
                  </a:lnTo>
                  <a:lnTo>
                    <a:pt x="38" y="4"/>
                  </a:lnTo>
                  <a:lnTo>
                    <a:pt x="39" y="5"/>
                  </a:lnTo>
                  <a:lnTo>
                    <a:pt x="39" y="5"/>
                  </a:lnTo>
                  <a:lnTo>
                    <a:pt x="41" y="5"/>
                  </a:lnTo>
                  <a:lnTo>
                    <a:pt x="41" y="5"/>
                  </a:lnTo>
                  <a:lnTo>
                    <a:pt x="43" y="5"/>
                  </a:lnTo>
                  <a:lnTo>
                    <a:pt x="44" y="5"/>
                  </a:lnTo>
                  <a:lnTo>
                    <a:pt x="45" y="5"/>
                  </a:lnTo>
                  <a:lnTo>
                    <a:pt x="45" y="5"/>
                  </a:lnTo>
                  <a:lnTo>
                    <a:pt x="47" y="5"/>
                  </a:lnTo>
                  <a:lnTo>
                    <a:pt x="47" y="5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" name="Freeform 90"/>
            <p:cNvSpPr>
              <a:spLocks/>
            </p:cNvSpPr>
            <p:nvPr/>
          </p:nvSpPr>
          <p:spPr bwMode="auto">
            <a:xfrm>
              <a:off x="7319963" y="3633788"/>
              <a:ext cx="77788" cy="7938"/>
            </a:xfrm>
            <a:custGeom>
              <a:avLst/>
              <a:gdLst>
                <a:gd name="T0" fmla="*/ 0 w 49"/>
                <a:gd name="T1" fmla="*/ 0 h 5"/>
                <a:gd name="T2" fmla="*/ 2 w 49"/>
                <a:gd name="T3" fmla="*/ 1 h 5"/>
                <a:gd name="T4" fmla="*/ 2 w 49"/>
                <a:gd name="T5" fmla="*/ 1 h 5"/>
                <a:gd name="T6" fmla="*/ 4 w 49"/>
                <a:gd name="T7" fmla="*/ 1 h 5"/>
                <a:gd name="T8" fmla="*/ 4 w 49"/>
                <a:gd name="T9" fmla="*/ 1 h 5"/>
                <a:gd name="T10" fmla="*/ 6 w 49"/>
                <a:gd name="T11" fmla="*/ 1 h 5"/>
                <a:gd name="T12" fmla="*/ 6 w 49"/>
                <a:gd name="T13" fmla="*/ 1 h 5"/>
                <a:gd name="T14" fmla="*/ 8 w 49"/>
                <a:gd name="T15" fmla="*/ 1 h 5"/>
                <a:gd name="T16" fmla="*/ 8 w 49"/>
                <a:gd name="T17" fmla="*/ 1 h 5"/>
                <a:gd name="T18" fmla="*/ 10 w 49"/>
                <a:gd name="T19" fmla="*/ 1 h 5"/>
                <a:gd name="T20" fmla="*/ 10 w 49"/>
                <a:gd name="T21" fmla="*/ 1 h 5"/>
                <a:gd name="T22" fmla="*/ 12 w 49"/>
                <a:gd name="T23" fmla="*/ 2 h 5"/>
                <a:gd name="T24" fmla="*/ 12 w 49"/>
                <a:gd name="T25" fmla="*/ 2 h 5"/>
                <a:gd name="T26" fmla="*/ 14 w 49"/>
                <a:gd name="T27" fmla="*/ 2 h 5"/>
                <a:gd name="T28" fmla="*/ 14 w 49"/>
                <a:gd name="T29" fmla="*/ 2 h 5"/>
                <a:gd name="T30" fmla="*/ 16 w 49"/>
                <a:gd name="T31" fmla="*/ 2 h 5"/>
                <a:gd name="T32" fmla="*/ 16 w 49"/>
                <a:gd name="T33" fmla="*/ 2 h 5"/>
                <a:gd name="T34" fmla="*/ 18 w 49"/>
                <a:gd name="T35" fmla="*/ 2 h 5"/>
                <a:gd name="T36" fmla="*/ 18 w 49"/>
                <a:gd name="T37" fmla="*/ 2 h 5"/>
                <a:gd name="T38" fmla="*/ 20 w 49"/>
                <a:gd name="T39" fmla="*/ 2 h 5"/>
                <a:gd name="T40" fmla="*/ 20 w 49"/>
                <a:gd name="T41" fmla="*/ 2 h 5"/>
                <a:gd name="T42" fmla="*/ 22 w 49"/>
                <a:gd name="T43" fmla="*/ 2 h 5"/>
                <a:gd name="T44" fmla="*/ 22 w 49"/>
                <a:gd name="T45" fmla="*/ 2 h 5"/>
                <a:gd name="T46" fmla="*/ 24 w 49"/>
                <a:gd name="T47" fmla="*/ 3 h 5"/>
                <a:gd name="T48" fmla="*/ 24 w 49"/>
                <a:gd name="T49" fmla="*/ 3 h 5"/>
                <a:gd name="T50" fmla="*/ 26 w 49"/>
                <a:gd name="T51" fmla="*/ 3 h 5"/>
                <a:gd name="T52" fmla="*/ 26 w 49"/>
                <a:gd name="T53" fmla="*/ 3 h 5"/>
                <a:gd name="T54" fmla="*/ 28 w 49"/>
                <a:gd name="T55" fmla="*/ 3 h 5"/>
                <a:gd name="T56" fmla="*/ 28 w 49"/>
                <a:gd name="T57" fmla="*/ 3 h 5"/>
                <a:gd name="T58" fmla="*/ 30 w 49"/>
                <a:gd name="T59" fmla="*/ 3 h 5"/>
                <a:gd name="T60" fmla="*/ 30 w 49"/>
                <a:gd name="T61" fmla="*/ 3 h 5"/>
                <a:gd name="T62" fmla="*/ 31 w 49"/>
                <a:gd name="T63" fmla="*/ 3 h 5"/>
                <a:gd name="T64" fmla="*/ 32 w 49"/>
                <a:gd name="T65" fmla="*/ 3 h 5"/>
                <a:gd name="T66" fmla="*/ 34 w 49"/>
                <a:gd name="T67" fmla="*/ 3 h 5"/>
                <a:gd name="T68" fmla="*/ 34 w 49"/>
                <a:gd name="T69" fmla="*/ 3 h 5"/>
                <a:gd name="T70" fmla="*/ 36 w 49"/>
                <a:gd name="T71" fmla="*/ 4 h 5"/>
                <a:gd name="T72" fmla="*/ 36 w 49"/>
                <a:gd name="T73" fmla="*/ 4 h 5"/>
                <a:gd name="T74" fmla="*/ 37 w 49"/>
                <a:gd name="T75" fmla="*/ 4 h 5"/>
                <a:gd name="T76" fmla="*/ 38 w 49"/>
                <a:gd name="T77" fmla="*/ 4 h 5"/>
                <a:gd name="T78" fmla="*/ 40 w 49"/>
                <a:gd name="T79" fmla="*/ 4 h 5"/>
                <a:gd name="T80" fmla="*/ 40 w 49"/>
                <a:gd name="T81" fmla="*/ 4 h 5"/>
                <a:gd name="T82" fmla="*/ 41 w 49"/>
                <a:gd name="T83" fmla="*/ 4 h 5"/>
                <a:gd name="T84" fmla="*/ 41 w 49"/>
                <a:gd name="T85" fmla="*/ 4 h 5"/>
                <a:gd name="T86" fmla="*/ 43 w 49"/>
                <a:gd name="T87" fmla="*/ 4 h 5"/>
                <a:gd name="T88" fmla="*/ 44 w 49"/>
                <a:gd name="T89" fmla="*/ 4 h 5"/>
                <a:gd name="T90" fmla="*/ 45 w 49"/>
                <a:gd name="T91" fmla="*/ 4 h 5"/>
                <a:gd name="T92" fmla="*/ 45 w 49"/>
                <a:gd name="T93" fmla="*/ 4 h 5"/>
                <a:gd name="T94" fmla="*/ 47 w 49"/>
                <a:gd name="T95" fmla="*/ 5 h 5"/>
                <a:gd name="T96" fmla="*/ 47 w 49"/>
                <a:gd name="T97" fmla="*/ 5 h 5"/>
                <a:gd name="T98" fmla="*/ 49 w 49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5">
                  <a:moveTo>
                    <a:pt x="0" y="0"/>
                  </a:move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2" y="2"/>
                  </a:lnTo>
                  <a:lnTo>
                    <a:pt x="24" y="3"/>
                  </a:lnTo>
                  <a:lnTo>
                    <a:pt x="24" y="3"/>
                  </a:lnTo>
                  <a:lnTo>
                    <a:pt x="26" y="3"/>
                  </a:lnTo>
                  <a:lnTo>
                    <a:pt x="26" y="3"/>
                  </a:lnTo>
                  <a:lnTo>
                    <a:pt x="28" y="3"/>
                  </a:lnTo>
                  <a:lnTo>
                    <a:pt x="28" y="3"/>
                  </a:lnTo>
                  <a:lnTo>
                    <a:pt x="30" y="3"/>
                  </a:lnTo>
                  <a:lnTo>
                    <a:pt x="30" y="3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4" y="3"/>
                  </a:lnTo>
                  <a:lnTo>
                    <a:pt x="36" y="4"/>
                  </a:lnTo>
                  <a:lnTo>
                    <a:pt x="36" y="4"/>
                  </a:lnTo>
                  <a:lnTo>
                    <a:pt x="37" y="4"/>
                  </a:lnTo>
                  <a:lnTo>
                    <a:pt x="38" y="4"/>
                  </a:lnTo>
                  <a:lnTo>
                    <a:pt x="40" y="4"/>
                  </a:lnTo>
                  <a:lnTo>
                    <a:pt x="40" y="4"/>
                  </a:lnTo>
                  <a:lnTo>
                    <a:pt x="41" y="4"/>
                  </a:lnTo>
                  <a:lnTo>
                    <a:pt x="41" y="4"/>
                  </a:lnTo>
                  <a:lnTo>
                    <a:pt x="43" y="4"/>
                  </a:lnTo>
                  <a:lnTo>
                    <a:pt x="44" y="4"/>
                  </a:lnTo>
                  <a:lnTo>
                    <a:pt x="45" y="4"/>
                  </a:lnTo>
                  <a:lnTo>
                    <a:pt x="45" y="4"/>
                  </a:lnTo>
                  <a:lnTo>
                    <a:pt x="47" y="5"/>
                  </a:lnTo>
                  <a:lnTo>
                    <a:pt x="47" y="5"/>
                  </a:lnTo>
                  <a:lnTo>
                    <a:pt x="49" y="5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" name="Freeform 91"/>
            <p:cNvSpPr>
              <a:spLocks/>
            </p:cNvSpPr>
            <p:nvPr/>
          </p:nvSpPr>
          <p:spPr bwMode="auto">
            <a:xfrm>
              <a:off x="7397751" y="3641725"/>
              <a:ext cx="76200" cy="4763"/>
            </a:xfrm>
            <a:custGeom>
              <a:avLst/>
              <a:gdLst>
                <a:gd name="T0" fmla="*/ 0 w 48"/>
                <a:gd name="T1" fmla="*/ 0 h 3"/>
                <a:gd name="T2" fmla="*/ 0 w 48"/>
                <a:gd name="T3" fmla="*/ 0 h 3"/>
                <a:gd name="T4" fmla="*/ 2 w 48"/>
                <a:gd name="T5" fmla="*/ 0 h 3"/>
                <a:gd name="T6" fmla="*/ 2 w 48"/>
                <a:gd name="T7" fmla="*/ 0 h 3"/>
                <a:gd name="T8" fmla="*/ 4 w 48"/>
                <a:gd name="T9" fmla="*/ 0 h 3"/>
                <a:gd name="T10" fmla="*/ 4 w 48"/>
                <a:gd name="T11" fmla="*/ 0 h 3"/>
                <a:gd name="T12" fmla="*/ 6 w 48"/>
                <a:gd name="T13" fmla="*/ 0 h 3"/>
                <a:gd name="T14" fmla="*/ 6 w 48"/>
                <a:gd name="T15" fmla="*/ 0 h 3"/>
                <a:gd name="T16" fmla="*/ 8 w 48"/>
                <a:gd name="T17" fmla="*/ 0 h 3"/>
                <a:gd name="T18" fmla="*/ 8 w 48"/>
                <a:gd name="T19" fmla="*/ 0 h 3"/>
                <a:gd name="T20" fmla="*/ 10 w 48"/>
                <a:gd name="T21" fmla="*/ 0 h 3"/>
                <a:gd name="T22" fmla="*/ 10 w 48"/>
                <a:gd name="T23" fmla="*/ 0 h 3"/>
                <a:gd name="T24" fmla="*/ 12 w 48"/>
                <a:gd name="T25" fmla="*/ 0 h 3"/>
                <a:gd name="T26" fmla="*/ 12 w 48"/>
                <a:gd name="T27" fmla="*/ 0 h 3"/>
                <a:gd name="T28" fmla="*/ 14 w 48"/>
                <a:gd name="T29" fmla="*/ 0 h 3"/>
                <a:gd name="T30" fmla="*/ 14 w 48"/>
                <a:gd name="T31" fmla="*/ 0 h 3"/>
                <a:gd name="T32" fmla="*/ 16 w 48"/>
                <a:gd name="T33" fmla="*/ 1 h 3"/>
                <a:gd name="T34" fmla="*/ 16 w 48"/>
                <a:gd name="T35" fmla="*/ 1 h 3"/>
                <a:gd name="T36" fmla="*/ 18 w 48"/>
                <a:gd name="T37" fmla="*/ 1 h 3"/>
                <a:gd name="T38" fmla="*/ 18 w 48"/>
                <a:gd name="T39" fmla="*/ 1 h 3"/>
                <a:gd name="T40" fmla="*/ 20 w 48"/>
                <a:gd name="T41" fmla="*/ 1 h 3"/>
                <a:gd name="T42" fmla="*/ 20 w 48"/>
                <a:gd name="T43" fmla="*/ 1 h 3"/>
                <a:gd name="T44" fmla="*/ 22 w 48"/>
                <a:gd name="T45" fmla="*/ 1 h 3"/>
                <a:gd name="T46" fmla="*/ 22 w 48"/>
                <a:gd name="T47" fmla="*/ 1 h 3"/>
                <a:gd name="T48" fmla="*/ 24 w 48"/>
                <a:gd name="T49" fmla="*/ 1 h 3"/>
                <a:gd name="T50" fmla="*/ 24 w 48"/>
                <a:gd name="T51" fmla="*/ 1 h 3"/>
                <a:gd name="T52" fmla="*/ 26 w 48"/>
                <a:gd name="T53" fmla="*/ 1 h 3"/>
                <a:gd name="T54" fmla="*/ 26 w 48"/>
                <a:gd name="T55" fmla="*/ 1 h 3"/>
                <a:gd name="T56" fmla="*/ 28 w 48"/>
                <a:gd name="T57" fmla="*/ 1 h 3"/>
                <a:gd name="T58" fmla="*/ 28 w 48"/>
                <a:gd name="T59" fmla="*/ 1 h 3"/>
                <a:gd name="T60" fmla="*/ 30 w 48"/>
                <a:gd name="T61" fmla="*/ 2 h 3"/>
                <a:gd name="T62" fmla="*/ 30 w 48"/>
                <a:gd name="T63" fmla="*/ 2 h 3"/>
                <a:gd name="T64" fmla="*/ 32 w 48"/>
                <a:gd name="T65" fmla="*/ 2 h 3"/>
                <a:gd name="T66" fmla="*/ 32 w 48"/>
                <a:gd name="T67" fmla="*/ 2 h 3"/>
                <a:gd name="T68" fmla="*/ 34 w 48"/>
                <a:gd name="T69" fmla="*/ 2 h 3"/>
                <a:gd name="T70" fmla="*/ 34 w 48"/>
                <a:gd name="T71" fmla="*/ 2 h 3"/>
                <a:gd name="T72" fmla="*/ 36 w 48"/>
                <a:gd name="T73" fmla="*/ 2 h 3"/>
                <a:gd name="T74" fmla="*/ 36 w 48"/>
                <a:gd name="T75" fmla="*/ 2 h 3"/>
                <a:gd name="T76" fmla="*/ 38 w 48"/>
                <a:gd name="T77" fmla="*/ 2 h 3"/>
                <a:gd name="T78" fmla="*/ 38 w 48"/>
                <a:gd name="T79" fmla="*/ 2 h 3"/>
                <a:gd name="T80" fmla="*/ 39 w 48"/>
                <a:gd name="T81" fmla="*/ 2 h 3"/>
                <a:gd name="T82" fmla="*/ 39 w 48"/>
                <a:gd name="T83" fmla="*/ 2 h 3"/>
                <a:gd name="T84" fmla="*/ 42 w 48"/>
                <a:gd name="T85" fmla="*/ 2 h 3"/>
                <a:gd name="T86" fmla="*/ 42 w 48"/>
                <a:gd name="T87" fmla="*/ 2 h 3"/>
                <a:gd name="T88" fmla="*/ 44 w 48"/>
                <a:gd name="T89" fmla="*/ 2 h 3"/>
                <a:gd name="T90" fmla="*/ 44 w 48"/>
                <a:gd name="T91" fmla="*/ 2 h 3"/>
                <a:gd name="T92" fmla="*/ 45 w 48"/>
                <a:gd name="T93" fmla="*/ 3 h 3"/>
                <a:gd name="T94" fmla="*/ 45 w 48"/>
                <a:gd name="T95" fmla="*/ 3 h 3"/>
                <a:gd name="T96" fmla="*/ 48 w 48"/>
                <a:gd name="T97" fmla="*/ 3 h 3"/>
                <a:gd name="T98" fmla="*/ 48 w 48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" h="3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4" y="2"/>
                  </a:lnTo>
                  <a:lnTo>
                    <a:pt x="45" y="3"/>
                  </a:lnTo>
                  <a:lnTo>
                    <a:pt x="45" y="3"/>
                  </a:lnTo>
                  <a:lnTo>
                    <a:pt x="48" y="3"/>
                  </a:lnTo>
                  <a:lnTo>
                    <a:pt x="48" y="3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" name="Freeform 92"/>
            <p:cNvSpPr>
              <a:spLocks/>
            </p:cNvSpPr>
            <p:nvPr/>
          </p:nvSpPr>
          <p:spPr bwMode="auto">
            <a:xfrm>
              <a:off x="7473951" y="3646488"/>
              <a:ext cx="76200" cy="3175"/>
            </a:xfrm>
            <a:custGeom>
              <a:avLst/>
              <a:gdLst>
                <a:gd name="T0" fmla="*/ 0 w 48"/>
                <a:gd name="T1" fmla="*/ 0 h 2"/>
                <a:gd name="T2" fmla="*/ 1 w 48"/>
                <a:gd name="T3" fmla="*/ 0 h 2"/>
                <a:gd name="T4" fmla="*/ 1 w 48"/>
                <a:gd name="T5" fmla="*/ 0 h 2"/>
                <a:gd name="T6" fmla="*/ 3 w 48"/>
                <a:gd name="T7" fmla="*/ 0 h 2"/>
                <a:gd name="T8" fmla="*/ 3 w 48"/>
                <a:gd name="T9" fmla="*/ 0 h 2"/>
                <a:gd name="T10" fmla="*/ 5 w 48"/>
                <a:gd name="T11" fmla="*/ 0 h 2"/>
                <a:gd name="T12" fmla="*/ 5 w 48"/>
                <a:gd name="T13" fmla="*/ 0 h 2"/>
                <a:gd name="T14" fmla="*/ 7 w 48"/>
                <a:gd name="T15" fmla="*/ 0 h 2"/>
                <a:gd name="T16" fmla="*/ 7 w 48"/>
                <a:gd name="T17" fmla="*/ 0 h 2"/>
                <a:gd name="T18" fmla="*/ 9 w 48"/>
                <a:gd name="T19" fmla="*/ 0 h 2"/>
                <a:gd name="T20" fmla="*/ 9 w 48"/>
                <a:gd name="T21" fmla="*/ 0 h 2"/>
                <a:gd name="T22" fmla="*/ 11 w 48"/>
                <a:gd name="T23" fmla="*/ 0 h 2"/>
                <a:gd name="T24" fmla="*/ 11 w 48"/>
                <a:gd name="T25" fmla="*/ 0 h 2"/>
                <a:gd name="T26" fmla="*/ 13 w 48"/>
                <a:gd name="T27" fmla="*/ 1 h 2"/>
                <a:gd name="T28" fmla="*/ 13 w 48"/>
                <a:gd name="T29" fmla="*/ 1 h 2"/>
                <a:gd name="T30" fmla="*/ 15 w 48"/>
                <a:gd name="T31" fmla="*/ 1 h 2"/>
                <a:gd name="T32" fmla="*/ 15 w 48"/>
                <a:gd name="T33" fmla="*/ 1 h 2"/>
                <a:gd name="T34" fmla="*/ 17 w 48"/>
                <a:gd name="T35" fmla="*/ 1 h 2"/>
                <a:gd name="T36" fmla="*/ 17 w 48"/>
                <a:gd name="T37" fmla="*/ 1 h 2"/>
                <a:gd name="T38" fmla="*/ 19 w 48"/>
                <a:gd name="T39" fmla="*/ 1 h 2"/>
                <a:gd name="T40" fmla="*/ 19 w 48"/>
                <a:gd name="T41" fmla="*/ 1 h 2"/>
                <a:gd name="T42" fmla="*/ 21 w 48"/>
                <a:gd name="T43" fmla="*/ 1 h 2"/>
                <a:gd name="T44" fmla="*/ 21 w 48"/>
                <a:gd name="T45" fmla="*/ 1 h 2"/>
                <a:gd name="T46" fmla="*/ 23 w 48"/>
                <a:gd name="T47" fmla="*/ 1 h 2"/>
                <a:gd name="T48" fmla="*/ 23 w 48"/>
                <a:gd name="T49" fmla="*/ 1 h 2"/>
                <a:gd name="T50" fmla="*/ 25 w 48"/>
                <a:gd name="T51" fmla="*/ 1 h 2"/>
                <a:gd name="T52" fmla="*/ 25 w 48"/>
                <a:gd name="T53" fmla="*/ 1 h 2"/>
                <a:gd name="T54" fmla="*/ 27 w 48"/>
                <a:gd name="T55" fmla="*/ 1 h 2"/>
                <a:gd name="T56" fmla="*/ 27 w 48"/>
                <a:gd name="T57" fmla="*/ 1 h 2"/>
                <a:gd name="T58" fmla="*/ 29 w 48"/>
                <a:gd name="T59" fmla="*/ 1 h 2"/>
                <a:gd name="T60" fmla="*/ 29 w 48"/>
                <a:gd name="T61" fmla="*/ 1 h 2"/>
                <a:gd name="T62" fmla="*/ 31 w 48"/>
                <a:gd name="T63" fmla="*/ 2 h 2"/>
                <a:gd name="T64" fmla="*/ 31 w 48"/>
                <a:gd name="T65" fmla="*/ 2 h 2"/>
                <a:gd name="T66" fmla="*/ 33 w 48"/>
                <a:gd name="T67" fmla="*/ 2 h 2"/>
                <a:gd name="T68" fmla="*/ 33 w 48"/>
                <a:gd name="T69" fmla="*/ 2 h 2"/>
                <a:gd name="T70" fmla="*/ 35 w 48"/>
                <a:gd name="T71" fmla="*/ 2 h 2"/>
                <a:gd name="T72" fmla="*/ 35 w 48"/>
                <a:gd name="T73" fmla="*/ 2 h 2"/>
                <a:gd name="T74" fmla="*/ 37 w 48"/>
                <a:gd name="T75" fmla="*/ 2 h 2"/>
                <a:gd name="T76" fmla="*/ 37 w 48"/>
                <a:gd name="T77" fmla="*/ 2 h 2"/>
                <a:gd name="T78" fmla="*/ 39 w 48"/>
                <a:gd name="T79" fmla="*/ 2 h 2"/>
                <a:gd name="T80" fmla="*/ 39 w 48"/>
                <a:gd name="T81" fmla="*/ 2 h 2"/>
                <a:gd name="T82" fmla="*/ 41 w 48"/>
                <a:gd name="T83" fmla="*/ 2 h 2"/>
                <a:gd name="T84" fmla="*/ 41 w 48"/>
                <a:gd name="T85" fmla="*/ 2 h 2"/>
                <a:gd name="T86" fmla="*/ 43 w 48"/>
                <a:gd name="T87" fmla="*/ 2 h 2"/>
                <a:gd name="T88" fmla="*/ 43 w 48"/>
                <a:gd name="T89" fmla="*/ 2 h 2"/>
                <a:gd name="T90" fmla="*/ 44 w 48"/>
                <a:gd name="T91" fmla="*/ 2 h 2"/>
                <a:gd name="T92" fmla="*/ 44 w 48"/>
                <a:gd name="T93" fmla="*/ 2 h 2"/>
                <a:gd name="T94" fmla="*/ 47 w 48"/>
                <a:gd name="T95" fmla="*/ 2 h 2"/>
                <a:gd name="T96" fmla="*/ 47 w 48"/>
                <a:gd name="T97" fmla="*/ 2 h 2"/>
                <a:gd name="T98" fmla="*/ 48 w 48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" h="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3" y="2"/>
                  </a:lnTo>
                  <a:lnTo>
                    <a:pt x="44" y="2"/>
                  </a:lnTo>
                  <a:lnTo>
                    <a:pt x="44" y="2"/>
                  </a:lnTo>
                  <a:lnTo>
                    <a:pt x="47" y="2"/>
                  </a:lnTo>
                  <a:lnTo>
                    <a:pt x="47" y="2"/>
                  </a:lnTo>
                  <a:lnTo>
                    <a:pt x="48" y="2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" name="Freeform 93"/>
            <p:cNvSpPr>
              <a:spLocks/>
            </p:cNvSpPr>
            <p:nvPr/>
          </p:nvSpPr>
          <p:spPr bwMode="auto">
            <a:xfrm>
              <a:off x="7550151" y="3649663"/>
              <a:ext cx="76200" cy="4763"/>
            </a:xfrm>
            <a:custGeom>
              <a:avLst/>
              <a:gdLst>
                <a:gd name="T0" fmla="*/ 0 w 48"/>
                <a:gd name="T1" fmla="*/ 0 h 3"/>
                <a:gd name="T2" fmla="*/ 0 w 48"/>
                <a:gd name="T3" fmla="*/ 0 h 3"/>
                <a:gd name="T4" fmla="*/ 2 w 48"/>
                <a:gd name="T5" fmla="*/ 1 h 3"/>
                <a:gd name="T6" fmla="*/ 3 w 48"/>
                <a:gd name="T7" fmla="*/ 1 h 3"/>
                <a:gd name="T8" fmla="*/ 5 w 48"/>
                <a:gd name="T9" fmla="*/ 1 h 3"/>
                <a:gd name="T10" fmla="*/ 5 w 48"/>
                <a:gd name="T11" fmla="*/ 1 h 3"/>
                <a:gd name="T12" fmla="*/ 6 w 48"/>
                <a:gd name="T13" fmla="*/ 1 h 3"/>
                <a:gd name="T14" fmla="*/ 6 w 48"/>
                <a:gd name="T15" fmla="*/ 1 h 3"/>
                <a:gd name="T16" fmla="*/ 8 w 48"/>
                <a:gd name="T17" fmla="*/ 1 h 3"/>
                <a:gd name="T18" fmla="*/ 9 w 48"/>
                <a:gd name="T19" fmla="*/ 1 h 3"/>
                <a:gd name="T20" fmla="*/ 10 w 48"/>
                <a:gd name="T21" fmla="*/ 1 h 3"/>
                <a:gd name="T22" fmla="*/ 10 w 48"/>
                <a:gd name="T23" fmla="*/ 1 h 3"/>
                <a:gd name="T24" fmla="*/ 12 w 48"/>
                <a:gd name="T25" fmla="*/ 1 h 3"/>
                <a:gd name="T26" fmla="*/ 12 w 48"/>
                <a:gd name="T27" fmla="*/ 1 h 3"/>
                <a:gd name="T28" fmla="*/ 14 w 48"/>
                <a:gd name="T29" fmla="*/ 1 h 3"/>
                <a:gd name="T30" fmla="*/ 14 w 48"/>
                <a:gd name="T31" fmla="*/ 1 h 3"/>
                <a:gd name="T32" fmla="*/ 16 w 48"/>
                <a:gd name="T33" fmla="*/ 1 h 3"/>
                <a:gd name="T34" fmla="*/ 16 w 48"/>
                <a:gd name="T35" fmla="*/ 1 h 3"/>
                <a:gd name="T36" fmla="*/ 18 w 48"/>
                <a:gd name="T37" fmla="*/ 1 h 3"/>
                <a:gd name="T38" fmla="*/ 18 w 48"/>
                <a:gd name="T39" fmla="*/ 1 h 3"/>
                <a:gd name="T40" fmla="*/ 20 w 48"/>
                <a:gd name="T41" fmla="*/ 1 h 3"/>
                <a:gd name="T42" fmla="*/ 20 w 48"/>
                <a:gd name="T43" fmla="*/ 1 h 3"/>
                <a:gd name="T44" fmla="*/ 22 w 48"/>
                <a:gd name="T45" fmla="*/ 1 h 3"/>
                <a:gd name="T46" fmla="*/ 22 w 48"/>
                <a:gd name="T47" fmla="*/ 1 h 3"/>
                <a:gd name="T48" fmla="*/ 24 w 48"/>
                <a:gd name="T49" fmla="*/ 2 h 3"/>
                <a:gd name="T50" fmla="*/ 24 w 48"/>
                <a:gd name="T51" fmla="*/ 2 h 3"/>
                <a:gd name="T52" fmla="*/ 26 w 48"/>
                <a:gd name="T53" fmla="*/ 2 h 3"/>
                <a:gd name="T54" fmla="*/ 26 w 48"/>
                <a:gd name="T55" fmla="*/ 2 h 3"/>
                <a:gd name="T56" fmla="*/ 28 w 48"/>
                <a:gd name="T57" fmla="*/ 2 h 3"/>
                <a:gd name="T58" fmla="*/ 28 w 48"/>
                <a:gd name="T59" fmla="*/ 2 h 3"/>
                <a:gd name="T60" fmla="*/ 30 w 48"/>
                <a:gd name="T61" fmla="*/ 2 h 3"/>
                <a:gd name="T62" fmla="*/ 30 w 48"/>
                <a:gd name="T63" fmla="*/ 2 h 3"/>
                <a:gd name="T64" fmla="*/ 32 w 48"/>
                <a:gd name="T65" fmla="*/ 2 h 3"/>
                <a:gd name="T66" fmla="*/ 32 w 48"/>
                <a:gd name="T67" fmla="*/ 2 h 3"/>
                <a:gd name="T68" fmla="*/ 34 w 48"/>
                <a:gd name="T69" fmla="*/ 2 h 3"/>
                <a:gd name="T70" fmla="*/ 34 w 48"/>
                <a:gd name="T71" fmla="*/ 2 h 3"/>
                <a:gd name="T72" fmla="*/ 36 w 48"/>
                <a:gd name="T73" fmla="*/ 2 h 3"/>
                <a:gd name="T74" fmla="*/ 36 w 48"/>
                <a:gd name="T75" fmla="*/ 2 h 3"/>
                <a:gd name="T76" fmla="*/ 38 w 48"/>
                <a:gd name="T77" fmla="*/ 2 h 3"/>
                <a:gd name="T78" fmla="*/ 38 w 48"/>
                <a:gd name="T79" fmla="*/ 2 h 3"/>
                <a:gd name="T80" fmla="*/ 40 w 48"/>
                <a:gd name="T81" fmla="*/ 2 h 3"/>
                <a:gd name="T82" fmla="*/ 40 w 48"/>
                <a:gd name="T83" fmla="*/ 2 h 3"/>
                <a:gd name="T84" fmla="*/ 42 w 48"/>
                <a:gd name="T85" fmla="*/ 2 h 3"/>
                <a:gd name="T86" fmla="*/ 42 w 48"/>
                <a:gd name="T87" fmla="*/ 2 h 3"/>
                <a:gd name="T88" fmla="*/ 44 w 48"/>
                <a:gd name="T89" fmla="*/ 2 h 3"/>
                <a:gd name="T90" fmla="*/ 44 w 48"/>
                <a:gd name="T91" fmla="*/ 2 h 3"/>
                <a:gd name="T92" fmla="*/ 46 w 48"/>
                <a:gd name="T93" fmla="*/ 2 h 3"/>
                <a:gd name="T94" fmla="*/ 46 w 48"/>
                <a:gd name="T95" fmla="*/ 2 h 3"/>
                <a:gd name="T96" fmla="*/ 48 w 48"/>
                <a:gd name="T97" fmla="*/ 3 h 3"/>
                <a:gd name="T98" fmla="*/ 48 w 48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" h="3">
                  <a:moveTo>
                    <a:pt x="0" y="0"/>
                  </a:moveTo>
                  <a:lnTo>
                    <a:pt x="0" y="0"/>
                  </a:ln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40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8" y="3"/>
                  </a:lnTo>
                  <a:lnTo>
                    <a:pt x="48" y="3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" name="Freeform 94"/>
            <p:cNvSpPr>
              <a:spLocks/>
            </p:cNvSpPr>
            <p:nvPr/>
          </p:nvSpPr>
          <p:spPr bwMode="auto">
            <a:xfrm>
              <a:off x="7626351" y="3654425"/>
              <a:ext cx="77788" cy="1588"/>
            </a:xfrm>
            <a:custGeom>
              <a:avLst/>
              <a:gdLst>
                <a:gd name="T0" fmla="*/ 0 w 49"/>
                <a:gd name="T1" fmla="*/ 0 h 1"/>
                <a:gd name="T2" fmla="*/ 1 w 49"/>
                <a:gd name="T3" fmla="*/ 0 h 1"/>
                <a:gd name="T4" fmla="*/ 2 w 49"/>
                <a:gd name="T5" fmla="*/ 0 h 1"/>
                <a:gd name="T6" fmla="*/ 4 w 49"/>
                <a:gd name="T7" fmla="*/ 0 h 1"/>
                <a:gd name="T8" fmla="*/ 4 w 49"/>
                <a:gd name="T9" fmla="*/ 0 h 1"/>
                <a:gd name="T10" fmla="*/ 5 w 49"/>
                <a:gd name="T11" fmla="*/ 0 h 1"/>
                <a:gd name="T12" fmla="*/ 5 w 49"/>
                <a:gd name="T13" fmla="*/ 0 h 1"/>
                <a:gd name="T14" fmla="*/ 7 w 49"/>
                <a:gd name="T15" fmla="*/ 0 h 1"/>
                <a:gd name="T16" fmla="*/ 8 w 49"/>
                <a:gd name="T17" fmla="*/ 0 h 1"/>
                <a:gd name="T18" fmla="*/ 9 w 49"/>
                <a:gd name="T19" fmla="*/ 0 h 1"/>
                <a:gd name="T20" fmla="*/ 9 w 49"/>
                <a:gd name="T21" fmla="*/ 0 h 1"/>
                <a:gd name="T22" fmla="*/ 11 w 49"/>
                <a:gd name="T23" fmla="*/ 0 h 1"/>
                <a:gd name="T24" fmla="*/ 11 w 49"/>
                <a:gd name="T25" fmla="*/ 0 h 1"/>
                <a:gd name="T26" fmla="*/ 13 w 49"/>
                <a:gd name="T27" fmla="*/ 0 h 1"/>
                <a:gd name="T28" fmla="*/ 14 w 49"/>
                <a:gd name="T29" fmla="*/ 0 h 1"/>
                <a:gd name="T30" fmla="*/ 15 w 49"/>
                <a:gd name="T31" fmla="*/ 0 h 1"/>
                <a:gd name="T32" fmla="*/ 15 w 49"/>
                <a:gd name="T33" fmla="*/ 0 h 1"/>
                <a:gd name="T34" fmla="*/ 17 w 49"/>
                <a:gd name="T35" fmla="*/ 0 h 1"/>
                <a:gd name="T36" fmla="*/ 17 w 49"/>
                <a:gd name="T37" fmla="*/ 0 h 1"/>
                <a:gd name="T38" fmla="*/ 19 w 49"/>
                <a:gd name="T39" fmla="*/ 0 h 1"/>
                <a:gd name="T40" fmla="*/ 19 w 49"/>
                <a:gd name="T41" fmla="*/ 0 h 1"/>
                <a:gd name="T42" fmla="*/ 21 w 49"/>
                <a:gd name="T43" fmla="*/ 0 h 1"/>
                <a:gd name="T44" fmla="*/ 21 w 49"/>
                <a:gd name="T45" fmla="*/ 0 h 1"/>
                <a:gd name="T46" fmla="*/ 23 w 49"/>
                <a:gd name="T47" fmla="*/ 1 h 1"/>
                <a:gd name="T48" fmla="*/ 23 w 49"/>
                <a:gd name="T49" fmla="*/ 1 h 1"/>
                <a:gd name="T50" fmla="*/ 25 w 49"/>
                <a:gd name="T51" fmla="*/ 1 h 1"/>
                <a:gd name="T52" fmla="*/ 25 w 49"/>
                <a:gd name="T53" fmla="*/ 1 h 1"/>
                <a:gd name="T54" fmla="*/ 27 w 49"/>
                <a:gd name="T55" fmla="*/ 1 h 1"/>
                <a:gd name="T56" fmla="*/ 27 w 49"/>
                <a:gd name="T57" fmla="*/ 1 h 1"/>
                <a:gd name="T58" fmla="*/ 29 w 49"/>
                <a:gd name="T59" fmla="*/ 1 h 1"/>
                <a:gd name="T60" fmla="*/ 29 w 49"/>
                <a:gd name="T61" fmla="*/ 1 h 1"/>
                <a:gd name="T62" fmla="*/ 31 w 49"/>
                <a:gd name="T63" fmla="*/ 1 h 1"/>
                <a:gd name="T64" fmla="*/ 31 w 49"/>
                <a:gd name="T65" fmla="*/ 1 h 1"/>
                <a:gd name="T66" fmla="*/ 33 w 49"/>
                <a:gd name="T67" fmla="*/ 1 h 1"/>
                <a:gd name="T68" fmla="*/ 33 w 49"/>
                <a:gd name="T69" fmla="*/ 1 h 1"/>
                <a:gd name="T70" fmla="*/ 35 w 49"/>
                <a:gd name="T71" fmla="*/ 1 h 1"/>
                <a:gd name="T72" fmla="*/ 35 w 49"/>
                <a:gd name="T73" fmla="*/ 1 h 1"/>
                <a:gd name="T74" fmla="*/ 37 w 49"/>
                <a:gd name="T75" fmla="*/ 1 h 1"/>
                <a:gd name="T76" fmla="*/ 37 w 49"/>
                <a:gd name="T77" fmla="*/ 1 h 1"/>
                <a:gd name="T78" fmla="*/ 39 w 49"/>
                <a:gd name="T79" fmla="*/ 1 h 1"/>
                <a:gd name="T80" fmla="*/ 39 w 49"/>
                <a:gd name="T81" fmla="*/ 1 h 1"/>
                <a:gd name="T82" fmla="*/ 41 w 49"/>
                <a:gd name="T83" fmla="*/ 1 h 1"/>
                <a:gd name="T84" fmla="*/ 41 w 49"/>
                <a:gd name="T85" fmla="*/ 1 h 1"/>
                <a:gd name="T86" fmla="*/ 43 w 49"/>
                <a:gd name="T87" fmla="*/ 1 h 1"/>
                <a:gd name="T88" fmla="*/ 43 w 49"/>
                <a:gd name="T89" fmla="*/ 1 h 1"/>
                <a:gd name="T90" fmla="*/ 45 w 49"/>
                <a:gd name="T91" fmla="*/ 1 h 1"/>
                <a:gd name="T92" fmla="*/ 45 w 49"/>
                <a:gd name="T93" fmla="*/ 1 h 1"/>
                <a:gd name="T94" fmla="*/ 47 w 49"/>
                <a:gd name="T95" fmla="*/ 1 h 1"/>
                <a:gd name="T96" fmla="*/ 47 w 49"/>
                <a:gd name="T97" fmla="*/ 1 h 1"/>
                <a:gd name="T98" fmla="*/ 49 w 49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1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9" y="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" name="Freeform 95"/>
            <p:cNvSpPr>
              <a:spLocks/>
            </p:cNvSpPr>
            <p:nvPr/>
          </p:nvSpPr>
          <p:spPr bwMode="auto">
            <a:xfrm>
              <a:off x="7704138" y="3656013"/>
              <a:ext cx="74613" cy="3175"/>
            </a:xfrm>
            <a:custGeom>
              <a:avLst/>
              <a:gdLst>
                <a:gd name="T0" fmla="*/ 0 w 47"/>
                <a:gd name="T1" fmla="*/ 0 h 2"/>
                <a:gd name="T2" fmla="*/ 0 w 47"/>
                <a:gd name="T3" fmla="*/ 0 h 2"/>
                <a:gd name="T4" fmla="*/ 2 w 47"/>
                <a:gd name="T5" fmla="*/ 0 h 2"/>
                <a:gd name="T6" fmla="*/ 2 w 47"/>
                <a:gd name="T7" fmla="*/ 0 h 2"/>
                <a:gd name="T8" fmla="*/ 4 w 47"/>
                <a:gd name="T9" fmla="*/ 1 h 2"/>
                <a:gd name="T10" fmla="*/ 4 w 47"/>
                <a:gd name="T11" fmla="*/ 1 h 2"/>
                <a:gd name="T12" fmla="*/ 6 w 47"/>
                <a:gd name="T13" fmla="*/ 1 h 2"/>
                <a:gd name="T14" fmla="*/ 6 w 47"/>
                <a:gd name="T15" fmla="*/ 1 h 2"/>
                <a:gd name="T16" fmla="*/ 8 w 47"/>
                <a:gd name="T17" fmla="*/ 1 h 2"/>
                <a:gd name="T18" fmla="*/ 8 w 47"/>
                <a:gd name="T19" fmla="*/ 1 h 2"/>
                <a:gd name="T20" fmla="*/ 9 w 47"/>
                <a:gd name="T21" fmla="*/ 1 h 2"/>
                <a:gd name="T22" fmla="*/ 9 w 47"/>
                <a:gd name="T23" fmla="*/ 1 h 2"/>
                <a:gd name="T24" fmla="*/ 12 w 47"/>
                <a:gd name="T25" fmla="*/ 1 h 2"/>
                <a:gd name="T26" fmla="*/ 12 w 47"/>
                <a:gd name="T27" fmla="*/ 1 h 2"/>
                <a:gd name="T28" fmla="*/ 13 w 47"/>
                <a:gd name="T29" fmla="*/ 1 h 2"/>
                <a:gd name="T30" fmla="*/ 13 w 47"/>
                <a:gd name="T31" fmla="*/ 1 h 2"/>
                <a:gd name="T32" fmla="*/ 15 w 47"/>
                <a:gd name="T33" fmla="*/ 1 h 2"/>
                <a:gd name="T34" fmla="*/ 15 w 47"/>
                <a:gd name="T35" fmla="*/ 1 h 2"/>
                <a:gd name="T36" fmla="*/ 17 w 47"/>
                <a:gd name="T37" fmla="*/ 1 h 2"/>
                <a:gd name="T38" fmla="*/ 18 w 47"/>
                <a:gd name="T39" fmla="*/ 1 h 2"/>
                <a:gd name="T40" fmla="*/ 19 w 47"/>
                <a:gd name="T41" fmla="*/ 1 h 2"/>
                <a:gd name="T42" fmla="*/ 19 w 47"/>
                <a:gd name="T43" fmla="*/ 1 h 2"/>
                <a:gd name="T44" fmla="*/ 21 w 47"/>
                <a:gd name="T45" fmla="*/ 1 h 2"/>
                <a:gd name="T46" fmla="*/ 21 w 47"/>
                <a:gd name="T47" fmla="*/ 1 h 2"/>
                <a:gd name="T48" fmla="*/ 23 w 47"/>
                <a:gd name="T49" fmla="*/ 1 h 2"/>
                <a:gd name="T50" fmla="*/ 23 w 47"/>
                <a:gd name="T51" fmla="*/ 1 h 2"/>
                <a:gd name="T52" fmla="*/ 25 w 47"/>
                <a:gd name="T53" fmla="*/ 1 h 2"/>
                <a:gd name="T54" fmla="*/ 25 w 47"/>
                <a:gd name="T55" fmla="*/ 1 h 2"/>
                <a:gd name="T56" fmla="*/ 27 w 47"/>
                <a:gd name="T57" fmla="*/ 1 h 2"/>
                <a:gd name="T58" fmla="*/ 27 w 47"/>
                <a:gd name="T59" fmla="*/ 1 h 2"/>
                <a:gd name="T60" fmla="*/ 29 w 47"/>
                <a:gd name="T61" fmla="*/ 1 h 2"/>
                <a:gd name="T62" fmla="*/ 29 w 47"/>
                <a:gd name="T63" fmla="*/ 1 h 2"/>
                <a:gd name="T64" fmla="*/ 31 w 47"/>
                <a:gd name="T65" fmla="*/ 1 h 2"/>
                <a:gd name="T66" fmla="*/ 31 w 47"/>
                <a:gd name="T67" fmla="*/ 1 h 2"/>
                <a:gd name="T68" fmla="*/ 33 w 47"/>
                <a:gd name="T69" fmla="*/ 1 h 2"/>
                <a:gd name="T70" fmla="*/ 33 w 47"/>
                <a:gd name="T71" fmla="*/ 1 h 2"/>
                <a:gd name="T72" fmla="*/ 35 w 47"/>
                <a:gd name="T73" fmla="*/ 1 h 2"/>
                <a:gd name="T74" fmla="*/ 35 w 47"/>
                <a:gd name="T75" fmla="*/ 1 h 2"/>
                <a:gd name="T76" fmla="*/ 37 w 47"/>
                <a:gd name="T77" fmla="*/ 1 h 2"/>
                <a:gd name="T78" fmla="*/ 37 w 47"/>
                <a:gd name="T79" fmla="*/ 1 h 2"/>
                <a:gd name="T80" fmla="*/ 39 w 47"/>
                <a:gd name="T81" fmla="*/ 1 h 2"/>
                <a:gd name="T82" fmla="*/ 39 w 47"/>
                <a:gd name="T83" fmla="*/ 1 h 2"/>
                <a:gd name="T84" fmla="*/ 41 w 47"/>
                <a:gd name="T85" fmla="*/ 1 h 2"/>
                <a:gd name="T86" fmla="*/ 41 w 47"/>
                <a:gd name="T87" fmla="*/ 1 h 2"/>
                <a:gd name="T88" fmla="*/ 43 w 47"/>
                <a:gd name="T89" fmla="*/ 1 h 2"/>
                <a:gd name="T90" fmla="*/ 43 w 47"/>
                <a:gd name="T91" fmla="*/ 1 h 2"/>
                <a:gd name="T92" fmla="*/ 45 w 47"/>
                <a:gd name="T93" fmla="*/ 2 h 2"/>
                <a:gd name="T94" fmla="*/ 45 w 47"/>
                <a:gd name="T95" fmla="*/ 2 h 2"/>
                <a:gd name="T96" fmla="*/ 47 w 47"/>
                <a:gd name="T97" fmla="*/ 2 h 2"/>
                <a:gd name="T98" fmla="*/ 47 w 4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2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2"/>
                  </a:lnTo>
                  <a:lnTo>
                    <a:pt x="45" y="2"/>
                  </a:lnTo>
                  <a:lnTo>
                    <a:pt x="47" y="2"/>
                  </a:lnTo>
                  <a:lnTo>
                    <a:pt x="47" y="2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" name="Freeform 96"/>
            <p:cNvSpPr>
              <a:spLocks/>
            </p:cNvSpPr>
            <p:nvPr/>
          </p:nvSpPr>
          <p:spPr bwMode="auto">
            <a:xfrm>
              <a:off x="7778751" y="3659188"/>
              <a:ext cx="77788" cy="1588"/>
            </a:xfrm>
            <a:custGeom>
              <a:avLst/>
              <a:gdLst>
                <a:gd name="T0" fmla="*/ 0 w 49"/>
                <a:gd name="T1" fmla="*/ 0 h 1"/>
                <a:gd name="T2" fmla="*/ 2 w 49"/>
                <a:gd name="T3" fmla="*/ 0 h 1"/>
                <a:gd name="T4" fmla="*/ 2 w 49"/>
                <a:gd name="T5" fmla="*/ 0 h 1"/>
                <a:gd name="T6" fmla="*/ 4 w 49"/>
                <a:gd name="T7" fmla="*/ 0 h 1"/>
                <a:gd name="T8" fmla="*/ 4 w 49"/>
                <a:gd name="T9" fmla="*/ 0 h 1"/>
                <a:gd name="T10" fmla="*/ 6 w 49"/>
                <a:gd name="T11" fmla="*/ 0 h 1"/>
                <a:gd name="T12" fmla="*/ 6 w 49"/>
                <a:gd name="T13" fmla="*/ 0 h 1"/>
                <a:gd name="T14" fmla="*/ 8 w 49"/>
                <a:gd name="T15" fmla="*/ 0 h 1"/>
                <a:gd name="T16" fmla="*/ 8 w 49"/>
                <a:gd name="T17" fmla="*/ 0 h 1"/>
                <a:gd name="T18" fmla="*/ 9 w 49"/>
                <a:gd name="T19" fmla="*/ 0 h 1"/>
                <a:gd name="T20" fmla="*/ 9 w 49"/>
                <a:gd name="T21" fmla="*/ 0 h 1"/>
                <a:gd name="T22" fmla="*/ 12 w 49"/>
                <a:gd name="T23" fmla="*/ 0 h 1"/>
                <a:gd name="T24" fmla="*/ 12 w 49"/>
                <a:gd name="T25" fmla="*/ 0 h 1"/>
                <a:gd name="T26" fmla="*/ 14 w 49"/>
                <a:gd name="T27" fmla="*/ 0 h 1"/>
                <a:gd name="T28" fmla="*/ 14 w 49"/>
                <a:gd name="T29" fmla="*/ 0 h 1"/>
                <a:gd name="T30" fmla="*/ 15 w 49"/>
                <a:gd name="T31" fmla="*/ 0 h 1"/>
                <a:gd name="T32" fmla="*/ 15 w 49"/>
                <a:gd name="T33" fmla="*/ 0 h 1"/>
                <a:gd name="T34" fmla="*/ 18 w 49"/>
                <a:gd name="T35" fmla="*/ 0 h 1"/>
                <a:gd name="T36" fmla="*/ 18 w 49"/>
                <a:gd name="T37" fmla="*/ 0 h 1"/>
                <a:gd name="T38" fmla="*/ 19 w 49"/>
                <a:gd name="T39" fmla="*/ 0 h 1"/>
                <a:gd name="T40" fmla="*/ 19 w 49"/>
                <a:gd name="T41" fmla="*/ 0 h 1"/>
                <a:gd name="T42" fmla="*/ 21 w 49"/>
                <a:gd name="T43" fmla="*/ 0 h 1"/>
                <a:gd name="T44" fmla="*/ 21 w 49"/>
                <a:gd name="T45" fmla="*/ 0 h 1"/>
                <a:gd name="T46" fmla="*/ 23 w 49"/>
                <a:gd name="T47" fmla="*/ 0 h 1"/>
                <a:gd name="T48" fmla="*/ 23 w 49"/>
                <a:gd name="T49" fmla="*/ 0 h 1"/>
                <a:gd name="T50" fmla="*/ 25 w 49"/>
                <a:gd name="T51" fmla="*/ 0 h 1"/>
                <a:gd name="T52" fmla="*/ 25 w 49"/>
                <a:gd name="T53" fmla="*/ 0 h 1"/>
                <a:gd name="T54" fmla="*/ 27 w 49"/>
                <a:gd name="T55" fmla="*/ 0 h 1"/>
                <a:gd name="T56" fmla="*/ 28 w 49"/>
                <a:gd name="T57" fmla="*/ 0 h 1"/>
                <a:gd name="T58" fmla="*/ 29 w 49"/>
                <a:gd name="T59" fmla="*/ 0 h 1"/>
                <a:gd name="T60" fmla="*/ 29 w 49"/>
                <a:gd name="T61" fmla="*/ 0 h 1"/>
                <a:gd name="T62" fmla="*/ 31 w 49"/>
                <a:gd name="T63" fmla="*/ 0 h 1"/>
                <a:gd name="T64" fmla="*/ 31 w 49"/>
                <a:gd name="T65" fmla="*/ 0 h 1"/>
                <a:gd name="T66" fmla="*/ 33 w 49"/>
                <a:gd name="T67" fmla="*/ 0 h 1"/>
                <a:gd name="T68" fmla="*/ 33 w 49"/>
                <a:gd name="T69" fmla="*/ 0 h 1"/>
                <a:gd name="T70" fmla="*/ 35 w 49"/>
                <a:gd name="T71" fmla="*/ 1 h 1"/>
                <a:gd name="T72" fmla="*/ 35 w 49"/>
                <a:gd name="T73" fmla="*/ 1 h 1"/>
                <a:gd name="T74" fmla="*/ 37 w 49"/>
                <a:gd name="T75" fmla="*/ 1 h 1"/>
                <a:gd name="T76" fmla="*/ 37 w 49"/>
                <a:gd name="T77" fmla="*/ 1 h 1"/>
                <a:gd name="T78" fmla="*/ 39 w 49"/>
                <a:gd name="T79" fmla="*/ 1 h 1"/>
                <a:gd name="T80" fmla="*/ 39 w 49"/>
                <a:gd name="T81" fmla="*/ 1 h 1"/>
                <a:gd name="T82" fmla="*/ 41 w 49"/>
                <a:gd name="T83" fmla="*/ 1 h 1"/>
                <a:gd name="T84" fmla="*/ 41 w 49"/>
                <a:gd name="T85" fmla="*/ 1 h 1"/>
                <a:gd name="T86" fmla="*/ 43 w 49"/>
                <a:gd name="T87" fmla="*/ 1 h 1"/>
                <a:gd name="T88" fmla="*/ 43 w 49"/>
                <a:gd name="T89" fmla="*/ 1 h 1"/>
                <a:gd name="T90" fmla="*/ 45 w 49"/>
                <a:gd name="T91" fmla="*/ 1 h 1"/>
                <a:gd name="T92" fmla="*/ 45 w 49"/>
                <a:gd name="T93" fmla="*/ 1 h 1"/>
                <a:gd name="T94" fmla="*/ 47 w 49"/>
                <a:gd name="T95" fmla="*/ 1 h 1"/>
                <a:gd name="T96" fmla="*/ 47 w 49"/>
                <a:gd name="T97" fmla="*/ 1 h 1"/>
                <a:gd name="T98" fmla="*/ 49 w 49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1">
                  <a:moveTo>
                    <a:pt x="0" y="0"/>
                  </a:move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9" y="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0" name="Freeform 97"/>
            <p:cNvSpPr>
              <a:spLocks/>
            </p:cNvSpPr>
            <p:nvPr/>
          </p:nvSpPr>
          <p:spPr bwMode="auto">
            <a:xfrm>
              <a:off x="7856538" y="3660775"/>
              <a:ext cx="74613" cy="1588"/>
            </a:xfrm>
            <a:custGeom>
              <a:avLst/>
              <a:gdLst>
                <a:gd name="T0" fmla="*/ 0 w 47"/>
                <a:gd name="T1" fmla="*/ 0 h 1"/>
                <a:gd name="T2" fmla="*/ 0 w 47"/>
                <a:gd name="T3" fmla="*/ 0 h 1"/>
                <a:gd name="T4" fmla="*/ 2 w 47"/>
                <a:gd name="T5" fmla="*/ 0 h 1"/>
                <a:gd name="T6" fmla="*/ 2 w 47"/>
                <a:gd name="T7" fmla="*/ 0 h 1"/>
                <a:gd name="T8" fmla="*/ 4 w 47"/>
                <a:gd name="T9" fmla="*/ 0 h 1"/>
                <a:gd name="T10" fmla="*/ 4 w 47"/>
                <a:gd name="T11" fmla="*/ 0 h 1"/>
                <a:gd name="T12" fmla="*/ 6 w 47"/>
                <a:gd name="T13" fmla="*/ 0 h 1"/>
                <a:gd name="T14" fmla="*/ 6 w 47"/>
                <a:gd name="T15" fmla="*/ 0 h 1"/>
                <a:gd name="T16" fmla="*/ 8 w 47"/>
                <a:gd name="T17" fmla="*/ 0 h 1"/>
                <a:gd name="T18" fmla="*/ 8 w 47"/>
                <a:gd name="T19" fmla="*/ 0 h 1"/>
                <a:gd name="T20" fmla="*/ 10 w 47"/>
                <a:gd name="T21" fmla="*/ 0 h 1"/>
                <a:gd name="T22" fmla="*/ 10 w 47"/>
                <a:gd name="T23" fmla="*/ 0 h 1"/>
                <a:gd name="T24" fmla="*/ 12 w 47"/>
                <a:gd name="T25" fmla="*/ 0 h 1"/>
                <a:gd name="T26" fmla="*/ 12 w 47"/>
                <a:gd name="T27" fmla="*/ 0 h 1"/>
                <a:gd name="T28" fmla="*/ 13 w 47"/>
                <a:gd name="T29" fmla="*/ 0 h 1"/>
                <a:gd name="T30" fmla="*/ 14 w 47"/>
                <a:gd name="T31" fmla="*/ 0 h 1"/>
                <a:gd name="T32" fmla="*/ 16 w 47"/>
                <a:gd name="T33" fmla="*/ 0 h 1"/>
                <a:gd name="T34" fmla="*/ 16 w 47"/>
                <a:gd name="T35" fmla="*/ 0 h 1"/>
                <a:gd name="T36" fmla="*/ 17 w 47"/>
                <a:gd name="T37" fmla="*/ 0 h 1"/>
                <a:gd name="T38" fmla="*/ 17 w 47"/>
                <a:gd name="T39" fmla="*/ 0 h 1"/>
                <a:gd name="T40" fmla="*/ 19 w 47"/>
                <a:gd name="T41" fmla="*/ 0 h 1"/>
                <a:gd name="T42" fmla="*/ 20 w 47"/>
                <a:gd name="T43" fmla="*/ 0 h 1"/>
                <a:gd name="T44" fmla="*/ 22 w 47"/>
                <a:gd name="T45" fmla="*/ 0 h 1"/>
                <a:gd name="T46" fmla="*/ 22 w 47"/>
                <a:gd name="T47" fmla="*/ 0 h 1"/>
                <a:gd name="T48" fmla="*/ 23 w 47"/>
                <a:gd name="T49" fmla="*/ 0 h 1"/>
                <a:gd name="T50" fmla="*/ 23 w 47"/>
                <a:gd name="T51" fmla="*/ 0 h 1"/>
                <a:gd name="T52" fmla="*/ 25 w 47"/>
                <a:gd name="T53" fmla="*/ 0 h 1"/>
                <a:gd name="T54" fmla="*/ 26 w 47"/>
                <a:gd name="T55" fmla="*/ 0 h 1"/>
                <a:gd name="T56" fmla="*/ 27 w 47"/>
                <a:gd name="T57" fmla="*/ 0 h 1"/>
                <a:gd name="T58" fmla="*/ 27 w 47"/>
                <a:gd name="T59" fmla="*/ 0 h 1"/>
                <a:gd name="T60" fmla="*/ 29 w 47"/>
                <a:gd name="T61" fmla="*/ 1 h 1"/>
                <a:gd name="T62" fmla="*/ 29 w 47"/>
                <a:gd name="T63" fmla="*/ 1 h 1"/>
                <a:gd name="T64" fmla="*/ 31 w 47"/>
                <a:gd name="T65" fmla="*/ 1 h 1"/>
                <a:gd name="T66" fmla="*/ 31 w 47"/>
                <a:gd name="T67" fmla="*/ 1 h 1"/>
                <a:gd name="T68" fmla="*/ 33 w 47"/>
                <a:gd name="T69" fmla="*/ 1 h 1"/>
                <a:gd name="T70" fmla="*/ 33 w 47"/>
                <a:gd name="T71" fmla="*/ 1 h 1"/>
                <a:gd name="T72" fmla="*/ 35 w 47"/>
                <a:gd name="T73" fmla="*/ 1 h 1"/>
                <a:gd name="T74" fmla="*/ 35 w 47"/>
                <a:gd name="T75" fmla="*/ 1 h 1"/>
                <a:gd name="T76" fmla="*/ 37 w 47"/>
                <a:gd name="T77" fmla="*/ 1 h 1"/>
                <a:gd name="T78" fmla="*/ 37 w 47"/>
                <a:gd name="T79" fmla="*/ 1 h 1"/>
                <a:gd name="T80" fmla="*/ 39 w 47"/>
                <a:gd name="T81" fmla="*/ 1 h 1"/>
                <a:gd name="T82" fmla="*/ 39 w 47"/>
                <a:gd name="T83" fmla="*/ 1 h 1"/>
                <a:gd name="T84" fmla="*/ 41 w 47"/>
                <a:gd name="T85" fmla="*/ 1 h 1"/>
                <a:gd name="T86" fmla="*/ 41 w 47"/>
                <a:gd name="T87" fmla="*/ 1 h 1"/>
                <a:gd name="T88" fmla="*/ 43 w 47"/>
                <a:gd name="T89" fmla="*/ 1 h 1"/>
                <a:gd name="T90" fmla="*/ 43 w 47"/>
                <a:gd name="T91" fmla="*/ 1 h 1"/>
                <a:gd name="T92" fmla="*/ 45 w 47"/>
                <a:gd name="T93" fmla="*/ 1 h 1"/>
                <a:gd name="T94" fmla="*/ 45 w 47"/>
                <a:gd name="T95" fmla="*/ 1 h 1"/>
                <a:gd name="T96" fmla="*/ 47 w 47"/>
                <a:gd name="T97" fmla="*/ 1 h 1"/>
                <a:gd name="T98" fmla="*/ 47 w 4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1" name="Freeform 98"/>
            <p:cNvSpPr>
              <a:spLocks/>
            </p:cNvSpPr>
            <p:nvPr/>
          </p:nvSpPr>
          <p:spPr bwMode="auto">
            <a:xfrm>
              <a:off x="7931151" y="3662363"/>
              <a:ext cx="77788" cy="1588"/>
            </a:xfrm>
            <a:custGeom>
              <a:avLst/>
              <a:gdLst>
                <a:gd name="T0" fmla="*/ 0 w 49"/>
                <a:gd name="T1" fmla="*/ 0 h 1"/>
                <a:gd name="T2" fmla="*/ 2 w 49"/>
                <a:gd name="T3" fmla="*/ 0 h 1"/>
                <a:gd name="T4" fmla="*/ 2 w 49"/>
                <a:gd name="T5" fmla="*/ 0 h 1"/>
                <a:gd name="T6" fmla="*/ 4 w 49"/>
                <a:gd name="T7" fmla="*/ 0 h 1"/>
                <a:gd name="T8" fmla="*/ 4 w 49"/>
                <a:gd name="T9" fmla="*/ 0 h 1"/>
                <a:gd name="T10" fmla="*/ 6 w 49"/>
                <a:gd name="T11" fmla="*/ 0 h 1"/>
                <a:gd name="T12" fmla="*/ 6 w 49"/>
                <a:gd name="T13" fmla="*/ 0 h 1"/>
                <a:gd name="T14" fmla="*/ 8 w 49"/>
                <a:gd name="T15" fmla="*/ 0 h 1"/>
                <a:gd name="T16" fmla="*/ 8 w 49"/>
                <a:gd name="T17" fmla="*/ 0 h 1"/>
                <a:gd name="T18" fmla="*/ 10 w 49"/>
                <a:gd name="T19" fmla="*/ 0 h 1"/>
                <a:gd name="T20" fmla="*/ 10 w 49"/>
                <a:gd name="T21" fmla="*/ 0 h 1"/>
                <a:gd name="T22" fmla="*/ 12 w 49"/>
                <a:gd name="T23" fmla="*/ 0 h 1"/>
                <a:gd name="T24" fmla="*/ 12 w 49"/>
                <a:gd name="T25" fmla="*/ 0 h 1"/>
                <a:gd name="T26" fmla="*/ 14 w 49"/>
                <a:gd name="T27" fmla="*/ 0 h 1"/>
                <a:gd name="T28" fmla="*/ 14 w 49"/>
                <a:gd name="T29" fmla="*/ 0 h 1"/>
                <a:gd name="T30" fmla="*/ 16 w 49"/>
                <a:gd name="T31" fmla="*/ 0 h 1"/>
                <a:gd name="T32" fmla="*/ 16 w 49"/>
                <a:gd name="T33" fmla="*/ 0 h 1"/>
                <a:gd name="T34" fmla="*/ 18 w 49"/>
                <a:gd name="T35" fmla="*/ 0 h 1"/>
                <a:gd name="T36" fmla="*/ 18 w 49"/>
                <a:gd name="T37" fmla="*/ 0 h 1"/>
                <a:gd name="T38" fmla="*/ 20 w 49"/>
                <a:gd name="T39" fmla="*/ 0 h 1"/>
                <a:gd name="T40" fmla="*/ 20 w 49"/>
                <a:gd name="T41" fmla="*/ 0 h 1"/>
                <a:gd name="T42" fmla="*/ 22 w 49"/>
                <a:gd name="T43" fmla="*/ 0 h 1"/>
                <a:gd name="T44" fmla="*/ 22 w 49"/>
                <a:gd name="T45" fmla="*/ 0 h 1"/>
                <a:gd name="T46" fmla="*/ 23 w 49"/>
                <a:gd name="T47" fmla="*/ 0 h 1"/>
                <a:gd name="T48" fmla="*/ 23 w 49"/>
                <a:gd name="T49" fmla="*/ 0 h 1"/>
                <a:gd name="T50" fmla="*/ 25 w 49"/>
                <a:gd name="T51" fmla="*/ 0 h 1"/>
                <a:gd name="T52" fmla="*/ 26 w 49"/>
                <a:gd name="T53" fmla="*/ 0 h 1"/>
                <a:gd name="T54" fmla="*/ 28 w 49"/>
                <a:gd name="T55" fmla="*/ 0 h 1"/>
                <a:gd name="T56" fmla="*/ 28 w 49"/>
                <a:gd name="T57" fmla="*/ 0 h 1"/>
                <a:gd name="T58" fmla="*/ 29 w 49"/>
                <a:gd name="T59" fmla="*/ 0 h 1"/>
                <a:gd name="T60" fmla="*/ 29 w 49"/>
                <a:gd name="T61" fmla="*/ 0 h 1"/>
                <a:gd name="T62" fmla="*/ 32 w 49"/>
                <a:gd name="T63" fmla="*/ 1 h 1"/>
                <a:gd name="T64" fmla="*/ 32 w 49"/>
                <a:gd name="T65" fmla="*/ 1 h 1"/>
                <a:gd name="T66" fmla="*/ 33 w 49"/>
                <a:gd name="T67" fmla="*/ 1 h 1"/>
                <a:gd name="T68" fmla="*/ 33 w 49"/>
                <a:gd name="T69" fmla="*/ 1 h 1"/>
                <a:gd name="T70" fmla="*/ 35 w 49"/>
                <a:gd name="T71" fmla="*/ 1 h 1"/>
                <a:gd name="T72" fmla="*/ 35 w 49"/>
                <a:gd name="T73" fmla="*/ 1 h 1"/>
                <a:gd name="T74" fmla="*/ 37 w 49"/>
                <a:gd name="T75" fmla="*/ 1 h 1"/>
                <a:gd name="T76" fmla="*/ 37 w 49"/>
                <a:gd name="T77" fmla="*/ 1 h 1"/>
                <a:gd name="T78" fmla="*/ 39 w 49"/>
                <a:gd name="T79" fmla="*/ 1 h 1"/>
                <a:gd name="T80" fmla="*/ 39 w 49"/>
                <a:gd name="T81" fmla="*/ 1 h 1"/>
                <a:gd name="T82" fmla="*/ 41 w 49"/>
                <a:gd name="T83" fmla="*/ 1 h 1"/>
                <a:gd name="T84" fmla="*/ 41 w 49"/>
                <a:gd name="T85" fmla="*/ 1 h 1"/>
                <a:gd name="T86" fmla="*/ 43 w 49"/>
                <a:gd name="T87" fmla="*/ 1 h 1"/>
                <a:gd name="T88" fmla="*/ 43 w 49"/>
                <a:gd name="T89" fmla="*/ 1 h 1"/>
                <a:gd name="T90" fmla="*/ 45 w 49"/>
                <a:gd name="T91" fmla="*/ 1 h 1"/>
                <a:gd name="T92" fmla="*/ 45 w 49"/>
                <a:gd name="T93" fmla="*/ 1 h 1"/>
                <a:gd name="T94" fmla="*/ 47 w 49"/>
                <a:gd name="T95" fmla="*/ 1 h 1"/>
                <a:gd name="T96" fmla="*/ 47 w 49"/>
                <a:gd name="T97" fmla="*/ 1 h 1"/>
                <a:gd name="T98" fmla="*/ 49 w 49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1">
                  <a:moveTo>
                    <a:pt x="0" y="0"/>
                  </a:move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9" y="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2" name="Freeform 99"/>
            <p:cNvSpPr>
              <a:spLocks/>
            </p:cNvSpPr>
            <p:nvPr/>
          </p:nvSpPr>
          <p:spPr bwMode="auto">
            <a:xfrm>
              <a:off x="8008938" y="3663950"/>
              <a:ext cx="74613" cy="1588"/>
            </a:xfrm>
            <a:custGeom>
              <a:avLst/>
              <a:gdLst>
                <a:gd name="T0" fmla="*/ 0 w 47"/>
                <a:gd name="T1" fmla="*/ 0 h 1"/>
                <a:gd name="T2" fmla="*/ 0 w 47"/>
                <a:gd name="T3" fmla="*/ 0 h 1"/>
                <a:gd name="T4" fmla="*/ 2 w 47"/>
                <a:gd name="T5" fmla="*/ 0 h 1"/>
                <a:gd name="T6" fmla="*/ 2 w 47"/>
                <a:gd name="T7" fmla="*/ 0 h 1"/>
                <a:gd name="T8" fmla="*/ 4 w 47"/>
                <a:gd name="T9" fmla="*/ 0 h 1"/>
                <a:gd name="T10" fmla="*/ 4 w 47"/>
                <a:gd name="T11" fmla="*/ 0 h 1"/>
                <a:gd name="T12" fmla="*/ 6 w 47"/>
                <a:gd name="T13" fmla="*/ 0 h 1"/>
                <a:gd name="T14" fmla="*/ 6 w 47"/>
                <a:gd name="T15" fmla="*/ 0 h 1"/>
                <a:gd name="T16" fmla="*/ 8 w 47"/>
                <a:gd name="T17" fmla="*/ 0 h 1"/>
                <a:gd name="T18" fmla="*/ 8 w 47"/>
                <a:gd name="T19" fmla="*/ 0 h 1"/>
                <a:gd name="T20" fmla="*/ 10 w 47"/>
                <a:gd name="T21" fmla="*/ 0 h 1"/>
                <a:gd name="T22" fmla="*/ 10 w 47"/>
                <a:gd name="T23" fmla="*/ 0 h 1"/>
                <a:gd name="T24" fmla="*/ 12 w 47"/>
                <a:gd name="T25" fmla="*/ 0 h 1"/>
                <a:gd name="T26" fmla="*/ 12 w 47"/>
                <a:gd name="T27" fmla="*/ 0 h 1"/>
                <a:gd name="T28" fmla="*/ 14 w 47"/>
                <a:gd name="T29" fmla="*/ 0 h 1"/>
                <a:gd name="T30" fmla="*/ 14 w 47"/>
                <a:gd name="T31" fmla="*/ 0 h 1"/>
                <a:gd name="T32" fmla="*/ 16 w 47"/>
                <a:gd name="T33" fmla="*/ 0 h 1"/>
                <a:gd name="T34" fmla="*/ 16 w 47"/>
                <a:gd name="T35" fmla="*/ 0 h 1"/>
                <a:gd name="T36" fmla="*/ 18 w 47"/>
                <a:gd name="T37" fmla="*/ 0 h 1"/>
                <a:gd name="T38" fmla="*/ 18 w 47"/>
                <a:gd name="T39" fmla="*/ 0 h 1"/>
                <a:gd name="T40" fmla="*/ 20 w 47"/>
                <a:gd name="T41" fmla="*/ 0 h 1"/>
                <a:gd name="T42" fmla="*/ 20 w 47"/>
                <a:gd name="T43" fmla="*/ 0 h 1"/>
                <a:gd name="T44" fmla="*/ 22 w 47"/>
                <a:gd name="T45" fmla="*/ 0 h 1"/>
                <a:gd name="T46" fmla="*/ 22 w 47"/>
                <a:gd name="T47" fmla="*/ 0 h 1"/>
                <a:gd name="T48" fmla="*/ 24 w 47"/>
                <a:gd name="T49" fmla="*/ 0 h 1"/>
                <a:gd name="T50" fmla="*/ 24 w 47"/>
                <a:gd name="T51" fmla="*/ 0 h 1"/>
                <a:gd name="T52" fmla="*/ 26 w 47"/>
                <a:gd name="T53" fmla="*/ 0 h 1"/>
                <a:gd name="T54" fmla="*/ 26 w 47"/>
                <a:gd name="T55" fmla="*/ 0 h 1"/>
                <a:gd name="T56" fmla="*/ 27 w 47"/>
                <a:gd name="T57" fmla="*/ 0 h 1"/>
                <a:gd name="T58" fmla="*/ 27 w 47"/>
                <a:gd name="T59" fmla="*/ 0 h 1"/>
                <a:gd name="T60" fmla="*/ 30 w 47"/>
                <a:gd name="T61" fmla="*/ 0 h 1"/>
                <a:gd name="T62" fmla="*/ 30 w 47"/>
                <a:gd name="T63" fmla="*/ 0 h 1"/>
                <a:gd name="T64" fmla="*/ 31 w 47"/>
                <a:gd name="T65" fmla="*/ 0 h 1"/>
                <a:gd name="T66" fmla="*/ 31 w 47"/>
                <a:gd name="T67" fmla="*/ 0 h 1"/>
                <a:gd name="T68" fmla="*/ 33 w 47"/>
                <a:gd name="T69" fmla="*/ 0 h 1"/>
                <a:gd name="T70" fmla="*/ 33 w 47"/>
                <a:gd name="T71" fmla="*/ 0 h 1"/>
                <a:gd name="T72" fmla="*/ 36 w 47"/>
                <a:gd name="T73" fmla="*/ 0 h 1"/>
                <a:gd name="T74" fmla="*/ 36 w 47"/>
                <a:gd name="T75" fmla="*/ 0 h 1"/>
                <a:gd name="T76" fmla="*/ 37 w 47"/>
                <a:gd name="T77" fmla="*/ 0 h 1"/>
                <a:gd name="T78" fmla="*/ 37 w 47"/>
                <a:gd name="T79" fmla="*/ 0 h 1"/>
                <a:gd name="T80" fmla="*/ 39 w 47"/>
                <a:gd name="T81" fmla="*/ 1 h 1"/>
                <a:gd name="T82" fmla="*/ 39 w 47"/>
                <a:gd name="T83" fmla="*/ 1 h 1"/>
                <a:gd name="T84" fmla="*/ 41 w 47"/>
                <a:gd name="T85" fmla="*/ 1 h 1"/>
                <a:gd name="T86" fmla="*/ 41 w 47"/>
                <a:gd name="T87" fmla="*/ 1 h 1"/>
                <a:gd name="T88" fmla="*/ 43 w 47"/>
                <a:gd name="T89" fmla="*/ 1 h 1"/>
                <a:gd name="T90" fmla="*/ 43 w 47"/>
                <a:gd name="T91" fmla="*/ 1 h 1"/>
                <a:gd name="T92" fmla="*/ 45 w 47"/>
                <a:gd name="T93" fmla="*/ 1 h 1"/>
                <a:gd name="T94" fmla="*/ 45 w 47"/>
                <a:gd name="T95" fmla="*/ 1 h 1"/>
                <a:gd name="T96" fmla="*/ 47 w 47"/>
                <a:gd name="T97" fmla="*/ 1 h 1"/>
                <a:gd name="T98" fmla="*/ 47 w 4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3" name="Freeform 100"/>
            <p:cNvSpPr>
              <a:spLocks/>
            </p:cNvSpPr>
            <p:nvPr/>
          </p:nvSpPr>
          <p:spPr bwMode="auto">
            <a:xfrm>
              <a:off x="8083551" y="3665538"/>
              <a:ext cx="77788" cy="0"/>
            </a:xfrm>
            <a:custGeom>
              <a:avLst/>
              <a:gdLst>
                <a:gd name="T0" fmla="*/ 0 w 49"/>
                <a:gd name="T1" fmla="*/ 2 w 49"/>
                <a:gd name="T2" fmla="*/ 2 w 49"/>
                <a:gd name="T3" fmla="*/ 4 w 49"/>
                <a:gd name="T4" fmla="*/ 4 w 49"/>
                <a:gd name="T5" fmla="*/ 6 w 49"/>
                <a:gd name="T6" fmla="*/ 6 w 49"/>
                <a:gd name="T7" fmla="*/ 8 w 49"/>
                <a:gd name="T8" fmla="*/ 8 w 49"/>
                <a:gd name="T9" fmla="*/ 10 w 49"/>
                <a:gd name="T10" fmla="*/ 10 w 49"/>
                <a:gd name="T11" fmla="*/ 12 w 49"/>
                <a:gd name="T12" fmla="*/ 12 w 49"/>
                <a:gd name="T13" fmla="*/ 14 w 49"/>
                <a:gd name="T14" fmla="*/ 14 w 49"/>
                <a:gd name="T15" fmla="*/ 16 w 49"/>
                <a:gd name="T16" fmla="*/ 16 w 49"/>
                <a:gd name="T17" fmla="*/ 18 w 49"/>
                <a:gd name="T18" fmla="*/ 18 w 49"/>
                <a:gd name="T19" fmla="*/ 20 w 49"/>
                <a:gd name="T20" fmla="*/ 20 w 49"/>
                <a:gd name="T21" fmla="*/ 22 w 49"/>
                <a:gd name="T22" fmla="*/ 22 w 49"/>
                <a:gd name="T23" fmla="*/ 24 w 49"/>
                <a:gd name="T24" fmla="*/ 24 w 49"/>
                <a:gd name="T25" fmla="*/ 26 w 49"/>
                <a:gd name="T26" fmla="*/ 26 w 49"/>
                <a:gd name="T27" fmla="*/ 28 w 49"/>
                <a:gd name="T28" fmla="*/ 28 w 49"/>
                <a:gd name="T29" fmla="*/ 30 w 49"/>
                <a:gd name="T30" fmla="*/ 30 w 49"/>
                <a:gd name="T31" fmla="*/ 32 w 49"/>
                <a:gd name="T32" fmla="*/ 32 w 49"/>
                <a:gd name="T33" fmla="*/ 33 w 49"/>
                <a:gd name="T34" fmla="*/ 34 w 49"/>
                <a:gd name="T35" fmla="*/ 36 w 49"/>
                <a:gd name="T36" fmla="*/ 36 w 49"/>
                <a:gd name="T37" fmla="*/ 37 w 49"/>
                <a:gd name="T38" fmla="*/ 37 w 49"/>
                <a:gd name="T39" fmla="*/ 39 w 49"/>
                <a:gd name="T40" fmla="*/ 40 w 49"/>
                <a:gd name="T41" fmla="*/ 41 w 49"/>
                <a:gd name="T42" fmla="*/ 41 w 49"/>
                <a:gd name="T43" fmla="*/ 43 w 49"/>
                <a:gd name="T44" fmla="*/ 43 w 49"/>
                <a:gd name="T45" fmla="*/ 45 w 49"/>
                <a:gd name="T46" fmla="*/ 45 w 49"/>
                <a:gd name="T47" fmla="*/ 47 w 49"/>
                <a:gd name="T48" fmla="*/ 47 w 49"/>
                <a:gd name="T49" fmla="*/ 49 w 4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49">
                  <a:moveTo>
                    <a:pt x="0" y="0"/>
                  </a:move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4" name="Freeform 101"/>
            <p:cNvSpPr>
              <a:spLocks/>
            </p:cNvSpPr>
            <p:nvPr/>
          </p:nvSpPr>
          <p:spPr bwMode="auto">
            <a:xfrm>
              <a:off x="8161338" y="3665538"/>
              <a:ext cx="74613" cy="1588"/>
            </a:xfrm>
            <a:custGeom>
              <a:avLst/>
              <a:gdLst>
                <a:gd name="T0" fmla="*/ 0 w 47"/>
                <a:gd name="T1" fmla="*/ 0 h 1"/>
                <a:gd name="T2" fmla="*/ 0 w 47"/>
                <a:gd name="T3" fmla="*/ 0 h 1"/>
                <a:gd name="T4" fmla="*/ 2 w 47"/>
                <a:gd name="T5" fmla="*/ 0 h 1"/>
                <a:gd name="T6" fmla="*/ 2 w 47"/>
                <a:gd name="T7" fmla="*/ 0 h 1"/>
                <a:gd name="T8" fmla="*/ 4 w 47"/>
                <a:gd name="T9" fmla="*/ 0 h 1"/>
                <a:gd name="T10" fmla="*/ 4 w 47"/>
                <a:gd name="T11" fmla="*/ 0 h 1"/>
                <a:gd name="T12" fmla="*/ 6 w 47"/>
                <a:gd name="T13" fmla="*/ 0 h 1"/>
                <a:gd name="T14" fmla="*/ 6 w 47"/>
                <a:gd name="T15" fmla="*/ 0 h 1"/>
                <a:gd name="T16" fmla="*/ 8 w 47"/>
                <a:gd name="T17" fmla="*/ 0 h 1"/>
                <a:gd name="T18" fmla="*/ 8 w 47"/>
                <a:gd name="T19" fmla="*/ 0 h 1"/>
                <a:gd name="T20" fmla="*/ 10 w 47"/>
                <a:gd name="T21" fmla="*/ 0 h 1"/>
                <a:gd name="T22" fmla="*/ 10 w 47"/>
                <a:gd name="T23" fmla="*/ 0 h 1"/>
                <a:gd name="T24" fmla="*/ 12 w 47"/>
                <a:gd name="T25" fmla="*/ 0 h 1"/>
                <a:gd name="T26" fmla="*/ 12 w 47"/>
                <a:gd name="T27" fmla="*/ 0 h 1"/>
                <a:gd name="T28" fmla="*/ 14 w 47"/>
                <a:gd name="T29" fmla="*/ 1 h 1"/>
                <a:gd name="T30" fmla="*/ 14 w 47"/>
                <a:gd name="T31" fmla="*/ 1 h 1"/>
                <a:gd name="T32" fmla="*/ 16 w 47"/>
                <a:gd name="T33" fmla="*/ 1 h 1"/>
                <a:gd name="T34" fmla="*/ 16 w 47"/>
                <a:gd name="T35" fmla="*/ 1 h 1"/>
                <a:gd name="T36" fmla="*/ 18 w 47"/>
                <a:gd name="T37" fmla="*/ 1 h 1"/>
                <a:gd name="T38" fmla="*/ 18 w 47"/>
                <a:gd name="T39" fmla="*/ 1 h 1"/>
                <a:gd name="T40" fmla="*/ 20 w 47"/>
                <a:gd name="T41" fmla="*/ 1 h 1"/>
                <a:gd name="T42" fmla="*/ 20 w 47"/>
                <a:gd name="T43" fmla="*/ 1 h 1"/>
                <a:gd name="T44" fmla="*/ 22 w 47"/>
                <a:gd name="T45" fmla="*/ 1 h 1"/>
                <a:gd name="T46" fmla="*/ 22 w 47"/>
                <a:gd name="T47" fmla="*/ 1 h 1"/>
                <a:gd name="T48" fmla="*/ 24 w 47"/>
                <a:gd name="T49" fmla="*/ 1 h 1"/>
                <a:gd name="T50" fmla="*/ 24 w 47"/>
                <a:gd name="T51" fmla="*/ 1 h 1"/>
                <a:gd name="T52" fmla="*/ 26 w 47"/>
                <a:gd name="T53" fmla="*/ 1 h 1"/>
                <a:gd name="T54" fmla="*/ 26 w 47"/>
                <a:gd name="T55" fmla="*/ 1 h 1"/>
                <a:gd name="T56" fmla="*/ 28 w 47"/>
                <a:gd name="T57" fmla="*/ 1 h 1"/>
                <a:gd name="T58" fmla="*/ 28 w 47"/>
                <a:gd name="T59" fmla="*/ 1 h 1"/>
                <a:gd name="T60" fmla="*/ 30 w 47"/>
                <a:gd name="T61" fmla="*/ 1 h 1"/>
                <a:gd name="T62" fmla="*/ 30 w 47"/>
                <a:gd name="T63" fmla="*/ 1 h 1"/>
                <a:gd name="T64" fmla="*/ 31 w 47"/>
                <a:gd name="T65" fmla="*/ 1 h 1"/>
                <a:gd name="T66" fmla="*/ 32 w 47"/>
                <a:gd name="T67" fmla="*/ 1 h 1"/>
                <a:gd name="T68" fmla="*/ 34 w 47"/>
                <a:gd name="T69" fmla="*/ 1 h 1"/>
                <a:gd name="T70" fmla="*/ 34 w 47"/>
                <a:gd name="T71" fmla="*/ 1 h 1"/>
                <a:gd name="T72" fmla="*/ 36 w 47"/>
                <a:gd name="T73" fmla="*/ 1 h 1"/>
                <a:gd name="T74" fmla="*/ 36 w 47"/>
                <a:gd name="T75" fmla="*/ 1 h 1"/>
                <a:gd name="T76" fmla="*/ 38 w 47"/>
                <a:gd name="T77" fmla="*/ 1 h 1"/>
                <a:gd name="T78" fmla="*/ 38 w 47"/>
                <a:gd name="T79" fmla="*/ 1 h 1"/>
                <a:gd name="T80" fmla="*/ 40 w 47"/>
                <a:gd name="T81" fmla="*/ 1 h 1"/>
                <a:gd name="T82" fmla="*/ 40 w 47"/>
                <a:gd name="T83" fmla="*/ 1 h 1"/>
                <a:gd name="T84" fmla="*/ 41 w 47"/>
                <a:gd name="T85" fmla="*/ 1 h 1"/>
                <a:gd name="T86" fmla="*/ 41 w 47"/>
                <a:gd name="T87" fmla="*/ 1 h 1"/>
                <a:gd name="T88" fmla="*/ 43 w 47"/>
                <a:gd name="T89" fmla="*/ 1 h 1"/>
                <a:gd name="T90" fmla="*/ 44 w 47"/>
                <a:gd name="T91" fmla="*/ 1 h 1"/>
                <a:gd name="T92" fmla="*/ 45 w 47"/>
                <a:gd name="T93" fmla="*/ 1 h 1"/>
                <a:gd name="T94" fmla="*/ 45 w 47"/>
                <a:gd name="T95" fmla="*/ 1 h 1"/>
                <a:gd name="T96" fmla="*/ 47 w 47"/>
                <a:gd name="T97" fmla="*/ 1 h 1"/>
                <a:gd name="T98" fmla="*/ 47 w 4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8" y="1"/>
                  </a:lnTo>
                  <a:lnTo>
                    <a:pt x="38" y="1"/>
                  </a:lnTo>
                  <a:lnTo>
                    <a:pt x="40" y="1"/>
                  </a:lnTo>
                  <a:lnTo>
                    <a:pt x="40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5" name="Freeform 102"/>
            <p:cNvSpPr>
              <a:spLocks/>
            </p:cNvSpPr>
            <p:nvPr/>
          </p:nvSpPr>
          <p:spPr bwMode="auto">
            <a:xfrm>
              <a:off x="8235951" y="3667125"/>
              <a:ext cx="44450" cy="0"/>
            </a:xfrm>
            <a:custGeom>
              <a:avLst/>
              <a:gdLst>
                <a:gd name="T0" fmla="*/ 0 w 28"/>
                <a:gd name="T1" fmla="*/ 2 w 28"/>
                <a:gd name="T2" fmla="*/ 2 w 28"/>
                <a:gd name="T3" fmla="*/ 4 w 28"/>
                <a:gd name="T4" fmla="*/ 4 w 28"/>
                <a:gd name="T5" fmla="*/ 6 w 28"/>
                <a:gd name="T6" fmla="*/ 6 w 28"/>
                <a:gd name="T7" fmla="*/ 8 w 28"/>
                <a:gd name="T8" fmla="*/ 8 w 28"/>
                <a:gd name="T9" fmla="*/ 10 w 28"/>
                <a:gd name="T10" fmla="*/ 10 w 28"/>
                <a:gd name="T11" fmla="*/ 12 w 28"/>
                <a:gd name="T12" fmla="*/ 12 w 28"/>
                <a:gd name="T13" fmla="*/ 14 w 28"/>
                <a:gd name="T14" fmla="*/ 14 w 28"/>
                <a:gd name="T15" fmla="*/ 16 w 28"/>
                <a:gd name="T16" fmla="*/ 16 w 28"/>
                <a:gd name="T17" fmla="*/ 18 w 28"/>
                <a:gd name="T18" fmla="*/ 18 w 28"/>
                <a:gd name="T19" fmla="*/ 20 w 28"/>
                <a:gd name="T20" fmla="*/ 20 w 28"/>
                <a:gd name="T21" fmla="*/ 22 w 28"/>
                <a:gd name="T22" fmla="*/ 22 w 28"/>
                <a:gd name="T23" fmla="*/ 24 w 28"/>
                <a:gd name="T24" fmla="*/ 24 w 28"/>
                <a:gd name="T25" fmla="*/ 26 w 28"/>
                <a:gd name="T26" fmla="*/ 26 w 28"/>
                <a:gd name="T27" fmla="*/ 28 w 28"/>
                <a:gd name="T28" fmla="*/ 28 w 28"/>
                <a:gd name="T29" fmla="*/ 28 w 2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</a:cxnLst>
              <a:rect l="0" t="0" r="r" b="b"/>
              <a:pathLst>
                <a:path w="28">
                  <a:moveTo>
                    <a:pt x="0" y="0"/>
                  </a:move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cxnSp>
        <p:nvCxnSpPr>
          <p:cNvPr id="156" name="Straight Arrow Connector 155"/>
          <p:cNvCxnSpPr/>
          <p:nvPr/>
        </p:nvCxnSpPr>
        <p:spPr>
          <a:xfrm flipV="1">
            <a:off x="7608056" y="4611402"/>
            <a:ext cx="253322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/>
              <p:cNvSpPr txBox="1"/>
              <p:nvPr/>
            </p:nvSpPr>
            <p:spPr>
              <a:xfrm>
                <a:off x="8672442" y="4646356"/>
                <a:ext cx="36253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57" name="TextBox 1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2442" y="4646356"/>
                <a:ext cx="362535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15254" r="-15254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8" name="Straight Connector 157"/>
          <p:cNvCxnSpPr/>
          <p:nvPr/>
        </p:nvCxnSpPr>
        <p:spPr>
          <a:xfrm flipV="1">
            <a:off x="8874362" y="4545525"/>
            <a:ext cx="0" cy="757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8026750" y="3295079"/>
            <a:ext cx="1534523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dirty="0"/>
              <a:t>Power spectrum</a:t>
            </a:r>
          </a:p>
        </p:txBody>
      </p:sp>
      <p:grpSp>
        <p:nvGrpSpPr>
          <p:cNvPr id="142" name="Group 141"/>
          <p:cNvGrpSpPr/>
          <p:nvPr/>
        </p:nvGrpSpPr>
        <p:grpSpPr>
          <a:xfrm>
            <a:off x="4461323" y="3608876"/>
            <a:ext cx="2533225" cy="1336856"/>
            <a:chOff x="1346971" y="1913055"/>
            <a:chExt cx="2681220" cy="1904920"/>
          </a:xfrm>
        </p:grpSpPr>
        <p:grpSp>
          <p:nvGrpSpPr>
            <p:cNvPr id="143" name="Group 142"/>
            <p:cNvGrpSpPr/>
            <p:nvPr/>
          </p:nvGrpSpPr>
          <p:grpSpPr>
            <a:xfrm>
              <a:off x="1346971" y="2522083"/>
              <a:ext cx="2681220" cy="824248"/>
              <a:chOff x="628650" y="2614411"/>
              <a:chExt cx="2681220" cy="824248"/>
            </a:xfrm>
          </p:grpSpPr>
          <p:cxnSp>
            <p:nvCxnSpPr>
              <p:cNvPr id="152" name="Straight Arrow Connector 151"/>
              <p:cNvCxnSpPr/>
              <p:nvPr/>
            </p:nvCxnSpPr>
            <p:spPr>
              <a:xfrm flipV="1">
                <a:off x="628650" y="3438659"/>
                <a:ext cx="268122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Arrow Connector 152"/>
              <p:cNvCxnSpPr/>
              <p:nvPr/>
            </p:nvCxnSpPr>
            <p:spPr>
              <a:xfrm flipV="1">
                <a:off x="1442434" y="2614411"/>
                <a:ext cx="0" cy="82424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Arrow Connector 153"/>
              <p:cNvCxnSpPr/>
              <p:nvPr/>
            </p:nvCxnSpPr>
            <p:spPr>
              <a:xfrm flipV="1">
                <a:off x="2148626" y="2614411"/>
                <a:ext cx="0" cy="824248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4" name="TextBox 143"/>
                <p:cNvSpPr txBox="1"/>
                <p:nvPr/>
              </p:nvSpPr>
              <p:spPr>
                <a:xfrm>
                  <a:off x="2020187" y="3407898"/>
                  <a:ext cx="340417" cy="39470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170" name="TextBox 1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0187" y="3407898"/>
                  <a:ext cx="321627" cy="27699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14000" r="-12000" b="-65625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5" name="TextBox 144"/>
                <p:cNvSpPr txBox="1"/>
                <p:nvPr/>
              </p:nvSpPr>
              <p:spPr>
                <a:xfrm>
                  <a:off x="2726378" y="3423272"/>
                  <a:ext cx="346050" cy="39470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171" name="TextBox 1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6379" y="3423271"/>
                  <a:ext cx="326949" cy="276999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14000" r="-12000" b="-6250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6" name="Group 145"/>
            <p:cNvGrpSpPr/>
            <p:nvPr/>
          </p:nvGrpSpPr>
          <p:grpSpPr>
            <a:xfrm>
              <a:off x="2157395" y="1913055"/>
              <a:ext cx="709552" cy="597076"/>
              <a:chOff x="2157395" y="1913055"/>
              <a:chExt cx="709552" cy="597076"/>
            </a:xfrm>
          </p:grpSpPr>
          <p:cxnSp>
            <p:nvCxnSpPr>
              <p:cNvPr id="147" name="Straight Connector 146"/>
              <p:cNvCxnSpPr/>
              <p:nvPr/>
            </p:nvCxnSpPr>
            <p:spPr>
              <a:xfrm flipV="1">
                <a:off x="2160755" y="2137893"/>
                <a:ext cx="0" cy="35932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/>
              <p:nvPr/>
            </p:nvCxnSpPr>
            <p:spPr>
              <a:xfrm flipV="1">
                <a:off x="2866947" y="2150808"/>
                <a:ext cx="0" cy="35932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9" name="TextBox 148"/>
                  <p:cNvSpPr txBox="1"/>
                  <p:nvPr/>
                </p:nvSpPr>
                <p:spPr>
                  <a:xfrm>
                    <a:off x="2321994" y="1913055"/>
                    <a:ext cx="383715" cy="394703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149" name="TextBox 1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21994" y="1913055"/>
                    <a:ext cx="383715" cy="394703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 l="-15254" r="-15254" b="-888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50" name="Straight Connector 149"/>
              <p:cNvCxnSpPr/>
              <p:nvPr/>
            </p:nvCxnSpPr>
            <p:spPr>
              <a:xfrm>
                <a:off x="2157395" y="2142418"/>
                <a:ext cx="181059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/>
              <p:cNvCxnSpPr/>
              <p:nvPr/>
            </p:nvCxnSpPr>
            <p:spPr>
              <a:xfrm flipV="1">
                <a:off x="2679700" y="2142416"/>
                <a:ext cx="180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/>
              <p:cNvSpPr txBox="1"/>
              <p:nvPr/>
            </p:nvSpPr>
            <p:spPr>
              <a:xfrm>
                <a:off x="9677471" y="4657944"/>
                <a:ext cx="57753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m:rPr>
                              <m:nor/>
                            </m:rPr>
                            <a:rPr lang="en-GB" dirty="0"/>
                            <m:t> 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𝐹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139" name="TextBox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7471" y="4657944"/>
                <a:ext cx="577530" cy="55399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/>
              <p:cNvSpPr txBox="1"/>
              <p:nvPr/>
            </p:nvSpPr>
            <p:spPr>
              <a:xfrm>
                <a:off x="6573789" y="4668732"/>
                <a:ext cx="65030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m:rPr>
                              <m:nor/>
                            </m:rPr>
                            <a:rPr lang="en-GB" dirty="0"/>
                            <m:t> 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𝐻𝑧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140" name="TextBox 1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3789" y="4668732"/>
                <a:ext cx="650306" cy="553998"/>
              </a:xfrm>
              <a:prstGeom prst="rect">
                <a:avLst/>
              </a:prstGeom>
              <a:blipFill rotWithShape="0">
                <a:blip r:embed="rId13"/>
                <a:stretch>
                  <a:fillRect l="-1869" r="-9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/>
              <p:cNvSpPr/>
              <p:nvPr/>
            </p:nvSpPr>
            <p:spPr>
              <a:xfrm>
                <a:off x="9023717" y="3742143"/>
                <a:ext cx="13147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3717" y="3742143"/>
                <a:ext cx="1314784" cy="369332"/>
              </a:xfrm>
              <a:prstGeom prst="rect">
                <a:avLst/>
              </a:prstGeom>
              <a:blipFill rotWithShape="0">
                <a:blip r:embed="rId1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/>
              <p:cNvSpPr/>
              <p:nvPr/>
            </p:nvSpPr>
            <p:spPr>
              <a:xfrm>
                <a:off x="9023717" y="5228093"/>
                <a:ext cx="13147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3717" y="5228093"/>
                <a:ext cx="1314784" cy="369332"/>
              </a:xfrm>
              <a:prstGeom prst="rect">
                <a:avLst/>
              </a:prstGeom>
              <a:blipFill rotWithShape="0">
                <a:blip r:embed="rId1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1" name="Straight Arrow Connector 110"/>
          <p:cNvCxnSpPr/>
          <p:nvPr/>
        </p:nvCxnSpPr>
        <p:spPr>
          <a:xfrm flipV="1">
            <a:off x="8790093" y="5427649"/>
            <a:ext cx="0" cy="57600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 flipV="1">
            <a:off x="8707159" y="5766908"/>
            <a:ext cx="0" cy="25200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>
            <a:endCxn id="251" idx="39"/>
          </p:cNvCxnSpPr>
          <p:nvPr/>
        </p:nvCxnSpPr>
        <p:spPr>
          <a:xfrm>
            <a:off x="8874362" y="3776969"/>
            <a:ext cx="0" cy="18000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Oval 131"/>
          <p:cNvSpPr/>
          <p:nvPr/>
        </p:nvSpPr>
        <p:spPr>
          <a:xfrm>
            <a:off x="7292249" y="3713570"/>
            <a:ext cx="126335" cy="11508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3" name="Rectangle 132"/>
          <p:cNvSpPr/>
          <p:nvPr/>
        </p:nvSpPr>
        <p:spPr>
          <a:xfrm>
            <a:off x="7235705" y="3569224"/>
            <a:ext cx="2398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/>
              <a:t>x</a:t>
            </a:r>
          </a:p>
        </p:txBody>
      </p:sp>
      <p:cxnSp>
        <p:nvCxnSpPr>
          <p:cNvPr id="131" name="Straight Connector 130"/>
          <p:cNvCxnSpPr/>
          <p:nvPr/>
        </p:nvCxnSpPr>
        <p:spPr>
          <a:xfrm>
            <a:off x="7434943" y="3775080"/>
            <a:ext cx="142509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5841777" y="5142098"/>
            <a:ext cx="1338491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/>
          <p:nvPr/>
        </p:nvCxnSpPr>
        <p:spPr>
          <a:xfrm>
            <a:off x="8782109" y="5148318"/>
            <a:ext cx="0" cy="25200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Oval 125"/>
          <p:cNvSpPr/>
          <p:nvPr/>
        </p:nvSpPr>
        <p:spPr>
          <a:xfrm>
            <a:off x="7206932" y="5084919"/>
            <a:ext cx="128498" cy="1062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7" name="Rectangle 126"/>
          <p:cNvSpPr/>
          <p:nvPr/>
        </p:nvSpPr>
        <p:spPr>
          <a:xfrm>
            <a:off x="7136367" y="4920435"/>
            <a:ext cx="2534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/>
              <a:t>x</a:t>
            </a:r>
          </a:p>
        </p:txBody>
      </p:sp>
      <p:cxnSp>
        <p:nvCxnSpPr>
          <p:cNvPr id="125" name="Straight Connector 124"/>
          <p:cNvCxnSpPr/>
          <p:nvPr/>
        </p:nvCxnSpPr>
        <p:spPr>
          <a:xfrm>
            <a:off x="7357086" y="5146429"/>
            <a:ext cx="141084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5857072" y="5334268"/>
            <a:ext cx="1294984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/>
          <p:nvPr/>
        </p:nvCxnSpPr>
        <p:spPr>
          <a:xfrm>
            <a:off x="8701830" y="5340488"/>
            <a:ext cx="0" cy="43200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Oval 119"/>
          <p:cNvSpPr/>
          <p:nvPr/>
        </p:nvSpPr>
        <p:spPr>
          <a:xfrm>
            <a:off x="7186452" y="5277089"/>
            <a:ext cx="121006" cy="11508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1" name="Rectangle 120"/>
          <p:cNvSpPr/>
          <p:nvPr/>
        </p:nvSpPr>
        <p:spPr>
          <a:xfrm>
            <a:off x="7101724" y="5129053"/>
            <a:ext cx="2840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/>
              <a:t>x</a:t>
            </a:r>
          </a:p>
        </p:txBody>
      </p:sp>
      <p:cxnSp>
        <p:nvCxnSpPr>
          <p:cNvPr id="119" name="Straight Connector 118"/>
          <p:cNvCxnSpPr/>
          <p:nvPr/>
        </p:nvCxnSpPr>
        <p:spPr>
          <a:xfrm>
            <a:off x="7323127" y="5338599"/>
            <a:ext cx="136498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54299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18/01/2017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utual phase-coherence of comb line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8" name="TextBox 287"/>
              <p:cNvSpPr txBox="1"/>
              <p:nvPr/>
            </p:nvSpPr>
            <p:spPr>
              <a:xfrm>
                <a:off x="1781880" y="1832007"/>
                <a:ext cx="8804477" cy="12307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Two fields represented by the complex phasors: 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GB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GB" dirty="0"/>
              </a:p>
              <a:p>
                <a:r>
                  <a:rPr lang="en-GB" dirty="0"/>
                  <a:t>Their power spectrum (low pass filtered)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𝐶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𝑅𝑒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{|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GB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GB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GB" dirty="0"/>
                  <a:t>}	</a:t>
                </a:r>
              </a:p>
            </p:txBody>
          </p:sp>
        </mc:Choice>
        <mc:Fallback xmlns="">
          <p:sp>
            <p:nvSpPr>
              <p:cNvPr id="288" name="TextBox 2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1880" y="1832007"/>
                <a:ext cx="8804477" cy="1230722"/>
              </a:xfrm>
              <a:prstGeom prst="rect">
                <a:avLst/>
              </a:prstGeom>
              <a:blipFill rotWithShape="0">
                <a:blip r:embed="rId2"/>
                <a:stretch>
                  <a:fillRect l="-554" t="-2985" b="-74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0" name="TextBox 289"/>
          <p:cNvSpPr txBox="1"/>
          <p:nvPr/>
        </p:nvSpPr>
        <p:spPr>
          <a:xfrm>
            <a:off x="1695177" y="3893110"/>
            <a:ext cx="219207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dirty="0"/>
              <a:t>Phase </a:t>
            </a:r>
            <a:r>
              <a:rPr lang="en-GB" b="1" dirty="0"/>
              <a:t>coherent</a:t>
            </a:r>
            <a:r>
              <a:rPr lang="en-GB" dirty="0"/>
              <a:t> source:</a:t>
            </a:r>
          </a:p>
        </p:txBody>
      </p:sp>
      <p:sp>
        <p:nvSpPr>
          <p:cNvPr id="291" name="TextBox 290"/>
          <p:cNvSpPr txBox="1"/>
          <p:nvPr/>
        </p:nvSpPr>
        <p:spPr>
          <a:xfrm>
            <a:off x="1695177" y="5529552"/>
            <a:ext cx="2446567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dirty="0"/>
              <a:t>Phase </a:t>
            </a:r>
            <a:r>
              <a:rPr lang="en-GB" b="1" dirty="0"/>
              <a:t>in</a:t>
            </a:r>
            <a:r>
              <a:rPr lang="en-GB" dirty="0"/>
              <a:t>-</a:t>
            </a:r>
            <a:r>
              <a:rPr lang="en-GB" b="1" dirty="0"/>
              <a:t>coherent</a:t>
            </a:r>
            <a:r>
              <a:rPr lang="en-GB" dirty="0"/>
              <a:t> source:</a:t>
            </a:r>
          </a:p>
        </p:txBody>
      </p:sp>
      <p:grpSp>
        <p:nvGrpSpPr>
          <p:cNvPr id="322" name="Group 321"/>
          <p:cNvGrpSpPr/>
          <p:nvPr/>
        </p:nvGrpSpPr>
        <p:grpSpPr>
          <a:xfrm>
            <a:off x="4413763" y="3264915"/>
            <a:ext cx="5924738" cy="3363007"/>
            <a:chOff x="2889763" y="3264914"/>
            <a:chExt cx="5924738" cy="3363007"/>
          </a:xfrm>
        </p:grpSpPr>
        <p:grpSp>
          <p:nvGrpSpPr>
            <p:cNvPr id="287" name="Group 286"/>
            <p:cNvGrpSpPr/>
            <p:nvPr/>
          </p:nvGrpSpPr>
          <p:grpSpPr>
            <a:xfrm>
              <a:off x="2889763" y="3264914"/>
              <a:ext cx="5853626" cy="3363007"/>
              <a:chOff x="1607011" y="2032264"/>
              <a:chExt cx="6195603" cy="4792031"/>
            </a:xfrm>
          </p:grpSpPr>
          <p:grpSp>
            <p:nvGrpSpPr>
              <p:cNvPr id="284" name="Group 283"/>
              <p:cNvGrpSpPr/>
              <p:nvPr/>
            </p:nvGrpSpPr>
            <p:grpSpPr>
              <a:xfrm>
                <a:off x="1607011" y="4480474"/>
                <a:ext cx="6195603" cy="2343821"/>
                <a:chOff x="1588321" y="4062427"/>
                <a:chExt cx="6195603" cy="234382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5" name="TextBox 274"/>
                    <p:cNvSpPr txBox="1"/>
                    <p:nvPr/>
                  </p:nvSpPr>
                  <p:spPr>
                    <a:xfrm>
                      <a:off x="7172654" y="5616842"/>
                      <a:ext cx="611270" cy="789405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m:rPr>
                                    <m:nor/>
                                  </m:rPr>
                                  <a:rPr lang="en-GB" dirty="0"/>
                                  <m:t> 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𝐹</m:t>
                                </m:r>
                              </m:sub>
                            </m:sSub>
                          </m:oMath>
                        </m:oMathPara>
                      </a14:m>
                      <a:endParaRPr lang="en-GB" dirty="0"/>
                    </a:p>
                    <a:p>
                      <a:endParaRPr lang="en-GB" dirty="0"/>
                    </a:p>
                  </p:txBody>
                </p:sp>
              </mc:Choice>
              <mc:Fallback xmlns="">
                <p:sp>
                  <p:nvSpPr>
                    <p:cNvPr id="275" name="TextBox 27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72654" y="5616842"/>
                      <a:ext cx="627992" cy="553998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283" name="Group 282"/>
                <p:cNvGrpSpPr/>
                <p:nvPr/>
              </p:nvGrpSpPr>
              <p:grpSpPr>
                <a:xfrm>
                  <a:off x="1588321" y="4062427"/>
                  <a:ext cx="6011789" cy="2343821"/>
                  <a:chOff x="1588321" y="4062427"/>
                  <a:chExt cx="6011789" cy="2343821"/>
                </a:xfrm>
              </p:grpSpPr>
              <p:grpSp>
                <p:nvGrpSpPr>
                  <p:cNvPr id="203" name="Group 202"/>
                  <p:cNvGrpSpPr/>
                  <p:nvPr/>
                </p:nvGrpSpPr>
                <p:grpSpPr>
                  <a:xfrm>
                    <a:off x="1588321" y="4062427"/>
                    <a:ext cx="6011789" cy="1907347"/>
                    <a:chOff x="1367217" y="3917676"/>
                    <a:chExt cx="6011789" cy="1907347"/>
                  </a:xfrm>
                </p:grpSpPr>
                <p:grpSp>
                  <p:nvGrpSpPr>
                    <p:cNvPr id="116" name="Group 115"/>
                    <p:cNvGrpSpPr/>
                    <p:nvPr/>
                  </p:nvGrpSpPr>
                  <p:grpSpPr>
                    <a:xfrm>
                      <a:off x="1367217" y="4585062"/>
                      <a:ext cx="2681220" cy="824248"/>
                      <a:chOff x="628650" y="2614411"/>
                      <a:chExt cx="2681220" cy="824248"/>
                    </a:xfrm>
                  </p:grpSpPr>
                  <p:cxnSp>
                    <p:nvCxnSpPr>
                      <p:cNvPr id="117" name="Straight Arrow Connector 116"/>
                      <p:cNvCxnSpPr/>
                      <p:nvPr/>
                    </p:nvCxnSpPr>
                    <p:spPr>
                      <a:xfrm flipV="1">
                        <a:off x="628650" y="3438659"/>
                        <a:ext cx="2681220" cy="0"/>
                      </a:xfrm>
                      <a:prstGeom prst="straightConnector1">
                        <a:avLst/>
                      </a:prstGeom>
                      <a:ln w="28575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18" name="Straight Arrow Connector 117"/>
                      <p:cNvCxnSpPr/>
                      <p:nvPr/>
                    </p:nvCxnSpPr>
                    <p:spPr>
                      <a:xfrm flipV="1">
                        <a:off x="1442434" y="2614411"/>
                        <a:ext cx="0" cy="824248"/>
                      </a:xfrm>
                      <a:prstGeom prst="straightConnector1">
                        <a:avLst/>
                      </a:prstGeom>
                      <a:ln w="28575">
                        <a:solidFill>
                          <a:srgbClr val="FF000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19" name="Straight Arrow Connector 118"/>
                      <p:cNvCxnSpPr/>
                      <p:nvPr/>
                    </p:nvCxnSpPr>
                    <p:spPr>
                      <a:xfrm flipV="1">
                        <a:off x="2148626" y="2614411"/>
                        <a:ext cx="0" cy="824248"/>
                      </a:xfrm>
                      <a:prstGeom prst="straightConnector1">
                        <a:avLst/>
                      </a:prstGeom>
                      <a:ln w="28575"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120" name="Group 119"/>
                    <p:cNvGrpSpPr/>
                    <p:nvPr/>
                  </p:nvGrpSpPr>
                  <p:grpSpPr>
                    <a:xfrm>
                      <a:off x="5573718" y="4502627"/>
                      <a:ext cx="855640" cy="901932"/>
                      <a:chOff x="4805363" y="3316288"/>
                      <a:chExt cx="3475038" cy="352425"/>
                    </a:xfrm>
                  </p:grpSpPr>
                  <p:sp>
                    <p:nvSpPr>
                      <p:cNvPr id="121" name="Freeform 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05363" y="3667125"/>
                        <a:ext cx="74613" cy="1588"/>
                      </a:xfrm>
                      <a:custGeom>
                        <a:avLst/>
                        <a:gdLst>
                          <a:gd name="T0" fmla="*/ 0 w 47"/>
                          <a:gd name="T1" fmla="*/ 1 h 1"/>
                          <a:gd name="T2" fmla="*/ 0 w 47"/>
                          <a:gd name="T3" fmla="*/ 1 h 1"/>
                          <a:gd name="T4" fmla="*/ 0 w 47"/>
                          <a:gd name="T5" fmla="*/ 1 h 1"/>
                          <a:gd name="T6" fmla="*/ 2 w 47"/>
                          <a:gd name="T7" fmla="*/ 1 h 1"/>
                          <a:gd name="T8" fmla="*/ 2 w 47"/>
                          <a:gd name="T9" fmla="*/ 1 h 1"/>
                          <a:gd name="T10" fmla="*/ 4 w 47"/>
                          <a:gd name="T11" fmla="*/ 1 h 1"/>
                          <a:gd name="T12" fmla="*/ 4 w 47"/>
                          <a:gd name="T13" fmla="*/ 1 h 1"/>
                          <a:gd name="T14" fmla="*/ 6 w 47"/>
                          <a:gd name="T15" fmla="*/ 1 h 1"/>
                          <a:gd name="T16" fmla="*/ 6 w 47"/>
                          <a:gd name="T17" fmla="*/ 1 h 1"/>
                          <a:gd name="T18" fmla="*/ 8 w 47"/>
                          <a:gd name="T19" fmla="*/ 1 h 1"/>
                          <a:gd name="T20" fmla="*/ 8 w 47"/>
                          <a:gd name="T21" fmla="*/ 1 h 1"/>
                          <a:gd name="T22" fmla="*/ 10 w 47"/>
                          <a:gd name="T23" fmla="*/ 1 h 1"/>
                          <a:gd name="T24" fmla="*/ 10 w 47"/>
                          <a:gd name="T25" fmla="*/ 1 h 1"/>
                          <a:gd name="T26" fmla="*/ 12 w 47"/>
                          <a:gd name="T27" fmla="*/ 1 h 1"/>
                          <a:gd name="T28" fmla="*/ 12 w 47"/>
                          <a:gd name="T29" fmla="*/ 1 h 1"/>
                          <a:gd name="T30" fmla="*/ 14 w 47"/>
                          <a:gd name="T31" fmla="*/ 1 h 1"/>
                          <a:gd name="T32" fmla="*/ 14 w 47"/>
                          <a:gd name="T33" fmla="*/ 1 h 1"/>
                          <a:gd name="T34" fmla="*/ 16 w 47"/>
                          <a:gd name="T35" fmla="*/ 1 h 1"/>
                          <a:gd name="T36" fmla="*/ 16 w 47"/>
                          <a:gd name="T37" fmla="*/ 1 h 1"/>
                          <a:gd name="T38" fmla="*/ 18 w 47"/>
                          <a:gd name="T39" fmla="*/ 1 h 1"/>
                          <a:gd name="T40" fmla="*/ 18 w 47"/>
                          <a:gd name="T41" fmla="*/ 1 h 1"/>
                          <a:gd name="T42" fmla="*/ 20 w 47"/>
                          <a:gd name="T43" fmla="*/ 1 h 1"/>
                          <a:gd name="T44" fmla="*/ 20 w 47"/>
                          <a:gd name="T45" fmla="*/ 1 h 1"/>
                          <a:gd name="T46" fmla="*/ 22 w 47"/>
                          <a:gd name="T47" fmla="*/ 0 h 1"/>
                          <a:gd name="T48" fmla="*/ 22 w 47"/>
                          <a:gd name="T49" fmla="*/ 0 h 1"/>
                          <a:gd name="T50" fmla="*/ 24 w 47"/>
                          <a:gd name="T51" fmla="*/ 0 h 1"/>
                          <a:gd name="T52" fmla="*/ 24 w 47"/>
                          <a:gd name="T53" fmla="*/ 0 h 1"/>
                          <a:gd name="T54" fmla="*/ 25 w 47"/>
                          <a:gd name="T55" fmla="*/ 0 h 1"/>
                          <a:gd name="T56" fmla="*/ 26 w 47"/>
                          <a:gd name="T57" fmla="*/ 0 h 1"/>
                          <a:gd name="T58" fmla="*/ 28 w 47"/>
                          <a:gd name="T59" fmla="*/ 0 h 1"/>
                          <a:gd name="T60" fmla="*/ 28 w 47"/>
                          <a:gd name="T61" fmla="*/ 0 h 1"/>
                          <a:gd name="T62" fmla="*/ 29 w 47"/>
                          <a:gd name="T63" fmla="*/ 0 h 1"/>
                          <a:gd name="T64" fmla="*/ 29 w 47"/>
                          <a:gd name="T65" fmla="*/ 0 h 1"/>
                          <a:gd name="T66" fmla="*/ 31 w 47"/>
                          <a:gd name="T67" fmla="*/ 0 h 1"/>
                          <a:gd name="T68" fmla="*/ 32 w 47"/>
                          <a:gd name="T69" fmla="*/ 0 h 1"/>
                          <a:gd name="T70" fmla="*/ 34 w 47"/>
                          <a:gd name="T71" fmla="*/ 0 h 1"/>
                          <a:gd name="T72" fmla="*/ 34 w 47"/>
                          <a:gd name="T73" fmla="*/ 0 h 1"/>
                          <a:gd name="T74" fmla="*/ 35 w 47"/>
                          <a:gd name="T75" fmla="*/ 0 h 1"/>
                          <a:gd name="T76" fmla="*/ 35 w 47"/>
                          <a:gd name="T77" fmla="*/ 0 h 1"/>
                          <a:gd name="T78" fmla="*/ 37 w 47"/>
                          <a:gd name="T79" fmla="*/ 0 h 1"/>
                          <a:gd name="T80" fmla="*/ 38 w 47"/>
                          <a:gd name="T81" fmla="*/ 0 h 1"/>
                          <a:gd name="T82" fmla="*/ 39 w 47"/>
                          <a:gd name="T83" fmla="*/ 0 h 1"/>
                          <a:gd name="T84" fmla="*/ 39 w 47"/>
                          <a:gd name="T85" fmla="*/ 0 h 1"/>
                          <a:gd name="T86" fmla="*/ 41 w 47"/>
                          <a:gd name="T87" fmla="*/ 0 h 1"/>
                          <a:gd name="T88" fmla="*/ 41 w 47"/>
                          <a:gd name="T89" fmla="*/ 0 h 1"/>
                          <a:gd name="T90" fmla="*/ 43 w 47"/>
                          <a:gd name="T91" fmla="*/ 0 h 1"/>
                          <a:gd name="T92" fmla="*/ 43 w 47"/>
                          <a:gd name="T93" fmla="*/ 0 h 1"/>
                          <a:gd name="T94" fmla="*/ 45 w 47"/>
                          <a:gd name="T95" fmla="*/ 0 h 1"/>
                          <a:gd name="T96" fmla="*/ 45 w 47"/>
                          <a:gd name="T97" fmla="*/ 0 h 1"/>
                          <a:gd name="T98" fmla="*/ 47 w 47"/>
                          <a:gd name="T99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">
                            <a:moveTo>
                              <a:pt x="0" y="1"/>
                            </a:moveTo>
                            <a:lnTo>
                              <a:pt x="0" y="1"/>
                            </a:lnTo>
                            <a:lnTo>
                              <a:pt x="0" y="1"/>
                            </a:ln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4" y="1"/>
                            </a:lnTo>
                            <a:lnTo>
                              <a:pt x="14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8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3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2" name="Freeform 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79976" y="3667125"/>
                        <a:ext cx="74613" cy="0"/>
                      </a:xfrm>
                      <a:custGeom>
                        <a:avLst/>
                        <a:gdLst>
                          <a:gd name="T0" fmla="*/ 0 w 47"/>
                          <a:gd name="T1" fmla="*/ 0 w 47"/>
                          <a:gd name="T2" fmla="*/ 2 w 47"/>
                          <a:gd name="T3" fmla="*/ 2 w 47"/>
                          <a:gd name="T4" fmla="*/ 4 w 47"/>
                          <a:gd name="T5" fmla="*/ 4 w 47"/>
                          <a:gd name="T6" fmla="*/ 6 w 47"/>
                          <a:gd name="T7" fmla="*/ 6 w 47"/>
                          <a:gd name="T8" fmla="*/ 8 w 47"/>
                          <a:gd name="T9" fmla="*/ 8 w 47"/>
                          <a:gd name="T10" fmla="*/ 10 w 47"/>
                          <a:gd name="T11" fmla="*/ 10 w 47"/>
                          <a:gd name="T12" fmla="*/ 12 w 47"/>
                          <a:gd name="T13" fmla="*/ 12 w 47"/>
                          <a:gd name="T14" fmla="*/ 14 w 47"/>
                          <a:gd name="T15" fmla="*/ 14 w 47"/>
                          <a:gd name="T16" fmla="*/ 16 w 47"/>
                          <a:gd name="T17" fmla="*/ 16 w 47"/>
                          <a:gd name="T18" fmla="*/ 18 w 47"/>
                          <a:gd name="T19" fmla="*/ 18 w 47"/>
                          <a:gd name="T20" fmla="*/ 20 w 47"/>
                          <a:gd name="T21" fmla="*/ 20 w 47"/>
                          <a:gd name="T22" fmla="*/ 22 w 47"/>
                          <a:gd name="T23" fmla="*/ 22 w 47"/>
                          <a:gd name="T24" fmla="*/ 24 w 47"/>
                          <a:gd name="T25" fmla="*/ 24 w 47"/>
                          <a:gd name="T26" fmla="*/ 26 w 47"/>
                          <a:gd name="T27" fmla="*/ 26 w 47"/>
                          <a:gd name="T28" fmla="*/ 28 w 47"/>
                          <a:gd name="T29" fmla="*/ 28 w 47"/>
                          <a:gd name="T30" fmla="*/ 30 w 47"/>
                          <a:gd name="T31" fmla="*/ 30 w 47"/>
                          <a:gd name="T32" fmla="*/ 31 w 47"/>
                          <a:gd name="T33" fmla="*/ 32 w 47"/>
                          <a:gd name="T34" fmla="*/ 34 w 47"/>
                          <a:gd name="T35" fmla="*/ 34 w 47"/>
                          <a:gd name="T36" fmla="*/ 35 w 47"/>
                          <a:gd name="T37" fmla="*/ 35 w 47"/>
                          <a:gd name="T38" fmla="*/ 38 w 47"/>
                          <a:gd name="T39" fmla="*/ 38 w 47"/>
                          <a:gd name="T40" fmla="*/ 39 w 47"/>
                          <a:gd name="T41" fmla="*/ 39 w 47"/>
                          <a:gd name="T42" fmla="*/ 41 w 47"/>
                          <a:gd name="T43" fmla="*/ 41 w 47"/>
                          <a:gd name="T44" fmla="*/ 44 w 47"/>
                          <a:gd name="T45" fmla="*/ 44 w 47"/>
                          <a:gd name="T46" fmla="*/ 45 w 47"/>
                          <a:gd name="T47" fmla="*/ 45 w 47"/>
                          <a:gd name="T48" fmla="*/ 47 w 47"/>
                          <a:gd name="T49" fmla="*/ 47 w 47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7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3" name="Freeform 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54588" y="3665538"/>
                        <a:ext cx="77788" cy="1588"/>
                      </a:xfrm>
                      <a:custGeom>
                        <a:avLst/>
                        <a:gdLst>
                          <a:gd name="T0" fmla="*/ 0 w 49"/>
                          <a:gd name="T1" fmla="*/ 1 h 1"/>
                          <a:gd name="T2" fmla="*/ 2 w 49"/>
                          <a:gd name="T3" fmla="*/ 1 h 1"/>
                          <a:gd name="T4" fmla="*/ 2 w 49"/>
                          <a:gd name="T5" fmla="*/ 1 h 1"/>
                          <a:gd name="T6" fmla="*/ 4 w 49"/>
                          <a:gd name="T7" fmla="*/ 1 h 1"/>
                          <a:gd name="T8" fmla="*/ 4 w 49"/>
                          <a:gd name="T9" fmla="*/ 1 h 1"/>
                          <a:gd name="T10" fmla="*/ 6 w 49"/>
                          <a:gd name="T11" fmla="*/ 1 h 1"/>
                          <a:gd name="T12" fmla="*/ 6 w 49"/>
                          <a:gd name="T13" fmla="*/ 1 h 1"/>
                          <a:gd name="T14" fmla="*/ 8 w 49"/>
                          <a:gd name="T15" fmla="*/ 0 h 1"/>
                          <a:gd name="T16" fmla="*/ 8 w 49"/>
                          <a:gd name="T17" fmla="*/ 0 h 1"/>
                          <a:gd name="T18" fmla="*/ 10 w 49"/>
                          <a:gd name="T19" fmla="*/ 0 h 1"/>
                          <a:gd name="T20" fmla="*/ 10 w 49"/>
                          <a:gd name="T21" fmla="*/ 0 h 1"/>
                          <a:gd name="T22" fmla="*/ 12 w 49"/>
                          <a:gd name="T23" fmla="*/ 0 h 1"/>
                          <a:gd name="T24" fmla="*/ 12 w 49"/>
                          <a:gd name="T25" fmla="*/ 0 h 1"/>
                          <a:gd name="T26" fmla="*/ 14 w 49"/>
                          <a:gd name="T27" fmla="*/ 0 h 1"/>
                          <a:gd name="T28" fmla="*/ 14 w 49"/>
                          <a:gd name="T29" fmla="*/ 0 h 1"/>
                          <a:gd name="T30" fmla="*/ 16 w 49"/>
                          <a:gd name="T31" fmla="*/ 0 h 1"/>
                          <a:gd name="T32" fmla="*/ 16 w 49"/>
                          <a:gd name="T33" fmla="*/ 0 h 1"/>
                          <a:gd name="T34" fmla="*/ 18 w 49"/>
                          <a:gd name="T35" fmla="*/ 0 h 1"/>
                          <a:gd name="T36" fmla="*/ 18 w 49"/>
                          <a:gd name="T37" fmla="*/ 0 h 1"/>
                          <a:gd name="T38" fmla="*/ 20 w 49"/>
                          <a:gd name="T39" fmla="*/ 0 h 1"/>
                          <a:gd name="T40" fmla="*/ 20 w 49"/>
                          <a:gd name="T41" fmla="*/ 0 h 1"/>
                          <a:gd name="T42" fmla="*/ 22 w 49"/>
                          <a:gd name="T43" fmla="*/ 0 h 1"/>
                          <a:gd name="T44" fmla="*/ 22 w 49"/>
                          <a:gd name="T45" fmla="*/ 0 h 1"/>
                          <a:gd name="T46" fmla="*/ 24 w 49"/>
                          <a:gd name="T47" fmla="*/ 0 h 1"/>
                          <a:gd name="T48" fmla="*/ 24 w 49"/>
                          <a:gd name="T49" fmla="*/ 0 h 1"/>
                          <a:gd name="T50" fmla="*/ 26 w 49"/>
                          <a:gd name="T51" fmla="*/ 0 h 1"/>
                          <a:gd name="T52" fmla="*/ 26 w 49"/>
                          <a:gd name="T53" fmla="*/ 0 h 1"/>
                          <a:gd name="T54" fmla="*/ 28 w 49"/>
                          <a:gd name="T55" fmla="*/ 0 h 1"/>
                          <a:gd name="T56" fmla="*/ 28 w 49"/>
                          <a:gd name="T57" fmla="*/ 0 h 1"/>
                          <a:gd name="T58" fmla="*/ 30 w 49"/>
                          <a:gd name="T59" fmla="*/ 0 h 1"/>
                          <a:gd name="T60" fmla="*/ 30 w 49"/>
                          <a:gd name="T61" fmla="*/ 0 h 1"/>
                          <a:gd name="T62" fmla="*/ 32 w 49"/>
                          <a:gd name="T63" fmla="*/ 0 h 1"/>
                          <a:gd name="T64" fmla="*/ 32 w 49"/>
                          <a:gd name="T65" fmla="*/ 0 h 1"/>
                          <a:gd name="T66" fmla="*/ 34 w 49"/>
                          <a:gd name="T67" fmla="*/ 0 h 1"/>
                          <a:gd name="T68" fmla="*/ 34 w 49"/>
                          <a:gd name="T69" fmla="*/ 0 h 1"/>
                          <a:gd name="T70" fmla="*/ 36 w 49"/>
                          <a:gd name="T71" fmla="*/ 0 h 1"/>
                          <a:gd name="T72" fmla="*/ 36 w 49"/>
                          <a:gd name="T73" fmla="*/ 0 h 1"/>
                          <a:gd name="T74" fmla="*/ 38 w 49"/>
                          <a:gd name="T75" fmla="*/ 0 h 1"/>
                          <a:gd name="T76" fmla="*/ 38 w 49"/>
                          <a:gd name="T77" fmla="*/ 0 h 1"/>
                          <a:gd name="T78" fmla="*/ 40 w 49"/>
                          <a:gd name="T79" fmla="*/ 0 h 1"/>
                          <a:gd name="T80" fmla="*/ 40 w 49"/>
                          <a:gd name="T81" fmla="*/ 0 h 1"/>
                          <a:gd name="T82" fmla="*/ 41 w 49"/>
                          <a:gd name="T83" fmla="*/ 0 h 1"/>
                          <a:gd name="T84" fmla="*/ 41 w 49"/>
                          <a:gd name="T85" fmla="*/ 0 h 1"/>
                          <a:gd name="T86" fmla="*/ 44 w 49"/>
                          <a:gd name="T87" fmla="*/ 0 h 1"/>
                          <a:gd name="T88" fmla="*/ 44 w 49"/>
                          <a:gd name="T89" fmla="*/ 0 h 1"/>
                          <a:gd name="T90" fmla="*/ 45 w 49"/>
                          <a:gd name="T91" fmla="*/ 0 h 1"/>
                          <a:gd name="T92" fmla="*/ 45 w 49"/>
                          <a:gd name="T93" fmla="*/ 0 h 1"/>
                          <a:gd name="T94" fmla="*/ 47 w 49"/>
                          <a:gd name="T95" fmla="*/ 0 h 1"/>
                          <a:gd name="T96" fmla="*/ 47 w 49"/>
                          <a:gd name="T97" fmla="*/ 0 h 1"/>
                          <a:gd name="T98" fmla="*/ 49 w 49"/>
                          <a:gd name="T99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1">
                            <a:moveTo>
                              <a:pt x="0" y="1"/>
                            </a:move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4" name="Freeform 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32376" y="3663950"/>
                        <a:ext cx="76200" cy="1588"/>
                      </a:xfrm>
                      <a:custGeom>
                        <a:avLst/>
                        <a:gdLst>
                          <a:gd name="T0" fmla="*/ 0 w 48"/>
                          <a:gd name="T1" fmla="*/ 1 h 1"/>
                          <a:gd name="T2" fmla="*/ 0 w 48"/>
                          <a:gd name="T3" fmla="*/ 1 h 1"/>
                          <a:gd name="T4" fmla="*/ 2 w 48"/>
                          <a:gd name="T5" fmla="*/ 1 h 1"/>
                          <a:gd name="T6" fmla="*/ 2 w 48"/>
                          <a:gd name="T7" fmla="*/ 1 h 1"/>
                          <a:gd name="T8" fmla="*/ 4 w 48"/>
                          <a:gd name="T9" fmla="*/ 1 h 1"/>
                          <a:gd name="T10" fmla="*/ 4 w 48"/>
                          <a:gd name="T11" fmla="*/ 1 h 1"/>
                          <a:gd name="T12" fmla="*/ 6 w 48"/>
                          <a:gd name="T13" fmla="*/ 1 h 1"/>
                          <a:gd name="T14" fmla="*/ 6 w 48"/>
                          <a:gd name="T15" fmla="*/ 1 h 1"/>
                          <a:gd name="T16" fmla="*/ 8 w 48"/>
                          <a:gd name="T17" fmla="*/ 1 h 1"/>
                          <a:gd name="T18" fmla="*/ 8 w 48"/>
                          <a:gd name="T19" fmla="*/ 1 h 1"/>
                          <a:gd name="T20" fmla="*/ 10 w 48"/>
                          <a:gd name="T21" fmla="*/ 1 h 1"/>
                          <a:gd name="T22" fmla="*/ 10 w 48"/>
                          <a:gd name="T23" fmla="*/ 1 h 1"/>
                          <a:gd name="T24" fmla="*/ 12 w 48"/>
                          <a:gd name="T25" fmla="*/ 1 h 1"/>
                          <a:gd name="T26" fmla="*/ 12 w 48"/>
                          <a:gd name="T27" fmla="*/ 1 h 1"/>
                          <a:gd name="T28" fmla="*/ 14 w 48"/>
                          <a:gd name="T29" fmla="*/ 1 h 1"/>
                          <a:gd name="T30" fmla="*/ 14 w 48"/>
                          <a:gd name="T31" fmla="*/ 1 h 1"/>
                          <a:gd name="T32" fmla="*/ 16 w 48"/>
                          <a:gd name="T33" fmla="*/ 1 h 1"/>
                          <a:gd name="T34" fmla="*/ 16 w 48"/>
                          <a:gd name="T35" fmla="*/ 1 h 1"/>
                          <a:gd name="T36" fmla="*/ 18 w 48"/>
                          <a:gd name="T37" fmla="*/ 1 h 1"/>
                          <a:gd name="T38" fmla="*/ 18 w 48"/>
                          <a:gd name="T39" fmla="*/ 1 h 1"/>
                          <a:gd name="T40" fmla="*/ 20 w 48"/>
                          <a:gd name="T41" fmla="*/ 1 h 1"/>
                          <a:gd name="T42" fmla="*/ 20 w 48"/>
                          <a:gd name="T43" fmla="*/ 1 h 1"/>
                          <a:gd name="T44" fmla="*/ 22 w 48"/>
                          <a:gd name="T45" fmla="*/ 1 h 1"/>
                          <a:gd name="T46" fmla="*/ 22 w 48"/>
                          <a:gd name="T47" fmla="*/ 1 h 1"/>
                          <a:gd name="T48" fmla="*/ 24 w 48"/>
                          <a:gd name="T49" fmla="*/ 0 h 1"/>
                          <a:gd name="T50" fmla="*/ 24 w 48"/>
                          <a:gd name="T51" fmla="*/ 0 h 1"/>
                          <a:gd name="T52" fmla="*/ 26 w 48"/>
                          <a:gd name="T53" fmla="*/ 0 h 1"/>
                          <a:gd name="T54" fmla="*/ 26 w 48"/>
                          <a:gd name="T55" fmla="*/ 0 h 1"/>
                          <a:gd name="T56" fmla="*/ 28 w 48"/>
                          <a:gd name="T57" fmla="*/ 0 h 1"/>
                          <a:gd name="T58" fmla="*/ 28 w 48"/>
                          <a:gd name="T59" fmla="*/ 0 h 1"/>
                          <a:gd name="T60" fmla="*/ 30 w 48"/>
                          <a:gd name="T61" fmla="*/ 0 h 1"/>
                          <a:gd name="T62" fmla="*/ 30 w 48"/>
                          <a:gd name="T63" fmla="*/ 0 h 1"/>
                          <a:gd name="T64" fmla="*/ 32 w 48"/>
                          <a:gd name="T65" fmla="*/ 0 h 1"/>
                          <a:gd name="T66" fmla="*/ 32 w 48"/>
                          <a:gd name="T67" fmla="*/ 0 h 1"/>
                          <a:gd name="T68" fmla="*/ 34 w 48"/>
                          <a:gd name="T69" fmla="*/ 0 h 1"/>
                          <a:gd name="T70" fmla="*/ 34 w 48"/>
                          <a:gd name="T71" fmla="*/ 0 h 1"/>
                          <a:gd name="T72" fmla="*/ 36 w 48"/>
                          <a:gd name="T73" fmla="*/ 0 h 1"/>
                          <a:gd name="T74" fmla="*/ 36 w 48"/>
                          <a:gd name="T75" fmla="*/ 0 h 1"/>
                          <a:gd name="T76" fmla="*/ 38 w 48"/>
                          <a:gd name="T77" fmla="*/ 0 h 1"/>
                          <a:gd name="T78" fmla="*/ 38 w 48"/>
                          <a:gd name="T79" fmla="*/ 0 h 1"/>
                          <a:gd name="T80" fmla="*/ 39 w 48"/>
                          <a:gd name="T81" fmla="*/ 0 h 1"/>
                          <a:gd name="T82" fmla="*/ 39 w 48"/>
                          <a:gd name="T83" fmla="*/ 0 h 1"/>
                          <a:gd name="T84" fmla="*/ 42 w 48"/>
                          <a:gd name="T85" fmla="*/ 0 h 1"/>
                          <a:gd name="T86" fmla="*/ 42 w 48"/>
                          <a:gd name="T87" fmla="*/ 0 h 1"/>
                          <a:gd name="T88" fmla="*/ 44 w 48"/>
                          <a:gd name="T89" fmla="*/ 0 h 1"/>
                          <a:gd name="T90" fmla="*/ 44 w 48"/>
                          <a:gd name="T91" fmla="*/ 0 h 1"/>
                          <a:gd name="T92" fmla="*/ 45 w 48"/>
                          <a:gd name="T93" fmla="*/ 0 h 1"/>
                          <a:gd name="T94" fmla="*/ 46 w 48"/>
                          <a:gd name="T95" fmla="*/ 0 h 1"/>
                          <a:gd name="T96" fmla="*/ 48 w 48"/>
                          <a:gd name="T97" fmla="*/ 0 h 1"/>
                          <a:gd name="T98" fmla="*/ 48 w 48"/>
                          <a:gd name="T99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1">
                            <a:moveTo>
                              <a:pt x="0" y="1"/>
                            </a:moveTo>
                            <a:lnTo>
                              <a:pt x="0" y="1"/>
                            </a:ln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4" y="1"/>
                            </a:lnTo>
                            <a:lnTo>
                              <a:pt x="14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8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2" y="0"/>
                            </a:lnTo>
                            <a:lnTo>
                              <a:pt x="42" y="0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  <a:lnTo>
                              <a:pt x="45" y="0"/>
                            </a:lnTo>
                            <a:lnTo>
                              <a:pt x="46" y="0"/>
                            </a:lnTo>
                            <a:lnTo>
                              <a:pt x="48" y="0"/>
                            </a:lnTo>
                            <a:lnTo>
                              <a:pt x="48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5" name="Freeform 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08576" y="3662363"/>
                        <a:ext cx="76200" cy="1588"/>
                      </a:xfrm>
                      <a:custGeom>
                        <a:avLst/>
                        <a:gdLst>
                          <a:gd name="T0" fmla="*/ 0 w 48"/>
                          <a:gd name="T1" fmla="*/ 1 h 1"/>
                          <a:gd name="T2" fmla="*/ 1 w 48"/>
                          <a:gd name="T3" fmla="*/ 1 h 1"/>
                          <a:gd name="T4" fmla="*/ 1 w 48"/>
                          <a:gd name="T5" fmla="*/ 1 h 1"/>
                          <a:gd name="T6" fmla="*/ 3 w 48"/>
                          <a:gd name="T7" fmla="*/ 1 h 1"/>
                          <a:gd name="T8" fmla="*/ 4 w 48"/>
                          <a:gd name="T9" fmla="*/ 1 h 1"/>
                          <a:gd name="T10" fmla="*/ 5 w 48"/>
                          <a:gd name="T11" fmla="*/ 1 h 1"/>
                          <a:gd name="T12" fmla="*/ 5 w 48"/>
                          <a:gd name="T13" fmla="*/ 1 h 1"/>
                          <a:gd name="T14" fmla="*/ 7 w 48"/>
                          <a:gd name="T15" fmla="*/ 1 h 1"/>
                          <a:gd name="T16" fmla="*/ 7 w 48"/>
                          <a:gd name="T17" fmla="*/ 1 h 1"/>
                          <a:gd name="T18" fmla="*/ 9 w 48"/>
                          <a:gd name="T19" fmla="*/ 1 h 1"/>
                          <a:gd name="T20" fmla="*/ 9 w 48"/>
                          <a:gd name="T21" fmla="*/ 1 h 1"/>
                          <a:gd name="T22" fmla="*/ 11 w 48"/>
                          <a:gd name="T23" fmla="*/ 1 h 1"/>
                          <a:gd name="T24" fmla="*/ 11 w 48"/>
                          <a:gd name="T25" fmla="*/ 1 h 1"/>
                          <a:gd name="T26" fmla="*/ 13 w 48"/>
                          <a:gd name="T27" fmla="*/ 1 h 1"/>
                          <a:gd name="T28" fmla="*/ 13 w 48"/>
                          <a:gd name="T29" fmla="*/ 1 h 1"/>
                          <a:gd name="T30" fmla="*/ 15 w 48"/>
                          <a:gd name="T31" fmla="*/ 1 h 1"/>
                          <a:gd name="T32" fmla="*/ 15 w 48"/>
                          <a:gd name="T33" fmla="*/ 1 h 1"/>
                          <a:gd name="T34" fmla="*/ 17 w 48"/>
                          <a:gd name="T35" fmla="*/ 1 h 1"/>
                          <a:gd name="T36" fmla="*/ 17 w 48"/>
                          <a:gd name="T37" fmla="*/ 1 h 1"/>
                          <a:gd name="T38" fmla="*/ 19 w 48"/>
                          <a:gd name="T39" fmla="*/ 1 h 1"/>
                          <a:gd name="T40" fmla="*/ 19 w 48"/>
                          <a:gd name="T41" fmla="*/ 1 h 1"/>
                          <a:gd name="T42" fmla="*/ 21 w 48"/>
                          <a:gd name="T43" fmla="*/ 1 h 1"/>
                          <a:gd name="T44" fmla="*/ 21 w 48"/>
                          <a:gd name="T45" fmla="*/ 1 h 1"/>
                          <a:gd name="T46" fmla="*/ 23 w 48"/>
                          <a:gd name="T47" fmla="*/ 1 h 1"/>
                          <a:gd name="T48" fmla="*/ 23 w 48"/>
                          <a:gd name="T49" fmla="*/ 1 h 1"/>
                          <a:gd name="T50" fmla="*/ 25 w 48"/>
                          <a:gd name="T51" fmla="*/ 1 h 1"/>
                          <a:gd name="T52" fmla="*/ 25 w 48"/>
                          <a:gd name="T53" fmla="*/ 1 h 1"/>
                          <a:gd name="T54" fmla="*/ 27 w 48"/>
                          <a:gd name="T55" fmla="*/ 1 h 1"/>
                          <a:gd name="T56" fmla="*/ 27 w 48"/>
                          <a:gd name="T57" fmla="*/ 1 h 1"/>
                          <a:gd name="T58" fmla="*/ 29 w 48"/>
                          <a:gd name="T59" fmla="*/ 0 h 1"/>
                          <a:gd name="T60" fmla="*/ 29 w 48"/>
                          <a:gd name="T61" fmla="*/ 0 h 1"/>
                          <a:gd name="T62" fmla="*/ 31 w 48"/>
                          <a:gd name="T63" fmla="*/ 0 h 1"/>
                          <a:gd name="T64" fmla="*/ 31 w 48"/>
                          <a:gd name="T65" fmla="*/ 0 h 1"/>
                          <a:gd name="T66" fmla="*/ 33 w 48"/>
                          <a:gd name="T67" fmla="*/ 0 h 1"/>
                          <a:gd name="T68" fmla="*/ 33 w 48"/>
                          <a:gd name="T69" fmla="*/ 0 h 1"/>
                          <a:gd name="T70" fmla="*/ 35 w 48"/>
                          <a:gd name="T71" fmla="*/ 0 h 1"/>
                          <a:gd name="T72" fmla="*/ 35 w 48"/>
                          <a:gd name="T73" fmla="*/ 0 h 1"/>
                          <a:gd name="T74" fmla="*/ 37 w 48"/>
                          <a:gd name="T75" fmla="*/ 0 h 1"/>
                          <a:gd name="T76" fmla="*/ 37 w 48"/>
                          <a:gd name="T77" fmla="*/ 0 h 1"/>
                          <a:gd name="T78" fmla="*/ 39 w 48"/>
                          <a:gd name="T79" fmla="*/ 0 h 1"/>
                          <a:gd name="T80" fmla="*/ 39 w 48"/>
                          <a:gd name="T81" fmla="*/ 0 h 1"/>
                          <a:gd name="T82" fmla="*/ 41 w 48"/>
                          <a:gd name="T83" fmla="*/ 0 h 1"/>
                          <a:gd name="T84" fmla="*/ 41 w 48"/>
                          <a:gd name="T85" fmla="*/ 0 h 1"/>
                          <a:gd name="T86" fmla="*/ 43 w 48"/>
                          <a:gd name="T87" fmla="*/ 0 h 1"/>
                          <a:gd name="T88" fmla="*/ 43 w 48"/>
                          <a:gd name="T89" fmla="*/ 0 h 1"/>
                          <a:gd name="T90" fmla="*/ 44 w 48"/>
                          <a:gd name="T91" fmla="*/ 0 h 1"/>
                          <a:gd name="T92" fmla="*/ 45 w 48"/>
                          <a:gd name="T93" fmla="*/ 0 h 1"/>
                          <a:gd name="T94" fmla="*/ 47 w 48"/>
                          <a:gd name="T95" fmla="*/ 0 h 1"/>
                          <a:gd name="T96" fmla="*/ 47 w 48"/>
                          <a:gd name="T97" fmla="*/ 0 h 1"/>
                          <a:gd name="T98" fmla="*/ 48 w 48"/>
                          <a:gd name="T99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1">
                            <a:moveTo>
                              <a:pt x="0" y="1"/>
                            </a:moveTo>
                            <a:lnTo>
                              <a:pt x="1" y="1"/>
                            </a:lnTo>
                            <a:lnTo>
                              <a:pt x="1" y="1"/>
                            </a:lnTo>
                            <a:lnTo>
                              <a:pt x="3" y="1"/>
                            </a:lnTo>
                            <a:lnTo>
                              <a:pt x="4" y="1"/>
                            </a:lnTo>
                            <a:lnTo>
                              <a:pt x="5" y="1"/>
                            </a:lnTo>
                            <a:lnTo>
                              <a:pt x="5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11" y="1"/>
                            </a:lnTo>
                            <a:lnTo>
                              <a:pt x="11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5" y="1"/>
                            </a:lnTo>
                            <a:lnTo>
                              <a:pt x="15" y="1"/>
                            </a:lnTo>
                            <a:lnTo>
                              <a:pt x="17" y="1"/>
                            </a:lnTo>
                            <a:lnTo>
                              <a:pt x="17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1" y="1"/>
                            </a:lnTo>
                            <a:lnTo>
                              <a:pt x="21" y="1"/>
                            </a:lnTo>
                            <a:lnTo>
                              <a:pt x="23" y="1"/>
                            </a:lnTo>
                            <a:lnTo>
                              <a:pt x="23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7" y="1"/>
                            </a:lnTo>
                            <a:lnTo>
                              <a:pt x="27" y="1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3" y="0"/>
                            </a:lnTo>
                            <a:lnTo>
                              <a:pt x="43" y="0"/>
                            </a:lnTo>
                            <a:lnTo>
                              <a:pt x="44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  <a:lnTo>
                              <a:pt x="48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6" name="Freeform 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84776" y="3660775"/>
                        <a:ext cx="76200" cy="1588"/>
                      </a:xfrm>
                      <a:custGeom>
                        <a:avLst/>
                        <a:gdLst>
                          <a:gd name="T0" fmla="*/ 0 w 48"/>
                          <a:gd name="T1" fmla="*/ 1 h 1"/>
                          <a:gd name="T2" fmla="*/ 0 w 48"/>
                          <a:gd name="T3" fmla="*/ 1 h 1"/>
                          <a:gd name="T4" fmla="*/ 2 w 48"/>
                          <a:gd name="T5" fmla="*/ 1 h 1"/>
                          <a:gd name="T6" fmla="*/ 3 w 48"/>
                          <a:gd name="T7" fmla="*/ 1 h 1"/>
                          <a:gd name="T8" fmla="*/ 5 w 48"/>
                          <a:gd name="T9" fmla="*/ 1 h 1"/>
                          <a:gd name="T10" fmla="*/ 5 w 48"/>
                          <a:gd name="T11" fmla="*/ 1 h 1"/>
                          <a:gd name="T12" fmla="*/ 6 w 48"/>
                          <a:gd name="T13" fmla="*/ 1 h 1"/>
                          <a:gd name="T14" fmla="*/ 6 w 48"/>
                          <a:gd name="T15" fmla="*/ 1 h 1"/>
                          <a:gd name="T16" fmla="*/ 8 w 48"/>
                          <a:gd name="T17" fmla="*/ 1 h 1"/>
                          <a:gd name="T18" fmla="*/ 9 w 48"/>
                          <a:gd name="T19" fmla="*/ 1 h 1"/>
                          <a:gd name="T20" fmla="*/ 10 w 48"/>
                          <a:gd name="T21" fmla="*/ 1 h 1"/>
                          <a:gd name="T22" fmla="*/ 10 w 48"/>
                          <a:gd name="T23" fmla="*/ 1 h 1"/>
                          <a:gd name="T24" fmla="*/ 12 w 48"/>
                          <a:gd name="T25" fmla="*/ 1 h 1"/>
                          <a:gd name="T26" fmla="*/ 12 w 48"/>
                          <a:gd name="T27" fmla="*/ 1 h 1"/>
                          <a:gd name="T28" fmla="*/ 14 w 48"/>
                          <a:gd name="T29" fmla="*/ 1 h 1"/>
                          <a:gd name="T30" fmla="*/ 14 w 48"/>
                          <a:gd name="T31" fmla="*/ 1 h 1"/>
                          <a:gd name="T32" fmla="*/ 16 w 48"/>
                          <a:gd name="T33" fmla="*/ 1 h 1"/>
                          <a:gd name="T34" fmla="*/ 16 w 48"/>
                          <a:gd name="T35" fmla="*/ 1 h 1"/>
                          <a:gd name="T36" fmla="*/ 18 w 48"/>
                          <a:gd name="T37" fmla="*/ 1 h 1"/>
                          <a:gd name="T38" fmla="*/ 18 w 48"/>
                          <a:gd name="T39" fmla="*/ 1 h 1"/>
                          <a:gd name="T40" fmla="*/ 20 w 48"/>
                          <a:gd name="T41" fmla="*/ 1 h 1"/>
                          <a:gd name="T42" fmla="*/ 20 w 48"/>
                          <a:gd name="T43" fmla="*/ 1 h 1"/>
                          <a:gd name="T44" fmla="*/ 22 w 48"/>
                          <a:gd name="T45" fmla="*/ 1 h 1"/>
                          <a:gd name="T46" fmla="*/ 22 w 48"/>
                          <a:gd name="T47" fmla="*/ 1 h 1"/>
                          <a:gd name="T48" fmla="*/ 24 w 48"/>
                          <a:gd name="T49" fmla="*/ 1 h 1"/>
                          <a:gd name="T50" fmla="*/ 24 w 48"/>
                          <a:gd name="T51" fmla="*/ 1 h 1"/>
                          <a:gd name="T52" fmla="*/ 26 w 48"/>
                          <a:gd name="T53" fmla="*/ 1 h 1"/>
                          <a:gd name="T54" fmla="*/ 26 w 48"/>
                          <a:gd name="T55" fmla="*/ 1 h 1"/>
                          <a:gd name="T56" fmla="*/ 28 w 48"/>
                          <a:gd name="T57" fmla="*/ 0 h 1"/>
                          <a:gd name="T58" fmla="*/ 28 w 48"/>
                          <a:gd name="T59" fmla="*/ 0 h 1"/>
                          <a:gd name="T60" fmla="*/ 30 w 48"/>
                          <a:gd name="T61" fmla="*/ 0 h 1"/>
                          <a:gd name="T62" fmla="*/ 30 w 48"/>
                          <a:gd name="T63" fmla="*/ 0 h 1"/>
                          <a:gd name="T64" fmla="*/ 32 w 48"/>
                          <a:gd name="T65" fmla="*/ 0 h 1"/>
                          <a:gd name="T66" fmla="*/ 32 w 48"/>
                          <a:gd name="T67" fmla="*/ 0 h 1"/>
                          <a:gd name="T68" fmla="*/ 34 w 48"/>
                          <a:gd name="T69" fmla="*/ 0 h 1"/>
                          <a:gd name="T70" fmla="*/ 34 w 48"/>
                          <a:gd name="T71" fmla="*/ 0 h 1"/>
                          <a:gd name="T72" fmla="*/ 36 w 48"/>
                          <a:gd name="T73" fmla="*/ 0 h 1"/>
                          <a:gd name="T74" fmla="*/ 36 w 48"/>
                          <a:gd name="T75" fmla="*/ 0 h 1"/>
                          <a:gd name="T76" fmla="*/ 38 w 48"/>
                          <a:gd name="T77" fmla="*/ 0 h 1"/>
                          <a:gd name="T78" fmla="*/ 38 w 48"/>
                          <a:gd name="T79" fmla="*/ 0 h 1"/>
                          <a:gd name="T80" fmla="*/ 40 w 48"/>
                          <a:gd name="T81" fmla="*/ 0 h 1"/>
                          <a:gd name="T82" fmla="*/ 40 w 48"/>
                          <a:gd name="T83" fmla="*/ 0 h 1"/>
                          <a:gd name="T84" fmla="*/ 42 w 48"/>
                          <a:gd name="T85" fmla="*/ 0 h 1"/>
                          <a:gd name="T86" fmla="*/ 42 w 48"/>
                          <a:gd name="T87" fmla="*/ 0 h 1"/>
                          <a:gd name="T88" fmla="*/ 44 w 48"/>
                          <a:gd name="T89" fmla="*/ 0 h 1"/>
                          <a:gd name="T90" fmla="*/ 44 w 48"/>
                          <a:gd name="T91" fmla="*/ 0 h 1"/>
                          <a:gd name="T92" fmla="*/ 46 w 48"/>
                          <a:gd name="T93" fmla="*/ 0 h 1"/>
                          <a:gd name="T94" fmla="*/ 46 w 48"/>
                          <a:gd name="T95" fmla="*/ 0 h 1"/>
                          <a:gd name="T96" fmla="*/ 48 w 48"/>
                          <a:gd name="T97" fmla="*/ 0 h 1"/>
                          <a:gd name="T98" fmla="*/ 48 w 48"/>
                          <a:gd name="T99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1">
                            <a:moveTo>
                              <a:pt x="0" y="1"/>
                            </a:moveTo>
                            <a:lnTo>
                              <a:pt x="0" y="1"/>
                            </a:lnTo>
                            <a:lnTo>
                              <a:pt x="2" y="1"/>
                            </a:lnTo>
                            <a:lnTo>
                              <a:pt x="3" y="1"/>
                            </a:lnTo>
                            <a:lnTo>
                              <a:pt x="5" y="1"/>
                            </a:lnTo>
                            <a:lnTo>
                              <a:pt x="5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9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4" y="1"/>
                            </a:lnTo>
                            <a:lnTo>
                              <a:pt x="14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8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4" y="1"/>
                            </a:lnTo>
                            <a:lnTo>
                              <a:pt x="24" y="1"/>
                            </a:lnTo>
                            <a:lnTo>
                              <a:pt x="26" y="1"/>
                            </a:lnTo>
                            <a:lnTo>
                              <a:pt x="26" y="1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2" y="0"/>
                            </a:lnTo>
                            <a:lnTo>
                              <a:pt x="42" y="0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  <a:lnTo>
                              <a:pt x="46" y="0"/>
                            </a:lnTo>
                            <a:lnTo>
                              <a:pt x="46" y="0"/>
                            </a:lnTo>
                            <a:lnTo>
                              <a:pt x="48" y="0"/>
                            </a:lnTo>
                            <a:lnTo>
                              <a:pt x="48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7" name="Freeform 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60976" y="3659188"/>
                        <a:ext cx="77788" cy="1588"/>
                      </a:xfrm>
                      <a:custGeom>
                        <a:avLst/>
                        <a:gdLst>
                          <a:gd name="T0" fmla="*/ 0 w 49"/>
                          <a:gd name="T1" fmla="*/ 1 h 1"/>
                          <a:gd name="T2" fmla="*/ 2 w 49"/>
                          <a:gd name="T3" fmla="*/ 1 h 1"/>
                          <a:gd name="T4" fmla="*/ 2 w 49"/>
                          <a:gd name="T5" fmla="*/ 1 h 1"/>
                          <a:gd name="T6" fmla="*/ 4 w 49"/>
                          <a:gd name="T7" fmla="*/ 1 h 1"/>
                          <a:gd name="T8" fmla="*/ 4 w 49"/>
                          <a:gd name="T9" fmla="*/ 1 h 1"/>
                          <a:gd name="T10" fmla="*/ 5 w 49"/>
                          <a:gd name="T11" fmla="*/ 1 h 1"/>
                          <a:gd name="T12" fmla="*/ 5 w 49"/>
                          <a:gd name="T13" fmla="*/ 1 h 1"/>
                          <a:gd name="T14" fmla="*/ 8 w 49"/>
                          <a:gd name="T15" fmla="*/ 1 h 1"/>
                          <a:gd name="T16" fmla="*/ 8 w 49"/>
                          <a:gd name="T17" fmla="*/ 1 h 1"/>
                          <a:gd name="T18" fmla="*/ 9 w 49"/>
                          <a:gd name="T19" fmla="*/ 1 h 1"/>
                          <a:gd name="T20" fmla="*/ 9 w 49"/>
                          <a:gd name="T21" fmla="*/ 1 h 1"/>
                          <a:gd name="T22" fmla="*/ 11 w 49"/>
                          <a:gd name="T23" fmla="*/ 1 h 1"/>
                          <a:gd name="T24" fmla="*/ 11 w 49"/>
                          <a:gd name="T25" fmla="*/ 1 h 1"/>
                          <a:gd name="T26" fmla="*/ 14 w 49"/>
                          <a:gd name="T27" fmla="*/ 1 h 1"/>
                          <a:gd name="T28" fmla="*/ 14 w 49"/>
                          <a:gd name="T29" fmla="*/ 1 h 1"/>
                          <a:gd name="T30" fmla="*/ 15 w 49"/>
                          <a:gd name="T31" fmla="*/ 1 h 1"/>
                          <a:gd name="T32" fmla="*/ 15 w 49"/>
                          <a:gd name="T33" fmla="*/ 1 h 1"/>
                          <a:gd name="T34" fmla="*/ 17 w 49"/>
                          <a:gd name="T35" fmla="*/ 1 h 1"/>
                          <a:gd name="T36" fmla="*/ 17 w 49"/>
                          <a:gd name="T37" fmla="*/ 1 h 1"/>
                          <a:gd name="T38" fmla="*/ 19 w 49"/>
                          <a:gd name="T39" fmla="*/ 0 h 1"/>
                          <a:gd name="T40" fmla="*/ 19 w 49"/>
                          <a:gd name="T41" fmla="*/ 0 h 1"/>
                          <a:gd name="T42" fmla="*/ 21 w 49"/>
                          <a:gd name="T43" fmla="*/ 0 h 1"/>
                          <a:gd name="T44" fmla="*/ 21 w 49"/>
                          <a:gd name="T45" fmla="*/ 0 h 1"/>
                          <a:gd name="T46" fmla="*/ 23 w 49"/>
                          <a:gd name="T47" fmla="*/ 0 h 1"/>
                          <a:gd name="T48" fmla="*/ 23 w 49"/>
                          <a:gd name="T49" fmla="*/ 0 h 1"/>
                          <a:gd name="T50" fmla="*/ 25 w 49"/>
                          <a:gd name="T51" fmla="*/ 0 h 1"/>
                          <a:gd name="T52" fmla="*/ 25 w 49"/>
                          <a:gd name="T53" fmla="*/ 0 h 1"/>
                          <a:gd name="T54" fmla="*/ 27 w 49"/>
                          <a:gd name="T55" fmla="*/ 0 h 1"/>
                          <a:gd name="T56" fmla="*/ 27 w 49"/>
                          <a:gd name="T57" fmla="*/ 0 h 1"/>
                          <a:gd name="T58" fmla="*/ 29 w 49"/>
                          <a:gd name="T59" fmla="*/ 0 h 1"/>
                          <a:gd name="T60" fmla="*/ 29 w 49"/>
                          <a:gd name="T61" fmla="*/ 0 h 1"/>
                          <a:gd name="T62" fmla="*/ 31 w 49"/>
                          <a:gd name="T63" fmla="*/ 0 h 1"/>
                          <a:gd name="T64" fmla="*/ 31 w 49"/>
                          <a:gd name="T65" fmla="*/ 0 h 1"/>
                          <a:gd name="T66" fmla="*/ 33 w 49"/>
                          <a:gd name="T67" fmla="*/ 0 h 1"/>
                          <a:gd name="T68" fmla="*/ 33 w 49"/>
                          <a:gd name="T69" fmla="*/ 0 h 1"/>
                          <a:gd name="T70" fmla="*/ 35 w 49"/>
                          <a:gd name="T71" fmla="*/ 0 h 1"/>
                          <a:gd name="T72" fmla="*/ 35 w 49"/>
                          <a:gd name="T73" fmla="*/ 0 h 1"/>
                          <a:gd name="T74" fmla="*/ 37 w 49"/>
                          <a:gd name="T75" fmla="*/ 0 h 1"/>
                          <a:gd name="T76" fmla="*/ 37 w 49"/>
                          <a:gd name="T77" fmla="*/ 0 h 1"/>
                          <a:gd name="T78" fmla="*/ 39 w 49"/>
                          <a:gd name="T79" fmla="*/ 0 h 1"/>
                          <a:gd name="T80" fmla="*/ 39 w 49"/>
                          <a:gd name="T81" fmla="*/ 0 h 1"/>
                          <a:gd name="T82" fmla="*/ 41 w 49"/>
                          <a:gd name="T83" fmla="*/ 0 h 1"/>
                          <a:gd name="T84" fmla="*/ 41 w 49"/>
                          <a:gd name="T85" fmla="*/ 0 h 1"/>
                          <a:gd name="T86" fmla="*/ 43 w 49"/>
                          <a:gd name="T87" fmla="*/ 0 h 1"/>
                          <a:gd name="T88" fmla="*/ 43 w 49"/>
                          <a:gd name="T89" fmla="*/ 0 h 1"/>
                          <a:gd name="T90" fmla="*/ 45 w 49"/>
                          <a:gd name="T91" fmla="*/ 0 h 1"/>
                          <a:gd name="T92" fmla="*/ 45 w 49"/>
                          <a:gd name="T93" fmla="*/ 0 h 1"/>
                          <a:gd name="T94" fmla="*/ 47 w 49"/>
                          <a:gd name="T95" fmla="*/ 0 h 1"/>
                          <a:gd name="T96" fmla="*/ 47 w 49"/>
                          <a:gd name="T97" fmla="*/ 0 h 1"/>
                          <a:gd name="T98" fmla="*/ 49 w 49"/>
                          <a:gd name="T99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1">
                            <a:moveTo>
                              <a:pt x="0" y="1"/>
                            </a:move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5" y="1"/>
                            </a:lnTo>
                            <a:lnTo>
                              <a:pt x="5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11" y="1"/>
                            </a:lnTo>
                            <a:lnTo>
                              <a:pt x="11" y="1"/>
                            </a:lnTo>
                            <a:lnTo>
                              <a:pt x="14" y="1"/>
                            </a:lnTo>
                            <a:lnTo>
                              <a:pt x="14" y="1"/>
                            </a:lnTo>
                            <a:lnTo>
                              <a:pt x="15" y="1"/>
                            </a:lnTo>
                            <a:lnTo>
                              <a:pt x="15" y="1"/>
                            </a:lnTo>
                            <a:lnTo>
                              <a:pt x="17" y="1"/>
                            </a:lnTo>
                            <a:lnTo>
                              <a:pt x="17" y="1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3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8" name="Freeform 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8763" y="3656013"/>
                        <a:ext cx="74613" cy="3175"/>
                      </a:xfrm>
                      <a:custGeom>
                        <a:avLst/>
                        <a:gdLst>
                          <a:gd name="T0" fmla="*/ 0 w 47"/>
                          <a:gd name="T1" fmla="*/ 2 h 2"/>
                          <a:gd name="T2" fmla="*/ 0 w 47"/>
                          <a:gd name="T3" fmla="*/ 2 h 2"/>
                          <a:gd name="T4" fmla="*/ 2 w 47"/>
                          <a:gd name="T5" fmla="*/ 2 h 2"/>
                          <a:gd name="T6" fmla="*/ 2 w 47"/>
                          <a:gd name="T7" fmla="*/ 2 h 2"/>
                          <a:gd name="T8" fmla="*/ 4 w 47"/>
                          <a:gd name="T9" fmla="*/ 2 h 2"/>
                          <a:gd name="T10" fmla="*/ 4 w 47"/>
                          <a:gd name="T11" fmla="*/ 2 h 2"/>
                          <a:gd name="T12" fmla="*/ 6 w 47"/>
                          <a:gd name="T13" fmla="*/ 1 h 2"/>
                          <a:gd name="T14" fmla="*/ 6 w 47"/>
                          <a:gd name="T15" fmla="*/ 1 h 2"/>
                          <a:gd name="T16" fmla="*/ 8 w 47"/>
                          <a:gd name="T17" fmla="*/ 1 h 2"/>
                          <a:gd name="T18" fmla="*/ 8 w 47"/>
                          <a:gd name="T19" fmla="*/ 1 h 2"/>
                          <a:gd name="T20" fmla="*/ 9 w 47"/>
                          <a:gd name="T21" fmla="*/ 1 h 2"/>
                          <a:gd name="T22" fmla="*/ 9 w 47"/>
                          <a:gd name="T23" fmla="*/ 1 h 2"/>
                          <a:gd name="T24" fmla="*/ 12 w 47"/>
                          <a:gd name="T25" fmla="*/ 1 h 2"/>
                          <a:gd name="T26" fmla="*/ 12 w 47"/>
                          <a:gd name="T27" fmla="*/ 1 h 2"/>
                          <a:gd name="T28" fmla="*/ 13 w 47"/>
                          <a:gd name="T29" fmla="*/ 1 h 2"/>
                          <a:gd name="T30" fmla="*/ 13 w 47"/>
                          <a:gd name="T31" fmla="*/ 1 h 2"/>
                          <a:gd name="T32" fmla="*/ 15 w 47"/>
                          <a:gd name="T33" fmla="*/ 1 h 2"/>
                          <a:gd name="T34" fmla="*/ 16 w 47"/>
                          <a:gd name="T35" fmla="*/ 1 h 2"/>
                          <a:gd name="T36" fmla="*/ 18 w 47"/>
                          <a:gd name="T37" fmla="*/ 1 h 2"/>
                          <a:gd name="T38" fmla="*/ 18 w 47"/>
                          <a:gd name="T39" fmla="*/ 1 h 2"/>
                          <a:gd name="T40" fmla="*/ 19 w 47"/>
                          <a:gd name="T41" fmla="*/ 1 h 2"/>
                          <a:gd name="T42" fmla="*/ 19 w 47"/>
                          <a:gd name="T43" fmla="*/ 1 h 2"/>
                          <a:gd name="T44" fmla="*/ 21 w 47"/>
                          <a:gd name="T45" fmla="*/ 1 h 2"/>
                          <a:gd name="T46" fmla="*/ 22 w 47"/>
                          <a:gd name="T47" fmla="*/ 1 h 2"/>
                          <a:gd name="T48" fmla="*/ 23 w 47"/>
                          <a:gd name="T49" fmla="*/ 1 h 2"/>
                          <a:gd name="T50" fmla="*/ 23 w 47"/>
                          <a:gd name="T51" fmla="*/ 1 h 2"/>
                          <a:gd name="T52" fmla="*/ 25 w 47"/>
                          <a:gd name="T53" fmla="*/ 1 h 2"/>
                          <a:gd name="T54" fmla="*/ 25 w 47"/>
                          <a:gd name="T55" fmla="*/ 1 h 2"/>
                          <a:gd name="T56" fmla="*/ 27 w 47"/>
                          <a:gd name="T57" fmla="*/ 1 h 2"/>
                          <a:gd name="T58" fmla="*/ 27 w 47"/>
                          <a:gd name="T59" fmla="*/ 1 h 2"/>
                          <a:gd name="T60" fmla="*/ 29 w 47"/>
                          <a:gd name="T61" fmla="*/ 1 h 2"/>
                          <a:gd name="T62" fmla="*/ 29 w 47"/>
                          <a:gd name="T63" fmla="*/ 1 h 2"/>
                          <a:gd name="T64" fmla="*/ 31 w 47"/>
                          <a:gd name="T65" fmla="*/ 1 h 2"/>
                          <a:gd name="T66" fmla="*/ 31 w 47"/>
                          <a:gd name="T67" fmla="*/ 1 h 2"/>
                          <a:gd name="T68" fmla="*/ 33 w 47"/>
                          <a:gd name="T69" fmla="*/ 1 h 2"/>
                          <a:gd name="T70" fmla="*/ 33 w 47"/>
                          <a:gd name="T71" fmla="*/ 1 h 2"/>
                          <a:gd name="T72" fmla="*/ 35 w 47"/>
                          <a:gd name="T73" fmla="*/ 1 h 2"/>
                          <a:gd name="T74" fmla="*/ 35 w 47"/>
                          <a:gd name="T75" fmla="*/ 1 h 2"/>
                          <a:gd name="T76" fmla="*/ 37 w 47"/>
                          <a:gd name="T77" fmla="*/ 1 h 2"/>
                          <a:gd name="T78" fmla="*/ 37 w 47"/>
                          <a:gd name="T79" fmla="*/ 1 h 2"/>
                          <a:gd name="T80" fmla="*/ 39 w 47"/>
                          <a:gd name="T81" fmla="*/ 1 h 2"/>
                          <a:gd name="T82" fmla="*/ 39 w 47"/>
                          <a:gd name="T83" fmla="*/ 1 h 2"/>
                          <a:gd name="T84" fmla="*/ 41 w 47"/>
                          <a:gd name="T85" fmla="*/ 1 h 2"/>
                          <a:gd name="T86" fmla="*/ 41 w 47"/>
                          <a:gd name="T87" fmla="*/ 1 h 2"/>
                          <a:gd name="T88" fmla="*/ 43 w 47"/>
                          <a:gd name="T89" fmla="*/ 1 h 2"/>
                          <a:gd name="T90" fmla="*/ 43 w 47"/>
                          <a:gd name="T91" fmla="*/ 1 h 2"/>
                          <a:gd name="T92" fmla="*/ 45 w 47"/>
                          <a:gd name="T93" fmla="*/ 0 h 2"/>
                          <a:gd name="T94" fmla="*/ 45 w 47"/>
                          <a:gd name="T95" fmla="*/ 0 h 2"/>
                          <a:gd name="T96" fmla="*/ 47 w 47"/>
                          <a:gd name="T97" fmla="*/ 0 h 2"/>
                          <a:gd name="T98" fmla="*/ 47 w 47"/>
                          <a:gd name="T99" fmla="*/ 0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2">
                            <a:moveTo>
                              <a:pt x="0" y="2"/>
                            </a:moveTo>
                            <a:lnTo>
                              <a:pt x="0" y="2"/>
                            </a:lnTo>
                            <a:lnTo>
                              <a:pt x="2" y="2"/>
                            </a:lnTo>
                            <a:lnTo>
                              <a:pt x="2" y="2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5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8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1" y="1"/>
                            </a:lnTo>
                            <a:lnTo>
                              <a:pt x="22" y="1"/>
                            </a:lnTo>
                            <a:lnTo>
                              <a:pt x="23" y="1"/>
                            </a:lnTo>
                            <a:lnTo>
                              <a:pt x="23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7" y="1"/>
                            </a:lnTo>
                            <a:lnTo>
                              <a:pt x="27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9" name="Freeform 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3376" y="3652838"/>
                        <a:ext cx="77788" cy="3175"/>
                      </a:xfrm>
                      <a:custGeom>
                        <a:avLst/>
                        <a:gdLst>
                          <a:gd name="T0" fmla="*/ 0 w 49"/>
                          <a:gd name="T1" fmla="*/ 2 h 2"/>
                          <a:gd name="T2" fmla="*/ 2 w 49"/>
                          <a:gd name="T3" fmla="*/ 2 h 2"/>
                          <a:gd name="T4" fmla="*/ 2 w 49"/>
                          <a:gd name="T5" fmla="*/ 2 h 2"/>
                          <a:gd name="T6" fmla="*/ 4 w 49"/>
                          <a:gd name="T7" fmla="*/ 2 h 2"/>
                          <a:gd name="T8" fmla="*/ 4 w 49"/>
                          <a:gd name="T9" fmla="*/ 2 h 2"/>
                          <a:gd name="T10" fmla="*/ 6 w 49"/>
                          <a:gd name="T11" fmla="*/ 2 h 2"/>
                          <a:gd name="T12" fmla="*/ 6 w 49"/>
                          <a:gd name="T13" fmla="*/ 2 h 2"/>
                          <a:gd name="T14" fmla="*/ 8 w 49"/>
                          <a:gd name="T15" fmla="*/ 2 h 2"/>
                          <a:gd name="T16" fmla="*/ 8 w 49"/>
                          <a:gd name="T17" fmla="*/ 2 h 2"/>
                          <a:gd name="T18" fmla="*/ 9 w 49"/>
                          <a:gd name="T19" fmla="*/ 2 h 2"/>
                          <a:gd name="T20" fmla="*/ 10 w 49"/>
                          <a:gd name="T21" fmla="*/ 2 h 2"/>
                          <a:gd name="T22" fmla="*/ 12 w 49"/>
                          <a:gd name="T23" fmla="*/ 2 h 2"/>
                          <a:gd name="T24" fmla="*/ 12 w 49"/>
                          <a:gd name="T25" fmla="*/ 2 h 2"/>
                          <a:gd name="T26" fmla="*/ 14 w 49"/>
                          <a:gd name="T27" fmla="*/ 2 h 2"/>
                          <a:gd name="T28" fmla="*/ 14 w 49"/>
                          <a:gd name="T29" fmla="*/ 2 h 2"/>
                          <a:gd name="T30" fmla="*/ 15 w 49"/>
                          <a:gd name="T31" fmla="*/ 2 h 2"/>
                          <a:gd name="T32" fmla="*/ 16 w 49"/>
                          <a:gd name="T33" fmla="*/ 2 h 2"/>
                          <a:gd name="T34" fmla="*/ 18 w 49"/>
                          <a:gd name="T35" fmla="*/ 2 h 2"/>
                          <a:gd name="T36" fmla="*/ 18 w 49"/>
                          <a:gd name="T37" fmla="*/ 2 h 2"/>
                          <a:gd name="T38" fmla="*/ 19 w 49"/>
                          <a:gd name="T39" fmla="*/ 2 h 2"/>
                          <a:gd name="T40" fmla="*/ 19 w 49"/>
                          <a:gd name="T41" fmla="*/ 2 h 2"/>
                          <a:gd name="T42" fmla="*/ 21 w 49"/>
                          <a:gd name="T43" fmla="*/ 2 h 2"/>
                          <a:gd name="T44" fmla="*/ 22 w 49"/>
                          <a:gd name="T45" fmla="*/ 2 h 2"/>
                          <a:gd name="T46" fmla="*/ 23 w 49"/>
                          <a:gd name="T47" fmla="*/ 2 h 2"/>
                          <a:gd name="T48" fmla="*/ 23 w 49"/>
                          <a:gd name="T49" fmla="*/ 2 h 2"/>
                          <a:gd name="T50" fmla="*/ 25 w 49"/>
                          <a:gd name="T51" fmla="*/ 1 h 2"/>
                          <a:gd name="T52" fmla="*/ 25 w 49"/>
                          <a:gd name="T53" fmla="*/ 1 h 2"/>
                          <a:gd name="T54" fmla="*/ 27 w 49"/>
                          <a:gd name="T55" fmla="*/ 1 h 2"/>
                          <a:gd name="T56" fmla="*/ 28 w 49"/>
                          <a:gd name="T57" fmla="*/ 1 h 2"/>
                          <a:gd name="T58" fmla="*/ 29 w 49"/>
                          <a:gd name="T59" fmla="*/ 1 h 2"/>
                          <a:gd name="T60" fmla="*/ 29 w 49"/>
                          <a:gd name="T61" fmla="*/ 1 h 2"/>
                          <a:gd name="T62" fmla="*/ 31 w 49"/>
                          <a:gd name="T63" fmla="*/ 1 h 2"/>
                          <a:gd name="T64" fmla="*/ 31 w 49"/>
                          <a:gd name="T65" fmla="*/ 1 h 2"/>
                          <a:gd name="T66" fmla="*/ 33 w 49"/>
                          <a:gd name="T67" fmla="*/ 1 h 2"/>
                          <a:gd name="T68" fmla="*/ 33 w 49"/>
                          <a:gd name="T69" fmla="*/ 1 h 2"/>
                          <a:gd name="T70" fmla="*/ 35 w 49"/>
                          <a:gd name="T71" fmla="*/ 1 h 2"/>
                          <a:gd name="T72" fmla="*/ 35 w 49"/>
                          <a:gd name="T73" fmla="*/ 1 h 2"/>
                          <a:gd name="T74" fmla="*/ 37 w 49"/>
                          <a:gd name="T75" fmla="*/ 1 h 2"/>
                          <a:gd name="T76" fmla="*/ 37 w 49"/>
                          <a:gd name="T77" fmla="*/ 1 h 2"/>
                          <a:gd name="T78" fmla="*/ 39 w 49"/>
                          <a:gd name="T79" fmla="*/ 1 h 2"/>
                          <a:gd name="T80" fmla="*/ 39 w 49"/>
                          <a:gd name="T81" fmla="*/ 1 h 2"/>
                          <a:gd name="T82" fmla="*/ 41 w 49"/>
                          <a:gd name="T83" fmla="*/ 1 h 2"/>
                          <a:gd name="T84" fmla="*/ 41 w 49"/>
                          <a:gd name="T85" fmla="*/ 1 h 2"/>
                          <a:gd name="T86" fmla="*/ 43 w 49"/>
                          <a:gd name="T87" fmla="*/ 1 h 2"/>
                          <a:gd name="T88" fmla="*/ 43 w 49"/>
                          <a:gd name="T89" fmla="*/ 1 h 2"/>
                          <a:gd name="T90" fmla="*/ 45 w 49"/>
                          <a:gd name="T91" fmla="*/ 1 h 2"/>
                          <a:gd name="T92" fmla="*/ 45 w 49"/>
                          <a:gd name="T93" fmla="*/ 1 h 2"/>
                          <a:gd name="T94" fmla="*/ 47 w 49"/>
                          <a:gd name="T95" fmla="*/ 1 h 2"/>
                          <a:gd name="T96" fmla="*/ 47 w 49"/>
                          <a:gd name="T97" fmla="*/ 1 h 2"/>
                          <a:gd name="T98" fmla="*/ 49 w 49"/>
                          <a:gd name="T99" fmla="*/ 0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2">
                            <a:moveTo>
                              <a:pt x="0" y="2"/>
                            </a:moveTo>
                            <a:lnTo>
                              <a:pt x="2" y="2"/>
                            </a:lnTo>
                            <a:lnTo>
                              <a:pt x="2" y="2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9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4" y="2"/>
                            </a:lnTo>
                            <a:lnTo>
                              <a:pt x="14" y="2"/>
                            </a:lnTo>
                            <a:lnTo>
                              <a:pt x="15" y="2"/>
                            </a:lnTo>
                            <a:lnTo>
                              <a:pt x="16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21" y="2"/>
                            </a:lnTo>
                            <a:lnTo>
                              <a:pt x="22" y="2"/>
                            </a:lnTo>
                            <a:lnTo>
                              <a:pt x="23" y="2"/>
                            </a:lnTo>
                            <a:lnTo>
                              <a:pt x="23" y="2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7" y="1"/>
                            </a:lnTo>
                            <a:lnTo>
                              <a:pt x="28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0" name="Freeform 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91163" y="3649663"/>
                        <a:ext cx="74613" cy="3175"/>
                      </a:xfrm>
                      <a:custGeom>
                        <a:avLst/>
                        <a:gdLst>
                          <a:gd name="T0" fmla="*/ 0 w 47"/>
                          <a:gd name="T1" fmla="*/ 2 h 2"/>
                          <a:gd name="T2" fmla="*/ 0 w 47"/>
                          <a:gd name="T3" fmla="*/ 2 h 2"/>
                          <a:gd name="T4" fmla="*/ 2 w 47"/>
                          <a:gd name="T5" fmla="*/ 2 h 2"/>
                          <a:gd name="T6" fmla="*/ 2 w 47"/>
                          <a:gd name="T7" fmla="*/ 2 h 2"/>
                          <a:gd name="T8" fmla="*/ 4 w 47"/>
                          <a:gd name="T9" fmla="*/ 2 h 2"/>
                          <a:gd name="T10" fmla="*/ 4 w 47"/>
                          <a:gd name="T11" fmla="*/ 2 h 2"/>
                          <a:gd name="T12" fmla="*/ 6 w 47"/>
                          <a:gd name="T13" fmla="*/ 2 h 2"/>
                          <a:gd name="T14" fmla="*/ 6 w 47"/>
                          <a:gd name="T15" fmla="*/ 2 h 2"/>
                          <a:gd name="T16" fmla="*/ 8 w 47"/>
                          <a:gd name="T17" fmla="*/ 2 h 2"/>
                          <a:gd name="T18" fmla="*/ 8 w 47"/>
                          <a:gd name="T19" fmla="*/ 2 h 2"/>
                          <a:gd name="T20" fmla="*/ 10 w 47"/>
                          <a:gd name="T21" fmla="*/ 2 h 2"/>
                          <a:gd name="T22" fmla="*/ 10 w 47"/>
                          <a:gd name="T23" fmla="*/ 2 h 2"/>
                          <a:gd name="T24" fmla="*/ 12 w 47"/>
                          <a:gd name="T25" fmla="*/ 2 h 2"/>
                          <a:gd name="T26" fmla="*/ 12 w 47"/>
                          <a:gd name="T27" fmla="*/ 2 h 2"/>
                          <a:gd name="T28" fmla="*/ 14 w 47"/>
                          <a:gd name="T29" fmla="*/ 2 h 2"/>
                          <a:gd name="T30" fmla="*/ 14 w 47"/>
                          <a:gd name="T31" fmla="*/ 2 h 2"/>
                          <a:gd name="T32" fmla="*/ 16 w 47"/>
                          <a:gd name="T33" fmla="*/ 2 h 2"/>
                          <a:gd name="T34" fmla="*/ 16 w 47"/>
                          <a:gd name="T35" fmla="*/ 2 h 2"/>
                          <a:gd name="T36" fmla="*/ 18 w 47"/>
                          <a:gd name="T37" fmla="*/ 2 h 2"/>
                          <a:gd name="T38" fmla="*/ 18 w 47"/>
                          <a:gd name="T39" fmla="*/ 2 h 2"/>
                          <a:gd name="T40" fmla="*/ 20 w 47"/>
                          <a:gd name="T41" fmla="*/ 2 h 2"/>
                          <a:gd name="T42" fmla="*/ 20 w 47"/>
                          <a:gd name="T43" fmla="*/ 2 h 2"/>
                          <a:gd name="T44" fmla="*/ 22 w 47"/>
                          <a:gd name="T45" fmla="*/ 1 h 2"/>
                          <a:gd name="T46" fmla="*/ 22 w 47"/>
                          <a:gd name="T47" fmla="*/ 1 h 2"/>
                          <a:gd name="T48" fmla="*/ 23 w 47"/>
                          <a:gd name="T49" fmla="*/ 1 h 2"/>
                          <a:gd name="T50" fmla="*/ 23 w 47"/>
                          <a:gd name="T51" fmla="*/ 1 h 2"/>
                          <a:gd name="T52" fmla="*/ 26 w 47"/>
                          <a:gd name="T53" fmla="*/ 1 h 2"/>
                          <a:gd name="T54" fmla="*/ 26 w 47"/>
                          <a:gd name="T55" fmla="*/ 1 h 2"/>
                          <a:gd name="T56" fmla="*/ 27 w 47"/>
                          <a:gd name="T57" fmla="*/ 1 h 2"/>
                          <a:gd name="T58" fmla="*/ 27 w 47"/>
                          <a:gd name="T59" fmla="*/ 1 h 2"/>
                          <a:gd name="T60" fmla="*/ 29 w 47"/>
                          <a:gd name="T61" fmla="*/ 1 h 2"/>
                          <a:gd name="T62" fmla="*/ 29 w 47"/>
                          <a:gd name="T63" fmla="*/ 1 h 2"/>
                          <a:gd name="T64" fmla="*/ 31 w 47"/>
                          <a:gd name="T65" fmla="*/ 1 h 2"/>
                          <a:gd name="T66" fmla="*/ 31 w 47"/>
                          <a:gd name="T67" fmla="*/ 1 h 2"/>
                          <a:gd name="T68" fmla="*/ 33 w 47"/>
                          <a:gd name="T69" fmla="*/ 1 h 2"/>
                          <a:gd name="T70" fmla="*/ 33 w 47"/>
                          <a:gd name="T71" fmla="*/ 1 h 2"/>
                          <a:gd name="T72" fmla="*/ 35 w 47"/>
                          <a:gd name="T73" fmla="*/ 1 h 2"/>
                          <a:gd name="T74" fmla="*/ 35 w 47"/>
                          <a:gd name="T75" fmla="*/ 1 h 2"/>
                          <a:gd name="T76" fmla="*/ 37 w 47"/>
                          <a:gd name="T77" fmla="*/ 1 h 2"/>
                          <a:gd name="T78" fmla="*/ 37 w 47"/>
                          <a:gd name="T79" fmla="*/ 1 h 2"/>
                          <a:gd name="T80" fmla="*/ 39 w 47"/>
                          <a:gd name="T81" fmla="*/ 1 h 2"/>
                          <a:gd name="T82" fmla="*/ 39 w 47"/>
                          <a:gd name="T83" fmla="*/ 1 h 2"/>
                          <a:gd name="T84" fmla="*/ 41 w 47"/>
                          <a:gd name="T85" fmla="*/ 1 h 2"/>
                          <a:gd name="T86" fmla="*/ 41 w 47"/>
                          <a:gd name="T87" fmla="*/ 1 h 2"/>
                          <a:gd name="T88" fmla="*/ 43 w 47"/>
                          <a:gd name="T89" fmla="*/ 0 h 2"/>
                          <a:gd name="T90" fmla="*/ 43 w 47"/>
                          <a:gd name="T91" fmla="*/ 0 h 2"/>
                          <a:gd name="T92" fmla="*/ 45 w 47"/>
                          <a:gd name="T93" fmla="*/ 0 h 2"/>
                          <a:gd name="T94" fmla="*/ 45 w 47"/>
                          <a:gd name="T95" fmla="*/ 0 h 2"/>
                          <a:gd name="T96" fmla="*/ 47 w 47"/>
                          <a:gd name="T97" fmla="*/ 0 h 2"/>
                          <a:gd name="T98" fmla="*/ 47 w 47"/>
                          <a:gd name="T99" fmla="*/ 0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2">
                            <a:moveTo>
                              <a:pt x="0" y="2"/>
                            </a:moveTo>
                            <a:lnTo>
                              <a:pt x="0" y="2"/>
                            </a:lnTo>
                            <a:lnTo>
                              <a:pt x="2" y="2"/>
                            </a:lnTo>
                            <a:lnTo>
                              <a:pt x="2" y="2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4" y="2"/>
                            </a:lnTo>
                            <a:lnTo>
                              <a:pt x="14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20" y="2"/>
                            </a:lnTo>
                            <a:lnTo>
                              <a:pt x="20" y="2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3" y="1"/>
                            </a:lnTo>
                            <a:lnTo>
                              <a:pt x="23" y="1"/>
                            </a:lnTo>
                            <a:lnTo>
                              <a:pt x="26" y="1"/>
                            </a:lnTo>
                            <a:lnTo>
                              <a:pt x="26" y="1"/>
                            </a:lnTo>
                            <a:lnTo>
                              <a:pt x="27" y="1"/>
                            </a:lnTo>
                            <a:lnTo>
                              <a:pt x="27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1" name="Freeform 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65776" y="3644900"/>
                        <a:ext cx="77788" cy="4763"/>
                      </a:xfrm>
                      <a:custGeom>
                        <a:avLst/>
                        <a:gdLst>
                          <a:gd name="T0" fmla="*/ 0 w 49"/>
                          <a:gd name="T1" fmla="*/ 3 h 3"/>
                          <a:gd name="T2" fmla="*/ 2 w 49"/>
                          <a:gd name="T3" fmla="*/ 3 h 3"/>
                          <a:gd name="T4" fmla="*/ 2 w 49"/>
                          <a:gd name="T5" fmla="*/ 3 h 3"/>
                          <a:gd name="T6" fmla="*/ 4 w 49"/>
                          <a:gd name="T7" fmla="*/ 3 h 3"/>
                          <a:gd name="T8" fmla="*/ 4 w 49"/>
                          <a:gd name="T9" fmla="*/ 3 h 3"/>
                          <a:gd name="T10" fmla="*/ 6 w 49"/>
                          <a:gd name="T11" fmla="*/ 3 h 3"/>
                          <a:gd name="T12" fmla="*/ 6 w 49"/>
                          <a:gd name="T13" fmla="*/ 3 h 3"/>
                          <a:gd name="T14" fmla="*/ 8 w 49"/>
                          <a:gd name="T15" fmla="*/ 3 h 3"/>
                          <a:gd name="T16" fmla="*/ 8 w 49"/>
                          <a:gd name="T17" fmla="*/ 3 h 3"/>
                          <a:gd name="T18" fmla="*/ 10 w 49"/>
                          <a:gd name="T19" fmla="*/ 3 h 3"/>
                          <a:gd name="T20" fmla="*/ 10 w 49"/>
                          <a:gd name="T21" fmla="*/ 3 h 3"/>
                          <a:gd name="T22" fmla="*/ 12 w 49"/>
                          <a:gd name="T23" fmla="*/ 3 h 3"/>
                          <a:gd name="T24" fmla="*/ 12 w 49"/>
                          <a:gd name="T25" fmla="*/ 3 h 3"/>
                          <a:gd name="T26" fmla="*/ 14 w 49"/>
                          <a:gd name="T27" fmla="*/ 2 h 3"/>
                          <a:gd name="T28" fmla="*/ 14 w 49"/>
                          <a:gd name="T29" fmla="*/ 2 h 3"/>
                          <a:gd name="T30" fmla="*/ 16 w 49"/>
                          <a:gd name="T31" fmla="*/ 2 h 3"/>
                          <a:gd name="T32" fmla="*/ 16 w 49"/>
                          <a:gd name="T33" fmla="*/ 2 h 3"/>
                          <a:gd name="T34" fmla="*/ 18 w 49"/>
                          <a:gd name="T35" fmla="*/ 2 h 3"/>
                          <a:gd name="T36" fmla="*/ 18 w 49"/>
                          <a:gd name="T37" fmla="*/ 2 h 3"/>
                          <a:gd name="T38" fmla="*/ 20 w 49"/>
                          <a:gd name="T39" fmla="*/ 2 h 3"/>
                          <a:gd name="T40" fmla="*/ 20 w 49"/>
                          <a:gd name="T41" fmla="*/ 2 h 3"/>
                          <a:gd name="T42" fmla="*/ 22 w 49"/>
                          <a:gd name="T43" fmla="*/ 2 h 3"/>
                          <a:gd name="T44" fmla="*/ 22 w 49"/>
                          <a:gd name="T45" fmla="*/ 2 h 3"/>
                          <a:gd name="T46" fmla="*/ 23 w 49"/>
                          <a:gd name="T47" fmla="*/ 2 h 3"/>
                          <a:gd name="T48" fmla="*/ 23 w 49"/>
                          <a:gd name="T49" fmla="*/ 2 h 3"/>
                          <a:gd name="T50" fmla="*/ 26 w 49"/>
                          <a:gd name="T51" fmla="*/ 2 h 3"/>
                          <a:gd name="T52" fmla="*/ 26 w 49"/>
                          <a:gd name="T53" fmla="*/ 2 h 3"/>
                          <a:gd name="T54" fmla="*/ 28 w 49"/>
                          <a:gd name="T55" fmla="*/ 2 h 3"/>
                          <a:gd name="T56" fmla="*/ 28 w 49"/>
                          <a:gd name="T57" fmla="*/ 2 h 3"/>
                          <a:gd name="T58" fmla="*/ 29 w 49"/>
                          <a:gd name="T59" fmla="*/ 2 h 3"/>
                          <a:gd name="T60" fmla="*/ 29 w 49"/>
                          <a:gd name="T61" fmla="*/ 2 h 3"/>
                          <a:gd name="T62" fmla="*/ 32 w 49"/>
                          <a:gd name="T63" fmla="*/ 1 h 3"/>
                          <a:gd name="T64" fmla="*/ 32 w 49"/>
                          <a:gd name="T65" fmla="*/ 1 h 3"/>
                          <a:gd name="T66" fmla="*/ 33 w 49"/>
                          <a:gd name="T67" fmla="*/ 1 h 3"/>
                          <a:gd name="T68" fmla="*/ 33 w 49"/>
                          <a:gd name="T69" fmla="*/ 1 h 3"/>
                          <a:gd name="T70" fmla="*/ 35 w 49"/>
                          <a:gd name="T71" fmla="*/ 1 h 3"/>
                          <a:gd name="T72" fmla="*/ 35 w 49"/>
                          <a:gd name="T73" fmla="*/ 1 h 3"/>
                          <a:gd name="T74" fmla="*/ 37 w 49"/>
                          <a:gd name="T75" fmla="*/ 1 h 3"/>
                          <a:gd name="T76" fmla="*/ 37 w 49"/>
                          <a:gd name="T77" fmla="*/ 1 h 3"/>
                          <a:gd name="T78" fmla="*/ 39 w 49"/>
                          <a:gd name="T79" fmla="*/ 1 h 3"/>
                          <a:gd name="T80" fmla="*/ 39 w 49"/>
                          <a:gd name="T81" fmla="*/ 1 h 3"/>
                          <a:gd name="T82" fmla="*/ 41 w 49"/>
                          <a:gd name="T83" fmla="*/ 1 h 3"/>
                          <a:gd name="T84" fmla="*/ 41 w 49"/>
                          <a:gd name="T85" fmla="*/ 1 h 3"/>
                          <a:gd name="T86" fmla="*/ 43 w 49"/>
                          <a:gd name="T87" fmla="*/ 1 h 3"/>
                          <a:gd name="T88" fmla="*/ 43 w 49"/>
                          <a:gd name="T89" fmla="*/ 1 h 3"/>
                          <a:gd name="T90" fmla="*/ 45 w 49"/>
                          <a:gd name="T91" fmla="*/ 1 h 3"/>
                          <a:gd name="T92" fmla="*/ 45 w 49"/>
                          <a:gd name="T93" fmla="*/ 1 h 3"/>
                          <a:gd name="T94" fmla="*/ 47 w 49"/>
                          <a:gd name="T95" fmla="*/ 0 h 3"/>
                          <a:gd name="T96" fmla="*/ 47 w 49"/>
                          <a:gd name="T97" fmla="*/ 0 h 3"/>
                          <a:gd name="T98" fmla="*/ 49 w 49"/>
                          <a:gd name="T99" fmla="*/ 0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3">
                            <a:moveTo>
                              <a:pt x="0" y="3"/>
                            </a:moveTo>
                            <a:lnTo>
                              <a:pt x="2" y="3"/>
                            </a:lnTo>
                            <a:lnTo>
                              <a:pt x="2" y="3"/>
                            </a:lnTo>
                            <a:lnTo>
                              <a:pt x="4" y="3"/>
                            </a:lnTo>
                            <a:lnTo>
                              <a:pt x="4" y="3"/>
                            </a:lnTo>
                            <a:lnTo>
                              <a:pt x="6" y="3"/>
                            </a:lnTo>
                            <a:lnTo>
                              <a:pt x="6" y="3"/>
                            </a:lnTo>
                            <a:lnTo>
                              <a:pt x="8" y="3"/>
                            </a:lnTo>
                            <a:lnTo>
                              <a:pt x="8" y="3"/>
                            </a:lnTo>
                            <a:lnTo>
                              <a:pt x="10" y="3"/>
                            </a:lnTo>
                            <a:lnTo>
                              <a:pt x="10" y="3"/>
                            </a:lnTo>
                            <a:lnTo>
                              <a:pt x="12" y="3"/>
                            </a:lnTo>
                            <a:lnTo>
                              <a:pt x="12" y="3"/>
                            </a:lnTo>
                            <a:lnTo>
                              <a:pt x="14" y="2"/>
                            </a:lnTo>
                            <a:lnTo>
                              <a:pt x="14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20" y="2"/>
                            </a:lnTo>
                            <a:lnTo>
                              <a:pt x="20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3" y="2"/>
                            </a:lnTo>
                            <a:lnTo>
                              <a:pt x="23" y="2"/>
                            </a:lnTo>
                            <a:lnTo>
                              <a:pt x="26" y="2"/>
                            </a:lnTo>
                            <a:lnTo>
                              <a:pt x="26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9" y="2"/>
                            </a:lnTo>
                            <a:lnTo>
                              <a:pt x="29" y="2"/>
                            </a:lnTo>
                            <a:lnTo>
                              <a:pt x="32" y="1"/>
                            </a:lnTo>
                            <a:lnTo>
                              <a:pt x="32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2" name="Freeform 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43563" y="3640138"/>
                        <a:ext cx="74613" cy="4763"/>
                      </a:xfrm>
                      <a:custGeom>
                        <a:avLst/>
                        <a:gdLst>
                          <a:gd name="T0" fmla="*/ 0 w 47"/>
                          <a:gd name="T1" fmla="*/ 3 h 3"/>
                          <a:gd name="T2" fmla="*/ 0 w 47"/>
                          <a:gd name="T3" fmla="*/ 3 h 3"/>
                          <a:gd name="T4" fmla="*/ 2 w 47"/>
                          <a:gd name="T5" fmla="*/ 3 h 3"/>
                          <a:gd name="T6" fmla="*/ 2 w 47"/>
                          <a:gd name="T7" fmla="*/ 3 h 3"/>
                          <a:gd name="T8" fmla="*/ 4 w 47"/>
                          <a:gd name="T9" fmla="*/ 3 h 3"/>
                          <a:gd name="T10" fmla="*/ 4 w 47"/>
                          <a:gd name="T11" fmla="*/ 3 h 3"/>
                          <a:gd name="T12" fmla="*/ 6 w 47"/>
                          <a:gd name="T13" fmla="*/ 3 h 3"/>
                          <a:gd name="T14" fmla="*/ 6 w 47"/>
                          <a:gd name="T15" fmla="*/ 3 h 3"/>
                          <a:gd name="T16" fmla="*/ 8 w 47"/>
                          <a:gd name="T17" fmla="*/ 3 h 3"/>
                          <a:gd name="T18" fmla="*/ 8 w 47"/>
                          <a:gd name="T19" fmla="*/ 3 h 3"/>
                          <a:gd name="T20" fmla="*/ 10 w 47"/>
                          <a:gd name="T21" fmla="*/ 3 h 3"/>
                          <a:gd name="T22" fmla="*/ 10 w 47"/>
                          <a:gd name="T23" fmla="*/ 3 h 3"/>
                          <a:gd name="T24" fmla="*/ 12 w 47"/>
                          <a:gd name="T25" fmla="*/ 2 h 3"/>
                          <a:gd name="T26" fmla="*/ 12 w 47"/>
                          <a:gd name="T27" fmla="*/ 2 h 3"/>
                          <a:gd name="T28" fmla="*/ 14 w 47"/>
                          <a:gd name="T29" fmla="*/ 2 h 3"/>
                          <a:gd name="T30" fmla="*/ 14 w 47"/>
                          <a:gd name="T31" fmla="*/ 2 h 3"/>
                          <a:gd name="T32" fmla="*/ 16 w 47"/>
                          <a:gd name="T33" fmla="*/ 2 h 3"/>
                          <a:gd name="T34" fmla="*/ 16 w 47"/>
                          <a:gd name="T35" fmla="*/ 2 h 3"/>
                          <a:gd name="T36" fmla="*/ 18 w 47"/>
                          <a:gd name="T37" fmla="*/ 2 h 3"/>
                          <a:gd name="T38" fmla="*/ 18 w 47"/>
                          <a:gd name="T39" fmla="*/ 2 h 3"/>
                          <a:gd name="T40" fmla="*/ 20 w 47"/>
                          <a:gd name="T41" fmla="*/ 2 h 3"/>
                          <a:gd name="T42" fmla="*/ 20 w 47"/>
                          <a:gd name="T43" fmla="*/ 2 h 3"/>
                          <a:gd name="T44" fmla="*/ 22 w 47"/>
                          <a:gd name="T45" fmla="*/ 2 h 3"/>
                          <a:gd name="T46" fmla="*/ 22 w 47"/>
                          <a:gd name="T47" fmla="*/ 2 h 3"/>
                          <a:gd name="T48" fmla="*/ 24 w 47"/>
                          <a:gd name="T49" fmla="*/ 2 h 3"/>
                          <a:gd name="T50" fmla="*/ 24 w 47"/>
                          <a:gd name="T51" fmla="*/ 2 h 3"/>
                          <a:gd name="T52" fmla="*/ 26 w 47"/>
                          <a:gd name="T53" fmla="*/ 1 h 3"/>
                          <a:gd name="T54" fmla="*/ 26 w 47"/>
                          <a:gd name="T55" fmla="*/ 1 h 3"/>
                          <a:gd name="T56" fmla="*/ 27 w 47"/>
                          <a:gd name="T57" fmla="*/ 1 h 3"/>
                          <a:gd name="T58" fmla="*/ 28 w 47"/>
                          <a:gd name="T59" fmla="*/ 1 h 3"/>
                          <a:gd name="T60" fmla="*/ 30 w 47"/>
                          <a:gd name="T61" fmla="*/ 1 h 3"/>
                          <a:gd name="T62" fmla="*/ 30 w 47"/>
                          <a:gd name="T63" fmla="*/ 1 h 3"/>
                          <a:gd name="T64" fmla="*/ 31 w 47"/>
                          <a:gd name="T65" fmla="*/ 1 h 3"/>
                          <a:gd name="T66" fmla="*/ 31 w 47"/>
                          <a:gd name="T67" fmla="*/ 1 h 3"/>
                          <a:gd name="T68" fmla="*/ 33 w 47"/>
                          <a:gd name="T69" fmla="*/ 1 h 3"/>
                          <a:gd name="T70" fmla="*/ 34 w 47"/>
                          <a:gd name="T71" fmla="*/ 1 h 3"/>
                          <a:gd name="T72" fmla="*/ 36 w 47"/>
                          <a:gd name="T73" fmla="*/ 1 h 3"/>
                          <a:gd name="T74" fmla="*/ 36 w 47"/>
                          <a:gd name="T75" fmla="*/ 1 h 3"/>
                          <a:gd name="T76" fmla="*/ 37 w 47"/>
                          <a:gd name="T77" fmla="*/ 1 h 3"/>
                          <a:gd name="T78" fmla="*/ 37 w 47"/>
                          <a:gd name="T79" fmla="*/ 1 h 3"/>
                          <a:gd name="T80" fmla="*/ 39 w 47"/>
                          <a:gd name="T81" fmla="*/ 1 h 3"/>
                          <a:gd name="T82" fmla="*/ 40 w 47"/>
                          <a:gd name="T83" fmla="*/ 1 h 3"/>
                          <a:gd name="T84" fmla="*/ 41 w 47"/>
                          <a:gd name="T85" fmla="*/ 1 h 3"/>
                          <a:gd name="T86" fmla="*/ 41 w 47"/>
                          <a:gd name="T87" fmla="*/ 1 h 3"/>
                          <a:gd name="T88" fmla="*/ 43 w 47"/>
                          <a:gd name="T89" fmla="*/ 0 h 3"/>
                          <a:gd name="T90" fmla="*/ 43 w 47"/>
                          <a:gd name="T91" fmla="*/ 0 h 3"/>
                          <a:gd name="T92" fmla="*/ 45 w 47"/>
                          <a:gd name="T93" fmla="*/ 0 h 3"/>
                          <a:gd name="T94" fmla="*/ 45 w 47"/>
                          <a:gd name="T95" fmla="*/ 0 h 3"/>
                          <a:gd name="T96" fmla="*/ 47 w 47"/>
                          <a:gd name="T97" fmla="*/ 0 h 3"/>
                          <a:gd name="T98" fmla="*/ 47 w 47"/>
                          <a:gd name="T99" fmla="*/ 0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3">
                            <a:moveTo>
                              <a:pt x="0" y="3"/>
                            </a:moveTo>
                            <a:lnTo>
                              <a:pt x="0" y="3"/>
                            </a:lnTo>
                            <a:lnTo>
                              <a:pt x="2" y="3"/>
                            </a:lnTo>
                            <a:lnTo>
                              <a:pt x="2" y="3"/>
                            </a:lnTo>
                            <a:lnTo>
                              <a:pt x="4" y="3"/>
                            </a:lnTo>
                            <a:lnTo>
                              <a:pt x="4" y="3"/>
                            </a:lnTo>
                            <a:lnTo>
                              <a:pt x="6" y="3"/>
                            </a:lnTo>
                            <a:lnTo>
                              <a:pt x="6" y="3"/>
                            </a:lnTo>
                            <a:lnTo>
                              <a:pt x="8" y="3"/>
                            </a:lnTo>
                            <a:lnTo>
                              <a:pt x="8" y="3"/>
                            </a:lnTo>
                            <a:lnTo>
                              <a:pt x="10" y="3"/>
                            </a:lnTo>
                            <a:lnTo>
                              <a:pt x="10" y="3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4" y="2"/>
                            </a:lnTo>
                            <a:lnTo>
                              <a:pt x="14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20" y="2"/>
                            </a:lnTo>
                            <a:lnTo>
                              <a:pt x="20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4" y="2"/>
                            </a:lnTo>
                            <a:lnTo>
                              <a:pt x="24" y="2"/>
                            </a:lnTo>
                            <a:lnTo>
                              <a:pt x="26" y="1"/>
                            </a:lnTo>
                            <a:lnTo>
                              <a:pt x="26" y="1"/>
                            </a:lnTo>
                            <a:lnTo>
                              <a:pt x="27" y="1"/>
                            </a:lnTo>
                            <a:lnTo>
                              <a:pt x="28" y="1"/>
                            </a:lnTo>
                            <a:lnTo>
                              <a:pt x="30" y="1"/>
                            </a:lnTo>
                            <a:lnTo>
                              <a:pt x="30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4" y="1"/>
                            </a:lnTo>
                            <a:lnTo>
                              <a:pt x="36" y="1"/>
                            </a:lnTo>
                            <a:lnTo>
                              <a:pt x="36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40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3" name="Freeform 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18176" y="3632200"/>
                        <a:ext cx="77788" cy="7938"/>
                      </a:xfrm>
                      <a:custGeom>
                        <a:avLst/>
                        <a:gdLst>
                          <a:gd name="T0" fmla="*/ 0 w 49"/>
                          <a:gd name="T1" fmla="*/ 5 h 5"/>
                          <a:gd name="T2" fmla="*/ 2 w 49"/>
                          <a:gd name="T3" fmla="*/ 5 h 5"/>
                          <a:gd name="T4" fmla="*/ 2 w 49"/>
                          <a:gd name="T5" fmla="*/ 5 h 5"/>
                          <a:gd name="T6" fmla="*/ 4 w 49"/>
                          <a:gd name="T7" fmla="*/ 5 h 5"/>
                          <a:gd name="T8" fmla="*/ 4 w 49"/>
                          <a:gd name="T9" fmla="*/ 5 h 5"/>
                          <a:gd name="T10" fmla="*/ 6 w 49"/>
                          <a:gd name="T11" fmla="*/ 5 h 5"/>
                          <a:gd name="T12" fmla="*/ 6 w 49"/>
                          <a:gd name="T13" fmla="*/ 5 h 5"/>
                          <a:gd name="T14" fmla="*/ 8 w 49"/>
                          <a:gd name="T15" fmla="*/ 4 h 5"/>
                          <a:gd name="T16" fmla="*/ 8 w 49"/>
                          <a:gd name="T17" fmla="*/ 4 h 5"/>
                          <a:gd name="T18" fmla="*/ 10 w 49"/>
                          <a:gd name="T19" fmla="*/ 4 h 5"/>
                          <a:gd name="T20" fmla="*/ 10 w 49"/>
                          <a:gd name="T21" fmla="*/ 4 h 5"/>
                          <a:gd name="T22" fmla="*/ 12 w 49"/>
                          <a:gd name="T23" fmla="*/ 4 h 5"/>
                          <a:gd name="T24" fmla="*/ 12 w 49"/>
                          <a:gd name="T25" fmla="*/ 4 h 5"/>
                          <a:gd name="T26" fmla="*/ 14 w 49"/>
                          <a:gd name="T27" fmla="*/ 4 h 5"/>
                          <a:gd name="T28" fmla="*/ 14 w 49"/>
                          <a:gd name="T29" fmla="*/ 4 h 5"/>
                          <a:gd name="T30" fmla="*/ 16 w 49"/>
                          <a:gd name="T31" fmla="*/ 4 h 5"/>
                          <a:gd name="T32" fmla="*/ 16 w 49"/>
                          <a:gd name="T33" fmla="*/ 4 h 5"/>
                          <a:gd name="T34" fmla="*/ 18 w 49"/>
                          <a:gd name="T35" fmla="*/ 4 h 5"/>
                          <a:gd name="T36" fmla="*/ 18 w 49"/>
                          <a:gd name="T37" fmla="*/ 4 h 5"/>
                          <a:gd name="T38" fmla="*/ 20 w 49"/>
                          <a:gd name="T39" fmla="*/ 3 h 5"/>
                          <a:gd name="T40" fmla="*/ 20 w 49"/>
                          <a:gd name="T41" fmla="*/ 3 h 5"/>
                          <a:gd name="T42" fmla="*/ 22 w 49"/>
                          <a:gd name="T43" fmla="*/ 3 h 5"/>
                          <a:gd name="T44" fmla="*/ 22 w 49"/>
                          <a:gd name="T45" fmla="*/ 3 h 5"/>
                          <a:gd name="T46" fmla="*/ 24 w 49"/>
                          <a:gd name="T47" fmla="*/ 3 h 5"/>
                          <a:gd name="T48" fmla="*/ 24 w 49"/>
                          <a:gd name="T49" fmla="*/ 3 h 5"/>
                          <a:gd name="T50" fmla="*/ 26 w 49"/>
                          <a:gd name="T51" fmla="*/ 3 h 5"/>
                          <a:gd name="T52" fmla="*/ 26 w 49"/>
                          <a:gd name="T53" fmla="*/ 3 h 5"/>
                          <a:gd name="T54" fmla="*/ 28 w 49"/>
                          <a:gd name="T55" fmla="*/ 3 h 5"/>
                          <a:gd name="T56" fmla="*/ 28 w 49"/>
                          <a:gd name="T57" fmla="*/ 3 h 5"/>
                          <a:gd name="T58" fmla="*/ 30 w 49"/>
                          <a:gd name="T59" fmla="*/ 2 h 5"/>
                          <a:gd name="T60" fmla="*/ 30 w 49"/>
                          <a:gd name="T61" fmla="*/ 2 h 5"/>
                          <a:gd name="T62" fmla="*/ 32 w 49"/>
                          <a:gd name="T63" fmla="*/ 2 h 5"/>
                          <a:gd name="T64" fmla="*/ 32 w 49"/>
                          <a:gd name="T65" fmla="*/ 2 h 5"/>
                          <a:gd name="T66" fmla="*/ 34 w 49"/>
                          <a:gd name="T67" fmla="*/ 2 h 5"/>
                          <a:gd name="T68" fmla="*/ 34 w 49"/>
                          <a:gd name="T69" fmla="*/ 2 h 5"/>
                          <a:gd name="T70" fmla="*/ 36 w 49"/>
                          <a:gd name="T71" fmla="*/ 2 h 5"/>
                          <a:gd name="T72" fmla="*/ 36 w 49"/>
                          <a:gd name="T73" fmla="*/ 2 h 5"/>
                          <a:gd name="T74" fmla="*/ 37 w 49"/>
                          <a:gd name="T75" fmla="*/ 2 h 5"/>
                          <a:gd name="T76" fmla="*/ 37 w 49"/>
                          <a:gd name="T77" fmla="*/ 2 h 5"/>
                          <a:gd name="T78" fmla="*/ 39 w 49"/>
                          <a:gd name="T79" fmla="*/ 1 h 5"/>
                          <a:gd name="T80" fmla="*/ 40 w 49"/>
                          <a:gd name="T81" fmla="*/ 1 h 5"/>
                          <a:gd name="T82" fmla="*/ 41 w 49"/>
                          <a:gd name="T83" fmla="*/ 1 h 5"/>
                          <a:gd name="T84" fmla="*/ 41 w 49"/>
                          <a:gd name="T85" fmla="*/ 1 h 5"/>
                          <a:gd name="T86" fmla="*/ 43 w 49"/>
                          <a:gd name="T87" fmla="*/ 1 h 5"/>
                          <a:gd name="T88" fmla="*/ 43 w 49"/>
                          <a:gd name="T89" fmla="*/ 1 h 5"/>
                          <a:gd name="T90" fmla="*/ 46 w 49"/>
                          <a:gd name="T91" fmla="*/ 1 h 5"/>
                          <a:gd name="T92" fmla="*/ 46 w 49"/>
                          <a:gd name="T93" fmla="*/ 1 h 5"/>
                          <a:gd name="T94" fmla="*/ 47 w 49"/>
                          <a:gd name="T95" fmla="*/ 1 h 5"/>
                          <a:gd name="T96" fmla="*/ 47 w 49"/>
                          <a:gd name="T97" fmla="*/ 1 h 5"/>
                          <a:gd name="T98" fmla="*/ 49 w 49"/>
                          <a:gd name="T99" fmla="*/ 0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5">
                            <a:moveTo>
                              <a:pt x="0" y="5"/>
                            </a:moveTo>
                            <a:lnTo>
                              <a:pt x="2" y="5"/>
                            </a:lnTo>
                            <a:lnTo>
                              <a:pt x="2" y="5"/>
                            </a:lnTo>
                            <a:lnTo>
                              <a:pt x="4" y="5"/>
                            </a:lnTo>
                            <a:lnTo>
                              <a:pt x="4" y="5"/>
                            </a:lnTo>
                            <a:lnTo>
                              <a:pt x="6" y="5"/>
                            </a:lnTo>
                            <a:lnTo>
                              <a:pt x="6" y="5"/>
                            </a:lnTo>
                            <a:lnTo>
                              <a:pt x="8" y="4"/>
                            </a:lnTo>
                            <a:lnTo>
                              <a:pt x="8" y="4"/>
                            </a:lnTo>
                            <a:lnTo>
                              <a:pt x="10" y="4"/>
                            </a:lnTo>
                            <a:lnTo>
                              <a:pt x="10" y="4"/>
                            </a:lnTo>
                            <a:lnTo>
                              <a:pt x="12" y="4"/>
                            </a:lnTo>
                            <a:lnTo>
                              <a:pt x="12" y="4"/>
                            </a:lnTo>
                            <a:lnTo>
                              <a:pt x="14" y="4"/>
                            </a:lnTo>
                            <a:lnTo>
                              <a:pt x="14" y="4"/>
                            </a:lnTo>
                            <a:lnTo>
                              <a:pt x="16" y="4"/>
                            </a:lnTo>
                            <a:lnTo>
                              <a:pt x="16" y="4"/>
                            </a:lnTo>
                            <a:lnTo>
                              <a:pt x="18" y="4"/>
                            </a:lnTo>
                            <a:lnTo>
                              <a:pt x="18" y="4"/>
                            </a:lnTo>
                            <a:lnTo>
                              <a:pt x="20" y="3"/>
                            </a:lnTo>
                            <a:lnTo>
                              <a:pt x="20" y="3"/>
                            </a:lnTo>
                            <a:lnTo>
                              <a:pt x="22" y="3"/>
                            </a:lnTo>
                            <a:lnTo>
                              <a:pt x="22" y="3"/>
                            </a:lnTo>
                            <a:lnTo>
                              <a:pt x="24" y="3"/>
                            </a:lnTo>
                            <a:lnTo>
                              <a:pt x="24" y="3"/>
                            </a:lnTo>
                            <a:lnTo>
                              <a:pt x="26" y="3"/>
                            </a:lnTo>
                            <a:lnTo>
                              <a:pt x="26" y="3"/>
                            </a:lnTo>
                            <a:lnTo>
                              <a:pt x="28" y="3"/>
                            </a:lnTo>
                            <a:lnTo>
                              <a:pt x="28" y="3"/>
                            </a:lnTo>
                            <a:lnTo>
                              <a:pt x="30" y="2"/>
                            </a:lnTo>
                            <a:lnTo>
                              <a:pt x="30" y="2"/>
                            </a:lnTo>
                            <a:lnTo>
                              <a:pt x="32" y="2"/>
                            </a:lnTo>
                            <a:lnTo>
                              <a:pt x="32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6" y="2"/>
                            </a:lnTo>
                            <a:lnTo>
                              <a:pt x="36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9" y="1"/>
                            </a:lnTo>
                            <a:lnTo>
                              <a:pt x="40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6" y="1"/>
                            </a:lnTo>
                            <a:lnTo>
                              <a:pt x="46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4" name="Freeform 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95963" y="3624263"/>
                        <a:ext cx="74613" cy="7938"/>
                      </a:xfrm>
                      <a:custGeom>
                        <a:avLst/>
                        <a:gdLst>
                          <a:gd name="T0" fmla="*/ 0 w 47"/>
                          <a:gd name="T1" fmla="*/ 5 h 5"/>
                          <a:gd name="T2" fmla="*/ 0 w 47"/>
                          <a:gd name="T3" fmla="*/ 5 h 5"/>
                          <a:gd name="T4" fmla="*/ 2 w 47"/>
                          <a:gd name="T5" fmla="*/ 5 h 5"/>
                          <a:gd name="T6" fmla="*/ 2 w 47"/>
                          <a:gd name="T7" fmla="*/ 5 h 5"/>
                          <a:gd name="T8" fmla="*/ 4 w 47"/>
                          <a:gd name="T9" fmla="*/ 5 h 5"/>
                          <a:gd name="T10" fmla="*/ 4 w 47"/>
                          <a:gd name="T11" fmla="*/ 5 h 5"/>
                          <a:gd name="T12" fmla="*/ 6 w 47"/>
                          <a:gd name="T13" fmla="*/ 5 h 5"/>
                          <a:gd name="T14" fmla="*/ 6 w 47"/>
                          <a:gd name="T15" fmla="*/ 5 h 5"/>
                          <a:gd name="T16" fmla="*/ 8 w 47"/>
                          <a:gd name="T17" fmla="*/ 5 h 5"/>
                          <a:gd name="T18" fmla="*/ 8 w 47"/>
                          <a:gd name="T19" fmla="*/ 5 h 5"/>
                          <a:gd name="T20" fmla="*/ 10 w 47"/>
                          <a:gd name="T21" fmla="*/ 4 h 5"/>
                          <a:gd name="T22" fmla="*/ 10 w 47"/>
                          <a:gd name="T23" fmla="*/ 4 h 5"/>
                          <a:gd name="T24" fmla="*/ 12 w 47"/>
                          <a:gd name="T25" fmla="*/ 4 h 5"/>
                          <a:gd name="T26" fmla="*/ 12 w 47"/>
                          <a:gd name="T27" fmla="*/ 4 h 5"/>
                          <a:gd name="T28" fmla="*/ 14 w 47"/>
                          <a:gd name="T29" fmla="*/ 4 h 5"/>
                          <a:gd name="T30" fmla="*/ 14 w 47"/>
                          <a:gd name="T31" fmla="*/ 4 h 5"/>
                          <a:gd name="T32" fmla="*/ 16 w 47"/>
                          <a:gd name="T33" fmla="*/ 4 h 5"/>
                          <a:gd name="T34" fmla="*/ 16 w 47"/>
                          <a:gd name="T35" fmla="*/ 4 h 5"/>
                          <a:gd name="T36" fmla="*/ 18 w 47"/>
                          <a:gd name="T37" fmla="*/ 3 h 5"/>
                          <a:gd name="T38" fmla="*/ 18 w 47"/>
                          <a:gd name="T39" fmla="*/ 3 h 5"/>
                          <a:gd name="T40" fmla="*/ 20 w 47"/>
                          <a:gd name="T41" fmla="*/ 3 h 5"/>
                          <a:gd name="T42" fmla="*/ 20 w 47"/>
                          <a:gd name="T43" fmla="*/ 3 h 5"/>
                          <a:gd name="T44" fmla="*/ 22 w 47"/>
                          <a:gd name="T45" fmla="*/ 3 h 5"/>
                          <a:gd name="T46" fmla="*/ 22 w 47"/>
                          <a:gd name="T47" fmla="*/ 3 h 5"/>
                          <a:gd name="T48" fmla="*/ 24 w 47"/>
                          <a:gd name="T49" fmla="*/ 3 h 5"/>
                          <a:gd name="T50" fmla="*/ 24 w 47"/>
                          <a:gd name="T51" fmla="*/ 3 h 5"/>
                          <a:gd name="T52" fmla="*/ 26 w 47"/>
                          <a:gd name="T53" fmla="*/ 2 h 5"/>
                          <a:gd name="T54" fmla="*/ 26 w 47"/>
                          <a:gd name="T55" fmla="*/ 2 h 5"/>
                          <a:gd name="T56" fmla="*/ 28 w 47"/>
                          <a:gd name="T57" fmla="*/ 2 h 5"/>
                          <a:gd name="T58" fmla="*/ 28 w 47"/>
                          <a:gd name="T59" fmla="*/ 2 h 5"/>
                          <a:gd name="T60" fmla="*/ 30 w 47"/>
                          <a:gd name="T61" fmla="*/ 2 h 5"/>
                          <a:gd name="T62" fmla="*/ 30 w 47"/>
                          <a:gd name="T63" fmla="*/ 2 h 5"/>
                          <a:gd name="T64" fmla="*/ 32 w 47"/>
                          <a:gd name="T65" fmla="*/ 2 h 5"/>
                          <a:gd name="T66" fmla="*/ 32 w 47"/>
                          <a:gd name="T67" fmla="*/ 2 h 5"/>
                          <a:gd name="T68" fmla="*/ 34 w 47"/>
                          <a:gd name="T69" fmla="*/ 2 h 5"/>
                          <a:gd name="T70" fmla="*/ 34 w 47"/>
                          <a:gd name="T71" fmla="*/ 2 h 5"/>
                          <a:gd name="T72" fmla="*/ 36 w 47"/>
                          <a:gd name="T73" fmla="*/ 1 h 5"/>
                          <a:gd name="T74" fmla="*/ 36 w 47"/>
                          <a:gd name="T75" fmla="*/ 1 h 5"/>
                          <a:gd name="T76" fmla="*/ 38 w 47"/>
                          <a:gd name="T77" fmla="*/ 1 h 5"/>
                          <a:gd name="T78" fmla="*/ 38 w 47"/>
                          <a:gd name="T79" fmla="*/ 1 h 5"/>
                          <a:gd name="T80" fmla="*/ 40 w 47"/>
                          <a:gd name="T81" fmla="*/ 1 h 5"/>
                          <a:gd name="T82" fmla="*/ 40 w 47"/>
                          <a:gd name="T83" fmla="*/ 1 h 5"/>
                          <a:gd name="T84" fmla="*/ 41 w 47"/>
                          <a:gd name="T85" fmla="*/ 1 h 5"/>
                          <a:gd name="T86" fmla="*/ 41 w 47"/>
                          <a:gd name="T87" fmla="*/ 1 h 5"/>
                          <a:gd name="T88" fmla="*/ 44 w 47"/>
                          <a:gd name="T89" fmla="*/ 0 h 5"/>
                          <a:gd name="T90" fmla="*/ 44 w 47"/>
                          <a:gd name="T91" fmla="*/ 0 h 5"/>
                          <a:gd name="T92" fmla="*/ 45 w 47"/>
                          <a:gd name="T93" fmla="*/ 0 h 5"/>
                          <a:gd name="T94" fmla="*/ 45 w 47"/>
                          <a:gd name="T95" fmla="*/ 0 h 5"/>
                          <a:gd name="T96" fmla="*/ 47 w 47"/>
                          <a:gd name="T97" fmla="*/ 0 h 5"/>
                          <a:gd name="T98" fmla="*/ 47 w 47"/>
                          <a:gd name="T99" fmla="*/ 0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5">
                            <a:moveTo>
                              <a:pt x="0" y="5"/>
                            </a:moveTo>
                            <a:lnTo>
                              <a:pt x="0" y="5"/>
                            </a:lnTo>
                            <a:lnTo>
                              <a:pt x="2" y="5"/>
                            </a:lnTo>
                            <a:lnTo>
                              <a:pt x="2" y="5"/>
                            </a:lnTo>
                            <a:lnTo>
                              <a:pt x="4" y="5"/>
                            </a:lnTo>
                            <a:lnTo>
                              <a:pt x="4" y="5"/>
                            </a:lnTo>
                            <a:lnTo>
                              <a:pt x="6" y="5"/>
                            </a:lnTo>
                            <a:lnTo>
                              <a:pt x="6" y="5"/>
                            </a:lnTo>
                            <a:lnTo>
                              <a:pt x="8" y="5"/>
                            </a:lnTo>
                            <a:lnTo>
                              <a:pt x="8" y="5"/>
                            </a:lnTo>
                            <a:lnTo>
                              <a:pt x="10" y="4"/>
                            </a:lnTo>
                            <a:lnTo>
                              <a:pt x="10" y="4"/>
                            </a:lnTo>
                            <a:lnTo>
                              <a:pt x="12" y="4"/>
                            </a:lnTo>
                            <a:lnTo>
                              <a:pt x="12" y="4"/>
                            </a:lnTo>
                            <a:lnTo>
                              <a:pt x="14" y="4"/>
                            </a:lnTo>
                            <a:lnTo>
                              <a:pt x="14" y="4"/>
                            </a:lnTo>
                            <a:lnTo>
                              <a:pt x="16" y="4"/>
                            </a:lnTo>
                            <a:lnTo>
                              <a:pt x="16" y="4"/>
                            </a:lnTo>
                            <a:lnTo>
                              <a:pt x="18" y="3"/>
                            </a:lnTo>
                            <a:lnTo>
                              <a:pt x="18" y="3"/>
                            </a:lnTo>
                            <a:lnTo>
                              <a:pt x="20" y="3"/>
                            </a:lnTo>
                            <a:lnTo>
                              <a:pt x="20" y="3"/>
                            </a:lnTo>
                            <a:lnTo>
                              <a:pt x="22" y="3"/>
                            </a:lnTo>
                            <a:lnTo>
                              <a:pt x="22" y="3"/>
                            </a:lnTo>
                            <a:lnTo>
                              <a:pt x="24" y="3"/>
                            </a:lnTo>
                            <a:lnTo>
                              <a:pt x="24" y="3"/>
                            </a:lnTo>
                            <a:lnTo>
                              <a:pt x="26" y="2"/>
                            </a:lnTo>
                            <a:lnTo>
                              <a:pt x="26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0" y="2"/>
                            </a:lnTo>
                            <a:lnTo>
                              <a:pt x="30" y="2"/>
                            </a:lnTo>
                            <a:lnTo>
                              <a:pt x="32" y="2"/>
                            </a:lnTo>
                            <a:lnTo>
                              <a:pt x="32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6" y="1"/>
                            </a:lnTo>
                            <a:lnTo>
                              <a:pt x="36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40" y="1"/>
                            </a:lnTo>
                            <a:lnTo>
                              <a:pt x="40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5" name="Freeform 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70576" y="3611563"/>
                        <a:ext cx="79375" cy="12700"/>
                      </a:xfrm>
                      <a:custGeom>
                        <a:avLst/>
                        <a:gdLst>
                          <a:gd name="T0" fmla="*/ 0 w 50"/>
                          <a:gd name="T1" fmla="*/ 8 h 8"/>
                          <a:gd name="T2" fmla="*/ 2 w 50"/>
                          <a:gd name="T3" fmla="*/ 8 h 8"/>
                          <a:gd name="T4" fmla="*/ 2 w 50"/>
                          <a:gd name="T5" fmla="*/ 8 h 8"/>
                          <a:gd name="T6" fmla="*/ 4 w 50"/>
                          <a:gd name="T7" fmla="*/ 7 h 8"/>
                          <a:gd name="T8" fmla="*/ 4 w 50"/>
                          <a:gd name="T9" fmla="*/ 7 h 8"/>
                          <a:gd name="T10" fmla="*/ 6 w 50"/>
                          <a:gd name="T11" fmla="*/ 7 h 8"/>
                          <a:gd name="T12" fmla="*/ 6 w 50"/>
                          <a:gd name="T13" fmla="*/ 7 h 8"/>
                          <a:gd name="T14" fmla="*/ 8 w 50"/>
                          <a:gd name="T15" fmla="*/ 7 h 8"/>
                          <a:gd name="T16" fmla="*/ 8 w 50"/>
                          <a:gd name="T17" fmla="*/ 7 h 8"/>
                          <a:gd name="T18" fmla="*/ 10 w 50"/>
                          <a:gd name="T19" fmla="*/ 6 h 8"/>
                          <a:gd name="T20" fmla="*/ 10 w 50"/>
                          <a:gd name="T21" fmla="*/ 6 h 8"/>
                          <a:gd name="T22" fmla="*/ 12 w 50"/>
                          <a:gd name="T23" fmla="*/ 6 h 8"/>
                          <a:gd name="T24" fmla="*/ 12 w 50"/>
                          <a:gd name="T25" fmla="*/ 6 h 8"/>
                          <a:gd name="T26" fmla="*/ 14 w 50"/>
                          <a:gd name="T27" fmla="*/ 6 h 8"/>
                          <a:gd name="T28" fmla="*/ 14 w 50"/>
                          <a:gd name="T29" fmla="*/ 6 h 8"/>
                          <a:gd name="T30" fmla="*/ 16 w 50"/>
                          <a:gd name="T31" fmla="*/ 6 h 8"/>
                          <a:gd name="T32" fmla="*/ 16 w 50"/>
                          <a:gd name="T33" fmla="*/ 6 h 8"/>
                          <a:gd name="T34" fmla="*/ 18 w 50"/>
                          <a:gd name="T35" fmla="*/ 5 h 8"/>
                          <a:gd name="T36" fmla="*/ 18 w 50"/>
                          <a:gd name="T37" fmla="*/ 5 h 8"/>
                          <a:gd name="T38" fmla="*/ 20 w 50"/>
                          <a:gd name="T39" fmla="*/ 5 h 8"/>
                          <a:gd name="T40" fmla="*/ 20 w 50"/>
                          <a:gd name="T41" fmla="*/ 5 h 8"/>
                          <a:gd name="T42" fmla="*/ 22 w 50"/>
                          <a:gd name="T43" fmla="*/ 5 h 8"/>
                          <a:gd name="T44" fmla="*/ 22 w 50"/>
                          <a:gd name="T45" fmla="*/ 5 h 8"/>
                          <a:gd name="T46" fmla="*/ 24 w 50"/>
                          <a:gd name="T47" fmla="*/ 4 h 8"/>
                          <a:gd name="T48" fmla="*/ 24 w 50"/>
                          <a:gd name="T49" fmla="*/ 4 h 8"/>
                          <a:gd name="T50" fmla="*/ 26 w 50"/>
                          <a:gd name="T51" fmla="*/ 4 h 8"/>
                          <a:gd name="T52" fmla="*/ 26 w 50"/>
                          <a:gd name="T53" fmla="*/ 4 h 8"/>
                          <a:gd name="T54" fmla="*/ 28 w 50"/>
                          <a:gd name="T55" fmla="*/ 4 h 8"/>
                          <a:gd name="T56" fmla="*/ 28 w 50"/>
                          <a:gd name="T57" fmla="*/ 4 h 8"/>
                          <a:gd name="T58" fmla="*/ 30 w 50"/>
                          <a:gd name="T59" fmla="*/ 3 h 8"/>
                          <a:gd name="T60" fmla="*/ 30 w 50"/>
                          <a:gd name="T61" fmla="*/ 3 h 8"/>
                          <a:gd name="T62" fmla="*/ 32 w 50"/>
                          <a:gd name="T63" fmla="*/ 3 h 8"/>
                          <a:gd name="T64" fmla="*/ 32 w 50"/>
                          <a:gd name="T65" fmla="*/ 3 h 8"/>
                          <a:gd name="T66" fmla="*/ 34 w 50"/>
                          <a:gd name="T67" fmla="*/ 3 h 8"/>
                          <a:gd name="T68" fmla="*/ 34 w 50"/>
                          <a:gd name="T69" fmla="*/ 3 h 8"/>
                          <a:gd name="T70" fmla="*/ 36 w 50"/>
                          <a:gd name="T71" fmla="*/ 2 h 8"/>
                          <a:gd name="T72" fmla="*/ 36 w 50"/>
                          <a:gd name="T73" fmla="*/ 2 h 8"/>
                          <a:gd name="T74" fmla="*/ 38 w 50"/>
                          <a:gd name="T75" fmla="*/ 2 h 8"/>
                          <a:gd name="T76" fmla="*/ 38 w 50"/>
                          <a:gd name="T77" fmla="*/ 2 h 8"/>
                          <a:gd name="T78" fmla="*/ 40 w 50"/>
                          <a:gd name="T79" fmla="*/ 2 h 8"/>
                          <a:gd name="T80" fmla="*/ 40 w 50"/>
                          <a:gd name="T81" fmla="*/ 2 h 8"/>
                          <a:gd name="T82" fmla="*/ 41 w 50"/>
                          <a:gd name="T83" fmla="*/ 1 h 8"/>
                          <a:gd name="T84" fmla="*/ 42 w 50"/>
                          <a:gd name="T85" fmla="*/ 1 h 8"/>
                          <a:gd name="T86" fmla="*/ 44 w 50"/>
                          <a:gd name="T87" fmla="*/ 1 h 8"/>
                          <a:gd name="T88" fmla="*/ 44 w 50"/>
                          <a:gd name="T89" fmla="*/ 1 h 8"/>
                          <a:gd name="T90" fmla="*/ 46 w 50"/>
                          <a:gd name="T91" fmla="*/ 1 h 8"/>
                          <a:gd name="T92" fmla="*/ 46 w 50"/>
                          <a:gd name="T93" fmla="*/ 1 h 8"/>
                          <a:gd name="T94" fmla="*/ 47 w 50"/>
                          <a:gd name="T95" fmla="*/ 0 h 8"/>
                          <a:gd name="T96" fmla="*/ 48 w 50"/>
                          <a:gd name="T97" fmla="*/ 0 h 8"/>
                          <a:gd name="T98" fmla="*/ 50 w 50"/>
                          <a:gd name="T99" fmla="*/ 0 h 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50" h="8">
                            <a:moveTo>
                              <a:pt x="0" y="8"/>
                            </a:moveTo>
                            <a:lnTo>
                              <a:pt x="2" y="8"/>
                            </a:lnTo>
                            <a:lnTo>
                              <a:pt x="2" y="8"/>
                            </a:lnTo>
                            <a:lnTo>
                              <a:pt x="4" y="7"/>
                            </a:lnTo>
                            <a:lnTo>
                              <a:pt x="4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8" y="7"/>
                            </a:lnTo>
                            <a:lnTo>
                              <a:pt x="8" y="7"/>
                            </a:lnTo>
                            <a:lnTo>
                              <a:pt x="10" y="6"/>
                            </a:lnTo>
                            <a:lnTo>
                              <a:pt x="10" y="6"/>
                            </a:lnTo>
                            <a:lnTo>
                              <a:pt x="12" y="6"/>
                            </a:lnTo>
                            <a:lnTo>
                              <a:pt x="12" y="6"/>
                            </a:lnTo>
                            <a:lnTo>
                              <a:pt x="14" y="6"/>
                            </a:lnTo>
                            <a:lnTo>
                              <a:pt x="14" y="6"/>
                            </a:lnTo>
                            <a:lnTo>
                              <a:pt x="16" y="6"/>
                            </a:lnTo>
                            <a:lnTo>
                              <a:pt x="16" y="6"/>
                            </a:lnTo>
                            <a:lnTo>
                              <a:pt x="18" y="5"/>
                            </a:lnTo>
                            <a:lnTo>
                              <a:pt x="18" y="5"/>
                            </a:lnTo>
                            <a:lnTo>
                              <a:pt x="20" y="5"/>
                            </a:lnTo>
                            <a:lnTo>
                              <a:pt x="20" y="5"/>
                            </a:lnTo>
                            <a:lnTo>
                              <a:pt x="22" y="5"/>
                            </a:lnTo>
                            <a:lnTo>
                              <a:pt x="22" y="5"/>
                            </a:lnTo>
                            <a:lnTo>
                              <a:pt x="24" y="4"/>
                            </a:lnTo>
                            <a:lnTo>
                              <a:pt x="24" y="4"/>
                            </a:lnTo>
                            <a:lnTo>
                              <a:pt x="26" y="4"/>
                            </a:lnTo>
                            <a:lnTo>
                              <a:pt x="26" y="4"/>
                            </a:lnTo>
                            <a:lnTo>
                              <a:pt x="28" y="4"/>
                            </a:lnTo>
                            <a:lnTo>
                              <a:pt x="28" y="4"/>
                            </a:lnTo>
                            <a:lnTo>
                              <a:pt x="30" y="3"/>
                            </a:lnTo>
                            <a:lnTo>
                              <a:pt x="30" y="3"/>
                            </a:lnTo>
                            <a:lnTo>
                              <a:pt x="32" y="3"/>
                            </a:lnTo>
                            <a:lnTo>
                              <a:pt x="32" y="3"/>
                            </a:lnTo>
                            <a:lnTo>
                              <a:pt x="34" y="3"/>
                            </a:lnTo>
                            <a:lnTo>
                              <a:pt x="34" y="3"/>
                            </a:lnTo>
                            <a:lnTo>
                              <a:pt x="36" y="2"/>
                            </a:lnTo>
                            <a:lnTo>
                              <a:pt x="36" y="2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  <a:lnTo>
                              <a:pt x="40" y="2"/>
                            </a:lnTo>
                            <a:lnTo>
                              <a:pt x="40" y="2"/>
                            </a:lnTo>
                            <a:lnTo>
                              <a:pt x="41" y="1"/>
                            </a:lnTo>
                            <a:lnTo>
                              <a:pt x="42" y="1"/>
                            </a:lnTo>
                            <a:lnTo>
                              <a:pt x="44" y="1"/>
                            </a:lnTo>
                            <a:lnTo>
                              <a:pt x="44" y="1"/>
                            </a:lnTo>
                            <a:lnTo>
                              <a:pt x="46" y="1"/>
                            </a:lnTo>
                            <a:lnTo>
                              <a:pt x="46" y="1"/>
                            </a:lnTo>
                            <a:lnTo>
                              <a:pt x="47" y="0"/>
                            </a:lnTo>
                            <a:lnTo>
                              <a:pt x="48" y="0"/>
                            </a:lnTo>
                            <a:lnTo>
                              <a:pt x="50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6" name="Freeform 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49951" y="3595688"/>
                        <a:ext cx="74613" cy="15875"/>
                      </a:xfrm>
                      <a:custGeom>
                        <a:avLst/>
                        <a:gdLst>
                          <a:gd name="T0" fmla="*/ 0 w 47"/>
                          <a:gd name="T1" fmla="*/ 10 h 10"/>
                          <a:gd name="T2" fmla="*/ 0 w 47"/>
                          <a:gd name="T3" fmla="*/ 10 h 10"/>
                          <a:gd name="T4" fmla="*/ 1 w 47"/>
                          <a:gd name="T5" fmla="*/ 10 h 10"/>
                          <a:gd name="T6" fmla="*/ 1 w 47"/>
                          <a:gd name="T7" fmla="*/ 10 h 10"/>
                          <a:gd name="T8" fmla="*/ 3 w 47"/>
                          <a:gd name="T9" fmla="*/ 10 h 10"/>
                          <a:gd name="T10" fmla="*/ 4 w 47"/>
                          <a:gd name="T11" fmla="*/ 9 h 10"/>
                          <a:gd name="T12" fmla="*/ 5 w 47"/>
                          <a:gd name="T13" fmla="*/ 9 h 10"/>
                          <a:gd name="T14" fmla="*/ 5 w 47"/>
                          <a:gd name="T15" fmla="*/ 9 h 10"/>
                          <a:gd name="T16" fmla="*/ 7 w 47"/>
                          <a:gd name="T17" fmla="*/ 9 h 10"/>
                          <a:gd name="T18" fmla="*/ 7 w 47"/>
                          <a:gd name="T19" fmla="*/ 9 h 10"/>
                          <a:gd name="T20" fmla="*/ 9 w 47"/>
                          <a:gd name="T21" fmla="*/ 8 h 10"/>
                          <a:gd name="T22" fmla="*/ 10 w 47"/>
                          <a:gd name="T23" fmla="*/ 8 h 10"/>
                          <a:gd name="T24" fmla="*/ 11 w 47"/>
                          <a:gd name="T25" fmla="*/ 8 h 10"/>
                          <a:gd name="T26" fmla="*/ 11 w 47"/>
                          <a:gd name="T27" fmla="*/ 8 h 10"/>
                          <a:gd name="T28" fmla="*/ 13 w 47"/>
                          <a:gd name="T29" fmla="*/ 8 h 10"/>
                          <a:gd name="T30" fmla="*/ 13 w 47"/>
                          <a:gd name="T31" fmla="*/ 8 h 10"/>
                          <a:gd name="T32" fmla="*/ 15 w 47"/>
                          <a:gd name="T33" fmla="*/ 7 h 10"/>
                          <a:gd name="T34" fmla="*/ 15 w 47"/>
                          <a:gd name="T35" fmla="*/ 7 h 10"/>
                          <a:gd name="T36" fmla="*/ 17 w 47"/>
                          <a:gd name="T37" fmla="*/ 7 h 10"/>
                          <a:gd name="T38" fmla="*/ 17 w 47"/>
                          <a:gd name="T39" fmla="*/ 7 h 10"/>
                          <a:gd name="T40" fmla="*/ 19 w 47"/>
                          <a:gd name="T41" fmla="*/ 6 h 10"/>
                          <a:gd name="T42" fmla="*/ 19 w 47"/>
                          <a:gd name="T43" fmla="*/ 6 h 10"/>
                          <a:gd name="T44" fmla="*/ 21 w 47"/>
                          <a:gd name="T45" fmla="*/ 6 h 10"/>
                          <a:gd name="T46" fmla="*/ 21 w 47"/>
                          <a:gd name="T47" fmla="*/ 6 h 10"/>
                          <a:gd name="T48" fmla="*/ 23 w 47"/>
                          <a:gd name="T49" fmla="*/ 6 h 10"/>
                          <a:gd name="T50" fmla="*/ 23 w 47"/>
                          <a:gd name="T51" fmla="*/ 5 h 10"/>
                          <a:gd name="T52" fmla="*/ 25 w 47"/>
                          <a:gd name="T53" fmla="*/ 5 h 10"/>
                          <a:gd name="T54" fmla="*/ 25 w 47"/>
                          <a:gd name="T55" fmla="*/ 5 h 10"/>
                          <a:gd name="T56" fmla="*/ 27 w 47"/>
                          <a:gd name="T57" fmla="*/ 5 h 10"/>
                          <a:gd name="T58" fmla="*/ 27 w 47"/>
                          <a:gd name="T59" fmla="*/ 5 h 10"/>
                          <a:gd name="T60" fmla="*/ 29 w 47"/>
                          <a:gd name="T61" fmla="*/ 4 h 10"/>
                          <a:gd name="T62" fmla="*/ 29 w 47"/>
                          <a:gd name="T63" fmla="*/ 4 h 10"/>
                          <a:gd name="T64" fmla="*/ 31 w 47"/>
                          <a:gd name="T65" fmla="*/ 4 h 10"/>
                          <a:gd name="T66" fmla="*/ 31 w 47"/>
                          <a:gd name="T67" fmla="*/ 4 h 10"/>
                          <a:gd name="T68" fmla="*/ 33 w 47"/>
                          <a:gd name="T69" fmla="*/ 3 h 10"/>
                          <a:gd name="T70" fmla="*/ 33 w 47"/>
                          <a:gd name="T71" fmla="*/ 3 h 10"/>
                          <a:gd name="T72" fmla="*/ 35 w 47"/>
                          <a:gd name="T73" fmla="*/ 3 h 10"/>
                          <a:gd name="T74" fmla="*/ 35 w 47"/>
                          <a:gd name="T75" fmla="*/ 3 h 10"/>
                          <a:gd name="T76" fmla="*/ 37 w 47"/>
                          <a:gd name="T77" fmla="*/ 2 h 10"/>
                          <a:gd name="T78" fmla="*/ 37 w 47"/>
                          <a:gd name="T79" fmla="*/ 2 h 10"/>
                          <a:gd name="T80" fmla="*/ 39 w 47"/>
                          <a:gd name="T81" fmla="*/ 2 h 10"/>
                          <a:gd name="T82" fmla="*/ 39 w 47"/>
                          <a:gd name="T83" fmla="*/ 2 h 10"/>
                          <a:gd name="T84" fmla="*/ 41 w 47"/>
                          <a:gd name="T85" fmla="*/ 1 h 10"/>
                          <a:gd name="T86" fmla="*/ 41 w 47"/>
                          <a:gd name="T87" fmla="*/ 1 h 10"/>
                          <a:gd name="T88" fmla="*/ 43 w 47"/>
                          <a:gd name="T89" fmla="*/ 1 h 10"/>
                          <a:gd name="T90" fmla="*/ 43 w 47"/>
                          <a:gd name="T91" fmla="*/ 1 h 10"/>
                          <a:gd name="T92" fmla="*/ 44 w 47"/>
                          <a:gd name="T93" fmla="*/ 1 h 10"/>
                          <a:gd name="T94" fmla="*/ 45 w 47"/>
                          <a:gd name="T95" fmla="*/ 1 h 10"/>
                          <a:gd name="T96" fmla="*/ 47 w 47"/>
                          <a:gd name="T97" fmla="*/ 0 h 10"/>
                          <a:gd name="T98" fmla="*/ 47 w 47"/>
                          <a:gd name="T99" fmla="*/ 0 h 1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0">
                            <a:moveTo>
                              <a:pt x="0" y="10"/>
                            </a:moveTo>
                            <a:lnTo>
                              <a:pt x="0" y="10"/>
                            </a:lnTo>
                            <a:lnTo>
                              <a:pt x="1" y="10"/>
                            </a:lnTo>
                            <a:lnTo>
                              <a:pt x="1" y="10"/>
                            </a:lnTo>
                            <a:lnTo>
                              <a:pt x="3" y="10"/>
                            </a:lnTo>
                            <a:lnTo>
                              <a:pt x="4" y="9"/>
                            </a:lnTo>
                            <a:lnTo>
                              <a:pt x="5" y="9"/>
                            </a:lnTo>
                            <a:lnTo>
                              <a:pt x="5" y="9"/>
                            </a:lnTo>
                            <a:lnTo>
                              <a:pt x="7" y="9"/>
                            </a:lnTo>
                            <a:lnTo>
                              <a:pt x="7" y="9"/>
                            </a:lnTo>
                            <a:lnTo>
                              <a:pt x="9" y="8"/>
                            </a:lnTo>
                            <a:lnTo>
                              <a:pt x="10" y="8"/>
                            </a:lnTo>
                            <a:lnTo>
                              <a:pt x="11" y="8"/>
                            </a:lnTo>
                            <a:lnTo>
                              <a:pt x="11" y="8"/>
                            </a:lnTo>
                            <a:lnTo>
                              <a:pt x="13" y="8"/>
                            </a:lnTo>
                            <a:lnTo>
                              <a:pt x="13" y="8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7" y="7"/>
                            </a:lnTo>
                            <a:lnTo>
                              <a:pt x="17" y="7"/>
                            </a:lnTo>
                            <a:lnTo>
                              <a:pt x="19" y="6"/>
                            </a:lnTo>
                            <a:lnTo>
                              <a:pt x="19" y="6"/>
                            </a:lnTo>
                            <a:lnTo>
                              <a:pt x="21" y="6"/>
                            </a:lnTo>
                            <a:lnTo>
                              <a:pt x="21" y="6"/>
                            </a:lnTo>
                            <a:lnTo>
                              <a:pt x="23" y="6"/>
                            </a:lnTo>
                            <a:lnTo>
                              <a:pt x="23" y="5"/>
                            </a:lnTo>
                            <a:lnTo>
                              <a:pt x="25" y="5"/>
                            </a:lnTo>
                            <a:lnTo>
                              <a:pt x="25" y="5"/>
                            </a:lnTo>
                            <a:lnTo>
                              <a:pt x="27" y="5"/>
                            </a:lnTo>
                            <a:lnTo>
                              <a:pt x="27" y="5"/>
                            </a:lnTo>
                            <a:lnTo>
                              <a:pt x="29" y="4"/>
                            </a:lnTo>
                            <a:lnTo>
                              <a:pt x="29" y="4"/>
                            </a:lnTo>
                            <a:lnTo>
                              <a:pt x="31" y="4"/>
                            </a:lnTo>
                            <a:lnTo>
                              <a:pt x="31" y="4"/>
                            </a:lnTo>
                            <a:lnTo>
                              <a:pt x="33" y="3"/>
                            </a:lnTo>
                            <a:lnTo>
                              <a:pt x="33" y="3"/>
                            </a:lnTo>
                            <a:lnTo>
                              <a:pt x="35" y="3"/>
                            </a:lnTo>
                            <a:lnTo>
                              <a:pt x="35" y="3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9" y="2"/>
                            </a:lnTo>
                            <a:lnTo>
                              <a:pt x="39" y="2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4" y="1"/>
                            </a:lnTo>
                            <a:lnTo>
                              <a:pt x="45" y="1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7" name="Freeform 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024563" y="3573463"/>
                        <a:ext cx="77788" cy="22225"/>
                      </a:xfrm>
                      <a:custGeom>
                        <a:avLst/>
                        <a:gdLst>
                          <a:gd name="T0" fmla="*/ 0 w 49"/>
                          <a:gd name="T1" fmla="*/ 14 h 14"/>
                          <a:gd name="T2" fmla="*/ 1 w 49"/>
                          <a:gd name="T3" fmla="*/ 14 h 14"/>
                          <a:gd name="T4" fmla="*/ 1 w 49"/>
                          <a:gd name="T5" fmla="*/ 14 h 14"/>
                          <a:gd name="T6" fmla="*/ 4 w 49"/>
                          <a:gd name="T7" fmla="*/ 13 h 14"/>
                          <a:gd name="T8" fmla="*/ 4 w 49"/>
                          <a:gd name="T9" fmla="*/ 13 h 14"/>
                          <a:gd name="T10" fmla="*/ 6 w 49"/>
                          <a:gd name="T11" fmla="*/ 13 h 14"/>
                          <a:gd name="T12" fmla="*/ 6 w 49"/>
                          <a:gd name="T13" fmla="*/ 13 h 14"/>
                          <a:gd name="T14" fmla="*/ 7 w 49"/>
                          <a:gd name="T15" fmla="*/ 12 h 14"/>
                          <a:gd name="T16" fmla="*/ 7 w 49"/>
                          <a:gd name="T17" fmla="*/ 12 h 14"/>
                          <a:gd name="T18" fmla="*/ 9 w 49"/>
                          <a:gd name="T19" fmla="*/ 12 h 14"/>
                          <a:gd name="T20" fmla="*/ 10 w 49"/>
                          <a:gd name="T21" fmla="*/ 12 h 14"/>
                          <a:gd name="T22" fmla="*/ 11 w 49"/>
                          <a:gd name="T23" fmla="*/ 11 h 14"/>
                          <a:gd name="T24" fmla="*/ 11 w 49"/>
                          <a:gd name="T25" fmla="*/ 11 h 14"/>
                          <a:gd name="T26" fmla="*/ 13 w 49"/>
                          <a:gd name="T27" fmla="*/ 11 h 14"/>
                          <a:gd name="T28" fmla="*/ 13 w 49"/>
                          <a:gd name="T29" fmla="*/ 11 h 14"/>
                          <a:gd name="T30" fmla="*/ 15 w 49"/>
                          <a:gd name="T31" fmla="*/ 10 h 14"/>
                          <a:gd name="T32" fmla="*/ 15 w 49"/>
                          <a:gd name="T33" fmla="*/ 10 h 14"/>
                          <a:gd name="T34" fmla="*/ 17 w 49"/>
                          <a:gd name="T35" fmla="*/ 10 h 14"/>
                          <a:gd name="T36" fmla="*/ 17 w 49"/>
                          <a:gd name="T37" fmla="*/ 10 h 14"/>
                          <a:gd name="T38" fmla="*/ 19 w 49"/>
                          <a:gd name="T39" fmla="*/ 9 h 14"/>
                          <a:gd name="T40" fmla="*/ 19 w 49"/>
                          <a:gd name="T41" fmla="*/ 9 h 14"/>
                          <a:gd name="T42" fmla="*/ 21 w 49"/>
                          <a:gd name="T43" fmla="*/ 9 h 14"/>
                          <a:gd name="T44" fmla="*/ 21 w 49"/>
                          <a:gd name="T45" fmla="*/ 9 h 14"/>
                          <a:gd name="T46" fmla="*/ 23 w 49"/>
                          <a:gd name="T47" fmla="*/ 8 h 14"/>
                          <a:gd name="T48" fmla="*/ 23 w 49"/>
                          <a:gd name="T49" fmla="*/ 8 h 14"/>
                          <a:gd name="T50" fmla="*/ 25 w 49"/>
                          <a:gd name="T51" fmla="*/ 7 h 14"/>
                          <a:gd name="T52" fmla="*/ 25 w 49"/>
                          <a:gd name="T53" fmla="*/ 7 h 14"/>
                          <a:gd name="T54" fmla="*/ 27 w 49"/>
                          <a:gd name="T55" fmla="*/ 7 h 14"/>
                          <a:gd name="T56" fmla="*/ 27 w 49"/>
                          <a:gd name="T57" fmla="*/ 7 h 14"/>
                          <a:gd name="T58" fmla="*/ 29 w 49"/>
                          <a:gd name="T59" fmla="*/ 6 h 14"/>
                          <a:gd name="T60" fmla="*/ 29 w 49"/>
                          <a:gd name="T61" fmla="*/ 6 h 14"/>
                          <a:gd name="T62" fmla="*/ 31 w 49"/>
                          <a:gd name="T63" fmla="*/ 6 h 14"/>
                          <a:gd name="T64" fmla="*/ 31 w 49"/>
                          <a:gd name="T65" fmla="*/ 6 h 14"/>
                          <a:gd name="T66" fmla="*/ 33 w 49"/>
                          <a:gd name="T67" fmla="*/ 5 h 14"/>
                          <a:gd name="T68" fmla="*/ 33 w 49"/>
                          <a:gd name="T69" fmla="*/ 5 h 14"/>
                          <a:gd name="T70" fmla="*/ 35 w 49"/>
                          <a:gd name="T71" fmla="*/ 5 h 14"/>
                          <a:gd name="T72" fmla="*/ 35 w 49"/>
                          <a:gd name="T73" fmla="*/ 5 h 14"/>
                          <a:gd name="T74" fmla="*/ 37 w 49"/>
                          <a:gd name="T75" fmla="*/ 4 h 14"/>
                          <a:gd name="T76" fmla="*/ 37 w 49"/>
                          <a:gd name="T77" fmla="*/ 4 h 14"/>
                          <a:gd name="T78" fmla="*/ 39 w 49"/>
                          <a:gd name="T79" fmla="*/ 3 h 14"/>
                          <a:gd name="T80" fmla="*/ 39 w 49"/>
                          <a:gd name="T81" fmla="*/ 3 h 14"/>
                          <a:gd name="T82" fmla="*/ 41 w 49"/>
                          <a:gd name="T83" fmla="*/ 3 h 14"/>
                          <a:gd name="T84" fmla="*/ 41 w 49"/>
                          <a:gd name="T85" fmla="*/ 3 h 14"/>
                          <a:gd name="T86" fmla="*/ 43 w 49"/>
                          <a:gd name="T87" fmla="*/ 2 h 14"/>
                          <a:gd name="T88" fmla="*/ 43 w 49"/>
                          <a:gd name="T89" fmla="*/ 2 h 14"/>
                          <a:gd name="T90" fmla="*/ 45 w 49"/>
                          <a:gd name="T91" fmla="*/ 1 h 14"/>
                          <a:gd name="T92" fmla="*/ 45 w 49"/>
                          <a:gd name="T93" fmla="*/ 1 h 14"/>
                          <a:gd name="T94" fmla="*/ 47 w 49"/>
                          <a:gd name="T95" fmla="*/ 1 h 14"/>
                          <a:gd name="T96" fmla="*/ 47 w 49"/>
                          <a:gd name="T97" fmla="*/ 1 h 14"/>
                          <a:gd name="T98" fmla="*/ 49 w 49"/>
                          <a:gd name="T99" fmla="*/ 0 h 1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14">
                            <a:moveTo>
                              <a:pt x="0" y="14"/>
                            </a:moveTo>
                            <a:lnTo>
                              <a:pt x="1" y="14"/>
                            </a:lnTo>
                            <a:lnTo>
                              <a:pt x="1" y="14"/>
                            </a:lnTo>
                            <a:lnTo>
                              <a:pt x="4" y="13"/>
                            </a:lnTo>
                            <a:lnTo>
                              <a:pt x="4" y="13"/>
                            </a:lnTo>
                            <a:lnTo>
                              <a:pt x="6" y="13"/>
                            </a:lnTo>
                            <a:lnTo>
                              <a:pt x="6" y="13"/>
                            </a:lnTo>
                            <a:lnTo>
                              <a:pt x="7" y="12"/>
                            </a:lnTo>
                            <a:lnTo>
                              <a:pt x="7" y="12"/>
                            </a:lnTo>
                            <a:lnTo>
                              <a:pt x="9" y="12"/>
                            </a:lnTo>
                            <a:lnTo>
                              <a:pt x="10" y="12"/>
                            </a:lnTo>
                            <a:lnTo>
                              <a:pt x="11" y="11"/>
                            </a:lnTo>
                            <a:lnTo>
                              <a:pt x="11" y="11"/>
                            </a:lnTo>
                            <a:lnTo>
                              <a:pt x="13" y="11"/>
                            </a:lnTo>
                            <a:lnTo>
                              <a:pt x="13" y="11"/>
                            </a:lnTo>
                            <a:lnTo>
                              <a:pt x="15" y="10"/>
                            </a:lnTo>
                            <a:lnTo>
                              <a:pt x="15" y="10"/>
                            </a:lnTo>
                            <a:lnTo>
                              <a:pt x="17" y="10"/>
                            </a:lnTo>
                            <a:lnTo>
                              <a:pt x="17" y="10"/>
                            </a:lnTo>
                            <a:lnTo>
                              <a:pt x="19" y="9"/>
                            </a:lnTo>
                            <a:lnTo>
                              <a:pt x="19" y="9"/>
                            </a:lnTo>
                            <a:lnTo>
                              <a:pt x="21" y="9"/>
                            </a:lnTo>
                            <a:lnTo>
                              <a:pt x="21" y="9"/>
                            </a:lnTo>
                            <a:lnTo>
                              <a:pt x="23" y="8"/>
                            </a:lnTo>
                            <a:lnTo>
                              <a:pt x="23" y="8"/>
                            </a:lnTo>
                            <a:lnTo>
                              <a:pt x="25" y="7"/>
                            </a:lnTo>
                            <a:lnTo>
                              <a:pt x="25" y="7"/>
                            </a:lnTo>
                            <a:lnTo>
                              <a:pt x="27" y="7"/>
                            </a:lnTo>
                            <a:lnTo>
                              <a:pt x="27" y="7"/>
                            </a:lnTo>
                            <a:lnTo>
                              <a:pt x="29" y="6"/>
                            </a:lnTo>
                            <a:lnTo>
                              <a:pt x="29" y="6"/>
                            </a:lnTo>
                            <a:lnTo>
                              <a:pt x="31" y="6"/>
                            </a:lnTo>
                            <a:lnTo>
                              <a:pt x="31" y="6"/>
                            </a:lnTo>
                            <a:lnTo>
                              <a:pt x="33" y="5"/>
                            </a:lnTo>
                            <a:lnTo>
                              <a:pt x="33" y="5"/>
                            </a:lnTo>
                            <a:lnTo>
                              <a:pt x="35" y="5"/>
                            </a:lnTo>
                            <a:lnTo>
                              <a:pt x="35" y="5"/>
                            </a:lnTo>
                            <a:lnTo>
                              <a:pt x="37" y="4"/>
                            </a:lnTo>
                            <a:lnTo>
                              <a:pt x="37" y="4"/>
                            </a:lnTo>
                            <a:lnTo>
                              <a:pt x="39" y="3"/>
                            </a:lnTo>
                            <a:lnTo>
                              <a:pt x="39" y="3"/>
                            </a:lnTo>
                            <a:lnTo>
                              <a:pt x="41" y="3"/>
                            </a:lnTo>
                            <a:lnTo>
                              <a:pt x="41" y="3"/>
                            </a:lnTo>
                            <a:lnTo>
                              <a:pt x="43" y="2"/>
                            </a:lnTo>
                            <a:lnTo>
                              <a:pt x="43" y="2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8" name="Freeform 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102351" y="3544888"/>
                        <a:ext cx="74613" cy="28575"/>
                      </a:xfrm>
                      <a:custGeom>
                        <a:avLst/>
                        <a:gdLst>
                          <a:gd name="T0" fmla="*/ 0 w 47"/>
                          <a:gd name="T1" fmla="*/ 18 h 18"/>
                          <a:gd name="T2" fmla="*/ 0 w 47"/>
                          <a:gd name="T3" fmla="*/ 18 h 18"/>
                          <a:gd name="T4" fmla="*/ 2 w 47"/>
                          <a:gd name="T5" fmla="*/ 17 h 18"/>
                          <a:gd name="T6" fmla="*/ 2 w 47"/>
                          <a:gd name="T7" fmla="*/ 17 h 18"/>
                          <a:gd name="T8" fmla="*/ 4 w 47"/>
                          <a:gd name="T9" fmla="*/ 17 h 18"/>
                          <a:gd name="T10" fmla="*/ 4 w 47"/>
                          <a:gd name="T11" fmla="*/ 17 h 18"/>
                          <a:gd name="T12" fmla="*/ 5 w 47"/>
                          <a:gd name="T13" fmla="*/ 16 h 18"/>
                          <a:gd name="T14" fmla="*/ 5 w 47"/>
                          <a:gd name="T15" fmla="*/ 16 h 18"/>
                          <a:gd name="T16" fmla="*/ 8 w 47"/>
                          <a:gd name="T17" fmla="*/ 15 h 18"/>
                          <a:gd name="T18" fmla="*/ 8 w 47"/>
                          <a:gd name="T19" fmla="*/ 15 h 18"/>
                          <a:gd name="T20" fmla="*/ 10 w 47"/>
                          <a:gd name="T21" fmla="*/ 15 h 18"/>
                          <a:gd name="T22" fmla="*/ 10 w 47"/>
                          <a:gd name="T23" fmla="*/ 15 h 18"/>
                          <a:gd name="T24" fmla="*/ 11 w 47"/>
                          <a:gd name="T25" fmla="*/ 14 h 18"/>
                          <a:gd name="T26" fmla="*/ 11 w 47"/>
                          <a:gd name="T27" fmla="*/ 14 h 18"/>
                          <a:gd name="T28" fmla="*/ 14 w 47"/>
                          <a:gd name="T29" fmla="*/ 13 h 18"/>
                          <a:gd name="T30" fmla="*/ 14 w 47"/>
                          <a:gd name="T31" fmla="*/ 13 h 18"/>
                          <a:gd name="T32" fmla="*/ 15 w 47"/>
                          <a:gd name="T33" fmla="*/ 13 h 18"/>
                          <a:gd name="T34" fmla="*/ 15 w 47"/>
                          <a:gd name="T35" fmla="*/ 13 h 18"/>
                          <a:gd name="T36" fmla="*/ 17 w 47"/>
                          <a:gd name="T37" fmla="*/ 12 h 18"/>
                          <a:gd name="T38" fmla="*/ 17 w 47"/>
                          <a:gd name="T39" fmla="*/ 12 h 18"/>
                          <a:gd name="T40" fmla="*/ 19 w 47"/>
                          <a:gd name="T41" fmla="*/ 11 h 18"/>
                          <a:gd name="T42" fmla="*/ 19 w 47"/>
                          <a:gd name="T43" fmla="*/ 11 h 18"/>
                          <a:gd name="T44" fmla="*/ 21 w 47"/>
                          <a:gd name="T45" fmla="*/ 10 h 18"/>
                          <a:gd name="T46" fmla="*/ 21 w 47"/>
                          <a:gd name="T47" fmla="*/ 10 h 18"/>
                          <a:gd name="T48" fmla="*/ 23 w 47"/>
                          <a:gd name="T49" fmla="*/ 10 h 18"/>
                          <a:gd name="T50" fmla="*/ 23 w 47"/>
                          <a:gd name="T51" fmla="*/ 10 h 18"/>
                          <a:gd name="T52" fmla="*/ 25 w 47"/>
                          <a:gd name="T53" fmla="*/ 9 h 18"/>
                          <a:gd name="T54" fmla="*/ 25 w 47"/>
                          <a:gd name="T55" fmla="*/ 9 h 18"/>
                          <a:gd name="T56" fmla="*/ 27 w 47"/>
                          <a:gd name="T57" fmla="*/ 8 h 18"/>
                          <a:gd name="T58" fmla="*/ 27 w 47"/>
                          <a:gd name="T59" fmla="*/ 8 h 18"/>
                          <a:gd name="T60" fmla="*/ 29 w 47"/>
                          <a:gd name="T61" fmla="*/ 7 h 18"/>
                          <a:gd name="T62" fmla="*/ 29 w 47"/>
                          <a:gd name="T63" fmla="*/ 7 h 18"/>
                          <a:gd name="T64" fmla="*/ 31 w 47"/>
                          <a:gd name="T65" fmla="*/ 6 h 18"/>
                          <a:gd name="T66" fmla="*/ 31 w 47"/>
                          <a:gd name="T67" fmla="*/ 6 h 18"/>
                          <a:gd name="T68" fmla="*/ 33 w 47"/>
                          <a:gd name="T69" fmla="*/ 6 h 18"/>
                          <a:gd name="T70" fmla="*/ 33 w 47"/>
                          <a:gd name="T71" fmla="*/ 5 h 18"/>
                          <a:gd name="T72" fmla="*/ 35 w 47"/>
                          <a:gd name="T73" fmla="*/ 5 h 18"/>
                          <a:gd name="T74" fmla="*/ 35 w 47"/>
                          <a:gd name="T75" fmla="*/ 5 h 18"/>
                          <a:gd name="T76" fmla="*/ 37 w 47"/>
                          <a:gd name="T77" fmla="*/ 4 h 18"/>
                          <a:gd name="T78" fmla="*/ 37 w 47"/>
                          <a:gd name="T79" fmla="*/ 4 h 18"/>
                          <a:gd name="T80" fmla="*/ 39 w 47"/>
                          <a:gd name="T81" fmla="*/ 3 h 18"/>
                          <a:gd name="T82" fmla="*/ 39 w 47"/>
                          <a:gd name="T83" fmla="*/ 3 h 18"/>
                          <a:gd name="T84" fmla="*/ 41 w 47"/>
                          <a:gd name="T85" fmla="*/ 2 h 18"/>
                          <a:gd name="T86" fmla="*/ 41 w 47"/>
                          <a:gd name="T87" fmla="*/ 2 h 18"/>
                          <a:gd name="T88" fmla="*/ 43 w 47"/>
                          <a:gd name="T89" fmla="*/ 1 h 18"/>
                          <a:gd name="T90" fmla="*/ 43 w 47"/>
                          <a:gd name="T91" fmla="*/ 1 h 18"/>
                          <a:gd name="T92" fmla="*/ 45 w 47"/>
                          <a:gd name="T93" fmla="*/ 1 h 18"/>
                          <a:gd name="T94" fmla="*/ 45 w 47"/>
                          <a:gd name="T95" fmla="*/ 0 h 18"/>
                          <a:gd name="T96" fmla="*/ 47 w 47"/>
                          <a:gd name="T97" fmla="*/ 0 h 18"/>
                          <a:gd name="T98" fmla="*/ 47 w 47"/>
                          <a:gd name="T99" fmla="*/ 0 h 1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8">
                            <a:moveTo>
                              <a:pt x="0" y="18"/>
                            </a:moveTo>
                            <a:lnTo>
                              <a:pt x="0" y="18"/>
                            </a:lnTo>
                            <a:lnTo>
                              <a:pt x="2" y="17"/>
                            </a:lnTo>
                            <a:lnTo>
                              <a:pt x="2" y="17"/>
                            </a:lnTo>
                            <a:lnTo>
                              <a:pt x="4" y="17"/>
                            </a:lnTo>
                            <a:lnTo>
                              <a:pt x="4" y="17"/>
                            </a:lnTo>
                            <a:lnTo>
                              <a:pt x="5" y="16"/>
                            </a:lnTo>
                            <a:lnTo>
                              <a:pt x="5" y="16"/>
                            </a:lnTo>
                            <a:lnTo>
                              <a:pt x="8" y="15"/>
                            </a:lnTo>
                            <a:lnTo>
                              <a:pt x="8" y="15"/>
                            </a:lnTo>
                            <a:lnTo>
                              <a:pt x="10" y="15"/>
                            </a:lnTo>
                            <a:lnTo>
                              <a:pt x="10" y="15"/>
                            </a:lnTo>
                            <a:lnTo>
                              <a:pt x="11" y="14"/>
                            </a:lnTo>
                            <a:lnTo>
                              <a:pt x="11" y="14"/>
                            </a:lnTo>
                            <a:lnTo>
                              <a:pt x="14" y="13"/>
                            </a:lnTo>
                            <a:lnTo>
                              <a:pt x="14" y="13"/>
                            </a:lnTo>
                            <a:lnTo>
                              <a:pt x="15" y="13"/>
                            </a:lnTo>
                            <a:lnTo>
                              <a:pt x="15" y="13"/>
                            </a:lnTo>
                            <a:lnTo>
                              <a:pt x="17" y="12"/>
                            </a:lnTo>
                            <a:lnTo>
                              <a:pt x="17" y="12"/>
                            </a:lnTo>
                            <a:lnTo>
                              <a:pt x="19" y="11"/>
                            </a:lnTo>
                            <a:lnTo>
                              <a:pt x="19" y="11"/>
                            </a:lnTo>
                            <a:lnTo>
                              <a:pt x="21" y="10"/>
                            </a:lnTo>
                            <a:lnTo>
                              <a:pt x="21" y="10"/>
                            </a:lnTo>
                            <a:lnTo>
                              <a:pt x="23" y="10"/>
                            </a:lnTo>
                            <a:lnTo>
                              <a:pt x="23" y="10"/>
                            </a:lnTo>
                            <a:lnTo>
                              <a:pt x="25" y="9"/>
                            </a:lnTo>
                            <a:lnTo>
                              <a:pt x="25" y="9"/>
                            </a:lnTo>
                            <a:lnTo>
                              <a:pt x="27" y="8"/>
                            </a:lnTo>
                            <a:lnTo>
                              <a:pt x="27" y="8"/>
                            </a:lnTo>
                            <a:lnTo>
                              <a:pt x="29" y="7"/>
                            </a:lnTo>
                            <a:lnTo>
                              <a:pt x="29" y="7"/>
                            </a:lnTo>
                            <a:lnTo>
                              <a:pt x="31" y="6"/>
                            </a:lnTo>
                            <a:lnTo>
                              <a:pt x="31" y="6"/>
                            </a:lnTo>
                            <a:lnTo>
                              <a:pt x="33" y="6"/>
                            </a:lnTo>
                            <a:lnTo>
                              <a:pt x="33" y="5"/>
                            </a:lnTo>
                            <a:lnTo>
                              <a:pt x="35" y="5"/>
                            </a:lnTo>
                            <a:lnTo>
                              <a:pt x="35" y="5"/>
                            </a:lnTo>
                            <a:lnTo>
                              <a:pt x="37" y="4"/>
                            </a:lnTo>
                            <a:lnTo>
                              <a:pt x="37" y="4"/>
                            </a:lnTo>
                            <a:lnTo>
                              <a:pt x="39" y="3"/>
                            </a:lnTo>
                            <a:lnTo>
                              <a:pt x="39" y="3"/>
                            </a:lnTo>
                            <a:lnTo>
                              <a:pt x="41" y="2"/>
                            </a:lnTo>
                            <a:lnTo>
                              <a:pt x="41" y="2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9" name="Freeform 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176963" y="3502025"/>
                        <a:ext cx="77788" cy="42863"/>
                      </a:xfrm>
                      <a:custGeom>
                        <a:avLst/>
                        <a:gdLst>
                          <a:gd name="T0" fmla="*/ 0 w 49"/>
                          <a:gd name="T1" fmla="*/ 27 h 27"/>
                          <a:gd name="T2" fmla="*/ 2 w 49"/>
                          <a:gd name="T3" fmla="*/ 26 h 27"/>
                          <a:gd name="T4" fmla="*/ 2 w 49"/>
                          <a:gd name="T5" fmla="*/ 26 h 27"/>
                          <a:gd name="T6" fmla="*/ 4 w 49"/>
                          <a:gd name="T7" fmla="*/ 25 h 27"/>
                          <a:gd name="T8" fmla="*/ 4 w 49"/>
                          <a:gd name="T9" fmla="*/ 25 h 27"/>
                          <a:gd name="T10" fmla="*/ 6 w 49"/>
                          <a:gd name="T11" fmla="*/ 24 h 27"/>
                          <a:gd name="T12" fmla="*/ 6 w 49"/>
                          <a:gd name="T13" fmla="*/ 24 h 27"/>
                          <a:gd name="T14" fmla="*/ 8 w 49"/>
                          <a:gd name="T15" fmla="*/ 23 h 27"/>
                          <a:gd name="T16" fmla="*/ 8 w 49"/>
                          <a:gd name="T17" fmla="*/ 23 h 27"/>
                          <a:gd name="T18" fmla="*/ 10 w 49"/>
                          <a:gd name="T19" fmla="*/ 22 h 27"/>
                          <a:gd name="T20" fmla="*/ 10 w 49"/>
                          <a:gd name="T21" fmla="*/ 22 h 27"/>
                          <a:gd name="T22" fmla="*/ 11 w 49"/>
                          <a:gd name="T23" fmla="*/ 21 h 27"/>
                          <a:gd name="T24" fmla="*/ 12 w 49"/>
                          <a:gd name="T25" fmla="*/ 21 h 27"/>
                          <a:gd name="T26" fmla="*/ 14 w 49"/>
                          <a:gd name="T27" fmla="*/ 20 h 27"/>
                          <a:gd name="T28" fmla="*/ 14 w 49"/>
                          <a:gd name="T29" fmla="*/ 20 h 27"/>
                          <a:gd name="T30" fmla="*/ 15 w 49"/>
                          <a:gd name="T31" fmla="*/ 19 h 27"/>
                          <a:gd name="T32" fmla="*/ 15 w 49"/>
                          <a:gd name="T33" fmla="*/ 19 h 27"/>
                          <a:gd name="T34" fmla="*/ 17 w 49"/>
                          <a:gd name="T35" fmla="*/ 18 h 27"/>
                          <a:gd name="T36" fmla="*/ 17 w 49"/>
                          <a:gd name="T37" fmla="*/ 18 h 27"/>
                          <a:gd name="T38" fmla="*/ 20 w 49"/>
                          <a:gd name="T39" fmla="*/ 17 h 27"/>
                          <a:gd name="T40" fmla="*/ 20 w 49"/>
                          <a:gd name="T41" fmla="*/ 17 h 27"/>
                          <a:gd name="T42" fmla="*/ 21 w 49"/>
                          <a:gd name="T43" fmla="*/ 16 h 27"/>
                          <a:gd name="T44" fmla="*/ 21 w 49"/>
                          <a:gd name="T45" fmla="*/ 16 h 27"/>
                          <a:gd name="T46" fmla="*/ 23 w 49"/>
                          <a:gd name="T47" fmla="*/ 15 h 27"/>
                          <a:gd name="T48" fmla="*/ 24 w 49"/>
                          <a:gd name="T49" fmla="*/ 15 h 27"/>
                          <a:gd name="T50" fmla="*/ 25 w 49"/>
                          <a:gd name="T51" fmla="*/ 14 h 27"/>
                          <a:gd name="T52" fmla="*/ 25 w 49"/>
                          <a:gd name="T53" fmla="*/ 14 h 27"/>
                          <a:gd name="T54" fmla="*/ 27 w 49"/>
                          <a:gd name="T55" fmla="*/ 13 h 27"/>
                          <a:gd name="T56" fmla="*/ 27 w 49"/>
                          <a:gd name="T57" fmla="*/ 13 h 27"/>
                          <a:gd name="T58" fmla="*/ 29 w 49"/>
                          <a:gd name="T59" fmla="*/ 12 h 27"/>
                          <a:gd name="T60" fmla="*/ 29 w 49"/>
                          <a:gd name="T61" fmla="*/ 12 h 27"/>
                          <a:gd name="T62" fmla="*/ 31 w 49"/>
                          <a:gd name="T63" fmla="*/ 11 h 27"/>
                          <a:gd name="T64" fmla="*/ 31 w 49"/>
                          <a:gd name="T65" fmla="*/ 11 h 27"/>
                          <a:gd name="T66" fmla="*/ 33 w 49"/>
                          <a:gd name="T67" fmla="*/ 10 h 27"/>
                          <a:gd name="T68" fmla="*/ 33 w 49"/>
                          <a:gd name="T69" fmla="*/ 10 h 27"/>
                          <a:gd name="T70" fmla="*/ 35 w 49"/>
                          <a:gd name="T71" fmla="*/ 8 h 27"/>
                          <a:gd name="T72" fmla="*/ 35 w 49"/>
                          <a:gd name="T73" fmla="*/ 8 h 27"/>
                          <a:gd name="T74" fmla="*/ 37 w 49"/>
                          <a:gd name="T75" fmla="*/ 7 h 27"/>
                          <a:gd name="T76" fmla="*/ 37 w 49"/>
                          <a:gd name="T77" fmla="*/ 7 h 27"/>
                          <a:gd name="T78" fmla="*/ 39 w 49"/>
                          <a:gd name="T79" fmla="*/ 6 h 27"/>
                          <a:gd name="T80" fmla="*/ 39 w 49"/>
                          <a:gd name="T81" fmla="*/ 6 h 27"/>
                          <a:gd name="T82" fmla="*/ 41 w 49"/>
                          <a:gd name="T83" fmla="*/ 5 h 27"/>
                          <a:gd name="T84" fmla="*/ 41 w 49"/>
                          <a:gd name="T85" fmla="*/ 5 h 27"/>
                          <a:gd name="T86" fmla="*/ 43 w 49"/>
                          <a:gd name="T87" fmla="*/ 4 h 27"/>
                          <a:gd name="T88" fmla="*/ 43 w 49"/>
                          <a:gd name="T89" fmla="*/ 4 h 27"/>
                          <a:gd name="T90" fmla="*/ 45 w 49"/>
                          <a:gd name="T91" fmla="*/ 2 h 27"/>
                          <a:gd name="T92" fmla="*/ 45 w 49"/>
                          <a:gd name="T93" fmla="*/ 2 h 27"/>
                          <a:gd name="T94" fmla="*/ 47 w 49"/>
                          <a:gd name="T95" fmla="*/ 2 h 27"/>
                          <a:gd name="T96" fmla="*/ 47 w 49"/>
                          <a:gd name="T97" fmla="*/ 1 h 27"/>
                          <a:gd name="T98" fmla="*/ 49 w 49"/>
                          <a:gd name="T99" fmla="*/ 0 h 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27">
                            <a:moveTo>
                              <a:pt x="0" y="27"/>
                            </a:moveTo>
                            <a:lnTo>
                              <a:pt x="2" y="26"/>
                            </a:lnTo>
                            <a:lnTo>
                              <a:pt x="2" y="26"/>
                            </a:lnTo>
                            <a:lnTo>
                              <a:pt x="4" y="25"/>
                            </a:lnTo>
                            <a:lnTo>
                              <a:pt x="4" y="25"/>
                            </a:lnTo>
                            <a:lnTo>
                              <a:pt x="6" y="24"/>
                            </a:lnTo>
                            <a:lnTo>
                              <a:pt x="6" y="24"/>
                            </a:lnTo>
                            <a:lnTo>
                              <a:pt x="8" y="23"/>
                            </a:lnTo>
                            <a:lnTo>
                              <a:pt x="8" y="23"/>
                            </a:lnTo>
                            <a:lnTo>
                              <a:pt x="10" y="22"/>
                            </a:lnTo>
                            <a:lnTo>
                              <a:pt x="10" y="22"/>
                            </a:lnTo>
                            <a:lnTo>
                              <a:pt x="11" y="21"/>
                            </a:lnTo>
                            <a:lnTo>
                              <a:pt x="12" y="21"/>
                            </a:lnTo>
                            <a:lnTo>
                              <a:pt x="14" y="20"/>
                            </a:lnTo>
                            <a:lnTo>
                              <a:pt x="14" y="20"/>
                            </a:lnTo>
                            <a:lnTo>
                              <a:pt x="15" y="19"/>
                            </a:lnTo>
                            <a:lnTo>
                              <a:pt x="15" y="19"/>
                            </a:lnTo>
                            <a:lnTo>
                              <a:pt x="17" y="18"/>
                            </a:lnTo>
                            <a:lnTo>
                              <a:pt x="17" y="18"/>
                            </a:lnTo>
                            <a:lnTo>
                              <a:pt x="20" y="17"/>
                            </a:lnTo>
                            <a:lnTo>
                              <a:pt x="20" y="17"/>
                            </a:lnTo>
                            <a:lnTo>
                              <a:pt x="21" y="16"/>
                            </a:lnTo>
                            <a:lnTo>
                              <a:pt x="21" y="16"/>
                            </a:lnTo>
                            <a:lnTo>
                              <a:pt x="23" y="15"/>
                            </a:lnTo>
                            <a:lnTo>
                              <a:pt x="24" y="15"/>
                            </a:lnTo>
                            <a:lnTo>
                              <a:pt x="25" y="14"/>
                            </a:lnTo>
                            <a:lnTo>
                              <a:pt x="25" y="14"/>
                            </a:lnTo>
                            <a:lnTo>
                              <a:pt x="27" y="13"/>
                            </a:lnTo>
                            <a:lnTo>
                              <a:pt x="27" y="13"/>
                            </a:lnTo>
                            <a:lnTo>
                              <a:pt x="29" y="12"/>
                            </a:lnTo>
                            <a:lnTo>
                              <a:pt x="29" y="12"/>
                            </a:lnTo>
                            <a:lnTo>
                              <a:pt x="31" y="11"/>
                            </a:lnTo>
                            <a:lnTo>
                              <a:pt x="31" y="11"/>
                            </a:lnTo>
                            <a:lnTo>
                              <a:pt x="33" y="10"/>
                            </a:lnTo>
                            <a:lnTo>
                              <a:pt x="33" y="10"/>
                            </a:lnTo>
                            <a:lnTo>
                              <a:pt x="35" y="8"/>
                            </a:lnTo>
                            <a:lnTo>
                              <a:pt x="35" y="8"/>
                            </a:lnTo>
                            <a:lnTo>
                              <a:pt x="37" y="7"/>
                            </a:lnTo>
                            <a:lnTo>
                              <a:pt x="37" y="7"/>
                            </a:lnTo>
                            <a:lnTo>
                              <a:pt x="39" y="6"/>
                            </a:lnTo>
                            <a:lnTo>
                              <a:pt x="39" y="6"/>
                            </a:lnTo>
                            <a:lnTo>
                              <a:pt x="41" y="5"/>
                            </a:lnTo>
                            <a:lnTo>
                              <a:pt x="41" y="5"/>
                            </a:lnTo>
                            <a:lnTo>
                              <a:pt x="43" y="4"/>
                            </a:lnTo>
                            <a:lnTo>
                              <a:pt x="43" y="4"/>
                            </a:lnTo>
                            <a:lnTo>
                              <a:pt x="45" y="2"/>
                            </a:lnTo>
                            <a:lnTo>
                              <a:pt x="45" y="2"/>
                            </a:lnTo>
                            <a:lnTo>
                              <a:pt x="47" y="2"/>
                            </a:lnTo>
                            <a:lnTo>
                              <a:pt x="47" y="1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0" name="Freeform 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254751" y="3449638"/>
                        <a:ext cx="74613" cy="52388"/>
                      </a:xfrm>
                      <a:custGeom>
                        <a:avLst/>
                        <a:gdLst>
                          <a:gd name="T0" fmla="*/ 0 w 47"/>
                          <a:gd name="T1" fmla="*/ 33 h 33"/>
                          <a:gd name="T2" fmla="*/ 0 w 47"/>
                          <a:gd name="T3" fmla="*/ 33 h 33"/>
                          <a:gd name="T4" fmla="*/ 2 w 47"/>
                          <a:gd name="T5" fmla="*/ 32 h 33"/>
                          <a:gd name="T6" fmla="*/ 2 w 47"/>
                          <a:gd name="T7" fmla="*/ 32 h 33"/>
                          <a:gd name="T8" fmla="*/ 4 w 47"/>
                          <a:gd name="T9" fmla="*/ 31 h 33"/>
                          <a:gd name="T10" fmla="*/ 4 w 47"/>
                          <a:gd name="T11" fmla="*/ 31 h 33"/>
                          <a:gd name="T12" fmla="*/ 6 w 47"/>
                          <a:gd name="T13" fmla="*/ 29 h 33"/>
                          <a:gd name="T14" fmla="*/ 6 w 47"/>
                          <a:gd name="T15" fmla="*/ 29 h 33"/>
                          <a:gd name="T16" fmla="*/ 8 w 47"/>
                          <a:gd name="T17" fmla="*/ 28 h 33"/>
                          <a:gd name="T18" fmla="*/ 8 w 47"/>
                          <a:gd name="T19" fmla="*/ 28 h 33"/>
                          <a:gd name="T20" fmla="*/ 10 w 47"/>
                          <a:gd name="T21" fmla="*/ 27 h 33"/>
                          <a:gd name="T22" fmla="*/ 10 w 47"/>
                          <a:gd name="T23" fmla="*/ 27 h 33"/>
                          <a:gd name="T24" fmla="*/ 12 w 47"/>
                          <a:gd name="T25" fmla="*/ 26 h 33"/>
                          <a:gd name="T26" fmla="*/ 12 w 47"/>
                          <a:gd name="T27" fmla="*/ 26 h 33"/>
                          <a:gd name="T28" fmla="*/ 14 w 47"/>
                          <a:gd name="T29" fmla="*/ 24 h 33"/>
                          <a:gd name="T30" fmla="*/ 14 w 47"/>
                          <a:gd name="T31" fmla="*/ 24 h 33"/>
                          <a:gd name="T32" fmla="*/ 15 w 47"/>
                          <a:gd name="T33" fmla="*/ 23 h 33"/>
                          <a:gd name="T34" fmla="*/ 16 w 47"/>
                          <a:gd name="T35" fmla="*/ 23 h 33"/>
                          <a:gd name="T36" fmla="*/ 18 w 47"/>
                          <a:gd name="T37" fmla="*/ 22 h 33"/>
                          <a:gd name="T38" fmla="*/ 18 w 47"/>
                          <a:gd name="T39" fmla="*/ 22 h 33"/>
                          <a:gd name="T40" fmla="*/ 19 w 47"/>
                          <a:gd name="T41" fmla="*/ 20 h 33"/>
                          <a:gd name="T42" fmla="*/ 19 w 47"/>
                          <a:gd name="T43" fmla="*/ 20 h 33"/>
                          <a:gd name="T44" fmla="*/ 22 w 47"/>
                          <a:gd name="T45" fmla="*/ 19 h 33"/>
                          <a:gd name="T46" fmla="*/ 22 w 47"/>
                          <a:gd name="T47" fmla="*/ 19 h 33"/>
                          <a:gd name="T48" fmla="*/ 23 w 47"/>
                          <a:gd name="T49" fmla="*/ 17 h 33"/>
                          <a:gd name="T50" fmla="*/ 23 w 47"/>
                          <a:gd name="T51" fmla="*/ 17 h 33"/>
                          <a:gd name="T52" fmla="*/ 25 w 47"/>
                          <a:gd name="T53" fmla="*/ 16 h 33"/>
                          <a:gd name="T54" fmla="*/ 25 w 47"/>
                          <a:gd name="T55" fmla="*/ 16 h 33"/>
                          <a:gd name="T56" fmla="*/ 27 w 47"/>
                          <a:gd name="T57" fmla="*/ 15 h 33"/>
                          <a:gd name="T58" fmla="*/ 28 w 47"/>
                          <a:gd name="T59" fmla="*/ 15 h 33"/>
                          <a:gd name="T60" fmla="*/ 29 w 47"/>
                          <a:gd name="T61" fmla="*/ 13 h 33"/>
                          <a:gd name="T62" fmla="*/ 29 w 47"/>
                          <a:gd name="T63" fmla="*/ 13 h 33"/>
                          <a:gd name="T64" fmla="*/ 31 w 47"/>
                          <a:gd name="T65" fmla="*/ 12 h 33"/>
                          <a:gd name="T66" fmla="*/ 31 w 47"/>
                          <a:gd name="T67" fmla="*/ 12 h 33"/>
                          <a:gd name="T68" fmla="*/ 33 w 47"/>
                          <a:gd name="T69" fmla="*/ 10 h 33"/>
                          <a:gd name="T70" fmla="*/ 33 w 47"/>
                          <a:gd name="T71" fmla="*/ 10 h 33"/>
                          <a:gd name="T72" fmla="*/ 35 w 47"/>
                          <a:gd name="T73" fmla="*/ 9 h 33"/>
                          <a:gd name="T74" fmla="*/ 35 w 47"/>
                          <a:gd name="T75" fmla="*/ 9 h 33"/>
                          <a:gd name="T76" fmla="*/ 37 w 47"/>
                          <a:gd name="T77" fmla="*/ 7 h 33"/>
                          <a:gd name="T78" fmla="*/ 37 w 47"/>
                          <a:gd name="T79" fmla="*/ 7 h 33"/>
                          <a:gd name="T80" fmla="*/ 39 w 47"/>
                          <a:gd name="T81" fmla="*/ 6 h 33"/>
                          <a:gd name="T82" fmla="*/ 39 w 47"/>
                          <a:gd name="T83" fmla="*/ 6 h 33"/>
                          <a:gd name="T84" fmla="*/ 41 w 47"/>
                          <a:gd name="T85" fmla="*/ 5 h 33"/>
                          <a:gd name="T86" fmla="*/ 41 w 47"/>
                          <a:gd name="T87" fmla="*/ 4 h 33"/>
                          <a:gd name="T88" fmla="*/ 43 w 47"/>
                          <a:gd name="T89" fmla="*/ 3 h 33"/>
                          <a:gd name="T90" fmla="*/ 43 w 47"/>
                          <a:gd name="T91" fmla="*/ 3 h 33"/>
                          <a:gd name="T92" fmla="*/ 45 w 47"/>
                          <a:gd name="T93" fmla="*/ 1 h 33"/>
                          <a:gd name="T94" fmla="*/ 45 w 47"/>
                          <a:gd name="T95" fmla="*/ 1 h 33"/>
                          <a:gd name="T96" fmla="*/ 47 w 47"/>
                          <a:gd name="T97" fmla="*/ 0 h 33"/>
                          <a:gd name="T98" fmla="*/ 47 w 47"/>
                          <a:gd name="T99" fmla="*/ 0 h 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33">
                            <a:moveTo>
                              <a:pt x="0" y="33"/>
                            </a:moveTo>
                            <a:lnTo>
                              <a:pt x="0" y="33"/>
                            </a:lnTo>
                            <a:lnTo>
                              <a:pt x="2" y="32"/>
                            </a:lnTo>
                            <a:lnTo>
                              <a:pt x="2" y="32"/>
                            </a:lnTo>
                            <a:lnTo>
                              <a:pt x="4" y="31"/>
                            </a:lnTo>
                            <a:lnTo>
                              <a:pt x="4" y="31"/>
                            </a:lnTo>
                            <a:lnTo>
                              <a:pt x="6" y="29"/>
                            </a:lnTo>
                            <a:lnTo>
                              <a:pt x="6" y="29"/>
                            </a:lnTo>
                            <a:lnTo>
                              <a:pt x="8" y="28"/>
                            </a:lnTo>
                            <a:lnTo>
                              <a:pt x="8" y="28"/>
                            </a:lnTo>
                            <a:lnTo>
                              <a:pt x="10" y="27"/>
                            </a:lnTo>
                            <a:lnTo>
                              <a:pt x="10" y="27"/>
                            </a:lnTo>
                            <a:lnTo>
                              <a:pt x="12" y="26"/>
                            </a:lnTo>
                            <a:lnTo>
                              <a:pt x="12" y="26"/>
                            </a:lnTo>
                            <a:lnTo>
                              <a:pt x="14" y="24"/>
                            </a:lnTo>
                            <a:lnTo>
                              <a:pt x="14" y="24"/>
                            </a:lnTo>
                            <a:lnTo>
                              <a:pt x="15" y="23"/>
                            </a:lnTo>
                            <a:lnTo>
                              <a:pt x="16" y="23"/>
                            </a:lnTo>
                            <a:lnTo>
                              <a:pt x="18" y="22"/>
                            </a:lnTo>
                            <a:lnTo>
                              <a:pt x="18" y="22"/>
                            </a:lnTo>
                            <a:lnTo>
                              <a:pt x="19" y="20"/>
                            </a:lnTo>
                            <a:lnTo>
                              <a:pt x="19" y="20"/>
                            </a:lnTo>
                            <a:lnTo>
                              <a:pt x="22" y="19"/>
                            </a:lnTo>
                            <a:lnTo>
                              <a:pt x="22" y="19"/>
                            </a:lnTo>
                            <a:lnTo>
                              <a:pt x="23" y="17"/>
                            </a:lnTo>
                            <a:lnTo>
                              <a:pt x="23" y="17"/>
                            </a:lnTo>
                            <a:lnTo>
                              <a:pt x="25" y="16"/>
                            </a:lnTo>
                            <a:lnTo>
                              <a:pt x="25" y="16"/>
                            </a:lnTo>
                            <a:lnTo>
                              <a:pt x="27" y="15"/>
                            </a:lnTo>
                            <a:lnTo>
                              <a:pt x="28" y="15"/>
                            </a:lnTo>
                            <a:lnTo>
                              <a:pt x="29" y="13"/>
                            </a:lnTo>
                            <a:lnTo>
                              <a:pt x="29" y="13"/>
                            </a:lnTo>
                            <a:lnTo>
                              <a:pt x="31" y="12"/>
                            </a:lnTo>
                            <a:lnTo>
                              <a:pt x="31" y="12"/>
                            </a:lnTo>
                            <a:lnTo>
                              <a:pt x="33" y="10"/>
                            </a:lnTo>
                            <a:lnTo>
                              <a:pt x="33" y="10"/>
                            </a:lnTo>
                            <a:lnTo>
                              <a:pt x="35" y="9"/>
                            </a:lnTo>
                            <a:lnTo>
                              <a:pt x="35" y="9"/>
                            </a:lnTo>
                            <a:lnTo>
                              <a:pt x="37" y="7"/>
                            </a:lnTo>
                            <a:lnTo>
                              <a:pt x="37" y="7"/>
                            </a:lnTo>
                            <a:lnTo>
                              <a:pt x="39" y="6"/>
                            </a:lnTo>
                            <a:lnTo>
                              <a:pt x="39" y="6"/>
                            </a:lnTo>
                            <a:lnTo>
                              <a:pt x="41" y="5"/>
                            </a:lnTo>
                            <a:lnTo>
                              <a:pt x="41" y="4"/>
                            </a:lnTo>
                            <a:lnTo>
                              <a:pt x="43" y="3"/>
                            </a:lnTo>
                            <a:lnTo>
                              <a:pt x="43" y="3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1" name="Freeform 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29363" y="3386138"/>
                        <a:ext cx="77788" cy="63500"/>
                      </a:xfrm>
                      <a:custGeom>
                        <a:avLst/>
                        <a:gdLst>
                          <a:gd name="T0" fmla="*/ 0 w 49"/>
                          <a:gd name="T1" fmla="*/ 40 h 40"/>
                          <a:gd name="T2" fmla="*/ 2 w 49"/>
                          <a:gd name="T3" fmla="*/ 38 h 40"/>
                          <a:gd name="T4" fmla="*/ 2 w 49"/>
                          <a:gd name="T5" fmla="*/ 38 h 40"/>
                          <a:gd name="T6" fmla="*/ 4 w 49"/>
                          <a:gd name="T7" fmla="*/ 37 h 40"/>
                          <a:gd name="T8" fmla="*/ 4 w 49"/>
                          <a:gd name="T9" fmla="*/ 37 h 40"/>
                          <a:gd name="T10" fmla="*/ 6 w 49"/>
                          <a:gd name="T11" fmla="*/ 35 h 40"/>
                          <a:gd name="T12" fmla="*/ 6 w 49"/>
                          <a:gd name="T13" fmla="*/ 35 h 40"/>
                          <a:gd name="T14" fmla="*/ 8 w 49"/>
                          <a:gd name="T15" fmla="*/ 34 h 40"/>
                          <a:gd name="T16" fmla="*/ 8 w 49"/>
                          <a:gd name="T17" fmla="*/ 34 h 40"/>
                          <a:gd name="T18" fmla="*/ 10 w 49"/>
                          <a:gd name="T19" fmla="*/ 32 h 40"/>
                          <a:gd name="T20" fmla="*/ 10 w 49"/>
                          <a:gd name="T21" fmla="*/ 32 h 40"/>
                          <a:gd name="T22" fmla="*/ 12 w 49"/>
                          <a:gd name="T23" fmla="*/ 30 h 40"/>
                          <a:gd name="T24" fmla="*/ 12 w 49"/>
                          <a:gd name="T25" fmla="*/ 30 h 40"/>
                          <a:gd name="T26" fmla="*/ 14 w 49"/>
                          <a:gd name="T27" fmla="*/ 29 h 40"/>
                          <a:gd name="T28" fmla="*/ 14 w 49"/>
                          <a:gd name="T29" fmla="*/ 29 h 40"/>
                          <a:gd name="T30" fmla="*/ 16 w 49"/>
                          <a:gd name="T31" fmla="*/ 27 h 40"/>
                          <a:gd name="T32" fmla="*/ 16 w 49"/>
                          <a:gd name="T33" fmla="*/ 27 h 40"/>
                          <a:gd name="T34" fmla="*/ 18 w 49"/>
                          <a:gd name="T35" fmla="*/ 26 h 40"/>
                          <a:gd name="T36" fmla="*/ 18 w 49"/>
                          <a:gd name="T37" fmla="*/ 26 h 40"/>
                          <a:gd name="T38" fmla="*/ 20 w 49"/>
                          <a:gd name="T39" fmla="*/ 24 h 40"/>
                          <a:gd name="T40" fmla="*/ 20 w 49"/>
                          <a:gd name="T41" fmla="*/ 24 h 40"/>
                          <a:gd name="T42" fmla="*/ 22 w 49"/>
                          <a:gd name="T43" fmla="*/ 22 h 40"/>
                          <a:gd name="T44" fmla="*/ 22 w 49"/>
                          <a:gd name="T45" fmla="*/ 22 h 40"/>
                          <a:gd name="T46" fmla="*/ 24 w 49"/>
                          <a:gd name="T47" fmla="*/ 21 h 40"/>
                          <a:gd name="T48" fmla="*/ 24 w 49"/>
                          <a:gd name="T49" fmla="*/ 21 h 40"/>
                          <a:gd name="T50" fmla="*/ 25 w 49"/>
                          <a:gd name="T51" fmla="*/ 19 h 40"/>
                          <a:gd name="T52" fmla="*/ 25 w 49"/>
                          <a:gd name="T53" fmla="*/ 19 h 40"/>
                          <a:gd name="T54" fmla="*/ 28 w 49"/>
                          <a:gd name="T55" fmla="*/ 18 h 40"/>
                          <a:gd name="T56" fmla="*/ 28 w 49"/>
                          <a:gd name="T57" fmla="*/ 18 h 40"/>
                          <a:gd name="T58" fmla="*/ 29 w 49"/>
                          <a:gd name="T59" fmla="*/ 16 h 40"/>
                          <a:gd name="T60" fmla="*/ 29 w 49"/>
                          <a:gd name="T61" fmla="*/ 16 h 40"/>
                          <a:gd name="T62" fmla="*/ 31 w 49"/>
                          <a:gd name="T63" fmla="*/ 14 h 40"/>
                          <a:gd name="T64" fmla="*/ 31 w 49"/>
                          <a:gd name="T65" fmla="*/ 14 h 40"/>
                          <a:gd name="T66" fmla="*/ 33 w 49"/>
                          <a:gd name="T67" fmla="*/ 13 h 40"/>
                          <a:gd name="T68" fmla="*/ 33 w 49"/>
                          <a:gd name="T69" fmla="*/ 13 h 40"/>
                          <a:gd name="T70" fmla="*/ 35 w 49"/>
                          <a:gd name="T71" fmla="*/ 11 h 40"/>
                          <a:gd name="T72" fmla="*/ 35 w 49"/>
                          <a:gd name="T73" fmla="*/ 11 h 40"/>
                          <a:gd name="T74" fmla="*/ 37 w 49"/>
                          <a:gd name="T75" fmla="*/ 9 h 40"/>
                          <a:gd name="T76" fmla="*/ 37 w 49"/>
                          <a:gd name="T77" fmla="*/ 9 h 40"/>
                          <a:gd name="T78" fmla="*/ 39 w 49"/>
                          <a:gd name="T79" fmla="*/ 8 h 40"/>
                          <a:gd name="T80" fmla="*/ 39 w 49"/>
                          <a:gd name="T81" fmla="*/ 8 h 40"/>
                          <a:gd name="T82" fmla="*/ 41 w 49"/>
                          <a:gd name="T83" fmla="*/ 6 h 40"/>
                          <a:gd name="T84" fmla="*/ 41 w 49"/>
                          <a:gd name="T85" fmla="*/ 6 h 40"/>
                          <a:gd name="T86" fmla="*/ 43 w 49"/>
                          <a:gd name="T87" fmla="*/ 5 h 40"/>
                          <a:gd name="T88" fmla="*/ 43 w 49"/>
                          <a:gd name="T89" fmla="*/ 4 h 40"/>
                          <a:gd name="T90" fmla="*/ 45 w 49"/>
                          <a:gd name="T91" fmla="*/ 3 h 40"/>
                          <a:gd name="T92" fmla="*/ 45 w 49"/>
                          <a:gd name="T93" fmla="*/ 3 h 40"/>
                          <a:gd name="T94" fmla="*/ 47 w 49"/>
                          <a:gd name="T95" fmla="*/ 1 h 40"/>
                          <a:gd name="T96" fmla="*/ 47 w 49"/>
                          <a:gd name="T97" fmla="*/ 1 h 40"/>
                          <a:gd name="T98" fmla="*/ 49 w 49"/>
                          <a:gd name="T99" fmla="*/ 0 h 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40">
                            <a:moveTo>
                              <a:pt x="0" y="40"/>
                            </a:moveTo>
                            <a:lnTo>
                              <a:pt x="2" y="38"/>
                            </a:lnTo>
                            <a:lnTo>
                              <a:pt x="2" y="38"/>
                            </a:lnTo>
                            <a:lnTo>
                              <a:pt x="4" y="37"/>
                            </a:lnTo>
                            <a:lnTo>
                              <a:pt x="4" y="37"/>
                            </a:lnTo>
                            <a:lnTo>
                              <a:pt x="6" y="35"/>
                            </a:lnTo>
                            <a:lnTo>
                              <a:pt x="6" y="35"/>
                            </a:lnTo>
                            <a:lnTo>
                              <a:pt x="8" y="34"/>
                            </a:lnTo>
                            <a:lnTo>
                              <a:pt x="8" y="34"/>
                            </a:lnTo>
                            <a:lnTo>
                              <a:pt x="10" y="32"/>
                            </a:lnTo>
                            <a:lnTo>
                              <a:pt x="10" y="32"/>
                            </a:lnTo>
                            <a:lnTo>
                              <a:pt x="12" y="30"/>
                            </a:lnTo>
                            <a:lnTo>
                              <a:pt x="12" y="30"/>
                            </a:lnTo>
                            <a:lnTo>
                              <a:pt x="14" y="29"/>
                            </a:lnTo>
                            <a:lnTo>
                              <a:pt x="14" y="29"/>
                            </a:lnTo>
                            <a:lnTo>
                              <a:pt x="16" y="27"/>
                            </a:lnTo>
                            <a:lnTo>
                              <a:pt x="16" y="27"/>
                            </a:lnTo>
                            <a:lnTo>
                              <a:pt x="18" y="26"/>
                            </a:lnTo>
                            <a:lnTo>
                              <a:pt x="18" y="26"/>
                            </a:lnTo>
                            <a:lnTo>
                              <a:pt x="20" y="24"/>
                            </a:lnTo>
                            <a:lnTo>
                              <a:pt x="20" y="24"/>
                            </a:lnTo>
                            <a:lnTo>
                              <a:pt x="22" y="22"/>
                            </a:lnTo>
                            <a:lnTo>
                              <a:pt x="22" y="22"/>
                            </a:lnTo>
                            <a:lnTo>
                              <a:pt x="24" y="21"/>
                            </a:lnTo>
                            <a:lnTo>
                              <a:pt x="24" y="21"/>
                            </a:lnTo>
                            <a:lnTo>
                              <a:pt x="25" y="19"/>
                            </a:lnTo>
                            <a:lnTo>
                              <a:pt x="25" y="19"/>
                            </a:lnTo>
                            <a:lnTo>
                              <a:pt x="28" y="18"/>
                            </a:lnTo>
                            <a:lnTo>
                              <a:pt x="28" y="18"/>
                            </a:lnTo>
                            <a:lnTo>
                              <a:pt x="29" y="16"/>
                            </a:lnTo>
                            <a:lnTo>
                              <a:pt x="29" y="16"/>
                            </a:lnTo>
                            <a:lnTo>
                              <a:pt x="31" y="14"/>
                            </a:lnTo>
                            <a:lnTo>
                              <a:pt x="31" y="14"/>
                            </a:lnTo>
                            <a:lnTo>
                              <a:pt x="33" y="13"/>
                            </a:lnTo>
                            <a:lnTo>
                              <a:pt x="33" y="13"/>
                            </a:lnTo>
                            <a:lnTo>
                              <a:pt x="35" y="11"/>
                            </a:lnTo>
                            <a:lnTo>
                              <a:pt x="35" y="11"/>
                            </a:lnTo>
                            <a:lnTo>
                              <a:pt x="37" y="9"/>
                            </a:lnTo>
                            <a:lnTo>
                              <a:pt x="37" y="9"/>
                            </a:lnTo>
                            <a:lnTo>
                              <a:pt x="39" y="8"/>
                            </a:lnTo>
                            <a:lnTo>
                              <a:pt x="39" y="8"/>
                            </a:lnTo>
                            <a:lnTo>
                              <a:pt x="41" y="6"/>
                            </a:lnTo>
                            <a:lnTo>
                              <a:pt x="41" y="6"/>
                            </a:lnTo>
                            <a:lnTo>
                              <a:pt x="43" y="5"/>
                            </a:lnTo>
                            <a:lnTo>
                              <a:pt x="43" y="4"/>
                            </a:lnTo>
                            <a:lnTo>
                              <a:pt x="45" y="3"/>
                            </a:lnTo>
                            <a:lnTo>
                              <a:pt x="45" y="3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2" name="Freeform 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07151" y="3333750"/>
                        <a:ext cx="74613" cy="52388"/>
                      </a:xfrm>
                      <a:custGeom>
                        <a:avLst/>
                        <a:gdLst>
                          <a:gd name="T0" fmla="*/ 0 w 47"/>
                          <a:gd name="T1" fmla="*/ 33 h 33"/>
                          <a:gd name="T2" fmla="*/ 0 w 47"/>
                          <a:gd name="T3" fmla="*/ 32 h 33"/>
                          <a:gd name="T4" fmla="*/ 2 w 47"/>
                          <a:gd name="T5" fmla="*/ 31 h 33"/>
                          <a:gd name="T6" fmla="*/ 2 w 47"/>
                          <a:gd name="T7" fmla="*/ 31 h 33"/>
                          <a:gd name="T8" fmla="*/ 4 w 47"/>
                          <a:gd name="T9" fmla="*/ 30 h 33"/>
                          <a:gd name="T10" fmla="*/ 4 w 47"/>
                          <a:gd name="T11" fmla="*/ 30 h 33"/>
                          <a:gd name="T12" fmla="*/ 6 w 47"/>
                          <a:gd name="T13" fmla="*/ 28 h 33"/>
                          <a:gd name="T14" fmla="*/ 6 w 47"/>
                          <a:gd name="T15" fmla="*/ 28 h 33"/>
                          <a:gd name="T16" fmla="*/ 8 w 47"/>
                          <a:gd name="T17" fmla="*/ 26 h 33"/>
                          <a:gd name="T18" fmla="*/ 8 w 47"/>
                          <a:gd name="T19" fmla="*/ 26 h 33"/>
                          <a:gd name="T20" fmla="*/ 10 w 47"/>
                          <a:gd name="T21" fmla="*/ 25 h 33"/>
                          <a:gd name="T22" fmla="*/ 10 w 47"/>
                          <a:gd name="T23" fmla="*/ 25 h 33"/>
                          <a:gd name="T24" fmla="*/ 12 w 47"/>
                          <a:gd name="T25" fmla="*/ 23 h 33"/>
                          <a:gd name="T26" fmla="*/ 12 w 47"/>
                          <a:gd name="T27" fmla="*/ 23 h 33"/>
                          <a:gd name="T28" fmla="*/ 14 w 47"/>
                          <a:gd name="T29" fmla="*/ 22 h 33"/>
                          <a:gd name="T30" fmla="*/ 14 w 47"/>
                          <a:gd name="T31" fmla="*/ 22 h 33"/>
                          <a:gd name="T32" fmla="*/ 16 w 47"/>
                          <a:gd name="T33" fmla="*/ 20 h 33"/>
                          <a:gd name="T34" fmla="*/ 16 w 47"/>
                          <a:gd name="T35" fmla="*/ 20 h 33"/>
                          <a:gd name="T36" fmla="*/ 18 w 47"/>
                          <a:gd name="T37" fmla="*/ 19 h 33"/>
                          <a:gd name="T38" fmla="*/ 18 w 47"/>
                          <a:gd name="T39" fmla="*/ 19 h 33"/>
                          <a:gd name="T40" fmla="*/ 20 w 47"/>
                          <a:gd name="T41" fmla="*/ 17 h 33"/>
                          <a:gd name="T42" fmla="*/ 20 w 47"/>
                          <a:gd name="T43" fmla="*/ 17 h 33"/>
                          <a:gd name="T44" fmla="*/ 22 w 47"/>
                          <a:gd name="T45" fmla="*/ 16 h 33"/>
                          <a:gd name="T46" fmla="*/ 22 w 47"/>
                          <a:gd name="T47" fmla="*/ 16 h 33"/>
                          <a:gd name="T48" fmla="*/ 23 w 47"/>
                          <a:gd name="T49" fmla="*/ 14 h 33"/>
                          <a:gd name="T50" fmla="*/ 23 w 47"/>
                          <a:gd name="T51" fmla="*/ 14 h 33"/>
                          <a:gd name="T52" fmla="*/ 26 w 47"/>
                          <a:gd name="T53" fmla="*/ 13 h 33"/>
                          <a:gd name="T54" fmla="*/ 26 w 47"/>
                          <a:gd name="T55" fmla="*/ 13 h 33"/>
                          <a:gd name="T56" fmla="*/ 28 w 47"/>
                          <a:gd name="T57" fmla="*/ 12 h 33"/>
                          <a:gd name="T58" fmla="*/ 28 w 47"/>
                          <a:gd name="T59" fmla="*/ 12 h 33"/>
                          <a:gd name="T60" fmla="*/ 29 w 47"/>
                          <a:gd name="T61" fmla="*/ 10 h 33"/>
                          <a:gd name="T62" fmla="*/ 30 w 47"/>
                          <a:gd name="T63" fmla="*/ 10 h 33"/>
                          <a:gd name="T64" fmla="*/ 32 w 47"/>
                          <a:gd name="T65" fmla="*/ 9 h 33"/>
                          <a:gd name="T66" fmla="*/ 32 w 47"/>
                          <a:gd name="T67" fmla="*/ 9 h 33"/>
                          <a:gd name="T68" fmla="*/ 33 w 47"/>
                          <a:gd name="T69" fmla="*/ 8 h 33"/>
                          <a:gd name="T70" fmla="*/ 33 w 47"/>
                          <a:gd name="T71" fmla="*/ 8 h 33"/>
                          <a:gd name="T72" fmla="*/ 35 w 47"/>
                          <a:gd name="T73" fmla="*/ 7 h 33"/>
                          <a:gd name="T74" fmla="*/ 35 w 47"/>
                          <a:gd name="T75" fmla="*/ 6 h 33"/>
                          <a:gd name="T76" fmla="*/ 37 w 47"/>
                          <a:gd name="T77" fmla="*/ 5 h 33"/>
                          <a:gd name="T78" fmla="*/ 37 w 47"/>
                          <a:gd name="T79" fmla="*/ 5 h 33"/>
                          <a:gd name="T80" fmla="*/ 39 w 47"/>
                          <a:gd name="T81" fmla="*/ 4 h 33"/>
                          <a:gd name="T82" fmla="*/ 39 w 47"/>
                          <a:gd name="T83" fmla="*/ 4 h 33"/>
                          <a:gd name="T84" fmla="*/ 41 w 47"/>
                          <a:gd name="T85" fmla="*/ 3 h 33"/>
                          <a:gd name="T86" fmla="*/ 42 w 47"/>
                          <a:gd name="T87" fmla="*/ 3 h 33"/>
                          <a:gd name="T88" fmla="*/ 43 w 47"/>
                          <a:gd name="T89" fmla="*/ 2 h 33"/>
                          <a:gd name="T90" fmla="*/ 43 w 47"/>
                          <a:gd name="T91" fmla="*/ 2 h 33"/>
                          <a:gd name="T92" fmla="*/ 45 w 47"/>
                          <a:gd name="T93" fmla="*/ 1 h 33"/>
                          <a:gd name="T94" fmla="*/ 45 w 47"/>
                          <a:gd name="T95" fmla="*/ 1 h 33"/>
                          <a:gd name="T96" fmla="*/ 47 w 47"/>
                          <a:gd name="T97" fmla="*/ 0 h 33"/>
                          <a:gd name="T98" fmla="*/ 47 w 47"/>
                          <a:gd name="T99" fmla="*/ 0 h 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33">
                            <a:moveTo>
                              <a:pt x="0" y="33"/>
                            </a:moveTo>
                            <a:lnTo>
                              <a:pt x="0" y="32"/>
                            </a:lnTo>
                            <a:lnTo>
                              <a:pt x="2" y="31"/>
                            </a:lnTo>
                            <a:lnTo>
                              <a:pt x="2" y="31"/>
                            </a:lnTo>
                            <a:lnTo>
                              <a:pt x="4" y="30"/>
                            </a:lnTo>
                            <a:lnTo>
                              <a:pt x="4" y="30"/>
                            </a:lnTo>
                            <a:lnTo>
                              <a:pt x="6" y="28"/>
                            </a:lnTo>
                            <a:lnTo>
                              <a:pt x="6" y="28"/>
                            </a:lnTo>
                            <a:lnTo>
                              <a:pt x="8" y="26"/>
                            </a:lnTo>
                            <a:lnTo>
                              <a:pt x="8" y="26"/>
                            </a:lnTo>
                            <a:lnTo>
                              <a:pt x="10" y="25"/>
                            </a:lnTo>
                            <a:lnTo>
                              <a:pt x="10" y="25"/>
                            </a:lnTo>
                            <a:lnTo>
                              <a:pt x="12" y="23"/>
                            </a:lnTo>
                            <a:lnTo>
                              <a:pt x="12" y="23"/>
                            </a:lnTo>
                            <a:lnTo>
                              <a:pt x="14" y="22"/>
                            </a:lnTo>
                            <a:lnTo>
                              <a:pt x="14" y="22"/>
                            </a:lnTo>
                            <a:lnTo>
                              <a:pt x="16" y="20"/>
                            </a:lnTo>
                            <a:lnTo>
                              <a:pt x="16" y="20"/>
                            </a:lnTo>
                            <a:lnTo>
                              <a:pt x="18" y="19"/>
                            </a:lnTo>
                            <a:lnTo>
                              <a:pt x="18" y="19"/>
                            </a:lnTo>
                            <a:lnTo>
                              <a:pt x="20" y="17"/>
                            </a:lnTo>
                            <a:lnTo>
                              <a:pt x="20" y="17"/>
                            </a:lnTo>
                            <a:lnTo>
                              <a:pt x="22" y="16"/>
                            </a:lnTo>
                            <a:lnTo>
                              <a:pt x="22" y="16"/>
                            </a:lnTo>
                            <a:lnTo>
                              <a:pt x="23" y="14"/>
                            </a:lnTo>
                            <a:lnTo>
                              <a:pt x="23" y="14"/>
                            </a:lnTo>
                            <a:lnTo>
                              <a:pt x="26" y="13"/>
                            </a:lnTo>
                            <a:lnTo>
                              <a:pt x="26" y="13"/>
                            </a:lnTo>
                            <a:lnTo>
                              <a:pt x="28" y="12"/>
                            </a:lnTo>
                            <a:lnTo>
                              <a:pt x="28" y="12"/>
                            </a:lnTo>
                            <a:lnTo>
                              <a:pt x="29" y="10"/>
                            </a:lnTo>
                            <a:lnTo>
                              <a:pt x="30" y="10"/>
                            </a:lnTo>
                            <a:lnTo>
                              <a:pt x="32" y="9"/>
                            </a:lnTo>
                            <a:lnTo>
                              <a:pt x="32" y="9"/>
                            </a:lnTo>
                            <a:lnTo>
                              <a:pt x="33" y="8"/>
                            </a:lnTo>
                            <a:lnTo>
                              <a:pt x="33" y="8"/>
                            </a:lnTo>
                            <a:lnTo>
                              <a:pt x="35" y="7"/>
                            </a:lnTo>
                            <a:lnTo>
                              <a:pt x="35" y="6"/>
                            </a:lnTo>
                            <a:lnTo>
                              <a:pt x="37" y="5"/>
                            </a:lnTo>
                            <a:lnTo>
                              <a:pt x="37" y="5"/>
                            </a:lnTo>
                            <a:lnTo>
                              <a:pt x="39" y="4"/>
                            </a:lnTo>
                            <a:lnTo>
                              <a:pt x="39" y="4"/>
                            </a:lnTo>
                            <a:lnTo>
                              <a:pt x="41" y="3"/>
                            </a:lnTo>
                            <a:lnTo>
                              <a:pt x="42" y="3"/>
                            </a:lnTo>
                            <a:lnTo>
                              <a:pt x="43" y="2"/>
                            </a:lnTo>
                            <a:lnTo>
                              <a:pt x="43" y="2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3" name="Freeform 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81763" y="3316288"/>
                        <a:ext cx="74613" cy="17463"/>
                      </a:xfrm>
                      <a:custGeom>
                        <a:avLst/>
                        <a:gdLst>
                          <a:gd name="T0" fmla="*/ 0 w 47"/>
                          <a:gd name="T1" fmla="*/ 11 h 11"/>
                          <a:gd name="T2" fmla="*/ 2 w 47"/>
                          <a:gd name="T3" fmla="*/ 10 h 11"/>
                          <a:gd name="T4" fmla="*/ 2 w 47"/>
                          <a:gd name="T5" fmla="*/ 10 h 11"/>
                          <a:gd name="T6" fmla="*/ 4 w 47"/>
                          <a:gd name="T7" fmla="*/ 9 h 11"/>
                          <a:gd name="T8" fmla="*/ 4 w 47"/>
                          <a:gd name="T9" fmla="*/ 9 h 11"/>
                          <a:gd name="T10" fmla="*/ 6 w 47"/>
                          <a:gd name="T11" fmla="*/ 8 h 11"/>
                          <a:gd name="T12" fmla="*/ 6 w 47"/>
                          <a:gd name="T13" fmla="*/ 8 h 11"/>
                          <a:gd name="T14" fmla="*/ 8 w 47"/>
                          <a:gd name="T15" fmla="*/ 7 h 11"/>
                          <a:gd name="T16" fmla="*/ 8 w 47"/>
                          <a:gd name="T17" fmla="*/ 7 h 11"/>
                          <a:gd name="T18" fmla="*/ 10 w 47"/>
                          <a:gd name="T19" fmla="*/ 6 h 11"/>
                          <a:gd name="T20" fmla="*/ 10 w 47"/>
                          <a:gd name="T21" fmla="*/ 6 h 11"/>
                          <a:gd name="T22" fmla="*/ 12 w 47"/>
                          <a:gd name="T23" fmla="*/ 5 h 11"/>
                          <a:gd name="T24" fmla="*/ 12 w 47"/>
                          <a:gd name="T25" fmla="*/ 5 h 11"/>
                          <a:gd name="T26" fmla="*/ 14 w 47"/>
                          <a:gd name="T27" fmla="*/ 5 h 11"/>
                          <a:gd name="T28" fmla="*/ 14 w 47"/>
                          <a:gd name="T29" fmla="*/ 5 h 11"/>
                          <a:gd name="T30" fmla="*/ 16 w 47"/>
                          <a:gd name="T31" fmla="*/ 4 h 11"/>
                          <a:gd name="T32" fmla="*/ 16 w 47"/>
                          <a:gd name="T33" fmla="*/ 4 h 11"/>
                          <a:gd name="T34" fmla="*/ 18 w 47"/>
                          <a:gd name="T35" fmla="*/ 4 h 11"/>
                          <a:gd name="T36" fmla="*/ 18 w 47"/>
                          <a:gd name="T37" fmla="*/ 4 h 11"/>
                          <a:gd name="T38" fmla="*/ 20 w 47"/>
                          <a:gd name="T39" fmla="*/ 3 h 11"/>
                          <a:gd name="T40" fmla="*/ 20 w 47"/>
                          <a:gd name="T41" fmla="*/ 3 h 11"/>
                          <a:gd name="T42" fmla="*/ 22 w 47"/>
                          <a:gd name="T43" fmla="*/ 3 h 11"/>
                          <a:gd name="T44" fmla="*/ 22 w 47"/>
                          <a:gd name="T45" fmla="*/ 3 h 11"/>
                          <a:gd name="T46" fmla="*/ 24 w 47"/>
                          <a:gd name="T47" fmla="*/ 2 h 11"/>
                          <a:gd name="T48" fmla="*/ 24 w 47"/>
                          <a:gd name="T49" fmla="*/ 2 h 11"/>
                          <a:gd name="T50" fmla="*/ 26 w 47"/>
                          <a:gd name="T51" fmla="*/ 2 h 11"/>
                          <a:gd name="T52" fmla="*/ 26 w 47"/>
                          <a:gd name="T53" fmla="*/ 2 h 11"/>
                          <a:gd name="T54" fmla="*/ 28 w 47"/>
                          <a:gd name="T55" fmla="*/ 1 h 11"/>
                          <a:gd name="T56" fmla="*/ 28 w 47"/>
                          <a:gd name="T57" fmla="*/ 1 h 11"/>
                          <a:gd name="T58" fmla="*/ 30 w 47"/>
                          <a:gd name="T59" fmla="*/ 1 h 11"/>
                          <a:gd name="T60" fmla="*/ 30 w 47"/>
                          <a:gd name="T61" fmla="*/ 1 h 11"/>
                          <a:gd name="T62" fmla="*/ 32 w 47"/>
                          <a:gd name="T63" fmla="*/ 1 h 11"/>
                          <a:gd name="T64" fmla="*/ 32 w 47"/>
                          <a:gd name="T65" fmla="*/ 1 h 11"/>
                          <a:gd name="T66" fmla="*/ 33 w 47"/>
                          <a:gd name="T67" fmla="*/ 1 h 11"/>
                          <a:gd name="T68" fmla="*/ 33 w 47"/>
                          <a:gd name="T69" fmla="*/ 1 h 11"/>
                          <a:gd name="T70" fmla="*/ 35 w 47"/>
                          <a:gd name="T71" fmla="*/ 1 h 11"/>
                          <a:gd name="T72" fmla="*/ 36 w 47"/>
                          <a:gd name="T73" fmla="*/ 1 h 11"/>
                          <a:gd name="T74" fmla="*/ 38 w 47"/>
                          <a:gd name="T75" fmla="*/ 1 h 11"/>
                          <a:gd name="T76" fmla="*/ 38 w 47"/>
                          <a:gd name="T77" fmla="*/ 1 h 11"/>
                          <a:gd name="T78" fmla="*/ 39 w 47"/>
                          <a:gd name="T79" fmla="*/ 0 h 11"/>
                          <a:gd name="T80" fmla="*/ 39 w 47"/>
                          <a:gd name="T81" fmla="*/ 1 h 11"/>
                          <a:gd name="T82" fmla="*/ 39 w 47"/>
                          <a:gd name="T83" fmla="*/ 1 h 11"/>
                          <a:gd name="T84" fmla="*/ 42 w 47"/>
                          <a:gd name="T85" fmla="*/ 1 h 11"/>
                          <a:gd name="T86" fmla="*/ 42 w 47"/>
                          <a:gd name="T87" fmla="*/ 1 h 11"/>
                          <a:gd name="T88" fmla="*/ 43 w 47"/>
                          <a:gd name="T89" fmla="*/ 1 h 11"/>
                          <a:gd name="T90" fmla="*/ 43 w 47"/>
                          <a:gd name="T91" fmla="*/ 1 h 11"/>
                          <a:gd name="T92" fmla="*/ 45 w 47"/>
                          <a:gd name="T93" fmla="*/ 1 h 11"/>
                          <a:gd name="T94" fmla="*/ 45 w 47"/>
                          <a:gd name="T95" fmla="*/ 1 h 11"/>
                          <a:gd name="T96" fmla="*/ 47 w 47"/>
                          <a:gd name="T97" fmla="*/ 1 h 11"/>
                          <a:gd name="T98" fmla="*/ 47 w 47"/>
                          <a:gd name="T99" fmla="*/ 1 h 1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1">
                            <a:moveTo>
                              <a:pt x="0" y="11"/>
                            </a:moveTo>
                            <a:lnTo>
                              <a:pt x="2" y="10"/>
                            </a:lnTo>
                            <a:lnTo>
                              <a:pt x="2" y="10"/>
                            </a:lnTo>
                            <a:lnTo>
                              <a:pt x="4" y="9"/>
                            </a:lnTo>
                            <a:lnTo>
                              <a:pt x="4" y="9"/>
                            </a:lnTo>
                            <a:lnTo>
                              <a:pt x="6" y="8"/>
                            </a:lnTo>
                            <a:lnTo>
                              <a:pt x="6" y="8"/>
                            </a:lnTo>
                            <a:lnTo>
                              <a:pt x="8" y="7"/>
                            </a:lnTo>
                            <a:lnTo>
                              <a:pt x="8" y="7"/>
                            </a:lnTo>
                            <a:lnTo>
                              <a:pt x="10" y="6"/>
                            </a:lnTo>
                            <a:lnTo>
                              <a:pt x="10" y="6"/>
                            </a:lnTo>
                            <a:lnTo>
                              <a:pt x="12" y="5"/>
                            </a:lnTo>
                            <a:lnTo>
                              <a:pt x="12" y="5"/>
                            </a:lnTo>
                            <a:lnTo>
                              <a:pt x="14" y="5"/>
                            </a:lnTo>
                            <a:lnTo>
                              <a:pt x="14" y="5"/>
                            </a:lnTo>
                            <a:lnTo>
                              <a:pt x="16" y="4"/>
                            </a:lnTo>
                            <a:lnTo>
                              <a:pt x="16" y="4"/>
                            </a:lnTo>
                            <a:lnTo>
                              <a:pt x="18" y="4"/>
                            </a:lnTo>
                            <a:lnTo>
                              <a:pt x="18" y="4"/>
                            </a:lnTo>
                            <a:lnTo>
                              <a:pt x="20" y="3"/>
                            </a:lnTo>
                            <a:lnTo>
                              <a:pt x="20" y="3"/>
                            </a:lnTo>
                            <a:lnTo>
                              <a:pt x="22" y="3"/>
                            </a:lnTo>
                            <a:lnTo>
                              <a:pt x="22" y="3"/>
                            </a:lnTo>
                            <a:lnTo>
                              <a:pt x="24" y="2"/>
                            </a:lnTo>
                            <a:lnTo>
                              <a:pt x="24" y="2"/>
                            </a:lnTo>
                            <a:lnTo>
                              <a:pt x="26" y="2"/>
                            </a:lnTo>
                            <a:lnTo>
                              <a:pt x="26" y="2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30" y="1"/>
                            </a:lnTo>
                            <a:lnTo>
                              <a:pt x="30" y="1"/>
                            </a:lnTo>
                            <a:lnTo>
                              <a:pt x="32" y="1"/>
                            </a:lnTo>
                            <a:lnTo>
                              <a:pt x="32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6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39" y="0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2" y="1"/>
                            </a:lnTo>
                            <a:lnTo>
                              <a:pt x="42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4" name="Freeform 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56376" y="3317875"/>
                        <a:ext cx="77788" cy="33338"/>
                      </a:xfrm>
                      <a:custGeom>
                        <a:avLst/>
                        <a:gdLst>
                          <a:gd name="T0" fmla="*/ 0 w 49"/>
                          <a:gd name="T1" fmla="*/ 0 h 21"/>
                          <a:gd name="T2" fmla="*/ 2 w 49"/>
                          <a:gd name="T3" fmla="*/ 0 h 21"/>
                          <a:gd name="T4" fmla="*/ 2 w 49"/>
                          <a:gd name="T5" fmla="*/ 0 h 21"/>
                          <a:gd name="T6" fmla="*/ 4 w 49"/>
                          <a:gd name="T7" fmla="*/ 1 h 21"/>
                          <a:gd name="T8" fmla="*/ 4 w 49"/>
                          <a:gd name="T9" fmla="*/ 1 h 21"/>
                          <a:gd name="T10" fmla="*/ 6 w 49"/>
                          <a:gd name="T11" fmla="*/ 1 h 21"/>
                          <a:gd name="T12" fmla="*/ 6 w 49"/>
                          <a:gd name="T13" fmla="*/ 1 h 21"/>
                          <a:gd name="T14" fmla="*/ 8 w 49"/>
                          <a:gd name="T15" fmla="*/ 1 h 21"/>
                          <a:gd name="T16" fmla="*/ 8 w 49"/>
                          <a:gd name="T17" fmla="*/ 1 h 21"/>
                          <a:gd name="T18" fmla="*/ 10 w 49"/>
                          <a:gd name="T19" fmla="*/ 2 h 21"/>
                          <a:gd name="T20" fmla="*/ 10 w 49"/>
                          <a:gd name="T21" fmla="*/ 2 h 21"/>
                          <a:gd name="T22" fmla="*/ 12 w 49"/>
                          <a:gd name="T23" fmla="*/ 2 h 21"/>
                          <a:gd name="T24" fmla="*/ 12 w 49"/>
                          <a:gd name="T25" fmla="*/ 2 h 21"/>
                          <a:gd name="T26" fmla="*/ 14 w 49"/>
                          <a:gd name="T27" fmla="*/ 3 h 21"/>
                          <a:gd name="T28" fmla="*/ 14 w 49"/>
                          <a:gd name="T29" fmla="*/ 3 h 21"/>
                          <a:gd name="T30" fmla="*/ 16 w 49"/>
                          <a:gd name="T31" fmla="*/ 3 h 21"/>
                          <a:gd name="T32" fmla="*/ 16 w 49"/>
                          <a:gd name="T33" fmla="*/ 3 h 21"/>
                          <a:gd name="T34" fmla="*/ 18 w 49"/>
                          <a:gd name="T35" fmla="*/ 4 h 21"/>
                          <a:gd name="T36" fmla="*/ 18 w 49"/>
                          <a:gd name="T37" fmla="*/ 4 h 21"/>
                          <a:gd name="T38" fmla="*/ 20 w 49"/>
                          <a:gd name="T39" fmla="*/ 5 h 21"/>
                          <a:gd name="T40" fmla="*/ 20 w 49"/>
                          <a:gd name="T41" fmla="*/ 5 h 21"/>
                          <a:gd name="T42" fmla="*/ 22 w 49"/>
                          <a:gd name="T43" fmla="*/ 6 h 21"/>
                          <a:gd name="T44" fmla="*/ 22 w 49"/>
                          <a:gd name="T45" fmla="*/ 6 h 21"/>
                          <a:gd name="T46" fmla="*/ 24 w 49"/>
                          <a:gd name="T47" fmla="*/ 6 h 21"/>
                          <a:gd name="T48" fmla="*/ 24 w 49"/>
                          <a:gd name="T49" fmla="*/ 6 h 21"/>
                          <a:gd name="T50" fmla="*/ 26 w 49"/>
                          <a:gd name="T51" fmla="*/ 7 h 21"/>
                          <a:gd name="T52" fmla="*/ 26 w 49"/>
                          <a:gd name="T53" fmla="*/ 7 h 21"/>
                          <a:gd name="T54" fmla="*/ 28 w 49"/>
                          <a:gd name="T55" fmla="*/ 8 h 21"/>
                          <a:gd name="T56" fmla="*/ 28 w 49"/>
                          <a:gd name="T57" fmla="*/ 8 h 21"/>
                          <a:gd name="T58" fmla="*/ 30 w 49"/>
                          <a:gd name="T59" fmla="*/ 9 h 21"/>
                          <a:gd name="T60" fmla="*/ 30 w 49"/>
                          <a:gd name="T61" fmla="*/ 9 h 21"/>
                          <a:gd name="T62" fmla="*/ 32 w 49"/>
                          <a:gd name="T63" fmla="*/ 10 h 21"/>
                          <a:gd name="T64" fmla="*/ 32 w 49"/>
                          <a:gd name="T65" fmla="*/ 10 h 21"/>
                          <a:gd name="T66" fmla="*/ 34 w 49"/>
                          <a:gd name="T67" fmla="*/ 11 h 21"/>
                          <a:gd name="T68" fmla="*/ 34 w 49"/>
                          <a:gd name="T69" fmla="*/ 11 h 21"/>
                          <a:gd name="T70" fmla="*/ 36 w 49"/>
                          <a:gd name="T71" fmla="*/ 12 h 21"/>
                          <a:gd name="T72" fmla="*/ 36 w 49"/>
                          <a:gd name="T73" fmla="*/ 13 h 21"/>
                          <a:gd name="T74" fmla="*/ 38 w 49"/>
                          <a:gd name="T75" fmla="*/ 13 h 21"/>
                          <a:gd name="T76" fmla="*/ 38 w 49"/>
                          <a:gd name="T77" fmla="*/ 13 h 21"/>
                          <a:gd name="T78" fmla="*/ 39 w 49"/>
                          <a:gd name="T79" fmla="*/ 15 h 21"/>
                          <a:gd name="T80" fmla="*/ 39 w 49"/>
                          <a:gd name="T81" fmla="*/ 15 h 21"/>
                          <a:gd name="T82" fmla="*/ 42 w 49"/>
                          <a:gd name="T83" fmla="*/ 16 h 21"/>
                          <a:gd name="T84" fmla="*/ 42 w 49"/>
                          <a:gd name="T85" fmla="*/ 16 h 21"/>
                          <a:gd name="T86" fmla="*/ 44 w 49"/>
                          <a:gd name="T87" fmla="*/ 17 h 21"/>
                          <a:gd name="T88" fmla="*/ 44 w 49"/>
                          <a:gd name="T89" fmla="*/ 17 h 21"/>
                          <a:gd name="T90" fmla="*/ 45 w 49"/>
                          <a:gd name="T91" fmla="*/ 18 h 21"/>
                          <a:gd name="T92" fmla="*/ 45 w 49"/>
                          <a:gd name="T93" fmla="*/ 18 h 21"/>
                          <a:gd name="T94" fmla="*/ 48 w 49"/>
                          <a:gd name="T95" fmla="*/ 20 h 21"/>
                          <a:gd name="T96" fmla="*/ 48 w 49"/>
                          <a:gd name="T97" fmla="*/ 20 h 21"/>
                          <a:gd name="T98" fmla="*/ 49 w 49"/>
                          <a:gd name="T99" fmla="*/ 21 h 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21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4" y="3"/>
                            </a:lnTo>
                            <a:lnTo>
                              <a:pt x="14" y="3"/>
                            </a:lnTo>
                            <a:lnTo>
                              <a:pt x="16" y="3"/>
                            </a:lnTo>
                            <a:lnTo>
                              <a:pt x="16" y="3"/>
                            </a:lnTo>
                            <a:lnTo>
                              <a:pt x="18" y="4"/>
                            </a:lnTo>
                            <a:lnTo>
                              <a:pt x="18" y="4"/>
                            </a:lnTo>
                            <a:lnTo>
                              <a:pt x="20" y="5"/>
                            </a:lnTo>
                            <a:lnTo>
                              <a:pt x="20" y="5"/>
                            </a:lnTo>
                            <a:lnTo>
                              <a:pt x="22" y="6"/>
                            </a:lnTo>
                            <a:lnTo>
                              <a:pt x="22" y="6"/>
                            </a:lnTo>
                            <a:lnTo>
                              <a:pt x="24" y="6"/>
                            </a:lnTo>
                            <a:lnTo>
                              <a:pt x="24" y="6"/>
                            </a:lnTo>
                            <a:lnTo>
                              <a:pt x="26" y="7"/>
                            </a:lnTo>
                            <a:lnTo>
                              <a:pt x="26" y="7"/>
                            </a:lnTo>
                            <a:lnTo>
                              <a:pt x="28" y="8"/>
                            </a:lnTo>
                            <a:lnTo>
                              <a:pt x="28" y="8"/>
                            </a:lnTo>
                            <a:lnTo>
                              <a:pt x="30" y="9"/>
                            </a:lnTo>
                            <a:lnTo>
                              <a:pt x="30" y="9"/>
                            </a:lnTo>
                            <a:lnTo>
                              <a:pt x="32" y="10"/>
                            </a:lnTo>
                            <a:lnTo>
                              <a:pt x="32" y="10"/>
                            </a:lnTo>
                            <a:lnTo>
                              <a:pt x="34" y="11"/>
                            </a:lnTo>
                            <a:lnTo>
                              <a:pt x="34" y="11"/>
                            </a:lnTo>
                            <a:lnTo>
                              <a:pt x="36" y="12"/>
                            </a:lnTo>
                            <a:lnTo>
                              <a:pt x="36" y="13"/>
                            </a:lnTo>
                            <a:lnTo>
                              <a:pt x="38" y="13"/>
                            </a:lnTo>
                            <a:lnTo>
                              <a:pt x="38" y="13"/>
                            </a:lnTo>
                            <a:lnTo>
                              <a:pt x="39" y="15"/>
                            </a:lnTo>
                            <a:lnTo>
                              <a:pt x="39" y="15"/>
                            </a:lnTo>
                            <a:lnTo>
                              <a:pt x="42" y="16"/>
                            </a:lnTo>
                            <a:lnTo>
                              <a:pt x="42" y="16"/>
                            </a:lnTo>
                            <a:lnTo>
                              <a:pt x="44" y="17"/>
                            </a:lnTo>
                            <a:lnTo>
                              <a:pt x="44" y="17"/>
                            </a:lnTo>
                            <a:lnTo>
                              <a:pt x="45" y="18"/>
                            </a:lnTo>
                            <a:lnTo>
                              <a:pt x="45" y="18"/>
                            </a:lnTo>
                            <a:lnTo>
                              <a:pt x="48" y="20"/>
                            </a:lnTo>
                            <a:lnTo>
                              <a:pt x="48" y="20"/>
                            </a:lnTo>
                            <a:lnTo>
                              <a:pt x="49" y="2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5" name="Freeform 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34163" y="3351213"/>
                        <a:ext cx="74613" cy="58738"/>
                      </a:xfrm>
                      <a:custGeom>
                        <a:avLst/>
                        <a:gdLst>
                          <a:gd name="T0" fmla="*/ 0 w 47"/>
                          <a:gd name="T1" fmla="*/ 0 h 37"/>
                          <a:gd name="T2" fmla="*/ 0 w 47"/>
                          <a:gd name="T3" fmla="*/ 0 h 37"/>
                          <a:gd name="T4" fmla="*/ 2 w 47"/>
                          <a:gd name="T5" fmla="*/ 1 h 37"/>
                          <a:gd name="T6" fmla="*/ 2 w 47"/>
                          <a:gd name="T7" fmla="*/ 1 h 37"/>
                          <a:gd name="T8" fmla="*/ 4 w 47"/>
                          <a:gd name="T9" fmla="*/ 2 h 37"/>
                          <a:gd name="T10" fmla="*/ 4 w 47"/>
                          <a:gd name="T11" fmla="*/ 2 h 37"/>
                          <a:gd name="T12" fmla="*/ 6 w 47"/>
                          <a:gd name="T13" fmla="*/ 4 h 37"/>
                          <a:gd name="T14" fmla="*/ 6 w 47"/>
                          <a:gd name="T15" fmla="*/ 4 h 37"/>
                          <a:gd name="T16" fmla="*/ 8 w 47"/>
                          <a:gd name="T17" fmla="*/ 5 h 37"/>
                          <a:gd name="T18" fmla="*/ 8 w 47"/>
                          <a:gd name="T19" fmla="*/ 5 h 37"/>
                          <a:gd name="T20" fmla="*/ 10 w 47"/>
                          <a:gd name="T21" fmla="*/ 7 h 37"/>
                          <a:gd name="T22" fmla="*/ 10 w 47"/>
                          <a:gd name="T23" fmla="*/ 7 h 37"/>
                          <a:gd name="T24" fmla="*/ 12 w 47"/>
                          <a:gd name="T25" fmla="*/ 8 h 37"/>
                          <a:gd name="T26" fmla="*/ 12 w 47"/>
                          <a:gd name="T27" fmla="*/ 8 h 37"/>
                          <a:gd name="T28" fmla="*/ 14 w 47"/>
                          <a:gd name="T29" fmla="*/ 10 h 37"/>
                          <a:gd name="T30" fmla="*/ 14 w 47"/>
                          <a:gd name="T31" fmla="*/ 10 h 37"/>
                          <a:gd name="T32" fmla="*/ 16 w 47"/>
                          <a:gd name="T33" fmla="*/ 11 h 37"/>
                          <a:gd name="T34" fmla="*/ 16 w 47"/>
                          <a:gd name="T35" fmla="*/ 11 h 37"/>
                          <a:gd name="T36" fmla="*/ 18 w 47"/>
                          <a:gd name="T37" fmla="*/ 13 h 37"/>
                          <a:gd name="T38" fmla="*/ 18 w 47"/>
                          <a:gd name="T39" fmla="*/ 13 h 37"/>
                          <a:gd name="T40" fmla="*/ 20 w 47"/>
                          <a:gd name="T41" fmla="*/ 14 h 37"/>
                          <a:gd name="T42" fmla="*/ 20 w 47"/>
                          <a:gd name="T43" fmla="*/ 14 h 37"/>
                          <a:gd name="T44" fmla="*/ 22 w 47"/>
                          <a:gd name="T45" fmla="*/ 16 h 37"/>
                          <a:gd name="T46" fmla="*/ 22 w 47"/>
                          <a:gd name="T47" fmla="*/ 16 h 37"/>
                          <a:gd name="T48" fmla="*/ 24 w 47"/>
                          <a:gd name="T49" fmla="*/ 17 h 37"/>
                          <a:gd name="T50" fmla="*/ 24 w 47"/>
                          <a:gd name="T51" fmla="*/ 17 h 37"/>
                          <a:gd name="T52" fmla="*/ 26 w 47"/>
                          <a:gd name="T53" fmla="*/ 19 h 37"/>
                          <a:gd name="T54" fmla="*/ 26 w 47"/>
                          <a:gd name="T55" fmla="*/ 19 h 37"/>
                          <a:gd name="T56" fmla="*/ 28 w 47"/>
                          <a:gd name="T57" fmla="*/ 21 h 37"/>
                          <a:gd name="T58" fmla="*/ 28 w 47"/>
                          <a:gd name="T59" fmla="*/ 21 h 37"/>
                          <a:gd name="T60" fmla="*/ 30 w 47"/>
                          <a:gd name="T61" fmla="*/ 22 h 37"/>
                          <a:gd name="T62" fmla="*/ 30 w 47"/>
                          <a:gd name="T63" fmla="*/ 22 h 37"/>
                          <a:gd name="T64" fmla="*/ 32 w 47"/>
                          <a:gd name="T65" fmla="*/ 24 h 37"/>
                          <a:gd name="T66" fmla="*/ 32 w 47"/>
                          <a:gd name="T67" fmla="*/ 24 h 37"/>
                          <a:gd name="T68" fmla="*/ 34 w 47"/>
                          <a:gd name="T69" fmla="*/ 25 h 37"/>
                          <a:gd name="T70" fmla="*/ 34 w 47"/>
                          <a:gd name="T71" fmla="*/ 25 h 37"/>
                          <a:gd name="T72" fmla="*/ 36 w 47"/>
                          <a:gd name="T73" fmla="*/ 27 h 37"/>
                          <a:gd name="T74" fmla="*/ 36 w 47"/>
                          <a:gd name="T75" fmla="*/ 27 h 37"/>
                          <a:gd name="T76" fmla="*/ 38 w 47"/>
                          <a:gd name="T77" fmla="*/ 29 h 37"/>
                          <a:gd name="T78" fmla="*/ 38 w 47"/>
                          <a:gd name="T79" fmla="*/ 29 h 37"/>
                          <a:gd name="T80" fmla="*/ 40 w 47"/>
                          <a:gd name="T81" fmla="*/ 30 h 37"/>
                          <a:gd name="T82" fmla="*/ 40 w 47"/>
                          <a:gd name="T83" fmla="*/ 30 h 37"/>
                          <a:gd name="T84" fmla="*/ 42 w 47"/>
                          <a:gd name="T85" fmla="*/ 32 h 37"/>
                          <a:gd name="T86" fmla="*/ 42 w 47"/>
                          <a:gd name="T87" fmla="*/ 32 h 37"/>
                          <a:gd name="T88" fmla="*/ 43 w 47"/>
                          <a:gd name="T89" fmla="*/ 33 h 37"/>
                          <a:gd name="T90" fmla="*/ 43 w 47"/>
                          <a:gd name="T91" fmla="*/ 33 h 37"/>
                          <a:gd name="T92" fmla="*/ 46 w 47"/>
                          <a:gd name="T93" fmla="*/ 35 h 37"/>
                          <a:gd name="T94" fmla="*/ 46 w 47"/>
                          <a:gd name="T95" fmla="*/ 35 h 37"/>
                          <a:gd name="T96" fmla="*/ 47 w 47"/>
                          <a:gd name="T97" fmla="*/ 37 h 37"/>
                          <a:gd name="T98" fmla="*/ 47 w 47"/>
                          <a:gd name="T99" fmla="*/ 37 h 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37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6" y="4"/>
                            </a:lnTo>
                            <a:lnTo>
                              <a:pt x="6" y="4"/>
                            </a:lnTo>
                            <a:lnTo>
                              <a:pt x="8" y="5"/>
                            </a:lnTo>
                            <a:lnTo>
                              <a:pt x="8" y="5"/>
                            </a:lnTo>
                            <a:lnTo>
                              <a:pt x="10" y="7"/>
                            </a:lnTo>
                            <a:lnTo>
                              <a:pt x="10" y="7"/>
                            </a:lnTo>
                            <a:lnTo>
                              <a:pt x="12" y="8"/>
                            </a:lnTo>
                            <a:lnTo>
                              <a:pt x="12" y="8"/>
                            </a:lnTo>
                            <a:lnTo>
                              <a:pt x="14" y="10"/>
                            </a:lnTo>
                            <a:lnTo>
                              <a:pt x="14" y="10"/>
                            </a:lnTo>
                            <a:lnTo>
                              <a:pt x="16" y="11"/>
                            </a:lnTo>
                            <a:lnTo>
                              <a:pt x="16" y="11"/>
                            </a:lnTo>
                            <a:lnTo>
                              <a:pt x="18" y="13"/>
                            </a:lnTo>
                            <a:lnTo>
                              <a:pt x="18" y="13"/>
                            </a:lnTo>
                            <a:lnTo>
                              <a:pt x="20" y="14"/>
                            </a:lnTo>
                            <a:lnTo>
                              <a:pt x="20" y="14"/>
                            </a:lnTo>
                            <a:lnTo>
                              <a:pt x="22" y="16"/>
                            </a:lnTo>
                            <a:lnTo>
                              <a:pt x="22" y="16"/>
                            </a:lnTo>
                            <a:lnTo>
                              <a:pt x="24" y="17"/>
                            </a:lnTo>
                            <a:lnTo>
                              <a:pt x="24" y="17"/>
                            </a:lnTo>
                            <a:lnTo>
                              <a:pt x="26" y="19"/>
                            </a:lnTo>
                            <a:lnTo>
                              <a:pt x="26" y="19"/>
                            </a:lnTo>
                            <a:lnTo>
                              <a:pt x="28" y="21"/>
                            </a:lnTo>
                            <a:lnTo>
                              <a:pt x="28" y="21"/>
                            </a:lnTo>
                            <a:lnTo>
                              <a:pt x="30" y="22"/>
                            </a:lnTo>
                            <a:lnTo>
                              <a:pt x="30" y="22"/>
                            </a:lnTo>
                            <a:lnTo>
                              <a:pt x="32" y="24"/>
                            </a:lnTo>
                            <a:lnTo>
                              <a:pt x="32" y="24"/>
                            </a:lnTo>
                            <a:lnTo>
                              <a:pt x="34" y="25"/>
                            </a:lnTo>
                            <a:lnTo>
                              <a:pt x="34" y="25"/>
                            </a:lnTo>
                            <a:lnTo>
                              <a:pt x="36" y="27"/>
                            </a:lnTo>
                            <a:lnTo>
                              <a:pt x="36" y="27"/>
                            </a:lnTo>
                            <a:lnTo>
                              <a:pt x="38" y="29"/>
                            </a:lnTo>
                            <a:lnTo>
                              <a:pt x="38" y="29"/>
                            </a:lnTo>
                            <a:lnTo>
                              <a:pt x="40" y="30"/>
                            </a:lnTo>
                            <a:lnTo>
                              <a:pt x="40" y="30"/>
                            </a:lnTo>
                            <a:lnTo>
                              <a:pt x="42" y="32"/>
                            </a:lnTo>
                            <a:lnTo>
                              <a:pt x="42" y="32"/>
                            </a:lnTo>
                            <a:lnTo>
                              <a:pt x="43" y="33"/>
                            </a:lnTo>
                            <a:lnTo>
                              <a:pt x="43" y="33"/>
                            </a:lnTo>
                            <a:lnTo>
                              <a:pt x="46" y="35"/>
                            </a:lnTo>
                            <a:lnTo>
                              <a:pt x="46" y="35"/>
                            </a:lnTo>
                            <a:lnTo>
                              <a:pt x="47" y="37"/>
                            </a:lnTo>
                            <a:lnTo>
                              <a:pt x="47" y="37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6" name="Freeform 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08776" y="3409950"/>
                        <a:ext cx="77788" cy="60325"/>
                      </a:xfrm>
                      <a:custGeom>
                        <a:avLst/>
                        <a:gdLst>
                          <a:gd name="T0" fmla="*/ 0 w 49"/>
                          <a:gd name="T1" fmla="*/ 0 h 38"/>
                          <a:gd name="T2" fmla="*/ 2 w 49"/>
                          <a:gd name="T3" fmla="*/ 1 h 38"/>
                          <a:gd name="T4" fmla="*/ 3 w 49"/>
                          <a:gd name="T5" fmla="*/ 1 h 38"/>
                          <a:gd name="T6" fmla="*/ 5 w 49"/>
                          <a:gd name="T7" fmla="*/ 3 h 38"/>
                          <a:gd name="T8" fmla="*/ 5 w 49"/>
                          <a:gd name="T9" fmla="*/ 3 h 38"/>
                          <a:gd name="T10" fmla="*/ 6 w 49"/>
                          <a:gd name="T11" fmla="*/ 4 h 38"/>
                          <a:gd name="T12" fmla="*/ 6 w 49"/>
                          <a:gd name="T13" fmla="*/ 4 h 38"/>
                          <a:gd name="T14" fmla="*/ 8 w 49"/>
                          <a:gd name="T15" fmla="*/ 6 h 38"/>
                          <a:gd name="T16" fmla="*/ 8 w 49"/>
                          <a:gd name="T17" fmla="*/ 6 h 38"/>
                          <a:gd name="T18" fmla="*/ 10 w 49"/>
                          <a:gd name="T19" fmla="*/ 8 h 38"/>
                          <a:gd name="T20" fmla="*/ 10 w 49"/>
                          <a:gd name="T21" fmla="*/ 8 h 38"/>
                          <a:gd name="T22" fmla="*/ 12 w 49"/>
                          <a:gd name="T23" fmla="*/ 9 h 38"/>
                          <a:gd name="T24" fmla="*/ 12 w 49"/>
                          <a:gd name="T25" fmla="*/ 9 h 38"/>
                          <a:gd name="T26" fmla="*/ 14 w 49"/>
                          <a:gd name="T27" fmla="*/ 11 h 38"/>
                          <a:gd name="T28" fmla="*/ 14 w 49"/>
                          <a:gd name="T29" fmla="*/ 11 h 38"/>
                          <a:gd name="T30" fmla="*/ 16 w 49"/>
                          <a:gd name="T31" fmla="*/ 12 h 38"/>
                          <a:gd name="T32" fmla="*/ 16 w 49"/>
                          <a:gd name="T33" fmla="*/ 12 h 38"/>
                          <a:gd name="T34" fmla="*/ 18 w 49"/>
                          <a:gd name="T35" fmla="*/ 14 h 38"/>
                          <a:gd name="T36" fmla="*/ 18 w 49"/>
                          <a:gd name="T37" fmla="*/ 14 h 38"/>
                          <a:gd name="T38" fmla="*/ 20 w 49"/>
                          <a:gd name="T39" fmla="*/ 16 h 38"/>
                          <a:gd name="T40" fmla="*/ 20 w 49"/>
                          <a:gd name="T41" fmla="*/ 16 h 38"/>
                          <a:gd name="T42" fmla="*/ 22 w 49"/>
                          <a:gd name="T43" fmla="*/ 17 h 38"/>
                          <a:gd name="T44" fmla="*/ 22 w 49"/>
                          <a:gd name="T45" fmla="*/ 17 h 38"/>
                          <a:gd name="T46" fmla="*/ 24 w 49"/>
                          <a:gd name="T47" fmla="*/ 19 h 38"/>
                          <a:gd name="T48" fmla="*/ 24 w 49"/>
                          <a:gd name="T49" fmla="*/ 19 h 38"/>
                          <a:gd name="T50" fmla="*/ 26 w 49"/>
                          <a:gd name="T51" fmla="*/ 20 h 38"/>
                          <a:gd name="T52" fmla="*/ 26 w 49"/>
                          <a:gd name="T53" fmla="*/ 21 h 38"/>
                          <a:gd name="T54" fmla="*/ 28 w 49"/>
                          <a:gd name="T55" fmla="*/ 22 h 38"/>
                          <a:gd name="T56" fmla="*/ 28 w 49"/>
                          <a:gd name="T57" fmla="*/ 22 h 38"/>
                          <a:gd name="T58" fmla="*/ 30 w 49"/>
                          <a:gd name="T59" fmla="*/ 23 h 38"/>
                          <a:gd name="T60" fmla="*/ 30 w 49"/>
                          <a:gd name="T61" fmla="*/ 23 h 38"/>
                          <a:gd name="T62" fmla="*/ 32 w 49"/>
                          <a:gd name="T63" fmla="*/ 25 h 38"/>
                          <a:gd name="T64" fmla="*/ 32 w 49"/>
                          <a:gd name="T65" fmla="*/ 25 h 38"/>
                          <a:gd name="T66" fmla="*/ 34 w 49"/>
                          <a:gd name="T67" fmla="*/ 26 h 38"/>
                          <a:gd name="T68" fmla="*/ 34 w 49"/>
                          <a:gd name="T69" fmla="*/ 27 h 38"/>
                          <a:gd name="T70" fmla="*/ 36 w 49"/>
                          <a:gd name="T71" fmla="*/ 28 h 38"/>
                          <a:gd name="T72" fmla="*/ 36 w 49"/>
                          <a:gd name="T73" fmla="*/ 28 h 38"/>
                          <a:gd name="T74" fmla="*/ 38 w 49"/>
                          <a:gd name="T75" fmla="*/ 30 h 38"/>
                          <a:gd name="T76" fmla="*/ 38 w 49"/>
                          <a:gd name="T77" fmla="*/ 30 h 38"/>
                          <a:gd name="T78" fmla="*/ 40 w 49"/>
                          <a:gd name="T79" fmla="*/ 31 h 38"/>
                          <a:gd name="T80" fmla="*/ 40 w 49"/>
                          <a:gd name="T81" fmla="*/ 31 h 38"/>
                          <a:gd name="T82" fmla="*/ 42 w 49"/>
                          <a:gd name="T83" fmla="*/ 32 h 38"/>
                          <a:gd name="T84" fmla="*/ 42 w 49"/>
                          <a:gd name="T85" fmla="*/ 32 h 38"/>
                          <a:gd name="T86" fmla="*/ 44 w 49"/>
                          <a:gd name="T87" fmla="*/ 34 h 38"/>
                          <a:gd name="T88" fmla="*/ 44 w 49"/>
                          <a:gd name="T89" fmla="*/ 34 h 38"/>
                          <a:gd name="T90" fmla="*/ 46 w 49"/>
                          <a:gd name="T91" fmla="*/ 35 h 38"/>
                          <a:gd name="T92" fmla="*/ 46 w 49"/>
                          <a:gd name="T93" fmla="*/ 35 h 38"/>
                          <a:gd name="T94" fmla="*/ 48 w 49"/>
                          <a:gd name="T95" fmla="*/ 37 h 38"/>
                          <a:gd name="T96" fmla="*/ 48 w 49"/>
                          <a:gd name="T97" fmla="*/ 37 h 38"/>
                          <a:gd name="T98" fmla="*/ 49 w 49"/>
                          <a:gd name="T99" fmla="*/ 38 h 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38">
                            <a:moveTo>
                              <a:pt x="0" y="0"/>
                            </a:moveTo>
                            <a:lnTo>
                              <a:pt x="2" y="1"/>
                            </a:lnTo>
                            <a:lnTo>
                              <a:pt x="3" y="1"/>
                            </a:lnTo>
                            <a:lnTo>
                              <a:pt x="5" y="3"/>
                            </a:lnTo>
                            <a:lnTo>
                              <a:pt x="5" y="3"/>
                            </a:lnTo>
                            <a:lnTo>
                              <a:pt x="6" y="4"/>
                            </a:lnTo>
                            <a:lnTo>
                              <a:pt x="6" y="4"/>
                            </a:lnTo>
                            <a:lnTo>
                              <a:pt x="8" y="6"/>
                            </a:lnTo>
                            <a:lnTo>
                              <a:pt x="8" y="6"/>
                            </a:lnTo>
                            <a:lnTo>
                              <a:pt x="10" y="8"/>
                            </a:lnTo>
                            <a:lnTo>
                              <a:pt x="10" y="8"/>
                            </a:lnTo>
                            <a:lnTo>
                              <a:pt x="12" y="9"/>
                            </a:lnTo>
                            <a:lnTo>
                              <a:pt x="12" y="9"/>
                            </a:lnTo>
                            <a:lnTo>
                              <a:pt x="14" y="11"/>
                            </a:lnTo>
                            <a:lnTo>
                              <a:pt x="14" y="11"/>
                            </a:lnTo>
                            <a:lnTo>
                              <a:pt x="16" y="12"/>
                            </a:lnTo>
                            <a:lnTo>
                              <a:pt x="16" y="12"/>
                            </a:lnTo>
                            <a:lnTo>
                              <a:pt x="18" y="14"/>
                            </a:lnTo>
                            <a:lnTo>
                              <a:pt x="18" y="14"/>
                            </a:lnTo>
                            <a:lnTo>
                              <a:pt x="20" y="16"/>
                            </a:lnTo>
                            <a:lnTo>
                              <a:pt x="20" y="16"/>
                            </a:lnTo>
                            <a:lnTo>
                              <a:pt x="22" y="17"/>
                            </a:lnTo>
                            <a:lnTo>
                              <a:pt x="22" y="17"/>
                            </a:lnTo>
                            <a:lnTo>
                              <a:pt x="24" y="19"/>
                            </a:lnTo>
                            <a:lnTo>
                              <a:pt x="24" y="19"/>
                            </a:lnTo>
                            <a:lnTo>
                              <a:pt x="26" y="20"/>
                            </a:lnTo>
                            <a:lnTo>
                              <a:pt x="26" y="21"/>
                            </a:lnTo>
                            <a:lnTo>
                              <a:pt x="28" y="22"/>
                            </a:lnTo>
                            <a:lnTo>
                              <a:pt x="28" y="22"/>
                            </a:lnTo>
                            <a:lnTo>
                              <a:pt x="30" y="23"/>
                            </a:lnTo>
                            <a:lnTo>
                              <a:pt x="30" y="23"/>
                            </a:lnTo>
                            <a:lnTo>
                              <a:pt x="32" y="25"/>
                            </a:lnTo>
                            <a:lnTo>
                              <a:pt x="32" y="25"/>
                            </a:lnTo>
                            <a:lnTo>
                              <a:pt x="34" y="26"/>
                            </a:lnTo>
                            <a:lnTo>
                              <a:pt x="34" y="27"/>
                            </a:lnTo>
                            <a:lnTo>
                              <a:pt x="36" y="28"/>
                            </a:lnTo>
                            <a:lnTo>
                              <a:pt x="36" y="28"/>
                            </a:lnTo>
                            <a:lnTo>
                              <a:pt x="38" y="30"/>
                            </a:lnTo>
                            <a:lnTo>
                              <a:pt x="38" y="30"/>
                            </a:lnTo>
                            <a:lnTo>
                              <a:pt x="40" y="31"/>
                            </a:lnTo>
                            <a:lnTo>
                              <a:pt x="40" y="31"/>
                            </a:lnTo>
                            <a:lnTo>
                              <a:pt x="42" y="32"/>
                            </a:lnTo>
                            <a:lnTo>
                              <a:pt x="42" y="32"/>
                            </a:lnTo>
                            <a:lnTo>
                              <a:pt x="44" y="34"/>
                            </a:lnTo>
                            <a:lnTo>
                              <a:pt x="44" y="34"/>
                            </a:lnTo>
                            <a:lnTo>
                              <a:pt x="46" y="35"/>
                            </a:lnTo>
                            <a:lnTo>
                              <a:pt x="46" y="35"/>
                            </a:lnTo>
                            <a:lnTo>
                              <a:pt x="48" y="37"/>
                            </a:lnTo>
                            <a:lnTo>
                              <a:pt x="48" y="37"/>
                            </a:lnTo>
                            <a:lnTo>
                              <a:pt x="49" y="38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7" name="Freeform 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86563" y="3470275"/>
                        <a:ext cx="76200" cy="47625"/>
                      </a:xfrm>
                      <a:custGeom>
                        <a:avLst/>
                        <a:gdLst>
                          <a:gd name="T0" fmla="*/ 0 w 48"/>
                          <a:gd name="T1" fmla="*/ 0 h 30"/>
                          <a:gd name="T2" fmla="*/ 1 w 48"/>
                          <a:gd name="T3" fmla="*/ 0 h 30"/>
                          <a:gd name="T4" fmla="*/ 3 w 48"/>
                          <a:gd name="T5" fmla="*/ 2 h 30"/>
                          <a:gd name="T6" fmla="*/ 3 w 48"/>
                          <a:gd name="T7" fmla="*/ 2 h 30"/>
                          <a:gd name="T8" fmla="*/ 4 w 48"/>
                          <a:gd name="T9" fmla="*/ 3 h 30"/>
                          <a:gd name="T10" fmla="*/ 4 w 48"/>
                          <a:gd name="T11" fmla="*/ 3 h 30"/>
                          <a:gd name="T12" fmla="*/ 6 w 48"/>
                          <a:gd name="T13" fmla="*/ 4 h 30"/>
                          <a:gd name="T14" fmla="*/ 7 w 48"/>
                          <a:gd name="T15" fmla="*/ 4 h 30"/>
                          <a:gd name="T16" fmla="*/ 8 w 48"/>
                          <a:gd name="T17" fmla="*/ 6 h 30"/>
                          <a:gd name="T18" fmla="*/ 8 w 48"/>
                          <a:gd name="T19" fmla="*/ 6 h 30"/>
                          <a:gd name="T20" fmla="*/ 10 w 48"/>
                          <a:gd name="T21" fmla="*/ 7 h 30"/>
                          <a:gd name="T22" fmla="*/ 10 w 48"/>
                          <a:gd name="T23" fmla="*/ 7 h 30"/>
                          <a:gd name="T24" fmla="*/ 12 w 48"/>
                          <a:gd name="T25" fmla="*/ 8 h 30"/>
                          <a:gd name="T26" fmla="*/ 13 w 48"/>
                          <a:gd name="T27" fmla="*/ 9 h 30"/>
                          <a:gd name="T28" fmla="*/ 14 w 48"/>
                          <a:gd name="T29" fmla="*/ 10 h 30"/>
                          <a:gd name="T30" fmla="*/ 14 w 48"/>
                          <a:gd name="T31" fmla="*/ 10 h 30"/>
                          <a:gd name="T32" fmla="*/ 16 w 48"/>
                          <a:gd name="T33" fmla="*/ 11 h 30"/>
                          <a:gd name="T34" fmla="*/ 16 w 48"/>
                          <a:gd name="T35" fmla="*/ 11 h 30"/>
                          <a:gd name="T36" fmla="*/ 18 w 48"/>
                          <a:gd name="T37" fmla="*/ 13 h 30"/>
                          <a:gd name="T38" fmla="*/ 18 w 48"/>
                          <a:gd name="T39" fmla="*/ 13 h 30"/>
                          <a:gd name="T40" fmla="*/ 20 w 48"/>
                          <a:gd name="T41" fmla="*/ 14 h 30"/>
                          <a:gd name="T42" fmla="*/ 20 w 48"/>
                          <a:gd name="T43" fmla="*/ 14 h 30"/>
                          <a:gd name="T44" fmla="*/ 22 w 48"/>
                          <a:gd name="T45" fmla="*/ 15 h 30"/>
                          <a:gd name="T46" fmla="*/ 22 w 48"/>
                          <a:gd name="T47" fmla="*/ 15 h 30"/>
                          <a:gd name="T48" fmla="*/ 24 w 48"/>
                          <a:gd name="T49" fmla="*/ 16 h 30"/>
                          <a:gd name="T50" fmla="*/ 24 w 48"/>
                          <a:gd name="T51" fmla="*/ 16 h 30"/>
                          <a:gd name="T52" fmla="*/ 26 w 48"/>
                          <a:gd name="T53" fmla="*/ 17 h 30"/>
                          <a:gd name="T54" fmla="*/ 26 w 48"/>
                          <a:gd name="T55" fmla="*/ 17 h 30"/>
                          <a:gd name="T56" fmla="*/ 28 w 48"/>
                          <a:gd name="T57" fmla="*/ 19 h 30"/>
                          <a:gd name="T58" fmla="*/ 28 w 48"/>
                          <a:gd name="T59" fmla="*/ 19 h 30"/>
                          <a:gd name="T60" fmla="*/ 30 w 48"/>
                          <a:gd name="T61" fmla="*/ 20 h 30"/>
                          <a:gd name="T62" fmla="*/ 30 w 48"/>
                          <a:gd name="T63" fmla="*/ 20 h 30"/>
                          <a:gd name="T64" fmla="*/ 32 w 48"/>
                          <a:gd name="T65" fmla="*/ 21 h 30"/>
                          <a:gd name="T66" fmla="*/ 32 w 48"/>
                          <a:gd name="T67" fmla="*/ 21 h 30"/>
                          <a:gd name="T68" fmla="*/ 34 w 48"/>
                          <a:gd name="T69" fmla="*/ 22 h 30"/>
                          <a:gd name="T70" fmla="*/ 34 w 48"/>
                          <a:gd name="T71" fmla="*/ 22 h 30"/>
                          <a:gd name="T72" fmla="*/ 36 w 48"/>
                          <a:gd name="T73" fmla="*/ 23 h 30"/>
                          <a:gd name="T74" fmla="*/ 36 w 48"/>
                          <a:gd name="T75" fmla="*/ 23 h 30"/>
                          <a:gd name="T76" fmla="*/ 38 w 48"/>
                          <a:gd name="T77" fmla="*/ 25 h 30"/>
                          <a:gd name="T78" fmla="*/ 38 w 48"/>
                          <a:gd name="T79" fmla="*/ 25 h 30"/>
                          <a:gd name="T80" fmla="*/ 40 w 48"/>
                          <a:gd name="T81" fmla="*/ 26 h 30"/>
                          <a:gd name="T82" fmla="*/ 40 w 48"/>
                          <a:gd name="T83" fmla="*/ 26 h 30"/>
                          <a:gd name="T84" fmla="*/ 42 w 48"/>
                          <a:gd name="T85" fmla="*/ 27 h 30"/>
                          <a:gd name="T86" fmla="*/ 42 w 48"/>
                          <a:gd name="T87" fmla="*/ 27 h 30"/>
                          <a:gd name="T88" fmla="*/ 44 w 48"/>
                          <a:gd name="T89" fmla="*/ 28 h 30"/>
                          <a:gd name="T90" fmla="*/ 44 w 48"/>
                          <a:gd name="T91" fmla="*/ 28 h 30"/>
                          <a:gd name="T92" fmla="*/ 46 w 48"/>
                          <a:gd name="T93" fmla="*/ 29 h 30"/>
                          <a:gd name="T94" fmla="*/ 46 w 48"/>
                          <a:gd name="T95" fmla="*/ 29 h 30"/>
                          <a:gd name="T96" fmla="*/ 47 w 48"/>
                          <a:gd name="T97" fmla="*/ 30 h 30"/>
                          <a:gd name="T98" fmla="*/ 48 w 48"/>
                          <a:gd name="T99" fmla="*/ 30 h 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30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4" y="3"/>
                            </a:lnTo>
                            <a:lnTo>
                              <a:pt x="4" y="3"/>
                            </a:lnTo>
                            <a:lnTo>
                              <a:pt x="6" y="4"/>
                            </a:lnTo>
                            <a:lnTo>
                              <a:pt x="7" y="4"/>
                            </a:lnTo>
                            <a:lnTo>
                              <a:pt x="8" y="6"/>
                            </a:lnTo>
                            <a:lnTo>
                              <a:pt x="8" y="6"/>
                            </a:lnTo>
                            <a:lnTo>
                              <a:pt x="10" y="7"/>
                            </a:lnTo>
                            <a:lnTo>
                              <a:pt x="10" y="7"/>
                            </a:lnTo>
                            <a:lnTo>
                              <a:pt x="12" y="8"/>
                            </a:lnTo>
                            <a:lnTo>
                              <a:pt x="13" y="9"/>
                            </a:lnTo>
                            <a:lnTo>
                              <a:pt x="14" y="10"/>
                            </a:lnTo>
                            <a:lnTo>
                              <a:pt x="14" y="10"/>
                            </a:lnTo>
                            <a:lnTo>
                              <a:pt x="16" y="11"/>
                            </a:lnTo>
                            <a:lnTo>
                              <a:pt x="16" y="11"/>
                            </a:lnTo>
                            <a:lnTo>
                              <a:pt x="18" y="13"/>
                            </a:lnTo>
                            <a:lnTo>
                              <a:pt x="18" y="13"/>
                            </a:lnTo>
                            <a:lnTo>
                              <a:pt x="20" y="14"/>
                            </a:lnTo>
                            <a:lnTo>
                              <a:pt x="20" y="14"/>
                            </a:lnTo>
                            <a:lnTo>
                              <a:pt x="22" y="15"/>
                            </a:lnTo>
                            <a:lnTo>
                              <a:pt x="22" y="15"/>
                            </a:lnTo>
                            <a:lnTo>
                              <a:pt x="24" y="16"/>
                            </a:lnTo>
                            <a:lnTo>
                              <a:pt x="24" y="16"/>
                            </a:lnTo>
                            <a:lnTo>
                              <a:pt x="26" y="17"/>
                            </a:lnTo>
                            <a:lnTo>
                              <a:pt x="26" y="17"/>
                            </a:lnTo>
                            <a:lnTo>
                              <a:pt x="28" y="19"/>
                            </a:lnTo>
                            <a:lnTo>
                              <a:pt x="28" y="19"/>
                            </a:lnTo>
                            <a:lnTo>
                              <a:pt x="30" y="20"/>
                            </a:lnTo>
                            <a:lnTo>
                              <a:pt x="30" y="20"/>
                            </a:lnTo>
                            <a:lnTo>
                              <a:pt x="32" y="21"/>
                            </a:lnTo>
                            <a:lnTo>
                              <a:pt x="32" y="21"/>
                            </a:lnTo>
                            <a:lnTo>
                              <a:pt x="34" y="22"/>
                            </a:lnTo>
                            <a:lnTo>
                              <a:pt x="34" y="22"/>
                            </a:lnTo>
                            <a:lnTo>
                              <a:pt x="36" y="23"/>
                            </a:lnTo>
                            <a:lnTo>
                              <a:pt x="36" y="23"/>
                            </a:lnTo>
                            <a:lnTo>
                              <a:pt x="38" y="25"/>
                            </a:lnTo>
                            <a:lnTo>
                              <a:pt x="38" y="25"/>
                            </a:lnTo>
                            <a:lnTo>
                              <a:pt x="40" y="26"/>
                            </a:lnTo>
                            <a:lnTo>
                              <a:pt x="40" y="26"/>
                            </a:lnTo>
                            <a:lnTo>
                              <a:pt x="42" y="27"/>
                            </a:lnTo>
                            <a:lnTo>
                              <a:pt x="42" y="27"/>
                            </a:lnTo>
                            <a:lnTo>
                              <a:pt x="44" y="28"/>
                            </a:lnTo>
                            <a:lnTo>
                              <a:pt x="44" y="28"/>
                            </a:lnTo>
                            <a:lnTo>
                              <a:pt x="46" y="29"/>
                            </a:lnTo>
                            <a:lnTo>
                              <a:pt x="46" y="29"/>
                            </a:lnTo>
                            <a:lnTo>
                              <a:pt x="47" y="30"/>
                            </a:lnTo>
                            <a:lnTo>
                              <a:pt x="48" y="3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8" name="Freeform 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862763" y="3517900"/>
                        <a:ext cx="77788" cy="38100"/>
                      </a:xfrm>
                      <a:custGeom>
                        <a:avLst/>
                        <a:gdLst>
                          <a:gd name="T0" fmla="*/ 0 w 49"/>
                          <a:gd name="T1" fmla="*/ 0 h 24"/>
                          <a:gd name="T2" fmla="*/ 2 w 49"/>
                          <a:gd name="T3" fmla="*/ 1 h 24"/>
                          <a:gd name="T4" fmla="*/ 2 w 49"/>
                          <a:gd name="T5" fmla="*/ 2 h 24"/>
                          <a:gd name="T6" fmla="*/ 4 w 49"/>
                          <a:gd name="T7" fmla="*/ 2 h 24"/>
                          <a:gd name="T8" fmla="*/ 4 w 49"/>
                          <a:gd name="T9" fmla="*/ 2 h 24"/>
                          <a:gd name="T10" fmla="*/ 6 w 49"/>
                          <a:gd name="T11" fmla="*/ 3 h 24"/>
                          <a:gd name="T12" fmla="*/ 6 w 49"/>
                          <a:gd name="T13" fmla="*/ 3 h 24"/>
                          <a:gd name="T14" fmla="*/ 8 w 49"/>
                          <a:gd name="T15" fmla="*/ 4 h 24"/>
                          <a:gd name="T16" fmla="*/ 8 w 49"/>
                          <a:gd name="T17" fmla="*/ 4 h 24"/>
                          <a:gd name="T18" fmla="*/ 9 w 49"/>
                          <a:gd name="T19" fmla="*/ 6 h 24"/>
                          <a:gd name="T20" fmla="*/ 9 w 49"/>
                          <a:gd name="T21" fmla="*/ 6 h 24"/>
                          <a:gd name="T22" fmla="*/ 12 w 49"/>
                          <a:gd name="T23" fmla="*/ 7 h 24"/>
                          <a:gd name="T24" fmla="*/ 12 w 49"/>
                          <a:gd name="T25" fmla="*/ 7 h 24"/>
                          <a:gd name="T26" fmla="*/ 13 w 49"/>
                          <a:gd name="T27" fmla="*/ 8 h 24"/>
                          <a:gd name="T28" fmla="*/ 13 w 49"/>
                          <a:gd name="T29" fmla="*/ 8 h 24"/>
                          <a:gd name="T30" fmla="*/ 15 w 49"/>
                          <a:gd name="T31" fmla="*/ 9 h 24"/>
                          <a:gd name="T32" fmla="*/ 15 w 49"/>
                          <a:gd name="T33" fmla="*/ 9 h 24"/>
                          <a:gd name="T34" fmla="*/ 17 w 49"/>
                          <a:gd name="T35" fmla="*/ 10 h 24"/>
                          <a:gd name="T36" fmla="*/ 17 w 49"/>
                          <a:gd name="T37" fmla="*/ 10 h 24"/>
                          <a:gd name="T38" fmla="*/ 19 w 49"/>
                          <a:gd name="T39" fmla="*/ 11 h 24"/>
                          <a:gd name="T40" fmla="*/ 19 w 49"/>
                          <a:gd name="T41" fmla="*/ 11 h 24"/>
                          <a:gd name="T42" fmla="*/ 21 w 49"/>
                          <a:gd name="T43" fmla="*/ 11 h 24"/>
                          <a:gd name="T44" fmla="*/ 21 w 49"/>
                          <a:gd name="T45" fmla="*/ 11 h 24"/>
                          <a:gd name="T46" fmla="*/ 23 w 49"/>
                          <a:gd name="T47" fmla="*/ 12 h 24"/>
                          <a:gd name="T48" fmla="*/ 23 w 49"/>
                          <a:gd name="T49" fmla="*/ 12 h 24"/>
                          <a:gd name="T50" fmla="*/ 25 w 49"/>
                          <a:gd name="T51" fmla="*/ 13 h 24"/>
                          <a:gd name="T52" fmla="*/ 25 w 49"/>
                          <a:gd name="T53" fmla="*/ 13 h 24"/>
                          <a:gd name="T54" fmla="*/ 27 w 49"/>
                          <a:gd name="T55" fmla="*/ 14 h 24"/>
                          <a:gd name="T56" fmla="*/ 27 w 49"/>
                          <a:gd name="T57" fmla="*/ 14 h 24"/>
                          <a:gd name="T58" fmla="*/ 29 w 49"/>
                          <a:gd name="T59" fmla="*/ 15 h 24"/>
                          <a:gd name="T60" fmla="*/ 29 w 49"/>
                          <a:gd name="T61" fmla="*/ 15 h 24"/>
                          <a:gd name="T62" fmla="*/ 31 w 49"/>
                          <a:gd name="T63" fmla="*/ 16 h 24"/>
                          <a:gd name="T64" fmla="*/ 31 w 49"/>
                          <a:gd name="T65" fmla="*/ 16 h 24"/>
                          <a:gd name="T66" fmla="*/ 33 w 49"/>
                          <a:gd name="T67" fmla="*/ 17 h 24"/>
                          <a:gd name="T68" fmla="*/ 33 w 49"/>
                          <a:gd name="T69" fmla="*/ 17 h 24"/>
                          <a:gd name="T70" fmla="*/ 35 w 49"/>
                          <a:gd name="T71" fmla="*/ 18 h 24"/>
                          <a:gd name="T72" fmla="*/ 35 w 49"/>
                          <a:gd name="T73" fmla="*/ 18 h 24"/>
                          <a:gd name="T74" fmla="*/ 37 w 49"/>
                          <a:gd name="T75" fmla="*/ 19 h 24"/>
                          <a:gd name="T76" fmla="*/ 37 w 49"/>
                          <a:gd name="T77" fmla="*/ 19 h 24"/>
                          <a:gd name="T78" fmla="*/ 39 w 49"/>
                          <a:gd name="T79" fmla="*/ 20 h 24"/>
                          <a:gd name="T80" fmla="*/ 39 w 49"/>
                          <a:gd name="T81" fmla="*/ 20 h 24"/>
                          <a:gd name="T82" fmla="*/ 41 w 49"/>
                          <a:gd name="T83" fmla="*/ 21 h 24"/>
                          <a:gd name="T84" fmla="*/ 41 w 49"/>
                          <a:gd name="T85" fmla="*/ 21 h 24"/>
                          <a:gd name="T86" fmla="*/ 43 w 49"/>
                          <a:gd name="T87" fmla="*/ 21 h 24"/>
                          <a:gd name="T88" fmla="*/ 43 w 49"/>
                          <a:gd name="T89" fmla="*/ 21 h 24"/>
                          <a:gd name="T90" fmla="*/ 45 w 49"/>
                          <a:gd name="T91" fmla="*/ 22 h 24"/>
                          <a:gd name="T92" fmla="*/ 45 w 49"/>
                          <a:gd name="T93" fmla="*/ 22 h 24"/>
                          <a:gd name="T94" fmla="*/ 47 w 49"/>
                          <a:gd name="T95" fmla="*/ 23 h 24"/>
                          <a:gd name="T96" fmla="*/ 47 w 49"/>
                          <a:gd name="T97" fmla="*/ 23 h 24"/>
                          <a:gd name="T98" fmla="*/ 49 w 49"/>
                          <a:gd name="T99" fmla="*/ 24 h 2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24">
                            <a:moveTo>
                              <a:pt x="0" y="0"/>
                            </a:moveTo>
                            <a:lnTo>
                              <a:pt x="2" y="1"/>
                            </a:lnTo>
                            <a:lnTo>
                              <a:pt x="2" y="2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6" y="3"/>
                            </a:lnTo>
                            <a:lnTo>
                              <a:pt x="6" y="3"/>
                            </a:lnTo>
                            <a:lnTo>
                              <a:pt x="8" y="4"/>
                            </a:lnTo>
                            <a:lnTo>
                              <a:pt x="8" y="4"/>
                            </a:lnTo>
                            <a:lnTo>
                              <a:pt x="9" y="6"/>
                            </a:lnTo>
                            <a:lnTo>
                              <a:pt x="9" y="6"/>
                            </a:lnTo>
                            <a:lnTo>
                              <a:pt x="12" y="7"/>
                            </a:lnTo>
                            <a:lnTo>
                              <a:pt x="12" y="7"/>
                            </a:lnTo>
                            <a:lnTo>
                              <a:pt x="13" y="8"/>
                            </a:lnTo>
                            <a:lnTo>
                              <a:pt x="13" y="8"/>
                            </a:lnTo>
                            <a:lnTo>
                              <a:pt x="15" y="9"/>
                            </a:lnTo>
                            <a:lnTo>
                              <a:pt x="15" y="9"/>
                            </a:lnTo>
                            <a:lnTo>
                              <a:pt x="17" y="10"/>
                            </a:lnTo>
                            <a:lnTo>
                              <a:pt x="17" y="10"/>
                            </a:lnTo>
                            <a:lnTo>
                              <a:pt x="19" y="11"/>
                            </a:lnTo>
                            <a:lnTo>
                              <a:pt x="19" y="11"/>
                            </a:lnTo>
                            <a:lnTo>
                              <a:pt x="21" y="11"/>
                            </a:lnTo>
                            <a:lnTo>
                              <a:pt x="21" y="11"/>
                            </a:lnTo>
                            <a:lnTo>
                              <a:pt x="23" y="12"/>
                            </a:lnTo>
                            <a:lnTo>
                              <a:pt x="23" y="12"/>
                            </a:lnTo>
                            <a:lnTo>
                              <a:pt x="25" y="13"/>
                            </a:lnTo>
                            <a:lnTo>
                              <a:pt x="25" y="13"/>
                            </a:lnTo>
                            <a:lnTo>
                              <a:pt x="27" y="14"/>
                            </a:lnTo>
                            <a:lnTo>
                              <a:pt x="27" y="14"/>
                            </a:lnTo>
                            <a:lnTo>
                              <a:pt x="29" y="15"/>
                            </a:lnTo>
                            <a:lnTo>
                              <a:pt x="29" y="15"/>
                            </a:lnTo>
                            <a:lnTo>
                              <a:pt x="31" y="16"/>
                            </a:lnTo>
                            <a:lnTo>
                              <a:pt x="31" y="16"/>
                            </a:lnTo>
                            <a:lnTo>
                              <a:pt x="33" y="17"/>
                            </a:lnTo>
                            <a:lnTo>
                              <a:pt x="33" y="17"/>
                            </a:lnTo>
                            <a:lnTo>
                              <a:pt x="35" y="18"/>
                            </a:lnTo>
                            <a:lnTo>
                              <a:pt x="35" y="18"/>
                            </a:lnTo>
                            <a:lnTo>
                              <a:pt x="37" y="19"/>
                            </a:lnTo>
                            <a:lnTo>
                              <a:pt x="37" y="19"/>
                            </a:lnTo>
                            <a:lnTo>
                              <a:pt x="39" y="20"/>
                            </a:lnTo>
                            <a:lnTo>
                              <a:pt x="39" y="20"/>
                            </a:lnTo>
                            <a:lnTo>
                              <a:pt x="41" y="21"/>
                            </a:lnTo>
                            <a:lnTo>
                              <a:pt x="41" y="21"/>
                            </a:lnTo>
                            <a:lnTo>
                              <a:pt x="43" y="21"/>
                            </a:lnTo>
                            <a:lnTo>
                              <a:pt x="43" y="21"/>
                            </a:lnTo>
                            <a:lnTo>
                              <a:pt x="45" y="22"/>
                            </a:lnTo>
                            <a:lnTo>
                              <a:pt x="45" y="22"/>
                            </a:lnTo>
                            <a:lnTo>
                              <a:pt x="47" y="23"/>
                            </a:lnTo>
                            <a:lnTo>
                              <a:pt x="47" y="23"/>
                            </a:lnTo>
                            <a:lnTo>
                              <a:pt x="49" y="24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9" name="Freeform 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940551" y="3556000"/>
                        <a:ext cx="74613" cy="25400"/>
                      </a:xfrm>
                      <a:custGeom>
                        <a:avLst/>
                        <a:gdLst>
                          <a:gd name="T0" fmla="*/ 0 w 47"/>
                          <a:gd name="T1" fmla="*/ 0 h 16"/>
                          <a:gd name="T2" fmla="*/ 0 w 47"/>
                          <a:gd name="T3" fmla="*/ 0 h 16"/>
                          <a:gd name="T4" fmla="*/ 2 w 47"/>
                          <a:gd name="T5" fmla="*/ 0 h 16"/>
                          <a:gd name="T6" fmla="*/ 2 w 47"/>
                          <a:gd name="T7" fmla="*/ 0 h 16"/>
                          <a:gd name="T8" fmla="*/ 4 w 47"/>
                          <a:gd name="T9" fmla="*/ 1 h 16"/>
                          <a:gd name="T10" fmla="*/ 4 w 47"/>
                          <a:gd name="T11" fmla="*/ 1 h 16"/>
                          <a:gd name="T12" fmla="*/ 6 w 47"/>
                          <a:gd name="T13" fmla="*/ 2 h 16"/>
                          <a:gd name="T14" fmla="*/ 6 w 47"/>
                          <a:gd name="T15" fmla="*/ 2 h 16"/>
                          <a:gd name="T16" fmla="*/ 7 w 47"/>
                          <a:gd name="T17" fmla="*/ 3 h 16"/>
                          <a:gd name="T18" fmla="*/ 8 w 47"/>
                          <a:gd name="T19" fmla="*/ 3 h 16"/>
                          <a:gd name="T20" fmla="*/ 10 w 47"/>
                          <a:gd name="T21" fmla="*/ 4 h 16"/>
                          <a:gd name="T22" fmla="*/ 10 w 47"/>
                          <a:gd name="T23" fmla="*/ 4 h 16"/>
                          <a:gd name="T24" fmla="*/ 12 w 47"/>
                          <a:gd name="T25" fmla="*/ 4 h 16"/>
                          <a:gd name="T26" fmla="*/ 12 w 47"/>
                          <a:gd name="T27" fmla="*/ 4 h 16"/>
                          <a:gd name="T28" fmla="*/ 13 w 47"/>
                          <a:gd name="T29" fmla="*/ 5 h 16"/>
                          <a:gd name="T30" fmla="*/ 13 w 47"/>
                          <a:gd name="T31" fmla="*/ 5 h 16"/>
                          <a:gd name="T32" fmla="*/ 16 w 47"/>
                          <a:gd name="T33" fmla="*/ 6 h 16"/>
                          <a:gd name="T34" fmla="*/ 16 w 47"/>
                          <a:gd name="T35" fmla="*/ 6 h 16"/>
                          <a:gd name="T36" fmla="*/ 17 w 47"/>
                          <a:gd name="T37" fmla="*/ 7 h 16"/>
                          <a:gd name="T38" fmla="*/ 17 w 47"/>
                          <a:gd name="T39" fmla="*/ 7 h 16"/>
                          <a:gd name="T40" fmla="*/ 19 w 47"/>
                          <a:gd name="T41" fmla="*/ 7 h 16"/>
                          <a:gd name="T42" fmla="*/ 19 w 47"/>
                          <a:gd name="T43" fmla="*/ 7 h 16"/>
                          <a:gd name="T44" fmla="*/ 21 w 47"/>
                          <a:gd name="T45" fmla="*/ 8 h 16"/>
                          <a:gd name="T46" fmla="*/ 21 w 47"/>
                          <a:gd name="T47" fmla="*/ 8 h 16"/>
                          <a:gd name="T48" fmla="*/ 23 w 47"/>
                          <a:gd name="T49" fmla="*/ 8 h 16"/>
                          <a:gd name="T50" fmla="*/ 23 w 47"/>
                          <a:gd name="T51" fmla="*/ 8 h 16"/>
                          <a:gd name="T52" fmla="*/ 25 w 47"/>
                          <a:gd name="T53" fmla="*/ 9 h 16"/>
                          <a:gd name="T54" fmla="*/ 25 w 47"/>
                          <a:gd name="T55" fmla="*/ 9 h 16"/>
                          <a:gd name="T56" fmla="*/ 27 w 47"/>
                          <a:gd name="T57" fmla="*/ 10 h 16"/>
                          <a:gd name="T58" fmla="*/ 27 w 47"/>
                          <a:gd name="T59" fmla="*/ 10 h 16"/>
                          <a:gd name="T60" fmla="*/ 29 w 47"/>
                          <a:gd name="T61" fmla="*/ 10 h 16"/>
                          <a:gd name="T62" fmla="*/ 29 w 47"/>
                          <a:gd name="T63" fmla="*/ 10 h 16"/>
                          <a:gd name="T64" fmla="*/ 31 w 47"/>
                          <a:gd name="T65" fmla="*/ 11 h 16"/>
                          <a:gd name="T66" fmla="*/ 31 w 47"/>
                          <a:gd name="T67" fmla="*/ 11 h 16"/>
                          <a:gd name="T68" fmla="*/ 33 w 47"/>
                          <a:gd name="T69" fmla="*/ 12 h 16"/>
                          <a:gd name="T70" fmla="*/ 33 w 47"/>
                          <a:gd name="T71" fmla="*/ 12 h 16"/>
                          <a:gd name="T72" fmla="*/ 35 w 47"/>
                          <a:gd name="T73" fmla="*/ 12 h 16"/>
                          <a:gd name="T74" fmla="*/ 35 w 47"/>
                          <a:gd name="T75" fmla="*/ 12 h 16"/>
                          <a:gd name="T76" fmla="*/ 37 w 47"/>
                          <a:gd name="T77" fmla="*/ 13 h 16"/>
                          <a:gd name="T78" fmla="*/ 37 w 47"/>
                          <a:gd name="T79" fmla="*/ 13 h 16"/>
                          <a:gd name="T80" fmla="*/ 39 w 47"/>
                          <a:gd name="T81" fmla="*/ 14 h 16"/>
                          <a:gd name="T82" fmla="*/ 39 w 47"/>
                          <a:gd name="T83" fmla="*/ 14 h 16"/>
                          <a:gd name="T84" fmla="*/ 41 w 47"/>
                          <a:gd name="T85" fmla="*/ 14 h 16"/>
                          <a:gd name="T86" fmla="*/ 41 w 47"/>
                          <a:gd name="T87" fmla="*/ 14 h 16"/>
                          <a:gd name="T88" fmla="*/ 43 w 47"/>
                          <a:gd name="T89" fmla="*/ 15 h 16"/>
                          <a:gd name="T90" fmla="*/ 43 w 47"/>
                          <a:gd name="T91" fmla="*/ 15 h 16"/>
                          <a:gd name="T92" fmla="*/ 45 w 47"/>
                          <a:gd name="T93" fmla="*/ 16 h 16"/>
                          <a:gd name="T94" fmla="*/ 45 w 47"/>
                          <a:gd name="T95" fmla="*/ 16 h 16"/>
                          <a:gd name="T96" fmla="*/ 47 w 47"/>
                          <a:gd name="T97" fmla="*/ 16 h 16"/>
                          <a:gd name="T98" fmla="*/ 47 w 47"/>
                          <a:gd name="T99" fmla="*/ 16 h 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6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7" y="3"/>
                            </a:lnTo>
                            <a:lnTo>
                              <a:pt x="8" y="3"/>
                            </a:lnTo>
                            <a:lnTo>
                              <a:pt x="10" y="4"/>
                            </a:lnTo>
                            <a:lnTo>
                              <a:pt x="10" y="4"/>
                            </a:lnTo>
                            <a:lnTo>
                              <a:pt x="12" y="4"/>
                            </a:lnTo>
                            <a:lnTo>
                              <a:pt x="12" y="4"/>
                            </a:lnTo>
                            <a:lnTo>
                              <a:pt x="13" y="5"/>
                            </a:lnTo>
                            <a:lnTo>
                              <a:pt x="13" y="5"/>
                            </a:lnTo>
                            <a:lnTo>
                              <a:pt x="16" y="6"/>
                            </a:lnTo>
                            <a:lnTo>
                              <a:pt x="16" y="6"/>
                            </a:lnTo>
                            <a:lnTo>
                              <a:pt x="17" y="7"/>
                            </a:lnTo>
                            <a:lnTo>
                              <a:pt x="17" y="7"/>
                            </a:lnTo>
                            <a:lnTo>
                              <a:pt x="19" y="7"/>
                            </a:lnTo>
                            <a:lnTo>
                              <a:pt x="19" y="7"/>
                            </a:lnTo>
                            <a:lnTo>
                              <a:pt x="21" y="8"/>
                            </a:lnTo>
                            <a:lnTo>
                              <a:pt x="21" y="8"/>
                            </a:lnTo>
                            <a:lnTo>
                              <a:pt x="23" y="8"/>
                            </a:lnTo>
                            <a:lnTo>
                              <a:pt x="23" y="8"/>
                            </a:lnTo>
                            <a:lnTo>
                              <a:pt x="25" y="9"/>
                            </a:lnTo>
                            <a:lnTo>
                              <a:pt x="25" y="9"/>
                            </a:lnTo>
                            <a:lnTo>
                              <a:pt x="27" y="10"/>
                            </a:lnTo>
                            <a:lnTo>
                              <a:pt x="27" y="10"/>
                            </a:lnTo>
                            <a:lnTo>
                              <a:pt x="29" y="10"/>
                            </a:lnTo>
                            <a:lnTo>
                              <a:pt x="29" y="10"/>
                            </a:lnTo>
                            <a:lnTo>
                              <a:pt x="31" y="11"/>
                            </a:lnTo>
                            <a:lnTo>
                              <a:pt x="31" y="11"/>
                            </a:lnTo>
                            <a:lnTo>
                              <a:pt x="33" y="12"/>
                            </a:lnTo>
                            <a:lnTo>
                              <a:pt x="33" y="12"/>
                            </a:lnTo>
                            <a:lnTo>
                              <a:pt x="35" y="12"/>
                            </a:lnTo>
                            <a:lnTo>
                              <a:pt x="35" y="12"/>
                            </a:lnTo>
                            <a:lnTo>
                              <a:pt x="37" y="13"/>
                            </a:lnTo>
                            <a:lnTo>
                              <a:pt x="37" y="13"/>
                            </a:lnTo>
                            <a:lnTo>
                              <a:pt x="39" y="14"/>
                            </a:lnTo>
                            <a:lnTo>
                              <a:pt x="39" y="14"/>
                            </a:lnTo>
                            <a:lnTo>
                              <a:pt x="41" y="14"/>
                            </a:lnTo>
                            <a:lnTo>
                              <a:pt x="41" y="14"/>
                            </a:lnTo>
                            <a:lnTo>
                              <a:pt x="43" y="15"/>
                            </a:lnTo>
                            <a:lnTo>
                              <a:pt x="43" y="15"/>
                            </a:lnTo>
                            <a:lnTo>
                              <a:pt x="45" y="16"/>
                            </a:lnTo>
                            <a:lnTo>
                              <a:pt x="45" y="16"/>
                            </a:lnTo>
                            <a:lnTo>
                              <a:pt x="47" y="16"/>
                            </a:lnTo>
                            <a:lnTo>
                              <a:pt x="47" y="16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0" name="Freeform 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15163" y="3581400"/>
                        <a:ext cx="77788" cy="19050"/>
                      </a:xfrm>
                      <a:custGeom>
                        <a:avLst/>
                        <a:gdLst>
                          <a:gd name="T0" fmla="*/ 0 w 49"/>
                          <a:gd name="T1" fmla="*/ 0 h 12"/>
                          <a:gd name="T2" fmla="*/ 2 w 49"/>
                          <a:gd name="T3" fmla="*/ 0 h 12"/>
                          <a:gd name="T4" fmla="*/ 2 w 49"/>
                          <a:gd name="T5" fmla="*/ 0 h 12"/>
                          <a:gd name="T6" fmla="*/ 4 w 49"/>
                          <a:gd name="T7" fmla="*/ 1 h 12"/>
                          <a:gd name="T8" fmla="*/ 4 w 49"/>
                          <a:gd name="T9" fmla="*/ 1 h 12"/>
                          <a:gd name="T10" fmla="*/ 6 w 49"/>
                          <a:gd name="T11" fmla="*/ 2 h 12"/>
                          <a:gd name="T12" fmla="*/ 6 w 49"/>
                          <a:gd name="T13" fmla="*/ 2 h 12"/>
                          <a:gd name="T14" fmla="*/ 8 w 49"/>
                          <a:gd name="T15" fmla="*/ 2 h 12"/>
                          <a:gd name="T16" fmla="*/ 8 w 49"/>
                          <a:gd name="T17" fmla="*/ 2 h 12"/>
                          <a:gd name="T18" fmla="*/ 10 w 49"/>
                          <a:gd name="T19" fmla="*/ 3 h 12"/>
                          <a:gd name="T20" fmla="*/ 10 w 49"/>
                          <a:gd name="T21" fmla="*/ 3 h 12"/>
                          <a:gd name="T22" fmla="*/ 12 w 49"/>
                          <a:gd name="T23" fmla="*/ 3 h 12"/>
                          <a:gd name="T24" fmla="*/ 12 w 49"/>
                          <a:gd name="T25" fmla="*/ 3 h 12"/>
                          <a:gd name="T26" fmla="*/ 13 w 49"/>
                          <a:gd name="T27" fmla="*/ 4 h 12"/>
                          <a:gd name="T28" fmla="*/ 14 w 49"/>
                          <a:gd name="T29" fmla="*/ 4 h 12"/>
                          <a:gd name="T30" fmla="*/ 16 w 49"/>
                          <a:gd name="T31" fmla="*/ 4 h 12"/>
                          <a:gd name="T32" fmla="*/ 16 w 49"/>
                          <a:gd name="T33" fmla="*/ 4 h 12"/>
                          <a:gd name="T34" fmla="*/ 17 w 49"/>
                          <a:gd name="T35" fmla="*/ 5 h 12"/>
                          <a:gd name="T36" fmla="*/ 17 w 49"/>
                          <a:gd name="T37" fmla="*/ 5 h 12"/>
                          <a:gd name="T38" fmla="*/ 19 w 49"/>
                          <a:gd name="T39" fmla="*/ 6 h 12"/>
                          <a:gd name="T40" fmla="*/ 20 w 49"/>
                          <a:gd name="T41" fmla="*/ 6 h 12"/>
                          <a:gd name="T42" fmla="*/ 22 w 49"/>
                          <a:gd name="T43" fmla="*/ 6 h 12"/>
                          <a:gd name="T44" fmla="*/ 22 w 49"/>
                          <a:gd name="T45" fmla="*/ 6 h 12"/>
                          <a:gd name="T46" fmla="*/ 23 w 49"/>
                          <a:gd name="T47" fmla="*/ 7 h 12"/>
                          <a:gd name="T48" fmla="*/ 23 w 49"/>
                          <a:gd name="T49" fmla="*/ 7 h 12"/>
                          <a:gd name="T50" fmla="*/ 25 w 49"/>
                          <a:gd name="T51" fmla="*/ 7 h 12"/>
                          <a:gd name="T52" fmla="*/ 26 w 49"/>
                          <a:gd name="T53" fmla="*/ 7 h 12"/>
                          <a:gd name="T54" fmla="*/ 27 w 49"/>
                          <a:gd name="T55" fmla="*/ 8 h 12"/>
                          <a:gd name="T56" fmla="*/ 27 w 49"/>
                          <a:gd name="T57" fmla="*/ 8 h 12"/>
                          <a:gd name="T58" fmla="*/ 29 w 49"/>
                          <a:gd name="T59" fmla="*/ 8 h 12"/>
                          <a:gd name="T60" fmla="*/ 29 w 49"/>
                          <a:gd name="T61" fmla="*/ 8 h 12"/>
                          <a:gd name="T62" fmla="*/ 31 w 49"/>
                          <a:gd name="T63" fmla="*/ 9 h 12"/>
                          <a:gd name="T64" fmla="*/ 31 w 49"/>
                          <a:gd name="T65" fmla="*/ 9 h 12"/>
                          <a:gd name="T66" fmla="*/ 33 w 49"/>
                          <a:gd name="T67" fmla="*/ 9 h 12"/>
                          <a:gd name="T68" fmla="*/ 33 w 49"/>
                          <a:gd name="T69" fmla="*/ 9 h 12"/>
                          <a:gd name="T70" fmla="*/ 35 w 49"/>
                          <a:gd name="T71" fmla="*/ 10 h 12"/>
                          <a:gd name="T72" fmla="*/ 35 w 49"/>
                          <a:gd name="T73" fmla="*/ 10 h 12"/>
                          <a:gd name="T74" fmla="*/ 37 w 49"/>
                          <a:gd name="T75" fmla="*/ 10 h 12"/>
                          <a:gd name="T76" fmla="*/ 37 w 49"/>
                          <a:gd name="T77" fmla="*/ 10 h 12"/>
                          <a:gd name="T78" fmla="*/ 39 w 49"/>
                          <a:gd name="T79" fmla="*/ 10 h 12"/>
                          <a:gd name="T80" fmla="*/ 39 w 49"/>
                          <a:gd name="T81" fmla="*/ 10 h 12"/>
                          <a:gd name="T82" fmla="*/ 41 w 49"/>
                          <a:gd name="T83" fmla="*/ 11 h 12"/>
                          <a:gd name="T84" fmla="*/ 41 w 49"/>
                          <a:gd name="T85" fmla="*/ 11 h 12"/>
                          <a:gd name="T86" fmla="*/ 43 w 49"/>
                          <a:gd name="T87" fmla="*/ 11 h 12"/>
                          <a:gd name="T88" fmla="*/ 43 w 49"/>
                          <a:gd name="T89" fmla="*/ 11 h 12"/>
                          <a:gd name="T90" fmla="*/ 45 w 49"/>
                          <a:gd name="T91" fmla="*/ 12 h 12"/>
                          <a:gd name="T92" fmla="*/ 45 w 49"/>
                          <a:gd name="T93" fmla="*/ 12 h 12"/>
                          <a:gd name="T94" fmla="*/ 47 w 49"/>
                          <a:gd name="T95" fmla="*/ 12 h 12"/>
                          <a:gd name="T96" fmla="*/ 47 w 49"/>
                          <a:gd name="T97" fmla="*/ 12 h 12"/>
                          <a:gd name="T98" fmla="*/ 49 w 49"/>
                          <a:gd name="T99" fmla="*/ 12 h 1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12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10" y="3"/>
                            </a:lnTo>
                            <a:lnTo>
                              <a:pt x="10" y="3"/>
                            </a:lnTo>
                            <a:lnTo>
                              <a:pt x="12" y="3"/>
                            </a:lnTo>
                            <a:lnTo>
                              <a:pt x="12" y="3"/>
                            </a:lnTo>
                            <a:lnTo>
                              <a:pt x="13" y="4"/>
                            </a:lnTo>
                            <a:lnTo>
                              <a:pt x="14" y="4"/>
                            </a:lnTo>
                            <a:lnTo>
                              <a:pt x="16" y="4"/>
                            </a:lnTo>
                            <a:lnTo>
                              <a:pt x="16" y="4"/>
                            </a:lnTo>
                            <a:lnTo>
                              <a:pt x="17" y="5"/>
                            </a:lnTo>
                            <a:lnTo>
                              <a:pt x="17" y="5"/>
                            </a:lnTo>
                            <a:lnTo>
                              <a:pt x="19" y="6"/>
                            </a:lnTo>
                            <a:lnTo>
                              <a:pt x="20" y="6"/>
                            </a:lnTo>
                            <a:lnTo>
                              <a:pt x="22" y="6"/>
                            </a:lnTo>
                            <a:lnTo>
                              <a:pt x="22" y="6"/>
                            </a:lnTo>
                            <a:lnTo>
                              <a:pt x="23" y="7"/>
                            </a:lnTo>
                            <a:lnTo>
                              <a:pt x="23" y="7"/>
                            </a:lnTo>
                            <a:lnTo>
                              <a:pt x="25" y="7"/>
                            </a:lnTo>
                            <a:lnTo>
                              <a:pt x="26" y="7"/>
                            </a:lnTo>
                            <a:lnTo>
                              <a:pt x="27" y="8"/>
                            </a:lnTo>
                            <a:lnTo>
                              <a:pt x="27" y="8"/>
                            </a:lnTo>
                            <a:lnTo>
                              <a:pt x="29" y="8"/>
                            </a:lnTo>
                            <a:lnTo>
                              <a:pt x="29" y="8"/>
                            </a:lnTo>
                            <a:lnTo>
                              <a:pt x="31" y="9"/>
                            </a:lnTo>
                            <a:lnTo>
                              <a:pt x="31" y="9"/>
                            </a:lnTo>
                            <a:lnTo>
                              <a:pt x="33" y="9"/>
                            </a:lnTo>
                            <a:lnTo>
                              <a:pt x="33" y="9"/>
                            </a:lnTo>
                            <a:lnTo>
                              <a:pt x="35" y="10"/>
                            </a:lnTo>
                            <a:lnTo>
                              <a:pt x="35" y="10"/>
                            </a:lnTo>
                            <a:lnTo>
                              <a:pt x="37" y="10"/>
                            </a:lnTo>
                            <a:lnTo>
                              <a:pt x="37" y="10"/>
                            </a:lnTo>
                            <a:lnTo>
                              <a:pt x="39" y="10"/>
                            </a:lnTo>
                            <a:lnTo>
                              <a:pt x="39" y="10"/>
                            </a:lnTo>
                            <a:lnTo>
                              <a:pt x="41" y="11"/>
                            </a:lnTo>
                            <a:lnTo>
                              <a:pt x="41" y="11"/>
                            </a:lnTo>
                            <a:lnTo>
                              <a:pt x="43" y="11"/>
                            </a:lnTo>
                            <a:lnTo>
                              <a:pt x="43" y="11"/>
                            </a:lnTo>
                            <a:lnTo>
                              <a:pt x="45" y="12"/>
                            </a:lnTo>
                            <a:lnTo>
                              <a:pt x="45" y="12"/>
                            </a:lnTo>
                            <a:lnTo>
                              <a:pt x="47" y="12"/>
                            </a:lnTo>
                            <a:lnTo>
                              <a:pt x="47" y="12"/>
                            </a:lnTo>
                            <a:lnTo>
                              <a:pt x="49" y="12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1" name="Freeform 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92951" y="3600450"/>
                        <a:ext cx="74613" cy="14288"/>
                      </a:xfrm>
                      <a:custGeom>
                        <a:avLst/>
                        <a:gdLst>
                          <a:gd name="T0" fmla="*/ 0 w 47"/>
                          <a:gd name="T1" fmla="*/ 0 h 9"/>
                          <a:gd name="T2" fmla="*/ 0 w 47"/>
                          <a:gd name="T3" fmla="*/ 0 h 9"/>
                          <a:gd name="T4" fmla="*/ 2 w 47"/>
                          <a:gd name="T5" fmla="*/ 1 h 9"/>
                          <a:gd name="T6" fmla="*/ 2 w 47"/>
                          <a:gd name="T7" fmla="*/ 1 h 9"/>
                          <a:gd name="T8" fmla="*/ 4 w 47"/>
                          <a:gd name="T9" fmla="*/ 1 h 9"/>
                          <a:gd name="T10" fmla="*/ 4 w 47"/>
                          <a:gd name="T11" fmla="*/ 1 h 9"/>
                          <a:gd name="T12" fmla="*/ 6 w 47"/>
                          <a:gd name="T13" fmla="*/ 2 h 9"/>
                          <a:gd name="T14" fmla="*/ 6 w 47"/>
                          <a:gd name="T15" fmla="*/ 2 h 9"/>
                          <a:gd name="T16" fmla="*/ 8 w 47"/>
                          <a:gd name="T17" fmla="*/ 2 h 9"/>
                          <a:gd name="T18" fmla="*/ 8 w 47"/>
                          <a:gd name="T19" fmla="*/ 2 h 9"/>
                          <a:gd name="T20" fmla="*/ 10 w 47"/>
                          <a:gd name="T21" fmla="*/ 3 h 9"/>
                          <a:gd name="T22" fmla="*/ 10 w 47"/>
                          <a:gd name="T23" fmla="*/ 3 h 9"/>
                          <a:gd name="T24" fmla="*/ 12 w 47"/>
                          <a:gd name="T25" fmla="*/ 3 h 9"/>
                          <a:gd name="T26" fmla="*/ 12 w 47"/>
                          <a:gd name="T27" fmla="*/ 3 h 9"/>
                          <a:gd name="T28" fmla="*/ 14 w 47"/>
                          <a:gd name="T29" fmla="*/ 3 h 9"/>
                          <a:gd name="T30" fmla="*/ 14 w 47"/>
                          <a:gd name="T31" fmla="*/ 3 h 9"/>
                          <a:gd name="T32" fmla="*/ 16 w 47"/>
                          <a:gd name="T33" fmla="*/ 4 h 9"/>
                          <a:gd name="T34" fmla="*/ 16 w 47"/>
                          <a:gd name="T35" fmla="*/ 4 h 9"/>
                          <a:gd name="T36" fmla="*/ 17 w 47"/>
                          <a:gd name="T37" fmla="*/ 4 h 9"/>
                          <a:gd name="T38" fmla="*/ 18 w 47"/>
                          <a:gd name="T39" fmla="*/ 4 h 9"/>
                          <a:gd name="T40" fmla="*/ 20 w 47"/>
                          <a:gd name="T41" fmla="*/ 5 h 9"/>
                          <a:gd name="T42" fmla="*/ 20 w 47"/>
                          <a:gd name="T43" fmla="*/ 5 h 9"/>
                          <a:gd name="T44" fmla="*/ 21 w 47"/>
                          <a:gd name="T45" fmla="*/ 5 h 9"/>
                          <a:gd name="T46" fmla="*/ 21 w 47"/>
                          <a:gd name="T47" fmla="*/ 5 h 9"/>
                          <a:gd name="T48" fmla="*/ 24 w 47"/>
                          <a:gd name="T49" fmla="*/ 5 h 9"/>
                          <a:gd name="T50" fmla="*/ 24 w 47"/>
                          <a:gd name="T51" fmla="*/ 5 h 9"/>
                          <a:gd name="T52" fmla="*/ 25 w 47"/>
                          <a:gd name="T53" fmla="*/ 6 h 9"/>
                          <a:gd name="T54" fmla="*/ 25 w 47"/>
                          <a:gd name="T55" fmla="*/ 6 h 9"/>
                          <a:gd name="T56" fmla="*/ 27 w 47"/>
                          <a:gd name="T57" fmla="*/ 6 h 9"/>
                          <a:gd name="T58" fmla="*/ 27 w 47"/>
                          <a:gd name="T59" fmla="*/ 6 h 9"/>
                          <a:gd name="T60" fmla="*/ 30 w 47"/>
                          <a:gd name="T61" fmla="*/ 6 h 9"/>
                          <a:gd name="T62" fmla="*/ 30 w 47"/>
                          <a:gd name="T63" fmla="*/ 6 h 9"/>
                          <a:gd name="T64" fmla="*/ 31 w 47"/>
                          <a:gd name="T65" fmla="*/ 7 h 9"/>
                          <a:gd name="T66" fmla="*/ 31 w 47"/>
                          <a:gd name="T67" fmla="*/ 7 h 9"/>
                          <a:gd name="T68" fmla="*/ 33 w 47"/>
                          <a:gd name="T69" fmla="*/ 7 h 9"/>
                          <a:gd name="T70" fmla="*/ 33 w 47"/>
                          <a:gd name="T71" fmla="*/ 7 h 9"/>
                          <a:gd name="T72" fmla="*/ 35 w 47"/>
                          <a:gd name="T73" fmla="*/ 7 h 9"/>
                          <a:gd name="T74" fmla="*/ 35 w 47"/>
                          <a:gd name="T75" fmla="*/ 7 h 9"/>
                          <a:gd name="T76" fmla="*/ 37 w 47"/>
                          <a:gd name="T77" fmla="*/ 8 h 9"/>
                          <a:gd name="T78" fmla="*/ 37 w 47"/>
                          <a:gd name="T79" fmla="*/ 8 h 9"/>
                          <a:gd name="T80" fmla="*/ 39 w 47"/>
                          <a:gd name="T81" fmla="*/ 8 h 9"/>
                          <a:gd name="T82" fmla="*/ 39 w 47"/>
                          <a:gd name="T83" fmla="*/ 8 h 9"/>
                          <a:gd name="T84" fmla="*/ 41 w 47"/>
                          <a:gd name="T85" fmla="*/ 8 h 9"/>
                          <a:gd name="T86" fmla="*/ 41 w 47"/>
                          <a:gd name="T87" fmla="*/ 8 h 9"/>
                          <a:gd name="T88" fmla="*/ 43 w 47"/>
                          <a:gd name="T89" fmla="*/ 9 h 9"/>
                          <a:gd name="T90" fmla="*/ 43 w 47"/>
                          <a:gd name="T91" fmla="*/ 9 h 9"/>
                          <a:gd name="T92" fmla="*/ 45 w 47"/>
                          <a:gd name="T93" fmla="*/ 9 h 9"/>
                          <a:gd name="T94" fmla="*/ 45 w 47"/>
                          <a:gd name="T95" fmla="*/ 9 h 9"/>
                          <a:gd name="T96" fmla="*/ 47 w 47"/>
                          <a:gd name="T97" fmla="*/ 9 h 9"/>
                          <a:gd name="T98" fmla="*/ 47 w 47"/>
                          <a:gd name="T99" fmla="*/ 9 h 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9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10" y="3"/>
                            </a:lnTo>
                            <a:lnTo>
                              <a:pt x="10" y="3"/>
                            </a:lnTo>
                            <a:lnTo>
                              <a:pt x="12" y="3"/>
                            </a:lnTo>
                            <a:lnTo>
                              <a:pt x="12" y="3"/>
                            </a:lnTo>
                            <a:lnTo>
                              <a:pt x="14" y="3"/>
                            </a:lnTo>
                            <a:lnTo>
                              <a:pt x="14" y="3"/>
                            </a:lnTo>
                            <a:lnTo>
                              <a:pt x="16" y="4"/>
                            </a:lnTo>
                            <a:lnTo>
                              <a:pt x="16" y="4"/>
                            </a:lnTo>
                            <a:lnTo>
                              <a:pt x="17" y="4"/>
                            </a:lnTo>
                            <a:lnTo>
                              <a:pt x="18" y="4"/>
                            </a:lnTo>
                            <a:lnTo>
                              <a:pt x="20" y="5"/>
                            </a:lnTo>
                            <a:lnTo>
                              <a:pt x="20" y="5"/>
                            </a:lnTo>
                            <a:lnTo>
                              <a:pt x="21" y="5"/>
                            </a:lnTo>
                            <a:lnTo>
                              <a:pt x="21" y="5"/>
                            </a:lnTo>
                            <a:lnTo>
                              <a:pt x="24" y="5"/>
                            </a:lnTo>
                            <a:lnTo>
                              <a:pt x="24" y="5"/>
                            </a:lnTo>
                            <a:lnTo>
                              <a:pt x="25" y="6"/>
                            </a:lnTo>
                            <a:lnTo>
                              <a:pt x="25" y="6"/>
                            </a:lnTo>
                            <a:lnTo>
                              <a:pt x="27" y="6"/>
                            </a:lnTo>
                            <a:lnTo>
                              <a:pt x="27" y="6"/>
                            </a:lnTo>
                            <a:lnTo>
                              <a:pt x="30" y="6"/>
                            </a:lnTo>
                            <a:lnTo>
                              <a:pt x="30" y="6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3" y="7"/>
                            </a:lnTo>
                            <a:lnTo>
                              <a:pt x="33" y="7"/>
                            </a:lnTo>
                            <a:lnTo>
                              <a:pt x="35" y="7"/>
                            </a:lnTo>
                            <a:lnTo>
                              <a:pt x="35" y="7"/>
                            </a:lnTo>
                            <a:lnTo>
                              <a:pt x="37" y="8"/>
                            </a:lnTo>
                            <a:lnTo>
                              <a:pt x="37" y="8"/>
                            </a:lnTo>
                            <a:lnTo>
                              <a:pt x="39" y="8"/>
                            </a:lnTo>
                            <a:lnTo>
                              <a:pt x="39" y="8"/>
                            </a:lnTo>
                            <a:lnTo>
                              <a:pt x="41" y="8"/>
                            </a:lnTo>
                            <a:lnTo>
                              <a:pt x="41" y="8"/>
                            </a:lnTo>
                            <a:lnTo>
                              <a:pt x="43" y="9"/>
                            </a:lnTo>
                            <a:lnTo>
                              <a:pt x="43" y="9"/>
                            </a:lnTo>
                            <a:lnTo>
                              <a:pt x="45" y="9"/>
                            </a:lnTo>
                            <a:lnTo>
                              <a:pt x="45" y="9"/>
                            </a:lnTo>
                            <a:lnTo>
                              <a:pt x="47" y="9"/>
                            </a:lnTo>
                            <a:lnTo>
                              <a:pt x="47" y="9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2" name="Freeform 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167563" y="3614738"/>
                        <a:ext cx="77788" cy="11113"/>
                      </a:xfrm>
                      <a:custGeom>
                        <a:avLst/>
                        <a:gdLst>
                          <a:gd name="T0" fmla="*/ 0 w 49"/>
                          <a:gd name="T1" fmla="*/ 0 h 7"/>
                          <a:gd name="T2" fmla="*/ 2 w 49"/>
                          <a:gd name="T3" fmla="*/ 1 h 7"/>
                          <a:gd name="T4" fmla="*/ 2 w 49"/>
                          <a:gd name="T5" fmla="*/ 1 h 7"/>
                          <a:gd name="T6" fmla="*/ 4 w 49"/>
                          <a:gd name="T7" fmla="*/ 1 h 7"/>
                          <a:gd name="T8" fmla="*/ 4 w 49"/>
                          <a:gd name="T9" fmla="*/ 1 h 7"/>
                          <a:gd name="T10" fmla="*/ 6 w 49"/>
                          <a:gd name="T11" fmla="*/ 1 h 7"/>
                          <a:gd name="T12" fmla="*/ 6 w 49"/>
                          <a:gd name="T13" fmla="*/ 1 h 7"/>
                          <a:gd name="T14" fmla="*/ 8 w 49"/>
                          <a:gd name="T15" fmla="*/ 2 h 7"/>
                          <a:gd name="T16" fmla="*/ 8 w 49"/>
                          <a:gd name="T17" fmla="*/ 2 h 7"/>
                          <a:gd name="T18" fmla="*/ 10 w 49"/>
                          <a:gd name="T19" fmla="*/ 2 h 7"/>
                          <a:gd name="T20" fmla="*/ 10 w 49"/>
                          <a:gd name="T21" fmla="*/ 2 h 7"/>
                          <a:gd name="T22" fmla="*/ 12 w 49"/>
                          <a:gd name="T23" fmla="*/ 2 h 7"/>
                          <a:gd name="T24" fmla="*/ 12 w 49"/>
                          <a:gd name="T25" fmla="*/ 2 h 7"/>
                          <a:gd name="T26" fmla="*/ 14 w 49"/>
                          <a:gd name="T27" fmla="*/ 2 h 7"/>
                          <a:gd name="T28" fmla="*/ 14 w 49"/>
                          <a:gd name="T29" fmla="*/ 2 h 7"/>
                          <a:gd name="T30" fmla="*/ 16 w 49"/>
                          <a:gd name="T31" fmla="*/ 3 h 7"/>
                          <a:gd name="T32" fmla="*/ 16 w 49"/>
                          <a:gd name="T33" fmla="*/ 3 h 7"/>
                          <a:gd name="T34" fmla="*/ 18 w 49"/>
                          <a:gd name="T35" fmla="*/ 3 h 7"/>
                          <a:gd name="T36" fmla="*/ 18 w 49"/>
                          <a:gd name="T37" fmla="*/ 3 h 7"/>
                          <a:gd name="T38" fmla="*/ 20 w 49"/>
                          <a:gd name="T39" fmla="*/ 3 h 7"/>
                          <a:gd name="T40" fmla="*/ 20 w 49"/>
                          <a:gd name="T41" fmla="*/ 3 h 7"/>
                          <a:gd name="T42" fmla="*/ 22 w 49"/>
                          <a:gd name="T43" fmla="*/ 4 h 7"/>
                          <a:gd name="T44" fmla="*/ 22 w 49"/>
                          <a:gd name="T45" fmla="*/ 4 h 7"/>
                          <a:gd name="T46" fmla="*/ 24 w 49"/>
                          <a:gd name="T47" fmla="*/ 4 h 7"/>
                          <a:gd name="T48" fmla="*/ 24 w 49"/>
                          <a:gd name="T49" fmla="*/ 4 h 7"/>
                          <a:gd name="T50" fmla="*/ 26 w 49"/>
                          <a:gd name="T51" fmla="*/ 4 h 7"/>
                          <a:gd name="T52" fmla="*/ 26 w 49"/>
                          <a:gd name="T53" fmla="*/ 4 h 7"/>
                          <a:gd name="T54" fmla="*/ 27 w 49"/>
                          <a:gd name="T55" fmla="*/ 5 h 7"/>
                          <a:gd name="T56" fmla="*/ 27 w 49"/>
                          <a:gd name="T57" fmla="*/ 5 h 7"/>
                          <a:gd name="T58" fmla="*/ 30 w 49"/>
                          <a:gd name="T59" fmla="*/ 5 h 7"/>
                          <a:gd name="T60" fmla="*/ 30 w 49"/>
                          <a:gd name="T61" fmla="*/ 5 h 7"/>
                          <a:gd name="T62" fmla="*/ 31 w 49"/>
                          <a:gd name="T63" fmla="*/ 5 h 7"/>
                          <a:gd name="T64" fmla="*/ 31 w 49"/>
                          <a:gd name="T65" fmla="*/ 5 h 7"/>
                          <a:gd name="T66" fmla="*/ 33 w 49"/>
                          <a:gd name="T67" fmla="*/ 5 h 7"/>
                          <a:gd name="T68" fmla="*/ 33 w 49"/>
                          <a:gd name="T69" fmla="*/ 5 h 7"/>
                          <a:gd name="T70" fmla="*/ 36 w 49"/>
                          <a:gd name="T71" fmla="*/ 6 h 7"/>
                          <a:gd name="T72" fmla="*/ 36 w 49"/>
                          <a:gd name="T73" fmla="*/ 6 h 7"/>
                          <a:gd name="T74" fmla="*/ 37 w 49"/>
                          <a:gd name="T75" fmla="*/ 6 h 7"/>
                          <a:gd name="T76" fmla="*/ 37 w 49"/>
                          <a:gd name="T77" fmla="*/ 6 h 7"/>
                          <a:gd name="T78" fmla="*/ 39 w 49"/>
                          <a:gd name="T79" fmla="*/ 6 h 7"/>
                          <a:gd name="T80" fmla="*/ 39 w 49"/>
                          <a:gd name="T81" fmla="*/ 6 h 7"/>
                          <a:gd name="T82" fmla="*/ 41 w 49"/>
                          <a:gd name="T83" fmla="*/ 6 h 7"/>
                          <a:gd name="T84" fmla="*/ 41 w 49"/>
                          <a:gd name="T85" fmla="*/ 6 h 7"/>
                          <a:gd name="T86" fmla="*/ 43 w 49"/>
                          <a:gd name="T87" fmla="*/ 7 h 7"/>
                          <a:gd name="T88" fmla="*/ 43 w 49"/>
                          <a:gd name="T89" fmla="*/ 7 h 7"/>
                          <a:gd name="T90" fmla="*/ 45 w 49"/>
                          <a:gd name="T91" fmla="*/ 7 h 7"/>
                          <a:gd name="T92" fmla="*/ 45 w 49"/>
                          <a:gd name="T93" fmla="*/ 7 h 7"/>
                          <a:gd name="T94" fmla="*/ 47 w 49"/>
                          <a:gd name="T95" fmla="*/ 7 h 7"/>
                          <a:gd name="T96" fmla="*/ 47 w 49"/>
                          <a:gd name="T97" fmla="*/ 7 h 7"/>
                          <a:gd name="T98" fmla="*/ 49 w 49"/>
                          <a:gd name="T99" fmla="*/ 7 h 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7">
                            <a:moveTo>
                              <a:pt x="0" y="0"/>
                            </a:move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4" y="2"/>
                            </a:lnTo>
                            <a:lnTo>
                              <a:pt x="14" y="2"/>
                            </a:lnTo>
                            <a:lnTo>
                              <a:pt x="16" y="3"/>
                            </a:lnTo>
                            <a:lnTo>
                              <a:pt x="16" y="3"/>
                            </a:lnTo>
                            <a:lnTo>
                              <a:pt x="18" y="3"/>
                            </a:lnTo>
                            <a:lnTo>
                              <a:pt x="18" y="3"/>
                            </a:lnTo>
                            <a:lnTo>
                              <a:pt x="20" y="3"/>
                            </a:lnTo>
                            <a:lnTo>
                              <a:pt x="20" y="3"/>
                            </a:lnTo>
                            <a:lnTo>
                              <a:pt x="22" y="4"/>
                            </a:lnTo>
                            <a:lnTo>
                              <a:pt x="22" y="4"/>
                            </a:lnTo>
                            <a:lnTo>
                              <a:pt x="24" y="4"/>
                            </a:lnTo>
                            <a:lnTo>
                              <a:pt x="24" y="4"/>
                            </a:lnTo>
                            <a:lnTo>
                              <a:pt x="26" y="4"/>
                            </a:lnTo>
                            <a:lnTo>
                              <a:pt x="26" y="4"/>
                            </a:lnTo>
                            <a:lnTo>
                              <a:pt x="27" y="5"/>
                            </a:lnTo>
                            <a:lnTo>
                              <a:pt x="27" y="5"/>
                            </a:lnTo>
                            <a:lnTo>
                              <a:pt x="30" y="5"/>
                            </a:lnTo>
                            <a:lnTo>
                              <a:pt x="30" y="5"/>
                            </a:lnTo>
                            <a:lnTo>
                              <a:pt x="31" y="5"/>
                            </a:lnTo>
                            <a:lnTo>
                              <a:pt x="31" y="5"/>
                            </a:lnTo>
                            <a:lnTo>
                              <a:pt x="33" y="5"/>
                            </a:lnTo>
                            <a:lnTo>
                              <a:pt x="33" y="5"/>
                            </a:lnTo>
                            <a:lnTo>
                              <a:pt x="36" y="6"/>
                            </a:lnTo>
                            <a:lnTo>
                              <a:pt x="36" y="6"/>
                            </a:lnTo>
                            <a:lnTo>
                              <a:pt x="37" y="6"/>
                            </a:lnTo>
                            <a:lnTo>
                              <a:pt x="37" y="6"/>
                            </a:lnTo>
                            <a:lnTo>
                              <a:pt x="39" y="6"/>
                            </a:lnTo>
                            <a:lnTo>
                              <a:pt x="39" y="6"/>
                            </a:lnTo>
                            <a:lnTo>
                              <a:pt x="41" y="6"/>
                            </a:lnTo>
                            <a:lnTo>
                              <a:pt x="41" y="6"/>
                            </a:lnTo>
                            <a:lnTo>
                              <a:pt x="43" y="7"/>
                            </a:lnTo>
                            <a:lnTo>
                              <a:pt x="43" y="7"/>
                            </a:lnTo>
                            <a:lnTo>
                              <a:pt x="45" y="7"/>
                            </a:lnTo>
                            <a:lnTo>
                              <a:pt x="45" y="7"/>
                            </a:lnTo>
                            <a:lnTo>
                              <a:pt x="47" y="7"/>
                            </a:lnTo>
                            <a:lnTo>
                              <a:pt x="47" y="7"/>
                            </a:lnTo>
                            <a:lnTo>
                              <a:pt x="49" y="7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" name="Freeform 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45351" y="3625850"/>
                        <a:ext cx="74613" cy="7938"/>
                      </a:xfrm>
                      <a:custGeom>
                        <a:avLst/>
                        <a:gdLst>
                          <a:gd name="T0" fmla="*/ 0 w 47"/>
                          <a:gd name="T1" fmla="*/ 0 h 5"/>
                          <a:gd name="T2" fmla="*/ 0 w 47"/>
                          <a:gd name="T3" fmla="*/ 0 h 5"/>
                          <a:gd name="T4" fmla="*/ 2 w 47"/>
                          <a:gd name="T5" fmla="*/ 1 h 5"/>
                          <a:gd name="T6" fmla="*/ 2 w 47"/>
                          <a:gd name="T7" fmla="*/ 1 h 5"/>
                          <a:gd name="T8" fmla="*/ 4 w 47"/>
                          <a:gd name="T9" fmla="*/ 1 h 5"/>
                          <a:gd name="T10" fmla="*/ 4 w 47"/>
                          <a:gd name="T11" fmla="*/ 1 h 5"/>
                          <a:gd name="T12" fmla="*/ 6 w 47"/>
                          <a:gd name="T13" fmla="*/ 1 h 5"/>
                          <a:gd name="T14" fmla="*/ 6 w 47"/>
                          <a:gd name="T15" fmla="*/ 1 h 5"/>
                          <a:gd name="T16" fmla="*/ 8 w 47"/>
                          <a:gd name="T17" fmla="*/ 1 h 5"/>
                          <a:gd name="T18" fmla="*/ 8 w 47"/>
                          <a:gd name="T19" fmla="*/ 1 h 5"/>
                          <a:gd name="T20" fmla="*/ 10 w 47"/>
                          <a:gd name="T21" fmla="*/ 1 h 5"/>
                          <a:gd name="T22" fmla="*/ 10 w 47"/>
                          <a:gd name="T23" fmla="*/ 1 h 5"/>
                          <a:gd name="T24" fmla="*/ 12 w 47"/>
                          <a:gd name="T25" fmla="*/ 2 h 5"/>
                          <a:gd name="T26" fmla="*/ 12 w 47"/>
                          <a:gd name="T27" fmla="*/ 2 h 5"/>
                          <a:gd name="T28" fmla="*/ 14 w 47"/>
                          <a:gd name="T29" fmla="*/ 2 h 5"/>
                          <a:gd name="T30" fmla="*/ 14 w 47"/>
                          <a:gd name="T31" fmla="*/ 2 h 5"/>
                          <a:gd name="T32" fmla="*/ 16 w 47"/>
                          <a:gd name="T33" fmla="*/ 2 h 5"/>
                          <a:gd name="T34" fmla="*/ 16 w 47"/>
                          <a:gd name="T35" fmla="*/ 2 h 5"/>
                          <a:gd name="T36" fmla="*/ 18 w 47"/>
                          <a:gd name="T37" fmla="*/ 2 h 5"/>
                          <a:gd name="T38" fmla="*/ 18 w 47"/>
                          <a:gd name="T39" fmla="*/ 2 h 5"/>
                          <a:gd name="T40" fmla="*/ 20 w 47"/>
                          <a:gd name="T41" fmla="*/ 2 h 5"/>
                          <a:gd name="T42" fmla="*/ 20 w 47"/>
                          <a:gd name="T43" fmla="*/ 3 h 5"/>
                          <a:gd name="T44" fmla="*/ 22 w 47"/>
                          <a:gd name="T45" fmla="*/ 3 h 5"/>
                          <a:gd name="T46" fmla="*/ 22 w 47"/>
                          <a:gd name="T47" fmla="*/ 3 h 5"/>
                          <a:gd name="T48" fmla="*/ 24 w 47"/>
                          <a:gd name="T49" fmla="*/ 3 h 5"/>
                          <a:gd name="T50" fmla="*/ 24 w 47"/>
                          <a:gd name="T51" fmla="*/ 3 h 5"/>
                          <a:gd name="T52" fmla="*/ 25 w 47"/>
                          <a:gd name="T53" fmla="*/ 3 h 5"/>
                          <a:gd name="T54" fmla="*/ 25 w 47"/>
                          <a:gd name="T55" fmla="*/ 3 h 5"/>
                          <a:gd name="T56" fmla="*/ 28 w 47"/>
                          <a:gd name="T57" fmla="*/ 3 h 5"/>
                          <a:gd name="T58" fmla="*/ 28 w 47"/>
                          <a:gd name="T59" fmla="*/ 3 h 5"/>
                          <a:gd name="T60" fmla="*/ 30 w 47"/>
                          <a:gd name="T61" fmla="*/ 4 h 5"/>
                          <a:gd name="T62" fmla="*/ 30 w 47"/>
                          <a:gd name="T63" fmla="*/ 4 h 5"/>
                          <a:gd name="T64" fmla="*/ 31 w 47"/>
                          <a:gd name="T65" fmla="*/ 4 h 5"/>
                          <a:gd name="T66" fmla="*/ 32 w 47"/>
                          <a:gd name="T67" fmla="*/ 4 h 5"/>
                          <a:gd name="T68" fmla="*/ 34 w 47"/>
                          <a:gd name="T69" fmla="*/ 4 h 5"/>
                          <a:gd name="T70" fmla="*/ 34 w 47"/>
                          <a:gd name="T71" fmla="*/ 4 h 5"/>
                          <a:gd name="T72" fmla="*/ 35 w 47"/>
                          <a:gd name="T73" fmla="*/ 4 h 5"/>
                          <a:gd name="T74" fmla="*/ 35 w 47"/>
                          <a:gd name="T75" fmla="*/ 4 h 5"/>
                          <a:gd name="T76" fmla="*/ 37 w 47"/>
                          <a:gd name="T77" fmla="*/ 4 h 5"/>
                          <a:gd name="T78" fmla="*/ 38 w 47"/>
                          <a:gd name="T79" fmla="*/ 4 h 5"/>
                          <a:gd name="T80" fmla="*/ 39 w 47"/>
                          <a:gd name="T81" fmla="*/ 5 h 5"/>
                          <a:gd name="T82" fmla="*/ 39 w 47"/>
                          <a:gd name="T83" fmla="*/ 5 h 5"/>
                          <a:gd name="T84" fmla="*/ 41 w 47"/>
                          <a:gd name="T85" fmla="*/ 5 h 5"/>
                          <a:gd name="T86" fmla="*/ 41 w 47"/>
                          <a:gd name="T87" fmla="*/ 5 h 5"/>
                          <a:gd name="T88" fmla="*/ 43 w 47"/>
                          <a:gd name="T89" fmla="*/ 5 h 5"/>
                          <a:gd name="T90" fmla="*/ 44 w 47"/>
                          <a:gd name="T91" fmla="*/ 5 h 5"/>
                          <a:gd name="T92" fmla="*/ 45 w 47"/>
                          <a:gd name="T93" fmla="*/ 5 h 5"/>
                          <a:gd name="T94" fmla="*/ 45 w 47"/>
                          <a:gd name="T95" fmla="*/ 5 h 5"/>
                          <a:gd name="T96" fmla="*/ 47 w 47"/>
                          <a:gd name="T97" fmla="*/ 5 h 5"/>
                          <a:gd name="T98" fmla="*/ 47 w 47"/>
                          <a:gd name="T99" fmla="*/ 5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5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4" y="2"/>
                            </a:lnTo>
                            <a:lnTo>
                              <a:pt x="14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20" y="2"/>
                            </a:lnTo>
                            <a:lnTo>
                              <a:pt x="20" y="3"/>
                            </a:lnTo>
                            <a:lnTo>
                              <a:pt x="22" y="3"/>
                            </a:lnTo>
                            <a:lnTo>
                              <a:pt x="22" y="3"/>
                            </a:lnTo>
                            <a:lnTo>
                              <a:pt x="24" y="3"/>
                            </a:lnTo>
                            <a:lnTo>
                              <a:pt x="24" y="3"/>
                            </a:lnTo>
                            <a:lnTo>
                              <a:pt x="25" y="3"/>
                            </a:lnTo>
                            <a:lnTo>
                              <a:pt x="25" y="3"/>
                            </a:lnTo>
                            <a:lnTo>
                              <a:pt x="28" y="3"/>
                            </a:lnTo>
                            <a:lnTo>
                              <a:pt x="28" y="3"/>
                            </a:lnTo>
                            <a:lnTo>
                              <a:pt x="30" y="4"/>
                            </a:lnTo>
                            <a:lnTo>
                              <a:pt x="30" y="4"/>
                            </a:lnTo>
                            <a:lnTo>
                              <a:pt x="31" y="4"/>
                            </a:lnTo>
                            <a:lnTo>
                              <a:pt x="32" y="4"/>
                            </a:lnTo>
                            <a:lnTo>
                              <a:pt x="34" y="4"/>
                            </a:lnTo>
                            <a:lnTo>
                              <a:pt x="34" y="4"/>
                            </a:lnTo>
                            <a:lnTo>
                              <a:pt x="35" y="4"/>
                            </a:lnTo>
                            <a:lnTo>
                              <a:pt x="35" y="4"/>
                            </a:lnTo>
                            <a:lnTo>
                              <a:pt x="37" y="4"/>
                            </a:lnTo>
                            <a:lnTo>
                              <a:pt x="38" y="4"/>
                            </a:lnTo>
                            <a:lnTo>
                              <a:pt x="39" y="5"/>
                            </a:lnTo>
                            <a:lnTo>
                              <a:pt x="39" y="5"/>
                            </a:lnTo>
                            <a:lnTo>
                              <a:pt x="41" y="5"/>
                            </a:lnTo>
                            <a:lnTo>
                              <a:pt x="41" y="5"/>
                            </a:lnTo>
                            <a:lnTo>
                              <a:pt x="43" y="5"/>
                            </a:lnTo>
                            <a:lnTo>
                              <a:pt x="44" y="5"/>
                            </a:lnTo>
                            <a:lnTo>
                              <a:pt x="45" y="5"/>
                            </a:lnTo>
                            <a:lnTo>
                              <a:pt x="45" y="5"/>
                            </a:lnTo>
                            <a:lnTo>
                              <a:pt x="47" y="5"/>
                            </a:lnTo>
                            <a:lnTo>
                              <a:pt x="47" y="5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" name="Freeform 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19963" y="3633788"/>
                        <a:ext cx="77788" cy="7938"/>
                      </a:xfrm>
                      <a:custGeom>
                        <a:avLst/>
                        <a:gdLst>
                          <a:gd name="T0" fmla="*/ 0 w 49"/>
                          <a:gd name="T1" fmla="*/ 0 h 5"/>
                          <a:gd name="T2" fmla="*/ 2 w 49"/>
                          <a:gd name="T3" fmla="*/ 1 h 5"/>
                          <a:gd name="T4" fmla="*/ 2 w 49"/>
                          <a:gd name="T5" fmla="*/ 1 h 5"/>
                          <a:gd name="T6" fmla="*/ 4 w 49"/>
                          <a:gd name="T7" fmla="*/ 1 h 5"/>
                          <a:gd name="T8" fmla="*/ 4 w 49"/>
                          <a:gd name="T9" fmla="*/ 1 h 5"/>
                          <a:gd name="T10" fmla="*/ 6 w 49"/>
                          <a:gd name="T11" fmla="*/ 1 h 5"/>
                          <a:gd name="T12" fmla="*/ 6 w 49"/>
                          <a:gd name="T13" fmla="*/ 1 h 5"/>
                          <a:gd name="T14" fmla="*/ 8 w 49"/>
                          <a:gd name="T15" fmla="*/ 1 h 5"/>
                          <a:gd name="T16" fmla="*/ 8 w 49"/>
                          <a:gd name="T17" fmla="*/ 1 h 5"/>
                          <a:gd name="T18" fmla="*/ 10 w 49"/>
                          <a:gd name="T19" fmla="*/ 1 h 5"/>
                          <a:gd name="T20" fmla="*/ 10 w 49"/>
                          <a:gd name="T21" fmla="*/ 1 h 5"/>
                          <a:gd name="T22" fmla="*/ 12 w 49"/>
                          <a:gd name="T23" fmla="*/ 2 h 5"/>
                          <a:gd name="T24" fmla="*/ 12 w 49"/>
                          <a:gd name="T25" fmla="*/ 2 h 5"/>
                          <a:gd name="T26" fmla="*/ 14 w 49"/>
                          <a:gd name="T27" fmla="*/ 2 h 5"/>
                          <a:gd name="T28" fmla="*/ 14 w 49"/>
                          <a:gd name="T29" fmla="*/ 2 h 5"/>
                          <a:gd name="T30" fmla="*/ 16 w 49"/>
                          <a:gd name="T31" fmla="*/ 2 h 5"/>
                          <a:gd name="T32" fmla="*/ 16 w 49"/>
                          <a:gd name="T33" fmla="*/ 2 h 5"/>
                          <a:gd name="T34" fmla="*/ 18 w 49"/>
                          <a:gd name="T35" fmla="*/ 2 h 5"/>
                          <a:gd name="T36" fmla="*/ 18 w 49"/>
                          <a:gd name="T37" fmla="*/ 2 h 5"/>
                          <a:gd name="T38" fmla="*/ 20 w 49"/>
                          <a:gd name="T39" fmla="*/ 2 h 5"/>
                          <a:gd name="T40" fmla="*/ 20 w 49"/>
                          <a:gd name="T41" fmla="*/ 2 h 5"/>
                          <a:gd name="T42" fmla="*/ 22 w 49"/>
                          <a:gd name="T43" fmla="*/ 2 h 5"/>
                          <a:gd name="T44" fmla="*/ 22 w 49"/>
                          <a:gd name="T45" fmla="*/ 2 h 5"/>
                          <a:gd name="T46" fmla="*/ 24 w 49"/>
                          <a:gd name="T47" fmla="*/ 3 h 5"/>
                          <a:gd name="T48" fmla="*/ 24 w 49"/>
                          <a:gd name="T49" fmla="*/ 3 h 5"/>
                          <a:gd name="T50" fmla="*/ 26 w 49"/>
                          <a:gd name="T51" fmla="*/ 3 h 5"/>
                          <a:gd name="T52" fmla="*/ 26 w 49"/>
                          <a:gd name="T53" fmla="*/ 3 h 5"/>
                          <a:gd name="T54" fmla="*/ 28 w 49"/>
                          <a:gd name="T55" fmla="*/ 3 h 5"/>
                          <a:gd name="T56" fmla="*/ 28 w 49"/>
                          <a:gd name="T57" fmla="*/ 3 h 5"/>
                          <a:gd name="T58" fmla="*/ 30 w 49"/>
                          <a:gd name="T59" fmla="*/ 3 h 5"/>
                          <a:gd name="T60" fmla="*/ 30 w 49"/>
                          <a:gd name="T61" fmla="*/ 3 h 5"/>
                          <a:gd name="T62" fmla="*/ 31 w 49"/>
                          <a:gd name="T63" fmla="*/ 3 h 5"/>
                          <a:gd name="T64" fmla="*/ 32 w 49"/>
                          <a:gd name="T65" fmla="*/ 3 h 5"/>
                          <a:gd name="T66" fmla="*/ 34 w 49"/>
                          <a:gd name="T67" fmla="*/ 3 h 5"/>
                          <a:gd name="T68" fmla="*/ 34 w 49"/>
                          <a:gd name="T69" fmla="*/ 3 h 5"/>
                          <a:gd name="T70" fmla="*/ 36 w 49"/>
                          <a:gd name="T71" fmla="*/ 4 h 5"/>
                          <a:gd name="T72" fmla="*/ 36 w 49"/>
                          <a:gd name="T73" fmla="*/ 4 h 5"/>
                          <a:gd name="T74" fmla="*/ 37 w 49"/>
                          <a:gd name="T75" fmla="*/ 4 h 5"/>
                          <a:gd name="T76" fmla="*/ 38 w 49"/>
                          <a:gd name="T77" fmla="*/ 4 h 5"/>
                          <a:gd name="T78" fmla="*/ 40 w 49"/>
                          <a:gd name="T79" fmla="*/ 4 h 5"/>
                          <a:gd name="T80" fmla="*/ 40 w 49"/>
                          <a:gd name="T81" fmla="*/ 4 h 5"/>
                          <a:gd name="T82" fmla="*/ 41 w 49"/>
                          <a:gd name="T83" fmla="*/ 4 h 5"/>
                          <a:gd name="T84" fmla="*/ 41 w 49"/>
                          <a:gd name="T85" fmla="*/ 4 h 5"/>
                          <a:gd name="T86" fmla="*/ 43 w 49"/>
                          <a:gd name="T87" fmla="*/ 4 h 5"/>
                          <a:gd name="T88" fmla="*/ 44 w 49"/>
                          <a:gd name="T89" fmla="*/ 4 h 5"/>
                          <a:gd name="T90" fmla="*/ 45 w 49"/>
                          <a:gd name="T91" fmla="*/ 4 h 5"/>
                          <a:gd name="T92" fmla="*/ 45 w 49"/>
                          <a:gd name="T93" fmla="*/ 4 h 5"/>
                          <a:gd name="T94" fmla="*/ 47 w 49"/>
                          <a:gd name="T95" fmla="*/ 5 h 5"/>
                          <a:gd name="T96" fmla="*/ 47 w 49"/>
                          <a:gd name="T97" fmla="*/ 5 h 5"/>
                          <a:gd name="T98" fmla="*/ 49 w 49"/>
                          <a:gd name="T99" fmla="*/ 5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5">
                            <a:moveTo>
                              <a:pt x="0" y="0"/>
                            </a:move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4" y="2"/>
                            </a:lnTo>
                            <a:lnTo>
                              <a:pt x="14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20" y="2"/>
                            </a:lnTo>
                            <a:lnTo>
                              <a:pt x="20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4" y="3"/>
                            </a:lnTo>
                            <a:lnTo>
                              <a:pt x="24" y="3"/>
                            </a:lnTo>
                            <a:lnTo>
                              <a:pt x="26" y="3"/>
                            </a:lnTo>
                            <a:lnTo>
                              <a:pt x="26" y="3"/>
                            </a:lnTo>
                            <a:lnTo>
                              <a:pt x="28" y="3"/>
                            </a:lnTo>
                            <a:lnTo>
                              <a:pt x="28" y="3"/>
                            </a:lnTo>
                            <a:lnTo>
                              <a:pt x="30" y="3"/>
                            </a:lnTo>
                            <a:lnTo>
                              <a:pt x="30" y="3"/>
                            </a:lnTo>
                            <a:lnTo>
                              <a:pt x="31" y="3"/>
                            </a:lnTo>
                            <a:lnTo>
                              <a:pt x="32" y="3"/>
                            </a:lnTo>
                            <a:lnTo>
                              <a:pt x="34" y="3"/>
                            </a:lnTo>
                            <a:lnTo>
                              <a:pt x="34" y="3"/>
                            </a:lnTo>
                            <a:lnTo>
                              <a:pt x="36" y="4"/>
                            </a:lnTo>
                            <a:lnTo>
                              <a:pt x="36" y="4"/>
                            </a:lnTo>
                            <a:lnTo>
                              <a:pt x="37" y="4"/>
                            </a:lnTo>
                            <a:lnTo>
                              <a:pt x="38" y="4"/>
                            </a:lnTo>
                            <a:lnTo>
                              <a:pt x="40" y="4"/>
                            </a:lnTo>
                            <a:lnTo>
                              <a:pt x="40" y="4"/>
                            </a:lnTo>
                            <a:lnTo>
                              <a:pt x="41" y="4"/>
                            </a:lnTo>
                            <a:lnTo>
                              <a:pt x="41" y="4"/>
                            </a:lnTo>
                            <a:lnTo>
                              <a:pt x="43" y="4"/>
                            </a:lnTo>
                            <a:lnTo>
                              <a:pt x="44" y="4"/>
                            </a:lnTo>
                            <a:lnTo>
                              <a:pt x="45" y="4"/>
                            </a:lnTo>
                            <a:lnTo>
                              <a:pt x="45" y="4"/>
                            </a:lnTo>
                            <a:lnTo>
                              <a:pt x="47" y="5"/>
                            </a:lnTo>
                            <a:lnTo>
                              <a:pt x="47" y="5"/>
                            </a:lnTo>
                            <a:lnTo>
                              <a:pt x="49" y="5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5" name="Freeform 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97751" y="3641725"/>
                        <a:ext cx="76200" cy="4763"/>
                      </a:xfrm>
                      <a:custGeom>
                        <a:avLst/>
                        <a:gdLst>
                          <a:gd name="T0" fmla="*/ 0 w 48"/>
                          <a:gd name="T1" fmla="*/ 0 h 3"/>
                          <a:gd name="T2" fmla="*/ 0 w 48"/>
                          <a:gd name="T3" fmla="*/ 0 h 3"/>
                          <a:gd name="T4" fmla="*/ 2 w 48"/>
                          <a:gd name="T5" fmla="*/ 0 h 3"/>
                          <a:gd name="T6" fmla="*/ 2 w 48"/>
                          <a:gd name="T7" fmla="*/ 0 h 3"/>
                          <a:gd name="T8" fmla="*/ 4 w 48"/>
                          <a:gd name="T9" fmla="*/ 0 h 3"/>
                          <a:gd name="T10" fmla="*/ 4 w 48"/>
                          <a:gd name="T11" fmla="*/ 0 h 3"/>
                          <a:gd name="T12" fmla="*/ 6 w 48"/>
                          <a:gd name="T13" fmla="*/ 0 h 3"/>
                          <a:gd name="T14" fmla="*/ 6 w 48"/>
                          <a:gd name="T15" fmla="*/ 0 h 3"/>
                          <a:gd name="T16" fmla="*/ 8 w 48"/>
                          <a:gd name="T17" fmla="*/ 0 h 3"/>
                          <a:gd name="T18" fmla="*/ 8 w 48"/>
                          <a:gd name="T19" fmla="*/ 0 h 3"/>
                          <a:gd name="T20" fmla="*/ 10 w 48"/>
                          <a:gd name="T21" fmla="*/ 0 h 3"/>
                          <a:gd name="T22" fmla="*/ 10 w 48"/>
                          <a:gd name="T23" fmla="*/ 0 h 3"/>
                          <a:gd name="T24" fmla="*/ 12 w 48"/>
                          <a:gd name="T25" fmla="*/ 0 h 3"/>
                          <a:gd name="T26" fmla="*/ 12 w 48"/>
                          <a:gd name="T27" fmla="*/ 0 h 3"/>
                          <a:gd name="T28" fmla="*/ 14 w 48"/>
                          <a:gd name="T29" fmla="*/ 0 h 3"/>
                          <a:gd name="T30" fmla="*/ 14 w 48"/>
                          <a:gd name="T31" fmla="*/ 0 h 3"/>
                          <a:gd name="T32" fmla="*/ 16 w 48"/>
                          <a:gd name="T33" fmla="*/ 1 h 3"/>
                          <a:gd name="T34" fmla="*/ 16 w 48"/>
                          <a:gd name="T35" fmla="*/ 1 h 3"/>
                          <a:gd name="T36" fmla="*/ 18 w 48"/>
                          <a:gd name="T37" fmla="*/ 1 h 3"/>
                          <a:gd name="T38" fmla="*/ 18 w 48"/>
                          <a:gd name="T39" fmla="*/ 1 h 3"/>
                          <a:gd name="T40" fmla="*/ 20 w 48"/>
                          <a:gd name="T41" fmla="*/ 1 h 3"/>
                          <a:gd name="T42" fmla="*/ 20 w 48"/>
                          <a:gd name="T43" fmla="*/ 1 h 3"/>
                          <a:gd name="T44" fmla="*/ 22 w 48"/>
                          <a:gd name="T45" fmla="*/ 1 h 3"/>
                          <a:gd name="T46" fmla="*/ 22 w 48"/>
                          <a:gd name="T47" fmla="*/ 1 h 3"/>
                          <a:gd name="T48" fmla="*/ 24 w 48"/>
                          <a:gd name="T49" fmla="*/ 1 h 3"/>
                          <a:gd name="T50" fmla="*/ 24 w 48"/>
                          <a:gd name="T51" fmla="*/ 1 h 3"/>
                          <a:gd name="T52" fmla="*/ 26 w 48"/>
                          <a:gd name="T53" fmla="*/ 1 h 3"/>
                          <a:gd name="T54" fmla="*/ 26 w 48"/>
                          <a:gd name="T55" fmla="*/ 1 h 3"/>
                          <a:gd name="T56" fmla="*/ 28 w 48"/>
                          <a:gd name="T57" fmla="*/ 1 h 3"/>
                          <a:gd name="T58" fmla="*/ 28 w 48"/>
                          <a:gd name="T59" fmla="*/ 1 h 3"/>
                          <a:gd name="T60" fmla="*/ 30 w 48"/>
                          <a:gd name="T61" fmla="*/ 2 h 3"/>
                          <a:gd name="T62" fmla="*/ 30 w 48"/>
                          <a:gd name="T63" fmla="*/ 2 h 3"/>
                          <a:gd name="T64" fmla="*/ 32 w 48"/>
                          <a:gd name="T65" fmla="*/ 2 h 3"/>
                          <a:gd name="T66" fmla="*/ 32 w 48"/>
                          <a:gd name="T67" fmla="*/ 2 h 3"/>
                          <a:gd name="T68" fmla="*/ 34 w 48"/>
                          <a:gd name="T69" fmla="*/ 2 h 3"/>
                          <a:gd name="T70" fmla="*/ 34 w 48"/>
                          <a:gd name="T71" fmla="*/ 2 h 3"/>
                          <a:gd name="T72" fmla="*/ 36 w 48"/>
                          <a:gd name="T73" fmla="*/ 2 h 3"/>
                          <a:gd name="T74" fmla="*/ 36 w 48"/>
                          <a:gd name="T75" fmla="*/ 2 h 3"/>
                          <a:gd name="T76" fmla="*/ 38 w 48"/>
                          <a:gd name="T77" fmla="*/ 2 h 3"/>
                          <a:gd name="T78" fmla="*/ 38 w 48"/>
                          <a:gd name="T79" fmla="*/ 2 h 3"/>
                          <a:gd name="T80" fmla="*/ 39 w 48"/>
                          <a:gd name="T81" fmla="*/ 2 h 3"/>
                          <a:gd name="T82" fmla="*/ 39 w 48"/>
                          <a:gd name="T83" fmla="*/ 2 h 3"/>
                          <a:gd name="T84" fmla="*/ 42 w 48"/>
                          <a:gd name="T85" fmla="*/ 2 h 3"/>
                          <a:gd name="T86" fmla="*/ 42 w 48"/>
                          <a:gd name="T87" fmla="*/ 2 h 3"/>
                          <a:gd name="T88" fmla="*/ 44 w 48"/>
                          <a:gd name="T89" fmla="*/ 2 h 3"/>
                          <a:gd name="T90" fmla="*/ 44 w 48"/>
                          <a:gd name="T91" fmla="*/ 2 h 3"/>
                          <a:gd name="T92" fmla="*/ 45 w 48"/>
                          <a:gd name="T93" fmla="*/ 3 h 3"/>
                          <a:gd name="T94" fmla="*/ 45 w 48"/>
                          <a:gd name="T95" fmla="*/ 3 h 3"/>
                          <a:gd name="T96" fmla="*/ 48 w 48"/>
                          <a:gd name="T97" fmla="*/ 3 h 3"/>
                          <a:gd name="T98" fmla="*/ 48 w 48"/>
                          <a:gd name="T99" fmla="*/ 3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3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8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4" y="1"/>
                            </a:lnTo>
                            <a:lnTo>
                              <a:pt x="24" y="1"/>
                            </a:lnTo>
                            <a:lnTo>
                              <a:pt x="26" y="1"/>
                            </a:lnTo>
                            <a:lnTo>
                              <a:pt x="26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30" y="2"/>
                            </a:lnTo>
                            <a:lnTo>
                              <a:pt x="30" y="2"/>
                            </a:lnTo>
                            <a:lnTo>
                              <a:pt x="32" y="2"/>
                            </a:lnTo>
                            <a:lnTo>
                              <a:pt x="32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6" y="2"/>
                            </a:lnTo>
                            <a:lnTo>
                              <a:pt x="36" y="2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  <a:lnTo>
                              <a:pt x="39" y="2"/>
                            </a:lnTo>
                            <a:lnTo>
                              <a:pt x="39" y="2"/>
                            </a:lnTo>
                            <a:lnTo>
                              <a:pt x="42" y="2"/>
                            </a:lnTo>
                            <a:lnTo>
                              <a:pt x="42" y="2"/>
                            </a:lnTo>
                            <a:lnTo>
                              <a:pt x="44" y="2"/>
                            </a:lnTo>
                            <a:lnTo>
                              <a:pt x="44" y="2"/>
                            </a:lnTo>
                            <a:lnTo>
                              <a:pt x="45" y="3"/>
                            </a:lnTo>
                            <a:lnTo>
                              <a:pt x="45" y="3"/>
                            </a:lnTo>
                            <a:lnTo>
                              <a:pt x="48" y="3"/>
                            </a:lnTo>
                            <a:lnTo>
                              <a:pt x="48" y="3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6" name="Freeform 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73951" y="3646488"/>
                        <a:ext cx="76200" cy="3175"/>
                      </a:xfrm>
                      <a:custGeom>
                        <a:avLst/>
                        <a:gdLst>
                          <a:gd name="T0" fmla="*/ 0 w 48"/>
                          <a:gd name="T1" fmla="*/ 0 h 2"/>
                          <a:gd name="T2" fmla="*/ 1 w 48"/>
                          <a:gd name="T3" fmla="*/ 0 h 2"/>
                          <a:gd name="T4" fmla="*/ 1 w 48"/>
                          <a:gd name="T5" fmla="*/ 0 h 2"/>
                          <a:gd name="T6" fmla="*/ 3 w 48"/>
                          <a:gd name="T7" fmla="*/ 0 h 2"/>
                          <a:gd name="T8" fmla="*/ 3 w 48"/>
                          <a:gd name="T9" fmla="*/ 0 h 2"/>
                          <a:gd name="T10" fmla="*/ 5 w 48"/>
                          <a:gd name="T11" fmla="*/ 0 h 2"/>
                          <a:gd name="T12" fmla="*/ 5 w 48"/>
                          <a:gd name="T13" fmla="*/ 0 h 2"/>
                          <a:gd name="T14" fmla="*/ 7 w 48"/>
                          <a:gd name="T15" fmla="*/ 0 h 2"/>
                          <a:gd name="T16" fmla="*/ 7 w 48"/>
                          <a:gd name="T17" fmla="*/ 0 h 2"/>
                          <a:gd name="T18" fmla="*/ 9 w 48"/>
                          <a:gd name="T19" fmla="*/ 0 h 2"/>
                          <a:gd name="T20" fmla="*/ 9 w 48"/>
                          <a:gd name="T21" fmla="*/ 0 h 2"/>
                          <a:gd name="T22" fmla="*/ 11 w 48"/>
                          <a:gd name="T23" fmla="*/ 0 h 2"/>
                          <a:gd name="T24" fmla="*/ 11 w 48"/>
                          <a:gd name="T25" fmla="*/ 0 h 2"/>
                          <a:gd name="T26" fmla="*/ 13 w 48"/>
                          <a:gd name="T27" fmla="*/ 1 h 2"/>
                          <a:gd name="T28" fmla="*/ 13 w 48"/>
                          <a:gd name="T29" fmla="*/ 1 h 2"/>
                          <a:gd name="T30" fmla="*/ 15 w 48"/>
                          <a:gd name="T31" fmla="*/ 1 h 2"/>
                          <a:gd name="T32" fmla="*/ 15 w 48"/>
                          <a:gd name="T33" fmla="*/ 1 h 2"/>
                          <a:gd name="T34" fmla="*/ 17 w 48"/>
                          <a:gd name="T35" fmla="*/ 1 h 2"/>
                          <a:gd name="T36" fmla="*/ 17 w 48"/>
                          <a:gd name="T37" fmla="*/ 1 h 2"/>
                          <a:gd name="T38" fmla="*/ 19 w 48"/>
                          <a:gd name="T39" fmla="*/ 1 h 2"/>
                          <a:gd name="T40" fmla="*/ 19 w 48"/>
                          <a:gd name="T41" fmla="*/ 1 h 2"/>
                          <a:gd name="T42" fmla="*/ 21 w 48"/>
                          <a:gd name="T43" fmla="*/ 1 h 2"/>
                          <a:gd name="T44" fmla="*/ 21 w 48"/>
                          <a:gd name="T45" fmla="*/ 1 h 2"/>
                          <a:gd name="T46" fmla="*/ 23 w 48"/>
                          <a:gd name="T47" fmla="*/ 1 h 2"/>
                          <a:gd name="T48" fmla="*/ 23 w 48"/>
                          <a:gd name="T49" fmla="*/ 1 h 2"/>
                          <a:gd name="T50" fmla="*/ 25 w 48"/>
                          <a:gd name="T51" fmla="*/ 1 h 2"/>
                          <a:gd name="T52" fmla="*/ 25 w 48"/>
                          <a:gd name="T53" fmla="*/ 1 h 2"/>
                          <a:gd name="T54" fmla="*/ 27 w 48"/>
                          <a:gd name="T55" fmla="*/ 1 h 2"/>
                          <a:gd name="T56" fmla="*/ 27 w 48"/>
                          <a:gd name="T57" fmla="*/ 1 h 2"/>
                          <a:gd name="T58" fmla="*/ 29 w 48"/>
                          <a:gd name="T59" fmla="*/ 1 h 2"/>
                          <a:gd name="T60" fmla="*/ 29 w 48"/>
                          <a:gd name="T61" fmla="*/ 1 h 2"/>
                          <a:gd name="T62" fmla="*/ 31 w 48"/>
                          <a:gd name="T63" fmla="*/ 2 h 2"/>
                          <a:gd name="T64" fmla="*/ 31 w 48"/>
                          <a:gd name="T65" fmla="*/ 2 h 2"/>
                          <a:gd name="T66" fmla="*/ 33 w 48"/>
                          <a:gd name="T67" fmla="*/ 2 h 2"/>
                          <a:gd name="T68" fmla="*/ 33 w 48"/>
                          <a:gd name="T69" fmla="*/ 2 h 2"/>
                          <a:gd name="T70" fmla="*/ 35 w 48"/>
                          <a:gd name="T71" fmla="*/ 2 h 2"/>
                          <a:gd name="T72" fmla="*/ 35 w 48"/>
                          <a:gd name="T73" fmla="*/ 2 h 2"/>
                          <a:gd name="T74" fmla="*/ 37 w 48"/>
                          <a:gd name="T75" fmla="*/ 2 h 2"/>
                          <a:gd name="T76" fmla="*/ 37 w 48"/>
                          <a:gd name="T77" fmla="*/ 2 h 2"/>
                          <a:gd name="T78" fmla="*/ 39 w 48"/>
                          <a:gd name="T79" fmla="*/ 2 h 2"/>
                          <a:gd name="T80" fmla="*/ 39 w 48"/>
                          <a:gd name="T81" fmla="*/ 2 h 2"/>
                          <a:gd name="T82" fmla="*/ 41 w 48"/>
                          <a:gd name="T83" fmla="*/ 2 h 2"/>
                          <a:gd name="T84" fmla="*/ 41 w 48"/>
                          <a:gd name="T85" fmla="*/ 2 h 2"/>
                          <a:gd name="T86" fmla="*/ 43 w 48"/>
                          <a:gd name="T87" fmla="*/ 2 h 2"/>
                          <a:gd name="T88" fmla="*/ 43 w 48"/>
                          <a:gd name="T89" fmla="*/ 2 h 2"/>
                          <a:gd name="T90" fmla="*/ 44 w 48"/>
                          <a:gd name="T91" fmla="*/ 2 h 2"/>
                          <a:gd name="T92" fmla="*/ 44 w 48"/>
                          <a:gd name="T93" fmla="*/ 2 h 2"/>
                          <a:gd name="T94" fmla="*/ 47 w 48"/>
                          <a:gd name="T95" fmla="*/ 2 h 2"/>
                          <a:gd name="T96" fmla="*/ 47 w 48"/>
                          <a:gd name="T97" fmla="*/ 2 h 2"/>
                          <a:gd name="T98" fmla="*/ 48 w 48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2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5" y="1"/>
                            </a:lnTo>
                            <a:lnTo>
                              <a:pt x="15" y="1"/>
                            </a:lnTo>
                            <a:lnTo>
                              <a:pt x="17" y="1"/>
                            </a:lnTo>
                            <a:lnTo>
                              <a:pt x="17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1" y="1"/>
                            </a:lnTo>
                            <a:lnTo>
                              <a:pt x="21" y="1"/>
                            </a:lnTo>
                            <a:lnTo>
                              <a:pt x="23" y="1"/>
                            </a:lnTo>
                            <a:lnTo>
                              <a:pt x="23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7" y="1"/>
                            </a:lnTo>
                            <a:lnTo>
                              <a:pt x="27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3" y="2"/>
                            </a:lnTo>
                            <a:lnTo>
                              <a:pt x="33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9" y="2"/>
                            </a:lnTo>
                            <a:lnTo>
                              <a:pt x="39" y="2"/>
                            </a:lnTo>
                            <a:lnTo>
                              <a:pt x="41" y="2"/>
                            </a:lnTo>
                            <a:lnTo>
                              <a:pt x="41" y="2"/>
                            </a:lnTo>
                            <a:lnTo>
                              <a:pt x="43" y="2"/>
                            </a:lnTo>
                            <a:lnTo>
                              <a:pt x="43" y="2"/>
                            </a:lnTo>
                            <a:lnTo>
                              <a:pt x="44" y="2"/>
                            </a:lnTo>
                            <a:lnTo>
                              <a:pt x="44" y="2"/>
                            </a:lnTo>
                            <a:lnTo>
                              <a:pt x="47" y="2"/>
                            </a:lnTo>
                            <a:lnTo>
                              <a:pt x="47" y="2"/>
                            </a:lnTo>
                            <a:lnTo>
                              <a:pt x="48" y="2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7" name="Freeform 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50151" y="3649663"/>
                        <a:ext cx="76200" cy="4763"/>
                      </a:xfrm>
                      <a:custGeom>
                        <a:avLst/>
                        <a:gdLst>
                          <a:gd name="T0" fmla="*/ 0 w 48"/>
                          <a:gd name="T1" fmla="*/ 0 h 3"/>
                          <a:gd name="T2" fmla="*/ 0 w 48"/>
                          <a:gd name="T3" fmla="*/ 0 h 3"/>
                          <a:gd name="T4" fmla="*/ 2 w 48"/>
                          <a:gd name="T5" fmla="*/ 1 h 3"/>
                          <a:gd name="T6" fmla="*/ 3 w 48"/>
                          <a:gd name="T7" fmla="*/ 1 h 3"/>
                          <a:gd name="T8" fmla="*/ 5 w 48"/>
                          <a:gd name="T9" fmla="*/ 1 h 3"/>
                          <a:gd name="T10" fmla="*/ 5 w 48"/>
                          <a:gd name="T11" fmla="*/ 1 h 3"/>
                          <a:gd name="T12" fmla="*/ 6 w 48"/>
                          <a:gd name="T13" fmla="*/ 1 h 3"/>
                          <a:gd name="T14" fmla="*/ 6 w 48"/>
                          <a:gd name="T15" fmla="*/ 1 h 3"/>
                          <a:gd name="T16" fmla="*/ 8 w 48"/>
                          <a:gd name="T17" fmla="*/ 1 h 3"/>
                          <a:gd name="T18" fmla="*/ 9 w 48"/>
                          <a:gd name="T19" fmla="*/ 1 h 3"/>
                          <a:gd name="T20" fmla="*/ 10 w 48"/>
                          <a:gd name="T21" fmla="*/ 1 h 3"/>
                          <a:gd name="T22" fmla="*/ 10 w 48"/>
                          <a:gd name="T23" fmla="*/ 1 h 3"/>
                          <a:gd name="T24" fmla="*/ 12 w 48"/>
                          <a:gd name="T25" fmla="*/ 1 h 3"/>
                          <a:gd name="T26" fmla="*/ 12 w 48"/>
                          <a:gd name="T27" fmla="*/ 1 h 3"/>
                          <a:gd name="T28" fmla="*/ 14 w 48"/>
                          <a:gd name="T29" fmla="*/ 1 h 3"/>
                          <a:gd name="T30" fmla="*/ 14 w 48"/>
                          <a:gd name="T31" fmla="*/ 1 h 3"/>
                          <a:gd name="T32" fmla="*/ 16 w 48"/>
                          <a:gd name="T33" fmla="*/ 1 h 3"/>
                          <a:gd name="T34" fmla="*/ 16 w 48"/>
                          <a:gd name="T35" fmla="*/ 1 h 3"/>
                          <a:gd name="T36" fmla="*/ 18 w 48"/>
                          <a:gd name="T37" fmla="*/ 1 h 3"/>
                          <a:gd name="T38" fmla="*/ 18 w 48"/>
                          <a:gd name="T39" fmla="*/ 1 h 3"/>
                          <a:gd name="T40" fmla="*/ 20 w 48"/>
                          <a:gd name="T41" fmla="*/ 1 h 3"/>
                          <a:gd name="T42" fmla="*/ 20 w 48"/>
                          <a:gd name="T43" fmla="*/ 1 h 3"/>
                          <a:gd name="T44" fmla="*/ 22 w 48"/>
                          <a:gd name="T45" fmla="*/ 1 h 3"/>
                          <a:gd name="T46" fmla="*/ 22 w 48"/>
                          <a:gd name="T47" fmla="*/ 1 h 3"/>
                          <a:gd name="T48" fmla="*/ 24 w 48"/>
                          <a:gd name="T49" fmla="*/ 2 h 3"/>
                          <a:gd name="T50" fmla="*/ 24 w 48"/>
                          <a:gd name="T51" fmla="*/ 2 h 3"/>
                          <a:gd name="T52" fmla="*/ 26 w 48"/>
                          <a:gd name="T53" fmla="*/ 2 h 3"/>
                          <a:gd name="T54" fmla="*/ 26 w 48"/>
                          <a:gd name="T55" fmla="*/ 2 h 3"/>
                          <a:gd name="T56" fmla="*/ 28 w 48"/>
                          <a:gd name="T57" fmla="*/ 2 h 3"/>
                          <a:gd name="T58" fmla="*/ 28 w 48"/>
                          <a:gd name="T59" fmla="*/ 2 h 3"/>
                          <a:gd name="T60" fmla="*/ 30 w 48"/>
                          <a:gd name="T61" fmla="*/ 2 h 3"/>
                          <a:gd name="T62" fmla="*/ 30 w 48"/>
                          <a:gd name="T63" fmla="*/ 2 h 3"/>
                          <a:gd name="T64" fmla="*/ 32 w 48"/>
                          <a:gd name="T65" fmla="*/ 2 h 3"/>
                          <a:gd name="T66" fmla="*/ 32 w 48"/>
                          <a:gd name="T67" fmla="*/ 2 h 3"/>
                          <a:gd name="T68" fmla="*/ 34 w 48"/>
                          <a:gd name="T69" fmla="*/ 2 h 3"/>
                          <a:gd name="T70" fmla="*/ 34 w 48"/>
                          <a:gd name="T71" fmla="*/ 2 h 3"/>
                          <a:gd name="T72" fmla="*/ 36 w 48"/>
                          <a:gd name="T73" fmla="*/ 2 h 3"/>
                          <a:gd name="T74" fmla="*/ 36 w 48"/>
                          <a:gd name="T75" fmla="*/ 2 h 3"/>
                          <a:gd name="T76" fmla="*/ 38 w 48"/>
                          <a:gd name="T77" fmla="*/ 2 h 3"/>
                          <a:gd name="T78" fmla="*/ 38 w 48"/>
                          <a:gd name="T79" fmla="*/ 2 h 3"/>
                          <a:gd name="T80" fmla="*/ 40 w 48"/>
                          <a:gd name="T81" fmla="*/ 2 h 3"/>
                          <a:gd name="T82" fmla="*/ 40 w 48"/>
                          <a:gd name="T83" fmla="*/ 2 h 3"/>
                          <a:gd name="T84" fmla="*/ 42 w 48"/>
                          <a:gd name="T85" fmla="*/ 2 h 3"/>
                          <a:gd name="T86" fmla="*/ 42 w 48"/>
                          <a:gd name="T87" fmla="*/ 2 h 3"/>
                          <a:gd name="T88" fmla="*/ 44 w 48"/>
                          <a:gd name="T89" fmla="*/ 2 h 3"/>
                          <a:gd name="T90" fmla="*/ 44 w 48"/>
                          <a:gd name="T91" fmla="*/ 2 h 3"/>
                          <a:gd name="T92" fmla="*/ 46 w 48"/>
                          <a:gd name="T93" fmla="*/ 2 h 3"/>
                          <a:gd name="T94" fmla="*/ 46 w 48"/>
                          <a:gd name="T95" fmla="*/ 2 h 3"/>
                          <a:gd name="T96" fmla="*/ 48 w 48"/>
                          <a:gd name="T97" fmla="*/ 3 h 3"/>
                          <a:gd name="T98" fmla="*/ 48 w 48"/>
                          <a:gd name="T99" fmla="*/ 3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3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1"/>
                            </a:lnTo>
                            <a:lnTo>
                              <a:pt x="3" y="1"/>
                            </a:lnTo>
                            <a:lnTo>
                              <a:pt x="5" y="1"/>
                            </a:lnTo>
                            <a:lnTo>
                              <a:pt x="5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9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4" y="1"/>
                            </a:lnTo>
                            <a:lnTo>
                              <a:pt x="14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8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4" y="2"/>
                            </a:lnTo>
                            <a:lnTo>
                              <a:pt x="24" y="2"/>
                            </a:lnTo>
                            <a:lnTo>
                              <a:pt x="26" y="2"/>
                            </a:lnTo>
                            <a:lnTo>
                              <a:pt x="26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0" y="2"/>
                            </a:lnTo>
                            <a:lnTo>
                              <a:pt x="30" y="2"/>
                            </a:lnTo>
                            <a:lnTo>
                              <a:pt x="32" y="2"/>
                            </a:lnTo>
                            <a:lnTo>
                              <a:pt x="32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6" y="2"/>
                            </a:lnTo>
                            <a:lnTo>
                              <a:pt x="36" y="2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  <a:lnTo>
                              <a:pt x="40" y="2"/>
                            </a:lnTo>
                            <a:lnTo>
                              <a:pt x="40" y="2"/>
                            </a:lnTo>
                            <a:lnTo>
                              <a:pt x="42" y="2"/>
                            </a:lnTo>
                            <a:lnTo>
                              <a:pt x="42" y="2"/>
                            </a:lnTo>
                            <a:lnTo>
                              <a:pt x="44" y="2"/>
                            </a:lnTo>
                            <a:lnTo>
                              <a:pt x="44" y="2"/>
                            </a:lnTo>
                            <a:lnTo>
                              <a:pt x="46" y="2"/>
                            </a:lnTo>
                            <a:lnTo>
                              <a:pt x="46" y="2"/>
                            </a:lnTo>
                            <a:lnTo>
                              <a:pt x="48" y="3"/>
                            </a:lnTo>
                            <a:lnTo>
                              <a:pt x="48" y="3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8" name="Freeform 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626351" y="3654425"/>
                        <a:ext cx="77788" cy="1588"/>
                      </a:xfrm>
                      <a:custGeom>
                        <a:avLst/>
                        <a:gdLst>
                          <a:gd name="T0" fmla="*/ 0 w 49"/>
                          <a:gd name="T1" fmla="*/ 0 h 1"/>
                          <a:gd name="T2" fmla="*/ 1 w 49"/>
                          <a:gd name="T3" fmla="*/ 0 h 1"/>
                          <a:gd name="T4" fmla="*/ 2 w 49"/>
                          <a:gd name="T5" fmla="*/ 0 h 1"/>
                          <a:gd name="T6" fmla="*/ 4 w 49"/>
                          <a:gd name="T7" fmla="*/ 0 h 1"/>
                          <a:gd name="T8" fmla="*/ 4 w 49"/>
                          <a:gd name="T9" fmla="*/ 0 h 1"/>
                          <a:gd name="T10" fmla="*/ 5 w 49"/>
                          <a:gd name="T11" fmla="*/ 0 h 1"/>
                          <a:gd name="T12" fmla="*/ 5 w 49"/>
                          <a:gd name="T13" fmla="*/ 0 h 1"/>
                          <a:gd name="T14" fmla="*/ 7 w 49"/>
                          <a:gd name="T15" fmla="*/ 0 h 1"/>
                          <a:gd name="T16" fmla="*/ 8 w 49"/>
                          <a:gd name="T17" fmla="*/ 0 h 1"/>
                          <a:gd name="T18" fmla="*/ 9 w 49"/>
                          <a:gd name="T19" fmla="*/ 0 h 1"/>
                          <a:gd name="T20" fmla="*/ 9 w 49"/>
                          <a:gd name="T21" fmla="*/ 0 h 1"/>
                          <a:gd name="T22" fmla="*/ 11 w 49"/>
                          <a:gd name="T23" fmla="*/ 0 h 1"/>
                          <a:gd name="T24" fmla="*/ 11 w 49"/>
                          <a:gd name="T25" fmla="*/ 0 h 1"/>
                          <a:gd name="T26" fmla="*/ 13 w 49"/>
                          <a:gd name="T27" fmla="*/ 0 h 1"/>
                          <a:gd name="T28" fmla="*/ 14 w 49"/>
                          <a:gd name="T29" fmla="*/ 0 h 1"/>
                          <a:gd name="T30" fmla="*/ 15 w 49"/>
                          <a:gd name="T31" fmla="*/ 0 h 1"/>
                          <a:gd name="T32" fmla="*/ 15 w 49"/>
                          <a:gd name="T33" fmla="*/ 0 h 1"/>
                          <a:gd name="T34" fmla="*/ 17 w 49"/>
                          <a:gd name="T35" fmla="*/ 0 h 1"/>
                          <a:gd name="T36" fmla="*/ 17 w 49"/>
                          <a:gd name="T37" fmla="*/ 0 h 1"/>
                          <a:gd name="T38" fmla="*/ 19 w 49"/>
                          <a:gd name="T39" fmla="*/ 0 h 1"/>
                          <a:gd name="T40" fmla="*/ 19 w 49"/>
                          <a:gd name="T41" fmla="*/ 0 h 1"/>
                          <a:gd name="T42" fmla="*/ 21 w 49"/>
                          <a:gd name="T43" fmla="*/ 0 h 1"/>
                          <a:gd name="T44" fmla="*/ 21 w 49"/>
                          <a:gd name="T45" fmla="*/ 0 h 1"/>
                          <a:gd name="T46" fmla="*/ 23 w 49"/>
                          <a:gd name="T47" fmla="*/ 1 h 1"/>
                          <a:gd name="T48" fmla="*/ 23 w 49"/>
                          <a:gd name="T49" fmla="*/ 1 h 1"/>
                          <a:gd name="T50" fmla="*/ 25 w 49"/>
                          <a:gd name="T51" fmla="*/ 1 h 1"/>
                          <a:gd name="T52" fmla="*/ 25 w 49"/>
                          <a:gd name="T53" fmla="*/ 1 h 1"/>
                          <a:gd name="T54" fmla="*/ 27 w 49"/>
                          <a:gd name="T55" fmla="*/ 1 h 1"/>
                          <a:gd name="T56" fmla="*/ 27 w 49"/>
                          <a:gd name="T57" fmla="*/ 1 h 1"/>
                          <a:gd name="T58" fmla="*/ 29 w 49"/>
                          <a:gd name="T59" fmla="*/ 1 h 1"/>
                          <a:gd name="T60" fmla="*/ 29 w 49"/>
                          <a:gd name="T61" fmla="*/ 1 h 1"/>
                          <a:gd name="T62" fmla="*/ 31 w 49"/>
                          <a:gd name="T63" fmla="*/ 1 h 1"/>
                          <a:gd name="T64" fmla="*/ 31 w 49"/>
                          <a:gd name="T65" fmla="*/ 1 h 1"/>
                          <a:gd name="T66" fmla="*/ 33 w 49"/>
                          <a:gd name="T67" fmla="*/ 1 h 1"/>
                          <a:gd name="T68" fmla="*/ 33 w 49"/>
                          <a:gd name="T69" fmla="*/ 1 h 1"/>
                          <a:gd name="T70" fmla="*/ 35 w 49"/>
                          <a:gd name="T71" fmla="*/ 1 h 1"/>
                          <a:gd name="T72" fmla="*/ 35 w 49"/>
                          <a:gd name="T73" fmla="*/ 1 h 1"/>
                          <a:gd name="T74" fmla="*/ 37 w 49"/>
                          <a:gd name="T75" fmla="*/ 1 h 1"/>
                          <a:gd name="T76" fmla="*/ 37 w 49"/>
                          <a:gd name="T77" fmla="*/ 1 h 1"/>
                          <a:gd name="T78" fmla="*/ 39 w 49"/>
                          <a:gd name="T79" fmla="*/ 1 h 1"/>
                          <a:gd name="T80" fmla="*/ 39 w 49"/>
                          <a:gd name="T81" fmla="*/ 1 h 1"/>
                          <a:gd name="T82" fmla="*/ 41 w 49"/>
                          <a:gd name="T83" fmla="*/ 1 h 1"/>
                          <a:gd name="T84" fmla="*/ 41 w 49"/>
                          <a:gd name="T85" fmla="*/ 1 h 1"/>
                          <a:gd name="T86" fmla="*/ 43 w 49"/>
                          <a:gd name="T87" fmla="*/ 1 h 1"/>
                          <a:gd name="T88" fmla="*/ 43 w 49"/>
                          <a:gd name="T89" fmla="*/ 1 h 1"/>
                          <a:gd name="T90" fmla="*/ 45 w 49"/>
                          <a:gd name="T91" fmla="*/ 1 h 1"/>
                          <a:gd name="T92" fmla="*/ 45 w 49"/>
                          <a:gd name="T93" fmla="*/ 1 h 1"/>
                          <a:gd name="T94" fmla="*/ 47 w 49"/>
                          <a:gd name="T95" fmla="*/ 1 h 1"/>
                          <a:gd name="T96" fmla="*/ 47 w 49"/>
                          <a:gd name="T97" fmla="*/ 1 h 1"/>
                          <a:gd name="T98" fmla="*/ 49 w 49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1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3" y="1"/>
                            </a:lnTo>
                            <a:lnTo>
                              <a:pt x="23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7" y="1"/>
                            </a:lnTo>
                            <a:lnTo>
                              <a:pt x="27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  <a:lnTo>
                              <a:pt x="49" y="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9" name="Freeform 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704138" y="3656013"/>
                        <a:ext cx="74613" cy="3175"/>
                      </a:xfrm>
                      <a:custGeom>
                        <a:avLst/>
                        <a:gdLst>
                          <a:gd name="T0" fmla="*/ 0 w 47"/>
                          <a:gd name="T1" fmla="*/ 0 h 2"/>
                          <a:gd name="T2" fmla="*/ 0 w 47"/>
                          <a:gd name="T3" fmla="*/ 0 h 2"/>
                          <a:gd name="T4" fmla="*/ 2 w 47"/>
                          <a:gd name="T5" fmla="*/ 0 h 2"/>
                          <a:gd name="T6" fmla="*/ 2 w 47"/>
                          <a:gd name="T7" fmla="*/ 0 h 2"/>
                          <a:gd name="T8" fmla="*/ 4 w 47"/>
                          <a:gd name="T9" fmla="*/ 1 h 2"/>
                          <a:gd name="T10" fmla="*/ 4 w 47"/>
                          <a:gd name="T11" fmla="*/ 1 h 2"/>
                          <a:gd name="T12" fmla="*/ 6 w 47"/>
                          <a:gd name="T13" fmla="*/ 1 h 2"/>
                          <a:gd name="T14" fmla="*/ 6 w 47"/>
                          <a:gd name="T15" fmla="*/ 1 h 2"/>
                          <a:gd name="T16" fmla="*/ 8 w 47"/>
                          <a:gd name="T17" fmla="*/ 1 h 2"/>
                          <a:gd name="T18" fmla="*/ 8 w 47"/>
                          <a:gd name="T19" fmla="*/ 1 h 2"/>
                          <a:gd name="T20" fmla="*/ 9 w 47"/>
                          <a:gd name="T21" fmla="*/ 1 h 2"/>
                          <a:gd name="T22" fmla="*/ 9 w 47"/>
                          <a:gd name="T23" fmla="*/ 1 h 2"/>
                          <a:gd name="T24" fmla="*/ 12 w 47"/>
                          <a:gd name="T25" fmla="*/ 1 h 2"/>
                          <a:gd name="T26" fmla="*/ 12 w 47"/>
                          <a:gd name="T27" fmla="*/ 1 h 2"/>
                          <a:gd name="T28" fmla="*/ 13 w 47"/>
                          <a:gd name="T29" fmla="*/ 1 h 2"/>
                          <a:gd name="T30" fmla="*/ 13 w 47"/>
                          <a:gd name="T31" fmla="*/ 1 h 2"/>
                          <a:gd name="T32" fmla="*/ 15 w 47"/>
                          <a:gd name="T33" fmla="*/ 1 h 2"/>
                          <a:gd name="T34" fmla="*/ 15 w 47"/>
                          <a:gd name="T35" fmla="*/ 1 h 2"/>
                          <a:gd name="T36" fmla="*/ 17 w 47"/>
                          <a:gd name="T37" fmla="*/ 1 h 2"/>
                          <a:gd name="T38" fmla="*/ 18 w 47"/>
                          <a:gd name="T39" fmla="*/ 1 h 2"/>
                          <a:gd name="T40" fmla="*/ 19 w 47"/>
                          <a:gd name="T41" fmla="*/ 1 h 2"/>
                          <a:gd name="T42" fmla="*/ 19 w 47"/>
                          <a:gd name="T43" fmla="*/ 1 h 2"/>
                          <a:gd name="T44" fmla="*/ 21 w 47"/>
                          <a:gd name="T45" fmla="*/ 1 h 2"/>
                          <a:gd name="T46" fmla="*/ 21 w 47"/>
                          <a:gd name="T47" fmla="*/ 1 h 2"/>
                          <a:gd name="T48" fmla="*/ 23 w 47"/>
                          <a:gd name="T49" fmla="*/ 1 h 2"/>
                          <a:gd name="T50" fmla="*/ 23 w 47"/>
                          <a:gd name="T51" fmla="*/ 1 h 2"/>
                          <a:gd name="T52" fmla="*/ 25 w 47"/>
                          <a:gd name="T53" fmla="*/ 1 h 2"/>
                          <a:gd name="T54" fmla="*/ 25 w 47"/>
                          <a:gd name="T55" fmla="*/ 1 h 2"/>
                          <a:gd name="T56" fmla="*/ 27 w 47"/>
                          <a:gd name="T57" fmla="*/ 1 h 2"/>
                          <a:gd name="T58" fmla="*/ 27 w 47"/>
                          <a:gd name="T59" fmla="*/ 1 h 2"/>
                          <a:gd name="T60" fmla="*/ 29 w 47"/>
                          <a:gd name="T61" fmla="*/ 1 h 2"/>
                          <a:gd name="T62" fmla="*/ 29 w 47"/>
                          <a:gd name="T63" fmla="*/ 1 h 2"/>
                          <a:gd name="T64" fmla="*/ 31 w 47"/>
                          <a:gd name="T65" fmla="*/ 1 h 2"/>
                          <a:gd name="T66" fmla="*/ 31 w 47"/>
                          <a:gd name="T67" fmla="*/ 1 h 2"/>
                          <a:gd name="T68" fmla="*/ 33 w 47"/>
                          <a:gd name="T69" fmla="*/ 1 h 2"/>
                          <a:gd name="T70" fmla="*/ 33 w 47"/>
                          <a:gd name="T71" fmla="*/ 1 h 2"/>
                          <a:gd name="T72" fmla="*/ 35 w 47"/>
                          <a:gd name="T73" fmla="*/ 1 h 2"/>
                          <a:gd name="T74" fmla="*/ 35 w 47"/>
                          <a:gd name="T75" fmla="*/ 1 h 2"/>
                          <a:gd name="T76" fmla="*/ 37 w 47"/>
                          <a:gd name="T77" fmla="*/ 1 h 2"/>
                          <a:gd name="T78" fmla="*/ 37 w 47"/>
                          <a:gd name="T79" fmla="*/ 1 h 2"/>
                          <a:gd name="T80" fmla="*/ 39 w 47"/>
                          <a:gd name="T81" fmla="*/ 1 h 2"/>
                          <a:gd name="T82" fmla="*/ 39 w 47"/>
                          <a:gd name="T83" fmla="*/ 1 h 2"/>
                          <a:gd name="T84" fmla="*/ 41 w 47"/>
                          <a:gd name="T85" fmla="*/ 1 h 2"/>
                          <a:gd name="T86" fmla="*/ 41 w 47"/>
                          <a:gd name="T87" fmla="*/ 1 h 2"/>
                          <a:gd name="T88" fmla="*/ 43 w 47"/>
                          <a:gd name="T89" fmla="*/ 1 h 2"/>
                          <a:gd name="T90" fmla="*/ 43 w 47"/>
                          <a:gd name="T91" fmla="*/ 1 h 2"/>
                          <a:gd name="T92" fmla="*/ 45 w 47"/>
                          <a:gd name="T93" fmla="*/ 2 h 2"/>
                          <a:gd name="T94" fmla="*/ 45 w 47"/>
                          <a:gd name="T95" fmla="*/ 2 h 2"/>
                          <a:gd name="T96" fmla="*/ 47 w 47"/>
                          <a:gd name="T97" fmla="*/ 2 h 2"/>
                          <a:gd name="T98" fmla="*/ 47 w 47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2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5" y="1"/>
                            </a:lnTo>
                            <a:lnTo>
                              <a:pt x="15" y="1"/>
                            </a:lnTo>
                            <a:lnTo>
                              <a:pt x="17" y="1"/>
                            </a:lnTo>
                            <a:lnTo>
                              <a:pt x="18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1" y="1"/>
                            </a:lnTo>
                            <a:lnTo>
                              <a:pt x="21" y="1"/>
                            </a:lnTo>
                            <a:lnTo>
                              <a:pt x="23" y="1"/>
                            </a:lnTo>
                            <a:lnTo>
                              <a:pt x="23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7" y="1"/>
                            </a:lnTo>
                            <a:lnTo>
                              <a:pt x="27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2"/>
                            </a:lnTo>
                            <a:lnTo>
                              <a:pt x="45" y="2"/>
                            </a:lnTo>
                            <a:lnTo>
                              <a:pt x="47" y="2"/>
                            </a:lnTo>
                            <a:lnTo>
                              <a:pt x="47" y="2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" name="Freeform 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778751" y="3659188"/>
                        <a:ext cx="77788" cy="1588"/>
                      </a:xfrm>
                      <a:custGeom>
                        <a:avLst/>
                        <a:gdLst>
                          <a:gd name="T0" fmla="*/ 0 w 49"/>
                          <a:gd name="T1" fmla="*/ 0 h 1"/>
                          <a:gd name="T2" fmla="*/ 2 w 49"/>
                          <a:gd name="T3" fmla="*/ 0 h 1"/>
                          <a:gd name="T4" fmla="*/ 2 w 49"/>
                          <a:gd name="T5" fmla="*/ 0 h 1"/>
                          <a:gd name="T6" fmla="*/ 4 w 49"/>
                          <a:gd name="T7" fmla="*/ 0 h 1"/>
                          <a:gd name="T8" fmla="*/ 4 w 49"/>
                          <a:gd name="T9" fmla="*/ 0 h 1"/>
                          <a:gd name="T10" fmla="*/ 6 w 49"/>
                          <a:gd name="T11" fmla="*/ 0 h 1"/>
                          <a:gd name="T12" fmla="*/ 6 w 49"/>
                          <a:gd name="T13" fmla="*/ 0 h 1"/>
                          <a:gd name="T14" fmla="*/ 8 w 49"/>
                          <a:gd name="T15" fmla="*/ 0 h 1"/>
                          <a:gd name="T16" fmla="*/ 8 w 49"/>
                          <a:gd name="T17" fmla="*/ 0 h 1"/>
                          <a:gd name="T18" fmla="*/ 9 w 49"/>
                          <a:gd name="T19" fmla="*/ 0 h 1"/>
                          <a:gd name="T20" fmla="*/ 9 w 49"/>
                          <a:gd name="T21" fmla="*/ 0 h 1"/>
                          <a:gd name="T22" fmla="*/ 12 w 49"/>
                          <a:gd name="T23" fmla="*/ 0 h 1"/>
                          <a:gd name="T24" fmla="*/ 12 w 49"/>
                          <a:gd name="T25" fmla="*/ 0 h 1"/>
                          <a:gd name="T26" fmla="*/ 14 w 49"/>
                          <a:gd name="T27" fmla="*/ 0 h 1"/>
                          <a:gd name="T28" fmla="*/ 14 w 49"/>
                          <a:gd name="T29" fmla="*/ 0 h 1"/>
                          <a:gd name="T30" fmla="*/ 15 w 49"/>
                          <a:gd name="T31" fmla="*/ 0 h 1"/>
                          <a:gd name="T32" fmla="*/ 15 w 49"/>
                          <a:gd name="T33" fmla="*/ 0 h 1"/>
                          <a:gd name="T34" fmla="*/ 18 w 49"/>
                          <a:gd name="T35" fmla="*/ 0 h 1"/>
                          <a:gd name="T36" fmla="*/ 18 w 49"/>
                          <a:gd name="T37" fmla="*/ 0 h 1"/>
                          <a:gd name="T38" fmla="*/ 19 w 49"/>
                          <a:gd name="T39" fmla="*/ 0 h 1"/>
                          <a:gd name="T40" fmla="*/ 19 w 49"/>
                          <a:gd name="T41" fmla="*/ 0 h 1"/>
                          <a:gd name="T42" fmla="*/ 21 w 49"/>
                          <a:gd name="T43" fmla="*/ 0 h 1"/>
                          <a:gd name="T44" fmla="*/ 21 w 49"/>
                          <a:gd name="T45" fmla="*/ 0 h 1"/>
                          <a:gd name="T46" fmla="*/ 23 w 49"/>
                          <a:gd name="T47" fmla="*/ 0 h 1"/>
                          <a:gd name="T48" fmla="*/ 23 w 49"/>
                          <a:gd name="T49" fmla="*/ 0 h 1"/>
                          <a:gd name="T50" fmla="*/ 25 w 49"/>
                          <a:gd name="T51" fmla="*/ 0 h 1"/>
                          <a:gd name="T52" fmla="*/ 25 w 49"/>
                          <a:gd name="T53" fmla="*/ 0 h 1"/>
                          <a:gd name="T54" fmla="*/ 27 w 49"/>
                          <a:gd name="T55" fmla="*/ 0 h 1"/>
                          <a:gd name="T56" fmla="*/ 28 w 49"/>
                          <a:gd name="T57" fmla="*/ 0 h 1"/>
                          <a:gd name="T58" fmla="*/ 29 w 49"/>
                          <a:gd name="T59" fmla="*/ 0 h 1"/>
                          <a:gd name="T60" fmla="*/ 29 w 49"/>
                          <a:gd name="T61" fmla="*/ 0 h 1"/>
                          <a:gd name="T62" fmla="*/ 31 w 49"/>
                          <a:gd name="T63" fmla="*/ 0 h 1"/>
                          <a:gd name="T64" fmla="*/ 31 w 49"/>
                          <a:gd name="T65" fmla="*/ 0 h 1"/>
                          <a:gd name="T66" fmla="*/ 33 w 49"/>
                          <a:gd name="T67" fmla="*/ 0 h 1"/>
                          <a:gd name="T68" fmla="*/ 33 w 49"/>
                          <a:gd name="T69" fmla="*/ 0 h 1"/>
                          <a:gd name="T70" fmla="*/ 35 w 49"/>
                          <a:gd name="T71" fmla="*/ 1 h 1"/>
                          <a:gd name="T72" fmla="*/ 35 w 49"/>
                          <a:gd name="T73" fmla="*/ 1 h 1"/>
                          <a:gd name="T74" fmla="*/ 37 w 49"/>
                          <a:gd name="T75" fmla="*/ 1 h 1"/>
                          <a:gd name="T76" fmla="*/ 37 w 49"/>
                          <a:gd name="T77" fmla="*/ 1 h 1"/>
                          <a:gd name="T78" fmla="*/ 39 w 49"/>
                          <a:gd name="T79" fmla="*/ 1 h 1"/>
                          <a:gd name="T80" fmla="*/ 39 w 49"/>
                          <a:gd name="T81" fmla="*/ 1 h 1"/>
                          <a:gd name="T82" fmla="*/ 41 w 49"/>
                          <a:gd name="T83" fmla="*/ 1 h 1"/>
                          <a:gd name="T84" fmla="*/ 41 w 49"/>
                          <a:gd name="T85" fmla="*/ 1 h 1"/>
                          <a:gd name="T86" fmla="*/ 43 w 49"/>
                          <a:gd name="T87" fmla="*/ 1 h 1"/>
                          <a:gd name="T88" fmla="*/ 43 w 49"/>
                          <a:gd name="T89" fmla="*/ 1 h 1"/>
                          <a:gd name="T90" fmla="*/ 45 w 49"/>
                          <a:gd name="T91" fmla="*/ 1 h 1"/>
                          <a:gd name="T92" fmla="*/ 45 w 49"/>
                          <a:gd name="T93" fmla="*/ 1 h 1"/>
                          <a:gd name="T94" fmla="*/ 47 w 49"/>
                          <a:gd name="T95" fmla="*/ 1 h 1"/>
                          <a:gd name="T96" fmla="*/ 47 w 49"/>
                          <a:gd name="T97" fmla="*/ 1 h 1"/>
                          <a:gd name="T98" fmla="*/ 49 w 49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1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  <a:lnTo>
                              <a:pt x="49" y="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" name="Freeform 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856538" y="3660775"/>
                        <a:ext cx="74613" cy="1588"/>
                      </a:xfrm>
                      <a:custGeom>
                        <a:avLst/>
                        <a:gdLst>
                          <a:gd name="T0" fmla="*/ 0 w 47"/>
                          <a:gd name="T1" fmla="*/ 0 h 1"/>
                          <a:gd name="T2" fmla="*/ 0 w 47"/>
                          <a:gd name="T3" fmla="*/ 0 h 1"/>
                          <a:gd name="T4" fmla="*/ 2 w 47"/>
                          <a:gd name="T5" fmla="*/ 0 h 1"/>
                          <a:gd name="T6" fmla="*/ 2 w 47"/>
                          <a:gd name="T7" fmla="*/ 0 h 1"/>
                          <a:gd name="T8" fmla="*/ 4 w 47"/>
                          <a:gd name="T9" fmla="*/ 0 h 1"/>
                          <a:gd name="T10" fmla="*/ 4 w 47"/>
                          <a:gd name="T11" fmla="*/ 0 h 1"/>
                          <a:gd name="T12" fmla="*/ 6 w 47"/>
                          <a:gd name="T13" fmla="*/ 0 h 1"/>
                          <a:gd name="T14" fmla="*/ 6 w 47"/>
                          <a:gd name="T15" fmla="*/ 0 h 1"/>
                          <a:gd name="T16" fmla="*/ 8 w 47"/>
                          <a:gd name="T17" fmla="*/ 0 h 1"/>
                          <a:gd name="T18" fmla="*/ 8 w 47"/>
                          <a:gd name="T19" fmla="*/ 0 h 1"/>
                          <a:gd name="T20" fmla="*/ 10 w 47"/>
                          <a:gd name="T21" fmla="*/ 0 h 1"/>
                          <a:gd name="T22" fmla="*/ 10 w 47"/>
                          <a:gd name="T23" fmla="*/ 0 h 1"/>
                          <a:gd name="T24" fmla="*/ 12 w 47"/>
                          <a:gd name="T25" fmla="*/ 0 h 1"/>
                          <a:gd name="T26" fmla="*/ 12 w 47"/>
                          <a:gd name="T27" fmla="*/ 0 h 1"/>
                          <a:gd name="T28" fmla="*/ 13 w 47"/>
                          <a:gd name="T29" fmla="*/ 0 h 1"/>
                          <a:gd name="T30" fmla="*/ 14 w 47"/>
                          <a:gd name="T31" fmla="*/ 0 h 1"/>
                          <a:gd name="T32" fmla="*/ 16 w 47"/>
                          <a:gd name="T33" fmla="*/ 0 h 1"/>
                          <a:gd name="T34" fmla="*/ 16 w 47"/>
                          <a:gd name="T35" fmla="*/ 0 h 1"/>
                          <a:gd name="T36" fmla="*/ 17 w 47"/>
                          <a:gd name="T37" fmla="*/ 0 h 1"/>
                          <a:gd name="T38" fmla="*/ 17 w 47"/>
                          <a:gd name="T39" fmla="*/ 0 h 1"/>
                          <a:gd name="T40" fmla="*/ 19 w 47"/>
                          <a:gd name="T41" fmla="*/ 0 h 1"/>
                          <a:gd name="T42" fmla="*/ 20 w 47"/>
                          <a:gd name="T43" fmla="*/ 0 h 1"/>
                          <a:gd name="T44" fmla="*/ 22 w 47"/>
                          <a:gd name="T45" fmla="*/ 0 h 1"/>
                          <a:gd name="T46" fmla="*/ 22 w 47"/>
                          <a:gd name="T47" fmla="*/ 0 h 1"/>
                          <a:gd name="T48" fmla="*/ 23 w 47"/>
                          <a:gd name="T49" fmla="*/ 0 h 1"/>
                          <a:gd name="T50" fmla="*/ 23 w 47"/>
                          <a:gd name="T51" fmla="*/ 0 h 1"/>
                          <a:gd name="T52" fmla="*/ 25 w 47"/>
                          <a:gd name="T53" fmla="*/ 0 h 1"/>
                          <a:gd name="T54" fmla="*/ 26 w 47"/>
                          <a:gd name="T55" fmla="*/ 0 h 1"/>
                          <a:gd name="T56" fmla="*/ 27 w 47"/>
                          <a:gd name="T57" fmla="*/ 0 h 1"/>
                          <a:gd name="T58" fmla="*/ 27 w 47"/>
                          <a:gd name="T59" fmla="*/ 0 h 1"/>
                          <a:gd name="T60" fmla="*/ 29 w 47"/>
                          <a:gd name="T61" fmla="*/ 1 h 1"/>
                          <a:gd name="T62" fmla="*/ 29 w 47"/>
                          <a:gd name="T63" fmla="*/ 1 h 1"/>
                          <a:gd name="T64" fmla="*/ 31 w 47"/>
                          <a:gd name="T65" fmla="*/ 1 h 1"/>
                          <a:gd name="T66" fmla="*/ 31 w 47"/>
                          <a:gd name="T67" fmla="*/ 1 h 1"/>
                          <a:gd name="T68" fmla="*/ 33 w 47"/>
                          <a:gd name="T69" fmla="*/ 1 h 1"/>
                          <a:gd name="T70" fmla="*/ 33 w 47"/>
                          <a:gd name="T71" fmla="*/ 1 h 1"/>
                          <a:gd name="T72" fmla="*/ 35 w 47"/>
                          <a:gd name="T73" fmla="*/ 1 h 1"/>
                          <a:gd name="T74" fmla="*/ 35 w 47"/>
                          <a:gd name="T75" fmla="*/ 1 h 1"/>
                          <a:gd name="T76" fmla="*/ 37 w 47"/>
                          <a:gd name="T77" fmla="*/ 1 h 1"/>
                          <a:gd name="T78" fmla="*/ 37 w 47"/>
                          <a:gd name="T79" fmla="*/ 1 h 1"/>
                          <a:gd name="T80" fmla="*/ 39 w 47"/>
                          <a:gd name="T81" fmla="*/ 1 h 1"/>
                          <a:gd name="T82" fmla="*/ 39 w 47"/>
                          <a:gd name="T83" fmla="*/ 1 h 1"/>
                          <a:gd name="T84" fmla="*/ 41 w 47"/>
                          <a:gd name="T85" fmla="*/ 1 h 1"/>
                          <a:gd name="T86" fmla="*/ 41 w 47"/>
                          <a:gd name="T87" fmla="*/ 1 h 1"/>
                          <a:gd name="T88" fmla="*/ 43 w 47"/>
                          <a:gd name="T89" fmla="*/ 1 h 1"/>
                          <a:gd name="T90" fmla="*/ 43 w 47"/>
                          <a:gd name="T91" fmla="*/ 1 h 1"/>
                          <a:gd name="T92" fmla="*/ 45 w 47"/>
                          <a:gd name="T93" fmla="*/ 1 h 1"/>
                          <a:gd name="T94" fmla="*/ 45 w 47"/>
                          <a:gd name="T95" fmla="*/ 1 h 1"/>
                          <a:gd name="T96" fmla="*/ 47 w 47"/>
                          <a:gd name="T97" fmla="*/ 1 h 1"/>
                          <a:gd name="T98" fmla="*/ 47 w 47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" name="Freeform 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31151" y="3662363"/>
                        <a:ext cx="77788" cy="1588"/>
                      </a:xfrm>
                      <a:custGeom>
                        <a:avLst/>
                        <a:gdLst>
                          <a:gd name="T0" fmla="*/ 0 w 49"/>
                          <a:gd name="T1" fmla="*/ 0 h 1"/>
                          <a:gd name="T2" fmla="*/ 2 w 49"/>
                          <a:gd name="T3" fmla="*/ 0 h 1"/>
                          <a:gd name="T4" fmla="*/ 2 w 49"/>
                          <a:gd name="T5" fmla="*/ 0 h 1"/>
                          <a:gd name="T6" fmla="*/ 4 w 49"/>
                          <a:gd name="T7" fmla="*/ 0 h 1"/>
                          <a:gd name="T8" fmla="*/ 4 w 49"/>
                          <a:gd name="T9" fmla="*/ 0 h 1"/>
                          <a:gd name="T10" fmla="*/ 6 w 49"/>
                          <a:gd name="T11" fmla="*/ 0 h 1"/>
                          <a:gd name="T12" fmla="*/ 6 w 49"/>
                          <a:gd name="T13" fmla="*/ 0 h 1"/>
                          <a:gd name="T14" fmla="*/ 8 w 49"/>
                          <a:gd name="T15" fmla="*/ 0 h 1"/>
                          <a:gd name="T16" fmla="*/ 8 w 49"/>
                          <a:gd name="T17" fmla="*/ 0 h 1"/>
                          <a:gd name="T18" fmla="*/ 10 w 49"/>
                          <a:gd name="T19" fmla="*/ 0 h 1"/>
                          <a:gd name="T20" fmla="*/ 10 w 49"/>
                          <a:gd name="T21" fmla="*/ 0 h 1"/>
                          <a:gd name="T22" fmla="*/ 12 w 49"/>
                          <a:gd name="T23" fmla="*/ 0 h 1"/>
                          <a:gd name="T24" fmla="*/ 12 w 49"/>
                          <a:gd name="T25" fmla="*/ 0 h 1"/>
                          <a:gd name="T26" fmla="*/ 14 w 49"/>
                          <a:gd name="T27" fmla="*/ 0 h 1"/>
                          <a:gd name="T28" fmla="*/ 14 w 49"/>
                          <a:gd name="T29" fmla="*/ 0 h 1"/>
                          <a:gd name="T30" fmla="*/ 16 w 49"/>
                          <a:gd name="T31" fmla="*/ 0 h 1"/>
                          <a:gd name="T32" fmla="*/ 16 w 49"/>
                          <a:gd name="T33" fmla="*/ 0 h 1"/>
                          <a:gd name="T34" fmla="*/ 18 w 49"/>
                          <a:gd name="T35" fmla="*/ 0 h 1"/>
                          <a:gd name="T36" fmla="*/ 18 w 49"/>
                          <a:gd name="T37" fmla="*/ 0 h 1"/>
                          <a:gd name="T38" fmla="*/ 20 w 49"/>
                          <a:gd name="T39" fmla="*/ 0 h 1"/>
                          <a:gd name="T40" fmla="*/ 20 w 49"/>
                          <a:gd name="T41" fmla="*/ 0 h 1"/>
                          <a:gd name="T42" fmla="*/ 22 w 49"/>
                          <a:gd name="T43" fmla="*/ 0 h 1"/>
                          <a:gd name="T44" fmla="*/ 22 w 49"/>
                          <a:gd name="T45" fmla="*/ 0 h 1"/>
                          <a:gd name="T46" fmla="*/ 23 w 49"/>
                          <a:gd name="T47" fmla="*/ 0 h 1"/>
                          <a:gd name="T48" fmla="*/ 23 w 49"/>
                          <a:gd name="T49" fmla="*/ 0 h 1"/>
                          <a:gd name="T50" fmla="*/ 25 w 49"/>
                          <a:gd name="T51" fmla="*/ 0 h 1"/>
                          <a:gd name="T52" fmla="*/ 26 w 49"/>
                          <a:gd name="T53" fmla="*/ 0 h 1"/>
                          <a:gd name="T54" fmla="*/ 28 w 49"/>
                          <a:gd name="T55" fmla="*/ 0 h 1"/>
                          <a:gd name="T56" fmla="*/ 28 w 49"/>
                          <a:gd name="T57" fmla="*/ 0 h 1"/>
                          <a:gd name="T58" fmla="*/ 29 w 49"/>
                          <a:gd name="T59" fmla="*/ 0 h 1"/>
                          <a:gd name="T60" fmla="*/ 29 w 49"/>
                          <a:gd name="T61" fmla="*/ 0 h 1"/>
                          <a:gd name="T62" fmla="*/ 32 w 49"/>
                          <a:gd name="T63" fmla="*/ 1 h 1"/>
                          <a:gd name="T64" fmla="*/ 32 w 49"/>
                          <a:gd name="T65" fmla="*/ 1 h 1"/>
                          <a:gd name="T66" fmla="*/ 33 w 49"/>
                          <a:gd name="T67" fmla="*/ 1 h 1"/>
                          <a:gd name="T68" fmla="*/ 33 w 49"/>
                          <a:gd name="T69" fmla="*/ 1 h 1"/>
                          <a:gd name="T70" fmla="*/ 35 w 49"/>
                          <a:gd name="T71" fmla="*/ 1 h 1"/>
                          <a:gd name="T72" fmla="*/ 35 w 49"/>
                          <a:gd name="T73" fmla="*/ 1 h 1"/>
                          <a:gd name="T74" fmla="*/ 37 w 49"/>
                          <a:gd name="T75" fmla="*/ 1 h 1"/>
                          <a:gd name="T76" fmla="*/ 37 w 49"/>
                          <a:gd name="T77" fmla="*/ 1 h 1"/>
                          <a:gd name="T78" fmla="*/ 39 w 49"/>
                          <a:gd name="T79" fmla="*/ 1 h 1"/>
                          <a:gd name="T80" fmla="*/ 39 w 49"/>
                          <a:gd name="T81" fmla="*/ 1 h 1"/>
                          <a:gd name="T82" fmla="*/ 41 w 49"/>
                          <a:gd name="T83" fmla="*/ 1 h 1"/>
                          <a:gd name="T84" fmla="*/ 41 w 49"/>
                          <a:gd name="T85" fmla="*/ 1 h 1"/>
                          <a:gd name="T86" fmla="*/ 43 w 49"/>
                          <a:gd name="T87" fmla="*/ 1 h 1"/>
                          <a:gd name="T88" fmla="*/ 43 w 49"/>
                          <a:gd name="T89" fmla="*/ 1 h 1"/>
                          <a:gd name="T90" fmla="*/ 45 w 49"/>
                          <a:gd name="T91" fmla="*/ 1 h 1"/>
                          <a:gd name="T92" fmla="*/ 45 w 49"/>
                          <a:gd name="T93" fmla="*/ 1 h 1"/>
                          <a:gd name="T94" fmla="*/ 47 w 49"/>
                          <a:gd name="T95" fmla="*/ 1 h 1"/>
                          <a:gd name="T96" fmla="*/ 47 w 49"/>
                          <a:gd name="T97" fmla="*/ 1 h 1"/>
                          <a:gd name="T98" fmla="*/ 49 w 49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1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2" y="1"/>
                            </a:lnTo>
                            <a:lnTo>
                              <a:pt x="32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  <a:lnTo>
                              <a:pt x="49" y="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" name="Freeform 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008938" y="3663950"/>
                        <a:ext cx="74613" cy="1588"/>
                      </a:xfrm>
                      <a:custGeom>
                        <a:avLst/>
                        <a:gdLst>
                          <a:gd name="T0" fmla="*/ 0 w 47"/>
                          <a:gd name="T1" fmla="*/ 0 h 1"/>
                          <a:gd name="T2" fmla="*/ 0 w 47"/>
                          <a:gd name="T3" fmla="*/ 0 h 1"/>
                          <a:gd name="T4" fmla="*/ 2 w 47"/>
                          <a:gd name="T5" fmla="*/ 0 h 1"/>
                          <a:gd name="T6" fmla="*/ 2 w 47"/>
                          <a:gd name="T7" fmla="*/ 0 h 1"/>
                          <a:gd name="T8" fmla="*/ 4 w 47"/>
                          <a:gd name="T9" fmla="*/ 0 h 1"/>
                          <a:gd name="T10" fmla="*/ 4 w 47"/>
                          <a:gd name="T11" fmla="*/ 0 h 1"/>
                          <a:gd name="T12" fmla="*/ 6 w 47"/>
                          <a:gd name="T13" fmla="*/ 0 h 1"/>
                          <a:gd name="T14" fmla="*/ 6 w 47"/>
                          <a:gd name="T15" fmla="*/ 0 h 1"/>
                          <a:gd name="T16" fmla="*/ 8 w 47"/>
                          <a:gd name="T17" fmla="*/ 0 h 1"/>
                          <a:gd name="T18" fmla="*/ 8 w 47"/>
                          <a:gd name="T19" fmla="*/ 0 h 1"/>
                          <a:gd name="T20" fmla="*/ 10 w 47"/>
                          <a:gd name="T21" fmla="*/ 0 h 1"/>
                          <a:gd name="T22" fmla="*/ 10 w 47"/>
                          <a:gd name="T23" fmla="*/ 0 h 1"/>
                          <a:gd name="T24" fmla="*/ 12 w 47"/>
                          <a:gd name="T25" fmla="*/ 0 h 1"/>
                          <a:gd name="T26" fmla="*/ 12 w 47"/>
                          <a:gd name="T27" fmla="*/ 0 h 1"/>
                          <a:gd name="T28" fmla="*/ 14 w 47"/>
                          <a:gd name="T29" fmla="*/ 0 h 1"/>
                          <a:gd name="T30" fmla="*/ 14 w 47"/>
                          <a:gd name="T31" fmla="*/ 0 h 1"/>
                          <a:gd name="T32" fmla="*/ 16 w 47"/>
                          <a:gd name="T33" fmla="*/ 0 h 1"/>
                          <a:gd name="T34" fmla="*/ 16 w 47"/>
                          <a:gd name="T35" fmla="*/ 0 h 1"/>
                          <a:gd name="T36" fmla="*/ 18 w 47"/>
                          <a:gd name="T37" fmla="*/ 0 h 1"/>
                          <a:gd name="T38" fmla="*/ 18 w 47"/>
                          <a:gd name="T39" fmla="*/ 0 h 1"/>
                          <a:gd name="T40" fmla="*/ 20 w 47"/>
                          <a:gd name="T41" fmla="*/ 0 h 1"/>
                          <a:gd name="T42" fmla="*/ 20 w 47"/>
                          <a:gd name="T43" fmla="*/ 0 h 1"/>
                          <a:gd name="T44" fmla="*/ 22 w 47"/>
                          <a:gd name="T45" fmla="*/ 0 h 1"/>
                          <a:gd name="T46" fmla="*/ 22 w 47"/>
                          <a:gd name="T47" fmla="*/ 0 h 1"/>
                          <a:gd name="T48" fmla="*/ 24 w 47"/>
                          <a:gd name="T49" fmla="*/ 0 h 1"/>
                          <a:gd name="T50" fmla="*/ 24 w 47"/>
                          <a:gd name="T51" fmla="*/ 0 h 1"/>
                          <a:gd name="T52" fmla="*/ 26 w 47"/>
                          <a:gd name="T53" fmla="*/ 0 h 1"/>
                          <a:gd name="T54" fmla="*/ 26 w 47"/>
                          <a:gd name="T55" fmla="*/ 0 h 1"/>
                          <a:gd name="T56" fmla="*/ 27 w 47"/>
                          <a:gd name="T57" fmla="*/ 0 h 1"/>
                          <a:gd name="T58" fmla="*/ 27 w 47"/>
                          <a:gd name="T59" fmla="*/ 0 h 1"/>
                          <a:gd name="T60" fmla="*/ 30 w 47"/>
                          <a:gd name="T61" fmla="*/ 0 h 1"/>
                          <a:gd name="T62" fmla="*/ 30 w 47"/>
                          <a:gd name="T63" fmla="*/ 0 h 1"/>
                          <a:gd name="T64" fmla="*/ 31 w 47"/>
                          <a:gd name="T65" fmla="*/ 0 h 1"/>
                          <a:gd name="T66" fmla="*/ 31 w 47"/>
                          <a:gd name="T67" fmla="*/ 0 h 1"/>
                          <a:gd name="T68" fmla="*/ 33 w 47"/>
                          <a:gd name="T69" fmla="*/ 0 h 1"/>
                          <a:gd name="T70" fmla="*/ 33 w 47"/>
                          <a:gd name="T71" fmla="*/ 0 h 1"/>
                          <a:gd name="T72" fmla="*/ 36 w 47"/>
                          <a:gd name="T73" fmla="*/ 0 h 1"/>
                          <a:gd name="T74" fmla="*/ 36 w 47"/>
                          <a:gd name="T75" fmla="*/ 0 h 1"/>
                          <a:gd name="T76" fmla="*/ 37 w 47"/>
                          <a:gd name="T77" fmla="*/ 0 h 1"/>
                          <a:gd name="T78" fmla="*/ 37 w 47"/>
                          <a:gd name="T79" fmla="*/ 0 h 1"/>
                          <a:gd name="T80" fmla="*/ 39 w 47"/>
                          <a:gd name="T81" fmla="*/ 1 h 1"/>
                          <a:gd name="T82" fmla="*/ 39 w 47"/>
                          <a:gd name="T83" fmla="*/ 1 h 1"/>
                          <a:gd name="T84" fmla="*/ 41 w 47"/>
                          <a:gd name="T85" fmla="*/ 1 h 1"/>
                          <a:gd name="T86" fmla="*/ 41 w 47"/>
                          <a:gd name="T87" fmla="*/ 1 h 1"/>
                          <a:gd name="T88" fmla="*/ 43 w 47"/>
                          <a:gd name="T89" fmla="*/ 1 h 1"/>
                          <a:gd name="T90" fmla="*/ 43 w 47"/>
                          <a:gd name="T91" fmla="*/ 1 h 1"/>
                          <a:gd name="T92" fmla="*/ 45 w 47"/>
                          <a:gd name="T93" fmla="*/ 1 h 1"/>
                          <a:gd name="T94" fmla="*/ 45 w 47"/>
                          <a:gd name="T95" fmla="*/ 1 h 1"/>
                          <a:gd name="T96" fmla="*/ 47 w 47"/>
                          <a:gd name="T97" fmla="*/ 1 h 1"/>
                          <a:gd name="T98" fmla="*/ 47 w 47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" name="Freeform 1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083551" y="3665538"/>
                        <a:ext cx="77788" cy="0"/>
                      </a:xfrm>
                      <a:custGeom>
                        <a:avLst/>
                        <a:gdLst>
                          <a:gd name="T0" fmla="*/ 0 w 49"/>
                          <a:gd name="T1" fmla="*/ 2 w 49"/>
                          <a:gd name="T2" fmla="*/ 2 w 49"/>
                          <a:gd name="T3" fmla="*/ 4 w 49"/>
                          <a:gd name="T4" fmla="*/ 4 w 49"/>
                          <a:gd name="T5" fmla="*/ 6 w 49"/>
                          <a:gd name="T6" fmla="*/ 6 w 49"/>
                          <a:gd name="T7" fmla="*/ 8 w 49"/>
                          <a:gd name="T8" fmla="*/ 8 w 49"/>
                          <a:gd name="T9" fmla="*/ 10 w 49"/>
                          <a:gd name="T10" fmla="*/ 10 w 49"/>
                          <a:gd name="T11" fmla="*/ 12 w 49"/>
                          <a:gd name="T12" fmla="*/ 12 w 49"/>
                          <a:gd name="T13" fmla="*/ 14 w 49"/>
                          <a:gd name="T14" fmla="*/ 14 w 49"/>
                          <a:gd name="T15" fmla="*/ 16 w 49"/>
                          <a:gd name="T16" fmla="*/ 16 w 49"/>
                          <a:gd name="T17" fmla="*/ 18 w 49"/>
                          <a:gd name="T18" fmla="*/ 18 w 49"/>
                          <a:gd name="T19" fmla="*/ 20 w 49"/>
                          <a:gd name="T20" fmla="*/ 20 w 49"/>
                          <a:gd name="T21" fmla="*/ 22 w 49"/>
                          <a:gd name="T22" fmla="*/ 22 w 49"/>
                          <a:gd name="T23" fmla="*/ 24 w 49"/>
                          <a:gd name="T24" fmla="*/ 24 w 49"/>
                          <a:gd name="T25" fmla="*/ 26 w 49"/>
                          <a:gd name="T26" fmla="*/ 26 w 49"/>
                          <a:gd name="T27" fmla="*/ 28 w 49"/>
                          <a:gd name="T28" fmla="*/ 28 w 49"/>
                          <a:gd name="T29" fmla="*/ 30 w 49"/>
                          <a:gd name="T30" fmla="*/ 30 w 49"/>
                          <a:gd name="T31" fmla="*/ 32 w 49"/>
                          <a:gd name="T32" fmla="*/ 32 w 49"/>
                          <a:gd name="T33" fmla="*/ 33 w 49"/>
                          <a:gd name="T34" fmla="*/ 34 w 49"/>
                          <a:gd name="T35" fmla="*/ 36 w 49"/>
                          <a:gd name="T36" fmla="*/ 36 w 49"/>
                          <a:gd name="T37" fmla="*/ 37 w 49"/>
                          <a:gd name="T38" fmla="*/ 37 w 49"/>
                          <a:gd name="T39" fmla="*/ 39 w 49"/>
                          <a:gd name="T40" fmla="*/ 40 w 49"/>
                          <a:gd name="T41" fmla="*/ 41 w 49"/>
                          <a:gd name="T42" fmla="*/ 41 w 49"/>
                          <a:gd name="T43" fmla="*/ 43 w 49"/>
                          <a:gd name="T44" fmla="*/ 43 w 49"/>
                          <a:gd name="T45" fmla="*/ 45 w 49"/>
                          <a:gd name="T46" fmla="*/ 45 w 49"/>
                          <a:gd name="T47" fmla="*/ 47 w 49"/>
                          <a:gd name="T48" fmla="*/ 47 w 49"/>
                          <a:gd name="T49" fmla="*/ 49 w 49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9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3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" name="Freeform 1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161338" y="3665538"/>
                        <a:ext cx="74613" cy="1588"/>
                      </a:xfrm>
                      <a:custGeom>
                        <a:avLst/>
                        <a:gdLst>
                          <a:gd name="T0" fmla="*/ 0 w 47"/>
                          <a:gd name="T1" fmla="*/ 0 h 1"/>
                          <a:gd name="T2" fmla="*/ 0 w 47"/>
                          <a:gd name="T3" fmla="*/ 0 h 1"/>
                          <a:gd name="T4" fmla="*/ 2 w 47"/>
                          <a:gd name="T5" fmla="*/ 0 h 1"/>
                          <a:gd name="T6" fmla="*/ 2 w 47"/>
                          <a:gd name="T7" fmla="*/ 0 h 1"/>
                          <a:gd name="T8" fmla="*/ 4 w 47"/>
                          <a:gd name="T9" fmla="*/ 0 h 1"/>
                          <a:gd name="T10" fmla="*/ 4 w 47"/>
                          <a:gd name="T11" fmla="*/ 0 h 1"/>
                          <a:gd name="T12" fmla="*/ 6 w 47"/>
                          <a:gd name="T13" fmla="*/ 0 h 1"/>
                          <a:gd name="T14" fmla="*/ 6 w 47"/>
                          <a:gd name="T15" fmla="*/ 0 h 1"/>
                          <a:gd name="T16" fmla="*/ 8 w 47"/>
                          <a:gd name="T17" fmla="*/ 0 h 1"/>
                          <a:gd name="T18" fmla="*/ 8 w 47"/>
                          <a:gd name="T19" fmla="*/ 0 h 1"/>
                          <a:gd name="T20" fmla="*/ 10 w 47"/>
                          <a:gd name="T21" fmla="*/ 0 h 1"/>
                          <a:gd name="T22" fmla="*/ 10 w 47"/>
                          <a:gd name="T23" fmla="*/ 0 h 1"/>
                          <a:gd name="T24" fmla="*/ 12 w 47"/>
                          <a:gd name="T25" fmla="*/ 0 h 1"/>
                          <a:gd name="T26" fmla="*/ 12 w 47"/>
                          <a:gd name="T27" fmla="*/ 0 h 1"/>
                          <a:gd name="T28" fmla="*/ 14 w 47"/>
                          <a:gd name="T29" fmla="*/ 1 h 1"/>
                          <a:gd name="T30" fmla="*/ 14 w 47"/>
                          <a:gd name="T31" fmla="*/ 1 h 1"/>
                          <a:gd name="T32" fmla="*/ 16 w 47"/>
                          <a:gd name="T33" fmla="*/ 1 h 1"/>
                          <a:gd name="T34" fmla="*/ 16 w 47"/>
                          <a:gd name="T35" fmla="*/ 1 h 1"/>
                          <a:gd name="T36" fmla="*/ 18 w 47"/>
                          <a:gd name="T37" fmla="*/ 1 h 1"/>
                          <a:gd name="T38" fmla="*/ 18 w 47"/>
                          <a:gd name="T39" fmla="*/ 1 h 1"/>
                          <a:gd name="T40" fmla="*/ 20 w 47"/>
                          <a:gd name="T41" fmla="*/ 1 h 1"/>
                          <a:gd name="T42" fmla="*/ 20 w 47"/>
                          <a:gd name="T43" fmla="*/ 1 h 1"/>
                          <a:gd name="T44" fmla="*/ 22 w 47"/>
                          <a:gd name="T45" fmla="*/ 1 h 1"/>
                          <a:gd name="T46" fmla="*/ 22 w 47"/>
                          <a:gd name="T47" fmla="*/ 1 h 1"/>
                          <a:gd name="T48" fmla="*/ 24 w 47"/>
                          <a:gd name="T49" fmla="*/ 1 h 1"/>
                          <a:gd name="T50" fmla="*/ 24 w 47"/>
                          <a:gd name="T51" fmla="*/ 1 h 1"/>
                          <a:gd name="T52" fmla="*/ 26 w 47"/>
                          <a:gd name="T53" fmla="*/ 1 h 1"/>
                          <a:gd name="T54" fmla="*/ 26 w 47"/>
                          <a:gd name="T55" fmla="*/ 1 h 1"/>
                          <a:gd name="T56" fmla="*/ 28 w 47"/>
                          <a:gd name="T57" fmla="*/ 1 h 1"/>
                          <a:gd name="T58" fmla="*/ 28 w 47"/>
                          <a:gd name="T59" fmla="*/ 1 h 1"/>
                          <a:gd name="T60" fmla="*/ 30 w 47"/>
                          <a:gd name="T61" fmla="*/ 1 h 1"/>
                          <a:gd name="T62" fmla="*/ 30 w 47"/>
                          <a:gd name="T63" fmla="*/ 1 h 1"/>
                          <a:gd name="T64" fmla="*/ 31 w 47"/>
                          <a:gd name="T65" fmla="*/ 1 h 1"/>
                          <a:gd name="T66" fmla="*/ 32 w 47"/>
                          <a:gd name="T67" fmla="*/ 1 h 1"/>
                          <a:gd name="T68" fmla="*/ 34 w 47"/>
                          <a:gd name="T69" fmla="*/ 1 h 1"/>
                          <a:gd name="T70" fmla="*/ 34 w 47"/>
                          <a:gd name="T71" fmla="*/ 1 h 1"/>
                          <a:gd name="T72" fmla="*/ 36 w 47"/>
                          <a:gd name="T73" fmla="*/ 1 h 1"/>
                          <a:gd name="T74" fmla="*/ 36 w 47"/>
                          <a:gd name="T75" fmla="*/ 1 h 1"/>
                          <a:gd name="T76" fmla="*/ 38 w 47"/>
                          <a:gd name="T77" fmla="*/ 1 h 1"/>
                          <a:gd name="T78" fmla="*/ 38 w 47"/>
                          <a:gd name="T79" fmla="*/ 1 h 1"/>
                          <a:gd name="T80" fmla="*/ 40 w 47"/>
                          <a:gd name="T81" fmla="*/ 1 h 1"/>
                          <a:gd name="T82" fmla="*/ 40 w 47"/>
                          <a:gd name="T83" fmla="*/ 1 h 1"/>
                          <a:gd name="T84" fmla="*/ 41 w 47"/>
                          <a:gd name="T85" fmla="*/ 1 h 1"/>
                          <a:gd name="T86" fmla="*/ 41 w 47"/>
                          <a:gd name="T87" fmla="*/ 1 h 1"/>
                          <a:gd name="T88" fmla="*/ 43 w 47"/>
                          <a:gd name="T89" fmla="*/ 1 h 1"/>
                          <a:gd name="T90" fmla="*/ 44 w 47"/>
                          <a:gd name="T91" fmla="*/ 1 h 1"/>
                          <a:gd name="T92" fmla="*/ 45 w 47"/>
                          <a:gd name="T93" fmla="*/ 1 h 1"/>
                          <a:gd name="T94" fmla="*/ 45 w 47"/>
                          <a:gd name="T95" fmla="*/ 1 h 1"/>
                          <a:gd name="T96" fmla="*/ 47 w 47"/>
                          <a:gd name="T97" fmla="*/ 1 h 1"/>
                          <a:gd name="T98" fmla="*/ 47 w 47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1"/>
                            </a:lnTo>
                            <a:lnTo>
                              <a:pt x="14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8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4" y="1"/>
                            </a:lnTo>
                            <a:lnTo>
                              <a:pt x="24" y="1"/>
                            </a:lnTo>
                            <a:lnTo>
                              <a:pt x="26" y="1"/>
                            </a:lnTo>
                            <a:lnTo>
                              <a:pt x="26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30" y="1"/>
                            </a:lnTo>
                            <a:lnTo>
                              <a:pt x="30" y="1"/>
                            </a:lnTo>
                            <a:lnTo>
                              <a:pt x="31" y="1"/>
                            </a:lnTo>
                            <a:lnTo>
                              <a:pt x="32" y="1"/>
                            </a:lnTo>
                            <a:lnTo>
                              <a:pt x="34" y="1"/>
                            </a:lnTo>
                            <a:lnTo>
                              <a:pt x="34" y="1"/>
                            </a:lnTo>
                            <a:lnTo>
                              <a:pt x="36" y="1"/>
                            </a:lnTo>
                            <a:lnTo>
                              <a:pt x="36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40" y="1"/>
                            </a:lnTo>
                            <a:lnTo>
                              <a:pt x="40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4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" name="Freeform 1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235951" y="3667125"/>
                        <a:ext cx="44450" cy="0"/>
                      </a:xfrm>
                      <a:custGeom>
                        <a:avLst/>
                        <a:gdLst>
                          <a:gd name="T0" fmla="*/ 0 w 28"/>
                          <a:gd name="T1" fmla="*/ 2 w 28"/>
                          <a:gd name="T2" fmla="*/ 2 w 28"/>
                          <a:gd name="T3" fmla="*/ 4 w 28"/>
                          <a:gd name="T4" fmla="*/ 4 w 28"/>
                          <a:gd name="T5" fmla="*/ 6 w 28"/>
                          <a:gd name="T6" fmla="*/ 6 w 28"/>
                          <a:gd name="T7" fmla="*/ 8 w 28"/>
                          <a:gd name="T8" fmla="*/ 8 w 28"/>
                          <a:gd name="T9" fmla="*/ 10 w 28"/>
                          <a:gd name="T10" fmla="*/ 10 w 28"/>
                          <a:gd name="T11" fmla="*/ 12 w 28"/>
                          <a:gd name="T12" fmla="*/ 12 w 28"/>
                          <a:gd name="T13" fmla="*/ 14 w 28"/>
                          <a:gd name="T14" fmla="*/ 14 w 28"/>
                          <a:gd name="T15" fmla="*/ 16 w 28"/>
                          <a:gd name="T16" fmla="*/ 16 w 28"/>
                          <a:gd name="T17" fmla="*/ 18 w 28"/>
                          <a:gd name="T18" fmla="*/ 18 w 28"/>
                          <a:gd name="T19" fmla="*/ 20 w 28"/>
                          <a:gd name="T20" fmla="*/ 20 w 28"/>
                          <a:gd name="T21" fmla="*/ 22 w 28"/>
                          <a:gd name="T22" fmla="*/ 22 w 28"/>
                          <a:gd name="T23" fmla="*/ 24 w 28"/>
                          <a:gd name="T24" fmla="*/ 24 w 28"/>
                          <a:gd name="T25" fmla="*/ 26 w 28"/>
                          <a:gd name="T26" fmla="*/ 26 w 28"/>
                          <a:gd name="T27" fmla="*/ 28 w 28"/>
                          <a:gd name="T28" fmla="*/ 28 w 28"/>
                          <a:gd name="T29" fmla="*/ 28 w 2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</a:cxnLst>
                        <a:rect l="0" t="0" r="r" b="b"/>
                        <a:pathLst>
                          <a:path w="28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</p:grpSp>
                <p:cxnSp>
                  <p:nvCxnSpPr>
                    <p:cNvPr id="167" name="Straight Arrow Connector 166"/>
                    <p:cNvCxnSpPr/>
                    <p:nvPr/>
                  </p:nvCxnSpPr>
                  <p:spPr>
                    <a:xfrm flipV="1">
                      <a:off x="4697786" y="5404559"/>
                      <a:ext cx="2681220" cy="0"/>
                    </a:xfrm>
                    <a:prstGeom prst="straightConnector1">
                      <a:avLst/>
                    </a:prstGeom>
                    <a:ln w="28575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8" name="Straight Arrow Connector 167"/>
                    <p:cNvCxnSpPr/>
                    <p:nvPr/>
                  </p:nvCxnSpPr>
                  <p:spPr>
                    <a:xfrm flipV="1">
                      <a:off x="2261586" y="4589621"/>
                      <a:ext cx="0" cy="824248"/>
                    </a:xfrm>
                    <a:prstGeom prst="straightConnector1">
                      <a:avLst/>
                    </a:prstGeom>
                    <a:ln w="28575">
                      <a:solidFill>
                        <a:srgbClr val="FF0000"/>
                      </a:solidFill>
                      <a:prstDash val="dash"/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9" name="Straight Arrow Connector 168"/>
                    <p:cNvCxnSpPr/>
                    <p:nvPr/>
                  </p:nvCxnSpPr>
                  <p:spPr>
                    <a:xfrm flipV="1">
                      <a:off x="2936561" y="4582914"/>
                      <a:ext cx="0" cy="824248"/>
                    </a:xfrm>
                    <a:prstGeom prst="straightConnector1">
                      <a:avLst/>
                    </a:prstGeom>
                    <a:ln w="28575">
                      <a:prstDash val="dash"/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1" name="Straight Connector 180"/>
                    <p:cNvCxnSpPr/>
                    <p:nvPr/>
                  </p:nvCxnSpPr>
                  <p:spPr>
                    <a:xfrm flipV="1">
                      <a:off x="5998549" y="5305869"/>
                      <a:ext cx="0" cy="108000"/>
                    </a:xfrm>
                    <a:prstGeom prst="line">
                      <a:avLst/>
                    </a:prstGeom>
                    <a:ln w="285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82" name="TextBox 181"/>
                        <p:cNvSpPr txBox="1"/>
                        <p:nvPr/>
                      </p:nvSpPr>
                      <p:spPr>
                        <a:xfrm>
                          <a:off x="5802391" y="5430320"/>
                          <a:ext cx="383715" cy="394703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p:txBody>
                    </p:sp>
                  </mc:Choice>
                  <mc:Fallback xmlns="">
                    <p:sp>
                      <p:nvSpPr>
                        <p:cNvPr id="182" name="TextBox 181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5802391" y="5430319"/>
                          <a:ext cx="362535" cy="276999"/>
                        </a:xfrm>
                        <a:prstGeom prst="rect">
                          <a:avLst/>
                        </a:prstGeom>
                        <a:blipFill rotWithShape="0">
                          <a:blip r:embed="rId4"/>
                          <a:stretch>
                            <a:fillRect l="-17544" r="-17544" b="-54839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grpSp>
                  <p:nvGrpSpPr>
                    <p:cNvPr id="188" name="Group 187"/>
                    <p:cNvGrpSpPr/>
                    <p:nvPr/>
                  </p:nvGrpSpPr>
                  <p:grpSpPr>
                    <a:xfrm>
                      <a:off x="2181000" y="3917676"/>
                      <a:ext cx="751968" cy="660637"/>
                      <a:chOff x="2160755" y="1942891"/>
                      <a:chExt cx="751968" cy="567240"/>
                    </a:xfrm>
                  </p:grpSpPr>
                  <p:cxnSp>
                    <p:nvCxnSpPr>
                      <p:cNvPr id="189" name="Straight Connector 188"/>
                      <p:cNvCxnSpPr/>
                      <p:nvPr/>
                    </p:nvCxnSpPr>
                    <p:spPr>
                      <a:xfrm flipV="1">
                        <a:off x="2160755" y="2137893"/>
                        <a:ext cx="0" cy="359323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90" name="Straight Connector 189"/>
                      <p:cNvCxnSpPr/>
                      <p:nvPr/>
                    </p:nvCxnSpPr>
                    <p:spPr>
                      <a:xfrm flipV="1">
                        <a:off x="2872923" y="2150808"/>
                        <a:ext cx="0" cy="359323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91" name="TextBox 190"/>
                          <p:cNvSpPr txBox="1"/>
                          <p:nvPr/>
                        </p:nvSpPr>
                        <p:spPr>
                          <a:xfrm>
                            <a:off x="2324982" y="1942891"/>
                            <a:ext cx="383715" cy="338903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oMath>
                              </m:oMathPara>
                            </a14:m>
                            <a:endParaRPr lang="en-GB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91" name="TextBox 190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2324982" y="1942891"/>
                            <a:ext cx="383715" cy="338903"/>
                          </a:xfrm>
                          <a:prstGeom prst="rect">
                            <a:avLst/>
                          </a:prstGeom>
                          <a:blipFill rotWithShape="0">
                            <a:blip r:embed="rId5"/>
                            <a:stretch>
                              <a:fillRect l="-15254" r="-15254" b="-6522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cxnSp>
                    <p:nvCxnSpPr>
                      <p:cNvPr id="192" name="Straight Connector 191"/>
                      <p:cNvCxnSpPr/>
                      <p:nvPr/>
                    </p:nvCxnSpPr>
                    <p:spPr>
                      <a:xfrm>
                        <a:off x="2167712" y="2142150"/>
                        <a:ext cx="181058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93" name="Straight Connector 192"/>
                      <p:cNvCxnSpPr/>
                      <p:nvPr/>
                    </p:nvCxnSpPr>
                    <p:spPr>
                      <a:xfrm flipV="1">
                        <a:off x="2732723" y="2137893"/>
                        <a:ext cx="180000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194" name="Group 193"/>
                    <p:cNvGrpSpPr/>
                    <p:nvPr/>
                  </p:nvGrpSpPr>
                  <p:grpSpPr>
                    <a:xfrm>
                      <a:off x="2261586" y="4196920"/>
                      <a:ext cx="674975" cy="434172"/>
                      <a:chOff x="2160754" y="1738647"/>
                      <a:chExt cx="712169" cy="771484"/>
                    </a:xfrm>
                  </p:grpSpPr>
                  <p:cxnSp>
                    <p:nvCxnSpPr>
                      <p:cNvPr id="195" name="Straight Connector 194"/>
                      <p:cNvCxnSpPr/>
                      <p:nvPr/>
                    </p:nvCxnSpPr>
                    <p:spPr>
                      <a:xfrm flipV="1">
                        <a:off x="2160755" y="2137893"/>
                        <a:ext cx="0" cy="359323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96" name="Straight Connector 195"/>
                      <p:cNvCxnSpPr/>
                      <p:nvPr/>
                    </p:nvCxnSpPr>
                    <p:spPr>
                      <a:xfrm flipV="1">
                        <a:off x="2872923" y="2150808"/>
                        <a:ext cx="0" cy="359323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97" name="TextBox 196"/>
                          <p:cNvSpPr txBox="1"/>
                          <p:nvPr/>
                        </p:nvSpPr>
                        <p:spPr>
                          <a:xfrm>
                            <a:off x="2311574" y="1738647"/>
                            <a:ext cx="465438" cy="701351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oMath>
                              </m:oMathPara>
                            </a14:m>
                            <a:endParaRPr lang="en-GB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97" name="TextBox 196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2311574" y="1738647"/>
                            <a:ext cx="465438" cy="701351"/>
                          </a:xfrm>
                          <a:prstGeom prst="rect">
                            <a:avLst/>
                          </a:prstGeom>
                          <a:blipFill rotWithShape="0">
                            <a:blip r:embed="rId6"/>
                            <a:stretch>
                              <a:fillRect l="-13235" t="-4444" r="-17647" b="-11111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cxnSp>
                    <p:nvCxnSpPr>
                      <p:cNvPr id="198" name="Straight Connector 197"/>
                      <p:cNvCxnSpPr/>
                      <p:nvPr/>
                    </p:nvCxnSpPr>
                    <p:spPr>
                      <a:xfrm>
                        <a:off x="2160754" y="2116791"/>
                        <a:ext cx="189919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99" name="Straight Connector 198"/>
                      <p:cNvCxnSpPr/>
                      <p:nvPr/>
                    </p:nvCxnSpPr>
                    <p:spPr>
                      <a:xfrm flipV="1">
                        <a:off x="2692397" y="2137893"/>
                        <a:ext cx="180000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78" name="TextBox 277"/>
                      <p:cNvSpPr txBox="1"/>
                      <p:nvPr/>
                    </p:nvSpPr>
                    <p:spPr>
                      <a:xfrm>
                        <a:off x="3887649" y="5616843"/>
                        <a:ext cx="688298" cy="78940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m:rPr>
                                      <m:nor/>
                                    </m:rPr>
                                    <a:rPr lang="en-GB" dirty="0"/>
                                    <m:t> 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𝐻𝑧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GB" dirty="0"/>
                      </a:p>
                      <a:p>
                        <a:endParaRPr lang="en-GB" dirty="0"/>
                      </a:p>
                    </p:txBody>
                  </p:sp>
                </mc:Choice>
                <mc:Fallback xmlns="">
                  <p:sp>
                    <p:nvSpPr>
                      <p:cNvPr id="278" name="TextBox 277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3887649" y="5616842"/>
                        <a:ext cx="617477" cy="553998"/>
                      </a:xfrm>
                      <a:prstGeom prst="rect">
                        <a:avLst/>
                      </a:prstGeom>
                      <a:blipFill rotWithShape="0">
                        <a:blip r:embed="rId7"/>
                        <a:stretch>
                          <a:fillRect l="-8333" r="-6250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</p:grpSp>
          <p:grpSp>
            <p:nvGrpSpPr>
              <p:cNvPr id="286" name="Group 285"/>
              <p:cNvGrpSpPr/>
              <p:nvPr/>
            </p:nvGrpSpPr>
            <p:grpSpPr>
              <a:xfrm>
                <a:off x="1657350" y="2032264"/>
                <a:ext cx="6132153" cy="2789739"/>
                <a:chOff x="1657350" y="2032264"/>
                <a:chExt cx="6132153" cy="2789739"/>
              </a:xfrm>
            </p:grpSpPr>
            <p:grpSp>
              <p:nvGrpSpPr>
                <p:cNvPr id="279" name="Group 278"/>
                <p:cNvGrpSpPr/>
                <p:nvPr/>
              </p:nvGrpSpPr>
              <p:grpSpPr>
                <a:xfrm>
                  <a:off x="1657350" y="2075245"/>
                  <a:ext cx="6132153" cy="2746758"/>
                  <a:chOff x="1651771" y="1465918"/>
                  <a:chExt cx="6132153" cy="2746758"/>
                </a:xfrm>
              </p:grpSpPr>
              <p:grpSp>
                <p:nvGrpSpPr>
                  <p:cNvPr id="204" name="Group 203"/>
                  <p:cNvGrpSpPr/>
                  <p:nvPr/>
                </p:nvGrpSpPr>
                <p:grpSpPr>
                  <a:xfrm>
                    <a:off x="1651771" y="1465918"/>
                    <a:ext cx="6011789" cy="2352057"/>
                    <a:chOff x="1346971" y="1465918"/>
                    <a:chExt cx="6011789" cy="2352057"/>
                  </a:xfrm>
                </p:grpSpPr>
                <p:grpSp>
                  <p:nvGrpSpPr>
                    <p:cNvPr id="202" name="Group 201"/>
                    <p:cNvGrpSpPr/>
                    <p:nvPr/>
                  </p:nvGrpSpPr>
                  <p:grpSpPr>
                    <a:xfrm>
                      <a:off x="4677540" y="1465918"/>
                      <a:ext cx="2681220" cy="2320172"/>
                      <a:chOff x="4677540" y="1465918"/>
                      <a:chExt cx="2681220" cy="2320172"/>
                    </a:xfrm>
                  </p:grpSpPr>
                  <p:grpSp>
                    <p:nvGrpSpPr>
                      <p:cNvPr id="114" name="Group 113"/>
                      <p:cNvGrpSpPr/>
                      <p:nvPr/>
                    </p:nvGrpSpPr>
                    <p:grpSpPr>
                      <a:xfrm>
                        <a:off x="5911440" y="2439648"/>
                        <a:ext cx="203610" cy="901932"/>
                        <a:chOff x="4805363" y="3316288"/>
                        <a:chExt cx="3475038" cy="352425"/>
                      </a:xfrm>
                    </p:grpSpPr>
                    <p:sp>
                      <p:nvSpPr>
                        <p:cNvPr id="68" name="Freeform 5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805363" y="3667125"/>
                          <a:ext cx="74613" cy="1588"/>
                        </a:xfrm>
                        <a:custGeom>
                          <a:avLst/>
                          <a:gdLst>
                            <a:gd name="T0" fmla="*/ 0 w 47"/>
                            <a:gd name="T1" fmla="*/ 1 h 1"/>
                            <a:gd name="T2" fmla="*/ 0 w 47"/>
                            <a:gd name="T3" fmla="*/ 1 h 1"/>
                            <a:gd name="T4" fmla="*/ 0 w 47"/>
                            <a:gd name="T5" fmla="*/ 1 h 1"/>
                            <a:gd name="T6" fmla="*/ 2 w 47"/>
                            <a:gd name="T7" fmla="*/ 1 h 1"/>
                            <a:gd name="T8" fmla="*/ 2 w 47"/>
                            <a:gd name="T9" fmla="*/ 1 h 1"/>
                            <a:gd name="T10" fmla="*/ 4 w 47"/>
                            <a:gd name="T11" fmla="*/ 1 h 1"/>
                            <a:gd name="T12" fmla="*/ 4 w 47"/>
                            <a:gd name="T13" fmla="*/ 1 h 1"/>
                            <a:gd name="T14" fmla="*/ 6 w 47"/>
                            <a:gd name="T15" fmla="*/ 1 h 1"/>
                            <a:gd name="T16" fmla="*/ 6 w 47"/>
                            <a:gd name="T17" fmla="*/ 1 h 1"/>
                            <a:gd name="T18" fmla="*/ 8 w 47"/>
                            <a:gd name="T19" fmla="*/ 1 h 1"/>
                            <a:gd name="T20" fmla="*/ 8 w 47"/>
                            <a:gd name="T21" fmla="*/ 1 h 1"/>
                            <a:gd name="T22" fmla="*/ 10 w 47"/>
                            <a:gd name="T23" fmla="*/ 1 h 1"/>
                            <a:gd name="T24" fmla="*/ 10 w 47"/>
                            <a:gd name="T25" fmla="*/ 1 h 1"/>
                            <a:gd name="T26" fmla="*/ 12 w 47"/>
                            <a:gd name="T27" fmla="*/ 1 h 1"/>
                            <a:gd name="T28" fmla="*/ 12 w 47"/>
                            <a:gd name="T29" fmla="*/ 1 h 1"/>
                            <a:gd name="T30" fmla="*/ 14 w 47"/>
                            <a:gd name="T31" fmla="*/ 1 h 1"/>
                            <a:gd name="T32" fmla="*/ 14 w 47"/>
                            <a:gd name="T33" fmla="*/ 1 h 1"/>
                            <a:gd name="T34" fmla="*/ 16 w 47"/>
                            <a:gd name="T35" fmla="*/ 1 h 1"/>
                            <a:gd name="T36" fmla="*/ 16 w 47"/>
                            <a:gd name="T37" fmla="*/ 1 h 1"/>
                            <a:gd name="T38" fmla="*/ 18 w 47"/>
                            <a:gd name="T39" fmla="*/ 1 h 1"/>
                            <a:gd name="T40" fmla="*/ 18 w 47"/>
                            <a:gd name="T41" fmla="*/ 1 h 1"/>
                            <a:gd name="T42" fmla="*/ 20 w 47"/>
                            <a:gd name="T43" fmla="*/ 1 h 1"/>
                            <a:gd name="T44" fmla="*/ 20 w 47"/>
                            <a:gd name="T45" fmla="*/ 1 h 1"/>
                            <a:gd name="T46" fmla="*/ 22 w 47"/>
                            <a:gd name="T47" fmla="*/ 0 h 1"/>
                            <a:gd name="T48" fmla="*/ 22 w 47"/>
                            <a:gd name="T49" fmla="*/ 0 h 1"/>
                            <a:gd name="T50" fmla="*/ 24 w 47"/>
                            <a:gd name="T51" fmla="*/ 0 h 1"/>
                            <a:gd name="T52" fmla="*/ 24 w 47"/>
                            <a:gd name="T53" fmla="*/ 0 h 1"/>
                            <a:gd name="T54" fmla="*/ 25 w 47"/>
                            <a:gd name="T55" fmla="*/ 0 h 1"/>
                            <a:gd name="T56" fmla="*/ 26 w 47"/>
                            <a:gd name="T57" fmla="*/ 0 h 1"/>
                            <a:gd name="T58" fmla="*/ 28 w 47"/>
                            <a:gd name="T59" fmla="*/ 0 h 1"/>
                            <a:gd name="T60" fmla="*/ 28 w 47"/>
                            <a:gd name="T61" fmla="*/ 0 h 1"/>
                            <a:gd name="T62" fmla="*/ 29 w 47"/>
                            <a:gd name="T63" fmla="*/ 0 h 1"/>
                            <a:gd name="T64" fmla="*/ 29 w 47"/>
                            <a:gd name="T65" fmla="*/ 0 h 1"/>
                            <a:gd name="T66" fmla="*/ 31 w 47"/>
                            <a:gd name="T67" fmla="*/ 0 h 1"/>
                            <a:gd name="T68" fmla="*/ 32 w 47"/>
                            <a:gd name="T69" fmla="*/ 0 h 1"/>
                            <a:gd name="T70" fmla="*/ 34 w 47"/>
                            <a:gd name="T71" fmla="*/ 0 h 1"/>
                            <a:gd name="T72" fmla="*/ 34 w 47"/>
                            <a:gd name="T73" fmla="*/ 0 h 1"/>
                            <a:gd name="T74" fmla="*/ 35 w 47"/>
                            <a:gd name="T75" fmla="*/ 0 h 1"/>
                            <a:gd name="T76" fmla="*/ 35 w 47"/>
                            <a:gd name="T77" fmla="*/ 0 h 1"/>
                            <a:gd name="T78" fmla="*/ 37 w 47"/>
                            <a:gd name="T79" fmla="*/ 0 h 1"/>
                            <a:gd name="T80" fmla="*/ 38 w 47"/>
                            <a:gd name="T81" fmla="*/ 0 h 1"/>
                            <a:gd name="T82" fmla="*/ 39 w 47"/>
                            <a:gd name="T83" fmla="*/ 0 h 1"/>
                            <a:gd name="T84" fmla="*/ 39 w 47"/>
                            <a:gd name="T85" fmla="*/ 0 h 1"/>
                            <a:gd name="T86" fmla="*/ 41 w 47"/>
                            <a:gd name="T87" fmla="*/ 0 h 1"/>
                            <a:gd name="T88" fmla="*/ 41 w 47"/>
                            <a:gd name="T89" fmla="*/ 0 h 1"/>
                            <a:gd name="T90" fmla="*/ 43 w 47"/>
                            <a:gd name="T91" fmla="*/ 0 h 1"/>
                            <a:gd name="T92" fmla="*/ 43 w 47"/>
                            <a:gd name="T93" fmla="*/ 0 h 1"/>
                            <a:gd name="T94" fmla="*/ 45 w 47"/>
                            <a:gd name="T95" fmla="*/ 0 h 1"/>
                            <a:gd name="T96" fmla="*/ 45 w 47"/>
                            <a:gd name="T97" fmla="*/ 0 h 1"/>
                            <a:gd name="T98" fmla="*/ 47 w 47"/>
                            <a:gd name="T99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">
                              <a:moveTo>
                                <a:pt x="0" y="1"/>
                              </a:moveTo>
                              <a:lnTo>
                                <a:pt x="0" y="1"/>
                              </a:lnTo>
                              <a:lnTo>
                                <a:pt x="0" y="1"/>
                              </a:ln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10" y="1"/>
                              </a:lnTo>
                              <a:lnTo>
                                <a:pt x="10" y="1"/>
                              </a:lnTo>
                              <a:lnTo>
                                <a:pt x="12" y="1"/>
                              </a:lnTo>
                              <a:lnTo>
                                <a:pt x="12" y="1"/>
                              </a:lnTo>
                              <a:lnTo>
                                <a:pt x="14" y="1"/>
                              </a:lnTo>
                              <a:lnTo>
                                <a:pt x="14" y="1"/>
                              </a:lnTo>
                              <a:lnTo>
                                <a:pt x="16" y="1"/>
                              </a:lnTo>
                              <a:lnTo>
                                <a:pt x="16" y="1"/>
                              </a:lnTo>
                              <a:lnTo>
                                <a:pt x="18" y="1"/>
                              </a:lnTo>
                              <a:lnTo>
                                <a:pt x="18" y="1"/>
                              </a:lnTo>
                              <a:lnTo>
                                <a:pt x="20" y="1"/>
                              </a:lnTo>
                              <a:lnTo>
                                <a:pt x="20" y="1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5" y="0"/>
                              </a:lnTo>
                              <a:lnTo>
                                <a:pt x="26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29" y="0"/>
                              </a:lnTo>
                              <a:lnTo>
                                <a:pt x="29" y="0"/>
                              </a:lnTo>
                              <a:lnTo>
                                <a:pt x="31" y="0"/>
                              </a:lnTo>
                              <a:lnTo>
                                <a:pt x="32" y="0"/>
                              </a:lnTo>
                              <a:lnTo>
                                <a:pt x="34" y="0"/>
                              </a:lnTo>
                              <a:lnTo>
                                <a:pt x="34" y="0"/>
                              </a:lnTo>
                              <a:lnTo>
                                <a:pt x="35" y="0"/>
                              </a:lnTo>
                              <a:lnTo>
                                <a:pt x="35" y="0"/>
                              </a:lnTo>
                              <a:lnTo>
                                <a:pt x="37" y="0"/>
                              </a:lnTo>
                              <a:lnTo>
                                <a:pt x="38" y="0"/>
                              </a:lnTo>
                              <a:lnTo>
                                <a:pt x="39" y="0"/>
                              </a:lnTo>
                              <a:lnTo>
                                <a:pt x="39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3" y="0"/>
                              </a:lnTo>
                              <a:lnTo>
                                <a:pt x="43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69" name="Freeform 5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879976" y="3667125"/>
                          <a:ext cx="74613" cy="0"/>
                        </a:xfrm>
                        <a:custGeom>
                          <a:avLst/>
                          <a:gdLst>
                            <a:gd name="T0" fmla="*/ 0 w 47"/>
                            <a:gd name="T1" fmla="*/ 0 w 47"/>
                            <a:gd name="T2" fmla="*/ 2 w 47"/>
                            <a:gd name="T3" fmla="*/ 2 w 47"/>
                            <a:gd name="T4" fmla="*/ 4 w 47"/>
                            <a:gd name="T5" fmla="*/ 4 w 47"/>
                            <a:gd name="T6" fmla="*/ 6 w 47"/>
                            <a:gd name="T7" fmla="*/ 6 w 47"/>
                            <a:gd name="T8" fmla="*/ 8 w 47"/>
                            <a:gd name="T9" fmla="*/ 8 w 47"/>
                            <a:gd name="T10" fmla="*/ 10 w 47"/>
                            <a:gd name="T11" fmla="*/ 10 w 47"/>
                            <a:gd name="T12" fmla="*/ 12 w 47"/>
                            <a:gd name="T13" fmla="*/ 12 w 47"/>
                            <a:gd name="T14" fmla="*/ 14 w 47"/>
                            <a:gd name="T15" fmla="*/ 14 w 47"/>
                            <a:gd name="T16" fmla="*/ 16 w 47"/>
                            <a:gd name="T17" fmla="*/ 16 w 47"/>
                            <a:gd name="T18" fmla="*/ 18 w 47"/>
                            <a:gd name="T19" fmla="*/ 18 w 47"/>
                            <a:gd name="T20" fmla="*/ 20 w 47"/>
                            <a:gd name="T21" fmla="*/ 20 w 47"/>
                            <a:gd name="T22" fmla="*/ 22 w 47"/>
                            <a:gd name="T23" fmla="*/ 22 w 47"/>
                            <a:gd name="T24" fmla="*/ 24 w 47"/>
                            <a:gd name="T25" fmla="*/ 24 w 47"/>
                            <a:gd name="T26" fmla="*/ 26 w 47"/>
                            <a:gd name="T27" fmla="*/ 26 w 47"/>
                            <a:gd name="T28" fmla="*/ 28 w 47"/>
                            <a:gd name="T29" fmla="*/ 28 w 47"/>
                            <a:gd name="T30" fmla="*/ 30 w 47"/>
                            <a:gd name="T31" fmla="*/ 30 w 47"/>
                            <a:gd name="T32" fmla="*/ 31 w 47"/>
                            <a:gd name="T33" fmla="*/ 32 w 47"/>
                            <a:gd name="T34" fmla="*/ 34 w 47"/>
                            <a:gd name="T35" fmla="*/ 34 w 47"/>
                            <a:gd name="T36" fmla="*/ 35 w 47"/>
                            <a:gd name="T37" fmla="*/ 35 w 47"/>
                            <a:gd name="T38" fmla="*/ 38 w 47"/>
                            <a:gd name="T39" fmla="*/ 38 w 47"/>
                            <a:gd name="T40" fmla="*/ 39 w 47"/>
                            <a:gd name="T41" fmla="*/ 39 w 47"/>
                            <a:gd name="T42" fmla="*/ 41 w 47"/>
                            <a:gd name="T43" fmla="*/ 41 w 47"/>
                            <a:gd name="T44" fmla="*/ 44 w 47"/>
                            <a:gd name="T45" fmla="*/ 44 w 47"/>
                            <a:gd name="T46" fmla="*/ 45 w 47"/>
                            <a:gd name="T47" fmla="*/ 45 w 47"/>
                            <a:gd name="T48" fmla="*/ 47 w 47"/>
                            <a:gd name="T49" fmla="*/ 47 w 47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  <a:cxn ang="0">
                              <a:pos x="T2" y="0"/>
                            </a:cxn>
                            <a:cxn ang="0">
                              <a:pos x="T3" y="0"/>
                            </a:cxn>
                            <a:cxn ang="0">
                              <a:pos x="T4" y="0"/>
                            </a:cxn>
                            <a:cxn ang="0">
                              <a:pos x="T5" y="0"/>
                            </a:cxn>
                            <a:cxn ang="0">
                              <a:pos x="T6" y="0"/>
                            </a:cxn>
                            <a:cxn ang="0">
                              <a:pos x="T7" y="0"/>
                            </a:cxn>
                            <a:cxn ang="0">
                              <a:pos x="T8" y="0"/>
                            </a:cxn>
                            <a:cxn ang="0">
                              <a:pos x="T9" y="0"/>
                            </a:cxn>
                            <a:cxn ang="0">
                              <a:pos x="T10" y="0"/>
                            </a:cxn>
                            <a:cxn ang="0">
                              <a:pos x="T11" y="0"/>
                            </a:cxn>
                            <a:cxn ang="0">
                              <a:pos x="T12" y="0"/>
                            </a:cxn>
                            <a:cxn ang="0">
                              <a:pos x="T13" y="0"/>
                            </a:cxn>
                            <a:cxn ang="0">
                              <a:pos x="T14" y="0"/>
                            </a:cxn>
                            <a:cxn ang="0">
                              <a:pos x="T15" y="0"/>
                            </a:cxn>
                            <a:cxn ang="0">
                              <a:pos x="T16" y="0"/>
                            </a:cxn>
                            <a:cxn ang="0">
                              <a:pos x="T17" y="0"/>
                            </a:cxn>
                            <a:cxn ang="0">
                              <a:pos x="T18" y="0"/>
                            </a:cxn>
                            <a:cxn ang="0">
                              <a:pos x="T19" y="0"/>
                            </a:cxn>
                            <a:cxn ang="0">
                              <a:pos x="T20" y="0"/>
                            </a:cxn>
                            <a:cxn ang="0">
                              <a:pos x="T21" y="0"/>
                            </a:cxn>
                            <a:cxn ang="0">
                              <a:pos x="T22" y="0"/>
                            </a:cxn>
                            <a:cxn ang="0">
                              <a:pos x="T23" y="0"/>
                            </a:cxn>
                            <a:cxn ang="0">
                              <a:pos x="T24" y="0"/>
                            </a:cxn>
                            <a:cxn ang="0">
                              <a:pos x="T25" y="0"/>
                            </a:cxn>
                            <a:cxn ang="0">
                              <a:pos x="T26" y="0"/>
                            </a:cxn>
                            <a:cxn ang="0">
                              <a:pos x="T27" y="0"/>
                            </a:cxn>
                            <a:cxn ang="0">
                              <a:pos x="T28" y="0"/>
                            </a:cxn>
                            <a:cxn ang="0">
                              <a:pos x="T29" y="0"/>
                            </a:cxn>
                            <a:cxn ang="0">
                              <a:pos x="T30" y="0"/>
                            </a:cxn>
                            <a:cxn ang="0">
                              <a:pos x="T31" y="0"/>
                            </a:cxn>
                            <a:cxn ang="0">
                              <a:pos x="T32" y="0"/>
                            </a:cxn>
                            <a:cxn ang="0">
                              <a:pos x="T33" y="0"/>
                            </a:cxn>
                            <a:cxn ang="0">
                              <a:pos x="T34" y="0"/>
                            </a:cxn>
                            <a:cxn ang="0">
                              <a:pos x="T35" y="0"/>
                            </a:cxn>
                            <a:cxn ang="0">
                              <a:pos x="T36" y="0"/>
                            </a:cxn>
                            <a:cxn ang="0">
                              <a:pos x="T37" y="0"/>
                            </a:cxn>
                            <a:cxn ang="0">
                              <a:pos x="T38" y="0"/>
                            </a:cxn>
                            <a:cxn ang="0">
                              <a:pos x="T39" y="0"/>
                            </a:cxn>
                            <a:cxn ang="0">
                              <a:pos x="T40" y="0"/>
                            </a:cxn>
                            <a:cxn ang="0">
                              <a:pos x="T41" y="0"/>
                            </a:cxn>
                            <a:cxn ang="0">
                              <a:pos x="T42" y="0"/>
                            </a:cxn>
                            <a:cxn ang="0">
                              <a:pos x="T43" y="0"/>
                            </a:cxn>
                            <a:cxn ang="0">
                              <a:pos x="T44" y="0"/>
                            </a:cxn>
                            <a:cxn ang="0">
                              <a:pos x="T45" y="0"/>
                            </a:cxn>
                            <a:cxn ang="0">
                              <a:pos x="T46" y="0"/>
                            </a:cxn>
                            <a:cxn ang="0">
                              <a:pos x="T47" y="0"/>
                            </a:cxn>
                            <a:cxn ang="0">
                              <a:pos x="T48" y="0"/>
                            </a:cxn>
                            <a:cxn ang="0">
                              <a:pos x="T49" y="0"/>
                            </a:cxn>
                          </a:cxnLst>
                          <a:rect l="0" t="0" r="r" b="b"/>
                          <a:pathLst>
                            <a:path w="47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18" y="0"/>
                              </a:lnTo>
                              <a:lnTo>
                                <a:pt x="18" y="0"/>
                              </a:lnTo>
                              <a:lnTo>
                                <a:pt x="20" y="0"/>
                              </a:lnTo>
                              <a:lnTo>
                                <a:pt x="20" y="0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6" y="0"/>
                              </a:lnTo>
                              <a:lnTo>
                                <a:pt x="26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30" y="0"/>
                              </a:lnTo>
                              <a:lnTo>
                                <a:pt x="30" y="0"/>
                              </a:lnTo>
                              <a:lnTo>
                                <a:pt x="31" y="0"/>
                              </a:lnTo>
                              <a:lnTo>
                                <a:pt x="32" y="0"/>
                              </a:lnTo>
                              <a:lnTo>
                                <a:pt x="34" y="0"/>
                              </a:lnTo>
                              <a:lnTo>
                                <a:pt x="34" y="0"/>
                              </a:lnTo>
                              <a:lnTo>
                                <a:pt x="35" y="0"/>
                              </a:lnTo>
                              <a:lnTo>
                                <a:pt x="35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39" y="0"/>
                              </a:lnTo>
                              <a:lnTo>
                                <a:pt x="39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4" y="0"/>
                              </a:lnTo>
                              <a:lnTo>
                                <a:pt x="44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0" name="Freeform 5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954588" y="3665538"/>
                          <a:ext cx="77788" cy="1588"/>
                        </a:xfrm>
                        <a:custGeom>
                          <a:avLst/>
                          <a:gdLst>
                            <a:gd name="T0" fmla="*/ 0 w 49"/>
                            <a:gd name="T1" fmla="*/ 1 h 1"/>
                            <a:gd name="T2" fmla="*/ 2 w 49"/>
                            <a:gd name="T3" fmla="*/ 1 h 1"/>
                            <a:gd name="T4" fmla="*/ 2 w 49"/>
                            <a:gd name="T5" fmla="*/ 1 h 1"/>
                            <a:gd name="T6" fmla="*/ 4 w 49"/>
                            <a:gd name="T7" fmla="*/ 1 h 1"/>
                            <a:gd name="T8" fmla="*/ 4 w 49"/>
                            <a:gd name="T9" fmla="*/ 1 h 1"/>
                            <a:gd name="T10" fmla="*/ 6 w 49"/>
                            <a:gd name="T11" fmla="*/ 1 h 1"/>
                            <a:gd name="T12" fmla="*/ 6 w 49"/>
                            <a:gd name="T13" fmla="*/ 1 h 1"/>
                            <a:gd name="T14" fmla="*/ 8 w 49"/>
                            <a:gd name="T15" fmla="*/ 0 h 1"/>
                            <a:gd name="T16" fmla="*/ 8 w 49"/>
                            <a:gd name="T17" fmla="*/ 0 h 1"/>
                            <a:gd name="T18" fmla="*/ 10 w 49"/>
                            <a:gd name="T19" fmla="*/ 0 h 1"/>
                            <a:gd name="T20" fmla="*/ 10 w 49"/>
                            <a:gd name="T21" fmla="*/ 0 h 1"/>
                            <a:gd name="T22" fmla="*/ 12 w 49"/>
                            <a:gd name="T23" fmla="*/ 0 h 1"/>
                            <a:gd name="T24" fmla="*/ 12 w 49"/>
                            <a:gd name="T25" fmla="*/ 0 h 1"/>
                            <a:gd name="T26" fmla="*/ 14 w 49"/>
                            <a:gd name="T27" fmla="*/ 0 h 1"/>
                            <a:gd name="T28" fmla="*/ 14 w 49"/>
                            <a:gd name="T29" fmla="*/ 0 h 1"/>
                            <a:gd name="T30" fmla="*/ 16 w 49"/>
                            <a:gd name="T31" fmla="*/ 0 h 1"/>
                            <a:gd name="T32" fmla="*/ 16 w 49"/>
                            <a:gd name="T33" fmla="*/ 0 h 1"/>
                            <a:gd name="T34" fmla="*/ 18 w 49"/>
                            <a:gd name="T35" fmla="*/ 0 h 1"/>
                            <a:gd name="T36" fmla="*/ 18 w 49"/>
                            <a:gd name="T37" fmla="*/ 0 h 1"/>
                            <a:gd name="T38" fmla="*/ 20 w 49"/>
                            <a:gd name="T39" fmla="*/ 0 h 1"/>
                            <a:gd name="T40" fmla="*/ 20 w 49"/>
                            <a:gd name="T41" fmla="*/ 0 h 1"/>
                            <a:gd name="T42" fmla="*/ 22 w 49"/>
                            <a:gd name="T43" fmla="*/ 0 h 1"/>
                            <a:gd name="T44" fmla="*/ 22 w 49"/>
                            <a:gd name="T45" fmla="*/ 0 h 1"/>
                            <a:gd name="T46" fmla="*/ 24 w 49"/>
                            <a:gd name="T47" fmla="*/ 0 h 1"/>
                            <a:gd name="T48" fmla="*/ 24 w 49"/>
                            <a:gd name="T49" fmla="*/ 0 h 1"/>
                            <a:gd name="T50" fmla="*/ 26 w 49"/>
                            <a:gd name="T51" fmla="*/ 0 h 1"/>
                            <a:gd name="T52" fmla="*/ 26 w 49"/>
                            <a:gd name="T53" fmla="*/ 0 h 1"/>
                            <a:gd name="T54" fmla="*/ 28 w 49"/>
                            <a:gd name="T55" fmla="*/ 0 h 1"/>
                            <a:gd name="T56" fmla="*/ 28 w 49"/>
                            <a:gd name="T57" fmla="*/ 0 h 1"/>
                            <a:gd name="T58" fmla="*/ 30 w 49"/>
                            <a:gd name="T59" fmla="*/ 0 h 1"/>
                            <a:gd name="T60" fmla="*/ 30 w 49"/>
                            <a:gd name="T61" fmla="*/ 0 h 1"/>
                            <a:gd name="T62" fmla="*/ 32 w 49"/>
                            <a:gd name="T63" fmla="*/ 0 h 1"/>
                            <a:gd name="T64" fmla="*/ 32 w 49"/>
                            <a:gd name="T65" fmla="*/ 0 h 1"/>
                            <a:gd name="T66" fmla="*/ 34 w 49"/>
                            <a:gd name="T67" fmla="*/ 0 h 1"/>
                            <a:gd name="T68" fmla="*/ 34 w 49"/>
                            <a:gd name="T69" fmla="*/ 0 h 1"/>
                            <a:gd name="T70" fmla="*/ 36 w 49"/>
                            <a:gd name="T71" fmla="*/ 0 h 1"/>
                            <a:gd name="T72" fmla="*/ 36 w 49"/>
                            <a:gd name="T73" fmla="*/ 0 h 1"/>
                            <a:gd name="T74" fmla="*/ 38 w 49"/>
                            <a:gd name="T75" fmla="*/ 0 h 1"/>
                            <a:gd name="T76" fmla="*/ 38 w 49"/>
                            <a:gd name="T77" fmla="*/ 0 h 1"/>
                            <a:gd name="T78" fmla="*/ 40 w 49"/>
                            <a:gd name="T79" fmla="*/ 0 h 1"/>
                            <a:gd name="T80" fmla="*/ 40 w 49"/>
                            <a:gd name="T81" fmla="*/ 0 h 1"/>
                            <a:gd name="T82" fmla="*/ 41 w 49"/>
                            <a:gd name="T83" fmla="*/ 0 h 1"/>
                            <a:gd name="T84" fmla="*/ 41 w 49"/>
                            <a:gd name="T85" fmla="*/ 0 h 1"/>
                            <a:gd name="T86" fmla="*/ 44 w 49"/>
                            <a:gd name="T87" fmla="*/ 0 h 1"/>
                            <a:gd name="T88" fmla="*/ 44 w 49"/>
                            <a:gd name="T89" fmla="*/ 0 h 1"/>
                            <a:gd name="T90" fmla="*/ 45 w 49"/>
                            <a:gd name="T91" fmla="*/ 0 h 1"/>
                            <a:gd name="T92" fmla="*/ 45 w 49"/>
                            <a:gd name="T93" fmla="*/ 0 h 1"/>
                            <a:gd name="T94" fmla="*/ 47 w 49"/>
                            <a:gd name="T95" fmla="*/ 0 h 1"/>
                            <a:gd name="T96" fmla="*/ 47 w 49"/>
                            <a:gd name="T97" fmla="*/ 0 h 1"/>
                            <a:gd name="T98" fmla="*/ 49 w 49"/>
                            <a:gd name="T99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1">
                              <a:moveTo>
                                <a:pt x="0" y="1"/>
                              </a:move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18" y="0"/>
                              </a:lnTo>
                              <a:lnTo>
                                <a:pt x="18" y="0"/>
                              </a:lnTo>
                              <a:lnTo>
                                <a:pt x="20" y="0"/>
                              </a:lnTo>
                              <a:lnTo>
                                <a:pt x="20" y="0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6" y="0"/>
                              </a:lnTo>
                              <a:lnTo>
                                <a:pt x="26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30" y="0"/>
                              </a:lnTo>
                              <a:lnTo>
                                <a:pt x="30" y="0"/>
                              </a:lnTo>
                              <a:lnTo>
                                <a:pt x="32" y="0"/>
                              </a:lnTo>
                              <a:lnTo>
                                <a:pt x="32" y="0"/>
                              </a:lnTo>
                              <a:lnTo>
                                <a:pt x="34" y="0"/>
                              </a:lnTo>
                              <a:lnTo>
                                <a:pt x="34" y="0"/>
                              </a:lnTo>
                              <a:lnTo>
                                <a:pt x="36" y="0"/>
                              </a:lnTo>
                              <a:lnTo>
                                <a:pt x="36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40" y="0"/>
                              </a:lnTo>
                              <a:lnTo>
                                <a:pt x="40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4" y="0"/>
                              </a:lnTo>
                              <a:lnTo>
                                <a:pt x="44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1" name="Freeform 6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032376" y="3663950"/>
                          <a:ext cx="76200" cy="1588"/>
                        </a:xfrm>
                        <a:custGeom>
                          <a:avLst/>
                          <a:gdLst>
                            <a:gd name="T0" fmla="*/ 0 w 48"/>
                            <a:gd name="T1" fmla="*/ 1 h 1"/>
                            <a:gd name="T2" fmla="*/ 0 w 48"/>
                            <a:gd name="T3" fmla="*/ 1 h 1"/>
                            <a:gd name="T4" fmla="*/ 2 w 48"/>
                            <a:gd name="T5" fmla="*/ 1 h 1"/>
                            <a:gd name="T6" fmla="*/ 2 w 48"/>
                            <a:gd name="T7" fmla="*/ 1 h 1"/>
                            <a:gd name="T8" fmla="*/ 4 w 48"/>
                            <a:gd name="T9" fmla="*/ 1 h 1"/>
                            <a:gd name="T10" fmla="*/ 4 w 48"/>
                            <a:gd name="T11" fmla="*/ 1 h 1"/>
                            <a:gd name="T12" fmla="*/ 6 w 48"/>
                            <a:gd name="T13" fmla="*/ 1 h 1"/>
                            <a:gd name="T14" fmla="*/ 6 w 48"/>
                            <a:gd name="T15" fmla="*/ 1 h 1"/>
                            <a:gd name="T16" fmla="*/ 8 w 48"/>
                            <a:gd name="T17" fmla="*/ 1 h 1"/>
                            <a:gd name="T18" fmla="*/ 8 w 48"/>
                            <a:gd name="T19" fmla="*/ 1 h 1"/>
                            <a:gd name="T20" fmla="*/ 10 w 48"/>
                            <a:gd name="T21" fmla="*/ 1 h 1"/>
                            <a:gd name="T22" fmla="*/ 10 w 48"/>
                            <a:gd name="T23" fmla="*/ 1 h 1"/>
                            <a:gd name="T24" fmla="*/ 12 w 48"/>
                            <a:gd name="T25" fmla="*/ 1 h 1"/>
                            <a:gd name="T26" fmla="*/ 12 w 48"/>
                            <a:gd name="T27" fmla="*/ 1 h 1"/>
                            <a:gd name="T28" fmla="*/ 14 w 48"/>
                            <a:gd name="T29" fmla="*/ 1 h 1"/>
                            <a:gd name="T30" fmla="*/ 14 w 48"/>
                            <a:gd name="T31" fmla="*/ 1 h 1"/>
                            <a:gd name="T32" fmla="*/ 16 w 48"/>
                            <a:gd name="T33" fmla="*/ 1 h 1"/>
                            <a:gd name="T34" fmla="*/ 16 w 48"/>
                            <a:gd name="T35" fmla="*/ 1 h 1"/>
                            <a:gd name="T36" fmla="*/ 18 w 48"/>
                            <a:gd name="T37" fmla="*/ 1 h 1"/>
                            <a:gd name="T38" fmla="*/ 18 w 48"/>
                            <a:gd name="T39" fmla="*/ 1 h 1"/>
                            <a:gd name="T40" fmla="*/ 20 w 48"/>
                            <a:gd name="T41" fmla="*/ 1 h 1"/>
                            <a:gd name="T42" fmla="*/ 20 w 48"/>
                            <a:gd name="T43" fmla="*/ 1 h 1"/>
                            <a:gd name="T44" fmla="*/ 22 w 48"/>
                            <a:gd name="T45" fmla="*/ 1 h 1"/>
                            <a:gd name="T46" fmla="*/ 22 w 48"/>
                            <a:gd name="T47" fmla="*/ 1 h 1"/>
                            <a:gd name="T48" fmla="*/ 24 w 48"/>
                            <a:gd name="T49" fmla="*/ 0 h 1"/>
                            <a:gd name="T50" fmla="*/ 24 w 48"/>
                            <a:gd name="T51" fmla="*/ 0 h 1"/>
                            <a:gd name="T52" fmla="*/ 26 w 48"/>
                            <a:gd name="T53" fmla="*/ 0 h 1"/>
                            <a:gd name="T54" fmla="*/ 26 w 48"/>
                            <a:gd name="T55" fmla="*/ 0 h 1"/>
                            <a:gd name="T56" fmla="*/ 28 w 48"/>
                            <a:gd name="T57" fmla="*/ 0 h 1"/>
                            <a:gd name="T58" fmla="*/ 28 w 48"/>
                            <a:gd name="T59" fmla="*/ 0 h 1"/>
                            <a:gd name="T60" fmla="*/ 30 w 48"/>
                            <a:gd name="T61" fmla="*/ 0 h 1"/>
                            <a:gd name="T62" fmla="*/ 30 w 48"/>
                            <a:gd name="T63" fmla="*/ 0 h 1"/>
                            <a:gd name="T64" fmla="*/ 32 w 48"/>
                            <a:gd name="T65" fmla="*/ 0 h 1"/>
                            <a:gd name="T66" fmla="*/ 32 w 48"/>
                            <a:gd name="T67" fmla="*/ 0 h 1"/>
                            <a:gd name="T68" fmla="*/ 34 w 48"/>
                            <a:gd name="T69" fmla="*/ 0 h 1"/>
                            <a:gd name="T70" fmla="*/ 34 w 48"/>
                            <a:gd name="T71" fmla="*/ 0 h 1"/>
                            <a:gd name="T72" fmla="*/ 36 w 48"/>
                            <a:gd name="T73" fmla="*/ 0 h 1"/>
                            <a:gd name="T74" fmla="*/ 36 w 48"/>
                            <a:gd name="T75" fmla="*/ 0 h 1"/>
                            <a:gd name="T76" fmla="*/ 38 w 48"/>
                            <a:gd name="T77" fmla="*/ 0 h 1"/>
                            <a:gd name="T78" fmla="*/ 38 w 48"/>
                            <a:gd name="T79" fmla="*/ 0 h 1"/>
                            <a:gd name="T80" fmla="*/ 39 w 48"/>
                            <a:gd name="T81" fmla="*/ 0 h 1"/>
                            <a:gd name="T82" fmla="*/ 39 w 48"/>
                            <a:gd name="T83" fmla="*/ 0 h 1"/>
                            <a:gd name="T84" fmla="*/ 42 w 48"/>
                            <a:gd name="T85" fmla="*/ 0 h 1"/>
                            <a:gd name="T86" fmla="*/ 42 w 48"/>
                            <a:gd name="T87" fmla="*/ 0 h 1"/>
                            <a:gd name="T88" fmla="*/ 44 w 48"/>
                            <a:gd name="T89" fmla="*/ 0 h 1"/>
                            <a:gd name="T90" fmla="*/ 44 w 48"/>
                            <a:gd name="T91" fmla="*/ 0 h 1"/>
                            <a:gd name="T92" fmla="*/ 45 w 48"/>
                            <a:gd name="T93" fmla="*/ 0 h 1"/>
                            <a:gd name="T94" fmla="*/ 46 w 48"/>
                            <a:gd name="T95" fmla="*/ 0 h 1"/>
                            <a:gd name="T96" fmla="*/ 48 w 48"/>
                            <a:gd name="T97" fmla="*/ 0 h 1"/>
                            <a:gd name="T98" fmla="*/ 48 w 48"/>
                            <a:gd name="T99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8" h="1">
                              <a:moveTo>
                                <a:pt x="0" y="1"/>
                              </a:moveTo>
                              <a:lnTo>
                                <a:pt x="0" y="1"/>
                              </a:ln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10" y="1"/>
                              </a:lnTo>
                              <a:lnTo>
                                <a:pt x="10" y="1"/>
                              </a:lnTo>
                              <a:lnTo>
                                <a:pt x="12" y="1"/>
                              </a:lnTo>
                              <a:lnTo>
                                <a:pt x="12" y="1"/>
                              </a:lnTo>
                              <a:lnTo>
                                <a:pt x="14" y="1"/>
                              </a:lnTo>
                              <a:lnTo>
                                <a:pt x="14" y="1"/>
                              </a:lnTo>
                              <a:lnTo>
                                <a:pt x="16" y="1"/>
                              </a:lnTo>
                              <a:lnTo>
                                <a:pt x="16" y="1"/>
                              </a:lnTo>
                              <a:lnTo>
                                <a:pt x="18" y="1"/>
                              </a:lnTo>
                              <a:lnTo>
                                <a:pt x="18" y="1"/>
                              </a:lnTo>
                              <a:lnTo>
                                <a:pt x="20" y="1"/>
                              </a:lnTo>
                              <a:lnTo>
                                <a:pt x="20" y="1"/>
                              </a:lnTo>
                              <a:lnTo>
                                <a:pt x="22" y="1"/>
                              </a:lnTo>
                              <a:lnTo>
                                <a:pt x="22" y="1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6" y="0"/>
                              </a:lnTo>
                              <a:lnTo>
                                <a:pt x="26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30" y="0"/>
                              </a:lnTo>
                              <a:lnTo>
                                <a:pt x="30" y="0"/>
                              </a:lnTo>
                              <a:lnTo>
                                <a:pt x="32" y="0"/>
                              </a:lnTo>
                              <a:lnTo>
                                <a:pt x="32" y="0"/>
                              </a:lnTo>
                              <a:lnTo>
                                <a:pt x="34" y="0"/>
                              </a:lnTo>
                              <a:lnTo>
                                <a:pt x="34" y="0"/>
                              </a:lnTo>
                              <a:lnTo>
                                <a:pt x="36" y="0"/>
                              </a:lnTo>
                              <a:lnTo>
                                <a:pt x="36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39" y="0"/>
                              </a:lnTo>
                              <a:lnTo>
                                <a:pt x="39" y="0"/>
                              </a:lnTo>
                              <a:lnTo>
                                <a:pt x="42" y="0"/>
                              </a:lnTo>
                              <a:lnTo>
                                <a:pt x="42" y="0"/>
                              </a:lnTo>
                              <a:lnTo>
                                <a:pt x="44" y="0"/>
                              </a:lnTo>
                              <a:lnTo>
                                <a:pt x="44" y="0"/>
                              </a:lnTo>
                              <a:lnTo>
                                <a:pt x="45" y="0"/>
                              </a:lnTo>
                              <a:lnTo>
                                <a:pt x="46" y="0"/>
                              </a:lnTo>
                              <a:lnTo>
                                <a:pt x="48" y="0"/>
                              </a:lnTo>
                              <a:lnTo>
                                <a:pt x="48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2" name="Freeform 6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108576" y="3662363"/>
                          <a:ext cx="76200" cy="1588"/>
                        </a:xfrm>
                        <a:custGeom>
                          <a:avLst/>
                          <a:gdLst>
                            <a:gd name="T0" fmla="*/ 0 w 48"/>
                            <a:gd name="T1" fmla="*/ 1 h 1"/>
                            <a:gd name="T2" fmla="*/ 1 w 48"/>
                            <a:gd name="T3" fmla="*/ 1 h 1"/>
                            <a:gd name="T4" fmla="*/ 1 w 48"/>
                            <a:gd name="T5" fmla="*/ 1 h 1"/>
                            <a:gd name="T6" fmla="*/ 3 w 48"/>
                            <a:gd name="T7" fmla="*/ 1 h 1"/>
                            <a:gd name="T8" fmla="*/ 4 w 48"/>
                            <a:gd name="T9" fmla="*/ 1 h 1"/>
                            <a:gd name="T10" fmla="*/ 5 w 48"/>
                            <a:gd name="T11" fmla="*/ 1 h 1"/>
                            <a:gd name="T12" fmla="*/ 5 w 48"/>
                            <a:gd name="T13" fmla="*/ 1 h 1"/>
                            <a:gd name="T14" fmla="*/ 7 w 48"/>
                            <a:gd name="T15" fmla="*/ 1 h 1"/>
                            <a:gd name="T16" fmla="*/ 7 w 48"/>
                            <a:gd name="T17" fmla="*/ 1 h 1"/>
                            <a:gd name="T18" fmla="*/ 9 w 48"/>
                            <a:gd name="T19" fmla="*/ 1 h 1"/>
                            <a:gd name="T20" fmla="*/ 9 w 48"/>
                            <a:gd name="T21" fmla="*/ 1 h 1"/>
                            <a:gd name="T22" fmla="*/ 11 w 48"/>
                            <a:gd name="T23" fmla="*/ 1 h 1"/>
                            <a:gd name="T24" fmla="*/ 11 w 48"/>
                            <a:gd name="T25" fmla="*/ 1 h 1"/>
                            <a:gd name="T26" fmla="*/ 13 w 48"/>
                            <a:gd name="T27" fmla="*/ 1 h 1"/>
                            <a:gd name="T28" fmla="*/ 13 w 48"/>
                            <a:gd name="T29" fmla="*/ 1 h 1"/>
                            <a:gd name="T30" fmla="*/ 15 w 48"/>
                            <a:gd name="T31" fmla="*/ 1 h 1"/>
                            <a:gd name="T32" fmla="*/ 15 w 48"/>
                            <a:gd name="T33" fmla="*/ 1 h 1"/>
                            <a:gd name="T34" fmla="*/ 17 w 48"/>
                            <a:gd name="T35" fmla="*/ 1 h 1"/>
                            <a:gd name="T36" fmla="*/ 17 w 48"/>
                            <a:gd name="T37" fmla="*/ 1 h 1"/>
                            <a:gd name="T38" fmla="*/ 19 w 48"/>
                            <a:gd name="T39" fmla="*/ 1 h 1"/>
                            <a:gd name="T40" fmla="*/ 19 w 48"/>
                            <a:gd name="T41" fmla="*/ 1 h 1"/>
                            <a:gd name="T42" fmla="*/ 21 w 48"/>
                            <a:gd name="T43" fmla="*/ 1 h 1"/>
                            <a:gd name="T44" fmla="*/ 21 w 48"/>
                            <a:gd name="T45" fmla="*/ 1 h 1"/>
                            <a:gd name="T46" fmla="*/ 23 w 48"/>
                            <a:gd name="T47" fmla="*/ 1 h 1"/>
                            <a:gd name="T48" fmla="*/ 23 w 48"/>
                            <a:gd name="T49" fmla="*/ 1 h 1"/>
                            <a:gd name="T50" fmla="*/ 25 w 48"/>
                            <a:gd name="T51" fmla="*/ 1 h 1"/>
                            <a:gd name="T52" fmla="*/ 25 w 48"/>
                            <a:gd name="T53" fmla="*/ 1 h 1"/>
                            <a:gd name="T54" fmla="*/ 27 w 48"/>
                            <a:gd name="T55" fmla="*/ 1 h 1"/>
                            <a:gd name="T56" fmla="*/ 27 w 48"/>
                            <a:gd name="T57" fmla="*/ 1 h 1"/>
                            <a:gd name="T58" fmla="*/ 29 w 48"/>
                            <a:gd name="T59" fmla="*/ 0 h 1"/>
                            <a:gd name="T60" fmla="*/ 29 w 48"/>
                            <a:gd name="T61" fmla="*/ 0 h 1"/>
                            <a:gd name="T62" fmla="*/ 31 w 48"/>
                            <a:gd name="T63" fmla="*/ 0 h 1"/>
                            <a:gd name="T64" fmla="*/ 31 w 48"/>
                            <a:gd name="T65" fmla="*/ 0 h 1"/>
                            <a:gd name="T66" fmla="*/ 33 w 48"/>
                            <a:gd name="T67" fmla="*/ 0 h 1"/>
                            <a:gd name="T68" fmla="*/ 33 w 48"/>
                            <a:gd name="T69" fmla="*/ 0 h 1"/>
                            <a:gd name="T70" fmla="*/ 35 w 48"/>
                            <a:gd name="T71" fmla="*/ 0 h 1"/>
                            <a:gd name="T72" fmla="*/ 35 w 48"/>
                            <a:gd name="T73" fmla="*/ 0 h 1"/>
                            <a:gd name="T74" fmla="*/ 37 w 48"/>
                            <a:gd name="T75" fmla="*/ 0 h 1"/>
                            <a:gd name="T76" fmla="*/ 37 w 48"/>
                            <a:gd name="T77" fmla="*/ 0 h 1"/>
                            <a:gd name="T78" fmla="*/ 39 w 48"/>
                            <a:gd name="T79" fmla="*/ 0 h 1"/>
                            <a:gd name="T80" fmla="*/ 39 w 48"/>
                            <a:gd name="T81" fmla="*/ 0 h 1"/>
                            <a:gd name="T82" fmla="*/ 41 w 48"/>
                            <a:gd name="T83" fmla="*/ 0 h 1"/>
                            <a:gd name="T84" fmla="*/ 41 w 48"/>
                            <a:gd name="T85" fmla="*/ 0 h 1"/>
                            <a:gd name="T86" fmla="*/ 43 w 48"/>
                            <a:gd name="T87" fmla="*/ 0 h 1"/>
                            <a:gd name="T88" fmla="*/ 43 w 48"/>
                            <a:gd name="T89" fmla="*/ 0 h 1"/>
                            <a:gd name="T90" fmla="*/ 44 w 48"/>
                            <a:gd name="T91" fmla="*/ 0 h 1"/>
                            <a:gd name="T92" fmla="*/ 45 w 48"/>
                            <a:gd name="T93" fmla="*/ 0 h 1"/>
                            <a:gd name="T94" fmla="*/ 47 w 48"/>
                            <a:gd name="T95" fmla="*/ 0 h 1"/>
                            <a:gd name="T96" fmla="*/ 47 w 48"/>
                            <a:gd name="T97" fmla="*/ 0 h 1"/>
                            <a:gd name="T98" fmla="*/ 48 w 48"/>
                            <a:gd name="T99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8" h="1">
                              <a:moveTo>
                                <a:pt x="0" y="1"/>
                              </a:moveTo>
                              <a:lnTo>
                                <a:pt x="1" y="1"/>
                              </a:lnTo>
                              <a:lnTo>
                                <a:pt x="1" y="1"/>
                              </a:lnTo>
                              <a:lnTo>
                                <a:pt x="3" y="1"/>
                              </a:lnTo>
                              <a:lnTo>
                                <a:pt x="4" y="1"/>
                              </a:lnTo>
                              <a:lnTo>
                                <a:pt x="5" y="1"/>
                              </a:lnTo>
                              <a:lnTo>
                                <a:pt x="5" y="1"/>
                              </a:lnTo>
                              <a:lnTo>
                                <a:pt x="7" y="1"/>
                              </a:lnTo>
                              <a:lnTo>
                                <a:pt x="7" y="1"/>
                              </a:lnTo>
                              <a:lnTo>
                                <a:pt x="9" y="1"/>
                              </a:lnTo>
                              <a:lnTo>
                                <a:pt x="9" y="1"/>
                              </a:lnTo>
                              <a:lnTo>
                                <a:pt x="11" y="1"/>
                              </a:lnTo>
                              <a:lnTo>
                                <a:pt x="11" y="1"/>
                              </a:lnTo>
                              <a:lnTo>
                                <a:pt x="13" y="1"/>
                              </a:lnTo>
                              <a:lnTo>
                                <a:pt x="13" y="1"/>
                              </a:lnTo>
                              <a:lnTo>
                                <a:pt x="15" y="1"/>
                              </a:lnTo>
                              <a:lnTo>
                                <a:pt x="15" y="1"/>
                              </a:lnTo>
                              <a:lnTo>
                                <a:pt x="17" y="1"/>
                              </a:lnTo>
                              <a:lnTo>
                                <a:pt x="17" y="1"/>
                              </a:lnTo>
                              <a:lnTo>
                                <a:pt x="19" y="1"/>
                              </a:lnTo>
                              <a:lnTo>
                                <a:pt x="19" y="1"/>
                              </a:lnTo>
                              <a:lnTo>
                                <a:pt x="21" y="1"/>
                              </a:lnTo>
                              <a:lnTo>
                                <a:pt x="21" y="1"/>
                              </a:lnTo>
                              <a:lnTo>
                                <a:pt x="23" y="1"/>
                              </a:lnTo>
                              <a:lnTo>
                                <a:pt x="23" y="1"/>
                              </a:lnTo>
                              <a:lnTo>
                                <a:pt x="25" y="1"/>
                              </a:lnTo>
                              <a:lnTo>
                                <a:pt x="25" y="1"/>
                              </a:lnTo>
                              <a:lnTo>
                                <a:pt x="27" y="1"/>
                              </a:lnTo>
                              <a:lnTo>
                                <a:pt x="27" y="1"/>
                              </a:lnTo>
                              <a:lnTo>
                                <a:pt x="29" y="0"/>
                              </a:lnTo>
                              <a:lnTo>
                                <a:pt x="29" y="0"/>
                              </a:lnTo>
                              <a:lnTo>
                                <a:pt x="31" y="0"/>
                              </a:lnTo>
                              <a:lnTo>
                                <a:pt x="31" y="0"/>
                              </a:lnTo>
                              <a:lnTo>
                                <a:pt x="33" y="0"/>
                              </a:lnTo>
                              <a:lnTo>
                                <a:pt x="33" y="0"/>
                              </a:lnTo>
                              <a:lnTo>
                                <a:pt x="35" y="0"/>
                              </a:lnTo>
                              <a:lnTo>
                                <a:pt x="35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39" y="0"/>
                              </a:lnTo>
                              <a:lnTo>
                                <a:pt x="39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3" y="0"/>
                              </a:lnTo>
                              <a:lnTo>
                                <a:pt x="43" y="0"/>
                              </a:lnTo>
                              <a:lnTo>
                                <a:pt x="44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  <a:lnTo>
                                <a:pt x="48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3" name="Freeform 6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184776" y="3660775"/>
                          <a:ext cx="76200" cy="1588"/>
                        </a:xfrm>
                        <a:custGeom>
                          <a:avLst/>
                          <a:gdLst>
                            <a:gd name="T0" fmla="*/ 0 w 48"/>
                            <a:gd name="T1" fmla="*/ 1 h 1"/>
                            <a:gd name="T2" fmla="*/ 0 w 48"/>
                            <a:gd name="T3" fmla="*/ 1 h 1"/>
                            <a:gd name="T4" fmla="*/ 2 w 48"/>
                            <a:gd name="T5" fmla="*/ 1 h 1"/>
                            <a:gd name="T6" fmla="*/ 3 w 48"/>
                            <a:gd name="T7" fmla="*/ 1 h 1"/>
                            <a:gd name="T8" fmla="*/ 5 w 48"/>
                            <a:gd name="T9" fmla="*/ 1 h 1"/>
                            <a:gd name="T10" fmla="*/ 5 w 48"/>
                            <a:gd name="T11" fmla="*/ 1 h 1"/>
                            <a:gd name="T12" fmla="*/ 6 w 48"/>
                            <a:gd name="T13" fmla="*/ 1 h 1"/>
                            <a:gd name="T14" fmla="*/ 6 w 48"/>
                            <a:gd name="T15" fmla="*/ 1 h 1"/>
                            <a:gd name="T16" fmla="*/ 8 w 48"/>
                            <a:gd name="T17" fmla="*/ 1 h 1"/>
                            <a:gd name="T18" fmla="*/ 9 w 48"/>
                            <a:gd name="T19" fmla="*/ 1 h 1"/>
                            <a:gd name="T20" fmla="*/ 10 w 48"/>
                            <a:gd name="T21" fmla="*/ 1 h 1"/>
                            <a:gd name="T22" fmla="*/ 10 w 48"/>
                            <a:gd name="T23" fmla="*/ 1 h 1"/>
                            <a:gd name="T24" fmla="*/ 12 w 48"/>
                            <a:gd name="T25" fmla="*/ 1 h 1"/>
                            <a:gd name="T26" fmla="*/ 12 w 48"/>
                            <a:gd name="T27" fmla="*/ 1 h 1"/>
                            <a:gd name="T28" fmla="*/ 14 w 48"/>
                            <a:gd name="T29" fmla="*/ 1 h 1"/>
                            <a:gd name="T30" fmla="*/ 14 w 48"/>
                            <a:gd name="T31" fmla="*/ 1 h 1"/>
                            <a:gd name="T32" fmla="*/ 16 w 48"/>
                            <a:gd name="T33" fmla="*/ 1 h 1"/>
                            <a:gd name="T34" fmla="*/ 16 w 48"/>
                            <a:gd name="T35" fmla="*/ 1 h 1"/>
                            <a:gd name="T36" fmla="*/ 18 w 48"/>
                            <a:gd name="T37" fmla="*/ 1 h 1"/>
                            <a:gd name="T38" fmla="*/ 18 w 48"/>
                            <a:gd name="T39" fmla="*/ 1 h 1"/>
                            <a:gd name="T40" fmla="*/ 20 w 48"/>
                            <a:gd name="T41" fmla="*/ 1 h 1"/>
                            <a:gd name="T42" fmla="*/ 20 w 48"/>
                            <a:gd name="T43" fmla="*/ 1 h 1"/>
                            <a:gd name="T44" fmla="*/ 22 w 48"/>
                            <a:gd name="T45" fmla="*/ 1 h 1"/>
                            <a:gd name="T46" fmla="*/ 22 w 48"/>
                            <a:gd name="T47" fmla="*/ 1 h 1"/>
                            <a:gd name="T48" fmla="*/ 24 w 48"/>
                            <a:gd name="T49" fmla="*/ 1 h 1"/>
                            <a:gd name="T50" fmla="*/ 24 w 48"/>
                            <a:gd name="T51" fmla="*/ 1 h 1"/>
                            <a:gd name="T52" fmla="*/ 26 w 48"/>
                            <a:gd name="T53" fmla="*/ 1 h 1"/>
                            <a:gd name="T54" fmla="*/ 26 w 48"/>
                            <a:gd name="T55" fmla="*/ 1 h 1"/>
                            <a:gd name="T56" fmla="*/ 28 w 48"/>
                            <a:gd name="T57" fmla="*/ 0 h 1"/>
                            <a:gd name="T58" fmla="*/ 28 w 48"/>
                            <a:gd name="T59" fmla="*/ 0 h 1"/>
                            <a:gd name="T60" fmla="*/ 30 w 48"/>
                            <a:gd name="T61" fmla="*/ 0 h 1"/>
                            <a:gd name="T62" fmla="*/ 30 w 48"/>
                            <a:gd name="T63" fmla="*/ 0 h 1"/>
                            <a:gd name="T64" fmla="*/ 32 w 48"/>
                            <a:gd name="T65" fmla="*/ 0 h 1"/>
                            <a:gd name="T66" fmla="*/ 32 w 48"/>
                            <a:gd name="T67" fmla="*/ 0 h 1"/>
                            <a:gd name="T68" fmla="*/ 34 w 48"/>
                            <a:gd name="T69" fmla="*/ 0 h 1"/>
                            <a:gd name="T70" fmla="*/ 34 w 48"/>
                            <a:gd name="T71" fmla="*/ 0 h 1"/>
                            <a:gd name="T72" fmla="*/ 36 w 48"/>
                            <a:gd name="T73" fmla="*/ 0 h 1"/>
                            <a:gd name="T74" fmla="*/ 36 w 48"/>
                            <a:gd name="T75" fmla="*/ 0 h 1"/>
                            <a:gd name="T76" fmla="*/ 38 w 48"/>
                            <a:gd name="T77" fmla="*/ 0 h 1"/>
                            <a:gd name="T78" fmla="*/ 38 w 48"/>
                            <a:gd name="T79" fmla="*/ 0 h 1"/>
                            <a:gd name="T80" fmla="*/ 40 w 48"/>
                            <a:gd name="T81" fmla="*/ 0 h 1"/>
                            <a:gd name="T82" fmla="*/ 40 w 48"/>
                            <a:gd name="T83" fmla="*/ 0 h 1"/>
                            <a:gd name="T84" fmla="*/ 42 w 48"/>
                            <a:gd name="T85" fmla="*/ 0 h 1"/>
                            <a:gd name="T86" fmla="*/ 42 w 48"/>
                            <a:gd name="T87" fmla="*/ 0 h 1"/>
                            <a:gd name="T88" fmla="*/ 44 w 48"/>
                            <a:gd name="T89" fmla="*/ 0 h 1"/>
                            <a:gd name="T90" fmla="*/ 44 w 48"/>
                            <a:gd name="T91" fmla="*/ 0 h 1"/>
                            <a:gd name="T92" fmla="*/ 46 w 48"/>
                            <a:gd name="T93" fmla="*/ 0 h 1"/>
                            <a:gd name="T94" fmla="*/ 46 w 48"/>
                            <a:gd name="T95" fmla="*/ 0 h 1"/>
                            <a:gd name="T96" fmla="*/ 48 w 48"/>
                            <a:gd name="T97" fmla="*/ 0 h 1"/>
                            <a:gd name="T98" fmla="*/ 48 w 48"/>
                            <a:gd name="T99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8" h="1">
                              <a:moveTo>
                                <a:pt x="0" y="1"/>
                              </a:moveTo>
                              <a:lnTo>
                                <a:pt x="0" y="1"/>
                              </a:lnTo>
                              <a:lnTo>
                                <a:pt x="2" y="1"/>
                              </a:lnTo>
                              <a:lnTo>
                                <a:pt x="3" y="1"/>
                              </a:lnTo>
                              <a:lnTo>
                                <a:pt x="5" y="1"/>
                              </a:lnTo>
                              <a:lnTo>
                                <a:pt x="5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9" y="1"/>
                              </a:lnTo>
                              <a:lnTo>
                                <a:pt x="10" y="1"/>
                              </a:lnTo>
                              <a:lnTo>
                                <a:pt x="10" y="1"/>
                              </a:lnTo>
                              <a:lnTo>
                                <a:pt x="12" y="1"/>
                              </a:lnTo>
                              <a:lnTo>
                                <a:pt x="12" y="1"/>
                              </a:lnTo>
                              <a:lnTo>
                                <a:pt x="14" y="1"/>
                              </a:lnTo>
                              <a:lnTo>
                                <a:pt x="14" y="1"/>
                              </a:lnTo>
                              <a:lnTo>
                                <a:pt x="16" y="1"/>
                              </a:lnTo>
                              <a:lnTo>
                                <a:pt x="16" y="1"/>
                              </a:lnTo>
                              <a:lnTo>
                                <a:pt x="18" y="1"/>
                              </a:lnTo>
                              <a:lnTo>
                                <a:pt x="18" y="1"/>
                              </a:lnTo>
                              <a:lnTo>
                                <a:pt x="20" y="1"/>
                              </a:lnTo>
                              <a:lnTo>
                                <a:pt x="20" y="1"/>
                              </a:lnTo>
                              <a:lnTo>
                                <a:pt x="22" y="1"/>
                              </a:lnTo>
                              <a:lnTo>
                                <a:pt x="22" y="1"/>
                              </a:lnTo>
                              <a:lnTo>
                                <a:pt x="24" y="1"/>
                              </a:lnTo>
                              <a:lnTo>
                                <a:pt x="24" y="1"/>
                              </a:lnTo>
                              <a:lnTo>
                                <a:pt x="26" y="1"/>
                              </a:lnTo>
                              <a:lnTo>
                                <a:pt x="26" y="1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30" y="0"/>
                              </a:lnTo>
                              <a:lnTo>
                                <a:pt x="30" y="0"/>
                              </a:lnTo>
                              <a:lnTo>
                                <a:pt x="32" y="0"/>
                              </a:lnTo>
                              <a:lnTo>
                                <a:pt x="32" y="0"/>
                              </a:lnTo>
                              <a:lnTo>
                                <a:pt x="34" y="0"/>
                              </a:lnTo>
                              <a:lnTo>
                                <a:pt x="34" y="0"/>
                              </a:lnTo>
                              <a:lnTo>
                                <a:pt x="36" y="0"/>
                              </a:lnTo>
                              <a:lnTo>
                                <a:pt x="36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40" y="0"/>
                              </a:lnTo>
                              <a:lnTo>
                                <a:pt x="40" y="0"/>
                              </a:lnTo>
                              <a:lnTo>
                                <a:pt x="42" y="0"/>
                              </a:lnTo>
                              <a:lnTo>
                                <a:pt x="42" y="0"/>
                              </a:lnTo>
                              <a:lnTo>
                                <a:pt x="44" y="0"/>
                              </a:lnTo>
                              <a:lnTo>
                                <a:pt x="44" y="0"/>
                              </a:lnTo>
                              <a:lnTo>
                                <a:pt x="46" y="0"/>
                              </a:lnTo>
                              <a:lnTo>
                                <a:pt x="46" y="0"/>
                              </a:lnTo>
                              <a:lnTo>
                                <a:pt x="48" y="0"/>
                              </a:lnTo>
                              <a:lnTo>
                                <a:pt x="48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4" name="Freeform 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260976" y="3659188"/>
                          <a:ext cx="77788" cy="1588"/>
                        </a:xfrm>
                        <a:custGeom>
                          <a:avLst/>
                          <a:gdLst>
                            <a:gd name="T0" fmla="*/ 0 w 49"/>
                            <a:gd name="T1" fmla="*/ 1 h 1"/>
                            <a:gd name="T2" fmla="*/ 2 w 49"/>
                            <a:gd name="T3" fmla="*/ 1 h 1"/>
                            <a:gd name="T4" fmla="*/ 2 w 49"/>
                            <a:gd name="T5" fmla="*/ 1 h 1"/>
                            <a:gd name="T6" fmla="*/ 4 w 49"/>
                            <a:gd name="T7" fmla="*/ 1 h 1"/>
                            <a:gd name="T8" fmla="*/ 4 w 49"/>
                            <a:gd name="T9" fmla="*/ 1 h 1"/>
                            <a:gd name="T10" fmla="*/ 5 w 49"/>
                            <a:gd name="T11" fmla="*/ 1 h 1"/>
                            <a:gd name="T12" fmla="*/ 5 w 49"/>
                            <a:gd name="T13" fmla="*/ 1 h 1"/>
                            <a:gd name="T14" fmla="*/ 8 w 49"/>
                            <a:gd name="T15" fmla="*/ 1 h 1"/>
                            <a:gd name="T16" fmla="*/ 8 w 49"/>
                            <a:gd name="T17" fmla="*/ 1 h 1"/>
                            <a:gd name="T18" fmla="*/ 9 w 49"/>
                            <a:gd name="T19" fmla="*/ 1 h 1"/>
                            <a:gd name="T20" fmla="*/ 9 w 49"/>
                            <a:gd name="T21" fmla="*/ 1 h 1"/>
                            <a:gd name="T22" fmla="*/ 11 w 49"/>
                            <a:gd name="T23" fmla="*/ 1 h 1"/>
                            <a:gd name="T24" fmla="*/ 11 w 49"/>
                            <a:gd name="T25" fmla="*/ 1 h 1"/>
                            <a:gd name="T26" fmla="*/ 14 w 49"/>
                            <a:gd name="T27" fmla="*/ 1 h 1"/>
                            <a:gd name="T28" fmla="*/ 14 w 49"/>
                            <a:gd name="T29" fmla="*/ 1 h 1"/>
                            <a:gd name="T30" fmla="*/ 15 w 49"/>
                            <a:gd name="T31" fmla="*/ 1 h 1"/>
                            <a:gd name="T32" fmla="*/ 15 w 49"/>
                            <a:gd name="T33" fmla="*/ 1 h 1"/>
                            <a:gd name="T34" fmla="*/ 17 w 49"/>
                            <a:gd name="T35" fmla="*/ 1 h 1"/>
                            <a:gd name="T36" fmla="*/ 17 w 49"/>
                            <a:gd name="T37" fmla="*/ 1 h 1"/>
                            <a:gd name="T38" fmla="*/ 19 w 49"/>
                            <a:gd name="T39" fmla="*/ 0 h 1"/>
                            <a:gd name="T40" fmla="*/ 19 w 49"/>
                            <a:gd name="T41" fmla="*/ 0 h 1"/>
                            <a:gd name="T42" fmla="*/ 21 w 49"/>
                            <a:gd name="T43" fmla="*/ 0 h 1"/>
                            <a:gd name="T44" fmla="*/ 21 w 49"/>
                            <a:gd name="T45" fmla="*/ 0 h 1"/>
                            <a:gd name="T46" fmla="*/ 23 w 49"/>
                            <a:gd name="T47" fmla="*/ 0 h 1"/>
                            <a:gd name="T48" fmla="*/ 23 w 49"/>
                            <a:gd name="T49" fmla="*/ 0 h 1"/>
                            <a:gd name="T50" fmla="*/ 25 w 49"/>
                            <a:gd name="T51" fmla="*/ 0 h 1"/>
                            <a:gd name="T52" fmla="*/ 25 w 49"/>
                            <a:gd name="T53" fmla="*/ 0 h 1"/>
                            <a:gd name="T54" fmla="*/ 27 w 49"/>
                            <a:gd name="T55" fmla="*/ 0 h 1"/>
                            <a:gd name="T56" fmla="*/ 27 w 49"/>
                            <a:gd name="T57" fmla="*/ 0 h 1"/>
                            <a:gd name="T58" fmla="*/ 29 w 49"/>
                            <a:gd name="T59" fmla="*/ 0 h 1"/>
                            <a:gd name="T60" fmla="*/ 29 w 49"/>
                            <a:gd name="T61" fmla="*/ 0 h 1"/>
                            <a:gd name="T62" fmla="*/ 31 w 49"/>
                            <a:gd name="T63" fmla="*/ 0 h 1"/>
                            <a:gd name="T64" fmla="*/ 31 w 49"/>
                            <a:gd name="T65" fmla="*/ 0 h 1"/>
                            <a:gd name="T66" fmla="*/ 33 w 49"/>
                            <a:gd name="T67" fmla="*/ 0 h 1"/>
                            <a:gd name="T68" fmla="*/ 33 w 49"/>
                            <a:gd name="T69" fmla="*/ 0 h 1"/>
                            <a:gd name="T70" fmla="*/ 35 w 49"/>
                            <a:gd name="T71" fmla="*/ 0 h 1"/>
                            <a:gd name="T72" fmla="*/ 35 w 49"/>
                            <a:gd name="T73" fmla="*/ 0 h 1"/>
                            <a:gd name="T74" fmla="*/ 37 w 49"/>
                            <a:gd name="T75" fmla="*/ 0 h 1"/>
                            <a:gd name="T76" fmla="*/ 37 w 49"/>
                            <a:gd name="T77" fmla="*/ 0 h 1"/>
                            <a:gd name="T78" fmla="*/ 39 w 49"/>
                            <a:gd name="T79" fmla="*/ 0 h 1"/>
                            <a:gd name="T80" fmla="*/ 39 w 49"/>
                            <a:gd name="T81" fmla="*/ 0 h 1"/>
                            <a:gd name="T82" fmla="*/ 41 w 49"/>
                            <a:gd name="T83" fmla="*/ 0 h 1"/>
                            <a:gd name="T84" fmla="*/ 41 w 49"/>
                            <a:gd name="T85" fmla="*/ 0 h 1"/>
                            <a:gd name="T86" fmla="*/ 43 w 49"/>
                            <a:gd name="T87" fmla="*/ 0 h 1"/>
                            <a:gd name="T88" fmla="*/ 43 w 49"/>
                            <a:gd name="T89" fmla="*/ 0 h 1"/>
                            <a:gd name="T90" fmla="*/ 45 w 49"/>
                            <a:gd name="T91" fmla="*/ 0 h 1"/>
                            <a:gd name="T92" fmla="*/ 45 w 49"/>
                            <a:gd name="T93" fmla="*/ 0 h 1"/>
                            <a:gd name="T94" fmla="*/ 47 w 49"/>
                            <a:gd name="T95" fmla="*/ 0 h 1"/>
                            <a:gd name="T96" fmla="*/ 47 w 49"/>
                            <a:gd name="T97" fmla="*/ 0 h 1"/>
                            <a:gd name="T98" fmla="*/ 49 w 49"/>
                            <a:gd name="T99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1">
                              <a:moveTo>
                                <a:pt x="0" y="1"/>
                              </a:move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5" y="1"/>
                              </a:lnTo>
                              <a:lnTo>
                                <a:pt x="5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9" y="1"/>
                              </a:lnTo>
                              <a:lnTo>
                                <a:pt x="9" y="1"/>
                              </a:lnTo>
                              <a:lnTo>
                                <a:pt x="11" y="1"/>
                              </a:lnTo>
                              <a:lnTo>
                                <a:pt x="11" y="1"/>
                              </a:lnTo>
                              <a:lnTo>
                                <a:pt x="14" y="1"/>
                              </a:lnTo>
                              <a:lnTo>
                                <a:pt x="14" y="1"/>
                              </a:lnTo>
                              <a:lnTo>
                                <a:pt x="15" y="1"/>
                              </a:lnTo>
                              <a:lnTo>
                                <a:pt x="15" y="1"/>
                              </a:lnTo>
                              <a:lnTo>
                                <a:pt x="17" y="1"/>
                              </a:lnTo>
                              <a:lnTo>
                                <a:pt x="17" y="1"/>
                              </a:lnTo>
                              <a:lnTo>
                                <a:pt x="19" y="0"/>
                              </a:lnTo>
                              <a:lnTo>
                                <a:pt x="19" y="0"/>
                              </a:lnTo>
                              <a:lnTo>
                                <a:pt x="21" y="0"/>
                              </a:lnTo>
                              <a:lnTo>
                                <a:pt x="21" y="0"/>
                              </a:lnTo>
                              <a:lnTo>
                                <a:pt x="23" y="0"/>
                              </a:lnTo>
                              <a:lnTo>
                                <a:pt x="23" y="0"/>
                              </a:lnTo>
                              <a:lnTo>
                                <a:pt x="25" y="0"/>
                              </a:lnTo>
                              <a:lnTo>
                                <a:pt x="25" y="0"/>
                              </a:lnTo>
                              <a:lnTo>
                                <a:pt x="27" y="0"/>
                              </a:lnTo>
                              <a:lnTo>
                                <a:pt x="27" y="0"/>
                              </a:lnTo>
                              <a:lnTo>
                                <a:pt x="29" y="0"/>
                              </a:lnTo>
                              <a:lnTo>
                                <a:pt x="29" y="0"/>
                              </a:lnTo>
                              <a:lnTo>
                                <a:pt x="31" y="0"/>
                              </a:lnTo>
                              <a:lnTo>
                                <a:pt x="31" y="0"/>
                              </a:lnTo>
                              <a:lnTo>
                                <a:pt x="33" y="0"/>
                              </a:lnTo>
                              <a:lnTo>
                                <a:pt x="33" y="0"/>
                              </a:lnTo>
                              <a:lnTo>
                                <a:pt x="35" y="0"/>
                              </a:lnTo>
                              <a:lnTo>
                                <a:pt x="35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39" y="0"/>
                              </a:lnTo>
                              <a:lnTo>
                                <a:pt x="39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3" y="0"/>
                              </a:lnTo>
                              <a:lnTo>
                                <a:pt x="43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5" name="Freeform 6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338763" y="3656013"/>
                          <a:ext cx="74613" cy="3175"/>
                        </a:xfrm>
                        <a:custGeom>
                          <a:avLst/>
                          <a:gdLst>
                            <a:gd name="T0" fmla="*/ 0 w 47"/>
                            <a:gd name="T1" fmla="*/ 2 h 2"/>
                            <a:gd name="T2" fmla="*/ 0 w 47"/>
                            <a:gd name="T3" fmla="*/ 2 h 2"/>
                            <a:gd name="T4" fmla="*/ 2 w 47"/>
                            <a:gd name="T5" fmla="*/ 2 h 2"/>
                            <a:gd name="T6" fmla="*/ 2 w 47"/>
                            <a:gd name="T7" fmla="*/ 2 h 2"/>
                            <a:gd name="T8" fmla="*/ 4 w 47"/>
                            <a:gd name="T9" fmla="*/ 2 h 2"/>
                            <a:gd name="T10" fmla="*/ 4 w 47"/>
                            <a:gd name="T11" fmla="*/ 2 h 2"/>
                            <a:gd name="T12" fmla="*/ 6 w 47"/>
                            <a:gd name="T13" fmla="*/ 1 h 2"/>
                            <a:gd name="T14" fmla="*/ 6 w 47"/>
                            <a:gd name="T15" fmla="*/ 1 h 2"/>
                            <a:gd name="T16" fmla="*/ 8 w 47"/>
                            <a:gd name="T17" fmla="*/ 1 h 2"/>
                            <a:gd name="T18" fmla="*/ 8 w 47"/>
                            <a:gd name="T19" fmla="*/ 1 h 2"/>
                            <a:gd name="T20" fmla="*/ 9 w 47"/>
                            <a:gd name="T21" fmla="*/ 1 h 2"/>
                            <a:gd name="T22" fmla="*/ 9 w 47"/>
                            <a:gd name="T23" fmla="*/ 1 h 2"/>
                            <a:gd name="T24" fmla="*/ 12 w 47"/>
                            <a:gd name="T25" fmla="*/ 1 h 2"/>
                            <a:gd name="T26" fmla="*/ 12 w 47"/>
                            <a:gd name="T27" fmla="*/ 1 h 2"/>
                            <a:gd name="T28" fmla="*/ 13 w 47"/>
                            <a:gd name="T29" fmla="*/ 1 h 2"/>
                            <a:gd name="T30" fmla="*/ 13 w 47"/>
                            <a:gd name="T31" fmla="*/ 1 h 2"/>
                            <a:gd name="T32" fmla="*/ 15 w 47"/>
                            <a:gd name="T33" fmla="*/ 1 h 2"/>
                            <a:gd name="T34" fmla="*/ 16 w 47"/>
                            <a:gd name="T35" fmla="*/ 1 h 2"/>
                            <a:gd name="T36" fmla="*/ 18 w 47"/>
                            <a:gd name="T37" fmla="*/ 1 h 2"/>
                            <a:gd name="T38" fmla="*/ 18 w 47"/>
                            <a:gd name="T39" fmla="*/ 1 h 2"/>
                            <a:gd name="T40" fmla="*/ 19 w 47"/>
                            <a:gd name="T41" fmla="*/ 1 h 2"/>
                            <a:gd name="T42" fmla="*/ 19 w 47"/>
                            <a:gd name="T43" fmla="*/ 1 h 2"/>
                            <a:gd name="T44" fmla="*/ 21 w 47"/>
                            <a:gd name="T45" fmla="*/ 1 h 2"/>
                            <a:gd name="T46" fmla="*/ 22 w 47"/>
                            <a:gd name="T47" fmla="*/ 1 h 2"/>
                            <a:gd name="T48" fmla="*/ 23 w 47"/>
                            <a:gd name="T49" fmla="*/ 1 h 2"/>
                            <a:gd name="T50" fmla="*/ 23 w 47"/>
                            <a:gd name="T51" fmla="*/ 1 h 2"/>
                            <a:gd name="T52" fmla="*/ 25 w 47"/>
                            <a:gd name="T53" fmla="*/ 1 h 2"/>
                            <a:gd name="T54" fmla="*/ 25 w 47"/>
                            <a:gd name="T55" fmla="*/ 1 h 2"/>
                            <a:gd name="T56" fmla="*/ 27 w 47"/>
                            <a:gd name="T57" fmla="*/ 1 h 2"/>
                            <a:gd name="T58" fmla="*/ 27 w 47"/>
                            <a:gd name="T59" fmla="*/ 1 h 2"/>
                            <a:gd name="T60" fmla="*/ 29 w 47"/>
                            <a:gd name="T61" fmla="*/ 1 h 2"/>
                            <a:gd name="T62" fmla="*/ 29 w 47"/>
                            <a:gd name="T63" fmla="*/ 1 h 2"/>
                            <a:gd name="T64" fmla="*/ 31 w 47"/>
                            <a:gd name="T65" fmla="*/ 1 h 2"/>
                            <a:gd name="T66" fmla="*/ 31 w 47"/>
                            <a:gd name="T67" fmla="*/ 1 h 2"/>
                            <a:gd name="T68" fmla="*/ 33 w 47"/>
                            <a:gd name="T69" fmla="*/ 1 h 2"/>
                            <a:gd name="T70" fmla="*/ 33 w 47"/>
                            <a:gd name="T71" fmla="*/ 1 h 2"/>
                            <a:gd name="T72" fmla="*/ 35 w 47"/>
                            <a:gd name="T73" fmla="*/ 1 h 2"/>
                            <a:gd name="T74" fmla="*/ 35 w 47"/>
                            <a:gd name="T75" fmla="*/ 1 h 2"/>
                            <a:gd name="T76" fmla="*/ 37 w 47"/>
                            <a:gd name="T77" fmla="*/ 1 h 2"/>
                            <a:gd name="T78" fmla="*/ 37 w 47"/>
                            <a:gd name="T79" fmla="*/ 1 h 2"/>
                            <a:gd name="T80" fmla="*/ 39 w 47"/>
                            <a:gd name="T81" fmla="*/ 1 h 2"/>
                            <a:gd name="T82" fmla="*/ 39 w 47"/>
                            <a:gd name="T83" fmla="*/ 1 h 2"/>
                            <a:gd name="T84" fmla="*/ 41 w 47"/>
                            <a:gd name="T85" fmla="*/ 1 h 2"/>
                            <a:gd name="T86" fmla="*/ 41 w 47"/>
                            <a:gd name="T87" fmla="*/ 1 h 2"/>
                            <a:gd name="T88" fmla="*/ 43 w 47"/>
                            <a:gd name="T89" fmla="*/ 1 h 2"/>
                            <a:gd name="T90" fmla="*/ 43 w 47"/>
                            <a:gd name="T91" fmla="*/ 1 h 2"/>
                            <a:gd name="T92" fmla="*/ 45 w 47"/>
                            <a:gd name="T93" fmla="*/ 0 h 2"/>
                            <a:gd name="T94" fmla="*/ 45 w 47"/>
                            <a:gd name="T95" fmla="*/ 0 h 2"/>
                            <a:gd name="T96" fmla="*/ 47 w 47"/>
                            <a:gd name="T97" fmla="*/ 0 h 2"/>
                            <a:gd name="T98" fmla="*/ 47 w 47"/>
                            <a:gd name="T99" fmla="*/ 0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2">
                              <a:moveTo>
                                <a:pt x="0" y="2"/>
                              </a:moveTo>
                              <a:lnTo>
                                <a:pt x="0" y="2"/>
                              </a:lnTo>
                              <a:lnTo>
                                <a:pt x="2" y="2"/>
                              </a:lnTo>
                              <a:lnTo>
                                <a:pt x="2" y="2"/>
                              </a:lnTo>
                              <a:lnTo>
                                <a:pt x="4" y="2"/>
                              </a:lnTo>
                              <a:lnTo>
                                <a:pt x="4" y="2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9" y="1"/>
                              </a:lnTo>
                              <a:lnTo>
                                <a:pt x="9" y="1"/>
                              </a:lnTo>
                              <a:lnTo>
                                <a:pt x="12" y="1"/>
                              </a:lnTo>
                              <a:lnTo>
                                <a:pt x="12" y="1"/>
                              </a:lnTo>
                              <a:lnTo>
                                <a:pt x="13" y="1"/>
                              </a:lnTo>
                              <a:lnTo>
                                <a:pt x="13" y="1"/>
                              </a:lnTo>
                              <a:lnTo>
                                <a:pt x="15" y="1"/>
                              </a:lnTo>
                              <a:lnTo>
                                <a:pt x="16" y="1"/>
                              </a:lnTo>
                              <a:lnTo>
                                <a:pt x="18" y="1"/>
                              </a:lnTo>
                              <a:lnTo>
                                <a:pt x="18" y="1"/>
                              </a:lnTo>
                              <a:lnTo>
                                <a:pt x="19" y="1"/>
                              </a:lnTo>
                              <a:lnTo>
                                <a:pt x="19" y="1"/>
                              </a:lnTo>
                              <a:lnTo>
                                <a:pt x="21" y="1"/>
                              </a:lnTo>
                              <a:lnTo>
                                <a:pt x="22" y="1"/>
                              </a:lnTo>
                              <a:lnTo>
                                <a:pt x="23" y="1"/>
                              </a:lnTo>
                              <a:lnTo>
                                <a:pt x="23" y="1"/>
                              </a:lnTo>
                              <a:lnTo>
                                <a:pt x="25" y="1"/>
                              </a:lnTo>
                              <a:lnTo>
                                <a:pt x="25" y="1"/>
                              </a:lnTo>
                              <a:lnTo>
                                <a:pt x="27" y="1"/>
                              </a:lnTo>
                              <a:lnTo>
                                <a:pt x="27" y="1"/>
                              </a:lnTo>
                              <a:lnTo>
                                <a:pt x="29" y="1"/>
                              </a:lnTo>
                              <a:lnTo>
                                <a:pt x="29" y="1"/>
                              </a:lnTo>
                              <a:lnTo>
                                <a:pt x="31" y="1"/>
                              </a:lnTo>
                              <a:lnTo>
                                <a:pt x="31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6" name="Freeform 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413376" y="3652838"/>
                          <a:ext cx="77788" cy="3175"/>
                        </a:xfrm>
                        <a:custGeom>
                          <a:avLst/>
                          <a:gdLst>
                            <a:gd name="T0" fmla="*/ 0 w 49"/>
                            <a:gd name="T1" fmla="*/ 2 h 2"/>
                            <a:gd name="T2" fmla="*/ 2 w 49"/>
                            <a:gd name="T3" fmla="*/ 2 h 2"/>
                            <a:gd name="T4" fmla="*/ 2 w 49"/>
                            <a:gd name="T5" fmla="*/ 2 h 2"/>
                            <a:gd name="T6" fmla="*/ 4 w 49"/>
                            <a:gd name="T7" fmla="*/ 2 h 2"/>
                            <a:gd name="T8" fmla="*/ 4 w 49"/>
                            <a:gd name="T9" fmla="*/ 2 h 2"/>
                            <a:gd name="T10" fmla="*/ 6 w 49"/>
                            <a:gd name="T11" fmla="*/ 2 h 2"/>
                            <a:gd name="T12" fmla="*/ 6 w 49"/>
                            <a:gd name="T13" fmla="*/ 2 h 2"/>
                            <a:gd name="T14" fmla="*/ 8 w 49"/>
                            <a:gd name="T15" fmla="*/ 2 h 2"/>
                            <a:gd name="T16" fmla="*/ 8 w 49"/>
                            <a:gd name="T17" fmla="*/ 2 h 2"/>
                            <a:gd name="T18" fmla="*/ 9 w 49"/>
                            <a:gd name="T19" fmla="*/ 2 h 2"/>
                            <a:gd name="T20" fmla="*/ 10 w 49"/>
                            <a:gd name="T21" fmla="*/ 2 h 2"/>
                            <a:gd name="T22" fmla="*/ 12 w 49"/>
                            <a:gd name="T23" fmla="*/ 2 h 2"/>
                            <a:gd name="T24" fmla="*/ 12 w 49"/>
                            <a:gd name="T25" fmla="*/ 2 h 2"/>
                            <a:gd name="T26" fmla="*/ 14 w 49"/>
                            <a:gd name="T27" fmla="*/ 2 h 2"/>
                            <a:gd name="T28" fmla="*/ 14 w 49"/>
                            <a:gd name="T29" fmla="*/ 2 h 2"/>
                            <a:gd name="T30" fmla="*/ 15 w 49"/>
                            <a:gd name="T31" fmla="*/ 2 h 2"/>
                            <a:gd name="T32" fmla="*/ 16 w 49"/>
                            <a:gd name="T33" fmla="*/ 2 h 2"/>
                            <a:gd name="T34" fmla="*/ 18 w 49"/>
                            <a:gd name="T35" fmla="*/ 2 h 2"/>
                            <a:gd name="T36" fmla="*/ 18 w 49"/>
                            <a:gd name="T37" fmla="*/ 2 h 2"/>
                            <a:gd name="T38" fmla="*/ 19 w 49"/>
                            <a:gd name="T39" fmla="*/ 2 h 2"/>
                            <a:gd name="T40" fmla="*/ 19 w 49"/>
                            <a:gd name="T41" fmla="*/ 2 h 2"/>
                            <a:gd name="T42" fmla="*/ 21 w 49"/>
                            <a:gd name="T43" fmla="*/ 2 h 2"/>
                            <a:gd name="T44" fmla="*/ 22 w 49"/>
                            <a:gd name="T45" fmla="*/ 2 h 2"/>
                            <a:gd name="T46" fmla="*/ 23 w 49"/>
                            <a:gd name="T47" fmla="*/ 2 h 2"/>
                            <a:gd name="T48" fmla="*/ 23 w 49"/>
                            <a:gd name="T49" fmla="*/ 2 h 2"/>
                            <a:gd name="T50" fmla="*/ 25 w 49"/>
                            <a:gd name="T51" fmla="*/ 1 h 2"/>
                            <a:gd name="T52" fmla="*/ 25 w 49"/>
                            <a:gd name="T53" fmla="*/ 1 h 2"/>
                            <a:gd name="T54" fmla="*/ 27 w 49"/>
                            <a:gd name="T55" fmla="*/ 1 h 2"/>
                            <a:gd name="T56" fmla="*/ 28 w 49"/>
                            <a:gd name="T57" fmla="*/ 1 h 2"/>
                            <a:gd name="T58" fmla="*/ 29 w 49"/>
                            <a:gd name="T59" fmla="*/ 1 h 2"/>
                            <a:gd name="T60" fmla="*/ 29 w 49"/>
                            <a:gd name="T61" fmla="*/ 1 h 2"/>
                            <a:gd name="T62" fmla="*/ 31 w 49"/>
                            <a:gd name="T63" fmla="*/ 1 h 2"/>
                            <a:gd name="T64" fmla="*/ 31 w 49"/>
                            <a:gd name="T65" fmla="*/ 1 h 2"/>
                            <a:gd name="T66" fmla="*/ 33 w 49"/>
                            <a:gd name="T67" fmla="*/ 1 h 2"/>
                            <a:gd name="T68" fmla="*/ 33 w 49"/>
                            <a:gd name="T69" fmla="*/ 1 h 2"/>
                            <a:gd name="T70" fmla="*/ 35 w 49"/>
                            <a:gd name="T71" fmla="*/ 1 h 2"/>
                            <a:gd name="T72" fmla="*/ 35 w 49"/>
                            <a:gd name="T73" fmla="*/ 1 h 2"/>
                            <a:gd name="T74" fmla="*/ 37 w 49"/>
                            <a:gd name="T75" fmla="*/ 1 h 2"/>
                            <a:gd name="T76" fmla="*/ 37 w 49"/>
                            <a:gd name="T77" fmla="*/ 1 h 2"/>
                            <a:gd name="T78" fmla="*/ 39 w 49"/>
                            <a:gd name="T79" fmla="*/ 1 h 2"/>
                            <a:gd name="T80" fmla="*/ 39 w 49"/>
                            <a:gd name="T81" fmla="*/ 1 h 2"/>
                            <a:gd name="T82" fmla="*/ 41 w 49"/>
                            <a:gd name="T83" fmla="*/ 1 h 2"/>
                            <a:gd name="T84" fmla="*/ 41 w 49"/>
                            <a:gd name="T85" fmla="*/ 1 h 2"/>
                            <a:gd name="T86" fmla="*/ 43 w 49"/>
                            <a:gd name="T87" fmla="*/ 1 h 2"/>
                            <a:gd name="T88" fmla="*/ 43 w 49"/>
                            <a:gd name="T89" fmla="*/ 1 h 2"/>
                            <a:gd name="T90" fmla="*/ 45 w 49"/>
                            <a:gd name="T91" fmla="*/ 1 h 2"/>
                            <a:gd name="T92" fmla="*/ 45 w 49"/>
                            <a:gd name="T93" fmla="*/ 1 h 2"/>
                            <a:gd name="T94" fmla="*/ 47 w 49"/>
                            <a:gd name="T95" fmla="*/ 1 h 2"/>
                            <a:gd name="T96" fmla="*/ 47 w 49"/>
                            <a:gd name="T97" fmla="*/ 1 h 2"/>
                            <a:gd name="T98" fmla="*/ 49 w 49"/>
                            <a:gd name="T99" fmla="*/ 0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2">
                              <a:moveTo>
                                <a:pt x="0" y="2"/>
                              </a:moveTo>
                              <a:lnTo>
                                <a:pt x="2" y="2"/>
                              </a:lnTo>
                              <a:lnTo>
                                <a:pt x="2" y="2"/>
                              </a:lnTo>
                              <a:lnTo>
                                <a:pt x="4" y="2"/>
                              </a:lnTo>
                              <a:lnTo>
                                <a:pt x="4" y="2"/>
                              </a:lnTo>
                              <a:lnTo>
                                <a:pt x="6" y="2"/>
                              </a:lnTo>
                              <a:lnTo>
                                <a:pt x="6" y="2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9" y="2"/>
                              </a:lnTo>
                              <a:lnTo>
                                <a:pt x="10" y="2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4" y="2"/>
                              </a:lnTo>
                              <a:lnTo>
                                <a:pt x="14" y="2"/>
                              </a:lnTo>
                              <a:lnTo>
                                <a:pt x="15" y="2"/>
                              </a:lnTo>
                              <a:lnTo>
                                <a:pt x="16" y="2"/>
                              </a:lnTo>
                              <a:lnTo>
                                <a:pt x="18" y="2"/>
                              </a:lnTo>
                              <a:lnTo>
                                <a:pt x="18" y="2"/>
                              </a:lnTo>
                              <a:lnTo>
                                <a:pt x="19" y="2"/>
                              </a:lnTo>
                              <a:lnTo>
                                <a:pt x="19" y="2"/>
                              </a:lnTo>
                              <a:lnTo>
                                <a:pt x="21" y="2"/>
                              </a:lnTo>
                              <a:lnTo>
                                <a:pt x="22" y="2"/>
                              </a:lnTo>
                              <a:lnTo>
                                <a:pt x="23" y="2"/>
                              </a:lnTo>
                              <a:lnTo>
                                <a:pt x="23" y="2"/>
                              </a:lnTo>
                              <a:lnTo>
                                <a:pt x="25" y="1"/>
                              </a:lnTo>
                              <a:lnTo>
                                <a:pt x="25" y="1"/>
                              </a:lnTo>
                              <a:lnTo>
                                <a:pt x="27" y="1"/>
                              </a:lnTo>
                              <a:lnTo>
                                <a:pt x="28" y="1"/>
                              </a:lnTo>
                              <a:lnTo>
                                <a:pt x="29" y="1"/>
                              </a:lnTo>
                              <a:lnTo>
                                <a:pt x="29" y="1"/>
                              </a:lnTo>
                              <a:lnTo>
                                <a:pt x="31" y="1"/>
                              </a:lnTo>
                              <a:lnTo>
                                <a:pt x="31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7" name="Freeform 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491163" y="3649663"/>
                          <a:ext cx="74613" cy="3175"/>
                        </a:xfrm>
                        <a:custGeom>
                          <a:avLst/>
                          <a:gdLst>
                            <a:gd name="T0" fmla="*/ 0 w 47"/>
                            <a:gd name="T1" fmla="*/ 2 h 2"/>
                            <a:gd name="T2" fmla="*/ 0 w 47"/>
                            <a:gd name="T3" fmla="*/ 2 h 2"/>
                            <a:gd name="T4" fmla="*/ 2 w 47"/>
                            <a:gd name="T5" fmla="*/ 2 h 2"/>
                            <a:gd name="T6" fmla="*/ 2 w 47"/>
                            <a:gd name="T7" fmla="*/ 2 h 2"/>
                            <a:gd name="T8" fmla="*/ 4 w 47"/>
                            <a:gd name="T9" fmla="*/ 2 h 2"/>
                            <a:gd name="T10" fmla="*/ 4 w 47"/>
                            <a:gd name="T11" fmla="*/ 2 h 2"/>
                            <a:gd name="T12" fmla="*/ 6 w 47"/>
                            <a:gd name="T13" fmla="*/ 2 h 2"/>
                            <a:gd name="T14" fmla="*/ 6 w 47"/>
                            <a:gd name="T15" fmla="*/ 2 h 2"/>
                            <a:gd name="T16" fmla="*/ 8 w 47"/>
                            <a:gd name="T17" fmla="*/ 2 h 2"/>
                            <a:gd name="T18" fmla="*/ 8 w 47"/>
                            <a:gd name="T19" fmla="*/ 2 h 2"/>
                            <a:gd name="T20" fmla="*/ 10 w 47"/>
                            <a:gd name="T21" fmla="*/ 2 h 2"/>
                            <a:gd name="T22" fmla="*/ 10 w 47"/>
                            <a:gd name="T23" fmla="*/ 2 h 2"/>
                            <a:gd name="T24" fmla="*/ 12 w 47"/>
                            <a:gd name="T25" fmla="*/ 2 h 2"/>
                            <a:gd name="T26" fmla="*/ 12 w 47"/>
                            <a:gd name="T27" fmla="*/ 2 h 2"/>
                            <a:gd name="T28" fmla="*/ 14 w 47"/>
                            <a:gd name="T29" fmla="*/ 2 h 2"/>
                            <a:gd name="T30" fmla="*/ 14 w 47"/>
                            <a:gd name="T31" fmla="*/ 2 h 2"/>
                            <a:gd name="T32" fmla="*/ 16 w 47"/>
                            <a:gd name="T33" fmla="*/ 2 h 2"/>
                            <a:gd name="T34" fmla="*/ 16 w 47"/>
                            <a:gd name="T35" fmla="*/ 2 h 2"/>
                            <a:gd name="T36" fmla="*/ 18 w 47"/>
                            <a:gd name="T37" fmla="*/ 2 h 2"/>
                            <a:gd name="T38" fmla="*/ 18 w 47"/>
                            <a:gd name="T39" fmla="*/ 2 h 2"/>
                            <a:gd name="T40" fmla="*/ 20 w 47"/>
                            <a:gd name="T41" fmla="*/ 2 h 2"/>
                            <a:gd name="T42" fmla="*/ 20 w 47"/>
                            <a:gd name="T43" fmla="*/ 2 h 2"/>
                            <a:gd name="T44" fmla="*/ 22 w 47"/>
                            <a:gd name="T45" fmla="*/ 1 h 2"/>
                            <a:gd name="T46" fmla="*/ 22 w 47"/>
                            <a:gd name="T47" fmla="*/ 1 h 2"/>
                            <a:gd name="T48" fmla="*/ 23 w 47"/>
                            <a:gd name="T49" fmla="*/ 1 h 2"/>
                            <a:gd name="T50" fmla="*/ 23 w 47"/>
                            <a:gd name="T51" fmla="*/ 1 h 2"/>
                            <a:gd name="T52" fmla="*/ 26 w 47"/>
                            <a:gd name="T53" fmla="*/ 1 h 2"/>
                            <a:gd name="T54" fmla="*/ 26 w 47"/>
                            <a:gd name="T55" fmla="*/ 1 h 2"/>
                            <a:gd name="T56" fmla="*/ 27 w 47"/>
                            <a:gd name="T57" fmla="*/ 1 h 2"/>
                            <a:gd name="T58" fmla="*/ 27 w 47"/>
                            <a:gd name="T59" fmla="*/ 1 h 2"/>
                            <a:gd name="T60" fmla="*/ 29 w 47"/>
                            <a:gd name="T61" fmla="*/ 1 h 2"/>
                            <a:gd name="T62" fmla="*/ 29 w 47"/>
                            <a:gd name="T63" fmla="*/ 1 h 2"/>
                            <a:gd name="T64" fmla="*/ 31 w 47"/>
                            <a:gd name="T65" fmla="*/ 1 h 2"/>
                            <a:gd name="T66" fmla="*/ 31 w 47"/>
                            <a:gd name="T67" fmla="*/ 1 h 2"/>
                            <a:gd name="T68" fmla="*/ 33 w 47"/>
                            <a:gd name="T69" fmla="*/ 1 h 2"/>
                            <a:gd name="T70" fmla="*/ 33 w 47"/>
                            <a:gd name="T71" fmla="*/ 1 h 2"/>
                            <a:gd name="T72" fmla="*/ 35 w 47"/>
                            <a:gd name="T73" fmla="*/ 1 h 2"/>
                            <a:gd name="T74" fmla="*/ 35 w 47"/>
                            <a:gd name="T75" fmla="*/ 1 h 2"/>
                            <a:gd name="T76" fmla="*/ 37 w 47"/>
                            <a:gd name="T77" fmla="*/ 1 h 2"/>
                            <a:gd name="T78" fmla="*/ 37 w 47"/>
                            <a:gd name="T79" fmla="*/ 1 h 2"/>
                            <a:gd name="T80" fmla="*/ 39 w 47"/>
                            <a:gd name="T81" fmla="*/ 1 h 2"/>
                            <a:gd name="T82" fmla="*/ 39 w 47"/>
                            <a:gd name="T83" fmla="*/ 1 h 2"/>
                            <a:gd name="T84" fmla="*/ 41 w 47"/>
                            <a:gd name="T85" fmla="*/ 1 h 2"/>
                            <a:gd name="T86" fmla="*/ 41 w 47"/>
                            <a:gd name="T87" fmla="*/ 1 h 2"/>
                            <a:gd name="T88" fmla="*/ 43 w 47"/>
                            <a:gd name="T89" fmla="*/ 0 h 2"/>
                            <a:gd name="T90" fmla="*/ 43 w 47"/>
                            <a:gd name="T91" fmla="*/ 0 h 2"/>
                            <a:gd name="T92" fmla="*/ 45 w 47"/>
                            <a:gd name="T93" fmla="*/ 0 h 2"/>
                            <a:gd name="T94" fmla="*/ 45 w 47"/>
                            <a:gd name="T95" fmla="*/ 0 h 2"/>
                            <a:gd name="T96" fmla="*/ 47 w 47"/>
                            <a:gd name="T97" fmla="*/ 0 h 2"/>
                            <a:gd name="T98" fmla="*/ 47 w 47"/>
                            <a:gd name="T99" fmla="*/ 0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2">
                              <a:moveTo>
                                <a:pt x="0" y="2"/>
                              </a:moveTo>
                              <a:lnTo>
                                <a:pt x="0" y="2"/>
                              </a:lnTo>
                              <a:lnTo>
                                <a:pt x="2" y="2"/>
                              </a:lnTo>
                              <a:lnTo>
                                <a:pt x="2" y="2"/>
                              </a:lnTo>
                              <a:lnTo>
                                <a:pt x="4" y="2"/>
                              </a:lnTo>
                              <a:lnTo>
                                <a:pt x="4" y="2"/>
                              </a:lnTo>
                              <a:lnTo>
                                <a:pt x="6" y="2"/>
                              </a:lnTo>
                              <a:lnTo>
                                <a:pt x="6" y="2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10" y="2"/>
                              </a:lnTo>
                              <a:lnTo>
                                <a:pt x="10" y="2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4" y="2"/>
                              </a:lnTo>
                              <a:lnTo>
                                <a:pt x="14" y="2"/>
                              </a:lnTo>
                              <a:lnTo>
                                <a:pt x="16" y="2"/>
                              </a:lnTo>
                              <a:lnTo>
                                <a:pt x="16" y="2"/>
                              </a:lnTo>
                              <a:lnTo>
                                <a:pt x="18" y="2"/>
                              </a:lnTo>
                              <a:lnTo>
                                <a:pt x="18" y="2"/>
                              </a:lnTo>
                              <a:lnTo>
                                <a:pt x="20" y="2"/>
                              </a:lnTo>
                              <a:lnTo>
                                <a:pt x="20" y="2"/>
                              </a:lnTo>
                              <a:lnTo>
                                <a:pt x="22" y="1"/>
                              </a:lnTo>
                              <a:lnTo>
                                <a:pt x="22" y="1"/>
                              </a:lnTo>
                              <a:lnTo>
                                <a:pt x="23" y="1"/>
                              </a:lnTo>
                              <a:lnTo>
                                <a:pt x="23" y="1"/>
                              </a:lnTo>
                              <a:lnTo>
                                <a:pt x="26" y="1"/>
                              </a:lnTo>
                              <a:lnTo>
                                <a:pt x="26" y="1"/>
                              </a:lnTo>
                              <a:lnTo>
                                <a:pt x="27" y="1"/>
                              </a:lnTo>
                              <a:lnTo>
                                <a:pt x="27" y="1"/>
                              </a:lnTo>
                              <a:lnTo>
                                <a:pt x="29" y="1"/>
                              </a:lnTo>
                              <a:lnTo>
                                <a:pt x="29" y="1"/>
                              </a:lnTo>
                              <a:lnTo>
                                <a:pt x="31" y="1"/>
                              </a:lnTo>
                              <a:lnTo>
                                <a:pt x="31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0"/>
                              </a:lnTo>
                              <a:lnTo>
                                <a:pt x="43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8" name="Freeform 6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565776" y="3644900"/>
                          <a:ext cx="77788" cy="4763"/>
                        </a:xfrm>
                        <a:custGeom>
                          <a:avLst/>
                          <a:gdLst>
                            <a:gd name="T0" fmla="*/ 0 w 49"/>
                            <a:gd name="T1" fmla="*/ 3 h 3"/>
                            <a:gd name="T2" fmla="*/ 2 w 49"/>
                            <a:gd name="T3" fmla="*/ 3 h 3"/>
                            <a:gd name="T4" fmla="*/ 2 w 49"/>
                            <a:gd name="T5" fmla="*/ 3 h 3"/>
                            <a:gd name="T6" fmla="*/ 4 w 49"/>
                            <a:gd name="T7" fmla="*/ 3 h 3"/>
                            <a:gd name="T8" fmla="*/ 4 w 49"/>
                            <a:gd name="T9" fmla="*/ 3 h 3"/>
                            <a:gd name="T10" fmla="*/ 6 w 49"/>
                            <a:gd name="T11" fmla="*/ 3 h 3"/>
                            <a:gd name="T12" fmla="*/ 6 w 49"/>
                            <a:gd name="T13" fmla="*/ 3 h 3"/>
                            <a:gd name="T14" fmla="*/ 8 w 49"/>
                            <a:gd name="T15" fmla="*/ 3 h 3"/>
                            <a:gd name="T16" fmla="*/ 8 w 49"/>
                            <a:gd name="T17" fmla="*/ 3 h 3"/>
                            <a:gd name="T18" fmla="*/ 10 w 49"/>
                            <a:gd name="T19" fmla="*/ 3 h 3"/>
                            <a:gd name="T20" fmla="*/ 10 w 49"/>
                            <a:gd name="T21" fmla="*/ 3 h 3"/>
                            <a:gd name="T22" fmla="*/ 12 w 49"/>
                            <a:gd name="T23" fmla="*/ 3 h 3"/>
                            <a:gd name="T24" fmla="*/ 12 w 49"/>
                            <a:gd name="T25" fmla="*/ 3 h 3"/>
                            <a:gd name="T26" fmla="*/ 14 w 49"/>
                            <a:gd name="T27" fmla="*/ 2 h 3"/>
                            <a:gd name="T28" fmla="*/ 14 w 49"/>
                            <a:gd name="T29" fmla="*/ 2 h 3"/>
                            <a:gd name="T30" fmla="*/ 16 w 49"/>
                            <a:gd name="T31" fmla="*/ 2 h 3"/>
                            <a:gd name="T32" fmla="*/ 16 w 49"/>
                            <a:gd name="T33" fmla="*/ 2 h 3"/>
                            <a:gd name="T34" fmla="*/ 18 w 49"/>
                            <a:gd name="T35" fmla="*/ 2 h 3"/>
                            <a:gd name="T36" fmla="*/ 18 w 49"/>
                            <a:gd name="T37" fmla="*/ 2 h 3"/>
                            <a:gd name="T38" fmla="*/ 20 w 49"/>
                            <a:gd name="T39" fmla="*/ 2 h 3"/>
                            <a:gd name="T40" fmla="*/ 20 w 49"/>
                            <a:gd name="T41" fmla="*/ 2 h 3"/>
                            <a:gd name="T42" fmla="*/ 22 w 49"/>
                            <a:gd name="T43" fmla="*/ 2 h 3"/>
                            <a:gd name="T44" fmla="*/ 22 w 49"/>
                            <a:gd name="T45" fmla="*/ 2 h 3"/>
                            <a:gd name="T46" fmla="*/ 23 w 49"/>
                            <a:gd name="T47" fmla="*/ 2 h 3"/>
                            <a:gd name="T48" fmla="*/ 23 w 49"/>
                            <a:gd name="T49" fmla="*/ 2 h 3"/>
                            <a:gd name="T50" fmla="*/ 26 w 49"/>
                            <a:gd name="T51" fmla="*/ 2 h 3"/>
                            <a:gd name="T52" fmla="*/ 26 w 49"/>
                            <a:gd name="T53" fmla="*/ 2 h 3"/>
                            <a:gd name="T54" fmla="*/ 28 w 49"/>
                            <a:gd name="T55" fmla="*/ 2 h 3"/>
                            <a:gd name="T56" fmla="*/ 28 w 49"/>
                            <a:gd name="T57" fmla="*/ 2 h 3"/>
                            <a:gd name="T58" fmla="*/ 29 w 49"/>
                            <a:gd name="T59" fmla="*/ 2 h 3"/>
                            <a:gd name="T60" fmla="*/ 29 w 49"/>
                            <a:gd name="T61" fmla="*/ 2 h 3"/>
                            <a:gd name="T62" fmla="*/ 32 w 49"/>
                            <a:gd name="T63" fmla="*/ 1 h 3"/>
                            <a:gd name="T64" fmla="*/ 32 w 49"/>
                            <a:gd name="T65" fmla="*/ 1 h 3"/>
                            <a:gd name="T66" fmla="*/ 33 w 49"/>
                            <a:gd name="T67" fmla="*/ 1 h 3"/>
                            <a:gd name="T68" fmla="*/ 33 w 49"/>
                            <a:gd name="T69" fmla="*/ 1 h 3"/>
                            <a:gd name="T70" fmla="*/ 35 w 49"/>
                            <a:gd name="T71" fmla="*/ 1 h 3"/>
                            <a:gd name="T72" fmla="*/ 35 w 49"/>
                            <a:gd name="T73" fmla="*/ 1 h 3"/>
                            <a:gd name="T74" fmla="*/ 37 w 49"/>
                            <a:gd name="T75" fmla="*/ 1 h 3"/>
                            <a:gd name="T76" fmla="*/ 37 w 49"/>
                            <a:gd name="T77" fmla="*/ 1 h 3"/>
                            <a:gd name="T78" fmla="*/ 39 w 49"/>
                            <a:gd name="T79" fmla="*/ 1 h 3"/>
                            <a:gd name="T80" fmla="*/ 39 w 49"/>
                            <a:gd name="T81" fmla="*/ 1 h 3"/>
                            <a:gd name="T82" fmla="*/ 41 w 49"/>
                            <a:gd name="T83" fmla="*/ 1 h 3"/>
                            <a:gd name="T84" fmla="*/ 41 w 49"/>
                            <a:gd name="T85" fmla="*/ 1 h 3"/>
                            <a:gd name="T86" fmla="*/ 43 w 49"/>
                            <a:gd name="T87" fmla="*/ 1 h 3"/>
                            <a:gd name="T88" fmla="*/ 43 w 49"/>
                            <a:gd name="T89" fmla="*/ 1 h 3"/>
                            <a:gd name="T90" fmla="*/ 45 w 49"/>
                            <a:gd name="T91" fmla="*/ 1 h 3"/>
                            <a:gd name="T92" fmla="*/ 45 w 49"/>
                            <a:gd name="T93" fmla="*/ 1 h 3"/>
                            <a:gd name="T94" fmla="*/ 47 w 49"/>
                            <a:gd name="T95" fmla="*/ 0 h 3"/>
                            <a:gd name="T96" fmla="*/ 47 w 49"/>
                            <a:gd name="T97" fmla="*/ 0 h 3"/>
                            <a:gd name="T98" fmla="*/ 49 w 49"/>
                            <a:gd name="T99" fmla="*/ 0 h 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3">
                              <a:moveTo>
                                <a:pt x="0" y="3"/>
                              </a:moveTo>
                              <a:lnTo>
                                <a:pt x="2" y="3"/>
                              </a:lnTo>
                              <a:lnTo>
                                <a:pt x="2" y="3"/>
                              </a:lnTo>
                              <a:lnTo>
                                <a:pt x="4" y="3"/>
                              </a:lnTo>
                              <a:lnTo>
                                <a:pt x="4" y="3"/>
                              </a:lnTo>
                              <a:lnTo>
                                <a:pt x="6" y="3"/>
                              </a:lnTo>
                              <a:lnTo>
                                <a:pt x="6" y="3"/>
                              </a:lnTo>
                              <a:lnTo>
                                <a:pt x="8" y="3"/>
                              </a:lnTo>
                              <a:lnTo>
                                <a:pt x="8" y="3"/>
                              </a:lnTo>
                              <a:lnTo>
                                <a:pt x="10" y="3"/>
                              </a:lnTo>
                              <a:lnTo>
                                <a:pt x="10" y="3"/>
                              </a:lnTo>
                              <a:lnTo>
                                <a:pt x="12" y="3"/>
                              </a:lnTo>
                              <a:lnTo>
                                <a:pt x="12" y="3"/>
                              </a:lnTo>
                              <a:lnTo>
                                <a:pt x="14" y="2"/>
                              </a:lnTo>
                              <a:lnTo>
                                <a:pt x="14" y="2"/>
                              </a:lnTo>
                              <a:lnTo>
                                <a:pt x="16" y="2"/>
                              </a:lnTo>
                              <a:lnTo>
                                <a:pt x="16" y="2"/>
                              </a:lnTo>
                              <a:lnTo>
                                <a:pt x="18" y="2"/>
                              </a:lnTo>
                              <a:lnTo>
                                <a:pt x="18" y="2"/>
                              </a:lnTo>
                              <a:lnTo>
                                <a:pt x="20" y="2"/>
                              </a:lnTo>
                              <a:lnTo>
                                <a:pt x="20" y="2"/>
                              </a:lnTo>
                              <a:lnTo>
                                <a:pt x="22" y="2"/>
                              </a:lnTo>
                              <a:lnTo>
                                <a:pt x="22" y="2"/>
                              </a:lnTo>
                              <a:lnTo>
                                <a:pt x="23" y="2"/>
                              </a:lnTo>
                              <a:lnTo>
                                <a:pt x="23" y="2"/>
                              </a:lnTo>
                              <a:lnTo>
                                <a:pt x="26" y="2"/>
                              </a:lnTo>
                              <a:lnTo>
                                <a:pt x="26" y="2"/>
                              </a:lnTo>
                              <a:lnTo>
                                <a:pt x="28" y="2"/>
                              </a:lnTo>
                              <a:lnTo>
                                <a:pt x="28" y="2"/>
                              </a:lnTo>
                              <a:lnTo>
                                <a:pt x="29" y="2"/>
                              </a:lnTo>
                              <a:lnTo>
                                <a:pt x="29" y="2"/>
                              </a:lnTo>
                              <a:lnTo>
                                <a:pt x="32" y="1"/>
                              </a:lnTo>
                              <a:lnTo>
                                <a:pt x="32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9" name="Freeform 6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643563" y="3640138"/>
                          <a:ext cx="74613" cy="4763"/>
                        </a:xfrm>
                        <a:custGeom>
                          <a:avLst/>
                          <a:gdLst>
                            <a:gd name="T0" fmla="*/ 0 w 47"/>
                            <a:gd name="T1" fmla="*/ 3 h 3"/>
                            <a:gd name="T2" fmla="*/ 0 w 47"/>
                            <a:gd name="T3" fmla="*/ 3 h 3"/>
                            <a:gd name="T4" fmla="*/ 2 w 47"/>
                            <a:gd name="T5" fmla="*/ 3 h 3"/>
                            <a:gd name="T6" fmla="*/ 2 w 47"/>
                            <a:gd name="T7" fmla="*/ 3 h 3"/>
                            <a:gd name="T8" fmla="*/ 4 w 47"/>
                            <a:gd name="T9" fmla="*/ 3 h 3"/>
                            <a:gd name="T10" fmla="*/ 4 w 47"/>
                            <a:gd name="T11" fmla="*/ 3 h 3"/>
                            <a:gd name="T12" fmla="*/ 6 w 47"/>
                            <a:gd name="T13" fmla="*/ 3 h 3"/>
                            <a:gd name="T14" fmla="*/ 6 w 47"/>
                            <a:gd name="T15" fmla="*/ 3 h 3"/>
                            <a:gd name="T16" fmla="*/ 8 w 47"/>
                            <a:gd name="T17" fmla="*/ 3 h 3"/>
                            <a:gd name="T18" fmla="*/ 8 w 47"/>
                            <a:gd name="T19" fmla="*/ 3 h 3"/>
                            <a:gd name="T20" fmla="*/ 10 w 47"/>
                            <a:gd name="T21" fmla="*/ 3 h 3"/>
                            <a:gd name="T22" fmla="*/ 10 w 47"/>
                            <a:gd name="T23" fmla="*/ 3 h 3"/>
                            <a:gd name="T24" fmla="*/ 12 w 47"/>
                            <a:gd name="T25" fmla="*/ 2 h 3"/>
                            <a:gd name="T26" fmla="*/ 12 w 47"/>
                            <a:gd name="T27" fmla="*/ 2 h 3"/>
                            <a:gd name="T28" fmla="*/ 14 w 47"/>
                            <a:gd name="T29" fmla="*/ 2 h 3"/>
                            <a:gd name="T30" fmla="*/ 14 w 47"/>
                            <a:gd name="T31" fmla="*/ 2 h 3"/>
                            <a:gd name="T32" fmla="*/ 16 w 47"/>
                            <a:gd name="T33" fmla="*/ 2 h 3"/>
                            <a:gd name="T34" fmla="*/ 16 w 47"/>
                            <a:gd name="T35" fmla="*/ 2 h 3"/>
                            <a:gd name="T36" fmla="*/ 18 w 47"/>
                            <a:gd name="T37" fmla="*/ 2 h 3"/>
                            <a:gd name="T38" fmla="*/ 18 w 47"/>
                            <a:gd name="T39" fmla="*/ 2 h 3"/>
                            <a:gd name="T40" fmla="*/ 20 w 47"/>
                            <a:gd name="T41" fmla="*/ 2 h 3"/>
                            <a:gd name="T42" fmla="*/ 20 w 47"/>
                            <a:gd name="T43" fmla="*/ 2 h 3"/>
                            <a:gd name="T44" fmla="*/ 22 w 47"/>
                            <a:gd name="T45" fmla="*/ 2 h 3"/>
                            <a:gd name="T46" fmla="*/ 22 w 47"/>
                            <a:gd name="T47" fmla="*/ 2 h 3"/>
                            <a:gd name="T48" fmla="*/ 24 w 47"/>
                            <a:gd name="T49" fmla="*/ 2 h 3"/>
                            <a:gd name="T50" fmla="*/ 24 w 47"/>
                            <a:gd name="T51" fmla="*/ 2 h 3"/>
                            <a:gd name="T52" fmla="*/ 26 w 47"/>
                            <a:gd name="T53" fmla="*/ 1 h 3"/>
                            <a:gd name="T54" fmla="*/ 26 w 47"/>
                            <a:gd name="T55" fmla="*/ 1 h 3"/>
                            <a:gd name="T56" fmla="*/ 27 w 47"/>
                            <a:gd name="T57" fmla="*/ 1 h 3"/>
                            <a:gd name="T58" fmla="*/ 28 w 47"/>
                            <a:gd name="T59" fmla="*/ 1 h 3"/>
                            <a:gd name="T60" fmla="*/ 30 w 47"/>
                            <a:gd name="T61" fmla="*/ 1 h 3"/>
                            <a:gd name="T62" fmla="*/ 30 w 47"/>
                            <a:gd name="T63" fmla="*/ 1 h 3"/>
                            <a:gd name="T64" fmla="*/ 31 w 47"/>
                            <a:gd name="T65" fmla="*/ 1 h 3"/>
                            <a:gd name="T66" fmla="*/ 31 w 47"/>
                            <a:gd name="T67" fmla="*/ 1 h 3"/>
                            <a:gd name="T68" fmla="*/ 33 w 47"/>
                            <a:gd name="T69" fmla="*/ 1 h 3"/>
                            <a:gd name="T70" fmla="*/ 34 w 47"/>
                            <a:gd name="T71" fmla="*/ 1 h 3"/>
                            <a:gd name="T72" fmla="*/ 36 w 47"/>
                            <a:gd name="T73" fmla="*/ 1 h 3"/>
                            <a:gd name="T74" fmla="*/ 36 w 47"/>
                            <a:gd name="T75" fmla="*/ 1 h 3"/>
                            <a:gd name="T76" fmla="*/ 37 w 47"/>
                            <a:gd name="T77" fmla="*/ 1 h 3"/>
                            <a:gd name="T78" fmla="*/ 37 w 47"/>
                            <a:gd name="T79" fmla="*/ 1 h 3"/>
                            <a:gd name="T80" fmla="*/ 39 w 47"/>
                            <a:gd name="T81" fmla="*/ 1 h 3"/>
                            <a:gd name="T82" fmla="*/ 40 w 47"/>
                            <a:gd name="T83" fmla="*/ 1 h 3"/>
                            <a:gd name="T84" fmla="*/ 41 w 47"/>
                            <a:gd name="T85" fmla="*/ 1 h 3"/>
                            <a:gd name="T86" fmla="*/ 41 w 47"/>
                            <a:gd name="T87" fmla="*/ 1 h 3"/>
                            <a:gd name="T88" fmla="*/ 43 w 47"/>
                            <a:gd name="T89" fmla="*/ 0 h 3"/>
                            <a:gd name="T90" fmla="*/ 43 w 47"/>
                            <a:gd name="T91" fmla="*/ 0 h 3"/>
                            <a:gd name="T92" fmla="*/ 45 w 47"/>
                            <a:gd name="T93" fmla="*/ 0 h 3"/>
                            <a:gd name="T94" fmla="*/ 45 w 47"/>
                            <a:gd name="T95" fmla="*/ 0 h 3"/>
                            <a:gd name="T96" fmla="*/ 47 w 47"/>
                            <a:gd name="T97" fmla="*/ 0 h 3"/>
                            <a:gd name="T98" fmla="*/ 47 w 47"/>
                            <a:gd name="T99" fmla="*/ 0 h 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3">
                              <a:moveTo>
                                <a:pt x="0" y="3"/>
                              </a:moveTo>
                              <a:lnTo>
                                <a:pt x="0" y="3"/>
                              </a:lnTo>
                              <a:lnTo>
                                <a:pt x="2" y="3"/>
                              </a:lnTo>
                              <a:lnTo>
                                <a:pt x="2" y="3"/>
                              </a:lnTo>
                              <a:lnTo>
                                <a:pt x="4" y="3"/>
                              </a:lnTo>
                              <a:lnTo>
                                <a:pt x="4" y="3"/>
                              </a:lnTo>
                              <a:lnTo>
                                <a:pt x="6" y="3"/>
                              </a:lnTo>
                              <a:lnTo>
                                <a:pt x="6" y="3"/>
                              </a:lnTo>
                              <a:lnTo>
                                <a:pt x="8" y="3"/>
                              </a:lnTo>
                              <a:lnTo>
                                <a:pt x="8" y="3"/>
                              </a:lnTo>
                              <a:lnTo>
                                <a:pt x="10" y="3"/>
                              </a:lnTo>
                              <a:lnTo>
                                <a:pt x="10" y="3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4" y="2"/>
                              </a:lnTo>
                              <a:lnTo>
                                <a:pt x="14" y="2"/>
                              </a:lnTo>
                              <a:lnTo>
                                <a:pt x="16" y="2"/>
                              </a:lnTo>
                              <a:lnTo>
                                <a:pt x="16" y="2"/>
                              </a:lnTo>
                              <a:lnTo>
                                <a:pt x="18" y="2"/>
                              </a:lnTo>
                              <a:lnTo>
                                <a:pt x="18" y="2"/>
                              </a:lnTo>
                              <a:lnTo>
                                <a:pt x="20" y="2"/>
                              </a:lnTo>
                              <a:lnTo>
                                <a:pt x="20" y="2"/>
                              </a:lnTo>
                              <a:lnTo>
                                <a:pt x="22" y="2"/>
                              </a:lnTo>
                              <a:lnTo>
                                <a:pt x="22" y="2"/>
                              </a:lnTo>
                              <a:lnTo>
                                <a:pt x="24" y="2"/>
                              </a:lnTo>
                              <a:lnTo>
                                <a:pt x="24" y="2"/>
                              </a:lnTo>
                              <a:lnTo>
                                <a:pt x="26" y="1"/>
                              </a:lnTo>
                              <a:lnTo>
                                <a:pt x="26" y="1"/>
                              </a:lnTo>
                              <a:lnTo>
                                <a:pt x="27" y="1"/>
                              </a:lnTo>
                              <a:lnTo>
                                <a:pt x="28" y="1"/>
                              </a:lnTo>
                              <a:lnTo>
                                <a:pt x="30" y="1"/>
                              </a:lnTo>
                              <a:lnTo>
                                <a:pt x="30" y="1"/>
                              </a:lnTo>
                              <a:lnTo>
                                <a:pt x="31" y="1"/>
                              </a:lnTo>
                              <a:lnTo>
                                <a:pt x="31" y="1"/>
                              </a:lnTo>
                              <a:lnTo>
                                <a:pt x="33" y="1"/>
                              </a:lnTo>
                              <a:lnTo>
                                <a:pt x="34" y="1"/>
                              </a:lnTo>
                              <a:lnTo>
                                <a:pt x="36" y="1"/>
                              </a:lnTo>
                              <a:lnTo>
                                <a:pt x="36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40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0"/>
                              </a:lnTo>
                              <a:lnTo>
                                <a:pt x="43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0" name="Freeform 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718176" y="3632200"/>
                          <a:ext cx="77788" cy="7938"/>
                        </a:xfrm>
                        <a:custGeom>
                          <a:avLst/>
                          <a:gdLst>
                            <a:gd name="T0" fmla="*/ 0 w 49"/>
                            <a:gd name="T1" fmla="*/ 5 h 5"/>
                            <a:gd name="T2" fmla="*/ 2 w 49"/>
                            <a:gd name="T3" fmla="*/ 5 h 5"/>
                            <a:gd name="T4" fmla="*/ 2 w 49"/>
                            <a:gd name="T5" fmla="*/ 5 h 5"/>
                            <a:gd name="T6" fmla="*/ 4 w 49"/>
                            <a:gd name="T7" fmla="*/ 5 h 5"/>
                            <a:gd name="T8" fmla="*/ 4 w 49"/>
                            <a:gd name="T9" fmla="*/ 5 h 5"/>
                            <a:gd name="T10" fmla="*/ 6 w 49"/>
                            <a:gd name="T11" fmla="*/ 5 h 5"/>
                            <a:gd name="T12" fmla="*/ 6 w 49"/>
                            <a:gd name="T13" fmla="*/ 5 h 5"/>
                            <a:gd name="T14" fmla="*/ 8 w 49"/>
                            <a:gd name="T15" fmla="*/ 4 h 5"/>
                            <a:gd name="T16" fmla="*/ 8 w 49"/>
                            <a:gd name="T17" fmla="*/ 4 h 5"/>
                            <a:gd name="T18" fmla="*/ 10 w 49"/>
                            <a:gd name="T19" fmla="*/ 4 h 5"/>
                            <a:gd name="T20" fmla="*/ 10 w 49"/>
                            <a:gd name="T21" fmla="*/ 4 h 5"/>
                            <a:gd name="T22" fmla="*/ 12 w 49"/>
                            <a:gd name="T23" fmla="*/ 4 h 5"/>
                            <a:gd name="T24" fmla="*/ 12 w 49"/>
                            <a:gd name="T25" fmla="*/ 4 h 5"/>
                            <a:gd name="T26" fmla="*/ 14 w 49"/>
                            <a:gd name="T27" fmla="*/ 4 h 5"/>
                            <a:gd name="T28" fmla="*/ 14 w 49"/>
                            <a:gd name="T29" fmla="*/ 4 h 5"/>
                            <a:gd name="T30" fmla="*/ 16 w 49"/>
                            <a:gd name="T31" fmla="*/ 4 h 5"/>
                            <a:gd name="T32" fmla="*/ 16 w 49"/>
                            <a:gd name="T33" fmla="*/ 4 h 5"/>
                            <a:gd name="T34" fmla="*/ 18 w 49"/>
                            <a:gd name="T35" fmla="*/ 4 h 5"/>
                            <a:gd name="T36" fmla="*/ 18 w 49"/>
                            <a:gd name="T37" fmla="*/ 4 h 5"/>
                            <a:gd name="T38" fmla="*/ 20 w 49"/>
                            <a:gd name="T39" fmla="*/ 3 h 5"/>
                            <a:gd name="T40" fmla="*/ 20 w 49"/>
                            <a:gd name="T41" fmla="*/ 3 h 5"/>
                            <a:gd name="T42" fmla="*/ 22 w 49"/>
                            <a:gd name="T43" fmla="*/ 3 h 5"/>
                            <a:gd name="T44" fmla="*/ 22 w 49"/>
                            <a:gd name="T45" fmla="*/ 3 h 5"/>
                            <a:gd name="T46" fmla="*/ 24 w 49"/>
                            <a:gd name="T47" fmla="*/ 3 h 5"/>
                            <a:gd name="T48" fmla="*/ 24 w 49"/>
                            <a:gd name="T49" fmla="*/ 3 h 5"/>
                            <a:gd name="T50" fmla="*/ 26 w 49"/>
                            <a:gd name="T51" fmla="*/ 3 h 5"/>
                            <a:gd name="T52" fmla="*/ 26 w 49"/>
                            <a:gd name="T53" fmla="*/ 3 h 5"/>
                            <a:gd name="T54" fmla="*/ 28 w 49"/>
                            <a:gd name="T55" fmla="*/ 3 h 5"/>
                            <a:gd name="T56" fmla="*/ 28 w 49"/>
                            <a:gd name="T57" fmla="*/ 3 h 5"/>
                            <a:gd name="T58" fmla="*/ 30 w 49"/>
                            <a:gd name="T59" fmla="*/ 2 h 5"/>
                            <a:gd name="T60" fmla="*/ 30 w 49"/>
                            <a:gd name="T61" fmla="*/ 2 h 5"/>
                            <a:gd name="T62" fmla="*/ 32 w 49"/>
                            <a:gd name="T63" fmla="*/ 2 h 5"/>
                            <a:gd name="T64" fmla="*/ 32 w 49"/>
                            <a:gd name="T65" fmla="*/ 2 h 5"/>
                            <a:gd name="T66" fmla="*/ 34 w 49"/>
                            <a:gd name="T67" fmla="*/ 2 h 5"/>
                            <a:gd name="T68" fmla="*/ 34 w 49"/>
                            <a:gd name="T69" fmla="*/ 2 h 5"/>
                            <a:gd name="T70" fmla="*/ 36 w 49"/>
                            <a:gd name="T71" fmla="*/ 2 h 5"/>
                            <a:gd name="T72" fmla="*/ 36 w 49"/>
                            <a:gd name="T73" fmla="*/ 2 h 5"/>
                            <a:gd name="T74" fmla="*/ 37 w 49"/>
                            <a:gd name="T75" fmla="*/ 2 h 5"/>
                            <a:gd name="T76" fmla="*/ 37 w 49"/>
                            <a:gd name="T77" fmla="*/ 2 h 5"/>
                            <a:gd name="T78" fmla="*/ 39 w 49"/>
                            <a:gd name="T79" fmla="*/ 1 h 5"/>
                            <a:gd name="T80" fmla="*/ 40 w 49"/>
                            <a:gd name="T81" fmla="*/ 1 h 5"/>
                            <a:gd name="T82" fmla="*/ 41 w 49"/>
                            <a:gd name="T83" fmla="*/ 1 h 5"/>
                            <a:gd name="T84" fmla="*/ 41 w 49"/>
                            <a:gd name="T85" fmla="*/ 1 h 5"/>
                            <a:gd name="T86" fmla="*/ 43 w 49"/>
                            <a:gd name="T87" fmla="*/ 1 h 5"/>
                            <a:gd name="T88" fmla="*/ 43 w 49"/>
                            <a:gd name="T89" fmla="*/ 1 h 5"/>
                            <a:gd name="T90" fmla="*/ 46 w 49"/>
                            <a:gd name="T91" fmla="*/ 1 h 5"/>
                            <a:gd name="T92" fmla="*/ 46 w 49"/>
                            <a:gd name="T93" fmla="*/ 1 h 5"/>
                            <a:gd name="T94" fmla="*/ 47 w 49"/>
                            <a:gd name="T95" fmla="*/ 1 h 5"/>
                            <a:gd name="T96" fmla="*/ 47 w 49"/>
                            <a:gd name="T97" fmla="*/ 1 h 5"/>
                            <a:gd name="T98" fmla="*/ 49 w 49"/>
                            <a:gd name="T99" fmla="*/ 0 h 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5">
                              <a:moveTo>
                                <a:pt x="0" y="5"/>
                              </a:moveTo>
                              <a:lnTo>
                                <a:pt x="2" y="5"/>
                              </a:lnTo>
                              <a:lnTo>
                                <a:pt x="2" y="5"/>
                              </a:lnTo>
                              <a:lnTo>
                                <a:pt x="4" y="5"/>
                              </a:lnTo>
                              <a:lnTo>
                                <a:pt x="4" y="5"/>
                              </a:lnTo>
                              <a:lnTo>
                                <a:pt x="6" y="5"/>
                              </a:lnTo>
                              <a:lnTo>
                                <a:pt x="6" y="5"/>
                              </a:lnTo>
                              <a:lnTo>
                                <a:pt x="8" y="4"/>
                              </a:lnTo>
                              <a:lnTo>
                                <a:pt x="8" y="4"/>
                              </a:lnTo>
                              <a:lnTo>
                                <a:pt x="10" y="4"/>
                              </a:lnTo>
                              <a:lnTo>
                                <a:pt x="10" y="4"/>
                              </a:lnTo>
                              <a:lnTo>
                                <a:pt x="12" y="4"/>
                              </a:lnTo>
                              <a:lnTo>
                                <a:pt x="12" y="4"/>
                              </a:lnTo>
                              <a:lnTo>
                                <a:pt x="14" y="4"/>
                              </a:lnTo>
                              <a:lnTo>
                                <a:pt x="14" y="4"/>
                              </a:lnTo>
                              <a:lnTo>
                                <a:pt x="16" y="4"/>
                              </a:lnTo>
                              <a:lnTo>
                                <a:pt x="16" y="4"/>
                              </a:lnTo>
                              <a:lnTo>
                                <a:pt x="18" y="4"/>
                              </a:lnTo>
                              <a:lnTo>
                                <a:pt x="18" y="4"/>
                              </a:lnTo>
                              <a:lnTo>
                                <a:pt x="20" y="3"/>
                              </a:lnTo>
                              <a:lnTo>
                                <a:pt x="20" y="3"/>
                              </a:lnTo>
                              <a:lnTo>
                                <a:pt x="22" y="3"/>
                              </a:lnTo>
                              <a:lnTo>
                                <a:pt x="22" y="3"/>
                              </a:lnTo>
                              <a:lnTo>
                                <a:pt x="24" y="3"/>
                              </a:lnTo>
                              <a:lnTo>
                                <a:pt x="24" y="3"/>
                              </a:lnTo>
                              <a:lnTo>
                                <a:pt x="26" y="3"/>
                              </a:lnTo>
                              <a:lnTo>
                                <a:pt x="26" y="3"/>
                              </a:lnTo>
                              <a:lnTo>
                                <a:pt x="28" y="3"/>
                              </a:lnTo>
                              <a:lnTo>
                                <a:pt x="28" y="3"/>
                              </a:lnTo>
                              <a:lnTo>
                                <a:pt x="30" y="2"/>
                              </a:lnTo>
                              <a:lnTo>
                                <a:pt x="30" y="2"/>
                              </a:lnTo>
                              <a:lnTo>
                                <a:pt x="32" y="2"/>
                              </a:lnTo>
                              <a:lnTo>
                                <a:pt x="32" y="2"/>
                              </a:lnTo>
                              <a:lnTo>
                                <a:pt x="34" y="2"/>
                              </a:lnTo>
                              <a:lnTo>
                                <a:pt x="34" y="2"/>
                              </a:lnTo>
                              <a:lnTo>
                                <a:pt x="36" y="2"/>
                              </a:lnTo>
                              <a:lnTo>
                                <a:pt x="36" y="2"/>
                              </a:lnTo>
                              <a:lnTo>
                                <a:pt x="37" y="2"/>
                              </a:lnTo>
                              <a:lnTo>
                                <a:pt x="37" y="2"/>
                              </a:lnTo>
                              <a:lnTo>
                                <a:pt x="39" y="1"/>
                              </a:lnTo>
                              <a:lnTo>
                                <a:pt x="40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6" y="1"/>
                              </a:lnTo>
                              <a:lnTo>
                                <a:pt x="46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1" name="Freeform 7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795963" y="3624263"/>
                          <a:ext cx="74613" cy="7938"/>
                        </a:xfrm>
                        <a:custGeom>
                          <a:avLst/>
                          <a:gdLst>
                            <a:gd name="T0" fmla="*/ 0 w 47"/>
                            <a:gd name="T1" fmla="*/ 5 h 5"/>
                            <a:gd name="T2" fmla="*/ 0 w 47"/>
                            <a:gd name="T3" fmla="*/ 5 h 5"/>
                            <a:gd name="T4" fmla="*/ 2 w 47"/>
                            <a:gd name="T5" fmla="*/ 5 h 5"/>
                            <a:gd name="T6" fmla="*/ 2 w 47"/>
                            <a:gd name="T7" fmla="*/ 5 h 5"/>
                            <a:gd name="T8" fmla="*/ 4 w 47"/>
                            <a:gd name="T9" fmla="*/ 5 h 5"/>
                            <a:gd name="T10" fmla="*/ 4 w 47"/>
                            <a:gd name="T11" fmla="*/ 5 h 5"/>
                            <a:gd name="T12" fmla="*/ 6 w 47"/>
                            <a:gd name="T13" fmla="*/ 5 h 5"/>
                            <a:gd name="T14" fmla="*/ 6 w 47"/>
                            <a:gd name="T15" fmla="*/ 5 h 5"/>
                            <a:gd name="T16" fmla="*/ 8 w 47"/>
                            <a:gd name="T17" fmla="*/ 5 h 5"/>
                            <a:gd name="T18" fmla="*/ 8 w 47"/>
                            <a:gd name="T19" fmla="*/ 5 h 5"/>
                            <a:gd name="T20" fmla="*/ 10 w 47"/>
                            <a:gd name="T21" fmla="*/ 4 h 5"/>
                            <a:gd name="T22" fmla="*/ 10 w 47"/>
                            <a:gd name="T23" fmla="*/ 4 h 5"/>
                            <a:gd name="T24" fmla="*/ 12 w 47"/>
                            <a:gd name="T25" fmla="*/ 4 h 5"/>
                            <a:gd name="T26" fmla="*/ 12 w 47"/>
                            <a:gd name="T27" fmla="*/ 4 h 5"/>
                            <a:gd name="T28" fmla="*/ 14 w 47"/>
                            <a:gd name="T29" fmla="*/ 4 h 5"/>
                            <a:gd name="T30" fmla="*/ 14 w 47"/>
                            <a:gd name="T31" fmla="*/ 4 h 5"/>
                            <a:gd name="T32" fmla="*/ 16 w 47"/>
                            <a:gd name="T33" fmla="*/ 4 h 5"/>
                            <a:gd name="T34" fmla="*/ 16 w 47"/>
                            <a:gd name="T35" fmla="*/ 4 h 5"/>
                            <a:gd name="T36" fmla="*/ 18 w 47"/>
                            <a:gd name="T37" fmla="*/ 3 h 5"/>
                            <a:gd name="T38" fmla="*/ 18 w 47"/>
                            <a:gd name="T39" fmla="*/ 3 h 5"/>
                            <a:gd name="T40" fmla="*/ 20 w 47"/>
                            <a:gd name="T41" fmla="*/ 3 h 5"/>
                            <a:gd name="T42" fmla="*/ 20 w 47"/>
                            <a:gd name="T43" fmla="*/ 3 h 5"/>
                            <a:gd name="T44" fmla="*/ 22 w 47"/>
                            <a:gd name="T45" fmla="*/ 3 h 5"/>
                            <a:gd name="T46" fmla="*/ 22 w 47"/>
                            <a:gd name="T47" fmla="*/ 3 h 5"/>
                            <a:gd name="T48" fmla="*/ 24 w 47"/>
                            <a:gd name="T49" fmla="*/ 3 h 5"/>
                            <a:gd name="T50" fmla="*/ 24 w 47"/>
                            <a:gd name="T51" fmla="*/ 3 h 5"/>
                            <a:gd name="T52" fmla="*/ 26 w 47"/>
                            <a:gd name="T53" fmla="*/ 2 h 5"/>
                            <a:gd name="T54" fmla="*/ 26 w 47"/>
                            <a:gd name="T55" fmla="*/ 2 h 5"/>
                            <a:gd name="T56" fmla="*/ 28 w 47"/>
                            <a:gd name="T57" fmla="*/ 2 h 5"/>
                            <a:gd name="T58" fmla="*/ 28 w 47"/>
                            <a:gd name="T59" fmla="*/ 2 h 5"/>
                            <a:gd name="T60" fmla="*/ 30 w 47"/>
                            <a:gd name="T61" fmla="*/ 2 h 5"/>
                            <a:gd name="T62" fmla="*/ 30 w 47"/>
                            <a:gd name="T63" fmla="*/ 2 h 5"/>
                            <a:gd name="T64" fmla="*/ 32 w 47"/>
                            <a:gd name="T65" fmla="*/ 2 h 5"/>
                            <a:gd name="T66" fmla="*/ 32 w 47"/>
                            <a:gd name="T67" fmla="*/ 2 h 5"/>
                            <a:gd name="T68" fmla="*/ 34 w 47"/>
                            <a:gd name="T69" fmla="*/ 2 h 5"/>
                            <a:gd name="T70" fmla="*/ 34 w 47"/>
                            <a:gd name="T71" fmla="*/ 2 h 5"/>
                            <a:gd name="T72" fmla="*/ 36 w 47"/>
                            <a:gd name="T73" fmla="*/ 1 h 5"/>
                            <a:gd name="T74" fmla="*/ 36 w 47"/>
                            <a:gd name="T75" fmla="*/ 1 h 5"/>
                            <a:gd name="T76" fmla="*/ 38 w 47"/>
                            <a:gd name="T77" fmla="*/ 1 h 5"/>
                            <a:gd name="T78" fmla="*/ 38 w 47"/>
                            <a:gd name="T79" fmla="*/ 1 h 5"/>
                            <a:gd name="T80" fmla="*/ 40 w 47"/>
                            <a:gd name="T81" fmla="*/ 1 h 5"/>
                            <a:gd name="T82" fmla="*/ 40 w 47"/>
                            <a:gd name="T83" fmla="*/ 1 h 5"/>
                            <a:gd name="T84" fmla="*/ 41 w 47"/>
                            <a:gd name="T85" fmla="*/ 1 h 5"/>
                            <a:gd name="T86" fmla="*/ 41 w 47"/>
                            <a:gd name="T87" fmla="*/ 1 h 5"/>
                            <a:gd name="T88" fmla="*/ 44 w 47"/>
                            <a:gd name="T89" fmla="*/ 0 h 5"/>
                            <a:gd name="T90" fmla="*/ 44 w 47"/>
                            <a:gd name="T91" fmla="*/ 0 h 5"/>
                            <a:gd name="T92" fmla="*/ 45 w 47"/>
                            <a:gd name="T93" fmla="*/ 0 h 5"/>
                            <a:gd name="T94" fmla="*/ 45 w 47"/>
                            <a:gd name="T95" fmla="*/ 0 h 5"/>
                            <a:gd name="T96" fmla="*/ 47 w 47"/>
                            <a:gd name="T97" fmla="*/ 0 h 5"/>
                            <a:gd name="T98" fmla="*/ 47 w 47"/>
                            <a:gd name="T99" fmla="*/ 0 h 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5">
                              <a:moveTo>
                                <a:pt x="0" y="5"/>
                              </a:moveTo>
                              <a:lnTo>
                                <a:pt x="0" y="5"/>
                              </a:lnTo>
                              <a:lnTo>
                                <a:pt x="2" y="5"/>
                              </a:lnTo>
                              <a:lnTo>
                                <a:pt x="2" y="5"/>
                              </a:lnTo>
                              <a:lnTo>
                                <a:pt x="4" y="5"/>
                              </a:lnTo>
                              <a:lnTo>
                                <a:pt x="4" y="5"/>
                              </a:lnTo>
                              <a:lnTo>
                                <a:pt x="6" y="5"/>
                              </a:lnTo>
                              <a:lnTo>
                                <a:pt x="6" y="5"/>
                              </a:lnTo>
                              <a:lnTo>
                                <a:pt x="8" y="5"/>
                              </a:lnTo>
                              <a:lnTo>
                                <a:pt x="8" y="5"/>
                              </a:lnTo>
                              <a:lnTo>
                                <a:pt x="10" y="4"/>
                              </a:lnTo>
                              <a:lnTo>
                                <a:pt x="10" y="4"/>
                              </a:lnTo>
                              <a:lnTo>
                                <a:pt x="12" y="4"/>
                              </a:lnTo>
                              <a:lnTo>
                                <a:pt x="12" y="4"/>
                              </a:lnTo>
                              <a:lnTo>
                                <a:pt x="14" y="4"/>
                              </a:lnTo>
                              <a:lnTo>
                                <a:pt x="14" y="4"/>
                              </a:lnTo>
                              <a:lnTo>
                                <a:pt x="16" y="4"/>
                              </a:lnTo>
                              <a:lnTo>
                                <a:pt x="16" y="4"/>
                              </a:lnTo>
                              <a:lnTo>
                                <a:pt x="18" y="3"/>
                              </a:lnTo>
                              <a:lnTo>
                                <a:pt x="18" y="3"/>
                              </a:lnTo>
                              <a:lnTo>
                                <a:pt x="20" y="3"/>
                              </a:lnTo>
                              <a:lnTo>
                                <a:pt x="20" y="3"/>
                              </a:lnTo>
                              <a:lnTo>
                                <a:pt x="22" y="3"/>
                              </a:lnTo>
                              <a:lnTo>
                                <a:pt x="22" y="3"/>
                              </a:lnTo>
                              <a:lnTo>
                                <a:pt x="24" y="3"/>
                              </a:lnTo>
                              <a:lnTo>
                                <a:pt x="24" y="3"/>
                              </a:lnTo>
                              <a:lnTo>
                                <a:pt x="26" y="2"/>
                              </a:lnTo>
                              <a:lnTo>
                                <a:pt x="26" y="2"/>
                              </a:lnTo>
                              <a:lnTo>
                                <a:pt x="28" y="2"/>
                              </a:lnTo>
                              <a:lnTo>
                                <a:pt x="28" y="2"/>
                              </a:lnTo>
                              <a:lnTo>
                                <a:pt x="30" y="2"/>
                              </a:lnTo>
                              <a:lnTo>
                                <a:pt x="30" y="2"/>
                              </a:lnTo>
                              <a:lnTo>
                                <a:pt x="32" y="2"/>
                              </a:lnTo>
                              <a:lnTo>
                                <a:pt x="32" y="2"/>
                              </a:lnTo>
                              <a:lnTo>
                                <a:pt x="34" y="2"/>
                              </a:lnTo>
                              <a:lnTo>
                                <a:pt x="34" y="2"/>
                              </a:lnTo>
                              <a:lnTo>
                                <a:pt x="36" y="1"/>
                              </a:lnTo>
                              <a:lnTo>
                                <a:pt x="36" y="1"/>
                              </a:lnTo>
                              <a:lnTo>
                                <a:pt x="38" y="1"/>
                              </a:lnTo>
                              <a:lnTo>
                                <a:pt x="38" y="1"/>
                              </a:lnTo>
                              <a:lnTo>
                                <a:pt x="40" y="1"/>
                              </a:lnTo>
                              <a:lnTo>
                                <a:pt x="40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4" y="0"/>
                              </a:lnTo>
                              <a:lnTo>
                                <a:pt x="44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2" name="Freeform 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870576" y="3611563"/>
                          <a:ext cx="79375" cy="12700"/>
                        </a:xfrm>
                        <a:custGeom>
                          <a:avLst/>
                          <a:gdLst>
                            <a:gd name="T0" fmla="*/ 0 w 50"/>
                            <a:gd name="T1" fmla="*/ 8 h 8"/>
                            <a:gd name="T2" fmla="*/ 2 w 50"/>
                            <a:gd name="T3" fmla="*/ 8 h 8"/>
                            <a:gd name="T4" fmla="*/ 2 w 50"/>
                            <a:gd name="T5" fmla="*/ 8 h 8"/>
                            <a:gd name="T6" fmla="*/ 4 w 50"/>
                            <a:gd name="T7" fmla="*/ 7 h 8"/>
                            <a:gd name="T8" fmla="*/ 4 w 50"/>
                            <a:gd name="T9" fmla="*/ 7 h 8"/>
                            <a:gd name="T10" fmla="*/ 6 w 50"/>
                            <a:gd name="T11" fmla="*/ 7 h 8"/>
                            <a:gd name="T12" fmla="*/ 6 w 50"/>
                            <a:gd name="T13" fmla="*/ 7 h 8"/>
                            <a:gd name="T14" fmla="*/ 8 w 50"/>
                            <a:gd name="T15" fmla="*/ 7 h 8"/>
                            <a:gd name="T16" fmla="*/ 8 w 50"/>
                            <a:gd name="T17" fmla="*/ 7 h 8"/>
                            <a:gd name="T18" fmla="*/ 10 w 50"/>
                            <a:gd name="T19" fmla="*/ 6 h 8"/>
                            <a:gd name="T20" fmla="*/ 10 w 50"/>
                            <a:gd name="T21" fmla="*/ 6 h 8"/>
                            <a:gd name="T22" fmla="*/ 12 w 50"/>
                            <a:gd name="T23" fmla="*/ 6 h 8"/>
                            <a:gd name="T24" fmla="*/ 12 w 50"/>
                            <a:gd name="T25" fmla="*/ 6 h 8"/>
                            <a:gd name="T26" fmla="*/ 14 w 50"/>
                            <a:gd name="T27" fmla="*/ 6 h 8"/>
                            <a:gd name="T28" fmla="*/ 14 w 50"/>
                            <a:gd name="T29" fmla="*/ 6 h 8"/>
                            <a:gd name="T30" fmla="*/ 16 w 50"/>
                            <a:gd name="T31" fmla="*/ 6 h 8"/>
                            <a:gd name="T32" fmla="*/ 16 w 50"/>
                            <a:gd name="T33" fmla="*/ 6 h 8"/>
                            <a:gd name="T34" fmla="*/ 18 w 50"/>
                            <a:gd name="T35" fmla="*/ 5 h 8"/>
                            <a:gd name="T36" fmla="*/ 18 w 50"/>
                            <a:gd name="T37" fmla="*/ 5 h 8"/>
                            <a:gd name="T38" fmla="*/ 20 w 50"/>
                            <a:gd name="T39" fmla="*/ 5 h 8"/>
                            <a:gd name="T40" fmla="*/ 20 w 50"/>
                            <a:gd name="T41" fmla="*/ 5 h 8"/>
                            <a:gd name="T42" fmla="*/ 22 w 50"/>
                            <a:gd name="T43" fmla="*/ 5 h 8"/>
                            <a:gd name="T44" fmla="*/ 22 w 50"/>
                            <a:gd name="T45" fmla="*/ 5 h 8"/>
                            <a:gd name="T46" fmla="*/ 24 w 50"/>
                            <a:gd name="T47" fmla="*/ 4 h 8"/>
                            <a:gd name="T48" fmla="*/ 24 w 50"/>
                            <a:gd name="T49" fmla="*/ 4 h 8"/>
                            <a:gd name="T50" fmla="*/ 26 w 50"/>
                            <a:gd name="T51" fmla="*/ 4 h 8"/>
                            <a:gd name="T52" fmla="*/ 26 w 50"/>
                            <a:gd name="T53" fmla="*/ 4 h 8"/>
                            <a:gd name="T54" fmla="*/ 28 w 50"/>
                            <a:gd name="T55" fmla="*/ 4 h 8"/>
                            <a:gd name="T56" fmla="*/ 28 w 50"/>
                            <a:gd name="T57" fmla="*/ 4 h 8"/>
                            <a:gd name="T58" fmla="*/ 30 w 50"/>
                            <a:gd name="T59" fmla="*/ 3 h 8"/>
                            <a:gd name="T60" fmla="*/ 30 w 50"/>
                            <a:gd name="T61" fmla="*/ 3 h 8"/>
                            <a:gd name="T62" fmla="*/ 32 w 50"/>
                            <a:gd name="T63" fmla="*/ 3 h 8"/>
                            <a:gd name="T64" fmla="*/ 32 w 50"/>
                            <a:gd name="T65" fmla="*/ 3 h 8"/>
                            <a:gd name="T66" fmla="*/ 34 w 50"/>
                            <a:gd name="T67" fmla="*/ 3 h 8"/>
                            <a:gd name="T68" fmla="*/ 34 w 50"/>
                            <a:gd name="T69" fmla="*/ 3 h 8"/>
                            <a:gd name="T70" fmla="*/ 36 w 50"/>
                            <a:gd name="T71" fmla="*/ 2 h 8"/>
                            <a:gd name="T72" fmla="*/ 36 w 50"/>
                            <a:gd name="T73" fmla="*/ 2 h 8"/>
                            <a:gd name="T74" fmla="*/ 38 w 50"/>
                            <a:gd name="T75" fmla="*/ 2 h 8"/>
                            <a:gd name="T76" fmla="*/ 38 w 50"/>
                            <a:gd name="T77" fmla="*/ 2 h 8"/>
                            <a:gd name="T78" fmla="*/ 40 w 50"/>
                            <a:gd name="T79" fmla="*/ 2 h 8"/>
                            <a:gd name="T80" fmla="*/ 40 w 50"/>
                            <a:gd name="T81" fmla="*/ 2 h 8"/>
                            <a:gd name="T82" fmla="*/ 41 w 50"/>
                            <a:gd name="T83" fmla="*/ 1 h 8"/>
                            <a:gd name="T84" fmla="*/ 42 w 50"/>
                            <a:gd name="T85" fmla="*/ 1 h 8"/>
                            <a:gd name="T86" fmla="*/ 44 w 50"/>
                            <a:gd name="T87" fmla="*/ 1 h 8"/>
                            <a:gd name="T88" fmla="*/ 44 w 50"/>
                            <a:gd name="T89" fmla="*/ 1 h 8"/>
                            <a:gd name="T90" fmla="*/ 46 w 50"/>
                            <a:gd name="T91" fmla="*/ 1 h 8"/>
                            <a:gd name="T92" fmla="*/ 46 w 50"/>
                            <a:gd name="T93" fmla="*/ 1 h 8"/>
                            <a:gd name="T94" fmla="*/ 47 w 50"/>
                            <a:gd name="T95" fmla="*/ 0 h 8"/>
                            <a:gd name="T96" fmla="*/ 48 w 50"/>
                            <a:gd name="T97" fmla="*/ 0 h 8"/>
                            <a:gd name="T98" fmla="*/ 50 w 50"/>
                            <a:gd name="T99" fmla="*/ 0 h 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50" h="8">
                              <a:moveTo>
                                <a:pt x="0" y="8"/>
                              </a:moveTo>
                              <a:lnTo>
                                <a:pt x="2" y="8"/>
                              </a:lnTo>
                              <a:lnTo>
                                <a:pt x="2" y="8"/>
                              </a:lnTo>
                              <a:lnTo>
                                <a:pt x="4" y="7"/>
                              </a:lnTo>
                              <a:lnTo>
                                <a:pt x="4" y="7"/>
                              </a:lnTo>
                              <a:lnTo>
                                <a:pt x="6" y="7"/>
                              </a:lnTo>
                              <a:lnTo>
                                <a:pt x="6" y="7"/>
                              </a:lnTo>
                              <a:lnTo>
                                <a:pt x="8" y="7"/>
                              </a:lnTo>
                              <a:lnTo>
                                <a:pt x="8" y="7"/>
                              </a:lnTo>
                              <a:lnTo>
                                <a:pt x="10" y="6"/>
                              </a:lnTo>
                              <a:lnTo>
                                <a:pt x="10" y="6"/>
                              </a:lnTo>
                              <a:lnTo>
                                <a:pt x="12" y="6"/>
                              </a:lnTo>
                              <a:lnTo>
                                <a:pt x="12" y="6"/>
                              </a:lnTo>
                              <a:lnTo>
                                <a:pt x="14" y="6"/>
                              </a:lnTo>
                              <a:lnTo>
                                <a:pt x="14" y="6"/>
                              </a:lnTo>
                              <a:lnTo>
                                <a:pt x="16" y="6"/>
                              </a:lnTo>
                              <a:lnTo>
                                <a:pt x="16" y="6"/>
                              </a:lnTo>
                              <a:lnTo>
                                <a:pt x="18" y="5"/>
                              </a:lnTo>
                              <a:lnTo>
                                <a:pt x="18" y="5"/>
                              </a:lnTo>
                              <a:lnTo>
                                <a:pt x="20" y="5"/>
                              </a:lnTo>
                              <a:lnTo>
                                <a:pt x="20" y="5"/>
                              </a:lnTo>
                              <a:lnTo>
                                <a:pt x="22" y="5"/>
                              </a:lnTo>
                              <a:lnTo>
                                <a:pt x="22" y="5"/>
                              </a:lnTo>
                              <a:lnTo>
                                <a:pt x="24" y="4"/>
                              </a:lnTo>
                              <a:lnTo>
                                <a:pt x="24" y="4"/>
                              </a:lnTo>
                              <a:lnTo>
                                <a:pt x="26" y="4"/>
                              </a:lnTo>
                              <a:lnTo>
                                <a:pt x="26" y="4"/>
                              </a:lnTo>
                              <a:lnTo>
                                <a:pt x="28" y="4"/>
                              </a:lnTo>
                              <a:lnTo>
                                <a:pt x="28" y="4"/>
                              </a:lnTo>
                              <a:lnTo>
                                <a:pt x="30" y="3"/>
                              </a:lnTo>
                              <a:lnTo>
                                <a:pt x="30" y="3"/>
                              </a:lnTo>
                              <a:lnTo>
                                <a:pt x="32" y="3"/>
                              </a:lnTo>
                              <a:lnTo>
                                <a:pt x="32" y="3"/>
                              </a:lnTo>
                              <a:lnTo>
                                <a:pt x="34" y="3"/>
                              </a:lnTo>
                              <a:lnTo>
                                <a:pt x="34" y="3"/>
                              </a:lnTo>
                              <a:lnTo>
                                <a:pt x="36" y="2"/>
                              </a:lnTo>
                              <a:lnTo>
                                <a:pt x="36" y="2"/>
                              </a:lnTo>
                              <a:lnTo>
                                <a:pt x="38" y="2"/>
                              </a:lnTo>
                              <a:lnTo>
                                <a:pt x="38" y="2"/>
                              </a:lnTo>
                              <a:lnTo>
                                <a:pt x="40" y="2"/>
                              </a:lnTo>
                              <a:lnTo>
                                <a:pt x="40" y="2"/>
                              </a:lnTo>
                              <a:lnTo>
                                <a:pt x="41" y="1"/>
                              </a:lnTo>
                              <a:lnTo>
                                <a:pt x="42" y="1"/>
                              </a:lnTo>
                              <a:lnTo>
                                <a:pt x="44" y="1"/>
                              </a:lnTo>
                              <a:lnTo>
                                <a:pt x="44" y="1"/>
                              </a:lnTo>
                              <a:lnTo>
                                <a:pt x="46" y="1"/>
                              </a:lnTo>
                              <a:lnTo>
                                <a:pt x="46" y="1"/>
                              </a:lnTo>
                              <a:lnTo>
                                <a:pt x="47" y="0"/>
                              </a:lnTo>
                              <a:lnTo>
                                <a:pt x="48" y="0"/>
                              </a:lnTo>
                              <a:lnTo>
                                <a:pt x="50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3" name="Freeform 7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949951" y="3595688"/>
                          <a:ext cx="74613" cy="15875"/>
                        </a:xfrm>
                        <a:custGeom>
                          <a:avLst/>
                          <a:gdLst>
                            <a:gd name="T0" fmla="*/ 0 w 47"/>
                            <a:gd name="T1" fmla="*/ 10 h 10"/>
                            <a:gd name="T2" fmla="*/ 0 w 47"/>
                            <a:gd name="T3" fmla="*/ 10 h 10"/>
                            <a:gd name="T4" fmla="*/ 1 w 47"/>
                            <a:gd name="T5" fmla="*/ 10 h 10"/>
                            <a:gd name="T6" fmla="*/ 1 w 47"/>
                            <a:gd name="T7" fmla="*/ 10 h 10"/>
                            <a:gd name="T8" fmla="*/ 3 w 47"/>
                            <a:gd name="T9" fmla="*/ 10 h 10"/>
                            <a:gd name="T10" fmla="*/ 4 w 47"/>
                            <a:gd name="T11" fmla="*/ 9 h 10"/>
                            <a:gd name="T12" fmla="*/ 5 w 47"/>
                            <a:gd name="T13" fmla="*/ 9 h 10"/>
                            <a:gd name="T14" fmla="*/ 5 w 47"/>
                            <a:gd name="T15" fmla="*/ 9 h 10"/>
                            <a:gd name="T16" fmla="*/ 7 w 47"/>
                            <a:gd name="T17" fmla="*/ 9 h 10"/>
                            <a:gd name="T18" fmla="*/ 7 w 47"/>
                            <a:gd name="T19" fmla="*/ 9 h 10"/>
                            <a:gd name="T20" fmla="*/ 9 w 47"/>
                            <a:gd name="T21" fmla="*/ 8 h 10"/>
                            <a:gd name="T22" fmla="*/ 10 w 47"/>
                            <a:gd name="T23" fmla="*/ 8 h 10"/>
                            <a:gd name="T24" fmla="*/ 11 w 47"/>
                            <a:gd name="T25" fmla="*/ 8 h 10"/>
                            <a:gd name="T26" fmla="*/ 11 w 47"/>
                            <a:gd name="T27" fmla="*/ 8 h 10"/>
                            <a:gd name="T28" fmla="*/ 13 w 47"/>
                            <a:gd name="T29" fmla="*/ 8 h 10"/>
                            <a:gd name="T30" fmla="*/ 13 w 47"/>
                            <a:gd name="T31" fmla="*/ 8 h 10"/>
                            <a:gd name="T32" fmla="*/ 15 w 47"/>
                            <a:gd name="T33" fmla="*/ 7 h 10"/>
                            <a:gd name="T34" fmla="*/ 15 w 47"/>
                            <a:gd name="T35" fmla="*/ 7 h 10"/>
                            <a:gd name="T36" fmla="*/ 17 w 47"/>
                            <a:gd name="T37" fmla="*/ 7 h 10"/>
                            <a:gd name="T38" fmla="*/ 17 w 47"/>
                            <a:gd name="T39" fmla="*/ 7 h 10"/>
                            <a:gd name="T40" fmla="*/ 19 w 47"/>
                            <a:gd name="T41" fmla="*/ 6 h 10"/>
                            <a:gd name="T42" fmla="*/ 19 w 47"/>
                            <a:gd name="T43" fmla="*/ 6 h 10"/>
                            <a:gd name="T44" fmla="*/ 21 w 47"/>
                            <a:gd name="T45" fmla="*/ 6 h 10"/>
                            <a:gd name="T46" fmla="*/ 21 w 47"/>
                            <a:gd name="T47" fmla="*/ 6 h 10"/>
                            <a:gd name="T48" fmla="*/ 23 w 47"/>
                            <a:gd name="T49" fmla="*/ 6 h 10"/>
                            <a:gd name="T50" fmla="*/ 23 w 47"/>
                            <a:gd name="T51" fmla="*/ 5 h 10"/>
                            <a:gd name="T52" fmla="*/ 25 w 47"/>
                            <a:gd name="T53" fmla="*/ 5 h 10"/>
                            <a:gd name="T54" fmla="*/ 25 w 47"/>
                            <a:gd name="T55" fmla="*/ 5 h 10"/>
                            <a:gd name="T56" fmla="*/ 27 w 47"/>
                            <a:gd name="T57" fmla="*/ 5 h 10"/>
                            <a:gd name="T58" fmla="*/ 27 w 47"/>
                            <a:gd name="T59" fmla="*/ 5 h 10"/>
                            <a:gd name="T60" fmla="*/ 29 w 47"/>
                            <a:gd name="T61" fmla="*/ 4 h 10"/>
                            <a:gd name="T62" fmla="*/ 29 w 47"/>
                            <a:gd name="T63" fmla="*/ 4 h 10"/>
                            <a:gd name="T64" fmla="*/ 31 w 47"/>
                            <a:gd name="T65" fmla="*/ 4 h 10"/>
                            <a:gd name="T66" fmla="*/ 31 w 47"/>
                            <a:gd name="T67" fmla="*/ 4 h 10"/>
                            <a:gd name="T68" fmla="*/ 33 w 47"/>
                            <a:gd name="T69" fmla="*/ 3 h 10"/>
                            <a:gd name="T70" fmla="*/ 33 w 47"/>
                            <a:gd name="T71" fmla="*/ 3 h 10"/>
                            <a:gd name="T72" fmla="*/ 35 w 47"/>
                            <a:gd name="T73" fmla="*/ 3 h 10"/>
                            <a:gd name="T74" fmla="*/ 35 w 47"/>
                            <a:gd name="T75" fmla="*/ 3 h 10"/>
                            <a:gd name="T76" fmla="*/ 37 w 47"/>
                            <a:gd name="T77" fmla="*/ 2 h 10"/>
                            <a:gd name="T78" fmla="*/ 37 w 47"/>
                            <a:gd name="T79" fmla="*/ 2 h 10"/>
                            <a:gd name="T80" fmla="*/ 39 w 47"/>
                            <a:gd name="T81" fmla="*/ 2 h 10"/>
                            <a:gd name="T82" fmla="*/ 39 w 47"/>
                            <a:gd name="T83" fmla="*/ 2 h 10"/>
                            <a:gd name="T84" fmla="*/ 41 w 47"/>
                            <a:gd name="T85" fmla="*/ 1 h 10"/>
                            <a:gd name="T86" fmla="*/ 41 w 47"/>
                            <a:gd name="T87" fmla="*/ 1 h 10"/>
                            <a:gd name="T88" fmla="*/ 43 w 47"/>
                            <a:gd name="T89" fmla="*/ 1 h 10"/>
                            <a:gd name="T90" fmla="*/ 43 w 47"/>
                            <a:gd name="T91" fmla="*/ 1 h 10"/>
                            <a:gd name="T92" fmla="*/ 44 w 47"/>
                            <a:gd name="T93" fmla="*/ 1 h 10"/>
                            <a:gd name="T94" fmla="*/ 45 w 47"/>
                            <a:gd name="T95" fmla="*/ 1 h 10"/>
                            <a:gd name="T96" fmla="*/ 47 w 47"/>
                            <a:gd name="T97" fmla="*/ 0 h 10"/>
                            <a:gd name="T98" fmla="*/ 47 w 47"/>
                            <a:gd name="T99" fmla="*/ 0 h 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0">
                              <a:moveTo>
                                <a:pt x="0" y="10"/>
                              </a:moveTo>
                              <a:lnTo>
                                <a:pt x="0" y="10"/>
                              </a:lnTo>
                              <a:lnTo>
                                <a:pt x="1" y="10"/>
                              </a:lnTo>
                              <a:lnTo>
                                <a:pt x="1" y="10"/>
                              </a:lnTo>
                              <a:lnTo>
                                <a:pt x="3" y="10"/>
                              </a:lnTo>
                              <a:lnTo>
                                <a:pt x="4" y="9"/>
                              </a:lnTo>
                              <a:lnTo>
                                <a:pt x="5" y="9"/>
                              </a:lnTo>
                              <a:lnTo>
                                <a:pt x="5" y="9"/>
                              </a:lnTo>
                              <a:lnTo>
                                <a:pt x="7" y="9"/>
                              </a:lnTo>
                              <a:lnTo>
                                <a:pt x="7" y="9"/>
                              </a:lnTo>
                              <a:lnTo>
                                <a:pt x="9" y="8"/>
                              </a:lnTo>
                              <a:lnTo>
                                <a:pt x="10" y="8"/>
                              </a:lnTo>
                              <a:lnTo>
                                <a:pt x="11" y="8"/>
                              </a:lnTo>
                              <a:lnTo>
                                <a:pt x="11" y="8"/>
                              </a:lnTo>
                              <a:lnTo>
                                <a:pt x="13" y="8"/>
                              </a:lnTo>
                              <a:lnTo>
                                <a:pt x="13" y="8"/>
                              </a:lnTo>
                              <a:lnTo>
                                <a:pt x="15" y="7"/>
                              </a:lnTo>
                              <a:lnTo>
                                <a:pt x="15" y="7"/>
                              </a:lnTo>
                              <a:lnTo>
                                <a:pt x="17" y="7"/>
                              </a:lnTo>
                              <a:lnTo>
                                <a:pt x="17" y="7"/>
                              </a:lnTo>
                              <a:lnTo>
                                <a:pt x="19" y="6"/>
                              </a:lnTo>
                              <a:lnTo>
                                <a:pt x="19" y="6"/>
                              </a:lnTo>
                              <a:lnTo>
                                <a:pt x="21" y="6"/>
                              </a:lnTo>
                              <a:lnTo>
                                <a:pt x="21" y="6"/>
                              </a:lnTo>
                              <a:lnTo>
                                <a:pt x="23" y="6"/>
                              </a:lnTo>
                              <a:lnTo>
                                <a:pt x="23" y="5"/>
                              </a:lnTo>
                              <a:lnTo>
                                <a:pt x="25" y="5"/>
                              </a:lnTo>
                              <a:lnTo>
                                <a:pt x="25" y="5"/>
                              </a:lnTo>
                              <a:lnTo>
                                <a:pt x="27" y="5"/>
                              </a:lnTo>
                              <a:lnTo>
                                <a:pt x="27" y="5"/>
                              </a:lnTo>
                              <a:lnTo>
                                <a:pt x="29" y="4"/>
                              </a:lnTo>
                              <a:lnTo>
                                <a:pt x="29" y="4"/>
                              </a:lnTo>
                              <a:lnTo>
                                <a:pt x="31" y="4"/>
                              </a:lnTo>
                              <a:lnTo>
                                <a:pt x="31" y="4"/>
                              </a:lnTo>
                              <a:lnTo>
                                <a:pt x="33" y="3"/>
                              </a:lnTo>
                              <a:lnTo>
                                <a:pt x="33" y="3"/>
                              </a:lnTo>
                              <a:lnTo>
                                <a:pt x="35" y="3"/>
                              </a:lnTo>
                              <a:lnTo>
                                <a:pt x="35" y="3"/>
                              </a:lnTo>
                              <a:lnTo>
                                <a:pt x="37" y="2"/>
                              </a:lnTo>
                              <a:lnTo>
                                <a:pt x="37" y="2"/>
                              </a:lnTo>
                              <a:lnTo>
                                <a:pt x="39" y="2"/>
                              </a:lnTo>
                              <a:lnTo>
                                <a:pt x="39" y="2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4" y="1"/>
                              </a:lnTo>
                              <a:lnTo>
                                <a:pt x="45" y="1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4" name="Freeform 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024563" y="3573463"/>
                          <a:ext cx="77788" cy="22225"/>
                        </a:xfrm>
                        <a:custGeom>
                          <a:avLst/>
                          <a:gdLst>
                            <a:gd name="T0" fmla="*/ 0 w 49"/>
                            <a:gd name="T1" fmla="*/ 14 h 14"/>
                            <a:gd name="T2" fmla="*/ 1 w 49"/>
                            <a:gd name="T3" fmla="*/ 14 h 14"/>
                            <a:gd name="T4" fmla="*/ 1 w 49"/>
                            <a:gd name="T5" fmla="*/ 14 h 14"/>
                            <a:gd name="T6" fmla="*/ 4 w 49"/>
                            <a:gd name="T7" fmla="*/ 13 h 14"/>
                            <a:gd name="T8" fmla="*/ 4 w 49"/>
                            <a:gd name="T9" fmla="*/ 13 h 14"/>
                            <a:gd name="T10" fmla="*/ 6 w 49"/>
                            <a:gd name="T11" fmla="*/ 13 h 14"/>
                            <a:gd name="T12" fmla="*/ 6 w 49"/>
                            <a:gd name="T13" fmla="*/ 13 h 14"/>
                            <a:gd name="T14" fmla="*/ 7 w 49"/>
                            <a:gd name="T15" fmla="*/ 12 h 14"/>
                            <a:gd name="T16" fmla="*/ 7 w 49"/>
                            <a:gd name="T17" fmla="*/ 12 h 14"/>
                            <a:gd name="T18" fmla="*/ 9 w 49"/>
                            <a:gd name="T19" fmla="*/ 12 h 14"/>
                            <a:gd name="T20" fmla="*/ 10 w 49"/>
                            <a:gd name="T21" fmla="*/ 12 h 14"/>
                            <a:gd name="T22" fmla="*/ 11 w 49"/>
                            <a:gd name="T23" fmla="*/ 11 h 14"/>
                            <a:gd name="T24" fmla="*/ 11 w 49"/>
                            <a:gd name="T25" fmla="*/ 11 h 14"/>
                            <a:gd name="T26" fmla="*/ 13 w 49"/>
                            <a:gd name="T27" fmla="*/ 11 h 14"/>
                            <a:gd name="T28" fmla="*/ 13 w 49"/>
                            <a:gd name="T29" fmla="*/ 11 h 14"/>
                            <a:gd name="T30" fmla="*/ 15 w 49"/>
                            <a:gd name="T31" fmla="*/ 10 h 14"/>
                            <a:gd name="T32" fmla="*/ 15 w 49"/>
                            <a:gd name="T33" fmla="*/ 10 h 14"/>
                            <a:gd name="T34" fmla="*/ 17 w 49"/>
                            <a:gd name="T35" fmla="*/ 10 h 14"/>
                            <a:gd name="T36" fmla="*/ 17 w 49"/>
                            <a:gd name="T37" fmla="*/ 10 h 14"/>
                            <a:gd name="T38" fmla="*/ 19 w 49"/>
                            <a:gd name="T39" fmla="*/ 9 h 14"/>
                            <a:gd name="T40" fmla="*/ 19 w 49"/>
                            <a:gd name="T41" fmla="*/ 9 h 14"/>
                            <a:gd name="T42" fmla="*/ 21 w 49"/>
                            <a:gd name="T43" fmla="*/ 9 h 14"/>
                            <a:gd name="T44" fmla="*/ 21 w 49"/>
                            <a:gd name="T45" fmla="*/ 9 h 14"/>
                            <a:gd name="T46" fmla="*/ 23 w 49"/>
                            <a:gd name="T47" fmla="*/ 8 h 14"/>
                            <a:gd name="T48" fmla="*/ 23 w 49"/>
                            <a:gd name="T49" fmla="*/ 8 h 14"/>
                            <a:gd name="T50" fmla="*/ 25 w 49"/>
                            <a:gd name="T51" fmla="*/ 7 h 14"/>
                            <a:gd name="T52" fmla="*/ 25 w 49"/>
                            <a:gd name="T53" fmla="*/ 7 h 14"/>
                            <a:gd name="T54" fmla="*/ 27 w 49"/>
                            <a:gd name="T55" fmla="*/ 7 h 14"/>
                            <a:gd name="T56" fmla="*/ 27 w 49"/>
                            <a:gd name="T57" fmla="*/ 7 h 14"/>
                            <a:gd name="T58" fmla="*/ 29 w 49"/>
                            <a:gd name="T59" fmla="*/ 6 h 14"/>
                            <a:gd name="T60" fmla="*/ 29 w 49"/>
                            <a:gd name="T61" fmla="*/ 6 h 14"/>
                            <a:gd name="T62" fmla="*/ 31 w 49"/>
                            <a:gd name="T63" fmla="*/ 6 h 14"/>
                            <a:gd name="T64" fmla="*/ 31 w 49"/>
                            <a:gd name="T65" fmla="*/ 6 h 14"/>
                            <a:gd name="T66" fmla="*/ 33 w 49"/>
                            <a:gd name="T67" fmla="*/ 5 h 14"/>
                            <a:gd name="T68" fmla="*/ 33 w 49"/>
                            <a:gd name="T69" fmla="*/ 5 h 14"/>
                            <a:gd name="T70" fmla="*/ 35 w 49"/>
                            <a:gd name="T71" fmla="*/ 5 h 14"/>
                            <a:gd name="T72" fmla="*/ 35 w 49"/>
                            <a:gd name="T73" fmla="*/ 5 h 14"/>
                            <a:gd name="T74" fmla="*/ 37 w 49"/>
                            <a:gd name="T75" fmla="*/ 4 h 14"/>
                            <a:gd name="T76" fmla="*/ 37 w 49"/>
                            <a:gd name="T77" fmla="*/ 4 h 14"/>
                            <a:gd name="T78" fmla="*/ 39 w 49"/>
                            <a:gd name="T79" fmla="*/ 3 h 14"/>
                            <a:gd name="T80" fmla="*/ 39 w 49"/>
                            <a:gd name="T81" fmla="*/ 3 h 14"/>
                            <a:gd name="T82" fmla="*/ 41 w 49"/>
                            <a:gd name="T83" fmla="*/ 3 h 14"/>
                            <a:gd name="T84" fmla="*/ 41 w 49"/>
                            <a:gd name="T85" fmla="*/ 3 h 14"/>
                            <a:gd name="T86" fmla="*/ 43 w 49"/>
                            <a:gd name="T87" fmla="*/ 2 h 14"/>
                            <a:gd name="T88" fmla="*/ 43 w 49"/>
                            <a:gd name="T89" fmla="*/ 2 h 14"/>
                            <a:gd name="T90" fmla="*/ 45 w 49"/>
                            <a:gd name="T91" fmla="*/ 1 h 14"/>
                            <a:gd name="T92" fmla="*/ 45 w 49"/>
                            <a:gd name="T93" fmla="*/ 1 h 14"/>
                            <a:gd name="T94" fmla="*/ 47 w 49"/>
                            <a:gd name="T95" fmla="*/ 1 h 14"/>
                            <a:gd name="T96" fmla="*/ 47 w 49"/>
                            <a:gd name="T97" fmla="*/ 1 h 14"/>
                            <a:gd name="T98" fmla="*/ 49 w 49"/>
                            <a:gd name="T99" fmla="*/ 0 h 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14">
                              <a:moveTo>
                                <a:pt x="0" y="14"/>
                              </a:moveTo>
                              <a:lnTo>
                                <a:pt x="1" y="14"/>
                              </a:lnTo>
                              <a:lnTo>
                                <a:pt x="1" y="14"/>
                              </a:lnTo>
                              <a:lnTo>
                                <a:pt x="4" y="13"/>
                              </a:lnTo>
                              <a:lnTo>
                                <a:pt x="4" y="13"/>
                              </a:lnTo>
                              <a:lnTo>
                                <a:pt x="6" y="13"/>
                              </a:lnTo>
                              <a:lnTo>
                                <a:pt x="6" y="13"/>
                              </a:lnTo>
                              <a:lnTo>
                                <a:pt x="7" y="12"/>
                              </a:lnTo>
                              <a:lnTo>
                                <a:pt x="7" y="12"/>
                              </a:lnTo>
                              <a:lnTo>
                                <a:pt x="9" y="12"/>
                              </a:lnTo>
                              <a:lnTo>
                                <a:pt x="10" y="12"/>
                              </a:lnTo>
                              <a:lnTo>
                                <a:pt x="11" y="11"/>
                              </a:lnTo>
                              <a:lnTo>
                                <a:pt x="11" y="11"/>
                              </a:lnTo>
                              <a:lnTo>
                                <a:pt x="13" y="11"/>
                              </a:lnTo>
                              <a:lnTo>
                                <a:pt x="13" y="11"/>
                              </a:lnTo>
                              <a:lnTo>
                                <a:pt x="15" y="10"/>
                              </a:lnTo>
                              <a:lnTo>
                                <a:pt x="15" y="10"/>
                              </a:lnTo>
                              <a:lnTo>
                                <a:pt x="17" y="10"/>
                              </a:lnTo>
                              <a:lnTo>
                                <a:pt x="17" y="10"/>
                              </a:lnTo>
                              <a:lnTo>
                                <a:pt x="19" y="9"/>
                              </a:lnTo>
                              <a:lnTo>
                                <a:pt x="19" y="9"/>
                              </a:lnTo>
                              <a:lnTo>
                                <a:pt x="21" y="9"/>
                              </a:lnTo>
                              <a:lnTo>
                                <a:pt x="21" y="9"/>
                              </a:lnTo>
                              <a:lnTo>
                                <a:pt x="23" y="8"/>
                              </a:lnTo>
                              <a:lnTo>
                                <a:pt x="23" y="8"/>
                              </a:lnTo>
                              <a:lnTo>
                                <a:pt x="25" y="7"/>
                              </a:lnTo>
                              <a:lnTo>
                                <a:pt x="25" y="7"/>
                              </a:lnTo>
                              <a:lnTo>
                                <a:pt x="27" y="7"/>
                              </a:lnTo>
                              <a:lnTo>
                                <a:pt x="27" y="7"/>
                              </a:lnTo>
                              <a:lnTo>
                                <a:pt x="29" y="6"/>
                              </a:lnTo>
                              <a:lnTo>
                                <a:pt x="29" y="6"/>
                              </a:lnTo>
                              <a:lnTo>
                                <a:pt x="31" y="6"/>
                              </a:lnTo>
                              <a:lnTo>
                                <a:pt x="31" y="6"/>
                              </a:lnTo>
                              <a:lnTo>
                                <a:pt x="33" y="5"/>
                              </a:lnTo>
                              <a:lnTo>
                                <a:pt x="33" y="5"/>
                              </a:lnTo>
                              <a:lnTo>
                                <a:pt x="35" y="5"/>
                              </a:lnTo>
                              <a:lnTo>
                                <a:pt x="35" y="5"/>
                              </a:lnTo>
                              <a:lnTo>
                                <a:pt x="37" y="4"/>
                              </a:lnTo>
                              <a:lnTo>
                                <a:pt x="37" y="4"/>
                              </a:lnTo>
                              <a:lnTo>
                                <a:pt x="39" y="3"/>
                              </a:lnTo>
                              <a:lnTo>
                                <a:pt x="39" y="3"/>
                              </a:lnTo>
                              <a:lnTo>
                                <a:pt x="41" y="3"/>
                              </a:lnTo>
                              <a:lnTo>
                                <a:pt x="41" y="3"/>
                              </a:lnTo>
                              <a:lnTo>
                                <a:pt x="43" y="2"/>
                              </a:lnTo>
                              <a:lnTo>
                                <a:pt x="43" y="2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5" name="Freeform 7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102351" y="3544888"/>
                          <a:ext cx="74613" cy="28575"/>
                        </a:xfrm>
                        <a:custGeom>
                          <a:avLst/>
                          <a:gdLst>
                            <a:gd name="T0" fmla="*/ 0 w 47"/>
                            <a:gd name="T1" fmla="*/ 18 h 18"/>
                            <a:gd name="T2" fmla="*/ 0 w 47"/>
                            <a:gd name="T3" fmla="*/ 18 h 18"/>
                            <a:gd name="T4" fmla="*/ 2 w 47"/>
                            <a:gd name="T5" fmla="*/ 17 h 18"/>
                            <a:gd name="T6" fmla="*/ 2 w 47"/>
                            <a:gd name="T7" fmla="*/ 17 h 18"/>
                            <a:gd name="T8" fmla="*/ 4 w 47"/>
                            <a:gd name="T9" fmla="*/ 17 h 18"/>
                            <a:gd name="T10" fmla="*/ 4 w 47"/>
                            <a:gd name="T11" fmla="*/ 17 h 18"/>
                            <a:gd name="T12" fmla="*/ 5 w 47"/>
                            <a:gd name="T13" fmla="*/ 16 h 18"/>
                            <a:gd name="T14" fmla="*/ 5 w 47"/>
                            <a:gd name="T15" fmla="*/ 16 h 18"/>
                            <a:gd name="T16" fmla="*/ 8 w 47"/>
                            <a:gd name="T17" fmla="*/ 15 h 18"/>
                            <a:gd name="T18" fmla="*/ 8 w 47"/>
                            <a:gd name="T19" fmla="*/ 15 h 18"/>
                            <a:gd name="T20" fmla="*/ 10 w 47"/>
                            <a:gd name="T21" fmla="*/ 15 h 18"/>
                            <a:gd name="T22" fmla="*/ 10 w 47"/>
                            <a:gd name="T23" fmla="*/ 15 h 18"/>
                            <a:gd name="T24" fmla="*/ 11 w 47"/>
                            <a:gd name="T25" fmla="*/ 14 h 18"/>
                            <a:gd name="T26" fmla="*/ 11 w 47"/>
                            <a:gd name="T27" fmla="*/ 14 h 18"/>
                            <a:gd name="T28" fmla="*/ 14 w 47"/>
                            <a:gd name="T29" fmla="*/ 13 h 18"/>
                            <a:gd name="T30" fmla="*/ 14 w 47"/>
                            <a:gd name="T31" fmla="*/ 13 h 18"/>
                            <a:gd name="T32" fmla="*/ 15 w 47"/>
                            <a:gd name="T33" fmla="*/ 13 h 18"/>
                            <a:gd name="T34" fmla="*/ 15 w 47"/>
                            <a:gd name="T35" fmla="*/ 13 h 18"/>
                            <a:gd name="T36" fmla="*/ 17 w 47"/>
                            <a:gd name="T37" fmla="*/ 12 h 18"/>
                            <a:gd name="T38" fmla="*/ 17 w 47"/>
                            <a:gd name="T39" fmla="*/ 12 h 18"/>
                            <a:gd name="T40" fmla="*/ 19 w 47"/>
                            <a:gd name="T41" fmla="*/ 11 h 18"/>
                            <a:gd name="T42" fmla="*/ 19 w 47"/>
                            <a:gd name="T43" fmla="*/ 11 h 18"/>
                            <a:gd name="T44" fmla="*/ 21 w 47"/>
                            <a:gd name="T45" fmla="*/ 10 h 18"/>
                            <a:gd name="T46" fmla="*/ 21 w 47"/>
                            <a:gd name="T47" fmla="*/ 10 h 18"/>
                            <a:gd name="T48" fmla="*/ 23 w 47"/>
                            <a:gd name="T49" fmla="*/ 10 h 18"/>
                            <a:gd name="T50" fmla="*/ 23 w 47"/>
                            <a:gd name="T51" fmla="*/ 10 h 18"/>
                            <a:gd name="T52" fmla="*/ 25 w 47"/>
                            <a:gd name="T53" fmla="*/ 9 h 18"/>
                            <a:gd name="T54" fmla="*/ 25 w 47"/>
                            <a:gd name="T55" fmla="*/ 9 h 18"/>
                            <a:gd name="T56" fmla="*/ 27 w 47"/>
                            <a:gd name="T57" fmla="*/ 8 h 18"/>
                            <a:gd name="T58" fmla="*/ 27 w 47"/>
                            <a:gd name="T59" fmla="*/ 8 h 18"/>
                            <a:gd name="T60" fmla="*/ 29 w 47"/>
                            <a:gd name="T61" fmla="*/ 7 h 18"/>
                            <a:gd name="T62" fmla="*/ 29 w 47"/>
                            <a:gd name="T63" fmla="*/ 7 h 18"/>
                            <a:gd name="T64" fmla="*/ 31 w 47"/>
                            <a:gd name="T65" fmla="*/ 6 h 18"/>
                            <a:gd name="T66" fmla="*/ 31 w 47"/>
                            <a:gd name="T67" fmla="*/ 6 h 18"/>
                            <a:gd name="T68" fmla="*/ 33 w 47"/>
                            <a:gd name="T69" fmla="*/ 6 h 18"/>
                            <a:gd name="T70" fmla="*/ 33 w 47"/>
                            <a:gd name="T71" fmla="*/ 5 h 18"/>
                            <a:gd name="T72" fmla="*/ 35 w 47"/>
                            <a:gd name="T73" fmla="*/ 5 h 18"/>
                            <a:gd name="T74" fmla="*/ 35 w 47"/>
                            <a:gd name="T75" fmla="*/ 5 h 18"/>
                            <a:gd name="T76" fmla="*/ 37 w 47"/>
                            <a:gd name="T77" fmla="*/ 4 h 18"/>
                            <a:gd name="T78" fmla="*/ 37 w 47"/>
                            <a:gd name="T79" fmla="*/ 4 h 18"/>
                            <a:gd name="T80" fmla="*/ 39 w 47"/>
                            <a:gd name="T81" fmla="*/ 3 h 18"/>
                            <a:gd name="T82" fmla="*/ 39 w 47"/>
                            <a:gd name="T83" fmla="*/ 3 h 18"/>
                            <a:gd name="T84" fmla="*/ 41 w 47"/>
                            <a:gd name="T85" fmla="*/ 2 h 18"/>
                            <a:gd name="T86" fmla="*/ 41 w 47"/>
                            <a:gd name="T87" fmla="*/ 2 h 18"/>
                            <a:gd name="T88" fmla="*/ 43 w 47"/>
                            <a:gd name="T89" fmla="*/ 1 h 18"/>
                            <a:gd name="T90" fmla="*/ 43 w 47"/>
                            <a:gd name="T91" fmla="*/ 1 h 18"/>
                            <a:gd name="T92" fmla="*/ 45 w 47"/>
                            <a:gd name="T93" fmla="*/ 1 h 18"/>
                            <a:gd name="T94" fmla="*/ 45 w 47"/>
                            <a:gd name="T95" fmla="*/ 0 h 18"/>
                            <a:gd name="T96" fmla="*/ 47 w 47"/>
                            <a:gd name="T97" fmla="*/ 0 h 18"/>
                            <a:gd name="T98" fmla="*/ 47 w 47"/>
                            <a:gd name="T99" fmla="*/ 0 h 1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8">
                              <a:moveTo>
                                <a:pt x="0" y="18"/>
                              </a:moveTo>
                              <a:lnTo>
                                <a:pt x="0" y="18"/>
                              </a:lnTo>
                              <a:lnTo>
                                <a:pt x="2" y="17"/>
                              </a:lnTo>
                              <a:lnTo>
                                <a:pt x="2" y="17"/>
                              </a:lnTo>
                              <a:lnTo>
                                <a:pt x="4" y="17"/>
                              </a:lnTo>
                              <a:lnTo>
                                <a:pt x="4" y="17"/>
                              </a:lnTo>
                              <a:lnTo>
                                <a:pt x="5" y="16"/>
                              </a:lnTo>
                              <a:lnTo>
                                <a:pt x="5" y="16"/>
                              </a:lnTo>
                              <a:lnTo>
                                <a:pt x="8" y="15"/>
                              </a:lnTo>
                              <a:lnTo>
                                <a:pt x="8" y="15"/>
                              </a:lnTo>
                              <a:lnTo>
                                <a:pt x="10" y="15"/>
                              </a:lnTo>
                              <a:lnTo>
                                <a:pt x="10" y="15"/>
                              </a:lnTo>
                              <a:lnTo>
                                <a:pt x="11" y="14"/>
                              </a:lnTo>
                              <a:lnTo>
                                <a:pt x="11" y="14"/>
                              </a:lnTo>
                              <a:lnTo>
                                <a:pt x="14" y="13"/>
                              </a:lnTo>
                              <a:lnTo>
                                <a:pt x="14" y="13"/>
                              </a:lnTo>
                              <a:lnTo>
                                <a:pt x="15" y="13"/>
                              </a:lnTo>
                              <a:lnTo>
                                <a:pt x="15" y="13"/>
                              </a:lnTo>
                              <a:lnTo>
                                <a:pt x="17" y="12"/>
                              </a:lnTo>
                              <a:lnTo>
                                <a:pt x="17" y="12"/>
                              </a:lnTo>
                              <a:lnTo>
                                <a:pt x="19" y="11"/>
                              </a:lnTo>
                              <a:lnTo>
                                <a:pt x="19" y="11"/>
                              </a:lnTo>
                              <a:lnTo>
                                <a:pt x="21" y="10"/>
                              </a:lnTo>
                              <a:lnTo>
                                <a:pt x="21" y="10"/>
                              </a:lnTo>
                              <a:lnTo>
                                <a:pt x="23" y="10"/>
                              </a:lnTo>
                              <a:lnTo>
                                <a:pt x="23" y="10"/>
                              </a:lnTo>
                              <a:lnTo>
                                <a:pt x="25" y="9"/>
                              </a:lnTo>
                              <a:lnTo>
                                <a:pt x="25" y="9"/>
                              </a:lnTo>
                              <a:lnTo>
                                <a:pt x="27" y="8"/>
                              </a:lnTo>
                              <a:lnTo>
                                <a:pt x="27" y="8"/>
                              </a:lnTo>
                              <a:lnTo>
                                <a:pt x="29" y="7"/>
                              </a:lnTo>
                              <a:lnTo>
                                <a:pt x="29" y="7"/>
                              </a:lnTo>
                              <a:lnTo>
                                <a:pt x="31" y="6"/>
                              </a:lnTo>
                              <a:lnTo>
                                <a:pt x="31" y="6"/>
                              </a:lnTo>
                              <a:lnTo>
                                <a:pt x="33" y="6"/>
                              </a:lnTo>
                              <a:lnTo>
                                <a:pt x="33" y="5"/>
                              </a:lnTo>
                              <a:lnTo>
                                <a:pt x="35" y="5"/>
                              </a:lnTo>
                              <a:lnTo>
                                <a:pt x="35" y="5"/>
                              </a:lnTo>
                              <a:lnTo>
                                <a:pt x="37" y="4"/>
                              </a:lnTo>
                              <a:lnTo>
                                <a:pt x="37" y="4"/>
                              </a:lnTo>
                              <a:lnTo>
                                <a:pt x="39" y="3"/>
                              </a:lnTo>
                              <a:lnTo>
                                <a:pt x="39" y="3"/>
                              </a:lnTo>
                              <a:lnTo>
                                <a:pt x="41" y="2"/>
                              </a:lnTo>
                              <a:lnTo>
                                <a:pt x="41" y="2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6" name="Freeform 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176963" y="3502025"/>
                          <a:ext cx="77788" cy="42863"/>
                        </a:xfrm>
                        <a:custGeom>
                          <a:avLst/>
                          <a:gdLst>
                            <a:gd name="T0" fmla="*/ 0 w 49"/>
                            <a:gd name="T1" fmla="*/ 27 h 27"/>
                            <a:gd name="T2" fmla="*/ 2 w 49"/>
                            <a:gd name="T3" fmla="*/ 26 h 27"/>
                            <a:gd name="T4" fmla="*/ 2 w 49"/>
                            <a:gd name="T5" fmla="*/ 26 h 27"/>
                            <a:gd name="T6" fmla="*/ 4 w 49"/>
                            <a:gd name="T7" fmla="*/ 25 h 27"/>
                            <a:gd name="T8" fmla="*/ 4 w 49"/>
                            <a:gd name="T9" fmla="*/ 25 h 27"/>
                            <a:gd name="T10" fmla="*/ 6 w 49"/>
                            <a:gd name="T11" fmla="*/ 24 h 27"/>
                            <a:gd name="T12" fmla="*/ 6 w 49"/>
                            <a:gd name="T13" fmla="*/ 24 h 27"/>
                            <a:gd name="T14" fmla="*/ 8 w 49"/>
                            <a:gd name="T15" fmla="*/ 23 h 27"/>
                            <a:gd name="T16" fmla="*/ 8 w 49"/>
                            <a:gd name="T17" fmla="*/ 23 h 27"/>
                            <a:gd name="T18" fmla="*/ 10 w 49"/>
                            <a:gd name="T19" fmla="*/ 22 h 27"/>
                            <a:gd name="T20" fmla="*/ 10 w 49"/>
                            <a:gd name="T21" fmla="*/ 22 h 27"/>
                            <a:gd name="T22" fmla="*/ 11 w 49"/>
                            <a:gd name="T23" fmla="*/ 21 h 27"/>
                            <a:gd name="T24" fmla="*/ 12 w 49"/>
                            <a:gd name="T25" fmla="*/ 21 h 27"/>
                            <a:gd name="T26" fmla="*/ 14 w 49"/>
                            <a:gd name="T27" fmla="*/ 20 h 27"/>
                            <a:gd name="T28" fmla="*/ 14 w 49"/>
                            <a:gd name="T29" fmla="*/ 20 h 27"/>
                            <a:gd name="T30" fmla="*/ 15 w 49"/>
                            <a:gd name="T31" fmla="*/ 19 h 27"/>
                            <a:gd name="T32" fmla="*/ 15 w 49"/>
                            <a:gd name="T33" fmla="*/ 19 h 27"/>
                            <a:gd name="T34" fmla="*/ 17 w 49"/>
                            <a:gd name="T35" fmla="*/ 18 h 27"/>
                            <a:gd name="T36" fmla="*/ 17 w 49"/>
                            <a:gd name="T37" fmla="*/ 18 h 27"/>
                            <a:gd name="T38" fmla="*/ 20 w 49"/>
                            <a:gd name="T39" fmla="*/ 17 h 27"/>
                            <a:gd name="T40" fmla="*/ 20 w 49"/>
                            <a:gd name="T41" fmla="*/ 17 h 27"/>
                            <a:gd name="T42" fmla="*/ 21 w 49"/>
                            <a:gd name="T43" fmla="*/ 16 h 27"/>
                            <a:gd name="T44" fmla="*/ 21 w 49"/>
                            <a:gd name="T45" fmla="*/ 16 h 27"/>
                            <a:gd name="T46" fmla="*/ 23 w 49"/>
                            <a:gd name="T47" fmla="*/ 15 h 27"/>
                            <a:gd name="T48" fmla="*/ 24 w 49"/>
                            <a:gd name="T49" fmla="*/ 15 h 27"/>
                            <a:gd name="T50" fmla="*/ 25 w 49"/>
                            <a:gd name="T51" fmla="*/ 14 h 27"/>
                            <a:gd name="T52" fmla="*/ 25 w 49"/>
                            <a:gd name="T53" fmla="*/ 14 h 27"/>
                            <a:gd name="T54" fmla="*/ 27 w 49"/>
                            <a:gd name="T55" fmla="*/ 13 h 27"/>
                            <a:gd name="T56" fmla="*/ 27 w 49"/>
                            <a:gd name="T57" fmla="*/ 13 h 27"/>
                            <a:gd name="T58" fmla="*/ 29 w 49"/>
                            <a:gd name="T59" fmla="*/ 12 h 27"/>
                            <a:gd name="T60" fmla="*/ 29 w 49"/>
                            <a:gd name="T61" fmla="*/ 12 h 27"/>
                            <a:gd name="T62" fmla="*/ 31 w 49"/>
                            <a:gd name="T63" fmla="*/ 11 h 27"/>
                            <a:gd name="T64" fmla="*/ 31 w 49"/>
                            <a:gd name="T65" fmla="*/ 11 h 27"/>
                            <a:gd name="T66" fmla="*/ 33 w 49"/>
                            <a:gd name="T67" fmla="*/ 10 h 27"/>
                            <a:gd name="T68" fmla="*/ 33 w 49"/>
                            <a:gd name="T69" fmla="*/ 10 h 27"/>
                            <a:gd name="T70" fmla="*/ 35 w 49"/>
                            <a:gd name="T71" fmla="*/ 8 h 27"/>
                            <a:gd name="T72" fmla="*/ 35 w 49"/>
                            <a:gd name="T73" fmla="*/ 8 h 27"/>
                            <a:gd name="T74" fmla="*/ 37 w 49"/>
                            <a:gd name="T75" fmla="*/ 7 h 27"/>
                            <a:gd name="T76" fmla="*/ 37 w 49"/>
                            <a:gd name="T77" fmla="*/ 7 h 27"/>
                            <a:gd name="T78" fmla="*/ 39 w 49"/>
                            <a:gd name="T79" fmla="*/ 6 h 27"/>
                            <a:gd name="T80" fmla="*/ 39 w 49"/>
                            <a:gd name="T81" fmla="*/ 6 h 27"/>
                            <a:gd name="T82" fmla="*/ 41 w 49"/>
                            <a:gd name="T83" fmla="*/ 5 h 27"/>
                            <a:gd name="T84" fmla="*/ 41 w 49"/>
                            <a:gd name="T85" fmla="*/ 5 h 27"/>
                            <a:gd name="T86" fmla="*/ 43 w 49"/>
                            <a:gd name="T87" fmla="*/ 4 h 27"/>
                            <a:gd name="T88" fmla="*/ 43 w 49"/>
                            <a:gd name="T89" fmla="*/ 4 h 27"/>
                            <a:gd name="T90" fmla="*/ 45 w 49"/>
                            <a:gd name="T91" fmla="*/ 2 h 27"/>
                            <a:gd name="T92" fmla="*/ 45 w 49"/>
                            <a:gd name="T93" fmla="*/ 2 h 27"/>
                            <a:gd name="T94" fmla="*/ 47 w 49"/>
                            <a:gd name="T95" fmla="*/ 2 h 27"/>
                            <a:gd name="T96" fmla="*/ 47 w 49"/>
                            <a:gd name="T97" fmla="*/ 1 h 27"/>
                            <a:gd name="T98" fmla="*/ 49 w 49"/>
                            <a:gd name="T99" fmla="*/ 0 h 2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27">
                              <a:moveTo>
                                <a:pt x="0" y="27"/>
                              </a:moveTo>
                              <a:lnTo>
                                <a:pt x="2" y="26"/>
                              </a:lnTo>
                              <a:lnTo>
                                <a:pt x="2" y="26"/>
                              </a:lnTo>
                              <a:lnTo>
                                <a:pt x="4" y="25"/>
                              </a:lnTo>
                              <a:lnTo>
                                <a:pt x="4" y="25"/>
                              </a:lnTo>
                              <a:lnTo>
                                <a:pt x="6" y="24"/>
                              </a:lnTo>
                              <a:lnTo>
                                <a:pt x="6" y="24"/>
                              </a:lnTo>
                              <a:lnTo>
                                <a:pt x="8" y="23"/>
                              </a:lnTo>
                              <a:lnTo>
                                <a:pt x="8" y="23"/>
                              </a:lnTo>
                              <a:lnTo>
                                <a:pt x="10" y="22"/>
                              </a:lnTo>
                              <a:lnTo>
                                <a:pt x="10" y="22"/>
                              </a:lnTo>
                              <a:lnTo>
                                <a:pt x="11" y="21"/>
                              </a:lnTo>
                              <a:lnTo>
                                <a:pt x="12" y="21"/>
                              </a:lnTo>
                              <a:lnTo>
                                <a:pt x="14" y="20"/>
                              </a:lnTo>
                              <a:lnTo>
                                <a:pt x="14" y="20"/>
                              </a:lnTo>
                              <a:lnTo>
                                <a:pt x="15" y="19"/>
                              </a:lnTo>
                              <a:lnTo>
                                <a:pt x="15" y="19"/>
                              </a:lnTo>
                              <a:lnTo>
                                <a:pt x="17" y="18"/>
                              </a:lnTo>
                              <a:lnTo>
                                <a:pt x="17" y="18"/>
                              </a:lnTo>
                              <a:lnTo>
                                <a:pt x="20" y="17"/>
                              </a:lnTo>
                              <a:lnTo>
                                <a:pt x="20" y="17"/>
                              </a:lnTo>
                              <a:lnTo>
                                <a:pt x="21" y="16"/>
                              </a:lnTo>
                              <a:lnTo>
                                <a:pt x="21" y="16"/>
                              </a:lnTo>
                              <a:lnTo>
                                <a:pt x="23" y="15"/>
                              </a:lnTo>
                              <a:lnTo>
                                <a:pt x="24" y="15"/>
                              </a:lnTo>
                              <a:lnTo>
                                <a:pt x="25" y="14"/>
                              </a:lnTo>
                              <a:lnTo>
                                <a:pt x="25" y="14"/>
                              </a:lnTo>
                              <a:lnTo>
                                <a:pt x="27" y="13"/>
                              </a:lnTo>
                              <a:lnTo>
                                <a:pt x="27" y="13"/>
                              </a:lnTo>
                              <a:lnTo>
                                <a:pt x="29" y="12"/>
                              </a:lnTo>
                              <a:lnTo>
                                <a:pt x="29" y="12"/>
                              </a:lnTo>
                              <a:lnTo>
                                <a:pt x="31" y="11"/>
                              </a:lnTo>
                              <a:lnTo>
                                <a:pt x="31" y="11"/>
                              </a:lnTo>
                              <a:lnTo>
                                <a:pt x="33" y="10"/>
                              </a:lnTo>
                              <a:lnTo>
                                <a:pt x="33" y="10"/>
                              </a:lnTo>
                              <a:lnTo>
                                <a:pt x="35" y="8"/>
                              </a:lnTo>
                              <a:lnTo>
                                <a:pt x="35" y="8"/>
                              </a:lnTo>
                              <a:lnTo>
                                <a:pt x="37" y="7"/>
                              </a:lnTo>
                              <a:lnTo>
                                <a:pt x="37" y="7"/>
                              </a:lnTo>
                              <a:lnTo>
                                <a:pt x="39" y="6"/>
                              </a:lnTo>
                              <a:lnTo>
                                <a:pt x="39" y="6"/>
                              </a:lnTo>
                              <a:lnTo>
                                <a:pt x="41" y="5"/>
                              </a:lnTo>
                              <a:lnTo>
                                <a:pt x="41" y="5"/>
                              </a:lnTo>
                              <a:lnTo>
                                <a:pt x="43" y="4"/>
                              </a:lnTo>
                              <a:lnTo>
                                <a:pt x="43" y="4"/>
                              </a:lnTo>
                              <a:lnTo>
                                <a:pt x="45" y="2"/>
                              </a:lnTo>
                              <a:lnTo>
                                <a:pt x="45" y="2"/>
                              </a:lnTo>
                              <a:lnTo>
                                <a:pt x="47" y="2"/>
                              </a:lnTo>
                              <a:lnTo>
                                <a:pt x="47" y="1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7" name="Freeform 7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254751" y="3449638"/>
                          <a:ext cx="74613" cy="52388"/>
                        </a:xfrm>
                        <a:custGeom>
                          <a:avLst/>
                          <a:gdLst>
                            <a:gd name="T0" fmla="*/ 0 w 47"/>
                            <a:gd name="T1" fmla="*/ 33 h 33"/>
                            <a:gd name="T2" fmla="*/ 0 w 47"/>
                            <a:gd name="T3" fmla="*/ 33 h 33"/>
                            <a:gd name="T4" fmla="*/ 2 w 47"/>
                            <a:gd name="T5" fmla="*/ 32 h 33"/>
                            <a:gd name="T6" fmla="*/ 2 w 47"/>
                            <a:gd name="T7" fmla="*/ 32 h 33"/>
                            <a:gd name="T8" fmla="*/ 4 w 47"/>
                            <a:gd name="T9" fmla="*/ 31 h 33"/>
                            <a:gd name="T10" fmla="*/ 4 w 47"/>
                            <a:gd name="T11" fmla="*/ 31 h 33"/>
                            <a:gd name="T12" fmla="*/ 6 w 47"/>
                            <a:gd name="T13" fmla="*/ 29 h 33"/>
                            <a:gd name="T14" fmla="*/ 6 w 47"/>
                            <a:gd name="T15" fmla="*/ 29 h 33"/>
                            <a:gd name="T16" fmla="*/ 8 w 47"/>
                            <a:gd name="T17" fmla="*/ 28 h 33"/>
                            <a:gd name="T18" fmla="*/ 8 w 47"/>
                            <a:gd name="T19" fmla="*/ 28 h 33"/>
                            <a:gd name="T20" fmla="*/ 10 w 47"/>
                            <a:gd name="T21" fmla="*/ 27 h 33"/>
                            <a:gd name="T22" fmla="*/ 10 w 47"/>
                            <a:gd name="T23" fmla="*/ 27 h 33"/>
                            <a:gd name="T24" fmla="*/ 12 w 47"/>
                            <a:gd name="T25" fmla="*/ 26 h 33"/>
                            <a:gd name="T26" fmla="*/ 12 w 47"/>
                            <a:gd name="T27" fmla="*/ 26 h 33"/>
                            <a:gd name="T28" fmla="*/ 14 w 47"/>
                            <a:gd name="T29" fmla="*/ 24 h 33"/>
                            <a:gd name="T30" fmla="*/ 14 w 47"/>
                            <a:gd name="T31" fmla="*/ 24 h 33"/>
                            <a:gd name="T32" fmla="*/ 15 w 47"/>
                            <a:gd name="T33" fmla="*/ 23 h 33"/>
                            <a:gd name="T34" fmla="*/ 16 w 47"/>
                            <a:gd name="T35" fmla="*/ 23 h 33"/>
                            <a:gd name="T36" fmla="*/ 18 w 47"/>
                            <a:gd name="T37" fmla="*/ 22 h 33"/>
                            <a:gd name="T38" fmla="*/ 18 w 47"/>
                            <a:gd name="T39" fmla="*/ 22 h 33"/>
                            <a:gd name="T40" fmla="*/ 19 w 47"/>
                            <a:gd name="T41" fmla="*/ 20 h 33"/>
                            <a:gd name="T42" fmla="*/ 19 w 47"/>
                            <a:gd name="T43" fmla="*/ 20 h 33"/>
                            <a:gd name="T44" fmla="*/ 22 w 47"/>
                            <a:gd name="T45" fmla="*/ 19 h 33"/>
                            <a:gd name="T46" fmla="*/ 22 w 47"/>
                            <a:gd name="T47" fmla="*/ 19 h 33"/>
                            <a:gd name="T48" fmla="*/ 23 w 47"/>
                            <a:gd name="T49" fmla="*/ 17 h 33"/>
                            <a:gd name="T50" fmla="*/ 23 w 47"/>
                            <a:gd name="T51" fmla="*/ 17 h 33"/>
                            <a:gd name="T52" fmla="*/ 25 w 47"/>
                            <a:gd name="T53" fmla="*/ 16 h 33"/>
                            <a:gd name="T54" fmla="*/ 25 w 47"/>
                            <a:gd name="T55" fmla="*/ 16 h 33"/>
                            <a:gd name="T56" fmla="*/ 27 w 47"/>
                            <a:gd name="T57" fmla="*/ 15 h 33"/>
                            <a:gd name="T58" fmla="*/ 28 w 47"/>
                            <a:gd name="T59" fmla="*/ 15 h 33"/>
                            <a:gd name="T60" fmla="*/ 29 w 47"/>
                            <a:gd name="T61" fmla="*/ 13 h 33"/>
                            <a:gd name="T62" fmla="*/ 29 w 47"/>
                            <a:gd name="T63" fmla="*/ 13 h 33"/>
                            <a:gd name="T64" fmla="*/ 31 w 47"/>
                            <a:gd name="T65" fmla="*/ 12 h 33"/>
                            <a:gd name="T66" fmla="*/ 31 w 47"/>
                            <a:gd name="T67" fmla="*/ 12 h 33"/>
                            <a:gd name="T68" fmla="*/ 33 w 47"/>
                            <a:gd name="T69" fmla="*/ 10 h 33"/>
                            <a:gd name="T70" fmla="*/ 33 w 47"/>
                            <a:gd name="T71" fmla="*/ 10 h 33"/>
                            <a:gd name="T72" fmla="*/ 35 w 47"/>
                            <a:gd name="T73" fmla="*/ 9 h 33"/>
                            <a:gd name="T74" fmla="*/ 35 w 47"/>
                            <a:gd name="T75" fmla="*/ 9 h 33"/>
                            <a:gd name="T76" fmla="*/ 37 w 47"/>
                            <a:gd name="T77" fmla="*/ 7 h 33"/>
                            <a:gd name="T78" fmla="*/ 37 w 47"/>
                            <a:gd name="T79" fmla="*/ 7 h 33"/>
                            <a:gd name="T80" fmla="*/ 39 w 47"/>
                            <a:gd name="T81" fmla="*/ 6 h 33"/>
                            <a:gd name="T82" fmla="*/ 39 w 47"/>
                            <a:gd name="T83" fmla="*/ 6 h 33"/>
                            <a:gd name="T84" fmla="*/ 41 w 47"/>
                            <a:gd name="T85" fmla="*/ 5 h 33"/>
                            <a:gd name="T86" fmla="*/ 41 w 47"/>
                            <a:gd name="T87" fmla="*/ 4 h 33"/>
                            <a:gd name="T88" fmla="*/ 43 w 47"/>
                            <a:gd name="T89" fmla="*/ 3 h 33"/>
                            <a:gd name="T90" fmla="*/ 43 w 47"/>
                            <a:gd name="T91" fmla="*/ 3 h 33"/>
                            <a:gd name="T92" fmla="*/ 45 w 47"/>
                            <a:gd name="T93" fmla="*/ 1 h 33"/>
                            <a:gd name="T94" fmla="*/ 45 w 47"/>
                            <a:gd name="T95" fmla="*/ 1 h 33"/>
                            <a:gd name="T96" fmla="*/ 47 w 47"/>
                            <a:gd name="T97" fmla="*/ 0 h 33"/>
                            <a:gd name="T98" fmla="*/ 47 w 47"/>
                            <a:gd name="T99" fmla="*/ 0 h 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33">
                              <a:moveTo>
                                <a:pt x="0" y="33"/>
                              </a:moveTo>
                              <a:lnTo>
                                <a:pt x="0" y="33"/>
                              </a:lnTo>
                              <a:lnTo>
                                <a:pt x="2" y="32"/>
                              </a:lnTo>
                              <a:lnTo>
                                <a:pt x="2" y="32"/>
                              </a:lnTo>
                              <a:lnTo>
                                <a:pt x="4" y="31"/>
                              </a:lnTo>
                              <a:lnTo>
                                <a:pt x="4" y="31"/>
                              </a:lnTo>
                              <a:lnTo>
                                <a:pt x="6" y="29"/>
                              </a:lnTo>
                              <a:lnTo>
                                <a:pt x="6" y="29"/>
                              </a:lnTo>
                              <a:lnTo>
                                <a:pt x="8" y="28"/>
                              </a:lnTo>
                              <a:lnTo>
                                <a:pt x="8" y="28"/>
                              </a:lnTo>
                              <a:lnTo>
                                <a:pt x="10" y="27"/>
                              </a:lnTo>
                              <a:lnTo>
                                <a:pt x="10" y="27"/>
                              </a:lnTo>
                              <a:lnTo>
                                <a:pt x="12" y="26"/>
                              </a:lnTo>
                              <a:lnTo>
                                <a:pt x="12" y="26"/>
                              </a:lnTo>
                              <a:lnTo>
                                <a:pt x="14" y="24"/>
                              </a:lnTo>
                              <a:lnTo>
                                <a:pt x="14" y="24"/>
                              </a:lnTo>
                              <a:lnTo>
                                <a:pt x="15" y="23"/>
                              </a:lnTo>
                              <a:lnTo>
                                <a:pt x="16" y="23"/>
                              </a:lnTo>
                              <a:lnTo>
                                <a:pt x="18" y="22"/>
                              </a:lnTo>
                              <a:lnTo>
                                <a:pt x="18" y="22"/>
                              </a:lnTo>
                              <a:lnTo>
                                <a:pt x="19" y="20"/>
                              </a:lnTo>
                              <a:lnTo>
                                <a:pt x="19" y="20"/>
                              </a:lnTo>
                              <a:lnTo>
                                <a:pt x="22" y="19"/>
                              </a:lnTo>
                              <a:lnTo>
                                <a:pt x="22" y="19"/>
                              </a:lnTo>
                              <a:lnTo>
                                <a:pt x="23" y="17"/>
                              </a:lnTo>
                              <a:lnTo>
                                <a:pt x="23" y="17"/>
                              </a:lnTo>
                              <a:lnTo>
                                <a:pt x="25" y="16"/>
                              </a:lnTo>
                              <a:lnTo>
                                <a:pt x="25" y="16"/>
                              </a:lnTo>
                              <a:lnTo>
                                <a:pt x="27" y="15"/>
                              </a:lnTo>
                              <a:lnTo>
                                <a:pt x="28" y="15"/>
                              </a:lnTo>
                              <a:lnTo>
                                <a:pt x="29" y="13"/>
                              </a:lnTo>
                              <a:lnTo>
                                <a:pt x="29" y="13"/>
                              </a:lnTo>
                              <a:lnTo>
                                <a:pt x="31" y="12"/>
                              </a:lnTo>
                              <a:lnTo>
                                <a:pt x="31" y="12"/>
                              </a:lnTo>
                              <a:lnTo>
                                <a:pt x="33" y="10"/>
                              </a:lnTo>
                              <a:lnTo>
                                <a:pt x="33" y="10"/>
                              </a:lnTo>
                              <a:lnTo>
                                <a:pt x="35" y="9"/>
                              </a:lnTo>
                              <a:lnTo>
                                <a:pt x="35" y="9"/>
                              </a:lnTo>
                              <a:lnTo>
                                <a:pt x="37" y="7"/>
                              </a:lnTo>
                              <a:lnTo>
                                <a:pt x="37" y="7"/>
                              </a:lnTo>
                              <a:lnTo>
                                <a:pt x="39" y="6"/>
                              </a:lnTo>
                              <a:lnTo>
                                <a:pt x="39" y="6"/>
                              </a:lnTo>
                              <a:lnTo>
                                <a:pt x="41" y="5"/>
                              </a:lnTo>
                              <a:lnTo>
                                <a:pt x="41" y="4"/>
                              </a:lnTo>
                              <a:lnTo>
                                <a:pt x="43" y="3"/>
                              </a:lnTo>
                              <a:lnTo>
                                <a:pt x="43" y="3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8" name="Freeform 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329363" y="3386138"/>
                          <a:ext cx="77788" cy="63500"/>
                        </a:xfrm>
                        <a:custGeom>
                          <a:avLst/>
                          <a:gdLst>
                            <a:gd name="T0" fmla="*/ 0 w 49"/>
                            <a:gd name="T1" fmla="*/ 40 h 40"/>
                            <a:gd name="T2" fmla="*/ 2 w 49"/>
                            <a:gd name="T3" fmla="*/ 38 h 40"/>
                            <a:gd name="T4" fmla="*/ 2 w 49"/>
                            <a:gd name="T5" fmla="*/ 38 h 40"/>
                            <a:gd name="T6" fmla="*/ 4 w 49"/>
                            <a:gd name="T7" fmla="*/ 37 h 40"/>
                            <a:gd name="T8" fmla="*/ 4 w 49"/>
                            <a:gd name="T9" fmla="*/ 37 h 40"/>
                            <a:gd name="T10" fmla="*/ 6 w 49"/>
                            <a:gd name="T11" fmla="*/ 35 h 40"/>
                            <a:gd name="T12" fmla="*/ 6 w 49"/>
                            <a:gd name="T13" fmla="*/ 35 h 40"/>
                            <a:gd name="T14" fmla="*/ 8 w 49"/>
                            <a:gd name="T15" fmla="*/ 34 h 40"/>
                            <a:gd name="T16" fmla="*/ 8 w 49"/>
                            <a:gd name="T17" fmla="*/ 34 h 40"/>
                            <a:gd name="T18" fmla="*/ 10 w 49"/>
                            <a:gd name="T19" fmla="*/ 32 h 40"/>
                            <a:gd name="T20" fmla="*/ 10 w 49"/>
                            <a:gd name="T21" fmla="*/ 32 h 40"/>
                            <a:gd name="T22" fmla="*/ 12 w 49"/>
                            <a:gd name="T23" fmla="*/ 30 h 40"/>
                            <a:gd name="T24" fmla="*/ 12 w 49"/>
                            <a:gd name="T25" fmla="*/ 30 h 40"/>
                            <a:gd name="T26" fmla="*/ 14 w 49"/>
                            <a:gd name="T27" fmla="*/ 29 h 40"/>
                            <a:gd name="T28" fmla="*/ 14 w 49"/>
                            <a:gd name="T29" fmla="*/ 29 h 40"/>
                            <a:gd name="T30" fmla="*/ 16 w 49"/>
                            <a:gd name="T31" fmla="*/ 27 h 40"/>
                            <a:gd name="T32" fmla="*/ 16 w 49"/>
                            <a:gd name="T33" fmla="*/ 27 h 40"/>
                            <a:gd name="T34" fmla="*/ 18 w 49"/>
                            <a:gd name="T35" fmla="*/ 26 h 40"/>
                            <a:gd name="T36" fmla="*/ 18 w 49"/>
                            <a:gd name="T37" fmla="*/ 26 h 40"/>
                            <a:gd name="T38" fmla="*/ 20 w 49"/>
                            <a:gd name="T39" fmla="*/ 24 h 40"/>
                            <a:gd name="T40" fmla="*/ 20 w 49"/>
                            <a:gd name="T41" fmla="*/ 24 h 40"/>
                            <a:gd name="T42" fmla="*/ 22 w 49"/>
                            <a:gd name="T43" fmla="*/ 22 h 40"/>
                            <a:gd name="T44" fmla="*/ 22 w 49"/>
                            <a:gd name="T45" fmla="*/ 22 h 40"/>
                            <a:gd name="T46" fmla="*/ 24 w 49"/>
                            <a:gd name="T47" fmla="*/ 21 h 40"/>
                            <a:gd name="T48" fmla="*/ 24 w 49"/>
                            <a:gd name="T49" fmla="*/ 21 h 40"/>
                            <a:gd name="T50" fmla="*/ 25 w 49"/>
                            <a:gd name="T51" fmla="*/ 19 h 40"/>
                            <a:gd name="T52" fmla="*/ 25 w 49"/>
                            <a:gd name="T53" fmla="*/ 19 h 40"/>
                            <a:gd name="T54" fmla="*/ 28 w 49"/>
                            <a:gd name="T55" fmla="*/ 18 h 40"/>
                            <a:gd name="T56" fmla="*/ 28 w 49"/>
                            <a:gd name="T57" fmla="*/ 18 h 40"/>
                            <a:gd name="T58" fmla="*/ 29 w 49"/>
                            <a:gd name="T59" fmla="*/ 16 h 40"/>
                            <a:gd name="T60" fmla="*/ 29 w 49"/>
                            <a:gd name="T61" fmla="*/ 16 h 40"/>
                            <a:gd name="T62" fmla="*/ 31 w 49"/>
                            <a:gd name="T63" fmla="*/ 14 h 40"/>
                            <a:gd name="T64" fmla="*/ 31 w 49"/>
                            <a:gd name="T65" fmla="*/ 14 h 40"/>
                            <a:gd name="T66" fmla="*/ 33 w 49"/>
                            <a:gd name="T67" fmla="*/ 13 h 40"/>
                            <a:gd name="T68" fmla="*/ 33 w 49"/>
                            <a:gd name="T69" fmla="*/ 13 h 40"/>
                            <a:gd name="T70" fmla="*/ 35 w 49"/>
                            <a:gd name="T71" fmla="*/ 11 h 40"/>
                            <a:gd name="T72" fmla="*/ 35 w 49"/>
                            <a:gd name="T73" fmla="*/ 11 h 40"/>
                            <a:gd name="T74" fmla="*/ 37 w 49"/>
                            <a:gd name="T75" fmla="*/ 9 h 40"/>
                            <a:gd name="T76" fmla="*/ 37 w 49"/>
                            <a:gd name="T77" fmla="*/ 9 h 40"/>
                            <a:gd name="T78" fmla="*/ 39 w 49"/>
                            <a:gd name="T79" fmla="*/ 8 h 40"/>
                            <a:gd name="T80" fmla="*/ 39 w 49"/>
                            <a:gd name="T81" fmla="*/ 8 h 40"/>
                            <a:gd name="T82" fmla="*/ 41 w 49"/>
                            <a:gd name="T83" fmla="*/ 6 h 40"/>
                            <a:gd name="T84" fmla="*/ 41 w 49"/>
                            <a:gd name="T85" fmla="*/ 6 h 40"/>
                            <a:gd name="T86" fmla="*/ 43 w 49"/>
                            <a:gd name="T87" fmla="*/ 5 h 40"/>
                            <a:gd name="T88" fmla="*/ 43 w 49"/>
                            <a:gd name="T89" fmla="*/ 4 h 40"/>
                            <a:gd name="T90" fmla="*/ 45 w 49"/>
                            <a:gd name="T91" fmla="*/ 3 h 40"/>
                            <a:gd name="T92" fmla="*/ 45 w 49"/>
                            <a:gd name="T93" fmla="*/ 3 h 40"/>
                            <a:gd name="T94" fmla="*/ 47 w 49"/>
                            <a:gd name="T95" fmla="*/ 1 h 40"/>
                            <a:gd name="T96" fmla="*/ 47 w 49"/>
                            <a:gd name="T97" fmla="*/ 1 h 40"/>
                            <a:gd name="T98" fmla="*/ 49 w 49"/>
                            <a:gd name="T99" fmla="*/ 0 h 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40">
                              <a:moveTo>
                                <a:pt x="0" y="40"/>
                              </a:moveTo>
                              <a:lnTo>
                                <a:pt x="2" y="38"/>
                              </a:lnTo>
                              <a:lnTo>
                                <a:pt x="2" y="38"/>
                              </a:lnTo>
                              <a:lnTo>
                                <a:pt x="4" y="37"/>
                              </a:lnTo>
                              <a:lnTo>
                                <a:pt x="4" y="37"/>
                              </a:lnTo>
                              <a:lnTo>
                                <a:pt x="6" y="35"/>
                              </a:lnTo>
                              <a:lnTo>
                                <a:pt x="6" y="35"/>
                              </a:lnTo>
                              <a:lnTo>
                                <a:pt x="8" y="34"/>
                              </a:lnTo>
                              <a:lnTo>
                                <a:pt x="8" y="34"/>
                              </a:lnTo>
                              <a:lnTo>
                                <a:pt x="10" y="32"/>
                              </a:lnTo>
                              <a:lnTo>
                                <a:pt x="10" y="32"/>
                              </a:lnTo>
                              <a:lnTo>
                                <a:pt x="12" y="30"/>
                              </a:lnTo>
                              <a:lnTo>
                                <a:pt x="12" y="30"/>
                              </a:lnTo>
                              <a:lnTo>
                                <a:pt x="14" y="29"/>
                              </a:lnTo>
                              <a:lnTo>
                                <a:pt x="14" y="29"/>
                              </a:lnTo>
                              <a:lnTo>
                                <a:pt x="16" y="27"/>
                              </a:lnTo>
                              <a:lnTo>
                                <a:pt x="16" y="27"/>
                              </a:lnTo>
                              <a:lnTo>
                                <a:pt x="18" y="26"/>
                              </a:lnTo>
                              <a:lnTo>
                                <a:pt x="18" y="26"/>
                              </a:lnTo>
                              <a:lnTo>
                                <a:pt x="20" y="24"/>
                              </a:lnTo>
                              <a:lnTo>
                                <a:pt x="20" y="24"/>
                              </a:lnTo>
                              <a:lnTo>
                                <a:pt x="22" y="22"/>
                              </a:lnTo>
                              <a:lnTo>
                                <a:pt x="22" y="22"/>
                              </a:lnTo>
                              <a:lnTo>
                                <a:pt x="24" y="21"/>
                              </a:lnTo>
                              <a:lnTo>
                                <a:pt x="24" y="21"/>
                              </a:lnTo>
                              <a:lnTo>
                                <a:pt x="25" y="19"/>
                              </a:lnTo>
                              <a:lnTo>
                                <a:pt x="25" y="19"/>
                              </a:lnTo>
                              <a:lnTo>
                                <a:pt x="28" y="18"/>
                              </a:lnTo>
                              <a:lnTo>
                                <a:pt x="28" y="18"/>
                              </a:lnTo>
                              <a:lnTo>
                                <a:pt x="29" y="16"/>
                              </a:lnTo>
                              <a:lnTo>
                                <a:pt x="29" y="16"/>
                              </a:lnTo>
                              <a:lnTo>
                                <a:pt x="31" y="14"/>
                              </a:lnTo>
                              <a:lnTo>
                                <a:pt x="31" y="14"/>
                              </a:lnTo>
                              <a:lnTo>
                                <a:pt x="33" y="13"/>
                              </a:lnTo>
                              <a:lnTo>
                                <a:pt x="33" y="13"/>
                              </a:lnTo>
                              <a:lnTo>
                                <a:pt x="35" y="11"/>
                              </a:lnTo>
                              <a:lnTo>
                                <a:pt x="35" y="11"/>
                              </a:lnTo>
                              <a:lnTo>
                                <a:pt x="37" y="9"/>
                              </a:lnTo>
                              <a:lnTo>
                                <a:pt x="37" y="9"/>
                              </a:lnTo>
                              <a:lnTo>
                                <a:pt x="39" y="8"/>
                              </a:lnTo>
                              <a:lnTo>
                                <a:pt x="39" y="8"/>
                              </a:lnTo>
                              <a:lnTo>
                                <a:pt x="41" y="6"/>
                              </a:lnTo>
                              <a:lnTo>
                                <a:pt x="41" y="6"/>
                              </a:lnTo>
                              <a:lnTo>
                                <a:pt x="43" y="5"/>
                              </a:lnTo>
                              <a:lnTo>
                                <a:pt x="43" y="4"/>
                              </a:lnTo>
                              <a:lnTo>
                                <a:pt x="45" y="3"/>
                              </a:lnTo>
                              <a:lnTo>
                                <a:pt x="45" y="3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9" name="Freeform 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407151" y="3333750"/>
                          <a:ext cx="74613" cy="52388"/>
                        </a:xfrm>
                        <a:custGeom>
                          <a:avLst/>
                          <a:gdLst>
                            <a:gd name="T0" fmla="*/ 0 w 47"/>
                            <a:gd name="T1" fmla="*/ 33 h 33"/>
                            <a:gd name="T2" fmla="*/ 0 w 47"/>
                            <a:gd name="T3" fmla="*/ 32 h 33"/>
                            <a:gd name="T4" fmla="*/ 2 w 47"/>
                            <a:gd name="T5" fmla="*/ 31 h 33"/>
                            <a:gd name="T6" fmla="*/ 2 w 47"/>
                            <a:gd name="T7" fmla="*/ 31 h 33"/>
                            <a:gd name="T8" fmla="*/ 4 w 47"/>
                            <a:gd name="T9" fmla="*/ 30 h 33"/>
                            <a:gd name="T10" fmla="*/ 4 w 47"/>
                            <a:gd name="T11" fmla="*/ 30 h 33"/>
                            <a:gd name="T12" fmla="*/ 6 w 47"/>
                            <a:gd name="T13" fmla="*/ 28 h 33"/>
                            <a:gd name="T14" fmla="*/ 6 w 47"/>
                            <a:gd name="T15" fmla="*/ 28 h 33"/>
                            <a:gd name="T16" fmla="*/ 8 w 47"/>
                            <a:gd name="T17" fmla="*/ 26 h 33"/>
                            <a:gd name="T18" fmla="*/ 8 w 47"/>
                            <a:gd name="T19" fmla="*/ 26 h 33"/>
                            <a:gd name="T20" fmla="*/ 10 w 47"/>
                            <a:gd name="T21" fmla="*/ 25 h 33"/>
                            <a:gd name="T22" fmla="*/ 10 w 47"/>
                            <a:gd name="T23" fmla="*/ 25 h 33"/>
                            <a:gd name="T24" fmla="*/ 12 w 47"/>
                            <a:gd name="T25" fmla="*/ 23 h 33"/>
                            <a:gd name="T26" fmla="*/ 12 w 47"/>
                            <a:gd name="T27" fmla="*/ 23 h 33"/>
                            <a:gd name="T28" fmla="*/ 14 w 47"/>
                            <a:gd name="T29" fmla="*/ 22 h 33"/>
                            <a:gd name="T30" fmla="*/ 14 w 47"/>
                            <a:gd name="T31" fmla="*/ 22 h 33"/>
                            <a:gd name="T32" fmla="*/ 16 w 47"/>
                            <a:gd name="T33" fmla="*/ 20 h 33"/>
                            <a:gd name="T34" fmla="*/ 16 w 47"/>
                            <a:gd name="T35" fmla="*/ 20 h 33"/>
                            <a:gd name="T36" fmla="*/ 18 w 47"/>
                            <a:gd name="T37" fmla="*/ 19 h 33"/>
                            <a:gd name="T38" fmla="*/ 18 w 47"/>
                            <a:gd name="T39" fmla="*/ 19 h 33"/>
                            <a:gd name="T40" fmla="*/ 20 w 47"/>
                            <a:gd name="T41" fmla="*/ 17 h 33"/>
                            <a:gd name="T42" fmla="*/ 20 w 47"/>
                            <a:gd name="T43" fmla="*/ 17 h 33"/>
                            <a:gd name="T44" fmla="*/ 22 w 47"/>
                            <a:gd name="T45" fmla="*/ 16 h 33"/>
                            <a:gd name="T46" fmla="*/ 22 w 47"/>
                            <a:gd name="T47" fmla="*/ 16 h 33"/>
                            <a:gd name="T48" fmla="*/ 23 w 47"/>
                            <a:gd name="T49" fmla="*/ 14 h 33"/>
                            <a:gd name="T50" fmla="*/ 23 w 47"/>
                            <a:gd name="T51" fmla="*/ 14 h 33"/>
                            <a:gd name="T52" fmla="*/ 26 w 47"/>
                            <a:gd name="T53" fmla="*/ 13 h 33"/>
                            <a:gd name="T54" fmla="*/ 26 w 47"/>
                            <a:gd name="T55" fmla="*/ 13 h 33"/>
                            <a:gd name="T56" fmla="*/ 28 w 47"/>
                            <a:gd name="T57" fmla="*/ 12 h 33"/>
                            <a:gd name="T58" fmla="*/ 28 w 47"/>
                            <a:gd name="T59" fmla="*/ 12 h 33"/>
                            <a:gd name="T60" fmla="*/ 29 w 47"/>
                            <a:gd name="T61" fmla="*/ 10 h 33"/>
                            <a:gd name="T62" fmla="*/ 30 w 47"/>
                            <a:gd name="T63" fmla="*/ 10 h 33"/>
                            <a:gd name="T64" fmla="*/ 32 w 47"/>
                            <a:gd name="T65" fmla="*/ 9 h 33"/>
                            <a:gd name="T66" fmla="*/ 32 w 47"/>
                            <a:gd name="T67" fmla="*/ 9 h 33"/>
                            <a:gd name="T68" fmla="*/ 33 w 47"/>
                            <a:gd name="T69" fmla="*/ 8 h 33"/>
                            <a:gd name="T70" fmla="*/ 33 w 47"/>
                            <a:gd name="T71" fmla="*/ 8 h 33"/>
                            <a:gd name="T72" fmla="*/ 35 w 47"/>
                            <a:gd name="T73" fmla="*/ 7 h 33"/>
                            <a:gd name="T74" fmla="*/ 35 w 47"/>
                            <a:gd name="T75" fmla="*/ 6 h 33"/>
                            <a:gd name="T76" fmla="*/ 37 w 47"/>
                            <a:gd name="T77" fmla="*/ 5 h 33"/>
                            <a:gd name="T78" fmla="*/ 37 w 47"/>
                            <a:gd name="T79" fmla="*/ 5 h 33"/>
                            <a:gd name="T80" fmla="*/ 39 w 47"/>
                            <a:gd name="T81" fmla="*/ 4 h 33"/>
                            <a:gd name="T82" fmla="*/ 39 w 47"/>
                            <a:gd name="T83" fmla="*/ 4 h 33"/>
                            <a:gd name="T84" fmla="*/ 41 w 47"/>
                            <a:gd name="T85" fmla="*/ 3 h 33"/>
                            <a:gd name="T86" fmla="*/ 42 w 47"/>
                            <a:gd name="T87" fmla="*/ 3 h 33"/>
                            <a:gd name="T88" fmla="*/ 43 w 47"/>
                            <a:gd name="T89" fmla="*/ 2 h 33"/>
                            <a:gd name="T90" fmla="*/ 43 w 47"/>
                            <a:gd name="T91" fmla="*/ 2 h 33"/>
                            <a:gd name="T92" fmla="*/ 45 w 47"/>
                            <a:gd name="T93" fmla="*/ 1 h 33"/>
                            <a:gd name="T94" fmla="*/ 45 w 47"/>
                            <a:gd name="T95" fmla="*/ 1 h 33"/>
                            <a:gd name="T96" fmla="*/ 47 w 47"/>
                            <a:gd name="T97" fmla="*/ 0 h 33"/>
                            <a:gd name="T98" fmla="*/ 47 w 47"/>
                            <a:gd name="T99" fmla="*/ 0 h 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33">
                              <a:moveTo>
                                <a:pt x="0" y="33"/>
                              </a:moveTo>
                              <a:lnTo>
                                <a:pt x="0" y="32"/>
                              </a:lnTo>
                              <a:lnTo>
                                <a:pt x="2" y="31"/>
                              </a:lnTo>
                              <a:lnTo>
                                <a:pt x="2" y="31"/>
                              </a:lnTo>
                              <a:lnTo>
                                <a:pt x="4" y="30"/>
                              </a:lnTo>
                              <a:lnTo>
                                <a:pt x="4" y="30"/>
                              </a:lnTo>
                              <a:lnTo>
                                <a:pt x="6" y="28"/>
                              </a:lnTo>
                              <a:lnTo>
                                <a:pt x="6" y="28"/>
                              </a:lnTo>
                              <a:lnTo>
                                <a:pt x="8" y="26"/>
                              </a:lnTo>
                              <a:lnTo>
                                <a:pt x="8" y="26"/>
                              </a:lnTo>
                              <a:lnTo>
                                <a:pt x="10" y="25"/>
                              </a:lnTo>
                              <a:lnTo>
                                <a:pt x="10" y="25"/>
                              </a:lnTo>
                              <a:lnTo>
                                <a:pt x="12" y="23"/>
                              </a:lnTo>
                              <a:lnTo>
                                <a:pt x="12" y="23"/>
                              </a:lnTo>
                              <a:lnTo>
                                <a:pt x="14" y="22"/>
                              </a:lnTo>
                              <a:lnTo>
                                <a:pt x="14" y="22"/>
                              </a:lnTo>
                              <a:lnTo>
                                <a:pt x="16" y="20"/>
                              </a:lnTo>
                              <a:lnTo>
                                <a:pt x="16" y="20"/>
                              </a:lnTo>
                              <a:lnTo>
                                <a:pt x="18" y="19"/>
                              </a:lnTo>
                              <a:lnTo>
                                <a:pt x="18" y="19"/>
                              </a:lnTo>
                              <a:lnTo>
                                <a:pt x="20" y="17"/>
                              </a:lnTo>
                              <a:lnTo>
                                <a:pt x="20" y="17"/>
                              </a:lnTo>
                              <a:lnTo>
                                <a:pt x="22" y="16"/>
                              </a:lnTo>
                              <a:lnTo>
                                <a:pt x="22" y="16"/>
                              </a:lnTo>
                              <a:lnTo>
                                <a:pt x="23" y="14"/>
                              </a:lnTo>
                              <a:lnTo>
                                <a:pt x="23" y="14"/>
                              </a:lnTo>
                              <a:lnTo>
                                <a:pt x="26" y="13"/>
                              </a:lnTo>
                              <a:lnTo>
                                <a:pt x="26" y="13"/>
                              </a:lnTo>
                              <a:lnTo>
                                <a:pt x="28" y="12"/>
                              </a:lnTo>
                              <a:lnTo>
                                <a:pt x="28" y="12"/>
                              </a:lnTo>
                              <a:lnTo>
                                <a:pt x="29" y="10"/>
                              </a:lnTo>
                              <a:lnTo>
                                <a:pt x="30" y="10"/>
                              </a:lnTo>
                              <a:lnTo>
                                <a:pt x="32" y="9"/>
                              </a:lnTo>
                              <a:lnTo>
                                <a:pt x="32" y="9"/>
                              </a:lnTo>
                              <a:lnTo>
                                <a:pt x="33" y="8"/>
                              </a:lnTo>
                              <a:lnTo>
                                <a:pt x="33" y="8"/>
                              </a:lnTo>
                              <a:lnTo>
                                <a:pt x="35" y="7"/>
                              </a:lnTo>
                              <a:lnTo>
                                <a:pt x="35" y="6"/>
                              </a:lnTo>
                              <a:lnTo>
                                <a:pt x="37" y="5"/>
                              </a:lnTo>
                              <a:lnTo>
                                <a:pt x="37" y="5"/>
                              </a:lnTo>
                              <a:lnTo>
                                <a:pt x="39" y="4"/>
                              </a:lnTo>
                              <a:lnTo>
                                <a:pt x="39" y="4"/>
                              </a:lnTo>
                              <a:lnTo>
                                <a:pt x="41" y="3"/>
                              </a:lnTo>
                              <a:lnTo>
                                <a:pt x="42" y="3"/>
                              </a:lnTo>
                              <a:lnTo>
                                <a:pt x="43" y="2"/>
                              </a:lnTo>
                              <a:lnTo>
                                <a:pt x="43" y="2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0" name="Freeform 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481763" y="3316288"/>
                          <a:ext cx="74613" cy="17463"/>
                        </a:xfrm>
                        <a:custGeom>
                          <a:avLst/>
                          <a:gdLst>
                            <a:gd name="T0" fmla="*/ 0 w 47"/>
                            <a:gd name="T1" fmla="*/ 11 h 11"/>
                            <a:gd name="T2" fmla="*/ 2 w 47"/>
                            <a:gd name="T3" fmla="*/ 10 h 11"/>
                            <a:gd name="T4" fmla="*/ 2 w 47"/>
                            <a:gd name="T5" fmla="*/ 10 h 11"/>
                            <a:gd name="T6" fmla="*/ 4 w 47"/>
                            <a:gd name="T7" fmla="*/ 9 h 11"/>
                            <a:gd name="T8" fmla="*/ 4 w 47"/>
                            <a:gd name="T9" fmla="*/ 9 h 11"/>
                            <a:gd name="T10" fmla="*/ 6 w 47"/>
                            <a:gd name="T11" fmla="*/ 8 h 11"/>
                            <a:gd name="T12" fmla="*/ 6 w 47"/>
                            <a:gd name="T13" fmla="*/ 8 h 11"/>
                            <a:gd name="T14" fmla="*/ 8 w 47"/>
                            <a:gd name="T15" fmla="*/ 7 h 11"/>
                            <a:gd name="T16" fmla="*/ 8 w 47"/>
                            <a:gd name="T17" fmla="*/ 7 h 11"/>
                            <a:gd name="T18" fmla="*/ 10 w 47"/>
                            <a:gd name="T19" fmla="*/ 6 h 11"/>
                            <a:gd name="T20" fmla="*/ 10 w 47"/>
                            <a:gd name="T21" fmla="*/ 6 h 11"/>
                            <a:gd name="T22" fmla="*/ 12 w 47"/>
                            <a:gd name="T23" fmla="*/ 5 h 11"/>
                            <a:gd name="T24" fmla="*/ 12 w 47"/>
                            <a:gd name="T25" fmla="*/ 5 h 11"/>
                            <a:gd name="T26" fmla="*/ 14 w 47"/>
                            <a:gd name="T27" fmla="*/ 5 h 11"/>
                            <a:gd name="T28" fmla="*/ 14 w 47"/>
                            <a:gd name="T29" fmla="*/ 5 h 11"/>
                            <a:gd name="T30" fmla="*/ 16 w 47"/>
                            <a:gd name="T31" fmla="*/ 4 h 11"/>
                            <a:gd name="T32" fmla="*/ 16 w 47"/>
                            <a:gd name="T33" fmla="*/ 4 h 11"/>
                            <a:gd name="T34" fmla="*/ 18 w 47"/>
                            <a:gd name="T35" fmla="*/ 4 h 11"/>
                            <a:gd name="T36" fmla="*/ 18 w 47"/>
                            <a:gd name="T37" fmla="*/ 4 h 11"/>
                            <a:gd name="T38" fmla="*/ 20 w 47"/>
                            <a:gd name="T39" fmla="*/ 3 h 11"/>
                            <a:gd name="T40" fmla="*/ 20 w 47"/>
                            <a:gd name="T41" fmla="*/ 3 h 11"/>
                            <a:gd name="T42" fmla="*/ 22 w 47"/>
                            <a:gd name="T43" fmla="*/ 3 h 11"/>
                            <a:gd name="T44" fmla="*/ 22 w 47"/>
                            <a:gd name="T45" fmla="*/ 3 h 11"/>
                            <a:gd name="T46" fmla="*/ 24 w 47"/>
                            <a:gd name="T47" fmla="*/ 2 h 11"/>
                            <a:gd name="T48" fmla="*/ 24 w 47"/>
                            <a:gd name="T49" fmla="*/ 2 h 11"/>
                            <a:gd name="T50" fmla="*/ 26 w 47"/>
                            <a:gd name="T51" fmla="*/ 2 h 11"/>
                            <a:gd name="T52" fmla="*/ 26 w 47"/>
                            <a:gd name="T53" fmla="*/ 2 h 11"/>
                            <a:gd name="T54" fmla="*/ 28 w 47"/>
                            <a:gd name="T55" fmla="*/ 1 h 11"/>
                            <a:gd name="T56" fmla="*/ 28 w 47"/>
                            <a:gd name="T57" fmla="*/ 1 h 11"/>
                            <a:gd name="T58" fmla="*/ 30 w 47"/>
                            <a:gd name="T59" fmla="*/ 1 h 11"/>
                            <a:gd name="T60" fmla="*/ 30 w 47"/>
                            <a:gd name="T61" fmla="*/ 1 h 11"/>
                            <a:gd name="T62" fmla="*/ 32 w 47"/>
                            <a:gd name="T63" fmla="*/ 1 h 11"/>
                            <a:gd name="T64" fmla="*/ 32 w 47"/>
                            <a:gd name="T65" fmla="*/ 1 h 11"/>
                            <a:gd name="T66" fmla="*/ 33 w 47"/>
                            <a:gd name="T67" fmla="*/ 1 h 11"/>
                            <a:gd name="T68" fmla="*/ 33 w 47"/>
                            <a:gd name="T69" fmla="*/ 1 h 11"/>
                            <a:gd name="T70" fmla="*/ 35 w 47"/>
                            <a:gd name="T71" fmla="*/ 1 h 11"/>
                            <a:gd name="T72" fmla="*/ 36 w 47"/>
                            <a:gd name="T73" fmla="*/ 1 h 11"/>
                            <a:gd name="T74" fmla="*/ 38 w 47"/>
                            <a:gd name="T75" fmla="*/ 1 h 11"/>
                            <a:gd name="T76" fmla="*/ 38 w 47"/>
                            <a:gd name="T77" fmla="*/ 1 h 11"/>
                            <a:gd name="T78" fmla="*/ 39 w 47"/>
                            <a:gd name="T79" fmla="*/ 0 h 11"/>
                            <a:gd name="T80" fmla="*/ 39 w 47"/>
                            <a:gd name="T81" fmla="*/ 1 h 11"/>
                            <a:gd name="T82" fmla="*/ 39 w 47"/>
                            <a:gd name="T83" fmla="*/ 1 h 11"/>
                            <a:gd name="T84" fmla="*/ 42 w 47"/>
                            <a:gd name="T85" fmla="*/ 1 h 11"/>
                            <a:gd name="T86" fmla="*/ 42 w 47"/>
                            <a:gd name="T87" fmla="*/ 1 h 11"/>
                            <a:gd name="T88" fmla="*/ 43 w 47"/>
                            <a:gd name="T89" fmla="*/ 1 h 11"/>
                            <a:gd name="T90" fmla="*/ 43 w 47"/>
                            <a:gd name="T91" fmla="*/ 1 h 11"/>
                            <a:gd name="T92" fmla="*/ 45 w 47"/>
                            <a:gd name="T93" fmla="*/ 1 h 11"/>
                            <a:gd name="T94" fmla="*/ 45 w 47"/>
                            <a:gd name="T95" fmla="*/ 1 h 11"/>
                            <a:gd name="T96" fmla="*/ 47 w 47"/>
                            <a:gd name="T97" fmla="*/ 1 h 11"/>
                            <a:gd name="T98" fmla="*/ 47 w 47"/>
                            <a:gd name="T99" fmla="*/ 1 h 1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1">
                              <a:moveTo>
                                <a:pt x="0" y="11"/>
                              </a:moveTo>
                              <a:lnTo>
                                <a:pt x="2" y="10"/>
                              </a:lnTo>
                              <a:lnTo>
                                <a:pt x="2" y="10"/>
                              </a:lnTo>
                              <a:lnTo>
                                <a:pt x="4" y="9"/>
                              </a:lnTo>
                              <a:lnTo>
                                <a:pt x="4" y="9"/>
                              </a:lnTo>
                              <a:lnTo>
                                <a:pt x="6" y="8"/>
                              </a:lnTo>
                              <a:lnTo>
                                <a:pt x="6" y="8"/>
                              </a:lnTo>
                              <a:lnTo>
                                <a:pt x="8" y="7"/>
                              </a:lnTo>
                              <a:lnTo>
                                <a:pt x="8" y="7"/>
                              </a:lnTo>
                              <a:lnTo>
                                <a:pt x="10" y="6"/>
                              </a:lnTo>
                              <a:lnTo>
                                <a:pt x="10" y="6"/>
                              </a:lnTo>
                              <a:lnTo>
                                <a:pt x="12" y="5"/>
                              </a:lnTo>
                              <a:lnTo>
                                <a:pt x="12" y="5"/>
                              </a:lnTo>
                              <a:lnTo>
                                <a:pt x="14" y="5"/>
                              </a:lnTo>
                              <a:lnTo>
                                <a:pt x="14" y="5"/>
                              </a:lnTo>
                              <a:lnTo>
                                <a:pt x="16" y="4"/>
                              </a:lnTo>
                              <a:lnTo>
                                <a:pt x="16" y="4"/>
                              </a:lnTo>
                              <a:lnTo>
                                <a:pt x="18" y="4"/>
                              </a:lnTo>
                              <a:lnTo>
                                <a:pt x="18" y="4"/>
                              </a:lnTo>
                              <a:lnTo>
                                <a:pt x="20" y="3"/>
                              </a:lnTo>
                              <a:lnTo>
                                <a:pt x="20" y="3"/>
                              </a:lnTo>
                              <a:lnTo>
                                <a:pt x="22" y="3"/>
                              </a:lnTo>
                              <a:lnTo>
                                <a:pt x="22" y="3"/>
                              </a:lnTo>
                              <a:lnTo>
                                <a:pt x="24" y="2"/>
                              </a:lnTo>
                              <a:lnTo>
                                <a:pt x="24" y="2"/>
                              </a:lnTo>
                              <a:lnTo>
                                <a:pt x="26" y="2"/>
                              </a:lnTo>
                              <a:lnTo>
                                <a:pt x="26" y="2"/>
                              </a:lnTo>
                              <a:lnTo>
                                <a:pt x="28" y="1"/>
                              </a:lnTo>
                              <a:lnTo>
                                <a:pt x="28" y="1"/>
                              </a:lnTo>
                              <a:lnTo>
                                <a:pt x="30" y="1"/>
                              </a:lnTo>
                              <a:lnTo>
                                <a:pt x="30" y="1"/>
                              </a:lnTo>
                              <a:lnTo>
                                <a:pt x="32" y="1"/>
                              </a:lnTo>
                              <a:lnTo>
                                <a:pt x="32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6" y="1"/>
                              </a:lnTo>
                              <a:lnTo>
                                <a:pt x="38" y="1"/>
                              </a:lnTo>
                              <a:lnTo>
                                <a:pt x="38" y="1"/>
                              </a:lnTo>
                              <a:lnTo>
                                <a:pt x="39" y="0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2" y="1"/>
                              </a:lnTo>
                              <a:lnTo>
                                <a:pt x="42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1" name="Freeform 8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556376" y="3317875"/>
                          <a:ext cx="77788" cy="33338"/>
                        </a:xfrm>
                        <a:custGeom>
                          <a:avLst/>
                          <a:gdLst>
                            <a:gd name="T0" fmla="*/ 0 w 49"/>
                            <a:gd name="T1" fmla="*/ 0 h 21"/>
                            <a:gd name="T2" fmla="*/ 2 w 49"/>
                            <a:gd name="T3" fmla="*/ 0 h 21"/>
                            <a:gd name="T4" fmla="*/ 2 w 49"/>
                            <a:gd name="T5" fmla="*/ 0 h 21"/>
                            <a:gd name="T6" fmla="*/ 4 w 49"/>
                            <a:gd name="T7" fmla="*/ 1 h 21"/>
                            <a:gd name="T8" fmla="*/ 4 w 49"/>
                            <a:gd name="T9" fmla="*/ 1 h 21"/>
                            <a:gd name="T10" fmla="*/ 6 w 49"/>
                            <a:gd name="T11" fmla="*/ 1 h 21"/>
                            <a:gd name="T12" fmla="*/ 6 w 49"/>
                            <a:gd name="T13" fmla="*/ 1 h 21"/>
                            <a:gd name="T14" fmla="*/ 8 w 49"/>
                            <a:gd name="T15" fmla="*/ 1 h 21"/>
                            <a:gd name="T16" fmla="*/ 8 w 49"/>
                            <a:gd name="T17" fmla="*/ 1 h 21"/>
                            <a:gd name="T18" fmla="*/ 10 w 49"/>
                            <a:gd name="T19" fmla="*/ 2 h 21"/>
                            <a:gd name="T20" fmla="*/ 10 w 49"/>
                            <a:gd name="T21" fmla="*/ 2 h 21"/>
                            <a:gd name="T22" fmla="*/ 12 w 49"/>
                            <a:gd name="T23" fmla="*/ 2 h 21"/>
                            <a:gd name="T24" fmla="*/ 12 w 49"/>
                            <a:gd name="T25" fmla="*/ 2 h 21"/>
                            <a:gd name="T26" fmla="*/ 14 w 49"/>
                            <a:gd name="T27" fmla="*/ 3 h 21"/>
                            <a:gd name="T28" fmla="*/ 14 w 49"/>
                            <a:gd name="T29" fmla="*/ 3 h 21"/>
                            <a:gd name="T30" fmla="*/ 16 w 49"/>
                            <a:gd name="T31" fmla="*/ 3 h 21"/>
                            <a:gd name="T32" fmla="*/ 16 w 49"/>
                            <a:gd name="T33" fmla="*/ 3 h 21"/>
                            <a:gd name="T34" fmla="*/ 18 w 49"/>
                            <a:gd name="T35" fmla="*/ 4 h 21"/>
                            <a:gd name="T36" fmla="*/ 18 w 49"/>
                            <a:gd name="T37" fmla="*/ 4 h 21"/>
                            <a:gd name="T38" fmla="*/ 20 w 49"/>
                            <a:gd name="T39" fmla="*/ 5 h 21"/>
                            <a:gd name="T40" fmla="*/ 20 w 49"/>
                            <a:gd name="T41" fmla="*/ 5 h 21"/>
                            <a:gd name="T42" fmla="*/ 22 w 49"/>
                            <a:gd name="T43" fmla="*/ 6 h 21"/>
                            <a:gd name="T44" fmla="*/ 22 w 49"/>
                            <a:gd name="T45" fmla="*/ 6 h 21"/>
                            <a:gd name="T46" fmla="*/ 24 w 49"/>
                            <a:gd name="T47" fmla="*/ 6 h 21"/>
                            <a:gd name="T48" fmla="*/ 24 w 49"/>
                            <a:gd name="T49" fmla="*/ 6 h 21"/>
                            <a:gd name="T50" fmla="*/ 26 w 49"/>
                            <a:gd name="T51" fmla="*/ 7 h 21"/>
                            <a:gd name="T52" fmla="*/ 26 w 49"/>
                            <a:gd name="T53" fmla="*/ 7 h 21"/>
                            <a:gd name="T54" fmla="*/ 28 w 49"/>
                            <a:gd name="T55" fmla="*/ 8 h 21"/>
                            <a:gd name="T56" fmla="*/ 28 w 49"/>
                            <a:gd name="T57" fmla="*/ 8 h 21"/>
                            <a:gd name="T58" fmla="*/ 30 w 49"/>
                            <a:gd name="T59" fmla="*/ 9 h 21"/>
                            <a:gd name="T60" fmla="*/ 30 w 49"/>
                            <a:gd name="T61" fmla="*/ 9 h 21"/>
                            <a:gd name="T62" fmla="*/ 32 w 49"/>
                            <a:gd name="T63" fmla="*/ 10 h 21"/>
                            <a:gd name="T64" fmla="*/ 32 w 49"/>
                            <a:gd name="T65" fmla="*/ 10 h 21"/>
                            <a:gd name="T66" fmla="*/ 34 w 49"/>
                            <a:gd name="T67" fmla="*/ 11 h 21"/>
                            <a:gd name="T68" fmla="*/ 34 w 49"/>
                            <a:gd name="T69" fmla="*/ 11 h 21"/>
                            <a:gd name="T70" fmla="*/ 36 w 49"/>
                            <a:gd name="T71" fmla="*/ 12 h 21"/>
                            <a:gd name="T72" fmla="*/ 36 w 49"/>
                            <a:gd name="T73" fmla="*/ 13 h 21"/>
                            <a:gd name="T74" fmla="*/ 38 w 49"/>
                            <a:gd name="T75" fmla="*/ 13 h 21"/>
                            <a:gd name="T76" fmla="*/ 38 w 49"/>
                            <a:gd name="T77" fmla="*/ 13 h 21"/>
                            <a:gd name="T78" fmla="*/ 39 w 49"/>
                            <a:gd name="T79" fmla="*/ 15 h 21"/>
                            <a:gd name="T80" fmla="*/ 39 w 49"/>
                            <a:gd name="T81" fmla="*/ 15 h 21"/>
                            <a:gd name="T82" fmla="*/ 42 w 49"/>
                            <a:gd name="T83" fmla="*/ 16 h 21"/>
                            <a:gd name="T84" fmla="*/ 42 w 49"/>
                            <a:gd name="T85" fmla="*/ 16 h 21"/>
                            <a:gd name="T86" fmla="*/ 44 w 49"/>
                            <a:gd name="T87" fmla="*/ 17 h 21"/>
                            <a:gd name="T88" fmla="*/ 44 w 49"/>
                            <a:gd name="T89" fmla="*/ 17 h 21"/>
                            <a:gd name="T90" fmla="*/ 45 w 49"/>
                            <a:gd name="T91" fmla="*/ 18 h 21"/>
                            <a:gd name="T92" fmla="*/ 45 w 49"/>
                            <a:gd name="T93" fmla="*/ 18 h 21"/>
                            <a:gd name="T94" fmla="*/ 48 w 49"/>
                            <a:gd name="T95" fmla="*/ 20 h 21"/>
                            <a:gd name="T96" fmla="*/ 48 w 49"/>
                            <a:gd name="T97" fmla="*/ 20 h 21"/>
                            <a:gd name="T98" fmla="*/ 49 w 49"/>
                            <a:gd name="T99" fmla="*/ 21 h 2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21">
                              <a:moveTo>
                                <a:pt x="0" y="0"/>
                              </a:move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10" y="2"/>
                              </a:lnTo>
                              <a:lnTo>
                                <a:pt x="10" y="2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4" y="3"/>
                              </a:lnTo>
                              <a:lnTo>
                                <a:pt x="14" y="3"/>
                              </a:lnTo>
                              <a:lnTo>
                                <a:pt x="16" y="3"/>
                              </a:lnTo>
                              <a:lnTo>
                                <a:pt x="16" y="3"/>
                              </a:lnTo>
                              <a:lnTo>
                                <a:pt x="18" y="4"/>
                              </a:lnTo>
                              <a:lnTo>
                                <a:pt x="18" y="4"/>
                              </a:lnTo>
                              <a:lnTo>
                                <a:pt x="20" y="5"/>
                              </a:lnTo>
                              <a:lnTo>
                                <a:pt x="20" y="5"/>
                              </a:lnTo>
                              <a:lnTo>
                                <a:pt x="22" y="6"/>
                              </a:lnTo>
                              <a:lnTo>
                                <a:pt x="22" y="6"/>
                              </a:lnTo>
                              <a:lnTo>
                                <a:pt x="24" y="6"/>
                              </a:lnTo>
                              <a:lnTo>
                                <a:pt x="24" y="6"/>
                              </a:lnTo>
                              <a:lnTo>
                                <a:pt x="26" y="7"/>
                              </a:lnTo>
                              <a:lnTo>
                                <a:pt x="26" y="7"/>
                              </a:lnTo>
                              <a:lnTo>
                                <a:pt x="28" y="8"/>
                              </a:lnTo>
                              <a:lnTo>
                                <a:pt x="28" y="8"/>
                              </a:lnTo>
                              <a:lnTo>
                                <a:pt x="30" y="9"/>
                              </a:lnTo>
                              <a:lnTo>
                                <a:pt x="30" y="9"/>
                              </a:lnTo>
                              <a:lnTo>
                                <a:pt x="32" y="10"/>
                              </a:lnTo>
                              <a:lnTo>
                                <a:pt x="32" y="10"/>
                              </a:lnTo>
                              <a:lnTo>
                                <a:pt x="34" y="11"/>
                              </a:lnTo>
                              <a:lnTo>
                                <a:pt x="34" y="11"/>
                              </a:lnTo>
                              <a:lnTo>
                                <a:pt x="36" y="12"/>
                              </a:lnTo>
                              <a:lnTo>
                                <a:pt x="36" y="13"/>
                              </a:lnTo>
                              <a:lnTo>
                                <a:pt x="38" y="13"/>
                              </a:lnTo>
                              <a:lnTo>
                                <a:pt x="38" y="13"/>
                              </a:lnTo>
                              <a:lnTo>
                                <a:pt x="39" y="15"/>
                              </a:lnTo>
                              <a:lnTo>
                                <a:pt x="39" y="15"/>
                              </a:lnTo>
                              <a:lnTo>
                                <a:pt x="42" y="16"/>
                              </a:lnTo>
                              <a:lnTo>
                                <a:pt x="42" y="16"/>
                              </a:lnTo>
                              <a:lnTo>
                                <a:pt x="44" y="17"/>
                              </a:lnTo>
                              <a:lnTo>
                                <a:pt x="44" y="17"/>
                              </a:lnTo>
                              <a:lnTo>
                                <a:pt x="45" y="18"/>
                              </a:lnTo>
                              <a:lnTo>
                                <a:pt x="45" y="18"/>
                              </a:lnTo>
                              <a:lnTo>
                                <a:pt x="48" y="20"/>
                              </a:lnTo>
                              <a:lnTo>
                                <a:pt x="48" y="20"/>
                              </a:lnTo>
                              <a:lnTo>
                                <a:pt x="49" y="2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2" name="Freeform 8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34163" y="3351213"/>
                          <a:ext cx="74613" cy="58738"/>
                        </a:xfrm>
                        <a:custGeom>
                          <a:avLst/>
                          <a:gdLst>
                            <a:gd name="T0" fmla="*/ 0 w 47"/>
                            <a:gd name="T1" fmla="*/ 0 h 37"/>
                            <a:gd name="T2" fmla="*/ 0 w 47"/>
                            <a:gd name="T3" fmla="*/ 0 h 37"/>
                            <a:gd name="T4" fmla="*/ 2 w 47"/>
                            <a:gd name="T5" fmla="*/ 1 h 37"/>
                            <a:gd name="T6" fmla="*/ 2 w 47"/>
                            <a:gd name="T7" fmla="*/ 1 h 37"/>
                            <a:gd name="T8" fmla="*/ 4 w 47"/>
                            <a:gd name="T9" fmla="*/ 2 h 37"/>
                            <a:gd name="T10" fmla="*/ 4 w 47"/>
                            <a:gd name="T11" fmla="*/ 2 h 37"/>
                            <a:gd name="T12" fmla="*/ 6 w 47"/>
                            <a:gd name="T13" fmla="*/ 4 h 37"/>
                            <a:gd name="T14" fmla="*/ 6 w 47"/>
                            <a:gd name="T15" fmla="*/ 4 h 37"/>
                            <a:gd name="T16" fmla="*/ 8 w 47"/>
                            <a:gd name="T17" fmla="*/ 5 h 37"/>
                            <a:gd name="T18" fmla="*/ 8 w 47"/>
                            <a:gd name="T19" fmla="*/ 5 h 37"/>
                            <a:gd name="T20" fmla="*/ 10 w 47"/>
                            <a:gd name="T21" fmla="*/ 7 h 37"/>
                            <a:gd name="T22" fmla="*/ 10 w 47"/>
                            <a:gd name="T23" fmla="*/ 7 h 37"/>
                            <a:gd name="T24" fmla="*/ 12 w 47"/>
                            <a:gd name="T25" fmla="*/ 8 h 37"/>
                            <a:gd name="T26" fmla="*/ 12 w 47"/>
                            <a:gd name="T27" fmla="*/ 8 h 37"/>
                            <a:gd name="T28" fmla="*/ 14 w 47"/>
                            <a:gd name="T29" fmla="*/ 10 h 37"/>
                            <a:gd name="T30" fmla="*/ 14 w 47"/>
                            <a:gd name="T31" fmla="*/ 10 h 37"/>
                            <a:gd name="T32" fmla="*/ 16 w 47"/>
                            <a:gd name="T33" fmla="*/ 11 h 37"/>
                            <a:gd name="T34" fmla="*/ 16 w 47"/>
                            <a:gd name="T35" fmla="*/ 11 h 37"/>
                            <a:gd name="T36" fmla="*/ 18 w 47"/>
                            <a:gd name="T37" fmla="*/ 13 h 37"/>
                            <a:gd name="T38" fmla="*/ 18 w 47"/>
                            <a:gd name="T39" fmla="*/ 13 h 37"/>
                            <a:gd name="T40" fmla="*/ 20 w 47"/>
                            <a:gd name="T41" fmla="*/ 14 h 37"/>
                            <a:gd name="T42" fmla="*/ 20 w 47"/>
                            <a:gd name="T43" fmla="*/ 14 h 37"/>
                            <a:gd name="T44" fmla="*/ 22 w 47"/>
                            <a:gd name="T45" fmla="*/ 16 h 37"/>
                            <a:gd name="T46" fmla="*/ 22 w 47"/>
                            <a:gd name="T47" fmla="*/ 16 h 37"/>
                            <a:gd name="T48" fmla="*/ 24 w 47"/>
                            <a:gd name="T49" fmla="*/ 17 h 37"/>
                            <a:gd name="T50" fmla="*/ 24 w 47"/>
                            <a:gd name="T51" fmla="*/ 17 h 37"/>
                            <a:gd name="T52" fmla="*/ 26 w 47"/>
                            <a:gd name="T53" fmla="*/ 19 h 37"/>
                            <a:gd name="T54" fmla="*/ 26 w 47"/>
                            <a:gd name="T55" fmla="*/ 19 h 37"/>
                            <a:gd name="T56" fmla="*/ 28 w 47"/>
                            <a:gd name="T57" fmla="*/ 21 h 37"/>
                            <a:gd name="T58" fmla="*/ 28 w 47"/>
                            <a:gd name="T59" fmla="*/ 21 h 37"/>
                            <a:gd name="T60" fmla="*/ 30 w 47"/>
                            <a:gd name="T61" fmla="*/ 22 h 37"/>
                            <a:gd name="T62" fmla="*/ 30 w 47"/>
                            <a:gd name="T63" fmla="*/ 22 h 37"/>
                            <a:gd name="T64" fmla="*/ 32 w 47"/>
                            <a:gd name="T65" fmla="*/ 24 h 37"/>
                            <a:gd name="T66" fmla="*/ 32 w 47"/>
                            <a:gd name="T67" fmla="*/ 24 h 37"/>
                            <a:gd name="T68" fmla="*/ 34 w 47"/>
                            <a:gd name="T69" fmla="*/ 25 h 37"/>
                            <a:gd name="T70" fmla="*/ 34 w 47"/>
                            <a:gd name="T71" fmla="*/ 25 h 37"/>
                            <a:gd name="T72" fmla="*/ 36 w 47"/>
                            <a:gd name="T73" fmla="*/ 27 h 37"/>
                            <a:gd name="T74" fmla="*/ 36 w 47"/>
                            <a:gd name="T75" fmla="*/ 27 h 37"/>
                            <a:gd name="T76" fmla="*/ 38 w 47"/>
                            <a:gd name="T77" fmla="*/ 29 h 37"/>
                            <a:gd name="T78" fmla="*/ 38 w 47"/>
                            <a:gd name="T79" fmla="*/ 29 h 37"/>
                            <a:gd name="T80" fmla="*/ 40 w 47"/>
                            <a:gd name="T81" fmla="*/ 30 h 37"/>
                            <a:gd name="T82" fmla="*/ 40 w 47"/>
                            <a:gd name="T83" fmla="*/ 30 h 37"/>
                            <a:gd name="T84" fmla="*/ 42 w 47"/>
                            <a:gd name="T85" fmla="*/ 32 h 37"/>
                            <a:gd name="T86" fmla="*/ 42 w 47"/>
                            <a:gd name="T87" fmla="*/ 32 h 37"/>
                            <a:gd name="T88" fmla="*/ 43 w 47"/>
                            <a:gd name="T89" fmla="*/ 33 h 37"/>
                            <a:gd name="T90" fmla="*/ 43 w 47"/>
                            <a:gd name="T91" fmla="*/ 33 h 37"/>
                            <a:gd name="T92" fmla="*/ 46 w 47"/>
                            <a:gd name="T93" fmla="*/ 35 h 37"/>
                            <a:gd name="T94" fmla="*/ 46 w 47"/>
                            <a:gd name="T95" fmla="*/ 35 h 37"/>
                            <a:gd name="T96" fmla="*/ 47 w 47"/>
                            <a:gd name="T97" fmla="*/ 37 h 37"/>
                            <a:gd name="T98" fmla="*/ 47 w 47"/>
                            <a:gd name="T99" fmla="*/ 37 h 3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37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2"/>
                              </a:lnTo>
                              <a:lnTo>
                                <a:pt x="4" y="2"/>
                              </a:lnTo>
                              <a:lnTo>
                                <a:pt x="6" y="4"/>
                              </a:lnTo>
                              <a:lnTo>
                                <a:pt x="6" y="4"/>
                              </a:lnTo>
                              <a:lnTo>
                                <a:pt x="8" y="5"/>
                              </a:lnTo>
                              <a:lnTo>
                                <a:pt x="8" y="5"/>
                              </a:lnTo>
                              <a:lnTo>
                                <a:pt x="10" y="7"/>
                              </a:lnTo>
                              <a:lnTo>
                                <a:pt x="10" y="7"/>
                              </a:lnTo>
                              <a:lnTo>
                                <a:pt x="12" y="8"/>
                              </a:lnTo>
                              <a:lnTo>
                                <a:pt x="12" y="8"/>
                              </a:lnTo>
                              <a:lnTo>
                                <a:pt x="14" y="10"/>
                              </a:lnTo>
                              <a:lnTo>
                                <a:pt x="14" y="10"/>
                              </a:lnTo>
                              <a:lnTo>
                                <a:pt x="16" y="11"/>
                              </a:lnTo>
                              <a:lnTo>
                                <a:pt x="16" y="11"/>
                              </a:lnTo>
                              <a:lnTo>
                                <a:pt x="18" y="13"/>
                              </a:lnTo>
                              <a:lnTo>
                                <a:pt x="18" y="13"/>
                              </a:lnTo>
                              <a:lnTo>
                                <a:pt x="20" y="14"/>
                              </a:lnTo>
                              <a:lnTo>
                                <a:pt x="20" y="14"/>
                              </a:lnTo>
                              <a:lnTo>
                                <a:pt x="22" y="16"/>
                              </a:lnTo>
                              <a:lnTo>
                                <a:pt x="22" y="16"/>
                              </a:lnTo>
                              <a:lnTo>
                                <a:pt x="24" y="17"/>
                              </a:lnTo>
                              <a:lnTo>
                                <a:pt x="24" y="17"/>
                              </a:lnTo>
                              <a:lnTo>
                                <a:pt x="26" y="19"/>
                              </a:lnTo>
                              <a:lnTo>
                                <a:pt x="26" y="19"/>
                              </a:lnTo>
                              <a:lnTo>
                                <a:pt x="28" y="21"/>
                              </a:lnTo>
                              <a:lnTo>
                                <a:pt x="28" y="21"/>
                              </a:lnTo>
                              <a:lnTo>
                                <a:pt x="30" y="22"/>
                              </a:lnTo>
                              <a:lnTo>
                                <a:pt x="30" y="22"/>
                              </a:lnTo>
                              <a:lnTo>
                                <a:pt x="32" y="24"/>
                              </a:lnTo>
                              <a:lnTo>
                                <a:pt x="32" y="24"/>
                              </a:lnTo>
                              <a:lnTo>
                                <a:pt x="34" y="25"/>
                              </a:lnTo>
                              <a:lnTo>
                                <a:pt x="34" y="25"/>
                              </a:lnTo>
                              <a:lnTo>
                                <a:pt x="36" y="27"/>
                              </a:lnTo>
                              <a:lnTo>
                                <a:pt x="36" y="27"/>
                              </a:lnTo>
                              <a:lnTo>
                                <a:pt x="38" y="29"/>
                              </a:lnTo>
                              <a:lnTo>
                                <a:pt x="38" y="29"/>
                              </a:lnTo>
                              <a:lnTo>
                                <a:pt x="40" y="30"/>
                              </a:lnTo>
                              <a:lnTo>
                                <a:pt x="40" y="30"/>
                              </a:lnTo>
                              <a:lnTo>
                                <a:pt x="42" y="32"/>
                              </a:lnTo>
                              <a:lnTo>
                                <a:pt x="42" y="32"/>
                              </a:lnTo>
                              <a:lnTo>
                                <a:pt x="43" y="33"/>
                              </a:lnTo>
                              <a:lnTo>
                                <a:pt x="43" y="33"/>
                              </a:lnTo>
                              <a:lnTo>
                                <a:pt x="46" y="35"/>
                              </a:lnTo>
                              <a:lnTo>
                                <a:pt x="46" y="35"/>
                              </a:lnTo>
                              <a:lnTo>
                                <a:pt x="47" y="37"/>
                              </a:lnTo>
                              <a:lnTo>
                                <a:pt x="47" y="37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3" name="Freeform 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08776" y="3409950"/>
                          <a:ext cx="77788" cy="60325"/>
                        </a:xfrm>
                        <a:custGeom>
                          <a:avLst/>
                          <a:gdLst>
                            <a:gd name="T0" fmla="*/ 0 w 49"/>
                            <a:gd name="T1" fmla="*/ 0 h 38"/>
                            <a:gd name="T2" fmla="*/ 2 w 49"/>
                            <a:gd name="T3" fmla="*/ 1 h 38"/>
                            <a:gd name="T4" fmla="*/ 3 w 49"/>
                            <a:gd name="T5" fmla="*/ 1 h 38"/>
                            <a:gd name="T6" fmla="*/ 5 w 49"/>
                            <a:gd name="T7" fmla="*/ 3 h 38"/>
                            <a:gd name="T8" fmla="*/ 5 w 49"/>
                            <a:gd name="T9" fmla="*/ 3 h 38"/>
                            <a:gd name="T10" fmla="*/ 6 w 49"/>
                            <a:gd name="T11" fmla="*/ 4 h 38"/>
                            <a:gd name="T12" fmla="*/ 6 w 49"/>
                            <a:gd name="T13" fmla="*/ 4 h 38"/>
                            <a:gd name="T14" fmla="*/ 8 w 49"/>
                            <a:gd name="T15" fmla="*/ 6 h 38"/>
                            <a:gd name="T16" fmla="*/ 8 w 49"/>
                            <a:gd name="T17" fmla="*/ 6 h 38"/>
                            <a:gd name="T18" fmla="*/ 10 w 49"/>
                            <a:gd name="T19" fmla="*/ 8 h 38"/>
                            <a:gd name="T20" fmla="*/ 10 w 49"/>
                            <a:gd name="T21" fmla="*/ 8 h 38"/>
                            <a:gd name="T22" fmla="*/ 12 w 49"/>
                            <a:gd name="T23" fmla="*/ 9 h 38"/>
                            <a:gd name="T24" fmla="*/ 12 w 49"/>
                            <a:gd name="T25" fmla="*/ 9 h 38"/>
                            <a:gd name="T26" fmla="*/ 14 w 49"/>
                            <a:gd name="T27" fmla="*/ 11 h 38"/>
                            <a:gd name="T28" fmla="*/ 14 w 49"/>
                            <a:gd name="T29" fmla="*/ 11 h 38"/>
                            <a:gd name="T30" fmla="*/ 16 w 49"/>
                            <a:gd name="T31" fmla="*/ 12 h 38"/>
                            <a:gd name="T32" fmla="*/ 16 w 49"/>
                            <a:gd name="T33" fmla="*/ 12 h 38"/>
                            <a:gd name="T34" fmla="*/ 18 w 49"/>
                            <a:gd name="T35" fmla="*/ 14 h 38"/>
                            <a:gd name="T36" fmla="*/ 18 w 49"/>
                            <a:gd name="T37" fmla="*/ 14 h 38"/>
                            <a:gd name="T38" fmla="*/ 20 w 49"/>
                            <a:gd name="T39" fmla="*/ 16 h 38"/>
                            <a:gd name="T40" fmla="*/ 20 w 49"/>
                            <a:gd name="T41" fmla="*/ 16 h 38"/>
                            <a:gd name="T42" fmla="*/ 22 w 49"/>
                            <a:gd name="T43" fmla="*/ 17 h 38"/>
                            <a:gd name="T44" fmla="*/ 22 w 49"/>
                            <a:gd name="T45" fmla="*/ 17 h 38"/>
                            <a:gd name="T46" fmla="*/ 24 w 49"/>
                            <a:gd name="T47" fmla="*/ 19 h 38"/>
                            <a:gd name="T48" fmla="*/ 24 w 49"/>
                            <a:gd name="T49" fmla="*/ 19 h 38"/>
                            <a:gd name="T50" fmla="*/ 26 w 49"/>
                            <a:gd name="T51" fmla="*/ 20 h 38"/>
                            <a:gd name="T52" fmla="*/ 26 w 49"/>
                            <a:gd name="T53" fmla="*/ 21 h 38"/>
                            <a:gd name="T54" fmla="*/ 28 w 49"/>
                            <a:gd name="T55" fmla="*/ 22 h 38"/>
                            <a:gd name="T56" fmla="*/ 28 w 49"/>
                            <a:gd name="T57" fmla="*/ 22 h 38"/>
                            <a:gd name="T58" fmla="*/ 30 w 49"/>
                            <a:gd name="T59" fmla="*/ 23 h 38"/>
                            <a:gd name="T60" fmla="*/ 30 w 49"/>
                            <a:gd name="T61" fmla="*/ 23 h 38"/>
                            <a:gd name="T62" fmla="*/ 32 w 49"/>
                            <a:gd name="T63" fmla="*/ 25 h 38"/>
                            <a:gd name="T64" fmla="*/ 32 w 49"/>
                            <a:gd name="T65" fmla="*/ 25 h 38"/>
                            <a:gd name="T66" fmla="*/ 34 w 49"/>
                            <a:gd name="T67" fmla="*/ 26 h 38"/>
                            <a:gd name="T68" fmla="*/ 34 w 49"/>
                            <a:gd name="T69" fmla="*/ 27 h 38"/>
                            <a:gd name="T70" fmla="*/ 36 w 49"/>
                            <a:gd name="T71" fmla="*/ 28 h 38"/>
                            <a:gd name="T72" fmla="*/ 36 w 49"/>
                            <a:gd name="T73" fmla="*/ 28 h 38"/>
                            <a:gd name="T74" fmla="*/ 38 w 49"/>
                            <a:gd name="T75" fmla="*/ 30 h 38"/>
                            <a:gd name="T76" fmla="*/ 38 w 49"/>
                            <a:gd name="T77" fmla="*/ 30 h 38"/>
                            <a:gd name="T78" fmla="*/ 40 w 49"/>
                            <a:gd name="T79" fmla="*/ 31 h 38"/>
                            <a:gd name="T80" fmla="*/ 40 w 49"/>
                            <a:gd name="T81" fmla="*/ 31 h 38"/>
                            <a:gd name="T82" fmla="*/ 42 w 49"/>
                            <a:gd name="T83" fmla="*/ 32 h 38"/>
                            <a:gd name="T84" fmla="*/ 42 w 49"/>
                            <a:gd name="T85" fmla="*/ 32 h 38"/>
                            <a:gd name="T86" fmla="*/ 44 w 49"/>
                            <a:gd name="T87" fmla="*/ 34 h 38"/>
                            <a:gd name="T88" fmla="*/ 44 w 49"/>
                            <a:gd name="T89" fmla="*/ 34 h 38"/>
                            <a:gd name="T90" fmla="*/ 46 w 49"/>
                            <a:gd name="T91" fmla="*/ 35 h 38"/>
                            <a:gd name="T92" fmla="*/ 46 w 49"/>
                            <a:gd name="T93" fmla="*/ 35 h 38"/>
                            <a:gd name="T94" fmla="*/ 48 w 49"/>
                            <a:gd name="T95" fmla="*/ 37 h 38"/>
                            <a:gd name="T96" fmla="*/ 48 w 49"/>
                            <a:gd name="T97" fmla="*/ 37 h 38"/>
                            <a:gd name="T98" fmla="*/ 49 w 49"/>
                            <a:gd name="T99" fmla="*/ 38 h 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38">
                              <a:moveTo>
                                <a:pt x="0" y="0"/>
                              </a:moveTo>
                              <a:lnTo>
                                <a:pt x="2" y="1"/>
                              </a:lnTo>
                              <a:lnTo>
                                <a:pt x="3" y="1"/>
                              </a:lnTo>
                              <a:lnTo>
                                <a:pt x="5" y="3"/>
                              </a:lnTo>
                              <a:lnTo>
                                <a:pt x="5" y="3"/>
                              </a:lnTo>
                              <a:lnTo>
                                <a:pt x="6" y="4"/>
                              </a:lnTo>
                              <a:lnTo>
                                <a:pt x="6" y="4"/>
                              </a:lnTo>
                              <a:lnTo>
                                <a:pt x="8" y="6"/>
                              </a:lnTo>
                              <a:lnTo>
                                <a:pt x="8" y="6"/>
                              </a:lnTo>
                              <a:lnTo>
                                <a:pt x="10" y="8"/>
                              </a:lnTo>
                              <a:lnTo>
                                <a:pt x="10" y="8"/>
                              </a:lnTo>
                              <a:lnTo>
                                <a:pt x="12" y="9"/>
                              </a:lnTo>
                              <a:lnTo>
                                <a:pt x="12" y="9"/>
                              </a:lnTo>
                              <a:lnTo>
                                <a:pt x="14" y="11"/>
                              </a:lnTo>
                              <a:lnTo>
                                <a:pt x="14" y="11"/>
                              </a:lnTo>
                              <a:lnTo>
                                <a:pt x="16" y="12"/>
                              </a:lnTo>
                              <a:lnTo>
                                <a:pt x="16" y="12"/>
                              </a:lnTo>
                              <a:lnTo>
                                <a:pt x="18" y="14"/>
                              </a:lnTo>
                              <a:lnTo>
                                <a:pt x="18" y="14"/>
                              </a:lnTo>
                              <a:lnTo>
                                <a:pt x="20" y="16"/>
                              </a:lnTo>
                              <a:lnTo>
                                <a:pt x="20" y="16"/>
                              </a:lnTo>
                              <a:lnTo>
                                <a:pt x="22" y="17"/>
                              </a:lnTo>
                              <a:lnTo>
                                <a:pt x="22" y="17"/>
                              </a:lnTo>
                              <a:lnTo>
                                <a:pt x="24" y="19"/>
                              </a:lnTo>
                              <a:lnTo>
                                <a:pt x="24" y="19"/>
                              </a:lnTo>
                              <a:lnTo>
                                <a:pt x="26" y="20"/>
                              </a:lnTo>
                              <a:lnTo>
                                <a:pt x="26" y="21"/>
                              </a:lnTo>
                              <a:lnTo>
                                <a:pt x="28" y="22"/>
                              </a:lnTo>
                              <a:lnTo>
                                <a:pt x="28" y="22"/>
                              </a:lnTo>
                              <a:lnTo>
                                <a:pt x="30" y="23"/>
                              </a:lnTo>
                              <a:lnTo>
                                <a:pt x="30" y="23"/>
                              </a:lnTo>
                              <a:lnTo>
                                <a:pt x="32" y="25"/>
                              </a:lnTo>
                              <a:lnTo>
                                <a:pt x="32" y="25"/>
                              </a:lnTo>
                              <a:lnTo>
                                <a:pt x="34" y="26"/>
                              </a:lnTo>
                              <a:lnTo>
                                <a:pt x="34" y="27"/>
                              </a:lnTo>
                              <a:lnTo>
                                <a:pt x="36" y="28"/>
                              </a:lnTo>
                              <a:lnTo>
                                <a:pt x="36" y="28"/>
                              </a:lnTo>
                              <a:lnTo>
                                <a:pt x="38" y="30"/>
                              </a:lnTo>
                              <a:lnTo>
                                <a:pt x="38" y="30"/>
                              </a:lnTo>
                              <a:lnTo>
                                <a:pt x="40" y="31"/>
                              </a:lnTo>
                              <a:lnTo>
                                <a:pt x="40" y="31"/>
                              </a:lnTo>
                              <a:lnTo>
                                <a:pt x="42" y="32"/>
                              </a:lnTo>
                              <a:lnTo>
                                <a:pt x="42" y="32"/>
                              </a:lnTo>
                              <a:lnTo>
                                <a:pt x="44" y="34"/>
                              </a:lnTo>
                              <a:lnTo>
                                <a:pt x="44" y="34"/>
                              </a:lnTo>
                              <a:lnTo>
                                <a:pt x="46" y="35"/>
                              </a:lnTo>
                              <a:lnTo>
                                <a:pt x="46" y="35"/>
                              </a:lnTo>
                              <a:lnTo>
                                <a:pt x="48" y="37"/>
                              </a:lnTo>
                              <a:lnTo>
                                <a:pt x="48" y="37"/>
                              </a:lnTo>
                              <a:lnTo>
                                <a:pt x="49" y="38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4" name="Freeform 8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86563" y="3470275"/>
                          <a:ext cx="76200" cy="47625"/>
                        </a:xfrm>
                        <a:custGeom>
                          <a:avLst/>
                          <a:gdLst>
                            <a:gd name="T0" fmla="*/ 0 w 48"/>
                            <a:gd name="T1" fmla="*/ 0 h 30"/>
                            <a:gd name="T2" fmla="*/ 1 w 48"/>
                            <a:gd name="T3" fmla="*/ 0 h 30"/>
                            <a:gd name="T4" fmla="*/ 3 w 48"/>
                            <a:gd name="T5" fmla="*/ 2 h 30"/>
                            <a:gd name="T6" fmla="*/ 3 w 48"/>
                            <a:gd name="T7" fmla="*/ 2 h 30"/>
                            <a:gd name="T8" fmla="*/ 4 w 48"/>
                            <a:gd name="T9" fmla="*/ 3 h 30"/>
                            <a:gd name="T10" fmla="*/ 4 w 48"/>
                            <a:gd name="T11" fmla="*/ 3 h 30"/>
                            <a:gd name="T12" fmla="*/ 6 w 48"/>
                            <a:gd name="T13" fmla="*/ 4 h 30"/>
                            <a:gd name="T14" fmla="*/ 7 w 48"/>
                            <a:gd name="T15" fmla="*/ 4 h 30"/>
                            <a:gd name="T16" fmla="*/ 8 w 48"/>
                            <a:gd name="T17" fmla="*/ 6 h 30"/>
                            <a:gd name="T18" fmla="*/ 8 w 48"/>
                            <a:gd name="T19" fmla="*/ 6 h 30"/>
                            <a:gd name="T20" fmla="*/ 10 w 48"/>
                            <a:gd name="T21" fmla="*/ 7 h 30"/>
                            <a:gd name="T22" fmla="*/ 10 w 48"/>
                            <a:gd name="T23" fmla="*/ 7 h 30"/>
                            <a:gd name="T24" fmla="*/ 12 w 48"/>
                            <a:gd name="T25" fmla="*/ 8 h 30"/>
                            <a:gd name="T26" fmla="*/ 13 w 48"/>
                            <a:gd name="T27" fmla="*/ 9 h 30"/>
                            <a:gd name="T28" fmla="*/ 14 w 48"/>
                            <a:gd name="T29" fmla="*/ 10 h 30"/>
                            <a:gd name="T30" fmla="*/ 14 w 48"/>
                            <a:gd name="T31" fmla="*/ 10 h 30"/>
                            <a:gd name="T32" fmla="*/ 16 w 48"/>
                            <a:gd name="T33" fmla="*/ 11 h 30"/>
                            <a:gd name="T34" fmla="*/ 16 w 48"/>
                            <a:gd name="T35" fmla="*/ 11 h 30"/>
                            <a:gd name="T36" fmla="*/ 18 w 48"/>
                            <a:gd name="T37" fmla="*/ 13 h 30"/>
                            <a:gd name="T38" fmla="*/ 18 w 48"/>
                            <a:gd name="T39" fmla="*/ 13 h 30"/>
                            <a:gd name="T40" fmla="*/ 20 w 48"/>
                            <a:gd name="T41" fmla="*/ 14 h 30"/>
                            <a:gd name="T42" fmla="*/ 20 w 48"/>
                            <a:gd name="T43" fmla="*/ 14 h 30"/>
                            <a:gd name="T44" fmla="*/ 22 w 48"/>
                            <a:gd name="T45" fmla="*/ 15 h 30"/>
                            <a:gd name="T46" fmla="*/ 22 w 48"/>
                            <a:gd name="T47" fmla="*/ 15 h 30"/>
                            <a:gd name="T48" fmla="*/ 24 w 48"/>
                            <a:gd name="T49" fmla="*/ 16 h 30"/>
                            <a:gd name="T50" fmla="*/ 24 w 48"/>
                            <a:gd name="T51" fmla="*/ 16 h 30"/>
                            <a:gd name="T52" fmla="*/ 26 w 48"/>
                            <a:gd name="T53" fmla="*/ 17 h 30"/>
                            <a:gd name="T54" fmla="*/ 26 w 48"/>
                            <a:gd name="T55" fmla="*/ 17 h 30"/>
                            <a:gd name="T56" fmla="*/ 28 w 48"/>
                            <a:gd name="T57" fmla="*/ 19 h 30"/>
                            <a:gd name="T58" fmla="*/ 28 w 48"/>
                            <a:gd name="T59" fmla="*/ 19 h 30"/>
                            <a:gd name="T60" fmla="*/ 30 w 48"/>
                            <a:gd name="T61" fmla="*/ 20 h 30"/>
                            <a:gd name="T62" fmla="*/ 30 w 48"/>
                            <a:gd name="T63" fmla="*/ 20 h 30"/>
                            <a:gd name="T64" fmla="*/ 32 w 48"/>
                            <a:gd name="T65" fmla="*/ 21 h 30"/>
                            <a:gd name="T66" fmla="*/ 32 w 48"/>
                            <a:gd name="T67" fmla="*/ 21 h 30"/>
                            <a:gd name="T68" fmla="*/ 34 w 48"/>
                            <a:gd name="T69" fmla="*/ 22 h 30"/>
                            <a:gd name="T70" fmla="*/ 34 w 48"/>
                            <a:gd name="T71" fmla="*/ 22 h 30"/>
                            <a:gd name="T72" fmla="*/ 36 w 48"/>
                            <a:gd name="T73" fmla="*/ 23 h 30"/>
                            <a:gd name="T74" fmla="*/ 36 w 48"/>
                            <a:gd name="T75" fmla="*/ 23 h 30"/>
                            <a:gd name="T76" fmla="*/ 38 w 48"/>
                            <a:gd name="T77" fmla="*/ 25 h 30"/>
                            <a:gd name="T78" fmla="*/ 38 w 48"/>
                            <a:gd name="T79" fmla="*/ 25 h 30"/>
                            <a:gd name="T80" fmla="*/ 40 w 48"/>
                            <a:gd name="T81" fmla="*/ 26 h 30"/>
                            <a:gd name="T82" fmla="*/ 40 w 48"/>
                            <a:gd name="T83" fmla="*/ 26 h 30"/>
                            <a:gd name="T84" fmla="*/ 42 w 48"/>
                            <a:gd name="T85" fmla="*/ 27 h 30"/>
                            <a:gd name="T86" fmla="*/ 42 w 48"/>
                            <a:gd name="T87" fmla="*/ 27 h 30"/>
                            <a:gd name="T88" fmla="*/ 44 w 48"/>
                            <a:gd name="T89" fmla="*/ 28 h 30"/>
                            <a:gd name="T90" fmla="*/ 44 w 48"/>
                            <a:gd name="T91" fmla="*/ 28 h 30"/>
                            <a:gd name="T92" fmla="*/ 46 w 48"/>
                            <a:gd name="T93" fmla="*/ 29 h 30"/>
                            <a:gd name="T94" fmla="*/ 46 w 48"/>
                            <a:gd name="T95" fmla="*/ 29 h 30"/>
                            <a:gd name="T96" fmla="*/ 47 w 48"/>
                            <a:gd name="T97" fmla="*/ 30 h 30"/>
                            <a:gd name="T98" fmla="*/ 48 w 48"/>
                            <a:gd name="T99" fmla="*/ 30 h 3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8" h="30">
                              <a:moveTo>
                                <a:pt x="0" y="0"/>
                              </a:moveTo>
                              <a:lnTo>
                                <a:pt x="1" y="0"/>
                              </a:lnTo>
                              <a:lnTo>
                                <a:pt x="3" y="2"/>
                              </a:lnTo>
                              <a:lnTo>
                                <a:pt x="3" y="2"/>
                              </a:lnTo>
                              <a:lnTo>
                                <a:pt x="4" y="3"/>
                              </a:lnTo>
                              <a:lnTo>
                                <a:pt x="4" y="3"/>
                              </a:lnTo>
                              <a:lnTo>
                                <a:pt x="6" y="4"/>
                              </a:lnTo>
                              <a:lnTo>
                                <a:pt x="7" y="4"/>
                              </a:lnTo>
                              <a:lnTo>
                                <a:pt x="8" y="6"/>
                              </a:lnTo>
                              <a:lnTo>
                                <a:pt x="8" y="6"/>
                              </a:lnTo>
                              <a:lnTo>
                                <a:pt x="10" y="7"/>
                              </a:lnTo>
                              <a:lnTo>
                                <a:pt x="10" y="7"/>
                              </a:lnTo>
                              <a:lnTo>
                                <a:pt x="12" y="8"/>
                              </a:lnTo>
                              <a:lnTo>
                                <a:pt x="13" y="9"/>
                              </a:lnTo>
                              <a:lnTo>
                                <a:pt x="14" y="10"/>
                              </a:lnTo>
                              <a:lnTo>
                                <a:pt x="14" y="10"/>
                              </a:lnTo>
                              <a:lnTo>
                                <a:pt x="16" y="11"/>
                              </a:lnTo>
                              <a:lnTo>
                                <a:pt x="16" y="11"/>
                              </a:lnTo>
                              <a:lnTo>
                                <a:pt x="18" y="13"/>
                              </a:lnTo>
                              <a:lnTo>
                                <a:pt x="18" y="13"/>
                              </a:lnTo>
                              <a:lnTo>
                                <a:pt x="20" y="14"/>
                              </a:lnTo>
                              <a:lnTo>
                                <a:pt x="20" y="14"/>
                              </a:lnTo>
                              <a:lnTo>
                                <a:pt x="22" y="15"/>
                              </a:lnTo>
                              <a:lnTo>
                                <a:pt x="22" y="15"/>
                              </a:lnTo>
                              <a:lnTo>
                                <a:pt x="24" y="16"/>
                              </a:lnTo>
                              <a:lnTo>
                                <a:pt x="24" y="16"/>
                              </a:lnTo>
                              <a:lnTo>
                                <a:pt x="26" y="17"/>
                              </a:lnTo>
                              <a:lnTo>
                                <a:pt x="26" y="17"/>
                              </a:lnTo>
                              <a:lnTo>
                                <a:pt x="28" y="19"/>
                              </a:lnTo>
                              <a:lnTo>
                                <a:pt x="28" y="19"/>
                              </a:lnTo>
                              <a:lnTo>
                                <a:pt x="30" y="20"/>
                              </a:lnTo>
                              <a:lnTo>
                                <a:pt x="30" y="20"/>
                              </a:lnTo>
                              <a:lnTo>
                                <a:pt x="32" y="21"/>
                              </a:lnTo>
                              <a:lnTo>
                                <a:pt x="32" y="21"/>
                              </a:lnTo>
                              <a:lnTo>
                                <a:pt x="34" y="22"/>
                              </a:lnTo>
                              <a:lnTo>
                                <a:pt x="34" y="22"/>
                              </a:lnTo>
                              <a:lnTo>
                                <a:pt x="36" y="23"/>
                              </a:lnTo>
                              <a:lnTo>
                                <a:pt x="36" y="23"/>
                              </a:lnTo>
                              <a:lnTo>
                                <a:pt x="38" y="25"/>
                              </a:lnTo>
                              <a:lnTo>
                                <a:pt x="38" y="25"/>
                              </a:lnTo>
                              <a:lnTo>
                                <a:pt x="40" y="26"/>
                              </a:lnTo>
                              <a:lnTo>
                                <a:pt x="40" y="26"/>
                              </a:lnTo>
                              <a:lnTo>
                                <a:pt x="42" y="27"/>
                              </a:lnTo>
                              <a:lnTo>
                                <a:pt x="42" y="27"/>
                              </a:lnTo>
                              <a:lnTo>
                                <a:pt x="44" y="28"/>
                              </a:lnTo>
                              <a:lnTo>
                                <a:pt x="44" y="28"/>
                              </a:lnTo>
                              <a:lnTo>
                                <a:pt x="46" y="29"/>
                              </a:lnTo>
                              <a:lnTo>
                                <a:pt x="46" y="29"/>
                              </a:lnTo>
                              <a:lnTo>
                                <a:pt x="47" y="30"/>
                              </a:lnTo>
                              <a:lnTo>
                                <a:pt x="48" y="3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5" name="Freeform 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62763" y="3517900"/>
                          <a:ext cx="77788" cy="38100"/>
                        </a:xfrm>
                        <a:custGeom>
                          <a:avLst/>
                          <a:gdLst>
                            <a:gd name="T0" fmla="*/ 0 w 49"/>
                            <a:gd name="T1" fmla="*/ 0 h 24"/>
                            <a:gd name="T2" fmla="*/ 2 w 49"/>
                            <a:gd name="T3" fmla="*/ 1 h 24"/>
                            <a:gd name="T4" fmla="*/ 2 w 49"/>
                            <a:gd name="T5" fmla="*/ 2 h 24"/>
                            <a:gd name="T6" fmla="*/ 4 w 49"/>
                            <a:gd name="T7" fmla="*/ 2 h 24"/>
                            <a:gd name="T8" fmla="*/ 4 w 49"/>
                            <a:gd name="T9" fmla="*/ 2 h 24"/>
                            <a:gd name="T10" fmla="*/ 6 w 49"/>
                            <a:gd name="T11" fmla="*/ 3 h 24"/>
                            <a:gd name="T12" fmla="*/ 6 w 49"/>
                            <a:gd name="T13" fmla="*/ 3 h 24"/>
                            <a:gd name="T14" fmla="*/ 8 w 49"/>
                            <a:gd name="T15" fmla="*/ 4 h 24"/>
                            <a:gd name="T16" fmla="*/ 8 w 49"/>
                            <a:gd name="T17" fmla="*/ 4 h 24"/>
                            <a:gd name="T18" fmla="*/ 9 w 49"/>
                            <a:gd name="T19" fmla="*/ 6 h 24"/>
                            <a:gd name="T20" fmla="*/ 9 w 49"/>
                            <a:gd name="T21" fmla="*/ 6 h 24"/>
                            <a:gd name="T22" fmla="*/ 12 w 49"/>
                            <a:gd name="T23" fmla="*/ 7 h 24"/>
                            <a:gd name="T24" fmla="*/ 12 w 49"/>
                            <a:gd name="T25" fmla="*/ 7 h 24"/>
                            <a:gd name="T26" fmla="*/ 13 w 49"/>
                            <a:gd name="T27" fmla="*/ 8 h 24"/>
                            <a:gd name="T28" fmla="*/ 13 w 49"/>
                            <a:gd name="T29" fmla="*/ 8 h 24"/>
                            <a:gd name="T30" fmla="*/ 15 w 49"/>
                            <a:gd name="T31" fmla="*/ 9 h 24"/>
                            <a:gd name="T32" fmla="*/ 15 w 49"/>
                            <a:gd name="T33" fmla="*/ 9 h 24"/>
                            <a:gd name="T34" fmla="*/ 17 w 49"/>
                            <a:gd name="T35" fmla="*/ 10 h 24"/>
                            <a:gd name="T36" fmla="*/ 17 w 49"/>
                            <a:gd name="T37" fmla="*/ 10 h 24"/>
                            <a:gd name="T38" fmla="*/ 19 w 49"/>
                            <a:gd name="T39" fmla="*/ 11 h 24"/>
                            <a:gd name="T40" fmla="*/ 19 w 49"/>
                            <a:gd name="T41" fmla="*/ 11 h 24"/>
                            <a:gd name="T42" fmla="*/ 21 w 49"/>
                            <a:gd name="T43" fmla="*/ 11 h 24"/>
                            <a:gd name="T44" fmla="*/ 21 w 49"/>
                            <a:gd name="T45" fmla="*/ 11 h 24"/>
                            <a:gd name="T46" fmla="*/ 23 w 49"/>
                            <a:gd name="T47" fmla="*/ 12 h 24"/>
                            <a:gd name="T48" fmla="*/ 23 w 49"/>
                            <a:gd name="T49" fmla="*/ 12 h 24"/>
                            <a:gd name="T50" fmla="*/ 25 w 49"/>
                            <a:gd name="T51" fmla="*/ 13 h 24"/>
                            <a:gd name="T52" fmla="*/ 25 w 49"/>
                            <a:gd name="T53" fmla="*/ 13 h 24"/>
                            <a:gd name="T54" fmla="*/ 27 w 49"/>
                            <a:gd name="T55" fmla="*/ 14 h 24"/>
                            <a:gd name="T56" fmla="*/ 27 w 49"/>
                            <a:gd name="T57" fmla="*/ 14 h 24"/>
                            <a:gd name="T58" fmla="*/ 29 w 49"/>
                            <a:gd name="T59" fmla="*/ 15 h 24"/>
                            <a:gd name="T60" fmla="*/ 29 w 49"/>
                            <a:gd name="T61" fmla="*/ 15 h 24"/>
                            <a:gd name="T62" fmla="*/ 31 w 49"/>
                            <a:gd name="T63" fmla="*/ 16 h 24"/>
                            <a:gd name="T64" fmla="*/ 31 w 49"/>
                            <a:gd name="T65" fmla="*/ 16 h 24"/>
                            <a:gd name="T66" fmla="*/ 33 w 49"/>
                            <a:gd name="T67" fmla="*/ 17 h 24"/>
                            <a:gd name="T68" fmla="*/ 33 w 49"/>
                            <a:gd name="T69" fmla="*/ 17 h 24"/>
                            <a:gd name="T70" fmla="*/ 35 w 49"/>
                            <a:gd name="T71" fmla="*/ 18 h 24"/>
                            <a:gd name="T72" fmla="*/ 35 w 49"/>
                            <a:gd name="T73" fmla="*/ 18 h 24"/>
                            <a:gd name="T74" fmla="*/ 37 w 49"/>
                            <a:gd name="T75" fmla="*/ 19 h 24"/>
                            <a:gd name="T76" fmla="*/ 37 w 49"/>
                            <a:gd name="T77" fmla="*/ 19 h 24"/>
                            <a:gd name="T78" fmla="*/ 39 w 49"/>
                            <a:gd name="T79" fmla="*/ 20 h 24"/>
                            <a:gd name="T80" fmla="*/ 39 w 49"/>
                            <a:gd name="T81" fmla="*/ 20 h 24"/>
                            <a:gd name="T82" fmla="*/ 41 w 49"/>
                            <a:gd name="T83" fmla="*/ 21 h 24"/>
                            <a:gd name="T84" fmla="*/ 41 w 49"/>
                            <a:gd name="T85" fmla="*/ 21 h 24"/>
                            <a:gd name="T86" fmla="*/ 43 w 49"/>
                            <a:gd name="T87" fmla="*/ 21 h 24"/>
                            <a:gd name="T88" fmla="*/ 43 w 49"/>
                            <a:gd name="T89" fmla="*/ 21 h 24"/>
                            <a:gd name="T90" fmla="*/ 45 w 49"/>
                            <a:gd name="T91" fmla="*/ 22 h 24"/>
                            <a:gd name="T92" fmla="*/ 45 w 49"/>
                            <a:gd name="T93" fmla="*/ 22 h 24"/>
                            <a:gd name="T94" fmla="*/ 47 w 49"/>
                            <a:gd name="T95" fmla="*/ 23 h 24"/>
                            <a:gd name="T96" fmla="*/ 47 w 49"/>
                            <a:gd name="T97" fmla="*/ 23 h 24"/>
                            <a:gd name="T98" fmla="*/ 49 w 49"/>
                            <a:gd name="T99" fmla="*/ 24 h 2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24">
                              <a:moveTo>
                                <a:pt x="0" y="0"/>
                              </a:moveTo>
                              <a:lnTo>
                                <a:pt x="2" y="1"/>
                              </a:lnTo>
                              <a:lnTo>
                                <a:pt x="2" y="2"/>
                              </a:lnTo>
                              <a:lnTo>
                                <a:pt x="4" y="2"/>
                              </a:lnTo>
                              <a:lnTo>
                                <a:pt x="4" y="2"/>
                              </a:lnTo>
                              <a:lnTo>
                                <a:pt x="6" y="3"/>
                              </a:lnTo>
                              <a:lnTo>
                                <a:pt x="6" y="3"/>
                              </a:lnTo>
                              <a:lnTo>
                                <a:pt x="8" y="4"/>
                              </a:lnTo>
                              <a:lnTo>
                                <a:pt x="8" y="4"/>
                              </a:lnTo>
                              <a:lnTo>
                                <a:pt x="9" y="6"/>
                              </a:lnTo>
                              <a:lnTo>
                                <a:pt x="9" y="6"/>
                              </a:lnTo>
                              <a:lnTo>
                                <a:pt x="12" y="7"/>
                              </a:lnTo>
                              <a:lnTo>
                                <a:pt x="12" y="7"/>
                              </a:lnTo>
                              <a:lnTo>
                                <a:pt x="13" y="8"/>
                              </a:lnTo>
                              <a:lnTo>
                                <a:pt x="13" y="8"/>
                              </a:lnTo>
                              <a:lnTo>
                                <a:pt x="15" y="9"/>
                              </a:lnTo>
                              <a:lnTo>
                                <a:pt x="15" y="9"/>
                              </a:lnTo>
                              <a:lnTo>
                                <a:pt x="17" y="10"/>
                              </a:lnTo>
                              <a:lnTo>
                                <a:pt x="17" y="10"/>
                              </a:lnTo>
                              <a:lnTo>
                                <a:pt x="19" y="11"/>
                              </a:lnTo>
                              <a:lnTo>
                                <a:pt x="19" y="11"/>
                              </a:lnTo>
                              <a:lnTo>
                                <a:pt x="21" y="11"/>
                              </a:lnTo>
                              <a:lnTo>
                                <a:pt x="21" y="11"/>
                              </a:lnTo>
                              <a:lnTo>
                                <a:pt x="23" y="12"/>
                              </a:lnTo>
                              <a:lnTo>
                                <a:pt x="23" y="12"/>
                              </a:lnTo>
                              <a:lnTo>
                                <a:pt x="25" y="13"/>
                              </a:lnTo>
                              <a:lnTo>
                                <a:pt x="25" y="13"/>
                              </a:lnTo>
                              <a:lnTo>
                                <a:pt x="27" y="14"/>
                              </a:lnTo>
                              <a:lnTo>
                                <a:pt x="27" y="14"/>
                              </a:lnTo>
                              <a:lnTo>
                                <a:pt x="29" y="15"/>
                              </a:lnTo>
                              <a:lnTo>
                                <a:pt x="29" y="15"/>
                              </a:lnTo>
                              <a:lnTo>
                                <a:pt x="31" y="16"/>
                              </a:lnTo>
                              <a:lnTo>
                                <a:pt x="31" y="16"/>
                              </a:lnTo>
                              <a:lnTo>
                                <a:pt x="33" y="17"/>
                              </a:lnTo>
                              <a:lnTo>
                                <a:pt x="33" y="17"/>
                              </a:lnTo>
                              <a:lnTo>
                                <a:pt x="35" y="18"/>
                              </a:lnTo>
                              <a:lnTo>
                                <a:pt x="35" y="18"/>
                              </a:lnTo>
                              <a:lnTo>
                                <a:pt x="37" y="19"/>
                              </a:lnTo>
                              <a:lnTo>
                                <a:pt x="37" y="19"/>
                              </a:lnTo>
                              <a:lnTo>
                                <a:pt x="39" y="20"/>
                              </a:lnTo>
                              <a:lnTo>
                                <a:pt x="39" y="20"/>
                              </a:lnTo>
                              <a:lnTo>
                                <a:pt x="41" y="21"/>
                              </a:lnTo>
                              <a:lnTo>
                                <a:pt x="41" y="21"/>
                              </a:lnTo>
                              <a:lnTo>
                                <a:pt x="43" y="21"/>
                              </a:lnTo>
                              <a:lnTo>
                                <a:pt x="43" y="21"/>
                              </a:lnTo>
                              <a:lnTo>
                                <a:pt x="45" y="22"/>
                              </a:lnTo>
                              <a:lnTo>
                                <a:pt x="45" y="22"/>
                              </a:lnTo>
                              <a:lnTo>
                                <a:pt x="47" y="23"/>
                              </a:lnTo>
                              <a:lnTo>
                                <a:pt x="47" y="23"/>
                              </a:lnTo>
                              <a:lnTo>
                                <a:pt x="49" y="24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6" name="Freeform 8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40551" y="3556000"/>
                          <a:ext cx="74613" cy="25400"/>
                        </a:xfrm>
                        <a:custGeom>
                          <a:avLst/>
                          <a:gdLst>
                            <a:gd name="T0" fmla="*/ 0 w 47"/>
                            <a:gd name="T1" fmla="*/ 0 h 16"/>
                            <a:gd name="T2" fmla="*/ 0 w 47"/>
                            <a:gd name="T3" fmla="*/ 0 h 16"/>
                            <a:gd name="T4" fmla="*/ 2 w 47"/>
                            <a:gd name="T5" fmla="*/ 0 h 16"/>
                            <a:gd name="T6" fmla="*/ 2 w 47"/>
                            <a:gd name="T7" fmla="*/ 0 h 16"/>
                            <a:gd name="T8" fmla="*/ 4 w 47"/>
                            <a:gd name="T9" fmla="*/ 1 h 16"/>
                            <a:gd name="T10" fmla="*/ 4 w 47"/>
                            <a:gd name="T11" fmla="*/ 1 h 16"/>
                            <a:gd name="T12" fmla="*/ 6 w 47"/>
                            <a:gd name="T13" fmla="*/ 2 h 16"/>
                            <a:gd name="T14" fmla="*/ 6 w 47"/>
                            <a:gd name="T15" fmla="*/ 2 h 16"/>
                            <a:gd name="T16" fmla="*/ 7 w 47"/>
                            <a:gd name="T17" fmla="*/ 3 h 16"/>
                            <a:gd name="T18" fmla="*/ 8 w 47"/>
                            <a:gd name="T19" fmla="*/ 3 h 16"/>
                            <a:gd name="T20" fmla="*/ 10 w 47"/>
                            <a:gd name="T21" fmla="*/ 4 h 16"/>
                            <a:gd name="T22" fmla="*/ 10 w 47"/>
                            <a:gd name="T23" fmla="*/ 4 h 16"/>
                            <a:gd name="T24" fmla="*/ 12 w 47"/>
                            <a:gd name="T25" fmla="*/ 4 h 16"/>
                            <a:gd name="T26" fmla="*/ 12 w 47"/>
                            <a:gd name="T27" fmla="*/ 4 h 16"/>
                            <a:gd name="T28" fmla="*/ 13 w 47"/>
                            <a:gd name="T29" fmla="*/ 5 h 16"/>
                            <a:gd name="T30" fmla="*/ 13 w 47"/>
                            <a:gd name="T31" fmla="*/ 5 h 16"/>
                            <a:gd name="T32" fmla="*/ 16 w 47"/>
                            <a:gd name="T33" fmla="*/ 6 h 16"/>
                            <a:gd name="T34" fmla="*/ 16 w 47"/>
                            <a:gd name="T35" fmla="*/ 6 h 16"/>
                            <a:gd name="T36" fmla="*/ 17 w 47"/>
                            <a:gd name="T37" fmla="*/ 7 h 16"/>
                            <a:gd name="T38" fmla="*/ 17 w 47"/>
                            <a:gd name="T39" fmla="*/ 7 h 16"/>
                            <a:gd name="T40" fmla="*/ 19 w 47"/>
                            <a:gd name="T41" fmla="*/ 7 h 16"/>
                            <a:gd name="T42" fmla="*/ 19 w 47"/>
                            <a:gd name="T43" fmla="*/ 7 h 16"/>
                            <a:gd name="T44" fmla="*/ 21 w 47"/>
                            <a:gd name="T45" fmla="*/ 8 h 16"/>
                            <a:gd name="T46" fmla="*/ 21 w 47"/>
                            <a:gd name="T47" fmla="*/ 8 h 16"/>
                            <a:gd name="T48" fmla="*/ 23 w 47"/>
                            <a:gd name="T49" fmla="*/ 8 h 16"/>
                            <a:gd name="T50" fmla="*/ 23 w 47"/>
                            <a:gd name="T51" fmla="*/ 8 h 16"/>
                            <a:gd name="T52" fmla="*/ 25 w 47"/>
                            <a:gd name="T53" fmla="*/ 9 h 16"/>
                            <a:gd name="T54" fmla="*/ 25 w 47"/>
                            <a:gd name="T55" fmla="*/ 9 h 16"/>
                            <a:gd name="T56" fmla="*/ 27 w 47"/>
                            <a:gd name="T57" fmla="*/ 10 h 16"/>
                            <a:gd name="T58" fmla="*/ 27 w 47"/>
                            <a:gd name="T59" fmla="*/ 10 h 16"/>
                            <a:gd name="T60" fmla="*/ 29 w 47"/>
                            <a:gd name="T61" fmla="*/ 10 h 16"/>
                            <a:gd name="T62" fmla="*/ 29 w 47"/>
                            <a:gd name="T63" fmla="*/ 10 h 16"/>
                            <a:gd name="T64" fmla="*/ 31 w 47"/>
                            <a:gd name="T65" fmla="*/ 11 h 16"/>
                            <a:gd name="T66" fmla="*/ 31 w 47"/>
                            <a:gd name="T67" fmla="*/ 11 h 16"/>
                            <a:gd name="T68" fmla="*/ 33 w 47"/>
                            <a:gd name="T69" fmla="*/ 12 h 16"/>
                            <a:gd name="T70" fmla="*/ 33 w 47"/>
                            <a:gd name="T71" fmla="*/ 12 h 16"/>
                            <a:gd name="T72" fmla="*/ 35 w 47"/>
                            <a:gd name="T73" fmla="*/ 12 h 16"/>
                            <a:gd name="T74" fmla="*/ 35 w 47"/>
                            <a:gd name="T75" fmla="*/ 12 h 16"/>
                            <a:gd name="T76" fmla="*/ 37 w 47"/>
                            <a:gd name="T77" fmla="*/ 13 h 16"/>
                            <a:gd name="T78" fmla="*/ 37 w 47"/>
                            <a:gd name="T79" fmla="*/ 13 h 16"/>
                            <a:gd name="T80" fmla="*/ 39 w 47"/>
                            <a:gd name="T81" fmla="*/ 14 h 16"/>
                            <a:gd name="T82" fmla="*/ 39 w 47"/>
                            <a:gd name="T83" fmla="*/ 14 h 16"/>
                            <a:gd name="T84" fmla="*/ 41 w 47"/>
                            <a:gd name="T85" fmla="*/ 14 h 16"/>
                            <a:gd name="T86" fmla="*/ 41 w 47"/>
                            <a:gd name="T87" fmla="*/ 14 h 16"/>
                            <a:gd name="T88" fmla="*/ 43 w 47"/>
                            <a:gd name="T89" fmla="*/ 15 h 16"/>
                            <a:gd name="T90" fmla="*/ 43 w 47"/>
                            <a:gd name="T91" fmla="*/ 15 h 16"/>
                            <a:gd name="T92" fmla="*/ 45 w 47"/>
                            <a:gd name="T93" fmla="*/ 16 h 16"/>
                            <a:gd name="T94" fmla="*/ 45 w 47"/>
                            <a:gd name="T95" fmla="*/ 16 h 16"/>
                            <a:gd name="T96" fmla="*/ 47 w 47"/>
                            <a:gd name="T97" fmla="*/ 16 h 16"/>
                            <a:gd name="T98" fmla="*/ 47 w 47"/>
                            <a:gd name="T99" fmla="*/ 16 h 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6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2"/>
                              </a:lnTo>
                              <a:lnTo>
                                <a:pt x="6" y="2"/>
                              </a:lnTo>
                              <a:lnTo>
                                <a:pt x="7" y="3"/>
                              </a:lnTo>
                              <a:lnTo>
                                <a:pt x="8" y="3"/>
                              </a:lnTo>
                              <a:lnTo>
                                <a:pt x="10" y="4"/>
                              </a:lnTo>
                              <a:lnTo>
                                <a:pt x="10" y="4"/>
                              </a:lnTo>
                              <a:lnTo>
                                <a:pt x="12" y="4"/>
                              </a:lnTo>
                              <a:lnTo>
                                <a:pt x="12" y="4"/>
                              </a:lnTo>
                              <a:lnTo>
                                <a:pt x="13" y="5"/>
                              </a:lnTo>
                              <a:lnTo>
                                <a:pt x="13" y="5"/>
                              </a:lnTo>
                              <a:lnTo>
                                <a:pt x="16" y="6"/>
                              </a:lnTo>
                              <a:lnTo>
                                <a:pt x="16" y="6"/>
                              </a:lnTo>
                              <a:lnTo>
                                <a:pt x="17" y="7"/>
                              </a:lnTo>
                              <a:lnTo>
                                <a:pt x="17" y="7"/>
                              </a:lnTo>
                              <a:lnTo>
                                <a:pt x="19" y="7"/>
                              </a:lnTo>
                              <a:lnTo>
                                <a:pt x="19" y="7"/>
                              </a:lnTo>
                              <a:lnTo>
                                <a:pt x="21" y="8"/>
                              </a:lnTo>
                              <a:lnTo>
                                <a:pt x="21" y="8"/>
                              </a:lnTo>
                              <a:lnTo>
                                <a:pt x="23" y="8"/>
                              </a:lnTo>
                              <a:lnTo>
                                <a:pt x="23" y="8"/>
                              </a:lnTo>
                              <a:lnTo>
                                <a:pt x="25" y="9"/>
                              </a:lnTo>
                              <a:lnTo>
                                <a:pt x="25" y="9"/>
                              </a:lnTo>
                              <a:lnTo>
                                <a:pt x="27" y="10"/>
                              </a:lnTo>
                              <a:lnTo>
                                <a:pt x="27" y="10"/>
                              </a:lnTo>
                              <a:lnTo>
                                <a:pt x="29" y="10"/>
                              </a:lnTo>
                              <a:lnTo>
                                <a:pt x="29" y="10"/>
                              </a:lnTo>
                              <a:lnTo>
                                <a:pt x="31" y="11"/>
                              </a:lnTo>
                              <a:lnTo>
                                <a:pt x="31" y="11"/>
                              </a:lnTo>
                              <a:lnTo>
                                <a:pt x="33" y="12"/>
                              </a:lnTo>
                              <a:lnTo>
                                <a:pt x="33" y="12"/>
                              </a:lnTo>
                              <a:lnTo>
                                <a:pt x="35" y="12"/>
                              </a:lnTo>
                              <a:lnTo>
                                <a:pt x="35" y="12"/>
                              </a:lnTo>
                              <a:lnTo>
                                <a:pt x="37" y="13"/>
                              </a:lnTo>
                              <a:lnTo>
                                <a:pt x="37" y="13"/>
                              </a:lnTo>
                              <a:lnTo>
                                <a:pt x="39" y="14"/>
                              </a:lnTo>
                              <a:lnTo>
                                <a:pt x="39" y="14"/>
                              </a:lnTo>
                              <a:lnTo>
                                <a:pt x="41" y="14"/>
                              </a:lnTo>
                              <a:lnTo>
                                <a:pt x="41" y="14"/>
                              </a:lnTo>
                              <a:lnTo>
                                <a:pt x="43" y="15"/>
                              </a:lnTo>
                              <a:lnTo>
                                <a:pt x="43" y="15"/>
                              </a:lnTo>
                              <a:lnTo>
                                <a:pt x="45" y="16"/>
                              </a:lnTo>
                              <a:lnTo>
                                <a:pt x="45" y="16"/>
                              </a:lnTo>
                              <a:lnTo>
                                <a:pt x="47" y="16"/>
                              </a:lnTo>
                              <a:lnTo>
                                <a:pt x="47" y="16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7" name="Freeform 8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15163" y="3581400"/>
                          <a:ext cx="77788" cy="19050"/>
                        </a:xfrm>
                        <a:custGeom>
                          <a:avLst/>
                          <a:gdLst>
                            <a:gd name="T0" fmla="*/ 0 w 49"/>
                            <a:gd name="T1" fmla="*/ 0 h 12"/>
                            <a:gd name="T2" fmla="*/ 2 w 49"/>
                            <a:gd name="T3" fmla="*/ 0 h 12"/>
                            <a:gd name="T4" fmla="*/ 2 w 49"/>
                            <a:gd name="T5" fmla="*/ 0 h 12"/>
                            <a:gd name="T6" fmla="*/ 4 w 49"/>
                            <a:gd name="T7" fmla="*/ 1 h 12"/>
                            <a:gd name="T8" fmla="*/ 4 w 49"/>
                            <a:gd name="T9" fmla="*/ 1 h 12"/>
                            <a:gd name="T10" fmla="*/ 6 w 49"/>
                            <a:gd name="T11" fmla="*/ 2 h 12"/>
                            <a:gd name="T12" fmla="*/ 6 w 49"/>
                            <a:gd name="T13" fmla="*/ 2 h 12"/>
                            <a:gd name="T14" fmla="*/ 8 w 49"/>
                            <a:gd name="T15" fmla="*/ 2 h 12"/>
                            <a:gd name="T16" fmla="*/ 8 w 49"/>
                            <a:gd name="T17" fmla="*/ 2 h 12"/>
                            <a:gd name="T18" fmla="*/ 10 w 49"/>
                            <a:gd name="T19" fmla="*/ 3 h 12"/>
                            <a:gd name="T20" fmla="*/ 10 w 49"/>
                            <a:gd name="T21" fmla="*/ 3 h 12"/>
                            <a:gd name="T22" fmla="*/ 12 w 49"/>
                            <a:gd name="T23" fmla="*/ 3 h 12"/>
                            <a:gd name="T24" fmla="*/ 12 w 49"/>
                            <a:gd name="T25" fmla="*/ 3 h 12"/>
                            <a:gd name="T26" fmla="*/ 13 w 49"/>
                            <a:gd name="T27" fmla="*/ 4 h 12"/>
                            <a:gd name="T28" fmla="*/ 14 w 49"/>
                            <a:gd name="T29" fmla="*/ 4 h 12"/>
                            <a:gd name="T30" fmla="*/ 16 w 49"/>
                            <a:gd name="T31" fmla="*/ 4 h 12"/>
                            <a:gd name="T32" fmla="*/ 16 w 49"/>
                            <a:gd name="T33" fmla="*/ 4 h 12"/>
                            <a:gd name="T34" fmla="*/ 17 w 49"/>
                            <a:gd name="T35" fmla="*/ 5 h 12"/>
                            <a:gd name="T36" fmla="*/ 17 w 49"/>
                            <a:gd name="T37" fmla="*/ 5 h 12"/>
                            <a:gd name="T38" fmla="*/ 19 w 49"/>
                            <a:gd name="T39" fmla="*/ 6 h 12"/>
                            <a:gd name="T40" fmla="*/ 20 w 49"/>
                            <a:gd name="T41" fmla="*/ 6 h 12"/>
                            <a:gd name="T42" fmla="*/ 22 w 49"/>
                            <a:gd name="T43" fmla="*/ 6 h 12"/>
                            <a:gd name="T44" fmla="*/ 22 w 49"/>
                            <a:gd name="T45" fmla="*/ 6 h 12"/>
                            <a:gd name="T46" fmla="*/ 23 w 49"/>
                            <a:gd name="T47" fmla="*/ 7 h 12"/>
                            <a:gd name="T48" fmla="*/ 23 w 49"/>
                            <a:gd name="T49" fmla="*/ 7 h 12"/>
                            <a:gd name="T50" fmla="*/ 25 w 49"/>
                            <a:gd name="T51" fmla="*/ 7 h 12"/>
                            <a:gd name="T52" fmla="*/ 26 w 49"/>
                            <a:gd name="T53" fmla="*/ 7 h 12"/>
                            <a:gd name="T54" fmla="*/ 27 w 49"/>
                            <a:gd name="T55" fmla="*/ 8 h 12"/>
                            <a:gd name="T56" fmla="*/ 27 w 49"/>
                            <a:gd name="T57" fmla="*/ 8 h 12"/>
                            <a:gd name="T58" fmla="*/ 29 w 49"/>
                            <a:gd name="T59" fmla="*/ 8 h 12"/>
                            <a:gd name="T60" fmla="*/ 29 w 49"/>
                            <a:gd name="T61" fmla="*/ 8 h 12"/>
                            <a:gd name="T62" fmla="*/ 31 w 49"/>
                            <a:gd name="T63" fmla="*/ 9 h 12"/>
                            <a:gd name="T64" fmla="*/ 31 w 49"/>
                            <a:gd name="T65" fmla="*/ 9 h 12"/>
                            <a:gd name="T66" fmla="*/ 33 w 49"/>
                            <a:gd name="T67" fmla="*/ 9 h 12"/>
                            <a:gd name="T68" fmla="*/ 33 w 49"/>
                            <a:gd name="T69" fmla="*/ 9 h 12"/>
                            <a:gd name="T70" fmla="*/ 35 w 49"/>
                            <a:gd name="T71" fmla="*/ 10 h 12"/>
                            <a:gd name="T72" fmla="*/ 35 w 49"/>
                            <a:gd name="T73" fmla="*/ 10 h 12"/>
                            <a:gd name="T74" fmla="*/ 37 w 49"/>
                            <a:gd name="T75" fmla="*/ 10 h 12"/>
                            <a:gd name="T76" fmla="*/ 37 w 49"/>
                            <a:gd name="T77" fmla="*/ 10 h 12"/>
                            <a:gd name="T78" fmla="*/ 39 w 49"/>
                            <a:gd name="T79" fmla="*/ 10 h 12"/>
                            <a:gd name="T80" fmla="*/ 39 w 49"/>
                            <a:gd name="T81" fmla="*/ 10 h 12"/>
                            <a:gd name="T82" fmla="*/ 41 w 49"/>
                            <a:gd name="T83" fmla="*/ 11 h 12"/>
                            <a:gd name="T84" fmla="*/ 41 w 49"/>
                            <a:gd name="T85" fmla="*/ 11 h 12"/>
                            <a:gd name="T86" fmla="*/ 43 w 49"/>
                            <a:gd name="T87" fmla="*/ 11 h 12"/>
                            <a:gd name="T88" fmla="*/ 43 w 49"/>
                            <a:gd name="T89" fmla="*/ 11 h 12"/>
                            <a:gd name="T90" fmla="*/ 45 w 49"/>
                            <a:gd name="T91" fmla="*/ 12 h 12"/>
                            <a:gd name="T92" fmla="*/ 45 w 49"/>
                            <a:gd name="T93" fmla="*/ 12 h 12"/>
                            <a:gd name="T94" fmla="*/ 47 w 49"/>
                            <a:gd name="T95" fmla="*/ 12 h 12"/>
                            <a:gd name="T96" fmla="*/ 47 w 49"/>
                            <a:gd name="T97" fmla="*/ 12 h 12"/>
                            <a:gd name="T98" fmla="*/ 49 w 49"/>
                            <a:gd name="T99" fmla="*/ 12 h 1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12">
                              <a:moveTo>
                                <a:pt x="0" y="0"/>
                              </a:move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2"/>
                              </a:lnTo>
                              <a:lnTo>
                                <a:pt x="6" y="2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10" y="3"/>
                              </a:lnTo>
                              <a:lnTo>
                                <a:pt x="10" y="3"/>
                              </a:lnTo>
                              <a:lnTo>
                                <a:pt x="12" y="3"/>
                              </a:lnTo>
                              <a:lnTo>
                                <a:pt x="12" y="3"/>
                              </a:lnTo>
                              <a:lnTo>
                                <a:pt x="13" y="4"/>
                              </a:lnTo>
                              <a:lnTo>
                                <a:pt x="14" y="4"/>
                              </a:lnTo>
                              <a:lnTo>
                                <a:pt x="16" y="4"/>
                              </a:lnTo>
                              <a:lnTo>
                                <a:pt x="16" y="4"/>
                              </a:lnTo>
                              <a:lnTo>
                                <a:pt x="17" y="5"/>
                              </a:lnTo>
                              <a:lnTo>
                                <a:pt x="17" y="5"/>
                              </a:lnTo>
                              <a:lnTo>
                                <a:pt x="19" y="6"/>
                              </a:lnTo>
                              <a:lnTo>
                                <a:pt x="20" y="6"/>
                              </a:lnTo>
                              <a:lnTo>
                                <a:pt x="22" y="6"/>
                              </a:lnTo>
                              <a:lnTo>
                                <a:pt x="22" y="6"/>
                              </a:lnTo>
                              <a:lnTo>
                                <a:pt x="23" y="7"/>
                              </a:lnTo>
                              <a:lnTo>
                                <a:pt x="23" y="7"/>
                              </a:lnTo>
                              <a:lnTo>
                                <a:pt x="25" y="7"/>
                              </a:lnTo>
                              <a:lnTo>
                                <a:pt x="26" y="7"/>
                              </a:lnTo>
                              <a:lnTo>
                                <a:pt x="27" y="8"/>
                              </a:lnTo>
                              <a:lnTo>
                                <a:pt x="27" y="8"/>
                              </a:lnTo>
                              <a:lnTo>
                                <a:pt x="29" y="8"/>
                              </a:lnTo>
                              <a:lnTo>
                                <a:pt x="29" y="8"/>
                              </a:lnTo>
                              <a:lnTo>
                                <a:pt x="31" y="9"/>
                              </a:lnTo>
                              <a:lnTo>
                                <a:pt x="31" y="9"/>
                              </a:lnTo>
                              <a:lnTo>
                                <a:pt x="33" y="9"/>
                              </a:lnTo>
                              <a:lnTo>
                                <a:pt x="33" y="9"/>
                              </a:lnTo>
                              <a:lnTo>
                                <a:pt x="35" y="10"/>
                              </a:lnTo>
                              <a:lnTo>
                                <a:pt x="35" y="10"/>
                              </a:lnTo>
                              <a:lnTo>
                                <a:pt x="37" y="10"/>
                              </a:lnTo>
                              <a:lnTo>
                                <a:pt x="37" y="10"/>
                              </a:lnTo>
                              <a:lnTo>
                                <a:pt x="39" y="10"/>
                              </a:lnTo>
                              <a:lnTo>
                                <a:pt x="39" y="10"/>
                              </a:lnTo>
                              <a:lnTo>
                                <a:pt x="41" y="11"/>
                              </a:lnTo>
                              <a:lnTo>
                                <a:pt x="41" y="11"/>
                              </a:lnTo>
                              <a:lnTo>
                                <a:pt x="43" y="11"/>
                              </a:lnTo>
                              <a:lnTo>
                                <a:pt x="43" y="11"/>
                              </a:lnTo>
                              <a:lnTo>
                                <a:pt x="45" y="12"/>
                              </a:lnTo>
                              <a:lnTo>
                                <a:pt x="45" y="12"/>
                              </a:lnTo>
                              <a:lnTo>
                                <a:pt x="47" y="12"/>
                              </a:lnTo>
                              <a:lnTo>
                                <a:pt x="47" y="12"/>
                              </a:lnTo>
                              <a:lnTo>
                                <a:pt x="49" y="12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8" name="Freeform 8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92951" y="3600450"/>
                          <a:ext cx="74613" cy="14288"/>
                        </a:xfrm>
                        <a:custGeom>
                          <a:avLst/>
                          <a:gdLst>
                            <a:gd name="T0" fmla="*/ 0 w 47"/>
                            <a:gd name="T1" fmla="*/ 0 h 9"/>
                            <a:gd name="T2" fmla="*/ 0 w 47"/>
                            <a:gd name="T3" fmla="*/ 0 h 9"/>
                            <a:gd name="T4" fmla="*/ 2 w 47"/>
                            <a:gd name="T5" fmla="*/ 1 h 9"/>
                            <a:gd name="T6" fmla="*/ 2 w 47"/>
                            <a:gd name="T7" fmla="*/ 1 h 9"/>
                            <a:gd name="T8" fmla="*/ 4 w 47"/>
                            <a:gd name="T9" fmla="*/ 1 h 9"/>
                            <a:gd name="T10" fmla="*/ 4 w 47"/>
                            <a:gd name="T11" fmla="*/ 1 h 9"/>
                            <a:gd name="T12" fmla="*/ 6 w 47"/>
                            <a:gd name="T13" fmla="*/ 2 h 9"/>
                            <a:gd name="T14" fmla="*/ 6 w 47"/>
                            <a:gd name="T15" fmla="*/ 2 h 9"/>
                            <a:gd name="T16" fmla="*/ 8 w 47"/>
                            <a:gd name="T17" fmla="*/ 2 h 9"/>
                            <a:gd name="T18" fmla="*/ 8 w 47"/>
                            <a:gd name="T19" fmla="*/ 2 h 9"/>
                            <a:gd name="T20" fmla="*/ 10 w 47"/>
                            <a:gd name="T21" fmla="*/ 3 h 9"/>
                            <a:gd name="T22" fmla="*/ 10 w 47"/>
                            <a:gd name="T23" fmla="*/ 3 h 9"/>
                            <a:gd name="T24" fmla="*/ 12 w 47"/>
                            <a:gd name="T25" fmla="*/ 3 h 9"/>
                            <a:gd name="T26" fmla="*/ 12 w 47"/>
                            <a:gd name="T27" fmla="*/ 3 h 9"/>
                            <a:gd name="T28" fmla="*/ 14 w 47"/>
                            <a:gd name="T29" fmla="*/ 3 h 9"/>
                            <a:gd name="T30" fmla="*/ 14 w 47"/>
                            <a:gd name="T31" fmla="*/ 3 h 9"/>
                            <a:gd name="T32" fmla="*/ 16 w 47"/>
                            <a:gd name="T33" fmla="*/ 4 h 9"/>
                            <a:gd name="T34" fmla="*/ 16 w 47"/>
                            <a:gd name="T35" fmla="*/ 4 h 9"/>
                            <a:gd name="T36" fmla="*/ 17 w 47"/>
                            <a:gd name="T37" fmla="*/ 4 h 9"/>
                            <a:gd name="T38" fmla="*/ 18 w 47"/>
                            <a:gd name="T39" fmla="*/ 4 h 9"/>
                            <a:gd name="T40" fmla="*/ 20 w 47"/>
                            <a:gd name="T41" fmla="*/ 5 h 9"/>
                            <a:gd name="T42" fmla="*/ 20 w 47"/>
                            <a:gd name="T43" fmla="*/ 5 h 9"/>
                            <a:gd name="T44" fmla="*/ 21 w 47"/>
                            <a:gd name="T45" fmla="*/ 5 h 9"/>
                            <a:gd name="T46" fmla="*/ 21 w 47"/>
                            <a:gd name="T47" fmla="*/ 5 h 9"/>
                            <a:gd name="T48" fmla="*/ 24 w 47"/>
                            <a:gd name="T49" fmla="*/ 5 h 9"/>
                            <a:gd name="T50" fmla="*/ 24 w 47"/>
                            <a:gd name="T51" fmla="*/ 5 h 9"/>
                            <a:gd name="T52" fmla="*/ 25 w 47"/>
                            <a:gd name="T53" fmla="*/ 6 h 9"/>
                            <a:gd name="T54" fmla="*/ 25 w 47"/>
                            <a:gd name="T55" fmla="*/ 6 h 9"/>
                            <a:gd name="T56" fmla="*/ 27 w 47"/>
                            <a:gd name="T57" fmla="*/ 6 h 9"/>
                            <a:gd name="T58" fmla="*/ 27 w 47"/>
                            <a:gd name="T59" fmla="*/ 6 h 9"/>
                            <a:gd name="T60" fmla="*/ 30 w 47"/>
                            <a:gd name="T61" fmla="*/ 6 h 9"/>
                            <a:gd name="T62" fmla="*/ 30 w 47"/>
                            <a:gd name="T63" fmla="*/ 6 h 9"/>
                            <a:gd name="T64" fmla="*/ 31 w 47"/>
                            <a:gd name="T65" fmla="*/ 7 h 9"/>
                            <a:gd name="T66" fmla="*/ 31 w 47"/>
                            <a:gd name="T67" fmla="*/ 7 h 9"/>
                            <a:gd name="T68" fmla="*/ 33 w 47"/>
                            <a:gd name="T69" fmla="*/ 7 h 9"/>
                            <a:gd name="T70" fmla="*/ 33 w 47"/>
                            <a:gd name="T71" fmla="*/ 7 h 9"/>
                            <a:gd name="T72" fmla="*/ 35 w 47"/>
                            <a:gd name="T73" fmla="*/ 7 h 9"/>
                            <a:gd name="T74" fmla="*/ 35 w 47"/>
                            <a:gd name="T75" fmla="*/ 7 h 9"/>
                            <a:gd name="T76" fmla="*/ 37 w 47"/>
                            <a:gd name="T77" fmla="*/ 8 h 9"/>
                            <a:gd name="T78" fmla="*/ 37 w 47"/>
                            <a:gd name="T79" fmla="*/ 8 h 9"/>
                            <a:gd name="T80" fmla="*/ 39 w 47"/>
                            <a:gd name="T81" fmla="*/ 8 h 9"/>
                            <a:gd name="T82" fmla="*/ 39 w 47"/>
                            <a:gd name="T83" fmla="*/ 8 h 9"/>
                            <a:gd name="T84" fmla="*/ 41 w 47"/>
                            <a:gd name="T85" fmla="*/ 8 h 9"/>
                            <a:gd name="T86" fmla="*/ 41 w 47"/>
                            <a:gd name="T87" fmla="*/ 8 h 9"/>
                            <a:gd name="T88" fmla="*/ 43 w 47"/>
                            <a:gd name="T89" fmla="*/ 9 h 9"/>
                            <a:gd name="T90" fmla="*/ 43 w 47"/>
                            <a:gd name="T91" fmla="*/ 9 h 9"/>
                            <a:gd name="T92" fmla="*/ 45 w 47"/>
                            <a:gd name="T93" fmla="*/ 9 h 9"/>
                            <a:gd name="T94" fmla="*/ 45 w 47"/>
                            <a:gd name="T95" fmla="*/ 9 h 9"/>
                            <a:gd name="T96" fmla="*/ 47 w 47"/>
                            <a:gd name="T97" fmla="*/ 9 h 9"/>
                            <a:gd name="T98" fmla="*/ 47 w 47"/>
                            <a:gd name="T99" fmla="*/ 9 h 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9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2"/>
                              </a:lnTo>
                              <a:lnTo>
                                <a:pt x="6" y="2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10" y="3"/>
                              </a:lnTo>
                              <a:lnTo>
                                <a:pt x="10" y="3"/>
                              </a:lnTo>
                              <a:lnTo>
                                <a:pt x="12" y="3"/>
                              </a:lnTo>
                              <a:lnTo>
                                <a:pt x="12" y="3"/>
                              </a:lnTo>
                              <a:lnTo>
                                <a:pt x="14" y="3"/>
                              </a:lnTo>
                              <a:lnTo>
                                <a:pt x="14" y="3"/>
                              </a:lnTo>
                              <a:lnTo>
                                <a:pt x="16" y="4"/>
                              </a:lnTo>
                              <a:lnTo>
                                <a:pt x="16" y="4"/>
                              </a:lnTo>
                              <a:lnTo>
                                <a:pt x="17" y="4"/>
                              </a:lnTo>
                              <a:lnTo>
                                <a:pt x="18" y="4"/>
                              </a:lnTo>
                              <a:lnTo>
                                <a:pt x="20" y="5"/>
                              </a:lnTo>
                              <a:lnTo>
                                <a:pt x="20" y="5"/>
                              </a:lnTo>
                              <a:lnTo>
                                <a:pt x="21" y="5"/>
                              </a:lnTo>
                              <a:lnTo>
                                <a:pt x="21" y="5"/>
                              </a:lnTo>
                              <a:lnTo>
                                <a:pt x="24" y="5"/>
                              </a:lnTo>
                              <a:lnTo>
                                <a:pt x="24" y="5"/>
                              </a:lnTo>
                              <a:lnTo>
                                <a:pt x="25" y="6"/>
                              </a:lnTo>
                              <a:lnTo>
                                <a:pt x="25" y="6"/>
                              </a:lnTo>
                              <a:lnTo>
                                <a:pt x="27" y="6"/>
                              </a:lnTo>
                              <a:lnTo>
                                <a:pt x="27" y="6"/>
                              </a:lnTo>
                              <a:lnTo>
                                <a:pt x="30" y="6"/>
                              </a:lnTo>
                              <a:lnTo>
                                <a:pt x="30" y="6"/>
                              </a:lnTo>
                              <a:lnTo>
                                <a:pt x="31" y="7"/>
                              </a:lnTo>
                              <a:lnTo>
                                <a:pt x="31" y="7"/>
                              </a:lnTo>
                              <a:lnTo>
                                <a:pt x="33" y="7"/>
                              </a:lnTo>
                              <a:lnTo>
                                <a:pt x="33" y="7"/>
                              </a:lnTo>
                              <a:lnTo>
                                <a:pt x="35" y="7"/>
                              </a:lnTo>
                              <a:lnTo>
                                <a:pt x="35" y="7"/>
                              </a:lnTo>
                              <a:lnTo>
                                <a:pt x="37" y="8"/>
                              </a:lnTo>
                              <a:lnTo>
                                <a:pt x="37" y="8"/>
                              </a:lnTo>
                              <a:lnTo>
                                <a:pt x="39" y="8"/>
                              </a:lnTo>
                              <a:lnTo>
                                <a:pt x="39" y="8"/>
                              </a:lnTo>
                              <a:lnTo>
                                <a:pt x="41" y="8"/>
                              </a:lnTo>
                              <a:lnTo>
                                <a:pt x="41" y="8"/>
                              </a:lnTo>
                              <a:lnTo>
                                <a:pt x="43" y="9"/>
                              </a:lnTo>
                              <a:lnTo>
                                <a:pt x="43" y="9"/>
                              </a:lnTo>
                              <a:lnTo>
                                <a:pt x="45" y="9"/>
                              </a:lnTo>
                              <a:lnTo>
                                <a:pt x="45" y="9"/>
                              </a:lnTo>
                              <a:lnTo>
                                <a:pt x="47" y="9"/>
                              </a:lnTo>
                              <a:lnTo>
                                <a:pt x="47" y="9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9" name="Freeform 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67563" y="3614738"/>
                          <a:ext cx="77788" cy="11113"/>
                        </a:xfrm>
                        <a:custGeom>
                          <a:avLst/>
                          <a:gdLst>
                            <a:gd name="T0" fmla="*/ 0 w 49"/>
                            <a:gd name="T1" fmla="*/ 0 h 7"/>
                            <a:gd name="T2" fmla="*/ 2 w 49"/>
                            <a:gd name="T3" fmla="*/ 1 h 7"/>
                            <a:gd name="T4" fmla="*/ 2 w 49"/>
                            <a:gd name="T5" fmla="*/ 1 h 7"/>
                            <a:gd name="T6" fmla="*/ 4 w 49"/>
                            <a:gd name="T7" fmla="*/ 1 h 7"/>
                            <a:gd name="T8" fmla="*/ 4 w 49"/>
                            <a:gd name="T9" fmla="*/ 1 h 7"/>
                            <a:gd name="T10" fmla="*/ 6 w 49"/>
                            <a:gd name="T11" fmla="*/ 1 h 7"/>
                            <a:gd name="T12" fmla="*/ 6 w 49"/>
                            <a:gd name="T13" fmla="*/ 1 h 7"/>
                            <a:gd name="T14" fmla="*/ 8 w 49"/>
                            <a:gd name="T15" fmla="*/ 2 h 7"/>
                            <a:gd name="T16" fmla="*/ 8 w 49"/>
                            <a:gd name="T17" fmla="*/ 2 h 7"/>
                            <a:gd name="T18" fmla="*/ 10 w 49"/>
                            <a:gd name="T19" fmla="*/ 2 h 7"/>
                            <a:gd name="T20" fmla="*/ 10 w 49"/>
                            <a:gd name="T21" fmla="*/ 2 h 7"/>
                            <a:gd name="T22" fmla="*/ 12 w 49"/>
                            <a:gd name="T23" fmla="*/ 2 h 7"/>
                            <a:gd name="T24" fmla="*/ 12 w 49"/>
                            <a:gd name="T25" fmla="*/ 2 h 7"/>
                            <a:gd name="T26" fmla="*/ 14 w 49"/>
                            <a:gd name="T27" fmla="*/ 2 h 7"/>
                            <a:gd name="T28" fmla="*/ 14 w 49"/>
                            <a:gd name="T29" fmla="*/ 2 h 7"/>
                            <a:gd name="T30" fmla="*/ 16 w 49"/>
                            <a:gd name="T31" fmla="*/ 3 h 7"/>
                            <a:gd name="T32" fmla="*/ 16 w 49"/>
                            <a:gd name="T33" fmla="*/ 3 h 7"/>
                            <a:gd name="T34" fmla="*/ 18 w 49"/>
                            <a:gd name="T35" fmla="*/ 3 h 7"/>
                            <a:gd name="T36" fmla="*/ 18 w 49"/>
                            <a:gd name="T37" fmla="*/ 3 h 7"/>
                            <a:gd name="T38" fmla="*/ 20 w 49"/>
                            <a:gd name="T39" fmla="*/ 3 h 7"/>
                            <a:gd name="T40" fmla="*/ 20 w 49"/>
                            <a:gd name="T41" fmla="*/ 3 h 7"/>
                            <a:gd name="T42" fmla="*/ 22 w 49"/>
                            <a:gd name="T43" fmla="*/ 4 h 7"/>
                            <a:gd name="T44" fmla="*/ 22 w 49"/>
                            <a:gd name="T45" fmla="*/ 4 h 7"/>
                            <a:gd name="T46" fmla="*/ 24 w 49"/>
                            <a:gd name="T47" fmla="*/ 4 h 7"/>
                            <a:gd name="T48" fmla="*/ 24 w 49"/>
                            <a:gd name="T49" fmla="*/ 4 h 7"/>
                            <a:gd name="T50" fmla="*/ 26 w 49"/>
                            <a:gd name="T51" fmla="*/ 4 h 7"/>
                            <a:gd name="T52" fmla="*/ 26 w 49"/>
                            <a:gd name="T53" fmla="*/ 4 h 7"/>
                            <a:gd name="T54" fmla="*/ 27 w 49"/>
                            <a:gd name="T55" fmla="*/ 5 h 7"/>
                            <a:gd name="T56" fmla="*/ 27 w 49"/>
                            <a:gd name="T57" fmla="*/ 5 h 7"/>
                            <a:gd name="T58" fmla="*/ 30 w 49"/>
                            <a:gd name="T59" fmla="*/ 5 h 7"/>
                            <a:gd name="T60" fmla="*/ 30 w 49"/>
                            <a:gd name="T61" fmla="*/ 5 h 7"/>
                            <a:gd name="T62" fmla="*/ 31 w 49"/>
                            <a:gd name="T63" fmla="*/ 5 h 7"/>
                            <a:gd name="T64" fmla="*/ 31 w 49"/>
                            <a:gd name="T65" fmla="*/ 5 h 7"/>
                            <a:gd name="T66" fmla="*/ 33 w 49"/>
                            <a:gd name="T67" fmla="*/ 5 h 7"/>
                            <a:gd name="T68" fmla="*/ 33 w 49"/>
                            <a:gd name="T69" fmla="*/ 5 h 7"/>
                            <a:gd name="T70" fmla="*/ 36 w 49"/>
                            <a:gd name="T71" fmla="*/ 6 h 7"/>
                            <a:gd name="T72" fmla="*/ 36 w 49"/>
                            <a:gd name="T73" fmla="*/ 6 h 7"/>
                            <a:gd name="T74" fmla="*/ 37 w 49"/>
                            <a:gd name="T75" fmla="*/ 6 h 7"/>
                            <a:gd name="T76" fmla="*/ 37 w 49"/>
                            <a:gd name="T77" fmla="*/ 6 h 7"/>
                            <a:gd name="T78" fmla="*/ 39 w 49"/>
                            <a:gd name="T79" fmla="*/ 6 h 7"/>
                            <a:gd name="T80" fmla="*/ 39 w 49"/>
                            <a:gd name="T81" fmla="*/ 6 h 7"/>
                            <a:gd name="T82" fmla="*/ 41 w 49"/>
                            <a:gd name="T83" fmla="*/ 6 h 7"/>
                            <a:gd name="T84" fmla="*/ 41 w 49"/>
                            <a:gd name="T85" fmla="*/ 6 h 7"/>
                            <a:gd name="T86" fmla="*/ 43 w 49"/>
                            <a:gd name="T87" fmla="*/ 7 h 7"/>
                            <a:gd name="T88" fmla="*/ 43 w 49"/>
                            <a:gd name="T89" fmla="*/ 7 h 7"/>
                            <a:gd name="T90" fmla="*/ 45 w 49"/>
                            <a:gd name="T91" fmla="*/ 7 h 7"/>
                            <a:gd name="T92" fmla="*/ 45 w 49"/>
                            <a:gd name="T93" fmla="*/ 7 h 7"/>
                            <a:gd name="T94" fmla="*/ 47 w 49"/>
                            <a:gd name="T95" fmla="*/ 7 h 7"/>
                            <a:gd name="T96" fmla="*/ 47 w 49"/>
                            <a:gd name="T97" fmla="*/ 7 h 7"/>
                            <a:gd name="T98" fmla="*/ 49 w 49"/>
                            <a:gd name="T99" fmla="*/ 7 h 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7">
                              <a:moveTo>
                                <a:pt x="0" y="0"/>
                              </a:move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10" y="2"/>
                              </a:lnTo>
                              <a:lnTo>
                                <a:pt x="10" y="2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4" y="2"/>
                              </a:lnTo>
                              <a:lnTo>
                                <a:pt x="14" y="2"/>
                              </a:lnTo>
                              <a:lnTo>
                                <a:pt x="16" y="3"/>
                              </a:lnTo>
                              <a:lnTo>
                                <a:pt x="16" y="3"/>
                              </a:lnTo>
                              <a:lnTo>
                                <a:pt x="18" y="3"/>
                              </a:lnTo>
                              <a:lnTo>
                                <a:pt x="18" y="3"/>
                              </a:lnTo>
                              <a:lnTo>
                                <a:pt x="20" y="3"/>
                              </a:lnTo>
                              <a:lnTo>
                                <a:pt x="20" y="3"/>
                              </a:lnTo>
                              <a:lnTo>
                                <a:pt x="22" y="4"/>
                              </a:lnTo>
                              <a:lnTo>
                                <a:pt x="22" y="4"/>
                              </a:lnTo>
                              <a:lnTo>
                                <a:pt x="24" y="4"/>
                              </a:lnTo>
                              <a:lnTo>
                                <a:pt x="24" y="4"/>
                              </a:lnTo>
                              <a:lnTo>
                                <a:pt x="26" y="4"/>
                              </a:lnTo>
                              <a:lnTo>
                                <a:pt x="26" y="4"/>
                              </a:lnTo>
                              <a:lnTo>
                                <a:pt x="27" y="5"/>
                              </a:lnTo>
                              <a:lnTo>
                                <a:pt x="27" y="5"/>
                              </a:lnTo>
                              <a:lnTo>
                                <a:pt x="30" y="5"/>
                              </a:lnTo>
                              <a:lnTo>
                                <a:pt x="30" y="5"/>
                              </a:lnTo>
                              <a:lnTo>
                                <a:pt x="31" y="5"/>
                              </a:lnTo>
                              <a:lnTo>
                                <a:pt x="31" y="5"/>
                              </a:lnTo>
                              <a:lnTo>
                                <a:pt x="33" y="5"/>
                              </a:lnTo>
                              <a:lnTo>
                                <a:pt x="33" y="5"/>
                              </a:lnTo>
                              <a:lnTo>
                                <a:pt x="36" y="6"/>
                              </a:lnTo>
                              <a:lnTo>
                                <a:pt x="36" y="6"/>
                              </a:lnTo>
                              <a:lnTo>
                                <a:pt x="37" y="6"/>
                              </a:lnTo>
                              <a:lnTo>
                                <a:pt x="37" y="6"/>
                              </a:lnTo>
                              <a:lnTo>
                                <a:pt x="39" y="6"/>
                              </a:lnTo>
                              <a:lnTo>
                                <a:pt x="39" y="6"/>
                              </a:lnTo>
                              <a:lnTo>
                                <a:pt x="41" y="6"/>
                              </a:lnTo>
                              <a:lnTo>
                                <a:pt x="41" y="6"/>
                              </a:lnTo>
                              <a:lnTo>
                                <a:pt x="43" y="7"/>
                              </a:lnTo>
                              <a:lnTo>
                                <a:pt x="43" y="7"/>
                              </a:lnTo>
                              <a:lnTo>
                                <a:pt x="45" y="7"/>
                              </a:lnTo>
                              <a:lnTo>
                                <a:pt x="45" y="7"/>
                              </a:lnTo>
                              <a:lnTo>
                                <a:pt x="47" y="7"/>
                              </a:lnTo>
                              <a:lnTo>
                                <a:pt x="47" y="7"/>
                              </a:lnTo>
                              <a:lnTo>
                                <a:pt x="49" y="7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0" name="Freeform 8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45351" y="3625850"/>
                          <a:ext cx="74613" cy="7938"/>
                        </a:xfrm>
                        <a:custGeom>
                          <a:avLst/>
                          <a:gdLst>
                            <a:gd name="T0" fmla="*/ 0 w 47"/>
                            <a:gd name="T1" fmla="*/ 0 h 5"/>
                            <a:gd name="T2" fmla="*/ 0 w 47"/>
                            <a:gd name="T3" fmla="*/ 0 h 5"/>
                            <a:gd name="T4" fmla="*/ 2 w 47"/>
                            <a:gd name="T5" fmla="*/ 1 h 5"/>
                            <a:gd name="T6" fmla="*/ 2 w 47"/>
                            <a:gd name="T7" fmla="*/ 1 h 5"/>
                            <a:gd name="T8" fmla="*/ 4 w 47"/>
                            <a:gd name="T9" fmla="*/ 1 h 5"/>
                            <a:gd name="T10" fmla="*/ 4 w 47"/>
                            <a:gd name="T11" fmla="*/ 1 h 5"/>
                            <a:gd name="T12" fmla="*/ 6 w 47"/>
                            <a:gd name="T13" fmla="*/ 1 h 5"/>
                            <a:gd name="T14" fmla="*/ 6 w 47"/>
                            <a:gd name="T15" fmla="*/ 1 h 5"/>
                            <a:gd name="T16" fmla="*/ 8 w 47"/>
                            <a:gd name="T17" fmla="*/ 1 h 5"/>
                            <a:gd name="T18" fmla="*/ 8 w 47"/>
                            <a:gd name="T19" fmla="*/ 1 h 5"/>
                            <a:gd name="T20" fmla="*/ 10 w 47"/>
                            <a:gd name="T21" fmla="*/ 1 h 5"/>
                            <a:gd name="T22" fmla="*/ 10 w 47"/>
                            <a:gd name="T23" fmla="*/ 1 h 5"/>
                            <a:gd name="T24" fmla="*/ 12 w 47"/>
                            <a:gd name="T25" fmla="*/ 2 h 5"/>
                            <a:gd name="T26" fmla="*/ 12 w 47"/>
                            <a:gd name="T27" fmla="*/ 2 h 5"/>
                            <a:gd name="T28" fmla="*/ 14 w 47"/>
                            <a:gd name="T29" fmla="*/ 2 h 5"/>
                            <a:gd name="T30" fmla="*/ 14 w 47"/>
                            <a:gd name="T31" fmla="*/ 2 h 5"/>
                            <a:gd name="T32" fmla="*/ 16 w 47"/>
                            <a:gd name="T33" fmla="*/ 2 h 5"/>
                            <a:gd name="T34" fmla="*/ 16 w 47"/>
                            <a:gd name="T35" fmla="*/ 2 h 5"/>
                            <a:gd name="T36" fmla="*/ 18 w 47"/>
                            <a:gd name="T37" fmla="*/ 2 h 5"/>
                            <a:gd name="T38" fmla="*/ 18 w 47"/>
                            <a:gd name="T39" fmla="*/ 2 h 5"/>
                            <a:gd name="T40" fmla="*/ 20 w 47"/>
                            <a:gd name="T41" fmla="*/ 2 h 5"/>
                            <a:gd name="T42" fmla="*/ 20 w 47"/>
                            <a:gd name="T43" fmla="*/ 3 h 5"/>
                            <a:gd name="T44" fmla="*/ 22 w 47"/>
                            <a:gd name="T45" fmla="*/ 3 h 5"/>
                            <a:gd name="T46" fmla="*/ 22 w 47"/>
                            <a:gd name="T47" fmla="*/ 3 h 5"/>
                            <a:gd name="T48" fmla="*/ 24 w 47"/>
                            <a:gd name="T49" fmla="*/ 3 h 5"/>
                            <a:gd name="T50" fmla="*/ 24 w 47"/>
                            <a:gd name="T51" fmla="*/ 3 h 5"/>
                            <a:gd name="T52" fmla="*/ 25 w 47"/>
                            <a:gd name="T53" fmla="*/ 3 h 5"/>
                            <a:gd name="T54" fmla="*/ 25 w 47"/>
                            <a:gd name="T55" fmla="*/ 3 h 5"/>
                            <a:gd name="T56" fmla="*/ 28 w 47"/>
                            <a:gd name="T57" fmla="*/ 3 h 5"/>
                            <a:gd name="T58" fmla="*/ 28 w 47"/>
                            <a:gd name="T59" fmla="*/ 3 h 5"/>
                            <a:gd name="T60" fmla="*/ 30 w 47"/>
                            <a:gd name="T61" fmla="*/ 4 h 5"/>
                            <a:gd name="T62" fmla="*/ 30 w 47"/>
                            <a:gd name="T63" fmla="*/ 4 h 5"/>
                            <a:gd name="T64" fmla="*/ 31 w 47"/>
                            <a:gd name="T65" fmla="*/ 4 h 5"/>
                            <a:gd name="T66" fmla="*/ 32 w 47"/>
                            <a:gd name="T67" fmla="*/ 4 h 5"/>
                            <a:gd name="T68" fmla="*/ 34 w 47"/>
                            <a:gd name="T69" fmla="*/ 4 h 5"/>
                            <a:gd name="T70" fmla="*/ 34 w 47"/>
                            <a:gd name="T71" fmla="*/ 4 h 5"/>
                            <a:gd name="T72" fmla="*/ 35 w 47"/>
                            <a:gd name="T73" fmla="*/ 4 h 5"/>
                            <a:gd name="T74" fmla="*/ 35 w 47"/>
                            <a:gd name="T75" fmla="*/ 4 h 5"/>
                            <a:gd name="T76" fmla="*/ 37 w 47"/>
                            <a:gd name="T77" fmla="*/ 4 h 5"/>
                            <a:gd name="T78" fmla="*/ 38 w 47"/>
                            <a:gd name="T79" fmla="*/ 4 h 5"/>
                            <a:gd name="T80" fmla="*/ 39 w 47"/>
                            <a:gd name="T81" fmla="*/ 5 h 5"/>
                            <a:gd name="T82" fmla="*/ 39 w 47"/>
                            <a:gd name="T83" fmla="*/ 5 h 5"/>
                            <a:gd name="T84" fmla="*/ 41 w 47"/>
                            <a:gd name="T85" fmla="*/ 5 h 5"/>
                            <a:gd name="T86" fmla="*/ 41 w 47"/>
                            <a:gd name="T87" fmla="*/ 5 h 5"/>
                            <a:gd name="T88" fmla="*/ 43 w 47"/>
                            <a:gd name="T89" fmla="*/ 5 h 5"/>
                            <a:gd name="T90" fmla="*/ 44 w 47"/>
                            <a:gd name="T91" fmla="*/ 5 h 5"/>
                            <a:gd name="T92" fmla="*/ 45 w 47"/>
                            <a:gd name="T93" fmla="*/ 5 h 5"/>
                            <a:gd name="T94" fmla="*/ 45 w 47"/>
                            <a:gd name="T95" fmla="*/ 5 h 5"/>
                            <a:gd name="T96" fmla="*/ 47 w 47"/>
                            <a:gd name="T97" fmla="*/ 5 h 5"/>
                            <a:gd name="T98" fmla="*/ 47 w 47"/>
                            <a:gd name="T99" fmla="*/ 5 h 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5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10" y="1"/>
                              </a:lnTo>
                              <a:lnTo>
                                <a:pt x="10" y="1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4" y="2"/>
                              </a:lnTo>
                              <a:lnTo>
                                <a:pt x="14" y="2"/>
                              </a:lnTo>
                              <a:lnTo>
                                <a:pt x="16" y="2"/>
                              </a:lnTo>
                              <a:lnTo>
                                <a:pt x="16" y="2"/>
                              </a:lnTo>
                              <a:lnTo>
                                <a:pt x="18" y="2"/>
                              </a:lnTo>
                              <a:lnTo>
                                <a:pt x="18" y="2"/>
                              </a:lnTo>
                              <a:lnTo>
                                <a:pt x="20" y="2"/>
                              </a:lnTo>
                              <a:lnTo>
                                <a:pt x="20" y="3"/>
                              </a:lnTo>
                              <a:lnTo>
                                <a:pt x="22" y="3"/>
                              </a:lnTo>
                              <a:lnTo>
                                <a:pt x="22" y="3"/>
                              </a:lnTo>
                              <a:lnTo>
                                <a:pt x="24" y="3"/>
                              </a:lnTo>
                              <a:lnTo>
                                <a:pt x="24" y="3"/>
                              </a:lnTo>
                              <a:lnTo>
                                <a:pt x="25" y="3"/>
                              </a:lnTo>
                              <a:lnTo>
                                <a:pt x="25" y="3"/>
                              </a:lnTo>
                              <a:lnTo>
                                <a:pt x="28" y="3"/>
                              </a:lnTo>
                              <a:lnTo>
                                <a:pt x="28" y="3"/>
                              </a:lnTo>
                              <a:lnTo>
                                <a:pt x="30" y="4"/>
                              </a:lnTo>
                              <a:lnTo>
                                <a:pt x="30" y="4"/>
                              </a:lnTo>
                              <a:lnTo>
                                <a:pt x="31" y="4"/>
                              </a:lnTo>
                              <a:lnTo>
                                <a:pt x="32" y="4"/>
                              </a:lnTo>
                              <a:lnTo>
                                <a:pt x="34" y="4"/>
                              </a:lnTo>
                              <a:lnTo>
                                <a:pt x="34" y="4"/>
                              </a:lnTo>
                              <a:lnTo>
                                <a:pt x="35" y="4"/>
                              </a:lnTo>
                              <a:lnTo>
                                <a:pt x="35" y="4"/>
                              </a:lnTo>
                              <a:lnTo>
                                <a:pt x="37" y="4"/>
                              </a:lnTo>
                              <a:lnTo>
                                <a:pt x="38" y="4"/>
                              </a:lnTo>
                              <a:lnTo>
                                <a:pt x="39" y="5"/>
                              </a:lnTo>
                              <a:lnTo>
                                <a:pt x="39" y="5"/>
                              </a:lnTo>
                              <a:lnTo>
                                <a:pt x="41" y="5"/>
                              </a:lnTo>
                              <a:lnTo>
                                <a:pt x="41" y="5"/>
                              </a:lnTo>
                              <a:lnTo>
                                <a:pt x="43" y="5"/>
                              </a:lnTo>
                              <a:lnTo>
                                <a:pt x="44" y="5"/>
                              </a:lnTo>
                              <a:lnTo>
                                <a:pt x="45" y="5"/>
                              </a:lnTo>
                              <a:lnTo>
                                <a:pt x="45" y="5"/>
                              </a:lnTo>
                              <a:lnTo>
                                <a:pt x="47" y="5"/>
                              </a:lnTo>
                              <a:lnTo>
                                <a:pt x="47" y="5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1" name="Freeform 9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19963" y="3633788"/>
                          <a:ext cx="77788" cy="7938"/>
                        </a:xfrm>
                        <a:custGeom>
                          <a:avLst/>
                          <a:gdLst>
                            <a:gd name="T0" fmla="*/ 0 w 49"/>
                            <a:gd name="T1" fmla="*/ 0 h 5"/>
                            <a:gd name="T2" fmla="*/ 2 w 49"/>
                            <a:gd name="T3" fmla="*/ 1 h 5"/>
                            <a:gd name="T4" fmla="*/ 2 w 49"/>
                            <a:gd name="T5" fmla="*/ 1 h 5"/>
                            <a:gd name="T6" fmla="*/ 4 w 49"/>
                            <a:gd name="T7" fmla="*/ 1 h 5"/>
                            <a:gd name="T8" fmla="*/ 4 w 49"/>
                            <a:gd name="T9" fmla="*/ 1 h 5"/>
                            <a:gd name="T10" fmla="*/ 6 w 49"/>
                            <a:gd name="T11" fmla="*/ 1 h 5"/>
                            <a:gd name="T12" fmla="*/ 6 w 49"/>
                            <a:gd name="T13" fmla="*/ 1 h 5"/>
                            <a:gd name="T14" fmla="*/ 8 w 49"/>
                            <a:gd name="T15" fmla="*/ 1 h 5"/>
                            <a:gd name="T16" fmla="*/ 8 w 49"/>
                            <a:gd name="T17" fmla="*/ 1 h 5"/>
                            <a:gd name="T18" fmla="*/ 10 w 49"/>
                            <a:gd name="T19" fmla="*/ 1 h 5"/>
                            <a:gd name="T20" fmla="*/ 10 w 49"/>
                            <a:gd name="T21" fmla="*/ 1 h 5"/>
                            <a:gd name="T22" fmla="*/ 12 w 49"/>
                            <a:gd name="T23" fmla="*/ 2 h 5"/>
                            <a:gd name="T24" fmla="*/ 12 w 49"/>
                            <a:gd name="T25" fmla="*/ 2 h 5"/>
                            <a:gd name="T26" fmla="*/ 14 w 49"/>
                            <a:gd name="T27" fmla="*/ 2 h 5"/>
                            <a:gd name="T28" fmla="*/ 14 w 49"/>
                            <a:gd name="T29" fmla="*/ 2 h 5"/>
                            <a:gd name="T30" fmla="*/ 16 w 49"/>
                            <a:gd name="T31" fmla="*/ 2 h 5"/>
                            <a:gd name="T32" fmla="*/ 16 w 49"/>
                            <a:gd name="T33" fmla="*/ 2 h 5"/>
                            <a:gd name="T34" fmla="*/ 18 w 49"/>
                            <a:gd name="T35" fmla="*/ 2 h 5"/>
                            <a:gd name="T36" fmla="*/ 18 w 49"/>
                            <a:gd name="T37" fmla="*/ 2 h 5"/>
                            <a:gd name="T38" fmla="*/ 20 w 49"/>
                            <a:gd name="T39" fmla="*/ 2 h 5"/>
                            <a:gd name="T40" fmla="*/ 20 w 49"/>
                            <a:gd name="T41" fmla="*/ 2 h 5"/>
                            <a:gd name="T42" fmla="*/ 22 w 49"/>
                            <a:gd name="T43" fmla="*/ 2 h 5"/>
                            <a:gd name="T44" fmla="*/ 22 w 49"/>
                            <a:gd name="T45" fmla="*/ 2 h 5"/>
                            <a:gd name="T46" fmla="*/ 24 w 49"/>
                            <a:gd name="T47" fmla="*/ 3 h 5"/>
                            <a:gd name="T48" fmla="*/ 24 w 49"/>
                            <a:gd name="T49" fmla="*/ 3 h 5"/>
                            <a:gd name="T50" fmla="*/ 26 w 49"/>
                            <a:gd name="T51" fmla="*/ 3 h 5"/>
                            <a:gd name="T52" fmla="*/ 26 w 49"/>
                            <a:gd name="T53" fmla="*/ 3 h 5"/>
                            <a:gd name="T54" fmla="*/ 28 w 49"/>
                            <a:gd name="T55" fmla="*/ 3 h 5"/>
                            <a:gd name="T56" fmla="*/ 28 w 49"/>
                            <a:gd name="T57" fmla="*/ 3 h 5"/>
                            <a:gd name="T58" fmla="*/ 30 w 49"/>
                            <a:gd name="T59" fmla="*/ 3 h 5"/>
                            <a:gd name="T60" fmla="*/ 30 w 49"/>
                            <a:gd name="T61" fmla="*/ 3 h 5"/>
                            <a:gd name="T62" fmla="*/ 31 w 49"/>
                            <a:gd name="T63" fmla="*/ 3 h 5"/>
                            <a:gd name="T64" fmla="*/ 32 w 49"/>
                            <a:gd name="T65" fmla="*/ 3 h 5"/>
                            <a:gd name="T66" fmla="*/ 34 w 49"/>
                            <a:gd name="T67" fmla="*/ 3 h 5"/>
                            <a:gd name="T68" fmla="*/ 34 w 49"/>
                            <a:gd name="T69" fmla="*/ 3 h 5"/>
                            <a:gd name="T70" fmla="*/ 36 w 49"/>
                            <a:gd name="T71" fmla="*/ 4 h 5"/>
                            <a:gd name="T72" fmla="*/ 36 w 49"/>
                            <a:gd name="T73" fmla="*/ 4 h 5"/>
                            <a:gd name="T74" fmla="*/ 37 w 49"/>
                            <a:gd name="T75" fmla="*/ 4 h 5"/>
                            <a:gd name="T76" fmla="*/ 38 w 49"/>
                            <a:gd name="T77" fmla="*/ 4 h 5"/>
                            <a:gd name="T78" fmla="*/ 40 w 49"/>
                            <a:gd name="T79" fmla="*/ 4 h 5"/>
                            <a:gd name="T80" fmla="*/ 40 w 49"/>
                            <a:gd name="T81" fmla="*/ 4 h 5"/>
                            <a:gd name="T82" fmla="*/ 41 w 49"/>
                            <a:gd name="T83" fmla="*/ 4 h 5"/>
                            <a:gd name="T84" fmla="*/ 41 w 49"/>
                            <a:gd name="T85" fmla="*/ 4 h 5"/>
                            <a:gd name="T86" fmla="*/ 43 w 49"/>
                            <a:gd name="T87" fmla="*/ 4 h 5"/>
                            <a:gd name="T88" fmla="*/ 44 w 49"/>
                            <a:gd name="T89" fmla="*/ 4 h 5"/>
                            <a:gd name="T90" fmla="*/ 45 w 49"/>
                            <a:gd name="T91" fmla="*/ 4 h 5"/>
                            <a:gd name="T92" fmla="*/ 45 w 49"/>
                            <a:gd name="T93" fmla="*/ 4 h 5"/>
                            <a:gd name="T94" fmla="*/ 47 w 49"/>
                            <a:gd name="T95" fmla="*/ 5 h 5"/>
                            <a:gd name="T96" fmla="*/ 47 w 49"/>
                            <a:gd name="T97" fmla="*/ 5 h 5"/>
                            <a:gd name="T98" fmla="*/ 49 w 49"/>
                            <a:gd name="T99" fmla="*/ 5 h 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5">
                              <a:moveTo>
                                <a:pt x="0" y="0"/>
                              </a:move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10" y="1"/>
                              </a:lnTo>
                              <a:lnTo>
                                <a:pt x="10" y="1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4" y="2"/>
                              </a:lnTo>
                              <a:lnTo>
                                <a:pt x="14" y="2"/>
                              </a:lnTo>
                              <a:lnTo>
                                <a:pt x="16" y="2"/>
                              </a:lnTo>
                              <a:lnTo>
                                <a:pt x="16" y="2"/>
                              </a:lnTo>
                              <a:lnTo>
                                <a:pt x="18" y="2"/>
                              </a:lnTo>
                              <a:lnTo>
                                <a:pt x="18" y="2"/>
                              </a:lnTo>
                              <a:lnTo>
                                <a:pt x="20" y="2"/>
                              </a:lnTo>
                              <a:lnTo>
                                <a:pt x="20" y="2"/>
                              </a:lnTo>
                              <a:lnTo>
                                <a:pt x="22" y="2"/>
                              </a:lnTo>
                              <a:lnTo>
                                <a:pt x="22" y="2"/>
                              </a:lnTo>
                              <a:lnTo>
                                <a:pt x="24" y="3"/>
                              </a:lnTo>
                              <a:lnTo>
                                <a:pt x="24" y="3"/>
                              </a:lnTo>
                              <a:lnTo>
                                <a:pt x="26" y="3"/>
                              </a:lnTo>
                              <a:lnTo>
                                <a:pt x="26" y="3"/>
                              </a:lnTo>
                              <a:lnTo>
                                <a:pt x="28" y="3"/>
                              </a:lnTo>
                              <a:lnTo>
                                <a:pt x="28" y="3"/>
                              </a:lnTo>
                              <a:lnTo>
                                <a:pt x="30" y="3"/>
                              </a:lnTo>
                              <a:lnTo>
                                <a:pt x="30" y="3"/>
                              </a:lnTo>
                              <a:lnTo>
                                <a:pt x="31" y="3"/>
                              </a:lnTo>
                              <a:lnTo>
                                <a:pt x="32" y="3"/>
                              </a:lnTo>
                              <a:lnTo>
                                <a:pt x="34" y="3"/>
                              </a:lnTo>
                              <a:lnTo>
                                <a:pt x="34" y="3"/>
                              </a:lnTo>
                              <a:lnTo>
                                <a:pt x="36" y="4"/>
                              </a:lnTo>
                              <a:lnTo>
                                <a:pt x="36" y="4"/>
                              </a:lnTo>
                              <a:lnTo>
                                <a:pt x="37" y="4"/>
                              </a:lnTo>
                              <a:lnTo>
                                <a:pt x="38" y="4"/>
                              </a:lnTo>
                              <a:lnTo>
                                <a:pt x="40" y="4"/>
                              </a:lnTo>
                              <a:lnTo>
                                <a:pt x="40" y="4"/>
                              </a:lnTo>
                              <a:lnTo>
                                <a:pt x="41" y="4"/>
                              </a:lnTo>
                              <a:lnTo>
                                <a:pt x="41" y="4"/>
                              </a:lnTo>
                              <a:lnTo>
                                <a:pt x="43" y="4"/>
                              </a:lnTo>
                              <a:lnTo>
                                <a:pt x="44" y="4"/>
                              </a:lnTo>
                              <a:lnTo>
                                <a:pt x="45" y="4"/>
                              </a:lnTo>
                              <a:lnTo>
                                <a:pt x="45" y="4"/>
                              </a:lnTo>
                              <a:lnTo>
                                <a:pt x="47" y="5"/>
                              </a:lnTo>
                              <a:lnTo>
                                <a:pt x="47" y="5"/>
                              </a:lnTo>
                              <a:lnTo>
                                <a:pt x="49" y="5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2" name="Freeform 9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97751" y="3641725"/>
                          <a:ext cx="76200" cy="4763"/>
                        </a:xfrm>
                        <a:custGeom>
                          <a:avLst/>
                          <a:gdLst>
                            <a:gd name="T0" fmla="*/ 0 w 48"/>
                            <a:gd name="T1" fmla="*/ 0 h 3"/>
                            <a:gd name="T2" fmla="*/ 0 w 48"/>
                            <a:gd name="T3" fmla="*/ 0 h 3"/>
                            <a:gd name="T4" fmla="*/ 2 w 48"/>
                            <a:gd name="T5" fmla="*/ 0 h 3"/>
                            <a:gd name="T6" fmla="*/ 2 w 48"/>
                            <a:gd name="T7" fmla="*/ 0 h 3"/>
                            <a:gd name="T8" fmla="*/ 4 w 48"/>
                            <a:gd name="T9" fmla="*/ 0 h 3"/>
                            <a:gd name="T10" fmla="*/ 4 w 48"/>
                            <a:gd name="T11" fmla="*/ 0 h 3"/>
                            <a:gd name="T12" fmla="*/ 6 w 48"/>
                            <a:gd name="T13" fmla="*/ 0 h 3"/>
                            <a:gd name="T14" fmla="*/ 6 w 48"/>
                            <a:gd name="T15" fmla="*/ 0 h 3"/>
                            <a:gd name="T16" fmla="*/ 8 w 48"/>
                            <a:gd name="T17" fmla="*/ 0 h 3"/>
                            <a:gd name="T18" fmla="*/ 8 w 48"/>
                            <a:gd name="T19" fmla="*/ 0 h 3"/>
                            <a:gd name="T20" fmla="*/ 10 w 48"/>
                            <a:gd name="T21" fmla="*/ 0 h 3"/>
                            <a:gd name="T22" fmla="*/ 10 w 48"/>
                            <a:gd name="T23" fmla="*/ 0 h 3"/>
                            <a:gd name="T24" fmla="*/ 12 w 48"/>
                            <a:gd name="T25" fmla="*/ 0 h 3"/>
                            <a:gd name="T26" fmla="*/ 12 w 48"/>
                            <a:gd name="T27" fmla="*/ 0 h 3"/>
                            <a:gd name="T28" fmla="*/ 14 w 48"/>
                            <a:gd name="T29" fmla="*/ 0 h 3"/>
                            <a:gd name="T30" fmla="*/ 14 w 48"/>
                            <a:gd name="T31" fmla="*/ 0 h 3"/>
                            <a:gd name="T32" fmla="*/ 16 w 48"/>
                            <a:gd name="T33" fmla="*/ 1 h 3"/>
                            <a:gd name="T34" fmla="*/ 16 w 48"/>
                            <a:gd name="T35" fmla="*/ 1 h 3"/>
                            <a:gd name="T36" fmla="*/ 18 w 48"/>
                            <a:gd name="T37" fmla="*/ 1 h 3"/>
                            <a:gd name="T38" fmla="*/ 18 w 48"/>
                            <a:gd name="T39" fmla="*/ 1 h 3"/>
                            <a:gd name="T40" fmla="*/ 20 w 48"/>
                            <a:gd name="T41" fmla="*/ 1 h 3"/>
                            <a:gd name="T42" fmla="*/ 20 w 48"/>
                            <a:gd name="T43" fmla="*/ 1 h 3"/>
                            <a:gd name="T44" fmla="*/ 22 w 48"/>
                            <a:gd name="T45" fmla="*/ 1 h 3"/>
                            <a:gd name="T46" fmla="*/ 22 w 48"/>
                            <a:gd name="T47" fmla="*/ 1 h 3"/>
                            <a:gd name="T48" fmla="*/ 24 w 48"/>
                            <a:gd name="T49" fmla="*/ 1 h 3"/>
                            <a:gd name="T50" fmla="*/ 24 w 48"/>
                            <a:gd name="T51" fmla="*/ 1 h 3"/>
                            <a:gd name="T52" fmla="*/ 26 w 48"/>
                            <a:gd name="T53" fmla="*/ 1 h 3"/>
                            <a:gd name="T54" fmla="*/ 26 w 48"/>
                            <a:gd name="T55" fmla="*/ 1 h 3"/>
                            <a:gd name="T56" fmla="*/ 28 w 48"/>
                            <a:gd name="T57" fmla="*/ 1 h 3"/>
                            <a:gd name="T58" fmla="*/ 28 w 48"/>
                            <a:gd name="T59" fmla="*/ 1 h 3"/>
                            <a:gd name="T60" fmla="*/ 30 w 48"/>
                            <a:gd name="T61" fmla="*/ 2 h 3"/>
                            <a:gd name="T62" fmla="*/ 30 w 48"/>
                            <a:gd name="T63" fmla="*/ 2 h 3"/>
                            <a:gd name="T64" fmla="*/ 32 w 48"/>
                            <a:gd name="T65" fmla="*/ 2 h 3"/>
                            <a:gd name="T66" fmla="*/ 32 w 48"/>
                            <a:gd name="T67" fmla="*/ 2 h 3"/>
                            <a:gd name="T68" fmla="*/ 34 w 48"/>
                            <a:gd name="T69" fmla="*/ 2 h 3"/>
                            <a:gd name="T70" fmla="*/ 34 w 48"/>
                            <a:gd name="T71" fmla="*/ 2 h 3"/>
                            <a:gd name="T72" fmla="*/ 36 w 48"/>
                            <a:gd name="T73" fmla="*/ 2 h 3"/>
                            <a:gd name="T74" fmla="*/ 36 w 48"/>
                            <a:gd name="T75" fmla="*/ 2 h 3"/>
                            <a:gd name="T76" fmla="*/ 38 w 48"/>
                            <a:gd name="T77" fmla="*/ 2 h 3"/>
                            <a:gd name="T78" fmla="*/ 38 w 48"/>
                            <a:gd name="T79" fmla="*/ 2 h 3"/>
                            <a:gd name="T80" fmla="*/ 39 w 48"/>
                            <a:gd name="T81" fmla="*/ 2 h 3"/>
                            <a:gd name="T82" fmla="*/ 39 w 48"/>
                            <a:gd name="T83" fmla="*/ 2 h 3"/>
                            <a:gd name="T84" fmla="*/ 42 w 48"/>
                            <a:gd name="T85" fmla="*/ 2 h 3"/>
                            <a:gd name="T86" fmla="*/ 42 w 48"/>
                            <a:gd name="T87" fmla="*/ 2 h 3"/>
                            <a:gd name="T88" fmla="*/ 44 w 48"/>
                            <a:gd name="T89" fmla="*/ 2 h 3"/>
                            <a:gd name="T90" fmla="*/ 44 w 48"/>
                            <a:gd name="T91" fmla="*/ 2 h 3"/>
                            <a:gd name="T92" fmla="*/ 45 w 48"/>
                            <a:gd name="T93" fmla="*/ 3 h 3"/>
                            <a:gd name="T94" fmla="*/ 45 w 48"/>
                            <a:gd name="T95" fmla="*/ 3 h 3"/>
                            <a:gd name="T96" fmla="*/ 48 w 48"/>
                            <a:gd name="T97" fmla="*/ 3 h 3"/>
                            <a:gd name="T98" fmla="*/ 48 w 48"/>
                            <a:gd name="T99" fmla="*/ 3 h 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8" h="3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6" y="1"/>
                              </a:lnTo>
                              <a:lnTo>
                                <a:pt x="16" y="1"/>
                              </a:lnTo>
                              <a:lnTo>
                                <a:pt x="18" y="1"/>
                              </a:lnTo>
                              <a:lnTo>
                                <a:pt x="18" y="1"/>
                              </a:lnTo>
                              <a:lnTo>
                                <a:pt x="20" y="1"/>
                              </a:lnTo>
                              <a:lnTo>
                                <a:pt x="20" y="1"/>
                              </a:lnTo>
                              <a:lnTo>
                                <a:pt x="22" y="1"/>
                              </a:lnTo>
                              <a:lnTo>
                                <a:pt x="22" y="1"/>
                              </a:lnTo>
                              <a:lnTo>
                                <a:pt x="24" y="1"/>
                              </a:lnTo>
                              <a:lnTo>
                                <a:pt x="24" y="1"/>
                              </a:lnTo>
                              <a:lnTo>
                                <a:pt x="26" y="1"/>
                              </a:lnTo>
                              <a:lnTo>
                                <a:pt x="26" y="1"/>
                              </a:lnTo>
                              <a:lnTo>
                                <a:pt x="28" y="1"/>
                              </a:lnTo>
                              <a:lnTo>
                                <a:pt x="28" y="1"/>
                              </a:lnTo>
                              <a:lnTo>
                                <a:pt x="30" y="2"/>
                              </a:lnTo>
                              <a:lnTo>
                                <a:pt x="30" y="2"/>
                              </a:lnTo>
                              <a:lnTo>
                                <a:pt x="32" y="2"/>
                              </a:lnTo>
                              <a:lnTo>
                                <a:pt x="32" y="2"/>
                              </a:lnTo>
                              <a:lnTo>
                                <a:pt x="34" y="2"/>
                              </a:lnTo>
                              <a:lnTo>
                                <a:pt x="34" y="2"/>
                              </a:lnTo>
                              <a:lnTo>
                                <a:pt x="36" y="2"/>
                              </a:lnTo>
                              <a:lnTo>
                                <a:pt x="36" y="2"/>
                              </a:lnTo>
                              <a:lnTo>
                                <a:pt x="38" y="2"/>
                              </a:lnTo>
                              <a:lnTo>
                                <a:pt x="38" y="2"/>
                              </a:lnTo>
                              <a:lnTo>
                                <a:pt x="39" y="2"/>
                              </a:lnTo>
                              <a:lnTo>
                                <a:pt x="39" y="2"/>
                              </a:lnTo>
                              <a:lnTo>
                                <a:pt x="42" y="2"/>
                              </a:lnTo>
                              <a:lnTo>
                                <a:pt x="42" y="2"/>
                              </a:lnTo>
                              <a:lnTo>
                                <a:pt x="44" y="2"/>
                              </a:lnTo>
                              <a:lnTo>
                                <a:pt x="44" y="2"/>
                              </a:lnTo>
                              <a:lnTo>
                                <a:pt x="45" y="3"/>
                              </a:lnTo>
                              <a:lnTo>
                                <a:pt x="45" y="3"/>
                              </a:lnTo>
                              <a:lnTo>
                                <a:pt x="48" y="3"/>
                              </a:lnTo>
                              <a:lnTo>
                                <a:pt x="48" y="3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3" name="Freeform 9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73951" y="3646488"/>
                          <a:ext cx="76200" cy="3175"/>
                        </a:xfrm>
                        <a:custGeom>
                          <a:avLst/>
                          <a:gdLst>
                            <a:gd name="T0" fmla="*/ 0 w 48"/>
                            <a:gd name="T1" fmla="*/ 0 h 2"/>
                            <a:gd name="T2" fmla="*/ 1 w 48"/>
                            <a:gd name="T3" fmla="*/ 0 h 2"/>
                            <a:gd name="T4" fmla="*/ 1 w 48"/>
                            <a:gd name="T5" fmla="*/ 0 h 2"/>
                            <a:gd name="T6" fmla="*/ 3 w 48"/>
                            <a:gd name="T7" fmla="*/ 0 h 2"/>
                            <a:gd name="T8" fmla="*/ 3 w 48"/>
                            <a:gd name="T9" fmla="*/ 0 h 2"/>
                            <a:gd name="T10" fmla="*/ 5 w 48"/>
                            <a:gd name="T11" fmla="*/ 0 h 2"/>
                            <a:gd name="T12" fmla="*/ 5 w 48"/>
                            <a:gd name="T13" fmla="*/ 0 h 2"/>
                            <a:gd name="T14" fmla="*/ 7 w 48"/>
                            <a:gd name="T15" fmla="*/ 0 h 2"/>
                            <a:gd name="T16" fmla="*/ 7 w 48"/>
                            <a:gd name="T17" fmla="*/ 0 h 2"/>
                            <a:gd name="T18" fmla="*/ 9 w 48"/>
                            <a:gd name="T19" fmla="*/ 0 h 2"/>
                            <a:gd name="T20" fmla="*/ 9 w 48"/>
                            <a:gd name="T21" fmla="*/ 0 h 2"/>
                            <a:gd name="T22" fmla="*/ 11 w 48"/>
                            <a:gd name="T23" fmla="*/ 0 h 2"/>
                            <a:gd name="T24" fmla="*/ 11 w 48"/>
                            <a:gd name="T25" fmla="*/ 0 h 2"/>
                            <a:gd name="T26" fmla="*/ 13 w 48"/>
                            <a:gd name="T27" fmla="*/ 1 h 2"/>
                            <a:gd name="T28" fmla="*/ 13 w 48"/>
                            <a:gd name="T29" fmla="*/ 1 h 2"/>
                            <a:gd name="T30" fmla="*/ 15 w 48"/>
                            <a:gd name="T31" fmla="*/ 1 h 2"/>
                            <a:gd name="T32" fmla="*/ 15 w 48"/>
                            <a:gd name="T33" fmla="*/ 1 h 2"/>
                            <a:gd name="T34" fmla="*/ 17 w 48"/>
                            <a:gd name="T35" fmla="*/ 1 h 2"/>
                            <a:gd name="T36" fmla="*/ 17 w 48"/>
                            <a:gd name="T37" fmla="*/ 1 h 2"/>
                            <a:gd name="T38" fmla="*/ 19 w 48"/>
                            <a:gd name="T39" fmla="*/ 1 h 2"/>
                            <a:gd name="T40" fmla="*/ 19 w 48"/>
                            <a:gd name="T41" fmla="*/ 1 h 2"/>
                            <a:gd name="T42" fmla="*/ 21 w 48"/>
                            <a:gd name="T43" fmla="*/ 1 h 2"/>
                            <a:gd name="T44" fmla="*/ 21 w 48"/>
                            <a:gd name="T45" fmla="*/ 1 h 2"/>
                            <a:gd name="T46" fmla="*/ 23 w 48"/>
                            <a:gd name="T47" fmla="*/ 1 h 2"/>
                            <a:gd name="T48" fmla="*/ 23 w 48"/>
                            <a:gd name="T49" fmla="*/ 1 h 2"/>
                            <a:gd name="T50" fmla="*/ 25 w 48"/>
                            <a:gd name="T51" fmla="*/ 1 h 2"/>
                            <a:gd name="T52" fmla="*/ 25 w 48"/>
                            <a:gd name="T53" fmla="*/ 1 h 2"/>
                            <a:gd name="T54" fmla="*/ 27 w 48"/>
                            <a:gd name="T55" fmla="*/ 1 h 2"/>
                            <a:gd name="T56" fmla="*/ 27 w 48"/>
                            <a:gd name="T57" fmla="*/ 1 h 2"/>
                            <a:gd name="T58" fmla="*/ 29 w 48"/>
                            <a:gd name="T59" fmla="*/ 1 h 2"/>
                            <a:gd name="T60" fmla="*/ 29 w 48"/>
                            <a:gd name="T61" fmla="*/ 1 h 2"/>
                            <a:gd name="T62" fmla="*/ 31 w 48"/>
                            <a:gd name="T63" fmla="*/ 2 h 2"/>
                            <a:gd name="T64" fmla="*/ 31 w 48"/>
                            <a:gd name="T65" fmla="*/ 2 h 2"/>
                            <a:gd name="T66" fmla="*/ 33 w 48"/>
                            <a:gd name="T67" fmla="*/ 2 h 2"/>
                            <a:gd name="T68" fmla="*/ 33 w 48"/>
                            <a:gd name="T69" fmla="*/ 2 h 2"/>
                            <a:gd name="T70" fmla="*/ 35 w 48"/>
                            <a:gd name="T71" fmla="*/ 2 h 2"/>
                            <a:gd name="T72" fmla="*/ 35 w 48"/>
                            <a:gd name="T73" fmla="*/ 2 h 2"/>
                            <a:gd name="T74" fmla="*/ 37 w 48"/>
                            <a:gd name="T75" fmla="*/ 2 h 2"/>
                            <a:gd name="T76" fmla="*/ 37 w 48"/>
                            <a:gd name="T77" fmla="*/ 2 h 2"/>
                            <a:gd name="T78" fmla="*/ 39 w 48"/>
                            <a:gd name="T79" fmla="*/ 2 h 2"/>
                            <a:gd name="T80" fmla="*/ 39 w 48"/>
                            <a:gd name="T81" fmla="*/ 2 h 2"/>
                            <a:gd name="T82" fmla="*/ 41 w 48"/>
                            <a:gd name="T83" fmla="*/ 2 h 2"/>
                            <a:gd name="T84" fmla="*/ 41 w 48"/>
                            <a:gd name="T85" fmla="*/ 2 h 2"/>
                            <a:gd name="T86" fmla="*/ 43 w 48"/>
                            <a:gd name="T87" fmla="*/ 2 h 2"/>
                            <a:gd name="T88" fmla="*/ 43 w 48"/>
                            <a:gd name="T89" fmla="*/ 2 h 2"/>
                            <a:gd name="T90" fmla="*/ 44 w 48"/>
                            <a:gd name="T91" fmla="*/ 2 h 2"/>
                            <a:gd name="T92" fmla="*/ 44 w 48"/>
                            <a:gd name="T93" fmla="*/ 2 h 2"/>
                            <a:gd name="T94" fmla="*/ 47 w 48"/>
                            <a:gd name="T95" fmla="*/ 2 h 2"/>
                            <a:gd name="T96" fmla="*/ 47 w 48"/>
                            <a:gd name="T97" fmla="*/ 2 h 2"/>
                            <a:gd name="T98" fmla="*/ 48 w 48"/>
                            <a:gd name="T99" fmla="*/ 2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8" h="2">
                              <a:moveTo>
                                <a:pt x="0" y="0"/>
                              </a:moveTo>
                              <a:lnTo>
                                <a:pt x="1" y="0"/>
                              </a:lnTo>
                              <a:lnTo>
                                <a:pt x="1" y="0"/>
                              </a:lnTo>
                              <a:lnTo>
                                <a:pt x="3" y="0"/>
                              </a:lnTo>
                              <a:lnTo>
                                <a:pt x="3" y="0"/>
                              </a:lnTo>
                              <a:lnTo>
                                <a:pt x="5" y="0"/>
                              </a:lnTo>
                              <a:lnTo>
                                <a:pt x="5" y="0"/>
                              </a:lnTo>
                              <a:lnTo>
                                <a:pt x="7" y="0"/>
                              </a:lnTo>
                              <a:lnTo>
                                <a:pt x="7" y="0"/>
                              </a:lnTo>
                              <a:lnTo>
                                <a:pt x="9" y="0"/>
                              </a:lnTo>
                              <a:lnTo>
                                <a:pt x="9" y="0"/>
                              </a:lnTo>
                              <a:lnTo>
                                <a:pt x="11" y="0"/>
                              </a:lnTo>
                              <a:lnTo>
                                <a:pt x="11" y="0"/>
                              </a:lnTo>
                              <a:lnTo>
                                <a:pt x="13" y="1"/>
                              </a:lnTo>
                              <a:lnTo>
                                <a:pt x="13" y="1"/>
                              </a:lnTo>
                              <a:lnTo>
                                <a:pt x="15" y="1"/>
                              </a:lnTo>
                              <a:lnTo>
                                <a:pt x="15" y="1"/>
                              </a:lnTo>
                              <a:lnTo>
                                <a:pt x="17" y="1"/>
                              </a:lnTo>
                              <a:lnTo>
                                <a:pt x="17" y="1"/>
                              </a:lnTo>
                              <a:lnTo>
                                <a:pt x="19" y="1"/>
                              </a:lnTo>
                              <a:lnTo>
                                <a:pt x="19" y="1"/>
                              </a:lnTo>
                              <a:lnTo>
                                <a:pt x="21" y="1"/>
                              </a:lnTo>
                              <a:lnTo>
                                <a:pt x="21" y="1"/>
                              </a:lnTo>
                              <a:lnTo>
                                <a:pt x="23" y="1"/>
                              </a:lnTo>
                              <a:lnTo>
                                <a:pt x="23" y="1"/>
                              </a:lnTo>
                              <a:lnTo>
                                <a:pt x="25" y="1"/>
                              </a:lnTo>
                              <a:lnTo>
                                <a:pt x="25" y="1"/>
                              </a:lnTo>
                              <a:lnTo>
                                <a:pt x="27" y="1"/>
                              </a:lnTo>
                              <a:lnTo>
                                <a:pt x="27" y="1"/>
                              </a:lnTo>
                              <a:lnTo>
                                <a:pt x="29" y="1"/>
                              </a:lnTo>
                              <a:lnTo>
                                <a:pt x="29" y="1"/>
                              </a:lnTo>
                              <a:lnTo>
                                <a:pt x="31" y="2"/>
                              </a:lnTo>
                              <a:lnTo>
                                <a:pt x="31" y="2"/>
                              </a:lnTo>
                              <a:lnTo>
                                <a:pt x="33" y="2"/>
                              </a:lnTo>
                              <a:lnTo>
                                <a:pt x="33" y="2"/>
                              </a:lnTo>
                              <a:lnTo>
                                <a:pt x="35" y="2"/>
                              </a:lnTo>
                              <a:lnTo>
                                <a:pt x="35" y="2"/>
                              </a:lnTo>
                              <a:lnTo>
                                <a:pt x="37" y="2"/>
                              </a:lnTo>
                              <a:lnTo>
                                <a:pt x="37" y="2"/>
                              </a:lnTo>
                              <a:lnTo>
                                <a:pt x="39" y="2"/>
                              </a:lnTo>
                              <a:lnTo>
                                <a:pt x="39" y="2"/>
                              </a:lnTo>
                              <a:lnTo>
                                <a:pt x="41" y="2"/>
                              </a:lnTo>
                              <a:lnTo>
                                <a:pt x="41" y="2"/>
                              </a:lnTo>
                              <a:lnTo>
                                <a:pt x="43" y="2"/>
                              </a:lnTo>
                              <a:lnTo>
                                <a:pt x="43" y="2"/>
                              </a:lnTo>
                              <a:lnTo>
                                <a:pt x="44" y="2"/>
                              </a:lnTo>
                              <a:lnTo>
                                <a:pt x="44" y="2"/>
                              </a:lnTo>
                              <a:lnTo>
                                <a:pt x="47" y="2"/>
                              </a:lnTo>
                              <a:lnTo>
                                <a:pt x="47" y="2"/>
                              </a:lnTo>
                              <a:lnTo>
                                <a:pt x="48" y="2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4" name="Freeform 9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50151" y="3649663"/>
                          <a:ext cx="76200" cy="4763"/>
                        </a:xfrm>
                        <a:custGeom>
                          <a:avLst/>
                          <a:gdLst>
                            <a:gd name="T0" fmla="*/ 0 w 48"/>
                            <a:gd name="T1" fmla="*/ 0 h 3"/>
                            <a:gd name="T2" fmla="*/ 0 w 48"/>
                            <a:gd name="T3" fmla="*/ 0 h 3"/>
                            <a:gd name="T4" fmla="*/ 2 w 48"/>
                            <a:gd name="T5" fmla="*/ 1 h 3"/>
                            <a:gd name="T6" fmla="*/ 3 w 48"/>
                            <a:gd name="T7" fmla="*/ 1 h 3"/>
                            <a:gd name="T8" fmla="*/ 5 w 48"/>
                            <a:gd name="T9" fmla="*/ 1 h 3"/>
                            <a:gd name="T10" fmla="*/ 5 w 48"/>
                            <a:gd name="T11" fmla="*/ 1 h 3"/>
                            <a:gd name="T12" fmla="*/ 6 w 48"/>
                            <a:gd name="T13" fmla="*/ 1 h 3"/>
                            <a:gd name="T14" fmla="*/ 6 w 48"/>
                            <a:gd name="T15" fmla="*/ 1 h 3"/>
                            <a:gd name="T16" fmla="*/ 8 w 48"/>
                            <a:gd name="T17" fmla="*/ 1 h 3"/>
                            <a:gd name="T18" fmla="*/ 9 w 48"/>
                            <a:gd name="T19" fmla="*/ 1 h 3"/>
                            <a:gd name="T20" fmla="*/ 10 w 48"/>
                            <a:gd name="T21" fmla="*/ 1 h 3"/>
                            <a:gd name="T22" fmla="*/ 10 w 48"/>
                            <a:gd name="T23" fmla="*/ 1 h 3"/>
                            <a:gd name="T24" fmla="*/ 12 w 48"/>
                            <a:gd name="T25" fmla="*/ 1 h 3"/>
                            <a:gd name="T26" fmla="*/ 12 w 48"/>
                            <a:gd name="T27" fmla="*/ 1 h 3"/>
                            <a:gd name="T28" fmla="*/ 14 w 48"/>
                            <a:gd name="T29" fmla="*/ 1 h 3"/>
                            <a:gd name="T30" fmla="*/ 14 w 48"/>
                            <a:gd name="T31" fmla="*/ 1 h 3"/>
                            <a:gd name="T32" fmla="*/ 16 w 48"/>
                            <a:gd name="T33" fmla="*/ 1 h 3"/>
                            <a:gd name="T34" fmla="*/ 16 w 48"/>
                            <a:gd name="T35" fmla="*/ 1 h 3"/>
                            <a:gd name="T36" fmla="*/ 18 w 48"/>
                            <a:gd name="T37" fmla="*/ 1 h 3"/>
                            <a:gd name="T38" fmla="*/ 18 w 48"/>
                            <a:gd name="T39" fmla="*/ 1 h 3"/>
                            <a:gd name="T40" fmla="*/ 20 w 48"/>
                            <a:gd name="T41" fmla="*/ 1 h 3"/>
                            <a:gd name="T42" fmla="*/ 20 w 48"/>
                            <a:gd name="T43" fmla="*/ 1 h 3"/>
                            <a:gd name="T44" fmla="*/ 22 w 48"/>
                            <a:gd name="T45" fmla="*/ 1 h 3"/>
                            <a:gd name="T46" fmla="*/ 22 w 48"/>
                            <a:gd name="T47" fmla="*/ 1 h 3"/>
                            <a:gd name="T48" fmla="*/ 24 w 48"/>
                            <a:gd name="T49" fmla="*/ 2 h 3"/>
                            <a:gd name="T50" fmla="*/ 24 w 48"/>
                            <a:gd name="T51" fmla="*/ 2 h 3"/>
                            <a:gd name="T52" fmla="*/ 26 w 48"/>
                            <a:gd name="T53" fmla="*/ 2 h 3"/>
                            <a:gd name="T54" fmla="*/ 26 w 48"/>
                            <a:gd name="T55" fmla="*/ 2 h 3"/>
                            <a:gd name="T56" fmla="*/ 28 w 48"/>
                            <a:gd name="T57" fmla="*/ 2 h 3"/>
                            <a:gd name="T58" fmla="*/ 28 w 48"/>
                            <a:gd name="T59" fmla="*/ 2 h 3"/>
                            <a:gd name="T60" fmla="*/ 30 w 48"/>
                            <a:gd name="T61" fmla="*/ 2 h 3"/>
                            <a:gd name="T62" fmla="*/ 30 w 48"/>
                            <a:gd name="T63" fmla="*/ 2 h 3"/>
                            <a:gd name="T64" fmla="*/ 32 w 48"/>
                            <a:gd name="T65" fmla="*/ 2 h 3"/>
                            <a:gd name="T66" fmla="*/ 32 w 48"/>
                            <a:gd name="T67" fmla="*/ 2 h 3"/>
                            <a:gd name="T68" fmla="*/ 34 w 48"/>
                            <a:gd name="T69" fmla="*/ 2 h 3"/>
                            <a:gd name="T70" fmla="*/ 34 w 48"/>
                            <a:gd name="T71" fmla="*/ 2 h 3"/>
                            <a:gd name="T72" fmla="*/ 36 w 48"/>
                            <a:gd name="T73" fmla="*/ 2 h 3"/>
                            <a:gd name="T74" fmla="*/ 36 w 48"/>
                            <a:gd name="T75" fmla="*/ 2 h 3"/>
                            <a:gd name="T76" fmla="*/ 38 w 48"/>
                            <a:gd name="T77" fmla="*/ 2 h 3"/>
                            <a:gd name="T78" fmla="*/ 38 w 48"/>
                            <a:gd name="T79" fmla="*/ 2 h 3"/>
                            <a:gd name="T80" fmla="*/ 40 w 48"/>
                            <a:gd name="T81" fmla="*/ 2 h 3"/>
                            <a:gd name="T82" fmla="*/ 40 w 48"/>
                            <a:gd name="T83" fmla="*/ 2 h 3"/>
                            <a:gd name="T84" fmla="*/ 42 w 48"/>
                            <a:gd name="T85" fmla="*/ 2 h 3"/>
                            <a:gd name="T86" fmla="*/ 42 w 48"/>
                            <a:gd name="T87" fmla="*/ 2 h 3"/>
                            <a:gd name="T88" fmla="*/ 44 w 48"/>
                            <a:gd name="T89" fmla="*/ 2 h 3"/>
                            <a:gd name="T90" fmla="*/ 44 w 48"/>
                            <a:gd name="T91" fmla="*/ 2 h 3"/>
                            <a:gd name="T92" fmla="*/ 46 w 48"/>
                            <a:gd name="T93" fmla="*/ 2 h 3"/>
                            <a:gd name="T94" fmla="*/ 46 w 48"/>
                            <a:gd name="T95" fmla="*/ 2 h 3"/>
                            <a:gd name="T96" fmla="*/ 48 w 48"/>
                            <a:gd name="T97" fmla="*/ 3 h 3"/>
                            <a:gd name="T98" fmla="*/ 48 w 48"/>
                            <a:gd name="T99" fmla="*/ 3 h 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8" h="3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1"/>
                              </a:lnTo>
                              <a:lnTo>
                                <a:pt x="3" y="1"/>
                              </a:lnTo>
                              <a:lnTo>
                                <a:pt x="5" y="1"/>
                              </a:lnTo>
                              <a:lnTo>
                                <a:pt x="5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9" y="1"/>
                              </a:lnTo>
                              <a:lnTo>
                                <a:pt x="10" y="1"/>
                              </a:lnTo>
                              <a:lnTo>
                                <a:pt x="10" y="1"/>
                              </a:lnTo>
                              <a:lnTo>
                                <a:pt x="12" y="1"/>
                              </a:lnTo>
                              <a:lnTo>
                                <a:pt x="12" y="1"/>
                              </a:lnTo>
                              <a:lnTo>
                                <a:pt x="14" y="1"/>
                              </a:lnTo>
                              <a:lnTo>
                                <a:pt x="14" y="1"/>
                              </a:lnTo>
                              <a:lnTo>
                                <a:pt x="16" y="1"/>
                              </a:lnTo>
                              <a:lnTo>
                                <a:pt x="16" y="1"/>
                              </a:lnTo>
                              <a:lnTo>
                                <a:pt x="18" y="1"/>
                              </a:lnTo>
                              <a:lnTo>
                                <a:pt x="18" y="1"/>
                              </a:lnTo>
                              <a:lnTo>
                                <a:pt x="20" y="1"/>
                              </a:lnTo>
                              <a:lnTo>
                                <a:pt x="20" y="1"/>
                              </a:lnTo>
                              <a:lnTo>
                                <a:pt x="22" y="1"/>
                              </a:lnTo>
                              <a:lnTo>
                                <a:pt x="22" y="1"/>
                              </a:lnTo>
                              <a:lnTo>
                                <a:pt x="24" y="2"/>
                              </a:lnTo>
                              <a:lnTo>
                                <a:pt x="24" y="2"/>
                              </a:lnTo>
                              <a:lnTo>
                                <a:pt x="26" y="2"/>
                              </a:lnTo>
                              <a:lnTo>
                                <a:pt x="26" y="2"/>
                              </a:lnTo>
                              <a:lnTo>
                                <a:pt x="28" y="2"/>
                              </a:lnTo>
                              <a:lnTo>
                                <a:pt x="28" y="2"/>
                              </a:lnTo>
                              <a:lnTo>
                                <a:pt x="30" y="2"/>
                              </a:lnTo>
                              <a:lnTo>
                                <a:pt x="30" y="2"/>
                              </a:lnTo>
                              <a:lnTo>
                                <a:pt x="32" y="2"/>
                              </a:lnTo>
                              <a:lnTo>
                                <a:pt x="32" y="2"/>
                              </a:lnTo>
                              <a:lnTo>
                                <a:pt x="34" y="2"/>
                              </a:lnTo>
                              <a:lnTo>
                                <a:pt x="34" y="2"/>
                              </a:lnTo>
                              <a:lnTo>
                                <a:pt x="36" y="2"/>
                              </a:lnTo>
                              <a:lnTo>
                                <a:pt x="36" y="2"/>
                              </a:lnTo>
                              <a:lnTo>
                                <a:pt x="38" y="2"/>
                              </a:lnTo>
                              <a:lnTo>
                                <a:pt x="38" y="2"/>
                              </a:lnTo>
                              <a:lnTo>
                                <a:pt x="40" y="2"/>
                              </a:lnTo>
                              <a:lnTo>
                                <a:pt x="40" y="2"/>
                              </a:lnTo>
                              <a:lnTo>
                                <a:pt x="42" y="2"/>
                              </a:lnTo>
                              <a:lnTo>
                                <a:pt x="42" y="2"/>
                              </a:lnTo>
                              <a:lnTo>
                                <a:pt x="44" y="2"/>
                              </a:lnTo>
                              <a:lnTo>
                                <a:pt x="44" y="2"/>
                              </a:lnTo>
                              <a:lnTo>
                                <a:pt x="46" y="2"/>
                              </a:lnTo>
                              <a:lnTo>
                                <a:pt x="46" y="2"/>
                              </a:lnTo>
                              <a:lnTo>
                                <a:pt x="48" y="3"/>
                              </a:lnTo>
                              <a:lnTo>
                                <a:pt x="48" y="3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5" name="Freeform 9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26351" y="3654425"/>
                          <a:ext cx="77788" cy="1588"/>
                        </a:xfrm>
                        <a:custGeom>
                          <a:avLst/>
                          <a:gdLst>
                            <a:gd name="T0" fmla="*/ 0 w 49"/>
                            <a:gd name="T1" fmla="*/ 0 h 1"/>
                            <a:gd name="T2" fmla="*/ 1 w 49"/>
                            <a:gd name="T3" fmla="*/ 0 h 1"/>
                            <a:gd name="T4" fmla="*/ 2 w 49"/>
                            <a:gd name="T5" fmla="*/ 0 h 1"/>
                            <a:gd name="T6" fmla="*/ 4 w 49"/>
                            <a:gd name="T7" fmla="*/ 0 h 1"/>
                            <a:gd name="T8" fmla="*/ 4 w 49"/>
                            <a:gd name="T9" fmla="*/ 0 h 1"/>
                            <a:gd name="T10" fmla="*/ 5 w 49"/>
                            <a:gd name="T11" fmla="*/ 0 h 1"/>
                            <a:gd name="T12" fmla="*/ 5 w 49"/>
                            <a:gd name="T13" fmla="*/ 0 h 1"/>
                            <a:gd name="T14" fmla="*/ 7 w 49"/>
                            <a:gd name="T15" fmla="*/ 0 h 1"/>
                            <a:gd name="T16" fmla="*/ 8 w 49"/>
                            <a:gd name="T17" fmla="*/ 0 h 1"/>
                            <a:gd name="T18" fmla="*/ 9 w 49"/>
                            <a:gd name="T19" fmla="*/ 0 h 1"/>
                            <a:gd name="T20" fmla="*/ 9 w 49"/>
                            <a:gd name="T21" fmla="*/ 0 h 1"/>
                            <a:gd name="T22" fmla="*/ 11 w 49"/>
                            <a:gd name="T23" fmla="*/ 0 h 1"/>
                            <a:gd name="T24" fmla="*/ 11 w 49"/>
                            <a:gd name="T25" fmla="*/ 0 h 1"/>
                            <a:gd name="T26" fmla="*/ 13 w 49"/>
                            <a:gd name="T27" fmla="*/ 0 h 1"/>
                            <a:gd name="T28" fmla="*/ 14 w 49"/>
                            <a:gd name="T29" fmla="*/ 0 h 1"/>
                            <a:gd name="T30" fmla="*/ 15 w 49"/>
                            <a:gd name="T31" fmla="*/ 0 h 1"/>
                            <a:gd name="T32" fmla="*/ 15 w 49"/>
                            <a:gd name="T33" fmla="*/ 0 h 1"/>
                            <a:gd name="T34" fmla="*/ 17 w 49"/>
                            <a:gd name="T35" fmla="*/ 0 h 1"/>
                            <a:gd name="T36" fmla="*/ 17 w 49"/>
                            <a:gd name="T37" fmla="*/ 0 h 1"/>
                            <a:gd name="T38" fmla="*/ 19 w 49"/>
                            <a:gd name="T39" fmla="*/ 0 h 1"/>
                            <a:gd name="T40" fmla="*/ 19 w 49"/>
                            <a:gd name="T41" fmla="*/ 0 h 1"/>
                            <a:gd name="T42" fmla="*/ 21 w 49"/>
                            <a:gd name="T43" fmla="*/ 0 h 1"/>
                            <a:gd name="T44" fmla="*/ 21 w 49"/>
                            <a:gd name="T45" fmla="*/ 0 h 1"/>
                            <a:gd name="T46" fmla="*/ 23 w 49"/>
                            <a:gd name="T47" fmla="*/ 1 h 1"/>
                            <a:gd name="T48" fmla="*/ 23 w 49"/>
                            <a:gd name="T49" fmla="*/ 1 h 1"/>
                            <a:gd name="T50" fmla="*/ 25 w 49"/>
                            <a:gd name="T51" fmla="*/ 1 h 1"/>
                            <a:gd name="T52" fmla="*/ 25 w 49"/>
                            <a:gd name="T53" fmla="*/ 1 h 1"/>
                            <a:gd name="T54" fmla="*/ 27 w 49"/>
                            <a:gd name="T55" fmla="*/ 1 h 1"/>
                            <a:gd name="T56" fmla="*/ 27 w 49"/>
                            <a:gd name="T57" fmla="*/ 1 h 1"/>
                            <a:gd name="T58" fmla="*/ 29 w 49"/>
                            <a:gd name="T59" fmla="*/ 1 h 1"/>
                            <a:gd name="T60" fmla="*/ 29 w 49"/>
                            <a:gd name="T61" fmla="*/ 1 h 1"/>
                            <a:gd name="T62" fmla="*/ 31 w 49"/>
                            <a:gd name="T63" fmla="*/ 1 h 1"/>
                            <a:gd name="T64" fmla="*/ 31 w 49"/>
                            <a:gd name="T65" fmla="*/ 1 h 1"/>
                            <a:gd name="T66" fmla="*/ 33 w 49"/>
                            <a:gd name="T67" fmla="*/ 1 h 1"/>
                            <a:gd name="T68" fmla="*/ 33 w 49"/>
                            <a:gd name="T69" fmla="*/ 1 h 1"/>
                            <a:gd name="T70" fmla="*/ 35 w 49"/>
                            <a:gd name="T71" fmla="*/ 1 h 1"/>
                            <a:gd name="T72" fmla="*/ 35 w 49"/>
                            <a:gd name="T73" fmla="*/ 1 h 1"/>
                            <a:gd name="T74" fmla="*/ 37 w 49"/>
                            <a:gd name="T75" fmla="*/ 1 h 1"/>
                            <a:gd name="T76" fmla="*/ 37 w 49"/>
                            <a:gd name="T77" fmla="*/ 1 h 1"/>
                            <a:gd name="T78" fmla="*/ 39 w 49"/>
                            <a:gd name="T79" fmla="*/ 1 h 1"/>
                            <a:gd name="T80" fmla="*/ 39 w 49"/>
                            <a:gd name="T81" fmla="*/ 1 h 1"/>
                            <a:gd name="T82" fmla="*/ 41 w 49"/>
                            <a:gd name="T83" fmla="*/ 1 h 1"/>
                            <a:gd name="T84" fmla="*/ 41 w 49"/>
                            <a:gd name="T85" fmla="*/ 1 h 1"/>
                            <a:gd name="T86" fmla="*/ 43 w 49"/>
                            <a:gd name="T87" fmla="*/ 1 h 1"/>
                            <a:gd name="T88" fmla="*/ 43 w 49"/>
                            <a:gd name="T89" fmla="*/ 1 h 1"/>
                            <a:gd name="T90" fmla="*/ 45 w 49"/>
                            <a:gd name="T91" fmla="*/ 1 h 1"/>
                            <a:gd name="T92" fmla="*/ 45 w 49"/>
                            <a:gd name="T93" fmla="*/ 1 h 1"/>
                            <a:gd name="T94" fmla="*/ 47 w 49"/>
                            <a:gd name="T95" fmla="*/ 1 h 1"/>
                            <a:gd name="T96" fmla="*/ 47 w 49"/>
                            <a:gd name="T97" fmla="*/ 1 h 1"/>
                            <a:gd name="T98" fmla="*/ 49 w 49"/>
                            <a:gd name="T99" fmla="*/ 1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1">
                              <a:moveTo>
                                <a:pt x="0" y="0"/>
                              </a:moveTo>
                              <a:lnTo>
                                <a:pt x="1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5" y="0"/>
                              </a:lnTo>
                              <a:lnTo>
                                <a:pt x="5" y="0"/>
                              </a:lnTo>
                              <a:lnTo>
                                <a:pt x="7" y="0"/>
                              </a:lnTo>
                              <a:lnTo>
                                <a:pt x="8" y="0"/>
                              </a:lnTo>
                              <a:lnTo>
                                <a:pt x="9" y="0"/>
                              </a:lnTo>
                              <a:lnTo>
                                <a:pt x="9" y="0"/>
                              </a:lnTo>
                              <a:lnTo>
                                <a:pt x="11" y="0"/>
                              </a:lnTo>
                              <a:lnTo>
                                <a:pt x="11" y="0"/>
                              </a:lnTo>
                              <a:lnTo>
                                <a:pt x="13" y="0"/>
                              </a:lnTo>
                              <a:lnTo>
                                <a:pt x="14" y="0"/>
                              </a:lnTo>
                              <a:lnTo>
                                <a:pt x="15" y="0"/>
                              </a:lnTo>
                              <a:lnTo>
                                <a:pt x="15" y="0"/>
                              </a:lnTo>
                              <a:lnTo>
                                <a:pt x="17" y="0"/>
                              </a:lnTo>
                              <a:lnTo>
                                <a:pt x="17" y="0"/>
                              </a:lnTo>
                              <a:lnTo>
                                <a:pt x="19" y="0"/>
                              </a:lnTo>
                              <a:lnTo>
                                <a:pt x="19" y="0"/>
                              </a:lnTo>
                              <a:lnTo>
                                <a:pt x="21" y="0"/>
                              </a:lnTo>
                              <a:lnTo>
                                <a:pt x="21" y="0"/>
                              </a:lnTo>
                              <a:lnTo>
                                <a:pt x="23" y="1"/>
                              </a:lnTo>
                              <a:lnTo>
                                <a:pt x="23" y="1"/>
                              </a:lnTo>
                              <a:lnTo>
                                <a:pt x="25" y="1"/>
                              </a:lnTo>
                              <a:lnTo>
                                <a:pt x="25" y="1"/>
                              </a:lnTo>
                              <a:lnTo>
                                <a:pt x="27" y="1"/>
                              </a:lnTo>
                              <a:lnTo>
                                <a:pt x="27" y="1"/>
                              </a:lnTo>
                              <a:lnTo>
                                <a:pt x="29" y="1"/>
                              </a:lnTo>
                              <a:lnTo>
                                <a:pt x="29" y="1"/>
                              </a:lnTo>
                              <a:lnTo>
                                <a:pt x="31" y="1"/>
                              </a:lnTo>
                              <a:lnTo>
                                <a:pt x="31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  <a:lnTo>
                                <a:pt x="49" y="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6" name="Freeform 9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04138" y="3656013"/>
                          <a:ext cx="74613" cy="3175"/>
                        </a:xfrm>
                        <a:custGeom>
                          <a:avLst/>
                          <a:gdLst>
                            <a:gd name="T0" fmla="*/ 0 w 47"/>
                            <a:gd name="T1" fmla="*/ 0 h 2"/>
                            <a:gd name="T2" fmla="*/ 0 w 47"/>
                            <a:gd name="T3" fmla="*/ 0 h 2"/>
                            <a:gd name="T4" fmla="*/ 2 w 47"/>
                            <a:gd name="T5" fmla="*/ 0 h 2"/>
                            <a:gd name="T6" fmla="*/ 2 w 47"/>
                            <a:gd name="T7" fmla="*/ 0 h 2"/>
                            <a:gd name="T8" fmla="*/ 4 w 47"/>
                            <a:gd name="T9" fmla="*/ 1 h 2"/>
                            <a:gd name="T10" fmla="*/ 4 w 47"/>
                            <a:gd name="T11" fmla="*/ 1 h 2"/>
                            <a:gd name="T12" fmla="*/ 6 w 47"/>
                            <a:gd name="T13" fmla="*/ 1 h 2"/>
                            <a:gd name="T14" fmla="*/ 6 w 47"/>
                            <a:gd name="T15" fmla="*/ 1 h 2"/>
                            <a:gd name="T16" fmla="*/ 8 w 47"/>
                            <a:gd name="T17" fmla="*/ 1 h 2"/>
                            <a:gd name="T18" fmla="*/ 8 w 47"/>
                            <a:gd name="T19" fmla="*/ 1 h 2"/>
                            <a:gd name="T20" fmla="*/ 9 w 47"/>
                            <a:gd name="T21" fmla="*/ 1 h 2"/>
                            <a:gd name="T22" fmla="*/ 9 w 47"/>
                            <a:gd name="T23" fmla="*/ 1 h 2"/>
                            <a:gd name="T24" fmla="*/ 12 w 47"/>
                            <a:gd name="T25" fmla="*/ 1 h 2"/>
                            <a:gd name="T26" fmla="*/ 12 w 47"/>
                            <a:gd name="T27" fmla="*/ 1 h 2"/>
                            <a:gd name="T28" fmla="*/ 13 w 47"/>
                            <a:gd name="T29" fmla="*/ 1 h 2"/>
                            <a:gd name="T30" fmla="*/ 13 w 47"/>
                            <a:gd name="T31" fmla="*/ 1 h 2"/>
                            <a:gd name="T32" fmla="*/ 15 w 47"/>
                            <a:gd name="T33" fmla="*/ 1 h 2"/>
                            <a:gd name="T34" fmla="*/ 15 w 47"/>
                            <a:gd name="T35" fmla="*/ 1 h 2"/>
                            <a:gd name="T36" fmla="*/ 17 w 47"/>
                            <a:gd name="T37" fmla="*/ 1 h 2"/>
                            <a:gd name="T38" fmla="*/ 18 w 47"/>
                            <a:gd name="T39" fmla="*/ 1 h 2"/>
                            <a:gd name="T40" fmla="*/ 19 w 47"/>
                            <a:gd name="T41" fmla="*/ 1 h 2"/>
                            <a:gd name="T42" fmla="*/ 19 w 47"/>
                            <a:gd name="T43" fmla="*/ 1 h 2"/>
                            <a:gd name="T44" fmla="*/ 21 w 47"/>
                            <a:gd name="T45" fmla="*/ 1 h 2"/>
                            <a:gd name="T46" fmla="*/ 21 w 47"/>
                            <a:gd name="T47" fmla="*/ 1 h 2"/>
                            <a:gd name="T48" fmla="*/ 23 w 47"/>
                            <a:gd name="T49" fmla="*/ 1 h 2"/>
                            <a:gd name="T50" fmla="*/ 23 w 47"/>
                            <a:gd name="T51" fmla="*/ 1 h 2"/>
                            <a:gd name="T52" fmla="*/ 25 w 47"/>
                            <a:gd name="T53" fmla="*/ 1 h 2"/>
                            <a:gd name="T54" fmla="*/ 25 w 47"/>
                            <a:gd name="T55" fmla="*/ 1 h 2"/>
                            <a:gd name="T56" fmla="*/ 27 w 47"/>
                            <a:gd name="T57" fmla="*/ 1 h 2"/>
                            <a:gd name="T58" fmla="*/ 27 w 47"/>
                            <a:gd name="T59" fmla="*/ 1 h 2"/>
                            <a:gd name="T60" fmla="*/ 29 w 47"/>
                            <a:gd name="T61" fmla="*/ 1 h 2"/>
                            <a:gd name="T62" fmla="*/ 29 w 47"/>
                            <a:gd name="T63" fmla="*/ 1 h 2"/>
                            <a:gd name="T64" fmla="*/ 31 w 47"/>
                            <a:gd name="T65" fmla="*/ 1 h 2"/>
                            <a:gd name="T66" fmla="*/ 31 w 47"/>
                            <a:gd name="T67" fmla="*/ 1 h 2"/>
                            <a:gd name="T68" fmla="*/ 33 w 47"/>
                            <a:gd name="T69" fmla="*/ 1 h 2"/>
                            <a:gd name="T70" fmla="*/ 33 w 47"/>
                            <a:gd name="T71" fmla="*/ 1 h 2"/>
                            <a:gd name="T72" fmla="*/ 35 w 47"/>
                            <a:gd name="T73" fmla="*/ 1 h 2"/>
                            <a:gd name="T74" fmla="*/ 35 w 47"/>
                            <a:gd name="T75" fmla="*/ 1 h 2"/>
                            <a:gd name="T76" fmla="*/ 37 w 47"/>
                            <a:gd name="T77" fmla="*/ 1 h 2"/>
                            <a:gd name="T78" fmla="*/ 37 w 47"/>
                            <a:gd name="T79" fmla="*/ 1 h 2"/>
                            <a:gd name="T80" fmla="*/ 39 w 47"/>
                            <a:gd name="T81" fmla="*/ 1 h 2"/>
                            <a:gd name="T82" fmla="*/ 39 w 47"/>
                            <a:gd name="T83" fmla="*/ 1 h 2"/>
                            <a:gd name="T84" fmla="*/ 41 w 47"/>
                            <a:gd name="T85" fmla="*/ 1 h 2"/>
                            <a:gd name="T86" fmla="*/ 41 w 47"/>
                            <a:gd name="T87" fmla="*/ 1 h 2"/>
                            <a:gd name="T88" fmla="*/ 43 w 47"/>
                            <a:gd name="T89" fmla="*/ 1 h 2"/>
                            <a:gd name="T90" fmla="*/ 43 w 47"/>
                            <a:gd name="T91" fmla="*/ 1 h 2"/>
                            <a:gd name="T92" fmla="*/ 45 w 47"/>
                            <a:gd name="T93" fmla="*/ 2 h 2"/>
                            <a:gd name="T94" fmla="*/ 45 w 47"/>
                            <a:gd name="T95" fmla="*/ 2 h 2"/>
                            <a:gd name="T96" fmla="*/ 47 w 47"/>
                            <a:gd name="T97" fmla="*/ 2 h 2"/>
                            <a:gd name="T98" fmla="*/ 47 w 47"/>
                            <a:gd name="T99" fmla="*/ 2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2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9" y="1"/>
                              </a:lnTo>
                              <a:lnTo>
                                <a:pt x="9" y="1"/>
                              </a:lnTo>
                              <a:lnTo>
                                <a:pt x="12" y="1"/>
                              </a:lnTo>
                              <a:lnTo>
                                <a:pt x="12" y="1"/>
                              </a:lnTo>
                              <a:lnTo>
                                <a:pt x="13" y="1"/>
                              </a:lnTo>
                              <a:lnTo>
                                <a:pt x="13" y="1"/>
                              </a:lnTo>
                              <a:lnTo>
                                <a:pt x="15" y="1"/>
                              </a:lnTo>
                              <a:lnTo>
                                <a:pt x="15" y="1"/>
                              </a:lnTo>
                              <a:lnTo>
                                <a:pt x="17" y="1"/>
                              </a:lnTo>
                              <a:lnTo>
                                <a:pt x="18" y="1"/>
                              </a:lnTo>
                              <a:lnTo>
                                <a:pt x="19" y="1"/>
                              </a:lnTo>
                              <a:lnTo>
                                <a:pt x="19" y="1"/>
                              </a:lnTo>
                              <a:lnTo>
                                <a:pt x="21" y="1"/>
                              </a:lnTo>
                              <a:lnTo>
                                <a:pt x="21" y="1"/>
                              </a:lnTo>
                              <a:lnTo>
                                <a:pt x="23" y="1"/>
                              </a:lnTo>
                              <a:lnTo>
                                <a:pt x="23" y="1"/>
                              </a:lnTo>
                              <a:lnTo>
                                <a:pt x="25" y="1"/>
                              </a:lnTo>
                              <a:lnTo>
                                <a:pt x="25" y="1"/>
                              </a:lnTo>
                              <a:lnTo>
                                <a:pt x="27" y="1"/>
                              </a:lnTo>
                              <a:lnTo>
                                <a:pt x="27" y="1"/>
                              </a:lnTo>
                              <a:lnTo>
                                <a:pt x="29" y="1"/>
                              </a:lnTo>
                              <a:lnTo>
                                <a:pt x="29" y="1"/>
                              </a:lnTo>
                              <a:lnTo>
                                <a:pt x="31" y="1"/>
                              </a:lnTo>
                              <a:lnTo>
                                <a:pt x="31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2"/>
                              </a:lnTo>
                              <a:lnTo>
                                <a:pt x="45" y="2"/>
                              </a:lnTo>
                              <a:lnTo>
                                <a:pt x="47" y="2"/>
                              </a:lnTo>
                              <a:lnTo>
                                <a:pt x="47" y="2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7" name="Freeform 9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78751" y="3659188"/>
                          <a:ext cx="77788" cy="1588"/>
                        </a:xfrm>
                        <a:custGeom>
                          <a:avLst/>
                          <a:gdLst>
                            <a:gd name="T0" fmla="*/ 0 w 49"/>
                            <a:gd name="T1" fmla="*/ 0 h 1"/>
                            <a:gd name="T2" fmla="*/ 2 w 49"/>
                            <a:gd name="T3" fmla="*/ 0 h 1"/>
                            <a:gd name="T4" fmla="*/ 2 w 49"/>
                            <a:gd name="T5" fmla="*/ 0 h 1"/>
                            <a:gd name="T6" fmla="*/ 4 w 49"/>
                            <a:gd name="T7" fmla="*/ 0 h 1"/>
                            <a:gd name="T8" fmla="*/ 4 w 49"/>
                            <a:gd name="T9" fmla="*/ 0 h 1"/>
                            <a:gd name="T10" fmla="*/ 6 w 49"/>
                            <a:gd name="T11" fmla="*/ 0 h 1"/>
                            <a:gd name="T12" fmla="*/ 6 w 49"/>
                            <a:gd name="T13" fmla="*/ 0 h 1"/>
                            <a:gd name="T14" fmla="*/ 8 w 49"/>
                            <a:gd name="T15" fmla="*/ 0 h 1"/>
                            <a:gd name="T16" fmla="*/ 8 w 49"/>
                            <a:gd name="T17" fmla="*/ 0 h 1"/>
                            <a:gd name="T18" fmla="*/ 9 w 49"/>
                            <a:gd name="T19" fmla="*/ 0 h 1"/>
                            <a:gd name="T20" fmla="*/ 9 w 49"/>
                            <a:gd name="T21" fmla="*/ 0 h 1"/>
                            <a:gd name="T22" fmla="*/ 12 w 49"/>
                            <a:gd name="T23" fmla="*/ 0 h 1"/>
                            <a:gd name="T24" fmla="*/ 12 w 49"/>
                            <a:gd name="T25" fmla="*/ 0 h 1"/>
                            <a:gd name="T26" fmla="*/ 14 w 49"/>
                            <a:gd name="T27" fmla="*/ 0 h 1"/>
                            <a:gd name="T28" fmla="*/ 14 w 49"/>
                            <a:gd name="T29" fmla="*/ 0 h 1"/>
                            <a:gd name="T30" fmla="*/ 15 w 49"/>
                            <a:gd name="T31" fmla="*/ 0 h 1"/>
                            <a:gd name="T32" fmla="*/ 15 w 49"/>
                            <a:gd name="T33" fmla="*/ 0 h 1"/>
                            <a:gd name="T34" fmla="*/ 18 w 49"/>
                            <a:gd name="T35" fmla="*/ 0 h 1"/>
                            <a:gd name="T36" fmla="*/ 18 w 49"/>
                            <a:gd name="T37" fmla="*/ 0 h 1"/>
                            <a:gd name="T38" fmla="*/ 19 w 49"/>
                            <a:gd name="T39" fmla="*/ 0 h 1"/>
                            <a:gd name="T40" fmla="*/ 19 w 49"/>
                            <a:gd name="T41" fmla="*/ 0 h 1"/>
                            <a:gd name="T42" fmla="*/ 21 w 49"/>
                            <a:gd name="T43" fmla="*/ 0 h 1"/>
                            <a:gd name="T44" fmla="*/ 21 w 49"/>
                            <a:gd name="T45" fmla="*/ 0 h 1"/>
                            <a:gd name="T46" fmla="*/ 23 w 49"/>
                            <a:gd name="T47" fmla="*/ 0 h 1"/>
                            <a:gd name="T48" fmla="*/ 23 w 49"/>
                            <a:gd name="T49" fmla="*/ 0 h 1"/>
                            <a:gd name="T50" fmla="*/ 25 w 49"/>
                            <a:gd name="T51" fmla="*/ 0 h 1"/>
                            <a:gd name="T52" fmla="*/ 25 w 49"/>
                            <a:gd name="T53" fmla="*/ 0 h 1"/>
                            <a:gd name="T54" fmla="*/ 27 w 49"/>
                            <a:gd name="T55" fmla="*/ 0 h 1"/>
                            <a:gd name="T56" fmla="*/ 28 w 49"/>
                            <a:gd name="T57" fmla="*/ 0 h 1"/>
                            <a:gd name="T58" fmla="*/ 29 w 49"/>
                            <a:gd name="T59" fmla="*/ 0 h 1"/>
                            <a:gd name="T60" fmla="*/ 29 w 49"/>
                            <a:gd name="T61" fmla="*/ 0 h 1"/>
                            <a:gd name="T62" fmla="*/ 31 w 49"/>
                            <a:gd name="T63" fmla="*/ 0 h 1"/>
                            <a:gd name="T64" fmla="*/ 31 w 49"/>
                            <a:gd name="T65" fmla="*/ 0 h 1"/>
                            <a:gd name="T66" fmla="*/ 33 w 49"/>
                            <a:gd name="T67" fmla="*/ 0 h 1"/>
                            <a:gd name="T68" fmla="*/ 33 w 49"/>
                            <a:gd name="T69" fmla="*/ 0 h 1"/>
                            <a:gd name="T70" fmla="*/ 35 w 49"/>
                            <a:gd name="T71" fmla="*/ 1 h 1"/>
                            <a:gd name="T72" fmla="*/ 35 w 49"/>
                            <a:gd name="T73" fmla="*/ 1 h 1"/>
                            <a:gd name="T74" fmla="*/ 37 w 49"/>
                            <a:gd name="T75" fmla="*/ 1 h 1"/>
                            <a:gd name="T76" fmla="*/ 37 w 49"/>
                            <a:gd name="T77" fmla="*/ 1 h 1"/>
                            <a:gd name="T78" fmla="*/ 39 w 49"/>
                            <a:gd name="T79" fmla="*/ 1 h 1"/>
                            <a:gd name="T80" fmla="*/ 39 w 49"/>
                            <a:gd name="T81" fmla="*/ 1 h 1"/>
                            <a:gd name="T82" fmla="*/ 41 w 49"/>
                            <a:gd name="T83" fmla="*/ 1 h 1"/>
                            <a:gd name="T84" fmla="*/ 41 w 49"/>
                            <a:gd name="T85" fmla="*/ 1 h 1"/>
                            <a:gd name="T86" fmla="*/ 43 w 49"/>
                            <a:gd name="T87" fmla="*/ 1 h 1"/>
                            <a:gd name="T88" fmla="*/ 43 w 49"/>
                            <a:gd name="T89" fmla="*/ 1 h 1"/>
                            <a:gd name="T90" fmla="*/ 45 w 49"/>
                            <a:gd name="T91" fmla="*/ 1 h 1"/>
                            <a:gd name="T92" fmla="*/ 45 w 49"/>
                            <a:gd name="T93" fmla="*/ 1 h 1"/>
                            <a:gd name="T94" fmla="*/ 47 w 49"/>
                            <a:gd name="T95" fmla="*/ 1 h 1"/>
                            <a:gd name="T96" fmla="*/ 47 w 49"/>
                            <a:gd name="T97" fmla="*/ 1 h 1"/>
                            <a:gd name="T98" fmla="*/ 49 w 49"/>
                            <a:gd name="T99" fmla="*/ 1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1">
                              <a:moveTo>
                                <a:pt x="0" y="0"/>
                              </a:move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9" y="0"/>
                              </a:lnTo>
                              <a:lnTo>
                                <a:pt x="9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5" y="0"/>
                              </a:lnTo>
                              <a:lnTo>
                                <a:pt x="15" y="0"/>
                              </a:lnTo>
                              <a:lnTo>
                                <a:pt x="18" y="0"/>
                              </a:lnTo>
                              <a:lnTo>
                                <a:pt x="18" y="0"/>
                              </a:lnTo>
                              <a:lnTo>
                                <a:pt x="19" y="0"/>
                              </a:lnTo>
                              <a:lnTo>
                                <a:pt x="19" y="0"/>
                              </a:lnTo>
                              <a:lnTo>
                                <a:pt x="21" y="0"/>
                              </a:lnTo>
                              <a:lnTo>
                                <a:pt x="21" y="0"/>
                              </a:lnTo>
                              <a:lnTo>
                                <a:pt x="23" y="0"/>
                              </a:lnTo>
                              <a:lnTo>
                                <a:pt x="23" y="0"/>
                              </a:lnTo>
                              <a:lnTo>
                                <a:pt x="25" y="0"/>
                              </a:lnTo>
                              <a:lnTo>
                                <a:pt x="25" y="0"/>
                              </a:lnTo>
                              <a:lnTo>
                                <a:pt x="27" y="0"/>
                              </a:lnTo>
                              <a:lnTo>
                                <a:pt x="28" y="0"/>
                              </a:lnTo>
                              <a:lnTo>
                                <a:pt x="29" y="0"/>
                              </a:lnTo>
                              <a:lnTo>
                                <a:pt x="29" y="0"/>
                              </a:lnTo>
                              <a:lnTo>
                                <a:pt x="31" y="0"/>
                              </a:lnTo>
                              <a:lnTo>
                                <a:pt x="31" y="0"/>
                              </a:lnTo>
                              <a:lnTo>
                                <a:pt x="33" y="0"/>
                              </a:lnTo>
                              <a:lnTo>
                                <a:pt x="33" y="0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  <a:lnTo>
                                <a:pt x="49" y="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8" name="Freeform 9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56538" y="3660775"/>
                          <a:ext cx="74613" cy="1588"/>
                        </a:xfrm>
                        <a:custGeom>
                          <a:avLst/>
                          <a:gdLst>
                            <a:gd name="T0" fmla="*/ 0 w 47"/>
                            <a:gd name="T1" fmla="*/ 0 h 1"/>
                            <a:gd name="T2" fmla="*/ 0 w 47"/>
                            <a:gd name="T3" fmla="*/ 0 h 1"/>
                            <a:gd name="T4" fmla="*/ 2 w 47"/>
                            <a:gd name="T5" fmla="*/ 0 h 1"/>
                            <a:gd name="T6" fmla="*/ 2 w 47"/>
                            <a:gd name="T7" fmla="*/ 0 h 1"/>
                            <a:gd name="T8" fmla="*/ 4 w 47"/>
                            <a:gd name="T9" fmla="*/ 0 h 1"/>
                            <a:gd name="T10" fmla="*/ 4 w 47"/>
                            <a:gd name="T11" fmla="*/ 0 h 1"/>
                            <a:gd name="T12" fmla="*/ 6 w 47"/>
                            <a:gd name="T13" fmla="*/ 0 h 1"/>
                            <a:gd name="T14" fmla="*/ 6 w 47"/>
                            <a:gd name="T15" fmla="*/ 0 h 1"/>
                            <a:gd name="T16" fmla="*/ 8 w 47"/>
                            <a:gd name="T17" fmla="*/ 0 h 1"/>
                            <a:gd name="T18" fmla="*/ 8 w 47"/>
                            <a:gd name="T19" fmla="*/ 0 h 1"/>
                            <a:gd name="T20" fmla="*/ 10 w 47"/>
                            <a:gd name="T21" fmla="*/ 0 h 1"/>
                            <a:gd name="T22" fmla="*/ 10 w 47"/>
                            <a:gd name="T23" fmla="*/ 0 h 1"/>
                            <a:gd name="T24" fmla="*/ 12 w 47"/>
                            <a:gd name="T25" fmla="*/ 0 h 1"/>
                            <a:gd name="T26" fmla="*/ 12 w 47"/>
                            <a:gd name="T27" fmla="*/ 0 h 1"/>
                            <a:gd name="T28" fmla="*/ 13 w 47"/>
                            <a:gd name="T29" fmla="*/ 0 h 1"/>
                            <a:gd name="T30" fmla="*/ 14 w 47"/>
                            <a:gd name="T31" fmla="*/ 0 h 1"/>
                            <a:gd name="T32" fmla="*/ 16 w 47"/>
                            <a:gd name="T33" fmla="*/ 0 h 1"/>
                            <a:gd name="T34" fmla="*/ 16 w 47"/>
                            <a:gd name="T35" fmla="*/ 0 h 1"/>
                            <a:gd name="T36" fmla="*/ 17 w 47"/>
                            <a:gd name="T37" fmla="*/ 0 h 1"/>
                            <a:gd name="T38" fmla="*/ 17 w 47"/>
                            <a:gd name="T39" fmla="*/ 0 h 1"/>
                            <a:gd name="T40" fmla="*/ 19 w 47"/>
                            <a:gd name="T41" fmla="*/ 0 h 1"/>
                            <a:gd name="T42" fmla="*/ 20 w 47"/>
                            <a:gd name="T43" fmla="*/ 0 h 1"/>
                            <a:gd name="T44" fmla="*/ 22 w 47"/>
                            <a:gd name="T45" fmla="*/ 0 h 1"/>
                            <a:gd name="T46" fmla="*/ 22 w 47"/>
                            <a:gd name="T47" fmla="*/ 0 h 1"/>
                            <a:gd name="T48" fmla="*/ 23 w 47"/>
                            <a:gd name="T49" fmla="*/ 0 h 1"/>
                            <a:gd name="T50" fmla="*/ 23 w 47"/>
                            <a:gd name="T51" fmla="*/ 0 h 1"/>
                            <a:gd name="T52" fmla="*/ 25 w 47"/>
                            <a:gd name="T53" fmla="*/ 0 h 1"/>
                            <a:gd name="T54" fmla="*/ 26 w 47"/>
                            <a:gd name="T55" fmla="*/ 0 h 1"/>
                            <a:gd name="T56" fmla="*/ 27 w 47"/>
                            <a:gd name="T57" fmla="*/ 0 h 1"/>
                            <a:gd name="T58" fmla="*/ 27 w 47"/>
                            <a:gd name="T59" fmla="*/ 0 h 1"/>
                            <a:gd name="T60" fmla="*/ 29 w 47"/>
                            <a:gd name="T61" fmla="*/ 1 h 1"/>
                            <a:gd name="T62" fmla="*/ 29 w 47"/>
                            <a:gd name="T63" fmla="*/ 1 h 1"/>
                            <a:gd name="T64" fmla="*/ 31 w 47"/>
                            <a:gd name="T65" fmla="*/ 1 h 1"/>
                            <a:gd name="T66" fmla="*/ 31 w 47"/>
                            <a:gd name="T67" fmla="*/ 1 h 1"/>
                            <a:gd name="T68" fmla="*/ 33 w 47"/>
                            <a:gd name="T69" fmla="*/ 1 h 1"/>
                            <a:gd name="T70" fmla="*/ 33 w 47"/>
                            <a:gd name="T71" fmla="*/ 1 h 1"/>
                            <a:gd name="T72" fmla="*/ 35 w 47"/>
                            <a:gd name="T73" fmla="*/ 1 h 1"/>
                            <a:gd name="T74" fmla="*/ 35 w 47"/>
                            <a:gd name="T75" fmla="*/ 1 h 1"/>
                            <a:gd name="T76" fmla="*/ 37 w 47"/>
                            <a:gd name="T77" fmla="*/ 1 h 1"/>
                            <a:gd name="T78" fmla="*/ 37 w 47"/>
                            <a:gd name="T79" fmla="*/ 1 h 1"/>
                            <a:gd name="T80" fmla="*/ 39 w 47"/>
                            <a:gd name="T81" fmla="*/ 1 h 1"/>
                            <a:gd name="T82" fmla="*/ 39 w 47"/>
                            <a:gd name="T83" fmla="*/ 1 h 1"/>
                            <a:gd name="T84" fmla="*/ 41 w 47"/>
                            <a:gd name="T85" fmla="*/ 1 h 1"/>
                            <a:gd name="T86" fmla="*/ 41 w 47"/>
                            <a:gd name="T87" fmla="*/ 1 h 1"/>
                            <a:gd name="T88" fmla="*/ 43 w 47"/>
                            <a:gd name="T89" fmla="*/ 1 h 1"/>
                            <a:gd name="T90" fmla="*/ 43 w 47"/>
                            <a:gd name="T91" fmla="*/ 1 h 1"/>
                            <a:gd name="T92" fmla="*/ 45 w 47"/>
                            <a:gd name="T93" fmla="*/ 1 h 1"/>
                            <a:gd name="T94" fmla="*/ 45 w 47"/>
                            <a:gd name="T95" fmla="*/ 1 h 1"/>
                            <a:gd name="T96" fmla="*/ 47 w 47"/>
                            <a:gd name="T97" fmla="*/ 1 h 1"/>
                            <a:gd name="T98" fmla="*/ 47 w 47"/>
                            <a:gd name="T99" fmla="*/ 1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3" y="0"/>
                              </a:lnTo>
                              <a:lnTo>
                                <a:pt x="14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17" y="0"/>
                              </a:lnTo>
                              <a:lnTo>
                                <a:pt x="17" y="0"/>
                              </a:lnTo>
                              <a:lnTo>
                                <a:pt x="19" y="0"/>
                              </a:lnTo>
                              <a:lnTo>
                                <a:pt x="20" y="0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3" y="0"/>
                              </a:lnTo>
                              <a:lnTo>
                                <a:pt x="23" y="0"/>
                              </a:lnTo>
                              <a:lnTo>
                                <a:pt x="25" y="0"/>
                              </a:lnTo>
                              <a:lnTo>
                                <a:pt x="26" y="0"/>
                              </a:lnTo>
                              <a:lnTo>
                                <a:pt x="27" y="0"/>
                              </a:lnTo>
                              <a:lnTo>
                                <a:pt x="27" y="0"/>
                              </a:lnTo>
                              <a:lnTo>
                                <a:pt x="29" y="1"/>
                              </a:lnTo>
                              <a:lnTo>
                                <a:pt x="29" y="1"/>
                              </a:lnTo>
                              <a:lnTo>
                                <a:pt x="31" y="1"/>
                              </a:lnTo>
                              <a:lnTo>
                                <a:pt x="31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9" name="Freeform 9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31151" y="3662363"/>
                          <a:ext cx="77788" cy="1588"/>
                        </a:xfrm>
                        <a:custGeom>
                          <a:avLst/>
                          <a:gdLst>
                            <a:gd name="T0" fmla="*/ 0 w 49"/>
                            <a:gd name="T1" fmla="*/ 0 h 1"/>
                            <a:gd name="T2" fmla="*/ 2 w 49"/>
                            <a:gd name="T3" fmla="*/ 0 h 1"/>
                            <a:gd name="T4" fmla="*/ 2 w 49"/>
                            <a:gd name="T5" fmla="*/ 0 h 1"/>
                            <a:gd name="T6" fmla="*/ 4 w 49"/>
                            <a:gd name="T7" fmla="*/ 0 h 1"/>
                            <a:gd name="T8" fmla="*/ 4 w 49"/>
                            <a:gd name="T9" fmla="*/ 0 h 1"/>
                            <a:gd name="T10" fmla="*/ 6 w 49"/>
                            <a:gd name="T11" fmla="*/ 0 h 1"/>
                            <a:gd name="T12" fmla="*/ 6 w 49"/>
                            <a:gd name="T13" fmla="*/ 0 h 1"/>
                            <a:gd name="T14" fmla="*/ 8 w 49"/>
                            <a:gd name="T15" fmla="*/ 0 h 1"/>
                            <a:gd name="T16" fmla="*/ 8 w 49"/>
                            <a:gd name="T17" fmla="*/ 0 h 1"/>
                            <a:gd name="T18" fmla="*/ 10 w 49"/>
                            <a:gd name="T19" fmla="*/ 0 h 1"/>
                            <a:gd name="T20" fmla="*/ 10 w 49"/>
                            <a:gd name="T21" fmla="*/ 0 h 1"/>
                            <a:gd name="T22" fmla="*/ 12 w 49"/>
                            <a:gd name="T23" fmla="*/ 0 h 1"/>
                            <a:gd name="T24" fmla="*/ 12 w 49"/>
                            <a:gd name="T25" fmla="*/ 0 h 1"/>
                            <a:gd name="T26" fmla="*/ 14 w 49"/>
                            <a:gd name="T27" fmla="*/ 0 h 1"/>
                            <a:gd name="T28" fmla="*/ 14 w 49"/>
                            <a:gd name="T29" fmla="*/ 0 h 1"/>
                            <a:gd name="T30" fmla="*/ 16 w 49"/>
                            <a:gd name="T31" fmla="*/ 0 h 1"/>
                            <a:gd name="T32" fmla="*/ 16 w 49"/>
                            <a:gd name="T33" fmla="*/ 0 h 1"/>
                            <a:gd name="T34" fmla="*/ 18 w 49"/>
                            <a:gd name="T35" fmla="*/ 0 h 1"/>
                            <a:gd name="T36" fmla="*/ 18 w 49"/>
                            <a:gd name="T37" fmla="*/ 0 h 1"/>
                            <a:gd name="T38" fmla="*/ 20 w 49"/>
                            <a:gd name="T39" fmla="*/ 0 h 1"/>
                            <a:gd name="T40" fmla="*/ 20 w 49"/>
                            <a:gd name="T41" fmla="*/ 0 h 1"/>
                            <a:gd name="T42" fmla="*/ 22 w 49"/>
                            <a:gd name="T43" fmla="*/ 0 h 1"/>
                            <a:gd name="T44" fmla="*/ 22 w 49"/>
                            <a:gd name="T45" fmla="*/ 0 h 1"/>
                            <a:gd name="T46" fmla="*/ 23 w 49"/>
                            <a:gd name="T47" fmla="*/ 0 h 1"/>
                            <a:gd name="T48" fmla="*/ 23 w 49"/>
                            <a:gd name="T49" fmla="*/ 0 h 1"/>
                            <a:gd name="T50" fmla="*/ 25 w 49"/>
                            <a:gd name="T51" fmla="*/ 0 h 1"/>
                            <a:gd name="T52" fmla="*/ 26 w 49"/>
                            <a:gd name="T53" fmla="*/ 0 h 1"/>
                            <a:gd name="T54" fmla="*/ 28 w 49"/>
                            <a:gd name="T55" fmla="*/ 0 h 1"/>
                            <a:gd name="T56" fmla="*/ 28 w 49"/>
                            <a:gd name="T57" fmla="*/ 0 h 1"/>
                            <a:gd name="T58" fmla="*/ 29 w 49"/>
                            <a:gd name="T59" fmla="*/ 0 h 1"/>
                            <a:gd name="T60" fmla="*/ 29 w 49"/>
                            <a:gd name="T61" fmla="*/ 0 h 1"/>
                            <a:gd name="T62" fmla="*/ 32 w 49"/>
                            <a:gd name="T63" fmla="*/ 1 h 1"/>
                            <a:gd name="T64" fmla="*/ 32 w 49"/>
                            <a:gd name="T65" fmla="*/ 1 h 1"/>
                            <a:gd name="T66" fmla="*/ 33 w 49"/>
                            <a:gd name="T67" fmla="*/ 1 h 1"/>
                            <a:gd name="T68" fmla="*/ 33 w 49"/>
                            <a:gd name="T69" fmla="*/ 1 h 1"/>
                            <a:gd name="T70" fmla="*/ 35 w 49"/>
                            <a:gd name="T71" fmla="*/ 1 h 1"/>
                            <a:gd name="T72" fmla="*/ 35 w 49"/>
                            <a:gd name="T73" fmla="*/ 1 h 1"/>
                            <a:gd name="T74" fmla="*/ 37 w 49"/>
                            <a:gd name="T75" fmla="*/ 1 h 1"/>
                            <a:gd name="T76" fmla="*/ 37 w 49"/>
                            <a:gd name="T77" fmla="*/ 1 h 1"/>
                            <a:gd name="T78" fmla="*/ 39 w 49"/>
                            <a:gd name="T79" fmla="*/ 1 h 1"/>
                            <a:gd name="T80" fmla="*/ 39 w 49"/>
                            <a:gd name="T81" fmla="*/ 1 h 1"/>
                            <a:gd name="T82" fmla="*/ 41 w 49"/>
                            <a:gd name="T83" fmla="*/ 1 h 1"/>
                            <a:gd name="T84" fmla="*/ 41 w 49"/>
                            <a:gd name="T85" fmla="*/ 1 h 1"/>
                            <a:gd name="T86" fmla="*/ 43 w 49"/>
                            <a:gd name="T87" fmla="*/ 1 h 1"/>
                            <a:gd name="T88" fmla="*/ 43 w 49"/>
                            <a:gd name="T89" fmla="*/ 1 h 1"/>
                            <a:gd name="T90" fmla="*/ 45 w 49"/>
                            <a:gd name="T91" fmla="*/ 1 h 1"/>
                            <a:gd name="T92" fmla="*/ 45 w 49"/>
                            <a:gd name="T93" fmla="*/ 1 h 1"/>
                            <a:gd name="T94" fmla="*/ 47 w 49"/>
                            <a:gd name="T95" fmla="*/ 1 h 1"/>
                            <a:gd name="T96" fmla="*/ 47 w 49"/>
                            <a:gd name="T97" fmla="*/ 1 h 1"/>
                            <a:gd name="T98" fmla="*/ 49 w 49"/>
                            <a:gd name="T99" fmla="*/ 1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1">
                              <a:moveTo>
                                <a:pt x="0" y="0"/>
                              </a:move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18" y="0"/>
                              </a:lnTo>
                              <a:lnTo>
                                <a:pt x="18" y="0"/>
                              </a:lnTo>
                              <a:lnTo>
                                <a:pt x="20" y="0"/>
                              </a:lnTo>
                              <a:lnTo>
                                <a:pt x="20" y="0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3" y="0"/>
                              </a:lnTo>
                              <a:lnTo>
                                <a:pt x="23" y="0"/>
                              </a:lnTo>
                              <a:lnTo>
                                <a:pt x="25" y="0"/>
                              </a:lnTo>
                              <a:lnTo>
                                <a:pt x="26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29" y="0"/>
                              </a:lnTo>
                              <a:lnTo>
                                <a:pt x="29" y="0"/>
                              </a:lnTo>
                              <a:lnTo>
                                <a:pt x="32" y="1"/>
                              </a:lnTo>
                              <a:lnTo>
                                <a:pt x="32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  <a:lnTo>
                                <a:pt x="49" y="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10" name="Freeform 9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08938" y="3663950"/>
                          <a:ext cx="74613" cy="1588"/>
                        </a:xfrm>
                        <a:custGeom>
                          <a:avLst/>
                          <a:gdLst>
                            <a:gd name="T0" fmla="*/ 0 w 47"/>
                            <a:gd name="T1" fmla="*/ 0 h 1"/>
                            <a:gd name="T2" fmla="*/ 0 w 47"/>
                            <a:gd name="T3" fmla="*/ 0 h 1"/>
                            <a:gd name="T4" fmla="*/ 2 w 47"/>
                            <a:gd name="T5" fmla="*/ 0 h 1"/>
                            <a:gd name="T6" fmla="*/ 2 w 47"/>
                            <a:gd name="T7" fmla="*/ 0 h 1"/>
                            <a:gd name="T8" fmla="*/ 4 w 47"/>
                            <a:gd name="T9" fmla="*/ 0 h 1"/>
                            <a:gd name="T10" fmla="*/ 4 w 47"/>
                            <a:gd name="T11" fmla="*/ 0 h 1"/>
                            <a:gd name="T12" fmla="*/ 6 w 47"/>
                            <a:gd name="T13" fmla="*/ 0 h 1"/>
                            <a:gd name="T14" fmla="*/ 6 w 47"/>
                            <a:gd name="T15" fmla="*/ 0 h 1"/>
                            <a:gd name="T16" fmla="*/ 8 w 47"/>
                            <a:gd name="T17" fmla="*/ 0 h 1"/>
                            <a:gd name="T18" fmla="*/ 8 w 47"/>
                            <a:gd name="T19" fmla="*/ 0 h 1"/>
                            <a:gd name="T20" fmla="*/ 10 w 47"/>
                            <a:gd name="T21" fmla="*/ 0 h 1"/>
                            <a:gd name="T22" fmla="*/ 10 w 47"/>
                            <a:gd name="T23" fmla="*/ 0 h 1"/>
                            <a:gd name="T24" fmla="*/ 12 w 47"/>
                            <a:gd name="T25" fmla="*/ 0 h 1"/>
                            <a:gd name="T26" fmla="*/ 12 w 47"/>
                            <a:gd name="T27" fmla="*/ 0 h 1"/>
                            <a:gd name="T28" fmla="*/ 14 w 47"/>
                            <a:gd name="T29" fmla="*/ 0 h 1"/>
                            <a:gd name="T30" fmla="*/ 14 w 47"/>
                            <a:gd name="T31" fmla="*/ 0 h 1"/>
                            <a:gd name="T32" fmla="*/ 16 w 47"/>
                            <a:gd name="T33" fmla="*/ 0 h 1"/>
                            <a:gd name="T34" fmla="*/ 16 w 47"/>
                            <a:gd name="T35" fmla="*/ 0 h 1"/>
                            <a:gd name="T36" fmla="*/ 18 w 47"/>
                            <a:gd name="T37" fmla="*/ 0 h 1"/>
                            <a:gd name="T38" fmla="*/ 18 w 47"/>
                            <a:gd name="T39" fmla="*/ 0 h 1"/>
                            <a:gd name="T40" fmla="*/ 20 w 47"/>
                            <a:gd name="T41" fmla="*/ 0 h 1"/>
                            <a:gd name="T42" fmla="*/ 20 w 47"/>
                            <a:gd name="T43" fmla="*/ 0 h 1"/>
                            <a:gd name="T44" fmla="*/ 22 w 47"/>
                            <a:gd name="T45" fmla="*/ 0 h 1"/>
                            <a:gd name="T46" fmla="*/ 22 w 47"/>
                            <a:gd name="T47" fmla="*/ 0 h 1"/>
                            <a:gd name="T48" fmla="*/ 24 w 47"/>
                            <a:gd name="T49" fmla="*/ 0 h 1"/>
                            <a:gd name="T50" fmla="*/ 24 w 47"/>
                            <a:gd name="T51" fmla="*/ 0 h 1"/>
                            <a:gd name="T52" fmla="*/ 26 w 47"/>
                            <a:gd name="T53" fmla="*/ 0 h 1"/>
                            <a:gd name="T54" fmla="*/ 26 w 47"/>
                            <a:gd name="T55" fmla="*/ 0 h 1"/>
                            <a:gd name="T56" fmla="*/ 27 w 47"/>
                            <a:gd name="T57" fmla="*/ 0 h 1"/>
                            <a:gd name="T58" fmla="*/ 27 w 47"/>
                            <a:gd name="T59" fmla="*/ 0 h 1"/>
                            <a:gd name="T60" fmla="*/ 30 w 47"/>
                            <a:gd name="T61" fmla="*/ 0 h 1"/>
                            <a:gd name="T62" fmla="*/ 30 w 47"/>
                            <a:gd name="T63" fmla="*/ 0 h 1"/>
                            <a:gd name="T64" fmla="*/ 31 w 47"/>
                            <a:gd name="T65" fmla="*/ 0 h 1"/>
                            <a:gd name="T66" fmla="*/ 31 w 47"/>
                            <a:gd name="T67" fmla="*/ 0 h 1"/>
                            <a:gd name="T68" fmla="*/ 33 w 47"/>
                            <a:gd name="T69" fmla="*/ 0 h 1"/>
                            <a:gd name="T70" fmla="*/ 33 w 47"/>
                            <a:gd name="T71" fmla="*/ 0 h 1"/>
                            <a:gd name="T72" fmla="*/ 36 w 47"/>
                            <a:gd name="T73" fmla="*/ 0 h 1"/>
                            <a:gd name="T74" fmla="*/ 36 w 47"/>
                            <a:gd name="T75" fmla="*/ 0 h 1"/>
                            <a:gd name="T76" fmla="*/ 37 w 47"/>
                            <a:gd name="T77" fmla="*/ 0 h 1"/>
                            <a:gd name="T78" fmla="*/ 37 w 47"/>
                            <a:gd name="T79" fmla="*/ 0 h 1"/>
                            <a:gd name="T80" fmla="*/ 39 w 47"/>
                            <a:gd name="T81" fmla="*/ 1 h 1"/>
                            <a:gd name="T82" fmla="*/ 39 w 47"/>
                            <a:gd name="T83" fmla="*/ 1 h 1"/>
                            <a:gd name="T84" fmla="*/ 41 w 47"/>
                            <a:gd name="T85" fmla="*/ 1 h 1"/>
                            <a:gd name="T86" fmla="*/ 41 w 47"/>
                            <a:gd name="T87" fmla="*/ 1 h 1"/>
                            <a:gd name="T88" fmla="*/ 43 w 47"/>
                            <a:gd name="T89" fmla="*/ 1 h 1"/>
                            <a:gd name="T90" fmla="*/ 43 w 47"/>
                            <a:gd name="T91" fmla="*/ 1 h 1"/>
                            <a:gd name="T92" fmla="*/ 45 w 47"/>
                            <a:gd name="T93" fmla="*/ 1 h 1"/>
                            <a:gd name="T94" fmla="*/ 45 w 47"/>
                            <a:gd name="T95" fmla="*/ 1 h 1"/>
                            <a:gd name="T96" fmla="*/ 47 w 47"/>
                            <a:gd name="T97" fmla="*/ 1 h 1"/>
                            <a:gd name="T98" fmla="*/ 47 w 47"/>
                            <a:gd name="T99" fmla="*/ 1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18" y="0"/>
                              </a:lnTo>
                              <a:lnTo>
                                <a:pt x="18" y="0"/>
                              </a:lnTo>
                              <a:lnTo>
                                <a:pt x="20" y="0"/>
                              </a:lnTo>
                              <a:lnTo>
                                <a:pt x="20" y="0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6" y="0"/>
                              </a:lnTo>
                              <a:lnTo>
                                <a:pt x="26" y="0"/>
                              </a:lnTo>
                              <a:lnTo>
                                <a:pt x="27" y="0"/>
                              </a:lnTo>
                              <a:lnTo>
                                <a:pt x="27" y="0"/>
                              </a:lnTo>
                              <a:lnTo>
                                <a:pt x="30" y="0"/>
                              </a:lnTo>
                              <a:lnTo>
                                <a:pt x="30" y="0"/>
                              </a:lnTo>
                              <a:lnTo>
                                <a:pt x="31" y="0"/>
                              </a:lnTo>
                              <a:lnTo>
                                <a:pt x="31" y="0"/>
                              </a:lnTo>
                              <a:lnTo>
                                <a:pt x="33" y="0"/>
                              </a:lnTo>
                              <a:lnTo>
                                <a:pt x="33" y="0"/>
                              </a:lnTo>
                              <a:lnTo>
                                <a:pt x="36" y="0"/>
                              </a:lnTo>
                              <a:lnTo>
                                <a:pt x="36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11" name="Freeform 10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83551" y="3665538"/>
                          <a:ext cx="77788" cy="0"/>
                        </a:xfrm>
                        <a:custGeom>
                          <a:avLst/>
                          <a:gdLst>
                            <a:gd name="T0" fmla="*/ 0 w 49"/>
                            <a:gd name="T1" fmla="*/ 2 w 49"/>
                            <a:gd name="T2" fmla="*/ 2 w 49"/>
                            <a:gd name="T3" fmla="*/ 4 w 49"/>
                            <a:gd name="T4" fmla="*/ 4 w 49"/>
                            <a:gd name="T5" fmla="*/ 6 w 49"/>
                            <a:gd name="T6" fmla="*/ 6 w 49"/>
                            <a:gd name="T7" fmla="*/ 8 w 49"/>
                            <a:gd name="T8" fmla="*/ 8 w 49"/>
                            <a:gd name="T9" fmla="*/ 10 w 49"/>
                            <a:gd name="T10" fmla="*/ 10 w 49"/>
                            <a:gd name="T11" fmla="*/ 12 w 49"/>
                            <a:gd name="T12" fmla="*/ 12 w 49"/>
                            <a:gd name="T13" fmla="*/ 14 w 49"/>
                            <a:gd name="T14" fmla="*/ 14 w 49"/>
                            <a:gd name="T15" fmla="*/ 16 w 49"/>
                            <a:gd name="T16" fmla="*/ 16 w 49"/>
                            <a:gd name="T17" fmla="*/ 18 w 49"/>
                            <a:gd name="T18" fmla="*/ 18 w 49"/>
                            <a:gd name="T19" fmla="*/ 20 w 49"/>
                            <a:gd name="T20" fmla="*/ 20 w 49"/>
                            <a:gd name="T21" fmla="*/ 22 w 49"/>
                            <a:gd name="T22" fmla="*/ 22 w 49"/>
                            <a:gd name="T23" fmla="*/ 24 w 49"/>
                            <a:gd name="T24" fmla="*/ 24 w 49"/>
                            <a:gd name="T25" fmla="*/ 26 w 49"/>
                            <a:gd name="T26" fmla="*/ 26 w 49"/>
                            <a:gd name="T27" fmla="*/ 28 w 49"/>
                            <a:gd name="T28" fmla="*/ 28 w 49"/>
                            <a:gd name="T29" fmla="*/ 30 w 49"/>
                            <a:gd name="T30" fmla="*/ 30 w 49"/>
                            <a:gd name="T31" fmla="*/ 32 w 49"/>
                            <a:gd name="T32" fmla="*/ 32 w 49"/>
                            <a:gd name="T33" fmla="*/ 33 w 49"/>
                            <a:gd name="T34" fmla="*/ 34 w 49"/>
                            <a:gd name="T35" fmla="*/ 36 w 49"/>
                            <a:gd name="T36" fmla="*/ 36 w 49"/>
                            <a:gd name="T37" fmla="*/ 37 w 49"/>
                            <a:gd name="T38" fmla="*/ 37 w 49"/>
                            <a:gd name="T39" fmla="*/ 39 w 49"/>
                            <a:gd name="T40" fmla="*/ 40 w 49"/>
                            <a:gd name="T41" fmla="*/ 41 w 49"/>
                            <a:gd name="T42" fmla="*/ 41 w 49"/>
                            <a:gd name="T43" fmla="*/ 43 w 49"/>
                            <a:gd name="T44" fmla="*/ 43 w 49"/>
                            <a:gd name="T45" fmla="*/ 45 w 49"/>
                            <a:gd name="T46" fmla="*/ 45 w 49"/>
                            <a:gd name="T47" fmla="*/ 47 w 49"/>
                            <a:gd name="T48" fmla="*/ 47 w 49"/>
                            <a:gd name="T49" fmla="*/ 49 w 49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  <a:cxn ang="0">
                              <a:pos x="T2" y="0"/>
                            </a:cxn>
                            <a:cxn ang="0">
                              <a:pos x="T3" y="0"/>
                            </a:cxn>
                            <a:cxn ang="0">
                              <a:pos x="T4" y="0"/>
                            </a:cxn>
                            <a:cxn ang="0">
                              <a:pos x="T5" y="0"/>
                            </a:cxn>
                            <a:cxn ang="0">
                              <a:pos x="T6" y="0"/>
                            </a:cxn>
                            <a:cxn ang="0">
                              <a:pos x="T7" y="0"/>
                            </a:cxn>
                            <a:cxn ang="0">
                              <a:pos x="T8" y="0"/>
                            </a:cxn>
                            <a:cxn ang="0">
                              <a:pos x="T9" y="0"/>
                            </a:cxn>
                            <a:cxn ang="0">
                              <a:pos x="T10" y="0"/>
                            </a:cxn>
                            <a:cxn ang="0">
                              <a:pos x="T11" y="0"/>
                            </a:cxn>
                            <a:cxn ang="0">
                              <a:pos x="T12" y="0"/>
                            </a:cxn>
                            <a:cxn ang="0">
                              <a:pos x="T13" y="0"/>
                            </a:cxn>
                            <a:cxn ang="0">
                              <a:pos x="T14" y="0"/>
                            </a:cxn>
                            <a:cxn ang="0">
                              <a:pos x="T15" y="0"/>
                            </a:cxn>
                            <a:cxn ang="0">
                              <a:pos x="T16" y="0"/>
                            </a:cxn>
                            <a:cxn ang="0">
                              <a:pos x="T17" y="0"/>
                            </a:cxn>
                            <a:cxn ang="0">
                              <a:pos x="T18" y="0"/>
                            </a:cxn>
                            <a:cxn ang="0">
                              <a:pos x="T19" y="0"/>
                            </a:cxn>
                            <a:cxn ang="0">
                              <a:pos x="T20" y="0"/>
                            </a:cxn>
                            <a:cxn ang="0">
                              <a:pos x="T21" y="0"/>
                            </a:cxn>
                            <a:cxn ang="0">
                              <a:pos x="T22" y="0"/>
                            </a:cxn>
                            <a:cxn ang="0">
                              <a:pos x="T23" y="0"/>
                            </a:cxn>
                            <a:cxn ang="0">
                              <a:pos x="T24" y="0"/>
                            </a:cxn>
                            <a:cxn ang="0">
                              <a:pos x="T25" y="0"/>
                            </a:cxn>
                            <a:cxn ang="0">
                              <a:pos x="T26" y="0"/>
                            </a:cxn>
                            <a:cxn ang="0">
                              <a:pos x="T27" y="0"/>
                            </a:cxn>
                            <a:cxn ang="0">
                              <a:pos x="T28" y="0"/>
                            </a:cxn>
                            <a:cxn ang="0">
                              <a:pos x="T29" y="0"/>
                            </a:cxn>
                            <a:cxn ang="0">
                              <a:pos x="T30" y="0"/>
                            </a:cxn>
                            <a:cxn ang="0">
                              <a:pos x="T31" y="0"/>
                            </a:cxn>
                            <a:cxn ang="0">
                              <a:pos x="T32" y="0"/>
                            </a:cxn>
                            <a:cxn ang="0">
                              <a:pos x="T33" y="0"/>
                            </a:cxn>
                            <a:cxn ang="0">
                              <a:pos x="T34" y="0"/>
                            </a:cxn>
                            <a:cxn ang="0">
                              <a:pos x="T35" y="0"/>
                            </a:cxn>
                            <a:cxn ang="0">
                              <a:pos x="T36" y="0"/>
                            </a:cxn>
                            <a:cxn ang="0">
                              <a:pos x="T37" y="0"/>
                            </a:cxn>
                            <a:cxn ang="0">
                              <a:pos x="T38" y="0"/>
                            </a:cxn>
                            <a:cxn ang="0">
                              <a:pos x="T39" y="0"/>
                            </a:cxn>
                            <a:cxn ang="0">
                              <a:pos x="T40" y="0"/>
                            </a:cxn>
                            <a:cxn ang="0">
                              <a:pos x="T41" y="0"/>
                            </a:cxn>
                            <a:cxn ang="0">
                              <a:pos x="T42" y="0"/>
                            </a:cxn>
                            <a:cxn ang="0">
                              <a:pos x="T43" y="0"/>
                            </a:cxn>
                            <a:cxn ang="0">
                              <a:pos x="T44" y="0"/>
                            </a:cxn>
                            <a:cxn ang="0">
                              <a:pos x="T45" y="0"/>
                            </a:cxn>
                            <a:cxn ang="0">
                              <a:pos x="T46" y="0"/>
                            </a:cxn>
                            <a:cxn ang="0">
                              <a:pos x="T47" y="0"/>
                            </a:cxn>
                            <a:cxn ang="0">
                              <a:pos x="T48" y="0"/>
                            </a:cxn>
                            <a:cxn ang="0">
                              <a:pos x="T49" y="0"/>
                            </a:cxn>
                          </a:cxnLst>
                          <a:rect l="0" t="0" r="r" b="b"/>
                          <a:pathLst>
                            <a:path w="49">
                              <a:moveTo>
                                <a:pt x="0" y="0"/>
                              </a:move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18" y="0"/>
                              </a:lnTo>
                              <a:lnTo>
                                <a:pt x="18" y="0"/>
                              </a:lnTo>
                              <a:lnTo>
                                <a:pt x="20" y="0"/>
                              </a:lnTo>
                              <a:lnTo>
                                <a:pt x="20" y="0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6" y="0"/>
                              </a:lnTo>
                              <a:lnTo>
                                <a:pt x="26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30" y="0"/>
                              </a:lnTo>
                              <a:lnTo>
                                <a:pt x="30" y="0"/>
                              </a:lnTo>
                              <a:lnTo>
                                <a:pt x="32" y="0"/>
                              </a:lnTo>
                              <a:lnTo>
                                <a:pt x="32" y="0"/>
                              </a:lnTo>
                              <a:lnTo>
                                <a:pt x="33" y="0"/>
                              </a:lnTo>
                              <a:lnTo>
                                <a:pt x="34" y="0"/>
                              </a:lnTo>
                              <a:lnTo>
                                <a:pt x="36" y="0"/>
                              </a:lnTo>
                              <a:lnTo>
                                <a:pt x="36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39" y="0"/>
                              </a:lnTo>
                              <a:lnTo>
                                <a:pt x="40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3" y="0"/>
                              </a:lnTo>
                              <a:lnTo>
                                <a:pt x="43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12" name="Freeform 10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61338" y="3665538"/>
                          <a:ext cx="74613" cy="1588"/>
                        </a:xfrm>
                        <a:custGeom>
                          <a:avLst/>
                          <a:gdLst>
                            <a:gd name="T0" fmla="*/ 0 w 47"/>
                            <a:gd name="T1" fmla="*/ 0 h 1"/>
                            <a:gd name="T2" fmla="*/ 0 w 47"/>
                            <a:gd name="T3" fmla="*/ 0 h 1"/>
                            <a:gd name="T4" fmla="*/ 2 w 47"/>
                            <a:gd name="T5" fmla="*/ 0 h 1"/>
                            <a:gd name="T6" fmla="*/ 2 w 47"/>
                            <a:gd name="T7" fmla="*/ 0 h 1"/>
                            <a:gd name="T8" fmla="*/ 4 w 47"/>
                            <a:gd name="T9" fmla="*/ 0 h 1"/>
                            <a:gd name="T10" fmla="*/ 4 w 47"/>
                            <a:gd name="T11" fmla="*/ 0 h 1"/>
                            <a:gd name="T12" fmla="*/ 6 w 47"/>
                            <a:gd name="T13" fmla="*/ 0 h 1"/>
                            <a:gd name="T14" fmla="*/ 6 w 47"/>
                            <a:gd name="T15" fmla="*/ 0 h 1"/>
                            <a:gd name="T16" fmla="*/ 8 w 47"/>
                            <a:gd name="T17" fmla="*/ 0 h 1"/>
                            <a:gd name="T18" fmla="*/ 8 w 47"/>
                            <a:gd name="T19" fmla="*/ 0 h 1"/>
                            <a:gd name="T20" fmla="*/ 10 w 47"/>
                            <a:gd name="T21" fmla="*/ 0 h 1"/>
                            <a:gd name="T22" fmla="*/ 10 w 47"/>
                            <a:gd name="T23" fmla="*/ 0 h 1"/>
                            <a:gd name="T24" fmla="*/ 12 w 47"/>
                            <a:gd name="T25" fmla="*/ 0 h 1"/>
                            <a:gd name="T26" fmla="*/ 12 w 47"/>
                            <a:gd name="T27" fmla="*/ 0 h 1"/>
                            <a:gd name="T28" fmla="*/ 14 w 47"/>
                            <a:gd name="T29" fmla="*/ 1 h 1"/>
                            <a:gd name="T30" fmla="*/ 14 w 47"/>
                            <a:gd name="T31" fmla="*/ 1 h 1"/>
                            <a:gd name="T32" fmla="*/ 16 w 47"/>
                            <a:gd name="T33" fmla="*/ 1 h 1"/>
                            <a:gd name="T34" fmla="*/ 16 w 47"/>
                            <a:gd name="T35" fmla="*/ 1 h 1"/>
                            <a:gd name="T36" fmla="*/ 18 w 47"/>
                            <a:gd name="T37" fmla="*/ 1 h 1"/>
                            <a:gd name="T38" fmla="*/ 18 w 47"/>
                            <a:gd name="T39" fmla="*/ 1 h 1"/>
                            <a:gd name="T40" fmla="*/ 20 w 47"/>
                            <a:gd name="T41" fmla="*/ 1 h 1"/>
                            <a:gd name="T42" fmla="*/ 20 w 47"/>
                            <a:gd name="T43" fmla="*/ 1 h 1"/>
                            <a:gd name="T44" fmla="*/ 22 w 47"/>
                            <a:gd name="T45" fmla="*/ 1 h 1"/>
                            <a:gd name="T46" fmla="*/ 22 w 47"/>
                            <a:gd name="T47" fmla="*/ 1 h 1"/>
                            <a:gd name="T48" fmla="*/ 24 w 47"/>
                            <a:gd name="T49" fmla="*/ 1 h 1"/>
                            <a:gd name="T50" fmla="*/ 24 w 47"/>
                            <a:gd name="T51" fmla="*/ 1 h 1"/>
                            <a:gd name="T52" fmla="*/ 26 w 47"/>
                            <a:gd name="T53" fmla="*/ 1 h 1"/>
                            <a:gd name="T54" fmla="*/ 26 w 47"/>
                            <a:gd name="T55" fmla="*/ 1 h 1"/>
                            <a:gd name="T56" fmla="*/ 28 w 47"/>
                            <a:gd name="T57" fmla="*/ 1 h 1"/>
                            <a:gd name="T58" fmla="*/ 28 w 47"/>
                            <a:gd name="T59" fmla="*/ 1 h 1"/>
                            <a:gd name="T60" fmla="*/ 30 w 47"/>
                            <a:gd name="T61" fmla="*/ 1 h 1"/>
                            <a:gd name="T62" fmla="*/ 30 w 47"/>
                            <a:gd name="T63" fmla="*/ 1 h 1"/>
                            <a:gd name="T64" fmla="*/ 31 w 47"/>
                            <a:gd name="T65" fmla="*/ 1 h 1"/>
                            <a:gd name="T66" fmla="*/ 32 w 47"/>
                            <a:gd name="T67" fmla="*/ 1 h 1"/>
                            <a:gd name="T68" fmla="*/ 34 w 47"/>
                            <a:gd name="T69" fmla="*/ 1 h 1"/>
                            <a:gd name="T70" fmla="*/ 34 w 47"/>
                            <a:gd name="T71" fmla="*/ 1 h 1"/>
                            <a:gd name="T72" fmla="*/ 36 w 47"/>
                            <a:gd name="T73" fmla="*/ 1 h 1"/>
                            <a:gd name="T74" fmla="*/ 36 w 47"/>
                            <a:gd name="T75" fmla="*/ 1 h 1"/>
                            <a:gd name="T76" fmla="*/ 38 w 47"/>
                            <a:gd name="T77" fmla="*/ 1 h 1"/>
                            <a:gd name="T78" fmla="*/ 38 w 47"/>
                            <a:gd name="T79" fmla="*/ 1 h 1"/>
                            <a:gd name="T80" fmla="*/ 40 w 47"/>
                            <a:gd name="T81" fmla="*/ 1 h 1"/>
                            <a:gd name="T82" fmla="*/ 40 w 47"/>
                            <a:gd name="T83" fmla="*/ 1 h 1"/>
                            <a:gd name="T84" fmla="*/ 41 w 47"/>
                            <a:gd name="T85" fmla="*/ 1 h 1"/>
                            <a:gd name="T86" fmla="*/ 41 w 47"/>
                            <a:gd name="T87" fmla="*/ 1 h 1"/>
                            <a:gd name="T88" fmla="*/ 43 w 47"/>
                            <a:gd name="T89" fmla="*/ 1 h 1"/>
                            <a:gd name="T90" fmla="*/ 44 w 47"/>
                            <a:gd name="T91" fmla="*/ 1 h 1"/>
                            <a:gd name="T92" fmla="*/ 45 w 47"/>
                            <a:gd name="T93" fmla="*/ 1 h 1"/>
                            <a:gd name="T94" fmla="*/ 45 w 47"/>
                            <a:gd name="T95" fmla="*/ 1 h 1"/>
                            <a:gd name="T96" fmla="*/ 47 w 47"/>
                            <a:gd name="T97" fmla="*/ 1 h 1"/>
                            <a:gd name="T98" fmla="*/ 47 w 47"/>
                            <a:gd name="T99" fmla="*/ 1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1"/>
                              </a:lnTo>
                              <a:lnTo>
                                <a:pt x="14" y="1"/>
                              </a:lnTo>
                              <a:lnTo>
                                <a:pt x="16" y="1"/>
                              </a:lnTo>
                              <a:lnTo>
                                <a:pt x="16" y="1"/>
                              </a:lnTo>
                              <a:lnTo>
                                <a:pt x="18" y="1"/>
                              </a:lnTo>
                              <a:lnTo>
                                <a:pt x="18" y="1"/>
                              </a:lnTo>
                              <a:lnTo>
                                <a:pt x="20" y="1"/>
                              </a:lnTo>
                              <a:lnTo>
                                <a:pt x="20" y="1"/>
                              </a:lnTo>
                              <a:lnTo>
                                <a:pt x="22" y="1"/>
                              </a:lnTo>
                              <a:lnTo>
                                <a:pt x="22" y="1"/>
                              </a:lnTo>
                              <a:lnTo>
                                <a:pt x="24" y="1"/>
                              </a:lnTo>
                              <a:lnTo>
                                <a:pt x="24" y="1"/>
                              </a:lnTo>
                              <a:lnTo>
                                <a:pt x="26" y="1"/>
                              </a:lnTo>
                              <a:lnTo>
                                <a:pt x="26" y="1"/>
                              </a:lnTo>
                              <a:lnTo>
                                <a:pt x="28" y="1"/>
                              </a:lnTo>
                              <a:lnTo>
                                <a:pt x="28" y="1"/>
                              </a:lnTo>
                              <a:lnTo>
                                <a:pt x="30" y="1"/>
                              </a:lnTo>
                              <a:lnTo>
                                <a:pt x="30" y="1"/>
                              </a:lnTo>
                              <a:lnTo>
                                <a:pt x="31" y="1"/>
                              </a:lnTo>
                              <a:lnTo>
                                <a:pt x="32" y="1"/>
                              </a:lnTo>
                              <a:lnTo>
                                <a:pt x="34" y="1"/>
                              </a:lnTo>
                              <a:lnTo>
                                <a:pt x="34" y="1"/>
                              </a:lnTo>
                              <a:lnTo>
                                <a:pt x="36" y="1"/>
                              </a:lnTo>
                              <a:lnTo>
                                <a:pt x="36" y="1"/>
                              </a:lnTo>
                              <a:lnTo>
                                <a:pt x="38" y="1"/>
                              </a:lnTo>
                              <a:lnTo>
                                <a:pt x="38" y="1"/>
                              </a:lnTo>
                              <a:lnTo>
                                <a:pt x="40" y="1"/>
                              </a:lnTo>
                              <a:lnTo>
                                <a:pt x="40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4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13" name="Freeform 10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35951" y="3667125"/>
                          <a:ext cx="44450" cy="0"/>
                        </a:xfrm>
                        <a:custGeom>
                          <a:avLst/>
                          <a:gdLst>
                            <a:gd name="T0" fmla="*/ 0 w 28"/>
                            <a:gd name="T1" fmla="*/ 2 w 28"/>
                            <a:gd name="T2" fmla="*/ 2 w 28"/>
                            <a:gd name="T3" fmla="*/ 4 w 28"/>
                            <a:gd name="T4" fmla="*/ 4 w 28"/>
                            <a:gd name="T5" fmla="*/ 6 w 28"/>
                            <a:gd name="T6" fmla="*/ 6 w 28"/>
                            <a:gd name="T7" fmla="*/ 8 w 28"/>
                            <a:gd name="T8" fmla="*/ 8 w 28"/>
                            <a:gd name="T9" fmla="*/ 10 w 28"/>
                            <a:gd name="T10" fmla="*/ 10 w 28"/>
                            <a:gd name="T11" fmla="*/ 12 w 28"/>
                            <a:gd name="T12" fmla="*/ 12 w 28"/>
                            <a:gd name="T13" fmla="*/ 14 w 28"/>
                            <a:gd name="T14" fmla="*/ 14 w 28"/>
                            <a:gd name="T15" fmla="*/ 16 w 28"/>
                            <a:gd name="T16" fmla="*/ 16 w 28"/>
                            <a:gd name="T17" fmla="*/ 18 w 28"/>
                            <a:gd name="T18" fmla="*/ 18 w 28"/>
                            <a:gd name="T19" fmla="*/ 20 w 28"/>
                            <a:gd name="T20" fmla="*/ 20 w 28"/>
                            <a:gd name="T21" fmla="*/ 22 w 28"/>
                            <a:gd name="T22" fmla="*/ 22 w 28"/>
                            <a:gd name="T23" fmla="*/ 24 w 28"/>
                            <a:gd name="T24" fmla="*/ 24 w 28"/>
                            <a:gd name="T25" fmla="*/ 26 w 28"/>
                            <a:gd name="T26" fmla="*/ 26 w 28"/>
                            <a:gd name="T27" fmla="*/ 28 w 28"/>
                            <a:gd name="T28" fmla="*/ 28 w 28"/>
                            <a:gd name="T29" fmla="*/ 28 w 28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  <a:cxn ang="0">
                              <a:pos x="T2" y="0"/>
                            </a:cxn>
                            <a:cxn ang="0">
                              <a:pos x="T3" y="0"/>
                            </a:cxn>
                            <a:cxn ang="0">
                              <a:pos x="T4" y="0"/>
                            </a:cxn>
                            <a:cxn ang="0">
                              <a:pos x="T5" y="0"/>
                            </a:cxn>
                            <a:cxn ang="0">
                              <a:pos x="T6" y="0"/>
                            </a:cxn>
                            <a:cxn ang="0">
                              <a:pos x="T7" y="0"/>
                            </a:cxn>
                            <a:cxn ang="0">
                              <a:pos x="T8" y="0"/>
                            </a:cxn>
                            <a:cxn ang="0">
                              <a:pos x="T9" y="0"/>
                            </a:cxn>
                            <a:cxn ang="0">
                              <a:pos x="T10" y="0"/>
                            </a:cxn>
                            <a:cxn ang="0">
                              <a:pos x="T11" y="0"/>
                            </a:cxn>
                            <a:cxn ang="0">
                              <a:pos x="T12" y="0"/>
                            </a:cxn>
                            <a:cxn ang="0">
                              <a:pos x="T13" y="0"/>
                            </a:cxn>
                            <a:cxn ang="0">
                              <a:pos x="T14" y="0"/>
                            </a:cxn>
                            <a:cxn ang="0">
                              <a:pos x="T15" y="0"/>
                            </a:cxn>
                            <a:cxn ang="0">
                              <a:pos x="T16" y="0"/>
                            </a:cxn>
                            <a:cxn ang="0">
                              <a:pos x="T17" y="0"/>
                            </a:cxn>
                            <a:cxn ang="0">
                              <a:pos x="T18" y="0"/>
                            </a:cxn>
                            <a:cxn ang="0">
                              <a:pos x="T19" y="0"/>
                            </a:cxn>
                            <a:cxn ang="0">
                              <a:pos x="T20" y="0"/>
                            </a:cxn>
                            <a:cxn ang="0">
                              <a:pos x="T21" y="0"/>
                            </a:cxn>
                            <a:cxn ang="0">
                              <a:pos x="T22" y="0"/>
                            </a:cxn>
                            <a:cxn ang="0">
                              <a:pos x="T23" y="0"/>
                            </a:cxn>
                            <a:cxn ang="0">
                              <a:pos x="T24" y="0"/>
                            </a:cxn>
                            <a:cxn ang="0">
                              <a:pos x="T25" y="0"/>
                            </a:cxn>
                            <a:cxn ang="0">
                              <a:pos x="T26" y="0"/>
                            </a:cxn>
                            <a:cxn ang="0">
                              <a:pos x="T27" y="0"/>
                            </a:cxn>
                            <a:cxn ang="0">
                              <a:pos x="T28" y="0"/>
                            </a:cxn>
                            <a:cxn ang="0">
                              <a:pos x="T29" y="0"/>
                            </a:cxn>
                          </a:cxnLst>
                          <a:rect l="0" t="0" r="r" b="b"/>
                          <a:pathLst>
                            <a:path w="28">
                              <a:moveTo>
                                <a:pt x="0" y="0"/>
                              </a:move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18" y="0"/>
                              </a:lnTo>
                              <a:lnTo>
                                <a:pt x="18" y="0"/>
                              </a:lnTo>
                              <a:lnTo>
                                <a:pt x="20" y="0"/>
                              </a:lnTo>
                              <a:lnTo>
                                <a:pt x="20" y="0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6" y="0"/>
                              </a:lnTo>
                              <a:lnTo>
                                <a:pt x="26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</p:grpSp>
                  <p:cxnSp>
                    <p:nvCxnSpPr>
                      <p:cNvPr id="115" name="Straight Arrow Connector 114"/>
                      <p:cNvCxnSpPr/>
                      <p:nvPr/>
                    </p:nvCxnSpPr>
                    <p:spPr>
                      <a:xfrm flipV="1">
                        <a:off x="4677540" y="3341580"/>
                        <a:ext cx="2681220" cy="0"/>
                      </a:xfrm>
                      <a:prstGeom prst="straightConnector1">
                        <a:avLst/>
                      </a:prstGeom>
                      <a:ln w="28575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78" name="TextBox 177"/>
                          <p:cNvSpPr txBox="1"/>
                          <p:nvPr/>
                        </p:nvSpPr>
                        <p:spPr>
                          <a:xfrm>
                            <a:off x="5804109" y="3391387"/>
                            <a:ext cx="383715" cy="394703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oMath>
                              </m:oMathPara>
                            </a14:m>
                            <a:endParaRPr lang="en-GB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78" name="TextBox 177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5804109" y="3391386"/>
                            <a:ext cx="362535" cy="276999"/>
                          </a:xfrm>
                          <a:prstGeom prst="rect">
                            <a:avLst/>
                          </a:prstGeom>
                          <a:blipFill rotWithShape="0">
                            <a:blip r:embed="rId8"/>
                            <a:stretch>
                              <a:fillRect l="-19643" r="-17857" b="-53125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cxnSp>
                    <p:nvCxnSpPr>
                      <p:cNvPr id="180" name="Straight Connector 179"/>
                      <p:cNvCxnSpPr/>
                      <p:nvPr/>
                    </p:nvCxnSpPr>
                    <p:spPr>
                      <a:xfrm flipV="1">
                        <a:off x="6017826" y="3247710"/>
                        <a:ext cx="0" cy="108000"/>
                      </a:xfrm>
                      <a:prstGeom prst="line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83" name="TextBox 182"/>
                      <p:cNvSpPr txBox="1"/>
                      <p:nvPr/>
                    </p:nvSpPr>
                    <p:spPr>
                      <a:xfrm>
                        <a:off x="5120695" y="1465918"/>
                        <a:ext cx="1624172" cy="39470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r>
                          <a:rPr lang="en-GB" dirty="0"/>
                          <a:t>Power spectrum</a:t>
                        </a:r>
                      </a:p>
                    </p:txBody>
                  </p:sp>
                </p:grpSp>
                <p:grpSp>
                  <p:nvGrpSpPr>
                    <p:cNvPr id="201" name="Group 200"/>
                    <p:cNvGrpSpPr/>
                    <p:nvPr/>
                  </p:nvGrpSpPr>
                  <p:grpSpPr>
                    <a:xfrm>
                      <a:off x="1346971" y="1913055"/>
                      <a:ext cx="2681220" cy="1904920"/>
                      <a:chOff x="1346971" y="1913055"/>
                      <a:chExt cx="2681220" cy="1904920"/>
                    </a:xfrm>
                  </p:grpSpPr>
                  <p:grpSp>
                    <p:nvGrpSpPr>
                      <p:cNvPr id="12" name="Group 11"/>
                      <p:cNvGrpSpPr/>
                      <p:nvPr/>
                    </p:nvGrpSpPr>
                    <p:grpSpPr>
                      <a:xfrm>
                        <a:off x="1346971" y="2522083"/>
                        <a:ext cx="2681220" cy="824248"/>
                        <a:chOff x="628650" y="2614411"/>
                        <a:chExt cx="2681220" cy="824248"/>
                      </a:xfrm>
                    </p:grpSpPr>
                    <p:cxnSp>
                      <p:nvCxnSpPr>
                        <p:cNvPr id="8" name="Straight Arrow Connector 7"/>
                        <p:cNvCxnSpPr/>
                        <p:nvPr/>
                      </p:nvCxnSpPr>
                      <p:spPr>
                        <a:xfrm flipV="1">
                          <a:off x="628650" y="3438659"/>
                          <a:ext cx="2681220" cy="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" name="Straight Arrow Connector 9"/>
                        <p:cNvCxnSpPr/>
                        <p:nvPr/>
                      </p:nvCxnSpPr>
                      <p:spPr>
                        <a:xfrm flipV="1">
                          <a:off x="1442434" y="2614411"/>
                          <a:ext cx="0" cy="824248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1" name="Straight Arrow Connector 10"/>
                        <p:cNvCxnSpPr/>
                        <p:nvPr/>
                      </p:nvCxnSpPr>
                      <p:spPr>
                        <a:xfrm flipV="1">
                          <a:off x="2148626" y="2614411"/>
                          <a:ext cx="0" cy="824248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70" name="TextBox 169"/>
                          <p:cNvSpPr txBox="1"/>
                          <p:nvPr/>
                        </p:nvSpPr>
                        <p:spPr>
                          <a:xfrm>
                            <a:off x="2020187" y="3407898"/>
                            <a:ext cx="340417" cy="394703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en-GB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70" name="TextBox 169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2020187" y="3407898"/>
                            <a:ext cx="321627" cy="276999"/>
                          </a:xfrm>
                          <a:prstGeom prst="rect">
                            <a:avLst/>
                          </a:prstGeom>
                          <a:blipFill rotWithShape="0">
                            <a:blip r:embed="rId9"/>
                            <a:stretch>
                              <a:fillRect l="-14000" r="-12000" b="-65625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71" name="TextBox 170"/>
                          <p:cNvSpPr txBox="1"/>
                          <p:nvPr/>
                        </p:nvSpPr>
                        <p:spPr>
                          <a:xfrm>
                            <a:off x="2726378" y="3423272"/>
                            <a:ext cx="346050" cy="394703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en-GB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71" name="TextBox 170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2726379" y="3423271"/>
                            <a:ext cx="326949" cy="276999"/>
                          </a:xfrm>
                          <a:prstGeom prst="rect">
                            <a:avLst/>
                          </a:prstGeom>
                          <a:blipFill rotWithShape="0">
                            <a:blip r:embed="rId10"/>
                            <a:stretch>
                              <a:fillRect l="-14000" r="-12000" b="-62500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grpSp>
                    <p:nvGrpSpPr>
                      <p:cNvPr id="187" name="Group 186"/>
                      <p:cNvGrpSpPr/>
                      <p:nvPr/>
                    </p:nvGrpSpPr>
                    <p:grpSpPr>
                      <a:xfrm>
                        <a:off x="2160755" y="1913055"/>
                        <a:ext cx="706192" cy="597076"/>
                        <a:chOff x="2160755" y="1913055"/>
                        <a:chExt cx="706192" cy="597076"/>
                      </a:xfrm>
                    </p:grpSpPr>
                    <p:cxnSp>
                      <p:nvCxnSpPr>
                        <p:cNvPr id="175" name="Straight Connector 174"/>
                        <p:cNvCxnSpPr/>
                        <p:nvPr/>
                      </p:nvCxnSpPr>
                      <p:spPr>
                        <a:xfrm flipV="1">
                          <a:off x="2160755" y="2137893"/>
                          <a:ext cx="0" cy="35932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76" name="Straight Connector 175"/>
                        <p:cNvCxnSpPr/>
                        <p:nvPr/>
                      </p:nvCxnSpPr>
                      <p:spPr>
                        <a:xfrm flipV="1">
                          <a:off x="2866947" y="2150808"/>
                          <a:ext cx="0" cy="35932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mc:AlternateContent xmlns:mc="http://schemas.openxmlformats.org/markup-compatibility/2006" xmlns:a14="http://schemas.microsoft.com/office/drawing/2010/main">
                      <mc:Choice Requires="a14">
                        <p:sp>
                          <p:nvSpPr>
                            <p:cNvPr id="177" name="TextBox 176"/>
                            <p:cNvSpPr txBox="1"/>
                            <p:nvPr/>
                          </p:nvSpPr>
                          <p:spPr>
                            <a:xfrm>
                              <a:off x="2321994" y="1913055"/>
                              <a:ext cx="383715" cy="394703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none" lIns="0" tIns="0" rIns="0" bIns="0" rtlCol="0">
                              <a:spAutoFit/>
                            </a:bodyPr>
                            <a:lstStyle/>
                            <a:p>
                              <a:pPr/>
                              <a14:m>
                                <m:oMathPara xmlns:m="http://schemas.openxmlformats.org/officeDocument/2006/math">
                                  <m:oMathParaPr>
                                    <m:jc m:val="centerGroup"/>
                                  </m:oMathParaPr>
                                  <m:oMath xmlns:m="http://schemas.openxmlformats.org/officeDocument/2006/math">
                                    <m:r>
                                      <m:rPr>
                                        <m:sty m:val="p"/>
                                      </m:rPr>
                                      <a:rPr lang="el-G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Δ</m:t>
                                    </m:r>
                                    <m:r>
                                      <a:rPr lang="el-G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</m:oMath>
                                </m:oMathPara>
                              </a14:m>
                              <a:endParaRPr lang="en-GB" dirty="0"/>
                            </a:p>
                          </p:txBody>
                        </p:sp>
                      </mc:Choice>
                      <mc:Fallback xmlns="">
                        <p:sp>
                          <p:nvSpPr>
                            <p:cNvPr id="177" name="TextBox 176"/>
                            <p:cNvSpPr txBox="1">
                              <a:spLocks noRot="1" noChangeAspect="1" noMove="1" noResize="1" noEditPoints="1" noAdjustHandles="1" noChangeArrowheads="1" noChangeShapeType="1" noTextEdit="1"/>
                            </p:cNvSpPr>
                            <p:nvPr/>
                          </p:nvSpPr>
                          <p:spPr>
                            <a:xfrm>
                              <a:off x="2321994" y="1913055"/>
                              <a:ext cx="383715" cy="394703"/>
                            </a:xfrm>
                            <a:prstGeom prst="rect">
                              <a:avLst/>
                            </a:prstGeom>
                            <a:blipFill rotWithShape="0">
                              <a:blip r:embed="rId11"/>
                              <a:stretch>
                                <a:fillRect l="-15254" r="-15254" b="-8889"/>
                              </a:stretch>
                            </a:blipFill>
                          </p:spPr>
                          <p:txBody>
                            <a:bodyPr/>
                            <a:lstStyle/>
                            <a:p>
                              <a:r>
                                <a:rPr lang="en-GB">
                                  <a:noFill/>
                                </a:rPr>
                                <a:t> </a:t>
                              </a:r>
                            </a:p>
                          </p:txBody>
                        </p:sp>
                      </mc:Fallback>
                    </mc:AlternateContent>
                    <p:cxnSp>
                      <p:nvCxnSpPr>
                        <p:cNvPr id="185" name="Straight Connector 184"/>
                        <p:cNvCxnSpPr/>
                        <p:nvPr/>
                      </p:nvCxnSpPr>
                      <p:spPr>
                        <a:xfrm>
                          <a:off x="2160755" y="2137894"/>
                          <a:ext cx="181059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86" name="Straight Connector 185"/>
                        <p:cNvCxnSpPr/>
                        <p:nvPr/>
                      </p:nvCxnSpPr>
                      <p:spPr>
                        <a:xfrm flipV="1">
                          <a:off x="2686421" y="2137893"/>
                          <a:ext cx="180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74" name="TextBox 273"/>
                      <p:cNvSpPr txBox="1"/>
                      <p:nvPr/>
                    </p:nvSpPr>
                    <p:spPr>
                      <a:xfrm>
                        <a:off x="7172654" y="3407898"/>
                        <a:ext cx="611270" cy="78940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m:rPr>
                                      <m:nor/>
                                    </m:rPr>
                                    <a:rPr lang="en-GB" dirty="0"/>
                                    <m:t> 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𝐹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GB" dirty="0"/>
                      </a:p>
                      <a:p>
                        <a:endParaRPr lang="en-GB" dirty="0"/>
                      </a:p>
                    </p:txBody>
                  </p:sp>
                </mc:Choice>
                <mc:Fallback xmlns="">
                  <p:sp>
                    <p:nvSpPr>
                      <p:cNvPr id="274" name="TextBox 273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172654" y="3407898"/>
                        <a:ext cx="627992" cy="553998"/>
                      </a:xfrm>
                      <a:prstGeom prst="rect">
                        <a:avLst/>
                      </a:prstGeom>
                      <a:blipFill rotWithShape="0">
                        <a:blip r:embed="rId1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77" name="TextBox 276"/>
                      <p:cNvSpPr txBox="1"/>
                      <p:nvPr/>
                    </p:nvSpPr>
                    <p:spPr>
                      <a:xfrm>
                        <a:off x="3887650" y="3423270"/>
                        <a:ext cx="688298" cy="78940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m:rPr>
                                      <m:nor/>
                                    </m:rPr>
                                    <a:rPr lang="en-GB" dirty="0"/>
                                    <m:t> 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𝐻𝑧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GB" dirty="0"/>
                      </a:p>
                      <a:p>
                        <a:endParaRPr lang="en-GB" dirty="0"/>
                      </a:p>
                    </p:txBody>
                  </p:sp>
                </mc:Choice>
                <mc:Fallback xmlns="">
                  <p:sp>
                    <p:nvSpPr>
                      <p:cNvPr id="277" name="TextBox 276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3887650" y="3423271"/>
                        <a:ext cx="617477" cy="553998"/>
                      </a:xfrm>
                      <a:prstGeom prst="rect">
                        <a:avLst/>
                      </a:prstGeom>
                      <a:blipFill rotWithShape="0">
                        <a:blip r:embed="rId13"/>
                        <a:stretch>
                          <a:fillRect l="-8333" r="-6250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285" name="TextBox 284"/>
                <p:cNvSpPr txBox="1"/>
                <p:nvPr/>
              </p:nvSpPr>
              <p:spPr>
                <a:xfrm>
                  <a:off x="2145991" y="2032264"/>
                  <a:ext cx="1696924" cy="39470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GB" dirty="0"/>
                    <a:t>Optical spectrum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3" name="Rectangle 292"/>
                <p:cNvSpPr/>
                <p:nvPr/>
              </p:nvSpPr>
              <p:spPr>
                <a:xfrm>
                  <a:off x="7499717" y="3742142"/>
                  <a:ext cx="131478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0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93" name="Rectangle 2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9717" y="3742142"/>
                  <a:ext cx="1314784" cy="369332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4" name="Rectangle 293"/>
                <p:cNvSpPr/>
                <p:nvPr/>
              </p:nvSpPr>
              <p:spPr>
                <a:xfrm>
                  <a:off x="7499717" y="5228092"/>
                  <a:ext cx="131478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0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94" name="Rectangle 29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9717" y="5228092"/>
                  <a:ext cx="1314784" cy="369332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6" name="Straight Arrow Connector 295"/>
            <p:cNvCxnSpPr/>
            <p:nvPr/>
          </p:nvCxnSpPr>
          <p:spPr>
            <a:xfrm flipV="1">
              <a:off x="7266093" y="5427648"/>
              <a:ext cx="0" cy="5760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Straight Arrow Connector 296"/>
            <p:cNvCxnSpPr/>
            <p:nvPr/>
          </p:nvCxnSpPr>
          <p:spPr>
            <a:xfrm flipV="1">
              <a:off x="7183159" y="5766907"/>
              <a:ext cx="0" cy="2520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6" name="Group 305"/>
            <p:cNvGrpSpPr/>
            <p:nvPr/>
          </p:nvGrpSpPr>
          <p:grpSpPr>
            <a:xfrm>
              <a:off x="4380326" y="3572077"/>
              <a:ext cx="2970036" cy="384891"/>
              <a:chOff x="4325841" y="4948095"/>
              <a:chExt cx="2926073" cy="384891"/>
            </a:xfrm>
          </p:grpSpPr>
          <p:cxnSp>
            <p:nvCxnSpPr>
              <p:cNvPr id="299" name="Straight Connector 298"/>
              <p:cNvCxnSpPr/>
              <p:nvPr/>
            </p:nvCxnSpPr>
            <p:spPr>
              <a:xfrm>
                <a:off x="4325841" y="5146766"/>
                <a:ext cx="1332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1" name="Straight Arrow Connector 300"/>
              <p:cNvCxnSpPr>
                <a:endCxn id="143" idx="39"/>
              </p:cNvCxnSpPr>
              <p:nvPr/>
            </p:nvCxnSpPr>
            <p:spPr>
              <a:xfrm>
                <a:off x="7251914" y="5152986"/>
                <a:ext cx="0" cy="180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4" name="Group 303"/>
              <p:cNvGrpSpPr/>
              <p:nvPr/>
            </p:nvGrpSpPr>
            <p:grpSpPr>
              <a:xfrm>
                <a:off x="5626074" y="4948095"/>
                <a:ext cx="268108" cy="369332"/>
                <a:chOff x="5619854" y="4966755"/>
                <a:chExt cx="268108" cy="369332"/>
              </a:xfrm>
            </p:grpSpPr>
            <p:sp>
              <p:nvSpPr>
                <p:cNvPr id="302" name="Oval 301"/>
                <p:cNvSpPr/>
                <p:nvPr/>
              </p:nvSpPr>
              <p:spPr>
                <a:xfrm>
                  <a:off x="5687000" y="5108247"/>
                  <a:ext cx="124465" cy="11508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5619854" y="4966755"/>
                  <a:ext cx="268108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GB" dirty="0"/>
                    <a:t>x</a:t>
                  </a:r>
                </a:p>
              </p:txBody>
            </p:sp>
          </p:grpSp>
          <p:cxnSp>
            <p:nvCxnSpPr>
              <p:cNvPr id="305" name="Straight Connector 304"/>
              <p:cNvCxnSpPr/>
              <p:nvPr/>
            </p:nvCxnSpPr>
            <p:spPr>
              <a:xfrm>
                <a:off x="5833802" y="5151097"/>
                <a:ext cx="1404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8" name="Group 307"/>
            <p:cNvGrpSpPr/>
            <p:nvPr/>
          </p:nvGrpSpPr>
          <p:grpSpPr>
            <a:xfrm>
              <a:off x="4317777" y="4936882"/>
              <a:ext cx="2940332" cy="463435"/>
              <a:chOff x="4325841" y="4941551"/>
              <a:chExt cx="2926073" cy="463435"/>
            </a:xfrm>
          </p:grpSpPr>
          <p:cxnSp>
            <p:nvCxnSpPr>
              <p:cNvPr id="309" name="Straight Connector 308"/>
              <p:cNvCxnSpPr/>
              <p:nvPr/>
            </p:nvCxnSpPr>
            <p:spPr>
              <a:xfrm>
                <a:off x="4325841" y="5146766"/>
                <a:ext cx="1332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0" name="Straight Arrow Connector 309"/>
              <p:cNvCxnSpPr/>
              <p:nvPr/>
            </p:nvCxnSpPr>
            <p:spPr>
              <a:xfrm>
                <a:off x="7251914" y="5152986"/>
                <a:ext cx="0" cy="252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1" name="Group 310"/>
              <p:cNvGrpSpPr/>
              <p:nvPr/>
            </p:nvGrpSpPr>
            <p:grpSpPr>
              <a:xfrm>
                <a:off x="5610130" y="4941551"/>
                <a:ext cx="284052" cy="369332"/>
                <a:chOff x="5603910" y="4960211"/>
                <a:chExt cx="284052" cy="369332"/>
              </a:xfrm>
            </p:grpSpPr>
            <p:sp>
              <p:nvSpPr>
                <p:cNvPr id="313" name="Oval 312"/>
                <p:cNvSpPr/>
                <p:nvPr/>
              </p:nvSpPr>
              <p:spPr>
                <a:xfrm>
                  <a:off x="5687000" y="5108247"/>
                  <a:ext cx="124465" cy="11508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314" name="Rectangle 313"/>
                <p:cNvSpPr/>
                <p:nvPr/>
              </p:nvSpPr>
              <p:spPr>
                <a:xfrm>
                  <a:off x="5603910" y="4960211"/>
                  <a:ext cx="28405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GB" dirty="0"/>
                    <a:t>x</a:t>
                  </a:r>
                </a:p>
              </p:txBody>
            </p:sp>
          </p:grpSp>
          <p:cxnSp>
            <p:nvCxnSpPr>
              <p:cNvPr id="312" name="Straight Connector 311"/>
              <p:cNvCxnSpPr/>
              <p:nvPr/>
            </p:nvCxnSpPr>
            <p:spPr>
              <a:xfrm>
                <a:off x="5833802" y="5151097"/>
                <a:ext cx="1404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5" name="Group 314"/>
            <p:cNvGrpSpPr/>
            <p:nvPr/>
          </p:nvGrpSpPr>
          <p:grpSpPr>
            <a:xfrm>
              <a:off x="4333072" y="5129052"/>
              <a:ext cx="2844758" cy="643435"/>
              <a:chOff x="4325841" y="4941551"/>
              <a:chExt cx="2926073" cy="643435"/>
            </a:xfrm>
          </p:grpSpPr>
          <p:cxnSp>
            <p:nvCxnSpPr>
              <p:cNvPr id="316" name="Straight Connector 315"/>
              <p:cNvCxnSpPr/>
              <p:nvPr/>
            </p:nvCxnSpPr>
            <p:spPr>
              <a:xfrm>
                <a:off x="4325841" y="5146766"/>
                <a:ext cx="1332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7" name="Straight Arrow Connector 316"/>
              <p:cNvCxnSpPr/>
              <p:nvPr/>
            </p:nvCxnSpPr>
            <p:spPr>
              <a:xfrm>
                <a:off x="7251914" y="5152986"/>
                <a:ext cx="0" cy="432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8" name="Group 317"/>
              <p:cNvGrpSpPr/>
              <p:nvPr/>
            </p:nvGrpSpPr>
            <p:grpSpPr>
              <a:xfrm>
                <a:off x="5606070" y="4941551"/>
                <a:ext cx="292172" cy="369332"/>
                <a:chOff x="5599850" y="4960211"/>
                <a:chExt cx="292172" cy="369332"/>
              </a:xfrm>
            </p:grpSpPr>
            <p:sp>
              <p:nvSpPr>
                <p:cNvPr id="320" name="Oval 319"/>
                <p:cNvSpPr/>
                <p:nvPr/>
              </p:nvSpPr>
              <p:spPr>
                <a:xfrm>
                  <a:off x="5687000" y="5108247"/>
                  <a:ext cx="124465" cy="11508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5599850" y="4960211"/>
                  <a:ext cx="29217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GB" dirty="0"/>
                    <a:t>x</a:t>
                  </a:r>
                </a:p>
              </p:txBody>
            </p:sp>
          </p:grpSp>
          <p:cxnSp>
            <p:nvCxnSpPr>
              <p:cNvPr id="319" name="Straight Connector 318"/>
              <p:cNvCxnSpPr/>
              <p:nvPr/>
            </p:nvCxnSpPr>
            <p:spPr>
              <a:xfrm>
                <a:off x="5833802" y="5151097"/>
                <a:ext cx="1404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15731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8" name="Straight Connector 297"/>
          <p:cNvCxnSpPr>
            <a:endCxn id="322" idx="4"/>
          </p:cNvCxnSpPr>
          <p:nvPr/>
        </p:nvCxnSpPr>
        <p:spPr>
          <a:xfrm flipH="1" flipV="1">
            <a:off x="595937" y="557994"/>
            <a:ext cx="434" cy="22660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0" name="Group 299"/>
          <p:cNvGrpSpPr/>
          <p:nvPr/>
        </p:nvGrpSpPr>
        <p:grpSpPr>
          <a:xfrm>
            <a:off x="572356" y="507783"/>
            <a:ext cx="47161" cy="50211"/>
            <a:chOff x="2333600" y="2677715"/>
            <a:chExt cx="108000" cy="107156"/>
          </a:xfrm>
        </p:grpSpPr>
        <p:sp>
          <p:nvSpPr>
            <p:cNvPr id="322" name="Oval 321"/>
            <p:cNvSpPr/>
            <p:nvPr/>
          </p:nvSpPr>
          <p:spPr>
            <a:xfrm>
              <a:off x="2333600" y="2677715"/>
              <a:ext cx="108000" cy="107156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000"/>
            </a:p>
          </p:txBody>
        </p:sp>
        <p:cxnSp>
          <p:nvCxnSpPr>
            <p:cNvPr id="323" name="Straight Connector 322"/>
            <p:cNvCxnSpPr>
              <a:stCxn id="322" idx="1"/>
              <a:endCxn id="322" idx="5"/>
            </p:cNvCxnSpPr>
            <p:nvPr/>
          </p:nvCxnSpPr>
          <p:spPr>
            <a:xfrm>
              <a:off x="2349416" y="2693408"/>
              <a:ext cx="76368" cy="757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Straight Connector 323"/>
            <p:cNvCxnSpPr>
              <a:stCxn id="322" idx="3"/>
              <a:endCxn id="322" idx="7"/>
            </p:cNvCxnSpPr>
            <p:nvPr/>
          </p:nvCxnSpPr>
          <p:spPr>
            <a:xfrm flipV="1">
              <a:off x="2349416" y="2693408"/>
              <a:ext cx="76368" cy="757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212082" y="1265636"/>
            <a:ext cx="956273" cy="414831"/>
            <a:chOff x="2661197" y="6123714"/>
            <a:chExt cx="968876" cy="454032"/>
          </a:xfrm>
        </p:grpSpPr>
        <p:cxnSp>
          <p:nvCxnSpPr>
            <p:cNvPr id="12" name="Straight Connector 11"/>
            <p:cNvCxnSpPr>
              <a:stCxn id="25" idx="0"/>
            </p:cNvCxnSpPr>
            <p:nvPr/>
          </p:nvCxnSpPr>
          <p:spPr>
            <a:xfrm flipH="1" flipV="1">
              <a:off x="2683696" y="6163189"/>
              <a:ext cx="901" cy="65622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3043410" y="6237445"/>
                  <a:ext cx="133297" cy="9729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sz="1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GB" sz="1000" dirty="0"/>
                </a:p>
              </p:txBody>
            </p:sp>
          </mc:Choice>
          <mc:Fallback xmlns="">
            <p:sp>
              <p:nvSpPr>
                <p:cNvPr id="1988" name="TextBox 19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3410" y="6237445"/>
                  <a:ext cx="133297" cy="97294"/>
                </a:xfrm>
                <a:prstGeom prst="rect">
                  <a:avLst/>
                </a:prstGeom>
                <a:blipFill rotWithShape="0">
                  <a:blip r:embed="rId46"/>
                  <a:stretch>
                    <a:fillRect l="-22727" r="-31818" b="-8125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3299888" y="6306321"/>
                  <a:ext cx="247423" cy="9729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sz="1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GB" sz="1000" dirty="0"/>
                </a:p>
              </p:txBody>
            </p:sp>
          </mc:Choice>
          <mc:Fallback xmlns="">
            <p:sp>
              <p:nvSpPr>
                <p:cNvPr id="1989" name="TextBox 198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9888" y="6306321"/>
                  <a:ext cx="247423" cy="97294"/>
                </a:xfrm>
                <a:prstGeom prst="rect">
                  <a:avLst/>
                </a:prstGeom>
                <a:blipFill rotWithShape="0">
                  <a:blip r:embed="rId47"/>
                  <a:stretch>
                    <a:fillRect b="-8125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Straight Connector 14"/>
            <p:cNvCxnSpPr/>
            <p:nvPr/>
          </p:nvCxnSpPr>
          <p:spPr>
            <a:xfrm flipV="1">
              <a:off x="3318321" y="6169962"/>
              <a:ext cx="0" cy="25996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stCxn id="28" idx="6"/>
            </p:cNvCxnSpPr>
            <p:nvPr/>
          </p:nvCxnSpPr>
          <p:spPr>
            <a:xfrm>
              <a:off x="3344773" y="6146838"/>
              <a:ext cx="285166" cy="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630073" y="6144474"/>
              <a:ext cx="0" cy="433272"/>
            </a:xfrm>
            <a:prstGeom prst="line">
              <a:avLst/>
            </a:prstGeom>
            <a:ln w="1905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>
              <a:endCxn id="25" idx="6"/>
            </p:cNvCxnSpPr>
            <p:nvPr/>
          </p:nvCxnSpPr>
          <p:spPr>
            <a:xfrm flipH="1">
              <a:off x="2707997" y="6251018"/>
              <a:ext cx="621514" cy="917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Group 18"/>
            <p:cNvGrpSpPr/>
            <p:nvPr/>
          </p:nvGrpSpPr>
          <p:grpSpPr>
            <a:xfrm>
              <a:off x="3297973" y="6123714"/>
              <a:ext cx="46800" cy="46248"/>
              <a:chOff x="2333600" y="2677715"/>
              <a:chExt cx="108000" cy="107156"/>
            </a:xfrm>
          </p:grpSpPr>
          <p:sp>
            <p:nvSpPr>
              <p:cNvPr id="28" name="Oval 27"/>
              <p:cNvSpPr/>
              <p:nvPr/>
            </p:nvSpPr>
            <p:spPr>
              <a:xfrm>
                <a:off x="2333600" y="2677715"/>
                <a:ext cx="108000" cy="107156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000"/>
              </a:p>
            </p:txBody>
          </p:sp>
          <p:cxnSp>
            <p:nvCxnSpPr>
              <p:cNvPr id="29" name="Straight Connector 28"/>
              <p:cNvCxnSpPr>
                <a:stCxn id="28" idx="1"/>
                <a:endCxn id="28" idx="5"/>
              </p:cNvCxnSpPr>
              <p:nvPr/>
            </p:nvCxnSpPr>
            <p:spPr>
              <a:xfrm>
                <a:off x="2349416" y="2693408"/>
                <a:ext cx="76368" cy="757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V="1">
                <a:off x="2349415" y="2693408"/>
                <a:ext cx="76368" cy="757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0" name="Straight Connector 19"/>
            <p:cNvCxnSpPr/>
            <p:nvPr/>
          </p:nvCxnSpPr>
          <p:spPr>
            <a:xfrm flipH="1" flipV="1">
              <a:off x="2685651" y="6148324"/>
              <a:ext cx="318115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Group 20"/>
            <p:cNvGrpSpPr/>
            <p:nvPr/>
          </p:nvGrpSpPr>
          <p:grpSpPr>
            <a:xfrm>
              <a:off x="2661197" y="6228811"/>
              <a:ext cx="46800" cy="46248"/>
              <a:chOff x="2333600" y="2677715"/>
              <a:chExt cx="108000" cy="107156"/>
            </a:xfrm>
          </p:grpSpPr>
          <p:sp>
            <p:nvSpPr>
              <p:cNvPr id="25" name="Oval 24"/>
              <p:cNvSpPr/>
              <p:nvPr/>
            </p:nvSpPr>
            <p:spPr>
              <a:xfrm>
                <a:off x="2333600" y="2677715"/>
                <a:ext cx="108000" cy="107156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000"/>
              </a:p>
            </p:txBody>
          </p:sp>
          <p:cxnSp>
            <p:nvCxnSpPr>
              <p:cNvPr id="26" name="Straight Connector 25"/>
              <p:cNvCxnSpPr>
                <a:stCxn id="25" idx="1"/>
                <a:endCxn id="25" idx="5"/>
              </p:cNvCxnSpPr>
              <p:nvPr/>
            </p:nvCxnSpPr>
            <p:spPr>
              <a:xfrm>
                <a:off x="2349416" y="2693408"/>
                <a:ext cx="76368" cy="757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25" idx="3"/>
                <a:endCxn id="25" idx="7"/>
              </p:cNvCxnSpPr>
              <p:nvPr/>
            </p:nvCxnSpPr>
            <p:spPr>
              <a:xfrm flipV="1">
                <a:off x="2349416" y="2693408"/>
                <a:ext cx="76368" cy="757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>
              <a:off x="3005300" y="6147485"/>
              <a:ext cx="29160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2996302" y="6142974"/>
              <a:ext cx="41" cy="9215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683696" y="6294094"/>
              <a:ext cx="0" cy="77835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3" name="Group 462"/>
          <p:cNvGrpSpPr/>
          <p:nvPr/>
        </p:nvGrpSpPr>
        <p:grpSpPr>
          <a:xfrm>
            <a:off x="188502" y="530220"/>
            <a:ext cx="611637" cy="407081"/>
            <a:chOff x="4639796" y="2840944"/>
            <a:chExt cx="611637" cy="407081"/>
          </a:xfrm>
        </p:grpSpPr>
        <p:cxnSp>
          <p:nvCxnSpPr>
            <p:cNvPr id="450" name="Straight Connector 449"/>
            <p:cNvCxnSpPr/>
            <p:nvPr/>
          </p:nvCxnSpPr>
          <p:spPr>
            <a:xfrm flipV="1">
              <a:off x="4856298" y="2846474"/>
              <a:ext cx="0" cy="8454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1" name="Straight Connector 450"/>
            <p:cNvCxnSpPr/>
            <p:nvPr/>
          </p:nvCxnSpPr>
          <p:spPr>
            <a:xfrm flipV="1">
              <a:off x="4664437" y="2861703"/>
              <a:ext cx="0" cy="16693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2" name="Straight Connector 451"/>
            <p:cNvCxnSpPr/>
            <p:nvPr/>
          </p:nvCxnSpPr>
          <p:spPr>
            <a:xfrm flipV="1">
              <a:off x="4853695" y="2843613"/>
              <a:ext cx="169955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3" name="Straight Connector 452"/>
            <p:cNvCxnSpPr/>
            <p:nvPr/>
          </p:nvCxnSpPr>
          <p:spPr>
            <a:xfrm>
              <a:off x="5245938" y="2850717"/>
              <a:ext cx="1577" cy="397308"/>
            </a:xfrm>
            <a:prstGeom prst="line">
              <a:avLst/>
            </a:prstGeom>
            <a:ln w="1905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4" name="Straight Connector 453"/>
            <p:cNvCxnSpPr/>
            <p:nvPr/>
          </p:nvCxnSpPr>
          <p:spPr>
            <a:xfrm flipH="1" flipV="1">
              <a:off x="4686957" y="2904948"/>
              <a:ext cx="355594" cy="677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5" name="Straight Connector 454"/>
            <p:cNvCxnSpPr/>
            <p:nvPr/>
          </p:nvCxnSpPr>
          <p:spPr>
            <a:xfrm flipV="1">
              <a:off x="4668087" y="2852786"/>
              <a:ext cx="193533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56" name="Group 455"/>
            <p:cNvGrpSpPr/>
            <p:nvPr/>
          </p:nvGrpSpPr>
          <p:grpSpPr>
            <a:xfrm>
              <a:off x="4639796" y="2879842"/>
              <a:ext cx="47161" cy="50211"/>
              <a:chOff x="2333600" y="2677715"/>
              <a:chExt cx="108000" cy="107156"/>
            </a:xfrm>
          </p:grpSpPr>
          <p:sp>
            <p:nvSpPr>
              <p:cNvPr id="457" name="Oval 456"/>
              <p:cNvSpPr/>
              <p:nvPr/>
            </p:nvSpPr>
            <p:spPr>
              <a:xfrm>
                <a:off x="2333600" y="2677715"/>
                <a:ext cx="108000" cy="107156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000"/>
              </a:p>
            </p:txBody>
          </p:sp>
          <p:cxnSp>
            <p:nvCxnSpPr>
              <p:cNvPr id="458" name="Straight Connector 457"/>
              <p:cNvCxnSpPr>
                <a:stCxn id="457" idx="1"/>
                <a:endCxn id="457" idx="5"/>
              </p:cNvCxnSpPr>
              <p:nvPr/>
            </p:nvCxnSpPr>
            <p:spPr>
              <a:xfrm>
                <a:off x="2349416" y="2693408"/>
                <a:ext cx="76368" cy="757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9" name="Straight Connector 458"/>
              <p:cNvCxnSpPr>
                <a:stCxn id="457" idx="3"/>
                <a:endCxn id="457" idx="7"/>
              </p:cNvCxnSpPr>
              <p:nvPr/>
            </p:nvCxnSpPr>
            <p:spPr>
              <a:xfrm flipV="1">
                <a:off x="2349416" y="2693408"/>
                <a:ext cx="76368" cy="757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60" name="Straight Connector 459"/>
            <p:cNvCxnSpPr>
              <a:stCxn id="457" idx="4"/>
            </p:cNvCxnSpPr>
            <p:nvPr/>
          </p:nvCxnSpPr>
          <p:spPr>
            <a:xfrm>
              <a:off x="4663377" y="2930053"/>
              <a:ext cx="1060" cy="165266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1" name="TextBox 460"/>
                <p:cNvSpPr txBox="1"/>
                <p:nvPr/>
              </p:nvSpPr>
              <p:spPr>
                <a:xfrm>
                  <a:off x="4876301" y="2914249"/>
                  <a:ext cx="174574" cy="14060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sz="1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GB" sz="1000" dirty="0"/>
                </a:p>
              </p:txBody>
            </p:sp>
          </mc:Choice>
          <mc:Fallback xmlns="">
            <p:sp>
              <p:nvSpPr>
                <p:cNvPr id="461" name="TextBox 4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6301" y="2914249"/>
                  <a:ext cx="174574" cy="140601"/>
                </a:xfrm>
                <a:prstGeom prst="rect">
                  <a:avLst/>
                </a:prstGeom>
                <a:blipFill rotWithShape="0">
                  <a:blip r:embed="rId48"/>
                  <a:stretch>
                    <a:fillRect l="-14286" r="-10714" b="-2608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2" name="TextBox 461"/>
                <p:cNvSpPr txBox="1"/>
                <p:nvPr/>
              </p:nvSpPr>
              <p:spPr>
                <a:xfrm>
                  <a:off x="5050321" y="3007078"/>
                  <a:ext cx="201112" cy="14060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sz="1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GB" sz="1000" dirty="0"/>
                </a:p>
              </p:txBody>
            </p:sp>
          </mc:Choice>
          <mc:Fallback xmlns="">
            <p:sp>
              <p:nvSpPr>
                <p:cNvPr id="462" name="TextBox 4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0321" y="3007078"/>
                  <a:ext cx="201112" cy="140601"/>
                </a:xfrm>
                <a:prstGeom prst="rect">
                  <a:avLst/>
                </a:prstGeom>
                <a:blipFill rotWithShape="0">
                  <a:blip r:embed="rId49"/>
                  <a:stretch>
                    <a:fillRect l="-3030" b="-2608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64" name="Straight Connector 463"/>
            <p:cNvCxnSpPr/>
            <p:nvPr/>
          </p:nvCxnSpPr>
          <p:spPr>
            <a:xfrm>
              <a:off x="5070811" y="2840944"/>
              <a:ext cx="180257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0" name="Group 479"/>
          <p:cNvGrpSpPr/>
          <p:nvPr/>
        </p:nvGrpSpPr>
        <p:grpSpPr>
          <a:xfrm>
            <a:off x="1247335" y="2697483"/>
            <a:ext cx="2083592" cy="1170360"/>
            <a:chOff x="1247335" y="2697483"/>
            <a:chExt cx="2083592" cy="1170360"/>
          </a:xfrm>
        </p:grpSpPr>
        <p:sp>
          <p:nvSpPr>
            <p:cNvPr id="340" name="Rectangle 60"/>
            <p:cNvSpPr>
              <a:spLocks noChangeArrowheads="1"/>
            </p:cNvSpPr>
            <p:nvPr/>
          </p:nvSpPr>
          <p:spPr bwMode="auto">
            <a:xfrm>
              <a:off x="1540231" y="3597180"/>
              <a:ext cx="120658" cy="1107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9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9" name="Line 6"/>
            <p:cNvSpPr>
              <a:spLocks noChangeShapeType="1"/>
            </p:cNvSpPr>
            <p:nvPr/>
          </p:nvSpPr>
          <p:spPr bwMode="auto">
            <a:xfrm>
              <a:off x="1580919" y="3549154"/>
              <a:ext cx="1748922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0" name="Line 7"/>
            <p:cNvSpPr>
              <a:spLocks noChangeShapeType="1"/>
            </p:cNvSpPr>
            <p:nvPr/>
          </p:nvSpPr>
          <p:spPr bwMode="auto">
            <a:xfrm>
              <a:off x="1580919" y="2791406"/>
              <a:ext cx="1748922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1" name="Line 8"/>
            <p:cNvSpPr>
              <a:spLocks noChangeShapeType="1"/>
            </p:cNvSpPr>
            <p:nvPr/>
          </p:nvSpPr>
          <p:spPr bwMode="auto">
            <a:xfrm flipV="1">
              <a:off x="1905719" y="3530867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2" name="Line 9"/>
            <p:cNvSpPr>
              <a:spLocks noChangeShapeType="1"/>
            </p:cNvSpPr>
            <p:nvPr/>
          </p:nvSpPr>
          <p:spPr bwMode="auto">
            <a:xfrm flipV="1">
              <a:off x="2313077" y="3530867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3" name="Line 10"/>
            <p:cNvSpPr>
              <a:spLocks noChangeShapeType="1"/>
            </p:cNvSpPr>
            <p:nvPr/>
          </p:nvSpPr>
          <p:spPr bwMode="auto">
            <a:xfrm flipV="1">
              <a:off x="2720434" y="3530867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4" name="Line 11"/>
            <p:cNvSpPr>
              <a:spLocks noChangeShapeType="1"/>
            </p:cNvSpPr>
            <p:nvPr/>
          </p:nvSpPr>
          <p:spPr bwMode="auto">
            <a:xfrm flipV="1">
              <a:off x="3126706" y="3530867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5" name="Line 12"/>
            <p:cNvSpPr>
              <a:spLocks noChangeShapeType="1"/>
            </p:cNvSpPr>
            <p:nvPr/>
          </p:nvSpPr>
          <p:spPr bwMode="auto">
            <a:xfrm>
              <a:off x="1905719" y="2791406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6" name="Line 13"/>
            <p:cNvSpPr>
              <a:spLocks noChangeShapeType="1"/>
            </p:cNvSpPr>
            <p:nvPr/>
          </p:nvSpPr>
          <p:spPr bwMode="auto">
            <a:xfrm>
              <a:off x="2313077" y="2791406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7" name="Line 14"/>
            <p:cNvSpPr>
              <a:spLocks noChangeShapeType="1"/>
            </p:cNvSpPr>
            <p:nvPr/>
          </p:nvSpPr>
          <p:spPr bwMode="auto">
            <a:xfrm>
              <a:off x="2720434" y="2791406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8" name="Line 15"/>
            <p:cNvSpPr>
              <a:spLocks noChangeShapeType="1"/>
            </p:cNvSpPr>
            <p:nvPr/>
          </p:nvSpPr>
          <p:spPr bwMode="auto">
            <a:xfrm>
              <a:off x="3126706" y="2791406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9" name="Rectangle 16"/>
            <p:cNvSpPr>
              <a:spLocks noChangeArrowheads="1"/>
            </p:cNvSpPr>
            <p:nvPr/>
          </p:nvSpPr>
          <p:spPr bwMode="auto">
            <a:xfrm>
              <a:off x="1872044" y="3599442"/>
              <a:ext cx="47797" cy="11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0" name="Rectangle 17"/>
            <p:cNvSpPr>
              <a:spLocks noChangeArrowheads="1"/>
            </p:cNvSpPr>
            <p:nvPr/>
          </p:nvSpPr>
          <p:spPr bwMode="auto">
            <a:xfrm>
              <a:off x="2231605" y="3599442"/>
              <a:ext cx="120578" cy="11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1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1" name="Rectangle 18"/>
            <p:cNvSpPr>
              <a:spLocks noChangeArrowheads="1"/>
            </p:cNvSpPr>
            <p:nvPr/>
          </p:nvSpPr>
          <p:spPr bwMode="auto">
            <a:xfrm>
              <a:off x="2638963" y="3599442"/>
              <a:ext cx="120578" cy="11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2</a:t>
              </a:r>
              <a:endPara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2" name="Rectangle 19"/>
            <p:cNvSpPr>
              <a:spLocks noChangeArrowheads="1"/>
            </p:cNvSpPr>
            <p:nvPr/>
          </p:nvSpPr>
          <p:spPr bwMode="auto">
            <a:xfrm>
              <a:off x="3045234" y="3599442"/>
              <a:ext cx="120578" cy="11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3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3" name="Line 20"/>
            <p:cNvSpPr>
              <a:spLocks noChangeShapeType="1"/>
            </p:cNvSpPr>
            <p:nvPr/>
          </p:nvSpPr>
          <p:spPr bwMode="auto">
            <a:xfrm flipV="1">
              <a:off x="1580919" y="2791406"/>
              <a:ext cx="0" cy="757748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404" name="Line 21"/>
            <p:cNvSpPr>
              <a:spLocks noChangeShapeType="1"/>
            </p:cNvSpPr>
            <p:nvPr/>
          </p:nvSpPr>
          <p:spPr bwMode="auto">
            <a:xfrm flipV="1">
              <a:off x="3329841" y="2791406"/>
              <a:ext cx="0" cy="757748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405" name="Line 22"/>
            <p:cNvSpPr>
              <a:spLocks noChangeShapeType="1"/>
            </p:cNvSpPr>
            <p:nvPr/>
          </p:nvSpPr>
          <p:spPr bwMode="auto">
            <a:xfrm>
              <a:off x="1580919" y="3549154"/>
              <a:ext cx="17381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406" name="Line 23"/>
            <p:cNvSpPr>
              <a:spLocks noChangeShapeType="1"/>
            </p:cNvSpPr>
            <p:nvPr/>
          </p:nvSpPr>
          <p:spPr bwMode="auto">
            <a:xfrm>
              <a:off x="1580919" y="2917126"/>
              <a:ext cx="17381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407" name="Line 24"/>
            <p:cNvSpPr>
              <a:spLocks noChangeShapeType="1"/>
            </p:cNvSpPr>
            <p:nvPr/>
          </p:nvSpPr>
          <p:spPr bwMode="auto">
            <a:xfrm flipH="1">
              <a:off x="3312461" y="3549154"/>
              <a:ext cx="17381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408" name="Line 25"/>
            <p:cNvSpPr>
              <a:spLocks noChangeShapeType="1"/>
            </p:cNvSpPr>
            <p:nvPr/>
          </p:nvSpPr>
          <p:spPr bwMode="auto">
            <a:xfrm flipH="1">
              <a:off x="3312461" y="2917126"/>
              <a:ext cx="17381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grpSp>
          <p:nvGrpSpPr>
            <p:cNvPr id="466" name="Group 465"/>
            <p:cNvGrpSpPr/>
            <p:nvPr/>
          </p:nvGrpSpPr>
          <p:grpSpPr>
            <a:xfrm>
              <a:off x="1580919" y="2908564"/>
              <a:ext cx="1750008" cy="544586"/>
              <a:chOff x="1580919" y="2908564"/>
              <a:chExt cx="1750008" cy="544586"/>
            </a:xfrm>
          </p:grpSpPr>
          <p:sp>
            <p:nvSpPr>
              <p:cNvPr id="386" name="Freeform 43"/>
              <p:cNvSpPr>
                <a:spLocks/>
              </p:cNvSpPr>
              <p:nvPr/>
            </p:nvSpPr>
            <p:spPr bwMode="auto">
              <a:xfrm>
                <a:off x="3224471" y="3366289"/>
                <a:ext cx="106456" cy="64003"/>
              </a:xfrm>
              <a:custGeom>
                <a:avLst/>
                <a:gdLst>
                  <a:gd name="T0" fmla="*/ 0 w 98"/>
                  <a:gd name="T1" fmla="*/ 5 h 56"/>
                  <a:gd name="T2" fmla="*/ 3 w 98"/>
                  <a:gd name="T3" fmla="*/ 6 h 56"/>
                  <a:gd name="T4" fmla="*/ 5 w 98"/>
                  <a:gd name="T5" fmla="*/ 12 h 56"/>
                  <a:gd name="T6" fmla="*/ 7 w 98"/>
                  <a:gd name="T7" fmla="*/ 2 h 56"/>
                  <a:gd name="T8" fmla="*/ 10 w 98"/>
                  <a:gd name="T9" fmla="*/ 24 h 56"/>
                  <a:gd name="T10" fmla="*/ 12 w 98"/>
                  <a:gd name="T11" fmla="*/ 0 h 56"/>
                  <a:gd name="T12" fmla="*/ 14 w 98"/>
                  <a:gd name="T13" fmla="*/ 44 h 56"/>
                  <a:gd name="T14" fmla="*/ 17 w 98"/>
                  <a:gd name="T15" fmla="*/ 0 h 56"/>
                  <a:gd name="T16" fmla="*/ 19 w 98"/>
                  <a:gd name="T17" fmla="*/ 34 h 56"/>
                  <a:gd name="T18" fmla="*/ 21 w 98"/>
                  <a:gd name="T19" fmla="*/ 2 h 56"/>
                  <a:gd name="T20" fmla="*/ 24 w 98"/>
                  <a:gd name="T21" fmla="*/ 19 h 56"/>
                  <a:gd name="T22" fmla="*/ 26 w 98"/>
                  <a:gd name="T23" fmla="*/ 6 h 56"/>
                  <a:gd name="T24" fmla="*/ 29 w 98"/>
                  <a:gd name="T25" fmla="*/ 11 h 56"/>
                  <a:gd name="T26" fmla="*/ 31 w 98"/>
                  <a:gd name="T27" fmla="*/ 12 h 56"/>
                  <a:gd name="T28" fmla="*/ 33 w 98"/>
                  <a:gd name="T29" fmla="*/ 6 h 56"/>
                  <a:gd name="T30" fmla="*/ 36 w 98"/>
                  <a:gd name="T31" fmla="*/ 22 h 56"/>
                  <a:gd name="T32" fmla="*/ 38 w 98"/>
                  <a:gd name="T33" fmla="*/ 4 h 56"/>
                  <a:gd name="T34" fmla="*/ 41 w 98"/>
                  <a:gd name="T35" fmla="*/ 40 h 56"/>
                  <a:gd name="T36" fmla="*/ 43 w 98"/>
                  <a:gd name="T37" fmla="*/ 3 h 56"/>
                  <a:gd name="T38" fmla="*/ 45 w 98"/>
                  <a:gd name="T39" fmla="*/ 45 h 56"/>
                  <a:gd name="T40" fmla="*/ 48 w 98"/>
                  <a:gd name="T41" fmla="*/ 4 h 56"/>
                  <a:gd name="T42" fmla="*/ 50 w 98"/>
                  <a:gd name="T43" fmla="*/ 27 h 56"/>
                  <a:gd name="T44" fmla="*/ 53 w 98"/>
                  <a:gd name="T45" fmla="*/ 7 h 56"/>
                  <a:gd name="T46" fmla="*/ 55 w 98"/>
                  <a:gd name="T47" fmla="*/ 17 h 56"/>
                  <a:gd name="T48" fmla="*/ 57 w 98"/>
                  <a:gd name="T49" fmla="*/ 12 h 56"/>
                  <a:gd name="T50" fmla="*/ 60 w 98"/>
                  <a:gd name="T51" fmla="*/ 11 h 56"/>
                  <a:gd name="T52" fmla="*/ 62 w 98"/>
                  <a:gd name="T53" fmla="*/ 20 h 56"/>
                  <a:gd name="T54" fmla="*/ 64 w 98"/>
                  <a:gd name="T55" fmla="*/ 7 h 56"/>
                  <a:gd name="T56" fmla="*/ 67 w 98"/>
                  <a:gd name="T57" fmla="*/ 35 h 56"/>
                  <a:gd name="T58" fmla="*/ 69 w 98"/>
                  <a:gd name="T59" fmla="*/ 6 h 56"/>
                  <a:gd name="T60" fmla="*/ 72 w 98"/>
                  <a:gd name="T61" fmla="*/ 56 h 56"/>
                  <a:gd name="T62" fmla="*/ 74 w 98"/>
                  <a:gd name="T63" fmla="*/ 7 h 56"/>
                  <a:gd name="T64" fmla="*/ 76 w 98"/>
                  <a:gd name="T65" fmla="*/ 39 h 56"/>
                  <a:gd name="T66" fmla="*/ 79 w 98"/>
                  <a:gd name="T67" fmla="*/ 9 h 56"/>
                  <a:gd name="T68" fmla="*/ 81 w 98"/>
                  <a:gd name="T69" fmla="*/ 23 h 56"/>
                  <a:gd name="T70" fmla="*/ 83 w 98"/>
                  <a:gd name="T71" fmla="*/ 9 h 56"/>
                  <a:gd name="T72" fmla="*/ 86 w 98"/>
                  <a:gd name="T73" fmla="*/ 11 h 56"/>
                  <a:gd name="T74" fmla="*/ 88 w 98"/>
                  <a:gd name="T75" fmla="*/ 26 h 56"/>
                  <a:gd name="T76" fmla="*/ 90 w 98"/>
                  <a:gd name="T77" fmla="*/ 13 h 56"/>
                  <a:gd name="T78" fmla="*/ 93 w 98"/>
                  <a:gd name="T79" fmla="*/ 30 h 56"/>
                  <a:gd name="T80" fmla="*/ 96 w 98"/>
                  <a:gd name="T81" fmla="*/ 9 h 56"/>
                  <a:gd name="T82" fmla="*/ 98 w 98"/>
                  <a:gd name="T83" fmla="*/ 51 h 56"/>
                  <a:gd name="T84" fmla="*/ 98 w 98"/>
                  <a:gd name="T85" fmla="*/ 49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98" h="56">
                    <a:moveTo>
                      <a:pt x="0" y="5"/>
                    </a:moveTo>
                    <a:lnTo>
                      <a:pt x="3" y="6"/>
                    </a:lnTo>
                    <a:lnTo>
                      <a:pt x="5" y="12"/>
                    </a:lnTo>
                    <a:lnTo>
                      <a:pt x="7" y="2"/>
                    </a:lnTo>
                    <a:lnTo>
                      <a:pt x="10" y="24"/>
                    </a:lnTo>
                    <a:lnTo>
                      <a:pt x="12" y="0"/>
                    </a:lnTo>
                    <a:lnTo>
                      <a:pt x="14" y="44"/>
                    </a:lnTo>
                    <a:lnTo>
                      <a:pt x="17" y="0"/>
                    </a:lnTo>
                    <a:lnTo>
                      <a:pt x="19" y="34"/>
                    </a:lnTo>
                    <a:lnTo>
                      <a:pt x="21" y="2"/>
                    </a:lnTo>
                    <a:lnTo>
                      <a:pt x="24" y="19"/>
                    </a:lnTo>
                    <a:lnTo>
                      <a:pt x="26" y="6"/>
                    </a:lnTo>
                    <a:lnTo>
                      <a:pt x="29" y="11"/>
                    </a:lnTo>
                    <a:lnTo>
                      <a:pt x="31" y="12"/>
                    </a:lnTo>
                    <a:lnTo>
                      <a:pt x="33" y="6"/>
                    </a:lnTo>
                    <a:lnTo>
                      <a:pt x="36" y="22"/>
                    </a:lnTo>
                    <a:lnTo>
                      <a:pt x="38" y="4"/>
                    </a:lnTo>
                    <a:lnTo>
                      <a:pt x="41" y="40"/>
                    </a:lnTo>
                    <a:lnTo>
                      <a:pt x="43" y="3"/>
                    </a:lnTo>
                    <a:lnTo>
                      <a:pt x="45" y="45"/>
                    </a:lnTo>
                    <a:lnTo>
                      <a:pt x="48" y="4"/>
                    </a:lnTo>
                    <a:lnTo>
                      <a:pt x="50" y="27"/>
                    </a:lnTo>
                    <a:lnTo>
                      <a:pt x="53" y="7"/>
                    </a:lnTo>
                    <a:lnTo>
                      <a:pt x="55" y="17"/>
                    </a:lnTo>
                    <a:lnTo>
                      <a:pt x="57" y="12"/>
                    </a:lnTo>
                    <a:lnTo>
                      <a:pt x="60" y="11"/>
                    </a:lnTo>
                    <a:lnTo>
                      <a:pt x="62" y="20"/>
                    </a:lnTo>
                    <a:lnTo>
                      <a:pt x="64" y="7"/>
                    </a:lnTo>
                    <a:lnTo>
                      <a:pt x="67" y="35"/>
                    </a:lnTo>
                    <a:lnTo>
                      <a:pt x="69" y="6"/>
                    </a:lnTo>
                    <a:lnTo>
                      <a:pt x="72" y="56"/>
                    </a:lnTo>
                    <a:lnTo>
                      <a:pt x="74" y="7"/>
                    </a:lnTo>
                    <a:lnTo>
                      <a:pt x="76" y="39"/>
                    </a:lnTo>
                    <a:lnTo>
                      <a:pt x="79" y="9"/>
                    </a:lnTo>
                    <a:lnTo>
                      <a:pt x="81" y="23"/>
                    </a:lnTo>
                    <a:lnTo>
                      <a:pt x="83" y="9"/>
                    </a:lnTo>
                    <a:lnTo>
                      <a:pt x="86" y="11"/>
                    </a:lnTo>
                    <a:lnTo>
                      <a:pt x="88" y="26"/>
                    </a:lnTo>
                    <a:lnTo>
                      <a:pt x="90" y="13"/>
                    </a:lnTo>
                    <a:lnTo>
                      <a:pt x="93" y="30"/>
                    </a:lnTo>
                    <a:lnTo>
                      <a:pt x="96" y="9"/>
                    </a:lnTo>
                    <a:lnTo>
                      <a:pt x="98" y="51"/>
                    </a:lnTo>
                    <a:lnTo>
                      <a:pt x="98" y="49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87" name="Freeform 30"/>
              <p:cNvSpPr>
                <a:spLocks/>
              </p:cNvSpPr>
              <p:nvPr/>
            </p:nvSpPr>
            <p:spPr bwMode="auto">
              <a:xfrm>
                <a:off x="1580919" y="3386861"/>
                <a:ext cx="123837" cy="66289"/>
              </a:xfrm>
              <a:custGeom>
                <a:avLst/>
                <a:gdLst>
                  <a:gd name="T0" fmla="*/ 0 w 114"/>
                  <a:gd name="T1" fmla="*/ 18 h 58"/>
                  <a:gd name="T2" fmla="*/ 0 w 114"/>
                  <a:gd name="T3" fmla="*/ 18 h 58"/>
                  <a:gd name="T4" fmla="*/ 2 w 114"/>
                  <a:gd name="T5" fmla="*/ 13 h 58"/>
                  <a:gd name="T6" fmla="*/ 5 w 114"/>
                  <a:gd name="T7" fmla="*/ 27 h 58"/>
                  <a:gd name="T8" fmla="*/ 7 w 114"/>
                  <a:gd name="T9" fmla="*/ 9 h 58"/>
                  <a:gd name="T10" fmla="*/ 9 w 114"/>
                  <a:gd name="T11" fmla="*/ 45 h 58"/>
                  <a:gd name="T12" fmla="*/ 12 w 114"/>
                  <a:gd name="T13" fmla="*/ 8 h 58"/>
                  <a:gd name="T14" fmla="*/ 14 w 114"/>
                  <a:gd name="T15" fmla="*/ 56 h 58"/>
                  <a:gd name="T16" fmla="*/ 16 w 114"/>
                  <a:gd name="T17" fmla="*/ 8 h 58"/>
                  <a:gd name="T18" fmla="*/ 19 w 114"/>
                  <a:gd name="T19" fmla="*/ 32 h 58"/>
                  <a:gd name="T20" fmla="*/ 22 w 114"/>
                  <a:gd name="T21" fmla="*/ 9 h 58"/>
                  <a:gd name="T22" fmla="*/ 24 w 114"/>
                  <a:gd name="T23" fmla="*/ 19 h 58"/>
                  <a:gd name="T24" fmla="*/ 26 w 114"/>
                  <a:gd name="T25" fmla="*/ 13 h 58"/>
                  <a:gd name="T26" fmla="*/ 29 w 114"/>
                  <a:gd name="T27" fmla="*/ 12 h 58"/>
                  <a:gd name="T28" fmla="*/ 31 w 114"/>
                  <a:gd name="T29" fmla="*/ 21 h 58"/>
                  <a:gd name="T30" fmla="*/ 33 w 114"/>
                  <a:gd name="T31" fmla="*/ 8 h 58"/>
                  <a:gd name="T32" fmla="*/ 36 w 114"/>
                  <a:gd name="T33" fmla="*/ 34 h 58"/>
                  <a:gd name="T34" fmla="*/ 38 w 114"/>
                  <a:gd name="T35" fmla="*/ 6 h 58"/>
                  <a:gd name="T36" fmla="*/ 40 w 114"/>
                  <a:gd name="T37" fmla="*/ 58 h 58"/>
                  <a:gd name="T38" fmla="*/ 43 w 114"/>
                  <a:gd name="T39" fmla="*/ 5 h 58"/>
                  <a:gd name="T40" fmla="*/ 45 w 114"/>
                  <a:gd name="T41" fmla="*/ 37 h 58"/>
                  <a:gd name="T42" fmla="*/ 48 w 114"/>
                  <a:gd name="T43" fmla="*/ 6 h 58"/>
                  <a:gd name="T44" fmla="*/ 50 w 114"/>
                  <a:gd name="T45" fmla="*/ 21 h 58"/>
                  <a:gd name="T46" fmla="*/ 52 w 114"/>
                  <a:gd name="T47" fmla="*/ 9 h 58"/>
                  <a:gd name="T48" fmla="*/ 55 w 114"/>
                  <a:gd name="T49" fmla="*/ 12 h 58"/>
                  <a:gd name="T50" fmla="*/ 57 w 114"/>
                  <a:gd name="T51" fmla="*/ 15 h 58"/>
                  <a:gd name="T52" fmla="*/ 59 w 114"/>
                  <a:gd name="T53" fmla="*/ 7 h 58"/>
                  <a:gd name="T54" fmla="*/ 62 w 114"/>
                  <a:gd name="T55" fmla="*/ 25 h 58"/>
                  <a:gd name="T56" fmla="*/ 64 w 114"/>
                  <a:gd name="T57" fmla="*/ 4 h 58"/>
                  <a:gd name="T58" fmla="*/ 66 w 114"/>
                  <a:gd name="T59" fmla="*/ 45 h 58"/>
                  <a:gd name="T60" fmla="*/ 69 w 114"/>
                  <a:gd name="T61" fmla="*/ 2 h 58"/>
                  <a:gd name="T62" fmla="*/ 72 w 114"/>
                  <a:gd name="T63" fmla="*/ 44 h 58"/>
                  <a:gd name="T64" fmla="*/ 74 w 114"/>
                  <a:gd name="T65" fmla="*/ 3 h 58"/>
                  <a:gd name="T66" fmla="*/ 76 w 114"/>
                  <a:gd name="T67" fmla="*/ 24 h 58"/>
                  <a:gd name="T68" fmla="*/ 79 w 114"/>
                  <a:gd name="T69" fmla="*/ 6 h 58"/>
                  <a:gd name="T70" fmla="*/ 81 w 114"/>
                  <a:gd name="T71" fmla="*/ 13 h 58"/>
                  <a:gd name="T72" fmla="*/ 83 w 114"/>
                  <a:gd name="T73" fmla="*/ 10 h 58"/>
                  <a:gd name="T74" fmla="*/ 86 w 114"/>
                  <a:gd name="T75" fmla="*/ 8 h 58"/>
                  <a:gd name="T76" fmla="*/ 88 w 114"/>
                  <a:gd name="T77" fmla="*/ 15 h 58"/>
                  <a:gd name="T78" fmla="*/ 90 w 114"/>
                  <a:gd name="T79" fmla="*/ 1 h 58"/>
                  <a:gd name="T80" fmla="*/ 93 w 114"/>
                  <a:gd name="T81" fmla="*/ 37 h 58"/>
                  <a:gd name="T82" fmla="*/ 95 w 114"/>
                  <a:gd name="T83" fmla="*/ 0 h 58"/>
                  <a:gd name="T84" fmla="*/ 98 w 114"/>
                  <a:gd name="T85" fmla="*/ 49 h 58"/>
                  <a:gd name="T86" fmla="*/ 100 w 114"/>
                  <a:gd name="T87" fmla="*/ 0 h 58"/>
                  <a:gd name="T88" fmla="*/ 102 w 114"/>
                  <a:gd name="T89" fmla="*/ 27 h 58"/>
                  <a:gd name="T90" fmla="*/ 105 w 114"/>
                  <a:gd name="T91" fmla="*/ 2 h 58"/>
                  <a:gd name="T92" fmla="*/ 107 w 114"/>
                  <a:gd name="T93" fmla="*/ 14 h 58"/>
                  <a:gd name="T94" fmla="*/ 109 w 114"/>
                  <a:gd name="T95" fmla="*/ 5 h 58"/>
                  <a:gd name="T96" fmla="*/ 112 w 114"/>
                  <a:gd name="T97" fmla="*/ 6 h 58"/>
                  <a:gd name="T98" fmla="*/ 114 w 114"/>
                  <a:gd name="T99" fmla="*/ 11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4" h="58">
                    <a:moveTo>
                      <a:pt x="0" y="18"/>
                    </a:moveTo>
                    <a:lnTo>
                      <a:pt x="0" y="18"/>
                    </a:lnTo>
                    <a:lnTo>
                      <a:pt x="2" y="13"/>
                    </a:lnTo>
                    <a:lnTo>
                      <a:pt x="5" y="27"/>
                    </a:lnTo>
                    <a:lnTo>
                      <a:pt x="7" y="9"/>
                    </a:lnTo>
                    <a:lnTo>
                      <a:pt x="9" y="45"/>
                    </a:lnTo>
                    <a:lnTo>
                      <a:pt x="12" y="8"/>
                    </a:lnTo>
                    <a:lnTo>
                      <a:pt x="14" y="56"/>
                    </a:lnTo>
                    <a:lnTo>
                      <a:pt x="16" y="8"/>
                    </a:lnTo>
                    <a:lnTo>
                      <a:pt x="19" y="32"/>
                    </a:lnTo>
                    <a:lnTo>
                      <a:pt x="22" y="9"/>
                    </a:lnTo>
                    <a:lnTo>
                      <a:pt x="24" y="19"/>
                    </a:lnTo>
                    <a:lnTo>
                      <a:pt x="26" y="13"/>
                    </a:lnTo>
                    <a:lnTo>
                      <a:pt x="29" y="12"/>
                    </a:lnTo>
                    <a:lnTo>
                      <a:pt x="31" y="21"/>
                    </a:lnTo>
                    <a:lnTo>
                      <a:pt x="33" y="8"/>
                    </a:lnTo>
                    <a:lnTo>
                      <a:pt x="36" y="34"/>
                    </a:lnTo>
                    <a:lnTo>
                      <a:pt x="38" y="6"/>
                    </a:lnTo>
                    <a:lnTo>
                      <a:pt x="40" y="58"/>
                    </a:lnTo>
                    <a:lnTo>
                      <a:pt x="43" y="5"/>
                    </a:lnTo>
                    <a:lnTo>
                      <a:pt x="45" y="37"/>
                    </a:lnTo>
                    <a:lnTo>
                      <a:pt x="48" y="6"/>
                    </a:lnTo>
                    <a:lnTo>
                      <a:pt x="50" y="21"/>
                    </a:lnTo>
                    <a:lnTo>
                      <a:pt x="52" y="9"/>
                    </a:lnTo>
                    <a:lnTo>
                      <a:pt x="55" y="12"/>
                    </a:lnTo>
                    <a:lnTo>
                      <a:pt x="57" y="15"/>
                    </a:lnTo>
                    <a:lnTo>
                      <a:pt x="59" y="7"/>
                    </a:lnTo>
                    <a:lnTo>
                      <a:pt x="62" y="25"/>
                    </a:lnTo>
                    <a:lnTo>
                      <a:pt x="64" y="4"/>
                    </a:lnTo>
                    <a:lnTo>
                      <a:pt x="66" y="45"/>
                    </a:lnTo>
                    <a:lnTo>
                      <a:pt x="69" y="2"/>
                    </a:lnTo>
                    <a:lnTo>
                      <a:pt x="72" y="44"/>
                    </a:lnTo>
                    <a:lnTo>
                      <a:pt x="74" y="3"/>
                    </a:lnTo>
                    <a:lnTo>
                      <a:pt x="76" y="24"/>
                    </a:lnTo>
                    <a:lnTo>
                      <a:pt x="79" y="6"/>
                    </a:lnTo>
                    <a:lnTo>
                      <a:pt x="81" y="13"/>
                    </a:lnTo>
                    <a:lnTo>
                      <a:pt x="83" y="10"/>
                    </a:lnTo>
                    <a:lnTo>
                      <a:pt x="86" y="8"/>
                    </a:lnTo>
                    <a:lnTo>
                      <a:pt x="88" y="15"/>
                    </a:lnTo>
                    <a:lnTo>
                      <a:pt x="90" y="1"/>
                    </a:lnTo>
                    <a:lnTo>
                      <a:pt x="93" y="37"/>
                    </a:lnTo>
                    <a:lnTo>
                      <a:pt x="95" y="0"/>
                    </a:lnTo>
                    <a:lnTo>
                      <a:pt x="98" y="49"/>
                    </a:lnTo>
                    <a:lnTo>
                      <a:pt x="100" y="0"/>
                    </a:lnTo>
                    <a:lnTo>
                      <a:pt x="102" y="27"/>
                    </a:lnTo>
                    <a:lnTo>
                      <a:pt x="105" y="2"/>
                    </a:lnTo>
                    <a:lnTo>
                      <a:pt x="107" y="14"/>
                    </a:lnTo>
                    <a:lnTo>
                      <a:pt x="109" y="5"/>
                    </a:lnTo>
                    <a:lnTo>
                      <a:pt x="112" y="6"/>
                    </a:lnTo>
                    <a:lnTo>
                      <a:pt x="114" y="11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09" name="Freeform 31"/>
              <p:cNvSpPr>
                <a:spLocks/>
              </p:cNvSpPr>
              <p:nvPr/>
            </p:nvSpPr>
            <p:spPr bwMode="auto">
              <a:xfrm>
                <a:off x="1704756" y="3373146"/>
                <a:ext cx="127096" cy="65146"/>
              </a:xfrm>
              <a:custGeom>
                <a:avLst/>
                <a:gdLst>
                  <a:gd name="T0" fmla="*/ 0 w 117"/>
                  <a:gd name="T1" fmla="*/ 23 h 57"/>
                  <a:gd name="T2" fmla="*/ 3 w 117"/>
                  <a:gd name="T3" fmla="*/ 13 h 57"/>
                  <a:gd name="T4" fmla="*/ 5 w 117"/>
                  <a:gd name="T5" fmla="*/ 35 h 57"/>
                  <a:gd name="T6" fmla="*/ 7 w 117"/>
                  <a:gd name="T7" fmla="*/ 11 h 57"/>
                  <a:gd name="T8" fmla="*/ 10 w 117"/>
                  <a:gd name="T9" fmla="*/ 57 h 57"/>
                  <a:gd name="T10" fmla="*/ 12 w 117"/>
                  <a:gd name="T11" fmla="*/ 9 h 57"/>
                  <a:gd name="T12" fmla="*/ 14 w 117"/>
                  <a:gd name="T13" fmla="*/ 45 h 57"/>
                  <a:gd name="T14" fmla="*/ 17 w 117"/>
                  <a:gd name="T15" fmla="*/ 10 h 57"/>
                  <a:gd name="T16" fmla="*/ 19 w 117"/>
                  <a:gd name="T17" fmla="*/ 28 h 57"/>
                  <a:gd name="T18" fmla="*/ 22 w 117"/>
                  <a:gd name="T19" fmla="*/ 13 h 57"/>
                  <a:gd name="T20" fmla="*/ 24 w 117"/>
                  <a:gd name="T21" fmla="*/ 18 h 57"/>
                  <a:gd name="T22" fmla="*/ 26 w 117"/>
                  <a:gd name="T23" fmla="*/ 18 h 57"/>
                  <a:gd name="T24" fmla="*/ 29 w 117"/>
                  <a:gd name="T25" fmla="*/ 12 h 57"/>
                  <a:gd name="T26" fmla="*/ 31 w 117"/>
                  <a:gd name="T27" fmla="*/ 27 h 57"/>
                  <a:gd name="T28" fmla="*/ 34 w 117"/>
                  <a:gd name="T29" fmla="*/ 9 h 57"/>
                  <a:gd name="T30" fmla="*/ 36 w 117"/>
                  <a:gd name="T31" fmla="*/ 44 h 57"/>
                  <a:gd name="T32" fmla="*/ 38 w 117"/>
                  <a:gd name="T33" fmla="*/ 7 h 57"/>
                  <a:gd name="T34" fmla="*/ 41 w 117"/>
                  <a:gd name="T35" fmla="*/ 52 h 57"/>
                  <a:gd name="T36" fmla="*/ 43 w 117"/>
                  <a:gd name="T37" fmla="*/ 7 h 57"/>
                  <a:gd name="T38" fmla="*/ 45 w 117"/>
                  <a:gd name="T39" fmla="*/ 30 h 57"/>
                  <a:gd name="T40" fmla="*/ 48 w 117"/>
                  <a:gd name="T41" fmla="*/ 9 h 57"/>
                  <a:gd name="T42" fmla="*/ 50 w 117"/>
                  <a:gd name="T43" fmla="*/ 19 h 57"/>
                  <a:gd name="T44" fmla="*/ 53 w 117"/>
                  <a:gd name="T45" fmla="*/ 13 h 57"/>
                  <a:gd name="T46" fmla="*/ 55 w 117"/>
                  <a:gd name="T47" fmla="*/ 11 h 57"/>
                  <a:gd name="T48" fmla="*/ 57 w 117"/>
                  <a:gd name="T49" fmla="*/ 20 h 57"/>
                  <a:gd name="T50" fmla="*/ 60 w 117"/>
                  <a:gd name="T51" fmla="*/ 7 h 57"/>
                  <a:gd name="T52" fmla="*/ 62 w 117"/>
                  <a:gd name="T53" fmla="*/ 31 h 57"/>
                  <a:gd name="T54" fmla="*/ 64 w 117"/>
                  <a:gd name="T55" fmla="*/ 5 h 57"/>
                  <a:gd name="T56" fmla="*/ 67 w 117"/>
                  <a:gd name="T57" fmla="*/ 41 h 57"/>
                  <a:gd name="T58" fmla="*/ 69 w 117"/>
                  <a:gd name="T59" fmla="*/ 1 h 57"/>
                  <a:gd name="T60" fmla="*/ 71 w 117"/>
                  <a:gd name="T61" fmla="*/ 27 h 57"/>
                  <a:gd name="T62" fmla="*/ 74 w 117"/>
                  <a:gd name="T63" fmla="*/ 0 h 57"/>
                  <a:gd name="T64" fmla="*/ 77 w 117"/>
                  <a:gd name="T65" fmla="*/ 5 h 57"/>
                  <a:gd name="T66" fmla="*/ 79 w 117"/>
                  <a:gd name="T67" fmla="*/ 16 h 57"/>
                  <a:gd name="T68" fmla="*/ 81 w 117"/>
                  <a:gd name="T69" fmla="*/ 20 h 57"/>
                  <a:gd name="T70" fmla="*/ 84 w 117"/>
                  <a:gd name="T71" fmla="*/ 11 h 57"/>
                  <a:gd name="T72" fmla="*/ 86 w 117"/>
                  <a:gd name="T73" fmla="*/ 6 h 57"/>
                  <a:gd name="T74" fmla="*/ 88 w 117"/>
                  <a:gd name="T75" fmla="*/ 23 h 57"/>
                  <a:gd name="T76" fmla="*/ 91 w 117"/>
                  <a:gd name="T77" fmla="*/ 2 h 57"/>
                  <a:gd name="T78" fmla="*/ 93 w 117"/>
                  <a:gd name="T79" fmla="*/ 42 h 57"/>
                  <a:gd name="T80" fmla="*/ 95 w 117"/>
                  <a:gd name="T81" fmla="*/ 1 h 57"/>
                  <a:gd name="T82" fmla="*/ 98 w 117"/>
                  <a:gd name="T83" fmla="*/ 41 h 57"/>
                  <a:gd name="T84" fmla="*/ 100 w 117"/>
                  <a:gd name="T85" fmla="*/ 2 h 57"/>
                  <a:gd name="T86" fmla="*/ 103 w 117"/>
                  <a:gd name="T87" fmla="*/ 21 h 57"/>
                  <a:gd name="T88" fmla="*/ 105 w 117"/>
                  <a:gd name="T89" fmla="*/ 3 h 57"/>
                  <a:gd name="T90" fmla="*/ 107 w 117"/>
                  <a:gd name="T91" fmla="*/ 11 h 57"/>
                  <a:gd name="T92" fmla="*/ 110 w 117"/>
                  <a:gd name="T93" fmla="*/ 8 h 57"/>
                  <a:gd name="T94" fmla="*/ 112 w 117"/>
                  <a:gd name="T95" fmla="*/ 4 h 57"/>
                  <a:gd name="T96" fmla="*/ 114 w 117"/>
                  <a:gd name="T97" fmla="*/ 16 h 57"/>
                  <a:gd name="T98" fmla="*/ 117 w 117"/>
                  <a:gd name="T99" fmla="*/ 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7" h="57">
                    <a:moveTo>
                      <a:pt x="0" y="23"/>
                    </a:moveTo>
                    <a:lnTo>
                      <a:pt x="3" y="13"/>
                    </a:lnTo>
                    <a:lnTo>
                      <a:pt x="5" y="35"/>
                    </a:lnTo>
                    <a:lnTo>
                      <a:pt x="7" y="11"/>
                    </a:lnTo>
                    <a:lnTo>
                      <a:pt x="10" y="57"/>
                    </a:lnTo>
                    <a:lnTo>
                      <a:pt x="12" y="9"/>
                    </a:lnTo>
                    <a:lnTo>
                      <a:pt x="14" y="45"/>
                    </a:lnTo>
                    <a:lnTo>
                      <a:pt x="17" y="10"/>
                    </a:lnTo>
                    <a:lnTo>
                      <a:pt x="19" y="28"/>
                    </a:lnTo>
                    <a:lnTo>
                      <a:pt x="22" y="13"/>
                    </a:lnTo>
                    <a:lnTo>
                      <a:pt x="24" y="18"/>
                    </a:lnTo>
                    <a:lnTo>
                      <a:pt x="26" y="18"/>
                    </a:lnTo>
                    <a:lnTo>
                      <a:pt x="29" y="12"/>
                    </a:lnTo>
                    <a:lnTo>
                      <a:pt x="31" y="27"/>
                    </a:lnTo>
                    <a:lnTo>
                      <a:pt x="34" y="9"/>
                    </a:lnTo>
                    <a:lnTo>
                      <a:pt x="36" y="44"/>
                    </a:lnTo>
                    <a:lnTo>
                      <a:pt x="38" y="7"/>
                    </a:lnTo>
                    <a:lnTo>
                      <a:pt x="41" y="52"/>
                    </a:lnTo>
                    <a:lnTo>
                      <a:pt x="43" y="7"/>
                    </a:lnTo>
                    <a:lnTo>
                      <a:pt x="45" y="30"/>
                    </a:lnTo>
                    <a:lnTo>
                      <a:pt x="48" y="9"/>
                    </a:lnTo>
                    <a:lnTo>
                      <a:pt x="50" y="19"/>
                    </a:lnTo>
                    <a:lnTo>
                      <a:pt x="53" y="13"/>
                    </a:lnTo>
                    <a:lnTo>
                      <a:pt x="55" y="11"/>
                    </a:lnTo>
                    <a:lnTo>
                      <a:pt x="57" y="20"/>
                    </a:lnTo>
                    <a:lnTo>
                      <a:pt x="60" y="7"/>
                    </a:lnTo>
                    <a:lnTo>
                      <a:pt x="62" y="31"/>
                    </a:lnTo>
                    <a:lnTo>
                      <a:pt x="64" y="5"/>
                    </a:lnTo>
                    <a:lnTo>
                      <a:pt x="67" y="41"/>
                    </a:lnTo>
                    <a:lnTo>
                      <a:pt x="69" y="1"/>
                    </a:lnTo>
                    <a:lnTo>
                      <a:pt x="71" y="27"/>
                    </a:lnTo>
                    <a:lnTo>
                      <a:pt x="74" y="0"/>
                    </a:lnTo>
                    <a:lnTo>
                      <a:pt x="77" y="5"/>
                    </a:lnTo>
                    <a:lnTo>
                      <a:pt x="79" y="16"/>
                    </a:lnTo>
                    <a:lnTo>
                      <a:pt x="81" y="20"/>
                    </a:lnTo>
                    <a:lnTo>
                      <a:pt x="84" y="11"/>
                    </a:lnTo>
                    <a:lnTo>
                      <a:pt x="86" y="6"/>
                    </a:lnTo>
                    <a:lnTo>
                      <a:pt x="88" y="23"/>
                    </a:lnTo>
                    <a:lnTo>
                      <a:pt x="91" y="2"/>
                    </a:lnTo>
                    <a:lnTo>
                      <a:pt x="93" y="42"/>
                    </a:lnTo>
                    <a:lnTo>
                      <a:pt x="95" y="1"/>
                    </a:lnTo>
                    <a:lnTo>
                      <a:pt x="98" y="41"/>
                    </a:lnTo>
                    <a:lnTo>
                      <a:pt x="100" y="2"/>
                    </a:lnTo>
                    <a:lnTo>
                      <a:pt x="103" y="21"/>
                    </a:lnTo>
                    <a:lnTo>
                      <a:pt x="105" y="3"/>
                    </a:lnTo>
                    <a:lnTo>
                      <a:pt x="107" y="11"/>
                    </a:lnTo>
                    <a:lnTo>
                      <a:pt x="110" y="8"/>
                    </a:lnTo>
                    <a:lnTo>
                      <a:pt x="112" y="4"/>
                    </a:lnTo>
                    <a:lnTo>
                      <a:pt x="114" y="16"/>
                    </a:lnTo>
                    <a:lnTo>
                      <a:pt x="117" y="0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grpSp>
            <p:nvGrpSpPr>
              <p:cNvPr id="465" name="Group 464"/>
              <p:cNvGrpSpPr/>
              <p:nvPr/>
            </p:nvGrpSpPr>
            <p:grpSpPr>
              <a:xfrm>
                <a:off x="1835958" y="2908564"/>
                <a:ext cx="1392620" cy="483450"/>
                <a:chOff x="1831851" y="2841205"/>
                <a:chExt cx="1392620" cy="483450"/>
              </a:xfrm>
            </p:grpSpPr>
            <p:sp>
              <p:nvSpPr>
                <p:cNvPr id="410" name="Freeform 32"/>
                <p:cNvSpPr>
                  <a:spLocks/>
                </p:cNvSpPr>
                <p:nvPr/>
              </p:nvSpPr>
              <p:spPr bwMode="auto">
                <a:xfrm>
                  <a:off x="1831851" y="3226365"/>
                  <a:ext cx="126009" cy="98290"/>
                </a:xfrm>
                <a:custGeom>
                  <a:avLst/>
                  <a:gdLst>
                    <a:gd name="T0" fmla="*/ 0 w 116"/>
                    <a:gd name="T1" fmla="*/ 41 h 86"/>
                    <a:gd name="T2" fmla="*/ 2 w 116"/>
                    <a:gd name="T3" fmla="*/ 71 h 86"/>
                    <a:gd name="T4" fmla="*/ 4 w 116"/>
                    <a:gd name="T5" fmla="*/ 39 h 86"/>
                    <a:gd name="T6" fmla="*/ 7 w 116"/>
                    <a:gd name="T7" fmla="*/ 86 h 86"/>
                    <a:gd name="T8" fmla="*/ 9 w 116"/>
                    <a:gd name="T9" fmla="*/ 39 h 86"/>
                    <a:gd name="T10" fmla="*/ 12 w 116"/>
                    <a:gd name="T11" fmla="*/ 66 h 86"/>
                    <a:gd name="T12" fmla="*/ 14 w 116"/>
                    <a:gd name="T13" fmla="*/ 41 h 86"/>
                    <a:gd name="T14" fmla="*/ 16 w 116"/>
                    <a:gd name="T15" fmla="*/ 52 h 86"/>
                    <a:gd name="T16" fmla="*/ 19 w 116"/>
                    <a:gd name="T17" fmla="*/ 44 h 86"/>
                    <a:gd name="T18" fmla="*/ 21 w 116"/>
                    <a:gd name="T19" fmla="*/ 44 h 86"/>
                    <a:gd name="T20" fmla="*/ 24 w 116"/>
                    <a:gd name="T21" fmla="*/ 50 h 86"/>
                    <a:gd name="T22" fmla="*/ 26 w 116"/>
                    <a:gd name="T23" fmla="*/ 39 h 86"/>
                    <a:gd name="T24" fmla="*/ 28 w 116"/>
                    <a:gd name="T25" fmla="*/ 61 h 86"/>
                    <a:gd name="T26" fmla="*/ 31 w 116"/>
                    <a:gd name="T27" fmla="*/ 37 h 86"/>
                    <a:gd name="T28" fmla="*/ 33 w 116"/>
                    <a:gd name="T29" fmla="*/ 80 h 86"/>
                    <a:gd name="T30" fmla="*/ 36 w 116"/>
                    <a:gd name="T31" fmla="*/ 35 h 86"/>
                    <a:gd name="T32" fmla="*/ 38 w 116"/>
                    <a:gd name="T33" fmla="*/ 73 h 86"/>
                    <a:gd name="T34" fmla="*/ 40 w 116"/>
                    <a:gd name="T35" fmla="*/ 35 h 86"/>
                    <a:gd name="T36" fmla="*/ 43 w 116"/>
                    <a:gd name="T37" fmla="*/ 56 h 86"/>
                    <a:gd name="T38" fmla="*/ 45 w 116"/>
                    <a:gd name="T39" fmla="*/ 35 h 86"/>
                    <a:gd name="T40" fmla="*/ 47 w 116"/>
                    <a:gd name="T41" fmla="*/ 41 h 86"/>
                    <a:gd name="T42" fmla="*/ 50 w 116"/>
                    <a:gd name="T43" fmla="*/ 30 h 86"/>
                    <a:gd name="T44" fmla="*/ 52 w 116"/>
                    <a:gd name="T45" fmla="*/ 14 h 86"/>
                    <a:gd name="T46" fmla="*/ 54 w 116"/>
                    <a:gd name="T47" fmla="*/ 14 h 86"/>
                    <a:gd name="T48" fmla="*/ 57 w 116"/>
                    <a:gd name="T49" fmla="*/ 6 h 86"/>
                    <a:gd name="T50" fmla="*/ 59 w 116"/>
                    <a:gd name="T51" fmla="*/ 0 h 86"/>
                    <a:gd name="T52" fmla="*/ 62 w 116"/>
                    <a:gd name="T53" fmla="*/ 4 h 86"/>
                    <a:gd name="T54" fmla="*/ 64 w 116"/>
                    <a:gd name="T55" fmla="*/ 19 h 86"/>
                    <a:gd name="T56" fmla="*/ 66 w 116"/>
                    <a:gd name="T57" fmla="*/ 20 h 86"/>
                    <a:gd name="T58" fmla="*/ 69 w 116"/>
                    <a:gd name="T59" fmla="*/ 42 h 86"/>
                    <a:gd name="T60" fmla="*/ 71 w 116"/>
                    <a:gd name="T61" fmla="*/ 35 h 86"/>
                    <a:gd name="T62" fmla="*/ 73 w 116"/>
                    <a:gd name="T63" fmla="*/ 40 h 86"/>
                    <a:gd name="T64" fmla="*/ 76 w 116"/>
                    <a:gd name="T65" fmla="*/ 40 h 86"/>
                    <a:gd name="T66" fmla="*/ 78 w 116"/>
                    <a:gd name="T67" fmla="*/ 35 h 86"/>
                    <a:gd name="T68" fmla="*/ 80 w 116"/>
                    <a:gd name="T69" fmla="*/ 47 h 86"/>
                    <a:gd name="T70" fmla="*/ 83 w 116"/>
                    <a:gd name="T71" fmla="*/ 32 h 86"/>
                    <a:gd name="T72" fmla="*/ 86 w 116"/>
                    <a:gd name="T73" fmla="*/ 59 h 86"/>
                    <a:gd name="T74" fmla="*/ 88 w 116"/>
                    <a:gd name="T75" fmla="*/ 30 h 86"/>
                    <a:gd name="T76" fmla="*/ 90 w 116"/>
                    <a:gd name="T77" fmla="*/ 73 h 86"/>
                    <a:gd name="T78" fmla="*/ 93 w 116"/>
                    <a:gd name="T79" fmla="*/ 29 h 86"/>
                    <a:gd name="T80" fmla="*/ 95 w 116"/>
                    <a:gd name="T81" fmla="*/ 57 h 86"/>
                    <a:gd name="T82" fmla="*/ 97 w 116"/>
                    <a:gd name="T83" fmla="*/ 30 h 86"/>
                    <a:gd name="T84" fmla="*/ 100 w 116"/>
                    <a:gd name="T85" fmla="*/ 43 h 86"/>
                    <a:gd name="T86" fmla="*/ 102 w 116"/>
                    <a:gd name="T87" fmla="*/ 33 h 86"/>
                    <a:gd name="T88" fmla="*/ 104 w 116"/>
                    <a:gd name="T89" fmla="*/ 35 h 86"/>
                    <a:gd name="T90" fmla="*/ 107 w 116"/>
                    <a:gd name="T91" fmla="*/ 39 h 86"/>
                    <a:gd name="T92" fmla="*/ 109 w 116"/>
                    <a:gd name="T93" fmla="*/ 30 h 86"/>
                    <a:gd name="T94" fmla="*/ 112 w 116"/>
                    <a:gd name="T95" fmla="*/ 50 h 86"/>
                    <a:gd name="T96" fmla="*/ 114 w 116"/>
                    <a:gd name="T97" fmla="*/ 26 h 86"/>
                    <a:gd name="T98" fmla="*/ 116 w 116"/>
                    <a:gd name="T99" fmla="*/ 68 h 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6" h="86">
                      <a:moveTo>
                        <a:pt x="0" y="41"/>
                      </a:moveTo>
                      <a:lnTo>
                        <a:pt x="2" y="71"/>
                      </a:lnTo>
                      <a:lnTo>
                        <a:pt x="4" y="39"/>
                      </a:lnTo>
                      <a:lnTo>
                        <a:pt x="7" y="86"/>
                      </a:lnTo>
                      <a:lnTo>
                        <a:pt x="9" y="39"/>
                      </a:lnTo>
                      <a:lnTo>
                        <a:pt x="12" y="66"/>
                      </a:lnTo>
                      <a:lnTo>
                        <a:pt x="14" y="41"/>
                      </a:lnTo>
                      <a:lnTo>
                        <a:pt x="16" y="52"/>
                      </a:lnTo>
                      <a:lnTo>
                        <a:pt x="19" y="44"/>
                      </a:lnTo>
                      <a:lnTo>
                        <a:pt x="21" y="44"/>
                      </a:lnTo>
                      <a:lnTo>
                        <a:pt x="24" y="50"/>
                      </a:lnTo>
                      <a:lnTo>
                        <a:pt x="26" y="39"/>
                      </a:lnTo>
                      <a:lnTo>
                        <a:pt x="28" y="61"/>
                      </a:lnTo>
                      <a:lnTo>
                        <a:pt x="31" y="37"/>
                      </a:lnTo>
                      <a:lnTo>
                        <a:pt x="33" y="80"/>
                      </a:lnTo>
                      <a:lnTo>
                        <a:pt x="36" y="35"/>
                      </a:lnTo>
                      <a:lnTo>
                        <a:pt x="38" y="73"/>
                      </a:lnTo>
                      <a:lnTo>
                        <a:pt x="40" y="35"/>
                      </a:lnTo>
                      <a:lnTo>
                        <a:pt x="43" y="56"/>
                      </a:lnTo>
                      <a:lnTo>
                        <a:pt x="45" y="35"/>
                      </a:lnTo>
                      <a:lnTo>
                        <a:pt x="47" y="41"/>
                      </a:lnTo>
                      <a:lnTo>
                        <a:pt x="50" y="30"/>
                      </a:lnTo>
                      <a:lnTo>
                        <a:pt x="52" y="14"/>
                      </a:lnTo>
                      <a:lnTo>
                        <a:pt x="54" y="14"/>
                      </a:lnTo>
                      <a:lnTo>
                        <a:pt x="57" y="6"/>
                      </a:lnTo>
                      <a:lnTo>
                        <a:pt x="59" y="0"/>
                      </a:lnTo>
                      <a:lnTo>
                        <a:pt x="62" y="4"/>
                      </a:lnTo>
                      <a:lnTo>
                        <a:pt x="64" y="19"/>
                      </a:lnTo>
                      <a:lnTo>
                        <a:pt x="66" y="20"/>
                      </a:lnTo>
                      <a:lnTo>
                        <a:pt x="69" y="42"/>
                      </a:lnTo>
                      <a:lnTo>
                        <a:pt x="71" y="35"/>
                      </a:lnTo>
                      <a:lnTo>
                        <a:pt x="73" y="40"/>
                      </a:lnTo>
                      <a:lnTo>
                        <a:pt x="76" y="40"/>
                      </a:lnTo>
                      <a:lnTo>
                        <a:pt x="78" y="35"/>
                      </a:lnTo>
                      <a:lnTo>
                        <a:pt x="80" y="47"/>
                      </a:lnTo>
                      <a:lnTo>
                        <a:pt x="83" y="32"/>
                      </a:lnTo>
                      <a:lnTo>
                        <a:pt x="86" y="59"/>
                      </a:lnTo>
                      <a:lnTo>
                        <a:pt x="88" y="30"/>
                      </a:lnTo>
                      <a:lnTo>
                        <a:pt x="90" y="73"/>
                      </a:lnTo>
                      <a:lnTo>
                        <a:pt x="93" y="29"/>
                      </a:lnTo>
                      <a:lnTo>
                        <a:pt x="95" y="57"/>
                      </a:lnTo>
                      <a:lnTo>
                        <a:pt x="97" y="30"/>
                      </a:lnTo>
                      <a:lnTo>
                        <a:pt x="100" y="43"/>
                      </a:lnTo>
                      <a:lnTo>
                        <a:pt x="102" y="33"/>
                      </a:lnTo>
                      <a:lnTo>
                        <a:pt x="104" y="35"/>
                      </a:lnTo>
                      <a:lnTo>
                        <a:pt x="107" y="39"/>
                      </a:lnTo>
                      <a:lnTo>
                        <a:pt x="109" y="30"/>
                      </a:lnTo>
                      <a:lnTo>
                        <a:pt x="112" y="50"/>
                      </a:lnTo>
                      <a:lnTo>
                        <a:pt x="114" y="26"/>
                      </a:lnTo>
                      <a:lnTo>
                        <a:pt x="116" y="68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1" name="Freeform 33"/>
                <p:cNvSpPr>
                  <a:spLocks/>
                </p:cNvSpPr>
                <p:nvPr/>
              </p:nvSpPr>
              <p:spPr bwMode="auto">
                <a:xfrm>
                  <a:off x="1957861" y="3157791"/>
                  <a:ext cx="127096" cy="146292"/>
                </a:xfrm>
                <a:custGeom>
                  <a:avLst/>
                  <a:gdLst>
                    <a:gd name="T0" fmla="*/ 0 w 117"/>
                    <a:gd name="T1" fmla="*/ 128 h 128"/>
                    <a:gd name="T2" fmla="*/ 3 w 117"/>
                    <a:gd name="T3" fmla="*/ 85 h 128"/>
                    <a:gd name="T4" fmla="*/ 5 w 117"/>
                    <a:gd name="T5" fmla="*/ 119 h 128"/>
                    <a:gd name="T6" fmla="*/ 7 w 117"/>
                    <a:gd name="T7" fmla="*/ 85 h 128"/>
                    <a:gd name="T8" fmla="*/ 10 w 117"/>
                    <a:gd name="T9" fmla="*/ 101 h 128"/>
                    <a:gd name="T10" fmla="*/ 12 w 117"/>
                    <a:gd name="T11" fmla="*/ 88 h 128"/>
                    <a:gd name="T12" fmla="*/ 15 w 117"/>
                    <a:gd name="T13" fmla="*/ 91 h 128"/>
                    <a:gd name="T14" fmla="*/ 17 w 117"/>
                    <a:gd name="T15" fmla="*/ 94 h 128"/>
                    <a:gd name="T16" fmla="*/ 20 w 117"/>
                    <a:gd name="T17" fmla="*/ 83 h 128"/>
                    <a:gd name="T18" fmla="*/ 22 w 117"/>
                    <a:gd name="T19" fmla="*/ 108 h 128"/>
                    <a:gd name="T20" fmla="*/ 24 w 117"/>
                    <a:gd name="T21" fmla="*/ 77 h 128"/>
                    <a:gd name="T22" fmla="*/ 27 w 117"/>
                    <a:gd name="T23" fmla="*/ 120 h 128"/>
                    <a:gd name="T24" fmla="*/ 29 w 117"/>
                    <a:gd name="T25" fmla="*/ 71 h 128"/>
                    <a:gd name="T26" fmla="*/ 31 w 117"/>
                    <a:gd name="T27" fmla="*/ 72 h 128"/>
                    <a:gd name="T28" fmla="*/ 34 w 117"/>
                    <a:gd name="T29" fmla="*/ 56 h 128"/>
                    <a:gd name="T30" fmla="*/ 36 w 117"/>
                    <a:gd name="T31" fmla="*/ 31 h 128"/>
                    <a:gd name="T32" fmla="*/ 39 w 117"/>
                    <a:gd name="T33" fmla="*/ 15 h 128"/>
                    <a:gd name="T34" fmla="*/ 41 w 117"/>
                    <a:gd name="T35" fmla="*/ 4 h 128"/>
                    <a:gd name="T36" fmla="*/ 43 w 117"/>
                    <a:gd name="T37" fmla="*/ 0 h 128"/>
                    <a:gd name="T38" fmla="*/ 46 w 117"/>
                    <a:gd name="T39" fmla="*/ 3 h 128"/>
                    <a:gd name="T40" fmla="*/ 48 w 117"/>
                    <a:gd name="T41" fmla="*/ 14 h 128"/>
                    <a:gd name="T42" fmla="*/ 50 w 117"/>
                    <a:gd name="T43" fmla="*/ 32 h 128"/>
                    <a:gd name="T44" fmla="*/ 53 w 117"/>
                    <a:gd name="T45" fmla="*/ 56 h 128"/>
                    <a:gd name="T46" fmla="*/ 55 w 117"/>
                    <a:gd name="T47" fmla="*/ 102 h 128"/>
                    <a:gd name="T48" fmla="*/ 57 w 117"/>
                    <a:gd name="T49" fmla="*/ 81 h 128"/>
                    <a:gd name="T50" fmla="*/ 60 w 117"/>
                    <a:gd name="T51" fmla="*/ 89 h 128"/>
                    <a:gd name="T52" fmla="*/ 62 w 117"/>
                    <a:gd name="T53" fmla="*/ 97 h 128"/>
                    <a:gd name="T54" fmla="*/ 65 w 117"/>
                    <a:gd name="T55" fmla="*/ 82 h 128"/>
                    <a:gd name="T56" fmla="*/ 67 w 117"/>
                    <a:gd name="T57" fmla="*/ 95 h 128"/>
                    <a:gd name="T58" fmla="*/ 69 w 117"/>
                    <a:gd name="T59" fmla="*/ 83 h 128"/>
                    <a:gd name="T60" fmla="*/ 72 w 117"/>
                    <a:gd name="T61" fmla="*/ 86 h 128"/>
                    <a:gd name="T62" fmla="*/ 74 w 117"/>
                    <a:gd name="T63" fmla="*/ 86 h 128"/>
                    <a:gd name="T64" fmla="*/ 76 w 117"/>
                    <a:gd name="T65" fmla="*/ 81 h 128"/>
                    <a:gd name="T66" fmla="*/ 79 w 117"/>
                    <a:gd name="T67" fmla="*/ 93 h 128"/>
                    <a:gd name="T68" fmla="*/ 81 w 117"/>
                    <a:gd name="T69" fmla="*/ 77 h 128"/>
                    <a:gd name="T70" fmla="*/ 83 w 117"/>
                    <a:gd name="T71" fmla="*/ 102 h 128"/>
                    <a:gd name="T72" fmla="*/ 86 w 117"/>
                    <a:gd name="T73" fmla="*/ 76 h 128"/>
                    <a:gd name="T74" fmla="*/ 89 w 117"/>
                    <a:gd name="T75" fmla="*/ 100 h 128"/>
                    <a:gd name="T76" fmla="*/ 91 w 117"/>
                    <a:gd name="T77" fmla="*/ 76 h 128"/>
                    <a:gd name="T78" fmla="*/ 93 w 117"/>
                    <a:gd name="T79" fmla="*/ 90 h 128"/>
                    <a:gd name="T80" fmla="*/ 96 w 117"/>
                    <a:gd name="T81" fmla="*/ 78 h 128"/>
                    <a:gd name="T82" fmla="*/ 98 w 117"/>
                    <a:gd name="T83" fmla="*/ 83 h 128"/>
                    <a:gd name="T84" fmla="*/ 100 w 117"/>
                    <a:gd name="T85" fmla="*/ 82 h 128"/>
                    <a:gd name="T86" fmla="*/ 103 w 117"/>
                    <a:gd name="T87" fmla="*/ 78 h 128"/>
                    <a:gd name="T88" fmla="*/ 105 w 117"/>
                    <a:gd name="T89" fmla="*/ 86 h 128"/>
                    <a:gd name="T90" fmla="*/ 107 w 117"/>
                    <a:gd name="T91" fmla="*/ 76 h 128"/>
                    <a:gd name="T92" fmla="*/ 110 w 117"/>
                    <a:gd name="T93" fmla="*/ 85 h 128"/>
                    <a:gd name="T94" fmla="*/ 112 w 117"/>
                    <a:gd name="T95" fmla="*/ 79 h 128"/>
                    <a:gd name="T96" fmla="*/ 115 w 117"/>
                    <a:gd name="T97" fmla="*/ 76 h 128"/>
                    <a:gd name="T98" fmla="*/ 117 w 117"/>
                    <a:gd name="T99" fmla="*/ 89 h 1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7" h="128">
                      <a:moveTo>
                        <a:pt x="0" y="128"/>
                      </a:moveTo>
                      <a:lnTo>
                        <a:pt x="3" y="85"/>
                      </a:lnTo>
                      <a:lnTo>
                        <a:pt x="5" y="119"/>
                      </a:lnTo>
                      <a:lnTo>
                        <a:pt x="7" y="85"/>
                      </a:lnTo>
                      <a:lnTo>
                        <a:pt x="10" y="101"/>
                      </a:lnTo>
                      <a:lnTo>
                        <a:pt x="12" y="88"/>
                      </a:lnTo>
                      <a:lnTo>
                        <a:pt x="15" y="91"/>
                      </a:lnTo>
                      <a:lnTo>
                        <a:pt x="17" y="94"/>
                      </a:lnTo>
                      <a:lnTo>
                        <a:pt x="20" y="83"/>
                      </a:lnTo>
                      <a:lnTo>
                        <a:pt x="22" y="108"/>
                      </a:lnTo>
                      <a:lnTo>
                        <a:pt x="24" y="77"/>
                      </a:lnTo>
                      <a:lnTo>
                        <a:pt x="27" y="120"/>
                      </a:lnTo>
                      <a:lnTo>
                        <a:pt x="29" y="71"/>
                      </a:lnTo>
                      <a:lnTo>
                        <a:pt x="31" y="72"/>
                      </a:lnTo>
                      <a:lnTo>
                        <a:pt x="34" y="56"/>
                      </a:lnTo>
                      <a:lnTo>
                        <a:pt x="36" y="31"/>
                      </a:lnTo>
                      <a:lnTo>
                        <a:pt x="39" y="15"/>
                      </a:lnTo>
                      <a:lnTo>
                        <a:pt x="41" y="4"/>
                      </a:lnTo>
                      <a:lnTo>
                        <a:pt x="43" y="0"/>
                      </a:lnTo>
                      <a:lnTo>
                        <a:pt x="46" y="3"/>
                      </a:lnTo>
                      <a:lnTo>
                        <a:pt x="48" y="14"/>
                      </a:lnTo>
                      <a:lnTo>
                        <a:pt x="50" y="32"/>
                      </a:lnTo>
                      <a:lnTo>
                        <a:pt x="53" y="56"/>
                      </a:lnTo>
                      <a:lnTo>
                        <a:pt x="55" y="102"/>
                      </a:lnTo>
                      <a:lnTo>
                        <a:pt x="57" y="81"/>
                      </a:lnTo>
                      <a:lnTo>
                        <a:pt x="60" y="89"/>
                      </a:lnTo>
                      <a:lnTo>
                        <a:pt x="62" y="97"/>
                      </a:lnTo>
                      <a:lnTo>
                        <a:pt x="65" y="82"/>
                      </a:lnTo>
                      <a:lnTo>
                        <a:pt x="67" y="95"/>
                      </a:lnTo>
                      <a:lnTo>
                        <a:pt x="69" y="83"/>
                      </a:lnTo>
                      <a:lnTo>
                        <a:pt x="72" y="86"/>
                      </a:lnTo>
                      <a:lnTo>
                        <a:pt x="74" y="86"/>
                      </a:lnTo>
                      <a:lnTo>
                        <a:pt x="76" y="81"/>
                      </a:lnTo>
                      <a:lnTo>
                        <a:pt x="79" y="93"/>
                      </a:lnTo>
                      <a:lnTo>
                        <a:pt x="81" y="77"/>
                      </a:lnTo>
                      <a:lnTo>
                        <a:pt x="83" y="102"/>
                      </a:lnTo>
                      <a:lnTo>
                        <a:pt x="86" y="76"/>
                      </a:lnTo>
                      <a:lnTo>
                        <a:pt x="89" y="100"/>
                      </a:lnTo>
                      <a:lnTo>
                        <a:pt x="91" y="76"/>
                      </a:lnTo>
                      <a:lnTo>
                        <a:pt x="93" y="90"/>
                      </a:lnTo>
                      <a:lnTo>
                        <a:pt x="96" y="78"/>
                      </a:lnTo>
                      <a:lnTo>
                        <a:pt x="98" y="83"/>
                      </a:lnTo>
                      <a:lnTo>
                        <a:pt x="100" y="82"/>
                      </a:lnTo>
                      <a:lnTo>
                        <a:pt x="103" y="78"/>
                      </a:lnTo>
                      <a:lnTo>
                        <a:pt x="105" y="86"/>
                      </a:lnTo>
                      <a:lnTo>
                        <a:pt x="107" y="76"/>
                      </a:lnTo>
                      <a:lnTo>
                        <a:pt x="110" y="85"/>
                      </a:lnTo>
                      <a:lnTo>
                        <a:pt x="112" y="79"/>
                      </a:lnTo>
                      <a:lnTo>
                        <a:pt x="115" y="76"/>
                      </a:lnTo>
                      <a:lnTo>
                        <a:pt x="117" y="89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2" name="Freeform 34"/>
                <p:cNvSpPr>
                  <a:spLocks/>
                </p:cNvSpPr>
                <p:nvPr/>
              </p:nvSpPr>
              <p:spPr bwMode="auto">
                <a:xfrm>
                  <a:off x="2084956" y="3089216"/>
                  <a:ext cx="126009" cy="178294"/>
                </a:xfrm>
                <a:custGeom>
                  <a:avLst/>
                  <a:gdLst>
                    <a:gd name="T0" fmla="*/ 0 w 116"/>
                    <a:gd name="T1" fmla="*/ 149 h 156"/>
                    <a:gd name="T2" fmla="*/ 2 w 116"/>
                    <a:gd name="T3" fmla="*/ 125 h 156"/>
                    <a:gd name="T4" fmla="*/ 5 w 116"/>
                    <a:gd name="T5" fmla="*/ 142 h 156"/>
                    <a:gd name="T6" fmla="*/ 7 w 116"/>
                    <a:gd name="T7" fmla="*/ 116 h 156"/>
                    <a:gd name="T8" fmla="*/ 9 w 116"/>
                    <a:gd name="T9" fmla="*/ 109 h 156"/>
                    <a:gd name="T10" fmla="*/ 12 w 116"/>
                    <a:gd name="T11" fmla="*/ 100 h 156"/>
                    <a:gd name="T12" fmla="*/ 14 w 116"/>
                    <a:gd name="T13" fmla="*/ 79 h 156"/>
                    <a:gd name="T14" fmla="*/ 16 w 116"/>
                    <a:gd name="T15" fmla="*/ 71 h 156"/>
                    <a:gd name="T16" fmla="*/ 19 w 116"/>
                    <a:gd name="T17" fmla="*/ 39 h 156"/>
                    <a:gd name="T18" fmla="*/ 22 w 116"/>
                    <a:gd name="T19" fmla="*/ 18 h 156"/>
                    <a:gd name="T20" fmla="*/ 24 w 116"/>
                    <a:gd name="T21" fmla="*/ 6 h 156"/>
                    <a:gd name="T22" fmla="*/ 26 w 116"/>
                    <a:gd name="T23" fmla="*/ 0 h 156"/>
                    <a:gd name="T24" fmla="*/ 29 w 116"/>
                    <a:gd name="T25" fmla="*/ 2 h 156"/>
                    <a:gd name="T26" fmla="*/ 31 w 116"/>
                    <a:gd name="T27" fmla="*/ 10 h 156"/>
                    <a:gd name="T28" fmla="*/ 33 w 116"/>
                    <a:gd name="T29" fmla="*/ 26 h 156"/>
                    <a:gd name="T30" fmla="*/ 36 w 116"/>
                    <a:gd name="T31" fmla="*/ 51 h 156"/>
                    <a:gd name="T32" fmla="*/ 38 w 116"/>
                    <a:gd name="T33" fmla="*/ 76 h 156"/>
                    <a:gd name="T34" fmla="*/ 40 w 116"/>
                    <a:gd name="T35" fmla="*/ 82 h 156"/>
                    <a:gd name="T36" fmla="*/ 43 w 116"/>
                    <a:gd name="T37" fmla="*/ 101 h 156"/>
                    <a:gd name="T38" fmla="*/ 45 w 116"/>
                    <a:gd name="T39" fmla="*/ 103 h 156"/>
                    <a:gd name="T40" fmla="*/ 48 w 116"/>
                    <a:gd name="T41" fmla="*/ 108 h 156"/>
                    <a:gd name="T42" fmla="*/ 50 w 116"/>
                    <a:gd name="T43" fmla="*/ 122 h 156"/>
                    <a:gd name="T44" fmla="*/ 52 w 116"/>
                    <a:gd name="T45" fmla="*/ 109 h 156"/>
                    <a:gd name="T46" fmla="*/ 55 w 116"/>
                    <a:gd name="T47" fmla="*/ 151 h 156"/>
                    <a:gd name="T48" fmla="*/ 57 w 116"/>
                    <a:gd name="T49" fmla="*/ 110 h 156"/>
                    <a:gd name="T50" fmla="*/ 59 w 116"/>
                    <a:gd name="T51" fmla="*/ 156 h 156"/>
                    <a:gd name="T52" fmla="*/ 62 w 116"/>
                    <a:gd name="T53" fmla="*/ 112 h 156"/>
                    <a:gd name="T54" fmla="*/ 64 w 116"/>
                    <a:gd name="T55" fmla="*/ 132 h 156"/>
                    <a:gd name="T56" fmla="*/ 66 w 116"/>
                    <a:gd name="T57" fmla="*/ 114 h 156"/>
                    <a:gd name="T58" fmla="*/ 69 w 116"/>
                    <a:gd name="T59" fmla="*/ 120 h 156"/>
                    <a:gd name="T60" fmla="*/ 71 w 116"/>
                    <a:gd name="T61" fmla="*/ 117 h 156"/>
                    <a:gd name="T62" fmla="*/ 74 w 116"/>
                    <a:gd name="T63" fmla="*/ 113 h 156"/>
                    <a:gd name="T64" fmla="*/ 76 w 116"/>
                    <a:gd name="T65" fmla="*/ 122 h 156"/>
                    <a:gd name="T66" fmla="*/ 78 w 116"/>
                    <a:gd name="T67" fmla="*/ 107 h 156"/>
                    <a:gd name="T68" fmla="*/ 81 w 116"/>
                    <a:gd name="T69" fmla="*/ 132 h 156"/>
                    <a:gd name="T70" fmla="*/ 83 w 116"/>
                    <a:gd name="T71" fmla="*/ 101 h 156"/>
                    <a:gd name="T72" fmla="*/ 86 w 116"/>
                    <a:gd name="T73" fmla="*/ 152 h 156"/>
                    <a:gd name="T74" fmla="*/ 88 w 116"/>
                    <a:gd name="T75" fmla="*/ 96 h 156"/>
                    <a:gd name="T76" fmla="*/ 90 w 116"/>
                    <a:gd name="T77" fmla="*/ 126 h 156"/>
                    <a:gd name="T78" fmla="*/ 93 w 116"/>
                    <a:gd name="T79" fmla="*/ 92 h 156"/>
                    <a:gd name="T80" fmla="*/ 95 w 116"/>
                    <a:gd name="T81" fmla="*/ 103 h 156"/>
                    <a:gd name="T82" fmla="*/ 98 w 116"/>
                    <a:gd name="T83" fmla="*/ 86 h 156"/>
                    <a:gd name="T84" fmla="*/ 100 w 116"/>
                    <a:gd name="T85" fmla="*/ 84 h 156"/>
                    <a:gd name="T86" fmla="*/ 102 w 116"/>
                    <a:gd name="T87" fmla="*/ 80 h 156"/>
                    <a:gd name="T88" fmla="*/ 105 w 116"/>
                    <a:gd name="T89" fmla="*/ 67 h 156"/>
                    <a:gd name="T90" fmla="*/ 107 w 116"/>
                    <a:gd name="T91" fmla="*/ 70 h 156"/>
                    <a:gd name="T92" fmla="*/ 109 w 116"/>
                    <a:gd name="T93" fmla="*/ 49 h 156"/>
                    <a:gd name="T94" fmla="*/ 112 w 116"/>
                    <a:gd name="T95" fmla="*/ 51 h 156"/>
                    <a:gd name="T96" fmla="*/ 114 w 116"/>
                    <a:gd name="T97" fmla="*/ 25 h 156"/>
                    <a:gd name="T98" fmla="*/ 116 w 116"/>
                    <a:gd name="T99" fmla="*/ 2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6" h="156">
                      <a:moveTo>
                        <a:pt x="0" y="149"/>
                      </a:moveTo>
                      <a:lnTo>
                        <a:pt x="2" y="125"/>
                      </a:lnTo>
                      <a:lnTo>
                        <a:pt x="5" y="142"/>
                      </a:lnTo>
                      <a:lnTo>
                        <a:pt x="7" y="116"/>
                      </a:lnTo>
                      <a:lnTo>
                        <a:pt x="9" y="109"/>
                      </a:lnTo>
                      <a:lnTo>
                        <a:pt x="12" y="100"/>
                      </a:lnTo>
                      <a:lnTo>
                        <a:pt x="14" y="79"/>
                      </a:lnTo>
                      <a:lnTo>
                        <a:pt x="16" y="71"/>
                      </a:lnTo>
                      <a:lnTo>
                        <a:pt x="19" y="39"/>
                      </a:lnTo>
                      <a:lnTo>
                        <a:pt x="22" y="18"/>
                      </a:lnTo>
                      <a:lnTo>
                        <a:pt x="24" y="6"/>
                      </a:lnTo>
                      <a:lnTo>
                        <a:pt x="26" y="0"/>
                      </a:lnTo>
                      <a:lnTo>
                        <a:pt x="29" y="2"/>
                      </a:lnTo>
                      <a:lnTo>
                        <a:pt x="31" y="10"/>
                      </a:lnTo>
                      <a:lnTo>
                        <a:pt x="33" y="26"/>
                      </a:lnTo>
                      <a:lnTo>
                        <a:pt x="36" y="51"/>
                      </a:lnTo>
                      <a:lnTo>
                        <a:pt x="38" y="76"/>
                      </a:lnTo>
                      <a:lnTo>
                        <a:pt x="40" y="82"/>
                      </a:lnTo>
                      <a:lnTo>
                        <a:pt x="43" y="101"/>
                      </a:lnTo>
                      <a:lnTo>
                        <a:pt x="45" y="103"/>
                      </a:lnTo>
                      <a:lnTo>
                        <a:pt x="48" y="108"/>
                      </a:lnTo>
                      <a:lnTo>
                        <a:pt x="50" y="122"/>
                      </a:lnTo>
                      <a:lnTo>
                        <a:pt x="52" y="109"/>
                      </a:lnTo>
                      <a:lnTo>
                        <a:pt x="55" y="151"/>
                      </a:lnTo>
                      <a:lnTo>
                        <a:pt x="57" y="110"/>
                      </a:lnTo>
                      <a:lnTo>
                        <a:pt x="59" y="156"/>
                      </a:lnTo>
                      <a:lnTo>
                        <a:pt x="62" y="112"/>
                      </a:lnTo>
                      <a:lnTo>
                        <a:pt x="64" y="132"/>
                      </a:lnTo>
                      <a:lnTo>
                        <a:pt x="66" y="114"/>
                      </a:lnTo>
                      <a:lnTo>
                        <a:pt x="69" y="120"/>
                      </a:lnTo>
                      <a:lnTo>
                        <a:pt x="71" y="117"/>
                      </a:lnTo>
                      <a:lnTo>
                        <a:pt x="74" y="113"/>
                      </a:lnTo>
                      <a:lnTo>
                        <a:pt x="76" y="122"/>
                      </a:lnTo>
                      <a:lnTo>
                        <a:pt x="78" y="107"/>
                      </a:lnTo>
                      <a:lnTo>
                        <a:pt x="81" y="132"/>
                      </a:lnTo>
                      <a:lnTo>
                        <a:pt x="83" y="101"/>
                      </a:lnTo>
                      <a:lnTo>
                        <a:pt x="86" y="152"/>
                      </a:lnTo>
                      <a:lnTo>
                        <a:pt x="88" y="96"/>
                      </a:lnTo>
                      <a:lnTo>
                        <a:pt x="90" y="126"/>
                      </a:lnTo>
                      <a:lnTo>
                        <a:pt x="93" y="92"/>
                      </a:lnTo>
                      <a:lnTo>
                        <a:pt x="95" y="103"/>
                      </a:lnTo>
                      <a:lnTo>
                        <a:pt x="98" y="86"/>
                      </a:lnTo>
                      <a:lnTo>
                        <a:pt x="100" y="84"/>
                      </a:lnTo>
                      <a:lnTo>
                        <a:pt x="102" y="80"/>
                      </a:lnTo>
                      <a:lnTo>
                        <a:pt x="105" y="67"/>
                      </a:lnTo>
                      <a:lnTo>
                        <a:pt x="107" y="70"/>
                      </a:lnTo>
                      <a:lnTo>
                        <a:pt x="109" y="49"/>
                      </a:lnTo>
                      <a:lnTo>
                        <a:pt x="112" y="51"/>
                      </a:lnTo>
                      <a:lnTo>
                        <a:pt x="114" y="25"/>
                      </a:lnTo>
                      <a:lnTo>
                        <a:pt x="116" y="20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3" name="Freeform 35"/>
                <p:cNvSpPr>
                  <a:spLocks/>
                </p:cNvSpPr>
                <p:nvPr/>
              </p:nvSpPr>
              <p:spPr bwMode="auto">
                <a:xfrm>
                  <a:off x="2210966" y="2953210"/>
                  <a:ext cx="127096" cy="248011"/>
                </a:xfrm>
                <a:custGeom>
                  <a:avLst/>
                  <a:gdLst>
                    <a:gd name="T0" fmla="*/ 0 w 117"/>
                    <a:gd name="T1" fmla="*/ 139 h 217"/>
                    <a:gd name="T2" fmla="*/ 3 w 117"/>
                    <a:gd name="T3" fmla="*/ 108 h 217"/>
                    <a:gd name="T4" fmla="*/ 5 w 117"/>
                    <a:gd name="T5" fmla="*/ 82 h 217"/>
                    <a:gd name="T6" fmla="*/ 8 w 117"/>
                    <a:gd name="T7" fmla="*/ 67 h 217"/>
                    <a:gd name="T8" fmla="*/ 10 w 117"/>
                    <a:gd name="T9" fmla="*/ 60 h 217"/>
                    <a:gd name="T10" fmla="*/ 12 w 117"/>
                    <a:gd name="T11" fmla="*/ 59 h 217"/>
                    <a:gd name="T12" fmla="*/ 15 w 117"/>
                    <a:gd name="T13" fmla="*/ 66 h 217"/>
                    <a:gd name="T14" fmla="*/ 17 w 117"/>
                    <a:gd name="T15" fmla="*/ 79 h 217"/>
                    <a:gd name="T16" fmla="*/ 19 w 117"/>
                    <a:gd name="T17" fmla="*/ 104 h 217"/>
                    <a:gd name="T18" fmla="*/ 22 w 117"/>
                    <a:gd name="T19" fmla="*/ 138 h 217"/>
                    <a:gd name="T20" fmla="*/ 24 w 117"/>
                    <a:gd name="T21" fmla="*/ 143 h 217"/>
                    <a:gd name="T22" fmla="*/ 27 w 117"/>
                    <a:gd name="T23" fmla="*/ 166 h 217"/>
                    <a:gd name="T24" fmla="*/ 29 w 117"/>
                    <a:gd name="T25" fmla="*/ 169 h 217"/>
                    <a:gd name="T26" fmla="*/ 32 w 117"/>
                    <a:gd name="T27" fmla="*/ 179 h 217"/>
                    <a:gd name="T28" fmla="*/ 34 w 117"/>
                    <a:gd name="T29" fmla="*/ 190 h 217"/>
                    <a:gd name="T30" fmla="*/ 36 w 117"/>
                    <a:gd name="T31" fmla="*/ 187 h 217"/>
                    <a:gd name="T32" fmla="*/ 39 w 117"/>
                    <a:gd name="T33" fmla="*/ 208 h 217"/>
                    <a:gd name="T34" fmla="*/ 41 w 117"/>
                    <a:gd name="T35" fmla="*/ 192 h 217"/>
                    <a:gd name="T36" fmla="*/ 43 w 117"/>
                    <a:gd name="T37" fmla="*/ 214 h 217"/>
                    <a:gd name="T38" fmla="*/ 46 w 117"/>
                    <a:gd name="T39" fmla="*/ 195 h 217"/>
                    <a:gd name="T40" fmla="*/ 48 w 117"/>
                    <a:gd name="T41" fmla="*/ 206 h 217"/>
                    <a:gd name="T42" fmla="*/ 51 w 117"/>
                    <a:gd name="T43" fmla="*/ 198 h 217"/>
                    <a:gd name="T44" fmla="*/ 53 w 117"/>
                    <a:gd name="T45" fmla="*/ 197 h 217"/>
                    <a:gd name="T46" fmla="*/ 55 w 117"/>
                    <a:gd name="T47" fmla="*/ 202 h 217"/>
                    <a:gd name="T48" fmla="*/ 58 w 117"/>
                    <a:gd name="T49" fmla="*/ 189 h 217"/>
                    <a:gd name="T50" fmla="*/ 60 w 117"/>
                    <a:gd name="T51" fmla="*/ 210 h 217"/>
                    <a:gd name="T52" fmla="*/ 62 w 117"/>
                    <a:gd name="T53" fmla="*/ 182 h 217"/>
                    <a:gd name="T54" fmla="*/ 65 w 117"/>
                    <a:gd name="T55" fmla="*/ 217 h 217"/>
                    <a:gd name="T56" fmla="*/ 67 w 117"/>
                    <a:gd name="T57" fmla="*/ 176 h 217"/>
                    <a:gd name="T58" fmla="*/ 69 w 117"/>
                    <a:gd name="T59" fmla="*/ 196 h 217"/>
                    <a:gd name="T60" fmla="*/ 72 w 117"/>
                    <a:gd name="T61" fmla="*/ 171 h 217"/>
                    <a:gd name="T62" fmla="*/ 74 w 117"/>
                    <a:gd name="T63" fmla="*/ 176 h 217"/>
                    <a:gd name="T64" fmla="*/ 77 w 117"/>
                    <a:gd name="T65" fmla="*/ 167 h 217"/>
                    <a:gd name="T66" fmla="*/ 79 w 117"/>
                    <a:gd name="T67" fmla="*/ 161 h 217"/>
                    <a:gd name="T68" fmla="*/ 82 w 117"/>
                    <a:gd name="T69" fmla="*/ 164 h 217"/>
                    <a:gd name="T70" fmla="*/ 84 w 117"/>
                    <a:gd name="T71" fmla="*/ 146 h 217"/>
                    <a:gd name="T72" fmla="*/ 86 w 117"/>
                    <a:gd name="T73" fmla="*/ 160 h 217"/>
                    <a:gd name="T74" fmla="*/ 89 w 117"/>
                    <a:gd name="T75" fmla="*/ 132 h 217"/>
                    <a:gd name="T76" fmla="*/ 91 w 117"/>
                    <a:gd name="T77" fmla="*/ 146 h 217"/>
                    <a:gd name="T78" fmla="*/ 93 w 117"/>
                    <a:gd name="T79" fmla="*/ 115 h 217"/>
                    <a:gd name="T80" fmla="*/ 96 w 117"/>
                    <a:gd name="T81" fmla="*/ 120 h 217"/>
                    <a:gd name="T82" fmla="*/ 98 w 117"/>
                    <a:gd name="T83" fmla="*/ 95 h 217"/>
                    <a:gd name="T84" fmla="*/ 101 w 117"/>
                    <a:gd name="T85" fmla="*/ 86 h 217"/>
                    <a:gd name="T86" fmla="*/ 103 w 117"/>
                    <a:gd name="T87" fmla="*/ 63 h 217"/>
                    <a:gd name="T88" fmla="*/ 105 w 117"/>
                    <a:gd name="T89" fmla="*/ 29 h 217"/>
                    <a:gd name="T90" fmla="*/ 108 w 117"/>
                    <a:gd name="T91" fmla="*/ 11 h 217"/>
                    <a:gd name="T92" fmla="*/ 110 w 117"/>
                    <a:gd name="T93" fmla="*/ 2 h 217"/>
                    <a:gd name="T94" fmla="*/ 112 w 117"/>
                    <a:gd name="T95" fmla="*/ 0 h 217"/>
                    <a:gd name="T96" fmla="*/ 115 w 117"/>
                    <a:gd name="T97" fmla="*/ 4 h 217"/>
                    <a:gd name="T98" fmla="*/ 117 w 117"/>
                    <a:gd name="T99" fmla="*/ 16 h 2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7" h="217">
                      <a:moveTo>
                        <a:pt x="0" y="139"/>
                      </a:moveTo>
                      <a:lnTo>
                        <a:pt x="3" y="108"/>
                      </a:lnTo>
                      <a:lnTo>
                        <a:pt x="5" y="82"/>
                      </a:lnTo>
                      <a:lnTo>
                        <a:pt x="8" y="67"/>
                      </a:lnTo>
                      <a:lnTo>
                        <a:pt x="10" y="60"/>
                      </a:lnTo>
                      <a:lnTo>
                        <a:pt x="12" y="59"/>
                      </a:lnTo>
                      <a:lnTo>
                        <a:pt x="15" y="66"/>
                      </a:lnTo>
                      <a:lnTo>
                        <a:pt x="17" y="79"/>
                      </a:lnTo>
                      <a:lnTo>
                        <a:pt x="19" y="104"/>
                      </a:lnTo>
                      <a:lnTo>
                        <a:pt x="22" y="138"/>
                      </a:lnTo>
                      <a:lnTo>
                        <a:pt x="24" y="143"/>
                      </a:lnTo>
                      <a:lnTo>
                        <a:pt x="27" y="166"/>
                      </a:lnTo>
                      <a:lnTo>
                        <a:pt x="29" y="169"/>
                      </a:lnTo>
                      <a:lnTo>
                        <a:pt x="32" y="179"/>
                      </a:lnTo>
                      <a:lnTo>
                        <a:pt x="34" y="190"/>
                      </a:lnTo>
                      <a:lnTo>
                        <a:pt x="36" y="187"/>
                      </a:lnTo>
                      <a:lnTo>
                        <a:pt x="39" y="208"/>
                      </a:lnTo>
                      <a:lnTo>
                        <a:pt x="41" y="192"/>
                      </a:lnTo>
                      <a:lnTo>
                        <a:pt x="43" y="214"/>
                      </a:lnTo>
                      <a:lnTo>
                        <a:pt x="46" y="195"/>
                      </a:lnTo>
                      <a:lnTo>
                        <a:pt x="48" y="206"/>
                      </a:lnTo>
                      <a:lnTo>
                        <a:pt x="51" y="198"/>
                      </a:lnTo>
                      <a:lnTo>
                        <a:pt x="53" y="197"/>
                      </a:lnTo>
                      <a:lnTo>
                        <a:pt x="55" y="202"/>
                      </a:lnTo>
                      <a:lnTo>
                        <a:pt x="58" y="189"/>
                      </a:lnTo>
                      <a:lnTo>
                        <a:pt x="60" y="210"/>
                      </a:lnTo>
                      <a:lnTo>
                        <a:pt x="62" y="182"/>
                      </a:lnTo>
                      <a:lnTo>
                        <a:pt x="65" y="217"/>
                      </a:lnTo>
                      <a:lnTo>
                        <a:pt x="67" y="176"/>
                      </a:lnTo>
                      <a:lnTo>
                        <a:pt x="69" y="196"/>
                      </a:lnTo>
                      <a:lnTo>
                        <a:pt x="72" y="171"/>
                      </a:lnTo>
                      <a:lnTo>
                        <a:pt x="74" y="176"/>
                      </a:lnTo>
                      <a:lnTo>
                        <a:pt x="77" y="167"/>
                      </a:lnTo>
                      <a:lnTo>
                        <a:pt x="79" y="161"/>
                      </a:lnTo>
                      <a:lnTo>
                        <a:pt x="82" y="164"/>
                      </a:lnTo>
                      <a:lnTo>
                        <a:pt x="84" y="146"/>
                      </a:lnTo>
                      <a:lnTo>
                        <a:pt x="86" y="160"/>
                      </a:lnTo>
                      <a:lnTo>
                        <a:pt x="89" y="132"/>
                      </a:lnTo>
                      <a:lnTo>
                        <a:pt x="91" y="146"/>
                      </a:lnTo>
                      <a:lnTo>
                        <a:pt x="93" y="115"/>
                      </a:lnTo>
                      <a:lnTo>
                        <a:pt x="96" y="120"/>
                      </a:lnTo>
                      <a:lnTo>
                        <a:pt x="98" y="95"/>
                      </a:lnTo>
                      <a:lnTo>
                        <a:pt x="101" y="86"/>
                      </a:lnTo>
                      <a:lnTo>
                        <a:pt x="103" y="63"/>
                      </a:lnTo>
                      <a:lnTo>
                        <a:pt x="105" y="29"/>
                      </a:lnTo>
                      <a:lnTo>
                        <a:pt x="108" y="11"/>
                      </a:lnTo>
                      <a:lnTo>
                        <a:pt x="110" y="2"/>
                      </a:lnTo>
                      <a:lnTo>
                        <a:pt x="112" y="0"/>
                      </a:lnTo>
                      <a:lnTo>
                        <a:pt x="115" y="4"/>
                      </a:lnTo>
                      <a:lnTo>
                        <a:pt x="117" y="16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4" name="Freeform 36"/>
                <p:cNvSpPr>
                  <a:spLocks/>
                </p:cNvSpPr>
                <p:nvPr/>
              </p:nvSpPr>
              <p:spPr bwMode="auto">
                <a:xfrm>
                  <a:off x="2338061" y="2890350"/>
                  <a:ext cx="127096" cy="277727"/>
                </a:xfrm>
                <a:custGeom>
                  <a:avLst/>
                  <a:gdLst>
                    <a:gd name="T0" fmla="*/ 0 w 117"/>
                    <a:gd name="T1" fmla="*/ 71 h 243"/>
                    <a:gd name="T2" fmla="*/ 2 w 117"/>
                    <a:gd name="T3" fmla="*/ 93 h 243"/>
                    <a:gd name="T4" fmla="*/ 5 w 117"/>
                    <a:gd name="T5" fmla="*/ 137 h 243"/>
                    <a:gd name="T6" fmla="*/ 7 w 117"/>
                    <a:gd name="T7" fmla="*/ 140 h 243"/>
                    <a:gd name="T8" fmla="*/ 10 w 117"/>
                    <a:gd name="T9" fmla="*/ 162 h 243"/>
                    <a:gd name="T10" fmla="*/ 12 w 117"/>
                    <a:gd name="T11" fmla="*/ 169 h 243"/>
                    <a:gd name="T12" fmla="*/ 14 w 117"/>
                    <a:gd name="T13" fmla="*/ 178 h 243"/>
                    <a:gd name="T14" fmla="*/ 17 w 117"/>
                    <a:gd name="T15" fmla="*/ 192 h 243"/>
                    <a:gd name="T16" fmla="*/ 19 w 117"/>
                    <a:gd name="T17" fmla="*/ 190 h 243"/>
                    <a:gd name="T18" fmla="*/ 21 w 117"/>
                    <a:gd name="T19" fmla="*/ 207 h 243"/>
                    <a:gd name="T20" fmla="*/ 24 w 117"/>
                    <a:gd name="T21" fmla="*/ 201 h 243"/>
                    <a:gd name="T22" fmla="*/ 26 w 117"/>
                    <a:gd name="T23" fmla="*/ 209 h 243"/>
                    <a:gd name="T24" fmla="*/ 28 w 117"/>
                    <a:gd name="T25" fmla="*/ 212 h 243"/>
                    <a:gd name="T26" fmla="*/ 31 w 117"/>
                    <a:gd name="T27" fmla="*/ 205 h 243"/>
                    <a:gd name="T28" fmla="*/ 34 w 117"/>
                    <a:gd name="T29" fmla="*/ 225 h 243"/>
                    <a:gd name="T30" fmla="*/ 36 w 117"/>
                    <a:gd name="T31" fmla="*/ 201 h 243"/>
                    <a:gd name="T32" fmla="*/ 38 w 117"/>
                    <a:gd name="T33" fmla="*/ 243 h 243"/>
                    <a:gd name="T34" fmla="*/ 41 w 117"/>
                    <a:gd name="T35" fmla="*/ 196 h 243"/>
                    <a:gd name="T36" fmla="*/ 43 w 117"/>
                    <a:gd name="T37" fmla="*/ 223 h 243"/>
                    <a:gd name="T38" fmla="*/ 45 w 117"/>
                    <a:gd name="T39" fmla="*/ 193 h 243"/>
                    <a:gd name="T40" fmla="*/ 48 w 117"/>
                    <a:gd name="T41" fmla="*/ 202 h 243"/>
                    <a:gd name="T42" fmla="*/ 50 w 117"/>
                    <a:gd name="T43" fmla="*/ 189 h 243"/>
                    <a:gd name="T44" fmla="*/ 52 w 117"/>
                    <a:gd name="T45" fmla="*/ 187 h 243"/>
                    <a:gd name="T46" fmla="*/ 55 w 117"/>
                    <a:gd name="T47" fmla="*/ 189 h 243"/>
                    <a:gd name="T48" fmla="*/ 57 w 117"/>
                    <a:gd name="T49" fmla="*/ 174 h 243"/>
                    <a:gd name="T50" fmla="*/ 60 w 117"/>
                    <a:gd name="T51" fmla="*/ 191 h 243"/>
                    <a:gd name="T52" fmla="*/ 62 w 117"/>
                    <a:gd name="T53" fmla="*/ 162 h 243"/>
                    <a:gd name="T54" fmla="*/ 64 w 117"/>
                    <a:gd name="T55" fmla="*/ 202 h 243"/>
                    <a:gd name="T56" fmla="*/ 67 w 117"/>
                    <a:gd name="T57" fmla="*/ 150 h 243"/>
                    <a:gd name="T58" fmla="*/ 69 w 117"/>
                    <a:gd name="T59" fmla="*/ 177 h 243"/>
                    <a:gd name="T60" fmla="*/ 71 w 117"/>
                    <a:gd name="T61" fmla="*/ 138 h 243"/>
                    <a:gd name="T62" fmla="*/ 74 w 117"/>
                    <a:gd name="T63" fmla="*/ 147 h 243"/>
                    <a:gd name="T64" fmla="*/ 76 w 117"/>
                    <a:gd name="T65" fmla="*/ 124 h 243"/>
                    <a:gd name="T66" fmla="*/ 78 w 117"/>
                    <a:gd name="T67" fmla="*/ 119 h 243"/>
                    <a:gd name="T68" fmla="*/ 81 w 117"/>
                    <a:gd name="T69" fmla="*/ 108 h 243"/>
                    <a:gd name="T70" fmla="*/ 84 w 117"/>
                    <a:gd name="T71" fmla="*/ 87 h 243"/>
                    <a:gd name="T72" fmla="*/ 86 w 117"/>
                    <a:gd name="T73" fmla="*/ 84 h 243"/>
                    <a:gd name="T74" fmla="*/ 88 w 117"/>
                    <a:gd name="T75" fmla="*/ 37 h 243"/>
                    <a:gd name="T76" fmla="*/ 91 w 117"/>
                    <a:gd name="T77" fmla="*/ 15 h 243"/>
                    <a:gd name="T78" fmla="*/ 93 w 117"/>
                    <a:gd name="T79" fmla="*/ 4 h 243"/>
                    <a:gd name="T80" fmla="*/ 95 w 117"/>
                    <a:gd name="T81" fmla="*/ 0 h 243"/>
                    <a:gd name="T82" fmla="*/ 98 w 117"/>
                    <a:gd name="T83" fmla="*/ 3 h 243"/>
                    <a:gd name="T84" fmla="*/ 100 w 117"/>
                    <a:gd name="T85" fmla="*/ 13 h 243"/>
                    <a:gd name="T86" fmla="*/ 102 w 117"/>
                    <a:gd name="T87" fmla="*/ 33 h 243"/>
                    <a:gd name="T88" fmla="*/ 105 w 117"/>
                    <a:gd name="T89" fmla="*/ 72 h 243"/>
                    <a:gd name="T90" fmla="*/ 107 w 117"/>
                    <a:gd name="T91" fmla="*/ 89 h 243"/>
                    <a:gd name="T92" fmla="*/ 110 w 117"/>
                    <a:gd name="T93" fmla="*/ 101 h 243"/>
                    <a:gd name="T94" fmla="*/ 112 w 117"/>
                    <a:gd name="T95" fmla="*/ 124 h 243"/>
                    <a:gd name="T96" fmla="*/ 114 w 117"/>
                    <a:gd name="T97" fmla="*/ 120 h 243"/>
                    <a:gd name="T98" fmla="*/ 117 w 117"/>
                    <a:gd name="T99" fmla="*/ 153 h 2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7" h="243">
                      <a:moveTo>
                        <a:pt x="0" y="71"/>
                      </a:moveTo>
                      <a:lnTo>
                        <a:pt x="2" y="93"/>
                      </a:lnTo>
                      <a:lnTo>
                        <a:pt x="5" y="137"/>
                      </a:lnTo>
                      <a:lnTo>
                        <a:pt x="7" y="140"/>
                      </a:lnTo>
                      <a:lnTo>
                        <a:pt x="10" y="162"/>
                      </a:lnTo>
                      <a:lnTo>
                        <a:pt x="12" y="169"/>
                      </a:lnTo>
                      <a:lnTo>
                        <a:pt x="14" y="178"/>
                      </a:lnTo>
                      <a:lnTo>
                        <a:pt x="17" y="192"/>
                      </a:lnTo>
                      <a:lnTo>
                        <a:pt x="19" y="190"/>
                      </a:lnTo>
                      <a:lnTo>
                        <a:pt x="21" y="207"/>
                      </a:lnTo>
                      <a:lnTo>
                        <a:pt x="24" y="201"/>
                      </a:lnTo>
                      <a:lnTo>
                        <a:pt x="26" y="209"/>
                      </a:lnTo>
                      <a:lnTo>
                        <a:pt x="28" y="212"/>
                      </a:lnTo>
                      <a:lnTo>
                        <a:pt x="31" y="205"/>
                      </a:lnTo>
                      <a:lnTo>
                        <a:pt x="34" y="225"/>
                      </a:lnTo>
                      <a:lnTo>
                        <a:pt x="36" y="201"/>
                      </a:lnTo>
                      <a:lnTo>
                        <a:pt x="38" y="243"/>
                      </a:lnTo>
                      <a:lnTo>
                        <a:pt x="41" y="196"/>
                      </a:lnTo>
                      <a:lnTo>
                        <a:pt x="43" y="223"/>
                      </a:lnTo>
                      <a:lnTo>
                        <a:pt x="45" y="193"/>
                      </a:lnTo>
                      <a:lnTo>
                        <a:pt x="48" y="202"/>
                      </a:lnTo>
                      <a:lnTo>
                        <a:pt x="50" y="189"/>
                      </a:lnTo>
                      <a:lnTo>
                        <a:pt x="52" y="187"/>
                      </a:lnTo>
                      <a:lnTo>
                        <a:pt x="55" y="189"/>
                      </a:lnTo>
                      <a:lnTo>
                        <a:pt x="57" y="174"/>
                      </a:lnTo>
                      <a:lnTo>
                        <a:pt x="60" y="191"/>
                      </a:lnTo>
                      <a:lnTo>
                        <a:pt x="62" y="162"/>
                      </a:lnTo>
                      <a:lnTo>
                        <a:pt x="64" y="202"/>
                      </a:lnTo>
                      <a:lnTo>
                        <a:pt x="67" y="150"/>
                      </a:lnTo>
                      <a:lnTo>
                        <a:pt x="69" y="177"/>
                      </a:lnTo>
                      <a:lnTo>
                        <a:pt x="71" y="138"/>
                      </a:lnTo>
                      <a:lnTo>
                        <a:pt x="74" y="147"/>
                      </a:lnTo>
                      <a:lnTo>
                        <a:pt x="76" y="124"/>
                      </a:lnTo>
                      <a:lnTo>
                        <a:pt x="78" y="119"/>
                      </a:lnTo>
                      <a:lnTo>
                        <a:pt x="81" y="108"/>
                      </a:lnTo>
                      <a:lnTo>
                        <a:pt x="84" y="87"/>
                      </a:lnTo>
                      <a:lnTo>
                        <a:pt x="86" y="84"/>
                      </a:lnTo>
                      <a:lnTo>
                        <a:pt x="88" y="37"/>
                      </a:lnTo>
                      <a:lnTo>
                        <a:pt x="91" y="15"/>
                      </a:lnTo>
                      <a:lnTo>
                        <a:pt x="93" y="4"/>
                      </a:lnTo>
                      <a:lnTo>
                        <a:pt x="95" y="0"/>
                      </a:lnTo>
                      <a:lnTo>
                        <a:pt x="98" y="3"/>
                      </a:lnTo>
                      <a:lnTo>
                        <a:pt x="100" y="13"/>
                      </a:lnTo>
                      <a:lnTo>
                        <a:pt x="102" y="33"/>
                      </a:lnTo>
                      <a:lnTo>
                        <a:pt x="105" y="72"/>
                      </a:lnTo>
                      <a:lnTo>
                        <a:pt x="107" y="89"/>
                      </a:lnTo>
                      <a:lnTo>
                        <a:pt x="110" y="101"/>
                      </a:lnTo>
                      <a:lnTo>
                        <a:pt x="112" y="124"/>
                      </a:lnTo>
                      <a:lnTo>
                        <a:pt x="114" y="120"/>
                      </a:lnTo>
                      <a:lnTo>
                        <a:pt x="117" y="153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5" name="Freeform 37"/>
                <p:cNvSpPr>
                  <a:spLocks/>
                </p:cNvSpPr>
                <p:nvPr/>
              </p:nvSpPr>
              <p:spPr bwMode="auto">
                <a:xfrm>
                  <a:off x="2465157" y="2841205"/>
                  <a:ext cx="126009" cy="298299"/>
                </a:xfrm>
                <a:custGeom>
                  <a:avLst/>
                  <a:gdLst>
                    <a:gd name="T0" fmla="*/ 0 w 116"/>
                    <a:gd name="T1" fmla="*/ 196 h 261"/>
                    <a:gd name="T2" fmla="*/ 2 w 116"/>
                    <a:gd name="T3" fmla="*/ 178 h 261"/>
                    <a:gd name="T4" fmla="*/ 4 w 116"/>
                    <a:gd name="T5" fmla="*/ 208 h 261"/>
                    <a:gd name="T6" fmla="*/ 7 w 116"/>
                    <a:gd name="T7" fmla="*/ 191 h 261"/>
                    <a:gd name="T8" fmla="*/ 9 w 116"/>
                    <a:gd name="T9" fmla="*/ 204 h 261"/>
                    <a:gd name="T10" fmla="*/ 12 w 116"/>
                    <a:gd name="T11" fmla="*/ 205 h 261"/>
                    <a:gd name="T12" fmla="*/ 14 w 116"/>
                    <a:gd name="T13" fmla="*/ 201 h 261"/>
                    <a:gd name="T14" fmla="*/ 16 w 116"/>
                    <a:gd name="T15" fmla="*/ 220 h 261"/>
                    <a:gd name="T16" fmla="*/ 19 w 116"/>
                    <a:gd name="T17" fmla="*/ 199 h 261"/>
                    <a:gd name="T18" fmla="*/ 21 w 116"/>
                    <a:gd name="T19" fmla="*/ 221 h 261"/>
                    <a:gd name="T20" fmla="*/ 23 w 116"/>
                    <a:gd name="T21" fmla="*/ 198 h 261"/>
                    <a:gd name="T22" fmla="*/ 26 w 116"/>
                    <a:gd name="T23" fmla="*/ 206 h 261"/>
                    <a:gd name="T24" fmla="*/ 28 w 116"/>
                    <a:gd name="T25" fmla="*/ 197 h 261"/>
                    <a:gd name="T26" fmla="*/ 31 w 116"/>
                    <a:gd name="T27" fmla="*/ 193 h 261"/>
                    <a:gd name="T28" fmla="*/ 33 w 116"/>
                    <a:gd name="T29" fmla="*/ 200 h 261"/>
                    <a:gd name="T30" fmla="*/ 35 w 116"/>
                    <a:gd name="T31" fmla="*/ 182 h 261"/>
                    <a:gd name="T32" fmla="*/ 38 w 116"/>
                    <a:gd name="T33" fmla="*/ 208 h 261"/>
                    <a:gd name="T34" fmla="*/ 40 w 116"/>
                    <a:gd name="T35" fmla="*/ 172 h 261"/>
                    <a:gd name="T36" fmla="*/ 43 w 116"/>
                    <a:gd name="T37" fmla="*/ 261 h 261"/>
                    <a:gd name="T38" fmla="*/ 45 w 116"/>
                    <a:gd name="T39" fmla="*/ 162 h 261"/>
                    <a:gd name="T40" fmla="*/ 47 w 116"/>
                    <a:gd name="T41" fmla="*/ 188 h 261"/>
                    <a:gd name="T42" fmla="*/ 50 w 116"/>
                    <a:gd name="T43" fmla="*/ 153 h 261"/>
                    <a:gd name="T44" fmla="*/ 52 w 116"/>
                    <a:gd name="T45" fmla="*/ 161 h 261"/>
                    <a:gd name="T46" fmla="*/ 54 w 116"/>
                    <a:gd name="T47" fmla="*/ 144 h 261"/>
                    <a:gd name="T48" fmla="*/ 57 w 116"/>
                    <a:gd name="T49" fmla="*/ 138 h 261"/>
                    <a:gd name="T50" fmla="*/ 59 w 116"/>
                    <a:gd name="T51" fmla="*/ 135 h 261"/>
                    <a:gd name="T52" fmla="*/ 62 w 116"/>
                    <a:gd name="T53" fmla="*/ 115 h 261"/>
                    <a:gd name="T54" fmla="*/ 64 w 116"/>
                    <a:gd name="T55" fmla="*/ 126 h 261"/>
                    <a:gd name="T56" fmla="*/ 66 w 116"/>
                    <a:gd name="T57" fmla="*/ 88 h 261"/>
                    <a:gd name="T58" fmla="*/ 69 w 116"/>
                    <a:gd name="T59" fmla="*/ 126 h 261"/>
                    <a:gd name="T60" fmla="*/ 71 w 116"/>
                    <a:gd name="T61" fmla="*/ 44 h 261"/>
                    <a:gd name="T62" fmla="*/ 73 w 116"/>
                    <a:gd name="T63" fmla="*/ 19 h 261"/>
                    <a:gd name="T64" fmla="*/ 76 w 116"/>
                    <a:gd name="T65" fmla="*/ 6 h 261"/>
                    <a:gd name="T66" fmla="*/ 78 w 116"/>
                    <a:gd name="T67" fmla="*/ 0 h 261"/>
                    <a:gd name="T68" fmla="*/ 80 w 116"/>
                    <a:gd name="T69" fmla="*/ 2 h 261"/>
                    <a:gd name="T70" fmla="*/ 83 w 116"/>
                    <a:gd name="T71" fmla="*/ 10 h 261"/>
                    <a:gd name="T72" fmla="*/ 86 w 116"/>
                    <a:gd name="T73" fmla="*/ 27 h 261"/>
                    <a:gd name="T74" fmla="*/ 88 w 116"/>
                    <a:gd name="T75" fmla="*/ 60 h 261"/>
                    <a:gd name="T76" fmla="*/ 90 w 116"/>
                    <a:gd name="T77" fmla="*/ 96 h 261"/>
                    <a:gd name="T78" fmla="*/ 93 w 116"/>
                    <a:gd name="T79" fmla="*/ 94 h 261"/>
                    <a:gd name="T80" fmla="*/ 95 w 116"/>
                    <a:gd name="T81" fmla="*/ 145 h 261"/>
                    <a:gd name="T82" fmla="*/ 97 w 116"/>
                    <a:gd name="T83" fmla="*/ 116 h 261"/>
                    <a:gd name="T84" fmla="*/ 100 w 116"/>
                    <a:gd name="T85" fmla="*/ 189 h 261"/>
                    <a:gd name="T86" fmla="*/ 102 w 116"/>
                    <a:gd name="T87" fmla="*/ 134 h 261"/>
                    <a:gd name="T88" fmla="*/ 104 w 116"/>
                    <a:gd name="T89" fmla="*/ 168 h 261"/>
                    <a:gd name="T90" fmla="*/ 107 w 116"/>
                    <a:gd name="T91" fmla="*/ 150 h 261"/>
                    <a:gd name="T92" fmla="*/ 109 w 116"/>
                    <a:gd name="T93" fmla="*/ 167 h 261"/>
                    <a:gd name="T94" fmla="*/ 112 w 116"/>
                    <a:gd name="T95" fmla="*/ 167 h 261"/>
                    <a:gd name="T96" fmla="*/ 114 w 116"/>
                    <a:gd name="T97" fmla="*/ 171 h 261"/>
                    <a:gd name="T98" fmla="*/ 116 w 116"/>
                    <a:gd name="T99" fmla="*/ 184 h 2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6" h="261">
                      <a:moveTo>
                        <a:pt x="0" y="196"/>
                      </a:moveTo>
                      <a:lnTo>
                        <a:pt x="2" y="178"/>
                      </a:lnTo>
                      <a:lnTo>
                        <a:pt x="4" y="208"/>
                      </a:lnTo>
                      <a:lnTo>
                        <a:pt x="7" y="191"/>
                      </a:lnTo>
                      <a:lnTo>
                        <a:pt x="9" y="204"/>
                      </a:lnTo>
                      <a:lnTo>
                        <a:pt x="12" y="205"/>
                      </a:lnTo>
                      <a:lnTo>
                        <a:pt x="14" y="201"/>
                      </a:lnTo>
                      <a:lnTo>
                        <a:pt x="16" y="220"/>
                      </a:lnTo>
                      <a:lnTo>
                        <a:pt x="19" y="199"/>
                      </a:lnTo>
                      <a:lnTo>
                        <a:pt x="21" y="221"/>
                      </a:lnTo>
                      <a:lnTo>
                        <a:pt x="23" y="198"/>
                      </a:lnTo>
                      <a:lnTo>
                        <a:pt x="26" y="206"/>
                      </a:lnTo>
                      <a:lnTo>
                        <a:pt x="28" y="197"/>
                      </a:lnTo>
                      <a:lnTo>
                        <a:pt x="31" y="193"/>
                      </a:lnTo>
                      <a:lnTo>
                        <a:pt x="33" y="200"/>
                      </a:lnTo>
                      <a:lnTo>
                        <a:pt x="35" y="182"/>
                      </a:lnTo>
                      <a:lnTo>
                        <a:pt x="38" y="208"/>
                      </a:lnTo>
                      <a:lnTo>
                        <a:pt x="40" y="172"/>
                      </a:lnTo>
                      <a:lnTo>
                        <a:pt x="43" y="261"/>
                      </a:lnTo>
                      <a:lnTo>
                        <a:pt x="45" y="162"/>
                      </a:lnTo>
                      <a:lnTo>
                        <a:pt x="47" y="188"/>
                      </a:lnTo>
                      <a:lnTo>
                        <a:pt x="50" y="153"/>
                      </a:lnTo>
                      <a:lnTo>
                        <a:pt x="52" y="161"/>
                      </a:lnTo>
                      <a:lnTo>
                        <a:pt x="54" y="144"/>
                      </a:lnTo>
                      <a:lnTo>
                        <a:pt x="57" y="138"/>
                      </a:lnTo>
                      <a:lnTo>
                        <a:pt x="59" y="135"/>
                      </a:lnTo>
                      <a:lnTo>
                        <a:pt x="62" y="115"/>
                      </a:lnTo>
                      <a:lnTo>
                        <a:pt x="64" y="126"/>
                      </a:lnTo>
                      <a:lnTo>
                        <a:pt x="66" y="88"/>
                      </a:lnTo>
                      <a:lnTo>
                        <a:pt x="69" y="126"/>
                      </a:lnTo>
                      <a:lnTo>
                        <a:pt x="71" y="44"/>
                      </a:lnTo>
                      <a:lnTo>
                        <a:pt x="73" y="19"/>
                      </a:lnTo>
                      <a:lnTo>
                        <a:pt x="76" y="6"/>
                      </a:lnTo>
                      <a:lnTo>
                        <a:pt x="78" y="0"/>
                      </a:lnTo>
                      <a:lnTo>
                        <a:pt x="80" y="2"/>
                      </a:lnTo>
                      <a:lnTo>
                        <a:pt x="83" y="10"/>
                      </a:lnTo>
                      <a:lnTo>
                        <a:pt x="86" y="27"/>
                      </a:lnTo>
                      <a:lnTo>
                        <a:pt x="88" y="60"/>
                      </a:lnTo>
                      <a:lnTo>
                        <a:pt x="90" y="96"/>
                      </a:lnTo>
                      <a:lnTo>
                        <a:pt x="93" y="94"/>
                      </a:lnTo>
                      <a:lnTo>
                        <a:pt x="95" y="145"/>
                      </a:lnTo>
                      <a:lnTo>
                        <a:pt x="97" y="116"/>
                      </a:lnTo>
                      <a:lnTo>
                        <a:pt x="100" y="189"/>
                      </a:lnTo>
                      <a:lnTo>
                        <a:pt x="102" y="134"/>
                      </a:lnTo>
                      <a:lnTo>
                        <a:pt x="104" y="168"/>
                      </a:lnTo>
                      <a:lnTo>
                        <a:pt x="107" y="150"/>
                      </a:lnTo>
                      <a:lnTo>
                        <a:pt x="109" y="167"/>
                      </a:lnTo>
                      <a:lnTo>
                        <a:pt x="112" y="167"/>
                      </a:lnTo>
                      <a:lnTo>
                        <a:pt x="114" y="171"/>
                      </a:lnTo>
                      <a:lnTo>
                        <a:pt x="116" y="184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6" name="Freeform 38"/>
                <p:cNvSpPr>
                  <a:spLocks/>
                </p:cNvSpPr>
                <p:nvPr/>
              </p:nvSpPr>
              <p:spPr bwMode="auto">
                <a:xfrm>
                  <a:off x="2591166" y="2891493"/>
                  <a:ext cx="127096" cy="240011"/>
                </a:xfrm>
                <a:custGeom>
                  <a:avLst/>
                  <a:gdLst>
                    <a:gd name="T0" fmla="*/ 0 w 117"/>
                    <a:gd name="T1" fmla="*/ 140 h 210"/>
                    <a:gd name="T2" fmla="*/ 3 w 117"/>
                    <a:gd name="T3" fmla="*/ 132 h 210"/>
                    <a:gd name="T4" fmla="*/ 5 w 117"/>
                    <a:gd name="T5" fmla="*/ 162 h 210"/>
                    <a:gd name="T6" fmla="*/ 7 w 117"/>
                    <a:gd name="T7" fmla="*/ 139 h 210"/>
                    <a:gd name="T8" fmla="*/ 10 w 117"/>
                    <a:gd name="T9" fmla="*/ 193 h 210"/>
                    <a:gd name="T10" fmla="*/ 12 w 117"/>
                    <a:gd name="T11" fmla="*/ 147 h 210"/>
                    <a:gd name="T12" fmla="*/ 14 w 117"/>
                    <a:gd name="T13" fmla="*/ 181 h 210"/>
                    <a:gd name="T14" fmla="*/ 17 w 117"/>
                    <a:gd name="T15" fmla="*/ 155 h 210"/>
                    <a:gd name="T16" fmla="*/ 19 w 117"/>
                    <a:gd name="T17" fmla="*/ 172 h 210"/>
                    <a:gd name="T18" fmla="*/ 22 w 117"/>
                    <a:gd name="T19" fmla="*/ 165 h 210"/>
                    <a:gd name="T20" fmla="*/ 24 w 117"/>
                    <a:gd name="T21" fmla="*/ 168 h 210"/>
                    <a:gd name="T22" fmla="*/ 27 w 117"/>
                    <a:gd name="T23" fmla="*/ 174 h 210"/>
                    <a:gd name="T24" fmla="*/ 29 w 117"/>
                    <a:gd name="T25" fmla="*/ 165 h 210"/>
                    <a:gd name="T26" fmla="*/ 31 w 117"/>
                    <a:gd name="T27" fmla="*/ 167 h 210"/>
                    <a:gd name="T28" fmla="*/ 34 w 117"/>
                    <a:gd name="T29" fmla="*/ 162 h 210"/>
                    <a:gd name="T30" fmla="*/ 36 w 117"/>
                    <a:gd name="T31" fmla="*/ 151 h 210"/>
                    <a:gd name="T32" fmla="*/ 38 w 117"/>
                    <a:gd name="T33" fmla="*/ 158 h 210"/>
                    <a:gd name="T34" fmla="*/ 41 w 117"/>
                    <a:gd name="T35" fmla="*/ 134 h 210"/>
                    <a:gd name="T36" fmla="*/ 43 w 117"/>
                    <a:gd name="T37" fmla="*/ 154 h 210"/>
                    <a:gd name="T38" fmla="*/ 46 w 117"/>
                    <a:gd name="T39" fmla="*/ 114 h 210"/>
                    <a:gd name="T40" fmla="*/ 48 w 117"/>
                    <a:gd name="T41" fmla="*/ 146 h 210"/>
                    <a:gd name="T42" fmla="*/ 50 w 117"/>
                    <a:gd name="T43" fmla="*/ 90 h 210"/>
                    <a:gd name="T44" fmla="*/ 53 w 117"/>
                    <a:gd name="T45" fmla="*/ 102 h 210"/>
                    <a:gd name="T46" fmla="*/ 55 w 117"/>
                    <a:gd name="T47" fmla="*/ 51 h 210"/>
                    <a:gd name="T48" fmla="*/ 57 w 117"/>
                    <a:gd name="T49" fmla="*/ 23 h 210"/>
                    <a:gd name="T50" fmla="*/ 60 w 117"/>
                    <a:gd name="T51" fmla="*/ 8 h 210"/>
                    <a:gd name="T52" fmla="*/ 62 w 117"/>
                    <a:gd name="T53" fmla="*/ 1 h 210"/>
                    <a:gd name="T54" fmla="*/ 64 w 117"/>
                    <a:gd name="T55" fmla="*/ 0 h 210"/>
                    <a:gd name="T56" fmla="*/ 67 w 117"/>
                    <a:gd name="T57" fmla="*/ 7 h 210"/>
                    <a:gd name="T58" fmla="*/ 69 w 117"/>
                    <a:gd name="T59" fmla="*/ 21 h 210"/>
                    <a:gd name="T60" fmla="*/ 72 w 117"/>
                    <a:gd name="T61" fmla="*/ 49 h 210"/>
                    <a:gd name="T62" fmla="*/ 74 w 117"/>
                    <a:gd name="T63" fmla="*/ 107 h 210"/>
                    <a:gd name="T64" fmla="*/ 76 w 117"/>
                    <a:gd name="T65" fmla="*/ 89 h 210"/>
                    <a:gd name="T66" fmla="*/ 79 w 117"/>
                    <a:gd name="T67" fmla="*/ 137 h 210"/>
                    <a:gd name="T68" fmla="*/ 81 w 117"/>
                    <a:gd name="T69" fmla="*/ 114 h 210"/>
                    <a:gd name="T70" fmla="*/ 83 w 117"/>
                    <a:gd name="T71" fmla="*/ 143 h 210"/>
                    <a:gd name="T72" fmla="*/ 86 w 117"/>
                    <a:gd name="T73" fmla="*/ 134 h 210"/>
                    <a:gd name="T74" fmla="*/ 88 w 117"/>
                    <a:gd name="T75" fmla="*/ 150 h 210"/>
                    <a:gd name="T76" fmla="*/ 90 w 117"/>
                    <a:gd name="T77" fmla="*/ 152 h 210"/>
                    <a:gd name="T78" fmla="*/ 93 w 117"/>
                    <a:gd name="T79" fmla="*/ 157 h 210"/>
                    <a:gd name="T80" fmla="*/ 96 w 117"/>
                    <a:gd name="T81" fmla="*/ 171 h 210"/>
                    <a:gd name="T82" fmla="*/ 98 w 117"/>
                    <a:gd name="T83" fmla="*/ 164 h 210"/>
                    <a:gd name="T84" fmla="*/ 100 w 117"/>
                    <a:gd name="T85" fmla="*/ 190 h 210"/>
                    <a:gd name="T86" fmla="*/ 103 w 117"/>
                    <a:gd name="T87" fmla="*/ 172 h 210"/>
                    <a:gd name="T88" fmla="*/ 105 w 117"/>
                    <a:gd name="T89" fmla="*/ 206 h 210"/>
                    <a:gd name="T90" fmla="*/ 107 w 117"/>
                    <a:gd name="T91" fmla="*/ 180 h 210"/>
                    <a:gd name="T92" fmla="*/ 110 w 117"/>
                    <a:gd name="T93" fmla="*/ 210 h 210"/>
                    <a:gd name="T94" fmla="*/ 112 w 117"/>
                    <a:gd name="T95" fmla="*/ 188 h 210"/>
                    <a:gd name="T96" fmla="*/ 114 w 117"/>
                    <a:gd name="T97" fmla="*/ 209 h 210"/>
                    <a:gd name="T98" fmla="*/ 117 w 117"/>
                    <a:gd name="T99" fmla="*/ 197 h 2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7" h="210">
                      <a:moveTo>
                        <a:pt x="0" y="140"/>
                      </a:moveTo>
                      <a:lnTo>
                        <a:pt x="3" y="132"/>
                      </a:lnTo>
                      <a:lnTo>
                        <a:pt x="5" y="162"/>
                      </a:lnTo>
                      <a:lnTo>
                        <a:pt x="7" y="139"/>
                      </a:lnTo>
                      <a:lnTo>
                        <a:pt x="10" y="193"/>
                      </a:lnTo>
                      <a:lnTo>
                        <a:pt x="12" y="147"/>
                      </a:lnTo>
                      <a:lnTo>
                        <a:pt x="14" y="181"/>
                      </a:lnTo>
                      <a:lnTo>
                        <a:pt x="17" y="155"/>
                      </a:lnTo>
                      <a:lnTo>
                        <a:pt x="19" y="172"/>
                      </a:lnTo>
                      <a:lnTo>
                        <a:pt x="22" y="165"/>
                      </a:lnTo>
                      <a:lnTo>
                        <a:pt x="24" y="168"/>
                      </a:lnTo>
                      <a:lnTo>
                        <a:pt x="27" y="174"/>
                      </a:lnTo>
                      <a:lnTo>
                        <a:pt x="29" y="165"/>
                      </a:lnTo>
                      <a:lnTo>
                        <a:pt x="31" y="167"/>
                      </a:lnTo>
                      <a:lnTo>
                        <a:pt x="34" y="162"/>
                      </a:lnTo>
                      <a:lnTo>
                        <a:pt x="36" y="151"/>
                      </a:lnTo>
                      <a:lnTo>
                        <a:pt x="38" y="158"/>
                      </a:lnTo>
                      <a:lnTo>
                        <a:pt x="41" y="134"/>
                      </a:lnTo>
                      <a:lnTo>
                        <a:pt x="43" y="154"/>
                      </a:lnTo>
                      <a:lnTo>
                        <a:pt x="46" y="114"/>
                      </a:lnTo>
                      <a:lnTo>
                        <a:pt x="48" y="146"/>
                      </a:lnTo>
                      <a:lnTo>
                        <a:pt x="50" y="90"/>
                      </a:lnTo>
                      <a:lnTo>
                        <a:pt x="53" y="102"/>
                      </a:lnTo>
                      <a:lnTo>
                        <a:pt x="55" y="51"/>
                      </a:lnTo>
                      <a:lnTo>
                        <a:pt x="57" y="23"/>
                      </a:lnTo>
                      <a:lnTo>
                        <a:pt x="60" y="8"/>
                      </a:lnTo>
                      <a:lnTo>
                        <a:pt x="62" y="1"/>
                      </a:lnTo>
                      <a:lnTo>
                        <a:pt x="64" y="0"/>
                      </a:lnTo>
                      <a:lnTo>
                        <a:pt x="67" y="7"/>
                      </a:lnTo>
                      <a:lnTo>
                        <a:pt x="69" y="21"/>
                      </a:lnTo>
                      <a:lnTo>
                        <a:pt x="72" y="49"/>
                      </a:lnTo>
                      <a:lnTo>
                        <a:pt x="74" y="107"/>
                      </a:lnTo>
                      <a:lnTo>
                        <a:pt x="76" y="89"/>
                      </a:lnTo>
                      <a:lnTo>
                        <a:pt x="79" y="137"/>
                      </a:lnTo>
                      <a:lnTo>
                        <a:pt x="81" y="114"/>
                      </a:lnTo>
                      <a:lnTo>
                        <a:pt x="83" y="143"/>
                      </a:lnTo>
                      <a:lnTo>
                        <a:pt x="86" y="134"/>
                      </a:lnTo>
                      <a:lnTo>
                        <a:pt x="88" y="150"/>
                      </a:lnTo>
                      <a:lnTo>
                        <a:pt x="90" y="152"/>
                      </a:lnTo>
                      <a:lnTo>
                        <a:pt x="93" y="157"/>
                      </a:lnTo>
                      <a:lnTo>
                        <a:pt x="96" y="171"/>
                      </a:lnTo>
                      <a:lnTo>
                        <a:pt x="98" y="164"/>
                      </a:lnTo>
                      <a:lnTo>
                        <a:pt x="100" y="190"/>
                      </a:lnTo>
                      <a:lnTo>
                        <a:pt x="103" y="172"/>
                      </a:lnTo>
                      <a:lnTo>
                        <a:pt x="105" y="206"/>
                      </a:lnTo>
                      <a:lnTo>
                        <a:pt x="107" y="180"/>
                      </a:lnTo>
                      <a:lnTo>
                        <a:pt x="110" y="210"/>
                      </a:lnTo>
                      <a:lnTo>
                        <a:pt x="112" y="188"/>
                      </a:lnTo>
                      <a:lnTo>
                        <a:pt x="114" y="209"/>
                      </a:lnTo>
                      <a:lnTo>
                        <a:pt x="117" y="197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7" name="Freeform 39"/>
                <p:cNvSpPr>
                  <a:spLocks/>
                </p:cNvSpPr>
                <p:nvPr/>
              </p:nvSpPr>
              <p:spPr bwMode="auto">
                <a:xfrm>
                  <a:off x="2718262" y="2961210"/>
                  <a:ext cx="126009" cy="233153"/>
                </a:xfrm>
                <a:custGeom>
                  <a:avLst/>
                  <a:gdLst>
                    <a:gd name="T0" fmla="*/ 0 w 116"/>
                    <a:gd name="T1" fmla="*/ 136 h 204"/>
                    <a:gd name="T2" fmla="*/ 2 w 116"/>
                    <a:gd name="T3" fmla="*/ 149 h 204"/>
                    <a:gd name="T4" fmla="*/ 5 w 116"/>
                    <a:gd name="T5" fmla="*/ 146 h 204"/>
                    <a:gd name="T6" fmla="*/ 7 w 116"/>
                    <a:gd name="T7" fmla="*/ 152 h 204"/>
                    <a:gd name="T8" fmla="*/ 9 w 116"/>
                    <a:gd name="T9" fmla="*/ 156 h 204"/>
                    <a:gd name="T10" fmla="*/ 12 w 116"/>
                    <a:gd name="T11" fmla="*/ 157 h 204"/>
                    <a:gd name="T12" fmla="*/ 14 w 116"/>
                    <a:gd name="T13" fmla="*/ 163 h 204"/>
                    <a:gd name="T14" fmla="*/ 16 w 116"/>
                    <a:gd name="T15" fmla="*/ 164 h 204"/>
                    <a:gd name="T16" fmla="*/ 19 w 116"/>
                    <a:gd name="T17" fmla="*/ 156 h 204"/>
                    <a:gd name="T18" fmla="*/ 21 w 116"/>
                    <a:gd name="T19" fmla="*/ 178 h 204"/>
                    <a:gd name="T20" fmla="*/ 24 w 116"/>
                    <a:gd name="T21" fmla="*/ 139 h 204"/>
                    <a:gd name="T22" fmla="*/ 26 w 116"/>
                    <a:gd name="T23" fmla="*/ 166 h 204"/>
                    <a:gd name="T24" fmla="*/ 29 w 116"/>
                    <a:gd name="T25" fmla="*/ 120 h 204"/>
                    <a:gd name="T26" fmla="*/ 31 w 116"/>
                    <a:gd name="T27" fmla="*/ 128 h 204"/>
                    <a:gd name="T28" fmla="*/ 33 w 116"/>
                    <a:gd name="T29" fmla="*/ 97 h 204"/>
                    <a:gd name="T30" fmla="*/ 36 w 116"/>
                    <a:gd name="T31" fmla="*/ 90 h 204"/>
                    <a:gd name="T32" fmla="*/ 38 w 116"/>
                    <a:gd name="T33" fmla="*/ 64 h 204"/>
                    <a:gd name="T34" fmla="*/ 40 w 116"/>
                    <a:gd name="T35" fmla="*/ 29 h 204"/>
                    <a:gd name="T36" fmla="*/ 43 w 116"/>
                    <a:gd name="T37" fmla="*/ 11 h 204"/>
                    <a:gd name="T38" fmla="*/ 45 w 116"/>
                    <a:gd name="T39" fmla="*/ 2 h 204"/>
                    <a:gd name="T40" fmla="*/ 47 w 116"/>
                    <a:gd name="T41" fmla="*/ 0 h 204"/>
                    <a:gd name="T42" fmla="*/ 50 w 116"/>
                    <a:gd name="T43" fmla="*/ 5 h 204"/>
                    <a:gd name="T44" fmla="*/ 52 w 116"/>
                    <a:gd name="T45" fmla="*/ 17 h 204"/>
                    <a:gd name="T46" fmla="*/ 55 w 116"/>
                    <a:gd name="T47" fmla="*/ 40 h 204"/>
                    <a:gd name="T48" fmla="*/ 57 w 116"/>
                    <a:gd name="T49" fmla="*/ 88 h 204"/>
                    <a:gd name="T50" fmla="*/ 59 w 116"/>
                    <a:gd name="T51" fmla="*/ 86 h 204"/>
                    <a:gd name="T52" fmla="*/ 62 w 116"/>
                    <a:gd name="T53" fmla="*/ 112 h 204"/>
                    <a:gd name="T54" fmla="*/ 64 w 116"/>
                    <a:gd name="T55" fmla="*/ 115 h 204"/>
                    <a:gd name="T56" fmla="*/ 66 w 116"/>
                    <a:gd name="T57" fmla="*/ 127 h 204"/>
                    <a:gd name="T58" fmla="*/ 69 w 116"/>
                    <a:gd name="T59" fmla="*/ 138 h 204"/>
                    <a:gd name="T60" fmla="*/ 71 w 116"/>
                    <a:gd name="T61" fmla="*/ 139 h 204"/>
                    <a:gd name="T62" fmla="*/ 74 w 116"/>
                    <a:gd name="T63" fmla="*/ 156 h 204"/>
                    <a:gd name="T64" fmla="*/ 76 w 116"/>
                    <a:gd name="T65" fmla="*/ 149 h 204"/>
                    <a:gd name="T66" fmla="*/ 78 w 116"/>
                    <a:gd name="T67" fmla="*/ 170 h 204"/>
                    <a:gd name="T68" fmla="*/ 81 w 116"/>
                    <a:gd name="T69" fmla="*/ 159 h 204"/>
                    <a:gd name="T70" fmla="*/ 83 w 116"/>
                    <a:gd name="T71" fmla="*/ 176 h 204"/>
                    <a:gd name="T72" fmla="*/ 85 w 116"/>
                    <a:gd name="T73" fmla="*/ 168 h 204"/>
                    <a:gd name="T74" fmla="*/ 88 w 116"/>
                    <a:gd name="T75" fmla="*/ 179 h 204"/>
                    <a:gd name="T76" fmla="*/ 90 w 116"/>
                    <a:gd name="T77" fmla="*/ 177 h 204"/>
                    <a:gd name="T78" fmla="*/ 93 w 116"/>
                    <a:gd name="T79" fmla="*/ 181 h 204"/>
                    <a:gd name="T80" fmla="*/ 95 w 116"/>
                    <a:gd name="T81" fmla="*/ 185 h 204"/>
                    <a:gd name="T82" fmla="*/ 98 w 116"/>
                    <a:gd name="T83" fmla="*/ 185 h 204"/>
                    <a:gd name="T84" fmla="*/ 100 w 116"/>
                    <a:gd name="T85" fmla="*/ 190 h 204"/>
                    <a:gd name="T86" fmla="*/ 102 w 116"/>
                    <a:gd name="T87" fmla="*/ 190 h 204"/>
                    <a:gd name="T88" fmla="*/ 105 w 116"/>
                    <a:gd name="T89" fmla="*/ 194 h 204"/>
                    <a:gd name="T90" fmla="*/ 107 w 116"/>
                    <a:gd name="T91" fmla="*/ 195 h 204"/>
                    <a:gd name="T92" fmla="*/ 109 w 116"/>
                    <a:gd name="T93" fmla="*/ 195 h 204"/>
                    <a:gd name="T94" fmla="*/ 112 w 116"/>
                    <a:gd name="T95" fmla="*/ 200 h 204"/>
                    <a:gd name="T96" fmla="*/ 114 w 116"/>
                    <a:gd name="T97" fmla="*/ 197 h 204"/>
                    <a:gd name="T98" fmla="*/ 116 w 116"/>
                    <a:gd name="T99" fmla="*/ 204 h 2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6" h="204">
                      <a:moveTo>
                        <a:pt x="0" y="136"/>
                      </a:moveTo>
                      <a:lnTo>
                        <a:pt x="2" y="149"/>
                      </a:lnTo>
                      <a:lnTo>
                        <a:pt x="5" y="146"/>
                      </a:lnTo>
                      <a:lnTo>
                        <a:pt x="7" y="152"/>
                      </a:lnTo>
                      <a:lnTo>
                        <a:pt x="9" y="156"/>
                      </a:lnTo>
                      <a:lnTo>
                        <a:pt x="12" y="157"/>
                      </a:lnTo>
                      <a:lnTo>
                        <a:pt x="14" y="163"/>
                      </a:lnTo>
                      <a:lnTo>
                        <a:pt x="16" y="164"/>
                      </a:lnTo>
                      <a:lnTo>
                        <a:pt x="19" y="156"/>
                      </a:lnTo>
                      <a:lnTo>
                        <a:pt x="21" y="178"/>
                      </a:lnTo>
                      <a:lnTo>
                        <a:pt x="24" y="139"/>
                      </a:lnTo>
                      <a:lnTo>
                        <a:pt x="26" y="166"/>
                      </a:lnTo>
                      <a:lnTo>
                        <a:pt x="29" y="120"/>
                      </a:lnTo>
                      <a:lnTo>
                        <a:pt x="31" y="128"/>
                      </a:lnTo>
                      <a:lnTo>
                        <a:pt x="33" y="97"/>
                      </a:lnTo>
                      <a:lnTo>
                        <a:pt x="36" y="90"/>
                      </a:lnTo>
                      <a:lnTo>
                        <a:pt x="38" y="64"/>
                      </a:lnTo>
                      <a:lnTo>
                        <a:pt x="40" y="29"/>
                      </a:lnTo>
                      <a:lnTo>
                        <a:pt x="43" y="11"/>
                      </a:lnTo>
                      <a:lnTo>
                        <a:pt x="45" y="2"/>
                      </a:lnTo>
                      <a:lnTo>
                        <a:pt x="47" y="0"/>
                      </a:lnTo>
                      <a:lnTo>
                        <a:pt x="50" y="5"/>
                      </a:lnTo>
                      <a:lnTo>
                        <a:pt x="52" y="17"/>
                      </a:lnTo>
                      <a:lnTo>
                        <a:pt x="55" y="40"/>
                      </a:lnTo>
                      <a:lnTo>
                        <a:pt x="57" y="88"/>
                      </a:lnTo>
                      <a:lnTo>
                        <a:pt x="59" y="86"/>
                      </a:lnTo>
                      <a:lnTo>
                        <a:pt x="62" y="112"/>
                      </a:lnTo>
                      <a:lnTo>
                        <a:pt x="64" y="115"/>
                      </a:lnTo>
                      <a:lnTo>
                        <a:pt x="66" y="127"/>
                      </a:lnTo>
                      <a:lnTo>
                        <a:pt x="69" y="138"/>
                      </a:lnTo>
                      <a:lnTo>
                        <a:pt x="71" y="139"/>
                      </a:lnTo>
                      <a:lnTo>
                        <a:pt x="74" y="156"/>
                      </a:lnTo>
                      <a:lnTo>
                        <a:pt x="76" y="149"/>
                      </a:lnTo>
                      <a:lnTo>
                        <a:pt x="78" y="170"/>
                      </a:lnTo>
                      <a:lnTo>
                        <a:pt x="81" y="159"/>
                      </a:lnTo>
                      <a:lnTo>
                        <a:pt x="83" y="176"/>
                      </a:lnTo>
                      <a:lnTo>
                        <a:pt x="85" y="168"/>
                      </a:lnTo>
                      <a:lnTo>
                        <a:pt x="88" y="179"/>
                      </a:lnTo>
                      <a:lnTo>
                        <a:pt x="90" y="177"/>
                      </a:lnTo>
                      <a:lnTo>
                        <a:pt x="93" y="181"/>
                      </a:lnTo>
                      <a:lnTo>
                        <a:pt x="95" y="185"/>
                      </a:lnTo>
                      <a:lnTo>
                        <a:pt x="98" y="185"/>
                      </a:lnTo>
                      <a:lnTo>
                        <a:pt x="100" y="190"/>
                      </a:lnTo>
                      <a:lnTo>
                        <a:pt x="102" y="190"/>
                      </a:lnTo>
                      <a:lnTo>
                        <a:pt x="105" y="194"/>
                      </a:lnTo>
                      <a:lnTo>
                        <a:pt x="107" y="195"/>
                      </a:lnTo>
                      <a:lnTo>
                        <a:pt x="109" y="195"/>
                      </a:lnTo>
                      <a:lnTo>
                        <a:pt x="112" y="200"/>
                      </a:lnTo>
                      <a:lnTo>
                        <a:pt x="114" y="197"/>
                      </a:lnTo>
                      <a:lnTo>
                        <a:pt x="116" y="204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8" name="Freeform 40"/>
                <p:cNvSpPr>
                  <a:spLocks/>
                </p:cNvSpPr>
                <p:nvPr/>
              </p:nvSpPr>
              <p:spPr bwMode="auto">
                <a:xfrm>
                  <a:off x="2844271" y="3034357"/>
                  <a:ext cx="127096" cy="204580"/>
                </a:xfrm>
                <a:custGeom>
                  <a:avLst/>
                  <a:gdLst>
                    <a:gd name="T0" fmla="*/ 0 w 117"/>
                    <a:gd name="T1" fmla="*/ 140 h 179"/>
                    <a:gd name="T2" fmla="*/ 3 w 117"/>
                    <a:gd name="T3" fmla="*/ 135 h 179"/>
                    <a:gd name="T4" fmla="*/ 5 w 117"/>
                    <a:gd name="T5" fmla="*/ 140 h 179"/>
                    <a:gd name="T6" fmla="*/ 8 w 117"/>
                    <a:gd name="T7" fmla="*/ 135 h 179"/>
                    <a:gd name="T8" fmla="*/ 10 w 117"/>
                    <a:gd name="T9" fmla="*/ 132 h 179"/>
                    <a:gd name="T10" fmla="*/ 12 w 117"/>
                    <a:gd name="T11" fmla="*/ 127 h 179"/>
                    <a:gd name="T12" fmla="*/ 15 w 117"/>
                    <a:gd name="T13" fmla="*/ 114 h 179"/>
                    <a:gd name="T14" fmla="*/ 17 w 117"/>
                    <a:gd name="T15" fmla="*/ 110 h 179"/>
                    <a:gd name="T16" fmla="*/ 19 w 117"/>
                    <a:gd name="T17" fmla="*/ 86 h 179"/>
                    <a:gd name="T18" fmla="*/ 22 w 117"/>
                    <a:gd name="T19" fmla="*/ 83 h 179"/>
                    <a:gd name="T20" fmla="*/ 24 w 117"/>
                    <a:gd name="T21" fmla="*/ 38 h 179"/>
                    <a:gd name="T22" fmla="*/ 26 w 117"/>
                    <a:gd name="T23" fmla="*/ 16 h 179"/>
                    <a:gd name="T24" fmla="*/ 29 w 117"/>
                    <a:gd name="T25" fmla="*/ 5 h 179"/>
                    <a:gd name="T26" fmla="*/ 32 w 117"/>
                    <a:gd name="T27" fmla="*/ 0 h 179"/>
                    <a:gd name="T28" fmla="*/ 34 w 117"/>
                    <a:gd name="T29" fmla="*/ 2 h 179"/>
                    <a:gd name="T30" fmla="*/ 36 w 117"/>
                    <a:gd name="T31" fmla="*/ 11 h 179"/>
                    <a:gd name="T32" fmla="*/ 39 w 117"/>
                    <a:gd name="T33" fmla="*/ 29 h 179"/>
                    <a:gd name="T34" fmla="*/ 41 w 117"/>
                    <a:gd name="T35" fmla="*/ 62 h 179"/>
                    <a:gd name="T36" fmla="*/ 43 w 117"/>
                    <a:gd name="T37" fmla="*/ 84 h 179"/>
                    <a:gd name="T38" fmla="*/ 46 w 117"/>
                    <a:gd name="T39" fmla="*/ 94 h 179"/>
                    <a:gd name="T40" fmla="*/ 48 w 117"/>
                    <a:gd name="T41" fmla="*/ 116 h 179"/>
                    <a:gd name="T42" fmla="*/ 50 w 117"/>
                    <a:gd name="T43" fmla="*/ 113 h 179"/>
                    <a:gd name="T44" fmla="*/ 53 w 117"/>
                    <a:gd name="T45" fmla="*/ 139 h 179"/>
                    <a:gd name="T46" fmla="*/ 55 w 117"/>
                    <a:gd name="T47" fmla="*/ 127 h 179"/>
                    <a:gd name="T48" fmla="*/ 58 w 117"/>
                    <a:gd name="T49" fmla="*/ 151 h 179"/>
                    <a:gd name="T50" fmla="*/ 60 w 117"/>
                    <a:gd name="T51" fmla="*/ 137 h 179"/>
                    <a:gd name="T52" fmla="*/ 62 w 117"/>
                    <a:gd name="T53" fmla="*/ 155 h 179"/>
                    <a:gd name="T54" fmla="*/ 65 w 117"/>
                    <a:gd name="T55" fmla="*/ 146 h 179"/>
                    <a:gd name="T56" fmla="*/ 67 w 117"/>
                    <a:gd name="T57" fmla="*/ 155 h 179"/>
                    <a:gd name="T58" fmla="*/ 69 w 117"/>
                    <a:gd name="T59" fmla="*/ 154 h 179"/>
                    <a:gd name="T60" fmla="*/ 72 w 117"/>
                    <a:gd name="T61" fmla="*/ 154 h 179"/>
                    <a:gd name="T62" fmla="*/ 74 w 117"/>
                    <a:gd name="T63" fmla="*/ 163 h 179"/>
                    <a:gd name="T64" fmla="*/ 76 w 117"/>
                    <a:gd name="T65" fmla="*/ 154 h 179"/>
                    <a:gd name="T66" fmla="*/ 79 w 117"/>
                    <a:gd name="T67" fmla="*/ 172 h 179"/>
                    <a:gd name="T68" fmla="*/ 81 w 117"/>
                    <a:gd name="T69" fmla="*/ 155 h 179"/>
                    <a:gd name="T70" fmla="*/ 84 w 117"/>
                    <a:gd name="T71" fmla="*/ 179 h 179"/>
                    <a:gd name="T72" fmla="*/ 86 w 117"/>
                    <a:gd name="T73" fmla="*/ 156 h 179"/>
                    <a:gd name="T74" fmla="*/ 88 w 117"/>
                    <a:gd name="T75" fmla="*/ 177 h 179"/>
                    <a:gd name="T76" fmla="*/ 91 w 117"/>
                    <a:gd name="T77" fmla="*/ 159 h 179"/>
                    <a:gd name="T78" fmla="*/ 93 w 117"/>
                    <a:gd name="T79" fmla="*/ 171 h 179"/>
                    <a:gd name="T80" fmla="*/ 96 w 117"/>
                    <a:gd name="T81" fmla="*/ 163 h 179"/>
                    <a:gd name="T82" fmla="*/ 98 w 117"/>
                    <a:gd name="T83" fmla="*/ 167 h 179"/>
                    <a:gd name="T84" fmla="*/ 100 w 117"/>
                    <a:gd name="T85" fmla="*/ 168 h 179"/>
                    <a:gd name="T86" fmla="*/ 103 w 117"/>
                    <a:gd name="T87" fmla="*/ 163 h 179"/>
                    <a:gd name="T88" fmla="*/ 105 w 117"/>
                    <a:gd name="T89" fmla="*/ 173 h 179"/>
                    <a:gd name="T90" fmla="*/ 108 w 117"/>
                    <a:gd name="T91" fmla="*/ 161 h 179"/>
                    <a:gd name="T92" fmla="*/ 110 w 117"/>
                    <a:gd name="T93" fmla="*/ 173 h 179"/>
                    <a:gd name="T94" fmla="*/ 112 w 117"/>
                    <a:gd name="T95" fmla="*/ 158 h 179"/>
                    <a:gd name="T96" fmla="*/ 115 w 117"/>
                    <a:gd name="T97" fmla="*/ 164 h 179"/>
                    <a:gd name="T98" fmla="*/ 117 w 117"/>
                    <a:gd name="T99" fmla="*/ 152 h 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7" h="179">
                      <a:moveTo>
                        <a:pt x="0" y="140"/>
                      </a:moveTo>
                      <a:lnTo>
                        <a:pt x="3" y="135"/>
                      </a:lnTo>
                      <a:lnTo>
                        <a:pt x="5" y="140"/>
                      </a:lnTo>
                      <a:lnTo>
                        <a:pt x="8" y="135"/>
                      </a:lnTo>
                      <a:lnTo>
                        <a:pt x="10" y="132"/>
                      </a:lnTo>
                      <a:lnTo>
                        <a:pt x="12" y="127"/>
                      </a:lnTo>
                      <a:lnTo>
                        <a:pt x="15" y="114"/>
                      </a:lnTo>
                      <a:lnTo>
                        <a:pt x="17" y="110"/>
                      </a:lnTo>
                      <a:lnTo>
                        <a:pt x="19" y="86"/>
                      </a:lnTo>
                      <a:lnTo>
                        <a:pt x="22" y="83"/>
                      </a:lnTo>
                      <a:lnTo>
                        <a:pt x="24" y="38"/>
                      </a:lnTo>
                      <a:lnTo>
                        <a:pt x="26" y="16"/>
                      </a:lnTo>
                      <a:lnTo>
                        <a:pt x="29" y="5"/>
                      </a:lnTo>
                      <a:lnTo>
                        <a:pt x="32" y="0"/>
                      </a:lnTo>
                      <a:lnTo>
                        <a:pt x="34" y="2"/>
                      </a:lnTo>
                      <a:lnTo>
                        <a:pt x="36" y="11"/>
                      </a:lnTo>
                      <a:lnTo>
                        <a:pt x="39" y="29"/>
                      </a:lnTo>
                      <a:lnTo>
                        <a:pt x="41" y="62"/>
                      </a:lnTo>
                      <a:lnTo>
                        <a:pt x="43" y="84"/>
                      </a:lnTo>
                      <a:lnTo>
                        <a:pt x="46" y="94"/>
                      </a:lnTo>
                      <a:lnTo>
                        <a:pt x="48" y="116"/>
                      </a:lnTo>
                      <a:lnTo>
                        <a:pt x="50" y="113"/>
                      </a:lnTo>
                      <a:lnTo>
                        <a:pt x="53" y="139"/>
                      </a:lnTo>
                      <a:lnTo>
                        <a:pt x="55" y="127"/>
                      </a:lnTo>
                      <a:lnTo>
                        <a:pt x="58" y="151"/>
                      </a:lnTo>
                      <a:lnTo>
                        <a:pt x="60" y="137"/>
                      </a:lnTo>
                      <a:lnTo>
                        <a:pt x="62" y="155"/>
                      </a:lnTo>
                      <a:lnTo>
                        <a:pt x="65" y="146"/>
                      </a:lnTo>
                      <a:lnTo>
                        <a:pt x="67" y="155"/>
                      </a:lnTo>
                      <a:lnTo>
                        <a:pt x="69" y="154"/>
                      </a:lnTo>
                      <a:lnTo>
                        <a:pt x="72" y="154"/>
                      </a:lnTo>
                      <a:lnTo>
                        <a:pt x="74" y="163"/>
                      </a:lnTo>
                      <a:lnTo>
                        <a:pt x="76" y="154"/>
                      </a:lnTo>
                      <a:lnTo>
                        <a:pt x="79" y="172"/>
                      </a:lnTo>
                      <a:lnTo>
                        <a:pt x="81" y="155"/>
                      </a:lnTo>
                      <a:lnTo>
                        <a:pt x="84" y="179"/>
                      </a:lnTo>
                      <a:lnTo>
                        <a:pt x="86" y="156"/>
                      </a:lnTo>
                      <a:lnTo>
                        <a:pt x="88" y="177"/>
                      </a:lnTo>
                      <a:lnTo>
                        <a:pt x="91" y="159"/>
                      </a:lnTo>
                      <a:lnTo>
                        <a:pt x="93" y="171"/>
                      </a:lnTo>
                      <a:lnTo>
                        <a:pt x="96" y="163"/>
                      </a:lnTo>
                      <a:lnTo>
                        <a:pt x="98" y="167"/>
                      </a:lnTo>
                      <a:lnTo>
                        <a:pt x="100" y="168"/>
                      </a:lnTo>
                      <a:lnTo>
                        <a:pt x="103" y="163"/>
                      </a:lnTo>
                      <a:lnTo>
                        <a:pt x="105" y="173"/>
                      </a:lnTo>
                      <a:lnTo>
                        <a:pt x="108" y="161"/>
                      </a:lnTo>
                      <a:lnTo>
                        <a:pt x="110" y="173"/>
                      </a:lnTo>
                      <a:lnTo>
                        <a:pt x="112" y="158"/>
                      </a:lnTo>
                      <a:lnTo>
                        <a:pt x="115" y="164"/>
                      </a:lnTo>
                      <a:lnTo>
                        <a:pt x="117" y="152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9" name="Freeform 41"/>
                <p:cNvSpPr>
                  <a:spLocks/>
                </p:cNvSpPr>
                <p:nvPr/>
              </p:nvSpPr>
              <p:spPr bwMode="auto">
                <a:xfrm>
                  <a:off x="2971367" y="3105217"/>
                  <a:ext cx="127096" cy="179437"/>
                </a:xfrm>
                <a:custGeom>
                  <a:avLst/>
                  <a:gdLst>
                    <a:gd name="T0" fmla="*/ 0 w 117"/>
                    <a:gd name="T1" fmla="*/ 90 h 157"/>
                    <a:gd name="T2" fmla="*/ 2 w 117"/>
                    <a:gd name="T3" fmla="*/ 82 h 157"/>
                    <a:gd name="T4" fmla="*/ 5 w 117"/>
                    <a:gd name="T5" fmla="*/ 74 h 157"/>
                    <a:gd name="T6" fmla="*/ 7 w 117"/>
                    <a:gd name="T7" fmla="*/ 46 h 157"/>
                    <a:gd name="T8" fmla="*/ 9 w 117"/>
                    <a:gd name="T9" fmla="*/ 21 h 157"/>
                    <a:gd name="T10" fmla="*/ 12 w 117"/>
                    <a:gd name="T11" fmla="*/ 6 h 157"/>
                    <a:gd name="T12" fmla="*/ 14 w 117"/>
                    <a:gd name="T13" fmla="*/ 0 h 157"/>
                    <a:gd name="T14" fmla="*/ 17 w 117"/>
                    <a:gd name="T15" fmla="*/ 1 h 157"/>
                    <a:gd name="T16" fmla="*/ 19 w 117"/>
                    <a:gd name="T17" fmla="*/ 7 h 157"/>
                    <a:gd name="T18" fmla="*/ 21 w 117"/>
                    <a:gd name="T19" fmla="*/ 21 h 157"/>
                    <a:gd name="T20" fmla="*/ 24 w 117"/>
                    <a:gd name="T21" fmla="*/ 47 h 157"/>
                    <a:gd name="T22" fmla="*/ 26 w 117"/>
                    <a:gd name="T23" fmla="*/ 76 h 157"/>
                    <a:gd name="T24" fmla="*/ 28 w 117"/>
                    <a:gd name="T25" fmla="*/ 83 h 157"/>
                    <a:gd name="T26" fmla="*/ 31 w 117"/>
                    <a:gd name="T27" fmla="*/ 113 h 157"/>
                    <a:gd name="T28" fmla="*/ 33 w 117"/>
                    <a:gd name="T29" fmla="*/ 103 h 157"/>
                    <a:gd name="T30" fmla="*/ 36 w 117"/>
                    <a:gd name="T31" fmla="*/ 132 h 157"/>
                    <a:gd name="T32" fmla="*/ 38 w 117"/>
                    <a:gd name="T33" fmla="*/ 111 h 157"/>
                    <a:gd name="T34" fmla="*/ 41 w 117"/>
                    <a:gd name="T35" fmla="*/ 138 h 157"/>
                    <a:gd name="T36" fmla="*/ 43 w 117"/>
                    <a:gd name="T37" fmla="*/ 113 h 157"/>
                    <a:gd name="T38" fmla="*/ 45 w 117"/>
                    <a:gd name="T39" fmla="*/ 148 h 157"/>
                    <a:gd name="T40" fmla="*/ 48 w 117"/>
                    <a:gd name="T41" fmla="*/ 113 h 157"/>
                    <a:gd name="T42" fmla="*/ 50 w 117"/>
                    <a:gd name="T43" fmla="*/ 157 h 157"/>
                    <a:gd name="T44" fmla="*/ 52 w 117"/>
                    <a:gd name="T45" fmla="*/ 114 h 157"/>
                    <a:gd name="T46" fmla="*/ 55 w 117"/>
                    <a:gd name="T47" fmla="*/ 143 h 157"/>
                    <a:gd name="T48" fmla="*/ 57 w 117"/>
                    <a:gd name="T49" fmla="*/ 116 h 157"/>
                    <a:gd name="T50" fmla="*/ 60 w 117"/>
                    <a:gd name="T51" fmla="*/ 131 h 157"/>
                    <a:gd name="T52" fmla="*/ 62 w 117"/>
                    <a:gd name="T53" fmla="*/ 120 h 157"/>
                    <a:gd name="T54" fmla="*/ 64 w 117"/>
                    <a:gd name="T55" fmla="*/ 124 h 157"/>
                    <a:gd name="T56" fmla="*/ 67 w 117"/>
                    <a:gd name="T57" fmla="*/ 125 h 157"/>
                    <a:gd name="T58" fmla="*/ 69 w 117"/>
                    <a:gd name="T59" fmla="*/ 120 h 157"/>
                    <a:gd name="T60" fmla="*/ 71 w 117"/>
                    <a:gd name="T61" fmla="*/ 135 h 157"/>
                    <a:gd name="T62" fmla="*/ 74 w 117"/>
                    <a:gd name="T63" fmla="*/ 118 h 157"/>
                    <a:gd name="T64" fmla="*/ 76 w 117"/>
                    <a:gd name="T65" fmla="*/ 148 h 157"/>
                    <a:gd name="T66" fmla="*/ 78 w 117"/>
                    <a:gd name="T67" fmla="*/ 117 h 157"/>
                    <a:gd name="T68" fmla="*/ 81 w 117"/>
                    <a:gd name="T69" fmla="*/ 153 h 157"/>
                    <a:gd name="T70" fmla="*/ 83 w 117"/>
                    <a:gd name="T71" fmla="*/ 118 h 157"/>
                    <a:gd name="T72" fmla="*/ 86 w 117"/>
                    <a:gd name="T73" fmla="*/ 140 h 157"/>
                    <a:gd name="T74" fmla="*/ 88 w 117"/>
                    <a:gd name="T75" fmla="*/ 121 h 157"/>
                    <a:gd name="T76" fmla="*/ 91 w 117"/>
                    <a:gd name="T77" fmla="*/ 131 h 157"/>
                    <a:gd name="T78" fmla="*/ 93 w 117"/>
                    <a:gd name="T79" fmla="*/ 125 h 157"/>
                    <a:gd name="T80" fmla="*/ 95 w 117"/>
                    <a:gd name="T81" fmla="*/ 124 h 157"/>
                    <a:gd name="T82" fmla="*/ 98 w 117"/>
                    <a:gd name="T83" fmla="*/ 132 h 157"/>
                    <a:gd name="T84" fmla="*/ 100 w 117"/>
                    <a:gd name="T85" fmla="*/ 120 h 157"/>
                    <a:gd name="T86" fmla="*/ 102 w 117"/>
                    <a:gd name="T87" fmla="*/ 135 h 157"/>
                    <a:gd name="T88" fmla="*/ 105 w 117"/>
                    <a:gd name="T89" fmla="*/ 113 h 157"/>
                    <a:gd name="T90" fmla="*/ 107 w 117"/>
                    <a:gd name="T91" fmla="*/ 114 h 157"/>
                    <a:gd name="T92" fmla="*/ 110 w 117"/>
                    <a:gd name="T93" fmla="*/ 88 h 157"/>
                    <a:gd name="T94" fmla="*/ 112 w 117"/>
                    <a:gd name="T95" fmla="*/ 73 h 157"/>
                    <a:gd name="T96" fmla="*/ 114 w 117"/>
                    <a:gd name="T97" fmla="*/ 65 h 157"/>
                    <a:gd name="T98" fmla="*/ 117 w 117"/>
                    <a:gd name="T99" fmla="*/ 62 h 1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7" h="157">
                      <a:moveTo>
                        <a:pt x="0" y="90"/>
                      </a:moveTo>
                      <a:lnTo>
                        <a:pt x="2" y="82"/>
                      </a:lnTo>
                      <a:lnTo>
                        <a:pt x="5" y="74"/>
                      </a:lnTo>
                      <a:lnTo>
                        <a:pt x="7" y="46"/>
                      </a:lnTo>
                      <a:lnTo>
                        <a:pt x="9" y="21"/>
                      </a:lnTo>
                      <a:lnTo>
                        <a:pt x="12" y="6"/>
                      </a:lnTo>
                      <a:lnTo>
                        <a:pt x="14" y="0"/>
                      </a:lnTo>
                      <a:lnTo>
                        <a:pt x="17" y="1"/>
                      </a:lnTo>
                      <a:lnTo>
                        <a:pt x="19" y="7"/>
                      </a:lnTo>
                      <a:lnTo>
                        <a:pt x="21" y="21"/>
                      </a:lnTo>
                      <a:lnTo>
                        <a:pt x="24" y="47"/>
                      </a:lnTo>
                      <a:lnTo>
                        <a:pt x="26" y="76"/>
                      </a:lnTo>
                      <a:lnTo>
                        <a:pt x="28" y="83"/>
                      </a:lnTo>
                      <a:lnTo>
                        <a:pt x="31" y="113"/>
                      </a:lnTo>
                      <a:lnTo>
                        <a:pt x="33" y="103"/>
                      </a:lnTo>
                      <a:lnTo>
                        <a:pt x="36" y="132"/>
                      </a:lnTo>
                      <a:lnTo>
                        <a:pt x="38" y="111"/>
                      </a:lnTo>
                      <a:lnTo>
                        <a:pt x="41" y="138"/>
                      </a:lnTo>
                      <a:lnTo>
                        <a:pt x="43" y="113"/>
                      </a:lnTo>
                      <a:lnTo>
                        <a:pt x="45" y="148"/>
                      </a:lnTo>
                      <a:lnTo>
                        <a:pt x="48" y="113"/>
                      </a:lnTo>
                      <a:lnTo>
                        <a:pt x="50" y="157"/>
                      </a:lnTo>
                      <a:lnTo>
                        <a:pt x="52" y="114"/>
                      </a:lnTo>
                      <a:lnTo>
                        <a:pt x="55" y="143"/>
                      </a:lnTo>
                      <a:lnTo>
                        <a:pt x="57" y="116"/>
                      </a:lnTo>
                      <a:lnTo>
                        <a:pt x="60" y="131"/>
                      </a:lnTo>
                      <a:lnTo>
                        <a:pt x="62" y="120"/>
                      </a:lnTo>
                      <a:lnTo>
                        <a:pt x="64" y="124"/>
                      </a:lnTo>
                      <a:lnTo>
                        <a:pt x="67" y="125"/>
                      </a:lnTo>
                      <a:lnTo>
                        <a:pt x="69" y="120"/>
                      </a:lnTo>
                      <a:lnTo>
                        <a:pt x="71" y="135"/>
                      </a:lnTo>
                      <a:lnTo>
                        <a:pt x="74" y="118"/>
                      </a:lnTo>
                      <a:lnTo>
                        <a:pt x="76" y="148"/>
                      </a:lnTo>
                      <a:lnTo>
                        <a:pt x="78" y="117"/>
                      </a:lnTo>
                      <a:lnTo>
                        <a:pt x="81" y="153"/>
                      </a:lnTo>
                      <a:lnTo>
                        <a:pt x="83" y="118"/>
                      </a:lnTo>
                      <a:lnTo>
                        <a:pt x="86" y="140"/>
                      </a:lnTo>
                      <a:lnTo>
                        <a:pt x="88" y="121"/>
                      </a:lnTo>
                      <a:lnTo>
                        <a:pt x="91" y="131"/>
                      </a:lnTo>
                      <a:lnTo>
                        <a:pt x="93" y="125"/>
                      </a:lnTo>
                      <a:lnTo>
                        <a:pt x="95" y="124"/>
                      </a:lnTo>
                      <a:lnTo>
                        <a:pt x="98" y="132"/>
                      </a:lnTo>
                      <a:lnTo>
                        <a:pt x="100" y="120"/>
                      </a:lnTo>
                      <a:lnTo>
                        <a:pt x="102" y="135"/>
                      </a:lnTo>
                      <a:lnTo>
                        <a:pt x="105" y="113"/>
                      </a:lnTo>
                      <a:lnTo>
                        <a:pt x="107" y="114"/>
                      </a:lnTo>
                      <a:lnTo>
                        <a:pt x="110" y="88"/>
                      </a:lnTo>
                      <a:lnTo>
                        <a:pt x="112" y="73"/>
                      </a:lnTo>
                      <a:lnTo>
                        <a:pt x="114" y="65"/>
                      </a:lnTo>
                      <a:lnTo>
                        <a:pt x="117" y="62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0" name="Freeform 42"/>
                <p:cNvSpPr>
                  <a:spLocks/>
                </p:cNvSpPr>
                <p:nvPr/>
              </p:nvSpPr>
              <p:spPr bwMode="auto">
                <a:xfrm>
                  <a:off x="3098462" y="3176077"/>
                  <a:ext cx="126009" cy="146292"/>
                </a:xfrm>
                <a:custGeom>
                  <a:avLst/>
                  <a:gdLst>
                    <a:gd name="T0" fmla="*/ 0 w 116"/>
                    <a:gd name="T1" fmla="*/ 0 h 128"/>
                    <a:gd name="T2" fmla="*/ 2 w 116"/>
                    <a:gd name="T3" fmla="*/ 3 h 128"/>
                    <a:gd name="T4" fmla="*/ 4 w 116"/>
                    <a:gd name="T5" fmla="*/ 15 h 128"/>
                    <a:gd name="T6" fmla="*/ 7 w 116"/>
                    <a:gd name="T7" fmla="*/ 43 h 128"/>
                    <a:gd name="T8" fmla="*/ 9 w 116"/>
                    <a:gd name="T9" fmla="*/ 69 h 128"/>
                    <a:gd name="T10" fmla="*/ 11 w 116"/>
                    <a:gd name="T11" fmla="*/ 100 h 128"/>
                    <a:gd name="T12" fmla="*/ 14 w 116"/>
                    <a:gd name="T13" fmla="*/ 72 h 128"/>
                    <a:gd name="T14" fmla="*/ 16 w 116"/>
                    <a:gd name="T15" fmla="*/ 128 h 128"/>
                    <a:gd name="T16" fmla="*/ 19 w 116"/>
                    <a:gd name="T17" fmla="*/ 67 h 128"/>
                    <a:gd name="T18" fmla="*/ 21 w 116"/>
                    <a:gd name="T19" fmla="*/ 109 h 128"/>
                    <a:gd name="T20" fmla="*/ 23 w 116"/>
                    <a:gd name="T21" fmla="*/ 67 h 128"/>
                    <a:gd name="T22" fmla="*/ 26 w 116"/>
                    <a:gd name="T23" fmla="*/ 88 h 128"/>
                    <a:gd name="T24" fmla="*/ 28 w 116"/>
                    <a:gd name="T25" fmla="*/ 70 h 128"/>
                    <a:gd name="T26" fmla="*/ 30 w 116"/>
                    <a:gd name="T27" fmla="*/ 78 h 128"/>
                    <a:gd name="T28" fmla="*/ 33 w 116"/>
                    <a:gd name="T29" fmla="*/ 75 h 128"/>
                    <a:gd name="T30" fmla="*/ 35 w 116"/>
                    <a:gd name="T31" fmla="*/ 72 h 128"/>
                    <a:gd name="T32" fmla="*/ 38 w 116"/>
                    <a:gd name="T33" fmla="*/ 83 h 128"/>
                    <a:gd name="T34" fmla="*/ 40 w 116"/>
                    <a:gd name="T35" fmla="*/ 69 h 128"/>
                    <a:gd name="T36" fmla="*/ 43 w 116"/>
                    <a:gd name="T37" fmla="*/ 97 h 128"/>
                    <a:gd name="T38" fmla="*/ 45 w 116"/>
                    <a:gd name="T39" fmla="*/ 68 h 128"/>
                    <a:gd name="T40" fmla="*/ 47 w 116"/>
                    <a:gd name="T41" fmla="*/ 112 h 128"/>
                    <a:gd name="T42" fmla="*/ 50 w 116"/>
                    <a:gd name="T43" fmla="*/ 69 h 128"/>
                    <a:gd name="T44" fmla="*/ 52 w 116"/>
                    <a:gd name="T45" fmla="*/ 97 h 128"/>
                    <a:gd name="T46" fmla="*/ 54 w 116"/>
                    <a:gd name="T47" fmla="*/ 71 h 128"/>
                    <a:gd name="T48" fmla="*/ 57 w 116"/>
                    <a:gd name="T49" fmla="*/ 85 h 128"/>
                    <a:gd name="T50" fmla="*/ 59 w 116"/>
                    <a:gd name="T51" fmla="*/ 76 h 128"/>
                    <a:gd name="T52" fmla="*/ 61 w 116"/>
                    <a:gd name="T53" fmla="*/ 78 h 128"/>
                    <a:gd name="T54" fmla="*/ 64 w 116"/>
                    <a:gd name="T55" fmla="*/ 83 h 128"/>
                    <a:gd name="T56" fmla="*/ 66 w 116"/>
                    <a:gd name="T57" fmla="*/ 74 h 128"/>
                    <a:gd name="T58" fmla="*/ 69 w 116"/>
                    <a:gd name="T59" fmla="*/ 94 h 128"/>
                    <a:gd name="T60" fmla="*/ 71 w 116"/>
                    <a:gd name="T61" fmla="*/ 72 h 128"/>
                    <a:gd name="T62" fmla="*/ 73 w 116"/>
                    <a:gd name="T63" fmla="*/ 112 h 128"/>
                    <a:gd name="T64" fmla="*/ 76 w 116"/>
                    <a:gd name="T65" fmla="*/ 72 h 128"/>
                    <a:gd name="T66" fmla="*/ 78 w 116"/>
                    <a:gd name="T67" fmla="*/ 108 h 128"/>
                    <a:gd name="T68" fmla="*/ 80 w 116"/>
                    <a:gd name="T69" fmla="*/ 74 h 128"/>
                    <a:gd name="T70" fmla="*/ 83 w 116"/>
                    <a:gd name="T71" fmla="*/ 92 h 128"/>
                    <a:gd name="T72" fmla="*/ 85 w 116"/>
                    <a:gd name="T73" fmla="*/ 78 h 128"/>
                    <a:gd name="T74" fmla="*/ 87 w 116"/>
                    <a:gd name="T75" fmla="*/ 83 h 128"/>
                    <a:gd name="T76" fmla="*/ 90 w 116"/>
                    <a:gd name="T77" fmla="*/ 87 h 128"/>
                    <a:gd name="T78" fmla="*/ 93 w 116"/>
                    <a:gd name="T79" fmla="*/ 80 h 128"/>
                    <a:gd name="T80" fmla="*/ 95 w 116"/>
                    <a:gd name="T81" fmla="*/ 80 h 128"/>
                    <a:gd name="T82" fmla="*/ 97 w 116"/>
                    <a:gd name="T83" fmla="*/ 67 h 128"/>
                    <a:gd name="T84" fmla="*/ 100 w 116"/>
                    <a:gd name="T85" fmla="*/ 60 h 128"/>
                    <a:gd name="T86" fmla="*/ 102 w 116"/>
                    <a:gd name="T87" fmla="*/ 55 h 128"/>
                    <a:gd name="T88" fmla="*/ 104 w 116"/>
                    <a:gd name="T89" fmla="*/ 75 h 128"/>
                    <a:gd name="T90" fmla="*/ 107 w 116"/>
                    <a:gd name="T91" fmla="*/ 94 h 128"/>
                    <a:gd name="T92" fmla="*/ 109 w 116"/>
                    <a:gd name="T93" fmla="*/ 116 h 128"/>
                    <a:gd name="T94" fmla="*/ 111 w 116"/>
                    <a:gd name="T95" fmla="*/ 80 h 128"/>
                    <a:gd name="T96" fmla="*/ 114 w 116"/>
                    <a:gd name="T97" fmla="*/ 93 h 128"/>
                    <a:gd name="T98" fmla="*/ 116 w 116"/>
                    <a:gd name="T99" fmla="*/ 84 h 1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6" h="128">
                      <a:moveTo>
                        <a:pt x="0" y="0"/>
                      </a:moveTo>
                      <a:lnTo>
                        <a:pt x="2" y="3"/>
                      </a:lnTo>
                      <a:lnTo>
                        <a:pt x="4" y="15"/>
                      </a:lnTo>
                      <a:lnTo>
                        <a:pt x="7" y="43"/>
                      </a:lnTo>
                      <a:lnTo>
                        <a:pt x="9" y="69"/>
                      </a:lnTo>
                      <a:lnTo>
                        <a:pt x="11" y="100"/>
                      </a:lnTo>
                      <a:lnTo>
                        <a:pt x="14" y="72"/>
                      </a:lnTo>
                      <a:lnTo>
                        <a:pt x="16" y="128"/>
                      </a:lnTo>
                      <a:lnTo>
                        <a:pt x="19" y="67"/>
                      </a:lnTo>
                      <a:lnTo>
                        <a:pt x="21" y="109"/>
                      </a:lnTo>
                      <a:lnTo>
                        <a:pt x="23" y="67"/>
                      </a:lnTo>
                      <a:lnTo>
                        <a:pt x="26" y="88"/>
                      </a:lnTo>
                      <a:lnTo>
                        <a:pt x="28" y="70"/>
                      </a:lnTo>
                      <a:lnTo>
                        <a:pt x="30" y="78"/>
                      </a:lnTo>
                      <a:lnTo>
                        <a:pt x="33" y="75"/>
                      </a:lnTo>
                      <a:lnTo>
                        <a:pt x="35" y="72"/>
                      </a:lnTo>
                      <a:lnTo>
                        <a:pt x="38" y="83"/>
                      </a:lnTo>
                      <a:lnTo>
                        <a:pt x="40" y="69"/>
                      </a:lnTo>
                      <a:lnTo>
                        <a:pt x="43" y="97"/>
                      </a:lnTo>
                      <a:lnTo>
                        <a:pt x="45" y="68"/>
                      </a:lnTo>
                      <a:lnTo>
                        <a:pt x="47" y="112"/>
                      </a:lnTo>
                      <a:lnTo>
                        <a:pt x="50" y="69"/>
                      </a:lnTo>
                      <a:lnTo>
                        <a:pt x="52" y="97"/>
                      </a:lnTo>
                      <a:lnTo>
                        <a:pt x="54" y="71"/>
                      </a:lnTo>
                      <a:lnTo>
                        <a:pt x="57" y="85"/>
                      </a:lnTo>
                      <a:lnTo>
                        <a:pt x="59" y="76"/>
                      </a:lnTo>
                      <a:lnTo>
                        <a:pt x="61" y="78"/>
                      </a:lnTo>
                      <a:lnTo>
                        <a:pt x="64" y="83"/>
                      </a:lnTo>
                      <a:lnTo>
                        <a:pt x="66" y="74"/>
                      </a:lnTo>
                      <a:lnTo>
                        <a:pt x="69" y="94"/>
                      </a:lnTo>
                      <a:lnTo>
                        <a:pt x="71" y="72"/>
                      </a:lnTo>
                      <a:lnTo>
                        <a:pt x="73" y="112"/>
                      </a:lnTo>
                      <a:lnTo>
                        <a:pt x="76" y="72"/>
                      </a:lnTo>
                      <a:lnTo>
                        <a:pt x="78" y="108"/>
                      </a:lnTo>
                      <a:lnTo>
                        <a:pt x="80" y="74"/>
                      </a:lnTo>
                      <a:lnTo>
                        <a:pt x="83" y="92"/>
                      </a:lnTo>
                      <a:lnTo>
                        <a:pt x="85" y="78"/>
                      </a:lnTo>
                      <a:lnTo>
                        <a:pt x="87" y="83"/>
                      </a:lnTo>
                      <a:lnTo>
                        <a:pt x="90" y="87"/>
                      </a:lnTo>
                      <a:lnTo>
                        <a:pt x="93" y="80"/>
                      </a:lnTo>
                      <a:lnTo>
                        <a:pt x="95" y="80"/>
                      </a:lnTo>
                      <a:lnTo>
                        <a:pt x="97" y="67"/>
                      </a:lnTo>
                      <a:lnTo>
                        <a:pt x="100" y="60"/>
                      </a:lnTo>
                      <a:lnTo>
                        <a:pt x="102" y="55"/>
                      </a:lnTo>
                      <a:lnTo>
                        <a:pt x="104" y="75"/>
                      </a:lnTo>
                      <a:lnTo>
                        <a:pt x="107" y="94"/>
                      </a:lnTo>
                      <a:lnTo>
                        <a:pt x="109" y="116"/>
                      </a:lnTo>
                      <a:lnTo>
                        <a:pt x="111" y="80"/>
                      </a:lnTo>
                      <a:lnTo>
                        <a:pt x="114" y="93"/>
                      </a:lnTo>
                      <a:lnTo>
                        <a:pt x="116" y="84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</p:grpSp>
        </p:grpSp>
        <p:sp>
          <p:nvSpPr>
            <p:cNvPr id="357" name="Rectangle 169"/>
            <p:cNvSpPr>
              <a:spLocks noChangeArrowheads="1"/>
            </p:cNvSpPr>
            <p:nvPr/>
          </p:nvSpPr>
          <p:spPr bwMode="auto">
            <a:xfrm>
              <a:off x="2007707" y="3727242"/>
              <a:ext cx="970792" cy="140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8" name="Rectangle 31"/>
            <p:cNvSpPr>
              <a:spLocks noChangeArrowheads="1"/>
            </p:cNvSpPr>
            <p:nvPr/>
          </p:nvSpPr>
          <p:spPr bwMode="auto">
            <a:xfrm>
              <a:off x="1590193" y="2820103"/>
              <a:ext cx="255527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a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342" name="Rectangle 31"/>
            <p:cNvSpPr>
              <a:spLocks noChangeArrowheads="1"/>
            </p:cNvSpPr>
            <p:nvPr/>
          </p:nvSpPr>
          <p:spPr bwMode="auto">
            <a:xfrm rot="16200000">
              <a:off x="835691" y="3109127"/>
              <a:ext cx="946399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800" dirty="0" smtClean="0">
                  <a:cs typeface="Arial" panose="020B0604020202020204" pitchFamily="34" charset="0"/>
                </a:rPr>
                <a:t>Optical power (dB)</a:t>
              </a:r>
              <a:endParaRPr lang="en-US" altLang="en-US" sz="800" dirty="0">
                <a:cs typeface="Arial" panose="020B0604020202020204" pitchFamily="34" charset="0"/>
              </a:endParaRPr>
            </a:p>
          </p:txBody>
        </p:sp>
        <p:sp>
          <p:nvSpPr>
            <p:cNvPr id="352" name="Line 68"/>
            <p:cNvSpPr>
              <a:spLocks noChangeShapeType="1"/>
            </p:cNvSpPr>
            <p:nvPr/>
          </p:nvSpPr>
          <p:spPr bwMode="auto">
            <a:xfrm>
              <a:off x="1580138" y="2917531"/>
              <a:ext cx="12438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53" name="Line 68"/>
            <p:cNvSpPr>
              <a:spLocks noChangeShapeType="1"/>
            </p:cNvSpPr>
            <p:nvPr/>
          </p:nvSpPr>
          <p:spPr bwMode="auto">
            <a:xfrm flipV="1">
              <a:off x="1583072" y="3175669"/>
              <a:ext cx="12087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54" name="Line 68"/>
            <p:cNvSpPr>
              <a:spLocks noChangeShapeType="1"/>
            </p:cNvSpPr>
            <p:nvPr/>
          </p:nvSpPr>
          <p:spPr bwMode="auto">
            <a:xfrm flipV="1">
              <a:off x="1581736" y="3424359"/>
              <a:ext cx="12087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49" name="Line 68"/>
            <p:cNvSpPr>
              <a:spLocks noChangeShapeType="1"/>
            </p:cNvSpPr>
            <p:nvPr/>
          </p:nvSpPr>
          <p:spPr bwMode="auto">
            <a:xfrm>
              <a:off x="3314496" y="2918253"/>
              <a:ext cx="12438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50" name="Line 68"/>
            <p:cNvSpPr>
              <a:spLocks noChangeShapeType="1"/>
            </p:cNvSpPr>
            <p:nvPr/>
          </p:nvSpPr>
          <p:spPr bwMode="auto">
            <a:xfrm flipV="1">
              <a:off x="3317430" y="3176391"/>
              <a:ext cx="12087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51" name="Line 68"/>
            <p:cNvSpPr>
              <a:spLocks noChangeShapeType="1"/>
            </p:cNvSpPr>
            <p:nvPr/>
          </p:nvSpPr>
          <p:spPr bwMode="auto">
            <a:xfrm flipV="1">
              <a:off x="3316094" y="3425081"/>
              <a:ext cx="12087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46" name="Rectangle 72"/>
            <p:cNvSpPr>
              <a:spLocks noChangeArrowheads="1"/>
            </p:cNvSpPr>
            <p:nvPr/>
          </p:nvSpPr>
          <p:spPr bwMode="auto">
            <a:xfrm>
              <a:off x="1351458" y="3374000"/>
              <a:ext cx="172568" cy="112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100</a:t>
              </a:r>
              <a:endPara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7" name="Rectangle 74"/>
            <p:cNvSpPr>
              <a:spLocks noChangeArrowheads="1"/>
            </p:cNvSpPr>
            <p:nvPr/>
          </p:nvSpPr>
          <p:spPr bwMode="auto">
            <a:xfrm>
              <a:off x="1476698" y="2857550"/>
              <a:ext cx="48159" cy="112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8" name="Rectangle 72"/>
            <p:cNvSpPr>
              <a:spLocks noChangeArrowheads="1"/>
            </p:cNvSpPr>
            <p:nvPr/>
          </p:nvSpPr>
          <p:spPr bwMode="auto">
            <a:xfrm>
              <a:off x="1401646" y="3109123"/>
              <a:ext cx="124408" cy="112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50</a:t>
              </a:r>
              <a:endPara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70" name="Group 469"/>
          <p:cNvGrpSpPr/>
          <p:nvPr/>
        </p:nvGrpSpPr>
        <p:grpSpPr>
          <a:xfrm>
            <a:off x="3344549" y="2789740"/>
            <a:ext cx="1703890" cy="1079792"/>
            <a:chOff x="3749679" y="2789740"/>
            <a:chExt cx="1703890" cy="1079792"/>
          </a:xfrm>
        </p:grpSpPr>
        <p:grpSp>
          <p:nvGrpSpPr>
            <p:cNvPr id="270" name="Group 269"/>
            <p:cNvGrpSpPr/>
            <p:nvPr/>
          </p:nvGrpSpPr>
          <p:grpSpPr>
            <a:xfrm>
              <a:off x="3824199" y="2937826"/>
              <a:ext cx="1629370" cy="560533"/>
              <a:chOff x="1258008" y="6700678"/>
              <a:chExt cx="2150007" cy="747121"/>
            </a:xfrm>
          </p:grpSpPr>
          <p:sp>
            <p:nvSpPr>
              <p:cNvPr id="325" name="Freeform 75"/>
              <p:cNvSpPr>
                <a:spLocks/>
              </p:cNvSpPr>
              <p:nvPr/>
            </p:nvSpPr>
            <p:spPr bwMode="auto">
              <a:xfrm>
                <a:off x="1258008" y="7304515"/>
                <a:ext cx="147497" cy="143284"/>
              </a:xfrm>
              <a:custGeom>
                <a:avLst/>
                <a:gdLst>
                  <a:gd name="T0" fmla="*/ 0 w 111"/>
                  <a:gd name="T1" fmla="*/ 14 h 98"/>
                  <a:gd name="T2" fmla="*/ 2 w 111"/>
                  <a:gd name="T3" fmla="*/ 17 h 98"/>
                  <a:gd name="T4" fmla="*/ 4 w 111"/>
                  <a:gd name="T5" fmla="*/ 16 h 98"/>
                  <a:gd name="T6" fmla="*/ 6 w 111"/>
                  <a:gd name="T7" fmla="*/ 11 h 98"/>
                  <a:gd name="T8" fmla="*/ 9 w 111"/>
                  <a:gd name="T9" fmla="*/ 26 h 98"/>
                  <a:gd name="T10" fmla="*/ 11 w 111"/>
                  <a:gd name="T11" fmla="*/ 8 h 98"/>
                  <a:gd name="T12" fmla="*/ 13 w 111"/>
                  <a:gd name="T13" fmla="*/ 46 h 98"/>
                  <a:gd name="T14" fmla="*/ 16 w 111"/>
                  <a:gd name="T15" fmla="*/ 6 h 98"/>
                  <a:gd name="T16" fmla="*/ 18 w 111"/>
                  <a:gd name="T17" fmla="*/ 71 h 98"/>
                  <a:gd name="T18" fmla="*/ 20 w 111"/>
                  <a:gd name="T19" fmla="*/ 6 h 98"/>
                  <a:gd name="T20" fmla="*/ 22 w 111"/>
                  <a:gd name="T21" fmla="*/ 32 h 98"/>
                  <a:gd name="T22" fmla="*/ 25 w 111"/>
                  <a:gd name="T23" fmla="*/ 8 h 98"/>
                  <a:gd name="T24" fmla="*/ 27 w 111"/>
                  <a:gd name="T25" fmla="*/ 19 h 98"/>
                  <a:gd name="T26" fmla="*/ 29 w 111"/>
                  <a:gd name="T27" fmla="*/ 12 h 98"/>
                  <a:gd name="T28" fmla="*/ 32 w 111"/>
                  <a:gd name="T29" fmla="*/ 11 h 98"/>
                  <a:gd name="T30" fmla="*/ 34 w 111"/>
                  <a:gd name="T31" fmla="*/ 20 h 98"/>
                  <a:gd name="T32" fmla="*/ 36 w 111"/>
                  <a:gd name="T33" fmla="*/ 6 h 98"/>
                  <a:gd name="T34" fmla="*/ 38 w 111"/>
                  <a:gd name="T35" fmla="*/ 34 h 98"/>
                  <a:gd name="T36" fmla="*/ 41 w 111"/>
                  <a:gd name="T37" fmla="*/ 4 h 98"/>
                  <a:gd name="T38" fmla="*/ 43 w 111"/>
                  <a:gd name="T39" fmla="*/ 85 h 98"/>
                  <a:gd name="T40" fmla="*/ 45 w 111"/>
                  <a:gd name="T41" fmla="*/ 4 h 98"/>
                  <a:gd name="T42" fmla="*/ 48 w 111"/>
                  <a:gd name="T43" fmla="*/ 40 h 98"/>
                  <a:gd name="T44" fmla="*/ 50 w 111"/>
                  <a:gd name="T45" fmla="*/ 5 h 98"/>
                  <a:gd name="T46" fmla="*/ 52 w 111"/>
                  <a:gd name="T47" fmla="*/ 21 h 98"/>
                  <a:gd name="T48" fmla="*/ 54 w 111"/>
                  <a:gd name="T49" fmla="*/ 8 h 98"/>
                  <a:gd name="T50" fmla="*/ 57 w 111"/>
                  <a:gd name="T51" fmla="*/ 12 h 98"/>
                  <a:gd name="T52" fmla="*/ 59 w 111"/>
                  <a:gd name="T53" fmla="*/ 14 h 98"/>
                  <a:gd name="T54" fmla="*/ 61 w 111"/>
                  <a:gd name="T55" fmla="*/ 6 h 98"/>
                  <a:gd name="T56" fmla="*/ 64 w 111"/>
                  <a:gd name="T57" fmla="*/ 25 h 98"/>
                  <a:gd name="T58" fmla="*/ 66 w 111"/>
                  <a:gd name="T59" fmla="*/ 3 h 98"/>
                  <a:gd name="T60" fmla="*/ 68 w 111"/>
                  <a:gd name="T61" fmla="*/ 50 h 98"/>
                  <a:gd name="T62" fmla="*/ 70 w 111"/>
                  <a:gd name="T63" fmla="*/ 1 h 98"/>
                  <a:gd name="T64" fmla="*/ 73 w 111"/>
                  <a:gd name="T65" fmla="*/ 53 h 98"/>
                  <a:gd name="T66" fmla="*/ 75 w 111"/>
                  <a:gd name="T67" fmla="*/ 2 h 98"/>
                  <a:gd name="T68" fmla="*/ 77 w 111"/>
                  <a:gd name="T69" fmla="*/ 25 h 98"/>
                  <a:gd name="T70" fmla="*/ 79 w 111"/>
                  <a:gd name="T71" fmla="*/ 4 h 98"/>
                  <a:gd name="T72" fmla="*/ 82 w 111"/>
                  <a:gd name="T73" fmla="*/ 13 h 98"/>
                  <a:gd name="T74" fmla="*/ 84 w 111"/>
                  <a:gd name="T75" fmla="*/ 9 h 98"/>
                  <a:gd name="T76" fmla="*/ 86 w 111"/>
                  <a:gd name="T77" fmla="*/ 6 h 98"/>
                  <a:gd name="T78" fmla="*/ 89 w 111"/>
                  <a:gd name="T79" fmla="*/ 17 h 98"/>
                  <a:gd name="T80" fmla="*/ 91 w 111"/>
                  <a:gd name="T81" fmla="*/ 2 h 98"/>
                  <a:gd name="T82" fmla="*/ 93 w 111"/>
                  <a:gd name="T83" fmla="*/ 34 h 98"/>
                  <a:gd name="T84" fmla="*/ 95 w 111"/>
                  <a:gd name="T85" fmla="*/ 0 h 98"/>
                  <a:gd name="T86" fmla="*/ 98 w 111"/>
                  <a:gd name="T87" fmla="*/ 98 h 98"/>
                  <a:gd name="T88" fmla="*/ 100 w 111"/>
                  <a:gd name="T89" fmla="*/ 0 h 98"/>
                  <a:gd name="T90" fmla="*/ 102 w 111"/>
                  <a:gd name="T91" fmla="*/ 30 h 98"/>
                  <a:gd name="T92" fmla="*/ 105 w 111"/>
                  <a:gd name="T93" fmla="*/ 1 h 98"/>
                  <a:gd name="T94" fmla="*/ 107 w 111"/>
                  <a:gd name="T95" fmla="*/ 15 h 98"/>
                  <a:gd name="T96" fmla="*/ 109 w 111"/>
                  <a:gd name="T97" fmla="*/ 5 h 98"/>
                  <a:gd name="T98" fmla="*/ 111 w 111"/>
                  <a:gd name="T99" fmla="*/ 6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1" h="98">
                    <a:moveTo>
                      <a:pt x="0" y="14"/>
                    </a:moveTo>
                    <a:lnTo>
                      <a:pt x="2" y="17"/>
                    </a:lnTo>
                    <a:lnTo>
                      <a:pt x="4" y="16"/>
                    </a:lnTo>
                    <a:lnTo>
                      <a:pt x="6" y="11"/>
                    </a:lnTo>
                    <a:lnTo>
                      <a:pt x="9" y="26"/>
                    </a:lnTo>
                    <a:lnTo>
                      <a:pt x="11" y="8"/>
                    </a:lnTo>
                    <a:lnTo>
                      <a:pt x="13" y="46"/>
                    </a:lnTo>
                    <a:lnTo>
                      <a:pt x="16" y="6"/>
                    </a:lnTo>
                    <a:lnTo>
                      <a:pt x="18" y="71"/>
                    </a:lnTo>
                    <a:lnTo>
                      <a:pt x="20" y="6"/>
                    </a:lnTo>
                    <a:lnTo>
                      <a:pt x="22" y="32"/>
                    </a:lnTo>
                    <a:lnTo>
                      <a:pt x="25" y="8"/>
                    </a:lnTo>
                    <a:lnTo>
                      <a:pt x="27" y="19"/>
                    </a:lnTo>
                    <a:lnTo>
                      <a:pt x="29" y="12"/>
                    </a:lnTo>
                    <a:lnTo>
                      <a:pt x="32" y="11"/>
                    </a:lnTo>
                    <a:lnTo>
                      <a:pt x="34" y="20"/>
                    </a:lnTo>
                    <a:lnTo>
                      <a:pt x="36" y="6"/>
                    </a:lnTo>
                    <a:lnTo>
                      <a:pt x="38" y="34"/>
                    </a:lnTo>
                    <a:lnTo>
                      <a:pt x="41" y="4"/>
                    </a:lnTo>
                    <a:lnTo>
                      <a:pt x="43" y="85"/>
                    </a:lnTo>
                    <a:lnTo>
                      <a:pt x="45" y="4"/>
                    </a:lnTo>
                    <a:lnTo>
                      <a:pt x="48" y="40"/>
                    </a:lnTo>
                    <a:lnTo>
                      <a:pt x="50" y="5"/>
                    </a:lnTo>
                    <a:lnTo>
                      <a:pt x="52" y="21"/>
                    </a:lnTo>
                    <a:lnTo>
                      <a:pt x="54" y="8"/>
                    </a:lnTo>
                    <a:lnTo>
                      <a:pt x="57" y="12"/>
                    </a:lnTo>
                    <a:lnTo>
                      <a:pt x="59" y="14"/>
                    </a:lnTo>
                    <a:lnTo>
                      <a:pt x="61" y="6"/>
                    </a:lnTo>
                    <a:lnTo>
                      <a:pt x="64" y="25"/>
                    </a:lnTo>
                    <a:lnTo>
                      <a:pt x="66" y="3"/>
                    </a:lnTo>
                    <a:lnTo>
                      <a:pt x="68" y="50"/>
                    </a:lnTo>
                    <a:lnTo>
                      <a:pt x="70" y="1"/>
                    </a:lnTo>
                    <a:lnTo>
                      <a:pt x="73" y="53"/>
                    </a:lnTo>
                    <a:lnTo>
                      <a:pt x="75" y="2"/>
                    </a:lnTo>
                    <a:lnTo>
                      <a:pt x="77" y="25"/>
                    </a:lnTo>
                    <a:lnTo>
                      <a:pt x="79" y="4"/>
                    </a:lnTo>
                    <a:lnTo>
                      <a:pt x="82" y="13"/>
                    </a:lnTo>
                    <a:lnTo>
                      <a:pt x="84" y="9"/>
                    </a:lnTo>
                    <a:lnTo>
                      <a:pt x="86" y="6"/>
                    </a:lnTo>
                    <a:lnTo>
                      <a:pt x="89" y="17"/>
                    </a:lnTo>
                    <a:lnTo>
                      <a:pt x="91" y="2"/>
                    </a:lnTo>
                    <a:lnTo>
                      <a:pt x="93" y="34"/>
                    </a:lnTo>
                    <a:lnTo>
                      <a:pt x="95" y="0"/>
                    </a:lnTo>
                    <a:lnTo>
                      <a:pt x="98" y="98"/>
                    </a:lnTo>
                    <a:lnTo>
                      <a:pt x="100" y="0"/>
                    </a:lnTo>
                    <a:lnTo>
                      <a:pt x="102" y="30"/>
                    </a:lnTo>
                    <a:lnTo>
                      <a:pt x="105" y="1"/>
                    </a:lnTo>
                    <a:lnTo>
                      <a:pt x="107" y="15"/>
                    </a:lnTo>
                    <a:lnTo>
                      <a:pt x="109" y="5"/>
                    </a:lnTo>
                    <a:lnTo>
                      <a:pt x="111" y="6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26" name="Freeform 76"/>
              <p:cNvSpPr>
                <a:spLocks/>
              </p:cNvSpPr>
              <p:nvPr/>
            </p:nvSpPr>
            <p:spPr bwMode="auto">
              <a:xfrm>
                <a:off x="1405505" y="7289894"/>
                <a:ext cx="148826" cy="124277"/>
              </a:xfrm>
              <a:custGeom>
                <a:avLst/>
                <a:gdLst>
                  <a:gd name="T0" fmla="*/ 0 w 112"/>
                  <a:gd name="T1" fmla="*/ 16 h 85"/>
                  <a:gd name="T2" fmla="*/ 3 w 112"/>
                  <a:gd name="T3" fmla="*/ 21 h 85"/>
                  <a:gd name="T4" fmla="*/ 5 w 112"/>
                  <a:gd name="T5" fmla="*/ 11 h 85"/>
                  <a:gd name="T6" fmla="*/ 7 w 112"/>
                  <a:gd name="T7" fmla="*/ 34 h 85"/>
                  <a:gd name="T8" fmla="*/ 10 w 112"/>
                  <a:gd name="T9" fmla="*/ 8 h 85"/>
                  <a:gd name="T10" fmla="*/ 12 w 112"/>
                  <a:gd name="T11" fmla="*/ 67 h 85"/>
                  <a:gd name="T12" fmla="*/ 14 w 112"/>
                  <a:gd name="T13" fmla="*/ 7 h 85"/>
                  <a:gd name="T14" fmla="*/ 16 w 112"/>
                  <a:gd name="T15" fmla="*/ 50 h 85"/>
                  <a:gd name="T16" fmla="*/ 19 w 112"/>
                  <a:gd name="T17" fmla="*/ 8 h 85"/>
                  <a:gd name="T18" fmla="*/ 21 w 112"/>
                  <a:gd name="T19" fmla="*/ 27 h 85"/>
                  <a:gd name="T20" fmla="*/ 23 w 112"/>
                  <a:gd name="T21" fmla="*/ 11 h 85"/>
                  <a:gd name="T22" fmla="*/ 26 w 112"/>
                  <a:gd name="T23" fmla="*/ 17 h 85"/>
                  <a:gd name="T24" fmla="*/ 28 w 112"/>
                  <a:gd name="T25" fmla="*/ 16 h 85"/>
                  <a:gd name="T26" fmla="*/ 30 w 112"/>
                  <a:gd name="T27" fmla="*/ 10 h 85"/>
                  <a:gd name="T28" fmla="*/ 32 w 112"/>
                  <a:gd name="T29" fmla="*/ 26 h 85"/>
                  <a:gd name="T30" fmla="*/ 35 w 112"/>
                  <a:gd name="T31" fmla="*/ 7 h 85"/>
                  <a:gd name="T32" fmla="*/ 37 w 112"/>
                  <a:gd name="T33" fmla="*/ 46 h 85"/>
                  <a:gd name="T34" fmla="*/ 39 w 112"/>
                  <a:gd name="T35" fmla="*/ 5 h 85"/>
                  <a:gd name="T36" fmla="*/ 42 w 112"/>
                  <a:gd name="T37" fmla="*/ 70 h 85"/>
                  <a:gd name="T38" fmla="*/ 44 w 112"/>
                  <a:gd name="T39" fmla="*/ 5 h 85"/>
                  <a:gd name="T40" fmla="*/ 46 w 112"/>
                  <a:gd name="T41" fmla="*/ 32 h 85"/>
                  <a:gd name="T42" fmla="*/ 48 w 112"/>
                  <a:gd name="T43" fmla="*/ 7 h 85"/>
                  <a:gd name="T44" fmla="*/ 51 w 112"/>
                  <a:gd name="T45" fmla="*/ 18 h 85"/>
                  <a:gd name="T46" fmla="*/ 53 w 112"/>
                  <a:gd name="T47" fmla="*/ 11 h 85"/>
                  <a:gd name="T48" fmla="*/ 55 w 112"/>
                  <a:gd name="T49" fmla="*/ 10 h 85"/>
                  <a:gd name="T50" fmla="*/ 58 w 112"/>
                  <a:gd name="T51" fmla="*/ 19 h 85"/>
                  <a:gd name="T52" fmla="*/ 60 w 112"/>
                  <a:gd name="T53" fmla="*/ 6 h 85"/>
                  <a:gd name="T54" fmla="*/ 62 w 112"/>
                  <a:gd name="T55" fmla="*/ 33 h 85"/>
                  <a:gd name="T56" fmla="*/ 64 w 112"/>
                  <a:gd name="T57" fmla="*/ 3 h 85"/>
                  <a:gd name="T58" fmla="*/ 67 w 112"/>
                  <a:gd name="T59" fmla="*/ 85 h 85"/>
                  <a:gd name="T60" fmla="*/ 69 w 112"/>
                  <a:gd name="T61" fmla="*/ 3 h 85"/>
                  <a:gd name="T62" fmla="*/ 71 w 112"/>
                  <a:gd name="T63" fmla="*/ 39 h 85"/>
                  <a:gd name="T64" fmla="*/ 74 w 112"/>
                  <a:gd name="T65" fmla="*/ 4 h 85"/>
                  <a:gd name="T66" fmla="*/ 76 w 112"/>
                  <a:gd name="T67" fmla="*/ 20 h 85"/>
                  <a:gd name="T68" fmla="*/ 78 w 112"/>
                  <a:gd name="T69" fmla="*/ 7 h 85"/>
                  <a:gd name="T70" fmla="*/ 80 w 112"/>
                  <a:gd name="T71" fmla="*/ 11 h 85"/>
                  <a:gd name="T72" fmla="*/ 83 w 112"/>
                  <a:gd name="T73" fmla="*/ 13 h 85"/>
                  <a:gd name="T74" fmla="*/ 85 w 112"/>
                  <a:gd name="T75" fmla="*/ 5 h 85"/>
                  <a:gd name="T76" fmla="*/ 87 w 112"/>
                  <a:gd name="T77" fmla="*/ 24 h 85"/>
                  <a:gd name="T78" fmla="*/ 89 w 112"/>
                  <a:gd name="T79" fmla="*/ 2 h 85"/>
                  <a:gd name="T80" fmla="*/ 92 w 112"/>
                  <a:gd name="T81" fmla="*/ 48 h 85"/>
                  <a:gd name="T82" fmla="*/ 94 w 112"/>
                  <a:gd name="T83" fmla="*/ 0 h 85"/>
                  <a:gd name="T84" fmla="*/ 96 w 112"/>
                  <a:gd name="T85" fmla="*/ 51 h 85"/>
                  <a:gd name="T86" fmla="*/ 99 w 112"/>
                  <a:gd name="T87" fmla="*/ 1 h 85"/>
                  <a:gd name="T88" fmla="*/ 101 w 112"/>
                  <a:gd name="T89" fmla="*/ 24 h 85"/>
                  <a:gd name="T90" fmla="*/ 103 w 112"/>
                  <a:gd name="T91" fmla="*/ 3 h 85"/>
                  <a:gd name="T92" fmla="*/ 105 w 112"/>
                  <a:gd name="T93" fmla="*/ 11 h 85"/>
                  <a:gd name="T94" fmla="*/ 108 w 112"/>
                  <a:gd name="T95" fmla="*/ 8 h 85"/>
                  <a:gd name="T96" fmla="*/ 110 w 112"/>
                  <a:gd name="T97" fmla="*/ 4 h 85"/>
                  <a:gd name="T98" fmla="*/ 112 w 112"/>
                  <a:gd name="T99" fmla="*/ 16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85">
                    <a:moveTo>
                      <a:pt x="0" y="16"/>
                    </a:moveTo>
                    <a:lnTo>
                      <a:pt x="3" y="21"/>
                    </a:lnTo>
                    <a:lnTo>
                      <a:pt x="5" y="11"/>
                    </a:lnTo>
                    <a:lnTo>
                      <a:pt x="7" y="34"/>
                    </a:lnTo>
                    <a:lnTo>
                      <a:pt x="10" y="8"/>
                    </a:lnTo>
                    <a:lnTo>
                      <a:pt x="12" y="67"/>
                    </a:lnTo>
                    <a:lnTo>
                      <a:pt x="14" y="7"/>
                    </a:lnTo>
                    <a:lnTo>
                      <a:pt x="16" y="50"/>
                    </a:lnTo>
                    <a:lnTo>
                      <a:pt x="19" y="8"/>
                    </a:lnTo>
                    <a:lnTo>
                      <a:pt x="21" y="27"/>
                    </a:lnTo>
                    <a:lnTo>
                      <a:pt x="23" y="11"/>
                    </a:lnTo>
                    <a:lnTo>
                      <a:pt x="26" y="17"/>
                    </a:lnTo>
                    <a:lnTo>
                      <a:pt x="28" y="16"/>
                    </a:lnTo>
                    <a:lnTo>
                      <a:pt x="30" y="10"/>
                    </a:lnTo>
                    <a:lnTo>
                      <a:pt x="32" y="26"/>
                    </a:lnTo>
                    <a:lnTo>
                      <a:pt x="35" y="7"/>
                    </a:lnTo>
                    <a:lnTo>
                      <a:pt x="37" y="46"/>
                    </a:lnTo>
                    <a:lnTo>
                      <a:pt x="39" y="5"/>
                    </a:lnTo>
                    <a:lnTo>
                      <a:pt x="42" y="70"/>
                    </a:lnTo>
                    <a:lnTo>
                      <a:pt x="44" y="5"/>
                    </a:lnTo>
                    <a:lnTo>
                      <a:pt x="46" y="32"/>
                    </a:lnTo>
                    <a:lnTo>
                      <a:pt x="48" y="7"/>
                    </a:lnTo>
                    <a:lnTo>
                      <a:pt x="51" y="18"/>
                    </a:lnTo>
                    <a:lnTo>
                      <a:pt x="53" y="11"/>
                    </a:lnTo>
                    <a:lnTo>
                      <a:pt x="55" y="10"/>
                    </a:lnTo>
                    <a:lnTo>
                      <a:pt x="58" y="19"/>
                    </a:lnTo>
                    <a:lnTo>
                      <a:pt x="60" y="6"/>
                    </a:lnTo>
                    <a:lnTo>
                      <a:pt x="62" y="33"/>
                    </a:lnTo>
                    <a:lnTo>
                      <a:pt x="64" y="3"/>
                    </a:lnTo>
                    <a:lnTo>
                      <a:pt x="67" y="85"/>
                    </a:lnTo>
                    <a:lnTo>
                      <a:pt x="69" y="3"/>
                    </a:lnTo>
                    <a:lnTo>
                      <a:pt x="71" y="39"/>
                    </a:lnTo>
                    <a:lnTo>
                      <a:pt x="74" y="4"/>
                    </a:lnTo>
                    <a:lnTo>
                      <a:pt x="76" y="20"/>
                    </a:lnTo>
                    <a:lnTo>
                      <a:pt x="78" y="7"/>
                    </a:lnTo>
                    <a:lnTo>
                      <a:pt x="80" y="11"/>
                    </a:lnTo>
                    <a:lnTo>
                      <a:pt x="83" y="13"/>
                    </a:lnTo>
                    <a:lnTo>
                      <a:pt x="85" y="5"/>
                    </a:lnTo>
                    <a:lnTo>
                      <a:pt x="87" y="24"/>
                    </a:lnTo>
                    <a:lnTo>
                      <a:pt x="89" y="2"/>
                    </a:lnTo>
                    <a:lnTo>
                      <a:pt x="92" y="48"/>
                    </a:lnTo>
                    <a:lnTo>
                      <a:pt x="94" y="0"/>
                    </a:lnTo>
                    <a:lnTo>
                      <a:pt x="96" y="51"/>
                    </a:lnTo>
                    <a:lnTo>
                      <a:pt x="99" y="1"/>
                    </a:lnTo>
                    <a:lnTo>
                      <a:pt x="101" y="24"/>
                    </a:lnTo>
                    <a:lnTo>
                      <a:pt x="103" y="3"/>
                    </a:lnTo>
                    <a:lnTo>
                      <a:pt x="105" y="11"/>
                    </a:lnTo>
                    <a:lnTo>
                      <a:pt x="108" y="8"/>
                    </a:lnTo>
                    <a:lnTo>
                      <a:pt x="110" y="4"/>
                    </a:lnTo>
                    <a:lnTo>
                      <a:pt x="112" y="16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27" name="Freeform 77"/>
              <p:cNvSpPr>
                <a:spLocks/>
              </p:cNvSpPr>
              <p:nvPr/>
            </p:nvSpPr>
            <p:spPr bwMode="auto">
              <a:xfrm>
                <a:off x="1554331" y="7273812"/>
                <a:ext cx="148826" cy="154980"/>
              </a:xfrm>
              <a:custGeom>
                <a:avLst/>
                <a:gdLst>
                  <a:gd name="T0" fmla="*/ 0 w 112"/>
                  <a:gd name="T1" fmla="*/ 27 h 106"/>
                  <a:gd name="T2" fmla="*/ 3 w 112"/>
                  <a:gd name="T3" fmla="*/ 11 h 106"/>
                  <a:gd name="T4" fmla="*/ 5 w 112"/>
                  <a:gd name="T5" fmla="*/ 44 h 106"/>
                  <a:gd name="T6" fmla="*/ 7 w 112"/>
                  <a:gd name="T7" fmla="*/ 9 h 106"/>
                  <a:gd name="T8" fmla="*/ 9 w 112"/>
                  <a:gd name="T9" fmla="*/ 106 h 106"/>
                  <a:gd name="T10" fmla="*/ 12 w 112"/>
                  <a:gd name="T11" fmla="*/ 9 h 106"/>
                  <a:gd name="T12" fmla="*/ 14 w 112"/>
                  <a:gd name="T13" fmla="*/ 40 h 106"/>
                  <a:gd name="T14" fmla="*/ 16 w 112"/>
                  <a:gd name="T15" fmla="*/ 10 h 106"/>
                  <a:gd name="T16" fmla="*/ 19 w 112"/>
                  <a:gd name="T17" fmla="*/ 24 h 106"/>
                  <a:gd name="T18" fmla="*/ 21 w 112"/>
                  <a:gd name="T19" fmla="*/ 14 h 106"/>
                  <a:gd name="T20" fmla="*/ 23 w 112"/>
                  <a:gd name="T21" fmla="*/ 15 h 106"/>
                  <a:gd name="T22" fmla="*/ 25 w 112"/>
                  <a:gd name="T23" fmla="*/ 21 h 106"/>
                  <a:gd name="T24" fmla="*/ 28 w 112"/>
                  <a:gd name="T25" fmla="*/ 10 h 106"/>
                  <a:gd name="T26" fmla="*/ 30 w 112"/>
                  <a:gd name="T27" fmla="*/ 33 h 106"/>
                  <a:gd name="T28" fmla="*/ 32 w 112"/>
                  <a:gd name="T29" fmla="*/ 7 h 106"/>
                  <a:gd name="T30" fmla="*/ 35 w 112"/>
                  <a:gd name="T31" fmla="*/ 66 h 106"/>
                  <a:gd name="T32" fmla="*/ 37 w 112"/>
                  <a:gd name="T33" fmla="*/ 6 h 106"/>
                  <a:gd name="T34" fmla="*/ 39 w 112"/>
                  <a:gd name="T35" fmla="*/ 48 h 106"/>
                  <a:gd name="T36" fmla="*/ 41 w 112"/>
                  <a:gd name="T37" fmla="*/ 7 h 106"/>
                  <a:gd name="T38" fmla="*/ 44 w 112"/>
                  <a:gd name="T39" fmla="*/ 26 h 106"/>
                  <a:gd name="T40" fmla="*/ 46 w 112"/>
                  <a:gd name="T41" fmla="*/ 10 h 106"/>
                  <a:gd name="T42" fmla="*/ 48 w 112"/>
                  <a:gd name="T43" fmla="*/ 16 h 106"/>
                  <a:gd name="T44" fmla="*/ 51 w 112"/>
                  <a:gd name="T45" fmla="*/ 15 h 106"/>
                  <a:gd name="T46" fmla="*/ 53 w 112"/>
                  <a:gd name="T47" fmla="*/ 9 h 106"/>
                  <a:gd name="T48" fmla="*/ 55 w 112"/>
                  <a:gd name="T49" fmla="*/ 24 h 106"/>
                  <a:gd name="T50" fmla="*/ 57 w 112"/>
                  <a:gd name="T51" fmla="*/ 6 h 106"/>
                  <a:gd name="T52" fmla="*/ 60 w 112"/>
                  <a:gd name="T53" fmla="*/ 45 h 106"/>
                  <a:gd name="T54" fmla="*/ 62 w 112"/>
                  <a:gd name="T55" fmla="*/ 4 h 106"/>
                  <a:gd name="T56" fmla="*/ 64 w 112"/>
                  <a:gd name="T57" fmla="*/ 68 h 106"/>
                  <a:gd name="T58" fmla="*/ 67 w 112"/>
                  <a:gd name="T59" fmla="*/ 4 h 106"/>
                  <a:gd name="T60" fmla="*/ 69 w 112"/>
                  <a:gd name="T61" fmla="*/ 30 h 106"/>
                  <a:gd name="T62" fmla="*/ 71 w 112"/>
                  <a:gd name="T63" fmla="*/ 6 h 106"/>
                  <a:gd name="T64" fmla="*/ 73 w 112"/>
                  <a:gd name="T65" fmla="*/ 16 h 106"/>
                  <a:gd name="T66" fmla="*/ 76 w 112"/>
                  <a:gd name="T67" fmla="*/ 10 h 106"/>
                  <a:gd name="T68" fmla="*/ 78 w 112"/>
                  <a:gd name="T69" fmla="*/ 9 h 106"/>
                  <a:gd name="T70" fmla="*/ 80 w 112"/>
                  <a:gd name="T71" fmla="*/ 17 h 106"/>
                  <a:gd name="T72" fmla="*/ 83 w 112"/>
                  <a:gd name="T73" fmla="*/ 4 h 106"/>
                  <a:gd name="T74" fmla="*/ 85 w 112"/>
                  <a:gd name="T75" fmla="*/ 31 h 106"/>
                  <a:gd name="T76" fmla="*/ 87 w 112"/>
                  <a:gd name="T77" fmla="*/ 1 h 106"/>
                  <a:gd name="T78" fmla="*/ 89 w 112"/>
                  <a:gd name="T79" fmla="*/ 84 h 106"/>
                  <a:gd name="T80" fmla="*/ 92 w 112"/>
                  <a:gd name="T81" fmla="*/ 1 h 106"/>
                  <a:gd name="T82" fmla="*/ 94 w 112"/>
                  <a:gd name="T83" fmla="*/ 37 h 106"/>
                  <a:gd name="T84" fmla="*/ 96 w 112"/>
                  <a:gd name="T85" fmla="*/ 2 h 106"/>
                  <a:gd name="T86" fmla="*/ 98 w 112"/>
                  <a:gd name="T87" fmla="*/ 18 h 106"/>
                  <a:gd name="T88" fmla="*/ 101 w 112"/>
                  <a:gd name="T89" fmla="*/ 5 h 106"/>
                  <a:gd name="T90" fmla="*/ 103 w 112"/>
                  <a:gd name="T91" fmla="*/ 9 h 106"/>
                  <a:gd name="T92" fmla="*/ 105 w 112"/>
                  <a:gd name="T93" fmla="*/ 11 h 106"/>
                  <a:gd name="T94" fmla="*/ 108 w 112"/>
                  <a:gd name="T95" fmla="*/ 3 h 106"/>
                  <a:gd name="T96" fmla="*/ 110 w 112"/>
                  <a:gd name="T97" fmla="*/ 22 h 106"/>
                  <a:gd name="T98" fmla="*/ 112 w 112"/>
                  <a:gd name="T99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106">
                    <a:moveTo>
                      <a:pt x="0" y="27"/>
                    </a:moveTo>
                    <a:lnTo>
                      <a:pt x="3" y="11"/>
                    </a:lnTo>
                    <a:lnTo>
                      <a:pt x="5" y="44"/>
                    </a:lnTo>
                    <a:lnTo>
                      <a:pt x="7" y="9"/>
                    </a:lnTo>
                    <a:lnTo>
                      <a:pt x="9" y="106"/>
                    </a:lnTo>
                    <a:lnTo>
                      <a:pt x="12" y="9"/>
                    </a:lnTo>
                    <a:lnTo>
                      <a:pt x="14" y="40"/>
                    </a:lnTo>
                    <a:lnTo>
                      <a:pt x="16" y="10"/>
                    </a:lnTo>
                    <a:lnTo>
                      <a:pt x="19" y="24"/>
                    </a:lnTo>
                    <a:lnTo>
                      <a:pt x="21" y="14"/>
                    </a:lnTo>
                    <a:lnTo>
                      <a:pt x="23" y="15"/>
                    </a:lnTo>
                    <a:lnTo>
                      <a:pt x="25" y="21"/>
                    </a:lnTo>
                    <a:lnTo>
                      <a:pt x="28" y="10"/>
                    </a:lnTo>
                    <a:lnTo>
                      <a:pt x="30" y="33"/>
                    </a:lnTo>
                    <a:lnTo>
                      <a:pt x="32" y="7"/>
                    </a:lnTo>
                    <a:lnTo>
                      <a:pt x="35" y="66"/>
                    </a:lnTo>
                    <a:lnTo>
                      <a:pt x="37" y="6"/>
                    </a:lnTo>
                    <a:lnTo>
                      <a:pt x="39" y="48"/>
                    </a:lnTo>
                    <a:lnTo>
                      <a:pt x="41" y="7"/>
                    </a:lnTo>
                    <a:lnTo>
                      <a:pt x="44" y="26"/>
                    </a:lnTo>
                    <a:lnTo>
                      <a:pt x="46" y="10"/>
                    </a:lnTo>
                    <a:lnTo>
                      <a:pt x="48" y="16"/>
                    </a:lnTo>
                    <a:lnTo>
                      <a:pt x="51" y="15"/>
                    </a:lnTo>
                    <a:lnTo>
                      <a:pt x="53" y="9"/>
                    </a:lnTo>
                    <a:lnTo>
                      <a:pt x="55" y="24"/>
                    </a:lnTo>
                    <a:lnTo>
                      <a:pt x="57" y="6"/>
                    </a:lnTo>
                    <a:lnTo>
                      <a:pt x="60" y="45"/>
                    </a:lnTo>
                    <a:lnTo>
                      <a:pt x="62" y="4"/>
                    </a:lnTo>
                    <a:lnTo>
                      <a:pt x="64" y="68"/>
                    </a:lnTo>
                    <a:lnTo>
                      <a:pt x="67" y="4"/>
                    </a:lnTo>
                    <a:lnTo>
                      <a:pt x="69" y="30"/>
                    </a:lnTo>
                    <a:lnTo>
                      <a:pt x="71" y="6"/>
                    </a:lnTo>
                    <a:lnTo>
                      <a:pt x="73" y="16"/>
                    </a:lnTo>
                    <a:lnTo>
                      <a:pt x="76" y="10"/>
                    </a:lnTo>
                    <a:lnTo>
                      <a:pt x="78" y="9"/>
                    </a:lnTo>
                    <a:lnTo>
                      <a:pt x="80" y="17"/>
                    </a:lnTo>
                    <a:lnTo>
                      <a:pt x="83" y="4"/>
                    </a:lnTo>
                    <a:lnTo>
                      <a:pt x="85" y="31"/>
                    </a:lnTo>
                    <a:lnTo>
                      <a:pt x="87" y="1"/>
                    </a:lnTo>
                    <a:lnTo>
                      <a:pt x="89" y="84"/>
                    </a:lnTo>
                    <a:lnTo>
                      <a:pt x="92" y="1"/>
                    </a:lnTo>
                    <a:lnTo>
                      <a:pt x="94" y="37"/>
                    </a:lnTo>
                    <a:lnTo>
                      <a:pt x="96" y="2"/>
                    </a:lnTo>
                    <a:lnTo>
                      <a:pt x="98" y="18"/>
                    </a:lnTo>
                    <a:lnTo>
                      <a:pt x="101" y="5"/>
                    </a:lnTo>
                    <a:lnTo>
                      <a:pt x="103" y="9"/>
                    </a:lnTo>
                    <a:lnTo>
                      <a:pt x="105" y="11"/>
                    </a:lnTo>
                    <a:lnTo>
                      <a:pt x="108" y="3"/>
                    </a:lnTo>
                    <a:lnTo>
                      <a:pt x="110" y="22"/>
                    </a:lnTo>
                    <a:lnTo>
                      <a:pt x="112" y="0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28" name="Freeform 78"/>
              <p:cNvSpPr>
                <a:spLocks/>
              </p:cNvSpPr>
              <p:nvPr/>
            </p:nvSpPr>
            <p:spPr bwMode="auto">
              <a:xfrm>
                <a:off x="1703157" y="7253342"/>
                <a:ext cx="148826" cy="153518"/>
              </a:xfrm>
              <a:custGeom>
                <a:avLst/>
                <a:gdLst>
                  <a:gd name="T0" fmla="*/ 0 w 112"/>
                  <a:gd name="T1" fmla="*/ 14 h 105"/>
                  <a:gd name="T2" fmla="*/ 2 w 112"/>
                  <a:gd name="T3" fmla="*/ 61 h 105"/>
                  <a:gd name="T4" fmla="*/ 5 w 112"/>
                  <a:gd name="T5" fmla="*/ 12 h 105"/>
                  <a:gd name="T6" fmla="*/ 7 w 112"/>
                  <a:gd name="T7" fmla="*/ 63 h 105"/>
                  <a:gd name="T8" fmla="*/ 9 w 112"/>
                  <a:gd name="T9" fmla="*/ 13 h 105"/>
                  <a:gd name="T10" fmla="*/ 12 w 112"/>
                  <a:gd name="T11" fmla="*/ 35 h 105"/>
                  <a:gd name="T12" fmla="*/ 14 w 112"/>
                  <a:gd name="T13" fmla="*/ 15 h 105"/>
                  <a:gd name="T14" fmla="*/ 16 w 112"/>
                  <a:gd name="T15" fmla="*/ 23 h 105"/>
                  <a:gd name="T16" fmla="*/ 18 w 112"/>
                  <a:gd name="T17" fmla="*/ 19 h 105"/>
                  <a:gd name="T18" fmla="*/ 21 w 112"/>
                  <a:gd name="T19" fmla="*/ 16 h 105"/>
                  <a:gd name="T20" fmla="*/ 23 w 112"/>
                  <a:gd name="T21" fmla="*/ 28 h 105"/>
                  <a:gd name="T22" fmla="*/ 25 w 112"/>
                  <a:gd name="T23" fmla="*/ 12 h 105"/>
                  <a:gd name="T24" fmla="*/ 28 w 112"/>
                  <a:gd name="T25" fmla="*/ 44 h 105"/>
                  <a:gd name="T26" fmla="*/ 30 w 112"/>
                  <a:gd name="T27" fmla="*/ 9 h 105"/>
                  <a:gd name="T28" fmla="*/ 32 w 112"/>
                  <a:gd name="T29" fmla="*/ 105 h 105"/>
                  <a:gd name="T30" fmla="*/ 34 w 112"/>
                  <a:gd name="T31" fmla="*/ 9 h 105"/>
                  <a:gd name="T32" fmla="*/ 37 w 112"/>
                  <a:gd name="T33" fmla="*/ 40 h 105"/>
                  <a:gd name="T34" fmla="*/ 39 w 112"/>
                  <a:gd name="T35" fmla="*/ 10 h 105"/>
                  <a:gd name="T36" fmla="*/ 41 w 112"/>
                  <a:gd name="T37" fmla="*/ 24 h 105"/>
                  <a:gd name="T38" fmla="*/ 44 w 112"/>
                  <a:gd name="T39" fmla="*/ 14 h 105"/>
                  <a:gd name="T40" fmla="*/ 46 w 112"/>
                  <a:gd name="T41" fmla="*/ 15 h 105"/>
                  <a:gd name="T42" fmla="*/ 48 w 112"/>
                  <a:gd name="T43" fmla="*/ 21 h 105"/>
                  <a:gd name="T44" fmla="*/ 50 w 112"/>
                  <a:gd name="T45" fmla="*/ 10 h 105"/>
                  <a:gd name="T46" fmla="*/ 53 w 112"/>
                  <a:gd name="T47" fmla="*/ 33 h 105"/>
                  <a:gd name="T48" fmla="*/ 55 w 112"/>
                  <a:gd name="T49" fmla="*/ 7 h 105"/>
                  <a:gd name="T50" fmla="*/ 57 w 112"/>
                  <a:gd name="T51" fmla="*/ 66 h 105"/>
                  <a:gd name="T52" fmla="*/ 60 w 112"/>
                  <a:gd name="T53" fmla="*/ 6 h 105"/>
                  <a:gd name="T54" fmla="*/ 62 w 112"/>
                  <a:gd name="T55" fmla="*/ 48 h 105"/>
                  <a:gd name="T56" fmla="*/ 64 w 112"/>
                  <a:gd name="T57" fmla="*/ 7 h 105"/>
                  <a:gd name="T58" fmla="*/ 66 w 112"/>
                  <a:gd name="T59" fmla="*/ 26 h 105"/>
                  <a:gd name="T60" fmla="*/ 69 w 112"/>
                  <a:gd name="T61" fmla="*/ 9 h 105"/>
                  <a:gd name="T62" fmla="*/ 71 w 112"/>
                  <a:gd name="T63" fmla="*/ 15 h 105"/>
                  <a:gd name="T64" fmla="*/ 73 w 112"/>
                  <a:gd name="T65" fmla="*/ 14 h 105"/>
                  <a:gd name="T66" fmla="*/ 76 w 112"/>
                  <a:gd name="T67" fmla="*/ 9 h 105"/>
                  <a:gd name="T68" fmla="*/ 78 w 112"/>
                  <a:gd name="T69" fmla="*/ 24 h 105"/>
                  <a:gd name="T70" fmla="*/ 80 w 112"/>
                  <a:gd name="T71" fmla="*/ 5 h 105"/>
                  <a:gd name="T72" fmla="*/ 82 w 112"/>
                  <a:gd name="T73" fmla="*/ 44 h 105"/>
                  <a:gd name="T74" fmla="*/ 85 w 112"/>
                  <a:gd name="T75" fmla="*/ 3 h 105"/>
                  <a:gd name="T76" fmla="*/ 87 w 112"/>
                  <a:gd name="T77" fmla="*/ 67 h 105"/>
                  <a:gd name="T78" fmla="*/ 89 w 112"/>
                  <a:gd name="T79" fmla="*/ 3 h 105"/>
                  <a:gd name="T80" fmla="*/ 91 w 112"/>
                  <a:gd name="T81" fmla="*/ 29 h 105"/>
                  <a:gd name="T82" fmla="*/ 94 w 112"/>
                  <a:gd name="T83" fmla="*/ 5 h 105"/>
                  <a:gd name="T84" fmla="*/ 96 w 112"/>
                  <a:gd name="T85" fmla="*/ 15 h 105"/>
                  <a:gd name="T86" fmla="*/ 98 w 112"/>
                  <a:gd name="T87" fmla="*/ 9 h 105"/>
                  <a:gd name="T88" fmla="*/ 101 w 112"/>
                  <a:gd name="T89" fmla="*/ 8 h 105"/>
                  <a:gd name="T90" fmla="*/ 103 w 112"/>
                  <a:gd name="T91" fmla="*/ 16 h 105"/>
                  <a:gd name="T92" fmla="*/ 105 w 112"/>
                  <a:gd name="T93" fmla="*/ 3 h 105"/>
                  <a:gd name="T94" fmla="*/ 107 w 112"/>
                  <a:gd name="T95" fmla="*/ 30 h 105"/>
                  <a:gd name="T96" fmla="*/ 110 w 112"/>
                  <a:gd name="T97" fmla="*/ 0 h 105"/>
                  <a:gd name="T98" fmla="*/ 112 w 112"/>
                  <a:gd name="T99" fmla="*/ 86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105">
                    <a:moveTo>
                      <a:pt x="0" y="14"/>
                    </a:moveTo>
                    <a:lnTo>
                      <a:pt x="2" y="61"/>
                    </a:lnTo>
                    <a:lnTo>
                      <a:pt x="5" y="12"/>
                    </a:lnTo>
                    <a:lnTo>
                      <a:pt x="7" y="63"/>
                    </a:lnTo>
                    <a:lnTo>
                      <a:pt x="9" y="13"/>
                    </a:lnTo>
                    <a:lnTo>
                      <a:pt x="12" y="35"/>
                    </a:lnTo>
                    <a:lnTo>
                      <a:pt x="14" y="15"/>
                    </a:lnTo>
                    <a:lnTo>
                      <a:pt x="16" y="23"/>
                    </a:lnTo>
                    <a:lnTo>
                      <a:pt x="18" y="19"/>
                    </a:lnTo>
                    <a:lnTo>
                      <a:pt x="21" y="16"/>
                    </a:lnTo>
                    <a:lnTo>
                      <a:pt x="23" y="28"/>
                    </a:lnTo>
                    <a:lnTo>
                      <a:pt x="25" y="12"/>
                    </a:lnTo>
                    <a:lnTo>
                      <a:pt x="28" y="44"/>
                    </a:lnTo>
                    <a:lnTo>
                      <a:pt x="30" y="9"/>
                    </a:lnTo>
                    <a:lnTo>
                      <a:pt x="32" y="105"/>
                    </a:lnTo>
                    <a:lnTo>
                      <a:pt x="34" y="9"/>
                    </a:lnTo>
                    <a:lnTo>
                      <a:pt x="37" y="40"/>
                    </a:lnTo>
                    <a:lnTo>
                      <a:pt x="39" y="10"/>
                    </a:lnTo>
                    <a:lnTo>
                      <a:pt x="41" y="24"/>
                    </a:lnTo>
                    <a:lnTo>
                      <a:pt x="44" y="14"/>
                    </a:lnTo>
                    <a:lnTo>
                      <a:pt x="46" y="15"/>
                    </a:lnTo>
                    <a:lnTo>
                      <a:pt x="48" y="21"/>
                    </a:lnTo>
                    <a:lnTo>
                      <a:pt x="50" y="10"/>
                    </a:lnTo>
                    <a:lnTo>
                      <a:pt x="53" y="33"/>
                    </a:lnTo>
                    <a:lnTo>
                      <a:pt x="55" y="7"/>
                    </a:lnTo>
                    <a:lnTo>
                      <a:pt x="57" y="66"/>
                    </a:lnTo>
                    <a:lnTo>
                      <a:pt x="60" y="6"/>
                    </a:lnTo>
                    <a:lnTo>
                      <a:pt x="62" y="48"/>
                    </a:lnTo>
                    <a:lnTo>
                      <a:pt x="64" y="7"/>
                    </a:lnTo>
                    <a:lnTo>
                      <a:pt x="66" y="26"/>
                    </a:lnTo>
                    <a:lnTo>
                      <a:pt x="69" y="9"/>
                    </a:lnTo>
                    <a:lnTo>
                      <a:pt x="71" y="15"/>
                    </a:lnTo>
                    <a:lnTo>
                      <a:pt x="73" y="14"/>
                    </a:lnTo>
                    <a:lnTo>
                      <a:pt x="76" y="9"/>
                    </a:lnTo>
                    <a:lnTo>
                      <a:pt x="78" y="24"/>
                    </a:lnTo>
                    <a:lnTo>
                      <a:pt x="80" y="5"/>
                    </a:lnTo>
                    <a:lnTo>
                      <a:pt x="82" y="44"/>
                    </a:lnTo>
                    <a:lnTo>
                      <a:pt x="85" y="3"/>
                    </a:lnTo>
                    <a:lnTo>
                      <a:pt x="87" y="67"/>
                    </a:lnTo>
                    <a:lnTo>
                      <a:pt x="89" y="3"/>
                    </a:lnTo>
                    <a:lnTo>
                      <a:pt x="91" y="29"/>
                    </a:lnTo>
                    <a:lnTo>
                      <a:pt x="94" y="5"/>
                    </a:lnTo>
                    <a:lnTo>
                      <a:pt x="96" y="15"/>
                    </a:lnTo>
                    <a:lnTo>
                      <a:pt x="98" y="9"/>
                    </a:lnTo>
                    <a:lnTo>
                      <a:pt x="101" y="8"/>
                    </a:lnTo>
                    <a:lnTo>
                      <a:pt x="103" y="16"/>
                    </a:lnTo>
                    <a:lnTo>
                      <a:pt x="105" y="3"/>
                    </a:lnTo>
                    <a:lnTo>
                      <a:pt x="107" y="30"/>
                    </a:lnTo>
                    <a:lnTo>
                      <a:pt x="110" y="0"/>
                    </a:lnTo>
                    <a:lnTo>
                      <a:pt x="112" y="86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29" name="Freeform 79"/>
              <p:cNvSpPr>
                <a:spLocks/>
              </p:cNvSpPr>
              <p:nvPr/>
            </p:nvSpPr>
            <p:spPr bwMode="auto">
              <a:xfrm>
                <a:off x="1851984" y="7229950"/>
                <a:ext cx="148826" cy="152056"/>
              </a:xfrm>
              <a:custGeom>
                <a:avLst/>
                <a:gdLst>
                  <a:gd name="T0" fmla="*/ 0 w 112"/>
                  <a:gd name="T1" fmla="*/ 102 h 104"/>
                  <a:gd name="T2" fmla="*/ 2 w 112"/>
                  <a:gd name="T3" fmla="*/ 15 h 104"/>
                  <a:gd name="T4" fmla="*/ 5 w 112"/>
                  <a:gd name="T5" fmla="*/ 52 h 104"/>
                  <a:gd name="T6" fmla="*/ 7 w 112"/>
                  <a:gd name="T7" fmla="*/ 16 h 104"/>
                  <a:gd name="T8" fmla="*/ 9 w 112"/>
                  <a:gd name="T9" fmla="*/ 32 h 104"/>
                  <a:gd name="T10" fmla="*/ 11 w 112"/>
                  <a:gd name="T11" fmla="*/ 19 h 104"/>
                  <a:gd name="T12" fmla="*/ 14 w 112"/>
                  <a:gd name="T13" fmla="*/ 23 h 104"/>
                  <a:gd name="T14" fmla="*/ 16 w 112"/>
                  <a:gd name="T15" fmla="*/ 25 h 104"/>
                  <a:gd name="T16" fmla="*/ 18 w 112"/>
                  <a:gd name="T17" fmla="*/ 17 h 104"/>
                  <a:gd name="T18" fmla="*/ 21 w 112"/>
                  <a:gd name="T19" fmla="*/ 36 h 104"/>
                  <a:gd name="T20" fmla="*/ 23 w 112"/>
                  <a:gd name="T21" fmla="*/ 14 h 104"/>
                  <a:gd name="T22" fmla="*/ 25 w 112"/>
                  <a:gd name="T23" fmla="*/ 61 h 104"/>
                  <a:gd name="T24" fmla="*/ 27 w 112"/>
                  <a:gd name="T25" fmla="*/ 12 h 104"/>
                  <a:gd name="T26" fmla="*/ 30 w 112"/>
                  <a:gd name="T27" fmla="*/ 63 h 104"/>
                  <a:gd name="T28" fmla="*/ 32 w 112"/>
                  <a:gd name="T29" fmla="*/ 12 h 104"/>
                  <a:gd name="T30" fmla="*/ 34 w 112"/>
                  <a:gd name="T31" fmla="*/ 35 h 104"/>
                  <a:gd name="T32" fmla="*/ 37 w 112"/>
                  <a:gd name="T33" fmla="*/ 14 h 104"/>
                  <a:gd name="T34" fmla="*/ 39 w 112"/>
                  <a:gd name="T35" fmla="*/ 23 h 104"/>
                  <a:gd name="T36" fmla="*/ 41 w 112"/>
                  <a:gd name="T37" fmla="*/ 19 h 104"/>
                  <a:gd name="T38" fmla="*/ 43 w 112"/>
                  <a:gd name="T39" fmla="*/ 15 h 104"/>
                  <a:gd name="T40" fmla="*/ 46 w 112"/>
                  <a:gd name="T41" fmla="*/ 27 h 104"/>
                  <a:gd name="T42" fmla="*/ 48 w 112"/>
                  <a:gd name="T43" fmla="*/ 11 h 104"/>
                  <a:gd name="T44" fmla="*/ 50 w 112"/>
                  <a:gd name="T45" fmla="*/ 44 h 104"/>
                  <a:gd name="T46" fmla="*/ 53 w 112"/>
                  <a:gd name="T47" fmla="*/ 9 h 104"/>
                  <a:gd name="T48" fmla="*/ 55 w 112"/>
                  <a:gd name="T49" fmla="*/ 104 h 104"/>
                  <a:gd name="T50" fmla="*/ 57 w 112"/>
                  <a:gd name="T51" fmla="*/ 8 h 104"/>
                  <a:gd name="T52" fmla="*/ 59 w 112"/>
                  <a:gd name="T53" fmla="*/ 39 h 104"/>
                  <a:gd name="T54" fmla="*/ 62 w 112"/>
                  <a:gd name="T55" fmla="*/ 9 h 104"/>
                  <a:gd name="T56" fmla="*/ 64 w 112"/>
                  <a:gd name="T57" fmla="*/ 23 h 104"/>
                  <a:gd name="T58" fmla="*/ 66 w 112"/>
                  <a:gd name="T59" fmla="*/ 13 h 104"/>
                  <a:gd name="T60" fmla="*/ 69 w 112"/>
                  <a:gd name="T61" fmla="*/ 14 h 104"/>
                  <a:gd name="T62" fmla="*/ 70 w 112"/>
                  <a:gd name="T63" fmla="*/ 19 h 104"/>
                  <a:gd name="T64" fmla="*/ 73 w 112"/>
                  <a:gd name="T65" fmla="*/ 9 h 104"/>
                  <a:gd name="T66" fmla="*/ 75 w 112"/>
                  <a:gd name="T67" fmla="*/ 31 h 104"/>
                  <a:gd name="T68" fmla="*/ 78 w 112"/>
                  <a:gd name="T69" fmla="*/ 5 h 104"/>
                  <a:gd name="T70" fmla="*/ 80 w 112"/>
                  <a:gd name="T71" fmla="*/ 64 h 104"/>
                  <a:gd name="T72" fmla="*/ 82 w 112"/>
                  <a:gd name="T73" fmla="*/ 4 h 104"/>
                  <a:gd name="T74" fmla="*/ 85 w 112"/>
                  <a:gd name="T75" fmla="*/ 46 h 104"/>
                  <a:gd name="T76" fmla="*/ 86 w 112"/>
                  <a:gd name="T77" fmla="*/ 5 h 104"/>
                  <a:gd name="T78" fmla="*/ 89 w 112"/>
                  <a:gd name="T79" fmla="*/ 24 h 104"/>
                  <a:gd name="T80" fmla="*/ 91 w 112"/>
                  <a:gd name="T81" fmla="*/ 7 h 104"/>
                  <a:gd name="T82" fmla="*/ 94 w 112"/>
                  <a:gd name="T83" fmla="*/ 13 h 104"/>
                  <a:gd name="T84" fmla="*/ 96 w 112"/>
                  <a:gd name="T85" fmla="*/ 12 h 104"/>
                  <a:gd name="T86" fmla="*/ 98 w 112"/>
                  <a:gd name="T87" fmla="*/ 6 h 104"/>
                  <a:gd name="T88" fmla="*/ 100 w 112"/>
                  <a:gd name="T89" fmla="*/ 21 h 104"/>
                  <a:gd name="T90" fmla="*/ 102 w 112"/>
                  <a:gd name="T91" fmla="*/ 3 h 104"/>
                  <a:gd name="T92" fmla="*/ 105 w 112"/>
                  <a:gd name="T93" fmla="*/ 41 h 104"/>
                  <a:gd name="T94" fmla="*/ 107 w 112"/>
                  <a:gd name="T95" fmla="*/ 0 h 104"/>
                  <a:gd name="T96" fmla="*/ 110 w 112"/>
                  <a:gd name="T97" fmla="*/ 65 h 104"/>
                  <a:gd name="T98" fmla="*/ 112 w 112"/>
                  <a:gd name="T99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104">
                    <a:moveTo>
                      <a:pt x="0" y="102"/>
                    </a:moveTo>
                    <a:lnTo>
                      <a:pt x="2" y="15"/>
                    </a:lnTo>
                    <a:lnTo>
                      <a:pt x="5" y="52"/>
                    </a:lnTo>
                    <a:lnTo>
                      <a:pt x="7" y="16"/>
                    </a:lnTo>
                    <a:lnTo>
                      <a:pt x="9" y="32"/>
                    </a:lnTo>
                    <a:lnTo>
                      <a:pt x="11" y="19"/>
                    </a:lnTo>
                    <a:lnTo>
                      <a:pt x="14" y="23"/>
                    </a:lnTo>
                    <a:lnTo>
                      <a:pt x="16" y="25"/>
                    </a:lnTo>
                    <a:lnTo>
                      <a:pt x="18" y="17"/>
                    </a:lnTo>
                    <a:lnTo>
                      <a:pt x="21" y="36"/>
                    </a:lnTo>
                    <a:lnTo>
                      <a:pt x="23" y="14"/>
                    </a:lnTo>
                    <a:lnTo>
                      <a:pt x="25" y="61"/>
                    </a:lnTo>
                    <a:lnTo>
                      <a:pt x="27" y="12"/>
                    </a:lnTo>
                    <a:lnTo>
                      <a:pt x="30" y="63"/>
                    </a:lnTo>
                    <a:lnTo>
                      <a:pt x="32" y="12"/>
                    </a:lnTo>
                    <a:lnTo>
                      <a:pt x="34" y="35"/>
                    </a:lnTo>
                    <a:lnTo>
                      <a:pt x="37" y="14"/>
                    </a:lnTo>
                    <a:lnTo>
                      <a:pt x="39" y="23"/>
                    </a:lnTo>
                    <a:lnTo>
                      <a:pt x="41" y="19"/>
                    </a:lnTo>
                    <a:lnTo>
                      <a:pt x="43" y="15"/>
                    </a:lnTo>
                    <a:lnTo>
                      <a:pt x="46" y="27"/>
                    </a:lnTo>
                    <a:lnTo>
                      <a:pt x="48" y="11"/>
                    </a:lnTo>
                    <a:lnTo>
                      <a:pt x="50" y="44"/>
                    </a:lnTo>
                    <a:lnTo>
                      <a:pt x="53" y="9"/>
                    </a:lnTo>
                    <a:lnTo>
                      <a:pt x="55" y="104"/>
                    </a:lnTo>
                    <a:lnTo>
                      <a:pt x="57" y="8"/>
                    </a:lnTo>
                    <a:lnTo>
                      <a:pt x="59" y="39"/>
                    </a:lnTo>
                    <a:lnTo>
                      <a:pt x="62" y="9"/>
                    </a:lnTo>
                    <a:lnTo>
                      <a:pt x="64" y="23"/>
                    </a:lnTo>
                    <a:lnTo>
                      <a:pt x="66" y="13"/>
                    </a:lnTo>
                    <a:lnTo>
                      <a:pt x="69" y="14"/>
                    </a:lnTo>
                    <a:lnTo>
                      <a:pt x="70" y="19"/>
                    </a:lnTo>
                    <a:lnTo>
                      <a:pt x="73" y="9"/>
                    </a:lnTo>
                    <a:lnTo>
                      <a:pt x="75" y="31"/>
                    </a:lnTo>
                    <a:lnTo>
                      <a:pt x="78" y="5"/>
                    </a:lnTo>
                    <a:lnTo>
                      <a:pt x="80" y="64"/>
                    </a:lnTo>
                    <a:lnTo>
                      <a:pt x="82" y="4"/>
                    </a:lnTo>
                    <a:lnTo>
                      <a:pt x="85" y="46"/>
                    </a:lnTo>
                    <a:lnTo>
                      <a:pt x="86" y="5"/>
                    </a:lnTo>
                    <a:lnTo>
                      <a:pt x="89" y="24"/>
                    </a:lnTo>
                    <a:lnTo>
                      <a:pt x="91" y="7"/>
                    </a:lnTo>
                    <a:lnTo>
                      <a:pt x="94" y="13"/>
                    </a:lnTo>
                    <a:lnTo>
                      <a:pt x="96" y="12"/>
                    </a:lnTo>
                    <a:lnTo>
                      <a:pt x="98" y="6"/>
                    </a:lnTo>
                    <a:lnTo>
                      <a:pt x="100" y="21"/>
                    </a:lnTo>
                    <a:lnTo>
                      <a:pt x="102" y="3"/>
                    </a:lnTo>
                    <a:lnTo>
                      <a:pt x="105" y="41"/>
                    </a:lnTo>
                    <a:lnTo>
                      <a:pt x="107" y="0"/>
                    </a:lnTo>
                    <a:lnTo>
                      <a:pt x="110" y="65"/>
                    </a:lnTo>
                    <a:lnTo>
                      <a:pt x="112" y="0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0" name="Freeform 80"/>
              <p:cNvSpPr>
                <a:spLocks/>
              </p:cNvSpPr>
              <p:nvPr/>
            </p:nvSpPr>
            <p:spPr bwMode="auto">
              <a:xfrm>
                <a:off x="2000810" y="7167080"/>
                <a:ext cx="147497" cy="172525"/>
              </a:xfrm>
              <a:custGeom>
                <a:avLst/>
                <a:gdLst>
                  <a:gd name="T0" fmla="*/ 0 w 111"/>
                  <a:gd name="T1" fmla="*/ 43 h 118"/>
                  <a:gd name="T2" fmla="*/ 2 w 111"/>
                  <a:gd name="T3" fmla="*/ 69 h 118"/>
                  <a:gd name="T4" fmla="*/ 4 w 111"/>
                  <a:gd name="T5" fmla="*/ 45 h 118"/>
                  <a:gd name="T6" fmla="*/ 6 w 111"/>
                  <a:gd name="T7" fmla="*/ 56 h 118"/>
                  <a:gd name="T8" fmla="*/ 9 w 111"/>
                  <a:gd name="T9" fmla="*/ 48 h 118"/>
                  <a:gd name="T10" fmla="*/ 11 w 111"/>
                  <a:gd name="T11" fmla="*/ 47 h 118"/>
                  <a:gd name="T12" fmla="*/ 14 w 111"/>
                  <a:gd name="T13" fmla="*/ 56 h 118"/>
                  <a:gd name="T14" fmla="*/ 16 w 111"/>
                  <a:gd name="T15" fmla="*/ 42 h 118"/>
                  <a:gd name="T16" fmla="*/ 18 w 111"/>
                  <a:gd name="T17" fmla="*/ 69 h 118"/>
                  <a:gd name="T18" fmla="*/ 20 w 111"/>
                  <a:gd name="T19" fmla="*/ 40 h 118"/>
                  <a:gd name="T20" fmla="*/ 22 w 111"/>
                  <a:gd name="T21" fmla="*/ 118 h 118"/>
                  <a:gd name="T22" fmla="*/ 25 w 111"/>
                  <a:gd name="T23" fmla="*/ 39 h 118"/>
                  <a:gd name="T24" fmla="*/ 27 w 111"/>
                  <a:gd name="T25" fmla="*/ 75 h 118"/>
                  <a:gd name="T26" fmla="*/ 30 w 111"/>
                  <a:gd name="T27" fmla="*/ 40 h 118"/>
                  <a:gd name="T28" fmla="*/ 32 w 111"/>
                  <a:gd name="T29" fmla="*/ 56 h 118"/>
                  <a:gd name="T30" fmla="*/ 34 w 111"/>
                  <a:gd name="T31" fmla="*/ 42 h 118"/>
                  <a:gd name="T32" fmla="*/ 36 w 111"/>
                  <a:gd name="T33" fmla="*/ 46 h 118"/>
                  <a:gd name="T34" fmla="*/ 38 w 111"/>
                  <a:gd name="T35" fmla="*/ 48 h 118"/>
                  <a:gd name="T36" fmla="*/ 41 w 111"/>
                  <a:gd name="T37" fmla="*/ 40 h 118"/>
                  <a:gd name="T38" fmla="*/ 43 w 111"/>
                  <a:gd name="T39" fmla="*/ 58 h 118"/>
                  <a:gd name="T40" fmla="*/ 46 w 111"/>
                  <a:gd name="T41" fmla="*/ 36 h 118"/>
                  <a:gd name="T42" fmla="*/ 48 w 111"/>
                  <a:gd name="T43" fmla="*/ 81 h 118"/>
                  <a:gd name="T44" fmla="*/ 50 w 111"/>
                  <a:gd name="T45" fmla="*/ 34 h 118"/>
                  <a:gd name="T46" fmla="*/ 52 w 111"/>
                  <a:gd name="T47" fmla="*/ 87 h 118"/>
                  <a:gd name="T48" fmla="*/ 54 w 111"/>
                  <a:gd name="T49" fmla="*/ 34 h 118"/>
                  <a:gd name="T50" fmla="*/ 57 w 111"/>
                  <a:gd name="T51" fmla="*/ 58 h 118"/>
                  <a:gd name="T52" fmla="*/ 59 w 111"/>
                  <a:gd name="T53" fmla="*/ 35 h 118"/>
                  <a:gd name="T54" fmla="*/ 62 w 111"/>
                  <a:gd name="T55" fmla="*/ 45 h 118"/>
                  <a:gd name="T56" fmla="*/ 63 w 111"/>
                  <a:gd name="T57" fmla="*/ 38 h 118"/>
                  <a:gd name="T58" fmla="*/ 66 w 111"/>
                  <a:gd name="T59" fmla="*/ 37 h 118"/>
                  <a:gd name="T60" fmla="*/ 68 w 111"/>
                  <a:gd name="T61" fmla="*/ 42 h 118"/>
                  <a:gd name="T62" fmla="*/ 70 w 111"/>
                  <a:gd name="T63" fmla="*/ 28 h 118"/>
                  <a:gd name="T64" fmla="*/ 73 w 111"/>
                  <a:gd name="T65" fmla="*/ 40 h 118"/>
                  <a:gd name="T66" fmla="*/ 75 w 111"/>
                  <a:gd name="T67" fmla="*/ 11 h 118"/>
                  <a:gd name="T68" fmla="*/ 78 w 111"/>
                  <a:gd name="T69" fmla="*/ 10 h 118"/>
                  <a:gd name="T70" fmla="*/ 79 w 111"/>
                  <a:gd name="T71" fmla="*/ 10 h 118"/>
                  <a:gd name="T72" fmla="*/ 82 w 111"/>
                  <a:gd name="T73" fmla="*/ 2 h 118"/>
                  <a:gd name="T74" fmla="*/ 84 w 111"/>
                  <a:gd name="T75" fmla="*/ 0 h 118"/>
                  <a:gd name="T76" fmla="*/ 86 w 111"/>
                  <a:gd name="T77" fmla="*/ 13 h 118"/>
                  <a:gd name="T78" fmla="*/ 89 w 111"/>
                  <a:gd name="T79" fmla="*/ 20 h 118"/>
                  <a:gd name="T80" fmla="*/ 91 w 111"/>
                  <a:gd name="T81" fmla="*/ 26 h 118"/>
                  <a:gd name="T82" fmla="*/ 94 w 111"/>
                  <a:gd name="T83" fmla="*/ 41 h 118"/>
                  <a:gd name="T84" fmla="*/ 95 w 111"/>
                  <a:gd name="T85" fmla="*/ 27 h 118"/>
                  <a:gd name="T86" fmla="*/ 98 w 111"/>
                  <a:gd name="T87" fmla="*/ 54 h 118"/>
                  <a:gd name="T88" fmla="*/ 100 w 111"/>
                  <a:gd name="T89" fmla="*/ 25 h 118"/>
                  <a:gd name="T90" fmla="*/ 102 w 111"/>
                  <a:gd name="T91" fmla="*/ 88 h 118"/>
                  <a:gd name="T92" fmla="*/ 105 w 111"/>
                  <a:gd name="T93" fmla="*/ 24 h 118"/>
                  <a:gd name="T94" fmla="*/ 107 w 111"/>
                  <a:gd name="T95" fmla="*/ 65 h 118"/>
                  <a:gd name="T96" fmla="*/ 109 w 111"/>
                  <a:gd name="T97" fmla="*/ 24 h 118"/>
                  <a:gd name="T98" fmla="*/ 111 w 111"/>
                  <a:gd name="T99" fmla="*/ 43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1" h="118">
                    <a:moveTo>
                      <a:pt x="0" y="43"/>
                    </a:moveTo>
                    <a:lnTo>
                      <a:pt x="2" y="69"/>
                    </a:lnTo>
                    <a:lnTo>
                      <a:pt x="4" y="45"/>
                    </a:lnTo>
                    <a:lnTo>
                      <a:pt x="6" y="56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4" y="56"/>
                    </a:lnTo>
                    <a:lnTo>
                      <a:pt x="16" y="42"/>
                    </a:lnTo>
                    <a:lnTo>
                      <a:pt x="18" y="69"/>
                    </a:lnTo>
                    <a:lnTo>
                      <a:pt x="20" y="40"/>
                    </a:lnTo>
                    <a:lnTo>
                      <a:pt x="22" y="118"/>
                    </a:lnTo>
                    <a:lnTo>
                      <a:pt x="25" y="39"/>
                    </a:lnTo>
                    <a:lnTo>
                      <a:pt x="27" y="75"/>
                    </a:lnTo>
                    <a:lnTo>
                      <a:pt x="30" y="40"/>
                    </a:lnTo>
                    <a:lnTo>
                      <a:pt x="32" y="56"/>
                    </a:lnTo>
                    <a:lnTo>
                      <a:pt x="34" y="42"/>
                    </a:lnTo>
                    <a:lnTo>
                      <a:pt x="36" y="46"/>
                    </a:lnTo>
                    <a:lnTo>
                      <a:pt x="38" y="48"/>
                    </a:lnTo>
                    <a:lnTo>
                      <a:pt x="41" y="40"/>
                    </a:lnTo>
                    <a:lnTo>
                      <a:pt x="43" y="58"/>
                    </a:lnTo>
                    <a:lnTo>
                      <a:pt x="46" y="36"/>
                    </a:lnTo>
                    <a:lnTo>
                      <a:pt x="48" y="81"/>
                    </a:lnTo>
                    <a:lnTo>
                      <a:pt x="50" y="34"/>
                    </a:lnTo>
                    <a:lnTo>
                      <a:pt x="52" y="87"/>
                    </a:lnTo>
                    <a:lnTo>
                      <a:pt x="54" y="34"/>
                    </a:lnTo>
                    <a:lnTo>
                      <a:pt x="57" y="58"/>
                    </a:lnTo>
                    <a:lnTo>
                      <a:pt x="59" y="35"/>
                    </a:lnTo>
                    <a:lnTo>
                      <a:pt x="62" y="45"/>
                    </a:lnTo>
                    <a:lnTo>
                      <a:pt x="63" y="38"/>
                    </a:lnTo>
                    <a:lnTo>
                      <a:pt x="66" y="37"/>
                    </a:lnTo>
                    <a:lnTo>
                      <a:pt x="68" y="42"/>
                    </a:lnTo>
                    <a:lnTo>
                      <a:pt x="70" y="28"/>
                    </a:lnTo>
                    <a:lnTo>
                      <a:pt x="73" y="40"/>
                    </a:lnTo>
                    <a:lnTo>
                      <a:pt x="75" y="11"/>
                    </a:lnTo>
                    <a:lnTo>
                      <a:pt x="78" y="10"/>
                    </a:lnTo>
                    <a:lnTo>
                      <a:pt x="79" y="10"/>
                    </a:lnTo>
                    <a:lnTo>
                      <a:pt x="82" y="2"/>
                    </a:lnTo>
                    <a:lnTo>
                      <a:pt x="84" y="0"/>
                    </a:lnTo>
                    <a:lnTo>
                      <a:pt x="86" y="13"/>
                    </a:lnTo>
                    <a:lnTo>
                      <a:pt x="89" y="20"/>
                    </a:lnTo>
                    <a:lnTo>
                      <a:pt x="91" y="26"/>
                    </a:lnTo>
                    <a:lnTo>
                      <a:pt x="94" y="41"/>
                    </a:lnTo>
                    <a:lnTo>
                      <a:pt x="95" y="27"/>
                    </a:lnTo>
                    <a:lnTo>
                      <a:pt x="98" y="54"/>
                    </a:lnTo>
                    <a:lnTo>
                      <a:pt x="100" y="25"/>
                    </a:lnTo>
                    <a:lnTo>
                      <a:pt x="102" y="88"/>
                    </a:lnTo>
                    <a:lnTo>
                      <a:pt x="105" y="24"/>
                    </a:lnTo>
                    <a:lnTo>
                      <a:pt x="107" y="65"/>
                    </a:lnTo>
                    <a:lnTo>
                      <a:pt x="109" y="24"/>
                    </a:lnTo>
                    <a:lnTo>
                      <a:pt x="111" y="43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1" name="Freeform 81"/>
              <p:cNvSpPr>
                <a:spLocks/>
              </p:cNvSpPr>
              <p:nvPr/>
            </p:nvSpPr>
            <p:spPr bwMode="auto">
              <a:xfrm>
                <a:off x="2148307" y="7158307"/>
                <a:ext cx="148826" cy="133049"/>
              </a:xfrm>
              <a:custGeom>
                <a:avLst/>
                <a:gdLst>
                  <a:gd name="T0" fmla="*/ 0 w 112"/>
                  <a:gd name="T1" fmla="*/ 49 h 91"/>
                  <a:gd name="T2" fmla="*/ 3 w 112"/>
                  <a:gd name="T3" fmla="*/ 32 h 91"/>
                  <a:gd name="T4" fmla="*/ 5 w 112"/>
                  <a:gd name="T5" fmla="*/ 38 h 91"/>
                  <a:gd name="T6" fmla="*/ 7 w 112"/>
                  <a:gd name="T7" fmla="*/ 37 h 91"/>
                  <a:gd name="T8" fmla="*/ 10 w 112"/>
                  <a:gd name="T9" fmla="*/ 31 h 91"/>
                  <a:gd name="T10" fmla="*/ 12 w 112"/>
                  <a:gd name="T11" fmla="*/ 46 h 91"/>
                  <a:gd name="T12" fmla="*/ 14 w 112"/>
                  <a:gd name="T13" fmla="*/ 27 h 91"/>
                  <a:gd name="T14" fmla="*/ 16 w 112"/>
                  <a:gd name="T15" fmla="*/ 64 h 91"/>
                  <a:gd name="T16" fmla="*/ 19 w 112"/>
                  <a:gd name="T17" fmla="*/ 24 h 91"/>
                  <a:gd name="T18" fmla="*/ 21 w 112"/>
                  <a:gd name="T19" fmla="*/ 91 h 91"/>
                  <a:gd name="T20" fmla="*/ 23 w 112"/>
                  <a:gd name="T21" fmla="*/ 24 h 91"/>
                  <a:gd name="T22" fmla="*/ 26 w 112"/>
                  <a:gd name="T23" fmla="*/ 51 h 91"/>
                  <a:gd name="T24" fmla="*/ 28 w 112"/>
                  <a:gd name="T25" fmla="*/ 25 h 91"/>
                  <a:gd name="T26" fmla="*/ 30 w 112"/>
                  <a:gd name="T27" fmla="*/ 36 h 91"/>
                  <a:gd name="T28" fmla="*/ 32 w 112"/>
                  <a:gd name="T29" fmla="*/ 28 h 91"/>
                  <a:gd name="T30" fmla="*/ 35 w 112"/>
                  <a:gd name="T31" fmla="*/ 28 h 91"/>
                  <a:gd name="T32" fmla="*/ 37 w 112"/>
                  <a:gd name="T33" fmla="*/ 35 h 91"/>
                  <a:gd name="T34" fmla="*/ 39 w 112"/>
                  <a:gd name="T35" fmla="*/ 22 h 91"/>
                  <a:gd name="T36" fmla="*/ 42 w 112"/>
                  <a:gd name="T37" fmla="*/ 47 h 91"/>
                  <a:gd name="T38" fmla="*/ 44 w 112"/>
                  <a:gd name="T39" fmla="*/ 19 h 91"/>
                  <a:gd name="T40" fmla="*/ 46 w 112"/>
                  <a:gd name="T41" fmla="*/ 84 h 91"/>
                  <a:gd name="T42" fmla="*/ 48 w 112"/>
                  <a:gd name="T43" fmla="*/ 17 h 91"/>
                  <a:gd name="T44" fmla="*/ 51 w 112"/>
                  <a:gd name="T45" fmla="*/ 55 h 91"/>
                  <a:gd name="T46" fmla="*/ 53 w 112"/>
                  <a:gd name="T47" fmla="*/ 18 h 91"/>
                  <a:gd name="T48" fmla="*/ 55 w 112"/>
                  <a:gd name="T49" fmla="*/ 35 h 91"/>
                  <a:gd name="T50" fmla="*/ 58 w 112"/>
                  <a:gd name="T51" fmla="*/ 20 h 91"/>
                  <a:gd name="T52" fmla="*/ 60 w 112"/>
                  <a:gd name="T53" fmla="*/ 24 h 91"/>
                  <a:gd name="T54" fmla="*/ 62 w 112"/>
                  <a:gd name="T55" fmla="*/ 24 h 91"/>
                  <a:gd name="T56" fmla="*/ 64 w 112"/>
                  <a:gd name="T57" fmla="*/ 17 h 91"/>
                  <a:gd name="T58" fmla="*/ 67 w 112"/>
                  <a:gd name="T59" fmla="*/ 33 h 91"/>
                  <a:gd name="T60" fmla="*/ 69 w 112"/>
                  <a:gd name="T61" fmla="*/ 13 h 91"/>
                  <a:gd name="T62" fmla="*/ 71 w 112"/>
                  <a:gd name="T63" fmla="*/ 52 h 91"/>
                  <a:gd name="T64" fmla="*/ 73 w 112"/>
                  <a:gd name="T65" fmla="*/ 11 h 91"/>
                  <a:gd name="T66" fmla="*/ 76 w 112"/>
                  <a:gd name="T67" fmla="*/ 65 h 91"/>
                  <a:gd name="T68" fmla="*/ 78 w 112"/>
                  <a:gd name="T69" fmla="*/ 10 h 91"/>
                  <a:gd name="T70" fmla="*/ 80 w 112"/>
                  <a:gd name="T71" fmla="*/ 35 h 91"/>
                  <a:gd name="T72" fmla="*/ 83 w 112"/>
                  <a:gd name="T73" fmla="*/ 11 h 91"/>
                  <a:gd name="T74" fmla="*/ 85 w 112"/>
                  <a:gd name="T75" fmla="*/ 21 h 91"/>
                  <a:gd name="T76" fmla="*/ 87 w 112"/>
                  <a:gd name="T77" fmla="*/ 14 h 91"/>
                  <a:gd name="T78" fmla="*/ 89 w 112"/>
                  <a:gd name="T79" fmla="*/ 13 h 91"/>
                  <a:gd name="T80" fmla="*/ 92 w 112"/>
                  <a:gd name="T81" fmla="*/ 19 h 91"/>
                  <a:gd name="T82" fmla="*/ 94 w 112"/>
                  <a:gd name="T83" fmla="*/ 7 h 91"/>
                  <a:gd name="T84" fmla="*/ 96 w 112"/>
                  <a:gd name="T85" fmla="*/ 30 h 91"/>
                  <a:gd name="T86" fmla="*/ 99 w 112"/>
                  <a:gd name="T87" fmla="*/ 3 h 91"/>
                  <a:gd name="T88" fmla="*/ 101 w 112"/>
                  <a:gd name="T89" fmla="*/ 47 h 91"/>
                  <a:gd name="T90" fmla="*/ 103 w 112"/>
                  <a:gd name="T91" fmla="*/ 1 h 91"/>
                  <a:gd name="T92" fmla="*/ 105 w 112"/>
                  <a:gd name="T93" fmla="*/ 34 h 91"/>
                  <a:gd name="T94" fmla="*/ 108 w 112"/>
                  <a:gd name="T95" fmla="*/ 0 h 91"/>
                  <a:gd name="T96" fmla="*/ 110 w 112"/>
                  <a:gd name="T97" fmla="*/ 17 h 91"/>
                  <a:gd name="T98" fmla="*/ 112 w 112"/>
                  <a:gd name="T99" fmla="*/ 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91">
                    <a:moveTo>
                      <a:pt x="0" y="49"/>
                    </a:moveTo>
                    <a:lnTo>
                      <a:pt x="3" y="32"/>
                    </a:lnTo>
                    <a:lnTo>
                      <a:pt x="5" y="38"/>
                    </a:lnTo>
                    <a:lnTo>
                      <a:pt x="7" y="37"/>
                    </a:lnTo>
                    <a:lnTo>
                      <a:pt x="10" y="31"/>
                    </a:lnTo>
                    <a:lnTo>
                      <a:pt x="12" y="46"/>
                    </a:lnTo>
                    <a:lnTo>
                      <a:pt x="14" y="27"/>
                    </a:lnTo>
                    <a:lnTo>
                      <a:pt x="16" y="64"/>
                    </a:lnTo>
                    <a:lnTo>
                      <a:pt x="19" y="24"/>
                    </a:lnTo>
                    <a:lnTo>
                      <a:pt x="21" y="91"/>
                    </a:lnTo>
                    <a:lnTo>
                      <a:pt x="23" y="24"/>
                    </a:lnTo>
                    <a:lnTo>
                      <a:pt x="26" y="51"/>
                    </a:lnTo>
                    <a:lnTo>
                      <a:pt x="28" y="25"/>
                    </a:lnTo>
                    <a:lnTo>
                      <a:pt x="30" y="36"/>
                    </a:lnTo>
                    <a:lnTo>
                      <a:pt x="32" y="28"/>
                    </a:lnTo>
                    <a:lnTo>
                      <a:pt x="35" y="28"/>
                    </a:lnTo>
                    <a:lnTo>
                      <a:pt x="37" y="35"/>
                    </a:lnTo>
                    <a:lnTo>
                      <a:pt x="39" y="22"/>
                    </a:lnTo>
                    <a:lnTo>
                      <a:pt x="42" y="47"/>
                    </a:lnTo>
                    <a:lnTo>
                      <a:pt x="44" y="19"/>
                    </a:lnTo>
                    <a:lnTo>
                      <a:pt x="46" y="84"/>
                    </a:lnTo>
                    <a:lnTo>
                      <a:pt x="48" y="17"/>
                    </a:lnTo>
                    <a:lnTo>
                      <a:pt x="51" y="55"/>
                    </a:lnTo>
                    <a:lnTo>
                      <a:pt x="53" y="18"/>
                    </a:lnTo>
                    <a:lnTo>
                      <a:pt x="55" y="35"/>
                    </a:lnTo>
                    <a:lnTo>
                      <a:pt x="58" y="20"/>
                    </a:lnTo>
                    <a:lnTo>
                      <a:pt x="60" y="24"/>
                    </a:lnTo>
                    <a:lnTo>
                      <a:pt x="62" y="24"/>
                    </a:lnTo>
                    <a:lnTo>
                      <a:pt x="64" y="17"/>
                    </a:lnTo>
                    <a:lnTo>
                      <a:pt x="67" y="33"/>
                    </a:lnTo>
                    <a:lnTo>
                      <a:pt x="69" y="13"/>
                    </a:lnTo>
                    <a:lnTo>
                      <a:pt x="71" y="52"/>
                    </a:lnTo>
                    <a:lnTo>
                      <a:pt x="73" y="11"/>
                    </a:lnTo>
                    <a:lnTo>
                      <a:pt x="76" y="65"/>
                    </a:lnTo>
                    <a:lnTo>
                      <a:pt x="78" y="10"/>
                    </a:lnTo>
                    <a:lnTo>
                      <a:pt x="80" y="35"/>
                    </a:lnTo>
                    <a:lnTo>
                      <a:pt x="83" y="11"/>
                    </a:lnTo>
                    <a:lnTo>
                      <a:pt x="85" y="21"/>
                    </a:lnTo>
                    <a:lnTo>
                      <a:pt x="87" y="14"/>
                    </a:lnTo>
                    <a:lnTo>
                      <a:pt x="89" y="13"/>
                    </a:lnTo>
                    <a:lnTo>
                      <a:pt x="92" y="19"/>
                    </a:lnTo>
                    <a:lnTo>
                      <a:pt x="94" y="7"/>
                    </a:lnTo>
                    <a:lnTo>
                      <a:pt x="96" y="30"/>
                    </a:lnTo>
                    <a:lnTo>
                      <a:pt x="99" y="3"/>
                    </a:lnTo>
                    <a:lnTo>
                      <a:pt x="101" y="47"/>
                    </a:lnTo>
                    <a:lnTo>
                      <a:pt x="103" y="1"/>
                    </a:lnTo>
                    <a:lnTo>
                      <a:pt x="105" y="34"/>
                    </a:lnTo>
                    <a:lnTo>
                      <a:pt x="108" y="0"/>
                    </a:lnTo>
                    <a:lnTo>
                      <a:pt x="110" y="17"/>
                    </a:lnTo>
                    <a:lnTo>
                      <a:pt x="112" y="1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2" name="Freeform 82"/>
              <p:cNvSpPr>
                <a:spLocks/>
              </p:cNvSpPr>
              <p:nvPr/>
            </p:nvSpPr>
            <p:spPr bwMode="auto">
              <a:xfrm>
                <a:off x="2297133" y="6919989"/>
                <a:ext cx="148826" cy="277794"/>
              </a:xfrm>
              <a:custGeom>
                <a:avLst/>
                <a:gdLst>
                  <a:gd name="T0" fmla="*/ 0 w 112"/>
                  <a:gd name="T1" fmla="*/ 164 h 190"/>
                  <a:gd name="T2" fmla="*/ 3 w 112"/>
                  <a:gd name="T3" fmla="*/ 169 h 190"/>
                  <a:gd name="T4" fmla="*/ 5 w 112"/>
                  <a:gd name="T5" fmla="*/ 166 h 190"/>
                  <a:gd name="T6" fmla="*/ 7 w 112"/>
                  <a:gd name="T7" fmla="*/ 161 h 190"/>
                  <a:gd name="T8" fmla="*/ 9 w 112"/>
                  <a:gd name="T9" fmla="*/ 168 h 190"/>
                  <a:gd name="T10" fmla="*/ 12 w 112"/>
                  <a:gd name="T11" fmla="*/ 155 h 190"/>
                  <a:gd name="T12" fmla="*/ 14 w 112"/>
                  <a:gd name="T13" fmla="*/ 168 h 190"/>
                  <a:gd name="T14" fmla="*/ 16 w 112"/>
                  <a:gd name="T15" fmla="*/ 150 h 190"/>
                  <a:gd name="T16" fmla="*/ 19 w 112"/>
                  <a:gd name="T17" fmla="*/ 161 h 190"/>
                  <a:gd name="T18" fmla="*/ 21 w 112"/>
                  <a:gd name="T19" fmla="*/ 144 h 190"/>
                  <a:gd name="T20" fmla="*/ 23 w 112"/>
                  <a:gd name="T21" fmla="*/ 149 h 190"/>
                  <a:gd name="T22" fmla="*/ 25 w 112"/>
                  <a:gd name="T23" fmla="*/ 137 h 190"/>
                  <a:gd name="T24" fmla="*/ 28 w 112"/>
                  <a:gd name="T25" fmla="*/ 134 h 190"/>
                  <a:gd name="T26" fmla="*/ 30 w 112"/>
                  <a:gd name="T27" fmla="*/ 127 h 190"/>
                  <a:gd name="T28" fmla="*/ 32 w 112"/>
                  <a:gd name="T29" fmla="*/ 119 h 190"/>
                  <a:gd name="T30" fmla="*/ 35 w 112"/>
                  <a:gd name="T31" fmla="*/ 109 h 190"/>
                  <a:gd name="T32" fmla="*/ 37 w 112"/>
                  <a:gd name="T33" fmla="*/ 99 h 190"/>
                  <a:gd name="T34" fmla="*/ 39 w 112"/>
                  <a:gd name="T35" fmla="*/ 82 h 190"/>
                  <a:gd name="T36" fmla="*/ 41 w 112"/>
                  <a:gd name="T37" fmla="*/ 70 h 190"/>
                  <a:gd name="T38" fmla="*/ 44 w 112"/>
                  <a:gd name="T39" fmla="*/ 36 h 190"/>
                  <a:gd name="T40" fmla="*/ 46 w 112"/>
                  <a:gd name="T41" fmla="*/ 15 h 190"/>
                  <a:gd name="T42" fmla="*/ 48 w 112"/>
                  <a:gd name="T43" fmla="*/ 4 h 190"/>
                  <a:gd name="T44" fmla="*/ 51 w 112"/>
                  <a:gd name="T45" fmla="*/ 0 h 190"/>
                  <a:gd name="T46" fmla="*/ 53 w 112"/>
                  <a:gd name="T47" fmla="*/ 2 h 190"/>
                  <a:gd name="T48" fmla="*/ 55 w 112"/>
                  <a:gd name="T49" fmla="*/ 11 h 190"/>
                  <a:gd name="T50" fmla="*/ 57 w 112"/>
                  <a:gd name="T51" fmla="*/ 30 h 190"/>
                  <a:gd name="T52" fmla="*/ 60 w 112"/>
                  <a:gd name="T53" fmla="*/ 61 h 190"/>
                  <a:gd name="T54" fmla="*/ 62 w 112"/>
                  <a:gd name="T55" fmla="*/ 80 h 190"/>
                  <a:gd name="T56" fmla="*/ 64 w 112"/>
                  <a:gd name="T57" fmla="*/ 94 h 190"/>
                  <a:gd name="T58" fmla="*/ 67 w 112"/>
                  <a:gd name="T59" fmla="*/ 111 h 190"/>
                  <a:gd name="T60" fmla="*/ 69 w 112"/>
                  <a:gd name="T61" fmla="*/ 115 h 190"/>
                  <a:gd name="T62" fmla="*/ 71 w 112"/>
                  <a:gd name="T63" fmla="*/ 136 h 190"/>
                  <a:gd name="T64" fmla="*/ 73 w 112"/>
                  <a:gd name="T65" fmla="*/ 129 h 190"/>
                  <a:gd name="T66" fmla="*/ 76 w 112"/>
                  <a:gd name="T67" fmla="*/ 152 h 190"/>
                  <a:gd name="T68" fmla="*/ 78 w 112"/>
                  <a:gd name="T69" fmla="*/ 135 h 190"/>
                  <a:gd name="T70" fmla="*/ 80 w 112"/>
                  <a:gd name="T71" fmla="*/ 154 h 190"/>
                  <a:gd name="T72" fmla="*/ 82 w 112"/>
                  <a:gd name="T73" fmla="*/ 137 h 190"/>
                  <a:gd name="T74" fmla="*/ 85 w 112"/>
                  <a:gd name="T75" fmla="*/ 155 h 190"/>
                  <a:gd name="T76" fmla="*/ 87 w 112"/>
                  <a:gd name="T77" fmla="*/ 134 h 190"/>
                  <a:gd name="T78" fmla="*/ 89 w 112"/>
                  <a:gd name="T79" fmla="*/ 164 h 190"/>
                  <a:gd name="T80" fmla="*/ 92 w 112"/>
                  <a:gd name="T81" fmla="*/ 130 h 190"/>
                  <a:gd name="T82" fmla="*/ 94 w 112"/>
                  <a:gd name="T83" fmla="*/ 190 h 190"/>
                  <a:gd name="T84" fmla="*/ 96 w 112"/>
                  <a:gd name="T85" fmla="*/ 128 h 190"/>
                  <a:gd name="T86" fmla="*/ 98 w 112"/>
                  <a:gd name="T87" fmla="*/ 165 h 190"/>
                  <a:gd name="T88" fmla="*/ 101 w 112"/>
                  <a:gd name="T89" fmla="*/ 126 h 190"/>
                  <a:gd name="T90" fmla="*/ 103 w 112"/>
                  <a:gd name="T91" fmla="*/ 144 h 190"/>
                  <a:gd name="T92" fmla="*/ 105 w 112"/>
                  <a:gd name="T93" fmla="*/ 127 h 190"/>
                  <a:gd name="T94" fmla="*/ 108 w 112"/>
                  <a:gd name="T95" fmla="*/ 132 h 190"/>
                  <a:gd name="T96" fmla="*/ 110 w 112"/>
                  <a:gd name="T97" fmla="*/ 129 h 190"/>
                  <a:gd name="T98" fmla="*/ 112 w 112"/>
                  <a:gd name="T99" fmla="*/ 123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190">
                    <a:moveTo>
                      <a:pt x="0" y="164"/>
                    </a:moveTo>
                    <a:lnTo>
                      <a:pt x="3" y="169"/>
                    </a:lnTo>
                    <a:lnTo>
                      <a:pt x="5" y="166"/>
                    </a:lnTo>
                    <a:lnTo>
                      <a:pt x="7" y="161"/>
                    </a:lnTo>
                    <a:lnTo>
                      <a:pt x="9" y="168"/>
                    </a:lnTo>
                    <a:lnTo>
                      <a:pt x="12" y="155"/>
                    </a:lnTo>
                    <a:lnTo>
                      <a:pt x="14" y="168"/>
                    </a:lnTo>
                    <a:lnTo>
                      <a:pt x="16" y="150"/>
                    </a:lnTo>
                    <a:lnTo>
                      <a:pt x="19" y="161"/>
                    </a:lnTo>
                    <a:lnTo>
                      <a:pt x="21" y="144"/>
                    </a:lnTo>
                    <a:lnTo>
                      <a:pt x="23" y="149"/>
                    </a:lnTo>
                    <a:lnTo>
                      <a:pt x="25" y="137"/>
                    </a:lnTo>
                    <a:lnTo>
                      <a:pt x="28" y="134"/>
                    </a:lnTo>
                    <a:lnTo>
                      <a:pt x="30" y="127"/>
                    </a:lnTo>
                    <a:lnTo>
                      <a:pt x="32" y="119"/>
                    </a:lnTo>
                    <a:lnTo>
                      <a:pt x="35" y="109"/>
                    </a:lnTo>
                    <a:lnTo>
                      <a:pt x="37" y="99"/>
                    </a:lnTo>
                    <a:lnTo>
                      <a:pt x="39" y="82"/>
                    </a:lnTo>
                    <a:lnTo>
                      <a:pt x="41" y="70"/>
                    </a:lnTo>
                    <a:lnTo>
                      <a:pt x="44" y="36"/>
                    </a:lnTo>
                    <a:lnTo>
                      <a:pt x="46" y="15"/>
                    </a:lnTo>
                    <a:lnTo>
                      <a:pt x="48" y="4"/>
                    </a:lnTo>
                    <a:lnTo>
                      <a:pt x="51" y="0"/>
                    </a:lnTo>
                    <a:lnTo>
                      <a:pt x="53" y="2"/>
                    </a:lnTo>
                    <a:lnTo>
                      <a:pt x="55" y="11"/>
                    </a:lnTo>
                    <a:lnTo>
                      <a:pt x="57" y="30"/>
                    </a:lnTo>
                    <a:lnTo>
                      <a:pt x="60" y="61"/>
                    </a:lnTo>
                    <a:lnTo>
                      <a:pt x="62" y="80"/>
                    </a:lnTo>
                    <a:lnTo>
                      <a:pt x="64" y="94"/>
                    </a:lnTo>
                    <a:lnTo>
                      <a:pt x="67" y="111"/>
                    </a:lnTo>
                    <a:lnTo>
                      <a:pt x="69" y="115"/>
                    </a:lnTo>
                    <a:lnTo>
                      <a:pt x="71" y="136"/>
                    </a:lnTo>
                    <a:lnTo>
                      <a:pt x="73" y="129"/>
                    </a:lnTo>
                    <a:lnTo>
                      <a:pt x="76" y="152"/>
                    </a:lnTo>
                    <a:lnTo>
                      <a:pt x="78" y="135"/>
                    </a:lnTo>
                    <a:lnTo>
                      <a:pt x="80" y="154"/>
                    </a:lnTo>
                    <a:lnTo>
                      <a:pt x="82" y="137"/>
                    </a:lnTo>
                    <a:lnTo>
                      <a:pt x="85" y="155"/>
                    </a:lnTo>
                    <a:lnTo>
                      <a:pt x="87" y="134"/>
                    </a:lnTo>
                    <a:lnTo>
                      <a:pt x="89" y="164"/>
                    </a:lnTo>
                    <a:lnTo>
                      <a:pt x="92" y="130"/>
                    </a:lnTo>
                    <a:lnTo>
                      <a:pt x="94" y="190"/>
                    </a:lnTo>
                    <a:lnTo>
                      <a:pt x="96" y="128"/>
                    </a:lnTo>
                    <a:lnTo>
                      <a:pt x="98" y="165"/>
                    </a:lnTo>
                    <a:lnTo>
                      <a:pt x="101" y="126"/>
                    </a:lnTo>
                    <a:lnTo>
                      <a:pt x="103" y="144"/>
                    </a:lnTo>
                    <a:lnTo>
                      <a:pt x="105" y="127"/>
                    </a:lnTo>
                    <a:lnTo>
                      <a:pt x="108" y="132"/>
                    </a:lnTo>
                    <a:lnTo>
                      <a:pt x="110" y="129"/>
                    </a:lnTo>
                    <a:lnTo>
                      <a:pt x="112" y="123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3" name="Freeform 83"/>
              <p:cNvSpPr>
                <a:spLocks/>
              </p:cNvSpPr>
              <p:nvPr/>
            </p:nvSpPr>
            <p:spPr bwMode="auto">
              <a:xfrm>
                <a:off x="2445960" y="6902444"/>
                <a:ext cx="148826" cy="295340"/>
              </a:xfrm>
              <a:custGeom>
                <a:avLst/>
                <a:gdLst>
                  <a:gd name="T0" fmla="*/ 0 w 112"/>
                  <a:gd name="T1" fmla="*/ 135 h 202"/>
                  <a:gd name="T2" fmla="*/ 2 w 112"/>
                  <a:gd name="T3" fmla="*/ 148 h 202"/>
                  <a:gd name="T4" fmla="*/ 5 w 112"/>
                  <a:gd name="T5" fmla="*/ 129 h 202"/>
                  <a:gd name="T6" fmla="*/ 7 w 112"/>
                  <a:gd name="T7" fmla="*/ 164 h 202"/>
                  <a:gd name="T8" fmla="*/ 9 w 112"/>
                  <a:gd name="T9" fmla="*/ 125 h 202"/>
                  <a:gd name="T10" fmla="*/ 12 w 112"/>
                  <a:gd name="T11" fmla="*/ 202 h 202"/>
                  <a:gd name="T12" fmla="*/ 14 w 112"/>
                  <a:gd name="T13" fmla="*/ 123 h 202"/>
                  <a:gd name="T14" fmla="*/ 16 w 112"/>
                  <a:gd name="T15" fmla="*/ 150 h 202"/>
                  <a:gd name="T16" fmla="*/ 18 w 112"/>
                  <a:gd name="T17" fmla="*/ 122 h 202"/>
                  <a:gd name="T18" fmla="*/ 21 w 112"/>
                  <a:gd name="T19" fmla="*/ 133 h 202"/>
                  <a:gd name="T20" fmla="*/ 23 w 112"/>
                  <a:gd name="T21" fmla="*/ 123 h 202"/>
                  <a:gd name="T22" fmla="*/ 25 w 112"/>
                  <a:gd name="T23" fmla="*/ 122 h 202"/>
                  <a:gd name="T24" fmla="*/ 28 w 112"/>
                  <a:gd name="T25" fmla="*/ 127 h 202"/>
                  <a:gd name="T26" fmla="*/ 30 w 112"/>
                  <a:gd name="T27" fmla="*/ 114 h 202"/>
                  <a:gd name="T28" fmla="*/ 32 w 112"/>
                  <a:gd name="T29" fmla="*/ 137 h 202"/>
                  <a:gd name="T30" fmla="*/ 34 w 112"/>
                  <a:gd name="T31" fmla="*/ 109 h 202"/>
                  <a:gd name="T32" fmla="*/ 37 w 112"/>
                  <a:gd name="T33" fmla="*/ 171 h 202"/>
                  <a:gd name="T34" fmla="*/ 39 w 112"/>
                  <a:gd name="T35" fmla="*/ 104 h 202"/>
                  <a:gd name="T36" fmla="*/ 41 w 112"/>
                  <a:gd name="T37" fmla="*/ 143 h 202"/>
                  <a:gd name="T38" fmla="*/ 44 w 112"/>
                  <a:gd name="T39" fmla="*/ 102 h 202"/>
                  <a:gd name="T40" fmla="*/ 46 w 112"/>
                  <a:gd name="T41" fmla="*/ 119 h 202"/>
                  <a:gd name="T42" fmla="*/ 48 w 112"/>
                  <a:gd name="T43" fmla="*/ 102 h 202"/>
                  <a:gd name="T44" fmla="*/ 50 w 112"/>
                  <a:gd name="T45" fmla="*/ 105 h 202"/>
                  <a:gd name="T46" fmla="*/ 53 w 112"/>
                  <a:gd name="T47" fmla="*/ 103 h 202"/>
                  <a:gd name="T48" fmla="*/ 55 w 112"/>
                  <a:gd name="T49" fmla="*/ 95 h 202"/>
                  <a:gd name="T50" fmla="*/ 57 w 112"/>
                  <a:gd name="T51" fmla="*/ 109 h 202"/>
                  <a:gd name="T52" fmla="*/ 60 w 112"/>
                  <a:gd name="T53" fmla="*/ 87 h 202"/>
                  <a:gd name="T54" fmla="*/ 62 w 112"/>
                  <a:gd name="T55" fmla="*/ 126 h 202"/>
                  <a:gd name="T56" fmla="*/ 64 w 112"/>
                  <a:gd name="T57" fmla="*/ 81 h 202"/>
                  <a:gd name="T58" fmla="*/ 66 w 112"/>
                  <a:gd name="T59" fmla="*/ 139 h 202"/>
                  <a:gd name="T60" fmla="*/ 69 w 112"/>
                  <a:gd name="T61" fmla="*/ 77 h 202"/>
                  <a:gd name="T62" fmla="*/ 71 w 112"/>
                  <a:gd name="T63" fmla="*/ 99 h 202"/>
                  <a:gd name="T64" fmla="*/ 73 w 112"/>
                  <a:gd name="T65" fmla="*/ 73 h 202"/>
                  <a:gd name="T66" fmla="*/ 76 w 112"/>
                  <a:gd name="T67" fmla="*/ 80 h 202"/>
                  <a:gd name="T68" fmla="*/ 78 w 112"/>
                  <a:gd name="T69" fmla="*/ 72 h 202"/>
                  <a:gd name="T70" fmla="*/ 80 w 112"/>
                  <a:gd name="T71" fmla="*/ 67 h 202"/>
                  <a:gd name="T72" fmla="*/ 82 w 112"/>
                  <a:gd name="T73" fmla="*/ 73 h 202"/>
                  <a:gd name="T74" fmla="*/ 85 w 112"/>
                  <a:gd name="T75" fmla="*/ 56 h 202"/>
                  <a:gd name="T76" fmla="*/ 87 w 112"/>
                  <a:gd name="T77" fmla="*/ 81 h 202"/>
                  <a:gd name="T78" fmla="*/ 89 w 112"/>
                  <a:gd name="T79" fmla="*/ 47 h 202"/>
                  <a:gd name="T80" fmla="*/ 91 w 112"/>
                  <a:gd name="T81" fmla="*/ 137 h 202"/>
                  <a:gd name="T82" fmla="*/ 94 w 112"/>
                  <a:gd name="T83" fmla="*/ 38 h 202"/>
                  <a:gd name="T84" fmla="*/ 96 w 112"/>
                  <a:gd name="T85" fmla="*/ 68 h 202"/>
                  <a:gd name="T86" fmla="*/ 98 w 112"/>
                  <a:gd name="T87" fmla="*/ 30 h 202"/>
                  <a:gd name="T88" fmla="*/ 101 w 112"/>
                  <a:gd name="T89" fmla="*/ 40 h 202"/>
                  <a:gd name="T90" fmla="*/ 103 w 112"/>
                  <a:gd name="T91" fmla="*/ 22 h 202"/>
                  <a:gd name="T92" fmla="*/ 105 w 112"/>
                  <a:gd name="T93" fmla="*/ 20 h 202"/>
                  <a:gd name="T94" fmla="*/ 107 w 112"/>
                  <a:gd name="T95" fmla="*/ 16 h 202"/>
                  <a:gd name="T96" fmla="*/ 110 w 112"/>
                  <a:gd name="T97" fmla="*/ 0 h 202"/>
                  <a:gd name="T98" fmla="*/ 112 w 112"/>
                  <a:gd name="T99" fmla="*/ 11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202">
                    <a:moveTo>
                      <a:pt x="0" y="135"/>
                    </a:moveTo>
                    <a:lnTo>
                      <a:pt x="2" y="148"/>
                    </a:lnTo>
                    <a:lnTo>
                      <a:pt x="5" y="129"/>
                    </a:lnTo>
                    <a:lnTo>
                      <a:pt x="7" y="164"/>
                    </a:lnTo>
                    <a:lnTo>
                      <a:pt x="9" y="125"/>
                    </a:lnTo>
                    <a:lnTo>
                      <a:pt x="12" y="202"/>
                    </a:lnTo>
                    <a:lnTo>
                      <a:pt x="14" y="123"/>
                    </a:lnTo>
                    <a:lnTo>
                      <a:pt x="16" y="150"/>
                    </a:lnTo>
                    <a:lnTo>
                      <a:pt x="18" y="122"/>
                    </a:lnTo>
                    <a:lnTo>
                      <a:pt x="21" y="133"/>
                    </a:lnTo>
                    <a:lnTo>
                      <a:pt x="23" y="123"/>
                    </a:lnTo>
                    <a:lnTo>
                      <a:pt x="25" y="122"/>
                    </a:lnTo>
                    <a:lnTo>
                      <a:pt x="28" y="127"/>
                    </a:lnTo>
                    <a:lnTo>
                      <a:pt x="30" y="114"/>
                    </a:lnTo>
                    <a:lnTo>
                      <a:pt x="32" y="137"/>
                    </a:lnTo>
                    <a:lnTo>
                      <a:pt x="34" y="109"/>
                    </a:lnTo>
                    <a:lnTo>
                      <a:pt x="37" y="171"/>
                    </a:lnTo>
                    <a:lnTo>
                      <a:pt x="39" y="104"/>
                    </a:lnTo>
                    <a:lnTo>
                      <a:pt x="41" y="143"/>
                    </a:lnTo>
                    <a:lnTo>
                      <a:pt x="44" y="102"/>
                    </a:lnTo>
                    <a:lnTo>
                      <a:pt x="46" y="119"/>
                    </a:lnTo>
                    <a:lnTo>
                      <a:pt x="48" y="102"/>
                    </a:lnTo>
                    <a:lnTo>
                      <a:pt x="50" y="105"/>
                    </a:lnTo>
                    <a:lnTo>
                      <a:pt x="53" y="103"/>
                    </a:lnTo>
                    <a:lnTo>
                      <a:pt x="55" y="95"/>
                    </a:lnTo>
                    <a:lnTo>
                      <a:pt x="57" y="109"/>
                    </a:lnTo>
                    <a:lnTo>
                      <a:pt x="60" y="87"/>
                    </a:lnTo>
                    <a:lnTo>
                      <a:pt x="62" y="126"/>
                    </a:lnTo>
                    <a:lnTo>
                      <a:pt x="64" y="81"/>
                    </a:lnTo>
                    <a:lnTo>
                      <a:pt x="66" y="139"/>
                    </a:lnTo>
                    <a:lnTo>
                      <a:pt x="69" y="77"/>
                    </a:lnTo>
                    <a:lnTo>
                      <a:pt x="71" y="99"/>
                    </a:lnTo>
                    <a:lnTo>
                      <a:pt x="73" y="73"/>
                    </a:lnTo>
                    <a:lnTo>
                      <a:pt x="76" y="80"/>
                    </a:lnTo>
                    <a:lnTo>
                      <a:pt x="78" y="72"/>
                    </a:lnTo>
                    <a:lnTo>
                      <a:pt x="80" y="67"/>
                    </a:lnTo>
                    <a:lnTo>
                      <a:pt x="82" y="73"/>
                    </a:lnTo>
                    <a:lnTo>
                      <a:pt x="85" y="56"/>
                    </a:lnTo>
                    <a:lnTo>
                      <a:pt x="87" y="81"/>
                    </a:lnTo>
                    <a:lnTo>
                      <a:pt x="89" y="47"/>
                    </a:lnTo>
                    <a:lnTo>
                      <a:pt x="91" y="137"/>
                    </a:lnTo>
                    <a:lnTo>
                      <a:pt x="94" y="38"/>
                    </a:lnTo>
                    <a:lnTo>
                      <a:pt x="96" y="68"/>
                    </a:lnTo>
                    <a:lnTo>
                      <a:pt x="98" y="30"/>
                    </a:lnTo>
                    <a:lnTo>
                      <a:pt x="101" y="40"/>
                    </a:lnTo>
                    <a:lnTo>
                      <a:pt x="103" y="22"/>
                    </a:lnTo>
                    <a:lnTo>
                      <a:pt x="105" y="20"/>
                    </a:lnTo>
                    <a:lnTo>
                      <a:pt x="107" y="16"/>
                    </a:lnTo>
                    <a:lnTo>
                      <a:pt x="110" y="0"/>
                    </a:lnTo>
                    <a:lnTo>
                      <a:pt x="112" y="11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4" name="Freeform 84"/>
              <p:cNvSpPr>
                <a:spLocks/>
              </p:cNvSpPr>
              <p:nvPr/>
            </p:nvSpPr>
            <p:spPr bwMode="auto">
              <a:xfrm>
                <a:off x="2594786" y="6700678"/>
                <a:ext cx="148826" cy="412305"/>
              </a:xfrm>
              <a:custGeom>
                <a:avLst/>
                <a:gdLst>
                  <a:gd name="T0" fmla="*/ 0 w 112"/>
                  <a:gd name="T1" fmla="*/ 149 h 282"/>
                  <a:gd name="T2" fmla="*/ 2 w 112"/>
                  <a:gd name="T3" fmla="*/ 117 h 282"/>
                  <a:gd name="T4" fmla="*/ 5 w 112"/>
                  <a:gd name="T5" fmla="*/ 155 h 282"/>
                  <a:gd name="T6" fmla="*/ 7 w 112"/>
                  <a:gd name="T7" fmla="*/ 91 h 282"/>
                  <a:gd name="T8" fmla="*/ 9 w 112"/>
                  <a:gd name="T9" fmla="*/ 122 h 282"/>
                  <a:gd name="T10" fmla="*/ 11 w 112"/>
                  <a:gd name="T11" fmla="*/ 50 h 282"/>
                  <a:gd name="T12" fmla="*/ 14 w 112"/>
                  <a:gd name="T13" fmla="*/ 22 h 282"/>
                  <a:gd name="T14" fmla="*/ 16 w 112"/>
                  <a:gd name="T15" fmla="*/ 7 h 282"/>
                  <a:gd name="T16" fmla="*/ 18 w 112"/>
                  <a:gd name="T17" fmla="*/ 0 h 282"/>
                  <a:gd name="T18" fmla="*/ 21 w 112"/>
                  <a:gd name="T19" fmla="*/ 0 h 282"/>
                  <a:gd name="T20" fmla="*/ 23 w 112"/>
                  <a:gd name="T21" fmla="*/ 8 h 282"/>
                  <a:gd name="T22" fmla="*/ 25 w 112"/>
                  <a:gd name="T23" fmla="*/ 23 h 282"/>
                  <a:gd name="T24" fmla="*/ 27 w 112"/>
                  <a:gd name="T25" fmla="*/ 53 h 282"/>
                  <a:gd name="T26" fmla="*/ 30 w 112"/>
                  <a:gd name="T27" fmla="*/ 111 h 282"/>
                  <a:gd name="T28" fmla="*/ 32 w 112"/>
                  <a:gd name="T29" fmla="*/ 92 h 282"/>
                  <a:gd name="T30" fmla="*/ 34 w 112"/>
                  <a:gd name="T31" fmla="*/ 189 h 282"/>
                  <a:gd name="T32" fmla="*/ 37 w 112"/>
                  <a:gd name="T33" fmla="*/ 117 h 282"/>
                  <a:gd name="T34" fmla="*/ 39 w 112"/>
                  <a:gd name="T35" fmla="*/ 156 h 282"/>
                  <a:gd name="T36" fmla="*/ 41 w 112"/>
                  <a:gd name="T37" fmla="*/ 137 h 282"/>
                  <a:gd name="T38" fmla="*/ 43 w 112"/>
                  <a:gd name="T39" fmla="*/ 158 h 282"/>
                  <a:gd name="T40" fmla="*/ 46 w 112"/>
                  <a:gd name="T41" fmla="*/ 156 h 282"/>
                  <a:gd name="T42" fmla="*/ 48 w 112"/>
                  <a:gd name="T43" fmla="*/ 163 h 282"/>
                  <a:gd name="T44" fmla="*/ 50 w 112"/>
                  <a:gd name="T45" fmla="*/ 175 h 282"/>
                  <a:gd name="T46" fmla="*/ 53 w 112"/>
                  <a:gd name="T47" fmla="*/ 169 h 282"/>
                  <a:gd name="T48" fmla="*/ 55 w 112"/>
                  <a:gd name="T49" fmla="*/ 199 h 282"/>
                  <a:gd name="T50" fmla="*/ 57 w 112"/>
                  <a:gd name="T51" fmla="*/ 177 h 282"/>
                  <a:gd name="T52" fmla="*/ 59 w 112"/>
                  <a:gd name="T53" fmla="*/ 245 h 282"/>
                  <a:gd name="T54" fmla="*/ 62 w 112"/>
                  <a:gd name="T55" fmla="*/ 185 h 282"/>
                  <a:gd name="T56" fmla="*/ 64 w 112"/>
                  <a:gd name="T57" fmla="*/ 229 h 282"/>
                  <a:gd name="T58" fmla="*/ 66 w 112"/>
                  <a:gd name="T59" fmla="*/ 194 h 282"/>
                  <a:gd name="T60" fmla="*/ 69 w 112"/>
                  <a:gd name="T61" fmla="*/ 216 h 282"/>
                  <a:gd name="T62" fmla="*/ 71 w 112"/>
                  <a:gd name="T63" fmla="*/ 204 h 282"/>
                  <a:gd name="T64" fmla="*/ 73 w 112"/>
                  <a:gd name="T65" fmla="*/ 212 h 282"/>
                  <a:gd name="T66" fmla="*/ 75 w 112"/>
                  <a:gd name="T67" fmla="*/ 216 h 282"/>
                  <a:gd name="T68" fmla="*/ 78 w 112"/>
                  <a:gd name="T69" fmla="*/ 213 h 282"/>
                  <a:gd name="T70" fmla="*/ 80 w 112"/>
                  <a:gd name="T71" fmla="*/ 232 h 282"/>
                  <a:gd name="T72" fmla="*/ 82 w 112"/>
                  <a:gd name="T73" fmla="*/ 215 h 282"/>
                  <a:gd name="T74" fmla="*/ 85 w 112"/>
                  <a:gd name="T75" fmla="*/ 259 h 282"/>
                  <a:gd name="T76" fmla="*/ 87 w 112"/>
                  <a:gd name="T77" fmla="*/ 219 h 282"/>
                  <a:gd name="T78" fmla="*/ 89 w 112"/>
                  <a:gd name="T79" fmla="*/ 282 h 282"/>
                  <a:gd name="T80" fmla="*/ 91 w 112"/>
                  <a:gd name="T81" fmla="*/ 225 h 282"/>
                  <a:gd name="T82" fmla="*/ 94 w 112"/>
                  <a:gd name="T83" fmla="*/ 252 h 282"/>
                  <a:gd name="T84" fmla="*/ 96 w 112"/>
                  <a:gd name="T85" fmla="*/ 232 h 282"/>
                  <a:gd name="T86" fmla="*/ 98 w 112"/>
                  <a:gd name="T87" fmla="*/ 244 h 282"/>
                  <a:gd name="T88" fmla="*/ 100 w 112"/>
                  <a:gd name="T89" fmla="*/ 241 h 282"/>
                  <a:gd name="T90" fmla="*/ 103 w 112"/>
                  <a:gd name="T91" fmla="*/ 241 h 282"/>
                  <a:gd name="T92" fmla="*/ 105 w 112"/>
                  <a:gd name="T93" fmla="*/ 253 h 282"/>
                  <a:gd name="T94" fmla="*/ 107 w 112"/>
                  <a:gd name="T95" fmla="*/ 241 h 282"/>
                  <a:gd name="T96" fmla="*/ 110 w 112"/>
                  <a:gd name="T97" fmla="*/ 272 h 282"/>
                  <a:gd name="T98" fmla="*/ 112 w 112"/>
                  <a:gd name="T99" fmla="*/ 243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282">
                    <a:moveTo>
                      <a:pt x="0" y="149"/>
                    </a:moveTo>
                    <a:lnTo>
                      <a:pt x="2" y="117"/>
                    </a:lnTo>
                    <a:lnTo>
                      <a:pt x="5" y="155"/>
                    </a:lnTo>
                    <a:lnTo>
                      <a:pt x="7" y="91"/>
                    </a:lnTo>
                    <a:lnTo>
                      <a:pt x="9" y="122"/>
                    </a:lnTo>
                    <a:lnTo>
                      <a:pt x="11" y="50"/>
                    </a:lnTo>
                    <a:lnTo>
                      <a:pt x="14" y="22"/>
                    </a:lnTo>
                    <a:lnTo>
                      <a:pt x="16" y="7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3" y="8"/>
                    </a:lnTo>
                    <a:lnTo>
                      <a:pt x="25" y="23"/>
                    </a:lnTo>
                    <a:lnTo>
                      <a:pt x="27" y="53"/>
                    </a:lnTo>
                    <a:lnTo>
                      <a:pt x="30" y="111"/>
                    </a:lnTo>
                    <a:lnTo>
                      <a:pt x="32" y="92"/>
                    </a:lnTo>
                    <a:lnTo>
                      <a:pt x="34" y="189"/>
                    </a:lnTo>
                    <a:lnTo>
                      <a:pt x="37" y="117"/>
                    </a:lnTo>
                    <a:lnTo>
                      <a:pt x="39" y="156"/>
                    </a:lnTo>
                    <a:lnTo>
                      <a:pt x="41" y="137"/>
                    </a:lnTo>
                    <a:lnTo>
                      <a:pt x="43" y="158"/>
                    </a:lnTo>
                    <a:lnTo>
                      <a:pt x="46" y="156"/>
                    </a:lnTo>
                    <a:lnTo>
                      <a:pt x="48" y="163"/>
                    </a:lnTo>
                    <a:lnTo>
                      <a:pt x="50" y="175"/>
                    </a:lnTo>
                    <a:lnTo>
                      <a:pt x="53" y="169"/>
                    </a:lnTo>
                    <a:lnTo>
                      <a:pt x="55" y="199"/>
                    </a:lnTo>
                    <a:lnTo>
                      <a:pt x="57" y="177"/>
                    </a:lnTo>
                    <a:lnTo>
                      <a:pt x="59" y="245"/>
                    </a:lnTo>
                    <a:lnTo>
                      <a:pt x="62" y="185"/>
                    </a:lnTo>
                    <a:lnTo>
                      <a:pt x="64" y="229"/>
                    </a:lnTo>
                    <a:lnTo>
                      <a:pt x="66" y="194"/>
                    </a:lnTo>
                    <a:lnTo>
                      <a:pt x="69" y="216"/>
                    </a:lnTo>
                    <a:lnTo>
                      <a:pt x="71" y="204"/>
                    </a:lnTo>
                    <a:lnTo>
                      <a:pt x="73" y="212"/>
                    </a:lnTo>
                    <a:lnTo>
                      <a:pt x="75" y="216"/>
                    </a:lnTo>
                    <a:lnTo>
                      <a:pt x="78" y="213"/>
                    </a:lnTo>
                    <a:lnTo>
                      <a:pt x="80" y="232"/>
                    </a:lnTo>
                    <a:lnTo>
                      <a:pt x="82" y="215"/>
                    </a:lnTo>
                    <a:lnTo>
                      <a:pt x="85" y="259"/>
                    </a:lnTo>
                    <a:lnTo>
                      <a:pt x="87" y="219"/>
                    </a:lnTo>
                    <a:lnTo>
                      <a:pt x="89" y="282"/>
                    </a:lnTo>
                    <a:lnTo>
                      <a:pt x="91" y="225"/>
                    </a:lnTo>
                    <a:lnTo>
                      <a:pt x="94" y="252"/>
                    </a:lnTo>
                    <a:lnTo>
                      <a:pt x="96" y="232"/>
                    </a:lnTo>
                    <a:lnTo>
                      <a:pt x="98" y="244"/>
                    </a:lnTo>
                    <a:lnTo>
                      <a:pt x="100" y="241"/>
                    </a:lnTo>
                    <a:lnTo>
                      <a:pt x="103" y="241"/>
                    </a:lnTo>
                    <a:lnTo>
                      <a:pt x="105" y="253"/>
                    </a:lnTo>
                    <a:lnTo>
                      <a:pt x="107" y="241"/>
                    </a:lnTo>
                    <a:lnTo>
                      <a:pt x="110" y="272"/>
                    </a:lnTo>
                    <a:lnTo>
                      <a:pt x="112" y="243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5" name="Freeform 85"/>
              <p:cNvSpPr>
                <a:spLocks/>
              </p:cNvSpPr>
              <p:nvPr/>
            </p:nvSpPr>
            <p:spPr bwMode="auto">
              <a:xfrm>
                <a:off x="2743612" y="6921452"/>
                <a:ext cx="148826" cy="282180"/>
              </a:xfrm>
              <a:custGeom>
                <a:avLst/>
                <a:gdLst>
                  <a:gd name="T0" fmla="*/ 0 w 112"/>
                  <a:gd name="T1" fmla="*/ 92 h 193"/>
                  <a:gd name="T2" fmla="*/ 2 w 112"/>
                  <a:gd name="T3" fmla="*/ 193 h 193"/>
                  <a:gd name="T4" fmla="*/ 4 w 112"/>
                  <a:gd name="T5" fmla="*/ 95 h 193"/>
                  <a:gd name="T6" fmla="*/ 7 w 112"/>
                  <a:gd name="T7" fmla="*/ 131 h 193"/>
                  <a:gd name="T8" fmla="*/ 9 w 112"/>
                  <a:gd name="T9" fmla="*/ 100 h 193"/>
                  <a:gd name="T10" fmla="*/ 11 w 112"/>
                  <a:gd name="T11" fmla="*/ 117 h 193"/>
                  <a:gd name="T12" fmla="*/ 14 w 112"/>
                  <a:gd name="T13" fmla="*/ 107 h 193"/>
                  <a:gd name="T14" fmla="*/ 16 w 112"/>
                  <a:gd name="T15" fmla="*/ 112 h 193"/>
                  <a:gd name="T16" fmla="*/ 18 w 112"/>
                  <a:gd name="T17" fmla="*/ 117 h 193"/>
                  <a:gd name="T18" fmla="*/ 20 w 112"/>
                  <a:gd name="T19" fmla="*/ 110 h 193"/>
                  <a:gd name="T20" fmla="*/ 23 w 112"/>
                  <a:gd name="T21" fmla="*/ 132 h 193"/>
                  <a:gd name="T22" fmla="*/ 25 w 112"/>
                  <a:gd name="T23" fmla="*/ 110 h 193"/>
                  <a:gd name="T24" fmla="*/ 27 w 112"/>
                  <a:gd name="T25" fmla="*/ 163 h 193"/>
                  <a:gd name="T26" fmla="*/ 30 w 112"/>
                  <a:gd name="T27" fmla="*/ 112 h 193"/>
                  <a:gd name="T28" fmla="*/ 32 w 112"/>
                  <a:gd name="T29" fmla="*/ 159 h 193"/>
                  <a:gd name="T30" fmla="*/ 34 w 112"/>
                  <a:gd name="T31" fmla="*/ 116 h 193"/>
                  <a:gd name="T32" fmla="*/ 36 w 112"/>
                  <a:gd name="T33" fmla="*/ 138 h 193"/>
                  <a:gd name="T34" fmla="*/ 39 w 112"/>
                  <a:gd name="T35" fmla="*/ 121 h 193"/>
                  <a:gd name="T36" fmla="*/ 41 w 112"/>
                  <a:gd name="T37" fmla="*/ 129 h 193"/>
                  <a:gd name="T38" fmla="*/ 43 w 112"/>
                  <a:gd name="T39" fmla="*/ 129 h 193"/>
                  <a:gd name="T40" fmla="*/ 46 w 112"/>
                  <a:gd name="T41" fmla="*/ 126 h 193"/>
                  <a:gd name="T42" fmla="*/ 48 w 112"/>
                  <a:gd name="T43" fmla="*/ 142 h 193"/>
                  <a:gd name="T44" fmla="*/ 50 w 112"/>
                  <a:gd name="T45" fmla="*/ 124 h 193"/>
                  <a:gd name="T46" fmla="*/ 52 w 112"/>
                  <a:gd name="T47" fmla="*/ 165 h 193"/>
                  <a:gd name="T48" fmla="*/ 55 w 112"/>
                  <a:gd name="T49" fmla="*/ 125 h 193"/>
                  <a:gd name="T50" fmla="*/ 57 w 112"/>
                  <a:gd name="T51" fmla="*/ 175 h 193"/>
                  <a:gd name="T52" fmla="*/ 59 w 112"/>
                  <a:gd name="T53" fmla="*/ 128 h 193"/>
                  <a:gd name="T54" fmla="*/ 62 w 112"/>
                  <a:gd name="T55" fmla="*/ 149 h 193"/>
                  <a:gd name="T56" fmla="*/ 64 w 112"/>
                  <a:gd name="T57" fmla="*/ 132 h 193"/>
                  <a:gd name="T58" fmla="*/ 66 w 112"/>
                  <a:gd name="T59" fmla="*/ 138 h 193"/>
                  <a:gd name="T60" fmla="*/ 68 w 112"/>
                  <a:gd name="T61" fmla="*/ 140 h 193"/>
                  <a:gd name="T62" fmla="*/ 71 w 112"/>
                  <a:gd name="T63" fmla="*/ 131 h 193"/>
                  <a:gd name="T64" fmla="*/ 73 w 112"/>
                  <a:gd name="T65" fmla="*/ 147 h 193"/>
                  <a:gd name="T66" fmla="*/ 75 w 112"/>
                  <a:gd name="T67" fmla="*/ 127 h 193"/>
                  <a:gd name="T68" fmla="*/ 78 w 112"/>
                  <a:gd name="T69" fmla="*/ 136 h 193"/>
                  <a:gd name="T70" fmla="*/ 80 w 112"/>
                  <a:gd name="T71" fmla="*/ 121 h 193"/>
                  <a:gd name="T72" fmla="*/ 82 w 112"/>
                  <a:gd name="T73" fmla="*/ 115 h 193"/>
                  <a:gd name="T74" fmla="*/ 84 w 112"/>
                  <a:gd name="T75" fmla="*/ 109 h 193"/>
                  <a:gd name="T76" fmla="*/ 87 w 112"/>
                  <a:gd name="T77" fmla="*/ 92 h 193"/>
                  <a:gd name="T78" fmla="*/ 89 w 112"/>
                  <a:gd name="T79" fmla="*/ 81 h 193"/>
                  <a:gd name="T80" fmla="*/ 91 w 112"/>
                  <a:gd name="T81" fmla="*/ 58 h 193"/>
                  <a:gd name="T82" fmla="*/ 94 w 112"/>
                  <a:gd name="T83" fmla="*/ 29 h 193"/>
                  <a:gd name="T84" fmla="*/ 96 w 112"/>
                  <a:gd name="T85" fmla="*/ 11 h 193"/>
                  <a:gd name="T86" fmla="*/ 98 w 112"/>
                  <a:gd name="T87" fmla="*/ 2 h 193"/>
                  <a:gd name="T88" fmla="*/ 100 w 112"/>
                  <a:gd name="T89" fmla="*/ 0 h 193"/>
                  <a:gd name="T90" fmla="*/ 103 w 112"/>
                  <a:gd name="T91" fmla="*/ 5 h 193"/>
                  <a:gd name="T92" fmla="*/ 105 w 112"/>
                  <a:gd name="T93" fmla="*/ 17 h 193"/>
                  <a:gd name="T94" fmla="*/ 107 w 112"/>
                  <a:gd name="T95" fmla="*/ 38 h 193"/>
                  <a:gd name="T96" fmla="*/ 109 w 112"/>
                  <a:gd name="T97" fmla="*/ 74 h 193"/>
                  <a:gd name="T98" fmla="*/ 112 w 112"/>
                  <a:gd name="T99" fmla="*/ 83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193">
                    <a:moveTo>
                      <a:pt x="0" y="92"/>
                    </a:moveTo>
                    <a:lnTo>
                      <a:pt x="2" y="193"/>
                    </a:lnTo>
                    <a:lnTo>
                      <a:pt x="4" y="95"/>
                    </a:lnTo>
                    <a:lnTo>
                      <a:pt x="7" y="131"/>
                    </a:lnTo>
                    <a:lnTo>
                      <a:pt x="9" y="100"/>
                    </a:lnTo>
                    <a:lnTo>
                      <a:pt x="11" y="117"/>
                    </a:lnTo>
                    <a:lnTo>
                      <a:pt x="14" y="107"/>
                    </a:lnTo>
                    <a:lnTo>
                      <a:pt x="16" y="112"/>
                    </a:lnTo>
                    <a:lnTo>
                      <a:pt x="18" y="117"/>
                    </a:lnTo>
                    <a:lnTo>
                      <a:pt x="20" y="110"/>
                    </a:lnTo>
                    <a:lnTo>
                      <a:pt x="23" y="132"/>
                    </a:lnTo>
                    <a:lnTo>
                      <a:pt x="25" y="110"/>
                    </a:lnTo>
                    <a:lnTo>
                      <a:pt x="27" y="163"/>
                    </a:lnTo>
                    <a:lnTo>
                      <a:pt x="30" y="112"/>
                    </a:lnTo>
                    <a:lnTo>
                      <a:pt x="32" y="159"/>
                    </a:lnTo>
                    <a:lnTo>
                      <a:pt x="34" y="116"/>
                    </a:lnTo>
                    <a:lnTo>
                      <a:pt x="36" y="138"/>
                    </a:lnTo>
                    <a:lnTo>
                      <a:pt x="39" y="121"/>
                    </a:lnTo>
                    <a:lnTo>
                      <a:pt x="41" y="129"/>
                    </a:lnTo>
                    <a:lnTo>
                      <a:pt x="43" y="129"/>
                    </a:lnTo>
                    <a:lnTo>
                      <a:pt x="46" y="126"/>
                    </a:lnTo>
                    <a:lnTo>
                      <a:pt x="48" y="142"/>
                    </a:lnTo>
                    <a:lnTo>
                      <a:pt x="50" y="124"/>
                    </a:lnTo>
                    <a:lnTo>
                      <a:pt x="52" y="165"/>
                    </a:lnTo>
                    <a:lnTo>
                      <a:pt x="55" y="125"/>
                    </a:lnTo>
                    <a:lnTo>
                      <a:pt x="57" y="175"/>
                    </a:lnTo>
                    <a:lnTo>
                      <a:pt x="59" y="128"/>
                    </a:lnTo>
                    <a:lnTo>
                      <a:pt x="62" y="149"/>
                    </a:lnTo>
                    <a:lnTo>
                      <a:pt x="64" y="132"/>
                    </a:lnTo>
                    <a:lnTo>
                      <a:pt x="66" y="138"/>
                    </a:lnTo>
                    <a:lnTo>
                      <a:pt x="68" y="140"/>
                    </a:lnTo>
                    <a:lnTo>
                      <a:pt x="71" y="131"/>
                    </a:lnTo>
                    <a:lnTo>
                      <a:pt x="73" y="147"/>
                    </a:lnTo>
                    <a:lnTo>
                      <a:pt x="75" y="127"/>
                    </a:lnTo>
                    <a:lnTo>
                      <a:pt x="78" y="136"/>
                    </a:lnTo>
                    <a:lnTo>
                      <a:pt x="80" y="121"/>
                    </a:lnTo>
                    <a:lnTo>
                      <a:pt x="82" y="115"/>
                    </a:lnTo>
                    <a:lnTo>
                      <a:pt x="84" y="109"/>
                    </a:lnTo>
                    <a:lnTo>
                      <a:pt x="87" y="92"/>
                    </a:lnTo>
                    <a:lnTo>
                      <a:pt x="89" y="81"/>
                    </a:lnTo>
                    <a:lnTo>
                      <a:pt x="91" y="58"/>
                    </a:lnTo>
                    <a:lnTo>
                      <a:pt x="94" y="29"/>
                    </a:lnTo>
                    <a:lnTo>
                      <a:pt x="96" y="11"/>
                    </a:lnTo>
                    <a:lnTo>
                      <a:pt x="98" y="2"/>
                    </a:lnTo>
                    <a:lnTo>
                      <a:pt x="100" y="0"/>
                    </a:lnTo>
                    <a:lnTo>
                      <a:pt x="103" y="5"/>
                    </a:lnTo>
                    <a:lnTo>
                      <a:pt x="105" y="17"/>
                    </a:lnTo>
                    <a:lnTo>
                      <a:pt x="107" y="38"/>
                    </a:lnTo>
                    <a:lnTo>
                      <a:pt x="109" y="74"/>
                    </a:lnTo>
                    <a:lnTo>
                      <a:pt x="112" y="83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6" name="Freeform 86"/>
              <p:cNvSpPr>
                <a:spLocks/>
              </p:cNvSpPr>
              <p:nvPr/>
            </p:nvSpPr>
            <p:spPr bwMode="auto">
              <a:xfrm>
                <a:off x="2892438" y="7042803"/>
                <a:ext cx="148826" cy="235394"/>
              </a:xfrm>
              <a:custGeom>
                <a:avLst/>
                <a:gdLst>
                  <a:gd name="T0" fmla="*/ 0 w 112"/>
                  <a:gd name="T1" fmla="*/ 0 h 161"/>
                  <a:gd name="T2" fmla="*/ 2 w 112"/>
                  <a:gd name="T3" fmla="*/ 22 h 161"/>
                  <a:gd name="T4" fmla="*/ 4 w 112"/>
                  <a:gd name="T5" fmla="*/ 29 h 161"/>
                  <a:gd name="T6" fmla="*/ 7 w 112"/>
                  <a:gd name="T7" fmla="*/ 39 h 161"/>
                  <a:gd name="T8" fmla="*/ 9 w 112"/>
                  <a:gd name="T9" fmla="*/ 55 h 161"/>
                  <a:gd name="T10" fmla="*/ 11 w 112"/>
                  <a:gd name="T11" fmla="*/ 51 h 161"/>
                  <a:gd name="T12" fmla="*/ 13 w 112"/>
                  <a:gd name="T13" fmla="*/ 90 h 161"/>
                  <a:gd name="T14" fmla="*/ 16 w 112"/>
                  <a:gd name="T15" fmla="*/ 62 h 161"/>
                  <a:gd name="T16" fmla="*/ 18 w 112"/>
                  <a:gd name="T17" fmla="*/ 105 h 161"/>
                  <a:gd name="T18" fmla="*/ 20 w 112"/>
                  <a:gd name="T19" fmla="*/ 72 h 161"/>
                  <a:gd name="T20" fmla="*/ 23 w 112"/>
                  <a:gd name="T21" fmla="*/ 85 h 161"/>
                  <a:gd name="T22" fmla="*/ 25 w 112"/>
                  <a:gd name="T23" fmla="*/ 86 h 161"/>
                  <a:gd name="T24" fmla="*/ 27 w 112"/>
                  <a:gd name="T25" fmla="*/ 80 h 161"/>
                  <a:gd name="T26" fmla="*/ 29 w 112"/>
                  <a:gd name="T27" fmla="*/ 106 h 161"/>
                  <a:gd name="T28" fmla="*/ 32 w 112"/>
                  <a:gd name="T29" fmla="*/ 80 h 161"/>
                  <a:gd name="T30" fmla="*/ 34 w 112"/>
                  <a:gd name="T31" fmla="*/ 112 h 161"/>
                  <a:gd name="T32" fmla="*/ 36 w 112"/>
                  <a:gd name="T33" fmla="*/ 83 h 161"/>
                  <a:gd name="T34" fmla="*/ 39 w 112"/>
                  <a:gd name="T35" fmla="*/ 97 h 161"/>
                  <a:gd name="T36" fmla="*/ 41 w 112"/>
                  <a:gd name="T37" fmla="*/ 89 h 161"/>
                  <a:gd name="T38" fmla="*/ 43 w 112"/>
                  <a:gd name="T39" fmla="*/ 90 h 161"/>
                  <a:gd name="T40" fmla="*/ 45 w 112"/>
                  <a:gd name="T41" fmla="*/ 98 h 161"/>
                  <a:gd name="T42" fmla="*/ 48 w 112"/>
                  <a:gd name="T43" fmla="*/ 86 h 161"/>
                  <a:gd name="T44" fmla="*/ 50 w 112"/>
                  <a:gd name="T45" fmla="*/ 115 h 161"/>
                  <a:gd name="T46" fmla="*/ 52 w 112"/>
                  <a:gd name="T47" fmla="*/ 85 h 161"/>
                  <a:gd name="T48" fmla="*/ 55 w 112"/>
                  <a:gd name="T49" fmla="*/ 139 h 161"/>
                  <a:gd name="T50" fmla="*/ 57 w 112"/>
                  <a:gd name="T51" fmla="*/ 87 h 161"/>
                  <a:gd name="T52" fmla="*/ 59 w 112"/>
                  <a:gd name="T53" fmla="*/ 115 h 161"/>
                  <a:gd name="T54" fmla="*/ 61 w 112"/>
                  <a:gd name="T55" fmla="*/ 90 h 161"/>
                  <a:gd name="T56" fmla="*/ 64 w 112"/>
                  <a:gd name="T57" fmla="*/ 102 h 161"/>
                  <a:gd name="T58" fmla="*/ 66 w 112"/>
                  <a:gd name="T59" fmla="*/ 96 h 161"/>
                  <a:gd name="T60" fmla="*/ 68 w 112"/>
                  <a:gd name="T61" fmla="*/ 96 h 161"/>
                  <a:gd name="T62" fmla="*/ 71 w 112"/>
                  <a:gd name="T63" fmla="*/ 105 h 161"/>
                  <a:gd name="T64" fmla="*/ 73 w 112"/>
                  <a:gd name="T65" fmla="*/ 93 h 161"/>
                  <a:gd name="T66" fmla="*/ 75 w 112"/>
                  <a:gd name="T67" fmla="*/ 121 h 161"/>
                  <a:gd name="T68" fmla="*/ 77 w 112"/>
                  <a:gd name="T69" fmla="*/ 92 h 161"/>
                  <a:gd name="T70" fmla="*/ 80 w 112"/>
                  <a:gd name="T71" fmla="*/ 161 h 161"/>
                  <a:gd name="T72" fmla="*/ 82 w 112"/>
                  <a:gd name="T73" fmla="*/ 93 h 161"/>
                  <a:gd name="T74" fmla="*/ 84 w 112"/>
                  <a:gd name="T75" fmla="*/ 127 h 161"/>
                  <a:gd name="T76" fmla="*/ 87 w 112"/>
                  <a:gd name="T77" fmla="*/ 96 h 161"/>
                  <a:gd name="T78" fmla="*/ 89 w 112"/>
                  <a:gd name="T79" fmla="*/ 111 h 161"/>
                  <a:gd name="T80" fmla="*/ 91 w 112"/>
                  <a:gd name="T81" fmla="*/ 101 h 161"/>
                  <a:gd name="T82" fmla="*/ 93 w 112"/>
                  <a:gd name="T83" fmla="*/ 103 h 161"/>
                  <a:gd name="T84" fmla="*/ 96 w 112"/>
                  <a:gd name="T85" fmla="*/ 108 h 161"/>
                  <a:gd name="T86" fmla="*/ 98 w 112"/>
                  <a:gd name="T87" fmla="*/ 100 h 161"/>
                  <a:gd name="T88" fmla="*/ 100 w 112"/>
                  <a:gd name="T89" fmla="*/ 122 h 161"/>
                  <a:gd name="T90" fmla="*/ 102 w 112"/>
                  <a:gd name="T91" fmla="*/ 98 h 161"/>
                  <a:gd name="T92" fmla="*/ 105 w 112"/>
                  <a:gd name="T93" fmla="*/ 152 h 161"/>
                  <a:gd name="T94" fmla="*/ 107 w 112"/>
                  <a:gd name="T95" fmla="*/ 98 h 161"/>
                  <a:gd name="T96" fmla="*/ 109 w 112"/>
                  <a:gd name="T97" fmla="*/ 143 h 161"/>
                  <a:gd name="T98" fmla="*/ 112 w 112"/>
                  <a:gd name="T99" fmla="*/ 10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161">
                    <a:moveTo>
                      <a:pt x="0" y="0"/>
                    </a:moveTo>
                    <a:lnTo>
                      <a:pt x="2" y="22"/>
                    </a:lnTo>
                    <a:lnTo>
                      <a:pt x="4" y="29"/>
                    </a:lnTo>
                    <a:lnTo>
                      <a:pt x="7" y="39"/>
                    </a:lnTo>
                    <a:lnTo>
                      <a:pt x="9" y="55"/>
                    </a:lnTo>
                    <a:lnTo>
                      <a:pt x="11" y="51"/>
                    </a:lnTo>
                    <a:lnTo>
                      <a:pt x="13" y="90"/>
                    </a:lnTo>
                    <a:lnTo>
                      <a:pt x="16" y="62"/>
                    </a:lnTo>
                    <a:lnTo>
                      <a:pt x="18" y="105"/>
                    </a:lnTo>
                    <a:lnTo>
                      <a:pt x="20" y="72"/>
                    </a:lnTo>
                    <a:lnTo>
                      <a:pt x="23" y="85"/>
                    </a:lnTo>
                    <a:lnTo>
                      <a:pt x="25" y="86"/>
                    </a:lnTo>
                    <a:lnTo>
                      <a:pt x="27" y="80"/>
                    </a:lnTo>
                    <a:lnTo>
                      <a:pt x="29" y="106"/>
                    </a:lnTo>
                    <a:lnTo>
                      <a:pt x="32" y="80"/>
                    </a:lnTo>
                    <a:lnTo>
                      <a:pt x="34" y="112"/>
                    </a:lnTo>
                    <a:lnTo>
                      <a:pt x="36" y="83"/>
                    </a:lnTo>
                    <a:lnTo>
                      <a:pt x="39" y="97"/>
                    </a:lnTo>
                    <a:lnTo>
                      <a:pt x="41" y="89"/>
                    </a:lnTo>
                    <a:lnTo>
                      <a:pt x="43" y="90"/>
                    </a:lnTo>
                    <a:lnTo>
                      <a:pt x="45" y="98"/>
                    </a:lnTo>
                    <a:lnTo>
                      <a:pt x="48" y="86"/>
                    </a:lnTo>
                    <a:lnTo>
                      <a:pt x="50" y="115"/>
                    </a:lnTo>
                    <a:lnTo>
                      <a:pt x="52" y="85"/>
                    </a:lnTo>
                    <a:lnTo>
                      <a:pt x="55" y="139"/>
                    </a:lnTo>
                    <a:lnTo>
                      <a:pt x="57" y="87"/>
                    </a:lnTo>
                    <a:lnTo>
                      <a:pt x="59" y="115"/>
                    </a:lnTo>
                    <a:lnTo>
                      <a:pt x="61" y="90"/>
                    </a:lnTo>
                    <a:lnTo>
                      <a:pt x="64" y="102"/>
                    </a:lnTo>
                    <a:lnTo>
                      <a:pt x="66" y="96"/>
                    </a:lnTo>
                    <a:lnTo>
                      <a:pt x="68" y="96"/>
                    </a:lnTo>
                    <a:lnTo>
                      <a:pt x="71" y="105"/>
                    </a:lnTo>
                    <a:lnTo>
                      <a:pt x="73" y="93"/>
                    </a:lnTo>
                    <a:lnTo>
                      <a:pt x="75" y="121"/>
                    </a:lnTo>
                    <a:lnTo>
                      <a:pt x="77" y="92"/>
                    </a:lnTo>
                    <a:lnTo>
                      <a:pt x="80" y="161"/>
                    </a:lnTo>
                    <a:lnTo>
                      <a:pt x="82" y="93"/>
                    </a:lnTo>
                    <a:lnTo>
                      <a:pt x="84" y="127"/>
                    </a:lnTo>
                    <a:lnTo>
                      <a:pt x="87" y="96"/>
                    </a:lnTo>
                    <a:lnTo>
                      <a:pt x="89" y="111"/>
                    </a:lnTo>
                    <a:lnTo>
                      <a:pt x="91" y="101"/>
                    </a:lnTo>
                    <a:lnTo>
                      <a:pt x="93" y="103"/>
                    </a:lnTo>
                    <a:lnTo>
                      <a:pt x="96" y="108"/>
                    </a:lnTo>
                    <a:lnTo>
                      <a:pt x="98" y="100"/>
                    </a:lnTo>
                    <a:lnTo>
                      <a:pt x="100" y="122"/>
                    </a:lnTo>
                    <a:lnTo>
                      <a:pt x="102" y="98"/>
                    </a:lnTo>
                    <a:lnTo>
                      <a:pt x="105" y="152"/>
                    </a:lnTo>
                    <a:lnTo>
                      <a:pt x="107" y="98"/>
                    </a:lnTo>
                    <a:lnTo>
                      <a:pt x="109" y="143"/>
                    </a:lnTo>
                    <a:lnTo>
                      <a:pt x="112" y="101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7" name="Freeform 87"/>
              <p:cNvSpPr>
                <a:spLocks/>
              </p:cNvSpPr>
              <p:nvPr/>
            </p:nvSpPr>
            <p:spPr bwMode="auto">
              <a:xfrm>
                <a:off x="3041264" y="7159770"/>
                <a:ext cx="147497" cy="175449"/>
              </a:xfrm>
              <a:custGeom>
                <a:avLst/>
                <a:gdLst>
                  <a:gd name="T0" fmla="*/ 0 w 111"/>
                  <a:gd name="T1" fmla="*/ 21 h 120"/>
                  <a:gd name="T2" fmla="*/ 2 w 111"/>
                  <a:gd name="T3" fmla="*/ 41 h 120"/>
                  <a:gd name="T4" fmla="*/ 4 w 111"/>
                  <a:gd name="T5" fmla="*/ 25 h 120"/>
                  <a:gd name="T6" fmla="*/ 6 w 111"/>
                  <a:gd name="T7" fmla="*/ 32 h 120"/>
                  <a:gd name="T8" fmla="*/ 9 w 111"/>
                  <a:gd name="T9" fmla="*/ 31 h 120"/>
                  <a:gd name="T10" fmla="*/ 11 w 111"/>
                  <a:gd name="T11" fmla="*/ 27 h 120"/>
                  <a:gd name="T12" fmla="*/ 13 w 111"/>
                  <a:gd name="T13" fmla="*/ 42 h 120"/>
                  <a:gd name="T14" fmla="*/ 16 w 111"/>
                  <a:gd name="T15" fmla="*/ 25 h 120"/>
                  <a:gd name="T16" fmla="*/ 18 w 111"/>
                  <a:gd name="T17" fmla="*/ 63 h 120"/>
                  <a:gd name="T18" fmla="*/ 20 w 111"/>
                  <a:gd name="T19" fmla="*/ 24 h 120"/>
                  <a:gd name="T20" fmla="*/ 22 w 111"/>
                  <a:gd name="T21" fmla="*/ 90 h 120"/>
                  <a:gd name="T22" fmla="*/ 25 w 111"/>
                  <a:gd name="T23" fmla="*/ 26 h 120"/>
                  <a:gd name="T24" fmla="*/ 27 w 111"/>
                  <a:gd name="T25" fmla="*/ 53 h 120"/>
                  <a:gd name="T26" fmla="*/ 29 w 111"/>
                  <a:gd name="T27" fmla="*/ 29 h 120"/>
                  <a:gd name="T28" fmla="*/ 32 w 111"/>
                  <a:gd name="T29" fmla="*/ 41 h 120"/>
                  <a:gd name="T30" fmla="*/ 34 w 111"/>
                  <a:gd name="T31" fmla="*/ 34 h 120"/>
                  <a:gd name="T32" fmla="*/ 36 w 111"/>
                  <a:gd name="T33" fmla="*/ 34 h 120"/>
                  <a:gd name="T34" fmla="*/ 38 w 111"/>
                  <a:gd name="T35" fmla="*/ 43 h 120"/>
                  <a:gd name="T36" fmla="*/ 41 w 111"/>
                  <a:gd name="T37" fmla="*/ 31 h 120"/>
                  <a:gd name="T38" fmla="*/ 43 w 111"/>
                  <a:gd name="T39" fmla="*/ 58 h 120"/>
                  <a:gd name="T40" fmla="*/ 45 w 111"/>
                  <a:gd name="T41" fmla="*/ 29 h 120"/>
                  <a:gd name="T42" fmla="*/ 48 w 111"/>
                  <a:gd name="T43" fmla="*/ 101 h 120"/>
                  <a:gd name="T44" fmla="*/ 50 w 111"/>
                  <a:gd name="T45" fmla="*/ 30 h 120"/>
                  <a:gd name="T46" fmla="*/ 52 w 111"/>
                  <a:gd name="T47" fmla="*/ 69 h 120"/>
                  <a:gd name="T48" fmla="*/ 54 w 111"/>
                  <a:gd name="T49" fmla="*/ 30 h 120"/>
                  <a:gd name="T50" fmla="*/ 57 w 111"/>
                  <a:gd name="T51" fmla="*/ 47 h 120"/>
                  <a:gd name="T52" fmla="*/ 59 w 111"/>
                  <a:gd name="T53" fmla="*/ 28 h 120"/>
                  <a:gd name="T54" fmla="*/ 61 w 111"/>
                  <a:gd name="T55" fmla="*/ 20 h 120"/>
                  <a:gd name="T56" fmla="*/ 64 w 111"/>
                  <a:gd name="T57" fmla="*/ 18 h 120"/>
                  <a:gd name="T58" fmla="*/ 66 w 111"/>
                  <a:gd name="T59" fmla="*/ 5 h 120"/>
                  <a:gd name="T60" fmla="*/ 68 w 111"/>
                  <a:gd name="T61" fmla="*/ 0 h 120"/>
                  <a:gd name="T62" fmla="*/ 70 w 111"/>
                  <a:gd name="T63" fmla="*/ 5 h 120"/>
                  <a:gd name="T64" fmla="*/ 73 w 111"/>
                  <a:gd name="T65" fmla="*/ 10 h 120"/>
                  <a:gd name="T66" fmla="*/ 75 w 111"/>
                  <a:gd name="T67" fmla="*/ 14 h 120"/>
                  <a:gd name="T68" fmla="*/ 77 w 111"/>
                  <a:gd name="T69" fmla="*/ 44 h 120"/>
                  <a:gd name="T70" fmla="*/ 80 w 111"/>
                  <a:gd name="T71" fmla="*/ 35 h 120"/>
                  <a:gd name="T72" fmla="*/ 82 w 111"/>
                  <a:gd name="T73" fmla="*/ 51 h 120"/>
                  <a:gd name="T74" fmla="*/ 84 w 111"/>
                  <a:gd name="T75" fmla="*/ 41 h 120"/>
                  <a:gd name="T76" fmla="*/ 86 w 111"/>
                  <a:gd name="T77" fmla="*/ 47 h 120"/>
                  <a:gd name="T78" fmla="*/ 89 w 111"/>
                  <a:gd name="T79" fmla="*/ 48 h 120"/>
                  <a:gd name="T80" fmla="*/ 91 w 111"/>
                  <a:gd name="T81" fmla="*/ 43 h 120"/>
                  <a:gd name="T82" fmla="*/ 93 w 111"/>
                  <a:gd name="T83" fmla="*/ 57 h 120"/>
                  <a:gd name="T84" fmla="*/ 96 w 111"/>
                  <a:gd name="T85" fmla="*/ 41 h 120"/>
                  <a:gd name="T86" fmla="*/ 98 w 111"/>
                  <a:gd name="T87" fmla="*/ 76 h 120"/>
                  <a:gd name="T88" fmla="*/ 100 w 111"/>
                  <a:gd name="T89" fmla="*/ 40 h 120"/>
                  <a:gd name="T90" fmla="*/ 102 w 111"/>
                  <a:gd name="T91" fmla="*/ 120 h 120"/>
                  <a:gd name="T92" fmla="*/ 105 w 111"/>
                  <a:gd name="T93" fmla="*/ 41 h 120"/>
                  <a:gd name="T94" fmla="*/ 107 w 111"/>
                  <a:gd name="T95" fmla="*/ 71 h 120"/>
                  <a:gd name="T96" fmla="*/ 109 w 111"/>
                  <a:gd name="T97" fmla="*/ 43 h 120"/>
                  <a:gd name="T98" fmla="*/ 111 w 111"/>
                  <a:gd name="T99" fmla="*/ 57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1" h="120">
                    <a:moveTo>
                      <a:pt x="0" y="21"/>
                    </a:moveTo>
                    <a:lnTo>
                      <a:pt x="2" y="41"/>
                    </a:lnTo>
                    <a:lnTo>
                      <a:pt x="4" y="25"/>
                    </a:lnTo>
                    <a:lnTo>
                      <a:pt x="6" y="32"/>
                    </a:lnTo>
                    <a:lnTo>
                      <a:pt x="9" y="31"/>
                    </a:lnTo>
                    <a:lnTo>
                      <a:pt x="11" y="27"/>
                    </a:lnTo>
                    <a:lnTo>
                      <a:pt x="13" y="42"/>
                    </a:lnTo>
                    <a:lnTo>
                      <a:pt x="16" y="25"/>
                    </a:lnTo>
                    <a:lnTo>
                      <a:pt x="18" y="63"/>
                    </a:lnTo>
                    <a:lnTo>
                      <a:pt x="20" y="24"/>
                    </a:lnTo>
                    <a:lnTo>
                      <a:pt x="22" y="90"/>
                    </a:lnTo>
                    <a:lnTo>
                      <a:pt x="25" y="26"/>
                    </a:lnTo>
                    <a:lnTo>
                      <a:pt x="27" y="53"/>
                    </a:lnTo>
                    <a:lnTo>
                      <a:pt x="29" y="29"/>
                    </a:lnTo>
                    <a:lnTo>
                      <a:pt x="32" y="41"/>
                    </a:lnTo>
                    <a:lnTo>
                      <a:pt x="34" y="34"/>
                    </a:lnTo>
                    <a:lnTo>
                      <a:pt x="36" y="34"/>
                    </a:lnTo>
                    <a:lnTo>
                      <a:pt x="38" y="43"/>
                    </a:lnTo>
                    <a:lnTo>
                      <a:pt x="41" y="31"/>
                    </a:lnTo>
                    <a:lnTo>
                      <a:pt x="43" y="58"/>
                    </a:lnTo>
                    <a:lnTo>
                      <a:pt x="45" y="29"/>
                    </a:lnTo>
                    <a:lnTo>
                      <a:pt x="48" y="101"/>
                    </a:lnTo>
                    <a:lnTo>
                      <a:pt x="50" y="30"/>
                    </a:lnTo>
                    <a:lnTo>
                      <a:pt x="52" y="69"/>
                    </a:lnTo>
                    <a:lnTo>
                      <a:pt x="54" y="30"/>
                    </a:lnTo>
                    <a:lnTo>
                      <a:pt x="57" y="47"/>
                    </a:lnTo>
                    <a:lnTo>
                      <a:pt x="59" y="28"/>
                    </a:lnTo>
                    <a:lnTo>
                      <a:pt x="61" y="20"/>
                    </a:lnTo>
                    <a:lnTo>
                      <a:pt x="64" y="18"/>
                    </a:lnTo>
                    <a:lnTo>
                      <a:pt x="66" y="5"/>
                    </a:lnTo>
                    <a:lnTo>
                      <a:pt x="68" y="0"/>
                    </a:lnTo>
                    <a:lnTo>
                      <a:pt x="70" y="5"/>
                    </a:lnTo>
                    <a:lnTo>
                      <a:pt x="73" y="10"/>
                    </a:lnTo>
                    <a:lnTo>
                      <a:pt x="75" y="14"/>
                    </a:lnTo>
                    <a:lnTo>
                      <a:pt x="77" y="44"/>
                    </a:lnTo>
                    <a:lnTo>
                      <a:pt x="80" y="35"/>
                    </a:lnTo>
                    <a:lnTo>
                      <a:pt x="82" y="51"/>
                    </a:lnTo>
                    <a:lnTo>
                      <a:pt x="84" y="41"/>
                    </a:lnTo>
                    <a:lnTo>
                      <a:pt x="86" y="47"/>
                    </a:lnTo>
                    <a:lnTo>
                      <a:pt x="89" y="48"/>
                    </a:lnTo>
                    <a:lnTo>
                      <a:pt x="91" y="43"/>
                    </a:lnTo>
                    <a:lnTo>
                      <a:pt x="93" y="57"/>
                    </a:lnTo>
                    <a:lnTo>
                      <a:pt x="96" y="41"/>
                    </a:lnTo>
                    <a:lnTo>
                      <a:pt x="98" y="76"/>
                    </a:lnTo>
                    <a:lnTo>
                      <a:pt x="100" y="40"/>
                    </a:lnTo>
                    <a:lnTo>
                      <a:pt x="102" y="120"/>
                    </a:lnTo>
                    <a:lnTo>
                      <a:pt x="105" y="41"/>
                    </a:lnTo>
                    <a:lnTo>
                      <a:pt x="107" y="71"/>
                    </a:lnTo>
                    <a:lnTo>
                      <a:pt x="109" y="43"/>
                    </a:lnTo>
                    <a:lnTo>
                      <a:pt x="111" y="57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8" name="Freeform 88"/>
              <p:cNvSpPr>
                <a:spLocks/>
              </p:cNvSpPr>
              <p:nvPr/>
            </p:nvSpPr>
            <p:spPr bwMode="auto">
              <a:xfrm>
                <a:off x="3188762" y="7225563"/>
                <a:ext cx="148826" cy="146208"/>
              </a:xfrm>
              <a:custGeom>
                <a:avLst/>
                <a:gdLst>
                  <a:gd name="T0" fmla="*/ 0 w 112"/>
                  <a:gd name="T1" fmla="*/ 12 h 100"/>
                  <a:gd name="T2" fmla="*/ 3 w 112"/>
                  <a:gd name="T3" fmla="*/ 3 h 100"/>
                  <a:gd name="T4" fmla="*/ 5 w 112"/>
                  <a:gd name="T5" fmla="*/ 5 h 100"/>
                  <a:gd name="T6" fmla="*/ 7 w 112"/>
                  <a:gd name="T7" fmla="*/ 12 h 100"/>
                  <a:gd name="T8" fmla="*/ 10 w 112"/>
                  <a:gd name="T9" fmla="*/ 1 h 100"/>
                  <a:gd name="T10" fmla="*/ 12 w 112"/>
                  <a:gd name="T11" fmla="*/ 25 h 100"/>
                  <a:gd name="T12" fmla="*/ 14 w 112"/>
                  <a:gd name="T13" fmla="*/ 0 h 100"/>
                  <a:gd name="T14" fmla="*/ 16 w 112"/>
                  <a:gd name="T15" fmla="*/ 62 h 100"/>
                  <a:gd name="T16" fmla="*/ 19 w 112"/>
                  <a:gd name="T17" fmla="*/ 0 h 100"/>
                  <a:gd name="T18" fmla="*/ 21 w 112"/>
                  <a:gd name="T19" fmla="*/ 41 h 100"/>
                  <a:gd name="T20" fmla="*/ 23 w 112"/>
                  <a:gd name="T21" fmla="*/ 2 h 100"/>
                  <a:gd name="T22" fmla="*/ 26 w 112"/>
                  <a:gd name="T23" fmla="*/ 21 h 100"/>
                  <a:gd name="T24" fmla="*/ 28 w 112"/>
                  <a:gd name="T25" fmla="*/ 6 h 100"/>
                  <a:gd name="T26" fmla="*/ 30 w 112"/>
                  <a:gd name="T27" fmla="*/ 12 h 100"/>
                  <a:gd name="T28" fmla="*/ 32 w 112"/>
                  <a:gd name="T29" fmla="*/ 12 h 100"/>
                  <a:gd name="T30" fmla="*/ 35 w 112"/>
                  <a:gd name="T31" fmla="*/ 7 h 100"/>
                  <a:gd name="T32" fmla="*/ 37 w 112"/>
                  <a:gd name="T33" fmla="*/ 23 h 100"/>
                  <a:gd name="T34" fmla="*/ 39 w 112"/>
                  <a:gd name="T35" fmla="*/ 4 h 100"/>
                  <a:gd name="T36" fmla="*/ 42 w 112"/>
                  <a:gd name="T37" fmla="*/ 45 h 100"/>
                  <a:gd name="T38" fmla="*/ 44 w 112"/>
                  <a:gd name="T39" fmla="*/ 4 h 100"/>
                  <a:gd name="T40" fmla="*/ 46 w 112"/>
                  <a:gd name="T41" fmla="*/ 65 h 100"/>
                  <a:gd name="T42" fmla="*/ 48 w 112"/>
                  <a:gd name="T43" fmla="*/ 5 h 100"/>
                  <a:gd name="T44" fmla="*/ 51 w 112"/>
                  <a:gd name="T45" fmla="*/ 31 h 100"/>
                  <a:gd name="T46" fmla="*/ 53 w 112"/>
                  <a:gd name="T47" fmla="*/ 8 h 100"/>
                  <a:gd name="T48" fmla="*/ 55 w 112"/>
                  <a:gd name="T49" fmla="*/ 19 h 100"/>
                  <a:gd name="T50" fmla="*/ 58 w 112"/>
                  <a:gd name="T51" fmla="*/ 13 h 100"/>
                  <a:gd name="T52" fmla="*/ 60 w 112"/>
                  <a:gd name="T53" fmla="*/ 12 h 100"/>
                  <a:gd name="T54" fmla="*/ 62 w 112"/>
                  <a:gd name="T55" fmla="*/ 22 h 100"/>
                  <a:gd name="T56" fmla="*/ 64 w 112"/>
                  <a:gd name="T57" fmla="*/ 9 h 100"/>
                  <a:gd name="T58" fmla="*/ 67 w 112"/>
                  <a:gd name="T59" fmla="*/ 38 h 100"/>
                  <a:gd name="T60" fmla="*/ 69 w 112"/>
                  <a:gd name="T61" fmla="*/ 8 h 100"/>
                  <a:gd name="T62" fmla="*/ 71 w 112"/>
                  <a:gd name="T63" fmla="*/ 100 h 100"/>
                  <a:gd name="T64" fmla="*/ 74 w 112"/>
                  <a:gd name="T65" fmla="*/ 8 h 100"/>
                  <a:gd name="T66" fmla="*/ 76 w 112"/>
                  <a:gd name="T67" fmla="*/ 43 h 100"/>
                  <a:gd name="T68" fmla="*/ 78 w 112"/>
                  <a:gd name="T69" fmla="*/ 11 h 100"/>
                  <a:gd name="T70" fmla="*/ 80 w 112"/>
                  <a:gd name="T71" fmla="*/ 27 h 100"/>
                  <a:gd name="T72" fmla="*/ 83 w 112"/>
                  <a:gd name="T73" fmla="*/ 15 h 100"/>
                  <a:gd name="T74" fmla="*/ 85 w 112"/>
                  <a:gd name="T75" fmla="*/ 18 h 100"/>
                  <a:gd name="T76" fmla="*/ 87 w 112"/>
                  <a:gd name="T77" fmla="*/ 22 h 100"/>
                  <a:gd name="T78" fmla="*/ 90 w 112"/>
                  <a:gd name="T79" fmla="*/ 14 h 100"/>
                  <a:gd name="T80" fmla="*/ 92 w 112"/>
                  <a:gd name="T81" fmla="*/ 34 h 100"/>
                  <a:gd name="T82" fmla="*/ 94 w 112"/>
                  <a:gd name="T83" fmla="*/ 12 h 100"/>
                  <a:gd name="T84" fmla="*/ 96 w 112"/>
                  <a:gd name="T85" fmla="*/ 62 h 100"/>
                  <a:gd name="T86" fmla="*/ 99 w 112"/>
                  <a:gd name="T87" fmla="*/ 12 h 100"/>
                  <a:gd name="T88" fmla="*/ 101 w 112"/>
                  <a:gd name="T89" fmla="*/ 61 h 100"/>
                  <a:gd name="T90" fmla="*/ 103 w 112"/>
                  <a:gd name="T91" fmla="*/ 13 h 100"/>
                  <a:gd name="T92" fmla="*/ 106 w 112"/>
                  <a:gd name="T93" fmla="*/ 35 h 100"/>
                  <a:gd name="T94" fmla="*/ 108 w 112"/>
                  <a:gd name="T95" fmla="*/ 17 h 100"/>
                  <a:gd name="T96" fmla="*/ 110 w 112"/>
                  <a:gd name="T97" fmla="*/ 25 h 100"/>
                  <a:gd name="T98" fmla="*/ 112 w 112"/>
                  <a:gd name="T99" fmla="*/ 23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100">
                    <a:moveTo>
                      <a:pt x="0" y="12"/>
                    </a:moveTo>
                    <a:lnTo>
                      <a:pt x="3" y="3"/>
                    </a:lnTo>
                    <a:lnTo>
                      <a:pt x="5" y="5"/>
                    </a:lnTo>
                    <a:lnTo>
                      <a:pt x="7" y="12"/>
                    </a:lnTo>
                    <a:lnTo>
                      <a:pt x="10" y="1"/>
                    </a:lnTo>
                    <a:lnTo>
                      <a:pt x="12" y="25"/>
                    </a:lnTo>
                    <a:lnTo>
                      <a:pt x="14" y="0"/>
                    </a:lnTo>
                    <a:lnTo>
                      <a:pt x="16" y="62"/>
                    </a:lnTo>
                    <a:lnTo>
                      <a:pt x="19" y="0"/>
                    </a:lnTo>
                    <a:lnTo>
                      <a:pt x="21" y="41"/>
                    </a:lnTo>
                    <a:lnTo>
                      <a:pt x="23" y="2"/>
                    </a:lnTo>
                    <a:lnTo>
                      <a:pt x="26" y="21"/>
                    </a:lnTo>
                    <a:lnTo>
                      <a:pt x="28" y="6"/>
                    </a:lnTo>
                    <a:lnTo>
                      <a:pt x="30" y="12"/>
                    </a:lnTo>
                    <a:lnTo>
                      <a:pt x="32" y="12"/>
                    </a:lnTo>
                    <a:lnTo>
                      <a:pt x="35" y="7"/>
                    </a:lnTo>
                    <a:lnTo>
                      <a:pt x="37" y="23"/>
                    </a:lnTo>
                    <a:lnTo>
                      <a:pt x="39" y="4"/>
                    </a:lnTo>
                    <a:lnTo>
                      <a:pt x="42" y="45"/>
                    </a:lnTo>
                    <a:lnTo>
                      <a:pt x="44" y="4"/>
                    </a:lnTo>
                    <a:lnTo>
                      <a:pt x="46" y="65"/>
                    </a:lnTo>
                    <a:lnTo>
                      <a:pt x="48" y="5"/>
                    </a:lnTo>
                    <a:lnTo>
                      <a:pt x="51" y="31"/>
                    </a:lnTo>
                    <a:lnTo>
                      <a:pt x="53" y="8"/>
                    </a:lnTo>
                    <a:lnTo>
                      <a:pt x="55" y="19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22"/>
                    </a:lnTo>
                    <a:lnTo>
                      <a:pt x="64" y="9"/>
                    </a:lnTo>
                    <a:lnTo>
                      <a:pt x="67" y="38"/>
                    </a:lnTo>
                    <a:lnTo>
                      <a:pt x="69" y="8"/>
                    </a:lnTo>
                    <a:lnTo>
                      <a:pt x="71" y="100"/>
                    </a:lnTo>
                    <a:lnTo>
                      <a:pt x="74" y="8"/>
                    </a:lnTo>
                    <a:lnTo>
                      <a:pt x="76" y="43"/>
                    </a:lnTo>
                    <a:lnTo>
                      <a:pt x="78" y="11"/>
                    </a:lnTo>
                    <a:lnTo>
                      <a:pt x="80" y="27"/>
                    </a:lnTo>
                    <a:lnTo>
                      <a:pt x="83" y="15"/>
                    </a:lnTo>
                    <a:lnTo>
                      <a:pt x="85" y="18"/>
                    </a:lnTo>
                    <a:lnTo>
                      <a:pt x="87" y="22"/>
                    </a:lnTo>
                    <a:lnTo>
                      <a:pt x="90" y="14"/>
                    </a:lnTo>
                    <a:lnTo>
                      <a:pt x="92" y="34"/>
                    </a:lnTo>
                    <a:lnTo>
                      <a:pt x="94" y="12"/>
                    </a:lnTo>
                    <a:lnTo>
                      <a:pt x="96" y="62"/>
                    </a:lnTo>
                    <a:lnTo>
                      <a:pt x="99" y="12"/>
                    </a:lnTo>
                    <a:lnTo>
                      <a:pt x="101" y="61"/>
                    </a:lnTo>
                    <a:lnTo>
                      <a:pt x="103" y="13"/>
                    </a:lnTo>
                    <a:lnTo>
                      <a:pt x="106" y="35"/>
                    </a:lnTo>
                    <a:lnTo>
                      <a:pt x="108" y="17"/>
                    </a:lnTo>
                    <a:lnTo>
                      <a:pt x="110" y="25"/>
                    </a:lnTo>
                    <a:lnTo>
                      <a:pt x="112" y="23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9" name="Freeform 89"/>
              <p:cNvSpPr>
                <a:spLocks/>
              </p:cNvSpPr>
              <p:nvPr/>
            </p:nvSpPr>
            <p:spPr bwMode="auto">
              <a:xfrm>
                <a:off x="3337588" y="7247494"/>
                <a:ext cx="70427" cy="122814"/>
              </a:xfrm>
              <a:custGeom>
                <a:avLst/>
                <a:gdLst>
                  <a:gd name="T0" fmla="*/ 0 w 53"/>
                  <a:gd name="T1" fmla="*/ 8 h 84"/>
                  <a:gd name="T2" fmla="*/ 3 w 53"/>
                  <a:gd name="T3" fmla="*/ 4 h 84"/>
                  <a:gd name="T4" fmla="*/ 5 w 53"/>
                  <a:gd name="T5" fmla="*/ 17 h 84"/>
                  <a:gd name="T6" fmla="*/ 7 w 53"/>
                  <a:gd name="T7" fmla="*/ 1 h 84"/>
                  <a:gd name="T8" fmla="*/ 9 w 53"/>
                  <a:gd name="T9" fmla="*/ 36 h 84"/>
                  <a:gd name="T10" fmla="*/ 12 w 53"/>
                  <a:gd name="T11" fmla="*/ 0 h 84"/>
                  <a:gd name="T12" fmla="*/ 14 w 53"/>
                  <a:gd name="T13" fmla="*/ 84 h 84"/>
                  <a:gd name="T14" fmla="*/ 16 w 53"/>
                  <a:gd name="T15" fmla="*/ 1 h 84"/>
                  <a:gd name="T16" fmla="*/ 19 w 53"/>
                  <a:gd name="T17" fmla="*/ 31 h 84"/>
                  <a:gd name="T18" fmla="*/ 21 w 53"/>
                  <a:gd name="T19" fmla="*/ 4 h 84"/>
                  <a:gd name="T20" fmla="*/ 23 w 53"/>
                  <a:gd name="T21" fmla="*/ 17 h 84"/>
                  <a:gd name="T22" fmla="*/ 25 w 53"/>
                  <a:gd name="T23" fmla="*/ 8 h 84"/>
                  <a:gd name="T24" fmla="*/ 28 w 53"/>
                  <a:gd name="T25" fmla="*/ 10 h 84"/>
                  <a:gd name="T26" fmla="*/ 30 w 53"/>
                  <a:gd name="T27" fmla="*/ 16 h 84"/>
                  <a:gd name="T28" fmla="*/ 32 w 53"/>
                  <a:gd name="T29" fmla="*/ 6 h 84"/>
                  <a:gd name="T30" fmla="*/ 35 w 53"/>
                  <a:gd name="T31" fmla="*/ 30 h 84"/>
                  <a:gd name="T32" fmla="*/ 37 w 53"/>
                  <a:gd name="T33" fmla="*/ 4 h 84"/>
                  <a:gd name="T34" fmla="*/ 39 w 53"/>
                  <a:gd name="T35" fmla="*/ 72 h 84"/>
                  <a:gd name="T36" fmla="*/ 41 w 53"/>
                  <a:gd name="T37" fmla="*/ 4 h 84"/>
                  <a:gd name="T38" fmla="*/ 44 w 53"/>
                  <a:gd name="T39" fmla="*/ 46 h 84"/>
                  <a:gd name="T40" fmla="*/ 46 w 53"/>
                  <a:gd name="T41" fmla="*/ 6 h 84"/>
                  <a:gd name="T42" fmla="*/ 48 w 53"/>
                  <a:gd name="T43" fmla="*/ 25 h 84"/>
                  <a:gd name="T44" fmla="*/ 51 w 53"/>
                  <a:gd name="T45" fmla="*/ 10 h 84"/>
                  <a:gd name="T46" fmla="*/ 53 w 53"/>
                  <a:gd name="T47" fmla="*/ 16 h 84"/>
                  <a:gd name="T48" fmla="*/ 53 w 53"/>
                  <a:gd name="T49" fmla="*/ 16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3" h="84">
                    <a:moveTo>
                      <a:pt x="0" y="8"/>
                    </a:moveTo>
                    <a:lnTo>
                      <a:pt x="3" y="4"/>
                    </a:lnTo>
                    <a:lnTo>
                      <a:pt x="5" y="17"/>
                    </a:lnTo>
                    <a:lnTo>
                      <a:pt x="7" y="1"/>
                    </a:lnTo>
                    <a:lnTo>
                      <a:pt x="9" y="36"/>
                    </a:lnTo>
                    <a:lnTo>
                      <a:pt x="12" y="0"/>
                    </a:lnTo>
                    <a:lnTo>
                      <a:pt x="14" y="84"/>
                    </a:lnTo>
                    <a:lnTo>
                      <a:pt x="16" y="1"/>
                    </a:lnTo>
                    <a:lnTo>
                      <a:pt x="19" y="31"/>
                    </a:lnTo>
                    <a:lnTo>
                      <a:pt x="21" y="4"/>
                    </a:lnTo>
                    <a:lnTo>
                      <a:pt x="23" y="17"/>
                    </a:lnTo>
                    <a:lnTo>
                      <a:pt x="25" y="8"/>
                    </a:lnTo>
                    <a:lnTo>
                      <a:pt x="28" y="10"/>
                    </a:lnTo>
                    <a:lnTo>
                      <a:pt x="30" y="16"/>
                    </a:lnTo>
                    <a:lnTo>
                      <a:pt x="32" y="6"/>
                    </a:lnTo>
                    <a:lnTo>
                      <a:pt x="35" y="30"/>
                    </a:lnTo>
                    <a:lnTo>
                      <a:pt x="37" y="4"/>
                    </a:lnTo>
                    <a:lnTo>
                      <a:pt x="39" y="72"/>
                    </a:lnTo>
                    <a:lnTo>
                      <a:pt x="41" y="4"/>
                    </a:lnTo>
                    <a:lnTo>
                      <a:pt x="44" y="46"/>
                    </a:lnTo>
                    <a:lnTo>
                      <a:pt x="46" y="6"/>
                    </a:lnTo>
                    <a:lnTo>
                      <a:pt x="48" y="25"/>
                    </a:lnTo>
                    <a:lnTo>
                      <a:pt x="51" y="10"/>
                    </a:lnTo>
                    <a:lnTo>
                      <a:pt x="53" y="16"/>
                    </a:lnTo>
                    <a:lnTo>
                      <a:pt x="53" y="16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  <p:sp>
          <p:nvSpPr>
            <p:cNvPr id="271" name="Line 48"/>
            <p:cNvSpPr>
              <a:spLocks noChangeShapeType="1"/>
            </p:cNvSpPr>
            <p:nvPr/>
          </p:nvSpPr>
          <p:spPr bwMode="auto">
            <a:xfrm>
              <a:off x="3824199" y="3534558"/>
              <a:ext cx="1628363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2" name="Line 49"/>
            <p:cNvSpPr>
              <a:spLocks noChangeShapeType="1"/>
            </p:cNvSpPr>
            <p:nvPr/>
          </p:nvSpPr>
          <p:spPr bwMode="auto">
            <a:xfrm>
              <a:off x="3824199" y="2789740"/>
              <a:ext cx="1628363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3" name="Line 50"/>
            <p:cNvSpPr>
              <a:spLocks noChangeShapeType="1"/>
            </p:cNvSpPr>
            <p:nvPr/>
          </p:nvSpPr>
          <p:spPr bwMode="auto">
            <a:xfrm flipV="1">
              <a:off x="3824199" y="3518104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4" name="Line 51"/>
            <p:cNvSpPr>
              <a:spLocks noChangeShapeType="1"/>
            </p:cNvSpPr>
            <p:nvPr/>
          </p:nvSpPr>
          <p:spPr bwMode="auto">
            <a:xfrm flipV="1">
              <a:off x="4186730" y="3518104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5" name="Line 52"/>
            <p:cNvSpPr>
              <a:spLocks noChangeShapeType="1"/>
            </p:cNvSpPr>
            <p:nvPr/>
          </p:nvSpPr>
          <p:spPr bwMode="auto">
            <a:xfrm flipV="1">
              <a:off x="4548252" y="3518104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6" name="Line 53"/>
            <p:cNvSpPr>
              <a:spLocks noChangeShapeType="1"/>
            </p:cNvSpPr>
            <p:nvPr/>
          </p:nvSpPr>
          <p:spPr bwMode="auto">
            <a:xfrm flipV="1">
              <a:off x="4910781" y="3518104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7" name="Line 54"/>
            <p:cNvSpPr>
              <a:spLocks noChangeShapeType="1"/>
            </p:cNvSpPr>
            <p:nvPr/>
          </p:nvSpPr>
          <p:spPr bwMode="auto">
            <a:xfrm flipV="1">
              <a:off x="5272304" y="3518104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8" name="Line 55"/>
            <p:cNvSpPr>
              <a:spLocks noChangeShapeType="1"/>
            </p:cNvSpPr>
            <p:nvPr/>
          </p:nvSpPr>
          <p:spPr bwMode="auto">
            <a:xfrm>
              <a:off x="3824199" y="2789740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9" name="Line 56"/>
            <p:cNvSpPr>
              <a:spLocks noChangeShapeType="1"/>
            </p:cNvSpPr>
            <p:nvPr/>
          </p:nvSpPr>
          <p:spPr bwMode="auto">
            <a:xfrm>
              <a:off x="4186730" y="2789740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80" name="Line 57"/>
            <p:cNvSpPr>
              <a:spLocks noChangeShapeType="1"/>
            </p:cNvSpPr>
            <p:nvPr/>
          </p:nvSpPr>
          <p:spPr bwMode="auto">
            <a:xfrm>
              <a:off x="4548252" y="2789740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81" name="Line 58"/>
            <p:cNvSpPr>
              <a:spLocks noChangeShapeType="1"/>
            </p:cNvSpPr>
            <p:nvPr/>
          </p:nvSpPr>
          <p:spPr bwMode="auto">
            <a:xfrm>
              <a:off x="4910781" y="2789740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82" name="Line 59"/>
            <p:cNvSpPr>
              <a:spLocks noChangeShapeType="1"/>
            </p:cNvSpPr>
            <p:nvPr/>
          </p:nvSpPr>
          <p:spPr bwMode="auto">
            <a:xfrm>
              <a:off x="5272304" y="2789740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83" name="Rectangle 60"/>
            <p:cNvSpPr>
              <a:spLocks noChangeArrowheads="1"/>
            </p:cNvSpPr>
            <p:nvPr/>
          </p:nvSpPr>
          <p:spPr bwMode="auto">
            <a:xfrm>
              <a:off x="3749679" y="3577339"/>
              <a:ext cx="133631" cy="115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9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4" name="Rectangle 61"/>
            <p:cNvSpPr>
              <a:spLocks noChangeArrowheads="1"/>
            </p:cNvSpPr>
            <p:nvPr/>
          </p:nvSpPr>
          <p:spPr bwMode="auto">
            <a:xfrm>
              <a:off x="4157525" y="3577339"/>
              <a:ext cx="53452" cy="115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5" name="Rectangle 62"/>
            <p:cNvSpPr>
              <a:spLocks noChangeArrowheads="1"/>
            </p:cNvSpPr>
            <p:nvPr/>
          </p:nvSpPr>
          <p:spPr bwMode="auto">
            <a:xfrm>
              <a:off x="4472724" y="3577339"/>
              <a:ext cx="133631" cy="115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1</a:t>
              </a:r>
              <a:endPara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6" name="Rectangle 63"/>
            <p:cNvSpPr>
              <a:spLocks noChangeArrowheads="1"/>
            </p:cNvSpPr>
            <p:nvPr/>
          </p:nvSpPr>
          <p:spPr bwMode="auto">
            <a:xfrm>
              <a:off x="4837268" y="3577339"/>
              <a:ext cx="133631" cy="115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2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7" name="Rectangle 64"/>
            <p:cNvSpPr>
              <a:spLocks noChangeArrowheads="1"/>
            </p:cNvSpPr>
            <p:nvPr/>
          </p:nvSpPr>
          <p:spPr bwMode="auto">
            <a:xfrm>
              <a:off x="5195769" y="3577339"/>
              <a:ext cx="133631" cy="115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3</a:t>
              </a:r>
              <a:endPara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8" name="Line 65"/>
            <p:cNvSpPr>
              <a:spLocks noChangeShapeType="1"/>
            </p:cNvSpPr>
            <p:nvPr/>
          </p:nvSpPr>
          <p:spPr bwMode="auto">
            <a:xfrm flipV="1">
              <a:off x="3824199" y="2789740"/>
              <a:ext cx="0" cy="744818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89" name="Line 66"/>
            <p:cNvSpPr>
              <a:spLocks noChangeShapeType="1"/>
            </p:cNvSpPr>
            <p:nvPr/>
          </p:nvSpPr>
          <p:spPr bwMode="auto">
            <a:xfrm flipV="1">
              <a:off x="5452562" y="2789740"/>
              <a:ext cx="0" cy="744818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90" name="Line 67"/>
            <p:cNvSpPr>
              <a:spLocks noChangeShapeType="1"/>
            </p:cNvSpPr>
            <p:nvPr/>
          </p:nvSpPr>
          <p:spPr bwMode="auto">
            <a:xfrm>
              <a:off x="3824199" y="3534558"/>
              <a:ext cx="17120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91" name="Line 68"/>
            <p:cNvSpPr>
              <a:spLocks noChangeShapeType="1"/>
            </p:cNvSpPr>
            <p:nvPr/>
          </p:nvSpPr>
          <p:spPr bwMode="auto">
            <a:xfrm>
              <a:off x="3824199" y="2914790"/>
              <a:ext cx="17120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92" name="Line 69"/>
            <p:cNvSpPr>
              <a:spLocks noChangeShapeType="1"/>
            </p:cNvSpPr>
            <p:nvPr/>
          </p:nvSpPr>
          <p:spPr bwMode="auto">
            <a:xfrm flipH="1">
              <a:off x="5436449" y="3534558"/>
              <a:ext cx="16112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93" name="Line 70"/>
            <p:cNvSpPr>
              <a:spLocks noChangeShapeType="1"/>
            </p:cNvSpPr>
            <p:nvPr/>
          </p:nvSpPr>
          <p:spPr bwMode="auto">
            <a:xfrm flipH="1">
              <a:off x="5436449" y="2914790"/>
              <a:ext cx="16112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09" name="Rectangle 169"/>
            <p:cNvSpPr>
              <a:spLocks noChangeArrowheads="1"/>
            </p:cNvSpPr>
            <p:nvPr/>
          </p:nvSpPr>
          <p:spPr bwMode="auto">
            <a:xfrm>
              <a:off x="4021106" y="3715644"/>
              <a:ext cx="1381201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0" name="Rectangle 31"/>
            <p:cNvSpPr>
              <a:spLocks noChangeArrowheads="1"/>
            </p:cNvSpPr>
            <p:nvPr/>
          </p:nvSpPr>
          <p:spPr bwMode="auto">
            <a:xfrm>
              <a:off x="3819758" y="2805718"/>
              <a:ext cx="28300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311" name="Line 68"/>
            <p:cNvSpPr>
              <a:spLocks noChangeShapeType="1"/>
            </p:cNvSpPr>
            <p:nvPr/>
          </p:nvSpPr>
          <p:spPr bwMode="auto">
            <a:xfrm flipV="1">
              <a:off x="3828238" y="3167877"/>
              <a:ext cx="16636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12" name="Line 68"/>
            <p:cNvSpPr>
              <a:spLocks noChangeShapeType="1"/>
            </p:cNvSpPr>
            <p:nvPr/>
          </p:nvSpPr>
          <p:spPr bwMode="auto">
            <a:xfrm flipV="1">
              <a:off x="3826399" y="3411701"/>
              <a:ext cx="16636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grpSp>
          <p:nvGrpSpPr>
            <p:cNvPr id="313" name="Group 312"/>
            <p:cNvGrpSpPr/>
            <p:nvPr/>
          </p:nvGrpSpPr>
          <p:grpSpPr>
            <a:xfrm>
              <a:off x="5431337" y="2913692"/>
              <a:ext cx="20675" cy="496911"/>
              <a:chOff x="2124223" y="5789877"/>
              <a:chExt cx="22370" cy="521893"/>
            </a:xfrm>
          </p:grpSpPr>
          <p:sp>
            <p:nvSpPr>
              <p:cNvPr id="316" name="Line 68"/>
              <p:cNvSpPr>
                <a:spLocks noChangeShapeType="1"/>
              </p:cNvSpPr>
              <p:nvPr/>
            </p:nvSpPr>
            <p:spPr bwMode="auto">
              <a:xfrm>
                <a:off x="2124223" y="5789877"/>
                <a:ext cx="18523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17" name="Line 68"/>
              <p:cNvSpPr>
                <a:spLocks noChangeShapeType="1"/>
              </p:cNvSpPr>
              <p:nvPr/>
            </p:nvSpPr>
            <p:spPr bwMode="auto">
              <a:xfrm flipV="1">
                <a:off x="2128593" y="6055688"/>
                <a:ext cx="18000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18" name="Line 68"/>
              <p:cNvSpPr>
                <a:spLocks noChangeShapeType="1"/>
              </p:cNvSpPr>
              <p:nvPr/>
            </p:nvSpPr>
            <p:spPr bwMode="auto">
              <a:xfrm flipV="1">
                <a:off x="2126603" y="6311770"/>
                <a:ext cx="18000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</p:grpSp>
      <p:grpSp>
        <p:nvGrpSpPr>
          <p:cNvPr id="479" name="Group 478"/>
          <p:cNvGrpSpPr/>
          <p:nvPr/>
        </p:nvGrpSpPr>
        <p:grpSpPr>
          <a:xfrm>
            <a:off x="5091114" y="2788011"/>
            <a:ext cx="1676237" cy="1070062"/>
            <a:chOff x="5097464" y="2788011"/>
            <a:chExt cx="1676237" cy="1070062"/>
          </a:xfrm>
        </p:grpSpPr>
        <p:grpSp>
          <p:nvGrpSpPr>
            <p:cNvPr id="469" name="Group 468"/>
            <p:cNvGrpSpPr/>
            <p:nvPr/>
          </p:nvGrpSpPr>
          <p:grpSpPr>
            <a:xfrm>
              <a:off x="5097464" y="2788011"/>
              <a:ext cx="1676237" cy="1070062"/>
              <a:chOff x="5649439" y="2790393"/>
              <a:chExt cx="1676237" cy="1011557"/>
            </a:xfrm>
          </p:grpSpPr>
          <p:grpSp>
            <p:nvGrpSpPr>
              <p:cNvPr id="467" name="Group 466"/>
              <p:cNvGrpSpPr/>
              <p:nvPr/>
            </p:nvGrpSpPr>
            <p:grpSpPr>
              <a:xfrm>
                <a:off x="5686148" y="2790393"/>
                <a:ext cx="1639528" cy="1011557"/>
                <a:chOff x="1609536" y="3973868"/>
                <a:chExt cx="1941764" cy="1100638"/>
              </a:xfrm>
            </p:grpSpPr>
            <p:grpSp>
              <p:nvGrpSpPr>
                <p:cNvPr id="9" name="Group 8"/>
                <p:cNvGrpSpPr/>
                <p:nvPr/>
              </p:nvGrpSpPr>
              <p:grpSpPr>
                <a:xfrm>
                  <a:off x="1609536" y="4756226"/>
                  <a:ext cx="1941764" cy="318280"/>
                  <a:chOff x="3352052" y="4428159"/>
                  <a:chExt cx="1843330" cy="385091"/>
                </a:xfrm>
              </p:grpSpPr>
              <p:sp>
                <p:nvSpPr>
                  <p:cNvPr id="257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3739256" y="4621738"/>
                    <a:ext cx="1188476" cy="1915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Frequency (THz)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grpSp>
                <p:nvGrpSpPr>
                  <p:cNvPr id="258" name="Group 257"/>
                  <p:cNvGrpSpPr/>
                  <p:nvPr/>
                </p:nvGrpSpPr>
                <p:grpSpPr>
                  <a:xfrm>
                    <a:off x="3352052" y="4428159"/>
                    <a:ext cx="1843330" cy="286746"/>
                    <a:chOff x="234476" y="6130925"/>
                    <a:chExt cx="4576484" cy="183354"/>
                  </a:xfrm>
                </p:grpSpPr>
                <p:sp>
                  <p:nvSpPr>
                    <p:cNvPr id="259" name="Rectangle 3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4476" y="6130925"/>
                      <a:ext cx="175933" cy="183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5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kumimoji="0" lang="en-US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0" name="Rectangle 3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31438" y="6130925"/>
                      <a:ext cx="175933" cy="183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5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1" name="Rectangle 3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39513" y="6130925"/>
                      <a:ext cx="175933" cy="183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5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kumimoji="0" lang="en-US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2" name="Rectangle 3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36477" y="6130925"/>
                      <a:ext cx="175933" cy="183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5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3" name="Rectangle 3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35027" y="6130925"/>
                      <a:ext cx="175933" cy="183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5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endParaRPr kumimoji="0" lang="en-US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</p:grpSp>
            <p:grpSp>
              <p:nvGrpSpPr>
                <p:cNvPr id="31" name="Group 30"/>
                <p:cNvGrpSpPr/>
                <p:nvPr/>
              </p:nvGrpSpPr>
              <p:grpSpPr>
                <a:xfrm>
                  <a:off x="1609536" y="4102808"/>
                  <a:ext cx="1899698" cy="604782"/>
                  <a:chOff x="283688" y="4243387"/>
                  <a:chExt cx="4400550" cy="1817688"/>
                </a:xfrm>
              </p:grpSpPr>
              <p:sp>
                <p:nvSpPr>
                  <p:cNvPr id="57" name="Line 3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3688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8" name="Line 3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84238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9" name="Freeform 373"/>
                  <p:cNvSpPr>
                    <a:spLocks/>
                  </p:cNvSpPr>
                  <p:nvPr/>
                </p:nvSpPr>
                <p:spPr bwMode="auto">
                  <a:xfrm>
                    <a:off x="283688" y="5907087"/>
                    <a:ext cx="42863" cy="146050"/>
                  </a:xfrm>
                  <a:custGeom>
                    <a:avLst/>
                    <a:gdLst>
                      <a:gd name="T0" fmla="*/ 0 w 27"/>
                      <a:gd name="T1" fmla="*/ 59 h 92"/>
                      <a:gd name="T2" fmla="*/ 0 w 27"/>
                      <a:gd name="T3" fmla="*/ 43 h 92"/>
                      <a:gd name="T4" fmla="*/ 0 w 27"/>
                      <a:gd name="T5" fmla="*/ 91 h 92"/>
                      <a:gd name="T6" fmla="*/ 1 w 27"/>
                      <a:gd name="T7" fmla="*/ 48 h 92"/>
                      <a:gd name="T8" fmla="*/ 2 w 27"/>
                      <a:gd name="T9" fmla="*/ 92 h 92"/>
                      <a:gd name="T10" fmla="*/ 3 w 27"/>
                      <a:gd name="T11" fmla="*/ 40 h 92"/>
                      <a:gd name="T12" fmla="*/ 3 w 27"/>
                      <a:gd name="T13" fmla="*/ 61 h 92"/>
                      <a:gd name="T14" fmla="*/ 3 w 27"/>
                      <a:gd name="T15" fmla="*/ 80 h 92"/>
                      <a:gd name="T16" fmla="*/ 4 w 27"/>
                      <a:gd name="T17" fmla="*/ 37 h 92"/>
                      <a:gd name="T18" fmla="*/ 5 w 27"/>
                      <a:gd name="T19" fmla="*/ 48 h 92"/>
                      <a:gd name="T20" fmla="*/ 5 w 27"/>
                      <a:gd name="T21" fmla="*/ 79 h 92"/>
                      <a:gd name="T22" fmla="*/ 6 w 27"/>
                      <a:gd name="T23" fmla="*/ 35 h 92"/>
                      <a:gd name="T24" fmla="*/ 7 w 27"/>
                      <a:gd name="T25" fmla="*/ 47 h 92"/>
                      <a:gd name="T26" fmla="*/ 7 w 27"/>
                      <a:gd name="T27" fmla="*/ 34 h 92"/>
                      <a:gd name="T28" fmla="*/ 8 w 27"/>
                      <a:gd name="T29" fmla="*/ 68 h 92"/>
                      <a:gd name="T30" fmla="*/ 9 w 27"/>
                      <a:gd name="T31" fmla="*/ 31 h 92"/>
                      <a:gd name="T32" fmla="*/ 9 w 27"/>
                      <a:gd name="T33" fmla="*/ 40 h 92"/>
                      <a:gd name="T34" fmla="*/ 9 w 27"/>
                      <a:gd name="T35" fmla="*/ 66 h 92"/>
                      <a:gd name="T36" fmla="*/ 10 w 27"/>
                      <a:gd name="T37" fmla="*/ 29 h 92"/>
                      <a:gd name="T38" fmla="*/ 11 w 27"/>
                      <a:gd name="T39" fmla="*/ 42 h 92"/>
                      <a:gd name="T40" fmla="*/ 11 w 27"/>
                      <a:gd name="T41" fmla="*/ 27 h 92"/>
                      <a:gd name="T42" fmla="*/ 11 w 27"/>
                      <a:gd name="T43" fmla="*/ 57 h 92"/>
                      <a:gd name="T44" fmla="*/ 13 w 27"/>
                      <a:gd name="T45" fmla="*/ 26 h 92"/>
                      <a:gd name="T46" fmla="*/ 13 w 27"/>
                      <a:gd name="T47" fmla="*/ 30 h 92"/>
                      <a:gd name="T48" fmla="*/ 13 w 27"/>
                      <a:gd name="T49" fmla="*/ 52 h 92"/>
                      <a:gd name="T50" fmla="*/ 14 w 27"/>
                      <a:gd name="T51" fmla="*/ 22 h 92"/>
                      <a:gd name="T52" fmla="*/ 15 w 27"/>
                      <a:gd name="T53" fmla="*/ 43 h 92"/>
                      <a:gd name="T54" fmla="*/ 15 w 27"/>
                      <a:gd name="T55" fmla="*/ 36 h 92"/>
                      <a:gd name="T56" fmla="*/ 16 w 27"/>
                      <a:gd name="T57" fmla="*/ 45 h 92"/>
                      <a:gd name="T58" fmla="*/ 17 w 27"/>
                      <a:gd name="T59" fmla="*/ 19 h 92"/>
                      <a:gd name="T60" fmla="*/ 17 w 27"/>
                      <a:gd name="T61" fmla="*/ 19 h 92"/>
                      <a:gd name="T62" fmla="*/ 17 w 27"/>
                      <a:gd name="T63" fmla="*/ 21 h 92"/>
                      <a:gd name="T64" fmla="*/ 18 w 27"/>
                      <a:gd name="T65" fmla="*/ 40 h 92"/>
                      <a:gd name="T66" fmla="*/ 19 w 27"/>
                      <a:gd name="T67" fmla="*/ 15 h 92"/>
                      <a:gd name="T68" fmla="*/ 19 w 27"/>
                      <a:gd name="T69" fmla="*/ 15 h 92"/>
                      <a:gd name="T70" fmla="*/ 19 w 27"/>
                      <a:gd name="T71" fmla="*/ 31 h 92"/>
                      <a:gd name="T72" fmla="*/ 20 w 27"/>
                      <a:gd name="T73" fmla="*/ 34 h 92"/>
                      <a:gd name="T74" fmla="*/ 21 w 27"/>
                      <a:gd name="T75" fmla="*/ 11 h 92"/>
                      <a:gd name="T76" fmla="*/ 21 w 27"/>
                      <a:gd name="T77" fmla="*/ 28 h 92"/>
                      <a:gd name="T78" fmla="*/ 21 w 27"/>
                      <a:gd name="T79" fmla="*/ 12 h 92"/>
                      <a:gd name="T80" fmla="*/ 22 w 27"/>
                      <a:gd name="T81" fmla="*/ 27 h 92"/>
                      <a:gd name="T82" fmla="*/ 23 w 27"/>
                      <a:gd name="T83" fmla="*/ 7 h 92"/>
                      <a:gd name="T84" fmla="*/ 23 w 27"/>
                      <a:gd name="T85" fmla="*/ 19 h 92"/>
                      <a:gd name="T86" fmla="*/ 24 w 27"/>
                      <a:gd name="T87" fmla="*/ 22 h 92"/>
                      <a:gd name="T88" fmla="*/ 25 w 27"/>
                      <a:gd name="T89" fmla="*/ 3 h 92"/>
                      <a:gd name="T90" fmla="*/ 25 w 27"/>
                      <a:gd name="T91" fmla="*/ 17 h 92"/>
                      <a:gd name="T92" fmla="*/ 26 w 27"/>
                      <a:gd name="T93" fmla="*/ 5 h 92"/>
                      <a:gd name="T94" fmla="*/ 27 w 27"/>
                      <a:gd name="T95" fmla="*/ 15 h 92"/>
                      <a:gd name="T96" fmla="*/ 27 w 27"/>
                      <a:gd name="T97" fmla="*/ 0 h 92"/>
                      <a:gd name="T98" fmla="*/ 27 w 27"/>
                      <a:gd name="T99" fmla="*/ 4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92">
                        <a:moveTo>
                          <a:pt x="0" y="59"/>
                        </a:moveTo>
                        <a:lnTo>
                          <a:pt x="0" y="43"/>
                        </a:lnTo>
                        <a:lnTo>
                          <a:pt x="0" y="91"/>
                        </a:lnTo>
                        <a:lnTo>
                          <a:pt x="1" y="48"/>
                        </a:lnTo>
                        <a:lnTo>
                          <a:pt x="2" y="92"/>
                        </a:lnTo>
                        <a:lnTo>
                          <a:pt x="3" y="40"/>
                        </a:lnTo>
                        <a:lnTo>
                          <a:pt x="3" y="61"/>
                        </a:lnTo>
                        <a:lnTo>
                          <a:pt x="3" y="80"/>
                        </a:lnTo>
                        <a:lnTo>
                          <a:pt x="4" y="37"/>
                        </a:lnTo>
                        <a:lnTo>
                          <a:pt x="5" y="48"/>
                        </a:lnTo>
                        <a:lnTo>
                          <a:pt x="5" y="79"/>
                        </a:lnTo>
                        <a:lnTo>
                          <a:pt x="6" y="35"/>
                        </a:lnTo>
                        <a:lnTo>
                          <a:pt x="7" y="47"/>
                        </a:lnTo>
                        <a:lnTo>
                          <a:pt x="7" y="34"/>
                        </a:lnTo>
                        <a:lnTo>
                          <a:pt x="8" y="68"/>
                        </a:lnTo>
                        <a:lnTo>
                          <a:pt x="9" y="31"/>
                        </a:lnTo>
                        <a:lnTo>
                          <a:pt x="9" y="40"/>
                        </a:lnTo>
                        <a:lnTo>
                          <a:pt x="9" y="66"/>
                        </a:lnTo>
                        <a:lnTo>
                          <a:pt x="10" y="29"/>
                        </a:lnTo>
                        <a:lnTo>
                          <a:pt x="11" y="42"/>
                        </a:lnTo>
                        <a:lnTo>
                          <a:pt x="11" y="27"/>
                        </a:lnTo>
                        <a:lnTo>
                          <a:pt x="11" y="57"/>
                        </a:lnTo>
                        <a:lnTo>
                          <a:pt x="13" y="26"/>
                        </a:lnTo>
                        <a:lnTo>
                          <a:pt x="13" y="30"/>
                        </a:lnTo>
                        <a:lnTo>
                          <a:pt x="13" y="52"/>
                        </a:lnTo>
                        <a:lnTo>
                          <a:pt x="14" y="22"/>
                        </a:lnTo>
                        <a:lnTo>
                          <a:pt x="15" y="43"/>
                        </a:lnTo>
                        <a:lnTo>
                          <a:pt x="15" y="36"/>
                        </a:lnTo>
                        <a:lnTo>
                          <a:pt x="16" y="45"/>
                        </a:lnTo>
                        <a:lnTo>
                          <a:pt x="17" y="19"/>
                        </a:lnTo>
                        <a:lnTo>
                          <a:pt x="17" y="19"/>
                        </a:lnTo>
                        <a:lnTo>
                          <a:pt x="17" y="21"/>
                        </a:lnTo>
                        <a:lnTo>
                          <a:pt x="18" y="40"/>
                        </a:lnTo>
                        <a:lnTo>
                          <a:pt x="19" y="15"/>
                        </a:lnTo>
                        <a:lnTo>
                          <a:pt x="19" y="15"/>
                        </a:lnTo>
                        <a:lnTo>
                          <a:pt x="19" y="31"/>
                        </a:lnTo>
                        <a:lnTo>
                          <a:pt x="20" y="34"/>
                        </a:lnTo>
                        <a:lnTo>
                          <a:pt x="21" y="11"/>
                        </a:lnTo>
                        <a:lnTo>
                          <a:pt x="21" y="28"/>
                        </a:lnTo>
                        <a:lnTo>
                          <a:pt x="21" y="12"/>
                        </a:lnTo>
                        <a:lnTo>
                          <a:pt x="22" y="27"/>
                        </a:lnTo>
                        <a:lnTo>
                          <a:pt x="23" y="7"/>
                        </a:lnTo>
                        <a:lnTo>
                          <a:pt x="23" y="19"/>
                        </a:lnTo>
                        <a:lnTo>
                          <a:pt x="24" y="22"/>
                        </a:lnTo>
                        <a:lnTo>
                          <a:pt x="25" y="3"/>
                        </a:lnTo>
                        <a:lnTo>
                          <a:pt x="25" y="17"/>
                        </a:lnTo>
                        <a:lnTo>
                          <a:pt x="26" y="5"/>
                        </a:lnTo>
                        <a:lnTo>
                          <a:pt x="27" y="15"/>
                        </a:lnTo>
                        <a:lnTo>
                          <a:pt x="27" y="0"/>
                        </a:lnTo>
                        <a:lnTo>
                          <a:pt x="27" y="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0" name="Freeform 374"/>
                  <p:cNvSpPr>
                    <a:spLocks/>
                  </p:cNvSpPr>
                  <p:nvPr/>
                </p:nvSpPr>
                <p:spPr bwMode="auto">
                  <a:xfrm>
                    <a:off x="326551" y="5759450"/>
                    <a:ext cx="50800" cy="163512"/>
                  </a:xfrm>
                  <a:custGeom>
                    <a:avLst/>
                    <a:gdLst>
                      <a:gd name="T0" fmla="*/ 0 w 32"/>
                      <a:gd name="T1" fmla="*/ 97 h 103"/>
                      <a:gd name="T2" fmla="*/ 1 w 32"/>
                      <a:gd name="T3" fmla="*/ 91 h 103"/>
                      <a:gd name="T4" fmla="*/ 1 w 32"/>
                      <a:gd name="T5" fmla="*/ 103 h 103"/>
                      <a:gd name="T6" fmla="*/ 3 w 32"/>
                      <a:gd name="T7" fmla="*/ 87 h 103"/>
                      <a:gd name="T8" fmla="*/ 3 w 32"/>
                      <a:gd name="T9" fmla="*/ 92 h 103"/>
                      <a:gd name="T10" fmla="*/ 3 w 32"/>
                      <a:gd name="T11" fmla="*/ 99 h 103"/>
                      <a:gd name="T12" fmla="*/ 4 w 32"/>
                      <a:gd name="T13" fmla="*/ 84 h 103"/>
                      <a:gd name="T14" fmla="*/ 5 w 32"/>
                      <a:gd name="T15" fmla="*/ 88 h 103"/>
                      <a:gd name="T16" fmla="*/ 5 w 32"/>
                      <a:gd name="T17" fmla="*/ 82 h 103"/>
                      <a:gd name="T18" fmla="*/ 5 w 32"/>
                      <a:gd name="T19" fmla="*/ 92 h 103"/>
                      <a:gd name="T20" fmla="*/ 7 w 32"/>
                      <a:gd name="T21" fmla="*/ 78 h 103"/>
                      <a:gd name="T22" fmla="*/ 7 w 32"/>
                      <a:gd name="T23" fmla="*/ 81 h 103"/>
                      <a:gd name="T24" fmla="*/ 7 w 32"/>
                      <a:gd name="T25" fmla="*/ 87 h 103"/>
                      <a:gd name="T26" fmla="*/ 8 w 32"/>
                      <a:gd name="T27" fmla="*/ 75 h 103"/>
                      <a:gd name="T28" fmla="*/ 9 w 32"/>
                      <a:gd name="T29" fmla="*/ 81 h 103"/>
                      <a:gd name="T30" fmla="*/ 9 w 32"/>
                      <a:gd name="T31" fmla="*/ 78 h 103"/>
                      <a:gd name="T32" fmla="*/ 9 w 32"/>
                      <a:gd name="T33" fmla="*/ 80 h 103"/>
                      <a:gd name="T34" fmla="*/ 11 w 32"/>
                      <a:gd name="T35" fmla="*/ 68 h 103"/>
                      <a:gd name="T36" fmla="*/ 11 w 32"/>
                      <a:gd name="T37" fmla="*/ 70 h 103"/>
                      <a:gd name="T38" fmla="*/ 11 w 32"/>
                      <a:gd name="T39" fmla="*/ 75 h 103"/>
                      <a:gd name="T40" fmla="*/ 13 w 32"/>
                      <a:gd name="T41" fmla="*/ 64 h 103"/>
                      <a:gd name="T42" fmla="*/ 13 w 32"/>
                      <a:gd name="T43" fmla="*/ 69 h 103"/>
                      <a:gd name="T44" fmla="*/ 13 w 32"/>
                      <a:gd name="T45" fmla="*/ 67 h 103"/>
                      <a:gd name="T46" fmla="*/ 14 w 32"/>
                      <a:gd name="T47" fmla="*/ 68 h 103"/>
                      <a:gd name="T48" fmla="*/ 15 w 32"/>
                      <a:gd name="T49" fmla="*/ 58 h 103"/>
                      <a:gd name="T50" fmla="*/ 15 w 32"/>
                      <a:gd name="T51" fmla="*/ 63 h 103"/>
                      <a:gd name="T52" fmla="*/ 15 w 32"/>
                      <a:gd name="T53" fmla="*/ 57 h 103"/>
                      <a:gd name="T54" fmla="*/ 16 w 32"/>
                      <a:gd name="T55" fmla="*/ 62 h 103"/>
                      <a:gd name="T56" fmla="*/ 17 w 32"/>
                      <a:gd name="T57" fmla="*/ 52 h 103"/>
                      <a:gd name="T58" fmla="*/ 17 w 32"/>
                      <a:gd name="T59" fmla="*/ 55 h 103"/>
                      <a:gd name="T60" fmla="*/ 19 w 32"/>
                      <a:gd name="T61" fmla="*/ 46 h 103"/>
                      <a:gd name="T62" fmla="*/ 19 w 32"/>
                      <a:gd name="T63" fmla="*/ 49 h 103"/>
                      <a:gd name="T64" fmla="*/ 19 w 32"/>
                      <a:gd name="T65" fmla="*/ 45 h 103"/>
                      <a:gd name="T66" fmla="*/ 20 w 32"/>
                      <a:gd name="T67" fmla="*/ 48 h 103"/>
                      <a:gd name="T68" fmla="*/ 21 w 32"/>
                      <a:gd name="T69" fmla="*/ 38 h 103"/>
                      <a:gd name="T70" fmla="*/ 21 w 32"/>
                      <a:gd name="T71" fmla="*/ 41 h 103"/>
                      <a:gd name="T72" fmla="*/ 23 w 32"/>
                      <a:gd name="T73" fmla="*/ 32 h 103"/>
                      <a:gd name="T74" fmla="*/ 23 w 32"/>
                      <a:gd name="T75" fmla="*/ 34 h 103"/>
                      <a:gd name="T76" fmla="*/ 24 w 32"/>
                      <a:gd name="T77" fmla="*/ 35 h 103"/>
                      <a:gd name="T78" fmla="*/ 26 w 32"/>
                      <a:gd name="T79" fmla="*/ 26 h 103"/>
                      <a:gd name="T80" fmla="*/ 26 w 32"/>
                      <a:gd name="T81" fmla="*/ 24 h 103"/>
                      <a:gd name="T82" fmla="*/ 26 w 32"/>
                      <a:gd name="T83" fmla="*/ 26 h 103"/>
                      <a:gd name="T84" fmla="*/ 28 w 32"/>
                      <a:gd name="T85" fmla="*/ 17 h 103"/>
                      <a:gd name="T86" fmla="*/ 28 w 32"/>
                      <a:gd name="T87" fmla="*/ 18 h 103"/>
                      <a:gd name="T88" fmla="*/ 28 w 32"/>
                      <a:gd name="T89" fmla="*/ 19 h 103"/>
                      <a:gd name="T90" fmla="*/ 30 w 32"/>
                      <a:gd name="T91" fmla="*/ 10 h 103"/>
                      <a:gd name="T92" fmla="*/ 30 w 32"/>
                      <a:gd name="T93" fmla="*/ 8 h 103"/>
                      <a:gd name="T94" fmla="*/ 30 w 32"/>
                      <a:gd name="T95" fmla="*/ 8 h 103"/>
                      <a:gd name="T96" fmla="*/ 32 w 32"/>
                      <a:gd name="T97" fmla="*/ 0 h 103"/>
                      <a:gd name="T98" fmla="*/ 32 w 32"/>
                      <a:gd name="T99" fmla="*/ 0 h 1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103">
                        <a:moveTo>
                          <a:pt x="0" y="97"/>
                        </a:moveTo>
                        <a:lnTo>
                          <a:pt x="1" y="91"/>
                        </a:lnTo>
                        <a:lnTo>
                          <a:pt x="1" y="103"/>
                        </a:lnTo>
                        <a:lnTo>
                          <a:pt x="3" y="87"/>
                        </a:lnTo>
                        <a:lnTo>
                          <a:pt x="3" y="92"/>
                        </a:lnTo>
                        <a:lnTo>
                          <a:pt x="3" y="99"/>
                        </a:lnTo>
                        <a:lnTo>
                          <a:pt x="4" y="84"/>
                        </a:lnTo>
                        <a:lnTo>
                          <a:pt x="5" y="88"/>
                        </a:lnTo>
                        <a:lnTo>
                          <a:pt x="5" y="82"/>
                        </a:lnTo>
                        <a:lnTo>
                          <a:pt x="5" y="92"/>
                        </a:lnTo>
                        <a:lnTo>
                          <a:pt x="7" y="78"/>
                        </a:lnTo>
                        <a:lnTo>
                          <a:pt x="7" y="81"/>
                        </a:lnTo>
                        <a:lnTo>
                          <a:pt x="7" y="87"/>
                        </a:lnTo>
                        <a:lnTo>
                          <a:pt x="8" y="75"/>
                        </a:lnTo>
                        <a:lnTo>
                          <a:pt x="9" y="81"/>
                        </a:lnTo>
                        <a:lnTo>
                          <a:pt x="9" y="78"/>
                        </a:lnTo>
                        <a:lnTo>
                          <a:pt x="9" y="80"/>
                        </a:lnTo>
                        <a:lnTo>
                          <a:pt x="11" y="68"/>
                        </a:lnTo>
                        <a:lnTo>
                          <a:pt x="11" y="70"/>
                        </a:lnTo>
                        <a:lnTo>
                          <a:pt x="11" y="75"/>
                        </a:lnTo>
                        <a:lnTo>
                          <a:pt x="13" y="64"/>
                        </a:lnTo>
                        <a:lnTo>
                          <a:pt x="13" y="69"/>
                        </a:lnTo>
                        <a:lnTo>
                          <a:pt x="13" y="67"/>
                        </a:lnTo>
                        <a:lnTo>
                          <a:pt x="14" y="68"/>
                        </a:lnTo>
                        <a:lnTo>
                          <a:pt x="15" y="58"/>
                        </a:lnTo>
                        <a:lnTo>
                          <a:pt x="15" y="63"/>
                        </a:lnTo>
                        <a:lnTo>
                          <a:pt x="15" y="57"/>
                        </a:lnTo>
                        <a:lnTo>
                          <a:pt x="16" y="62"/>
                        </a:lnTo>
                        <a:lnTo>
                          <a:pt x="17" y="52"/>
                        </a:lnTo>
                        <a:lnTo>
                          <a:pt x="17" y="55"/>
                        </a:lnTo>
                        <a:lnTo>
                          <a:pt x="19" y="46"/>
                        </a:lnTo>
                        <a:lnTo>
                          <a:pt x="19" y="49"/>
                        </a:lnTo>
                        <a:lnTo>
                          <a:pt x="19" y="45"/>
                        </a:lnTo>
                        <a:lnTo>
                          <a:pt x="20" y="48"/>
                        </a:lnTo>
                        <a:lnTo>
                          <a:pt x="21" y="38"/>
                        </a:lnTo>
                        <a:lnTo>
                          <a:pt x="21" y="41"/>
                        </a:lnTo>
                        <a:lnTo>
                          <a:pt x="23" y="32"/>
                        </a:lnTo>
                        <a:lnTo>
                          <a:pt x="23" y="34"/>
                        </a:lnTo>
                        <a:lnTo>
                          <a:pt x="24" y="35"/>
                        </a:lnTo>
                        <a:lnTo>
                          <a:pt x="26" y="26"/>
                        </a:lnTo>
                        <a:lnTo>
                          <a:pt x="26" y="24"/>
                        </a:lnTo>
                        <a:lnTo>
                          <a:pt x="26" y="26"/>
                        </a:lnTo>
                        <a:lnTo>
                          <a:pt x="28" y="17"/>
                        </a:lnTo>
                        <a:lnTo>
                          <a:pt x="28" y="18"/>
                        </a:lnTo>
                        <a:lnTo>
                          <a:pt x="28" y="19"/>
                        </a:lnTo>
                        <a:lnTo>
                          <a:pt x="30" y="10"/>
                        </a:lnTo>
                        <a:lnTo>
                          <a:pt x="30" y="8"/>
                        </a:lnTo>
                        <a:lnTo>
                          <a:pt x="30" y="8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1" name="Freeform 375"/>
                  <p:cNvSpPr>
                    <a:spLocks/>
                  </p:cNvSpPr>
                  <p:nvPr/>
                </p:nvSpPr>
                <p:spPr bwMode="auto">
                  <a:xfrm>
                    <a:off x="377351" y="5308600"/>
                    <a:ext cx="74613" cy="450850"/>
                  </a:xfrm>
                  <a:custGeom>
                    <a:avLst/>
                    <a:gdLst>
                      <a:gd name="T0" fmla="*/ 0 w 47"/>
                      <a:gd name="T1" fmla="*/ 284 h 284"/>
                      <a:gd name="T2" fmla="*/ 0 w 47"/>
                      <a:gd name="T3" fmla="*/ 284 h 284"/>
                      <a:gd name="T4" fmla="*/ 2 w 47"/>
                      <a:gd name="T5" fmla="*/ 275 h 284"/>
                      <a:gd name="T6" fmla="*/ 2 w 47"/>
                      <a:gd name="T7" fmla="*/ 276 h 284"/>
                      <a:gd name="T8" fmla="*/ 2 w 47"/>
                      <a:gd name="T9" fmla="*/ 275 h 284"/>
                      <a:gd name="T10" fmla="*/ 4 w 47"/>
                      <a:gd name="T11" fmla="*/ 264 h 284"/>
                      <a:gd name="T12" fmla="*/ 4 w 47"/>
                      <a:gd name="T13" fmla="*/ 264 h 284"/>
                      <a:gd name="T14" fmla="*/ 4 w 47"/>
                      <a:gd name="T15" fmla="*/ 264 h 284"/>
                      <a:gd name="T16" fmla="*/ 6 w 47"/>
                      <a:gd name="T17" fmla="*/ 254 h 284"/>
                      <a:gd name="T18" fmla="*/ 6 w 47"/>
                      <a:gd name="T19" fmla="*/ 253 h 284"/>
                      <a:gd name="T20" fmla="*/ 8 w 47"/>
                      <a:gd name="T21" fmla="*/ 242 h 284"/>
                      <a:gd name="T22" fmla="*/ 8 w 47"/>
                      <a:gd name="T23" fmla="*/ 240 h 284"/>
                      <a:gd name="T24" fmla="*/ 10 w 47"/>
                      <a:gd name="T25" fmla="*/ 228 h 284"/>
                      <a:gd name="T26" fmla="*/ 10 w 47"/>
                      <a:gd name="T27" fmla="*/ 227 h 284"/>
                      <a:gd name="T28" fmla="*/ 12 w 47"/>
                      <a:gd name="T29" fmla="*/ 213 h 284"/>
                      <a:gd name="T30" fmla="*/ 12 w 47"/>
                      <a:gd name="T31" fmla="*/ 212 h 284"/>
                      <a:gd name="T32" fmla="*/ 14 w 47"/>
                      <a:gd name="T33" fmla="*/ 198 h 284"/>
                      <a:gd name="T34" fmla="*/ 14 w 47"/>
                      <a:gd name="T35" fmla="*/ 196 h 284"/>
                      <a:gd name="T36" fmla="*/ 16 w 47"/>
                      <a:gd name="T37" fmla="*/ 180 h 284"/>
                      <a:gd name="T38" fmla="*/ 17 w 47"/>
                      <a:gd name="T39" fmla="*/ 179 h 284"/>
                      <a:gd name="T40" fmla="*/ 19 w 47"/>
                      <a:gd name="T41" fmla="*/ 162 h 284"/>
                      <a:gd name="T42" fmla="*/ 19 w 47"/>
                      <a:gd name="T43" fmla="*/ 160 h 284"/>
                      <a:gd name="T44" fmla="*/ 20 w 47"/>
                      <a:gd name="T45" fmla="*/ 141 h 284"/>
                      <a:gd name="T46" fmla="*/ 20 w 47"/>
                      <a:gd name="T47" fmla="*/ 140 h 284"/>
                      <a:gd name="T48" fmla="*/ 22 w 47"/>
                      <a:gd name="T49" fmla="*/ 120 h 284"/>
                      <a:gd name="T50" fmla="*/ 23 w 47"/>
                      <a:gd name="T51" fmla="*/ 118 h 284"/>
                      <a:gd name="T52" fmla="*/ 25 w 47"/>
                      <a:gd name="T53" fmla="*/ 95 h 284"/>
                      <a:gd name="T54" fmla="*/ 25 w 47"/>
                      <a:gd name="T55" fmla="*/ 93 h 284"/>
                      <a:gd name="T56" fmla="*/ 27 w 47"/>
                      <a:gd name="T57" fmla="*/ 67 h 284"/>
                      <a:gd name="T58" fmla="*/ 27 w 47"/>
                      <a:gd name="T59" fmla="*/ 65 h 284"/>
                      <a:gd name="T60" fmla="*/ 29 w 47"/>
                      <a:gd name="T61" fmla="*/ 39 h 284"/>
                      <a:gd name="T62" fmla="*/ 29 w 47"/>
                      <a:gd name="T63" fmla="*/ 37 h 284"/>
                      <a:gd name="T64" fmla="*/ 31 w 47"/>
                      <a:gd name="T65" fmla="*/ 15 h 284"/>
                      <a:gd name="T66" fmla="*/ 31 w 47"/>
                      <a:gd name="T67" fmla="*/ 14 h 284"/>
                      <a:gd name="T68" fmla="*/ 33 w 47"/>
                      <a:gd name="T69" fmla="*/ 1 h 284"/>
                      <a:gd name="T70" fmla="*/ 33 w 47"/>
                      <a:gd name="T71" fmla="*/ 1 h 284"/>
                      <a:gd name="T72" fmla="*/ 33 w 47"/>
                      <a:gd name="T73" fmla="*/ 0 h 284"/>
                      <a:gd name="T74" fmla="*/ 35 w 47"/>
                      <a:gd name="T75" fmla="*/ 6 h 284"/>
                      <a:gd name="T76" fmla="*/ 35 w 47"/>
                      <a:gd name="T77" fmla="*/ 7 h 284"/>
                      <a:gd name="T78" fmla="*/ 37 w 47"/>
                      <a:gd name="T79" fmla="*/ 25 h 284"/>
                      <a:gd name="T80" fmla="*/ 37 w 47"/>
                      <a:gd name="T81" fmla="*/ 26 h 284"/>
                      <a:gd name="T82" fmla="*/ 39 w 47"/>
                      <a:gd name="T83" fmla="*/ 52 h 284"/>
                      <a:gd name="T84" fmla="*/ 39 w 47"/>
                      <a:gd name="T85" fmla="*/ 54 h 284"/>
                      <a:gd name="T86" fmla="*/ 41 w 47"/>
                      <a:gd name="T87" fmla="*/ 81 h 284"/>
                      <a:gd name="T88" fmla="*/ 42 w 47"/>
                      <a:gd name="T89" fmla="*/ 82 h 284"/>
                      <a:gd name="T90" fmla="*/ 43 w 47"/>
                      <a:gd name="T91" fmla="*/ 108 h 284"/>
                      <a:gd name="T92" fmla="*/ 43 w 47"/>
                      <a:gd name="T93" fmla="*/ 110 h 284"/>
                      <a:gd name="T94" fmla="*/ 45 w 47"/>
                      <a:gd name="T95" fmla="*/ 132 h 284"/>
                      <a:gd name="T96" fmla="*/ 45 w 47"/>
                      <a:gd name="T97" fmla="*/ 133 h 284"/>
                      <a:gd name="T98" fmla="*/ 47 w 47"/>
                      <a:gd name="T99" fmla="*/ 155 h 2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284">
                        <a:moveTo>
                          <a:pt x="0" y="284"/>
                        </a:moveTo>
                        <a:lnTo>
                          <a:pt x="0" y="284"/>
                        </a:lnTo>
                        <a:lnTo>
                          <a:pt x="2" y="275"/>
                        </a:lnTo>
                        <a:lnTo>
                          <a:pt x="2" y="276"/>
                        </a:lnTo>
                        <a:lnTo>
                          <a:pt x="2" y="275"/>
                        </a:lnTo>
                        <a:lnTo>
                          <a:pt x="4" y="264"/>
                        </a:lnTo>
                        <a:lnTo>
                          <a:pt x="4" y="264"/>
                        </a:lnTo>
                        <a:lnTo>
                          <a:pt x="4" y="264"/>
                        </a:lnTo>
                        <a:lnTo>
                          <a:pt x="6" y="254"/>
                        </a:lnTo>
                        <a:lnTo>
                          <a:pt x="6" y="253"/>
                        </a:lnTo>
                        <a:lnTo>
                          <a:pt x="8" y="242"/>
                        </a:lnTo>
                        <a:lnTo>
                          <a:pt x="8" y="240"/>
                        </a:lnTo>
                        <a:lnTo>
                          <a:pt x="10" y="228"/>
                        </a:lnTo>
                        <a:lnTo>
                          <a:pt x="10" y="227"/>
                        </a:lnTo>
                        <a:lnTo>
                          <a:pt x="12" y="213"/>
                        </a:lnTo>
                        <a:lnTo>
                          <a:pt x="12" y="212"/>
                        </a:lnTo>
                        <a:lnTo>
                          <a:pt x="14" y="198"/>
                        </a:lnTo>
                        <a:lnTo>
                          <a:pt x="14" y="196"/>
                        </a:lnTo>
                        <a:lnTo>
                          <a:pt x="16" y="180"/>
                        </a:lnTo>
                        <a:lnTo>
                          <a:pt x="17" y="179"/>
                        </a:lnTo>
                        <a:lnTo>
                          <a:pt x="19" y="162"/>
                        </a:lnTo>
                        <a:lnTo>
                          <a:pt x="19" y="160"/>
                        </a:lnTo>
                        <a:lnTo>
                          <a:pt x="20" y="141"/>
                        </a:lnTo>
                        <a:lnTo>
                          <a:pt x="20" y="140"/>
                        </a:lnTo>
                        <a:lnTo>
                          <a:pt x="22" y="120"/>
                        </a:lnTo>
                        <a:lnTo>
                          <a:pt x="23" y="118"/>
                        </a:lnTo>
                        <a:lnTo>
                          <a:pt x="25" y="95"/>
                        </a:lnTo>
                        <a:lnTo>
                          <a:pt x="25" y="93"/>
                        </a:lnTo>
                        <a:lnTo>
                          <a:pt x="27" y="67"/>
                        </a:lnTo>
                        <a:lnTo>
                          <a:pt x="27" y="65"/>
                        </a:lnTo>
                        <a:lnTo>
                          <a:pt x="29" y="39"/>
                        </a:lnTo>
                        <a:lnTo>
                          <a:pt x="29" y="37"/>
                        </a:lnTo>
                        <a:lnTo>
                          <a:pt x="31" y="15"/>
                        </a:lnTo>
                        <a:lnTo>
                          <a:pt x="31" y="14"/>
                        </a:lnTo>
                        <a:lnTo>
                          <a:pt x="33" y="1"/>
                        </a:lnTo>
                        <a:lnTo>
                          <a:pt x="33" y="1"/>
                        </a:lnTo>
                        <a:lnTo>
                          <a:pt x="33" y="0"/>
                        </a:lnTo>
                        <a:lnTo>
                          <a:pt x="35" y="6"/>
                        </a:lnTo>
                        <a:lnTo>
                          <a:pt x="35" y="7"/>
                        </a:lnTo>
                        <a:lnTo>
                          <a:pt x="37" y="25"/>
                        </a:lnTo>
                        <a:lnTo>
                          <a:pt x="37" y="26"/>
                        </a:lnTo>
                        <a:lnTo>
                          <a:pt x="39" y="52"/>
                        </a:lnTo>
                        <a:lnTo>
                          <a:pt x="39" y="54"/>
                        </a:lnTo>
                        <a:lnTo>
                          <a:pt x="41" y="81"/>
                        </a:lnTo>
                        <a:lnTo>
                          <a:pt x="42" y="82"/>
                        </a:lnTo>
                        <a:lnTo>
                          <a:pt x="43" y="108"/>
                        </a:lnTo>
                        <a:lnTo>
                          <a:pt x="43" y="110"/>
                        </a:lnTo>
                        <a:lnTo>
                          <a:pt x="45" y="132"/>
                        </a:lnTo>
                        <a:lnTo>
                          <a:pt x="45" y="133"/>
                        </a:lnTo>
                        <a:lnTo>
                          <a:pt x="47" y="1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2" name="Freeform 376"/>
                  <p:cNvSpPr>
                    <a:spLocks/>
                  </p:cNvSpPr>
                  <p:nvPr/>
                </p:nvSpPr>
                <p:spPr bwMode="auto">
                  <a:xfrm>
                    <a:off x="451963" y="5554662"/>
                    <a:ext cx="60325" cy="304800"/>
                  </a:xfrm>
                  <a:custGeom>
                    <a:avLst/>
                    <a:gdLst>
                      <a:gd name="T0" fmla="*/ 0 w 38"/>
                      <a:gd name="T1" fmla="*/ 0 h 192"/>
                      <a:gd name="T2" fmla="*/ 1 w 38"/>
                      <a:gd name="T3" fmla="*/ 1 h 192"/>
                      <a:gd name="T4" fmla="*/ 3 w 38"/>
                      <a:gd name="T5" fmla="*/ 21 h 192"/>
                      <a:gd name="T6" fmla="*/ 3 w 38"/>
                      <a:gd name="T7" fmla="*/ 22 h 192"/>
                      <a:gd name="T8" fmla="*/ 5 w 38"/>
                      <a:gd name="T9" fmla="*/ 39 h 192"/>
                      <a:gd name="T10" fmla="*/ 5 w 38"/>
                      <a:gd name="T11" fmla="*/ 41 h 192"/>
                      <a:gd name="T12" fmla="*/ 7 w 38"/>
                      <a:gd name="T13" fmla="*/ 55 h 192"/>
                      <a:gd name="T14" fmla="*/ 7 w 38"/>
                      <a:gd name="T15" fmla="*/ 56 h 192"/>
                      <a:gd name="T16" fmla="*/ 9 w 38"/>
                      <a:gd name="T17" fmla="*/ 70 h 192"/>
                      <a:gd name="T18" fmla="*/ 9 w 38"/>
                      <a:gd name="T19" fmla="*/ 71 h 192"/>
                      <a:gd name="T20" fmla="*/ 11 w 38"/>
                      <a:gd name="T21" fmla="*/ 83 h 192"/>
                      <a:gd name="T22" fmla="*/ 11 w 38"/>
                      <a:gd name="T23" fmla="*/ 85 h 192"/>
                      <a:gd name="T24" fmla="*/ 13 w 38"/>
                      <a:gd name="T25" fmla="*/ 95 h 192"/>
                      <a:gd name="T26" fmla="*/ 13 w 38"/>
                      <a:gd name="T27" fmla="*/ 97 h 192"/>
                      <a:gd name="T28" fmla="*/ 15 w 38"/>
                      <a:gd name="T29" fmla="*/ 107 h 192"/>
                      <a:gd name="T30" fmla="*/ 15 w 38"/>
                      <a:gd name="T31" fmla="*/ 107 h 192"/>
                      <a:gd name="T32" fmla="*/ 17 w 38"/>
                      <a:gd name="T33" fmla="*/ 117 h 192"/>
                      <a:gd name="T34" fmla="*/ 17 w 38"/>
                      <a:gd name="T35" fmla="*/ 118 h 192"/>
                      <a:gd name="T36" fmla="*/ 17 w 38"/>
                      <a:gd name="T37" fmla="*/ 118 h 192"/>
                      <a:gd name="T38" fmla="*/ 19 w 38"/>
                      <a:gd name="T39" fmla="*/ 127 h 192"/>
                      <a:gd name="T40" fmla="*/ 19 w 38"/>
                      <a:gd name="T41" fmla="*/ 126 h 192"/>
                      <a:gd name="T42" fmla="*/ 21 w 38"/>
                      <a:gd name="T43" fmla="*/ 135 h 192"/>
                      <a:gd name="T44" fmla="*/ 21 w 38"/>
                      <a:gd name="T45" fmla="*/ 134 h 192"/>
                      <a:gd name="T46" fmla="*/ 21 w 38"/>
                      <a:gd name="T47" fmla="*/ 135 h 192"/>
                      <a:gd name="T48" fmla="*/ 23 w 38"/>
                      <a:gd name="T49" fmla="*/ 144 h 192"/>
                      <a:gd name="T50" fmla="*/ 23 w 38"/>
                      <a:gd name="T51" fmla="*/ 144 h 192"/>
                      <a:gd name="T52" fmla="*/ 24 w 38"/>
                      <a:gd name="T53" fmla="*/ 143 h 192"/>
                      <a:gd name="T54" fmla="*/ 25 w 38"/>
                      <a:gd name="T55" fmla="*/ 151 h 192"/>
                      <a:gd name="T56" fmla="*/ 25 w 38"/>
                      <a:gd name="T57" fmla="*/ 150 h 192"/>
                      <a:gd name="T58" fmla="*/ 26 w 38"/>
                      <a:gd name="T59" fmla="*/ 150 h 192"/>
                      <a:gd name="T60" fmla="*/ 28 w 38"/>
                      <a:gd name="T61" fmla="*/ 159 h 192"/>
                      <a:gd name="T62" fmla="*/ 28 w 38"/>
                      <a:gd name="T63" fmla="*/ 160 h 192"/>
                      <a:gd name="T64" fmla="*/ 28 w 38"/>
                      <a:gd name="T65" fmla="*/ 157 h 192"/>
                      <a:gd name="T66" fmla="*/ 30 w 38"/>
                      <a:gd name="T67" fmla="*/ 166 h 192"/>
                      <a:gd name="T68" fmla="*/ 30 w 38"/>
                      <a:gd name="T69" fmla="*/ 164 h 192"/>
                      <a:gd name="T70" fmla="*/ 30 w 38"/>
                      <a:gd name="T71" fmla="*/ 164 h 192"/>
                      <a:gd name="T72" fmla="*/ 31 w 38"/>
                      <a:gd name="T73" fmla="*/ 172 h 192"/>
                      <a:gd name="T74" fmla="*/ 31 w 38"/>
                      <a:gd name="T75" fmla="*/ 168 h 192"/>
                      <a:gd name="T76" fmla="*/ 32 w 38"/>
                      <a:gd name="T77" fmla="*/ 172 h 192"/>
                      <a:gd name="T78" fmla="*/ 32 w 38"/>
                      <a:gd name="T79" fmla="*/ 170 h 192"/>
                      <a:gd name="T80" fmla="*/ 34 w 38"/>
                      <a:gd name="T81" fmla="*/ 179 h 192"/>
                      <a:gd name="T82" fmla="*/ 34 w 38"/>
                      <a:gd name="T83" fmla="*/ 176 h 192"/>
                      <a:gd name="T84" fmla="*/ 34 w 38"/>
                      <a:gd name="T85" fmla="*/ 175 h 192"/>
                      <a:gd name="T86" fmla="*/ 36 w 38"/>
                      <a:gd name="T87" fmla="*/ 185 h 192"/>
                      <a:gd name="T88" fmla="*/ 36 w 38"/>
                      <a:gd name="T89" fmla="*/ 182 h 192"/>
                      <a:gd name="T90" fmla="*/ 36 w 38"/>
                      <a:gd name="T91" fmla="*/ 179 h 192"/>
                      <a:gd name="T92" fmla="*/ 37 w 38"/>
                      <a:gd name="T93" fmla="*/ 189 h 192"/>
                      <a:gd name="T94" fmla="*/ 38 w 38"/>
                      <a:gd name="T95" fmla="*/ 186 h 192"/>
                      <a:gd name="T96" fmla="*/ 38 w 38"/>
                      <a:gd name="T97" fmla="*/ 192 h 192"/>
                      <a:gd name="T98" fmla="*/ 38 w 38"/>
                      <a:gd name="T99" fmla="*/ 185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92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3" y="21"/>
                        </a:lnTo>
                        <a:lnTo>
                          <a:pt x="3" y="22"/>
                        </a:lnTo>
                        <a:lnTo>
                          <a:pt x="5" y="39"/>
                        </a:lnTo>
                        <a:lnTo>
                          <a:pt x="5" y="41"/>
                        </a:lnTo>
                        <a:lnTo>
                          <a:pt x="7" y="55"/>
                        </a:lnTo>
                        <a:lnTo>
                          <a:pt x="7" y="56"/>
                        </a:lnTo>
                        <a:lnTo>
                          <a:pt x="9" y="70"/>
                        </a:lnTo>
                        <a:lnTo>
                          <a:pt x="9" y="71"/>
                        </a:lnTo>
                        <a:lnTo>
                          <a:pt x="11" y="83"/>
                        </a:lnTo>
                        <a:lnTo>
                          <a:pt x="11" y="85"/>
                        </a:lnTo>
                        <a:lnTo>
                          <a:pt x="13" y="95"/>
                        </a:lnTo>
                        <a:lnTo>
                          <a:pt x="13" y="97"/>
                        </a:lnTo>
                        <a:lnTo>
                          <a:pt x="15" y="107"/>
                        </a:lnTo>
                        <a:lnTo>
                          <a:pt x="15" y="107"/>
                        </a:lnTo>
                        <a:lnTo>
                          <a:pt x="17" y="117"/>
                        </a:lnTo>
                        <a:lnTo>
                          <a:pt x="17" y="118"/>
                        </a:lnTo>
                        <a:lnTo>
                          <a:pt x="17" y="118"/>
                        </a:lnTo>
                        <a:lnTo>
                          <a:pt x="19" y="127"/>
                        </a:lnTo>
                        <a:lnTo>
                          <a:pt x="19" y="126"/>
                        </a:lnTo>
                        <a:lnTo>
                          <a:pt x="21" y="135"/>
                        </a:lnTo>
                        <a:lnTo>
                          <a:pt x="21" y="134"/>
                        </a:lnTo>
                        <a:lnTo>
                          <a:pt x="21" y="135"/>
                        </a:lnTo>
                        <a:lnTo>
                          <a:pt x="23" y="144"/>
                        </a:lnTo>
                        <a:lnTo>
                          <a:pt x="23" y="144"/>
                        </a:lnTo>
                        <a:lnTo>
                          <a:pt x="24" y="143"/>
                        </a:lnTo>
                        <a:lnTo>
                          <a:pt x="25" y="151"/>
                        </a:lnTo>
                        <a:lnTo>
                          <a:pt x="25" y="150"/>
                        </a:lnTo>
                        <a:lnTo>
                          <a:pt x="26" y="150"/>
                        </a:lnTo>
                        <a:lnTo>
                          <a:pt x="28" y="159"/>
                        </a:lnTo>
                        <a:lnTo>
                          <a:pt x="28" y="160"/>
                        </a:lnTo>
                        <a:lnTo>
                          <a:pt x="28" y="157"/>
                        </a:lnTo>
                        <a:lnTo>
                          <a:pt x="30" y="166"/>
                        </a:lnTo>
                        <a:lnTo>
                          <a:pt x="30" y="164"/>
                        </a:lnTo>
                        <a:lnTo>
                          <a:pt x="30" y="164"/>
                        </a:lnTo>
                        <a:lnTo>
                          <a:pt x="31" y="172"/>
                        </a:lnTo>
                        <a:lnTo>
                          <a:pt x="31" y="168"/>
                        </a:lnTo>
                        <a:lnTo>
                          <a:pt x="32" y="172"/>
                        </a:lnTo>
                        <a:lnTo>
                          <a:pt x="32" y="170"/>
                        </a:lnTo>
                        <a:lnTo>
                          <a:pt x="34" y="179"/>
                        </a:lnTo>
                        <a:lnTo>
                          <a:pt x="34" y="176"/>
                        </a:lnTo>
                        <a:lnTo>
                          <a:pt x="34" y="175"/>
                        </a:lnTo>
                        <a:lnTo>
                          <a:pt x="36" y="185"/>
                        </a:lnTo>
                        <a:lnTo>
                          <a:pt x="36" y="182"/>
                        </a:lnTo>
                        <a:lnTo>
                          <a:pt x="36" y="179"/>
                        </a:lnTo>
                        <a:lnTo>
                          <a:pt x="37" y="189"/>
                        </a:lnTo>
                        <a:lnTo>
                          <a:pt x="38" y="186"/>
                        </a:lnTo>
                        <a:lnTo>
                          <a:pt x="38" y="192"/>
                        </a:lnTo>
                        <a:lnTo>
                          <a:pt x="38" y="1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3" name="Freeform 377"/>
                  <p:cNvSpPr>
                    <a:spLocks/>
                  </p:cNvSpPr>
                  <p:nvPr/>
                </p:nvSpPr>
                <p:spPr bwMode="auto">
                  <a:xfrm>
                    <a:off x="512288" y="5848350"/>
                    <a:ext cx="44450" cy="101600"/>
                  </a:xfrm>
                  <a:custGeom>
                    <a:avLst/>
                    <a:gdLst>
                      <a:gd name="T0" fmla="*/ 0 w 28"/>
                      <a:gd name="T1" fmla="*/ 0 h 64"/>
                      <a:gd name="T2" fmla="*/ 2 w 28"/>
                      <a:gd name="T3" fmla="*/ 10 h 64"/>
                      <a:gd name="T4" fmla="*/ 2 w 28"/>
                      <a:gd name="T5" fmla="*/ 8 h 64"/>
                      <a:gd name="T6" fmla="*/ 2 w 28"/>
                      <a:gd name="T7" fmla="*/ 4 h 64"/>
                      <a:gd name="T8" fmla="*/ 3 w 28"/>
                      <a:gd name="T9" fmla="*/ 15 h 64"/>
                      <a:gd name="T10" fmla="*/ 4 w 28"/>
                      <a:gd name="T11" fmla="*/ 10 h 64"/>
                      <a:gd name="T12" fmla="*/ 4 w 28"/>
                      <a:gd name="T13" fmla="*/ 17 h 64"/>
                      <a:gd name="T14" fmla="*/ 4 w 28"/>
                      <a:gd name="T15" fmla="*/ 8 h 64"/>
                      <a:gd name="T16" fmla="*/ 6 w 28"/>
                      <a:gd name="T17" fmla="*/ 21 h 64"/>
                      <a:gd name="T18" fmla="*/ 6 w 28"/>
                      <a:gd name="T19" fmla="*/ 20 h 64"/>
                      <a:gd name="T20" fmla="*/ 6 w 28"/>
                      <a:gd name="T21" fmla="*/ 19 h 64"/>
                      <a:gd name="T22" fmla="*/ 6 w 28"/>
                      <a:gd name="T23" fmla="*/ 12 h 64"/>
                      <a:gd name="T24" fmla="*/ 8 w 28"/>
                      <a:gd name="T25" fmla="*/ 25 h 64"/>
                      <a:gd name="T26" fmla="*/ 8 w 28"/>
                      <a:gd name="T27" fmla="*/ 16 h 64"/>
                      <a:gd name="T28" fmla="*/ 8 w 28"/>
                      <a:gd name="T29" fmla="*/ 17 h 64"/>
                      <a:gd name="T30" fmla="*/ 9 w 28"/>
                      <a:gd name="T31" fmla="*/ 16 h 64"/>
                      <a:gd name="T32" fmla="*/ 10 w 28"/>
                      <a:gd name="T33" fmla="*/ 30 h 64"/>
                      <a:gd name="T34" fmla="*/ 10 w 28"/>
                      <a:gd name="T35" fmla="*/ 29 h 64"/>
                      <a:gd name="T36" fmla="*/ 10 w 28"/>
                      <a:gd name="T37" fmla="*/ 28 h 64"/>
                      <a:gd name="T38" fmla="*/ 11 w 28"/>
                      <a:gd name="T39" fmla="*/ 20 h 64"/>
                      <a:gd name="T40" fmla="*/ 12 w 28"/>
                      <a:gd name="T41" fmla="*/ 35 h 64"/>
                      <a:gd name="T42" fmla="*/ 13 w 28"/>
                      <a:gd name="T43" fmla="*/ 24 h 64"/>
                      <a:gd name="T44" fmla="*/ 13 w 28"/>
                      <a:gd name="T45" fmla="*/ 24 h 64"/>
                      <a:gd name="T46" fmla="*/ 13 w 28"/>
                      <a:gd name="T47" fmla="*/ 23 h 64"/>
                      <a:gd name="T48" fmla="*/ 14 w 28"/>
                      <a:gd name="T49" fmla="*/ 39 h 64"/>
                      <a:gd name="T50" fmla="*/ 15 w 28"/>
                      <a:gd name="T51" fmla="*/ 25 h 64"/>
                      <a:gd name="T52" fmla="*/ 15 w 28"/>
                      <a:gd name="T53" fmla="*/ 36 h 64"/>
                      <a:gd name="T54" fmla="*/ 15 w 28"/>
                      <a:gd name="T55" fmla="*/ 26 h 64"/>
                      <a:gd name="T56" fmla="*/ 16 w 28"/>
                      <a:gd name="T57" fmla="*/ 43 h 64"/>
                      <a:gd name="T58" fmla="*/ 16 w 28"/>
                      <a:gd name="T59" fmla="*/ 31 h 64"/>
                      <a:gd name="T60" fmla="*/ 17 w 28"/>
                      <a:gd name="T61" fmla="*/ 29 h 64"/>
                      <a:gd name="T62" fmla="*/ 18 w 28"/>
                      <a:gd name="T63" fmla="*/ 47 h 64"/>
                      <a:gd name="T64" fmla="*/ 18 w 28"/>
                      <a:gd name="T65" fmla="*/ 31 h 64"/>
                      <a:gd name="T66" fmla="*/ 19 w 28"/>
                      <a:gd name="T67" fmla="*/ 42 h 64"/>
                      <a:gd name="T68" fmla="*/ 20 w 28"/>
                      <a:gd name="T69" fmla="*/ 31 h 64"/>
                      <a:gd name="T70" fmla="*/ 20 w 28"/>
                      <a:gd name="T71" fmla="*/ 49 h 64"/>
                      <a:gd name="T72" fmla="*/ 21 w 28"/>
                      <a:gd name="T73" fmla="*/ 40 h 64"/>
                      <a:gd name="T74" fmla="*/ 21 w 28"/>
                      <a:gd name="T75" fmla="*/ 52 h 64"/>
                      <a:gd name="T76" fmla="*/ 21 w 28"/>
                      <a:gd name="T77" fmla="*/ 34 h 64"/>
                      <a:gd name="T78" fmla="*/ 23 w 28"/>
                      <a:gd name="T79" fmla="*/ 54 h 64"/>
                      <a:gd name="T80" fmla="*/ 23 w 28"/>
                      <a:gd name="T81" fmla="*/ 43 h 64"/>
                      <a:gd name="T82" fmla="*/ 23 w 28"/>
                      <a:gd name="T83" fmla="*/ 35 h 64"/>
                      <a:gd name="T84" fmla="*/ 24 w 28"/>
                      <a:gd name="T85" fmla="*/ 57 h 64"/>
                      <a:gd name="T86" fmla="*/ 25 w 28"/>
                      <a:gd name="T87" fmla="*/ 43 h 64"/>
                      <a:gd name="T88" fmla="*/ 25 w 28"/>
                      <a:gd name="T89" fmla="*/ 59 h 64"/>
                      <a:gd name="T90" fmla="*/ 25 w 28"/>
                      <a:gd name="T91" fmla="*/ 38 h 64"/>
                      <a:gd name="T92" fmla="*/ 27 w 28"/>
                      <a:gd name="T93" fmla="*/ 60 h 64"/>
                      <a:gd name="T94" fmla="*/ 27 w 28"/>
                      <a:gd name="T95" fmla="*/ 50 h 64"/>
                      <a:gd name="T96" fmla="*/ 27 w 28"/>
                      <a:gd name="T97" fmla="*/ 39 h 64"/>
                      <a:gd name="T98" fmla="*/ 28 w 28"/>
                      <a:gd name="T99" fmla="*/ 64 h 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64">
                        <a:moveTo>
                          <a:pt x="0" y="0"/>
                        </a:moveTo>
                        <a:lnTo>
                          <a:pt x="2" y="10"/>
                        </a:lnTo>
                        <a:lnTo>
                          <a:pt x="2" y="8"/>
                        </a:lnTo>
                        <a:lnTo>
                          <a:pt x="2" y="4"/>
                        </a:lnTo>
                        <a:lnTo>
                          <a:pt x="3" y="15"/>
                        </a:lnTo>
                        <a:lnTo>
                          <a:pt x="4" y="10"/>
                        </a:lnTo>
                        <a:lnTo>
                          <a:pt x="4" y="17"/>
                        </a:lnTo>
                        <a:lnTo>
                          <a:pt x="4" y="8"/>
                        </a:lnTo>
                        <a:lnTo>
                          <a:pt x="6" y="21"/>
                        </a:lnTo>
                        <a:lnTo>
                          <a:pt x="6" y="20"/>
                        </a:lnTo>
                        <a:lnTo>
                          <a:pt x="6" y="19"/>
                        </a:lnTo>
                        <a:lnTo>
                          <a:pt x="6" y="12"/>
                        </a:lnTo>
                        <a:lnTo>
                          <a:pt x="8" y="25"/>
                        </a:lnTo>
                        <a:lnTo>
                          <a:pt x="8" y="16"/>
                        </a:lnTo>
                        <a:lnTo>
                          <a:pt x="8" y="17"/>
                        </a:lnTo>
                        <a:lnTo>
                          <a:pt x="9" y="16"/>
                        </a:lnTo>
                        <a:lnTo>
                          <a:pt x="10" y="30"/>
                        </a:lnTo>
                        <a:lnTo>
                          <a:pt x="10" y="29"/>
                        </a:lnTo>
                        <a:lnTo>
                          <a:pt x="10" y="28"/>
                        </a:lnTo>
                        <a:lnTo>
                          <a:pt x="11" y="20"/>
                        </a:lnTo>
                        <a:lnTo>
                          <a:pt x="12" y="35"/>
                        </a:lnTo>
                        <a:lnTo>
                          <a:pt x="13" y="24"/>
                        </a:lnTo>
                        <a:lnTo>
                          <a:pt x="13" y="24"/>
                        </a:lnTo>
                        <a:lnTo>
                          <a:pt x="13" y="23"/>
                        </a:lnTo>
                        <a:lnTo>
                          <a:pt x="14" y="39"/>
                        </a:lnTo>
                        <a:lnTo>
                          <a:pt x="15" y="25"/>
                        </a:lnTo>
                        <a:lnTo>
                          <a:pt x="15" y="36"/>
                        </a:lnTo>
                        <a:lnTo>
                          <a:pt x="15" y="26"/>
                        </a:lnTo>
                        <a:lnTo>
                          <a:pt x="16" y="43"/>
                        </a:lnTo>
                        <a:lnTo>
                          <a:pt x="16" y="31"/>
                        </a:lnTo>
                        <a:lnTo>
                          <a:pt x="17" y="29"/>
                        </a:lnTo>
                        <a:lnTo>
                          <a:pt x="18" y="47"/>
                        </a:lnTo>
                        <a:lnTo>
                          <a:pt x="18" y="31"/>
                        </a:lnTo>
                        <a:lnTo>
                          <a:pt x="19" y="42"/>
                        </a:lnTo>
                        <a:lnTo>
                          <a:pt x="20" y="31"/>
                        </a:lnTo>
                        <a:lnTo>
                          <a:pt x="20" y="49"/>
                        </a:lnTo>
                        <a:lnTo>
                          <a:pt x="21" y="40"/>
                        </a:lnTo>
                        <a:lnTo>
                          <a:pt x="21" y="52"/>
                        </a:lnTo>
                        <a:lnTo>
                          <a:pt x="21" y="34"/>
                        </a:lnTo>
                        <a:lnTo>
                          <a:pt x="23" y="54"/>
                        </a:lnTo>
                        <a:lnTo>
                          <a:pt x="23" y="43"/>
                        </a:lnTo>
                        <a:lnTo>
                          <a:pt x="23" y="35"/>
                        </a:lnTo>
                        <a:lnTo>
                          <a:pt x="24" y="57"/>
                        </a:lnTo>
                        <a:lnTo>
                          <a:pt x="25" y="43"/>
                        </a:lnTo>
                        <a:lnTo>
                          <a:pt x="25" y="59"/>
                        </a:lnTo>
                        <a:lnTo>
                          <a:pt x="25" y="38"/>
                        </a:lnTo>
                        <a:lnTo>
                          <a:pt x="27" y="60"/>
                        </a:lnTo>
                        <a:lnTo>
                          <a:pt x="27" y="50"/>
                        </a:lnTo>
                        <a:lnTo>
                          <a:pt x="27" y="39"/>
                        </a:lnTo>
                        <a:lnTo>
                          <a:pt x="28" y="6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4" name="Freeform 378"/>
                  <p:cNvSpPr>
                    <a:spLocks/>
                  </p:cNvSpPr>
                  <p:nvPr/>
                </p:nvSpPr>
                <p:spPr bwMode="auto">
                  <a:xfrm>
                    <a:off x="556738" y="5913437"/>
                    <a:ext cx="41275" cy="76200"/>
                  </a:xfrm>
                  <a:custGeom>
                    <a:avLst/>
                    <a:gdLst>
                      <a:gd name="T0" fmla="*/ 0 w 26"/>
                      <a:gd name="T1" fmla="*/ 23 h 48"/>
                      <a:gd name="T2" fmla="*/ 1 w 26"/>
                      <a:gd name="T3" fmla="*/ 1 h 48"/>
                      <a:gd name="T4" fmla="*/ 1 w 26"/>
                      <a:gd name="T5" fmla="*/ 5 h 48"/>
                      <a:gd name="T6" fmla="*/ 1 w 26"/>
                      <a:gd name="T7" fmla="*/ 0 h 48"/>
                      <a:gd name="T8" fmla="*/ 2 w 26"/>
                      <a:gd name="T9" fmla="*/ 24 h 48"/>
                      <a:gd name="T10" fmla="*/ 3 w 26"/>
                      <a:gd name="T11" fmla="*/ 23 h 48"/>
                      <a:gd name="T12" fmla="*/ 3 w 26"/>
                      <a:gd name="T13" fmla="*/ 15 h 48"/>
                      <a:gd name="T14" fmla="*/ 3 w 26"/>
                      <a:gd name="T15" fmla="*/ 1 h 48"/>
                      <a:gd name="T16" fmla="*/ 4 w 26"/>
                      <a:gd name="T17" fmla="*/ 29 h 48"/>
                      <a:gd name="T18" fmla="*/ 5 w 26"/>
                      <a:gd name="T19" fmla="*/ 4 h 48"/>
                      <a:gd name="T20" fmla="*/ 5 w 26"/>
                      <a:gd name="T21" fmla="*/ 8 h 48"/>
                      <a:gd name="T22" fmla="*/ 6 w 26"/>
                      <a:gd name="T23" fmla="*/ 3 h 48"/>
                      <a:gd name="T24" fmla="*/ 7 w 26"/>
                      <a:gd name="T25" fmla="*/ 31 h 48"/>
                      <a:gd name="T26" fmla="*/ 7 w 26"/>
                      <a:gd name="T27" fmla="*/ 26 h 48"/>
                      <a:gd name="T28" fmla="*/ 8 w 26"/>
                      <a:gd name="T29" fmla="*/ 22 h 48"/>
                      <a:gd name="T30" fmla="*/ 8 w 26"/>
                      <a:gd name="T31" fmla="*/ 4 h 48"/>
                      <a:gd name="T32" fmla="*/ 9 w 26"/>
                      <a:gd name="T33" fmla="*/ 34 h 48"/>
                      <a:gd name="T34" fmla="*/ 9 w 26"/>
                      <a:gd name="T35" fmla="*/ 30 h 48"/>
                      <a:gd name="T36" fmla="*/ 9 w 26"/>
                      <a:gd name="T37" fmla="*/ 8 h 48"/>
                      <a:gd name="T38" fmla="*/ 10 w 26"/>
                      <a:gd name="T39" fmla="*/ 5 h 48"/>
                      <a:gd name="T40" fmla="*/ 11 w 26"/>
                      <a:gd name="T41" fmla="*/ 37 h 48"/>
                      <a:gd name="T42" fmla="*/ 11 w 26"/>
                      <a:gd name="T43" fmla="*/ 7 h 48"/>
                      <a:gd name="T44" fmla="*/ 11 w 26"/>
                      <a:gd name="T45" fmla="*/ 28 h 48"/>
                      <a:gd name="T46" fmla="*/ 12 w 26"/>
                      <a:gd name="T47" fmla="*/ 38 h 48"/>
                      <a:gd name="T48" fmla="*/ 12 w 26"/>
                      <a:gd name="T49" fmla="*/ 7 h 48"/>
                      <a:gd name="T50" fmla="*/ 13 w 26"/>
                      <a:gd name="T51" fmla="*/ 36 h 48"/>
                      <a:gd name="T52" fmla="*/ 13 w 26"/>
                      <a:gd name="T53" fmla="*/ 11 h 48"/>
                      <a:gd name="T54" fmla="*/ 14 w 26"/>
                      <a:gd name="T55" fmla="*/ 8 h 48"/>
                      <a:gd name="T56" fmla="*/ 15 w 26"/>
                      <a:gd name="T57" fmla="*/ 41 h 48"/>
                      <a:gd name="T58" fmla="*/ 16 w 26"/>
                      <a:gd name="T59" fmla="*/ 9 h 48"/>
                      <a:gd name="T60" fmla="*/ 16 w 26"/>
                      <a:gd name="T61" fmla="*/ 28 h 48"/>
                      <a:gd name="T62" fmla="*/ 16 w 26"/>
                      <a:gd name="T63" fmla="*/ 41 h 48"/>
                      <a:gd name="T64" fmla="*/ 16 w 26"/>
                      <a:gd name="T65" fmla="*/ 8 h 48"/>
                      <a:gd name="T66" fmla="*/ 18 w 26"/>
                      <a:gd name="T67" fmla="*/ 21 h 48"/>
                      <a:gd name="T68" fmla="*/ 18 w 26"/>
                      <a:gd name="T69" fmla="*/ 42 h 48"/>
                      <a:gd name="T70" fmla="*/ 18 w 26"/>
                      <a:gd name="T71" fmla="*/ 9 h 48"/>
                      <a:gd name="T72" fmla="*/ 20 w 26"/>
                      <a:gd name="T73" fmla="*/ 44 h 48"/>
                      <a:gd name="T74" fmla="*/ 20 w 26"/>
                      <a:gd name="T75" fmla="*/ 20 h 48"/>
                      <a:gd name="T76" fmla="*/ 20 w 26"/>
                      <a:gd name="T77" fmla="*/ 9 h 48"/>
                      <a:gd name="T78" fmla="*/ 21 w 26"/>
                      <a:gd name="T79" fmla="*/ 43 h 48"/>
                      <a:gd name="T80" fmla="*/ 22 w 26"/>
                      <a:gd name="T81" fmla="*/ 21 h 48"/>
                      <a:gd name="T82" fmla="*/ 22 w 26"/>
                      <a:gd name="T83" fmla="*/ 46 h 48"/>
                      <a:gd name="T84" fmla="*/ 23 w 26"/>
                      <a:gd name="T85" fmla="*/ 48 h 48"/>
                      <a:gd name="T86" fmla="*/ 23 w 26"/>
                      <a:gd name="T87" fmla="*/ 11 h 48"/>
                      <a:gd name="T88" fmla="*/ 24 w 26"/>
                      <a:gd name="T89" fmla="*/ 46 h 48"/>
                      <a:gd name="T90" fmla="*/ 24 w 26"/>
                      <a:gd name="T91" fmla="*/ 24 h 48"/>
                      <a:gd name="T92" fmla="*/ 24 w 26"/>
                      <a:gd name="T93" fmla="*/ 11 h 48"/>
                      <a:gd name="T94" fmla="*/ 25 w 26"/>
                      <a:gd name="T95" fmla="*/ 48 h 48"/>
                      <a:gd name="T96" fmla="*/ 26 w 26"/>
                      <a:gd name="T97" fmla="*/ 11 h 48"/>
                      <a:gd name="T98" fmla="*/ 26 w 26"/>
                      <a:gd name="T99" fmla="*/ 2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6" h="48">
                        <a:moveTo>
                          <a:pt x="0" y="23"/>
                        </a:moveTo>
                        <a:lnTo>
                          <a:pt x="1" y="1"/>
                        </a:lnTo>
                        <a:lnTo>
                          <a:pt x="1" y="5"/>
                        </a:lnTo>
                        <a:lnTo>
                          <a:pt x="1" y="0"/>
                        </a:lnTo>
                        <a:lnTo>
                          <a:pt x="2" y="24"/>
                        </a:lnTo>
                        <a:lnTo>
                          <a:pt x="3" y="23"/>
                        </a:lnTo>
                        <a:lnTo>
                          <a:pt x="3" y="15"/>
                        </a:lnTo>
                        <a:lnTo>
                          <a:pt x="3" y="1"/>
                        </a:lnTo>
                        <a:lnTo>
                          <a:pt x="4" y="29"/>
                        </a:lnTo>
                        <a:lnTo>
                          <a:pt x="5" y="4"/>
                        </a:lnTo>
                        <a:lnTo>
                          <a:pt x="5" y="8"/>
                        </a:lnTo>
                        <a:lnTo>
                          <a:pt x="6" y="3"/>
                        </a:lnTo>
                        <a:lnTo>
                          <a:pt x="7" y="31"/>
                        </a:lnTo>
                        <a:lnTo>
                          <a:pt x="7" y="26"/>
                        </a:lnTo>
                        <a:lnTo>
                          <a:pt x="8" y="22"/>
                        </a:lnTo>
                        <a:lnTo>
                          <a:pt x="8" y="4"/>
                        </a:lnTo>
                        <a:lnTo>
                          <a:pt x="9" y="34"/>
                        </a:lnTo>
                        <a:lnTo>
                          <a:pt x="9" y="30"/>
                        </a:lnTo>
                        <a:lnTo>
                          <a:pt x="9" y="8"/>
                        </a:lnTo>
                        <a:lnTo>
                          <a:pt x="10" y="5"/>
                        </a:lnTo>
                        <a:lnTo>
                          <a:pt x="11" y="37"/>
                        </a:lnTo>
                        <a:lnTo>
                          <a:pt x="11" y="7"/>
                        </a:lnTo>
                        <a:lnTo>
                          <a:pt x="11" y="28"/>
                        </a:lnTo>
                        <a:lnTo>
                          <a:pt x="12" y="38"/>
                        </a:lnTo>
                        <a:lnTo>
                          <a:pt x="12" y="7"/>
                        </a:lnTo>
                        <a:lnTo>
                          <a:pt x="13" y="36"/>
                        </a:lnTo>
                        <a:lnTo>
                          <a:pt x="13" y="11"/>
                        </a:lnTo>
                        <a:lnTo>
                          <a:pt x="14" y="8"/>
                        </a:lnTo>
                        <a:lnTo>
                          <a:pt x="15" y="41"/>
                        </a:lnTo>
                        <a:lnTo>
                          <a:pt x="16" y="9"/>
                        </a:lnTo>
                        <a:lnTo>
                          <a:pt x="16" y="28"/>
                        </a:lnTo>
                        <a:lnTo>
                          <a:pt x="16" y="41"/>
                        </a:lnTo>
                        <a:lnTo>
                          <a:pt x="16" y="8"/>
                        </a:lnTo>
                        <a:lnTo>
                          <a:pt x="18" y="21"/>
                        </a:lnTo>
                        <a:lnTo>
                          <a:pt x="18" y="42"/>
                        </a:lnTo>
                        <a:lnTo>
                          <a:pt x="18" y="9"/>
                        </a:lnTo>
                        <a:lnTo>
                          <a:pt x="20" y="44"/>
                        </a:lnTo>
                        <a:lnTo>
                          <a:pt x="20" y="20"/>
                        </a:lnTo>
                        <a:lnTo>
                          <a:pt x="20" y="9"/>
                        </a:lnTo>
                        <a:lnTo>
                          <a:pt x="21" y="43"/>
                        </a:lnTo>
                        <a:lnTo>
                          <a:pt x="22" y="21"/>
                        </a:lnTo>
                        <a:lnTo>
                          <a:pt x="22" y="46"/>
                        </a:lnTo>
                        <a:lnTo>
                          <a:pt x="23" y="48"/>
                        </a:lnTo>
                        <a:lnTo>
                          <a:pt x="23" y="11"/>
                        </a:lnTo>
                        <a:lnTo>
                          <a:pt x="24" y="46"/>
                        </a:lnTo>
                        <a:lnTo>
                          <a:pt x="24" y="24"/>
                        </a:lnTo>
                        <a:lnTo>
                          <a:pt x="24" y="11"/>
                        </a:lnTo>
                        <a:lnTo>
                          <a:pt x="25" y="48"/>
                        </a:lnTo>
                        <a:lnTo>
                          <a:pt x="26" y="11"/>
                        </a:lnTo>
                        <a:lnTo>
                          <a:pt x="26" y="2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5" name="Freeform 379"/>
                  <p:cNvSpPr>
                    <a:spLocks/>
                  </p:cNvSpPr>
                  <p:nvPr/>
                </p:nvSpPr>
                <p:spPr bwMode="auto">
                  <a:xfrm>
                    <a:off x="598013" y="5930900"/>
                    <a:ext cx="39688" cy="73025"/>
                  </a:xfrm>
                  <a:custGeom>
                    <a:avLst/>
                    <a:gdLst>
                      <a:gd name="T0" fmla="*/ 0 w 25"/>
                      <a:gd name="T1" fmla="*/ 9 h 46"/>
                      <a:gd name="T2" fmla="*/ 0 w 25"/>
                      <a:gd name="T3" fmla="*/ 39 h 46"/>
                      <a:gd name="T4" fmla="*/ 1 w 25"/>
                      <a:gd name="T5" fmla="*/ 0 h 46"/>
                      <a:gd name="T6" fmla="*/ 2 w 25"/>
                      <a:gd name="T7" fmla="*/ 35 h 46"/>
                      <a:gd name="T8" fmla="*/ 2 w 25"/>
                      <a:gd name="T9" fmla="*/ 17 h 46"/>
                      <a:gd name="T10" fmla="*/ 2 w 25"/>
                      <a:gd name="T11" fmla="*/ 0 h 46"/>
                      <a:gd name="T12" fmla="*/ 3 w 25"/>
                      <a:gd name="T13" fmla="*/ 40 h 46"/>
                      <a:gd name="T14" fmla="*/ 4 w 25"/>
                      <a:gd name="T15" fmla="*/ 2 h 46"/>
                      <a:gd name="T16" fmla="*/ 4 w 25"/>
                      <a:gd name="T17" fmla="*/ 8 h 46"/>
                      <a:gd name="T18" fmla="*/ 5 w 25"/>
                      <a:gd name="T19" fmla="*/ 40 h 46"/>
                      <a:gd name="T20" fmla="*/ 6 w 25"/>
                      <a:gd name="T21" fmla="*/ 1 h 46"/>
                      <a:gd name="T22" fmla="*/ 6 w 25"/>
                      <a:gd name="T23" fmla="*/ 4 h 46"/>
                      <a:gd name="T24" fmla="*/ 6 w 25"/>
                      <a:gd name="T25" fmla="*/ 33 h 46"/>
                      <a:gd name="T26" fmla="*/ 6 w 25"/>
                      <a:gd name="T27" fmla="*/ 1 h 46"/>
                      <a:gd name="T28" fmla="*/ 8 w 25"/>
                      <a:gd name="T29" fmla="*/ 42 h 46"/>
                      <a:gd name="T30" fmla="*/ 8 w 25"/>
                      <a:gd name="T31" fmla="*/ 32 h 46"/>
                      <a:gd name="T32" fmla="*/ 8 w 25"/>
                      <a:gd name="T33" fmla="*/ 3 h 46"/>
                      <a:gd name="T34" fmla="*/ 9 w 25"/>
                      <a:gd name="T35" fmla="*/ 1 h 46"/>
                      <a:gd name="T36" fmla="*/ 10 w 25"/>
                      <a:gd name="T37" fmla="*/ 42 h 46"/>
                      <a:gd name="T38" fmla="*/ 10 w 25"/>
                      <a:gd name="T39" fmla="*/ 3 h 46"/>
                      <a:gd name="T40" fmla="*/ 10 w 25"/>
                      <a:gd name="T41" fmla="*/ 30 h 46"/>
                      <a:gd name="T42" fmla="*/ 11 w 25"/>
                      <a:gd name="T43" fmla="*/ 44 h 46"/>
                      <a:gd name="T44" fmla="*/ 12 w 25"/>
                      <a:gd name="T45" fmla="*/ 1 h 46"/>
                      <a:gd name="T46" fmla="*/ 12 w 25"/>
                      <a:gd name="T47" fmla="*/ 36 h 46"/>
                      <a:gd name="T48" fmla="*/ 13 w 25"/>
                      <a:gd name="T49" fmla="*/ 5 h 46"/>
                      <a:gd name="T50" fmla="*/ 13 w 25"/>
                      <a:gd name="T51" fmla="*/ 1 h 46"/>
                      <a:gd name="T52" fmla="*/ 14 w 25"/>
                      <a:gd name="T53" fmla="*/ 44 h 46"/>
                      <a:gd name="T54" fmla="*/ 14 w 25"/>
                      <a:gd name="T55" fmla="*/ 9 h 46"/>
                      <a:gd name="T56" fmla="*/ 15 w 25"/>
                      <a:gd name="T57" fmla="*/ 2 h 46"/>
                      <a:gd name="T58" fmla="*/ 15 w 25"/>
                      <a:gd name="T59" fmla="*/ 44 h 46"/>
                      <a:gd name="T60" fmla="*/ 16 w 25"/>
                      <a:gd name="T61" fmla="*/ 1 h 46"/>
                      <a:gd name="T62" fmla="*/ 17 w 25"/>
                      <a:gd name="T63" fmla="*/ 17 h 46"/>
                      <a:gd name="T64" fmla="*/ 17 w 25"/>
                      <a:gd name="T65" fmla="*/ 40 h 46"/>
                      <a:gd name="T66" fmla="*/ 17 w 25"/>
                      <a:gd name="T67" fmla="*/ 2 h 46"/>
                      <a:gd name="T68" fmla="*/ 19 w 25"/>
                      <a:gd name="T69" fmla="*/ 45 h 46"/>
                      <a:gd name="T70" fmla="*/ 19 w 25"/>
                      <a:gd name="T71" fmla="*/ 12 h 46"/>
                      <a:gd name="T72" fmla="*/ 19 w 25"/>
                      <a:gd name="T73" fmla="*/ 2 h 46"/>
                      <a:gd name="T74" fmla="*/ 19 w 25"/>
                      <a:gd name="T75" fmla="*/ 42 h 46"/>
                      <a:gd name="T76" fmla="*/ 20 w 25"/>
                      <a:gd name="T77" fmla="*/ 1 h 46"/>
                      <a:gd name="T78" fmla="*/ 20 w 25"/>
                      <a:gd name="T79" fmla="*/ 1 h 46"/>
                      <a:gd name="T80" fmla="*/ 21 w 25"/>
                      <a:gd name="T81" fmla="*/ 14 h 46"/>
                      <a:gd name="T82" fmla="*/ 22 w 25"/>
                      <a:gd name="T83" fmla="*/ 46 h 46"/>
                      <a:gd name="T84" fmla="*/ 22 w 25"/>
                      <a:gd name="T85" fmla="*/ 2 h 46"/>
                      <a:gd name="T86" fmla="*/ 23 w 25"/>
                      <a:gd name="T87" fmla="*/ 44 h 46"/>
                      <a:gd name="T88" fmla="*/ 23 w 25"/>
                      <a:gd name="T89" fmla="*/ 14 h 46"/>
                      <a:gd name="T90" fmla="*/ 24 w 25"/>
                      <a:gd name="T91" fmla="*/ 1 h 46"/>
                      <a:gd name="T92" fmla="*/ 24 w 25"/>
                      <a:gd name="T93" fmla="*/ 42 h 46"/>
                      <a:gd name="T94" fmla="*/ 25 w 25"/>
                      <a:gd name="T95" fmla="*/ 1 h 46"/>
                      <a:gd name="T96" fmla="*/ 25 w 25"/>
                      <a:gd name="T97" fmla="*/ 11 h 46"/>
                      <a:gd name="T98" fmla="*/ 25 w 25"/>
                      <a:gd name="T99" fmla="*/ 45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5" h="46">
                        <a:moveTo>
                          <a:pt x="0" y="9"/>
                        </a:moveTo>
                        <a:lnTo>
                          <a:pt x="0" y="39"/>
                        </a:lnTo>
                        <a:lnTo>
                          <a:pt x="1" y="0"/>
                        </a:lnTo>
                        <a:lnTo>
                          <a:pt x="2" y="35"/>
                        </a:lnTo>
                        <a:lnTo>
                          <a:pt x="2" y="17"/>
                        </a:lnTo>
                        <a:lnTo>
                          <a:pt x="2" y="0"/>
                        </a:lnTo>
                        <a:lnTo>
                          <a:pt x="3" y="40"/>
                        </a:lnTo>
                        <a:lnTo>
                          <a:pt x="4" y="2"/>
                        </a:lnTo>
                        <a:lnTo>
                          <a:pt x="4" y="8"/>
                        </a:lnTo>
                        <a:lnTo>
                          <a:pt x="5" y="40"/>
                        </a:lnTo>
                        <a:lnTo>
                          <a:pt x="6" y="1"/>
                        </a:lnTo>
                        <a:lnTo>
                          <a:pt x="6" y="4"/>
                        </a:lnTo>
                        <a:lnTo>
                          <a:pt x="6" y="33"/>
                        </a:lnTo>
                        <a:lnTo>
                          <a:pt x="6" y="1"/>
                        </a:lnTo>
                        <a:lnTo>
                          <a:pt x="8" y="42"/>
                        </a:lnTo>
                        <a:lnTo>
                          <a:pt x="8" y="32"/>
                        </a:lnTo>
                        <a:lnTo>
                          <a:pt x="8" y="3"/>
                        </a:lnTo>
                        <a:lnTo>
                          <a:pt x="9" y="1"/>
                        </a:lnTo>
                        <a:lnTo>
                          <a:pt x="10" y="42"/>
                        </a:lnTo>
                        <a:lnTo>
                          <a:pt x="10" y="3"/>
                        </a:lnTo>
                        <a:lnTo>
                          <a:pt x="10" y="30"/>
                        </a:lnTo>
                        <a:lnTo>
                          <a:pt x="11" y="44"/>
                        </a:lnTo>
                        <a:lnTo>
                          <a:pt x="12" y="1"/>
                        </a:lnTo>
                        <a:lnTo>
                          <a:pt x="12" y="36"/>
                        </a:lnTo>
                        <a:lnTo>
                          <a:pt x="13" y="5"/>
                        </a:lnTo>
                        <a:lnTo>
                          <a:pt x="13" y="1"/>
                        </a:lnTo>
                        <a:lnTo>
                          <a:pt x="14" y="44"/>
                        </a:lnTo>
                        <a:lnTo>
                          <a:pt x="14" y="9"/>
                        </a:lnTo>
                        <a:lnTo>
                          <a:pt x="15" y="2"/>
                        </a:lnTo>
                        <a:lnTo>
                          <a:pt x="15" y="44"/>
                        </a:lnTo>
                        <a:lnTo>
                          <a:pt x="16" y="1"/>
                        </a:lnTo>
                        <a:lnTo>
                          <a:pt x="17" y="17"/>
                        </a:lnTo>
                        <a:lnTo>
                          <a:pt x="17" y="40"/>
                        </a:lnTo>
                        <a:lnTo>
                          <a:pt x="17" y="2"/>
                        </a:lnTo>
                        <a:lnTo>
                          <a:pt x="19" y="45"/>
                        </a:lnTo>
                        <a:lnTo>
                          <a:pt x="19" y="12"/>
                        </a:lnTo>
                        <a:lnTo>
                          <a:pt x="19" y="2"/>
                        </a:lnTo>
                        <a:lnTo>
                          <a:pt x="19" y="42"/>
                        </a:lnTo>
                        <a:lnTo>
                          <a:pt x="20" y="1"/>
                        </a:lnTo>
                        <a:lnTo>
                          <a:pt x="20" y="1"/>
                        </a:lnTo>
                        <a:lnTo>
                          <a:pt x="21" y="14"/>
                        </a:lnTo>
                        <a:lnTo>
                          <a:pt x="22" y="46"/>
                        </a:lnTo>
                        <a:lnTo>
                          <a:pt x="22" y="2"/>
                        </a:lnTo>
                        <a:lnTo>
                          <a:pt x="23" y="44"/>
                        </a:lnTo>
                        <a:lnTo>
                          <a:pt x="23" y="14"/>
                        </a:lnTo>
                        <a:lnTo>
                          <a:pt x="24" y="1"/>
                        </a:lnTo>
                        <a:lnTo>
                          <a:pt x="24" y="42"/>
                        </a:lnTo>
                        <a:lnTo>
                          <a:pt x="25" y="1"/>
                        </a:lnTo>
                        <a:lnTo>
                          <a:pt x="25" y="11"/>
                        </a:lnTo>
                        <a:lnTo>
                          <a:pt x="25" y="4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6" name="Freeform 380"/>
                  <p:cNvSpPr>
                    <a:spLocks/>
                  </p:cNvSpPr>
                  <p:nvPr/>
                </p:nvSpPr>
                <p:spPr bwMode="auto">
                  <a:xfrm>
                    <a:off x="637701" y="5926137"/>
                    <a:ext cx="42863" cy="76200"/>
                  </a:xfrm>
                  <a:custGeom>
                    <a:avLst/>
                    <a:gdLst>
                      <a:gd name="T0" fmla="*/ 0 w 27"/>
                      <a:gd name="T1" fmla="*/ 48 h 48"/>
                      <a:gd name="T2" fmla="*/ 1 w 27"/>
                      <a:gd name="T3" fmla="*/ 4 h 48"/>
                      <a:gd name="T4" fmla="*/ 2 w 27"/>
                      <a:gd name="T5" fmla="*/ 43 h 48"/>
                      <a:gd name="T6" fmla="*/ 2 w 27"/>
                      <a:gd name="T7" fmla="*/ 20 h 48"/>
                      <a:gd name="T8" fmla="*/ 2 w 27"/>
                      <a:gd name="T9" fmla="*/ 4 h 48"/>
                      <a:gd name="T10" fmla="*/ 3 w 27"/>
                      <a:gd name="T11" fmla="*/ 48 h 48"/>
                      <a:gd name="T12" fmla="*/ 4 w 27"/>
                      <a:gd name="T13" fmla="*/ 30 h 48"/>
                      <a:gd name="T14" fmla="*/ 4 w 27"/>
                      <a:gd name="T15" fmla="*/ 5 h 48"/>
                      <a:gd name="T16" fmla="*/ 4 w 27"/>
                      <a:gd name="T17" fmla="*/ 48 h 48"/>
                      <a:gd name="T18" fmla="*/ 6 w 27"/>
                      <a:gd name="T19" fmla="*/ 3 h 48"/>
                      <a:gd name="T20" fmla="*/ 6 w 27"/>
                      <a:gd name="T21" fmla="*/ 7 h 48"/>
                      <a:gd name="T22" fmla="*/ 6 w 27"/>
                      <a:gd name="T23" fmla="*/ 39 h 48"/>
                      <a:gd name="T24" fmla="*/ 6 w 27"/>
                      <a:gd name="T25" fmla="*/ 3 h 48"/>
                      <a:gd name="T26" fmla="*/ 8 w 27"/>
                      <a:gd name="T27" fmla="*/ 48 h 48"/>
                      <a:gd name="T28" fmla="*/ 8 w 27"/>
                      <a:gd name="T29" fmla="*/ 34 h 48"/>
                      <a:gd name="T30" fmla="*/ 8 w 27"/>
                      <a:gd name="T31" fmla="*/ 5 h 48"/>
                      <a:gd name="T32" fmla="*/ 9 w 27"/>
                      <a:gd name="T33" fmla="*/ 45 h 48"/>
                      <a:gd name="T34" fmla="*/ 10 w 27"/>
                      <a:gd name="T35" fmla="*/ 3 h 48"/>
                      <a:gd name="T36" fmla="*/ 10 w 27"/>
                      <a:gd name="T37" fmla="*/ 5 h 48"/>
                      <a:gd name="T38" fmla="*/ 10 w 27"/>
                      <a:gd name="T39" fmla="*/ 34 h 48"/>
                      <a:gd name="T40" fmla="*/ 11 w 27"/>
                      <a:gd name="T41" fmla="*/ 47 h 48"/>
                      <a:gd name="T42" fmla="*/ 12 w 27"/>
                      <a:gd name="T43" fmla="*/ 3 h 48"/>
                      <a:gd name="T44" fmla="*/ 12 w 27"/>
                      <a:gd name="T45" fmla="*/ 22 h 48"/>
                      <a:gd name="T46" fmla="*/ 12 w 27"/>
                      <a:gd name="T47" fmla="*/ 38 h 48"/>
                      <a:gd name="T48" fmla="*/ 13 w 27"/>
                      <a:gd name="T49" fmla="*/ 2 h 48"/>
                      <a:gd name="T50" fmla="*/ 14 w 27"/>
                      <a:gd name="T51" fmla="*/ 46 h 48"/>
                      <a:gd name="T52" fmla="*/ 14 w 27"/>
                      <a:gd name="T53" fmla="*/ 10 h 48"/>
                      <a:gd name="T54" fmla="*/ 15 w 27"/>
                      <a:gd name="T55" fmla="*/ 3 h 48"/>
                      <a:gd name="T56" fmla="*/ 15 w 27"/>
                      <a:gd name="T57" fmla="*/ 46 h 48"/>
                      <a:gd name="T58" fmla="*/ 16 w 27"/>
                      <a:gd name="T59" fmla="*/ 2 h 48"/>
                      <a:gd name="T60" fmla="*/ 16 w 27"/>
                      <a:gd name="T61" fmla="*/ 18 h 48"/>
                      <a:gd name="T62" fmla="*/ 16 w 27"/>
                      <a:gd name="T63" fmla="*/ 41 h 48"/>
                      <a:gd name="T64" fmla="*/ 17 w 27"/>
                      <a:gd name="T65" fmla="*/ 2 h 48"/>
                      <a:gd name="T66" fmla="*/ 18 w 27"/>
                      <a:gd name="T67" fmla="*/ 45 h 48"/>
                      <a:gd name="T68" fmla="*/ 18 w 27"/>
                      <a:gd name="T69" fmla="*/ 12 h 48"/>
                      <a:gd name="T70" fmla="*/ 19 w 27"/>
                      <a:gd name="T71" fmla="*/ 43 h 48"/>
                      <a:gd name="T72" fmla="*/ 20 w 27"/>
                      <a:gd name="T73" fmla="*/ 1 h 48"/>
                      <a:gd name="T74" fmla="*/ 21 w 27"/>
                      <a:gd name="T75" fmla="*/ 14 h 48"/>
                      <a:gd name="T76" fmla="*/ 22 w 27"/>
                      <a:gd name="T77" fmla="*/ 45 h 48"/>
                      <a:gd name="T78" fmla="*/ 22 w 27"/>
                      <a:gd name="T79" fmla="*/ 2 h 48"/>
                      <a:gd name="T80" fmla="*/ 23 w 27"/>
                      <a:gd name="T81" fmla="*/ 43 h 48"/>
                      <a:gd name="T82" fmla="*/ 23 w 27"/>
                      <a:gd name="T83" fmla="*/ 14 h 48"/>
                      <a:gd name="T84" fmla="*/ 24 w 27"/>
                      <a:gd name="T85" fmla="*/ 1 h 48"/>
                      <a:gd name="T86" fmla="*/ 24 w 27"/>
                      <a:gd name="T87" fmla="*/ 41 h 48"/>
                      <a:gd name="T88" fmla="*/ 25 w 27"/>
                      <a:gd name="T89" fmla="*/ 1 h 48"/>
                      <a:gd name="T90" fmla="*/ 25 w 27"/>
                      <a:gd name="T91" fmla="*/ 11 h 48"/>
                      <a:gd name="T92" fmla="*/ 25 w 27"/>
                      <a:gd name="T93" fmla="*/ 43 h 48"/>
                      <a:gd name="T94" fmla="*/ 26 w 27"/>
                      <a:gd name="T95" fmla="*/ 0 h 48"/>
                      <a:gd name="T96" fmla="*/ 27 w 27"/>
                      <a:gd name="T97" fmla="*/ 5 h 48"/>
                      <a:gd name="T98" fmla="*/ 27 w 27"/>
                      <a:gd name="T99" fmla="*/ 38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48">
                        <a:moveTo>
                          <a:pt x="0" y="48"/>
                        </a:moveTo>
                        <a:lnTo>
                          <a:pt x="1" y="4"/>
                        </a:lnTo>
                        <a:lnTo>
                          <a:pt x="2" y="43"/>
                        </a:lnTo>
                        <a:lnTo>
                          <a:pt x="2" y="20"/>
                        </a:lnTo>
                        <a:lnTo>
                          <a:pt x="2" y="4"/>
                        </a:lnTo>
                        <a:lnTo>
                          <a:pt x="3" y="48"/>
                        </a:lnTo>
                        <a:lnTo>
                          <a:pt x="4" y="30"/>
                        </a:lnTo>
                        <a:lnTo>
                          <a:pt x="4" y="5"/>
                        </a:lnTo>
                        <a:lnTo>
                          <a:pt x="4" y="48"/>
                        </a:lnTo>
                        <a:lnTo>
                          <a:pt x="6" y="3"/>
                        </a:lnTo>
                        <a:lnTo>
                          <a:pt x="6" y="7"/>
                        </a:lnTo>
                        <a:lnTo>
                          <a:pt x="6" y="39"/>
                        </a:lnTo>
                        <a:lnTo>
                          <a:pt x="6" y="3"/>
                        </a:lnTo>
                        <a:lnTo>
                          <a:pt x="8" y="48"/>
                        </a:lnTo>
                        <a:lnTo>
                          <a:pt x="8" y="34"/>
                        </a:lnTo>
                        <a:lnTo>
                          <a:pt x="8" y="5"/>
                        </a:lnTo>
                        <a:lnTo>
                          <a:pt x="9" y="45"/>
                        </a:lnTo>
                        <a:lnTo>
                          <a:pt x="10" y="3"/>
                        </a:lnTo>
                        <a:lnTo>
                          <a:pt x="10" y="5"/>
                        </a:lnTo>
                        <a:lnTo>
                          <a:pt x="10" y="34"/>
                        </a:lnTo>
                        <a:lnTo>
                          <a:pt x="11" y="47"/>
                        </a:lnTo>
                        <a:lnTo>
                          <a:pt x="12" y="3"/>
                        </a:lnTo>
                        <a:lnTo>
                          <a:pt x="12" y="22"/>
                        </a:lnTo>
                        <a:lnTo>
                          <a:pt x="12" y="38"/>
                        </a:lnTo>
                        <a:lnTo>
                          <a:pt x="13" y="2"/>
                        </a:lnTo>
                        <a:lnTo>
                          <a:pt x="14" y="46"/>
                        </a:lnTo>
                        <a:lnTo>
                          <a:pt x="14" y="10"/>
                        </a:lnTo>
                        <a:lnTo>
                          <a:pt x="15" y="3"/>
                        </a:lnTo>
                        <a:lnTo>
                          <a:pt x="15" y="46"/>
                        </a:lnTo>
                        <a:lnTo>
                          <a:pt x="16" y="2"/>
                        </a:lnTo>
                        <a:lnTo>
                          <a:pt x="16" y="18"/>
                        </a:lnTo>
                        <a:lnTo>
                          <a:pt x="16" y="41"/>
                        </a:lnTo>
                        <a:lnTo>
                          <a:pt x="17" y="2"/>
                        </a:lnTo>
                        <a:lnTo>
                          <a:pt x="18" y="45"/>
                        </a:lnTo>
                        <a:lnTo>
                          <a:pt x="18" y="12"/>
                        </a:lnTo>
                        <a:lnTo>
                          <a:pt x="19" y="43"/>
                        </a:lnTo>
                        <a:lnTo>
                          <a:pt x="20" y="1"/>
                        </a:lnTo>
                        <a:lnTo>
                          <a:pt x="21" y="14"/>
                        </a:lnTo>
                        <a:lnTo>
                          <a:pt x="22" y="45"/>
                        </a:lnTo>
                        <a:lnTo>
                          <a:pt x="22" y="2"/>
                        </a:lnTo>
                        <a:lnTo>
                          <a:pt x="23" y="43"/>
                        </a:lnTo>
                        <a:lnTo>
                          <a:pt x="23" y="14"/>
                        </a:lnTo>
                        <a:lnTo>
                          <a:pt x="24" y="1"/>
                        </a:lnTo>
                        <a:lnTo>
                          <a:pt x="24" y="41"/>
                        </a:lnTo>
                        <a:lnTo>
                          <a:pt x="25" y="1"/>
                        </a:lnTo>
                        <a:lnTo>
                          <a:pt x="25" y="11"/>
                        </a:lnTo>
                        <a:lnTo>
                          <a:pt x="25" y="43"/>
                        </a:lnTo>
                        <a:lnTo>
                          <a:pt x="26" y="0"/>
                        </a:lnTo>
                        <a:lnTo>
                          <a:pt x="27" y="5"/>
                        </a:lnTo>
                        <a:lnTo>
                          <a:pt x="27" y="3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7" name="Freeform 381"/>
                  <p:cNvSpPr>
                    <a:spLocks/>
                  </p:cNvSpPr>
                  <p:nvPr/>
                </p:nvSpPr>
                <p:spPr bwMode="auto">
                  <a:xfrm>
                    <a:off x="680563" y="5916612"/>
                    <a:ext cx="42863" cy="76200"/>
                  </a:xfrm>
                  <a:custGeom>
                    <a:avLst/>
                    <a:gdLst>
                      <a:gd name="T0" fmla="*/ 0 w 27"/>
                      <a:gd name="T1" fmla="*/ 44 h 48"/>
                      <a:gd name="T2" fmla="*/ 0 w 27"/>
                      <a:gd name="T3" fmla="*/ 6 h 48"/>
                      <a:gd name="T4" fmla="*/ 1 w 27"/>
                      <a:gd name="T5" fmla="*/ 48 h 48"/>
                      <a:gd name="T6" fmla="*/ 2 w 27"/>
                      <a:gd name="T7" fmla="*/ 32 h 48"/>
                      <a:gd name="T8" fmla="*/ 2 w 27"/>
                      <a:gd name="T9" fmla="*/ 7 h 48"/>
                      <a:gd name="T10" fmla="*/ 2 w 27"/>
                      <a:gd name="T11" fmla="*/ 48 h 48"/>
                      <a:gd name="T12" fmla="*/ 4 w 27"/>
                      <a:gd name="T13" fmla="*/ 5 h 48"/>
                      <a:gd name="T14" fmla="*/ 4 w 27"/>
                      <a:gd name="T15" fmla="*/ 8 h 48"/>
                      <a:gd name="T16" fmla="*/ 4 w 27"/>
                      <a:gd name="T17" fmla="*/ 39 h 48"/>
                      <a:gd name="T18" fmla="*/ 4 w 27"/>
                      <a:gd name="T19" fmla="*/ 5 h 48"/>
                      <a:gd name="T20" fmla="*/ 5 w 27"/>
                      <a:gd name="T21" fmla="*/ 47 h 48"/>
                      <a:gd name="T22" fmla="*/ 6 w 27"/>
                      <a:gd name="T23" fmla="*/ 35 h 48"/>
                      <a:gd name="T24" fmla="*/ 6 w 27"/>
                      <a:gd name="T25" fmla="*/ 7 h 48"/>
                      <a:gd name="T26" fmla="*/ 7 w 27"/>
                      <a:gd name="T27" fmla="*/ 44 h 48"/>
                      <a:gd name="T28" fmla="*/ 8 w 27"/>
                      <a:gd name="T29" fmla="*/ 4 h 48"/>
                      <a:gd name="T30" fmla="*/ 8 w 27"/>
                      <a:gd name="T31" fmla="*/ 10 h 48"/>
                      <a:gd name="T32" fmla="*/ 8 w 27"/>
                      <a:gd name="T33" fmla="*/ 6 h 48"/>
                      <a:gd name="T34" fmla="*/ 9 w 27"/>
                      <a:gd name="T35" fmla="*/ 46 h 48"/>
                      <a:gd name="T36" fmla="*/ 10 w 27"/>
                      <a:gd name="T37" fmla="*/ 4 h 48"/>
                      <a:gd name="T38" fmla="*/ 10 w 27"/>
                      <a:gd name="T39" fmla="*/ 23 h 48"/>
                      <a:gd name="T40" fmla="*/ 10 w 27"/>
                      <a:gd name="T41" fmla="*/ 37 h 48"/>
                      <a:gd name="T42" fmla="*/ 11 w 27"/>
                      <a:gd name="T43" fmla="*/ 4 h 48"/>
                      <a:gd name="T44" fmla="*/ 12 w 27"/>
                      <a:gd name="T45" fmla="*/ 44 h 48"/>
                      <a:gd name="T46" fmla="*/ 12 w 27"/>
                      <a:gd name="T47" fmla="*/ 11 h 48"/>
                      <a:gd name="T48" fmla="*/ 12 w 27"/>
                      <a:gd name="T49" fmla="*/ 4 h 48"/>
                      <a:gd name="T50" fmla="*/ 13 w 27"/>
                      <a:gd name="T51" fmla="*/ 43 h 48"/>
                      <a:gd name="T52" fmla="*/ 14 w 27"/>
                      <a:gd name="T53" fmla="*/ 3 h 48"/>
                      <a:gd name="T54" fmla="*/ 14 w 27"/>
                      <a:gd name="T55" fmla="*/ 18 h 48"/>
                      <a:gd name="T56" fmla="*/ 15 w 27"/>
                      <a:gd name="T57" fmla="*/ 3 h 48"/>
                      <a:gd name="T58" fmla="*/ 16 w 27"/>
                      <a:gd name="T59" fmla="*/ 42 h 48"/>
                      <a:gd name="T60" fmla="*/ 16 w 27"/>
                      <a:gd name="T61" fmla="*/ 13 h 48"/>
                      <a:gd name="T62" fmla="*/ 17 w 27"/>
                      <a:gd name="T63" fmla="*/ 39 h 48"/>
                      <a:gd name="T64" fmla="*/ 18 w 27"/>
                      <a:gd name="T65" fmla="*/ 2 h 48"/>
                      <a:gd name="T66" fmla="*/ 19 w 27"/>
                      <a:gd name="T67" fmla="*/ 14 h 48"/>
                      <a:gd name="T68" fmla="*/ 20 w 27"/>
                      <a:gd name="T69" fmla="*/ 41 h 48"/>
                      <a:gd name="T70" fmla="*/ 20 w 27"/>
                      <a:gd name="T71" fmla="*/ 2 h 48"/>
                      <a:gd name="T72" fmla="*/ 21 w 27"/>
                      <a:gd name="T73" fmla="*/ 39 h 48"/>
                      <a:gd name="T74" fmla="*/ 21 w 27"/>
                      <a:gd name="T75" fmla="*/ 14 h 48"/>
                      <a:gd name="T76" fmla="*/ 22 w 27"/>
                      <a:gd name="T77" fmla="*/ 1 h 48"/>
                      <a:gd name="T78" fmla="*/ 22 w 27"/>
                      <a:gd name="T79" fmla="*/ 38 h 48"/>
                      <a:gd name="T80" fmla="*/ 23 w 27"/>
                      <a:gd name="T81" fmla="*/ 22 h 48"/>
                      <a:gd name="T82" fmla="*/ 23 w 27"/>
                      <a:gd name="T83" fmla="*/ 1 h 48"/>
                      <a:gd name="T84" fmla="*/ 23 w 27"/>
                      <a:gd name="T85" fmla="*/ 39 h 48"/>
                      <a:gd name="T86" fmla="*/ 24 w 27"/>
                      <a:gd name="T87" fmla="*/ 0 h 48"/>
                      <a:gd name="T88" fmla="*/ 25 w 27"/>
                      <a:gd name="T89" fmla="*/ 4 h 48"/>
                      <a:gd name="T90" fmla="*/ 25 w 27"/>
                      <a:gd name="T91" fmla="*/ 34 h 48"/>
                      <a:gd name="T92" fmla="*/ 25 w 27"/>
                      <a:gd name="T93" fmla="*/ 0 h 48"/>
                      <a:gd name="T94" fmla="*/ 26 w 27"/>
                      <a:gd name="T95" fmla="*/ 38 h 48"/>
                      <a:gd name="T96" fmla="*/ 27 w 27"/>
                      <a:gd name="T97" fmla="*/ 25 h 48"/>
                      <a:gd name="T98" fmla="*/ 27 w 27"/>
                      <a:gd name="T99" fmla="*/ 1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48">
                        <a:moveTo>
                          <a:pt x="0" y="44"/>
                        </a:moveTo>
                        <a:lnTo>
                          <a:pt x="0" y="6"/>
                        </a:lnTo>
                        <a:lnTo>
                          <a:pt x="1" y="48"/>
                        </a:lnTo>
                        <a:lnTo>
                          <a:pt x="2" y="32"/>
                        </a:lnTo>
                        <a:lnTo>
                          <a:pt x="2" y="7"/>
                        </a:lnTo>
                        <a:lnTo>
                          <a:pt x="2" y="48"/>
                        </a:lnTo>
                        <a:lnTo>
                          <a:pt x="4" y="5"/>
                        </a:lnTo>
                        <a:lnTo>
                          <a:pt x="4" y="8"/>
                        </a:lnTo>
                        <a:lnTo>
                          <a:pt x="4" y="39"/>
                        </a:lnTo>
                        <a:lnTo>
                          <a:pt x="4" y="5"/>
                        </a:lnTo>
                        <a:lnTo>
                          <a:pt x="5" y="47"/>
                        </a:lnTo>
                        <a:lnTo>
                          <a:pt x="6" y="35"/>
                        </a:lnTo>
                        <a:lnTo>
                          <a:pt x="6" y="7"/>
                        </a:lnTo>
                        <a:lnTo>
                          <a:pt x="7" y="44"/>
                        </a:lnTo>
                        <a:lnTo>
                          <a:pt x="8" y="4"/>
                        </a:lnTo>
                        <a:lnTo>
                          <a:pt x="8" y="10"/>
                        </a:lnTo>
                        <a:lnTo>
                          <a:pt x="8" y="6"/>
                        </a:lnTo>
                        <a:lnTo>
                          <a:pt x="9" y="46"/>
                        </a:lnTo>
                        <a:lnTo>
                          <a:pt x="10" y="4"/>
                        </a:lnTo>
                        <a:lnTo>
                          <a:pt x="10" y="23"/>
                        </a:lnTo>
                        <a:lnTo>
                          <a:pt x="10" y="37"/>
                        </a:lnTo>
                        <a:lnTo>
                          <a:pt x="11" y="4"/>
                        </a:lnTo>
                        <a:lnTo>
                          <a:pt x="12" y="44"/>
                        </a:lnTo>
                        <a:lnTo>
                          <a:pt x="12" y="11"/>
                        </a:lnTo>
                        <a:lnTo>
                          <a:pt x="12" y="4"/>
                        </a:lnTo>
                        <a:lnTo>
                          <a:pt x="13" y="43"/>
                        </a:lnTo>
                        <a:lnTo>
                          <a:pt x="14" y="3"/>
                        </a:lnTo>
                        <a:lnTo>
                          <a:pt x="14" y="18"/>
                        </a:lnTo>
                        <a:lnTo>
                          <a:pt x="15" y="3"/>
                        </a:lnTo>
                        <a:lnTo>
                          <a:pt x="16" y="42"/>
                        </a:lnTo>
                        <a:lnTo>
                          <a:pt x="16" y="13"/>
                        </a:lnTo>
                        <a:lnTo>
                          <a:pt x="17" y="39"/>
                        </a:lnTo>
                        <a:lnTo>
                          <a:pt x="18" y="2"/>
                        </a:lnTo>
                        <a:lnTo>
                          <a:pt x="19" y="14"/>
                        </a:lnTo>
                        <a:lnTo>
                          <a:pt x="20" y="41"/>
                        </a:lnTo>
                        <a:lnTo>
                          <a:pt x="20" y="2"/>
                        </a:lnTo>
                        <a:lnTo>
                          <a:pt x="21" y="39"/>
                        </a:lnTo>
                        <a:lnTo>
                          <a:pt x="21" y="14"/>
                        </a:lnTo>
                        <a:lnTo>
                          <a:pt x="22" y="1"/>
                        </a:lnTo>
                        <a:lnTo>
                          <a:pt x="22" y="38"/>
                        </a:lnTo>
                        <a:lnTo>
                          <a:pt x="23" y="22"/>
                        </a:lnTo>
                        <a:lnTo>
                          <a:pt x="23" y="1"/>
                        </a:lnTo>
                        <a:lnTo>
                          <a:pt x="23" y="39"/>
                        </a:lnTo>
                        <a:lnTo>
                          <a:pt x="24" y="0"/>
                        </a:lnTo>
                        <a:lnTo>
                          <a:pt x="25" y="4"/>
                        </a:lnTo>
                        <a:lnTo>
                          <a:pt x="25" y="34"/>
                        </a:lnTo>
                        <a:lnTo>
                          <a:pt x="25" y="0"/>
                        </a:lnTo>
                        <a:lnTo>
                          <a:pt x="26" y="38"/>
                        </a:lnTo>
                        <a:lnTo>
                          <a:pt x="27" y="25"/>
                        </a:lnTo>
                        <a:lnTo>
                          <a:pt x="27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8" name="Freeform 382"/>
                  <p:cNvSpPr>
                    <a:spLocks/>
                  </p:cNvSpPr>
                  <p:nvPr/>
                </p:nvSpPr>
                <p:spPr bwMode="auto">
                  <a:xfrm>
                    <a:off x="723426" y="5903912"/>
                    <a:ext cx="42863" cy="71437"/>
                  </a:xfrm>
                  <a:custGeom>
                    <a:avLst/>
                    <a:gdLst>
                      <a:gd name="T0" fmla="*/ 0 w 27"/>
                      <a:gd name="T1" fmla="*/ 9 h 45"/>
                      <a:gd name="T2" fmla="*/ 0 w 27"/>
                      <a:gd name="T3" fmla="*/ 45 h 45"/>
                      <a:gd name="T4" fmla="*/ 1 w 27"/>
                      <a:gd name="T5" fmla="*/ 7 h 45"/>
                      <a:gd name="T6" fmla="*/ 2 w 27"/>
                      <a:gd name="T7" fmla="*/ 10 h 45"/>
                      <a:gd name="T8" fmla="*/ 2 w 27"/>
                      <a:gd name="T9" fmla="*/ 37 h 45"/>
                      <a:gd name="T10" fmla="*/ 3 w 27"/>
                      <a:gd name="T11" fmla="*/ 44 h 45"/>
                      <a:gd name="T12" fmla="*/ 4 w 27"/>
                      <a:gd name="T13" fmla="*/ 7 h 45"/>
                      <a:gd name="T14" fmla="*/ 4 w 27"/>
                      <a:gd name="T15" fmla="*/ 27 h 45"/>
                      <a:gd name="T16" fmla="*/ 4 w 27"/>
                      <a:gd name="T17" fmla="*/ 35 h 45"/>
                      <a:gd name="T18" fmla="*/ 6 w 27"/>
                      <a:gd name="T19" fmla="*/ 6 h 45"/>
                      <a:gd name="T20" fmla="*/ 6 w 27"/>
                      <a:gd name="T21" fmla="*/ 42 h 45"/>
                      <a:gd name="T22" fmla="*/ 6 w 27"/>
                      <a:gd name="T23" fmla="*/ 12 h 45"/>
                      <a:gd name="T24" fmla="*/ 6 w 27"/>
                      <a:gd name="T25" fmla="*/ 8 h 45"/>
                      <a:gd name="T26" fmla="*/ 7 w 27"/>
                      <a:gd name="T27" fmla="*/ 42 h 45"/>
                      <a:gd name="T28" fmla="*/ 8 w 27"/>
                      <a:gd name="T29" fmla="*/ 5 h 45"/>
                      <a:gd name="T30" fmla="*/ 8 w 27"/>
                      <a:gd name="T31" fmla="*/ 22 h 45"/>
                      <a:gd name="T32" fmla="*/ 8 w 27"/>
                      <a:gd name="T33" fmla="*/ 36 h 45"/>
                      <a:gd name="T34" fmla="*/ 9 w 27"/>
                      <a:gd name="T35" fmla="*/ 5 h 45"/>
                      <a:gd name="T36" fmla="*/ 10 w 27"/>
                      <a:gd name="T37" fmla="*/ 40 h 45"/>
                      <a:gd name="T38" fmla="*/ 10 w 27"/>
                      <a:gd name="T39" fmla="*/ 13 h 45"/>
                      <a:gd name="T40" fmla="*/ 10 w 27"/>
                      <a:gd name="T41" fmla="*/ 5 h 45"/>
                      <a:gd name="T42" fmla="*/ 11 w 27"/>
                      <a:gd name="T43" fmla="*/ 39 h 45"/>
                      <a:gd name="T44" fmla="*/ 12 w 27"/>
                      <a:gd name="T45" fmla="*/ 4 h 45"/>
                      <a:gd name="T46" fmla="*/ 12 w 27"/>
                      <a:gd name="T47" fmla="*/ 17 h 45"/>
                      <a:gd name="T48" fmla="*/ 13 w 27"/>
                      <a:gd name="T49" fmla="*/ 4 h 45"/>
                      <a:gd name="T50" fmla="*/ 13 w 27"/>
                      <a:gd name="T51" fmla="*/ 38 h 45"/>
                      <a:gd name="T52" fmla="*/ 14 w 27"/>
                      <a:gd name="T53" fmla="*/ 38 h 45"/>
                      <a:gd name="T54" fmla="*/ 14 w 27"/>
                      <a:gd name="T55" fmla="*/ 14 h 45"/>
                      <a:gd name="T56" fmla="*/ 15 w 27"/>
                      <a:gd name="T57" fmla="*/ 35 h 45"/>
                      <a:gd name="T58" fmla="*/ 17 w 27"/>
                      <a:gd name="T59" fmla="*/ 3 h 45"/>
                      <a:gd name="T60" fmla="*/ 17 w 27"/>
                      <a:gd name="T61" fmla="*/ 14 h 45"/>
                      <a:gd name="T62" fmla="*/ 17 w 27"/>
                      <a:gd name="T63" fmla="*/ 36 h 45"/>
                      <a:gd name="T64" fmla="*/ 18 w 27"/>
                      <a:gd name="T65" fmla="*/ 3 h 45"/>
                      <a:gd name="T66" fmla="*/ 19 w 27"/>
                      <a:gd name="T67" fmla="*/ 7 h 45"/>
                      <a:gd name="T68" fmla="*/ 19 w 27"/>
                      <a:gd name="T69" fmla="*/ 34 h 45"/>
                      <a:gd name="T70" fmla="*/ 20 w 27"/>
                      <a:gd name="T71" fmla="*/ 2 h 45"/>
                      <a:gd name="T72" fmla="*/ 20 w 27"/>
                      <a:gd name="T73" fmla="*/ 34 h 45"/>
                      <a:gd name="T74" fmla="*/ 20 w 27"/>
                      <a:gd name="T75" fmla="*/ 22 h 45"/>
                      <a:gd name="T76" fmla="*/ 20 w 27"/>
                      <a:gd name="T77" fmla="*/ 2 h 45"/>
                      <a:gd name="T78" fmla="*/ 21 w 27"/>
                      <a:gd name="T79" fmla="*/ 35 h 45"/>
                      <a:gd name="T80" fmla="*/ 22 w 27"/>
                      <a:gd name="T81" fmla="*/ 1 h 45"/>
                      <a:gd name="T82" fmla="*/ 23 w 27"/>
                      <a:gd name="T83" fmla="*/ 4 h 45"/>
                      <a:gd name="T84" fmla="*/ 23 w 27"/>
                      <a:gd name="T85" fmla="*/ 29 h 45"/>
                      <a:gd name="T86" fmla="*/ 23 w 27"/>
                      <a:gd name="T87" fmla="*/ 1 h 45"/>
                      <a:gd name="T88" fmla="*/ 24 w 27"/>
                      <a:gd name="T89" fmla="*/ 33 h 45"/>
                      <a:gd name="T90" fmla="*/ 25 w 27"/>
                      <a:gd name="T91" fmla="*/ 23 h 45"/>
                      <a:gd name="T92" fmla="*/ 25 w 27"/>
                      <a:gd name="T93" fmla="*/ 1 h 45"/>
                      <a:gd name="T94" fmla="*/ 25 w 27"/>
                      <a:gd name="T95" fmla="*/ 32 h 45"/>
                      <a:gd name="T96" fmla="*/ 26 w 27"/>
                      <a:gd name="T97" fmla="*/ 0 h 45"/>
                      <a:gd name="T98" fmla="*/ 27 w 27"/>
                      <a:gd name="T99" fmla="*/ 4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45">
                        <a:moveTo>
                          <a:pt x="0" y="9"/>
                        </a:moveTo>
                        <a:lnTo>
                          <a:pt x="0" y="45"/>
                        </a:lnTo>
                        <a:lnTo>
                          <a:pt x="1" y="7"/>
                        </a:lnTo>
                        <a:lnTo>
                          <a:pt x="2" y="10"/>
                        </a:lnTo>
                        <a:lnTo>
                          <a:pt x="2" y="37"/>
                        </a:lnTo>
                        <a:lnTo>
                          <a:pt x="3" y="44"/>
                        </a:lnTo>
                        <a:lnTo>
                          <a:pt x="4" y="7"/>
                        </a:lnTo>
                        <a:lnTo>
                          <a:pt x="4" y="27"/>
                        </a:lnTo>
                        <a:lnTo>
                          <a:pt x="4" y="35"/>
                        </a:lnTo>
                        <a:lnTo>
                          <a:pt x="6" y="6"/>
                        </a:lnTo>
                        <a:lnTo>
                          <a:pt x="6" y="42"/>
                        </a:lnTo>
                        <a:lnTo>
                          <a:pt x="6" y="12"/>
                        </a:lnTo>
                        <a:lnTo>
                          <a:pt x="6" y="8"/>
                        </a:lnTo>
                        <a:lnTo>
                          <a:pt x="7" y="42"/>
                        </a:lnTo>
                        <a:lnTo>
                          <a:pt x="8" y="5"/>
                        </a:lnTo>
                        <a:lnTo>
                          <a:pt x="8" y="22"/>
                        </a:lnTo>
                        <a:lnTo>
                          <a:pt x="8" y="36"/>
                        </a:lnTo>
                        <a:lnTo>
                          <a:pt x="9" y="5"/>
                        </a:lnTo>
                        <a:lnTo>
                          <a:pt x="10" y="40"/>
                        </a:lnTo>
                        <a:lnTo>
                          <a:pt x="10" y="13"/>
                        </a:lnTo>
                        <a:lnTo>
                          <a:pt x="10" y="5"/>
                        </a:lnTo>
                        <a:lnTo>
                          <a:pt x="11" y="39"/>
                        </a:lnTo>
                        <a:lnTo>
                          <a:pt x="12" y="4"/>
                        </a:lnTo>
                        <a:lnTo>
                          <a:pt x="12" y="17"/>
                        </a:lnTo>
                        <a:lnTo>
                          <a:pt x="13" y="4"/>
                        </a:lnTo>
                        <a:lnTo>
                          <a:pt x="13" y="38"/>
                        </a:lnTo>
                        <a:lnTo>
                          <a:pt x="14" y="38"/>
                        </a:lnTo>
                        <a:lnTo>
                          <a:pt x="14" y="14"/>
                        </a:lnTo>
                        <a:lnTo>
                          <a:pt x="15" y="35"/>
                        </a:lnTo>
                        <a:lnTo>
                          <a:pt x="17" y="3"/>
                        </a:lnTo>
                        <a:lnTo>
                          <a:pt x="17" y="14"/>
                        </a:lnTo>
                        <a:lnTo>
                          <a:pt x="17" y="36"/>
                        </a:lnTo>
                        <a:lnTo>
                          <a:pt x="18" y="3"/>
                        </a:lnTo>
                        <a:lnTo>
                          <a:pt x="19" y="7"/>
                        </a:lnTo>
                        <a:lnTo>
                          <a:pt x="19" y="34"/>
                        </a:lnTo>
                        <a:lnTo>
                          <a:pt x="20" y="2"/>
                        </a:lnTo>
                        <a:lnTo>
                          <a:pt x="20" y="34"/>
                        </a:lnTo>
                        <a:lnTo>
                          <a:pt x="20" y="22"/>
                        </a:lnTo>
                        <a:lnTo>
                          <a:pt x="20" y="2"/>
                        </a:lnTo>
                        <a:lnTo>
                          <a:pt x="21" y="35"/>
                        </a:lnTo>
                        <a:lnTo>
                          <a:pt x="22" y="1"/>
                        </a:lnTo>
                        <a:lnTo>
                          <a:pt x="23" y="4"/>
                        </a:lnTo>
                        <a:lnTo>
                          <a:pt x="23" y="29"/>
                        </a:lnTo>
                        <a:lnTo>
                          <a:pt x="23" y="1"/>
                        </a:lnTo>
                        <a:lnTo>
                          <a:pt x="24" y="33"/>
                        </a:lnTo>
                        <a:lnTo>
                          <a:pt x="25" y="23"/>
                        </a:lnTo>
                        <a:lnTo>
                          <a:pt x="25" y="1"/>
                        </a:lnTo>
                        <a:lnTo>
                          <a:pt x="25" y="32"/>
                        </a:lnTo>
                        <a:lnTo>
                          <a:pt x="26" y="0"/>
                        </a:lnTo>
                        <a:lnTo>
                          <a:pt x="27" y="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9" name="Freeform 383"/>
                  <p:cNvSpPr>
                    <a:spLocks/>
                  </p:cNvSpPr>
                  <p:nvPr/>
                </p:nvSpPr>
                <p:spPr bwMode="auto">
                  <a:xfrm>
                    <a:off x="766288" y="5888037"/>
                    <a:ext cx="42863" cy="65087"/>
                  </a:xfrm>
                  <a:custGeom>
                    <a:avLst/>
                    <a:gdLst>
                      <a:gd name="T0" fmla="*/ 0 w 27"/>
                      <a:gd name="T1" fmla="*/ 14 h 41"/>
                      <a:gd name="T2" fmla="*/ 0 w 27"/>
                      <a:gd name="T3" fmla="*/ 12 h 41"/>
                      <a:gd name="T4" fmla="*/ 1 w 27"/>
                      <a:gd name="T5" fmla="*/ 41 h 41"/>
                      <a:gd name="T6" fmla="*/ 2 w 27"/>
                      <a:gd name="T7" fmla="*/ 9 h 41"/>
                      <a:gd name="T8" fmla="*/ 2 w 27"/>
                      <a:gd name="T9" fmla="*/ 26 h 41"/>
                      <a:gd name="T10" fmla="*/ 2 w 27"/>
                      <a:gd name="T11" fmla="*/ 34 h 41"/>
                      <a:gd name="T12" fmla="*/ 4 w 27"/>
                      <a:gd name="T13" fmla="*/ 8 h 41"/>
                      <a:gd name="T14" fmla="*/ 4 w 27"/>
                      <a:gd name="T15" fmla="*/ 39 h 41"/>
                      <a:gd name="T16" fmla="*/ 4 w 27"/>
                      <a:gd name="T17" fmla="*/ 14 h 41"/>
                      <a:gd name="T18" fmla="*/ 4 w 27"/>
                      <a:gd name="T19" fmla="*/ 9 h 41"/>
                      <a:gd name="T20" fmla="*/ 5 w 27"/>
                      <a:gd name="T21" fmla="*/ 38 h 41"/>
                      <a:gd name="T22" fmla="*/ 6 w 27"/>
                      <a:gd name="T23" fmla="*/ 8 h 41"/>
                      <a:gd name="T24" fmla="*/ 6 w 27"/>
                      <a:gd name="T25" fmla="*/ 22 h 41"/>
                      <a:gd name="T26" fmla="*/ 6 w 27"/>
                      <a:gd name="T27" fmla="*/ 34 h 41"/>
                      <a:gd name="T28" fmla="*/ 7 w 27"/>
                      <a:gd name="T29" fmla="*/ 7 h 41"/>
                      <a:gd name="T30" fmla="*/ 8 w 27"/>
                      <a:gd name="T31" fmla="*/ 36 h 41"/>
                      <a:gd name="T32" fmla="*/ 8 w 27"/>
                      <a:gd name="T33" fmla="*/ 15 h 41"/>
                      <a:gd name="T34" fmla="*/ 9 w 27"/>
                      <a:gd name="T35" fmla="*/ 35 h 41"/>
                      <a:gd name="T36" fmla="*/ 10 w 27"/>
                      <a:gd name="T37" fmla="*/ 6 h 41"/>
                      <a:gd name="T38" fmla="*/ 10 w 27"/>
                      <a:gd name="T39" fmla="*/ 17 h 41"/>
                      <a:gd name="T40" fmla="*/ 11 w 27"/>
                      <a:gd name="T41" fmla="*/ 6 h 41"/>
                      <a:gd name="T42" fmla="*/ 11 w 27"/>
                      <a:gd name="T43" fmla="*/ 34 h 41"/>
                      <a:gd name="T44" fmla="*/ 12 w 27"/>
                      <a:gd name="T45" fmla="*/ 34 h 41"/>
                      <a:gd name="T46" fmla="*/ 13 w 27"/>
                      <a:gd name="T47" fmla="*/ 15 h 41"/>
                      <a:gd name="T48" fmla="*/ 13 w 27"/>
                      <a:gd name="T49" fmla="*/ 5 h 41"/>
                      <a:gd name="T50" fmla="*/ 14 w 27"/>
                      <a:gd name="T51" fmla="*/ 32 h 41"/>
                      <a:gd name="T52" fmla="*/ 14 w 27"/>
                      <a:gd name="T53" fmla="*/ 21 h 41"/>
                      <a:gd name="T54" fmla="*/ 15 w 27"/>
                      <a:gd name="T55" fmla="*/ 5 h 41"/>
                      <a:gd name="T56" fmla="*/ 15 w 27"/>
                      <a:gd name="T57" fmla="*/ 32 h 41"/>
                      <a:gd name="T58" fmla="*/ 16 w 27"/>
                      <a:gd name="T59" fmla="*/ 4 h 41"/>
                      <a:gd name="T60" fmla="*/ 16 w 27"/>
                      <a:gd name="T61" fmla="*/ 8 h 41"/>
                      <a:gd name="T62" fmla="*/ 16 w 27"/>
                      <a:gd name="T63" fmla="*/ 30 h 41"/>
                      <a:gd name="T64" fmla="*/ 18 w 27"/>
                      <a:gd name="T65" fmla="*/ 3 h 41"/>
                      <a:gd name="T66" fmla="*/ 18 w 27"/>
                      <a:gd name="T67" fmla="*/ 30 h 41"/>
                      <a:gd name="T68" fmla="*/ 18 w 27"/>
                      <a:gd name="T69" fmla="*/ 22 h 41"/>
                      <a:gd name="T70" fmla="*/ 19 w 27"/>
                      <a:gd name="T71" fmla="*/ 4 h 41"/>
                      <a:gd name="T72" fmla="*/ 19 w 27"/>
                      <a:gd name="T73" fmla="*/ 30 h 41"/>
                      <a:gd name="T74" fmla="*/ 20 w 27"/>
                      <a:gd name="T75" fmla="*/ 2 h 41"/>
                      <a:gd name="T76" fmla="*/ 21 w 27"/>
                      <a:gd name="T77" fmla="*/ 5 h 41"/>
                      <a:gd name="T78" fmla="*/ 21 w 27"/>
                      <a:gd name="T79" fmla="*/ 25 h 41"/>
                      <a:gd name="T80" fmla="*/ 22 w 27"/>
                      <a:gd name="T81" fmla="*/ 28 h 41"/>
                      <a:gd name="T82" fmla="*/ 22 w 27"/>
                      <a:gd name="T83" fmla="*/ 2 h 41"/>
                      <a:gd name="T84" fmla="*/ 23 w 27"/>
                      <a:gd name="T85" fmla="*/ 18 h 41"/>
                      <a:gd name="T86" fmla="*/ 23 w 27"/>
                      <a:gd name="T87" fmla="*/ 22 h 41"/>
                      <a:gd name="T88" fmla="*/ 23 w 27"/>
                      <a:gd name="T89" fmla="*/ 27 h 41"/>
                      <a:gd name="T90" fmla="*/ 24 w 27"/>
                      <a:gd name="T91" fmla="*/ 1 h 41"/>
                      <a:gd name="T92" fmla="*/ 25 w 27"/>
                      <a:gd name="T93" fmla="*/ 5 h 41"/>
                      <a:gd name="T94" fmla="*/ 25 w 27"/>
                      <a:gd name="T95" fmla="*/ 2 h 41"/>
                      <a:gd name="T96" fmla="*/ 25 w 27"/>
                      <a:gd name="T97" fmla="*/ 26 h 41"/>
                      <a:gd name="T98" fmla="*/ 27 w 27"/>
                      <a:gd name="T99" fmla="*/ 0 h 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41">
                        <a:moveTo>
                          <a:pt x="0" y="14"/>
                        </a:moveTo>
                        <a:lnTo>
                          <a:pt x="0" y="12"/>
                        </a:lnTo>
                        <a:lnTo>
                          <a:pt x="1" y="41"/>
                        </a:lnTo>
                        <a:lnTo>
                          <a:pt x="2" y="9"/>
                        </a:lnTo>
                        <a:lnTo>
                          <a:pt x="2" y="26"/>
                        </a:lnTo>
                        <a:lnTo>
                          <a:pt x="2" y="34"/>
                        </a:lnTo>
                        <a:lnTo>
                          <a:pt x="4" y="8"/>
                        </a:lnTo>
                        <a:lnTo>
                          <a:pt x="4" y="39"/>
                        </a:lnTo>
                        <a:lnTo>
                          <a:pt x="4" y="14"/>
                        </a:lnTo>
                        <a:lnTo>
                          <a:pt x="4" y="9"/>
                        </a:lnTo>
                        <a:lnTo>
                          <a:pt x="5" y="38"/>
                        </a:lnTo>
                        <a:lnTo>
                          <a:pt x="6" y="8"/>
                        </a:lnTo>
                        <a:lnTo>
                          <a:pt x="6" y="22"/>
                        </a:lnTo>
                        <a:lnTo>
                          <a:pt x="6" y="34"/>
                        </a:lnTo>
                        <a:lnTo>
                          <a:pt x="7" y="7"/>
                        </a:lnTo>
                        <a:lnTo>
                          <a:pt x="8" y="36"/>
                        </a:lnTo>
                        <a:lnTo>
                          <a:pt x="8" y="15"/>
                        </a:lnTo>
                        <a:lnTo>
                          <a:pt x="9" y="35"/>
                        </a:lnTo>
                        <a:lnTo>
                          <a:pt x="10" y="6"/>
                        </a:lnTo>
                        <a:lnTo>
                          <a:pt x="10" y="17"/>
                        </a:lnTo>
                        <a:lnTo>
                          <a:pt x="11" y="6"/>
                        </a:lnTo>
                        <a:lnTo>
                          <a:pt x="11" y="34"/>
                        </a:lnTo>
                        <a:lnTo>
                          <a:pt x="12" y="34"/>
                        </a:lnTo>
                        <a:lnTo>
                          <a:pt x="13" y="15"/>
                        </a:lnTo>
                        <a:lnTo>
                          <a:pt x="13" y="5"/>
                        </a:lnTo>
                        <a:lnTo>
                          <a:pt x="14" y="32"/>
                        </a:lnTo>
                        <a:lnTo>
                          <a:pt x="14" y="21"/>
                        </a:lnTo>
                        <a:lnTo>
                          <a:pt x="15" y="5"/>
                        </a:lnTo>
                        <a:lnTo>
                          <a:pt x="15" y="32"/>
                        </a:lnTo>
                        <a:lnTo>
                          <a:pt x="16" y="4"/>
                        </a:lnTo>
                        <a:lnTo>
                          <a:pt x="16" y="8"/>
                        </a:lnTo>
                        <a:lnTo>
                          <a:pt x="16" y="30"/>
                        </a:lnTo>
                        <a:lnTo>
                          <a:pt x="18" y="3"/>
                        </a:lnTo>
                        <a:lnTo>
                          <a:pt x="18" y="30"/>
                        </a:lnTo>
                        <a:lnTo>
                          <a:pt x="18" y="22"/>
                        </a:lnTo>
                        <a:lnTo>
                          <a:pt x="19" y="4"/>
                        </a:lnTo>
                        <a:lnTo>
                          <a:pt x="19" y="30"/>
                        </a:lnTo>
                        <a:lnTo>
                          <a:pt x="20" y="2"/>
                        </a:lnTo>
                        <a:lnTo>
                          <a:pt x="21" y="5"/>
                        </a:lnTo>
                        <a:lnTo>
                          <a:pt x="21" y="25"/>
                        </a:lnTo>
                        <a:lnTo>
                          <a:pt x="22" y="28"/>
                        </a:lnTo>
                        <a:lnTo>
                          <a:pt x="22" y="2"/>
                        </a:lnTo>
                        <a:lnTo>
                          <a:pt x="23" y="18"/>
                        </a:lnTo>
                        <a:lnTo>
                          <a:pt x="23" y="22"/>
                        </a:lnTo>
                        <a:lnTo>
                          <a:pt x="23" y="27"/>
                        </a:lnTo>
                        <a:lnTo>
                          <a:pt x="24" y="1"/>
                        </a:lnTo>
                        <a:lnTo>
                          <a:pt x="25" y="5"/>
                        </a:lnTo>
                        <a:lnTo>
                          <a:pt x="25" y="2"/>
                        </a:lnTo>
                        <a:lnTo>
                          <a:pt x="25" y="26"/>
                        </a:lnTo>
                        <a:lnTo>
                          <a:pt x="2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0" name="Freeform 384"/>
                  <p:cNvSpPr>
                    <a:spLocks/>
                  </p:cNvSpPr>
                  <p:nvPr/>
                </p:nvSpPr>
                <p:spPr bwMode="auto">
                  <a:xfrm>
                    <a:off x="809151" y="5868987"/>
                    <a:ext cx="41275" cy="57150"/>
                  </a:xfrm>
                  <a:custGeom>
                    <a:avLst/>
                    <a:gdLst>
                      <a:gd name="T0" fmla="*/ 0 w 26"/>
                      <a:gd name="T1" fmla="*/ 12 h 36"/>
                      <a:gd name="T2" fmla="*/ 0 w 26"/>
                      <a:gd name="T3" fmla="*/ 25 h 36"/>
                      <a:gd name="T4" fmla="*/ 0 w 26"/>
                      <a:gd name="T5" fmla="*/ 34 h 36"/>
                      <a:gd name="T6" fmla="*/ 2 w 26"/>
                      <a:gd name="T7" fmla="*/ 11 h 36"/>
                      <a:gd name="T8" fmla="*/ 2 w 26"/>
                      <a:gd name="T9" fmla="*/ 36 h 36"/>
                      <a:gd name="T10" fmla="*/ 2 w 26"/>
                      <a:gd name="T11" fmla="*/ 17 h 36"/>
                      <a:gd name="T12" fmla="*/ 2 w 26"/>
                      <a:gd name="T13" fmla="*/ 11 h 36"/>
                      <a:gd name="T14" fmla="*/ 3 w 26"/>
                      <a:gd name="T15" fmla="*/ 35 h 36"/>
                      <a:gd name="T16" fmla="*/ 4 w 26"/>
                      <a:gd name="T17" fmla="*/ 10 h 36"/>
                      <a:gd name="T18" fmla="*/ 4 w 26"/>
                      <a:gd name="T19" fmla="*/ 21 h 36"/>
                      <a:gd name="T20" fmla="*/ 5 w 26"/>
                      <a:gd name="T21" fmla="*/ 9 h 36"/>
                      <a:gd name="T22" fmla="*/ 5 w 26"/>
                      <a:gd name="T23" fmla="*/ 33 h 36"/>
                      <a:gd name="T24" fmla="*/ 6 w 26"/>
                      <a:gd name="T25" fmla="*/ 33 h 36"/>
                      <a:gd name="T26" fmla="*/ 6 w 26"/>
                      <a:gd name="T27" fmla="*/ 16 h 36"/>
                      <a:gd name="T28" fmla="*/ 7 w 26"/>
                      <a:gd name="T29" fmla="*/ 31 h 36"/>
                      <a:gd name="T30" fmla="*/ 8 w 26"/>
                      <a:gd name="T31" fmla="*/ 8 h 36"/>
                      <a:gd name="T32" fmla="*/ 8 w 26"/>
                      <a:gd name="T33" fmla="*/ 17 h 36"/>
                      <a:gd name="T34" fmla="*/ 9 w 26"/>
                      <a:gd name="T35" fmla="*/ 31 h 36"/>
                      <a:gd name="T36" fmla="*/ 10 w 26"/>
                      <a:gd name="T37" fmla="*/ 8 h 36"/>
                      <a:gd name="T38" fmla="*/ 10 w 26"/>
                      <a:gd name="T39" fmla="*/ 11 h 36"/>
                      <a:gd name="T40" fmla="*/ 10 w 26"/>
                      <a:gd name="T41" fmla="*/ 29 h 36"/>
                      <a:gd name="T42" fmla="*/ 11 w 26"/>
                      <a:gd name="T43" fmla="*/ 6 h 36"/>
                      <a:gd name="T44" fmla="*/ 12 w 26"/>
                      <a:gd name="T45" fmla="*/ 21 h 36"/>
                      <a:gd name="T46" fmla="*/ 12 w 26"/>
                      <a:gd name="T47" fmla="*/ 6 h 36"/>
                      <a:gd name="T48" fmla="*/ 12 w 26"/>
                      <a:gd name="T49" fmla="*/ 29 h 36"/>
                      <a:gd name="T50" fmla="*/ 14 w 26"/>
                      <a:gd name="T51" fmla="*/ 6 h 36"/>
                      <a:gd name="T52" fmla="*/ 14 w 26"/>
                      <a:gd name="T53" fmla="*/ 8 h 36"/>
                      <a:gd name="T54" fmla="*/ 14 w 26"/>
                      <a:gd name="T55" fmla="*/ 25 h 36"/>
                      <a:gd name="T56" fmla="*/ 16 w 26"/>
                      <a:gd name="T57" fmla="*/ 5 h 36"/>
                      <a:gd name="T58" fmla="*/ 16 w 26"/>
                      <a:gd name="T59" fmla="*/ 26 h 36"/>
                      <a:gd name="T60" fmla="*/ 16 w 26"/>
                      <a:gd name="T61" fmla="*/ 20 h 36"/>
                      <a:gd name="T62" fmla="*/ 17 w 26"/>
                      <a:gd name="T63" fmla="*/ 5 h 36"/>
                      <a:gd name="T64" fmla="*/ 17 w 26"/>
                      <a:gd name="T65" fmla="*/ 25 h 36"/>
                      <a:gd name="T66" fmla="*/ 18 w 26"/>
                      <a:gd name="T67" fmla="*/ 3 h 36"/>
                      <a:gd name="T68" fmla="*/ 18 w 26"/>
                      <a:gd name="T69" fmla="*/ 7 h 36"/>
                      <a:gd name="T70" fmla="*/ 19 w 26"/>
                      <a:gd name="T71" fmla="*/ 5 h 36"/>
                      <a:gd name="T72" fmla="*/ 19 w 26"/>
                      <a:gd name="T73" fmla="*/ 24 h 36"/>
                      <a:gd name="T74" fmla="*/ 20 w 26"/>
                      <a:gd name="T75" fmla="*/ 2 h 36"/>
                      <a:gd name="T76" fmla="*/ 21 w 26"/>
                      <a:gd name="T77" fmla="*/ 15 h 36"/>
                      <a:gd name="T78" fmla="*/ 21 w 26"/>
                      <a:gd name="T79" fmla="*/ 19 h 36"/>
                      <a:gd name="T80" fmla="*/ 21 w 26"/>
                      <a:gd name="T81" fmla="*/ 22 h 36"/>
                      <a:gd name="T82" fmla="*/ 22 w 26"/>
                      <a:gd name="T83" fmla="*/ 1 h 36"/>
                      <a:gd name="T84" fmla="*/ 23 w 26"/>
                      <a:gd name="T85" fmla="*/ 6 h 36"/>
                      <a:gd name="T86" fmla="*/ 23 w 26"/>
                      <a:gd name="T87" fmla="*/ 2 h 36"/>
                      <a:gd name="T88" fmla="*/ 23 w 26"/>
                      <a:gd name="T89" fmla="*/ 21 h 36"/>
                      <a:gd name="T90" fmla="*/ 25 w 26"/>
                      <a:gd name="T91" fmla="*/ 0 h 36"/>
                      <a:gd name="T92" fmla="*/ 25 w 26"/>
                      <a:gd name="T93" fmla="*/ 11 h 36"/>
                      <a:gd name="T94" fmla="*/ 25 w 26"/>
                      <a:gd name="T95" fmla="*/ 18 h 36"/>
                      <a:gd name="T96" fmla="*/ 26 w 26"/>
                      <a:gd name="T97" fmla="*/ 18 h 36"/>
                      <a:gd name="T98" fmla="*/ 26 w 26"/>
                      <a:gd name="T99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6" h="36">
                        <a:moveTo>
                          <a:pt x="0" y="12"/>
                        </a:moveTo>
                        <a:lnTo>
                          <a:pt x="0" y="25"/>
                        </a:lnTo>
                        <a:lnTo>
                          <a:pt x="0" y="34"/>
                        </a:lnTo>
                        <a:lnTo>
                          <a:pt x="2" y="11"/>
                        </a:lnTo>
                        <a:lnTo>
                          <a:pt x="2" y="36"/>
                        </a:lnTo>
                        <a:lnTo>
                          <a:pt x="2" y="17"/>
                        </a:lnTo>
                        <a:lnTo>
                          <a:pt x="2" y="11"/>
                        </a:lnTo>
                        <a:lnTo>
                          <a:pt x="3" y="35"/>
                        </a:lnTo>
                        <a:lnTo>
                          <a:pt x="4" y="10"/>
                        </a:lnTo>
                        <a:lnTo>
                          <a:pt x="4" y="21"/>
                        </a:lnTo>
                        <a:lnTo>
                          <a:pt x="5" y="9"/>
                        </a:lnTo>
                        <a:lnTo>
                          <a:pt x="5" y="33"/>
                        </a:lnTo>
                        <a:lnTo>
                          <a:pt x="6" y="33"/>
                        </a:lnTo>
                        <a:lnTo>
                          <a:pt x="6" y="16"/>
                        </a:lnTo>
                        <a:lnTo>
                          <a:pt x="7" y="31"/>
                        </a:lnTo>
                        <a:lnTo>
                          <a:pt x="8" y="8"/>
                        </a:lnTo>
                        <a:lnTo>
                          <a:pt x="8" y="17"/>
                        </a:lnTo>
                        <a:lnTo>
                          <a:pt x="9" y="31"/>
                        </a:lnTo>
                        <a:lnTo>
                          <a:pt x="10" y="8"/>
                        </a:lnTo>
                        <a:lnTo>
                          <a:pt x="10" y="11"/>
                        </a:lnTo>
                        <a:lnTo>
                          <a:pt x="10" y="29"/>
                        </a:lnTo>
                        <a:lnTo>
                          <a:pt x="11" y="6"/>
                        </a:lnTo>
                        <a:lnTo>
                          <a:pt x="12" y="21"/>
                        </a:lnTo>
                        <a:lnTo>
                          <a:pt x="12" y="6"/>
                        </a:lnTo>
                        <a:lnTo>
                          <a:pt x="12" y="29"/>
                        </a:lnTo>
                        <a:lnTo>
                          <a:pt x="14" y="6"/>
                        </a:lnTo>
                        <a:lnTo>
                          <a:pt x="14" y="8"/>
                        </a:lnTo>
                        <a:lnTo>
                          <a:pt x="14" y="25"/>
                        </a:lnTo>
                        <a:lnTo>
                          <a:pt x="16" y="5"/>
                        </a:lnTo>
                        <a:lnTo>
                          <a:pt x="16" y="26"/>
                        </a:lnTo>
                        <a:lnTo>
                          <a:pt x="16" y="20"/>
                        </a:lnTo>
                        <a:lnTo>
                          <a:pt x="17" y="5"/>
                        </a:lnTo>
                        <a:lnTo>
                          <a:pt x="17" y="25"/>
                        </a:lnTo>
                        <a:lnTo>
                          <a:pt x="18" y="3"/>
                        </a:lnTo>
                        <a:lnTo>
                          <a:pt x="18" y="7"/>
                        </a:lnTo>
                        <a:lnTo>
                          <a:pt x="19" y="5"/>
                        </a:lnTo>
                        <a:lnTo>
                          <a:pt x="19" y="24"/>
                        </a:lnTo>
                        <a:lnTo>
                          <a:pt x="20" y="2"/>
                        </a:lnTo>
                        <a:lnTo>
                          <a:pt x="21" y="15"/>
                        </a:lnTo>
                        <a:lnTo>
                          <a:pt x="21" y="19"/>
                        </a:lnTo>
                        <a:lnTo>
                          <a:pt x="21" y="22"/>
                        </a:lnTo>
                        <a:lnTo>
                          <a:pt x="22" y="1"/>
                        </a:lnTo>
                        <a:lnTo>
                          <a:pt x="23" y="6"/>
                        </a:lnTo>
                        <a:lnTo>
                          <a:pt x="23" y="2"/>
                        </a:lnTo>
                        <a:lnTo>
                          <a:pt x="23" y="21"/>
                        </a:lnTo>
                        <a:lnTo>
                          <a:pt x="25" y="0"/>
                        </a:lnTo>
                        <a:lnTo>
                          <a:pt x="25" y="11"/>
                        </a:lnTo>
                        <a:lnTo>
                          <a:pt x="25" y="18"/>
                        </a:lnTo>
                        <a:lnTo>
                          <a:pt x="26" y="18"/>
                        </a:lnTo>
                        <a:lnTo>
                          <a:pt x="2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1" name="Freeform 385"/>
                  <p:cNvSpPr>
                    <a:spLocks/>
                  </p:cNvSpPr>
                  <p:nvPr/>
                </p:nvSpPr>
                <p:spPr bwMode="auto">
                  <a:xfrm>
                    <a:off x="850426" y="5842000"/>
                    <a:ext cx="44450" cy="55562"/>
                  </a:xfrm>
                  <a:custGeom>
                    <a:avLst/>
                    <a:gdLst>
                      <a:gd name="T0" fmla="*/ 0 w 28"/>
                      <a:gd name="T1" fmla="*/ 17 h 35"/>
                      <a:gd name="T2" fmla="*/ 1 w 28"/>
                      <a:gd name="T3" fmla="*/ 35 h 35"/>
                      <a:gd name="T4" fmla="*/ 1 w 28"/>
                      <a:gd name="T5" fmla="*/ 22 h 35"/>
                      <a:gd name="T6" fmla="*/ 2 w 28"/>
                      <a:gd name="T7" fmla="*/ 35 h 35"/>
                      <a:gd name="T8" fmla="*/ 3 w 28"/>
                      <a:gd name="T9" fmla="*/ 15 h 35"/>
                      <a:gd name="T10" fmla="*/ 3 w 28"/>
                      <a:gd name="T11" fmla="*/ 24 h 35"/>
                      <a:gd name="T12" fmla="*/ 4 w 28"/>
                      <a:gd name="T13" fmla="*/ 15 h 35"/>
                      <a:gd name="T14" fmla="*/ 4 w 28"/>
                      <a:gd name="T15" fmla="*/ 33 h 35"/>
                      <a:gd name="T16" fmla="*/ 5 w 28"/>
                      <a:gd name="T17" fmla="*/ 32 h 35"/>
                      <a:gd name="T18" fmla="*/ 5 w 28"/>
                      <a:gd name="T19" fmla="*/ 21 h 35"/>
                      <a:gd name="T20" fmla="*/ 6 w 28"/>
                      <a:gd name="T21" fmla="*/ 31 h 35"/>
                      <a:gd name="T22" fmla="*/ 6 w 28"/>
                      <a:gd name="T23" fmla="*/ 13 h 35"/>
                      <a:gd name="T24" fmla="*/ 7 w 28"/>
                      <a:gd name="T25" fmla="*/ 24 h 35"/>
                      <a:gd name="T26" fmla="*/ 7 w 28"/>
                      <a:gd name="T27" fmla="*/ 13 h 35"/>
                      <a:gd name="T28" fmla="*/ 7 w 28"/>
                      <a:gd name="T29" fmla="*/ 30 h 35"/>
                      <a:gd name="T30" fmla="*/ 9 w 28"/>
                      <a:gd name="T31" fmla="*/ 12 h 35"/>
                      <a:gd name="T32" fmla="*/ 9 w 28"/>
                      <a:gd name="T33" fmla="*/ 15 h 35"/>
                      <a:gd name="T34" fmla="*/ 9 w 28"/>
                      <a:gd name="T35" fmla="*/ 28 h 35"/>
                      <a:gd name="T36" fmla="*/ 10 w 28"/>
                      <a:gd name="T37" fmla="*/ 11 h 35"/>
                      <a:gd name="T38" fmla="*/ 11 w 28"/>
                      <a:gd name="T39" fmla="*/ 23 h 35"/>
                      <a:gd name="T40" fmla="*/ 11 w 28"/>
                      <a:gd name="T41" fmla="*/ 11 h 35"/>
                      <a:gd name="T42" fmla="*/ 12 w 28"/>
                      <a:gd name="T43" fmla="*/ 27 h 35"/>
                      <a:gd name="T44" fmla="*/ 13 w 28"/>
                      <a:gd name="T45" fmla="*/ 10 h 35"/>
                      <a:gd name="T46" fmla="*/ 13 w 28"/>
                      <a:gd name="T47" fmla="*/ 12 h 35"/>
                      <a:gd name="T48" fmla="*/ 13 w 28"/>
                      <a:gd name="T49" fmla="*/ 25 h 35"/>
                      <a:gd name="T50" fmla="*/ 14 w 28"/>
                      <a:gd name="T51" fmla="*/ 25 h 35"/>
                      <a:gd name="T52" fmla="*/ 15 w 28"/>
                      <a:gd name="T53" fmla="*/ 9 h 35"/>
                      <a:gd name="T54" fmla="*/ 15 w 28"/>
                      <a:gd name="T55" fmla="*/ 20 h 35"/>
                      <a:gd name="T56" fmla="*/ 15 w 28"/>
                      <a:gd name="T57" fmla="*/ 21 h 35"/>
                      <a:gd name="T58" fmla="*/ 16 w 28"/>
                      <a:gd name="T59" fmla="*/ 24 h 35"/>
                      <a:gd name="T60" fmla="*/ 17 w 28"/>
                      <a:gd name="T61" fmla="*/ 7 h 35"/>
                      <a:gd name="T62" fmla="*/ 17 w 28"/>
                      <a:gd name="T63" fmla="*/ 10 h 35"/>
                      <a:gd name="T64" fmla="*/ 18 w 28"/>
                      <a:gd name="T65" fmla="*/ 8 h 35"/>
                      <a:gd name="T66" fmla="*/ 18 w 28"/>
                      <a:gd name="T67" fmla="*/ 22 h 35"/>
                      <a:gd name="T68" fmla="*/ 20 w 28"/>
                      <a:gd name="T69" fmla="*/ 6 h 35"/>
                      <a:gd name="T70" fmla="*/ 20 w 28"/>
                      <a:gd name="T71" fmla="*/ 15 h 35"/>
                      <a:gd name="T72" fmla="*/ 20 w 28"/>
                      <a:gd name="T73" fmla="*/ 19 h 35"/>
                      <a:gd name="T74" fmla="*/ 20 w 28"/>
                      <a:gd name="T75" fmla="*/ 20 h 35"/>
                      <a:gd name="T76" fmla="*/ 21 w 28"/>
                      <a:gd name="T77" fmla="*/ 5 h 35"/>
                      <a:gd name="T78" fmla="*/ 21 w 28"/>
                      <a:gd name="T79" fmla="*/ 9 h 35"/>
                      <a:gd name="T80" fmla="*/ 22 w 28"/>
                      <a:gd name="T81" fmla="*/ 5 h 35"/>
                      <a:gd name="T82" fmla="*/ 22 w 28"/>
                      <a:gd name="T83" fmla="*/ 19 h 35"/>
                      <a:gd name="T84" fmla="*/ 23 w 28"/>
                      <a:gd name="T85" fmla="*/ 3 h 35"/>
                      <a:gd name="T86" fmla="*/ 24 w 28"/>
                      <a:gd name="T87" fmla="*/ 11 h 35"/>
                      <a:gd name="T88" fmla="*/ 24 w 28"/>
                      <a:gd name="T89" fmla="*/ 17 h 35"/>
                      <a:gd name="T90" fmla="*/ 25 w 28"/>
                      <a:gd name="T91" fmla="*/ 2 h 35"/>
                      <a:gd name="T92" fmla="*/ 26 w 28"/>
                      <a:gd name="T93" fmla="*/ 16 h 35"/>
                      <a:gd name="T94" fmla="*/ 26 w 28"/>
                      <a:gd name="T95" fmla="*/ 7 h 35"/>
                      <a:gd name="T96" fmla="*/ 27 w 28"/>
                      <a:gd name="T97" fmla="*/ 15 h 35"/>
                      <a:gd name="T98" fmla="*/ 28 w 28"/>
                      <a:gd name="T99" fmla="*/ 0 h 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35">
                        <a:moveTo>
                          <a:pt x="0" y="17"/>
                        </a:moveTo>
                        <a:lnTo>
                          <a:pt x="1" y="35"/>
                        </a:lnTo>
                        <a:lnTo>
                          <a:pt x="1" y="22"/>
                        </a:lnTo>
                        <a:lnTo>
                          <a:pt x="2" y="35"/>
                        </a:lnTo>
                        <a:lnTo>
                          <a:pt x="3" y="15"/>
                        </a:lnTo>
                        <a:lnTo>
                          <a:pt x="3" y="24"/>
                        </a:lnTo>
                        <a:lnTo>
                          <a:pt x="4" y="15"/>
                        </a:lnTo>
                        <a:lnTo>
                          <a:pt x="4" y="33"/>
                        </a:lnTo>
                        <a:lnTo>
                          <a:pt x="5" y="32"/>
                        </a:lnTo>
                        <a:lnTo>
                          <a:pt x="5" y="21"/>
                        </a:lnTo>
                        <a:lnTo>
                          <a:pt x="6" y="31"/>
                        </a:lnTo>
                        <a:lnTo>
                          <a:pt x="6" y="13"/>
                        </a:lnTo>
                        <a:lnTo>
                          <a:pt x="7" y="24"/>
                        </a:lnTo>
                        <a:lnTo>
                          <a:pt x="7" y="13"/>
                        </a:lnTo>
                        <a:lnTo>
                          <a:pt x="7" y="30"/>
                        </a:lnTo>
                        <a:lnTo>
                          <a:pt x="9" y="12"/>
                        </a:lnTo>
                        <a:lnTo>
                          <a:pt x="9" y="15"/>
                        </a:lnTo>
                        <a:lnTo>
                          <a:pt x="9" y="28"/>
                        </a:lnTo>
                        <a:lnTo>
                          <a:pt x="10" y="11"/>
                        </a:lnTo>
                        <a:lnTo>
                          <a:pt x="11" y="23"/>
                        </a:lnTo>
                        <a:lnTo>
                          <a:pt x="11" y="11"/>
                        </a:lnTo>
                        <a:lnTo>
                          <a:pt x="12" y="27"/>
                        </a:lnTo>
                        <a:lnTo>
                          <a:pt x="13" y="10"/>
                        </a:lnTo>
                        <a:lnTo>
                          <a:pt x="13" y="12"/>
                        </a:lnTo>
                        <a:lnTo>
                          <a:pt x="13" y="25"/>
                        </a:lnTo>
                        <a:lnTo>
                          <a:pt x="14" y="25"/>
                        </a:lnTo>
                        <a:lnTo>
                          <a:pt x="15" y="9"/>
                        </a:lnTo>
                        <a:lnTo>
                          <a:pt x="15" y="20"/>
                        </a:lnTo>
                        <a:lnTo>
                          <a:pt x="15" y="21"/>
                        </a:lnTo>
                        <a:lnTo>
                          <a:pt x="16" y="24"/>
                        </a:lnTo>
                        <a:lnTo>
                          <a:pt x="17" y="7"/>
                        </a:lnTo>
                        <a:lnTo>
                          <a:pt x="17" y="10"/>
                        </a:lnTo>
                        <a:lnTo>
                          <a:pt x="18" y="8"/>
                        </a:lnTo>
                        <a:lnTo>
                          <a:pt x="18" y="22"/>
                        </a:lnTo>
                        <a:lnTo>
                          <a:pt x="20" y="6"/>
                        </a:lnTo>
                        <a:lnTo>
                          <a:pt x="20" y="15"/>
                        </a:lnTo>
                        <a:lnTo>
                          <a:pt x="20" y="19"/>
                        </a:lnTo>
                        <a:lnTo>
                          <a:pt x="20" y="20"/>
                        </a:lnTo>
                        <a:lnTo>
                          <a:pt x="21" y="5"/>
                        </a:lnTo>
                        <a:lnTo>
                          <a:pt x="21" y="9"/>
                        </a:lnTo>
                        <a:lnTo>
                          <a:pt x="22" y="5"/>
                        </a:lnTo>
                        <a:lnTo>
                          <a:pt x="22" y="19"/>
                        </a:lnTo>
                        <a:lnTo>
                          <a:pt x="23" y="3"/>
                        </a:lnTo>
                        <a:lnTo>
                          <a:pt x="24" y="11"/>
                        </a:lnTo>
                        <a:lnTo>
                          <a:pt x="24" y="17"/>
                        </a:lnTo>
                        <a:lnTo>
                          <a:pt x="25" y="2"/>
                        </a:lnTo>
                        <a:lnTo>
                          <a:pt x="26" y="16"/>
                        </a:lnTo>
                        <a:lnTo>
                          <a:pt x="26" y="7"/>
                        </a:lnTo>
                        <a:lnTo>
                          <a:pt x="27" y="15"/>
                        </a:lnTo>
                        <a:lnTo>
                          <a:pt x="2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2" name="Freeform 386"/>
                  <p:cNvSpPr>
                    <a:spLocks/>
                  </p:cNvSpPr>
                  <p:nvPr/>
                </p:nvSpPr>
                <p:spPr bwMode="auto">
                  <a:xfrm>
                    <a:off x="894876" y="5811837"/>
                    <a:ext cx="42863" cy="52387"/>
                  </a:xfrm>
                  <a:custGeom>
                    <a:avLst/>
                    <a:gdLst>
                      <a:gd name="T0" fmla="*/ 0 w 27"/>
                      <a:gd name="T1" fmla="*/ 19 h 33"/>
                      <a:gd name="T2" fmla="*/ 0 w 27"/>
                      <a:gd name="T3" fmla="*/ 26 h 33"/>
                      <a:gd name="T4" fmla="*/ 0 w 27"/>
                      <a:gd name="T5" fmla="*/ 33 h 33"/>
                      <a:gd name="T6" fmla="*/ 1 w 27"/>
                      <a:gd name="T7" fmla="*/ 19 h 33"/>
                      <a:gd name="T8" fmla="*/ 2 w 27"/>
                      <a:gd name="T9" fmla="*/ 31 h 33"/>
                      <a:gd name="T10" fmla="*/ 2 w 27"/>
                      <a:gd name="T11" fmla="*/ 24 h 33"/>
                      <a:gd name="T12" fmla="*/ 3 w 27"/>
                      <a:gd name="T13" fmla="*/ 17 h 33"/>
                      <a:gd name="T14" fmla="*/ 3 w 27"/>
                      <a:gd name="T15" fmla="*/ 30 h 33"/>
                      <a:gd name="T16" fmla="*/ 4 w 27"/>
                      <a:gd name="T17" fmla="*/ 26 h 33"/>
                      <a:gd name="T18" fmla="*/ 4 w 27"/>
                      <a:gd name="T19" fmla="*/ 17 h 33"/>
                      <a:gd name="T20" fmla="*/ 4 w 27"/>
                      <a:gd name="T21" fmla="*/ 30 h 33"/>
                      <a:gd name="T22" fmla="*/ 6 w 27"/>
                      <a:gd name="T23" fmla="*/ 16 h 33"/>
                      <a:gd name="T24" fmla="*/ 6 w 27"/>
                      <a:gd name="T25" fmla="*/ 17 h 33"/>
                      <a:gd name="T26" fmla="*/ 6 w 27"/>
                      <a:gd name="T27" fmla="*/ 27 h 33"/>
                      <a:gd name="T28" fmla="*/ 7 w 27"/>
                      <a:gd name="T29" fmla="*/ 15 h 33"/>
                      <a:gd name="T30" fmla="*/ 8 w 27"/>
                      <a:gd name="T31" fmla="*/ 23 h 33"/>
                      <a:gd name="T32" fmla="*/ 8 w 27"/>
                      <a:gd name="T33" fmla="*/ 14 h 33"/>
                      <a:gd name="T34" fmla="*/ 9 w 27"/>
                      <a:gd name="T35" fmla="*/ 26 h 33"/>
                      <a:gd name="T36" fmla="*/ 10 w 27"/>
                      <a:gd name="T37" fmla="*/ 13 h 33"/>
                      <a:gd name="T38" fmla="*/ 10 w 27"/>
                      <a:gd name="T39" fmla="*/ 14 h 33"/>
                      <a:gd name="T40" fmla="*/ 10 w 27"/>
                      <a:gd name="T41" fmla="*/ 14 h 33"/>
                      <a:gd name="T42" fmla="*/ 11 w 27"/>
                      <a:gd name="T43" fmla="*/ 23 h 33"/>
                      <a:gd name="T44" fmla="*/ 12 w 27"/>
                      <a:gd name="T45" fmla="*/ 11 h 33"/>
                      <a:gd name="T46" fmla="*/ 12 w 27"/>
                      <a:gd name="T47" fmla="*/ 19 h 33"/>
                      <a:gd name="T48" fmla="*/ 12 w 27"/>
                      <a:gd name="T49" fmla="*/ 21 h 33"/>
                      <a:gd name="T50" fmla="*/ 13 w 27"/>
                      <a:gd name="T51" fmla="*/ 22 h 33"/>
                      <a:gd name="T52" fmla="*/ 14 w 27"/>
                      <a:gd name="T53" fmla="*/ 10 h 33"/>
                      <a:gd name="T54" fmla="*/ 14 w 27"/>
                      <a:gd name="T55" fmla="*/ 12 h 33"/>
                      <a:gd name="T56" fmla="*/ 14 w 27"/>
                      <a:gd name="T57" fmla="*/ 10 h 33"/>
                      <a:gd name="T58" fmla="*/ 15 w 27"/>
                      <a:gd name="T59" fmla="*/ 20 h 33"/>
                      <a:gd name="T60" fmla="*/ 16 w 27"/>
                      <a:gd name="T61" fmla="*/ 8 h 33"/>
                      <a:gd name="T62" fmla="*/ 16 w 27"/>
                      <a:gd name="T63" fmla="*/ 14 h 33"/>
                      <a:gd name="T64" fmla="*/ 16 w 27"/>
                      <a:gd name="T65" fmla="*/ 17 h 33"/>
                      <a:gd name="T66" fmla="*/ 18 w 27"/>
                      <a:gd name="T67" fmla="*/ 7 h 33"/>
                      <a:gd name="T68" fmla="*/ 18 w 27"/>
                      <a:gd name="T69" fmla="*/ 17 h 33"/>
                      <a:gd name="T70" fmla="*/ 18 w 27"/>
                      <a:gd name="T71" fmla="*/ 10 h 33"/>
                      <a:gd name="T72" fmla="*/ 19 w 27"/>
                      <a:gd name="T73" fmla="*/ 16 h 33"/>
                      <a:gd name="T74" fmla="*/ 21 w 27"/>
                      <a:gd name="T75" fmla="*/ 5 h 33"/>
                      <a:gd name="T76" fmla="*/ 21 w 27"/>
                      <a:gd name="T77" fmla="*/ 10 h 33"/>
                      <a:gd name="T78" fmla="*/ 21 w 27"/>
                      <a:gd name="T79" fmla="*/ 14 h 33"/>
                      <a:gd name="T80" fmla="*/ 22 w 27"/>
                      <a:gd name="T81" fmla="*/ 4 h 33"/>
                      <a:gd name="T82" fmla="*/ 23 w 27"/>
                      <a:gd name="T83" fmla="*/ 12 h 33"/>
                      <a:gd name="T84" fmla="*/ 23 w 27"/>
                      <a:gd name="T85" fmla="*/ 7 h 33"/>
                      <a:gd name="T86" fmla="*/ 23 w 27"/>
                      <a:gd name="T87" fmla="*/ 11 h 33"/>
                      <a:gd name="T88" fmla="*/ 25 w 27"/>
                      <a:gd name="T89" fmla="*/ 2 h 33"/>
                      <a:gd name="T90" fmla="*/ 25 w 27"/>
                      <a:gd name="T91" fmla="*/ 5 h 33"/>
                      <a:gd name="T92" fmla="*/ 25 w 27"/>
                      <a:gd name="T93" fmla="*/ 10 h 33"/>
                      <a:gd name="T94" fmla="*/ 26 w 27"/>
                      <a:gd name="T95" fmla="*/ 0 h 33"/>
                      <a:gd name="T96" fmla="*/ 27 w 27"/>
                      <a:gd name="T97" fmla="*/ 2 h 33"/>
                      <a:gd name="T98" fmla="*/ 27 w 27"/>
                      <a:gd name="T99" fmla="*/ 8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33">
                        <a:moveTo>
                          <a:pt x="0" y="19"/>
                        </a:moveTo>
                        <a:lnTo>
                          <a:pt x="0" y="26"/>
                        </a:lnTo>
                        <a:lnTo>
                          <a:pt x="0" y="33"/>
                        </a:lnTo>
                        <a:lnTo>
                          <a:pt x="1" y="19"/>
                        </a:lnTo>
                        <a:lnTo>
                          <a:pt x="2" y="31"/>
                        </a:lnTo>
                        <a:lnTo>
                          <a:pt x="2" y="24"/>
                        </a:lnTo>
                        <a:lnTo>
                          <a:pt x="3" y="17"/>
                        </a:lnTo>
                        <a:lnTo>
                          <a:pt x="3" y="30"/>
                        </a:lnTo>
                        <a:lnTo>
                          <a:pt x="4" y="26"/>
                        </a:lnTo>
                        <a:lnTo>
                          <a:pt x="4" y="17"/>
                        </a:lnTo>
                        <a:lnTo>
                          <a:pt x="4" y="30"/>
                        </a:lnTo>
                        <a:lnTo>
                          <a:pt x="6" y="16"/>
                        </a:lnTo>
                        <a:lnTo>
                          <a:pt x="6" y="17"/>
                        </a:lnTo>
                        <a:lnTo>
                          <a:pt x="6" y="27"/>
                        </a:lnTo>
                        <a:lnTo>
                          <a:pt x="7" y="15"/>
                        </a:lnTo>
                        <a:lnTo>
                          <a:pt x="8" y="23"/>
                        </a:lnTo>
                        <a:lnTo>
                          <a:pt x="8" y="14"/>
                        </a:lnTo>
                        <a:lnTo>
                          <a:pt x="9" y="26"/>
                        </a:lnTo>
                        <a:lnTo>
                          <a:pt x="10" y="13"/>
                        </a:lnTo>
                        <a:lnTo>
                          <a:pt x="10" y="14"/>
                        </a:lnTo>
                        <a:lnTo>
                          <a:pt x="10" y="14"/>
                        </a:lnTo>
                        <a:lnTo>
                          <a:pt x="11" y="23"/>
                        </a:lnTo>
                        <a:lnTo>
                          <a:pt x="12" y="11"/>
                        </a:lnTo>
                        <a:lnTo>
                          <a:pt x="12" y="19"/>
                        </a:lnTo>
                        <a:lnTo>
                          <a:pt x="12" y="21"/>
                        </a:lnTo>
                        <a:lnTo>
                          <a:pt x="13" y="22"/>
                        </a:lnTo>
                        <a:lnTo>
                          <a:pt x="14" y="10"/>
                        </a:lnTo>
                        <a:lnTo>
                          <a:pt x="14" y="12"/>
                        </a:lnTo>
                        <a:lnTo>
                          <a:pt x="14" y="10"/>
                        </a:lnTo>
                        <a:lnTo>
                          <a:pt x="15" y="20"/>
                        </a:lnTo>
                        <a:lnTo>
                          <a:pt x="16" y="8"/>
                        </a:lnTo>
                        <a:lnTo>
                          <a:pt x="16" y="14"/>
                        </a:lnTo>
                        <a:lnTo>
                          <a:pt x="16" y="17"/>
                        </a:lnTo>
                        <a:lnTo>
                          <a:pt x="18" y="7"/>
                        </a:lnTo>
                        <a:lnTo>
                          <a:pt x="18" y="17"/>
                        </a:lnTo>
                        <a:lnTo>
                          <a:pt x="18" y="10"/>
                        </a:lnTo>
                        <a:lnTo>
                          <a:pt x="19" y="16"/>
                        </a:lnTo>
                        <a:lnTo>
                          <a:pt x="21" y="5"/>
                        </a:lnTo>
                        <a:lnTo>
                          <a:pt x="21" y="10"/>
                        </a:lnTo>
                        <a:lnTo>
                          <a:pt x="21" y="14"/>
                        </a:lnTo>
                        <a:lnTo>
                          <a:pt x="22" y="4"/>
                        </a:lnTo>
                        <a:lnTo>
                          <a:pt x="23" y="12"/>
                        </a:lnTo>
                        <a:lnTo>
                          <a:pt x="23" y="7"/>
                        </a:lnTo>
                        <a:lnTo>
                          <a:pt x="23" y="11"/>
                        </a:lnTo>
                        <a:lnTo>
                          <a:pt x="25" y="2"/>
                        </a:lnTo>
                        <a:lnTo>
                          <a:pt x="25" y="5"/>
                        </a:lnTo>
                        <a:lnTo>
                          <a:pt x="25" y="10"/>
                        </a:lnTo>
                        <a:lnTo>
                          <a:pt x="26" y="0"/>
                        </a:lnTo>
                        <a:lnTo>
                          <a:pt x="27" y="2"/>
                        </a:lnTo>
                        <a:lnTo>
                          <a:pt x="27" y="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3" name="Freeform 387"/>
                  <p:cNvSpPr>
                    <a:spLocks/>
                  </p:cNvSpPr>
                  <p:nvPr/>
                </p:nvSpPr>
                <p:spPr bwMode="auto">
                  <a:xfrm>
                    <a:off x="937738" y="5767387"/>
                    <a:ext cx="44450" cy="57150"/>
                  </a:xfrm>
                  <a:custGeom>
                    <a:avLst/>
                    <a:gdLst>
                      <a:gd name="T0" fmla="*/ 0 w 28"/>
                      <a:gd name="T1" fmla="*/ 36 h 36"/>
                      <a:gd name="T2" fmla="*/ 1 w 28"/>
                      <a:gd name="T3" fmla="*/ 26 h 36"/>
                      <a:gd name="T4" fmla="*/ 2 w 28"/>
                      <a:gd name="T5" fmla="*/ 32 h 36"/>
                      <a:gd name="T6" fmla="*/ 2 w 28"/>
                      <a:gd name="T7" fmla="*/ 26 h 36"/>
                      <a:gd name="T8" fmla="*/ 2 w 28"/>
                      <a:gd name="T9" fmla="*/ 34 h 36"/>
                      <a:gd name="T10" fmla="*/ 3 w 28"/>
                      <a:gd name="T11" fmla="*/ 24 h 36"/>
                      <a:gd name="T12" fmla="*/ 4 w 28"/>
                      <a:gd name="T13" fmla="*/ 25 h 36"/>
                      <a:gd name="T14" fmla="*/ 4 w 28"/>
                      <a:gd name="T15" fmla="*/ 31 h 36"/>
                      <a:gd name="T16" fmla="*/ 6 w 28"/>
                      <a:gd name="T17" fmla="*/ 23 h 36"/>
                      <a:gd name="T18" fmla="*/ 6 w 28"/>
                      <a:gd name="T19" fmla="*/ 28 h 36"/>
                      <a:gd name="T20" fmla="*/ 6 w 28"/>
                      <a:gd name="T21" fmla="*/ 29 h 36"/>
                      <a:gd name="T22" fmla="*/ 7 w 28"/>
                      <a:gd name="T23" fmla="*/ 30 h 36"/>
                      <a:gd name="T24" fmla="*/ 8 w 28"/>
                      <a:gd name="T25" fmla="*/ 21 h 36"/>
                      <a:gd name="T26" fmla="*/ 8 w 28"/>
                      <a:gd name="T27" fmla="*/ 22 h 36"/>
                      <a:gd name="T28" fmla="*/ 8 w 28"/>
                      <a:gd name="T29" fmla="*/ 21 h 36"/>
                      <a:gd name="T30" fmla="*/ 9 w 28"/>
                      <a:gd name="T31" fmla="*/ 27 h 36"/>
                      <a:gd name="T32" fmla="*/ 10 w 28"/>
                      <a:gd name="T33" fmla="*/ 19 h 36"/>
                      <a:gd name="T34" fmla="*/ 10 w 28"/>
                      <a:gd name="T35" fmla="*/ 23 h 36"/>
                      <a:gd name="T36" fmla="*/ 10 w 28"/>
                      <a:gd name="T37" fmla="*/ 25 h 36"/>
                      <a:gd name="T38" fmla="*/ 11 w 28"/>
                      <a:gd name="T39" fmla="*/ 25 h 36"/>
                      <a:gd name="T40" fmla="*/ 12 w 28"/>
                      <a:gd name="T41" fmla="*/ 17 h 36"/>
                      <a:gd name="T42" fmla="*/ 12 w 28"/>
                      <a:gd name="T43" fmla="*/ 19 h 36"/>
                      <a:gd name="T44" fmla="*/ 12 w 28"/>
                      <a:gd name="T45" fmla="*/ 17 h 36"/>
                      <a:gd name="T46" fmla="*/ 13 w 28"/>
                      <a:gd name="T47" fmla="*/ 23 h 36"/>
                      <a:gd name="T48" fmla="*/ 14 w 28"/>
                      <a:gd name="T49" fmla="*/ 15 h 36"/>
                      <a:gd name="T50" fmla="*/ 14 w 28"/>
                      <a:gd name="T51" fmla="*/ 18 h 36"/>
                      <a:gd name="T52" fmla="*/ 14 w 28"/>
                      <a:gd name="T53" fmla="*/ 21 h 36"/>
                      <a:gd name="T54" fmla="*/ 16 w 28"/>
                      <a:gd name="T55" fmla="*/ 13 h 36"/>
                      <a:gd name="T56" fmla="*/ 16 w 28"/>
                      <a:gd name="T57" fmla="*/ 19 h 36"/>
                      <a:gd name="T58" fmla="*/ 17 w 28"/>
                      <a:gd name="T59" fmla="*/ 15 h 36"/>
                      <a:gd name="T60" fmla="*/ 17 w 28"/>
                      <a:gd name="T61" fmla="*/ 18 h 36"/>
                      <a:gd name="T62" fmla="*/ 19 w 28"/>
                      <a:gd name="T63" fmla="*/ 10 h 36"/>
                      <a:gd name="T64" fmla="*/ 19 w 28"/>
                      <a:gd name="T65" fmla="*/ 13 h 36"/>
                      <a:gd name="T66" fmla="*/ 19 w 28"/>
                      <a:gd name="T67" fmla="*/ 16 h 36"/>
                      <a:gd name="T68" fmla="*/ 20 w 28"/>
                      <a:gd name="T69" fmla="*/ 9 h 36"/>
                      <a:gd name="T70" fmla="*/ 21 w 28"/>
                      <a:gd name="T71" fmla="*/ 14 h 36"/>
                      <a:gd name="T72" fmla="*/ 21 w 28"/>
                      <a:gd name="T73" fmla="*/ 11 h 36"/>
                      <a:gd name="T74" fmla="*/ 21 w 28"/>
                      <a:gd name="T75" fmla="*/ 13 h 36"/>
                      <a:gd name="T76" fmla="*/ 22 w 28"/>
                      <a:gd name="T77" fmla="*/ 7 h 36"/>
                      <a:gd name="T78" fmla="*/ 23 w 28"/>
                      <a:gd name="T79" fmla="*/ 10 h 36"/>
                      <a:gd name="T80" fmla="*/ 23 w 28"/>
                      <a:gd name="T81" fmla="*/ 6 h 36"/>
                      <a:gd name="T82" fmla="*/ 23 w 28"/>
                      <a:gd name="T83" fmla="*/ 11 h 36"/>
                      <a:gd name="T84" fmla="*/ 24 w 28"/>
                      <a:gd name="T85" fmla="*/ 5 h 36"/>
                      <a:gd name="T86" fmla="*/ 25 w 28"/>
                      <a:gd name="T87" fmla="*/ 5 h 36"/>
                      <a:gd name="T88" fmla="*/ 25 w 28"/>
                      <a:gd name="T89" fmla="*/ 9 h 36"/>
                      <a:gd name="T90" fmla="*/ 26 w 28"/>
                      <a:gd name="T91" fmla="*/ 2 h 36"/>
                      <a:gd name="T92" fmla="*/ 27 w 28"/>
                      <a:gd name="T93" fmla="*/ 5 h 36"/>
                      <a:gd name="T94" fmla="*/ 27 w 28"/>
                      <a:gd name="T95" fmla="*/ 2 h 36"/>
                      <a:gd name="T96" fmla="*/ 27 w 28"/>
                      <a:gd name="T97" fmla="*/ 6 h 36"/>
                      <a:gd name="T98" fmla="*/ 28 w 28"/>
                      <a:gd name="T99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36">
                        <a:moveTo>
                          <a:pt x="0" y="36"/>
                        </a:moveTo>
                        <a:lnTo>
                          <a:pt x="1" y="26"/>
                        </a:lnTo>
                        <a:lnTo>
                          <a:pt x="2" y="32"/>
                        </a:lnTo>
                        <a:lnTo>
                          <a:pt x="2" y="26"/>
                        </a:lnTo>
                        <a:lnTo>
                          <a:pt x="2" y="34"/>
                        </a:lnTo>
                        <a:lnTo>
                          <a:pt x="3" y="24"/>
                        </a:lnTo>
                        <a:lnTo>
                          <a:pt x="4" y="25"/>
                        </a:lnTo>
                        <a:lnTo>
                          <a:pt x="4" y="31"/>
                        </a:lnTo>
                        <a:lnTo>
                          <a:pt x="6" y="23"/>
                        </a:lnTo>
                        <a:lnTo>
                          <a:pt x="6" y="28"/>
                        </a:lnTo>
                        <a:lnTo>
                          <a:pt x="6" y="29"/>
                        </a:lnTo>
                        <a:lnTo>
                          <a:pt x="7" y="30"/>
                        </a:lnTo>
                        <a:lnTo>
                          <a:pt x="8" y="21"/>
                        </a:lnTo>
                        <a:lnTo>
                          <a:pt x="8" y="22"/>
                        </a:lnTo>
                        <a:lnTo>
                          <a:pt x="8" y="21"/>
                        </a:lnTo>
                        <a:lnTo>
                          <a:pt x="9" y="27"/>
                        </a:lnTo>
                        <a:lnTo>
                          <a:pt x="10" y="19"/>
                        </a:lnTo>
                        <a:lnTo>
                          <a:pt x="10" y="23"/>
                        </a:lnTo>
                        <a:lnTo>
                          <a:pt x="10" y="25"/>
                        </a:lnTo>
                        <a:lnTo>
                          <a:pt x="11" y="25"/>
                        </a:lnTo>
                        <a:lnTo>
                          <a:pt x="12" y="17"/>
                        </a:lnTo>
                        <a:lnTo>
                          <a:pt x="12" y="19"/>
                        </a:lnTo>
                        <a:lnTo>
                          <a:pt x="12" y="17"/>
                        </a:lnTo>
                        <a:lnTo>
                          <a:pt x="13" y="23"/>
                        </a:lnTo>
                        <a:lnTo>
                          <a:pt x="14" y="15"/>
                        </a:lnTo>
                        <a:lnTo>
                          <a:pt x="14" y="18"/>
                        </a:lnTo>
                        <a:lnTo>
                          <a:pt x="14" y="21"/>
                        </a:lnTo>
                        <a:lnTo>
                          <a:pt x="16" y="13"/>
                        </a:lnTo>
                        <a:lnTo>
                          <a:pt x="16" y="19"/>
                        </a:lnTo>
                        <a:lnTo>
                          <a:pt x="17" y="15"/>
                        </a:lnTo>
                        <a:lnTo>
                          <a:pt x="17" y="18"/>
                        </a:lnTo>
                        <a:lnTo>
                          <a:pt x="19" y="10"/>
                        </a:lnTo>
                        <a:lnTo>
                          <a:pt x="19" y="13"/>
                        </a:lnTo>
                        <a:lnTo>
                          <a:pt x="19" y="16"/>
                        </a:lnTo>
                        <a:lnTo>
                          <a:pt x="20" y="9"/>
                        </a:lnTo>
                        <a:lnTo>
                          <a:pt x="21" y="14"/>
                        </a:lnTo>
                        <a:lnTo>
                          <a:pt x="21" y="11"/>
                        </a:lnTo>
                        <a:lnTo>
                          <a:pt x="21" y="13"/>
                        </a:lnTo>
                        <a:lnTo>
                          <a:pt x="22" y="7"/>
                        </a:lnTo>
                        <a:lnTo>
                          <a:pt x="23" y="10"/>
                        </a:lnTo>
                        <a:lnTo>
                          <a:pt x="23" y="6"/>
                        </a:lnTo>
                        <a:lnTo>
                          <a:pt x="23" y="11"/>
                        </a:lnTo>
                        <a:lnTo>
                          <a:pt x="24" y="5"/>
                        </a:lnTo>
                        <a:lnTo>
                          <a:pt x="25" y="5"/>
                        </a:lnTo>
                        <a:lnTo>
                          <a:pt x="25" y="9"/>
                        </a:lnTo>
                        <a:lnTo>
                          <a:pt x="26" y="2"/>
                        </a:lnTo>
                        <a:lnTo>
                          <a:pt x="27" y="5"/>
                        </a:lnTo>
                        <a:lnTo>
                          <a:pt x="27" y="2"/>
                        </a:lnTo>
                        <a:lnTo>
                          <a:pt x="27" y="6"/>
                        </a:lnTo>
                        <a:lnTo>
                          <a:pt x="2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4" name="Freeform 388"/>
                  <p:cNvSpPr>
                    <a:spLocks/>
                  </p:cNvSpPr>
                  <p:nvPr/>
                </p:nvSpPr>
                <p:spPr bwMode="auto">
                  <a:xfrm>
                    <a:off x="982188" y="5702300"/>
                    <a:ext cx="47625" cy="69850"/>
                  </a:xfrm>
                  <a:custGeom>
                    <a:avLst/>
                    <a:gdLst>
                      <a:gd name="T0" fmla="*/ 0 w 30"/>
                      <a:gd name="T1" fmla="*/ 41 h 44"/>
                      <a:gd name="T2" fmla="*/ 1 w 30"/>
                      <a:gd name="T3" fmla="*/ 41 h 44"/>
                      <a:gd name="T4" fmla="*/ 1 w 30"/>
                      <a:gd name="T5" fmla="*/ 41 h 44"/>
                      <a:gd name="T6" fmla="*/ 1 w 30"/>
                      <a:gd name="T7" fmla="*/ 44 h 44"/>
                      <a:gd name="T8" fmla="*/ 3 w 30"/>
                      <a:gd name="T9" fmla="*/ 38 h 44"/>
                      <a:gd name="T10" fmla="*/ 3 w 30"/>
                      <a:gd name="T11" fmla="*/ 41 h 44"/>
                      <a:gd name="T12" fmla="*/ 3 w 30"/>
                      <a:gd name="T13" fmla="*/ 42 h 44"/>
                      <a:gd name="T14" fmla="*/ 3 w 30"/>
                      <a:gd name="T15" fmla="*/ 42 h 44"/>
                      <a:gd name="T16" fmla="*/ 5 w 30"/>
                      <a:gd name="T17" fmla="*/ 36 h 44"/>
                      <a:gd name="T18" fmla="*/ 5 w 30"/>
                      <a:gd name="T19" fmla="*/ 36 h 44"/>
                      <a:gd name="T20" fmla="*/ 5 w 30"/>
                      <a:gd name="T21" fmla="*/ 36 h 44"/>
                      <a:gd name="T22" fmla="*/ 5 w 30"/>
                      <a:gd name="T23" fmla="*/ 39 h 44"/>
                      <a:gd name="T24" fmla="*/ 7 w 30"/>
                      <a:gd name="T25" fmla="*/ 33 h 44"/>
                      <a:gd name="T26" fmla="*/ 7 w 30"/>
                      <a:gd name="T27" fmla="*/ 36 h 44"/>
                      <a:gd name="T28" fmla="*/ 7 w 30"/>
                      <a:gd name="T29" fmla="*/ 36 h 44"/>
                      <a:gd name="T30" fmla="*/ 9 w 30"/>
                      <a:gd name="T31" fmla="*/ 31 h 44"/>
                      <a:gd name="T32" fmla="*/ 9 w 30"/>
                      <a:gd name="T33" fmla="*/ 34 h 44"/>
                      <a:gd name="T34" fmla="*/ 9 w 30"/>
                      <a:gd name="T35" fmla="*/ 32 h 44"/>
                      <a:gd name="T36" fmla="*/ 10 w 30"/>
                      <a:gd name="T37" fmla="*/ 33 h 44"/>
                      <a:gd name="T38" fmla="*/ 11 w 30"/>
                      <a:gd name="T39" fmla="*/ 28 h 44"/>
                      <a:gd name="T40" fmla="*/ 11 w 30"/>
                      <a:gd name="T41" fmla="*/ 29 h 44"/>
                      <a:gd name="T42" fmla="*/ 12 w 30"/>
                      <a:gd name="T43" fmla="*/ 31 h 44"/>
                      <a:gd name="T44" fmla="*/ 13 w 30"/>
                      <a:gd name="T45" fmla="*/ 25 h 44"/>
                      <a:gd name="T46" fmla="*/ 13 w 30"/>
                      <a:gd name="T47" fmla="*/ 28 h 44"/>
                      <a:gd name="T48" fmla="*/ 14 w 30"/>
                      <a:gd name="T49" fmla="*/ 26 h 44"/>
                      <a:gd name="T50" fmla="*/ 14 w 30"/>
                      <a:gd name="T51" fmla="*/ 27 h 44"/>
                      <a:gd name="T52" fmla="*/ 16 w 30"/>
                      <a:gd name="T53" fmla="*/ 22 h 44"/>
                      <a:gd name="T54" fmla="*/ 16 w 30"/>
                      <a:gd name="T55" fmla="*/ 23 h 44"/>
                      <a:gd name="T56" fmla="*/ 16 w 30"/>
                      <a:gd name="T57" fmla="*/ 25 h 44"/>
                      <a:gd name="T58" fmla="*/ 17 w 30"/>
                      <a:gd name="T59" fmla="*/ 20 h 44"/>
                      <a:gd name="T60" fmla="*/ 17 w 30"/>
                      <a:gd name="T61" fmla="*/ 20 h 44"/>
                      <a:gd name="T62" fmla="*/ 17 w 30"/>
                      <a:gd name="T63" fmla="*/ 22 h 44"/>
                      <a:gd name="T64" fmla="*/ 19 w 30"/>
                      <a:gd name="T65" fmla="*/ 17 h 44"/>
                      <a:gd name="T66" fmla="*/ 19 w 30"/>
                      <a:gd name="T67" fmla="*/ 18 h 44"/>
                      <a:gd name="T68" fmla="*/ 20 w 30"/>
                      <a:gd name="T69" fmla="*/ 16 h 44"/>
                      <a:gd name="T70" fmla="*/ 20 w 30"/>
                      <a:gd name="T71" fmla="*/ 18 h 44"/>
                      <a:gd name="T72" fmla="*/ 22 w 30"/>
                      <a:gd name="T73" fmla="*/ 14 h 44"/>
                      <a:gd name="T74" fmla="*/ 22 w 30"/>
                      <a:gd name="T75" fmla="*/ 16 h 44"/>
                      <a:gd name="T76" fmla="*/ 23 w 30"/>
                      <a:gd name="T77" fmla="*/ 11 h 44"/>
                      <a:gd name="T78" fmla="*/ 24 w 30"/>
                      <a:gd name="T79" fmla="*/ 12 h 44"/>
                      <a:gd name="T80" fmla="*/ 24 w 30"/>
                      <a:gd name="T81" fmla="*/ 12 h 44"/>
                      <a:gd name="T82" fmla="*/ 26 w 30"/>
                      <a:gd name="T83" fmla="*/ 8 h 44"/>
                      <a:gd name="T84" fmla="*/ 26 w 30"/>
                      <a:gd name="T85" fmla="*/ 7 h 44"/>
                      <a:gd name="T86" fmla="*/ 26 w 30"/>
                      <a:gd name="T87" fmla="*/ 9 h 44"/>
                      <a:gd name="T88" fmla="*/ 28 w 30"/>
                      <a:gd name="T89" fmla="*/ 4 h 44"/>
                      <a:gd name="T90" fmla="*/ 28 w 30"/>
                      <a:gd name="T91" fmla="*/ 5 h 44"/>
                      <a:gd name="T92" fmla="*/ 28 w 30"/>
                      <a:gd name="T93" fmla="*/ 5 h 44"/>
                      <a:gd name="T94" fmla="*/ 30 w 30"/>
                      <a:gd name="T95" fmla="*/ 1 h 44"/>
                      <a:gd name="T96" fmla="*/ 30 w 30"/>
                      <a:gd name="T97" fmla="*/ 0 h 44"/>
                      <a:gd name="T98" fmla="*/ 30 w 30"/>
                      <a:gd name="T99" fmla="*/ 1 h 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0" h="44">
                        <a:moveTo>
                          <a:pt x="0" y="41"/>
                        </a:moveTo>
                        <a:lnTo>
                          <a:pt x="1" y="41"/>
                        </a:lnTo>
                        <a:lnTo>
                          <a:pt x="1" y="41"/>
                        </a:lnTo>
                        <a:lnTo>
                          <a:pt x="1" y="44"/>
                        </a:lnTo>
                        <a:lnTo>
                          <a:pt x="3" y="38"/>
                        </a:lnTo>
                        <a:lnTo>
                          <a:pt x="3" y="41"/>
                        </a:lnTo>
                        <a:lnTo>
                          <a:pt x="3" y="42"/>
                        </a:lnTo>
                        <a:lnTo>
                          <a:pt x="3" y="42"/>
                        </a:lnTo>
                        <a:lnTo>
                          <a:pt x="5" y="36"/>
                        </a:lnTo>
                        <a:lnTo>
                          <a:pt x="5" y="36"/>
                        </a:lnTo>
                        <a:lnTo>
                          <a:pt x="5" y="36"/>
                        </a:lnTo>
                        <a:lnTo>
                          <a:pt x="5" y="39"/>
                        </a:lnTo>
                        <a:lnTo>
                          <a:pt x="7" y="33"/>
                        </a:lnTo>
                        <a:lnTo>
                          <a:pt x="7" y="36"/>
                        </a:lnTo>
                        <a:lnTo>
                          <a:pt x="7" y="36"/>
                        </a:lnTo>
                        <a:lnTo>
                          <a:pt x="9" y="31"/>
                        </a:lnTo>
                        <a:lnTo>
                          <a:pt x="9" y="34"/>
                        </a:lnTo>
                        <a:lnTo>
                          <a:pt x="9" y="32"/>
                        </a:lnTo>
                        <a:lnTo>
                          <a:pt x="10" y="33"/>
                        </a:lnTo>
                        <a:lnTo>
                          <a:pt x="11" y="28"/>
                        </a:lnTo>
                        <a:lnTo>
                          <a:pt x="11" y="29"/>
                        </a:lnTo>
                        <a:lnTo>
                          <a:pt x="12" y="31"/>
                        </a:lnTo>
                        <a:lnTo>
                          <a:pt x="13" y="25"/>
                        </a:lnTo>
                        <a:lnTo>
                          <a:pt x="13" y="28"/>
                        </a:lnTo>
                        <a:lnTo>
                          <a:pt x="14" y="26"/>
                        </a:lnTo>
                        <a:lnTo>
                          <a:pt x="14" y="27"/>
                        </a:lnTo>
                        <a:lnTo>
                          <a:pt x="16" y="22"/>
                        </a:lnTo>
                        <a:lnTo>
                          <a:pt x="16" y="23"/>
                        </a:lnTo>
                        <a:lnTo>
                          <a:pt x="16" y="25"/>
                        </a:lnTo>
                        <a:lnTo>
                          <a:pt x="17" y="20"/>
                        </a:lnTo>
                        <a:lnTo>
                          <a:pt x="17" y="20"/>
                        </a:lnTo>
                        <a:lnTo>
                          <a:pt x="17" y="22"/>
                        </a:lnTo>
                        <a:lnTo>
                          <a:pt x="19" y="17"/>
                        </a:lnTo>
                        <a:lnTo>
                          <a:pt x="19" y="18"/>
                        </a:lnTo>
                        <a:lnTo>
                          <a:pt x="20" y="16"/>
                        </a:lnTo>
                        <a:lnTo>
                          <a:pt x="20" y="18"/>
                        </a:lnTo>
                        <a:lnTo>
                          <a:pt x="22" y="14"/>
                        </a:lnTo>
                        <a:lnTo>
                          <a:pt x="22" y="16"/>
                        </a:lnTo>
                        <a:lnTo>
                          <a:pt x="23" y="11"/>
                        </a:lnTo>
                        <a:lnTo>
                          <a:pt x="24" y="12"/>
                        </a:lnTo>
                        <a:lnTo>
                          <a:pt x="24" y="12"/>
                        </a:lnTo>
                        <a:lnTo>
                          <a:pt x="26" y="8"/>
                        </a:lnTo>
                        <a:lnTo>
                          <a:pt x="26" y="7"/>
                        </a:lnTo>
                        <a:lnTo>
                          <a:pt x="26" y="9"/>
                        </a:lnTo>
                        <a:lnTo>
                          <a:pt x="28" y="4"/>
                        </a:lnTo>
                        <a:lnTo>
                          <a:pt x="28" y="5"/>
                        </a:lnTo>
                        <a:lnTo>
                          <a:pt x="28" y="5"/>
                        </a:lnTo>
                        <a:lnTo>
                          <a:pt x="30" y="1"/>
                        </a:lnTo>
                        <a:lnTo>
                          <a:pt x="30" y="0"/>
                        </a:lnTo>
                        <a:lnTo>
                          <a:pt x="30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5" name="Freeform 389"/>
                  <p:cNvSpPr>
                    <a:spLocks/>
                  </p:cNvSpPr>
                  <p:nvPr/>
                </p:nvSpPr>
                <p:spPr bwMode="auto">
                  <a:xfrm>
                    <a:off x="1029813" y="5562600"/>
                    <a:ext cx="58738" cy="141287"/>
                  </a:xfrm>
                  <a:custGeom>
                    <a:avLst/>
                    <a:gdLst>
                      <a:gd name="T0" fmla="*/ 0 w 37"/>
                      <a:gd name="T1" fmla="*/ 89 h 89"/>
                      <a:gd name="T2" fmla="*/ 2 w 37"/>
                      <a:gd name="T3" fmla="*/ 85 h 89"/>
                      <a:gd name="T4" fmla="*/ 2 w 37"/>
                      <a:gd name="T5" fmla="*/ 86 h 89"/>
                      <a:gd name="T6" fmla="*/ 2 w 37"/>
                      <a:gd name="T7" fmla="*/ 86 h 89"/>
                      <a:gd name="T8" fmla="*/ 4 w 37"/>
                      <a:gd name="T9" fmla="*/ 82 h 89"/>
                      <a:gd name="T10" fmla="*/ 4 w 37"/>
                      <a:gd name="T11" fmla="*/ 83 h 89"/>
                      <a:gd name="T12" fmla="*/ 4 w 37"/>
                      <a:gd name="T13" fmla="*/ 82 h 89"/>
                      <a:gd name="T14" fmla="*/ 5 w 37"/>
                      <a:gd name="T15" fmla="*/ 82 h 89"/>
                      <a:gd name="T16" fmla="*/ 6 w 37"/>
                      <a:gd name="T17" fmla="*/ 77 h 89"/>
                      <a:gd name="T18" fmla="*/ 6 w 37"/>
                      <a:gd name="T19" fmla="*/ 78 h 89"/>
                      <a:gd name="T20" fmla="*/ 7 w 37"/>
                      <a:gd name="T21" fmla="*/ 78 h 89"/>
                      <a:gd name="T22" fmla="*/ 8 w 37"/>
                      <a:gd name="T23" fmla="*/ 74 h 89"/>
                      <a:gd name="T24" fmla="*/ 8 w 37"/>
                      <a:gd name="T25" fmla="*/ 75 h 89"/>
                      <a:gd name="T26" fmla="*/ 9 w 37"/>
                      <a:gd name="T27" fmla="*/ 74 h 89"/>
                      <a:gd name="T28" fmla="*/ 10 w 37"/>
                      <a:gd name="T29" fmla="*/ 70 h 89"/>
                      <a:gd name="T30" fmla="*/ 10 w 37"/>
                      <a:gd name="T31" fmla="*/ 71 h 89"/>
                      <a:gd name="T32" fmla="*/ 10 w 37"/>
                      <a:gd name="T33" fmla="*/ 69 h 89"/>
                      <a:gd name="T34" fmla="*/ 10 w 37"/>
                      <a:gd name="T35" fmla="*/ 70 h 89"/>
                      <a:gd name="T36" fmla="*/ 12 w 37"/>
                      <a:gd name="T37" fmla="*/ 66 h 89"/>
                      <a:gd name="T38" fmla="*/ 12 w 37"/>
                      <a:gd name="T39" fmla="*/ 66 h 89"/>
                      <a:gd name="T40" fmla="*/ 14 w 37"/>
                      <a:gd name="T41" fmla="*/ 62 h 89"/>
                      <a:gd name="T42" fmla="*/ 14 w 37"/>
                      <a:gd name="T43" fmla="*/ 62 h 89"/>
                      <a:gd name="T44" fmla="*/ 15 w 37"/>
                      <a:gd name="T45" fmla="*/ 61 h 89"/>
                      <a:gd name="T46" fmla="*/ 15 w 37"/>
                      <a:gd name="T47" fmla="*/ 61 h 89"/>
                      <a:gd name="T48" fmla="*/ 17 w 37"/>
                      <a:gd name="T49" fmla="*/ 57 h 89"/>
                      <a:gd name="T50" fmla="*/ 17 w 37"/>
                      <a:gd name="T51" fmla="*/ 57 h 89"/>
                      <a:gd name="T52" fmla="*/ 19 w 37"/>
                      <a:gd name="T53" fmla="*/ 52 h 89"/>
                      <a:gd name="T54" fmla="*/ 19 w 37"/>
                      <a:gd name="T55" fmla="*/ 53 h 89"/>
                      <a:gd name="T56" fmla="*/ 19 w 37"/>
                      <a:gd name="T57" fmla="*/ 53 h 89"/>
                      <a:gd name="T58" fmla="*/ 21 w 37"/>
                      <a:gd name="T59" fmla="*/ 48 h 89"/>
                      <a:gd name="T60" fmla="*/ 21 w 37"/>
                      <a:gd name="T61" fmla="*/ 47 h 89"/>
                      <a:gd name="T62" fmla="*/ 21 w 37"/>
                      <a:gd name="T63" fmla="*/ 47 h 89"/>
                      <a:gd name="T64" fmla="*/ 23 w 37"/>
                      <a:gd name="T65" fmla="*/ 43 h 89"/>
                      <a:gd name="T66" fmla="*/ 23 w 37"/>
                      <a:gd name="T67" fmla="*/ 43 h 89"/>
                      <a:gd name="T68" fmla="*/ 23 w 37"/>
                      <a:gd name="T69" fmla="*/ 43 h 89"/>
                      <a:gd name="T70" fmla="*/ 24 w 37"/>
                      <a:gd name="T71" fmla="*/ 38 h 89"/>
                      <a:gd name="T72" fmla="*/ 25 w 37"/>
                      <a:gd name="T73" fmla="*/ 38 h 89"/>
                      <a:gd name="T74" fmla="*/ 25 w 37"/>
                      <a:gd name="T75" fmla="*/ 37 h 89"/>
                      <a:gd name="T76" fmla="*/ 27 w 37"/>
                      <a:gd name="T77" fmla="*/ 32 h 89"/>
                      <a:gd name="T78" fmla="*/ 27 w 37"/>
                      <a:gd name="T79" fmla="*/ 32 h 89"/>
                      <a:gd name="T80" fmla="*/ 29 w 37"/>
                      <a:gd name="T81" fmla="*/ 27 h 89"/>
                      <a:gd name="T82" fmla="*/ 29 w 37"/>
                      <a:gd name="T83" fmla="*/ 26 h 89"/>
                      <a:gd name="T84" fmla="*/ 31 w 37"/>
                      <a:gd name="T85" fmla="*/ 20 h 89"/>
                      <a:gd name="T86" fmla="*/ 31 w 37"/>
                      <a:gd name="T87" fmla="*/ 20 h 89"/>
                      <a:gd name="T88" fmla="*/ 33 w 37"/>
                      <a:gd name="T89" fmla="*/ 14 h 89"/>
                      <a:gd name="T90" fmla="*/ 33 w 37"/>
                      <a:gd name="T91" fmla="*/ 14 h 89"/>
                      <a:gd name="T92" fmla="*/ 35 w 37"/>
                      <a:gd name="T93" fmla="*/ 8 h 89"/>
                      <a:gd name="T94" fmla="*/ 35 w 37"/>
                      <a:gd name="T95" fmla="*/ 7 h 89"/>
                      <a:gd name="T96" fmla="*/ 37 w 37"/>
                      <a:gd name="T97" fmla="*/ 0 h 89"/>
                      <a:gd name="T98" fmla="*/ 37 w 37"/>
                      <a:gd name="T99" fmla="*/ 0 h 8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89">
                        <a:moveTo>
                          <a:pt x="0" y="89"/>
                        </a:moveTo>
                        <a:lnTo>
                          <a:pt x="2" y="85"/>
                        </a:lnTo>
                        <a:lnTo>
                          <a:pt x="2" y="86"/>
                        </a:lnTo>
                        <a:lnTo>
                          <a:pt x="2" y="86"/>
                        </a:lnTo>
                        <a:lnTo>
                          <a:pt x="4" y="82"/>
                        </a:lnTo>
                        <a:lnTo>
                          <a:pt x="4" y="83"/>
                        </a:lnTo>
                        <a:lnTo>
                          <a:pt x="4" y="82"/>
                        </a:lnTo>
                        <a:lnTo>
                          <a:pt x="5" y="82"/>
                        </a:lnTo>
                        <a:lnTo>
                          <a:pt x="6" y="77"/>
                        </a:lnTo>
                        <a:lnTo>
                          <a:pt x="6" y="78"/>
                        </a:lnTo>
                        <a:lnTo>
                          <a:pt x="7" y="78"/>
                        </a:lnTo>
                        <a:lnTo>
                          <a:pt x="8" y="74"/>
                        </a:lnTo>
                        <a:lnTo>
                          <a:pt x="8" y="75"/>
                        </a:lnTo>
                        <a:lnTo>
                          <a:pt x="9" y="74"/>
                        </a:lnTo>
                        <a:lnTo>
                          <a:pt x="10" y="70"/>
                        </a:lnTo>
                        <a:lnTo>
                          <a:pt x="10" y="71"/>
                        </a:lnTo>
                        <a:lnTo>
                          <a:pt x="10" y="69"/>
                        </a:lnTo>
                        <a:lnTo>
                          <a:pt x="10" y="70"/>
                        </a:lnTo>
                        <a:lnTo>
                          <a:pt x="12" y="66"/>
                        </a:lnTo>
                        <a:lnTo>
                          <a:pt x="12" y="66"/>
                        </a:lnTo>
                        <a:lnTo>
                          <a:pt x="14" y="62"/>
                        </a:lnTo>
                        <a:lnTo>
                          <a:pt x="14" y="62"/>
                        </a:lnTo>
                        <a:lnTo>
                          <a:pt x="15" y="61"/>
                        </a:lnTo>
                        <a:lnTo>
                          <a:pt x="15" y="61"/>
                        </a:lnTo>
                        <a:lnTo>
                          <a:pt x="17" y="57"/>
                        </a:lnTo>
                        <a:lnTo>
                          <a:pt x="17" y="57"/>
                        </a:lnTo>
                        <a:lnTo>
                          <a:pt x="19" y="52"/>
                        </a:lnTo>
                        <a:lnTo>
                          <a:pt x="19" y="53"/>
                        </a:lnTo>
                        <a:lnTo>
                          <a:pt x="19" y="53"/>
                        </a:lnTo>
                        <a:lnTo>
                          <a:pt x="21" y="48"/>
                        </a:lnTo>
                        <a:lnTo>
                          <a:pt x="21" y="47"/>
                        </a:lnTo>
                        <a:lnTo>
                          <a:pt x="21" y="47"/>
                        </a:lnTo>
                        <a:lnTo>
                          <a:pt x="23" y="43"/>
                        </a:lnTo>
                        <a:lnTo>
                          <a:pt x="23" y="43"/>
                        </a:lnTo>
                        <a:lnTo>
                          <a:pt x="23" y="43"/>
                        </a:lnTo>
                        <a:lnTo>
                          <a:pt x="24" y="38"/>
                        </a:lnTo>
                        <a:lnTo>
                          <a:pt x="25" y="38"/>
                        </a:lnTo>
                        <a:lnTo>
                          <a:pt x="25" y="37"/>
                        </a:lnTo>
                        <a:lnTo>
                          <a:pt x="27" y="32"/>
                        </a:lnTo>
                        <a:lnTo>
                          <a:pt x="27" y="32"/>
                        </a:lnTo>
                        <a:lnTo>
                          <a:pt x="29" y="27"/>
                        </a:lnTo>
                        <a:lnTo>
                          <a:pt x="29" y="26"/>
                        </a:lnTo>
                        <a:lnTo>
                          <a:pt x="31" y="20"/>
                        </a:lnTo>
                        <a:lnTo>
                          <a:pt x="31" y="20"/>
                        </a:lnTo>
                        <a:lnTo>
                          <a:pt x="33" y="14"/>
                        </a:lnTo>
                        <a:lnTo>
                          <a:pt x="33" y="14"/>
                        </a:lnTo>
                        <a:lnTo>
                          <a:pt x="35" y="8"/>
                        </a:lnTo>
                        <a:lnTo>
                          <a:pt x="35" y="7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6" name="Freeform 390"/>
                  <p:cNvSpPr>
                    <a:spLocks/>
                  </p:cNvSpPr>
                  <p:nvPr/>
                </p:nvSpPr>
                <p:spPr bwMode="auto">
                  <a:xfrm>
                    <a:off x="1088551" y="5005387"/>
                    <a:ext cx="79375" cy="557212"/>
                  </a:xfrm>
                  <a:custGeom>
                    <a:avLst/>
                    <a:gdLst>
                      <a:gd name="T0" fmla="*/ 0 w 50"/>
                      <a:gd name="T1" fmla="*/ 351 h 351"/>
                      <a:gd name="T2" fmla="*/ 2 w 50"/>
                      <a:gd name="T3" fmla="*/ 344 h 351"/>
                      <a:gd name="T4" fmla="*/ 3 w 50"/>
                      <a:gd name="T5" fmla="*/ 343 h 351"/>
                      <a:gd name="T6" fmla="*/ 5 w 50"/>
                      <a:gd name="T7" fmla="*/ 336 h 351"/>
                      <a:gd name="T8" fmla="*/ 5 w 50"/>
                      <a:gd name="T9" fmla="*/ 336 h 351"/>
                      <a:gd name="T10" fmla="*/ 7 w 50"/>
                      <a:gd name="T11" fmla="*/ 328 h 351"/>
                      <a:gd name="T12" fmla="*/ 7 w 50"/>
                      <a:gd name="T13" fmla="*/ 328 h 351"/>
                      <a:gd name="T14" fmla="*/ 9 w 50"/>
                      <a:gd name="T15" fmla="*/ 319 h 351"/>
                      <a:gd name="T16" fmla="*/ 9 w 50"/>
                      <a:gd name="T17" fmla="*/ 318 h 351"/>
                      <a:gd name="T18" fmla="*/ 10 w 50"/>
                      <a:gd name="T19" fmla="*/ 309 h 351"/>
                      <a:gd name="T20" fmla="*/ 11 w 50"/>
                      <a:gd name="T21" fmla="*/ 309 h 351"/>
                      <a:gd name="T22" fmla="*/ 13 w 50"/>
                      <a:gd name="T23" fmla="*/ 299 h 351"/>
                      <a:gd name="T24" fmla="*/ 13 w 50"/>
                      <a:gd name="T25" fmla="*/ 298 h 351"/>
                      <a:gd name="T26" fmla="*/ 15 w 50"/>
                      <a:gd name="T27" fmla="*/ 287 h 351"/>
                      <a:gd name="T28" fmla="*/ 15 w 50"/>
                      <a:gd name="T29" fmla="*/ 286 h 351"/>
                      <a:gd name="T30" fmla="*/ 17 w 50"/>
                      <a:gd name="T31" fmla="*/ 274 h 351"/>
                      <a:gd name="T32" fmla="*/ 17 w 50"/>
                      <a:gd name="T33" fmla="*/ 273 h 351"/>
                      <a:gd name="T34" fmla="*/ 19 w 50"/>
                      <a:gd name="T35" fmla="*/ 261 h 351"/>
                      <a:gd name="T36" fmla="*/ 19 w 50"/>
                      <a:gd name="T37" fmla="*/ 260 h 351"/>
                      <a:gd name="T38" fmla="*/ 21 w 50"/>
                      <a:gd name="T39" fmla="*/ 245 h 351"/>
                      <a:gd name="T40" fmla="*/ 21 w 50"/>
                      <a:gd name="T41" fmla="*/ 244 h 351"/>
                      <a:gd name="T42" fmla="*/ 23 w 50"/>
                      <a:gd name="T43" fmla="*/ 226 h 351"/>
                      <a:gd name="T44" fmla="*/ 23 w 50"/>
                      <a:gd name="T45" fmla="*/ 225 h 351"/>
                      <a:gd name="T46" fmla="*/ 25 w 50"/>
                      <a:gd name="T47" fmla="*/ 206 h 351"/>
                      <a:gd name="T48" fmla="*/ 25 w 50"/>
                      <a:gd name="T49" fmla="*/ 204 h 351"/>
                      <a:gd name="T50" fmla="*/ 27 w 50"/>
                      <a:gd name="T51" fmla="*/ 184 h 351"/>
                      <a:gd name="T52" fmla="*/ 28 w 50"/>
                      <a:gd name="T53" fmla="*/ 182 h 351"/>
                      <a:gd name="T54" fmla="*/ 30 w 50"/>
                      <a:gd name="T55" fmla="*/ 157 h 351"/>
                      <a:gd name="T56" fmla="*/ 30 w 50"/>
                      <a:gd name="T57" fmla="*/ 155 h 351"/>
                      <a:gd name="T58" fmla="*/ 31 w 50"/>
                      <a:gd name="T59" fmla="*/ 126 h 351"/>
                      <a:gd name="T60" fmla="*/ 31 w 50"/>
                      <a:gd name="T61" fmla="*/ 125 h 351"/>
                      <a:gd name="T62" fmla="*/ 33 w 50"/>
                      <a:gd name="T63" fmla="*/ 93 h 351"/>
                      <a:gd name="T64" fmla="*/ 33 w 50"/>
                      <a:gd name="T65" fmla="*/ 91 h 351"/>
                      <a:gd name="T66" fmla="*/ 36 w 50"/>
                      <a:gd name="T67" fmla="*/ 54 h 351"/>
                      <a:gd name="T68" fmla="*/ 36 w 50"/>
                      <a:gd name="T69" fmla="*/ 51 h 351"/>
                      <a:gd name="T70" fmla="*/ 38 w 50"/>
                      <a:gd name="T71" fmla="*/ 16 h 351"/>
                      <a:gd name="T72" fmla="*/ 38 w 50"/>
                      <a:gd name="T73" fmla="*/ 14 h 351"/>
                      <a:gd name="T74" fmla="*/ 40 w 50"/>
                      <a:gd name="T75" fmla="*/ 0 h 351"/>
                      <a:gd name="T76" fmla="*/ 40 w 50"/>
                      <a:gd name="T77" fmla="*/ 1 h 351"/>
                      <a:gd name="T78" fmla="*/ 40 w 50"/>
                      <a:gd name="T79" fmla="*/ 1 h 351"/>
                      <a:gd name="T80" fmla="*/ 42 w 50"/>
                      <a:gd name="T81" fmla="*/ 21 h 351"/>
                      <a:gd name="T82" fmla="*/ 42 w 50"/>
                      <a:gd name="T83" fmla="*/ 23 h 351"/>
                      <a:gd name="T84" fmla="*/ 44 w 50"/>
                      <a:gd name="T85" fmla="*/ 58 h 351"/>
                      <a:gd name="T86" fmla="*/ 44 w 50"/>
                      <a:gd name="T87" fmla="*/ 61 h 351"/>
                      <a:gd name="T88" fmla="*/ 46 w 50"/>
                      <a:gd name="T89" fmla="*/ 96 h 351"/>
                      <a:gd name="T90" fmla="*/ 46 w 50"/>
                      <a:gd name="T91" fmla="*/ 98 h 351"/>
                      <a:gd name="T92" fmla="*/ 48 w 50"/>
                      <a:gd name="T93" fmla="*/ 130 h 351"/>
                      <a:gd name="T94" fmla="*/ 48 w 50"/>
                      <a:gd name="T95" fmla="*/ 132 h 351"/>
                      <a:gd name="T96" fmla="*/ 50 w 50"/>
                      <a:gd name="T97" fmla="*/ 157 h 351"/>
                      <a:gd name="T98" fmla="*/ 50 w 50"/>
                      <a:gd name="T99" fmla="*/ 159 h 3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0" h="351">
                        <a:moveTo>
                          <a:pt x="0" y="351"/>
                        </a:moveTo>
                        <a:lnTo>
                          <a:pt x="2" y="344"/>
                        </a:lnTo>
                        <a:lnTo>
                          <a:pt x="3" y="343"/>
                        </a:lnTo>
                        <a:lnTo>
                          <a:pt x="5" y="336"/>
                        </a:lnTo>
                        <a:lnTo>
                          <a:pt x="5" y="336"/>
                        </a:lnTo>
                        <a:lnTo>
                          <a:pt x="7" y="328"/>
                        </a:lnTo>
                        <a:lnTo>
                          <a:pt x="7" y="328"/>
                        </a:lnTo>
                        <a:lnTo>
                          <a:pt x="9" y="319"/>
                        </a:lnTo>
                        <a:lnTo>
                          <a:pt x="9" y="318"/>
                        </a:lnTo>
                        <a:lnTo>
                          <a:pt x="10" y="309"/>
                        </a:lnTo>
                        <a:lnTo>
                          <a:pt x="11" y="309"/>
                        </a:lnTo>
                        <a:lnTo>
                          <a:pt x="13" y="299"/>
                        </a:lnTo>
                        <a:lnTo>
                          <a:pt x="13" y="298"/>
                        </a:lnTo>
                        <a:lnTo>
                          <a:pt x="15" y="287"/>
                        </a:lnTo>
                        <a:lnTo>
                          <a:pt x="15" y="286"/>
                        </a:lnTo>
                        <a:lnTo>
                          <a:pt x="17" y="274"/>
                        </a:lnTo>
                        <a:lnTo>
                          <a:pt x="17" y="273"/>
                        </a:lnTo>
                        <a:lnTo>
                          <a:pt x="19" y="261"/>
                        </a:lnTo>
                        <a:lnTo>
                          <a:pt x="19" y="260"/>
                        </a:lnTo>
                        <a:lnTo>
                          <a:pt x="21" y="245"/>
                        </a:lnTo>
                        <a:lnTo>
                          <a:pt x="21" y="244"/>
                        </a:lnTo>
                        <a:lnTo>
                          <a:pt x="23" y="226"/>
                        </a:lnTo>
                        <a:lnTo>
                          <a:pt x="23" y="225"/>
                        </a:lnTo>
                        <a:lnTo>
                          <a:pt x="25" y="206"/>
                        </a:lnTo>
                        <a:lnTo>
                          <a:pt x="25" y="204"/>
                        </a:lnTo>
                        <a:lnTo>
                          <a:pt x="27" y="184"/>
                        </a:lnTo>
                        <a:lnTo>
                          <a:pt x="28" y="182"/>
                        </a:lnTo>
                        <a:lnTo>
                          <a:pt x="30" y="157"/>
                        </a:lnTo>
                        <a:lnTo>
                          <a:pt x="30" y="155"/>
                        </a:lnTo>
                        <a:lnTo>
                          <a:pt x="31" y="126"/>
                        </a:lnTo>
                        <a:lnTo>
                          <a:pt x="31" y="125"/>
                        </a:lnTo>
                        <a:lnTo>
                          <a:pt x="33" y="93"/>
                        </a:lnTo>
                        <a:lnTo>
                          <a:pt x="33" y="91"/>
                        </a:lnTo>
                        <a:lnTo>
                          <a:pt x="36" y="54"/>
                        </a:lnTo>
                        <a:lnTo>
                          <a:pt x="36" y="51"/>
                        </a:lnTo>
                        <a:lnTo>
                          <a:pt x="38" y="16"/>
                        </a:lnTo>
                        <a:lnTo>
                          <a:pt x="38" y="14"/>
                        </a:lnTo>
                        <a:lnTo>
                          <a:pt x="40" y="0"/>
                        </a:lnTo>
                        <a:lnTo>
                          <a:pt x="40" y="1"/>
                        </a:lnTo>
                        <a:lnTo>
                          <a:pt x="40" y="1"/>
                        </a:lnTo>
                        <a:lnTo>
                          <a:pt x="42" y="21"/>
                        </a:lnTo>
                        <a:lnTo>
                          <a:pt x="42" y="23"/>
                        </a:lnTo>
                        <a:lnTo>
                          <a:pt x="44" y="58"/>
                        </a:lnTo>
                        <a:lnTo>
                          <a:pt x="44" y="61"/>
                        </a:lnTo>
                        <a:lnTo>
                          <a:pt x="46" y="96"/>
                        </a:lnTo>
                        <a:lnTo>
                          <a:pt x="46" y="98"/>
                        </a:lnTo>
                        <a:lnTo>
                          <a:pt x="48" y="130"/>
                        </a:lnTo>
                        <a:lnTo>
                          <a:pt x="48" y="132"/>
                        </a:lnTo>
                        <a:lnTo>
                          <a:pt x="50" y="157"/>
                        </a:lnTo>
                        <a:lnTo>
                          <a:pt x="50" y="15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7" name="Freeform 391"/>
                  <p:cNvSpPr>
                    <a:spLocks/>
                  </p:cNvSpPr>
                  <p:nvPr/>
                </p:nvSpPr>
                <p:spPr bwMode="auto">
                  <a:xfrm>
                    <a:off x="1167926" y="5257800"/>
                    <a:ext cx="76200" cy="388937"/>
                  </a:xfrm>
                  <a:custGeom>
                    <a:avLst/>
                    <a:gdLst>
                      <a:gd name="T0" fmla="*/ 0 w 48"/>
                      <a:gd name="T1" fmla="*/ 0 h 245"/>
                      <a:gd name="T2" fmla="*/ 2 w 48"/>
                      <a:gd name="T3" fmla="*/ 24 h 245"/>
                      <a:gd name="T4" fmla="*/ 2 w 48"/>
                      <a:gd name="T5" fmla="*/ 25 h 245"/>
                      <a:gd name="T6" fmla="*/ 4 w 48"/>
                      <a:gd name="T7" fmla="*/ 47 h 245"/>
                      <a:gd name="T8" fmla="*/ 4 w 48"/>
                      <a:gd name="T9" fmla="*/ 48 h 245"/>
                      <a:gd name="T10" fmla="*/ 6 w 48"/>
                      <a:gd name="T11" fmla="*/ 65 h 245"/>
                      <a:gd name="T12" fmla="*/ 6 w 48"/>
                      <a:gd name="T13" fmla="*/ 67 h 245"/>
                      <a:gd name="T14" fmla="*/ 8 w 48"/>
                      <a:gd name="T15" fmla="*/ 83 h 245"/>
                      <a:gd name="T16" fmla="*/ 9 w 48"/>
                      <a:gd name="T17" fmla="*/ 84 h 245"/>
                      <a:gd name="T18" fmla="*/ 11 w 48"/>
                      <a:gd name="T19" fmla="*/ 99 h 245"/>
                      <a:gd name="T20" fmla="*/ 11 w 48"/>
                      <a:gd name="T21" fmla="*/ 100 h 245"/>
                      <a:gd name="T22" fmla="*/ 13 w 48"/>
                      <a:gd name="T23" fmla="*/ 113 h 245"/>
                      <a:gd name="T24" fmla="*/ 13 w 48"/>
                      <a:gd name="T25" fmla="*/ 114 h 245"/>
                      <a:gd name="T26" fmla="*/ 15 w 48"/>
                      <a:gd name="T27" fmla="*/ 125 h 245"/>
                      <a:gd name="T28" fmla="*/ 15 w 48"/>
                      <a:gd name="T29" fmla="*/ 126 h 245"/>
                      <a:gd name="T30" fmla="*/ 17 w 48"/>
                      <a:gd name="T31" fmla="*/ 137 h 245"/>
                      <a:gd name="T32" fmla="*/ 17 w 48"/>
                      <a:gd name="T33" fmla="*/ 137 h 245"/>
                      <a:gd name="T34" fmla="*/ 19 w 48"/>
                      <a:gd name="T35" fmla="*/ 148 h 245"/>
                      <a:gd name="T36" fmla="*/ 19 w 48"/>
                      <a:gd name="T37" fmla="*/ 148 h 245"/>
                      <a:gd name="T38" fmla="*/ 21 w 48"/>
                      <a:gd name="T39" fmla="*/ 158 h 245"/>
                      <a:gd name="T40" fmla="*/ 21 w 48"/>
                      <a:gd name="T41" fmla="*/ 158 h 245"/>
                      <a:gd name="T42" fmla="*/ 23 w 48"/>
                      <a:gd name="T43" fmla="*/ 166 h 245"/>
                      <a:gd name="T44" fmla="*/ 23 w 48"/>
                      <a:gd name="T45" fmla="*/ 167 h 245"/>
                      <a:gd name="T46" fmla="*/ 25 w 48"/>
                      <a:gd name="T47" fmla="*/ 175 h 245"/>
                      <a:gd name="T48" fmla="*/ 25 w 48"/>
                      <a:gd name="T49" fmla="*/ 176 h 245"/>
                      <a:gd name="T50" fmla="*/ 27 w 48"/>
                      <a:gd name="T51" fmla="*/ 183 h 245"/>
                      <a:gd name="T52" fmla="*/ 27 w 48"/>
                      <a:gd name="T53" fmla="*/ 184 h 245"/>
                      <a:gd name="T54" fmla="*/ 29 w 48"/>
                      <a:gd name="T55" fmla="*/ 191 h 245"/>
                      <a:gd name="T56" fmla="*/ 29 w 48"/>
                      <a:gd name="T57" fmla="*/ 191 h 245"/>
                      <a:gd name="T58" fmla="*/ 31 w 48"/>
                      <a:gd name="T59" fmla="*/ 198 h 245"/>
                      <a:gd name="T60" fmla="*/ 31 w 48"/>
                      <a:gd name="T61" fmla="*/ 198 h 245"/>
                      <a:gd name="T62" fmla="*/ 33 w 48"/>
                      <a:gd name="T63" fmla="*/ 204 h 245"/>
                      <a:gd name="T64" fmla="*/ 34 w 48"/>
                      <a:gd name="T65" fmla="*/ 205 h 245"/>
                      <a:gd name="T66" fmla="*/ 36 w 48"/>
                      <a:gd name="T67" fmla="*/ 211 h 245"/>
                      <a:gd name="T68" fmla="*/ 36 w 48"/>
                      <a:gd name="T69" fmla="*/ 212 h 245"/>
                      <a:gd name="T70" fmla="*/ 36 w 48"/>
                      <a:gd name="T71" fmla="*/ 212 h 245"/>
                      <a:gd name="T72" fmla="*/ 38 w 48"/>
                      <a:gd name="T73" fmla="*/ 217 h 245"/>
                      <a:gd name="T74" fmla="*/ 38 w 48"/>
                      <a:gd name="T75" fmla="*/ 217 h 245"/>
                      <a:gd name="T76" fmla="*/ 39 w 48"/>
                      <a:gd name="T77" fmla="*/ 223 h 245"/>
                      <a:gd name="T78" fmla="*/ 40 w 48"/>
                      <a:gd name="T79" fmla="*/ 224 h 245"/>
                      <a:gd name="T80" fmla="*/ 42 w 48"/>
                      <a:gd name="T81" fmla="*/ 229 h 245"/>
                      <a:gd name="T82" fmla="*/ 42 w 48"/>
                      <a:gd name="T83" fmla="*/ 229 h 245"/>
                      <a:gd name="T84" fmla="*/ 43 w 48"/>
                      <a:gd name="T85" fmla="*/ 234 h 245"/>
                      <a:gd name="T86" fmla="*/ 44 w 48"/>
                      <a:gd name="T87" fmla="*/ 234 h 245"/>
                      <a:gd name="T88" fmla="*/ 44 w 48"/>
                      <a:gd name="T89" fmla="*/ 235 h 245"/>
                      <a:gd name="T90" fmla="*/ 44 w 48"/>
                      <a:gd name="T91" fmla="*/ 235 h 245"/>
                      <a:gd name="T92" fmla="*/ 46 w 48"/>
                      <a:gd name="T93" fmla="*/ 239 h 245"/>
                      <a:gd name="T94" fmla="*/ 46 w 48"/>
                      <a:gd name="T95" fmla="*/ 240 h 245"/>
                      <a:gd name="T96" fmla="*/ 46 w 48"/>
                      <a:gd name="T97" fmla="*/ 240 h 245"/>
                      <a:gd name="T98" fmla="*/ 48 w 48"/>
                      <a:gd name="T99" fmla="*/ 245 h 2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" h="245">
                        <a:moveTo>
                          <a:pt x="0" y="0"/>
                        </a:moveTo>
                        <a:lnTo>
                          <a:pt x="2" y="24"/>
                        </a:lnTo>
                        <a:lnTo>
                          <a:pt x="2" y="25"/>
                        </a:lnTo>
                        <a:lnTo>
                          <a:pt x="4" y="47"/>
                        </a:lnTo>
                        <a:lnTo>
                          <a:pt x="4" y="48"/>
                        </a:lnTo>
                        <a:lnTo>
                          <a:pt x="6" y="65"/>
                        </a:lnTo>
                        <a:lnTo>
                          <a:pt x="6" y="67"/>
                        </a:lnTo>
                        <a:lnTo>
                          <a:pt x="8" y="83"/>
                        </a:lnTo>
                        <a:lnTo>
                          <a:pt x="9" y="84"/>
                        </a:lnTo>
                        <a:lnTo>
                          <a:pt x="11" y="99"/>
                        </a:lnTo>
                        <a:lnTo>
                          <a:pt x="11" y="100"/>
                        </a:lnTo>
                        <a:lnTo>
                          <a:pt x="13" y="113"/>
                        </a:lnTo>
                        <a:lnTo>
                          <a:pt x="13" y="114"/>
                        </a:lnTo>
                        <a:lnTo>
                          <a:pt x="15" y="125"/>
                        </a:lnTo>
                        <a:lnTo>
                          <a:pt x="15" y="126"/>
                        </a:lnTo>
                        <a:lnTo>
                          <a:pt x="17" y="137"/>
                        </a:lnTo>
                        <a:lnTo>
                          <a:pt x="17" y="137"/>
                        </a:lnTo>
                        <a:lnTo>
                          <a:pt x="19" y="148"/>
                        </a:lnTo>
                        <a:lnTo>
                          <a:pt x="19" y="148"/>
                        </a:lnTo>
                        <a:lnTo>
                          <a:pt x="21" y="158"/>
                        </a:lnTo>
                        <a:lnTo>
                          <a:pt x="21" y="158"/>
                        </a:lnTo>
                        <a:lnTo>
                          <a:pt x="23" y="166"/>
                        </a:lnTo>
                        <a:lnTo>
                          <a:pt x="23" y="167"/>
                        </a:lnTo>
                        <a:lnTo>
                          <a:pt x="25" y="175"/>
                        </a:lnTo>
                        <a:lnTo>
                          <a:pt x="25" y="176"/>
                        </a:lnTo>
                        <a:lnTo>
                          <a:pt x="27" y="183"/>
                        </a:lnTo>
                        <a:lnTo>
                          <a:pt x="27" y="184"/>
                        </a:lnTo>
                        <a:lnTo>
                          <a:pt x="29" y="191"/>
                        </a:lnTo>
                        <a:lnTo>
                          <a:pt x="29" y="191"/>
                        </a:lnTo>
                        <a:lnTo>
                          <a:pt x="31" y="198"/>
                        </a:lnTo>
                        <a:lnTo>
                          <a:pt x="31" y="198"/>
                        </a:lnTo>
                        <a:lnTo>
                          <a:pt x="33" y="204"/>
                        </a:lnTo>
                        <a:lnTo>
                          <a:pt x="34" y="205"/>
                        </a:lnTo>
                        <a:lnTo>
                          <a:pt x="36" y="211"/>
                        </a:lnTo>
                        <a:lnTo>
                          <a:pt x="36" y="212"/>
                        </a:lnTo>
                        <a:lnTo>
                          <a:pt x="36" y="212"/>
                        </a:lnTo>
                        <a:lnTo>
                          <a:pt x="38" y="217"/>
                        </a:lnTo>
                        <a:lnTo>
                          <a:pt x="38" y="217"/>
                        </a:lnTo>
                        <a:lnTo>
                          <a:pt x="39" y="223"/>
                        </a:lnTo>
                        <a:lnTo>
                          <a:pt x="40" y="224"/>
                        </a:lnTo>
                        <a:lnTo>
                          <a:pt x="42" y="229"/>
                        </a:lnTo>
                        <a:lnTo>
                          <a:pt x="42" y="229"/>
                        </a:lnTo>
                        <a:lnTo>
                          <a:pt x="43" y="234"/>
                        </a:lnTo>
                        <a:lnTo>
                          <a:pt x="44" y="234"/>
                        </a:lnTo>
                        <a:lnTo>
                          <a:pt x="44" y="235"/>
                        </a:lnTo>
                        <a:lnTo>
                          <a:pt x="44" y="235"/>
                        </a:lnTo>
                        <a:lnTo>
                          <a:pt x="46" y="239"/>
                        </a:lnTo>
                        <a:lnTo>
                          <a:pt x="46" y="240"/>
                        </a:lnTo>
                        <a:lnTo>
                          <a:pt x="46" y="240"/>
                        </a:lnTo>
                        <a:lnTo>
                          <a:pt x="48" y="24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" name="Freeform 392"/>
                  <p:cNvSpPr>
                    <a:spLocks/>
                  </p:cNvSpPr>
                  <p:nvPr/>
                </p:nvSpPr>
                <p:spPr bwMode="auto">
                  <a:xfrm>
                    <a:off x="1244126" y="5645150"/>
                    <a:ext cx="49213" cy="100012"/>
                  </a:xfrm>
                  <a:custGeom>
                    <a:avLst/>
                    <a:gdLst>
                      <a:gd name="T0" fmla="*/ 0 w 31"/>
                      <a:gd name="T1" fmla="*/ 1 h 63"/>
                      <a:gd name="T2" fmla="*/ 0 w 31"/>
                      <a:gd name="T3" fmla="*/ 0 h 63"/>
                      <a:gd name="T4" fmla="*/ 0 w 31"/>
                      <a:gd name="T5" fmla="*/ 0 h 63"/>
                      <a:gd name="T6" fmla="*/ 2 w 31"/>
                      <a:gd name="T7" fmla="*/ 5 h 63"/>
                      <a:gd name="T8" fmla="*/ 2 w 31"/>
                      <a:gd name="T9" fmla="*/ 7 h 63"/>
                      <a:gd name="T10" fmla="*/ 2 w 31"/>
                      <a:gd name="T11" fmla="*/ 6 h 63"/>
                      <a:gd name="T12" fmla="*/ 4 w 31"/>
                      <a:gd name="T13" fmla="*/ 11 h 63"/>
                      <a:gd name="T14" fmla="*/ 4 w 31"/>
                      <a:gd name="T15" fmla="*/ 10 h 63"/>
                      <a:gd name="T16" fmla="*/ 4 w 31"/>
                      <a:gd name="T17" fmla="*/ 10 h 63"/>
                      <a:gd name="T18" fmla="*/ 6 w 31"/>
                      <a:gd name="T19" fmla="*/ 15 h 63"/>
                      <a:gd name="T20" fmla="*/ 6 w 31"/>
                      <a:gd name="T21" fmla="*/ 14 h 63"/>
                      <a:gd name="T22" fmla="*/ 6 w 31"/>
                      <a:gd name="T23" fmla="*/ 15 h 63"/>
                      <a:gd name="T24" fmla="*/ 8 w 31"/>
                      <a:gd name="T25" fmla="*/ 20 h 63"/>
                      <a:gd name="T26" fmla="*/ 8 w 31"/>
                      <a:gd name="T27" fmla="*/ 20 h 63"/>
                      <a:gd name="T28" fmla="*/ 9 w 31"/>
                      <a:gd name="T29" fmla="*/ 19 h 63"/>
                      <a:gd name="T30" fmla="*/ 10 w 31"/>
                      <a:gd name="T31" fmla="*/ 24 h 63"/>
                      <a:gd name="T32" fmla="*/ 10 w 31"/>
                      <a:gd name="T33" fmla="*/ 23 h 63"/>
                      <a:gd name="T34" fmla="*/ 11 w 31"/>
                      <a:gd name="T35" fmla="*/ 23 h 63"/>
                      <a:gd name="T36" fmla="*/ 12 w 31"/>
                      <a:gd name="T37" fmla="*/ 28 h 63"/>
                      <a:gd name="T38" fmla="*/ 12 w 31"/>
                      <a:gd name="T39" fmla="*/ 26 h 63"/>
                      <a:gd name="T40" fmla="*/ 12 w 31"/>
                      <a:gd name="T41" fmla="*/ 29 h 63"/>
                      <a:gd name="T42" fmla="*/ 13 w 31"/>
                      <a:gd name="T43" fmla="*/ 27 h 63"/>
                      <a:gd name="T44" fmla="*/ 14 w 31"/>
                      <a:gd name="T45" fmla="*/ 33 h 63"/>
                      <a:gd name="T46" fmla="*/ 14 w 31"/>
                      <a:gd name="T47" fmla="*/ 31 h 63"/>
                      <a:gd name="T48" fmla="*/ 16 w 31"/>
                      <a:gd name="T49" fmla="*/ 37 h 63"/>
                      <a:gd name="T50" fmla="*/ 16 w 31"/>
                      <a:gd name="T51" fmla="*/ 35 h 63"/>
                      <a:gd name="T52" fmla="*/ 17 w 31"/>
                      <a:gd name="T53" fmla="*/ 37 h 63"/>
                      <a:gd name="T54" fmla="*/ 17 w 31"/>
                      <a:gd name="T55" fmla="*/ 35 h 63"/>
                      <a:gd name="T56" fmla="*/ 19 w 31"/>
                      <a:gd name="T57" fmla="*/ 41 h 63"/>
                      <a:gd name="T58" fmla="*/ 19 w 31"/>
                      <a:gd name="T59" fmla="*/ 39 h 63"/>
                      <a:gd name="T60" fmla="*/ 21 w 31"/>
                      <a:gd name="T61" fmla="*/ 45 h 63"/>
                      <a:gd name="T62" fmla="*/ 21 w 31"/>
                      <a:gd name="T63" fmla="*/ 43 h 63"/>
                      <a:gd name="T64" fmla="*/ 21 w 31"/>
                      <a:gd name="T65" fmla="*/ 42 h 63"/>
                      <a:gd name="T66" fmla="*/ 22 w 31"/>
                      <a:gd name="T67" fmla="*/ 49 h 63"/>
                      <a:gd name="T68" fmla="*/ 23 w 31"/>
                      <a:gd name="T69" fmla="*/ 47 h 63"/>
                      <a:gd name="T70" fmla="*/ 23 w 31"/>
                      <a:gd name="T71" fmla="*/ 49 h 63"/>
                      <a:gd name="T72" fmla="*/ 23 w 31"/>
                      <a:gd name="T73" fmla="*/ 46 h 63"/>
                      <a:gd name="T74" fmla="*/ 25 w 31"/>
                      <a:gd name="T75" fmla="*/ 53 h 63"/>
                      <a:gd name="T76" fmla="*/ 25 w 31"/>
                      <a:gd name="T77" fmla="*/ 51 h 63"/>
                      <a:gd name="T78" fmla="*/ 25 w 31"/>
                      <a:gd name="T79" fmla="*/ 49 h 63"/>
                      <a:gd name="T80" fmla="*/ 27 w 31"/>
                      <a:gd name="T81" fmla="*/ 56 h 63"/>
                      <a:gd name="T82" fmla="*/ 27 w 31"/>
                      <a:gd name="T83" fmla="*/ 54 h 63"/>
                      <a:gd name="T84" fmla="*/ 27 w 31"/>
                      <a:gd name="T85" fmla="*/ 57 h 63"/>
                      <a:gd name="T86" fmla="*/ 27 w 31"/>
                      <a:gd name="T87" fmla="*/ 53 h 63"/>
                      <a:gd name="T88" fmla="*/ 29 w 31"/>
                      <a:gd name="T89" fmla="*/ 61 h 63"/>
                      <a:gd name="T90" fmla="*/ 29 w 31"/>
                      <a:gd name="T91" fmla="*/ 58 h 63"/>
                      <a:gd name="T92" fmla="*/ 29 w 31"/>
                      <a:gd name="T93" fmla="*/ 56 h 63"/>
                      <a:gd name="T94" fmla="*/ 31 w 31"/>
                      <a:gd name="T95" fmla="*/ 63 h 63"/>
                      <a:gd name="T96" fmla="*/ 31 w 31"/>
                      <a:gd name="T97" fmla="*/ 58 h 63"/>
                      <a:gd name="T98" fmla="*/ 31 w 31"/>
                      <a:gd name="T99" fmla="*/ 61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1" h="63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2" y="5"/>
                        </a:lnTo>
                        <a:lnTo>
                          <a:pt x="2" y="7"/>
                        </a:lnTo>
                        <a:lnTo>
                          <a:pt x="2" y="6"/>
                        </a:lnTo>
                        <a:lnTo>
                          <a:pt x="4" y="11"/>
                        </a:lnTo>
                        <a:lnTo>
                          <a:pt x="4" y="10"/>
                        </a:lnTo>
                        <a:lnTo>
                          <a:pt x="4" y="10"/>
                        </a:lnTo>
                        <a:lnTo>
                          <a:pt x="6" y="15"/>
                        </a:lnTo>
                        <a:lnTo>
                          <a:pt x="6" y="14"/>
                        </a:lnTo>
                        <a:lnTo>
                          <a:pt x="6" y="15"/>
                        </a:lnTo>
                        <a:lnTo>
                          <a:pt x="8" y="20"/>
                        </a:lnTo>
                        <a:lnTo>
                          <a:pt x="8" y="20"/>
                        </a:lnTo>
                        <a:lnTo>
                          <a:pt x="9" y="19"/>
                        </a:lnTo>
                        <a:lnTo>
                          <a:pt x="10" y="24"/>
                        </a:lnTo>
                        <a:lnTo>
                          <a:pt x="10" y="23"/>
                        </a:lnTo>
                        <a:lnTo>
                          <a:pt x="11" y="23"/>
                        </a:lnTo>
                        <a:lnTo>
                          <a:pt x="12" y="28"/>
                        </a:lnTo>
                        <a:lnTo>
                          <a:pt x="12" y="26"/>
                        </a:lnTo>
                        <a:lnTo>
                          <a:pt x="12" y="29"/>
                        </a:lnTo>
                        <a:lnTo>
                          <a:pt x="13" y="27"/>
                        </a:lnTo>
                        <a:lnTo>
                          <a:pt x="14" y="33"/>
                        </a:lnTo>
                        <a:lnTo>
                          <a:pt x="14" y="31"/>
                        </a:lnTo>
                        <a:lnTo>
                          <a:pt x="16" y="37"/>
                        </a:lnTo>
                        <a:lnTo>
                          <a:pt x="16" y="35"/>
                        </a:lnTo>
                        <a:lnTo>
                          <a:pt x="17" y="37"/>
                        </a:lnTo>
                        <a:lnTo>
                          <a:pt x="17" y="35"/>
                        </a:lnTo>
                        <a:lnTo>
                          <a:pt x="19" y="41"/>
                        </a:lnTo>
                        <a:lnTo>
                          <a:pt x="19" y="39"/>
                        </a:lnTo>
                        <a:lnTo>
                          <a:pt x="21" y="45"/>
                        </a:lnTo>
                        <a:lnTo>
                          <a:pt x="21" y="43"/>
                        </a:lnTo>
                        <a:lnTo>
                          <a:pt x="21" y="42"/>
                        </a:lnTo>
                        <a:lnTo>
                          <a:pt x="22" y="49"/>
                        </a:lnTo>
                        <a:lnTo>
                          <a:pt x="23" y="47"/>
                        </a:lnTo>
                        <a:lnTo>
                          <a:pt x="23" y="49"/>
                        </a:lnTo>
                        <a:lnTo>
                          <a:pt x="23" y="46"/>
                        </a:lnTo>
                        <a:lnTo>
                          <a:pt x="25" y="53"/>
                        </a:lnTo>
                        <a:lnTo>
                          <a:pt x="25" y="51"/>
                        </a:lnTo>
                        <a:lnTo>
                          <a:pt x="25" y="49"/>
                        </a:lnTo>
                        <a:lnTo>
                          <a:pt x="27" y="56"/>
                        </a:lnTo>
                        <a:lnTo>
                          <a:pt x="27" y="54"/>
                        </a:lnTo>
                        <a:lnTo>
                          <a:pt x="27" y="57"/>
                        </a:lnTo>
                        <a:lnTo>
                          <a:pt x="27" y="53"/>
                        </a:lnTo>
                        <a:lnTo>
                          <a:pt x="29" y="61"/>
                        </a:lnTo>
                        <a:lnTo>
                          <a:pt x="29" y="58"/>
                        </a:lnTo>
                        <a:lnTo>
                          <a:pt x="29" y="56"/>
                        </a:lnTo>
                        <a:lnTo>
                          <a:pt x="31" y="63"/>
                        </a:lnTo>
                        <a:lnTo>
                          <a:pt x="31" y="58"/>
                        </a:lnTo>
                        <a:lnTo>
                          <a:pt x="31" y="6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" name="Freeform 393"/>
                  <p:cNvSpPr>
                    <a:spLocks/>
                  </p:cNvSpPr>
                  <p:nvPr/>
                </p:nvSpPr>
                <p:spPr bwMode="auto">
                  <a:xfrm>
                    <a:off x="1293338" y="5738812"/>
                    <a:ext cx="42863" cy="68262"/>
                  </a:xfrm>
                  <a:custGeom>
                    <a:avLst/>
                    <a:gdLst>
                      <a:gd name="T0" fmla="*/ 0 w 27"/>
                      <a:gd name="T1" fmla="*/ 2 h 43"/>
                      <a:gd name="T2" fmla="*/ 1 w 27"/>
                      <a:gd name="T3" fmla="*/ 0 h 43"/>
                      <a:gd name="T4" fmla="*/ 2 w 27"/>
                      <a:gd name="T5" fmla="*/ 9 h 43"/>
                      <a:gd name="T6" fmla="*/ 2 w 27"/>
                      <a:gd name="T7" fmla="*/ 6 h 43"/>
                      <a:gd name="T8" fmla="*/ 3 w 27"/>
                      <a:gd name="T9" fmla="*/ 3 h 43"/>
                      <a:gd name="T10" fmla="*/ 4 w 27"/>
                      <a:gd name="T11" fmla="*/ 11 h 43"/>
                      <a:gd name="T12" fmla="*/ 4 w 27"/>
                      <a:gd name="T13" fmla="*/ 11 h 43"/>
                      <a:gd name="T14" fmla="*/ 4 w 27"/>
                      <a:gd name="T15" fmla="*/ 6 h 43"/>
                      <a:gd name="T16" fmla="*/ 6 w 27"/>
                      <a:gd name="T17" fmla="*/ 15 h 43"/>
                      <a:gd name="T18" fmla="*/ 6 w 27"/>
                      <a:gd name="T19" fmla="*/ 9 h 43"/>
                      <a:gd name="T20" fmla="*/ 6 w 27"/>
                      <a:gd name="T21" fmla="*/ 16 h 43"/>
                      <a:gd name="T22" fmla="*/ 7 w 27"/>
                      <a:gd name="T23" fmla="*/ 9 h 43"/>
                      <a:gd name="T24" fmla="*/ 8 w 27"/>
                      <a:gd name="T25" fmla="*/ 18 h 43"/>
                      <a:gd name="T26" fmla="*/ 8 w 27"/>
                      <a:gd name="T27" fmla="*/ 18 h 43"/>
                      <a:gd name="T28" fmla="*/ 8 w 27"/>
                      <a:gd name="T29" fmla="*/ 11 h 43"/>
                      <a:gd name="T30" fmla="*/ 10 w 27"/>
                      <a:gd name="T31" fmla="*/ 22 h 43"/>
                      <a:gd name="T32" fmla="*/ 10 w 27"/>
                      <a:gd name="T33" fmla="*/ 14 h 43"/>
                      <a:gd name="T34" fmla="*/ 11 w 27"/>
                      <a:gd name="T35" fmla="*/ 22 h 43"/>
                      <a:gd name="T36" fmla="*/ 11 w 27"/>
                      <a:gd name="T37" fmla="*/ 14 h 43"/>
                      <a:gd name="T38" fmla="*/ 12 w 27"/>
                      <a:gd name="T39" fmla="*/ 25 h 43"/>
                      <a:gd name="T40" fmla="*/ 13 w 27"/>
                      <a:gd name="T41" fmla="*/ 23 h 43"/>
                      <a:gd name="T42" fmla="*/ 13 w 27"/>
                      <a:gd name="T43" fmla="*/ 24 h 43"/>
                      <a:gd name="T44" fmla="*/ 13 w 27"/>
                      <a:gd name="T45" fmla="*/ 17 h 43"/>
                      <a:gd name="T46" fmla="*/ 15 w 27"/>
                      <a:gd name="T47" fmla="*/ 28 h 43"/>
                      <a:gd name="T48" fmla="*/ 15 w 27"/>
                      <a:gd name="T49" fmla="*/ 20 h 43"/>
                      <a:gd name="T50" fmla="*/ 15 w 27"/>
                      <a:gd name="T51" fmla="*/ 19 h 43"/>
                      <a:gd name="T52" fmla="*/ 15 w 27"/>
                      <a:gd name="T53" fmla="*/ 19 h 43"/>
                      <a:gd name="T54" fmla="*/ 16 w 27"/>
                      <a:gd name="T55" fmla="*/ 31 h 43"/>
                      <a:gd name="T56" fmla="*/ 17 w 27"/>
                      <a:gd name="T57" fmla="*/ 28 h 43"/>
                      <a:gd name="T58" fmla="*/ 17 w 27"/>
                      <a:gd name="T59" fmla="*/ 30 h 43"/>
                      <a:gd name="T60" fmla="*/ 17 w 27"/>
                      <a:gd name="T61" fmla="*/ 21 h 43"/>
                      <a:gd name="T62" fmla="*/ 19 w 27"/>
                      <a:gd name="T63" fmla="*/ 34 h 43"/>
                      <a:gd name="T64" fmla="*/ 19 w 27"/>
                      <a:gd name="T65" fmla="*/ 25 h 43"/>
                      <a:gd name="T66" fmla="*/ 19 w 27"/>
                      <a:gd name="T67" fmla="*/ 23 h 43"/>
                      <a:gd name="T68" fmla="*/ 19 w 27"/>
                      <a:gd name="T69" fmla="*/ 23 h 43"/>
                      <a:gd name="T70" fmla="*/ 20 w 27"/>
                      <a:gd name="T71" fmla="*/ 36 h 43"/>
                      <a:gd name="T72" fmla="*/ 21 w 27"/>
                      <a:gd name="T73" fmla="*/ 24 h 43"/>
                      <a:gd name="T74" fmla="*/ 21 w 27"/>
                      <a:gd name="T75" fmla="*/ 32 h 43"/>
                      <a:gd name="T76" fmla="*/ 22 w 27"/>
                      <a:gd name="T77" fmla="*/ 25 h 43"/>
                      <a:gd name="T78" fmla="*/ 23 w 27"/>
                      <a:gd name="T79" fmla="*/ 39 h 43"/>
                      <a:gd name="T80" fmla="*/ 23 w 27"/>
                      <a:gd name="T81" fmla="*/ 29 h 43"/>
                      <a:gd name="T82" fmla="*/ 23 w 27"/>
                      <a:gd name="T83" fmla="*/ 27 h 43"/>
                      <a:gd name="T84" fmla="*/ 25 w 27"/>
                      <a:gd name="T85" fmla="*/ 41 h 43"/>
                      <a:gd name="T86" fmla="*/ 25 w 27"/>
                      <a:gd name="T87" fmla="*/ 27 h 43"/>
                      <a:gd name="T88" fmla="*/ 25 w 27"/>
                      <a:gd name="T89" fmla="*/ 35 h 43"/>
                      <a:gd name="T90" fmla="*/ 26 w 27"/>
                      <a:gd name="T91" fmla="*/ 28 h 43"/>
                      <a:gd name="T92" fmla="*/ 26 w 27"/>
                      <a:gd name="T93" fmla="*/ 42 h 43"/>
                      <a:gd name="T94" fmla="*/ 27 w 27"/>
                      <a:gd name="T95" fmla="*/ 33 h 43"/>
                      <a:gd name="T96" fmla="*/ 27 w 27"/>
                      <a:gd name="T97" fmla="*/ 43 h 43"/>
                      <a:gd name="T98" fmla="*/ 27 w 27"/>
                      <a:gd name="T99" fmla="*/ 29 h 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43">
                        <a:moveTo>
                          <a:pt x="0" y="2"/>
                        </a:moveTo>
                        <a:lnTo>
                          <a:pt x="1" y="0"/>
                        </a:lnTo>
                        <a:lnTo>
                          <a:pt x="2" y="9"/>
                        </a:lnTo>
                        <a:lnTo>
                          <a:pt x="2" y="6"/>
                        </a:lnTo>
                        <a:lnTo>
                          <a:pt x="3" y="3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4" y="6"/>
                        </a:lnTo>
                        <a:lnTo>
                          <a:pt x="6" y="15"/>
                        </a:lnTo>
                        <a:lnTo>
                          <a:pt x="6" y="9"/>
                        </a:lnTo>
                        <a:lnTo>
                          <a:pt x="6" y="16"/>
                        </a:lnTo>
                        <a:lnTo>
                          <a:pt x="7" y="9"/>
                        </a:lnTo>
                        <a:lnTo>
                          <a:pt x="8" y="18"/>
                        </a:lnTo>
                        <a:lnTo>
                          <a:pt x="8" y="18"/>
                        </a:lnTo>
                        <a:lnTo>
                          <a:pt x="8" y="11"/>
                        </a:lnTo>
                        <a:lnTo>
                          <a:pt x="10" y="22"/>
                        </a:lnTo>
                        <a:lnTo>
                          <a:pt x="10" y="14"/>
                        </a:lnTo>
                        <a:lnTo>
                          <a:pt x="11" y="22"/>
                        </a:lnTo>
                        <a:lnTo>
                          <a:pt x="11" y="14"/>
                        </a:lnTo>
                        <a:lnTo>
                          <a:pt x="12" y="25"/>
                        </a:lnTo>
                        <a:lnTo>
                          <a:pt x="13" y="23"/>
                        </a:lnTo>
                        <a:lnTo>
                          <a:pt x="13" y="24"/>
                        </a:lnTo>
                        <a:lnTo>
                          <a:pt x="13" y="17"/>
                        </a:lnTo>
                        <a:lnTo>
                          <a:pt x="15" y="28"/>
                        </a:lnTo>
                        <a:lnTo>
                          <a:pt x="15" y="20"/>
                        </a:lnTo>
                        <a:lnTo>
                          <a:pt x="15" y="19"/>
                        </a:lnTo>
                        <a:lnTo>
                          <a:pt x="15" y="19"/>
                        </a:lnTo>
                        <a:lnTo>
                          <a:pt x="16" y="31"/>
                        </a:lnTo>
                        <a:lnTo>
                          <a:pt x="17" y="28"/>
                        </a:lnTo>
                        <a:lnTo>
                          <a:pt x="17" y="30"/>
                        </a:lnTo>
                        <a:lnTo>
                          <a:pt x="17" y="21"/>
                        </a:lnTo>
                        <a:lnTo>
                          <a:pt x="19" y="34"/>
                        </a:lnTo>
                        <a:lnTo>
                          <a:pt x="19" y="25"/>
                        </a:lnTo>
                        <a:lnTo>
                          <a:pt x="19" y="23"/>
                        </a:lnTo>
                        <a:lnTo>
                          <a:pt x="19" y="23"/>
                        </a:lnTo>
                        <a:lnTo>
                          <a:pt x="20" y="36"/>
                        </a:lnTo>
                        <a:lnTo>
                          <a:pt x="21" y="24"/>
                        </a:lnTo>
                        <a:lnTo>
                          <a:pt x="21" y="32"/>
                        </a:lnTo>
                        <a:lnTo>
                          <a:pt x="22" y="25"/>
                        </a:lnTo>
                        <a:lnTo>
                          <a:pt x="23" y="39"/>
                        </a:lnTo>
                        <a:lnTo>
                          <a:pt x="23" y="29"/>
                        </a:lnTo>
                        <a:lnTo>
                          <a:pt x="23" y="27"/>
                        </a:lnTo>
                        <a:lnTo>
                          <a:pt x="25" y="41"/>
                        </a:lnTo>
                        <a:lnTo>
                          <a:pt x="25" y="27"/>
                        </a:lnTo>
                        <a:lnTo>
                          <a:pt x="25" y="35"/>
                        </a:lnTo>
                        <a:lnTo>
                          <a:pt x="26" y="28"/>
                        </a:lnTo>
                        <a:lnTo>
                          <a:pt x="26" y="42"/>
                        </a:lnTo>
                        <a:lnTo>
                          <a:pt x="27" y="33"/>
                        </a:lnTo>
                        <a:lnTo>
                          <a:pt x="27" y="43"/>
                        </a:lnTo>
                        <a:lnTo>
                          <a:pt x="27" y="2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" name="Freeform 394"/>
                  <p:cNvSpPr>
                    <a:spLocks/>
                  </p:cNvSpPr>
                  <p:nvPr/>
                </p:nvSpPr>
                <p:spPr bwMode="auto">
                  <a:xfrm>
                    <a:off x="1336201" y="5783262"/>
                    <a:ext cx="42863" cy="31750"/>
                  </a:xfrm>
                  <a:custGeom>
                    <a:avLst/>
                    <a:gdLst>
                      <a:gd name="T0" fmla="*/ 0 w 27"/>
                      <a:gd name="T1" fmla="*/ 1 h 20"/>
                      <a:gd name="T2" fmla="*/ 2 w 27"/>
                      <a:gd name="T3" fmla="*/ 16 h 20"/>
                      <a:gd name="T4" fmla="*/ 2 w 27"/>
                      <a:gd name="T5" fmla="*/ 9 h 20"/>
                      <a:gd name="T6" fmla="*/ 2 w 27"/>
                      <a:gd name="T7" fmla="*/ 1 h 20"/>
                      <a:gd name="T8" fmla="*/ 4 w 27"/>
                      <a:gd name="T9" fmla="*/ 17 h 20"/>
                      <a:gd name="T10" fmla="*/ 4 w 27"/>
                      <a:gd name="T11" fmla="*/ 7 h 20"/>
                      <a:gd name="T12" fmla="*/ 4 w 27"/>
                      <a:gd name="T13" fmla="*/ 18 h 20"/>
                      <a:gd name="T14" fmla="*/ 5 w 27"/>
                      <a:gd name="T15" fmla="*/ 18 h 20"/>
                      <a:gd name="T16" fmla="*/ 5 w 27"/>
                      <a:gd name="T17" fmla="*/ 2 h 20"/>
                      <a:gd name="T18" fmla="*/ 6 w 27"/>
                      <a:gd name="T19" fmla="*/ 11 h 20"/>
                      <a:gd name="T20" fmla="*/ 6 w 27"/>
                      <a:gd name="T21" fmla="*/ 3 h 20"/>
                      <a:gd name="T22" fmla="*/ 8 w 27"/>
                      <a:gd name="T23" fmla="*/ 19 h 20"/>
                      <a:gd name="T24" fmla="*/ 8 w 27"/>
                      <a:gd name="T25" fmla="*/ 4 h 20"/>
                      <a:gd name="T26" fmla="*/ 9 w 27"/>
                      <a:gd name="T27" fmla="*/ 7 h 20"/>
                      <a:gd name="T28" fmla="*/ 9 w 27"/>
                      <a:gd name="T29" fmla="*/ 20 h 20"/>
                      <a:gd name="T30" fmla="*/ 10 w 27"/>
                      <a:gd name="T31" fmla="*/ 3 h 20"/>
                      <a:gd name="T32" fmla="*/ 11 w 27"/>
                      <a:gd name="T33" fmla="*/ 18 h 20"/>
                      <a:gd name="T34" fmla="*/ 11 w 27"/>
                      <a:gd name="T35" fmla="*/ 13 h 20"/>
                      <a:gd name="T36" fmla="*/ 11 w 27"/>
                      <a:gd name="T37" fmla="*/ 3 h 20"/>
                      <a:gd name="T38" fmla="*/ 12 w 27"/>
                      <a:gd name="T39" fmla="*/ 20 h 20"/>
                      <a:gd name="T40" fmla="*/ 13 w 27"/>
                      <a:gd name="T41" fmla="*/ 4 h 20"/>
                      <a:gd name="T42" fmla="*/ 13 w 27"/>
                      <a:gd name="T43" fmla="*/ 7 h 20"/>
                      <a:gd name="T44" fmla="*/ 13 w 27"/>
                      <a:gd name="T45" fmla="*/ 20 h 20"/>
                      <a:gd name="T46" fmla="*/ 14 w 27"/>
                      <a:gd name="T47" fmla="*/ 3 h 20"/>
                      <a:gd name="T48" fmla="*/ 15 w 27"/>
                      <a:gd name="T49" fmla="*/ 18 h 20"/>
                      <a:gd name="T50" fmla="*/ 15 w 27"/>
                      <a:gd name="T51" fmla="*/ 13 h 20"/>
                      <a:gd name="T52" fmla="*/ 15 w 27"/>
                      <a:gd name="T53" fmla="*/ 3 h 20"/>
                      <a:gd name="T54" fmla="*/ 16 w 27"/>
                      <a:gd name="T55" fmla="*/ 20 h 20"/>
                      <a:gd name="T56" fmla="*/ 17 w 27"/>
                      <a:gd name="T57" fmla="*/ 17 h 20"/>
                      <a:gd name="T58" fmla="*/ 17 w 27"/>
                      <a:gd name="T59" fmla="*/ 4 h 20"/>
                      <a:gd name="T60" fmla="*/ 17 w 27"/>
                      <a:gd name="T61" fmla="*/ 19 h 20"/>
                      <a:gd name="T62" fmla="*/ 18 w 27"/>
                      <a:gd name="T63" fmla="*/ 2 h 20"/>
                      <a:gd name="T64" fmla="*/ 19 w 27"/>
                      <a:gd name="T65" fmla="*/ 4 h 20"/>
                      <a:gd name="T66" fmla="*/ 19 w 27"/>
                      <a:gd name="T67" fmla="*/ 17 h 20"/>
                      <a:gd name="T68" fmla="*/ 20 w 27"/>
                      <a:gd name="T69" fmla="*/ 19 h 20"/>
                      <a:gd name="T70" fmla="*/ 21 w 27"/>
                      <a:gd name="T71" fmla="*/ 2 h 20"/>
                      <a:gd name="T72" fmla="*/ 21 w 27"/>
                      <a:gd name="T73" fmla="*/ 16 h 20"/>
                      <a:gd name="T74" fmla="*/ 21 w 27"/>
                      <a:gd name="T75" fmla="*/ 4 h 20"/>
                      <a:gd name="T76" fmla="*/ 21 w 27"/>
                      <a:gd name="T77" fmla="*/ 18 h 20"/>
                      <a:gd name="T78" fmla="*/ 23 w 27"/>
                      <a:gd name="T79" fmla="*/ 2 h 20"/>
                      <a:gd name="T80" fmla="*/ 23 w 27"/>
                      <a:gd name="T81" fmla="*/ 2 h 20"/>
                      <a:gd name="T82" fmla="*/ 23 w 27"/>
                      <a:gd name="T83" fmla="*/ 14 h 20"/>
                      <a:gd name="T84" fmla="*/ 24 w 27"/>
                      <a:gd name="T85" fmla="*/ 18 h 20"/>
                      <a:gd name="T86" fmla="*/ 25 w 27"/>
                      <a:gd name="T87" fmla="*/ 1 h 20"/>
                      <a:gd name="T88" fmla="*/ 25 w 27"/>
                      <a:gd name="T89" fmla="*/ 10 h 20"/>
                      <a:gd name="T90" fmla="*/ 25 w 27"/>
                      <a:gd name="T91" fmla="*/ 16 h 20"/>
                      <a:gd name="T92" fmla="*/ 27 w 27"/>
                      <a:gd name="T93" fmla="*/ 0 h 20"/>
                      <a:gd name="T94" fmla="*/ 27 w 27"/>
                      <a:gd name="T95" fmla="*/ 16 h 20"/>
                      <a:gd name="T96" fmla="*/ 27 w 27"/>
                      <a:gd name="T97" fmla="*/ 4 h 20"/>
                      <a:gd name="T98" fmla="*/ 27 w 27"/>
                      <a:gd name="T99" fmla="*/ 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20">
                        <a:moveTo>
                          <a:pt x="0" y="1"/>
                        </a:moveTo>
                        <a:lnTo>
                          <a:pt x="2" y="16"/>
                        </a:lnTo>
                        <a:lnTo>
                          <a:pt x="2" y="9"/>
                        </a:lnTo>
                        <a:lnTo>
                          <a:pt x="2" y="1"/>
                        </a:lnTo>
                        <a:lnTo>
                          <a:pt x="4" y="17"/>
                        </a:lnTo>
                        <a:lnTo>
                          <a:pt x="4" y="7"/>
                        </a:lnTo>
                        <a:lnTo>
                          <a:pt x="4" y="18"/>
                        </a:lnTo>
                        <a:lnTo>
                          <a:pt x="5" y="18"/>
                        </a:lnTo>
                        <a:lnTo>
                          <a:pt x="5" y="2"/>
                        </a:lnTo>
                        <a:lnTo>
                          <a:pt x="6" y="11"/>
                        </a:lnTo>
                        <a:lnTo>
                          <a:pt x="6" y="3"/>
                        </a:lnTo>
                        <a:lnTo>
                          <a:pt x="8" y="19"/>
                        </a:lnTo>
                        <a:lnTo>
                          <a:pt x="8" y="4"/>
                        </a:lnTo>
                        <a:lnTo>
                          <a:pt x="9" y="7"/>
                        </a:lnTo>
                        <a:lnTo>
                          <a:pt x="9" y="20"/>
                        </a:lnTo>
                        <a:lnTo>
                          <a:pt x="10" y="3"/>
                        </a:lnTo>
                        <a:lnTo>
                          <a:pt x="11" y="18"/>
                        </a:lnTo>
                        <a:lnTo>
                          <a:pt x="11" y="13"/>
                        </a:lnTo>
                        <a:lnTo>
                          <a:pt x="11" y="3"/>
                        </a:lnTo>
                        <a:lnTo>
                          <a:pt x="12" y="20"/>
                        </a:lnTo>
                        <a:lnTo>
                          <a:pt x="13" y="4"/>
                        </a:lnTo>
                        <a:lnTo>
                          <a:pt x="13" y="7"/>
                        </a:lnTo>
                        <a:lnTo>
                          <a:pt x="13" y="20"/>
                        </a:lnTo>
                        <a:lnTo>
                          <a:pt x="14" y="3"/>
                        </a:lnTo>
                        <a:lnTo>
                          <a:pt x="15" y="18"/>
                        </a:lnTo>
                        <a:lnTo>
                          <a:pt x="15" y="13"/>
                        </a:lnTo>
                        <a:lnTo>
                          <a:pt x="15" y="3"/>
                        </a:lnTo>
                        <a:lnTo>
                          <a:pt x="16" y="20"/>
                        </a:lnTo>
                        <a:lnTo>
                          <a:pt x="17" y="17"/>
                        </a:lnTo>
                        <a:lnTo>
                          <a:pt x="17" y="4"/>
                        </a:lnTo>
                        <a:lnTo>
                          <a:pt x="17" y="19"/>
                        </a:lnTo>
                        <a:lnTo>
                          <a:pt x="18" y="2"/>
                        </a:lnTo>
                        <a:lnTo>
                          <a:pt x="19" y="4"/>
                        </a:lnTo>
                        <a:lnTo>
                          <a:pt x="19" y="17"/>
                        </a:lnTo>
                        <a:lnTo>
                          <a:pt x="20" y="19"/>
                        </a:lnTo>
                        <a:lnTo>
                          <a:pt x="21" y="2"/>
                        </a:lnTo>
                        <a:lnTo>
                          <a:pt x="21" y="16"/>
                        </a:lnTo>
                        <a:lnTo>
                          <a:pt x="21" y="4"/>
                        </a:lnTo>
                        <a:lnTo>
                          <a:pt x="21" y="18"/>
                        </a:lnTo>
                        <a:lnTo>
                          <a:pt x="23" y="2"/>
                        </a:lnTo>
                        <a:lnTo>
                          <a:pt x="23" y="2"/>
                        </a:lnTo>
                        <a:lnTo>
                          <a:pt x="23" y="14"/>
                        </a:lnTo>
                        <a:lnTo>
                          <a:pt x="24" y="18"/>
                        </a:lnTo>
                        <a:lnTo>
                          <a:pt x="25" y="1"/>
                        </a:lnTo>
                        <a:lnTo>
                          <a:pt x="25" y="10"/>
                        </a:lnTo>
                        <a:lnTo>
                          <a:pt x="25" y="16"/>
                        </a:lnTo>
                        <a:lnTo>
                          <a:pt x="27" y="0"/>
                        </a:lnTo>
                        <a:lnTo>
                          <a:pt x="27" y="16"/>
                        </a:lnTo>
                        <a:lnTo>
                          <a:pt x="27" y="4"/>
                        </a:lnTo>
                        <a:lnTo>
                          <a:pt x="2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" name="Freeform 395"/>
                  <p:cNvSpPr>
                    <a:spLocks/>
                  </p:cNvSpPr>
                  <p:nvPr/>
                </p:nvSpPr>
                <p:spPr bwMode="auto">
                  <a:xfrm>
                    <a:off x="1379063" y="5762625"/>
                    <a:ext cx="44450" cy="46037"/>
                  </a:xfrm>
                  <a:custGeom>
                    <a:avLst/>
                    <a:gdLst>
                      <a:gd name="T0" fmla="*/ 0 w 28"/>
                      <a:gd name="T1" fmla="*/ 13 h 29"/>
                      <a:gd name="T2" fmla="*/ 1 w 28"/>
                      <a:gd name="T3" fmla="*/ 29 h 29"/>
                      <a:gd name="T4" fmla="*/ 2 w 28"/>
                      <a:gd name="T5" fmla="*/ 12 h 29"/>
                      <a:gd name="T6" fmla="*/ 2 w 28"/>
                      <a:gd name="T7" fmla="*/ 20 h 29"/>
                      <a:gd name="T8" fmla="*/ 2 w 28"/>
                      <a:gd name="T9" fmla="*/ 27 h 29"/>
                      <a:gd name="T10" fmla="*/ 3 w 28"/>
                      <a:gd name="T11" fmla="*/ 27 h 29"/>
                      <a:gd name="T12" fmla="*/ 4 w 28"/>
                      <a:gd name="T13" fmla="*/ 12 h 29"/>
                      <a:gd name="T14" fmla="*/ 4 w 28"/>
                      <a:gd name="T15" fmla="*/ 27 h 29"/>
                      <a:gd name="T16" fmla="*/ 4 w 28"/>
                      <a:gd name="T17" fmla="*/ 17 h 29"/>
                      <a:gd name="T18" fmla="*/ 5 w 28"/>
                      <a:gd name="T19" fmla="*/ 26 h 29"/>
                      <a:gd name="T20" fmla="*/ 6 w 28"/>
                      <a:gd name="T21" fmla="*/ 10 h 29"/>
                      <a:gd name="T22" fmla="*/ 7 w 28"/>
                      <a:gd name="T23" fmla="*/ 17 h 29"/>
                      <a:gd name="T24" fmla="*/ 7 w 28"/>
                      <a:gd name="T25" fmla="*/ 26 h 29"/>
                      <a:gd name="T26" fmla="*/ 7 w 28"/>
                      <a:gd name="T27" fmla="*/ 10 h 29"/>
                      <a:gd name="T28" fmla="*/ 8 w 28"/>
                      <a:gd name="T29" fmla="*/ 25 h 29"/>
                      <a:gd name="T30" fmla="*/ 8 w 28"/>
                      <a:gd name="T31" fmla="*/ 15 h 29"/>
                      <a:gd name="T32" fmla="*/ 9 w 28"/>
                      <a:gd name="T33" fmla="*/ 24 h 29"/>
                      <a:gd name="T34" fmla="*/ 10 w 28"/>
                      <a:gd name="T35" fmla="*/ 8 h 29"/>
                      <a:gd name="T36" fmla="*/ 11 w 28"/>
                      <a:gd name="T37" fmla="*/ 14 h 29"/>
                      <a:gd name="T38" fmla="*/ 11 w 28"/>
                      <a:gd name="T39" fmla="*/ 23 h 29"/>
                      <a:gd name="T40" fmla="*/ 12 w 28"/>
                      <a:gd name="T41" fmla="*/ 8 h 29"/>
                      <a:gd name="T42" fmla="*/ 12 w 28"/>
                      <a:gd name="T43" fmla="*/ 10 h 29"/>
                      <a:gd name="T44" fmla="*/ 13 w 28"/>
                      <a:gd name="T45" fmla="*/ 22 h 29"/>
                      <a:gd name="T46" fmla="*/ 14 w 28"/>
                      <a:gd name="T47" fmla="*/ 7 h 29"/>
                      <a:gd name="T48" fmla="*/ 15 w 28"/>
                      <a:gd name="T49" fmla="*/ 17 h 29"/>
                      <a:gd name="T50" fmla="*/ 15 w 28"/>
                      <a:gd name="T51" fmla="*/ 7 h 29"/>
                      <a:gd name="T52" fmla="*/ 15 w 28"/>
                      <a:gd name="T53" fmla="*/ 21 h 29"/>
                      <a:gd name="T54" fmla="*/ 16 w 28"/>
                      <a:gd name="T55" fmla="*/ 6 h 29"/>
                      <a:gd name="T56" fmla="*/ 17 w 28"/>
                      <a:gd name="T57" fmla="*/ 8 h 29"/>
                      <a:gd name="T58" fmla="*/ 17 w 28"/>
                      <a:gd name="T59" fmla="*/ 19 h 29"/>
                      <a:gd name="T60" fmla="*/ 17 w 28"/>
                      <a:gd name="T61" fmla="*/ 19 h 29"/>
                      <a:gd name="T62" fmla="*/ 18 w 28"/>
                      <a:gd name="T63" fmla="*/ 5 h 29"/>
                      <a:gd name="T64" fmla="*/ 19 w 28"/>
                      <a:gd name="T65" fmla="*/ 15 h 29"/>
                      <a:gd name="T66" fmla="*/ 19 w 28"/>
                      <a:gd name="T67" fmla="*/ 5 h 29"/>
                      <a:gd name="T68" fmla="*/ 19 w 28"/>
                      <a:gd name="T69" fmla="*/ 18 h 29"/>
                      <a:gd name="T70" fmla="*/ 21 w 28"/>
                      <a:gd name="T71" fmla="*/ 3 h 29"/>
                      <a:gd name="T72" fmla="*/ 21 w 28"/>
                      <a:gd name="T73" fmla="*/ 6 h 29"/>
                      <a:gd name="T74" fmla="*/ 21 w 28"/>
                      <a:gd name="T75" fmla="*/ 5 h 29"/>
                      <a:gd name="T76" fmla="*/ 22 w 28"/>
                      <a:gd name="T77" fmla="*/ 17 h 29"/>
                      <a:gd name="T78" fmla="*/ 23 w 28"/>
                      <a:gd name="T79" fmla="*/ 3 h 29"/>
                      <a:gd name="T80" fmla="*/ 23 w 28"/>
                      <a:gd name="T81" fmla="*/ 12 h 29"/>
                      <a:gd name="T82" fmla="*/ 23 w 28"/>
                      <a:gd name="T83" fmla="*/ 14 h 29"/>
                      <a:gd name="T84" fmla="*/ 23 w 28"/>
                      <a:gd name="T85" fmla="*/ 15 h 29"/>
                      <a:gd name="T86" fmla="*/ 24 w 28"/>
                      <a:gd name="T87" fmla="*/ 1 h 29"/>
                      <a:gd name="T88" fmla="*/ 25 w 28"/>
                      <a:gd name="T89" fmla="*/ 4 h 29"/>
                      <a:gd name="T90" fmla="*/ 25 w 28"/>
                      <a:gd name="T91" fmla="*/ 2 h 29"/>
                      <a:gd name="T92" fmla="*/ 26 w 28"/>
                      <a:gd name="T93" fmla="*/ 14 h 29"/>
                      <a:gd name="T94" fmla="*/ 27 w 28"/>
                      <a:gd name="T95" fmla="*/ 0 h 29"/>
                      <a:gd name="T96" fmla="*/ 27 w 28"/>
                      <a:gd name="T97" fmla="*/ 8 h 29"/>
                      <a:gd name="T98" fmla="*/ 28 w 28"/>
                      <a:gd name="T99" fmla="*/ 12 h 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29">
                        <a:moveTo>
                          <a:pt x="0" y="13"/>
                        </a:moveTo>
                        <a:lnTo>
                          <a:pt x="1" y="29"/>
                        </a:lnTo>
                        <a:lnTo>
                          <a:pt x="2" y="12"/>
                        </a:lnTo>
                        <a:lnTo>
                          <a:pt x="2" y="20"/>
                        </a:lnTo>
                        <a:lnTo>
                          <a:pt x="2" y="27"/>
                        </a:lnTo>
                        <a:lnTo>
                          <a:pt x="3" y="27"/>
                        </a:lnTo>
                        <a:lnTo>
                          <a:pt x="4" y="12"/>
                        </a:lnTo>
                        <a:lnTo>
                          <a:pt x="4" y="27"/>
                        </a:lnTo>
                        <a:lnTo>
                          <a:pt x="4" y="17"/>
                        </a:lnTo>
                        <a:lnTo>
                          <a:pt x="5" y="26"/>
                        </a:lnTo>
                        <a:lnTo>
                          <a:pt x="6" y="10"/>
                        </a:lnTo>
                        <a:lnTo>
                          <a:pt x="7" y="17"/>
                        </a:lnTo>
                        <a:lnTo>
                          <a:pt x="7" y="26"/>
                        </a:lnTo>
                        <a:lnTo>
                          <a:pt x="7" y="10"/>
                        </a:lnTo>
                        <a:lnTo>
                          <a:pt x="8" y="25"/>
                        </a:lnTo>
                        <a:lnTo>
                          <a:pt x="8" y="15"/>
                        </a:lnTo>
                        <a:lnTo>
                          <a:pt x="9" y="24"/>
                        </a:lnTo>
                        <a:lnTo>
                          <a:pt x="10" y="8"/>
                        </a:lnTo>
                        <a:lnTo>
                          <a:pt x="11" y="14"/>
                        </a:lnTo>
                        <a:lnTo>
                          <a:pt x="11" y="23"/>
                        </a:lnTo>
                        <a:lnTo>
                          <a:pt x="12" y="8"/>
                        </a:lnTo>
                        <a:lnTo>
                          <a:pt x="12" y="10"/>
                        </a:lnTo>
                        <a:lnTo>
                          <a:pt x="13" y="22"/>
                        </a:lnTo>
                        <a:lnTo>
                          <a:pt x="14" y="7"/>
                        </a:lnTo>
                        <a:lnTo>
                          <a:pt x="15" y="17"/>
                        </a:lnTo>
                        <a:lnTo>
                          <a:pt x="15" y="7"/>
                        </a:lnTo>
                        <a:lnTo>
                          <a:pt x="15" y="21"/>
                        </a:lnTo>
                        <a:lnTo>
                          <a:pt x="16" y="6"/>
                        </a:lnTo>
                        <a:lnTo>
                          <a:pt x="17" y="8"/>
                        </a:lnTo>
                        <a:lnTo>
                          <a:pt x="17" y="19"/>
                        </a:lnTo>
                        <a:lnTo>
                          <a:pt x="17" y="19"/>
                        </a:lnTo>
                        <a:lnTo>
                          <a:pt x="18" y="5"/>
                        </a:lnTo>
                        <a:lnTo>
                          <a:pt x="19" y="15"/>
                        </a:lnTo>
                        <a:lnTo>
                          <a:pt x="19" y="5"/>
                        </a:lnTo>
                        <a:lnTo>
                          <a:pt x="19" y="18"/>
                        </a:lnTo>
                        <a:lnTo>
                          <a:pt x="21" y="3"/>
                        </a:lnTo>
                        <a:lnTo>
                          <a:pt x="21" y="6"/>
                        </a:lnTo>
                        <a:lnTo>
                          <a:pt x="21" y="5"/>
                        </a:lnTo>
                        <a:lnTo>
                          <a:pt x="22" y="17"/>
                        </a:lnTo>
                        <a:lnTo>
                          <a:pt x="23" y="3"/>
                        </a:lnTo>
                        <a:lnTo>
                          <a:pt x="23" y="12"/>
                        </a:lnTo>
                        <a:lnTo>
                          <a:pt x="23" y="14"/>
                        </a:lnTo>
                        <a:lnTo>
                          <a:pt x="23" y="15"/>
                        </a:lnTo>
                        <a:lnTo>
                          <a:pt x="24" y="1"/>
                        </a:lnTo>
                        <a:lnTo>
                          <a:pt x="25" y="4"/>
                        </a:lnTo>
                        <a:lnTo>
                          <a:pt x="25" y="2"/>
                        </a:lnTo>
                        <a:lnTo>
                          <a:pt x="26" y="14"/>
                        </a:lnTo>
                        <a:lnTo>
                          <a:pt x="27" y="0"/>
                        </a:lnTo>
                        <a:lnTo>
                          <a:pt x="27" y="8"/>
                        </a:lnTo>
                        <a:lnTo>
                          <a:pt x="28" y="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" name="Freeform 396"/>
                  <p:cNvSpPr>
                    <a:spLocks/>
                  </p:cNvSpPr>
                  <p:nvPr/>
                </p:nvSpPr>
                <p:spPr bwMode="auto">
                  <a:xfrm>
                    <a:off x="1423513" y="5738812"/>
                    <a:ext cx="44450" cy="42862"/>
                  </a:xfrm>
                  <a:custGeom>
                    <a:avLst/>
                    <a:gdLst>
                      <a:gd name="T0" fmla="*/ 0 w 28"/>
                      <a:gd name="T1" fmla="*/ 27 h 27"/>
                      <a:gd name="T2" fmla="*/ 1 w 28"/>
                      <a:gd name="T3" fmla="*/ 14 h 27"/>
                      <a:gd name="T4" fmla="*/ 1 w 28"/>
                      <a:gd name="T5" fmla="*/ 27 h 27"/>
                      <a:gd name="T6" fmla="*/ 1 w 28"/>
                      <a:gd name="T7" fmla="*/ 18 h 27"/>
                      <a:gd name="T8" fmla="*/ 2 w 28"/>
                      <a:gd name="T9" fmla="*/ 26 h 27"/>
                      <a:gd name="T10" fmla="*/ 3 w 28"/>
                      <a:gd name="T11" fmla="*/ 13 h 27"/>
                      <a:gd name="T12" fmla="*/ 3 w 28"/>
                      <a:gd name="T13" fmla="*/ 20 h 27"/>
                      <a:gd name="T14" fmla="*/ 3 w 28"/>
                      <a:gd name="T15" fmla="*/ 25 h 27"/>
                      <a:gd name="T16" fmla="*/ 5 w 28"/>
                      <a:gd name="T17" fmla="*/ 13 h 27"/>
                      <a:gd name="T18" fmla="*/ 5 w 28"/>
                      <a:gd name="T19" fmla="*/ 24 h 27"/>
                      <a:gd name="T20" fmla="*/ 5 w 28"/>
                      <a:gd name="T21" fmla="*/ 16 h 27"/>
                      <a:gd name="T22" fmla="*/ 6 w 28"/>
                      <a:gd name="T23" fmla="*/ 23 h 27"/>
                      <a:gd name="T24" fmla="*/ 7 w 28"/>
                      <a:gd name="T25" fmla="*/ 11 h 27"/>
                      <a:gd name="T26" fmla="*/ 7 w 28"/>
                      <a:gd name="T27" fmla="*/ 18 h 27"/>
                      <a:gd name="T28" fmla="*/ 7 w 28"/>
                      <a:gd name="T29" fmla="*/ 11 h 27"/>
                      <a:gd name="T30" fmla="*/ 8 w 28"/>
                      <a:gd name="T31" fmla="*/ 23 h 27"/>
                      <a:gd name="T32" fmla="*/ 9 w 28"/>
                      <a:gd name="T33" fmla="*/ 10 h 27"/>
                      <a:gd name="T34" fmla="*/ 9 w 28"/>
                      <a:gd name="T35" fmla="*/ 13 h 27"/>
                      <a:gd name="T36" fmla="*/ 10 w 28"/>
                      <a:gd name="T37" fmla="*/ 21 h 27"/>
                      <a:gd name="T38" fmla="*/ 11 w 28"/>
                      <a:gd name="T39" fmla="*/ 9 h 27"/>
                      <a:gd name="T40" fmla="*/ 12 w 28"/>
                      <a:gd name="T41" fmla="*/ 17 h 27"/>
                      <a:gd name="T42" fmla="*/ 12 w 28"/>
                      <a:gd name="T43" fmla="*/ 9 h 27"/>
                      <a:gd name="T44" fmla="*/ 12 w 28"/>
                      <a:gd name="T45" fmla="*/ 20 h 27"/>
                      <a:gd name="T46" fmla="*/ 13 w 28"/>
                      <a:gd name="T47" fmla="*/ 8 h 27"/>
                      <a:gd name="T48" fmla="*/ 14 w 28"/>
                      <a:gd name="T49" fmla="*/ 9 h 27"/>
                      <a:gd name="T50" fmla="*/ 14 w 28"/>
                      <a:gd name="T51" fmla="*/ 18 h 27"/>
                      <a:gd name="T52" fmla="*/ 15 w 28"/>
                      <a:gd name="T53" fmla="*/ 7 h 27"/>
                      <a:gd name="T54" fmla="*/ 16 w 28"/>
                      <a:gd name="T55" fmla="*/ 15 h 27"/>
                      <a:gd name="T56" fmla="*/ 16 w 28"/>
                      <a:gd name="T57" fmla="*/ 15 h 27"/>
                      <a:gd name="T58" fmla="*/ 16 w 28"/>
                      <a:gd name="T59" fmla="*/ 17 h 27"/>
                      <a:gd name="T60" fmla="*/ 17 w 28"/>
                      <a:gd name="T61" fmla="*/ 6 h 27"/>
                      <a:gd name="T62" fmla="*/ 18 w 28"/>
                      <a:gd name="T63" fmla="*/ 7 h 27"/>
                      <a:gd name="T64" fmla="*/ 18 w 28"/>
                      <a:gd name="T65" fmla="*/ 7 h 27"/>
                      <a:gd name="T66" fmla="*/ 19 w 28"/>
                      <a:gd name="T67" fmla="*/ 16 h 27"/>
                      <a:gd name="T68" fmla="*/ 20 w 28"/>
                      <a:gd name="T69" fmla="*/ 4 h 27"/>
                      <a:gd name="T70" fmla="*/ 20 w 28"/>
                      <a:gd name="T71" fmla="*/ 12 h 27"/>
                      <a:gd name="T72" fmla="*/ 20 w 28"/>
                      <a:gd name="T73" fmla="*/ 14 h 27"/>
                      <a:gd name="T74" fmla="*/ 21 w 28"/>
                      <a:gd name="T75" fmla="*/ 14 h 27"/>
                      <a:gd name="T76" fmla="*/ 22 w 28"/>
                      <a:gd name="T77" fmla="*/ 3 h 27"/>
                      <a:gd name="T78" fmla="*/ 22 w 28"/>
                      <a:gd name="T79" fmla="*/ 14 h 27"/>
                      <a:gd name="T80" fmla="*/ 22 w 28"/>
                      <a:gd name="T81" fmla="*/ 6 h 27"/>
                      <a:gd name="T82" fmla="*/ 23 w 28"/>
                      <a:gd name="T83" fmla="*/ 13 h 27"/>
                      <a:gd name="T84" fmla="*/ 24 w 28"/>
                      <a:gd name="T85" fmla="*/ 2 h 27"/>
                      <a:gd name="T86" fmla="*/ 24 w 28"/>
                      <a:gd name="T87" fmla="*/ 8 h 27"/>
                      <a:gd name="T88" fmla="*/ 24 w 28"/>
                      <a:gd name="T89" fmla="*/ 11 h 27"/>
                      <a:gd name="T90" fmla="*/ 26 w 28"/>
                      <a:gd name="T91" fmla="*/ 1 h 27"/>
                      <a:gd name="T92" fmla="*/ 26 w 28"/>
                      <a:gd name="T93" fmla="*/ 11 h 27"/>
                      <a:gd name="T94" fmla="*/ 26 w 28"/>
                      <a:gd name="T95" fmla="*/ 4 h 27"/>
                      <a:gd name="T96" fmla="*/ 27 w 28"/>
                      <a:gd name="T97" fmla="*/ 11 h 27"/>
                      <a:gd name="T98" fmla="*/ 28 w 28"/>
                      <a:gd name="T99" fmla="*/ 0 h 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27">
                        <a:moveTo>
                          <a:pt x="0" y="27"/>
                        </a:moveTo>
                        <a:lnTo>
                          <a:pt x="1" y="14"/>
                        </a:lnTo>
                        <a:lnTo>
                          <a:pt x="1" y="27"/>
                        </a:lnTo>
                        <a:lnTo>
                          <a:pt x="1" y="18"/>
                        </a:lnTo>
                        <a:lnTo>
                          <a:pt x="2" y="26"/>
                        </a:lnTo>
                        <a:lnTo>
                          <a:pt x="3" y="13"/>
                        </a:lnTo>
                        <a:lnTo>
                          <a:pt x="3" y="20"/>
                        </a:lnTo>
                        <a:lnTo>
                          <a:pt x="3" y="25"/>
                        </a:lnTo>
                        <a:lnTo>
                          <a:pt x="5" y="13"/>
                        </a:lnTo>
                        <a:lnTo>
                          <a:pt x="5" y="24"/>
                        </a:lnTo>
                        <a:lnTo>
                          <a:pt x="5" y="16"/>
                        </a:lnTo>
                        <a:lnTo>
                          <a:pt x="6" y="23"/>
                        </a:lnTo>
                        <a:lnTo>
                          <a:pt x="7" y="11"/>
                        </a:lnTo>
                        <a:lnTo>
                          <a:pt x="7" y="18"/>
                        </a:lnTo>
                        <a:lnTo>
                          <a:pt x="7" y="11"/>
                        </a:lnTo>
                        <a:lnTo>
                          <a:pt x="8" y="23"/>
                        </a:lnTo>
                        <a:lnTo>
                          <a:pt x="9" y="10"/>
                        </a:lnTo>
                        <a:lnTo>
                          <a:pt x="9" y="13"/>
                        </a:lnTo>
                        <a:lnTo>
                          <a:pt x="10" y="21"/>
                        </a:lnTo>
                        <a:lnTo>
                          <a:pt x="11" y="9"/>
                        </a:lnTo>
                        <a:lnTo>
                          <a:pt x="12" y="17"/>
                        </a:lnTo>
                        <a:lnTo>
                          <a:pt x="12" y="9"/>
                        </a:lnTo>
                        <a:lnTo>
                          <a:pt x="12" y="20"/>
                        </a:lnTo>
                        <a:lnTo>
                          <a:pt x="13" y="8"/>
                        </a:lnTo>
                        <a:lnTo>
                          <a:pt x="14" y="9"/>
                        </a:lnTo>
                        <a:lnTo>
                          <a:pt x="14" y="18"/>
                        </a:lnTo>
                        <a:lnTo>
                          <a:pt x="15" y="7"/>
                        </a:lnTo>
                        <a:lnTo>
                          <a:pt x="16" y="15"/>
                        </a:lnTo>
                        <a:lnTo>
                          <a:pt x="16" y="15"/>
                        </a:lnTo>
                        <a:lnTo>
                          <a:pt x="16" y="17"/>
                        </a:lnTo>
                        <a:lnTo>
                          <a:pt x="17" y="6"/>
                        </a:lnTo>
                        <a:lnTo>
                          <a:pt x="18" y="7"/>
                        </a:lnTo>
                        <a:lnTo>
                          <a:pt x="18" y="7"/>
                        </a:lnTo>
                        <a:lnTo>
                          <a:pt x="19" y="16"/>
                        </a:lnTo>
                        <a:lnTo>
                          <a:pt x="20" y="4"/>
                        </a:lnTo>
                        <a:lnTo>
                          <a:pt x="20" y="12"/>
                        </a:lnTo>
                        <a:lnTo>
                          <a:pt x="20" y="14"/>
                        </a:lnTo>
                        <a:lnTo>
                          <a:pt x="21" y="14"/>
                        </a:lnTo>
                        <a:lnTo>
                          <a:pt x="22" y="3"/>
                        </a:lnTo>
                        <a:lnTo>
                          <a:pt x="22" y="14"/>
                        </a:lnTo>
                        <a:lnTo>
                          <a:pt x="22" y="6"/>
                        </a:lnTo>
                        <a:lnTo>
                          <a:pt x="23" y="13"/>
                        </a:lnTo>
                        <a:lnTo>
                          <a:pt x="24" y="2"/>
                        </a:lnTo>
                        <a:lnTo>
                          <a:pt x="24" y="8"/>
                        </a:lnTo>
                        <a:lnTo>
                          <a:pt x="24" y="11"/>
                        </a:lnTo>
                        <a:lnTo>
                          <a:pt x="26" y="1"/>
                        </a:lnTo>
                        <a:lnTo>
                          <a:pt x="26" y="11"/>
                        </a:lnTo>
                        <a:lnTo>
                          <a:pt x="26" y="4"/>
                        </a:lnTo>
                        <a:lnTo>
                          <a:pt x="27" y="11"/>
                        </a:lnTo>
                        <a:lnTo>
                          <a:pt x="2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" name="Freeform 397"/>
                  <p:cNvSpPr>
                    <a:spLocks/>
                  </p:cNvSpPr>
                  <p:nvPr/>
                </p:nvSpPr>
                <p:spPr bwMode="auto">
                  <a:xfrm>
                    <a:off x="1467963" y="5715000"/>
                    <a:ext cx="42863" cy="38100"/>
                  </a:xfrm>
                  <a:custGeom>
                    <a:avLst/>
                    <a:gdLst>
                      <a:gd name="T0" fmla="*/ 0 w 27"/>
                      <a:gd name="T1" fmla="*/ 15 h 24"/>
                      <a:gd name="T2" fmla="*/ 0 w 27"/>
                      <a:gd name="T3" fmla="*/ 20 h 24"/>
                      <a:gd name="T4" fmla="*/ 0 w 27"/>
                      <a:gd name="T5" fmla="*/ 24 h 24"/>
                      <a:gd name="T6" fmla="*/ 2 w 27"/>
                      <a:gd name="T7" fmla="*/ 14 h 24"/>
                      <a:gd name="T8" fmla="*/ 2 w 27"/>
                      <a:gd name="T9" fmla="*/ 17 h 24"/>
                      <a:gd name="T10" fmla="*/ 2 w 27"/>
                      <a:gd name="T11" fmla="*/ 23 h 24"/>
                      <a:gd name="T12" fmla="*/ 3 w 27"/>
                      <a:gd name="T13" fmla="*/ 13 h 24"/>
                      <a:gd name="T14" fmla="*/ 4 w 27"/>
                      <a:gd name="T15" fmla="*/ 19 h 24"/>
                      <a:gd name="T16" fmla="*/ 4 w 27"/>
                      <a:gd name="T17" fmla="*/ 12 h 24"/>
                      <a:gd name="T18" fmla="*/ 5 w 27"/>
                      <a:gd name="T19" fmla="*/ 22 h 24"/>
                      <a:gd name="T20" fmla="*/ 6 w 27"/>
                      <a:gd name="T21" fmla="*/ 12 h 24"/>
                      <a:gd name="T22" fmla="*/ 6 w 27"/>
                      <a:gd name="T23" fmla="*/ 14 h 24"/>
                      <a:gd name="T24" fmla="*/ 7 w 27"/>
                      <a:gd name="T25" fmla="*/ 21 h 24"/>
                      <a:gd name="T26" fmla="*/ 8 w 27"/>
                      <a:gd name="T27" fmla="*/ 11 h 24"/>
                      <a:gd name="T28" fmla="*/ 9 w 27"/>
                      <a:gd name="T29" fmla="*/ 17 h 24"/>
                      <a:gd name="T30" fmla="*/ 9 w 27"/>
                      <a:gd name="T31" fmla="*/ 10 h 24"/>
                      <a:gd name="T32" fmla="*/ 9 w 27"/>
                      <a:gd name="T33" fmla="*/ 19 h 24"/>
                      <a:gd name="T34" fmla="*/ 10 w 27"/>
                      <a:gd name="T35" fmla="*/ 9 h 24"/>
                      <a:gd name="T36" fmla="*/ 10 w 27"/>
                      <a:gd name="T37" fmla="*/ 10 h 24"/>
                      <a:gd name="T38" fmla="*/ 10 w 27"/>
                      <a:gd name="T39" fmla="*/ 10 h 24"/>
                      <a:gd name="T40" fmla="*/ 11 w 27"/>
                      <a:gd name="T41" fmla="*/ 17 h 24"/>
                      <a:gd name="T42" fmla="*/ 12 w 27"/>
                      <a:gd name="T43" fmla="*/ 8 h 24"/>
                      <a:gd name="T44" fmla="*/ 12 w 27"/>
                      <a:gd name="T45" fmla="*/ 15 h 24"/>
                      <a:gd name="T46" fmla="*/ 13 w 27"/>
                      <a:gd name="T47" fmla="*/ 15 h 24"/>
                      <a:gd name="T48" fmla="*/ 13 w 27"/>
                      <a:gd name="T49" fmla="*/ 16 h 24"/>
                      <a:gd name="T50" fmla="*/ 14 w 27"/>
                      <a:gd name="T51" fmla="*/ 7 h 24"/>
                      <a:gd name="T52" fmla="*/ 15 w 27"/>
                      <a:gd name="T53" fmla="*/ 9 h 24"/>
                      <a:gd name="T54" fmla="*/ 15 w 27"/>
                      <a:gd name="T55" fmla="*/ 7 h 24"/>
                      <a:gd name="T56" fmla="*/ 16 w 27"/>
                      <a:gd name="T57" fmla="*/ 15 h 24"/>
                      <a:gd name="T58" fmla="*/ 17 w 27"/>
                      <a:gd name="T59" fmla="*/ 6 h 24"/>
                      <a:gd name="T60" fmla="*/ 17 w 27"/>
                      <a:gd name="T61" fmla="*/ 11 h 24"/>
                      <a:gd name="T62" fmla="*/ 17 w 27"/>
                      <a:gd name="T63" fmla="*/ 13 h 24"/>
                      <a:gd name="T64" fmla="*/ 17 w 27"/>
                      <a:gd name="T65" fmla="*/ 14 h 24"/>
                      <a:gd name="T66" fmla="*/ 19 w 27"/>
                      <a:gd name="T67" fmla="*/ 5 h 24"/>
                      <a:gd name="T68" fmla="*/ 19 w 27"/>
                      <a:gd name="T69" fmla="*/ 13 h 24"/>
                      <a:gd name="T70" fmla="*/ 19 w 27"/>
                      <a:gd name="T71" fmla="*/ 7 h 24"/>
                      <a:gd name="T72" fmla="*/ 20 w 27"/>
                      <a:gd name="T73" fmla="*/ 12 h 24"/>
                      <a:gd name="T74" fmla="*/ 21 w 27"/>
                      <a:gd name="T75" fmla="*/ 3 h 24"/>
                      <a:gd name="T76" fmla="*/ 21 w 27"/>
                      <a:gd name="T77" fmla="*/ 8 h 24"/>
                      <a:gd name="T78" fmla="*/ 21 w 27"/>
                      <a:gd name="T79" fmla="*/ 11 h 24"/>
                      <a:gd name="T80" fmla="*/ 23 w 27"/>
                      <a:gd name="T81" fmla="*/ 3 h 24"/>
                      <a:gd name="T82" fmla="*/ 23 w 27"/>
                      <a:gd name="T83" fmla="*/ 10 h 24"/>
                      <a:gd name="T84" fmla="*/ 23 w 27"/>
                      <a:gd name="T85" fmla="*/ 5 h 24"/>
                      <a:gd name="T86" fmla="*/ 24 w 27"/>
                      <a:gd name="T87" fmla="*/ 9 h 24"/>
                      <a:gd name="T88" fmla="*/ 24 w 27"/>
                      <a:gd name="T89" fmla="*/ 1 h 24"/>
                      <a:gd name="T90" fmla="*/ 25 w 27"/>
                      <a:gd name="T91" fmla="*/ 6 h 24"/>
                      <a:gd name="T92" fmla="*/ 25 w 27"/>
                      <a:gd name="T93" fmla="*/ 1 h 24"/>
                      <a:gd name="T94" fmla="*/ 25 w 27"/>
                      <a:gd name="T95" fmla="*/ 8 h 24"/>
                      <a:gd name="T96" fmla="*/ 26 w 27"/>
                      <a:gd name="T97" fmla="*/ 0 h 24"/>
                      <a:gd name="T98" fmla="*/ 27 w 27"/>
                      <a:gd name="T99" fmla="*/ 1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24">
                        <a:moveTo>
                          <a:pt x="0" y="15"/>
                        </a:moveTo>
                        <a:lnTo>
                          <a:pt x="0" y="20"/>
                        </a:lnTo>
                        <a:lnTo>
                          <a:pt x="0" y="24"/>
                        </a:lnTo>
                        <a:lnTo>
                          <a:pt x="2" y="14"/>
                        </a:lnTo>
                        <a:lnTo>
                          <a:pt x="2" y="17"/>
                        </a:lnTo>
                        <a:lnTo>
                          <a:pt x="2" y="23"/>
                        </a:lnTo>
                        <a:lnTo>
                          <a:pt x="3" y="13"/>
                        </a:lnTo>
                        <a:lnTo>
                          <a:pt x="4" y="19"/>
                        </a:lnTo>
                        <a:lnTo>
                          <a:pt x="4" y="12"/>
                        </a:lnTo>
                        <a:lnTo>
                          <a:pt x="5" y="22"/>
                        </a:lnTo>
                        <a:lnTo>
                          <a:pt x="6" y="12"/>
                        </a:lnTo>
                        <a:lnTo>
                          <a:pt x="6" y="14"/>
                        </a:lnTo>
                        <a:lnTo>
                          <a:pt x="7" y="21"/>
                        </a:lnTo>
                        <a:lnTo>
                          <a:pt x="8" y="11"/>
                        </a:lnTo>
                        <a:lnTo>
                          <a:pt x="9" y="17"/>
                        </a:lnTo>
                        <a:lnTo>
                          <a:pt x="9" y="10"/>
                        </a:lnTo>
                        <a:lnTo>
                          <a:pt x="9" y="19"/>
                        </a:lnTo>
                        <a:lnTo>
                          <a:pt x="10" y="9"/>
                        </a:lnTo>
                        <a:lnTo>
                          <a:pt x="10" y="10"/>
                        </a:lnTo>
                        <a:lnTo>
                          <a:pt x="10" y="10"/>
                        </a:lnTo>
                        <a:lnTo>
                          <a:pt x="11" y="17"/>
                        </a:lnTo>
                        <a:lnTo>
                          <a:pt x="12" y="8"/>
                        </a:lnTo>
                        <a:lnTo>
                          <a:pt x="12" y="15"/>
                        </a:lnTo>
                        <a:lnTo>
                          <a:pt x="13" y="15"/>
                        </a:lnTo>
                        <a:lnTo>
                          <a:pt x="13" y="16"/>
                        </a:lnTo>
                        <a:lnTo>
                          <a:pt x="14" y="7"/>
                        </a:lnTo>
                        <a:lnTo>
                          <a:pt x="15" y="9"/>
                        </a:lnTo>
                        <a:lnTo>
                          <a:pt x="15" y="7"/>
                        </a:lnTo>
                        <a:lnTo>
                          <a:pt x="16" y="15"/>
                        </a:lnTo>
                        <a:lnTo>
                          <a:pt x="17" y="6"/>
                        </a:lnTo>
                        <a:lnTo>
                          <a:pt x="17" y="11"/>
                        </a:lnTo>
                        <a:lnTo>
                          <a:pt x="17" y="13"/>
                        </a:lnTo>
                        <a:lnTo>
                          <a:pt x="17" y="14"/>
                        </a:lnTo>
                        <a:lnTo>
                          <a:pt x="19" y="5"/>
                        </a:lnTo>
                        <a:lnTo>
                          <a:pt x="19" y="13"/>
                        </a:lnTo>
                        <a:lnTo>
                          <a:pt x="19" y="7"/>
                        </a:lnTo>
                        <a:lnTo>
                          <a:pt x="20" y="12"/>
                        </a:lnTo>
                        <a:lnTo>
                          <a:pt x="21" y="3"/>
                        </a:lnTo>
                        <a:lnTo>
                          <a:pt x="21" y="8"/>
                        </a:lnTo>
                        <a:lnTo>
                          <a:pt x="21" y="11"/>
                        </a:lnTo>
                        <a:lnTo>
                          <a:pt x="23" y="3"/>
                        </a:lnTo>
                        <a:lnTo>
                          <a:pt x="23" y="10"/>
                        </a:lnTo>
                        <a:lnTo>
                          <a:pt x="23" y="5"/>
                        </a:lnTo>
                        <a:lnTo>
                          <a:pt x="24" y="9"/>
                        </a:lnTo>
                        <a:lnTo>
                          <a:pt x="24" y="1"/>
                        </a:lnTo>
                        <a:lnTo>
                          <a:pt x="25" y="6"/>
                        </a:lnTo>
                        <a:lnTo>
                          <a:pt x="25" y="1"/>
                        </a:lnTo>
                        <a:lnTo>
                          <a:pt x="25" y="8"/>
                        </a:lnTo>
                        <a:lnTo>
                          <a:pt x="26" y="0"/>
                        </a:lnTo>
                        <a:lnTo>
                          <a:pt x="27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" name="Freeform 398"/>
                  <p:cNvSpPr>
                    <a:spLocks/>
                  </p:cNvSpPr>
                  <p:nvPr/>
                </p:nvSpPr>
                <p:spPr bwMode="auto">
                  <a:xfrm>
                    <a:off x="1510826" y="5686425"/>
                    <a:ext cx="46038" cy="39687"/>
                  </a:xfrm>
                  <a:custGeom>
                    <a:avLst/>
                    <a:gdLst>
                      <a:gd name="T0" fmla="*/ 0 w 29"/>
                      <a:gd name="T1" fmla="*/ 19 h 25"/>
                      <a:gd name="T2" fmla="*/ 0 w 29"/>
                      <a:gd name="T3" fmla="*/ 25 h 25"/>
                      <a:gd name="T4" fmla="*/ 1 w 29"/>
                      <a:gd name="T5" fmla="*/ 17 h 25"/>
                      <a:gd name="T6" fmla="*/ 2 w 29"/>
                      <a:gd name="T7" fmla="*/ 22 h 25"/>
                      <a:gd name="T8" fmla="*/ 3 w 29"/>
                      <a:gd name="T9" fmla="*/ 16 h 25"/>
                      <a:gd name="T10" fmla="*/ 3 w 29"/>
                      <a:gd name="T11" fmla="*/ 24 h 25"/>
                      <a:gd name="T12" fmla="*/ 4 w 29"/>
                      <a:gd name="T13" fmla="*/ 16 h 25"/>
                      <a:gd name="T14" fmla="*/ 4 w 29"/>
                      <a:gd name="T15" fmla="*/ 16 h 25"/>
                      <a:gd name="T16" fmla="*/ 4 w 29"/>
                      <a:gd name="T17" fmla="*/ 22 h 25"/>
                      <a:gd name="T18" fmla="*/ 6 w 29"/>
                      <a:gd name="T19" fmla="*/ 14 h 25"/>
                      <a:gd name="T20" fmla="*/ 6 w 29"/>
                      <a:gd name="T21" fmla="*/ 19 h 25"/>
                      <a:gd name="T22" fmla="*/ 6 w 29"/>
                      <a:gd name="T23" fmla="*/ 20 h 25"/>
                      <a:gd name="T24" fmla="*/ 7 w 29"/>
                      <a:gd name="T25" fmla="*/ 21 h 25"/>
                      <a:gd name="T26" fmla="*/ 8 w 29"/>
                      <a:gd name="T27" fmla="*/ 13 h 25"/>
                      <a:gd name="T28" fmla="*/ 8 w 29"/>
                      <a:gd name="T29" fmla="*/ 14 h 25"/>
                      <a:gd name="T30" fmla="*/ 8 w 29"/>
                      <a:gd name="T31" fmla="*/ 13 h 25"/>
                      <a:gd name="T32" fmla="*/ 9 w 29"/>
                      <a:gd name="T33" fmla="*/ 19 h 25"/>
                      <a:gd name="T34" fmla="*/ 10 w 29"/>
                      <a:gd name="T35" fmla="*/ 12 h 25"/>
                      <a:gd name="T36" fmla="*/ 11 w 29"/>
                      <a:gd name="T37" fmla="*/ 16 h 25"/>
                      <a:gd name="T38" fmla="*/ 11 w 29"/>
                      <a:gd name="T39" fmla="*/ 18 h 25"/>
                      <a:gd name="T40" fmla="*/ 11 w 29"/>
                      <a:gd name="T41" fmla="*/ 18 h 25"/>
                      <a:gd name="T42" fmla="*/ 12 w 29"/>
                      <a:gd name="T43" fmla="*/ 11 h 25"/>
                      <a:gd name="T44" fmla="*/ 13 w 29"/>
                      <a:gd name="T45" fmla="*/ 12 h 25"/>
                      <a:gd name="T46" fmla="*/ 13 w 29"/>
                      <a:gd name="T47" fmla="*/ 11 h 25"/>
                      <a:gd name="T48" fmla="*/ 13 w 29"/>
                      <a:gd name="T49" fmla="*/ 16 h 25"/>
                      <a:gd name="T50" fmla="*/ 15 w 29"/>
                      <a:gd name="T51" fmla="*/ 9 h 25"/>
                      <a:gd name="T52" fmla="*/ 15 w 29"/>
                      <a:gd name="T53" fmla="*/ 13 h 25"/>
                      <a:gd name="T54" fmla="*/ 15 w 29"/>
                      <a:gd name="T55" fmla="*/ 15 h 25"/>
                      <a:gd name="T56" fmla="*/ 17 w 29"/>
                      <a:gd name="T57" fmla="*/ 8 h 25"/>
                      <a:gd name="T58" fmla="*/ 17 w 29"/>
                      <a:gd name="T59" fmla="*/ 14 h 25"/>
                      <a:gd name="T60" fmla="*/ 17 w 29"/>
                      <a:gd name="T61" fmla="*/ 10 h 25"/>
                      <a:gd name="T62" fmla="*/ 18 w 29"/>
                      <a:gd name="T63" fmla="*/ 13 h 25"/>
                      <a:gd name="T64" fmla="*/ 19 w 29"/>
                      <a:gd name="T65" fmla="*/ 6 h 25"/>
                      <a:gd name="T66" fmla="*/ 19 w 29"/>
                      <a:gd name="T67" fmla="*/ 9 h 25"/>
                      <a:gd name="T68" fmla="*/ 19 w 29"/>
                      <a:gd name="T69" fmla="*/ 12 h 25"/>
                      <a:gd name="T70" fmla="*/ 21 w 29"/>
                      <a:gd name="T71" fmla="*/ 5 h 25"/>
                      <a:gd name="T72" fmla="*/ 21 w 29"/>
                      <a:gd name="T73" fmla="*/ 7 h 25"/>
                      <a:gd name="T74" fmla="*/ 21 w 29"/>
                      <a:gd name="T75" fmla="*/ 11 h 25"/>
                      <a:gd name="T76" fmla="*/ 22 w 29"/>
                      <a:gd name="T77" fmla="*/ 4 h 25"/>
                      <a:gd name="T78" fmla="*/ 23 w 29"/>
                      <a:gd name="T79" fmla="*/ 8 h 25"/>
                      <a:gd name="T80" fmla="*/ 23 w 29"/>
                      <a:gd name="T81" fmla="*/ 4 h 25"/>
                      <a:gd name="T82" fmla="*/ 23 w 29"/>
                      <a:gd name="T83" fmla="*/ 9 h 25"/>
                      <a:gd name="T84" fmla="*/ 24 w 29"/>
                      <a:gd name="T85" fmla="*/ 3 h 25"/>
                      <a:gd name="T86" fmla="*/ 25 w 29"/>
                      <a:gd name="T87" fmla="*/ 4 h 25"/>
                      <a:gd name="T88" fmla="*/ 25 w 29"/>
                      <a:gd name="T89" fmla="*/ 8 h 25"/>
                      <a:gd name="T90" fmla="*/ 27 w 29"/>
                      <a:gd name="T91" fmla="*/ 2 h 25"/>
                      <a:gd name="T92" fmla="*/ 27 w 29"/>
                      <a:gd name="T93" fmla="*/ 5 h 25"/>
                      <a:gd name="T94" fmla="*/ 27 w 29"/>
                      <a:gd name="T95" fmla="*/ 1 h 25"/>
                      <a:gd name="T96" fmla="*/ 27 w 29"/>
                      <a:gd name="T97" fmla="*/ 7 h 25"/>
                      <a:gd name="T98" fmla="*/ 29 w 29"/>
                      <a:gd name="T99" fmla="*/ 0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25">
                        <a:moveTo>
                          <a:pt x="0" y="19"/>
                        </a:moveTo>
                        <a:lnTo>
                          <a:pt x="0" y="25"/>
                        </a:lnTo>
                        <a:lnTo>
                          <a:pt x="1" y="17"/>
                        </a:lnTo>
                        <a:lnTo>
                          <a:pt x="2" y="22"/>
                        </a:lnTo>
                        <a:lnTo>
                          <a:pt x="3" y="16"/>
                        </a:lnTo>
                        <a:lnTo>
                          <a:pt x="3" y="24"/>
                        </a:lnTo>
                        <a:lnTo>
                          <a:pt x="4" y="16"/>
                        </a:lnTo>
                        <a:lnTo>
                          <a:pt x="4" y="16"/>
                        </a:lnTo>
                        <a:lnTo>
                          <a:pt x="4" y="22"/>
                        </a:lnTo>
                        <a:lnTo>
                          <a:pt x="6" y="14"/>
                        </a:lnTo>
                        <a:lnTo>
                          <a:pt x="6" y="19"/>
                        </a:lnTo>
                        <a:lnTo>
                          <a:pt x="6" y="20"/>
                        </a:lnTo>
                        <a:lnTo>
                          <a:pt x="7" y="21"/>
                        </a:lnTo>
                        <a:lnTo>
                          <a:pt x="8" y="13"/>
                        </a:lnTo>
                        <a:lnTo>
                          <a:pt x="8" y="14"/>
                        </a:lnTo>
                        <a:lnTo>
                          <a:pt x="8" y="13"/>
                        </a:lnTo>
                        <a:lnTo>
                          <a:pt x="9" y="19"/>
                        </a:lnTo>
                        <a:lnTo>
                          <a:pt x="10" y="12"/>
                        </a:lnTo>
                        <a:lnTo>
                          <a:pt x="11" y="16"/>
                        </a:lnTo>
                        <a:lnTo>
                          <a:pt x="11" y="18"/>
                        </a:lnTo>
                        <a:lnTo>
                          <a:pt x="11" y="18"/>
                        </a:lnTo>
                        <a:lnTo>
                          <a:pt x="12" y="11"/>
                        </a:lnTo>
                        <a:lnTo>
                          <a:pt x="13" y="12"/>
                        </a:lnTo>
                        <a:lnTo>
                          <a:pt x="13" y="11"/>
                        </a:lnTo>
                        <a:lnTo>
                          <a:pt x="13" y="16"/>
                        </a:lnTo>
                        <a:lnTo>
                          <a:pt x="15" y="9"/>
                        </a:lnTo>
                        <a:lnTo>
                          <a:pt x="15" y="13"/>
                        </a:lnTo>
                        <a:lnTo>
                          <a:pt x="15" y="15"/>
                        </a:lnTo>
                        <a:lnTo>
                          <a:pt x="17" y="8"/>
                        </a:lnTo>
                        <a:lnTo>
                          <a:pt x="17" y="14"/>
                        </a:lnTo>
                        <a:lnTo>
                          <a:pt x="17" y="10"/>
                        </a:lnTo>
                        <a:lnTo>
                          <a:pt x="18" y="13"/>
                        </a:lnTo>
                        <a:lnTo>
                          <a:pt x="19" y="6"/>
                        </a:lnTo>
                        <a:lnTo>
                          <a:pt x="19" y="9"/>
                        </a:lnTo>
                        <a:lnTo>
                          <a:pt x="19" y="12"/>
                        </a:lnTo>
                        <a:lnTo>
                          <a:pt x="21" y="5"/>
                        </a:lnTo>
                        <a:lnTo>
                          <a:pt x="21" y="7"/>
                        </a:lnTo>
                        <a:lnTo>
                          <a:pt x="21" y="11"/>
                        </a:lnTo>
                        <a:lnTo>
                          <a:pt x="22" y="4"/>
                        </a:lnTo>
                        <a:lnTo>
                          <a:pt x="23" y="8"/>
                        </a:lnTo>
                        <a:lnTo>
                          <a:pt x="23" y="4"/>
                        </a:lnTo>
                        <a:lnTo>
                          <a:pt x="23" y="9"/>
                        </a:lnTo>
                        <a:lnTo>
                          <a:pt x="24" y="3"/>
                        </a:lnTo>
                        <a:lnTo>
                          <a:pt x="25" y="4"/>
                        </a:lnTo>
                        <a:lnTo>
                          <a:pt x="25" y="8"/>
                        </a:lnTo>
                        <a:lnTo>
                          <a:pt x="27" y="2"/>
                        </a:lnTo>
                        <a:lnTo>
                          <a:pt x="27" y="5"/>
                        </a:lnTo>
                        <a:lnTo>
                          <a:pt x="27" y="1"/>
                        </a:lnTo>
                        <a:lnTo>
                          <a:pt x="27" y="7"/>
                        </a:lnTo>
                        <a:lnTo>
                          <a:pt x="29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" name="Freeform 399"/>
                  <p:cNvSpPr>
                    <a:spLocks/>
                  </p:cNvSpPr>
                  <p:nvPr/>
                </p:nvSpPr>
                <p:spPr bwMode="auto">
                  <a:xfrm>
                    <a:off x="1556863" y="5656262"/>
                    <a:ext cx="42863" cy="38100"/>
                  </a:xfrm>
                  <a:custGeom>
                    <a:avLst/>
                    <a:gdLst>
                      <a:gd name="T0" fmla="*/ 0 w 27"/>
                      <a:gd name="T1" fmla="*/ 19 h 24"/>
                      <a:gd name="T2" fmla="*/ 0 w 27"/>
                      <a:gd name="T3" fmla="*/ 20 h 24"/>
                      <a:gd name="T4" fmla="*/ 0 w 27"/>
                      <a:gd name="T5" fmla="*/ 19 h 24"/>
                      <a:gd name="T6" fmla="*/ 1 w 27"/>
                      <a:gd name="T7" fmla="*/ 24 h 24"/>
                      <a:gd name="T8" fmla="*/ 2 w 27"/>
                      <a:gd name="T9" fmla="*/ 17 h 24"/>
                      <a:gd name="T10" fmla="*/ 2 w 27"/>
                      <a:gd name="T11" fmla="*/ 21 h 24"/>
                      <a:gd name="T12" fmla="*/ 2 w 27"/>
                      <a:gd name="T13" fmla="*/ 22 h 24"/>
                      <a:gd name="T14" fmla="*/ 3 w 27"/>
                      <a:gd name="T15" fmla="*/ 23 h 24"/>
                      <a:gd name="T16" fmla="*/ 4 w 27"/>
                      <a:gd name="T17" fmla="*/ 16 h 24"/>
                      <a:gd name="T18" fmla="*/ 4 w 27"/>
                      <a:gd name="T19" fmla="*/ 17 h 24"/>
                      <a:gd name="T20" fmla="*/ 5 w 27"/>
                      <a:gd name="T21" fmla="*/ 16 h 24"/>
                      <a:gd name="T22" fmla="*/ 5 w 27"/>
                      <a:gd name="T23" fmla="*/ 21 h 24"/>
                      <a:gd name="T24" fmla="*/ 6 w 27"/>
                      <a:gd name="T25" fmla="*/ 14 h 24"/>
                      <a:gd name="T26" fmla="*/ 7 w 27"/>
                      <a:gd name="T27" fmla="*/ 18 h 24"/>
                      <a:gd name="T28" fmla="*/ 7 w 27"/>
                      <a:gd name="T29" fmla="*/ 19 h 24"/>
                      <a:gd name="T30" fmla="*/ 8 w 27"/>
                      <a:gd name="T31" fmla="*/ 13 h 24"/>
                      <a:gd name="T32" fmla="*/ 9 w 27"/>
                      <a:gd name="T33" fmla="*/ 18 h 24"/>
                      <a:gd name="T34" fmla="*/ 9 w 27"/>
                      <a:gd name="T35" fmla="*/ 15 h 24"/>
                      <a:gd name="T36" fmla="*/ 9 w 27"/>
                      <a:gd name="T37" fmla="*/ 17 h 24"/>
                      <a:gd name="T38" fmla="*/ 11 w 27"/>
                      <a:gd name="T39" fmla="*/ 12 h 24"/>
                      <a:gd name="T40" fmla="*/ 11 w 27"/>
                      <a:gd name="T41" fmla="*/ 14 h 24"/>
                      <a:gd name="T42" fmla="*/ 11 w 27"/>
                      <a:gd name="T43" fmla="*/ 16 h 24"/>
                      <a:gd name="T44" fmla="*/ 12 w 27"/>
                      <a:gd name="T45" fmla="*/ 10 h 24"/>
                      <a:gd name="T46" fmla="*/ 13 w 27"/>
                      <a:gd name="T47" fmla="*/ 15 h 24"/>
                      <a:gd name="T48" fmla="*/ 13 w 27"/>
                      <a:gd name="T49" fmla="*/ 12 h 24"/>
                      <a:gd name="T50" fmla="*/ 13 w 27"/>
                      <a:gd name="T51" fmla="*/ 14 h 24"/>
                      <a:gd name="T52" fmla="*/ 14 w 27"/>
                      <a:gd name="T53" fmla="*/ 9 h 24"/>
                      <a:gd name="T54" fmla="*/ 15 w 27"/>
                      <a:gd name="T55" fmla="*/ 12 h 24"/>
                      <a:gd name="T56" fmla="*/ 15 w 27"/>
                      <a:gd name="T57" fmla="*/ 9 h 24"/>
                      <a:gd name="T58" fmla="*/ 15 w 27"/>
                      <a:gd name="T59" fmla="*/ 13 h 24"/>
                      <a:gd name="T60" fmla="*/ 16 w 27"/>
                      <a:gd name="T61" fmla="*/ 8 h 24"/>
                      <a:gd name="T62" fmla="*/ 17 w 27"/>
                      <a:gd name="T63" fmla="*/ 8 h 24"/>
                      <a:gd name="T64" fmla="*/ 17 w 27"/>
                      <a:gd name="T65" fmla="*/ 12 h 24"/>
                      <a:gd name="T66" fmla="*/ 19 w 27"/>
                      <a:gd name="T67" fmla="*/ 6 h 24"/>
                      <a:gd name="T68" fmla="*/ 19 w 27"/>
                      <a:gd name="T69" fmla="*/ 9 h 24"/>
                      <a:gd name="T70" fmla="*/ 19 w 27"/>
                      <a:gd name="T71" fmla="*/ 6 h 24"/>
                      <a:gd name="T72" fmla="*/ 19 w 27"/>
                      <a:gd name="T73" fmla="*/ 10 h 24"/>
                      <a:gd name="T74" fmla="*/ 21 w 27"/>
                      <a:gd name="T75" fmla="*/ 5 h 24"/>
                      <a:gd name="T76" fmla="*/ 21 w 27"/>
                      <a:gd name="T77" fmla="*/ 5 h 24"/>
                      <a:gd name="T78" fmla="*/ 21 w 27"/>
                      <a:gd name="T79" fmla="*/ 8 h 24"/>
                      <a:gd name="T80" fmla="*/ 23 w 27"/>
                      <a:gd name="T81" fmla="*/ 3 h 24"/>
                      <a:gd name="T82" fmla="*/ 23 w 27"/>
                      <a:gd name="T83" fmla="*/ 6 h 24"/>
                      <a:gd name="T84" fmla="*/ 23 w 27"/>
                      <a:gd name="T85" fmla="*/ 6 h 24"/>
                      <a:gd name="T86" fmla="*/ 23 w 27"/>
                      <a:gd name="T87" fmla="*/ 7 h 24"/>
                      <a:gd name="T88" fmla="*/ 25 w 27"/>
                      <a:gd name="T89" fmla="*/ 2 h 24"/>
                      <a:gd name="T90" fmla="*/ 25 w 27"/>
                      <a:gd name="T91" fmla="*/ 2 h 24"/>
                      <a:gd name="T92" fmla="*/ 25 w 27"/>
                      <a:gd name="T93" fmla="*/ 2 h 24"/>
                      <a:gd name="T94" fmla="*/ 26 w 27"/>
                      <a:gd name="T95" fmla="*/ 5 h 24"/>
                      <a:gd name="T96" fmla="*/ 27 w 27"/>
                      <a:gd name="T97" fmla="*/ 0 h 24"/>
                      <a:gd name="T98" fmla="*/ 27 w 27"/>
                      <a:gd name="T99" fmla="*/ 2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24">
                        <a:moveTo>
                          <a:pt x="0" y="19"/>
                        </a:moveTo>
                        <a:lnTo>
                          <a:pt x="0" y="20"/>
                        </a:lnTo>
                        <a:lnTo>
                          <a:pt x="0" y="19"/>
                        </a:lnTo>
                        <a:lnTo>
                          <a:pt x="1" y="24"/>
                        </a:lnTo>
                        <a:lnTo>
                          <a:pt x="2" y="17"/>
                        </a:lnTo>
                        <a:lnTo>
                          <a:pt x="2" y="21"/>
                        </a:lnTo>
                        <a:lnTo>
                          <a:pt x="2" y="22"/>
                        </a:lnTo>
                        <a:lnTo>
                          <a:pt x="3" y="23"/>
                        </a:lnTo>
                        <a:lnTo>
                          <a:pt x="4" y="16"/>
                        </a:lnTo>
                        <a:lnTo>
                          <a:pt x="4" y="17"/>
                        </a:lnTo>
                        <a:lnTo>
                          <a:pt x="5" y="16"/>
                        </a:lnTo>
                        <a:lnTo>
                          <a:pt x="5" y="21"/>
                        </a:lnTo>
                        <a:lnTo>
                          <a:pt x="6" y="14"/>
                        </a:lnTo>
                        <a:lnTo>
                          <a:pt x="7" y="18"/>
                        </a:lnTo>
                        <a:lnTo>
                          <a:pt x="7" y="19"/>
                        </a:lnTo>
                        <a:lnTo>
                          <a:pt x="8" y="13"/>
                        </a:lnTo>
                        <a:lnTo>
                          <a:pt x="9" y="18"/>
                        </a:lnTo>
                        <a:lnTo>
                          <a:pt x="9" y="15"/>
                        </a:lnTo>
                        <a:lnTo>
                          <a:pt x="9" y="17"/>
                        </a:lnTo>
                        <a:lnTo>
                          <a:pt x="11" y="12"/>
                        </a:lnTo>
                        <a:lnTo>
                          <a:pt x="11" y="14"/>
                        </a:lnTo>
                        <a:lnTo>
                          <a:pt x="11" y="16"/>
                        </a:lnTo>
                        <a:lnTo>
                          <a:pt x="12" y="10"/>
                        </a:lnTo>
                        <a:lnTo>
                          <a:pt x="13" y="15"/>
                        </a:lnTo>
                        <a:lnTo>
                          <a:pt x="13" y="12"/>
                        </a:lnTo>
                        <a:lnTo>
                          <a:pt x="13" y="14"/>
                        </a:lnTo>
                        <a:lnTo>
                          <a:pt x="14" y="9"/>
                        </a:lnTo>
                        <a:lnTo>
                          <a:pt x="15" y="12"/>
                        </a:lnTo>
                        <a:lnTo>
                          <a:pt x="15" y="9"/>
                        </a:lnTo>
                        <a:lnTo>
                          <a:pt x="15" y="13"/>
                        </a:lnTo>
                        <a:lnTo>
                          <a:pt x="16" y="8"/>
                        </a:lnTo>
                        <a:lnTo>
                          <a:pt x="17" y="8"/>
                        </a:lnTo>
                        <a:lnTo>
                          <a:pt x="17" y="12"/>
                        </a:lnTo>
                        <a:lnTo>
                          <a:pt x="19" y="6"/>
                        </a:lnTo>
                        <a:lnTo>
                          <a:pt x="19" y="9"/>
                        </a:lnTo>
                        <a:lnTo>
                          <a:pt x="19" y="6"/>
                        </a:lnTo>
                        <a:lnTo>
                          <a:pt x="19" y="10"/>
                        </a:lnTo>
                        <a:lnTo>
                          <a:pt x="21" y="5"/>
                        </a:lnTo>
                        <a:lnTo>
                          <a:pt x="21" y="5"/>
                        </a:lnTo>
                        <a:lnTo>
                          <a:pt x="21" y="8"/>
                        </a:lnTo>
                        <a:lnTo>
                          <a:pt x="23" y="3"/>
                        </a:lnTo>
                        <a:lnTo>
                          <a:pt x="23" y="6"/>
                        </a:lnTo>
                        <a:lnTo>
                          <a:pt x="23" y="6"/>
                        </a:lnTo>
                        <a:lnTo>
                          <a:pt x="23" y="7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6" y="5"/>
                        </a:lnTo>
                        <a:lnTo>
                          <a:pt x="27" y="0"/>
                        </a:lnTo>
                        <a:lnTo>
                          <a:pt x="27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" name="Freeform 400"/>
                  <p:cNvSpPr>
                    <a:spLocks/>
                  </p:cNvSpPr>
                  <p:nvPr/>
                </p:nvSpPr>
                <p:spPr bwMode="auto">
                  <a:xfrm>
                    <a:off x="1599726" y="5616575"/>
                    <a:ext cx="46038" cy="44450"/>
                  </a:xfrm>
                  <a:custGeom>
                    <a:avLst/>
                    <a:gdLst>
                      <a:gd name="T0" fmla="*/ 0 w 29"/>
                      <a:gd name="T1" fmla="*/ 27 h 28"/>
                      <a:gd name="T2" fmla="*/ 0 w 29"/>
                      <a:gd name="T3" fmla="*/ 28 h 28"/>
                      <a:gd name="T4" fmla="*/ 2 w 29"/>
                      <a:gd name="T5" fmla="*/ 23 h 28"/>
                      <a:gd name="T6" fmla="*/ 2 w 29"/>
                      <a:gd name="T7" fmla="*/ 24 h 28"/>
                      <a:gd name="T8" fmla="*/ 3 w 29"/>
                      <a:gd name="T9" fmla="*/ 23 h 28"/>
                      <a:gd name="T10" fmla="*/ 3 w 29"/>
                      <a:gd name="T11" fmla="*/ 26 h 28"/>
                      <a:gd name="T12" fmla="*/ 4 w 29"/>
                      <a:gd name="T13" fmla="*/ 21 h 28"/>
                      <a:gd name="T14" fmla="*/ 5 w 29"/>
                      <a:gd name="T15" fmla="*/ 23 h 28"/>
                      <a:gd name="T16" fmla="*/ 5 w 29"/>
                      <a:gd name="T17" fmla="*/ 25 h 28"/>
                      <a:gd name="T18" fmla="*/ 6 w 29"/>
                      <a:gd name="T19" fmla="*/ 20 h 28"/>
                      <a:gd name="T20" fmla="*/ 7 w 29"/>
                      <a:gd name="T21" fmla="*/ 23 h 28"/>
                      <a:gd name="T22" fmla="*/ 7 w 29"/>
                      <a:gd name="T23" fmla="*/ 21 h 28"/>
                      <a:gd name="T24" fmla="*/ 7 w 29"/>
                      <a:gd name="T25" fmla="*/ 23 h 28"/>
                      <a:gd name="T26" fmla="*/ 8 w 29"/>
                      <a:gd name="T27" fmla="*/ 18 h 28"/>
                      <a:gd name="T28" fmla="*/ 9 w 29"/>
                      <a:gd name="T29" fmla="*/ 20 h 28"/>
                      <a:gd name="T30" fmla="*/ 9 w 29"/>
                      <a:gd name="T31" fmla="*/ 21 h 28"/>
                      <a:gd name="T32" fmla="*/ 10 w 29"/>
                      <a:gd name="T33" fmla="*/ 17 h 28"/>
                      <a:gd name="T34" fmla="*/ 10 w 29"/>
                      <a:gd name="T35" fmla="*/ 17 h 28"/>
                      <a:gd name="T36" fmla="*/ 11 w 29"/>
                      <a:gd name="T37" fmla="*/ 20 h 28"/>
                      <a:gd name="T38" fmla="*/ 12 w 29"/>
                      <a:gd name="T39" fmla="*/ 15 h 28"/>
                      <a:gd name="T40" fmla="*/ 13 w 29"/>
                      <a:gd name="T41" fmla="*/ 18 h 28"/>
                      <a:gd name="T42" fmla="*/ 13 w 29"/>
                      <a:gd name="T43" fmla="*/ 15 h 28"/>
                      <a:gd name="T44" fmla="*/ 13 w 29"/>
                      <a:gd name="T45" fmla="*/ 18 h 28"/>
                      <a:gd name="T46" fmla="*/ 14 w 29"/>
                      <a:gd name="T47" fmla="*/ 13 h 28"/>
                      <a:gd name="T48" fmla="*/ 15 w 29"/>
                      <a:gd name="T49" fmla="*/ 14 h 28"/>
                      <a:gd name="T50" fmla="*/ 15 w 29"/>
                      <a:gd name="T51" fmla="*/ 16 h 28"/>
                      <a:gd name="T52" fmla="*/ 17 w 29"/>
                      <a:gd name="T53" fmla="*/ 12 h 28"/>
                      <a:gd name="T54" fmla="*/ 17 w 29"/>
                      <a:gd name="T55" fmla="*/ 14 h 28"/>
                      <a:gd name="T56" fmla="*/ 17 w 29"/>
                      <a:gd name="T57" fmla="*/ 11 h 28"/>
                      <a:gd name="T58" fmla="*/ 17 w 29"/>
                      <a:gd name="T59" fmla="*/ 14 h 28"/>
                      <a:gd name="T60" fmla="*/ 19 w 29"/>
                      <a:gd name="T61" fmla="*/ 10 h 28"/>
                      <a:gd name="T62" fmla="*/ 19 w 29"/>
                      <a:gd name="T63" fmla="*/ 10 h 28"/>
                      <a:gd name="T64" fmla="*/ 19 w 29"/>
                      <a:gd name="T65" fmla="*/ 10 h 28"/>
                      <a:gd name="T66" fmla="*/ 19 w 29"/>
                      <a:gd name="T67" fmla="*/ 12 h 28"/>
                      <a:gd name="T68" fmla="*/ 21 w 29"/>
                      <a:gd name="T69" fmla="*/ 8 h 28"/>
                      <a:gd name="T70" fmla="*/ 21 w 29"/>
                      <a:gd name="T71" fmla="*/ 10 h 28"/>
                      <a:gd name="T72" fmla="*/ 21 w 29"/>
                      <a:gd name="T73" fmla="*/ 11 h 28"/>
                      <a:gd name="T74" fmla="*/ 23 w 29"/>
                      <a:gd name="T75" fmla="*/ 6 h 28"/>
                      <a:gd name="T76" fmla="*/ 23 w 29"/>
                      <a:gd name="T77" fmla="*/ 7 h 28"/>
                      <a:gd name="T78" fmla="*/ 23 w 29"/>
                      <a:gd name="T79" fmla="*/ 6 h 28"/>
                      <a:gd name="T80" fmla="*/ 24 w 29"/>
                      <a:gd name="T81" fmla="*/ 8 h 28"/>
                      <a:gd name="T82" fmla="*/ 25 w 29"/>
                      <a:gd name="T83" fmla="*/ 4 h 28"/>
                      <a:gd name="T84" fmla="*/ 25 w 29"/>
                      <a:gd name="T85" fmla="*/ 6 h 28"/>
                      <a:gd name="T86" fmla="*/ 25 w 29"/>
                      <a:gd name="T87" fmla="*/ 7 h 28"/>
                      <a:gd name="T88" fmla="*/ 27 w 29"/>
                      <a:gd name="T89" fmla="*/ 3 h 28"/>
                      <a:gd name="T90" fmla="*/ 27 w 29"/>
                      <a:gd name="T91" fmla="*/ 5 h 28"/>
                      <a:gd name="T92" fmla="*/ 27 w 29"/>
                      <a:gd name="T93" fmla="*/ 4 h 28"/>
                      <a:gd name="T94" fmla="*/ 28 w 29"/>
                      <a:gd name="T95" fmla="*/ 4 h 28"/>
                      <a:gd name="T96" fmla="*/ 29 w 29"/>
                      <a:gd name="T97" fmla="*/ 0 h 28"/>
                      <a:gd name="T98" fmla="*/ 29 w 29"/>
                      <a:gd name="T99" fmla="*/ 2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28">
                        <a:moveTo>
                          <a:pt x="0" y="27"/>
                        </a:moveTo>
                        <a:lnTo>
                          <a:pt x="0" y="28"/>
                        </a:lnTo>
                        <a:lnTo>
                          <a:pt x="2" y="23"/>
                        </a:lnTo>
                        <a:lnTo>
                          <a:pt x="2" y="24"/>
                        </a:lnTo>
                        <a:lnTo>
                          <a:pt x="3" y="23"/>
                        </a:lnTo>
                        <a:lnTo>
                          <a:pt x="3" y="26"/>
                        </a:lnTo>
                        <a:lnTo>
                          <a:pt x="4" y="21"/>
                        </a:lnTo>
                        <a:lnTo>
                          <a:pt x="5" y="23"/>
                        </a:lnTo>
                        <a:lnTo>
                          <a:pt x="5" y="25"/>
                        </a:lnTo>
                        <a:lnTo>
                          <a:pt x="6" y="20"/>
                        </a:lnTo>
                        <a:lnTo>
                          <a:pt x="7" y="23"/>
                        </a:lnTo>
                        <a:lnTo>
                          <a:pt x="7" y="21"/>
                        </a:lnTo>
                        <a:lnTo>
                          <a:pt x="7" y="23"/>
                        </a:lnTo>
                        <a:lnTo>
                          <a:pt x="8" y="18"/>
                        </a:lnTo>
                        <a:lnTo>
                          <a:pt x="9" y="20"/>
                        </a:lnTo>
                        <a:lnTo>
                          <a:pt x="9" y="21"/>
                        </a:lnTo>
                        <a:lnTo>
                          <a:pt x="10" y="17"/>
                        </a:lnTo>
                        <a:lnTo>
                          <a:pt x="10" y="17"/>
                        </a:lnTo>
                        <a:lnTo>
                          <a:pt x="11" y="20"/>
                        </a:lnTo>
                        <a:lnTo>
                          <a:pt x="12" y="15"/>
                        </a:lnTo>
                        <a:lnTo>
                          <a:pt x="13" y="18"/>
                        </a:lnTo>
                        <a:lnTo>
                          <a:pt x="13" y="15"/>
                        </a:lnTo>
                        <a:lnTo>
                          <a:pt x="13" y="18"/>
                        </a:lnTo>
                        <a:lnTo>
                          <a:pt x="14" y="13"/>
                        </a:lnTo>
                        <a:lnTo>
                          <a:pt x="15" y="14"/>
                        </a:lnTo>
                        <a:lnTo>
                          <a:pt x="15" y="16"/>
                        </a:lnTo>
                        <a:lnTo>
                          <a:pt x="17" y="12"/>
                        </a:lnTo>
                        <a:lnTo>
                          <a:pt x="17" y="14"/>
                        </a:lnTo>
                        <a:lnTo>
                          <a:pt x="17" y="11"/>
                        </a:lnTo>
                        <a:lnTo>
                          <a:pt x="17" y="14"/>
                        </a:lnTo>
                        <a:lnTo>
                          <a:pt x="19" y="10"/>
                        </a:lnTo>
                        <a:lnTo>
                          <a:pt x="19" y="10"/>
                        </a:lnTo>
                        <a:lnTo>
                          <a:pt x="19" y="10"/>
                        </a:lnTo>
                        <a:lnTo>
                          <a:pt x="19" y="12"/>
                        </a:lnTo>
                        <a:lnTo>
                          <a:pt x="21" y="8"/>
                        </a:lnTo>
                        <a:lnTo>
                          <a:pt x="21" y="10"/>
                        </a:lnTo>
                        <a:lnTo>
                          <a:pt x="21" y="11"/>
                        </a:lnTo>
                        <a:lnTo>
                          <a:pt x="23" y="6"/>
                        </a:lnTo>
                        <a:lnTo>
                          <a:pt x="23" y="7"/>
                        </a:lnTo>
                        <a:lnTo>
                          <a:pt x="23" y="6"/>
                        </a:lnTo>
                        <a:lnTo>
                          <a:pt x="24" y="8"/>
                        </a:lnTo>
                        <a:lnTo>
                          <a:pt x="25" y="4"/>
                        </a:lnTo>
                        <a:lnTo>
                          <a:pt x="25" y="6"/>
                        </a:lnTo>
                        <a:lnTo>
                          <a:pt x="25" y="7"/>
                        </a:lnTo>
                        <a:lnTo>
                          <a:pt x="27" y="3"/>
                        </a:lnTo>
                        <a:lnTo>
                          <a:pt x="27" y="5"/>
                        </a:lnTo>
                        <a:lnTo>
                          <a:pt x="27" y="4"/>
                        </a:lnTo>
                        <a:lnTo>
                          <a:pt x="28" y="4"/>
                        </a:lnTo>
                        <a:lnTo>
                          <a:pt x="29" y="0"/>
                        </a:lnTo>
                        <a:lnTo>
                          <a:pt x="29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" name="Freeform 401"/>
                  <p:cNvSpPr>
                    <a:spLocks/>
                  </p:cNvSpPr>
                  <p:nvPr/>
                </p:nvSpPr>
                <p:spPr bwMode="auto">
                  <a:xfrm>
                    <a:off x="1645763" y="5567362"/>
                    <a:ext cx="50800" cy="53975"/>
                  </a:xfrm>
                  <a:custGeom>
                    <a:avLst/>
                    <a:gdLst>
                      <a:gd name="T0" fmla="*/ 0 w 32"/>
                      <a:gd name="T1" fmla="*/ 33 h 34"/>
                      <a:gd name="T2" fmla="*/ 0 w 32"/>
                      <a:gd name="T3" fmla="*/ 34 h 34"/>
                      <a:gd name="T4" fmla="*/ 2 w 32"/>
                      <a:gd name="T5" fmla="*/ 30 h 34"/>
                      <a:gd name="T6" fmla="*/ 2 w 32"/>
                      <a:gd name="T7" fmla="*/ 32 h 34"/>
                      <a:gd name="T8" fmla="*/ 2 w 32"/>
                      <a:gd name="T9" fmla="*/ 31 h 34"/>
                      <a:gd name="T10" fmla="*/ 3 w 32"/>
                      <a:gd name="T11" fmla="*/ 31 h 34"/>
                      <a:gd name="T12" fmla="*/ 4 w 32"/>
                      <a:gd name="T13" fmla="*/ 28 h 34"/>
                      <a:gd name="T14" fmla="*/ 5 w 32"/>
                      <a:gd name="T15" fmla="*/ 28 h 34"/>
                      <a:gd name="T16" fmla="*/ 5 w 32"/>
                      <a:gd name="T17" fmla="*/ 30 h 34"/>
                      <a:gd name="T18" fmla="*/ 6 w 32"/>
                      <a:gd name="T19" fmla="*/ 26 h 34"/>
                      <a:gd name="T20" fmla="*/ 7 w 32"/>
                      <a:gd name="T21" fmla="*/ 28 h 34"/>
                      <a:gd name="T22" fmla="*/ 8 w 32"/>
                      <a:gd name="T23" fmla="*/ 24 h 34"/>
                      <a:gd name="T24" fmla="*/ 9 w 32"/>
                      <a:gd name="T25" fmla="*/ 26 h 34"/>
                      <a:gd name="T26" fmla="*/ 9 w 32"/>
                      <a:gd name="T27" fmla="*/ 24 h 34"/>
                      <a:gd name="T28" fmla="*/ 9 w 32"/>
                      <a:gd name="T29" fmla="*/ 26 h 34"/>
                      <a:gd name="T30" fmla="*/ 11 w 32"/>
                      <a:gd name="T31" fmla="*/ 22 h 34"/>
                      <a:gd name="T32" fmla="*/ 11 w 32"/>
                      <a:gd name="T33" fmla="*/ 23 h 34"/>
                      <a:gd name="T34" fmla="*/ 13 w 32"/>
                      <a:gd name="T35" fmla="*/ 20 h 34"/>
                      <a:gd name="T36" fmla="*/ 13 w 32"/>
                      <a:gd name="T37" fmla="*/ 21 h 34"/>
                      <a:gd name="T38" fmla="*/ 13 w 32"/>
                      <a:gd name="T39" fmla="*/ 21 h 34"/>
                      <a:gd name="T40" fmla="*/ 14 w 32"/>
                      <a:gd name="T41" fmla="*/ 18 h 34"/>
                      <a:gd name="T42" fmla="*/ 15 w 32"/>
                      <a:gd name="T43" fmla="*/ 18 h 34"/>
                      <a:gd name="T44" fmla="*/ 15 w 32"/>
                      <a:gd name="T45" fmla="*/ 17 h 34"/>
                      <a:gd name="T46" fmla="*/ 15 w 32"/>
                      <a:gd name="T47" fmla="*/ 19 h 34"/>
                      <a:gd name="T48" fmla="*/ 17 w 32"/>
                      <a:gd name="T49" fmla="*/ 16 h 34"/>
                      <a:gd name="T50" fmla="*/ 17 w 32"/>
                      <a:gd name="T51" fmla="*/ 17 h 34"/>
                      <a:gd name="T52" fmla="*/ 17 w 32"/>
                      <a:gd name="T53" fmla="*/ 17 h 34"/>
                      <a:gd name="T54" fmla="*/ 19 w 32"/>
                      <a:gd name="T55" fmla="*/ 14 h 34"/>
                      <a:gd name="T56" fmla="*/ 19 w 32"/>
                      <a:gd name="T57" fmla="*/ 14 h 34"/>
                      <a:gd name="T58" fmla="*/ 19 w 32"/>
                      <a:gd name="T59" fmla="*/ 13 h 34"/>
                      <a:gd name="T60" fmla="*/ 20 w 32"/>
                      <a:gd name="T61" fmla="*/ 14 h 34"/>
                      <a:gd name="T62" fmla="*/ 21 w 32"/>
                      <a:gd name="T63" fmla="*/ 11 h 34"/>
                      <a:gd name="T64" fmla="*/ 21 w 32"/>
                      <a:gd name="T65" fmla="*/ 12 h 34"/>
                      <a:gd name="T66" fmla="*/ 21 w 32"/>
                      <a:gd name="T67" fmla="*/ 12 h 34"/>
                      <a:gd name="T68" fmla="*/ 23 w 32"/>
                      <a:gd name="T69" fmla="*/ 9 h 34"/>
                      <a:gd name="T70" fmla="*/ 23 w 32"/>
                      <a:gd name="T71" fmla="*/ 10 h 34"/>
                      <a:gd name="T72" fmla="*/ 23 w 32"/>
                      <a:gd name="T73" fmla="*/ 9 h 34"/>
                      <a:gd name="T74" fmla="*/ 24 w 32"/>
                      <a:gd name="T75" fmla="*/ 10 h 34"/>
                      <a:gd name="T76" fmla="*/ 25 w 32"/>
                      <a:gd name="T77" fmla="*/ 7 h 34"/>
                      <a:gd name="T78" fmla="*/ 25 w 32"/>
                      <a:gd name="T79" fmla="*/ 7 h 34"/>
                      <a:gd name="T80" fmla="*/ 25 w 32"/>
                      <a:gd name="T81" fmla="*/ 8 h 34"/>
                      <a:gd name="T82" fmla="*/ 27 w 32"/>
                      <a:gd name="T83" fmla="*/ 5 h 34"/>
                      <a:gd name="T84" fmla="*/ 27 w 32"/>
                      <a:gd name="T85" fmla="*/ 6 h 34"/>
                      <a:gd name="T86" fmla="*/ 27 w 32"/>
                      <a:gd name="T87" fmla="*/ 5 h 34"/>
                      <a:gd name="T88" fmla="*/ 28 w 32"/>
                      <a:gd name="T89" fmla="*/ 5 h 34"/>
                      <a:gd name="T90" fmla="*/ 29 w 32"/>
                      <a:gd name="T91" fmla="*/ 2 h 34"/>
                      <a:gd name="T92" fmla="*/ 29 w 32"/>
                      <a:gd name="T93" fmla="*/ 3 h 34"/>
                      <a:gd name="T94" fmla="*/ 29 w 32"/>
                      <a:gd name="T95" fmla="*/ 2 h 34"/>
                      <a:gd name="T96" fmla="*/ 30 w 32"/>
                      <a:gd name="T97" fmla="*/ 3 h 34"/>
                      <a:gd name="T98" fmla="*/ 32 w 32"/>
                      <a:gd name="T99" fmla="*/ 0 h 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34">
                        <a:moveTo>
                          <a:pt x="0" y="33"/>
                        </a:moveTo>
                        <a:lnTo>
                          <a:pt x="0" y="34"/>
                        </a:lnTo>
                        <a:lnTo>
                          <a:pt x="2" y="30"/>
                        </a:lnTo>
                        <a:lnTo>
                          <a:pt x="2" y="32"/>
                        </a:lnTo>
                        <a:lnTo>
                          <a:pt x="2" y="31"/>
                        </a:lnTo>
                        <a:lnTo>
                          <a:pt x="3" y="31"/>
                        </a:lnTo>
                        <a:lnTo>
                          <a:pt x="4" y="28"/>
                        </a:lnTo>
                        <a:lnTo>
                          <a:pt x="5" y="28"/>
                        </a:lnTo>
                        <a:lnTo>
                          <a:pt x="5" y="30"/>
                        </a:lnTo>
                        <a:lnTo>
                          <a:pt x="6" y="26"/>
                        </a:lnTo>
                        <a:lnTo>
                          <a:pt x="7" y="28"/>
                        </a:lnTo>
                        <a:lnTo>
                          <a:pt x="8" y="24"/>
                        </a:lnTo>
                        <a:lnTo>
                          <a:pt x="9" y="26"/>
                        </a:lnTo>
                        <a:lnTo>
                          <a:pt x="9" y="24"/>
                        </a:lnTo>
                        <a:lnTo>
                          <a:pt x="9" y="26"/>
                        </a:lnTo>
                        <a:lnTo>
                          <a:pt x="11" y="22"/>
                        </a:lnTo>
                        <a:lnTo>
                          <a:pt x="11" y="23"/>
                        </a:lnTo>
                        <a:lnTo>
                          <a:pt x="13" y="20"/>
                        </a:lnTo>
                        <a:lnTo>
                          <a:pt x="13" y="21"/>
                        </a:lnTo>
                        <a:lnTo>
                          <a:pt x="13" y="21"/>
                        </a:lnTo>
                        <a:lnTo>
                          <a:pt x="14" y="18"/>
                        </a:lnTo>
                        <a:lnTo>
                          <a:pt x="15" y="18"/>
                        </a:lnTo>
                        <a:lnTo>
                          <a:pt x="15" y="17"/>
                        </a:lnTo>
                        <a:lnTo>
                          <a:pt x="15" y="19"/>
                        </a:lnTo>
                        <a:lnTo>
                          <a:pt x="17" y="16"/>
                        </a:lnTo>
                        <a:lnTo>
                          <a:pt x="17" y="17"/>
                        </a:lnTo>
                        <a:lnTo>
                          <a:pt x="17" y="17"/>
                        </a:lnTo>
                        <a:lnTo>
                          <a:pt x="19" y="14"/>
                        </a:lnTo>
                        <a:lnTo>
                          <a:pt x="19" y="14"/>
                        </a:lnTo>
                        <a:lnTo>
                          <a:pt x="19" y="13"/>
                        </a:lnTo>
                        <a:lnTo>
                          <a:pt x="20" y="14"/>
                        </a:lnTo>
                        <a:lnTo>
                          <a:pt x="21" y="11"/>
                        </a:lnTo>
                        <a:lnTo>
                          <a:pt x="21" y="12"/>
                        </a:lnTo>
                        <a:lnTo>
                          <a:pt x="21" y="12"/>
                        </a:lnTo>
                        <a:lnTo>
                          <a:pt x="23" y="9"/>
                        </a:lnTo>
                        <a:lnTo>
                          <a:pt x="23" y="10"/>
                        </a:lnTo>
                        <a:lnTo>
                          <a:pt x="23" y="9"/>
                        </a:lnTo>
                        <a:lnTo>
                          <a:pt x="24" y="10"/>
                        </a:lnTo>
                        <a:lnTo>
                          <a:pt x="25" y="7"/>
                        </a:lnTo>
                        <a:lnTo>
                          <a:pt x="25" y="7"/>
                        </a:lnTo>
                        <a:lnTo>
                          <a:pt x="25" y="8"/>
                        </a:lnTo>
                        <a:lnTo>
                          <a:pt x="27" y="5"/>
                        </a:lnTo>
                        <a:lnTo>
                          <a:pt x="27" y="6"/>
                        </a:lnTo>
                        <a:lnTo>
                          <a:pt x="27" y="5"/>
                        </a:lnTo>
                        <a:lnTo>
                          <a:pt x="28" y="5"/>
                        </a:lnTo>
                        <a:lnTo>
                          <a:pt x="29" y="2"/>
                        </a:lnTo>
                        <a:lnTo>
                          <a:pt x="29" y="3"/>
                        </a:lnTo>
                        <a:lnTo>
                          <a:pt x="29" y="2"/>
                        </a:lnTo>
                        <a:lnTo>
                          <a:pt x="30" y="3"/>
                        </a:lnTo>
                        <a:lnTo>
                          <a:pt x="32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" name="Freeform 402"/>
                  <p:cNvSpPr>
                    <a:spLocks/>
                  </p:cNvSpPr>
                  <p:nvPr/>
                </p:nvSpPr>
                <p:spPr bwMode="auto">
                  <a:xfrm>
                    <a:off x="1696563" y="5492750"/>
                    <a:ext cx="52388" cy="76200"/>
                  </a:xfrm>
                  <a:custGeom>
                    <a:avLst/>
                    <a:gdLst>
                      <a:gd name="T0" fmla="*/ 0 w 33"/>
                      <a:gd name="T1" fmla="*/ 47 h 48"/>
                      <a:gd name="T2" fmla="*/ 0 w 33"/>
                      <a:gd name="T3" fmla="*/ 48 h 48"/>
                      <a:gd name="T4" fmla="*/ 1 w 33"/>
                      <a:gd name="T5" fmla="*/ 44 h 48"/>
                      <a:gd name="T6" fmla="*/ 2 w 33"/>
                      <a:gd name="T7" fmla="*/ 45 h 48"/>
                      <a:gd name="T8" fmla="*/ 2 w 33"/>
                      <a:gd name="T9" fmla="*/ 44 h 48"/>
                      <a:gd name="T10" fmla="*/ 2 w 33"/>
                      <a:gd name="T11" fmla="*/ 45 h 48"/>
                      <a:gd name="T12" fmla="*/ 4 w 33"/>
                      <a:gd name="T13" fmla="*/ 42 h 48"/>
                      <a:gd name="T14" fmla="*/ 4 w 33"/>
                      <a:gd name="T15" fmla="*/ 42 h 48"/>
                      <a:gd name="T16" fmla="*/ 4 w 33"/>
                      <a:gd name="T17" fmla="*/ 42 h 48"/>
                      <a:gd name="T18" fmla="*/ 5 w 33"/>
                      <a:gd name="T19" fmla="*/ 39 h 48"/>
                      <a:gd name="T20" fmla="*/ 5 w 33"/>
                      <a:gd name="T21" fmla="*/ 40 h 48"/>
                      <a:gd name="T22" fmla="*/ 6 w 33"/>
                      <a:gd name="T23" fmla="*/ 40 h 48"/>
                      <a:gd name="T24" fmla="*/ 8 w 33"/>
                      <a:gd name="T25" fmla="*/ 37 h 48"/>
                      <a:gd name="T26" fmla="*/ 8 w 33"/>
                      <a:gd name="T27" fmla="*/ 36 h 48"/>
                      <a:gd name="T28" fmla="*/ 8 w 33"/>
                      <a:gd name="T29" fmla="*/ 37 h 48"/>
                      <a:gd name="T30" fmla="*/ 10 w 33"/>
                      <a:gd name="T31" fmla="*/ 34 h 48"/>
                      <a:gd name="T32" fmla="*/ 10 w 33"/>
                      <a:gd name="T33" fmla="*/ 34 h 48"/>
                      <a:gd name="T34" fmla="*/ 10 w 33"/>
                      <a:gd name="T35" fmla="*/ 35 h 48"/>
                      <a:gd name="T36" fmla="*/ 12 w 33"/>
                      <a:gd name="T37" fmla="*/ 31 h 48"/>
                      <a:gd name="T38" fmla="*/ 12 w 33"/>
                      <a:gd name="T39" fmla="*/ 32 h 48"/>
                      <a:gd name="T40" fmla="*/ 12 w 33"/>
                      <a:gd name="T41" fmla="*/ 31 h 48"/>
                      <a:gd name="T42" fmla="*/ 14 w 33"/>
                      <a:gd name="T43" fmla="*/ 28 h 48"/>
                      <a:gd name="T44" fmla="*/ 14 w 33"/>
                      <a:gd name="T45" fmla="*/ 28 h 48"/>
                      <a:gd name="T46" fmla="*/ 14 w 33"/>
                      <a:gd name="T47" fmla="*/ 29 h 48"/>
                      <a:gd name="T48" fmla="*/ 16 w 33"/>
                      <a:gd name="T49" fmla="*/ 26 h 48"/>
                      <a:gd name="T50" fmla="*/ 16 w 33"/>
                      <a:gd name="T51" fmla="*/ 26 h 48"/>
                      <a:gd name="T52" fmla="*/ 16 w 33"/>
                      <a:gd name="T53" fmla="*/ 26 h 48"/>
                      <a:gd name="T54" fmla="*/ 18 w 33"/>
                      <a:gd name="T55" fmla="*/ 22 h 48"/>
                      <a:gd name="T56" fmla="*/ 18 w 33"/>
                      <a:gd name="T57" fmla="*/ 22 h 48"/>
                      <a:gd name="T58" fmla="*/ 18 w 33"/>
                      <a:gd name="T59" fmla="*/ 23 h 48"/>
                      <a:gd name="T60" fmla="*/ 20 w 33"/>
                      <a:gd name="T61" fmla="*/ 20 h 48"/>
                      <a:gd name="T62" fmla="*/ 20 w 33"/>
                      <a:gd name="T63" fmla="*/ 20 h 48"/>
                      <a:gd name="T64" fmla="*/ 22 w 33"/>
                      <a:gd name="T65" fmla="*/ 17 h 48"/>
                      <a:gd name="T66" fmla="*/ 22 w 33"/>
                      <a:gd name="T67" fmla="*/ 17 h 48"/>
                      <a:gd name="T68" fmla="*/ 23 w 33"/>
                      <a:gd name="T69" fmla="*/ 16 h 48"/>
                      <a:gd name="T70" fmla="*/ 23 w 33"/>
                      <a:gd name="T71" fmla="*/ 17 h 48"/>
                      <a:gd name="T72" fmla="*/ 25 w 33"/>
                      <a:gd name="T73" fmla="*/ 14 h 48"/>
                      <a:gd name="T74" fmla="*/ 25 w 33"/>
                      <a:gd name="T75" fmla="*/ 14 h 48"/>
                      <a:gd name="T76" fmla="*/ 26 w 33"/>
                      <a:gd name="T77" fmla="*/ 10 h 48"/>
                      <a:gd name="T78" fmla="*/ 26 w 33"/>
                      <a:gd name="T79" fmla="*/ 11 h 48"/>
                      <a:gd name="T80" fmla="*/ 26 w 33"/>
                      <a:gd name="T81" fmla="*/ 11 h 48"/>
                      <a:gd name="T82" fmla="*/ 28 w 33"/>
                      <a:gd name="T83" fmla="*/ 7 h 48"/>
                      <a:gd name="T84" fmla="*/ 28 w 33"/>
                      <a:gd name="T85" fmla="*/ 7 h 48"/>
                      <a:gd name="T86" fmla="*/ 29 w 33"/>
                      <a:gd name="T87" fmla="*/ 7 h 48"/>
                      <a:gd name="T88" fmla="*/ 30 w 33"/>
                      <a:gd name="T89" fmla="*/ 4 h 48"/>
                      <a:gd name="T90" fmla="*/ 31 w 33"/>
                      <a:gd name="T91" fmla="*/ 4 h 48"/>
                      <a:gd name="T92" fmla="*/ 31 w 33"/>
                      <a:gd name="T93" fmla="*/ 4 h 48"/>
                      <a:gd name="T94" fmla="*/ 33 w 33"/>
                      <a:gd name="T95" fmla="*/ 0 h 48"/>
                      <a:gd name="T96" fmla="*/ 33 w 33"/>
                      <a:gd name="T97" fmla="*/ 0 h 48"/>
                      <a:gd name="T98" fmla="*/ 33 w 33"/>
                      <a:gd name="T9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3" h="48">
                        <a:moveTo>
                          <a:pt x="0" y="47"/>
                        </a:moveTo>
                        <a:lnTo>
                          <a:pt x="0" y="48"/>
                        </a:lnTo>
                        <a:lnTo>
                          <a:pt x="1" y="44"/>
                        </a:lnTo>
                        <a:lnTo>
                          <a:pt x="2" y="45"/>
                        </a:lnTo>
                        <a:lnTo>
                          <a:pt x="2" y="44"/>
                        </a:lnTo>
                        <a:lnTo>
                          <a:pt x="2" y="45"/>
                        </a:lnTo>
                        <a:lnTo>
                          <a:pt x="4" y="42"/>
                        </a:lnTo>
                        <a:lnTo>
                          <a:pt x="4" y="42"/>
                        </a:lnTo>
                        <a:lnTo>
                          <a:pt x="4" y="42"/>
                        </a:lnTo>
                        <a:lnTo>
                          <a:pt x="5" y="39"/>
                        </a:lnTo>
                        <a:lnTo>
                          <a:pt x="5" y="40"/>
                        </a:lnTo>
                        <a:lnTo>
                          <a:pt x="6" y="40"/>
                        </a:lnTo>
                        <a:lnTo>
                          <a:pt x="8" y="37"/>
                        </a:lnTo>
                        <a:lnTo>
                          <a:pt x="8" y="36"/>
                        </a:lnTo>
                        <a:lnTo>
                          <a:pt x="8" y="37"/>
                        </a:lnTo>
                        <a:lnTo>
                          <a:pt x="10" y="34"/>
                        </a:lnTo>
                        <a:lnTo>
                          <a:pt x="10" y="34"/>
                        </a:lnTo>
                        <a:lnTo>
                          <a:pt x="10" y="35"/>
                        </a:lnTo>
                        <a:lnTo>
                          <a:pt x="12" y="31"/>
                        </a:lnTo>
                        <a:lnTo>
                          <a:pt x="12" y="32"/>
                        </a:lnTo>
                        <a:lnTo>
                          <a:pt x="12" y="31"/>
                        </a:lnTo>
                        <a:lnTo>
                          <a:pt x="14" y="28"/>
                        </a:lnTo>
                        <a:lnTo>
                          <a:pt x="14" y="28"/>
                        </a:lnTo>
                        <a:lnTo>
                          <a:pt x="14" y="29"/>
                        </a:lnTo>
                        <a:lnTo>
                          <a:pt x="16" y="26"/>
                        </a:lnTo>
                        <a:lnTo>
                          <a:pt x="16" y="26"/>
                        </a:lnTo>
                        <a:lnTo>
                          <a:pt x="16" y="26"/>
                        </a:lnTo>
                        <a:lnTo>
                          <a:pt x="18" y="22"/>
                        </a:lnTo>
                        <a:lnTo>
                          <a:pt x="18" y="22"/>
                        </a:lnTo>
                        <a:lnTo>
                          <a:pt x="18" y="23"/>
                        </a:lnTo>
                        <a:lnTo>
                          <a:pt x="20" y="20"/>
                        </a:lnTo>
                        <a:lnTo>
                          <a:pt x="20" y="20"/>
                        </a:lnTo>
                        <a:lnTo>
                          <a:pt x="22" y="17"/>
                        </a:lnTo>
                        <a:lnTo>
                          <a:pt x="22" y="17"/>
                        </a:lnTo>
                        <a:lnTo>
                          <a:pt x="23" y="16"/>
                        </a:lnTo>
                        <a:lnTo>
                          <a:pt x="23" y="17"/>
                        </a:lnTo>
                        <a:lnTo>
                          <a:pt x="25" y="14"/>
                        </a:lnTo>
                        <a:lnTo>
                          <a:pt x="25" y="14"/>
                        </a:lnTo>
                        <a:lnTo>
                          <a:pt x="26" y="10"/>
                        </a:lnTo>
                        <a:lnTo>
                          <a:pt x="26" y="11"/>
                        </a:lnTo>
                        <a:lnTo>
                          <a:pt x="26" y="11"/>
                        </a:lnTo>
                        <a:lnTo>
                          <a:pt x="28" y="7"/>
                        </a:lnTo>
                        <a:lnTo>
                          <a:pt x="28" y="7"/>
                        </a:lnTo>
                        <a:lnTo>
                          <a:pt x="29" y="7"/>
                        </a:lnTo>
                        <a:lnTo>
                          <a:pt x="30" y="4"/>
                        </a:lnTo>
                        <a:lnTo>
                          <a:pt x="31" y="4"/>
                        </a:lnTo>
                        <a:lnTo>
                          <a:pt x="31" y="4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" name="Freeform 403"/>
                  <p:cNvSpPr>
                    <a:spLocks/>
                  </p:cNvSpPr>
                  <p:nvPr/>
                </p:nvSpPr>
                <p:spPr bwMode="auto">
                  <a:xfrm>
                    <a:off x="1748951" y="5297487"/>
                    <a:ext cx="74613" cy="195262"/>
                  </a:xfrm>
                  <a:custGeom>
                    <a:avLst/>
                    <a:gdLst>
                      <a:gd name="T0" fmla="*/ 0 w 47"/>
                      <a:gd name="T1" fmla="*/ 123 h 123"/>
                      <a:gd name="T2" fmla="*/ 2 w 47"/>
                      <a:gd name="T3" fmla="*/ 120 h 123"/>
                      <a:gd name="T4" fmla="*/ 2 w 47"/>
                      <a:gd name="T5" fmla="*/ 120 h 123"/>
                      <a:gd name="T6" fmla="*/ 2 w 47"/>
                      <a:gd name="T7" fmla="*/ 120 h 123"/>
                      <a:gd name="T8" fmla="*/ 4 w 47"/>
                      <a:gd name="T9" fmla="*/ 117 h 123"/>
                      <a:gd name="T10" fmla="*/ 4 w 47"/>
                      <a:gd name="T11" fmla="*/ 117 h 123"/>
                      <a:gd name="T12" fmla="*/ 4 w 47"/>
                      <a:gd name="T13" fmla="*/ 116 h 123"/>
                      <a:gd name="T14" fmla="*/ 6 w 47"/>
                      <a:gd name="T15" fmla="*/ 112 h 123"/>
                      <a:gd name="T16" fmla="*/ 6 w 47"/>
                      <a:gd name="T17" fmla="*/ 112 h 123"/>
                      <a:gd name="T18" fmla="*/ 6 w 47"/>
                      <a:gd name="T19" fmla="*/ 112 h 123"/>
                      <a:gd name="T20" fmla="*/ 8 w 47"/>
                      <a:gd name="T21" fmla="*/ 109 h 123"/>
                      <a:gd name="T22" fmla="*/ 8 w 47"/>
                      <a:gd name="T23" fmla="*/ 109 h 123"/>
                      <a:gd name="T24" fmla="*/ 8 w 47"/>
                      <a:gd name="T25" fmla="*/ 109 h 123"/>
                      <a:gd name="T26" fmla="*/ 10 w 47"/>
                      <a:gd name="T27" fmla="*/ 105 h 123"/>
                      <a:gd name="T28" fmla="*/ 10 w 47"/>
                      <a:gd name="T29" fmla="*/ 105 h 123"/>
                      <a:gd name="T30" fmla="*/ 12 w 47"/>
                      <a:gd name="T31" fmla="*/ 101 h 123"/>
                      <a:gd name="T32" fmla="*/ 12 w 47"/>
                      <a:gd name="T33" fmla="*/ 101 h 123"/>
                      <a:gd name="T34" fmla="*/ 14 w 47"/>
                      <a:gd name="T35" fmla="*/ 97 h 123"/>
                      <a:gd name="T36" fmla="*/ 15 w 47"/>
                      <a:gd name="T37" fmla="*/ 96 h 123"/>
                      <a:gd name="T38" fmla="*/ 16 w 47"/>
                      <a:gd name="T39" fmla="*/ 93 h 123"/>
                      <a:gd name="T40" fmla="*/ 16 w 47"/>
                      <a:gd name="T41" fmla="*/ 92 h 123"/>
                      <a:gd name="T42" fmla="*/ 18 w 47"/>
                      <a:gd name="T43" fmla="*/ 88 h 123"/>
                      <a:gd name="T44" fmla="*/ 18 w 47"/>
                      <a:gd name="T45" fmla="*/ 88 h 123"/>
                      <a:gd name="T46" fmla="*/ 20 w 47"/>
                      <a:gd name="T47" fmla="*/ 83 h 123"/>
                      <a:gd name="T48" fmla="*/ 21 w 47"/>
                      <a:gd name="T49" fmla="*/ 83 h 123"/>
                      <a:gd name="T50" fmla="*/ 23 w 47"/>
                      <a:gd name="T51" fmla="*/ 78 h 123"/>
                      <a:gd name="T52" fmla="*/ 23 w 47"/>
                      <a:gd name="T53" fmla="*/ 78 h 123"/>
                      <a:gd name="T54" fmla="*/ 25 w 47"/>
                      <a:gd name="T55" fmla="*/ 74 h 123"/>
                      <a:gd name="T56" fmla="*/ 25 w 47"/>
                      <a:gd name="T57" fmla="*/ 73 h 123"/>
                      <a:gd name="T58" fmla="*/ 27 w 47"/>
                      <a:gd name="T59" fmla="*/ 68 h 123"/>
                      <a:gd name="T60" fmla="*/ 27 w 47"/>
                      <a:gd name="T61" fmla="*/ 68 h 123"/>
                      <a:gd name="T62" fmla="*/ 29 w 47"/>
                      <a:gd name="T63" fmla="*/ 63 h 123"/>
                      <a:gd name="T64" fmla="*/ 29 w 47"/>
                      <a:gd name="T65" fmla="*/ 62 h 123"/>
                      <a:gd name="T66" fmla="*/ 31 w 47"/>
                      <a:gd name="T67" fmla="*/ 57 h 123"/>
                      <a:gd name="T68" fmla="*/ 31 w 47"/>
                      <a:gd name="T69" fmla="*/ 56 h 123"/>
                      <a:gd name="T70" fmla="*/ 33 w 47"/>
                      <a:gd name="T71" fmla="*/ 51 h 123"/>
                      <a:gd name="T72" fmla="*/ 33 w 47"/>
                      <a:gd name="T73" fmla="*/ 51 h 123"/>
                      <a:gd name="T74" fmla="*/ 35 w 47"/>
                      <a:gd name="T75" fmla="*/ 45 h 123"/>
                      <a:gd name="T76" fmla="*/ 35 w 47"/>
                      <a:gd name="T77" fmla="*/ 45 h 123"/>
                      <a:gd name="T78" fmla="*/ 37 w 47"/>
                      <a:gd name="T79" fmla="*/ 39 h 123"/>
                      <a:gd name="T80" fmla="*/ 37 w 47"/>
                      <a:gd name="T81" fmla="*/ 38 h 123"/>
                      <a:gd name="T82" fmla="*/ 39 w 47"/>
                      <a:gd name="T83" fmla="*/ 32 h 123"/>
                      <a:gd name="T84" fmla="*/ 39 w 47"/>
                      <a:gd name="T85" fmla="*/ 31 h 123"/>
                      <a:gd name="T86" fmla="*/ 41 w 47"/>
                      <a:gd name="T87" fmla="*/ 25 h 123"/>
                      <a:gd name="T88" fmla="*/ 41 w 47"/>
                      <a:gd name="T89" fmla="*/ 24 h 123"/>
                      <a:gd name="T90" fmla="*/ 43 w 47"/>
                      <a:gd name="T91" fmla="*/ 17 h 123"/>
                      <a:gd name="T92" fmla="*/ 43 w 47"/>
                      <a:gd name="T93" fmla="*/ 16 h 123"/>
                      <a:gd name="T94" fmla="*/ 45 w 47"/>
                      <a:gd name="T95" fmla="*/ 9 h 123"/>
                      <a:gd name="T96" fmla="*/ 46 w 47"/>
                      <a:gd name="T97" fmla="*/ 8 h 123"/>
                      <a:gd name="T98" fmla="*/ 47 w 47"/>
                      <a:gd name="T99" fmla="*/ 0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123">
                        <a:moveTo>
                          <a:pt x="0" y="123"/>
                        </a:moveTo>
                        <a:lnTo>
                          <a:pt x="2" y="120"/>
                        </a:lnTo>
                        <a:lnTo>
                          <a:pt x="2" y="120"/>
                        </a:lnTo>
                        <a:lnTo>
                          <a:pt x="2" y="120"/>
                        </a:lnTo>
                        <a:lnTo>
                          <a:pt x="4" y="117"/>
                        </a:lnTo>
                        <a:lnTo>
                          <a:pt x="4" y="117"/>
                        </a:lnTo>
                        <a:lnTo>
                          <a:pt x="4" y="116"/>
                        </a:lnTo>
                        <a:lnTo>
                          <a:pt x="6" y="112"/>
                        </a:lnTo>
                        <a:lnTo>
                          <a:pt x="6" y="112"/>
                        </a:lnTo>
                        <a:lnTo>
                          <a:pt x="6" y="112"/>
                        </a:lnTo>
                        <a:lnTo>
                          <a:pt x="8" y="109"/>
                        </a:lnTo>
                        <a:lnTo>
                          <a:pt x="8" y="109"/>
                        </a:lnTo>
                        <a:lnTo>
                          <a:pt x="8" y="109"/>
                        </a:lnTo>
                        <a:lnTo>
                          <a:pt x="10" y="105"/>
                        </a:lnTo>
                        <a:lnTo>
                          <a:pt x="10" y="105"/>
                        </a:lnTo>
                        <a:lnTo>
                          <a:pt x="12" y="101"/>
                        </a:lnTo>
                        <a:lnTo>
                          <a:pt x="12" y="101"/>
                        </a:lnTo>
                        <a:lnTo>
                          <a:pt x="14" y="97"/>
                        </a:lnTo>
                        <a:lnTo>
                          <a:pt x="15" y="96"/>
                        </a:lnTo>
                        <a:lnTo>
                          <a:pt x="16" y="93"/>
                        </a:lnTo>
                        <a:lnTo>
                          <a:pt x="16" y="92"/>
                        </a:lnTo>
                        <a:lnTo>
                          <a:pt x="18" y="88"/>
                        </a:lnTo>
                        <a:lnTo>
                          <a:pt x="18" y="88"/>
                        </a:lnTo>
                        <a:lnTo>
                          <a:pt x="20" y="83"/>
                        </a:lnTo>
                        <a:lnTo>
                          <a:pt x="21" y="83"/>
                        </a:lnTo>
                        <a:lnTo>
                          <a:pt x="23" y="78"/>
                        </a:lnTo>
                        <a:lnTo>
                          <a:pt x="23" y="78"/>
                        </a:lnTo>
                        <a:lnTo>
                          <a:pt x="25" y="74"/>
                        </a:lnTo>
                        <a:lnTo>
                          <a:pt x="25" y="73"/>
                        </a:lnTo>
                        <a:lnTo>
                          <a:pt x="27" y="68"/>
                        </a:lnTo>
                        <a:lnTo>
                          <a:pt x="27" y="68"/>
                        </a:lnTo>
                        <a:lnTo>
                          <a:pt x="29" y="63"/>
                        </a:lnTo>
                        <a:lnTo>
                          <a:pt x="29" y="62"/>
                        </a:lnTo>
                        <a:lnTo>
                          <a:pt x="31" y="57"/>
                        </a:lnTo>
                        <a:lnTo>
                          <a:pt x="31" y="56"/>
                        </a:lnTo>
                        <a:lnTo>
                          <a:pt x="33" y="51"/>
                        </a:lnTo>
                        <a:lnTo>
                          <a:pt x="33" y="51"/>
                        </a:lnTo>
                        <a:lnTo>
                          <a:pt x="35" y="45"/>
                        </a:lnTo>
                        <a:lnTo>
                          <a:pt x="35" y="45"/>
                        </a:lnTo>
                        <a:lnTo>
                          <a:pt x="37" y="39"/>
                        </a:lnTo>
                        <a:lnTo>
                          <a:pt x="37" y="38"/>
                        </a:lnTo>
                        <a:lnTo>
                          <a:pt x="39" y="32"/>
                        </a:lnTo>
                        <a:lnTo>
                          <a:pt x="39" y="31"/>
                        </a:lnTo>
                        <a:lnTo>
                          <a:pt x="41" y="25"/>
                        </a:lnTo>
                        <a:lnTo>
                          <a:pt x="41" y="24"/>
                        </a:lnTo>
                        <a:lnTo>
                          <a:pt x="43" y="17"/>
                        </a:lnTo>
                        <a:lnTo>
                          <a:pt x="43" y="16"/>
                        </a:lnTo>
                        <a:lnTo>
                          <a:pt x="45" y="9"/>
                        </a:lnTo>
                        <a:lnTo>
                          <a:pt x="46" y="8"/>
                        </a:lnTo>
                        <a:lnTo>
                          <a:pt x="4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" name="Freeform 404"/>
                  <p:cNvSpPr>
                    <a:spLocks/>
                  </p:cNvSpPr>
                  <p:nvPr/>
                </p:nvSpPr>
                <p:spPr bwMode="auto">
                  <a:xfrm>
                    <a:off x="1823563" y="4694237"/>
                    <a:ext cx="79375" cy="603250"/>
                  </a:xfrm>
                  <a:custGeom>
                    <a:avLst/>
                    <a:gdLst>
                      <a:gd name="T0" fmla="*/ 0 w 50"/>
                      <a:gd name="T1" fmla="*/ 380 h 380"/>
                      <a:gd name="T2" fmla="*/ 1 w 50"/>
                      <a:gd name="T3" fmla="*/ 380 h 380"/>
                      <a:gd name="T4" fmla="*/ 3 w 50"/>
                      <a:gd name="T5" fmla="*/ 371 h 380"/>
                      <a:gd name="T6" fmla="*/ 3 w 50"/>
                      <a:gd name="T7" fmla="*/ 370 h 380"/>
                      <a:gd name="T8" fmla="*/ 4 w 50"/>
                      <a:gd name="T9" fmla="*/ 361 h 380"/>
                      <a:gd name="T10" fmla="*/ 5 w 50"/>
                      <a:gd name="T11" fmla="*/ 360 h 380"/>
                      <a:gd name="T12" fmla="*/ 7 w 50"/>
                      <a:gd name="T13" fmla="*/ 350 h 380"/>
                      <a:gd name="T14" fmla="*/ 7 w 50"/>
                      <a:gd name="T15" fmla="*/ 349 h 380"/>
                      <a:gd name="T16" fmla="*/ 9 w 50"/>
                      <a:gd name="T17" fmla="*/ 338 h 380"/>
                      <a:gd name="T18" fmla="*/ 9 w 50"/>
                      <a:gd name="T19" fmla="*/ 338 h 380"/>
                      <a:gd name="T20" fmla="*/ 11 w 50"/>
                      <a:gd name="T21" fmla="*/ 325 h 380"/>
                      <a:gd name="T22" fmla="*/ 11 w 50"/>
                      <a:gd name="T23" fmla="*/ 324 h 380"/>
                      <a:gd name="T24" fmla="*/ 13 w 50"/>
                      <a:gd name="T25" fmla="*/ 310 h 380"/>
                      <a:gd name="T26" fmla="*/ 13 w 50"/>
                      <a:gd name="T27" fmla="*/ 310 h 380"/>
                      <a:gd name="T28" fmla="*/ 15 w 50"/>
                      <a:gd name="T29" fmla="*/ 294 h 380"/>
                      <a:gd name="T30" fmla="*/ 15 w 50"/>
                      <a:gd name="T31" fmla="*/ 293 h 380"/>
                      <a:gd name="T32" fmla="*/ 17 w 50"/>
                      <a:gd name="T33" fmla="*/ 276 h 380"/>
                      <a:gd name="T34" fmla="*/ 17 w 50"/>
                      <a:gd name="T35" fmla="*/ 275 h 380"/>
                      <a:gd name="T36" fmla="*/ 19 w 50"/>
                      <a:gd name="T37" fmla="*/ 254 h 380"/>
                      <a:gd name="T38" fmla="*/ 19 w 50"/>
                      <a:gd name="T39" fmla="*/ 252 h 380"/>
                      <a:gd name="T40" fmla="*/ 21 w 50"/>
                      <a:gd name="T41" fmla="*/ 226 h 380"/>
                      <a:gd name="T42" fmla="*/ 21 w 50"/>
                      <a:gd name="T43" fmla="*/ 224 h 380"/>
                      <a:gd name="T44" fmla="*/ 23 w 50"/>
                      <a:gd name="T45" fmla="*/ 194 h 380"/>
                      <a:gd name="T46" fmla="*/ 23 w 50"/>
                      <a:gd name="T47" fmla="*/ 192 h 380"/>
                      <a:gd name="T48" fmla="*/ 26 w 50"/>
                      <a:gd name="T49" fmla="*/ 149 h 380"/>
                      <a:gd name="T50" fmla="*/ 26 w 50"/>
                      <a:gd name="T51" fmla="*/ 146 h 380"/>
                      <a:gd name="T52" fmla="*/ 27 w 50"/>
                      <a:gd name="T53" fmla="*/ 90 h 380"/>
                      <a:gd name="T54" fmla="*/ 27 w 50"/>
                      <a:gd name="T55" fmla="*/ 85 h 380"/>
                      <a:gd name="T56" fmla="*/ 29 w 50"/>
                      <a:gd name="T57" fmla="*/ 16 h 380"/>
                      <a:gd name="T58" fmla="*/ 30 w 50"/>
                      <a:gd name="T59" fmla="*/ 13 h 380"/>
                      <a:gd name="T60" fmla="*/ 31 w 50"/>
                      <a:gd name="T61" fmla="*/ 0 h 380"/>
                      <a:gd name="T62" fmla="*/ 31 w 50"/>
                      <a:gd name="T63" fmla="*/ 15 h 380"/>
                      <a:gd name="T64" fmla="*/ 32 w 50"/>
                      <a:gd name="T65" fmla="*/ 18 h 380"/>
                      <a:gd name="T66" fmla="*/ 34 w 50"/>
                      <a:gd name="T67" fmla="*/ 84 h 380"/>
                      <a:gd name="T68" fmla="*/ 34 w 50"/>
                      <a:gd name="T69" fmla="*/ 88 h 380"/>
                      <a:gd name="T70" fmla="*/ 36 w 50"/>
                      <a:gd name="T71" fmla="*/ 139 h 380"/>
                      <a:gd name="T72" fmla="*/ 36 w 50"/>
                      <a:gd name="T73" fmla="*/ 141 h 380"/>
                      <a:gd name="T74" fmla="*/ 38 w 50"/>
                      <a:gd name="T75" fmla="*/ 180 h 380"/>
                      <a:gd name="T76" fmla="*/ 38 w 50"/>
                      <a:gd name="T77" fmla="*/ 182 h 380"/>
                      <a:gd name="T78" fmla="*/ 40 w 50"/>
                      <a:gd name="T79" fmla="*/ 210 h 380"/>
                      <a:gd name="T80" fmla="*/ 40 w 50"/>
                      <a:gd name="T81" fmla="*/ 212 h 380"/>
                      <a:gd name="T82" fmla="*/ 42 w 50"/>
                      <a:gd name="T83" fmla="*/ 238 h 380"/>
                      <a:gd name="T84" fmla="*/ 42 w 50"/>
                      <a:gd name="T85" fmla="*/ 240 h 380"/>
                      <a:gd name="T86" fmla="*/ 44 w 50"/>
                      <a:gd name="T87" fmla="*/ 261 h 380"/>
                      <a:gd name="T88" fmla="*/ 44 w 50"/>
                      <a:gd name="T89" fmla="*/ 263 h 380"/>
                      <a:gd name="T90" fmla="*/ 46 w 50"/>
                      <a:gd name="T91" fmla="*/ 280 h 380"/>
                      <a:gd name="T92" fmla="*/ 46 w 50"/>
                      <a:gd name="T93" fmla="*/ 281 h 380"/>
                      <a:gd name="T94" fmla="*/ 48 w 50"/>
                      <a:gd name="T95" fmla="*/ 298 h 380"/>
                      <a:gd name="T96" fmla="*/ 48 w 50"/>
                      <a:gd name="T97" fmla="*/ 299 h 380"/>
                      <a:gd name="T98" fmla="*/ 50 w 50"/>
                      <a:gd name="T99" fmla="*/ 314 h 3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0" h="380">
                        <a:moveTo>
                          <a:pt x="0" y="380"/>
                        </a:moveTo>
                        <a:lnTo>
                          <a:pt x="1" y="380"/>
                        </a:lnTo>
                        <a:lnTo>
                          <a:pt x="3" y="371"/>
                        </a:lnTo>
                        <a:lnTo>
                          <a:pt x="3" y="370"/>
                        </a:lnTo>
                        <a:lnTo>
                          <a:pt x="4" y="361"/>
                        </a:lnTo>
                        <a:lnTo>
                          <a:pt x="5" y="360"/>
                        </a:lnTo>
                        <a:lnTo>
                          <a:pt x="7" y="350"/>
                        </a:lnTo>
                        <a:lnTo>
                          <a:pt x="7" y="349"/>
                        </a:lnTo>
                        <a:lnTo>
                          <a:pt x="9" y="338"/>
                        </a:lnTo>
                        <a:lnTo>
                          <a:pt x="9" y="338"/>
                        </a:lnTo>
                        <a:lnTo>
                          <a:pt x="11" y="325"/>
                        </a:lnTo>
                        <a:lnTo>
                          <a:pt x="11" y="324"/>
                        </a:lnTo>
                        <a:lnTo>
                          <a:pt x="13" y="310"/>
                        </a:lnTo>
                        <a:lnTo>
                          <a:pt x="13" y="310"/>
                        </a:lnTo>
                        <a:lnTo>
                          <a:pt x="15" y="294"/>
                        </a:lnTo>
                        <a:lnTo>
                          <a:pt x="15" y="293"/>
                        </a:lnTo>
                        <a:lnTo>
                          <a:pt x="17" y="276"/>
                        </a:lnTo>
                        <a:lnTo>
                          <a:pt x="17" y="275"/>
                        </a:lnTo>
                        <a:lnTo>
                          <a:pt x="19" y="254"/>
                        </a:lnTo>
                        <a:lnTo>
                          <a:pt x="19" y="252"/>
                        </a:lnTo>
                        <a:lnTo>
                          <a:pt x="21" y="226"/>
                        </a:lnTo>
                        <a:lnTo>
                          <a:pt x="21" y="224"/>
                        </a:lnTo>
                        <a:lnTo>
                          <a:pt x="23" y="194"/>
                        </a:lnTo>
                        <a:lnTo>
                          <a:pt x="23" y="192"/>
                        </a:lnTo>
                        <a:lnTo>
                          <a:pt x="26" y="149"/>
                        </a:lnTo>
                        <a:lnTo>
                          <a:pt x="26" y="146"/>
                        </a:lnTo>
                        <a:lnTo>
                          <a:pt x="27" y="90"/>
                        </a:lnTo>
                        <a:lnTo>
                          <a:pt x="27" y="85"/>
                        </a:lnTo>
                        <a:lnTo>
                          <a:pt x="29" y="16"/>
                        </a:lnTo>
                        <a:lnTo>
                          <a:pt x="30" y="13"/>
                        </a:lnTo>
                        <a:lnTo>
                          <a:pt x="31" y="0"/>
                        </a:lnTo>
                        <a:lnTo>
                          <a:pt x="31" y="15"/>
                        </a:lnTo>
                        <a:lnTo>
                          <a:pt x="32" y="18"/>
                        </a:lnTo>
                        <a:lnTo>
                          <a:pt x="34" y="84"/>
                        </a:lnTo>
                        <a:lnTo>
                          <a:pt x="34" y="88"/>
                        </a:lnTo>
                        <a:lnTo>
                          <a:pt x="36" y="139"/>
                        </a:lnTo>
                        <a:lnTo>
                          <a:pt x="36" y="141"/>
                        </a:lnTo>
                        <a:lnTo>
                          <a:pt x="38" y="180"/>
                        </a:lnTo>
                        <a:lnTo>
                          <a:pt x="38" y="182"/>
                        </a:lnTo>
                        <a:lnTo>
                          <a:pt x="40" y="210"/>
                        </a:lnTo>
                        <a:lnTo>
                          <a:pt x="40" y="212"/>
                        </a:lnTo>
                        <a:lnTo>
                          <a:pt x="42" y="238"/>
                        </a:lnTo>
                        <a:lnTo>
                          <a:pt x="42" y="240"/>
                        </a:lnTo>
                        <a:lnTo>
                          <a:pt x="44" y="261"/>
                        </a:lnTo>
                        <a:lnTo>
                          <a:pt x="44" y="263"/>
                        </a:lnTo>
                        <a:lnTo>
                          <a:pt x="46" y="280"/>
                        </a:lnTo>
                        <a:lnTo>
                          <a:pt x="46" y="281"/>
                        </a:lnTo>
                        <a:lnTo>
                          <a:pt x="48" y="298"/>
                        </a:lnTo>
                        <a:lnTo>
                          <a:pt x="48" y="299"/>
                        </a:lnTo>
                        <a:lnTo>
                          <a:pt x="50" y="31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1" name="Freeform 405"/>
                  <p:cNvSpPr>
                    <a:spLocks/>
                  </p:cNvSpPr>
                  <p:nvPr/>
                </p:nvSpPr>
                <p:spPr bwMode="auto">
                  <a:xfrm>
                    <a:off x="1902938" y="5192712"/>
                    <a:ext cx="76200" cy="265112"/>
                  </a:xfrm>
                  <a:custGeom>
                    <a:avLst/>
                    <a:gdLst>
                      <a:gd name="T0" fmla="*/ 0 w 48"/>
                      <a:gd name="T1" fmla="*/ 0 h 167"/>
                      <a:gd name="T2" fmla="*/ 0 w 48"/>
                      <a:gd name="T3" fmla="*/ 0 h 167"/>
                      <a:gd name="T4" fmla="*/ 2 w 48"/>
                      <a:gd name="T5" fmla="*/ 14 h 167"/>
                      <a:gd name="T6" fmla="*/ 2 w 48"/>
                      <a:gd name="T7" fmla="*/ 14 h 167"/>
                      <a:gd name="T8" fmla="*/ 4 w 48"/>
                      <a:gd name="T9" fmla="*/ 26 h 167"/>
                      <a:gd name="T10" fmla="*/ 4 w 48"/>
                      <a:gd name="T11" fmla="*/ 26 h 167"/>
                      <a:gd name="T12" fmla="*/ 7 w 48"/>
                      <a:gd name="T13" fmla="*/ 37 h 167"/>
                      <a:gd name="T14" fmla="*/ 7 w 48"/>
                      <a:gd name="T15" fmla="*/ 38 h 167"/>
                      <a:gd name="T16" fmla="*/ 9 w 48"/>
                      <a:gd name="T17" fmla="*/ 48 h 167"/>
                      <a:gd name="T18" fmla="*/ 9 w 48"/>
                      <a:gd name="T19" fmla="*/ 49 h 167"/>
                      <a:gd name="T20" fmla="*/ 11 w 48"/>
                      <a:gd name="T21" fmla="*/ 58 h 167"/>
                      <a:gd name="T22" fmla="*/ 11 w 48"/>
                      <a:gd name="T23" fmla="*/ 58 h 167"/>
                      <a:gd name="T24" fmla="*/ 13 w 48"/>
                      <a:gd name="T25" fmla="*/ 66 h 167"/>
                      <a:gd name="T26" fmla="*/ 13 w 48"/>
                      <a:gd name="T27" fmla="*/ 67 h 167"/>
                      <a:gd name="T28" fmla="*/ 15 w 48"/>
                      <a:gd name="T29" fmla="*/ 75 h 167"/>
                      <a:gd name="T30" fmla="*/ 15 w 48"/>
                      <a:gd name="T31" fmla="*/ 76 h 167"/>
                      <a:gd name="T32" fmla="*/ 17 w 48"/>
                      <a:gd name="T33" fmla="*/ 84 h 167"/>
                      <a:gd name="T34" fmla="*/ 17 w 48"/>
                      <a:gd name="T35" fmla="*/ 84 h 167"/>
                      <a:gd name="T36" fmla="*/ 19 w 48"/>
                      <a:gd name="T37" fmla="*/ 91 h 167"/>
                      <a:gd name="T38" fmla="*/ 19 w 48"/>
                      <a:gd name="T39" fmla="*/ 91 h 167"/>
                      <a:gd name="T40" fmla="*/ 21 w 48"/>
                      <a:gd name="T41" fmla="*/ 98 h 167"/>
                      <a:gd name="T42" fmla="*/ 21 w 48"/>
                      <a:gd name="T43" fmla="*/ 98 h 167"/>
                      <a:gd name="T44" fmla="*/ 23 w 48"/>
                      <a:gd name="T45" fmla="*/ 105 h 167"/>
                      <a:gd name="T46" fmla="*/ 23 w 48"/>
                      <a:gd name="T47" fmla="*/ 105 h 167"/>
                      <a:gd name="T48" fmla="*/ 25 w 48"/>
                      <a:gd name="T49" fmla="*/ 112 h 167"/>
                      <a:gd name="T50" fmla="*/ 25 w 48"/>
                      <a:gd name="T51" fmla="*/ 112 h 167"/>
                      <a:gd name="T52" fmla="*/ 27 w 48"/>
                      <a:gd name="T53" fmla="*/ 117 h 167"/>
                      <a:gd name="T54" fmla="*/ 27 w 48"/>
                      <a:gd name="T55" fmla="*/ 117 h 167"/>
                      <a:gd name="T56" fmla="*/ 29 w 48"/>
                      <a:gd name="T57" fmla="*/ 123 h 167"/>
                      <a:gd name="T58" fmla="*/ 30 w 48"/>
                      <a:gd name="T59" fmla="*/ 124 h 167"/>
                      <a:gd name="T60" fmla="*/ 32 w 48"/>
                      <a:gd name="T61" fmla="*/ 129 h 167"/>
                      <a:gd name="T62" fmla="*/ 32 w 48"/>
                      <a:gd name="T63" fmla="*/ 129 h 167"/>
                      <a:gd name="T64" fmla="*/ 34 w 48"/>
                      <a:gd name="T65" fmla="*/ 134 h 167"/>
                      <a:gd name="T66" fmla="*/ 34 w 48"/>
                      <a:gd name="T67" fmla="*/ 135 h 167"/>
                      <a:gd name="T68" fmla="*/ 35 w 48"/>
                      <a:gd name="T69" fmla="*/ 139 h 167"/>
                      <a:gd name="T70" fmla="*/ 36 w 48"/>
                      <a:gd name="T71" fmla="*/ 140 h 167"/>
                      <a:gd name="T72" fmla="*/ 38 w 48"/>
                      <a:gd name="T73" fmla="*/ 144 h 167"/>
                      <a:gd name="T74" fmla="*/ 38 w 48"/>
                      <a:gd name="T75" fmla="*/ 144 h 167"/>
                      <a:gd name="T76" fmla="*/ 40 w 48"/>
                      <a:gd name="T77" fmla="*/ 149 h 167"/>
                      <a:gd name="T78" fmla="*/ 40 w 48"/>
                      <a:gd name="T79" fmla="*/ 150 h 167"/>
                      <a:gd name="T80" fmla="*/ 40 w 48"/>
                      <a:gd name="T81" fmla="*/ 150 h 167"/>
                      <a:gd name="T82" fmla="*/ 42 w 48"/>
                      <a:gd name="T83" fmla="*/ 154 h 167"/>
                      <a:gd name="T84" fmla="*/ 42 w 48"/>
                      <a:gd name="T85" fmla="*/ 154 h 167"/>
                      <a:gd name="T86" fmla="*/ 44 w 48"/>
                      <a:gd name="T87" fmla="*/ 158 h 167"/>
                      <a:gd name="T88" fmla="*/ 44 w 48"/>
                      <a:gd name="T89" fmla="*/ 158 h 167"/>
                      <a:gd name="T90" fmla="*/ 44 w 48"/>
                      <a:gd name="T91" fmla="*/ 158 h 167"/>
                      <a:gd name="T92" fmla="*/ 46 w 48"/>
                      <a:gd name="T93" fmla="*/ 163 h 167"/>
                      <a:gd name="T94" fmla="*/ 46 w 48"/>
                      <a:gd name="T95" fmla="*/ 163 h 167"/>
                      <a:gd name="T96" fmla="*/ 46 w 48"/>
                      <a:gd name="T97" fmla="*/ 162 h 167"/>
                      <a:gd name="T98" fmla="*/ 48 w 48"/>
                      <a:gd name="T99" fmla="*/ 167 h 1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" h="167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2" y="14"/>
                        </a:lnTo>
                        <a:lnTo>
                          <a:pt x="2" y="14"/>
                        </a:lnTo>
                        <a:lnTo>
                          <a:pt x="4" y="26"/>
                        </a:lnTo>
                        <a:lnTo>
                          <a:pt x="4" y="26"/>
                        </a:lnTo>
                        <a:lnTo>
                          <a:pt x="7" y="37"/>
                        </a:lnTo>
                        <a:lnTo>
                          <a:pt x="7" y="38"/>
                        </a:lnTo>
                        <a:lnTo>
                          <a:pt x="9" y="48"/>
                        </a:lnTo>
                        <a:lnTo>
                          <a:pt x="9" y="49"/>
                        </a:lnTo>
                        <a:lnTo>
                          <a:pt x="11" y="58"/>
                        </a:lnTo>
                        <a:lnTo>
                          <a:pt x="11" y="58"/>
                        </a:lnTo>
                        <a:lnTo>
                          <a:pt x="13" y="66"/>
                        </a:lnTo>
                        <a:lnTo>
                          <a:pt x="13" y="67"/>
                        </a:lnTo>
                        <a:lnTo>
                          <a:pt x="15" y="75"/>
                        </a:lnTo>
                        <a:lnTo>
                          <a:pt x="15" y="76"/>
                        </a:lnTo>
                        <a:lnTo>
                          <a:pt x="17" y="84"/>
                        </a:lnTo>
                        <a:lnTo>
                          <a:pt x="17" y="84"/>
                        </a:lnTo>
                        <a:lnTo>
                          <a:pt x="19" y="91"/>
                        </a:lnTo>
                        <a:lnTo>
                          <a:pt x="19" y="91"/>
                        </a:lnTo>
                        <a:lnTo>
                          <a:pt x="21" y="98"/>
                        </a:lnTo>
                        <a:lnTo>
                          <a:pt x="21" y="98"/>
                        </a:lnTo>
                        <a:lnTo>
                          <a:pt x="23" y="105"/>
                        </a:lnTo>
                        <a:lnTo>
                          <a:pt x="23" y="105"/>
                        </a:lnTo>
                        <a:lnTo>
                          <a:pt x="25" y="112"/>
                        </a:lnTo>
                        <a:lnTo>
                          <a:pt x="25" y="112"/>
                        </a:lnTo>
                        <a:lnTo>
                          <a:pt x="27" y="117"/>
                        </a:lnTo>
                        <a:lnTo>
                          <a:pt x="27" y="117"/>
                        </a:lnTo>
                        <a:lnTo>
                          <a:pt x="29" y="123"/>
                        </a:lnTo>
                        <a:lnTo>
                          <a:pt x="30" y="124"/>
                        </a:lnTo>
                        <a:lnTo>
                          <a:pt x="32" y="129"/>
                        </a:lnTo>
                        <a:lnTo>
                          <a:pt x="32" y="129"/>
                        </a:lnTo>
                        <a:lnTo>
                          <a:pt x="34" y="134"/>
                        </a:lnTo>
                        <a:lnTo>
                          <a:pt x="34" y="135"/>
                        </a:lnTo>
                        <a:lnTo>
                          <a:pt x="35" y="139"/>
                        </a:lnTo>
                        <a:lnTo>
                          <a:pt x="36" y="140"/>
                        </a:lnTo>
                        <a:lnTo>
                          <a:pt x="38" y="144"/>
                        </a:lnTo>
                        <a:lnTo>
                          <a:pt x="38" y="144"/>
                        </a:lnTo>
                        <a:lnTo>
                          <a:pt x="40" y="149"/>
                        </a:lnTo>
                        <a:lnTo>
                          <a:pt x="40" y="150"/>
                        </a:lnTo>
                        <a:lnTo>
                          <a:pt x="40" y="150"/>
                        </a:lnTo>
                        <a:lnTo>
                          <a:pt x="42" y="154"/>
                        </a:lnTo>
                        <a:lnTo>
                          <a:pt x="42" y="154"/>
                        </a:lnTo>
                        <a:lnTo>
                          <a:pt x="44" y="158"/>
                        </a:lnTo>
                        <a:lnTo>
                          <a:pt x="44" y="158"/>
                        </a:lnTo>
                        <a:lnTo>
                          <a:pt x="44" y="158"/>
                        </a:lnTo>
                        <a:lnTo>
                          <a:pt x="46" y="163"/>
                        </a:lnTo>
                        <a:lnTo>
                          <a:pt x="46" y="163"/>
                        </a:lnTo>
                        <a:lnTo>
                          <a:pt x="46" y="162"/>
                        </a:lnTo>
                        <a:lnTo>
                          <a:pt x="48" y="16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2" name="Freeform 406"/>
                  <p:cNvSpPr>
                    <a:spLocks/>
                  </p:cNvSpPr>
                  <p:nvPr/>
                </p:nvSpPr>
                <p:spPr bwMode="auto">
                  <a:xfrm>
                    <a:off x="1979138" y="5456237"/>
                    <a:ext cx="49213" cy="82550"/>
                  </a:xfrm>
                  <a:custGeom>
                    <a:avLst/>
                    <a:gdLst>
                      <a:gd name="T0" fmla="*/ 0 w 31"/>
                      <a:gd name="T1" fmla="*/ 1 h 52"/>
                      <a:gd name="T2" fmla="*/ 0 w 31"/>
                      <a:gd name="T3" fmla="*/ 0 h 52"/>
                      <a:gd name="T4" fmla="*/ 0 w 31"/>
                      <a:gd name="T5" fmla="*/ 0 h 52"/>
                      <a:gd name="T6" fmla="*/ 2 w 31"/>
                      <a:gd name="T7" fmla="*/ 5 h 52"/>
                      <a:gd name="T8" fmla="*/ 2 w 31"/>
                      <a:gd name="T9" fmla="*/ 4 h 52"/>
                      <a:gd name="T10" fmla="*/ 2 w 31"/>
                      <a:gd name="T11" fmla="*/ 5 h 52"/>
                      <a:gd name="T12" fmla="*/ 3 w 31"/>
                      <a:gd name="T13" fmla="*/ 5 h 52"/>
                      <a:gd name="T14" fmla="*/ 4 w 31"/>
                      <a:gd name="T15" fmla="*/ 9 h 52"/>
                      <a:gd name="T16" fmla="*/ 4 w 31"/>
                      <a:gd name="T17" fmla="*/ 8 h 52"/>
                      <a:gd name="T18" fmla="*/ 6 w 31"/>
                      <a:gd name="T19" fmla="*/ 12 h 52"/>
                      <a:gd name="T20" fmla="*/ 6 w 31"/>
                      <a:gd name="T21" fmla="*/ 12 h 52"/>
                      <a:gd name="T22" fmla="*/ 7 w 31"/>
                      <a:gd name="T23" fmla="*/ 13 h 52"/>
                      <a:gd name="T24" fmla="*/ 7 w 31"/>
                      <a:gd name="T25" fmla="*/ 12 h 52"/>
                      <a:gd name="T26" fmla="*/ 8 w 31"/>
                      <a:gd name="T27" fmla="*/ 17 h 52"/>
                      <a:gd name="T28" fmla="*/ 8 w 31"/>
                      <a:gd name="T29" fmla="*/ 16 h 52"/>
                      <a:gd name="T30" fmla="*/ 8 w 31"/>
                      <a:gd name="T31" fmla="*/ 16 h 52"/>
                      <a:gd name="T32" fmla="*/ 10 w 31"/>
                      <a:gd name="T33" fmla="*/ 20 h 52"/>
                      <a:gd name="T34" fmla="*/ 10 w 31"/>
                      <a:gd name="T35" fmla="*/ 19 h 52"/>
                      <a:gd name="T36" fmla="*/ 10 w 31"/>
                      <a:gd name="T37" fmla="*/ 19 h 52"/>
                      <a:gd name="T38" fmla="*/ 12 w 31"/>
                      <a:gd name="T39" fmla="*/ 23 h 52"/>
                      <a:gd name="T40" fmla="*/ 12 w 31"/>
                      <a:gd name="T41" fmla="*/ 23 h 52"/>
                      <a:gd name="T42" fmla="*/ 13 w 31"/>
                      <a:gd name="T43" fmla="*/ 24 h 52"/>
                      <a:gd name="T44" fmla="*/ 13 w 31"/>
                      <a:gd name="T45" fmla="*/ 23 h 52"/>
                      <a:gd name="T46" fmla="*/ 14 w 31"/>
                      <a:gd name="T47" fmla="*/ 27 h 52"/>
                      <a:gd name="T48" fmla="*/ 15 w 31"/>
                      <a:gd name="T49" fmla="*/ 26 h 52"/>
                      <a:gd name="T50" fmla="*/ 15 w 31"/>
                      <a:gd name="T51" fmla="*/ 26 h 52"/>
                      <a:gd name="T52" fmla="*/ 16 w 31"/>
                      <a:gd name="T53" fmla="*/ 30 h 52"/>
                      <a:gd name="T54" fmla="*/ 17 w 31"/>
                      <a:gd name="T55" fmla="*/ 29 h 52"/>
                      <a:gd name="T56" fmla="*/ 17 w 31"/>
                      <a:gd name="T57" fmla="*/ 31 h 52"/>
                      <a:gd name="T58" fmla="*/ 17 w 31"/>
                      <a:gd name="T59" fmla="*/ 29 h 52"/>
                      <a:gd name="T60" fmla="*/ 19 w 31"/>
                      <a:gd name="T61" fmla="*/ 33 h 52"/>
                      <a:gd name="T62" fmla="*/ 19 w 31"/>
                      <a:gd name="T63" fmla="*/ 33 h 52"/>
                      <a:gd name="T64" fmla="*/ 19 w 31"/>
                      <a:gd name="T65" fmla="*/ 32 h 52"/>
                      <a:gd name="T66" fmla="*/ 21 w 31"/>
                      <a:gd name="T67" fmla="*/ 37 h 52"/>
                      <a:gd name="T68" fmla="*/ 21 w 31"/>
                      <a:gd name="T69" fmla="*/ 35 h 52"/>
                      <a:gd name="T70" fmla="*/ 21 w 31"/>
                      <a:gd name="T71" fmla="*/ 35 h 52"/>
                      <a:gd name="T72" fmla="*/ 23 w 31"/>
                      <a:gd name="T73" fmla="*/ 40 h 52"/>
                      <a:gd name="T74" fmla="*/ 23 w 31"/>
                      <a:gd name="T75" fmla="*/ 40 h 52"/>
                      <a:gd name="T76" fmla="*/ 23 w 31"/>
                      <a:gd name="T77" fmla="*/ 38 h 52"/>
                      <a:gd name="T78" fmla="*/ 25 w 31"/>
                      <a:gd name="T79" fmla="*/ 43 h 52"/>
                      <a:gd name="T80" fmla="*/ 25 w 31"/>
                      <a:gd name="T81" fmla="*/ 41 h 52"/>
                      <a:gd name="T82" fmla="*/ 25 w 31"/>
                      <a:gd name="T83" fmla="*/ 41 h 52"/>
                      <a:gd name="T84" fmla="*/ 27 w 31"/>
                      <a:gd name="T85" fmla="*/ 46 h 52"/>
                      <a:gd name="T86" fmla="*/ 27 w 31"/>
                      <a:gd name="T87" fmla="*/ 43 h 52"/>
                      <a:gd name="T88" fmla="*/ 27 w 31"/>
                      <a:gd name="T89" fmla="*/ 45 h 52"/>
                      <a:gd name="T90" fmla="*/ 28 w 31"/>
                      <a:gd name="T91" fmla="*/ 44 h 52"/>
                      <a:gd name="T92" fmla="*/ 29 w 31"/>
                      <a:gd name="T93" fmla="*/ 49 h 52"/>
                      <a:gd name="T94" fmla="*/ 29 w 31"/>
                      <a:gd name="T95" fmla="*/ 47 h 52"/>
                      <a:gd name="T96" fmla="*/ 30 w 31"/>
                      <a:gd name="T97" fmla="*/ 46 h 52"/>
                      <a:gd name="T98" fmla="*/ 31 w 31"/>
                      <a:gd name="T99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1" h="52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2" y="5"/>
                        </a:lnTo>
                        <a:lnTo>
                          <a:pt x="2" y="4"/>
                        </a:lnTo>
                        <a:lnTo>
                          <a:pt x="2" y="5"/>
                        </a:lnTo>
                        <a:lnTo>
                          <a:pt x="3" y="5"/>
                        </a:lnTo>
                        <a:lnTo>
                          <a:pt x="4" y="9"/>
                        </a:lnTo>
                        <a:lnTo>
                          <a:pt x="4" y="8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lnTo>
                          <a:pt x="7" y="13"/>
                        </a:lnTo>
                        <a:lnTo>
                          <a:pt x="7" y="12"/>
                        </a:lnTo>
                        <a:lnTo>
                          <a:pt x="8" y="17"/>
                        </a:lnTo>
                        <a:lnTo>
                          <a:pt x="8" y="16"/>
                        </a:lnTo>
                        <a:lnTo>
                          <a:pt x="8" y="16"/>
                        </a:lnTo>
                        <a:lnTo>
                          <a:pt x="10" y="20"/>
                        </a:lnTo>
                        <a:lnTo>
                          <a:pt x="10" y="19"/>
                        </a:lnTo>
                        <a:lnTo>
                          <a:pt x="10" y="19"/>
                        </a:lnTo>
                        <a:lnTo>
                          <a:pt x="12" y="23"/>
                        </a:lnTo>
                        <a:lnTo>
                          <a:pt x="12" y="23"/>
                        </a:lnTo>
                        <a:lnTo>
                          <a:pt x="13" y="24"/>
                        </a:lnTo>
                        <a:lnTo>
                          <a:pt x="13" y="23"/>
                        </a:lnTo>
                        <a:lnTo>
                          <a:pt x="14" y="27"/>
                        </a:lnTo>
                        <a:lnTo>
                          <a:pt x="15" y="26"/>
                        </a:lnTo>
                        <a:lnTo>
                          <a:pt x="15" y="26"/>
                        </a:lnTo>
                        <a:lnTo>
                          <a:pt x="16" y="30"/>
                        </a:lnTo>
                        <a:lnTo>
                          <a:pt x="17" y="29"/>
                        </a:lnTo>
                        <a:lnTo>
                          <a:pt x="17" y="31"/>
                        </a:lnTo>
                        <a:lnTo>
                          <a:pt x="17" y="29"/>
                        </a:lnTo>
                        <a:lnTo>
                          <a:pt x="19" y="33"/>
                        </a:lnTo>
                        <a:lnTo>
                          <a:pt x="19" y="33"/>
                        </a:lnTo>
                        <a:lnTo>
                          <a:pt x="19" y="32"/>
                        </a:lnTo>
                        <a:lnTo>
                          <a:pt x="21" y="37"/>
                        </a:lnTo>
                        <a:lnTo>
                          <a:pt x="21" y="35"/>
                        </a:lnTo>
                        <a:lnTo>
                          <a:pt x="21" y="35"/>
                        </a:lnTo>
                        <a:lnTo>
                          <a:pt x="23" y="40"/>
                        </a:lnTo>
                        <a:lnTo>
                          <a:pt x="23" y="40"/>
                        </a:lnTo>
                        <a:lnTo>
                          <a:pt x="23" y="38"/>
                        </a:lnTo>
                        <a:lnTo>
                          <a:pt x="25" y="43"/>
                        </a:lnTo>
                        <a:lnTo>
                          <a:pt x="25" y="41"/>
                        </a:lnTo>
                        <a:lnTo>
                          <a:pt x="25" y="41"/>
                        </a:lnTo>
                        <a:lnTo>
                          <a:pt x="27" y="46"/>
                        </a:lnTo>
                        <a:lnTo>
                          <a:pt x="27" y="43"/>
                        </a:lnTo>
                        <a:lnTo>
                          <a:pt x="27" y="45"/>
                        </a:lnTo>
                        <a:lnTo>
                          <a:pt x="28" y="44"/>
                        </a:lnTo>
                        <a:lnTo>
                          <a:pt x="29" y="49"/>
                        </a:lnTo>
                        <a:lnTo>
                          <a:pt x="29" y="47"/>
                        </a:lnTo>
                        <a:lnTo>
                          <a:pt x="30" y="46"/>
                        </a:lnTo>
                        <a:lnTo>
                          <a:pt x="3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3" name="Freeform 407"/>
                  <p:cNvSpPr>
                    <a:spLocks/>
                  </p:cNvSpPr>
                  <p:nvPr/>
                </p:nvSpPr>
                <p:spPr bwMode="auto">
                  <a:xfrm>
                    <a:off x="2028351" y="5532437"/>
                    <a:ext cx="42863" cy="60325"/>
                  </a:xfrm>
                  <a:custGeom>
                    <a:avLst/>
                    <a:gdLst>
                      <a:gd name="T0" fmla="*/ 0 w 27"/>
                      <a:gd name="T1" fmla="*/ 4 h 38"/>
                      <a:gd name="T2" fmla="*/ 0 w 27"/>
                      <a:gd name="T3" fmla="*/ 0 h 38"/>
                      <a:gd name="T4" fmla="*/ 0 w 27"/>
                      <a:gd name="T5" fmla="*/ 3 h 38"/>
                      <a:gd name="T6" fmla="*/ 1 w 27"/>
                      <a:gd name="T7" fmla="*/ 1 h 38"/>
                      <a:gd name="T8" fmla="*/ 2 w 27"/>
                      <a:gd name="T9" fmla="*/ 6 h 38"/>
                      <a:gd name="T10" fmla="*/ 2 w 27"/>
                      <a:gd name="T11" fmla="*/ 4 h 38"/>
                      <a:gd name="T12" fmla="*/ 2 w 27"/>
                      <a:gd name="T13" fmla="*/ 7 h 38"/>
                      <a:gd name="T14" fmla="*/ 3 w 27"/>
                      <a:gd name="T15" fmla="*/ 3 h 38"/>
                      <a:gd name="T16" fmla="*/ 4 w 27"/>
                      <a:gd name="T17" fmla="*/ 10 h 38"/>
                      <a:gd name="T18" fmla="*/ 4 w 27"/>
                      <a:gd name="T19" fmla="*/ 8 h 38"/>
                      <a:gd name="T20" fmla="*/ 4 w 27"/>
                      <a:gd name="T21" fmla="*/ 5 h 38"/>
                      <a:gd name="T22" fmla="*/ 6 w 27"/>
                      <a:gd name="T23" fmla="*/ 11 h 38"/>
                      <a:gd name="T24" fmla="*/ 6 w 27"/>
                      <a:gd name="T25" fmla="*/ 9 h 38"/>
                      <a:gd name="T26" fmla="*/ 7 w 27"/>
                      <a:gd name="T27" fmla="*/ 13 h 38"/>
                      <a:gd name="T28" fmla="*/ 7 w 27"/>
                      <a:gd name="T29" fmla="*/ 8 h 38"/>
                      <a:gd name="T30" fmla="*/ 8 w 27"/>
                      <a:gd name="T31" fmla="*/ 15 h 38"/>
                      <a:gd name="T32" fmla="*/ 9 w 27"/>
                      <a:gd name="T33" fmla="*/ 14 h 38"/>
                      <a:gd name="T34" fmla="*/ 9 w 27"/>
                      <a:gd name="T35" fmla="*/ 10 h 38"/>
                      <a:gd name="T36" fmla="*/ 11 w 27"/>
                      <a:gd name="T37" fmla="*/ 17 h 38"/>
                      <a:gd name="T38" fmla="*/ 11 w 27"/>
                      <a:gd name="T39" fmla="*/ 13 h 38"/>
                      <a:gd name="T40" fmla="*/ 11 w 27"/>
                      <a:gd name="T41" fmla="*/ 13 h 38"/>
                      <a:gd name="T42" fmla="*/ 11 w 27"/>
                      <a:gd name="T43" fmla="*/ 13 h 38"/>
                      <a:gd name="T44" fmla="*/ 12 w 27"/>
                      <a:gd name="T45" fmla="*/ 20 h 38"/>
                      <a:gd name="T46" fmla="*/ 13 w 27"/>
                      <a:gd name="T47" fmla="*/ 19 h 38"/>
                      <a:gd name="T48" fmla="*/ 13 w 27"/>
                      <a:gd name="T49" fmla="*/ 19 h 38"/>
                      <a:gd name="T50" fmla="*/ 13 w 27"/>
                      <a:gd name="T51" fmla="*/ 15 h 38"/>
                      <a:gd name="T52" fmla="*/ 14 w 27"/>
                      <a:gd name="T53" fmla="*/ 23 h 38"/>
                      <a:gd name="T54" fmla="*/ 15 w 27"/>
                      <a:gd name="T55" fmla="*/ 18 h 38"/>
                      <a:gd name="T56" fmla="*/ 15 w 27"/>
                      <a:gd name="T57" fmla="*/ 18 h 38"/>
                      <a:gd name="T58" fmla="*/ 15 w 27"/>
                      <a:gd name="T59" fmla="*/ 17 h 38"/>
                      <a:gd name="T60" fmla="*/ 16 w 27"/>
                      <a:gd name="T61" fmla="*/ 25 h 38"/>
                      <a:gd name="T62" fmla="*/ 17 w 27"/>
                      <a:gd name="T63" fmla="*/ 18 h 38"/>
                      <a:gd name="T64" fmla="*/ 17 w 27"/>
                      <a:gd name="T65" fmla="*/ 24 h 38"/>
                      <a:gd name="T66" fmla="*/ 18 w 27"/>
                      <a:gd name="T67" fmla="*/ 19 h 38"/>
                      <a:gd name="T68" fmla="*/ 19 w 27"/>
                      <a:gd name="T69" fmla="*/ 28 h 38"/>
                      <a:gd name="T70" fmla="*/ 19 w 27"/>
                      <a:gd name="T71" fmla="*/ 22 h 38"/>
                      <a:gd name="T72" fmla="*/ 20 w 27"/>
                      <a:gd name="T73" fmla="*/ 21 h 38"/>
                      <a:gd name="T74" fmla="*/ 21 w 27"/>
                      <a:gd name="T75" fmla="*/ 30 h 38"/>
                      <a:gd name="T76" fmla="*/ 21 w 27"/>
                      <a:gd name="T77" fmla="*/ 22 h 38"/>
                      <a:gd name="T78" fmla="*/ 21 w 27"/>
                      <a:gd name="T79" fmla="*/ 27 h 38"/>
                      <a:gd name="T80" fmla="*/ 22 w 27"/>
                      <a:gd name="T81" fmla="*/ 23 h 38"/>
                      <a:gd name="T82" fmla="*/ 23 w 27"/>
                      <a:gd name="T83" fmla="*/ 33 h 38"/>
                      <a:gd name="T84" fmla="*/ 23 w 27"/>
                      <a:gd name="T85" fmla="*/ 27 h 38"/>
                      <a:gd name="T86" fmla="*/ 23 w 27"/>
                      <a:gd name="T87" fmla="*/ 25 h 38"/>
                      <a:gd name="T88" fmla="*/ 25 w 27"/>
                      <a:gd name="T89" fmla="*/ 34 h 38"/>
                      <a:gd name="T90" fmla="*/ 25 w 27"/>
                      <a:gd name="T91" fmla="*/ 31 h 38"/>
                      <a:gd name="T92" fmla="*/ 25 w 27"/>
                      <a:gd name="T93" fmla="*/ 26 h 38"/>
                      <a:gd name="T94" fmla="*/ 27 w 27"/>
                      <a:gd name="T95" fmla="*/ 37 h 38"/>
                      <a:gd name="T96" fmla="*/ 27 w 27"/>
                      <a:gd name="T97" fmla="*/ 31 h 38"/>
                      <a:gd name="T98" fmla="*/ 27 w 27"/>
                      <a:gd name="T99" fmla="*/ 38 h 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38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  <a:lnTo>
                          <a:pt x="1" y="1"/>
                        </a:lnTo>
                        <a:lnTo>
                          <a:pt x="2" y="6"/>
                        </a:lnTo>
                        <a:lnTo>
                          <a:pt x="2" y="4"/>
                        </a:lnTo>
                        <a:lnTo>
                          <a:pt x="2" y="7"/>
                        </a:lnTo>
                        <a:lnTo>
                          <a:pt x="3" y="3"/>
                        </a:lnTo>
                        <a:lnTo>
                          <a:pt x="4" y="10"/>
                        </a:lnTo>
                        <a:lnTo>
                          <a:pt x="4" y="8"/>
                        </a:lnTo>
                        <a:lnTo>
                          <a:pt x="4" y="5"/>
                        </a:lnTo>
                        <a:lnTo>
                          <a:pt x="6" y="11"/>
                        </a:lnTo>
                        <a:lnTo>
                          <a:pt x="6" y="9"/>
                        </a:lnTo>
                        <a:lnTo>
                          <a:pt x="7" y="13"/>
                        </a:lnTo>
                        <a:lnTo>
                          <a:pt x="7" y="8"/>
                        </a:lnTo>
                        <a:lnTo>
                          <a:pt x="8" y="15"/>
                        </a:lnTo>
                        <a:lnTo>
                          <a:pt x="9" y="14"/>
                        </a:lnTo>
                        <a:lnTo>
                          <a:pt x="9" y="10"/>
                        </a:lnTo>
                        <a:lnTo>
                          <a:pt x="11" y="17"/>
                        </a:lnTo>
                        <a:lnTo>
                          <a:pt x="11" y="13"/>
                        </a:lnTo>
                        <a:lnTo>
                          <a:pt x="11" y="13"/>
                        </a:lnTo>
                        <a:lnTo>
                          <a:pt x="11" y="13"/>
                        </a:lnTo>
                        <a:lnTo>
                          <a:pt x="12" y="20"/>
                        </a:lnTo>
                        <a:lnTo>
                          <a:pt x="13" y="19"/>
                        </a:lnTo>
                        <a:lnTo>
                          <a:pt x="13" y="19"/>
                        </a:lnTo>
                        <a:lnTo>
                          <a:pt x="13" y="15"/>
                        </a:lnTo>
                        <a:lnTo>
                          <a:pt x="14" y="23"/>
                        </a:lnTo>
                        <a:lnTo>
                          <a:pt x="15" y="18"/>
                        </a:lnTo>
                        <a:lnTo>
                          <a:pt x="15" y="18"/>
                        </a:lnTo>
                        <a:lnTo>
                          <a:pt x="15" y="17"/>
                        </a:lnTo>
                        <a:lnTo>
                          <a:pt x="16" y="25"/>
                        </a:lnTo>
                        <a:lnTo>
                          <a:pt x="17" y="18"/>
                        </a:lnTo>
                        <a:lnTo>
                          <a:pt x="17" y="24"/>
                        </a:lnTo>
                        <a:lnTo>
                          <a:pt x="18" y="19"/>
                        </a:lnTo>
                        <a:lnTo>
                          <a:pt x="19" y="28"/>
                        </a:lnTo>
                        <a:lnTo>
                          <a:pt x="19" y="22"/>
                        </a:lnTo>
                        <a:lnTo>
                          <a:pt x="20" y="21"/>
                        </a:lnTo>
                        <a:lnTo>
                          <a:pt x="21" y="30"/>
                        </a:lnTo>
                        <a:lnTo>
                          <a:pt x="21" y="22"/>
                        </a:lnTo>
                        <a:lnTo>
                          <a:pt x="21" y="27"/>
                        </a:lnTo>
                        <a:lnTo>
                          <a:pt x="22" y="23"/>
                        </a:lnTo>
                        <a:lnTo>
                          <a:pt x="23" y="33"/>
                        </a:lnTo>
                        <a:lnTo>
                          <a:pt x="23" y="27"/>
                        </a:lnTo>
                        <a:lnTo>
                          <a:pt x="23" y="25"/>
                        </a:lnTo>
                        <a:lnTo>
                          <a:pt x="25" y="34"/>
                        </a:lnTo>
                        <a:lnTo>
                          <a:pt x="25" y="31"/>
                        </a:lnTo>
                        <a:lnTo>
                          <a:pt x="25" y="26"/>
                        </a:lnTo>
                        <a:lnTo>
                          <a:pt x="27" y="37"/>
                        </a:lnTo>
                        <a:lnTo>
                          <a:pt x="27" y="31"/>
                        </a:lnTo>
                        <a:lnTo>
                          <a:pt x="27" y="3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4" name="Freeform 408"/>
                  <p:cNvSpPr>
                    <a:spLocks/>
                  </p:cNvSpPr>
                  <p:nvPr/>
                </p:nvSpPr>
                <p:spPr bwMode="auto">
                  <a:xfrm>
                    <a:off x="2071213" y="5576887"/>
                    <a:ext cx="46038" cy="61912"/>
                  </a:xfrm>
                  <a:custGeom>
                    <a:avLst/>
                    <a:gdLst>
                      <a:gd name="T0" fmla="*/ 0 w 29"/>
                      <a:gd name="T1" fmla="*/ 10 h 39"/>
                      <a:gd name="T2" fmla="*/ 1 w 29"/>
                      <a:gd name="T3" fmla="*/ 0 h 39"/>
                      <a:gd name="T4" fmla="*/ 2 w 29"/>
                      <a:gd name="T5" fmla="*/ 11 h 39"/>
                      <a:gd name="T6" fmla="*/ 2 w 29"/>
                      <a:gd name="T7" fmla="*/ 8 h 39"/>
                      <a:gd name="T8" fmla="*/ 2 w 29"/>
                      <a:gd name="T9" fmla="*/ 2 h 39"/>
                      <a:gd name="T10" fmla="*/ 3 w 29"/>
                      <a:gd name="T11" fmla="*/ 13 h 39"/>
                      <a:gd name="T12" fmla="*/ 5 w 29"/>
                      <a:gd name="T13" fmla="*/ 6 h 39"/>
                      <a:gd name="T14" fmla="*/ 5 w 29"/>
                      <a:gd name="T15" fmla="*/ 14 h 39"/>
                      <a:gd name="T16" fmla="*/ 5 w 29"/>
                      <a:gd name="T17" fmla="*/ 3 h 39"/>
                      <a:gd name="T18" fmla="*/ 6 w 29"/>
                      <a:gd name="T19" fmla="*/ 16 h 39"/>
                      <a:gd name="T20" fmla="*/ 7 w 29"/>
                      <a:gd name="T21" fmla="*/ 14 h 39"/>
                      <a:gd name="T22" fmla="*/ 7 w 29"/>
                      <a:gd name="T23" fmla="*/ 13 h 39"/>
                      <a:gd name="T24" fmla="*/ 7 w 29"/>
                      <a:gd name="T25" fmla="*/ 5 h 39"/>
                      <a:gd name="T26" fmla="*/ 8 w 29"/>
                      <a:gd name="T27" fmla="*/ 18 h 39"/>
                      <a:gd name="T28" fmla="*/ 8 w 29"/>
                      <a:gd name="T29" fmla="*/ 8 h 39"/>
                      <a:gd name="T30" fmla="*/ 8 w 29"/>
                      <a:gd name="T31" fmla="*/ 8 h 39"/>
                      <a:gd name="T32" fmla="*/ 9 w 29"/>
                      <a:gd name="T33" fmla="*/ 6 h 39"/>
                      <a:gd name="T34" fmla="*/ 10 w 29"/>
                      <a:gd name="T35" fmla="*/ 20 h 39"/>
                      <a:gd name="T36" fmla="*/ 10 w 29"/>
                      <a:gd name="T37" fmla="*/ 17 h 39"/>
                      <a:gd name="T38" fmla="*/ 11 w 29"/>
                      <a:gd name="T39" fmla="*/ 18 h 39"/>
                      <a:gd name="T40" fmla="*/ 11 w 29"/>
                      <a:gd name="T41" fmla="*/ 8 h 39"/>
                      <a:gd name="T42" fmla="*/ 13 w 29"/>
                      <a:gd name="T43" fmla="*/ 23 h 39"/>
                      <a:gd name="T44" fmla="*/ 13 w 29"/>
                      <a:gd name="T45" fmla="*/ 12 h 39"/>
                      <a:gd name="T46" fmla="*/ 13 w 29"/>
                      <a:gd name="T47" fmla="*/ 10 h 39"/>
                      <a:gd name="T48" fmla="*/ 14 w 29"/>
                      <a:gd name="T49" fmla="*/ 25 h 39"/>
                      <a:gd name="T50" fmla="*/ 15 w 29"/>
                      <a:gd name="T51" fmla="*/ 10 h 39"/>
                      <a:gd name="T52" fmla="*/ 15 w 29"/>
                      <a:gd name="T53" fmla="*/ 20 h 39"/>
                      <a:gd name="T54" fmla="*/ 15 w 29"/>
                      <a:gd name="T55" fmla="*/ 11 h 39"/>
                      <a:gd name="T56" fmla="*/ 17 w 29"/>
                      <a:gd name="T57" fmla="*/ 27 h 39"/>
                      <a:gd name="T58" fmla="*/ 17 w 29"/>
                      <a:gd name="T59" fmla="*/ 16 h 39"/>
                      <a:gd name="T60" fmla="*/ 17 w 29"/>
                      <a:gd name="T61" fmla="*/ 12 h 39"/>
                      <a:gd name="T62" fmla="*/ 19 w 29"/>
                      <a:gd name="T63" fmla="*/ 29 h 39"/>
                      <a:gd name="T64" fmla="*/ 19 w 29"/>
                      <a:gd name="T65" fmla="*/ 13 h 39"/>
                      <a:gd name="T66" fmla="*/ 19 w 29"/>
                      <a:gd name="T67" fmla="*/ 22 h 39"/>
                      <a:gd name="T68" fmla="*/ 20 w 29"/>
                      <a:gd name="T69" fmla="*/ 13 h 39"/>
                      <a:gd name="T70" fmla="*/ 20 w 29"/>
                      <a:gd name="T71" fmla="*/ 31 h 39"/>
                      <a:gd name="T72" fmla="*/ 21 w 29"/>
                      <a:gd name="T73" fmla="*/ 19 h 39"/>
                      <a:gd name="T74" fmla="*/ 21 w 29"/>
                      <a:gd name="T75" fmla="*/ 32 h 39"/>
                      <a:gd name="T76" fmla="*/ 21 w 29"/>
                      <a:gd name="T77" fmla="*/ 14 h 39"/>
                      <a:gd name="T78" fmla="*/ 22 w 29"/>
                      <a:gd name="T79" fmla="*/ 32 h 39"/>
                      <a:gd name="T80" fmla="*/ 23 w 29"/>
                      <a:gd name="T81" fmla="*/ 25 h 39"/>
                      <a:gd name="T82" fmla="*/ 23 w 29"/>
                      <a:gd name="T83" fmla="*/ 15 h 39"/>
                      <a:gd name="T84" fmla="*/ 24 w 29"/>
                      <a:gd name="T85" fmla="*/ 35 h 39"/>
                      <a:gd name="T86" fmla="*/ 25 w 29"/>
                      <a:gd name="T87" fmla="*/ 20 h 39"/>
                      <a:gd name="T88" fmla="*/ 25 w 29"/>
                      <a:gd name="T89" fmla="*/ 36 h 39"/>
                      <a:gd name="T90" fmla="*/ 26 w 29"/>
                      <a:gd name="T91" fmla="*/ 16 h 39"/>
                      <a:gd name="T92" fmla="*/ 27 w 29"/>
                      <a:gd name="T93" fmla="*/ 37 h 39"/>
                      <a:gd name="T94" fmla="*/ 27 w 29"/>
                      <a:gd name="T95" fmla="*/ 31 h 39"/>
                      <a:gd name="T96" fmla="*/ 28 w 29"/>
                      <a:gd name="T97" fmla="*/ 17 h 39"/>
                      <a:gd name="T98" fmla="*/ 29 w 29"/>
                      <a:gd name="T99" fmla="*/ 39 h 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39">
                        <a:moveTo>
                          <a:pt x="0" y="10"/>
                        </a:moveTo>
                        <a:lnTo>
                          <a:pt x="1" y="0"/>
                        </a:lnTo>
                        <a:lnTo>
                          <a:pt x="2" y="11"/>
                        </a:lnTo>
                        <a:lnTo>
                          <a:pt x="2" y="8"/>
                        </a:lnTo>
                        <a:lnTo>
                          <a:pt x="2" y="2"/>
                        </a:lnTo>
                        <a:lnTo>
                          <a:pt x="3" y="13"/>
                        </a:lnTo>
                        <a:lnTo>
                          <a:pt x="5" y="6"/>
                        </a:lnTo>
                        <a:lnTo>
                          <a:pt x="5" y="14"/>
                        </a:lnTo>
                        <a:lnTo>
                          <a:pt x="5" y="3"/>
                        </a:lnTo>
                        <a:lnTo>
                          <a:pt x="6" y="16"/>
                        </a:lnTo>
                        <a:lnTo>
                          <a:pt x="7" y="14"/>
                        </a:lnTo>
                        <a:lnTo>
                          <a:pt x="7" y="13"/>
                        </a:lnTo>
                        <a:lnTo>
                          <a:pt x="7" y="5"/>
                        </a:lnTo>
                        <a:lnTo>
                          <a:pt x="8" y="18"/>
                        </a:lnTo>
                        <a:lnTo>
                          <a:pt x="8" y="8"/>
                        </a:lnTo>
                        <a:lnTo>
                          <a:pt x="8" y="8"/>
                        </a:lnTo>
                        <a:lnTo>
                          <a:pt x="9" y="6"/>
                        </a:lnTo>
                        <a:lnTo>
                          <a:pt x="10" y="20"/>
                        </a:lnTo>
                        <a:lnTo>
                          <a:pt x="10" y="17"/>
                        </a:lnTo>
                        <a:lnTo>
                          <a:pt x="11" y="18"/>
                        </a:lnTo>
                        <a:lnTo>
                          <a:pt x="11" y="8"/>
                        </a:lnTo>
                        <a:lnTo>
                          <a:pt x="13" y="23"/>
                        </a:lnTo>
                        <a:lnTo>
                          <a:pt x="13" y="12"/>
                        </a:lnTo>
                        <a:lnTo>
                          <a:pt x="13" y="10"/>
                        </a:lnTo>
                        <a:lnTo>
                          <a:pt x="14" y="25"/>
                        </a:lnTo>
                        <a:lnTo>
                          <a:pt x="15" y="10"/>
                        </a:lnTo>
                        <a:lnTo>
                          <a:pt x="15" y="20"/>
                        </a:lnTo>
                        <a:lnTo>
                          <a:pt x="15" y="11"/>
                        </a:lnTo>
                        <a:lnTo>
                          <a:pt x="17" y="27"/>
                        </a:lnTo>
                        <a:lnTo>
                          <a:pt x="17" y="16"/>
                        </a:lnTo>
                        <a:lnTo>
                          <a:pt x="17" y="12"/>
                        </a:lnTo>
                        <a:lnTo>
                          <a:pt x="19" y="29"/>
                        </a:lnTo>
                        <a:lnTo>
                          <a:pt x="19" y="13"/>
                        </a:lnTo>
                        <a:lnTo>
                          <a:pt x="19" y="22"/>
                        </a:lnTo>
                        <a:lnTo>
                          <a:pt x="20" y="13"/>
                        </a:lnTo>
                        <a:lnTo>
                          <a:pt x="20" y="31"/>
                        </a:lnTo>
                        <a:lnTo>
                          <a:pt x="21" y="19"/>
                        </a:lnTo>
                        <a:lnTo>
                          <a:pt x="21" y="32"/>
                        </a:lnTo>
                        <a:lnTo>
                          <a:pt x="21" y="14"/>
                        </a:lnTo>
                        <a:lnTo>
                          <a:pt x="22" y="32"/>
                        </a:lnTo>
                        <a:lnTo>
                          <a:pt x="23" y="25"/>
                        </a:lnTo>
                        <a:lnTo>
                          <a:pt x="23" y="15"/>
                        </a:lnTo>
                        <a:lnTo>
                          <a:pt x="24" y="35"/>
                        </a:lnTo>
                        <a:lnTo>
                          <a:pt x="25" y="20"/>
                        </a:lnTo>
                        <a:lnTo>
                          <a:pt x="25" y="36"/>
                        </a:lnTo>
                        <a:lnTo>
                          <a:pt x="26" y="16"/>
                        </a:lnTo>
                        <a:lnTo>
                          <a:pt x="27" y="37"/>
                        </a:lnTo>
                        <a:lnTo>
                          <a:pt x="27" y="31"/>
                        </a:lnTo>
                        <a:lnTo>
                          <a:pt x="28" y="17"/>
                        </a:lnTo>
                        <a:lnTo>
                          <a:pt x="29" y="3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5" name="Freeform 409"/>
                  <p:cNvSpPr>
                    <a:spLocks/>
                  </p:cNvSpPr>
                  <p:nvPr/>
                </p:nvSpPr>
                <p:spPr bwMode="auto">
                  <a:xfrm>
                    <a:off x="2117251" y="5605462"/>
                    <a:ext cx="44450" cy="77787"/>
                  </a:xfrm>
                  <a:custGeom>
                    <a:avLst/>
                    <a:gdLst>
                      <a:gd name="T0" fmla="*/ 0 w 28"/>
                      <a:gd name="T1" fmla="*/ 21 h 49"/>
                      <a:gd name="T2" fmla="*/ 0 w 28"/>
                      <a:gd name="T3" fmla="*/ 2 h 49"/>
                      <a:gd name="T4" fmla="*/ 1 w 28"/>
                      <a:gd name="T5" fmla="*/ 3 h 49"/>
                      <a:gd name="T6" fmla="*/ 1 w 28"/>
                      <a:gd name="T7" fmla="*/ 0 h 49"/>
                      <a:gd name="T8" fmla="*/ 2 w 28"/>
                      <a:gd name="T9" fmla="*/ 24 h 49"/>
                      <a:gd name="T10" fmla="*/ 2 w 28"/>
                      <a:gd name="T11" fmla="*/ 18 h 49"/>
                      <a:gd name="T12" fmla="*/ 2 w 28"/>
                      <a:gd name="T13" fmla="*/ 18 h 49"/>
                      <a:gd name="T14" fmla="*/ 3 w 28"/>
                      <a:gd name="T15" fmla="*/ 25 h 49"/>
                      <a:gd name="T16" fmla="*/ 3 w 28"/>
                      <a:gd name="T17" fmla="*/ 1 h 49"/>
                      <a:gd name="T18" fmla="*/ 4 w 28"/>
                      <a:gd name="T19" fmla="*/ 5 h 49"/>
                      <a:gd name="T20" fmla="*/ 4 w 28"/>
                      <a:gd name="T21" fmla="*/ 4 h 49"/>
                      <a:gd name="T22" fmla="*/ 5 w 28"/>
                      <a:gd name="T23" fmla="*/ 2 h 49"/>
                      <a:gd name="T24" fmla="*/ 6 w 28"/>
                      <a:gd name="T25" fmla="*/ 28 h 49"/>
                      <a:gd name="T26" fmla="*/ 7 w 28"/>
                      <a:gd name="T27" fmla="*/ 18 h 49"/>
                      <a:gd name="T28" fmla="*/ 7 w 28"/>
                      <a:gd name="T29" fmla="*/ 23 h 49"/>
                      <a:gd name="T30" fmla="*/ 8 w 28"/>
                      <a:gd name="T31" fmla="*/ 2 h 49"/>
                      <a:gd name="T32" fmla="*/ 9 w 28"/>
                      <a:gd name="T33" fmla="*/ 30 h 49"/>
                      <a:gd name="T34" fmla="*/ 9 w 28"/>
                      <a:gd name="T35" fmla="*/ 8 h 49"/>
                      <a:gd name="T36" fmla="*/ 10 w 28"/>
                      <a:gd name="T37" fmla="*/ 32 h 49"/>
                      <a:gd name="T38" fmla="*/ 11 w 28"/>
                      <a:gd name="T39" fmla="*/ 4 h 49"/>
                      <a:gd name="T40" fmla="*/ 11 w 28"/>
                      <a:gd name="T41" fmla="*/ 18 h 49"/>
                      <a:gd name="T42" fmla="*/ 11 w 28"/>
                      <a:gd name="T43" fmla="*/ 4 h 49"/>
                      <a:gd name="T44" fmla="*/ 13 w 28"/>
                      <a:gd name="T45" fmla="*/ 35 h 49"/>
                      <a:gd name="T46" fmla="*/ 13 w 28"/>
                      <a:gd name="T47" fmla="*/ 12 h 49"/>
                      <a:gd name="T48" fmla="*/ 14 w 28"/>
                      <a:gd name="T49" fmla="*/ 35 h 49"/>
                      <a:gd name="T50" fmla="*/ 14 w 28"/>
                      <a:gd name="T51" fmla="*/ 4 h 49"/>
                      <a:gd name="T52" fmla="*/ 15 w 28"/>
                      <a:gd name="T53" fmla="*/ 19 h 49"/>
                      <a:gd name="T54" fmla="*/ 15 w 28"/>
                      <a:gd name="T55" fmla="*/ 5 h 49"/>
                      <a:gd name="T56" fmla="*/ 16 w 28"/>
                      <a:gd name="T57" fmla="*/ 38 h 49"/>
                      <a:gd name="T58" fmla="*/ 17 w 28"/>
                      <a:gd name="T59" fmla="*/ 12 h 49"/>
                      <a:gd name="T60" fmla="*/ 17 w 28"/>
                      <a:gd name="T61" fmla="*/ 39 h 49"/>
                      <a:gd name="T62" fmla="*/ 18 w 28"/>
                      <a:gd name="T63" fmla="*/ 6 h 49"/>
                      <a:gd name="T64" fmla="*/ 19 w 28"/>
                      <a:gd name="T65" fmla="*/ 23 h 49"/>
                      <a:gd name="T66" fmla="*/ 19 w 28"/>
                      <a:gd name="T67" fmla="*/ 6 h 49"/>
                      <a:gd name="T68" fmla="*/ 20 w 28"/>
                      <a:gd name="T69" fmla="*/ 42 h 49"/>
                      <a:gd name="T70" fmla="*/ 21 w 28"/>
                      <a:gd name="T71" fmla="*/ 11 h 49"/>
                      <a:gd name="T72" fmla="*/ 21 w 28"/>
                      <a:gd name="T73" fmla="*/ 41 h 49"/>
                      <a:gd name="T74" fmla="*/ 22 w 28"/>
                      <a:gd name="T75" fmla="*/ 6 h 49"/>
                      <a:gd name="T76" fmla="*/ 23 w 28"/>
                      <a:gd name="T77" fmla="*/ 44 h 49"/>
                      <a:gd name="T78" fmla="*/ 23 w 28"/>
                      <a:gd name="T79" fmla="*/ 34 h 49"/>
                      <a:gd name="T80" fmla="*/ 23 w 28"/>
                      <a:gd name="T81" fmla="*/ 29 h 49"/>
                      <a:gd name="T82" fmla="*/ 23 w 28"/>
                      <a:gd name="T83" fmla="*/ 46 h 49"/>
                      <a:gd name="T84" fmla="*/ 25 w 28"/>
                      <a:gd name="T85" fmla="*/ 6 h 49"/>
                      <a:gd name="T86" fmla="*/ 25 w 28"/>
                      <a:gd name="T87" fmla="*/ 10 h 49"/>
                      <a:gd name="T88" fmla="*/ 25 w 28"/>
                      <a:gd name="T89" fmla="*/ 10 h 49"/>
                      <a:gd name="T90" fmla="*/ 26 w 28"/>
                      <a:gd name="T91" fmla="*/ 7 h 49"/>
                      <a:gd name="T92" fmla="*/ 27 w 28"/>
                      <a:gd name="T93" fmla="*/ 49 h 49"/>
                      <a:gd name="T94" fmla="*/ 27 w 28"/>
                      <a:gd name="T95" fmla="*/ 32 h 49"/>
                      <a:gd name="T96" fmla="*/ 27 w 28"/>
                      <a:gd name="T97" fmla="*/ 35 h 49"/>
                      <a:gd name="T98" fmla="*/ 28 w 28"/>
                      <a:gd name="T99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49">
                        <a:moveTo>
                          <a:pt x="0" y="21"/>
                        </a:moveTo>
                        <a:lnTo>
                          <a:pt x="0" y="2"/>
                        </a:lnTo>
                        <a:lnTo>
                          <a:pt x="1" y="3"/>
                        </a:lnTo>
                        <a:lnTo>
                          <a:pt x="1" y="0"/>
                        </a:lnTo>
                        <a:lnTo>
                          <a:pt x="2" y="24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3" y="25"/>
                        </a:lnTo>
                        <a:lnTo>
                          <a:pt x="3" y="1"/>
                        </a:lnTo>
                        <a:lnTo>
                          <a:pt x="4" y="5"/>
                        </a:lnTo>
                        <a:lnTo>
                          <a:pt x="4" y="4"/>
                        </a:lnTo>
                        <a:lnTo>
                          <a:pt x="5" y="2"/>
                        </a:lnTo>
                        <a:lnTo>
                          <a:pt x="6" y="28"/>
                        </a:lnTo>
                        <a:lnTo>
                          <a:pt x="7" y="18"/>
                        </a:lnTo>
                        <a:lnTo>
                          <a:pt x="7" y="23"/>
                        </a:lnTo>
                        <a:lnTo>
                          <a:pt x="8" y="2"/>
                        </a:lnTo>
                        <a:lnTo>
                          <a:pt x="9" y="30"/>
                        </a:lnTo>
                        <a:lnTo>
                          <a:pt x="9" y="8"/>
                        </a:lnTo>
                        <a:lnTo>
                          <a:pt x="10" y="32"/>
                        </a:lnTo>
                        <a:lnTo>
                          <a:pt x="11" y="4"/>
                        </a:lnTo>
                        <a:lnTo>
                          <a:pt x="11" y="18"/>
                        </a:lnTo>
                        <a:lnTo>
                          <a:pt x="11" y="4"/>
                        </a:lnTo>
                        <a:lnTo>
                          <a:pt x="13" y="35"/>
                        </a:lnTo>
                        <a:lnTo>
                          <a:pt x="13" y="12"/>
                        </a:lnTo>
                        <a:lnTo>
                          <a:pt x="14" y="35"/>
                        </a:lnTo>
                        <a:lnTo>
                          <a:pt x="14" y="4"/>
                        </a:lnTo>
                        <a:lnTo>
                          <a:pt x="15" y="19"/>
                        </a:lnTo>
                        <a:lnTo>
                          <a:pt x="15" y="5"/>
                        </a:lnTo>
                        <a:lnTo>
                          <a:pt x="16" y="38"/>
                        </a:lnTo>
                        <a:lnTo>
                          <a:pt x="17" y="12"/>
                        </a:lnTo>
                        <a:lnTo>
                          <a:pt x="17" y="39"/>
                        </a:lnTo>
                        <a:lnTo>
                          <a:pt x="18" y="6"/>
                        </a:lnTo>
                        <a:lnTo>
                          <a:pt x="19" y="23"/>
                        </a:lnTo>
                        <a:lnTo>
                          <a:pt x="19" y="6"/>
                        </a:lnTo>
                        <a:lnTo>
                          <a:pt x="20" y="42"/>
                        </a:lnTo>
                        <a:lnTo>
                          <a:pt x="21" y="11"/>
                        </a:lnTo>
                        <a:lnTo>
                          <a:pt x="21" y="41"/>
                        </a:lnTo>
                        <a:lnTo>
                          <a:pt x="22" y="6"/>
                        </a:lnTo>
                        <a:lnTo>
                          <a:pt x="23" y="44"/>
                        </a:lnTo>
                        <a:lnTo>
                          <a:pt x="23" y="34"/>
                        </a:lnTo>
                        <a:lnTo>
                          <a:pt x="23" y="29"/>
                        </a:lnTo>
                        <a:lnTo>
                          <a:pt x="23" y="46"/>
                        </a:lnTo>
                        <a:lnTo>
                          <a:pt x="25" y="6"/>
                        </a:lnTo>
                        <a:lnTo>
                          <a:pt x="25" y="10"/>
                        </a:lnTo>
                        <a:lnTo>
                          <a:pt x="25" y="10"/>
                        </a:lnTo>
                        <a:lnTo>
                          <a:pt x="26" y="7"/>
                        </a:lnTo>
                        <a:lnTo>
                          <a:pt x="27" y="49"/>
                        </a:lnTo>
                        <a:lnTo>
                          <a:pt x="27" y="32"/>
                        </a:lnTo>
                        <a:lnTo>
                          <a:pt x="27" y="35"/>
                        </a:lnTo>
                        <a:lnTo>
                          <a:pt x="28" y="4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6" name="Freeform 410"/>
                  <p:cNvSpPr>
                    <a:spLocks/>
                  </p:cNvSpPr>
                  <p:nvPr/>
                </p:nvSpPr>
                <p:spPr bwMode="auto">
                  <a:xfrm>
                    <a:off x="2161701" y="5613400"/>
                    <a:ext cx="46038" cy="120650"/>
                  </a:xfrm>
                  <a:custGeom>
                    <a:avLst/>
                    <a:gdLst>
                      <a:gd name="T0" fmla="*/ 0 w 29"/>
                      <a:gd name="T1" fmla="*/ 44 h 76"/>
                      <a:gd name="T2" fmla="*/ 1 w 29"/>
                      <a:gd name="T3" fmla="*/ 2 h 76"/>
                      <a:gd name="T4" fmla="*/ 1 w 29"/>
                      <a:gd name="T5" fmla="*/ 7 h 76"/>
                      <a:gd name="T6" fmla="*/ 2 w 29"/>
                      <a:gd name="T7" fmla="*/ 4 h 76"/>
                      <a:gd name="T8" fmla="*/ 2 w 29"/>
                      <a:gd name="T9" fmla="*/ 2 h 76"/>
                      <a:gd name="T10" fmla="*/ 3 w 29"/>
                      <a:gd name="T11" fmla="*/ 48 h 76"/>
                      <a:gd name="T12" fmla="*/ 3 w 29"/>
                      <a:gd name="T13" fmla="*/ 2 h 76"/>
                      <a:gd name="T14" fmla="*/ 4 w 29"/>
                      <a:gd name="T15" fmla="*/ 24 h 76"/>
                      <a:gd name="T16" fmla="*/ 4 w 29"/>
                      <a:gd name="T17" fmla="*/ 2 h 76"/>
                      <a:gd name="T18" fmla="*/ 6 w 29"/>
                      <a:gd name="T19" fmla="*/ 50 h 76"/>
                      <a:gd name="T20" fmla="*/ 6 w 29"/>
                      <a:gd name="T21" fmla="*/ 9 h 76"/>
                      <a:gd name="T22" fmla="*/ 6 w 29"/>
                      <a:gd name="T23" fmla="*/ 52 h 76"/>
                      <a:gd name="T24" fmla="*/ 8 w 29"/>
                      <a:gd name="T25" fmla="*/ 2 h 76"/>
                      <a:gd name="T26" fmla="*/ 8 w 29"/>
                      <a:gd name="T27" fmla="*/ 21 h 76"/>
                      <a:gd name="T28" fmla="*/ 9 w 29"/>
                      <a:gd name="T29" fmla="*/ 2 h 76"/>
                      <a:gd name="T30" fmla="*/ 9 w 29"/>
                      <a:gd name="T31" fmla="*/ 52 h 76"/>
                      <a:gd name="T32" fmla="*/ 9 w 29"/>
                      <a:gd name="T33" fmla="*/ 12 h 76"/>
                      <a:gd name="T34" fmla="*/ 10 w 29"/>
                      <a:gd name="T35" fmla="*/ 56 h 76"/>
                      <a:gd name="T36" fmla="*/ 11 w 29"/>
                      <a:gd name="T37" fmla="*/ 2 h 76"/>
                      <a:gd name="T38" fmla="*/ 12 w 29"/>
                      <a:gd name="T39" fmla="*/ 22 h 76"/>
                      <a:gd name="T40" fmla="*/ 12 w 29"/>
                      <a:gd name="T41" fmla="*/ 2 h 76"/>
                      <a:gd name="T42" fmla="*/ 13 w 29"/>
                      <a:gd name="T43" fmla="*/ 59 h 76"/>
                      <a:gd name="T44" fmla="*/ 14 w 29"/>
                      <a:gd name="T45" fmla="*/ 9 h 76"/>
                      <a:gd name="T46" fmla="*/ 14 w 29"/>
                      <a:gd name="T47" fmla="*/ 58 h 76"/>
                      <a:gd name="T48" fmla="*/ 15 w 29"/>
                      <a:gd name="T49" fmla="*/ 2 h 76"/>
                      <a:gd name="T50" fmla="*/ 16 w 29"/>
                      <a:gd name="T51" fmla="*/ 26 h 76"/>
                      <a:gd name="T52" fmla="*/ 16 w 29"/>
                      <a:gd name="T53" fmla="*/ 2 h 76"/>
                      <a:gd name="T54" fmla="*/ 17 w 29"/>
                      <a:gd name="T55" fmla="*/ 63 h 76"/>
                      <a:gd name="T56" fmla="*/ 18 w 29"/>
                      <a:gd name="T57" fmla="*/ 2 h 76"/>
                      <a:gd name="T58" fmla="*/ 18 w 29"/>
                      <a:gd name="T59" fmla="*/ 4 h 76"/>
                      <a:gd name="T60" fmla="*/ 18 w 29"/>
                      <a:gd name="T61" fmla="*/ 7 h 76"/>
                      <a:gd name="T62" fmla="*/ 18 w 29"/>
                      <a:gd name="T63" fmla="*/ 1 h 76"/>
                      <a:gd name="T64" fmla="*/ 20 w 29"/>
                      <a:gd name="T65" fmla="*/ 64 h 76"/>
                      <a:gd name="T66" fmla="*/ 20 w 29"/>
                      <a:gd name="T67" fmla="*/ 36 h 76"/>
                      <a:gd name="T68" fmla="*/ 20 w 29"/>
                      <a:gd name="T69" fmla="*/ 32 h 76"/>
                      <a:gd name="T70" fmla="*/ 20 w 29"/>
                      <a:gd name="T71" fmla="*/ 68 h 76"/>
                      <a:gd name="T72" fmla="*/ 22 w 29"/>
                      <a:gd name="T73" fmla="*/ 1 h 76"/>
                      <a:gd name="T74" fmla="*/ 22 w 29"/>
                      <a:gd name="T75" fmla="*/ 5 h 76"/>
                      <a:gd name="T76" fmla="*/ 22 w 29"/>
                      <a:gd name="T77" fmla="*/ 5 h 76"/>
                      <a:gd name="T78" fmla="*/ 23 w 29"/>
                      <a:gd name="T79" fmla="*/ 1 h 76"/>
                      <a:gd name="T80" fmla="*/ 24 w 29"/>
                      <a:gd name="T81" fmla="*/ 73 h 76"/>
                      <a:gd name="T82" fmla="*/ 24 w 29"/>
                      <a:gd name="T83" fmla="*/ 30 h 76"/>
                      <a:gd name="T84" fmla="*/ 24 w 29"/>
                      <a:gd name="T85" fmla="*/ 39 h 76"/>
                      <a:gd name="T86" fmla="*/ 25 w 29"/>
                      <a:gd name="T87" fmla="*/ 67 h 76"/>
                      <a:gd name="T88" fmla="*/ 26 w 29"/>
                      <a:gd name="T89" fmla="*/ 0 h 76"/>
                      <a:gd name="T90" fmla="*/ 26 w 29"/>
                      <a:gd name="T91" fmla="*/ 64 h 76"/>
                      <a:gd name="T92" fmla="*/ 26 w 29"/>
                      <a:gd name="T93" fmla="*/ 6 h 76"/>
                      <a:gd name="T94" fmla="*/ 27 w 29"/>
                      <a:gd name="T95" fmla="*/ 76 h 76"/>
                      <a:gd name="T96" fmla="*/ 28 w 29"/>
                      <a:gd name="T97" fmla="*/ 0 h 76"/>
                      <a:gd name="T98" fmla="*/ 29 w 29"/>
                      <a:gd name="T99" fmla="*/ 25 h 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76">
                        <a:moveTo>
                          <a:pt x="0" y="44"/>
                        </a:moveTo>
                        <a:lnTo>
                          <a:pt x="1" y="2"/>
                        </a:lnTo>
                        <a:lnTo>
                          <a:pt x="1" y="7"/>
                        </a:lnTo>
                        <a:lnTo>
                          <a:pt x="2" y="4"/>
                        </a:lnTo>
                        <a:lnTo>
                          <a:pt x="2" y="2"/>
                        </a:lnTo>
                        <a:lnTo>
                          <a:pt x="3" y="48"/>
                        </a:lnTo>
                        <a:lnTo>
                          <a:pt x="3" y="2"/>
                        </a:lnTo>
                        <a:lnTo>
                          <a:pt x="4" y="24"/>
                        </a:lnTo>
                        <a:lnTo>
                          <a:pt x="4" y="2"/>
                        </a:lnTo>
                        <a:lnTo>
                          <a:pt x="6" y="50"/>
                        </a:lnTo>
                        <a:lnTo>
                          <a:pt x="6" y="9"/>
                        </a:lnTo>
                        <a:lnTo>
                          <a:pt x="6" y="52"/>
                        </a:lnTo>
                        <a:lnTo>
                          <a:pt x="8" y="2"/>
                        </a:lnTo>
                        <a:lnTo>
                          <a:pt x="8" y="21"/>
                        </a:lnTo>
                        <a:lnTo>
                          <a:pt x="9" y="2"/>
                        </a:lnTo>
                        <a:lnTo>
                          <a:pt x="9" y="52"/>
                        </a:lnTo>
                        <a:lnTo>
                          <a:pt x="9" y="12"/>
                        </a:lnTo>
                        <a:lnTo>
                          <a:pt x="10" y="56"/>
                        </a:lnTo>
                        <a:lnTo>
                          <a:pt x="11" y="2"/>
                        </a:lnTo>
                        <a:lnTo>
                          <a:pt x="12" y="22"/>
                        </a:lnTo>
                        <a:lnTo>
                          <a:pt x="12" y="2"/>
                        </a:lnTo>
                        <a:lnTo>
                          <a:pt x="13" y="59"/>
                        </a:lnTo>
                        <a:lnTo>
                          <a:pt x="14" y="9"/>
                        </a:lnTo>
                        <a:lnTo>
                          <a:pt x="14" y="58"/>
                        </a:lnTo>
                        <a:lnTo>
                          <a:pt x="15" y="2"/>
                        </a:lnTo>
                        <a:lnTo>
                          <a:pt x="16" y="26"/>
                        </a:lnTo>
                        <a:lnTo>
                          <a:pt x="16" y="2"/>
                        </a:lnTo>
                        <a:lnTo>
                          <a:pt x="17" y="63"/>
                        </a:lnTo>
                        <a:lnTo>
                          <a:pt x="18" y="2"/>
                        </a:lnTo>
                        <a:lnTo>
                          <a:pt x="18" y="4"/>
                        </a:lnTo>
                        <a:lnTo>
                          <a:pt x="18" y="7"/>
                        </a:lnTo>
                        <a:lnTo>
                          <a:pt x="18" y="1"/>
                        </a:lnTo>
                        <a:lnTo>
                          <a:pt x="20" y="64"/>
                        </a:lnTo>
                        <a:lnTo>
                          <a:pt x="20" y="36"/>
                        </a:lnTo>
                        <a:lnTo>
                          <a:pt x="20" y="32"/>
                        </a:lnTo>
                        <a:lnTo>
                          <a:pt x="20" y="68"/>
                        </a:lnTo>
                        <a:lnTo>
                          <a:pt x="22" y="1"/>
                        </a:lnTo>
                        <a:lnTo>
                          <a:pt x="22" y="5"/>
                        </a:lnTo>
                        <a:lnTo>
                          <a:pt x="22" y="5"/>
                        </a:lnTo>
                        <a:lnTo>
                          <a:pt x="23" y="1"/>
                        </a:lnTo>
                        <a:lnTo>
                          <a:pt x="24" y="73"/>
                        </a:lnTo>
                        <a:lnTo>
                          <a:pt x="24" y="30"/>
                        </a:lnTo>
                        <a:lnTo>
                          <a:pt x="24" y="39"/>
                        </a:lnTo>
                        <a:lnTo>
                          <a:pt x="25" y="67"/>
                        </a:lnTo>
                        <a:lnTo>
                          <a:pt x="26" y="0"/>
                        </a:lnTo>
                        <a:lnTo>
                          <a:pt x="26" y="64"/>
                        </a:lnTo>
                        <a:lnTo>
                          <a:pt x="26" y="6"/>
                        </a:lnTo>
                        <a:lnTo>
                          <a:pt x="27" y="76"/>
                        </a:lnTo>
                        <a:lnTo>
                          <a:pt x="28" y="0"/>
                        </a:lnTo>
                        <a:lnTo>
                          <a:pt x="29" y="2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7" name="Freeform 411"/>
                  <p:cNvSpPr>
                    <a:spLocks/>
                  </p:cNvSpPr>
                  <p:nvPr/>
                </p:nvSpPr>
                <p:spPr bwMode="auto">
                  <a:xfrm>
                    <a:off x="2207738" y="5597525"/>
                    <a:ext cx="47625" cy="219075"/>
                  </a:xfrm>
                  <a:custGeom>
                    <a:avLst/>
                    <a:gdLst>
                      <a:gd name="T0" fmla="*/ 0 w 30"/>
                      <a:gd name="T1" fmla="*/ 35 h 138"/>
                      <a:gd name="T2" fmla="*/ 0 w 30"/>
                      <a:gd name="T3" fmla="*/ 9 h 138"/>
                      <a:gd name="T4" fmla="*/ 2 w 30"/>
                      <a:gd name="T5" fmla="*/ 88 h 138"/>
                      <a:gd name="T6" fmla="*/ 2 w 30"/>
                      <a:gd name="T7" fmla="*/ 18 h 138"/>
                      <a:gd name="T8" fmla="*/ 2 w 30"/>
                      <a:gd name="T9" fmla="*/ 91 h 138"/>
                      <a:gd name="T10" fmla="*/ 3 w 30"/>
                      <a:gd name="T11" fmla="*/ 9 h 138"/>
                      <a:gd name="T12" fmla="*/ 3 w 30"/>
                      <a:gd name="T13" fmla="*/ 27 h 138"/>
                      <a:gd name="T14" fmla="*/ 3 w 30"/>
                      <a:gd name="T15" fmla="*/ 9 h 138"/>
                      <a:gd name="T16" fmla="*/ 5 w 30"/>
                      <a:gd name="T17" fmla="*/ 9 h 138"/>
                      <a:gd name="T18" fmla="*/ 5 w 30"/>
                      <a:gd name="T19" fmla="*/ 88 h 138"/>
                      <a:gd name="T20" fmla="*/ 5 w 30"/>
                      <a:gd name="T21" fmla="*/ 18 h 138"/>
                      <a:gd name="T22" fmla="*/ 6 w 30"/>
                      <a:gd name="T23" fmla="*/ 98 h 138"/>
                      <a:gd name="T24" fmla="*/ 7 w 30"/>
                      <a:gd name="T25" fmla="*/ 8 h 138"/>
                      <a:gd name="T26" fmla="*/ 8 w 30"/>
                      <a:gd name="T27" fmla="*/ 30 h 138"/>
                      <a:gd name="T28" fmla="*/ 8 w 30"/>
                      <a:gd name="T29" fmla="*/ 7 h 138"/>
                      <a:gd name="T30" fmla="*/ 9 w 30"/>
                      <a:gd name="T31" fmla="*/ 104 h 138"/>
                      <a:gd name="T32" fmla="*/ 10 w 30"/>
                      <a:gd name="T33" fmla="*/ 15 h 138"/>
                      <a:gd name="T34" fmla="*/ 10 w 30"/>
                      <a:gd name="T35" fmla="*/ 90 h 138"/>
                      <a:gd name="T36" fmla="*/ 11 w 30"/>
                      <a:gd name="T37" fmla="*/ 6 h 138"/>
                      <a:gd name="T38" fmla="*/ 12 w 30"/>
                      <a:gd name="T39" fmla="*/ 53 h 138"/>
                      <a:gd name="T40" fmla="*/ 12 w 30"/>
                      <a:gd name="T41" fmla="*/ 35 h 138"/>
                      <a:gd name="T42" fmla="*/ 12 w 30"/>
                      <a:gd name="T43" fmla="*/ 107 h 138"/>
                      <a:gd name="T44" fmla="*/ 14 w 30"/>
                      <a:gd name="T45" fmla="*/ 6 h 138"/>
                      <a:gd name="T46" fmla="*/ 14 w 30"/>
                      <a:gd name="T47" fmla="*/ 9 h 138"/>
                      <a:gd name="T48" fmla="*/ 14 w 30"/>
                      <a:gd name="T49" fmla="*/ 11 h 138"/>
                      <a:gd name="T50" fmla="*/ 15 w 30"/>
                      <a:gd name="T51" fmla="*/ 5 h 138"/>
                      <a:gd name="T52" fmla="*/ 16 w 30"/>
                      <a:gd name="T53" fmla="*/ 104 h 138"/>
                      <a:gd name="T54" fmla="*/ 16 w 30"/>
                      <a:gd name="T55" fmla="*/ 43 h 138"/>
                      <a:gd name="T56" fmla="*/ 16 w 30"/>
                      <a:gd name="T57" fmla="*/ 40 h 138"/>
                      <a:gd name="T58" fmla="*/ 16 w 30"/>
                      <a:gd name="T59" fmla="*/ 112 h 138"/>
                      <a:gd name="T60" fmla="*/ 18 w 30"/>
                      <a:gd name="T61" fmla="*/ 4 h 138"/>
                      <a:gd name="T62" fmla="*/ 18 w 30"/>
                      <a:gd name="T63" fmla="*/ 9 h 138"/>
                      <a:gd name="T64" fmla="*/ 18 w 30"/>
                      <a:gd name="T65" fmla="*/ 8 h 138"/>
                      <a:gd name="T66" fmla="*/ 20 w 30"/>
                      <a:gd name="T67" fmla="*/ 127 h 138"/>
                      <a:gd name="T68" fmla="*/ 20 w 30"/>
                      <a:gd name="T69" fmla="*/ 4 h 138"/>
                      <a:gd name="T70" fmla="*/ 20 w 30"/>
                      <a:gd name="T71" fmla="*/ 34 h 138"/>
                      <a:gd name="T72" fmla="*/ 22 w 30"/>
                      <a:gd name="T73" fmla="*/ 3 h 138"/>
                      <a:gd name="T74" fmla="*/ 22 w 30"/>
                      <a:gd name="T75" fmla="*/ 89 h 138"/>
                      <a:gd name="T76" fmla="*/ 22 w 30"/>
                      <a:gd name="T77" fmla="*/ 9 h 138"/>
                      <a:gd name="T78" fmla="*/ 23 w 30"/>
                      <a:gd name="T79" fmla="*/ 138 h 138"/>
                      <a:gd name="T80" fmla="*/ 24 w 30"/>
                      <a:gd name="T81" fmla="*/ 2 h 138"/>
                      <a:gd name="T82" fmla="*/ 24 w 30"/>
                      <a:gd name="T83" fmla="*/ 26 h 138"/>
                      <a:gd name="T84" fmla="*/ 25 w 30"/>
                      <a:gd name="T85" fmla="*/ 1 h 138"/>
                      <a:gd name="T86" fmla="*/ 26 w 30"/>
                      <a:gd name="T87" fmla="*/ 80 h 138"/>
                      <a:gd name="T88" fmla="*/ 26 w 30"/>
                      <a:gd name="T89" fmla="*/ 14 h 138"/>
                      <a:gd name="T90" fmla="*/ 26 w 30"/>
                      <a:gd name="T91" fmla="*/ 130 h 138"/>
                      <a:gd name="T92" fmla="*/ 28 w 30"/>
                      <a:gd name="T93" fmla="*/ 0 h 138"/>
                      <a:gd name="T94" fmla="*/ 28 w 30"/>
                      <a:gd name="T95" fmla="*/ 19 h 138"/>
                      <a:gd name="T96" fmla="*/ 28 w 30"/>
                      <a:gd name="T97" fmla="*/ 0 h 138"/>
                      <a:gd name="T98" fmla="*/ 30 w 30"/>
                      <a:gd name="T99" fmla="*/ 0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0" h="138">
                        <a:moveTo>
                          <a:pt x="0" y="35"/>
                        </a:moveTo>
                        <a:lnTo>
                          <a:pt x="0" y="9"/>
                        </a:lnTo>
                        <a:lnTo>
                          <a:pt x="2" y="88"/>
                        </a:lnTo>
                        <a:lnTo>
                          <a:pt x="2" y="18"/>
                        </a:lnTo>
                        <a:lnTo>
                          <a:pt x="2" y="91"/>
                        </a:lnTo>
                        <a:lnTo>
                          <a:pt x="3" y="9"/>
                        </a:lnTo>
                        <a:lnTo>
                          <a:pt x="3" y="27"/>
                        </a:lnTo>
                        <a:lnTo>
                          <a:pt x="3" y="9"/>
                        </a:lnTo>
                        <a:lnTo>
                          <a:pt x="5" y="9"/>
                        </a:lnTo>
                        <a:lnTo>
                          <a:pt x="5" y="88"/>
                        </a:lnTo>
                        <a:lnTo>
                          <a:pt x="5" y="18"/>
                        </a:lnTo>
                        <a:lnTo>
                          <a:pt x="6" y="98"/>
                        </a:lnTo>
                        <a:lnTo>
                          <a:pt x="7" y="8"/>
                        </a:lnTo>
                        <a:lnTo>
                          <a:pt x="8" y="30"/>
                        </a:lnTo>
                        <a:lnTo>
                          <a:pt x="8" y="7"/>
                        </a:lnTo>
                        <a:lnTo>
                          <a:pt x="9" y="104"/>
                        </a:lnTo>
                        <a:lnTo>
                          <a:pt x="10" y="15"/>
                        </a:lnTo>
                        <a:lnTo>
                          <a:pt x="10" y="90"/>
                        </a:lnTo>
                        <a:lnTo>
                          <a:pt x="11" y="6"/>
                        </a:lnTo>
                        <a:lnTo>
                          <a:pt x="12" y="53"/>
                        </a:lnTo>
                        <a:lnTo>
                          <a:pt x="12" y="35"/>
                        </a:lnTo>
                        <a:lnTo>
                          <a:pt x="12" y="107"/>
                        </a:lnTo>
                        <a:lnTo>
                          <a:pt x="14" y="6"/>
                        </a:lnTo>
                        <a:lnTo>
                          <a:pt x="14" y="9"/>
                        </a:lnTo>
                        <a:lnTo>
                          <a:pt x="14" y="11"/>
                        </a:lnTo>
                        <a:lnTo>
                          <a:pt x="15" y="5"/>
                        </a:lnTo>
                        <a:lnTo>
                          <a:pt x="16" y="104"/>
                        </a:lnTo>
                        <a:lnTo>
                          <a:pt x="16" y="43"/>
                        </a:lnTo>
                        <a:lnTo>
                          <a:pt x="16" y="40"/>
                        </a:lnTo>
                        <a:lnTo>
                          <a:pt x="16" y="112"/>
                        </a:lnTo>
                        <a:lnTo>
                          <a:pt x="18" y="4"/>
                        </a:lnTo>
                        <a:lnTo>
                          <a:pt x="18" y="9"/>
                        </a:lnTo>
                        <a:lnTo>
                          <a:pt x="18" y="8"/>
                        </a:lnTo>
                        <a:lnTo>
                          <a:pt x="20" y="127"/>
                        </a:lnTo>
                        <a:lnTo>
                          <a:pt x="20" y="4"/>
                        </a:lnTo>
                        <a:lnTo>
                          <a:pt x="20" y="34"/>
                        </a:lnTo>
                        <a:lnTo>
                          <a:pt x="22" y="3"/>
                        </a:lnTo>
                        <a:lnTo>
                          <a:pt x="22" y="89"/>
                        </a:lnTo>
                        <a:lnTo>
                          <a:pt x="22" y="9"/>
                        </a:lnTo>
                        <a:lnTo>
                          <a:pt x="23" y="138"/>
                        </a:lnTo>
                        <a:lnTo>
                          <a:pt x="24" y="2"/>
                        </a:lnTo>
                        <a:lnTo>
                          <a:pt x="24" y="26"/>
                        </a:lnTo>
                        <a:lnTo>
                          <a:pt x="25" y="1"/>
                        </a:lnTo>
                        <a:lnTo>
                          <a:pt x="26" y="80"/>
                        </a:lnTo>
                        <a:lnTo>
                          <a:pt x="26" y="14"/>
                        </a:lnTo>
                        <a:lnTo>
                          <a:pt x="26" y="130"/>
                        </a:lnTo>
                        <a:lnTo>
                          <a:pt x="28" y="0"/>
                        </a:lnTo>
                        <a:lnTo>
                          <a:pt x="28" y="19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8" name="Freeform 412"/>
                  <p:cNvSpPr>
                    <a:spLocks/>
                  </p:cNvSpPr>
                  <p:nvPr/>
                </p:nvSpPr>
                <p:spPr bwMode="auto">
                  <a:xfrm>
                    <a:off x="2255363" y="5572125"/>
                    <a:ext cx="44450" cy="309562"/>
                  </a:xfrm>
                  <a:custGeom>
                    <a:avLst/>
                    <a:gdLst>
                      <a:gd name="T0" fmla="*/ 0 w 28"/>
                      <a:gd name="T1" fmla="*/ 16 h 195"/>
                      <a:gd name="T2" fmla="*/ 0 w 28"/>
                      <a:gd name="T3" fmla="*/ 128 h 195"/>
                      <a:gd name="T4" fmla="*/ 0 w 28"/>
                      <a:gd name="T5" fmla="*/ 25 h 195"/>
                      <a:gd name="T6" fmla="*/ 1 w 28"/>
                      <a:gd name="T7" fmla="*/ 149 h 195"/>
                      <a:gd name="T8" fmla="*/ 2 w 28"/>
                      <a:gd name="T9" fmla="*/ 14 h 195"/>
                      <a:gd name="T10" fmla="*/ 3 w 28"/>
                      <a:gd name="T11" fmla="*/ 39 h 195"/>
                      <a:gd name="T12" fmla="*/ 3 w 28"/>
                      <a:gd name="T13" fmla="*/ 14 h 195"/>
                      <a:gd name="T14" fmla="*/ 4 w 28"/>
                      <a:gd name="T15" fmla="*/ 195 h 195"/>
                      <a:gd name="T16" fmla="*/ 4 w 28"/>
                      <a:gd name="T17" fmla="*/ 14 h 195"/>
                      <a:gd name="T18" fmla="*/ 5 w 28"/>
                      <a:gd name="T19" fmla="*/ 15 h 195"/>
                      <a:gd name="T20" fmla="*/ 5 w 28"/>
                      <a:gd name="T21" fmla="*/ 20 h 195"/>
                      <a:gd name="T22" fmla="*/ 5 w 28"/>
                      <a:gd name="T23" fmla="*/ 101 h 195"/>
                      <a:gd name="T24" fmla="*/ 6 w 28"/>
                      <a:gd name="T25" fmla="*/ 12 h 195"/>
                      <a:gd name="T26" fmla="*/ 7 w 28"/>
                      <a:gd name="T27" fmla="*/ 56 h 195"/>
                      <a:gd name="T28" fmla="*/ 7 w 28"/>
                      <a:gd name="T29" fmla="*/ 43 h 195"/>
                      <a:gd name="T30" fmla="*/ 7 w 28"/>
                      <a:gd name="T31" fmla="*/ 195 h 195"/>
                      <a:gd name="T32" fmla="*/ 8 w 28"/>
                      <a:gd name="T33" fmla="*/ 11 h 195"/>
                      <a:gd name="T34" fmla="*/ 9 w 28"/>
                      <a:gd name="T35" fmla="*/ 14 h 195"/>
                      <a:gd name="T36" fmla="*/ 9 w 28"/>
                      <a:gd name="T37" fmla="*/ 16 h 195"/>
                      <a:gd name="T38" fmla="*/ 10 w 28"/>
                      <a:gd name="T39" fmla="*/ 10 h 195"/>
                      <a:gd name="T40" fmla="*/ 10 w 28"/>
                      <a:gd name="T41" fmla="*/ 145 h 195"/>
                      <a:gd name="T42" fmla="*/ 11 w 28"/>
                      <a:gd name="T43" fmla="*/ 45 h 195"/>
                      <a:gd name="T44" fmla="*/ 11 w 28"/>
                      <a:gd name="T45" fmla="*/ 48 h 195"/>
                      <a:gd name="T46" fmla="*/ 12 w 28"/>
                      <a:gd name="T47" fmla="*/ 121 h 195"/>
                      <a:gd name="T48" fmla="*/ 13 w 28"/>
                      <a:gd name="T49" fmla="*/ 9 h 195"/>
                      <a:gd name="T50" fmla="*/ 13 w 28"/>
                      <a:gd name="T51" fmla="*/ 81 h 195"/>
                      <a:gd name="T52" fmla="*/ 13 w 28"/>
                      <a:gd name="T53" fmla="*/ 14 h 195"/>
                      <a:gd name="T54" fmla="*/ 15 w 28"/>
                      <a:gd name="T55" fmla="*/ 135 h 195"/>
                      <a:gd name="T56" fmla="*/ 15 w 28"/>
                      <a:gd name="T57" fmla="*/ 8 h 195"/>
                      <a:gd name="T58" fmla="*/ 15 w 28"/>
                      <a:gd name="T59" fmla="*/ 36 h 195"/>
                      <a:gd name="T60" fmla="*/ 17 w 28"/>
                      <a:gd name="T61" fmla="*/ 6 h 195"/>
                      <a:gd name="T62" fmla="*/ 17 w 28"/>
                      <a:gd name="T63" fmla="*/ 105 h 195"/>
                      <a:gd name="T64" fmla="*/ 17 w 28"/>
                      <a:gd name="T65" fmla="*/ 14 h 195"/>
                      <a:gd name="T66" fmla="*/ 18 w 28"/>
                      <a:gd name="T67" fmla="*/ 146 h 195"/>
                      <a:gd name="T68" fmla="*/ 19 w 28"/>
                      <a:gd name="T69" fmla="*/ 5 h 195"/>
                      <a:gd name="T70" fmla="*/ 19 w 28"/>
                      <a:gd name="T71" fmla="*/ 28 h 195"/>
                      <a:gd name="T72" fmla="*/ 20 w 28"/>
                      <a:gd name="T73" fmla="*/ 4 h 195"/>
                      <a:gd name="T74" fmla="*/ 21 w 28"/>
                      <a:gd name="T75" fmla="*/ 93 h 195"/>
                      <a:gd name="T76" fmla="*/ 21 w 28"/>
                      <a:gd name="T77" fmla="*/ 15 h 195"/>
                      <a:gd name="T78" fmla="*/ 21 w 28"/>
                      <a:gd name="T79" fmla="*/ 140 h 195"/>
                      <a:gd name="T80" fmla="*/ 23 w 28"/>
                      <a:gd name="T81" fmla="*/ 3 h 195"/>
                      <a:gd name="T82" fmla="*/ 23 w 28"/>
                      <a:gd name="T83" fmla="*/ 24 h 195"/>
                      <a:gd name="T84" fmla="*/ 23 w 28"/>
                      <a:gd name="T85" fmla="*/ 2 h 195"/>
                      <a:gd name="T86" fmla="*/ 24 w 28"/>
                      <a:gd name="T87" fmla="*/ 2 h 195"/>
                      <a:gd name="T88" fmla="*/ 25 w 28"/>
                      <a:gd name="T89" fmla="*/ 123 h 195"/>
                      <a:gd name="T90" fmla="*/ 26 w 28"/>
                      <a:gd name="T91" fmla="*/ 10 h 195"/>
                      <a:gd name="T92" fmla="*/ 26 w 28"/>
                      <a:gd name="T93" fmla="*/ 104 h 195"/>
                      <a:gd name="T94" fmla="*/ 27 w 28"/>
                      <a:gd name="T95" fmla="*/ 0 h 195"/>
                      <a:gd name="T96" fmla="*/ 28 w 28"/>
                      <a:gd name="T97" fmla="*/ 50 h 195"/>
                      <a:gd name="T98" fmla="*/ 28 w 28"/>
                      <a:gd name="T99" fmla="*/ 27 h 1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195">
                        <a:moveTo>
                          <a:pt x="0" y="16"/>
                        </a:moveTo>
                        <a:lnTo>
                          <a:pt x="0" y="128"/>
                        </a:lnTo>
                        <a:lnTo>
                          <a:pt x="0" y="25"/>
                        </a:lnTo>
                        <a:lnTo>
                          <a:pt x="1" y="149"/>
                        </a:lnTo>
                        <a:lnTo>
                          <a:pt x="2" y="14"/>
                        </a:lnTo>
                        <a:lnTo>
                          <a:pt x="3" y="39"/>
                        </a:lnTo>
                        <a:lnTo>
                          <a:pt x="3" y="14"/>
                        </a:lnTo>
                        <a:lnTo>
                          <a:pt x="4" y="195"/>
                        </a:lnTo>
                        <a:lnTo>
                          <a:pt x="4" y="14"/>
                        </a:lnTo>
                        <a:lnTo>
                          <a:pt x="5" y="15"/>
                        </a:lnTo>
                        <a:lnTo>
                          <a:pt x="5" y="20"/>
                        </a:lnTo>
                        <a:lnTo>
                          <a:pt x="5" y="101"/>
                        </a:lnTo>
                        <a:lnTo>
                          <a:pt x="6" y="12"/>
                        </a:lnTo>
                        <a:lnTo>
                          <a:pt x="7" y="56"/>
                        </a:lnTo>
                        <a:lnTo>
                          <a:pt x="7" y="43"/>
                        </a:lnTo>
                        <a:lnTo>
                          <a:pt x="7" y="195"/>
                        </a:lnTo>
                        <a:lnTo>
                          <a:pt x="8" y="11"/>
                        </a:lnTo>
                        <a:lnTo>
                          <a:pt x="9" y="14"/>
                        </a:lnTo>
                        <a:lnTo>
                          <a:pt x="9" y="16"/>
                        </a:lnTo>
                        <a:lnTo>
                          <a:pt x="10" y="10"/>
                        </a:lnTo>
                        <a:lnTo>
                          <a:pt x="10" y="145"/>
                        </a:lnTo>
                        <a:lnTo>
                          <a:pt x="11" y="45"/>
                        </a:lnTo>
                        <a:lnTo>
                          <a:pt x="11" y="48"/>
                        </a:lnTo>
                        <a:lnTo>
                          <a:pt x="12" y="121"/>
                        </a:lnTo>
                        <a:lnTo>
                          <a:pt x="13" y="9"/>
                        </a:lnTo>
                        <a:lnTo>
                          <a:pt x="13" y="81"/>
                        </a:lnTo>
                        <a:lnTo>
                          <a:pt x="13" y="14"/>
                        </a:lnTo>
                        <a:lnTo>
                          <a:pt x="15" y="135"/>
                        </a:lnTo>
                        <a:lnTo>
                          <a:pt x="15" y="8"/>
                        </a:lnTo>
                        <a:lnTo>
                          <a:pt x="15" y="36"/>
                        </a:lnTo>
                        <a:lnTo>
                          <a:pt x="17" y="6"/>
                        </a:lnTo>
                        <a:lnTo>
                          <a:pt x="17" y="105"/>
                        </a:lnTo>
                        <a:lnTo>
                          <a:pt x="17" y="14"/>
                        </a:lnTo>
                        <a:lnTo>
                          <a:pt x="18" y="146"/>
                        </a:lnTo>
                        <a:lnTo>
                          <a:pt x="19" y="5"/>
                        </a:lnTo>
                        <a:lnTo>
                          <a:pt x="19" y="28"/>
                        </a:lnTo>
                        <a:lnTo>
                          <a:pt x="20" y="4"/>
                        </a:lnTo>
                        <a:lnTo>
                          <a:pt x="21" y="93"/>
                        </a:lnTo>
                        <a:lnTo>
                          <a:pt x="21" y="15"/>
                        </a:lnTo>
                        <a:lnTo>
                          <a:pt x="21" y="140"/>
                        </a:lnTo>
                        <a:lnTo>
                          <a:pt x="23" y="3"/>
                        </a:lnTo>
                        <a:lnTo>
                          <a:pt x="23" y="24"/>
                        </a:lnTo>
                        <a:lnTo>
                          <a:pt x="23" y="2"/>
                        </a:lnTo>
                        <a:lnTo>
                          <a:pt x="24" y="2"/>
                        </a:lnTo>
                        <a:lnTo>
                          <a:pt x="25" y="123"/>
                        </a:lnTo>
                        <a:lnTo>
                          <a:pt x="26" y="10"/>
                        </a:lnTo>
                        <a:lnTo>
                          <a:pt x="26" y="104"/>
                        </a:lnTo>
                        <a:lnTo>
                          <a:pt x="27" y="0"/>
                        </a:lnTo>
                        <a:lnTo>
                          <a:pt x="28" y="50"/>
                        </a:lnTo>
                        <a:lnTo>
                          <a:pt x="28" y="2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9" name="Freeform 413"/>
                  <p:cNvSpPr>
                    <a:spLocks/>
                  </p:cNvSpPr>
                  <p:nvPr/>
                </p:nvSpPr>
                <p:spPr bwMode="auto">
                  <a:xfrm>
                    <a:off x="2299813" y="5540375"/>
                    <a:ext cx="44450" cy="211137"/>
                  </a:xfrm>
                  <a:custGeom>
                    <a:avLst/>
                    <a:gdLst>
                      <a:gd name="T0" fmla="*/ 0 w 28"/>
                      <a:gd name="T1" fmla="*/ 47 h 133"/>
                      <a:gd name="T2" fmla="*/ 1 w 28"/>
                      <a:gd name="T3" fmla="*/ 130 h 133"/>
                      <a:gd name="T4" fmla="*/ 1 w 28"/>
                      <a:gd name="T5" fmla="*/ 19 h 133"/>
                      <a:gd name="T6" fmla="*/ 2 w 28"/>
                      <a:gd name="T7" fmla="*/ 22 h 133"/>
                      <a:gd name="T8" fmla="*/ 2 w 28"/>
                      <a:gd name="T9" fmla="*/ 25 h 133"/>
                      <a:gd name="T10" fmla="*/ 3 w 28"/>
                      <a:gd name="T11" fmla="*/ 18 h 133"/>
                      <a:gd name="T12" fmla="*/ 3 w 28"/>
                      <a:gd name="T13" fmla="*/ 114 h 133"/>
                      <a:gd name="T14" fmla="*/ 3 w 28"/>
                      <a:gd name="T15" fmla="*/ 57 h 133"/>
                      <a:gd name="T16" fmla="*/ 4 w 28"/>
                      <a:gd name="T17" fmla="*/ 51 h 133"/>
                      <a:gd name="T18" fmla="*/ 4 w 28"/>
                      <a:gd name="T19" fmla="*/ 133 h 133"/>
                      <a:gd name="T20" fmla="*/ 5 w 28"/>
                      <a:gd name="T21" fmla="*/ 16 h 133"/>
                      <a:gd name="T22" fmla="*/ 6 w 28"/>
                      <a:gd name="T23" fmla="*/ 20 h 133"/>
                      <a:gd name="T24" fmla="*/ 6 w 28"/>
                      <a:gd name="T25" fmla="*/ 20 h 133"/>
                      <a:gd name="T26" fmla="*/ 7 w 28"/>
                      <a:gd name="T27" fmla="*/ 131 h 133"/>
                      <a:gd name="T28" fmla="*/ 8 w 28"/>
                      <a:gd name="T29" fmla="*/ 15 h 133"/>
                      <a:gd name="T30" fmla="*/ 8 w 28"/>
                      <a:gd name="T31" fmla="*/ 46 h 133"/>
                      <a:gd name="T32" fmla="*/ 9 w 28"/>
                      <a:gd name="T33" fmla="*/ 101 h 133"/>
                      <a:gd name="T34" fmla="*/ 10 w 28"/>
                      <a:gd name="T35" fmla="*/ 13 h 133"/>
                      <a:gd name="T36" fmla="*/ 10 w 28"/>
                      <a:gd name="T37" fmla="*/ 93 h 133"/>
                      <a:gd name="T38" fmla="*/ 10 w 28"/>
                      <a:gd name="T39" fmla="*/ 20 h 133"/>
                      <a:gd name="T40" fmla="*/ 11 w 28"/>
                      <a:gd name="T41" fmla="*/ 124 h 133"/>
                      <a:gd name="T42" fmla="*/ 12 w 28"/>
                      <a:gd name="T43" fmla="*/ 12 h 133"/>
                      <a:gd name="T44" fmla="*/ 12 w 28"/>
                      <a:gd name="T45" fmla="*/ 37 h 133"/>
                      <a:gd name="T46" fmla="*/ 14 w 28"/>
                      <a:gd name="T47" fmla="*/ 11 h 133"/>
                      <a:gd name="T48" fmla="*/ 14 w 28"/>
                      <a:gd name="T49" fmla="*/ 113 h 133"/>
                      <a:gd name="T50" fmla="*/ 14 w 28"/>
                      <a:gd name="T51" fmla="*/ 20 h 133"/>
                      <a:gd name="T52" fmla="*/ 15 w 28"/>
                      <a:gd name="T53" fmla="*/ 108 h 133"/>
                      <a:gd name="T54" fmla="*/ 15 w 28"/>
                      <a:gd name="T55" fmla="*/ 10 h 133"/>
                      <a:gd name="T56" fmla="*/ 16 w 28"/>
                      <a:gd name="T57" fmla="*/ 28 h 133"/>
                      <a:gd name="T58" fmla="*/ 16 w 28"/>
                      <a:gd name="T59" fmla="*/ 8 h 133"/>
                      <a:gd name="T60" fmla="*/ 17 w 28"/>
                      <a:gd name="T61" fmla="*/ 8 h 133"/>
                      <a:gd name="T62" fmla="*/ 17 w 28"/>
                      <a:gd name="T63" fmla="*/ 103 h 133"/>
                      <a:gd name="T64" fmla="*/ 18 w 28"/>
                      <a:gd name="T65" fmla="*/ 17 h 133"/>
                      <a:gd name="T66" fmla="*/ 18 w 28"/>
                      <a:gd name="T67" fmla="*/ 111 h 133"/>
                      <a:gd name="T68" fmla="*/ 19 w 28"/>
                      <a:gd name="T69" fmla="*/ 6 h 133"/>
                      <a:gd name="T70" fmla="*/ 20 w 28"/>
                      <a:gd name="T71" fmla="*/ 30 h 133"/>
                      <a:gd name="T72" fmla="*/ 21 w 28"/>
                      <a:gd name="T73" fmla="*/ 6 h 133"/>
                      <a:gd name="T74" fmla="*/ 22 w 28"/>
                      <a:gd name="T75" fmla="*/ 110 h 133"/>
                      <a:gd name="T76" fmla="*/ 22 w 28"/>
                      <a:gd name="T77" fmla="*/ 5 h 133"/>
                      <a:gd name="T78" fmla="*/ 22 w 28"/>
                      <a:gd name="T79" fmla="*/ 6 h 133"/>
                      <a:gd name="T80" fmla="*/ 23 w 28"/>
                      <a:gd name="T81" fmla="*/ 11 h 133"/>
                      <a:gd name="T82" fmla="*/ 23 w 28"/>
                      <a:gd name="T83" fmla="*/ 84 h 133"/>
                      <a:gd name="T84" fmla="*/ 24 w 28"/>
                      <a:gd name="T85" fmla="*/ 3 h 133"/>
                      <a:gd name="T86" fmla="*/ 24 w 28"/>
                      <a:gd name="T87" fmla="*/ 46 h 133"/>
                      <a:gd name="T88" fmla="*/ 24 w 28"/>
                      <a:gd name="T89" fmla="*/ 33 h 133"/>
                      <a:gd name="T90" fmla="*/ 25 w 28"/>
                      <a:gd name="T91" fmla="*/ 106 h 133"/>
                      <a:gd name="T92" fmla="*/ 26 w 28"/>
                      <a:gd name="T93" fmla="*/ 1 h 133"/>
                      <a:gd name="T94" fmla="*/ 26 w 28"/>
                      <a:gd name="T95" fmla="*/ 5 h 133"/>
                      <a:gd name="T96" fmla="*/ 27 w 28"/>
                      <a:gd name="T97" fmla="*/ 5 h 133"/>
                      <a:gd name="T98" fmla="*/ 28 w 28"/>
                      <a:gd name="T99" fmla="*/ 0 h 1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133">
                        <a:moveTo>
                          <a:pt x="0" y="47"/>
                        </a:moveTo>
                        <a:lnTo>
                          <a:pt x="1" y="130"/>
                        </a:lnTo>
                        <a:lnTo>
                          <a:pt x="1" y="19"/>
                        </a:lnTo>
                        <a:lnTo>
                          <a:pt x="2" y="22"/>
                        </a:lnTo>
                        <a:lnTo>
                          <a:pt x="2" y="25"/>
                        </a:lnTo>
                        <a:lnTo>
                          <a:pt x="3" y="18"/>
                        </a:lnTo>
                        <a:lnTo>
                          <a:pt x="3" y="114"/>
                        </a:lnTo>
                        <a:lnTo>
                          <a:pt x="3" y="57"/>
                        </a:lnTo>
                        <a:lnTo>
                          <a:pt x="4" y="51"/>
                        </a:lnTo>
                        <a:lnTo>
                          <a:pt x="4" y="133"/>
                        </a:lnTo>
                        <a:lnTo>
                          <a:pt x="5" y="16"/>
                        </a:lnTo>
                        <a:lnTo>
                          <a:pt x="6" y="20"/>
                        </a:lnTo>
                        <a:lnTo>
                          <a:pt x="6" y="20"/>
                        </a:lnTo>
                        <a:lnTo>
                          <a:pt x="7" y="131"/>
                        </a:lnTo>
                        <a:lnTo>
                          <a:pt x="8" y="15"/>
                        </a:lnTo>
                        <a:lnTo>
                          <a:pt x="8" y="46"/>
                        </a:lnTo>
                        <a:lnTo>
                          <a:pt x="9" y="101"/>
                        </a:lnTo>
                        <a:lnTo>
                          <a:pt x="10" y="13"/>
                        </a:lnTo>
                        <a:lnTo>
                          <a:pt x="10" y="93"/>
                        </a:lnTo>
                        <a:lnTo>
                          <a:pt x="10" y="20"/>
                        </a:lnTo>
                        <a:lnTo>
                          <a:pt x="11" y="124"/>
                        </a:lnTo>
                        <a:lnTo>
                          <a:pt x="12" y="12"/>
                        </a:lnTo>
                        <a:lnTo>
                          <a:pt x="12" y="37"/>
                        </a:lnTo>
                        <a:lnTo>
                          <a:pt x="14" y="11"/>
                        </a:lnTo>
                        <a:lnTo>
                          <a:pt x="14" y="113"/>
                        </a:lnTo>
                        <a:lnTo>
                          <a:pt x="14" y="20"/>
                        </a:lnTo>
                        <a:lnTo>
                          <a:pt x="15" y="108"/>
                        </a:lnTo>
                        <a:lnTo>
                          <a:pt x="15" y="10"/>
                        </a:lnTo>
                        <a:lnTo>
                          <a:pt x="16" y="28"/>
                        </a:lnTo>
                        <a:lnTo>
                          <a:pt x="16" y="8"/>
                        </a:lnTo>
                        <a:lnTo>
                          <a:pt x="17" y="8"/>
                        </a:lnTo>
                        <a:lnTo>
                          <a:pt x="17" y="103"/>
                        </a:lnTo>
                        <a:lnTo>
                          <a:pt x="18" y="17"/>
                        </a:lnTo>
                        <a:lnTo>
                          <a:pt x="18" y="111"/>
                        </a:lnTo>
                        <a:lnTo>
                          <a:pt x="19" y="6"/>
                        </a:lnTo>
                        <a:lnTo>
                          <a:pt x="20" y="30"/>
                        </a:lnTo>
                        <a:lnTo>
                          <a:pt x="21" y="6"/>
                        </a:lnTo>
                        <a:lnTo>
                          <a:pt x="22" y="110"/>
                        </a:lnTo>
                        <a:lnTo>
                          <a:pt x="22" y="5"/>
                        </a:lnTo>
                        <a:lnTo>
                          <a:pt x="22" y="6"/>
                        </a:lnTo>
                        <a:lnTo>
                          <a:pt x="23" y="11"/>
                        </a:lnTo>
                        <a:lnTo>
                          <a:pt x="23" y="84"/>
                        </a:lnTo>
                        <a:lnTo>
                          <a:pt x="24" y="3"/>
                        </a:lnTo>
                        <a:lnTo>
                          <a:pt x="24" y="46"/>
                        </a:lnTo>
                        <a:lnTo>
                          <a:pt x="24" y="33"/>
                        </a:lnTo>
                        <a:lnTo>
                          <a:pt x="25" y="106"/>
                        </a:lnTo>
                        <a:lnTo>
                          <a:pt x="26" y="1"/>
                        </a:lnTo>
                        <a:lnTo>
                          <a:pt x="26" y="5"/>
                        </a:lnTo>
                        <a:lnTo>
                          <a:pt x="27" y="5"/>
                        </a:lnTo>
                        <a:lnTo>
                          <a:pt x="2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0" name="Freeform 414"/>
                  <p:cNvSpPr>
                    <a:spLocks/>
                  </p:cNvSpPr>
                  <p:nvPr/>
                </p:nvSpPr>
                <p:spPr bwMode="auto">
                  <a:xfrm>
                    <a:off x="2344263" y="5500687"/>
                    <a:ext cx="44450" cy="196850"/>
                  </a:xfrm>
                  <a:custGeom>
                    <a:avLst/>
                    <a:gdLst>
                      <a:gd name="T0" fmla="*/ 0 w 28"/>
                      <a:gd name="T1" fmla="*/ 25 h 124"/>
                      <a:gd name="T2" fmla="*/ 0 w 28"/>
                      <a:gd name="T3" fmla="*/ 124 h 124"/>
                      <a:gd name="T4" fmla="*/ 1 w 28"/>
                      <a:gd name="T5" fmla="*/ 59 h 124"/>
                      <a:gd name="T6" fmla="*/ 1 w 28"/>
                      <a:gd name="T7" fmla="*/ 63 h 124"/>
                      <a:gd name="T8" fmla="*/ 1 w 28"/>
                      <a:gd name="T9" fmla="*/ 114 h 124"/>
                      <a:gd name="T10" fmla="*/ 2 w 28"/>
                      <a:gd name="T11" fmla="*/ 23 h 124"/>
                      <a:gd name="T12" fmla="*/ 3 w 28"/>
                      <a:gd name="T13" fmla="*/ 92 h 124"/>
                      <a:gd name="T14" fmla="*/ 3 w 28"/>
                      <a:gd name="T15" fmla="*/ 28 h 124"/>
                      <a:gd name="T16" fmla="*/ 3 w 28"/>
                      <a:gd name="T17" fmla="*/ 116 h 124"/>
                      <a:gd name="T18" fmla="*/ 5 w 28"/>
                      <a:gd name="T19" fmla="*/ 21 h 124"/>
                      <a:gd name="T20" fmla="*/ 5 w 28"/>
                      <a:gd name="T21" fmla="*/ 48 h 124"/>
                      <a:gd name="T22" fmla="*/ 7 w 28"/>
                      <a:gd name="T23" fmla="*/ 19 h 124"/>
                      <a:gd name="T24" fmla="*/ 7 w 28"/>
                      <a:gd name="T25" fmla="*/ 107 h 124"/>
                      <a:gd name="T26" fmla="*/ 7 w 28"/>
                      <a:gd name="T27" fmla="*/ 27 h 124"/>
                      <a:gd name="T28" fmla="*/ 8 w 28"/>
                      <a:gd name="T29" fmla="*/ 116 h 124"/>
                      <a:gd name="T30" fmla="*/ 9 w 28"/>
                      <a:gd name="T31" fmla="*/ 17 h 124"/>
                      <a:gd name="T32" fmla="*/ 9 w 28"/>
                      <a:gd name="T33" fmla="*/ 38 h 124"/>
                      <a:gd name="T34" fmla="*/ 10 w 28"/>
                      <a:gd name="T35" fmla="*/ 99 h 124"/>
                      <a:gd name="T36" fmla="*/ 11 w 28"/>
                      <a:gd name="T37" fmla="*/ 16 h 124"/>
                      <a:gd name="T38" fmla="*/ 11 w 28"/>
                      <a:gd name="T39" fmla="*/ 26 h 124"/>
                      <a:gd name="T40" fmla="*/ 11 w 28"/>
                      <a:gd name="T41" fmla="*/ 114 h 124"/>
                      <a:gd name="T42" fmla="*/ 12 w 28"/>
                      <a:gd name="T43" fmla="*/ 14 h 124"/>
                      <a:gd name="T44" fmla="*/ 13 w 28"/>
                      <a:gd name="T45" fmla="*/ 36 h 124"/>
                      <a:gd name="T46" fmla="*/ 13 w 28"/>
                      <a:gd name="T47" fmla="*/ 14 h 124"/>
                      <a:gd name="T48" fmla="*/ 14 w 28"/>
                      <a:gd name="T49" fmla="*/ 110 h 124"/>
                      <a:gd name="T50" fmla="*/ 15 w 28"/>
                      <a:gd name="T51" fmla="*/ 13 h 124"/>
                      <a:gd name="T52" fmla="*/ 15 w 28"/>
                      <a:gd name="T53" fmla="*/ 19 h 124"/>
                      <a:gd name="T54" fmla="*/ 15 w 28"/>
                      <a:gd name="T55" fmla="*/ 96 h 124"/>
                      <a:gd name="T56" fmla="*/ 16 w 28"/>
                      <a:gd name="T57" fmla="*/ 10 h 124"/>
                      <a:gd name="T58" fmla="*/ 17 w 28"/>
                      <a:gd name="T59" fmla="*/ 56 h 124"/>
                      <a:gd name="T60" fmla="*/ 17 w 28"/>
                      <a:gd name="T61" fmla="*/ 38 h 124"/>
                      <a:gd name="T62" fmla="*/ 18 w 28"/>
                      <a:gd name="T63" fmla="*/ 104 h 124"/>
                      <a:gd name="T64" fmla="*/ 19 w 28"/>
                      <a:gd name="T65" fmla="*/ 9 h 124"/>
                      <a:gd name="T66" fmla="*/ 19 w 28"/>
                      <a:gd name="T67" fmla="*/ 11 h 124"/>
                      <a:gd name="T68" fmla="*/ 19 w 28"/>
                      <a:gd name="T69" fmla="*/ 13 h 124"/>
                      <a:gd name="T70" fmla="*/ 21 w 28"/>
                      <a:gd name="T71" fmla="*/ 7 h 124"/>
                      <a:gd name="T72" fmla="*/ 21 w 28"/>
                      <a:gd name="T73" fmla="*/ 96 h 124"/>
                      <a:gd name="T74" fmla="*/ 21 w 28"/>
                      <a:gd name="T75" fmla="*/ 43 h 124"/>
                      <a:gd name="T76" fmla="*/ 21 w 28"/>
                      <a:gd name="T77" fmla="*/ 41 h 124"/>
                      <a:gd name="T78" fmla="*/ 22 w 28"/>
                      <a:gd name="T79" fmla="*/ 98 h 124"/>
                      <a:gd name="T80" fmla="*/ 23 w 28"/>
                      <a:gd name="T81" fmla="*/ 4 h 124"/>
                      <a:gd name="T82" fmla="*/ 23 w 28"/>
                      <a:gd name="T83" fmla="*/ 9 h 124"/>
                      <a:gd name="T84" fmla="*/ 24 w 28"/>
                      <a:gd name="T85" fmla="*/ 7 h 124"/>
                      <a:gd name="T86" fmla="*/ 25 w 28"/>
                      <a:gd name="T87" fmla="*/ 97 h 124"/>
                      <a:gd name="T88" fmla="*/ 25 w 28"/>
                      <a:gd name="T89" fmla="*/ 3 h 124"/>
                      <a:gd name="T90" fmla="*/ 26 w 28"/>
                      <a:gd name="T91" fmla="*/ 31 h 124"/>
                      <a:gd name="T92" fmla="*/ 27 w 28"/>
                      <a:gd name="T93" fmla="*/ 0 h 124"/>
                      <a:gd name="T94" fmla="*/ 28 w 28"/>
                      <a:gd name="T95" fmla="*/ 80 h 124"/>
                      <a:gd name="T96" fmla="*/ 28 w 28"/>
                      <a:gd name="T97" fmla="*/ 7 h 124"/>
                      <a:gd name="T98" fmla="*/ 28 w 28"/>
                      <a:gd name="T99" fmla="*/ 94 h 1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124">
                        <a:moveTo>
                          <a:pt x="0" y="25"/>
                        </a:moveTo>
                        <a:lnTo>
                          <a:pt x="0" y="124"/>
                        </a:lnTo>
                        <a:lnTo>
                          <a:pt x="1" y="59"/>
                        </a:lnTo>
                        <a:lnTo>
                          <a:pt x="1" y="63"/>
                        </a:lnTo>
                        <a:lnTo>
                          <a:pt x="1" y="114"/>
                        </a:lnTo>
                        <a:lnTo>
                          <a:pt x="2" y="23"/>
                        </a:lnTo>
                        <a:lnTo>
                          <a:pt x="3" y="92"/>
                        </a:lnTo>
                        <a:lnTo>
                          <a:pt x="3" y="28"/>
                        </a:lnTo>
                        <a:lnTo>
                          <a:pt x="3" y="116"/>
                        </a:lnTo>
                        <a:lnTo>
                          <a:pt x="5" y="21"/>
                        </a:lnTo>
                        <a:lnTo>
                          <a:pt x="5" y="48"/>
                        </a:lnTo>
                        <a:lnTo>
                          <a:pt x="7" y="19"/>
                        </a:lnTo>
                        <a:lnTo>
                          <a:pt x="7" y="107"/>
                        </a:lnTo>
                        <a:lnTo>
                          <a:pt x="7" y="27"/>
                        </a:lnTo>
                        <a:lnTo>
                          <a:pt x="8" y="116"/>
                        </a:lnTo>
                        <a:lnTo>
                          <a:pt x="9" y="17"/>
                        </a:lnTo>
                        <a:lnTo>
                          <a:pt x="9" y="38"/>
                        </a:lnTo>
                        <a:lnTo>
                          <a:pt x="10" y="99"/>
                        </a:lnTo>
                        <a:lnTo>
                          <a:pt x="11" y="16"/>
                        </a:lnTo>
                        <a:lnTo>
                          <a:pt x="11" y="26"/>
                        </a:lnTo>
                        <a:lnTo>
                          <a:pt x="11" y="114"/>
                        </a:lnTo>
                        <a:lnTo>
                          <a:pt x="12" y="14"/>
                        </a:lnTo>
                        <a:lnTo>
                          <a:pt x="13" y="36"/>
                        </a:lnTo>
                        <a:lnTo>
                          <a:pt x="13" y="14"/>
                        </a:lnTo>
                        <a:lnTo>
                          <a:pt x="14" y="110"/>
                        </a:lnTo>
                        <a:lnTo>
                          <a:pt x="15" y="13"/>
                        </a:lnTo>
                        <a:lnTo>
                          <a:pt x="15" y="19"/>
                        </a:lnTo>
                        <a:lnTo>
                          <a:pt x="15" y="96"/>
                        </a:lnTo>
                        <a:lnTo>
                          <a:pt x="16" y="10"/>
                        </a:lnTo>
                        <a:lnTo>
                          <a:pt x="17" y="56"/>
                        </a:lnTo>
                        <a:lnTo>
                          <a:pt x="17" y="38"/>
                        </a:lnTo>
                        <a:lnTo>
                          <a:pt x="18" y="104"/>
                        </a:lnTo>
                        <a:lnTo>
                          <a:pt x="19" y="9"/>
                        </a:lnTo>
                        <a:lnTo>
                          <a:pt x="19" y="11"/>
                        </a:lnTo>
                        <a:lnTo>
                          <a:pt x="19" y="13"/>
                        </a:lnTo>
                        <a:lnTo>
                          <a:pt x="21" y="7"/>
                        </a:lnTo>
                        <a:lnTo>
                          <a:pt x="21" y="96"/>
                        </a:lnTo>
                        <a:lnTo>
                          <a:pt x="21" y="43"/>
                        </a:lnTo>
                        <a:lnTo>
                          <a:pt x="21" y="41"/>
                        </a:lnTo>
                        <a:lnTo>
                          <a:pt x="22" y="98"/>
                        </a:lnTo>
                        <a:lnTo>
                          <a:pt x="23" y="4"/>
                        </a:lnTo>
                        <a:lnTo>
                          <a:pt x="23" y="9"/>
                        </a:lnTo>
                        <a:lnTo>
                          <a:pt x="24" y="7"/>
                        </a:lnTo>
                        <a:lnTo>
                          <a:pt x="25" y="97"/>
                        </a:lnTo>
                        <a:lnTo>
                          <a:pt x="25" y="3"/>
                        </a:lnTo>
                        <a:lnTo>
                          <a:pt x="26" y="31"/>
                        </a:lnTo>
                        <a:lnTo>
                          <a:pt x="27" y="0"/>
                        </a:lnTo>
                        <a:lnTo>
                          <a:pt x="28" y="80"/>
                        </a:lnTo>
                        <a:lnTo>
                          <a:pt x="28" y="7"/>
                        </a:lnTo>
                        <a:lnTo>
                          <a:pt x="28" y="9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1" name="Freeform 415"/>
                  <p:cNvSpPr>
                    <a:spLocks/>
                  </p:cNvSpPr>
                  <p:nvPr/>
                </p:nvSpPr>
                <p:spPr bwMode="auto">
                  <a:xfrm>
                    <a:off x="2388713" y="5449887"/>
                    <a:ext cx="46038" cy="200025"/>
                  </a:xfrm>
                  <a:custGeom>
                    <a:avLst/>
                    <a:gdLst>
                      <a:gd name="T0" fmla="*/ 0 w 29"/>
                      <a:gd name="T1" fmla="*/ 126 h 126"/>
                      <a:gd name="T2" fmla="*/ 2 w 29"/>
                      <a:gd name="T3" fmla="*/ 30 h 126"/>
                      <a:gd name="T4" fmla="*/ 2 w 29"/>
                      <a:gd name="T5" fmla="*/ 53 h 126"/>
                      <a:gd name="T6" fmla="*/ 4 w 29"/>
                      <a:gd name="T7" fmla="*/ 28 h 126"/>
                      <a:gd name="T8" fmla="*/ 4 w 29"/>
                      <a:gd name="T9" fmla="*/ 121 h 126"/>
                      <a:gd name="T10" fmla="*/ 4 w 29"/>
                      <a:gd name="T11" fmla="*/ 38 h 126"/>
                      <a:gd name="T12" fmla="*/ 5 w 29"/>
                      <a:gd name="T13" fmla="*/ 109 h 126"/>
                      <a:gd name="T14" fmla="*/ 5 w 29"/>
                      <a:gd name="T15" fmla="*/ 27 h 126"/>
                      <a:gd name="T16" fmla="*/ 6 w 29"/>
                      <a:gd name="T17" fmla="*/ 46 h 126"/>
                      <a:gd name="T18" fmla="*/ 6 w 29"/>
                      <a:gd name="T19" fmla="*/ 25 h 126"/>
                      <a:gd name="T20" fmla="*/ 7 w 29"/>
                      <a:gd name="T21" fmla="*/ 25 h 126"/>
                      <a:gd name="T22" fmla="*/ 7 w 29"/>
                      <a:gd name="T23" fmla="*/ 115 h 126"/>
                      <a:gd name="T24" fmla="*/ 8 w 29"/>
                      <a:gd name="T25" fmla="*/ 32 h 126"/>
                      <a:gd name="T26" fmla="*/ 8 w 29"/>
                      <a:gd name="T27" fmla="*/ 110 h 126"/>
                      <a:gd name="T28" fmla="*/ 9 w 29"/>
                      <a:gd name="T29" fmla="*/ 22 h 126"/>
                      <a:gd name="T30" fmla="*/ 10 w 29"/>
                      <a:gd name="T31" fmla="*/ 48 h 126"/>
                      <a:gd name="T32" fmla="*/ 10 w 29"/>
                      <a:gd name="T33" fmla="*/ 21 h 126"/>
                      <a:gd name="T34" fmla="*/ 11 w 29"/>
                      <a:gd name="T35" fmla="*/ 109 h 126"/>
                      <a:gd name="T36" fmla="*/ 12 w 29"/>
                      <a:gd name="T37" fmla="*/ 20 h 126"/>
                      <a:gd name="T38" fmla="*/ 12 w 29"/>
                      <a:gd name="T39" fmla="*/ 21 h 126"/>
                      <a:gd name="T40" fmla="*/ 12 w 29"/>
                      <a:gd name="T41" fmla="*/ 25 h 126"/>
                      <a:gd name="T42" fmla="*/ 13 w 29"/>
                      <a:gd name="T43" fmla="*/ 17 h 126"/>
                      <a:gd name="T44" fmla="*/ 14 w 29"/>
                      <a:gd name="T45" fmla="*/ 100 h 126"/>
                      <a:gd name="T46" fmla="*/ 14 w 29"/>
                      <a:gd name="T47" fmla="*/ 55 h 126"/>
                      <a:gd name="T48" fmla="*/ 14 w 29"/>
                      <a:gd name="T49" fmla="*/ 49 h 126"/>
                      <a:gd name="T50" fmla="*/ 14 w 29"/>
                      <a:gd name="T51" fmla="*/ 108 h 126"/>
                      <a:gd name="T52" fmla="*/ 16 w 29"/>
                      <a:gd name="T53" fmla="*/ 14 h 126"/>
                      <a:gd name="T54" fmla="*/ 16 w 29"/>
                      <a:gd name="T55" fmla="*/ 19 h 126"/>
                      <a:gd name="T56" fmla="*/ 16 w 29"/>
                      <a:gd name="T57" fmla="*/ 18 h 126"/>
                      <a:gd name="T58" fmla="*/ 18 w 29"/>
                      <a:gd name="T59" fmla="*/ 105 h 126"/>
                      <a:gd name="T60" fmla="*/ 18 w 29"/>
                      <a:gd name="T61" fmla="*/ 13 h 126"/>
                      <a:gd name="T62" fmla="*/ 18 w 29"/>
                      <a:gd name="T63" fmla="*/ 42 h 126"/>
                      <a:gd name="T64" fmla="*/ 18 w 29"/>
                      <a:gd name="T65" fmla="*/ 53 h 126"/>
                      <a:gd name="T66" fmla="*/ 19 w 29"/>
                      <a:gd name="T67" fmla="*/ 88 h 126"/>
                      <a:gd name="T68" fmla="*/ 20 w 29"/>
                      <a:gd name="T69" fmla="*/ 9 h 126"/>
                      <a:gd name="T70" fmla="*/ 20 w 29"/>
                      <a:gd name="T71" fmla="*/ 83 h 126"/>
                      <a:gd name="T72" fmla="*/ 20 w 29"/>
                      <a:gd name="T73" fmla="*/ 16 h 126"/>
                      <a:gd name="T74" fmla="*/ 21 w 29"/>
                      <a:gd name="T75" fmla="*/ 100 h 126"/>
                      <a:gd name="T76" fmla="*/ 22 w 29"/>
                      <a:gd name="T77" fmla="*/ 7 h 126"/>
                      <a:gd name="T78" fmla="*/ 23 w 29"/>
                      <a:gd name="T79" fmla="*/ 31 h 126"/>
                      <a:gd name="T80" fmla="*/ 24 w 29"/>
                      <a:gd name="T81" fmla="*/ 5 h 126"/>
                      <a:gd name="T82" fmla="*/ 25 w 29"/>
                      <a:gd name="T83" fmla="*/ 93 h 126"/>
                      <a:gd name="T84" fmla="*/ 25 w 29"/>
                      <a:gd name="T85" fmla="*/ 13 h 126"/>
                      <a:gd name="T86" fmla="*/ 25 w 29"/>
                      <a:gd name="T87" fmla="*/ 88 h 126"/>
                      <a:gd name="T88" fmla="*/ 26 w 29"/>
                      <a:gd name="T89" fmla="*/ 1 h 126"/>
                      <a:gd name="T90" fmla="*/ 27 w 29"/>
                      <a:gd name="T91" fmla="*/ 20 h 126"/>
                      <a:gd name="T92" fmla="*/ 28 w 29"/>
                      <a:gd name="T93" fmla="*/ 86 h 126"/>
                      <a:gd name="T94" fmla="*/ 28 w 29"/>
                      <a:gd name="T95" fmla="*/ 0 h 126"/>
                      <a:gd name="T96" fmla="*/ 28 w 29"/>
                      <a:gd name="T97" fmla="*/ 8 h 126"/>
                      <a:gd name="T98" fmla="*/ 29 w 29"/>
                      <a:gd name="T99" fmla="*/ 87 h 1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126">
                        <a:moveTo>
                          <a:pt x="0" y="126"/>
                        </a:moveTo>
                        <a:lnTo>
                          <a:pt x="2" y="30"/>
                        </a:lnTo>
                        <a:lnTo>
                          <a:pt x="2" y="53"/>
                        </a:lnTo>
                        <a:lnTo>
                          <a:pt x="4" y="28"/>
                        </a:lnTo>
                        <a:lnTo>
                          <a:pt x="4" y="121"/>
                        </a:lnTo>
                        <a:lnTo>
                          <a:pt x="4" y="38"/>
                        </a:lnTo>
                        <a:lnTo>
                          <a:pt x="5" y="109"/>
                        </a:lnTo>
                        <a:lnTo>
                          <a:pt x="5" y="27"/>
                        </a:lnTo>
                        <a:lnTo>
                          <a:pt x="6" y="46"/>
                        </a:lnTo>
                        <a:lnTo>
                          <a:pt x="6" y="25"/>
                        </a:lnTo>
                        <a:lnTo>
                          <a:pt x="7" y="25"/>
                        </a:lnTo>
                        <a:lnTo>
                          <a:pt x="7" y="115"/>
                        </a:lnTo>
                        <a:lnTo>
                          <a:pt x="8" y="32"/>
                        </a:lnTo>
                        <a:lnTo>
                          <a:pt x="8" y="110"/>
                        </a:lnTo>
                        <a:lnTo>
                          <a:pt x="9" y="22"/>
                        </a:lnTo>
                        <a:lnTo>
                          <a:pt x="10" y="48"/>
                        </a:lnTo>
                        <a:lnTo>
                          <a:pt x="10" y="21"/>
                        </a:lnTo>
                        <a:lnTo>
                          <a:pt x="11" y="109"/>
                        </a:lnTo>
                        <a:lnTo>
                          <a:pt x="12" y="20"/>
                        </a:lnTo>
                        <a:lnTo>
                          <a:pt x="12" y="21"/>
                        </a:lnTo>
                        <a:lnTo>
                          <a:pt x="12" y="25"/>
                        </a:lnTo>
                        <a:lnTo>
                          <a:pt x="13" y="17"/>
                        </a:lnTo>
                        <a:lnTo>
                          <a:pt x="14" y="100"/>
                        </a:lnTo>
                        <a:lnTo>
                          <a:pt x="14" y="55"/>
                        </a:lnTo>
                        <a:lnTo>
                          <a:pt x="14" y="49"/>
                        </a:lnTo>
                        <a:lnTo>
                          <a:pt x="14" y="108"/>
                        </a:lnTo>
                        <a:lnTo>
                          <a:pt x="16" y="14"/>
                        </a:lnTo>
                        <a:lnTo>
                          <a:pt x="16" y="19"/>
                        </a:lnTo>
                        <a:lnTo>
                          <a:pt x="16" y="18"/>
                        </a:lnTo>
                        <a:lnTo>
                          <a:pt x="18" y="105"/>
                        </a:lnTo>
                        <a:lnTo>
                          <a:pt x="18" y="13"/>
                        </a:lnTo>
                        <a:lnTo>
                          <a:pt x="18" y="42"/>
                        </a:lnTo>
                        <a:lnTo>
                          <a:pt x="18" y="53"/>
                        </a:lnTo>
                        <a:lnTo>
                          <a:pt x="19" y="88"/>
                        </a:lnTo>
                        <a:lnTo>
                          <a:pt x="20" y="9"/>
                        </a:lnTo>
                        <a:lnTo>
                          <a:pt x="20" y="83"/>
                        </a:lnTo>
                        <a:lnTo>
                          <a:pt x="20" y="16"/>
                        </a:lnTo>
                        <a:lnTo>
                          <a:pt x="21" y="100"/>
                        </a:lnTo>
                        <a:lnTo>
                          <a:pt x="22" y="7"/>
                        </a:lnTo>
                        <a:lnTo>
                          <a:pt x="23" y="31"/>
                        </a:lnTo>
                        <a:lnTo>
                          <a:pt x="24" y="5"/>
                        </a:lnTo>
                        <a:lnTo>
                          <a:pt x="25" y="93"/>
                        </a:lnTo>
                        <a:lnTo>
                          <a:pt x="25" y="13"/>
                        </a:lnTo>
                        <a:lnTo>
                          <a:pt x="25" y="88"/>
                        </a:lnTo>
                        <a:lnTo>
                          <a:pt x="26" y="1"/>
                        </a:lnTo>
                        <a:lnTo>
                          <a:pt x="27" y="20"/>
                        </a:lnTo>
                        <a:lnTo>
                          <a:pt x="28" y="86"/>
                        </a:lnTo>
                        <a:lnTo>
                          <a:pt x="28" y="0"/>
                        </a:lnTo>
                        <a:lnTo>
                          <a:pt x="28" y="8"/>
                        </a:lnTo>
                        <a:lnTo>
                          <a:pt x="29" y="8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2" name="Freeform 416"/>
                  <p:cNvSpPr>
                    <a:spLocks/>
                  </p:cNvSpPr>
                  <p:nvPr/>
                </p:nvSpPr>
                <p:spPr bwMode="auto">
                  <a:xfrm>
                    <a:off x="2434751" y="5378450"/>
                    <a:ext cx="46038" cy="209550"/>
                  </a:xfrm>
                  <a:custGeom>
                    <a:avLst/>
                    <a:gdLst>
                      <a:gd name="T0" fmla="*/ 0 w 29"/>
                      <a:gd name="T1" fmla="*/ 132 h 132"/>
                      <a:gd name="T2" fmla="*/ 1 w 29"/>
                      <a:gd name="T3" fmla="*/ 42 h 132"/>
                      <a:gd name="T4" fmla="*/ 2 w 29"/>
                      <a:gd name="T5" fmla="*/ 66 h 132"/>
                      <a:gd name="T6" fmla="*/ 2 w 29"/>
                      <a:gd name="T7" fmla="*/ 41 h 132"/>
                      <a:gd name="T8" fmla="*/ 3 w 29"/>
                      <a:gd name="T9" fmla="*/ 129 h 132"/>
                      <a:gd name="T10" fmla="*/ 3 w 29"/>
                      <a:gd name="T11" fmla="*/ 39 h 132"/>
                      <a:gd name="T12" fmla="*/ 4 w 29"/>
                      <a:gd name="T13" fmla="*/ 45 h 132"/>
                      <a:gd name="T14" fmla="*/ 4 w 29"/>
                      <a:gd name="T15" fmla="*/ 111 h 132"/>
                      <a:gd name="T16" fmla="*/ 5 w 29"/>
                      <a:gd name="T17" fmla="*/ 37 h 132"/>
                      <a:gd name="T18" fmla="*/ 5 w 29"/>
                      <a:gd name="T19" fmla="*/ 114 h 132"/>
                      <a:gd name="T20" fmla="*/ 6 w 29"/>
                      <a:gd name="T21" fmla="*/ 66 h 132"/>
                      <a:gd name="T22" fmla="*/ 6 w 29"/>
                      <a:gd name="T23" fmla="*/ 36 h 132"/>
                      <a:gd name="T24" fmla="*/ 6 w 29"/>
                      <a:gd name="T25" fmla="*/ 126 h 132"/>
                      <a:gd name="T26" fmla="*/ 8 w 29"/>
                      <a:gd name="T27" fmla="*/ 33 h 132"/>
                      <a:gd name="T28" fmla="*/ 8 w 29"/>
                      <a:gd name="T29" fmla="*/ 37 h 132"/>
                      <a:gd name="T30" fmla="*/ 8 w 29"/>
                      <a:gd name="T31" fmla="*/ 37 h 132"/>
                      <a:gd name="T32" fmla="*/ 10 w 29"/>
                      <a:gd name="T33" fmla="*/ 120 h 132"/>
                      <a:gd name="T34" fmla="*/ 10 w 29"/>
                      <a:gd name="T35" fmla="*/ 31 h 132"/>
                      <a:gd name="T36" fmla="*/ 10 w 29"/>
                      <a:gd name="T37" fmla="*/ 62 h 132"/>
                      <a:gd name="T38" fmla="*/ 10 w 29"/>
                      <a:gd name="T39" fmla="*/ 68 h 132"/>
                      <a:gd name="T40" fmla="*/ 11 w 29"/>
                      <a:gd name="T41" fmla="*/ 109 h 132"/>
                      <a:gd name="T42" fmla="*/ 12 w 29"/>
                      <a:gd name="T43" fmla="*/ 27 h 132"/>
                      <a:gd name="T44" fmla="*/ 12 w 29"/>
                      <a:gd name="T45" fmla="*/ 33 h 132"/>
                      <a:gd name="T46" fmla="*/ 12 w 29"/>
                      <a:gd name="T47" fmla="*/ 29 h 132"/>
                      <a:gd name="T48" fmla="*/ 13 w 29"/>
                      <a:gd name="T49" fmla="*/ 113 h 132"/>
                      <a:gd name="T50" fmla="*/ 14 w 29"/>
                      <a:gd name="T51" fmla="*/ 24 h 132"/>
                      <a:gd name="T52" fmla="*/ 14 w 29"/>
                      <a:gd name="T53" fmla="*/ 49 h 132"/>
                      <a:gd name="T54" fmla="*/ 16 w 29"/>
                      <a:gd name="T55" fmla="*/ 21 h 132"/>
                      <a:gd name="T56" fmla="*/ 16 w 29"/>
                      <a:gd name="T57" fmla="*/ 105 h 132"/>
                      <a:gd name="T58" fmla="*/ 16 w 29"/>
                      <a:gd name="T59" fmla="*/ 29 h 132"/>
                      <a:gd name="T60" fmla="*/ 17 w 29"/>
                      <a:gd name="T61" fmla="*/ 106 h 132"/>
                      <a:gd name="T62" fmla="*/ 19 w 29"/>
                      <a:gd name="T63" fmla="*/ 17 h 132"/>
                      <a:gd name="T64" fmla="*/ 19 w 29"/>
                      <a:gd name="T65" fmla="*/ 37 h 132"/>
                      <a:gd name="T66" fmla="*/ 20 w 29"/>
                      <a:gd name="T67" fmla="*/ 15 h 132"/>
                      <a:gd name="T68" fmla="*/ 20 w 29"/>
                      <a:gd name="T69" fmla="*/ 103 h 132"/>
                      <a:gd name="T70" fmla="*/ 20 w 29"/>
                      <a:gd name="T71" fmla="*/ 25 h 132"/>
                      <a:gd name="T72" fmla="*/ 21 w 29"/>
                      <a:gd name="T73" fmla="*/ 84 h 132"/>
                      <a:gd name="T74" fmla="*/ 22 w 29"/>
                      <a:gd name="T75" fmla="*/ 11 h 132"/>
                      <a:gd name="T76" fmla="*/ 22 w 29"/>
                      <a:gd name="T77" fmla="*/ 33 h 132"/>
                      <a:gd name="T78" fmla="*/ 22 w 29"/>
                      <a:gd name="T79" fmla="*/ 10 h 132"/>
                      <a:gd name="T80" fmla="*/ 24 w 29"/>
                      <a:gd name="T81" fmla="*/ 98 h 132"/>
                      <a:gd name="T82" fmla="*/ 24 w 29"/>
                      <a:gd name="T83" fmla="*/ 8 h 132"/>
                      <a:gd name="T84" fmla="*/ 24 w 29"/>
                      <a:gd name="T85" fmla="*/ 14 h 132"/>
                      <a:gd name="T86" fmla="*/ 25 w 29"/>
                      <a:gd name="T87" fmla="*/ 82 h 132"/>
                      <a:gd name="T88" fmla="*/ 26 w 29"/>
                      <a:gd name="T89" fmla="*/ 4 h 132"/>
                      <a:gd name="T90" fmla="*/ 27 w 29"/>
                      <a:gd name="T91" fmla="*/ 32 h 132"/>
                      <a:gd name="T92" fmla="*/ 27 w 29"/>
                      <a:gd name="T93" fmla="*/ 3 h 132"/>
                      <a:gd name="T94" fmla="*/ 27 w 29"/>
                      <a:gd name="T95" fmla="*/ 91 h 132"/>
                      <a:gd name="T96" fmla="*/ 28 w 29"/>
                      <a:gd name="T97" fmla="*/ 0 h 132"/>
                      <a:gd name="T98" fmla="*/ 29 w 29"/>
                      <a:gd name="T99" fmla="*/ 3 h 1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132">
                        <a:moveTo>
                          <a:pt x="0" y="132"/>
                        </a:moveTo>
                        <a:lnTo>
                          <a:pt x="1" y="42"/>
                        </a:lnTo>
                        <a:lnTo>
                          <a:pt x="2" y="66"/>
                        </a:lnTo>
                        <a:lnTo>
                          <a:pt x="2" y="41"/>
                        </a:lnTo>
                        <a:lnTo>
                          <a:pt x="3" y="129"/>
                        </a:lnTo>
                        <a:lnTo>
                          <a:pt x="3" y="39"/>
                        </a:lnTo>
                        <a:lnTo>
                          <a:pt x="4" y="45"/>
                        </a:lnTo>
                        <a:lnTo>
                          <a:pt x="4" y="111"/>
                        </a:lnTo>
                        <a:lnTo>
                          <a:pt x="5" y="37"/>
                        </a:lnTo>
                        <a:lnTo>
                          <a:pt x="5" y="114"/>
                        </a:lnTo>
                        <a:lnTo>
                          <a:pt x="6" y="66"/>
                        </a:lnTo>
                        <a:lnTo>
                          <a:pt x="6" y="36"/>
                        </a:lnTo>
                        <a:lnTo>
                          <a:pt x="6" y="126"/>
                        </a:lnTo>
                        <a:lnTo>
                          <a:pt x="8" y="33"/>
                        </a:lnTo>
                        <a:lnTo>
                          <a:pt x="8" y="37"/>
                        </a:lnTo>
                        <a:lnTo>
                          <a:pt x="8" y="37"/>
                        </a:lnTo>
                        <a:lnTo>
                          <a:pt x="10" y="120"/>
                        </a:lnTo>
                        <a:lnTo>
                          <a:pt x="10" y="31"/>
                        </a:lnTo>
                        <a:lnTo>
                          <a:pt x="10" y="62"/>
                        </a:lnTo>
                        <a:lnTo>
                          <a:pt x="10" y="68"/>
                        </a:lnTo>
                        <a:lnTo>
                          <a:pt x="11" y="109"/>
                        </a:lnTo>
                        <a:lnTo>
                          <a:pt x="12" y="27"/>
                        </a:lnTo>
                        <a:lnTo>
                          <a:pt x="12" y="33"/>
                        </a:lnTo>
                        <a:lnTo>
                          <a:pt x="12" y="29"/>
                        </a:lnTo>
                        <a:lnTo>
                          <a:pt x="13" y="113"/>
                        </a:lnTo>
                        <a:lnTo>
                          <a:pt x="14" y="24"/>
                        </a:lnTo>
                        <a:lnTo>
                          <a:pt x="14" y="49"/>
                        </a:lnTo>
                        <a:lnTo>
                          <a:pt x="16" y="21"/>
                        </a:lnTo>
                        <a:lnTo>
                          <a:pt x="16" y="105"/>
                        </a:lnTo>
                        <a:lnTo>
                          <a:pt x="16" y="29"/>
                        </a:lnTo>
                        <a:lnTo>
                          <a:pt x="17" y="106"/>
                        </a:lnTo>
                        <a:lnTo>
                          <a:pt x="19" y="17"/>
                        </a:lnTo>
                        <a:lnTo>
                          <a:pt x="19" y="37"/>
                        </a:lnTo>
                        <a:lnTo>
                          <a:pt x="20" y="15"/>
                        </a:lnTo>
                        <a:lnTo>
                          <a:pt x="20" y="103"/>
                        </a:lnTo>
                        <a:lnTo>
                          <a:pt x="20" y="25"/>
                        </a:lnTo>
                        <a:lnTo>
                          <a:pt x="21" y="84"/>
                        </a:lnTo>
                        <a:lnTo>
                          <a:pt x="22" y="11"/>
                        </a:lnTo>
                        <a:lnTo>
                          <a:pt x="22" y="33"/>
                        </a:lnTo>
                        <a:lnTo>
                          <a:pt x="22" y="10"/>
                        </a:lnTo>
                        <a:lnTo>
                          <a:pt x="24" y="98"/>
                        </a:lnTo>
                        <a:lnTo>
                          <a:pt x="24" y="8"/>
                        </a:lnTo>
                        <a:lnTo>
                          <a:pt x="24" y="14"/>
                        </a:lnTo>
                        <a:lnTo>
                          <a:pt x="25" y="82"/>
                        </a:lnTo>
                        <a:lnTo>
                          <a:pt x="26" y="4"/>
                        </a:lnTo>
                        <a:lnTo>
                          <a:pt x="27" y="32"/>
                        </a:lnTo>
                        <a:lnTo>
                          <a:pt x="27" y="3"/>
                        </a:lnTo>
                        <a:lnTo>
                          <a:pt x="27" y="91"/>
                        </a:lnTo>
                        <a:lnTo>
                          <a:pt x="28" y="0"/>
                        </a:lnTo>
                        <a:lnTo>
                          <a:pt x="29" y="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3" name="Freeform 417"/>
                  <p:cNvSpPr>
                    <a:spLocks/>
                  </p:cNvSpPr>
                  <p:nvPr/>
                </p:nvSpPr>
                <p:spPr bwMode="auto">
                  <a:xfrm>
                    <a:off x="2480788" y="5278437"/>
                    <a:ext cx="42863" cy="231775"/>
                  </a:xfrm>
                  <a:custGeom>
                    <a:avLst/>
                    <a:gdLst>
                      <a:gd name="T0" fmla="*/ 0 w 27"/>
                      <a:gd name="T1" fmla="*/ 66 h 146"/>
                      <a:gd name="T2" fmla="*/ 0 w 27"/>
                      <a:gd name="T3" fmla="*/ 122 h 146"/>
                      <a:gd name="T4" fmla="*/ 1 w 27"/>
                      <a:gd name="T5" fmla="*/ 146 h 146"/>
                      <a:gd name="T6" fmla="*/ 2 w 27"/>
                      <a:gd name="T7" fmla="*/ 59 h 146"/>
                      <a:gd name="T8" fmla="*/ 2 w 27"/>
                      <a:gd name="T9" fmla="*/ 93 h 146"/>
                      <a:gd name="T10" fmla="*/ 2 w 27"/>
                      <a:gd name="T11" fmla="*/ 95 h 146"/>
                      <a:gd name="T12" fmla="*/ 2 w 27"/>
                      <a:gd name="T13" fmla="*/ 140 h 146"/>
                      <a:gd name="T14" fmla="*/ 4 w 27"/>
                      <a:gd name="T15" fmla="*/ 54 h 146"/>
                      <a:gd name="T16" fmla="*/ 4 w 27"/>
                      <a:gd name="T17" fmla="*/ 59 h 146"/>
                      <a:gd name="T18" fmla="*/ 4 w 27"/>
                      <a:gd name="T19" fmla="*/ 57 h 146"/>
                      <a:gd name="T20" fmla="*/ 5 w 27"/>
                      <a:gd name="T21" fmla="*/ 137 h 146"/>
                      <a:gd name="T22" fmla="*/ 6 w 27"/>
                      <a:gd name="T23" fmla="*/ 50 h 146"/>
                      <a:gd name="T24" fmla="*/ 6 w 27"/>
                      <a:gd name="T25" fmla="*/ 77 h 146"/>
                      <a:gd name="T26" fmla="*/ 6 w 27"/>
                      <a:gd name="T27" fmla="*/ 96 h 146"/>
                      <a:gd name="T28" fmla="*/ 8 w 27"/>
                      <a:gd name="T29" fmla="*/ 46 h 146"/>
                      <a:gd name="T30" fmla="*/ 8 w 27"/>
                      <a:gd name="T31" fmla="*/ 126 h 146"/>
                      <a:gd name="T32" fmla="*/ 8 w 27"/>
                      <a:gd name="T33" fmla="*/ 53 h 146"/>
                      <a:gd name="T34" fmla="*/ 9 w 27"/>
                      <a:gd name="T35" fmla="*/ 132 h 146"/>
                      <a:gd name="T36" fmla="*/ 10 w 27"/>
                      <a:gd name="T37" fmla="*/ 41 h 146"/>
                      <a:gd name="T38" fmla="*/ 10 w 27"/>
                      <a:gd name="T39" fmla="*/ 63 h 146"/>
                      <a:gd name="T40" fmla="*/ 12 w 27"/>
                      <a:gd name="T41" fmla="*/ 38 h 146"/>
                      <a:gd name="T42" fmla="*/ 12 w 27"/>
                      <a:gd name="T43" fmla="*/ 126 h 146"/>
                      <a:gd name="T44" fmla="*/ 12 w 27"/>
                      <a:gd name="T45" fmla="*/ 47 h 146"/>
                      <a:gd name="T46" fmla="*/ 13 w 27"/>
                      <a:gd name="T47" fmla="*/ 110 h 146"/>
                      <a:gd name="T48" fmla="*/ 14 w 27"/>
                      <a:gd name="T49" fmla="*/ 31 h 146"/>
                      <a:gd name="T50" fmla="*/ 14 w 27"/>
                      <a:gd name="T51" fmla="*/ 48 h 146"/>
                      <a:gd name="T52" fmla="*/ 16 w 27"/>
                      <a:gd name="T53" fmla="*/ 117 h 146"/>
                      <a:gd name="T54" fmla="*/ 16 w 27"/>
                      <a:gd name="T55" fmla="*/ 29 h 146"/>
                      <a:gd name="T56" fmla="*/ 16 w 27"/>
                      <a:gd name="T57" fmla="*/ 35 h 146"/>
                      <a:gd name="T58" fmla="*/ 16 w 27"/>
                      <a:gd name="T59" fmla="*/ 106 h 146"/>
                      <a:gd name="T60" fmla="*/ 18 w 27"/>
                      <a:gd name="T61" fmla="*/ 24 h 146"/>
                      <a:gd name="T62" fmla="*/ 18 w 27"/>
                      <a:gd name="T63" fmla="*/ 49 h 146"/>
                      <a:gd name="T64" fmla="*/ 19 w 27"/>
                      <a:gd name="T65" fmla="*/ 22 h 146"/>
                      <a:gd name="T66" fmla="*/ 19 w 27"/>
                      <a:gd name="T67" fmla="*/ 107 h 146"/>
                      <a:gd name="T68" fmla="*/ 20 w 27"/>
                      <a:gd name="T69" fmla="*/ 18 h 146"/>
                      <a:gd name="T70" fmla="*/ 21 w 27"/>
                      <a:gd name="T71" fmla="*/ 22 h 146"/>
                      <a:gd name="T72" fmla="*/ 21 w 27"/>
                      <a:gd name="T73" fmla="*/ 80 h 146"/>
                      <a:gd name="T74" fmla="*/ 22 w 27"/>
                      <a:gd name="T75" fmla="*/ 95 h 146"/>
                      <a:gd name="T76" fmla="*/ 22 w 27"/>
                      <a:gd name="T77" fmla="*/ 13 h 146"/>
                      <a:gd name="T78" fmla="*/ 23 w 27"/>
                      <a:gd name="T79" fmla="*/ 45 h 146"/>
                      <a:gd name="T80" fmla="*/ 23 w 27"/>
                      <a:gd name="T81" fmla="*/ 12 h 146"/>
                      <a:gd name="T82" fmla="*/ 23 w 27"/>
                      <a:gd name="T83" fmla="*/ 96 h 146"/>
                      <a:gd name="T84" fmla="*/ 24 w 27"/>
                      <a:gd name="T85" fmla="*/ 6 h 146"/>
                      <a:gd name="T86" fmla="*/ 25 w 27"/>
                      <a:gd name="T87" fmla="*/ 10 h 146"/>
                      <a:gd name="T88" fmla="*/ 25 w 27"/>
                      <a:gd name="T89" fmla="*/ 8 h 146"/>
                      <a:gd name="T90" fmla="*/ 26 w 27"/>
                      <a:gd name="T91" fmla="*/ 88 h 146"/>
                      <a:gd name="T92" fmla="*/ 26 w 27"/>
                      <a:gd name="T93" fmla="*/ 0 h 146"/>
                      <a:gd name="T94" fmla="*/ 27 w 27"/>
                      <a:gd name="T95" fmla="*/ 28 h 146"/>
                      <a:gd name="T96" fmla="*/ 27 w 27"/>
                      <a:gd name="T97" fmla="*/ 42 h 146"/>
                      <a:gd name="T98" fmla="*/ 27 w 27"/>
                      <a:gd name="T99" fmla="*/ 70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146">
                        <a:moveTo>
                          <a:pt x="0" y="66"/>
                        </a:moveTo>
                        <a:lnTo>
                          <a:pt x="0" y="122"/>
                        </a:lnTo>
                        <a:lnTo>
                          <a:pt x="1" y="146"/>
                        </a:lnTo>
                        <a:lnTo>
                          <a:pt x="2" y="59"/>
                        </a:lnTo>
                        <a:lnTo>
                          <a:pt x="2" y="93"/>
                        </a:lnTo>
                        <a:lnTo>
                          <a:pt x="2" y="95"/>
                        </a:lnTo>
                        <a:lnTo>
                          <a:pt x="2" y="140"/>
                        </a:lnTo>
                        <a:lnTo>
                          <a:pt x="4" y="54"/>
                        </a:lnTo>
                        <a:lnTo>
                          <a:pt x="4" y="59"/>
                        </a:lnTo>
                        <a:lnTo>
                          <a:pt x="4" y="57"/>
                        </a:lnTo>
                        <a:lnTo>
                          <a:pt x="5" y="137"/>
                        </a:lnTo>
                        <a:lnTo>
                          <a:pt x="6" y="50"/>
                        </a:lnTo>
                        <a:lnTo>
                          <a:pt x="6" y="77"/>
                        </a:lnTo>
                        <a:lnTo>
                          <a:pt x="6" y="96"/>
                        </a:lnTo>
                        <a:lnTo>
                          <a:pt x="8" y="46"/>
                        </a:lnTo>
                        <a:lnTo>
                          <a:pt x="8" y="126"/>
                        </a:lnTo>
                        <a:lnTo>
                          <a:pt x="8" y="53"/>
                        </a:lnTo>
                        <a:lnTo>
                          <a:pt x="9" y="132"/>
                        </a:lnTo>
                        <a:lnTo>
                          <a:pt x="10" y="41"/>
                        </a:lnTo>
                        <a:lnTo>
                          <a:pt x="10" y="63"/>
                        </a:lnTo>
                        <a:lnTo>
                          <a:pt x="12" y="38"/>
                        </a:lnTo>
                        <a:lnTo>
                          <a:pt x="12" y="126"/>
                        </a:lnTo>
                        <a:lnTo>
                          <a:pt x="12" y="47"/>
                        </a:lnTo>
                        <a:lnTo>
                          <a:pt x="13" y="110"/>
                        </a:lnTo>
                        <a:lnTo>
                          <a:pt x="14" y="31"/>
                        </a:lnTo>
                        <a:lnTo>
                          <a:pt x="14" y="48"/>
                        </a:lnTo>
                        <a:lnTo>
                          <a:pt x="16" y="117"/>
                        </a:lnTo>
                        <a:lnTo>
                          <a:pt x="16" y="29"/>
                        </a:lnTo>
                        <a:lnTo>
                          <a:pt x="16" y="35"/>
                        </a:lnTo>
                        <a:lnTo>
                          <a:pt x="16" y="106"/>
                        </a:lnTo>
                        <a:lnTo>
                          <a:pt x="18" y="24"/>
                        </a:lnTo>
                        <a:lnTo>
                          <a:pt x="18" y="49"/>
                        </a:lnTo>
                        <a:lnTo>
                          <a:pt x="19" y="22"/>
                        </a:lnTo>
                        <a:lnTo>
                          <a:pt x="19" y="107"/>
                        </a:lnTo>
                        <a:lnTo>
                          <a:pt x="20" y="18"/>
                        </a:lnTo>
                        <a:lnTo>
                          <a:pt x="21" y="22"/>
                        </a:lnTo>
                        <a:lnTo>
                          <a:pt x="21" y="80"/>
                        </a:lnTo>
                        <a:lnTo>
                          <a:pt x="22" y="95"/>
                        </a:lnTo>
                        <a:lnTo>
                          <a:pt x="22" y="13"/>
                        </a:lnTo>
                        <a:lnTo>
                          <a:pt x="23" y="45"/>
                        </a:lnTo>
                        <a:lnTo>
                          <a:pt x="23" y="12"/>
                        </a:lnTo>
                        <a:lnTo>
                          <a:pt x="23" y="96"/>
                        </a:lnTo>
                        <a:lnTo>
                          <a:pt x="24" y="6"/>
                        </a:lnTo>
                        <a:lnTo>
                          <a:pt x="25" y="10"/>
                        </a:lnTo>
                        <a:lnTo>
                          <a:pt x="25" y="8"/>
                        </a:lnTo>
                        <a:lnTo>
                          <a:pt x="26" y="88"/>
                        </a:lnTo>
                        <a:lnTo>
                          <a:pt x="26" y="0"/>
                        </a:lnTo>
                        <a:lnTo>
                          <a:pt x="27" y="28"/>
                        </a:lnTo>
                        <a:lnTo>
                          <a:pt x="27" y="42"/>
                        </a:lnTo>
                        <a:lnTo>
                          <a:pt x="27" y="7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4" name="Freeform 418"/>
                  <p:cNvSpPr>
                    <a:spLocks/>
                  </p:cNvSpPr>
                  <p:nvPr/>
                </p:nvSpPr>
                <p:spPr bwMode="auto">
                  <a:xfrm>
                    <a:off x="2523651" y="5049837"/>
                    <a:ext cx="46038" cy="354012"/>
                  </a:xfrm>
                  <a:custGeom>
                    <a:avLst/>
                    <a:gdLst>
                      <a:gd name="T0" fmla="*/ 0 w 29"/>
                      <a:gd name="T1" fmla="*/ 214 h 223"/>
                      <a:gd name="T2" fmla="*/ 1 w 29"/>
                      <a:gd name="T3" fmla="*/ 138 h 223"/>
                      <a:gd name="T4" fmla="*/ 2 w 29"/>
                      <a:gd name="T5" fmla="*/ 144 h 223"/>
                      <a:gd name="T6" fmla="*/ 2 w 29"/>
                      <a:gd name="T7" fmla="*/ 138 h 223"/>
                      <a:gd name="T8" fmla="*/ 3 w 29"/>
                      <a:gd name="T9" fmla="*/ 223 h 223"/>
                      <a:gd name="T10" fmla="*/ 4 w 29"/>
                      <a:gd name="T11" fmla="*/ 130 h 223"/>
                      <a:gd name="T12" fmla="*/ 4 w 29"/>
                      <a:gd name="T13" fmla="*/ 153 h 223"/>
                      <a:gd name="T14" fmla="*/ 6 w 29"/>
                      <a:gd name="T15" fmla="*/ 125 h 223"/>
                      <a:gd name="T16" fmla="*/ 6 w 29"/>
                      <a:gd name="T17" fmla="*/ 210 h 223"/>
                      <a:gd name="T18" fmla="*/ 6 w 29"/>
                      <a:gd name="T19" fmla="*/ 133 h 223"/>
                      <a:gd name="T20" fmla="*/ 7 w 29"/>
                      <a:gd name="T21" fmla="*/ 200 h 223"/>
                      <a:gd name="T22" fmla="*/ 8 w 29"/>
                      <a:gd name="T23" fmla="*/ 115 h 223"/>
                      <a:gd name="T24" fmla="*/ 8 w 29"/>
                      <a:gd name="T25" fmla="*/ 133 h 223"/>
                      <a:gd name="T26" fmla="*/ 9 w 29"/>
                      <a:gd name="T27" fmla="*/ 196 h 223"/>
                      <a:gd name="T28" fmla="*/ 10 w 29"/>
                      <a:gd name="T29" fmla="*/ 110 h 223"/>
                      <a:gd name="T30" fmla="*/ 10 w 29"/>
                      <a:gd name="T31" fmla="*/ 191 h 223"/>
                      <a:gd name="T32" fmla="*/ 10 w 29"/>
                      <a:gd name="T33" fmla="*/ 120 h 223"/>
                      <a:gd name="T34" fmla="*/ 11 w 29"/>
                      <a:gd name="T35" fmla="*/ 169 h 223"/>
                      <a:gd name="T36" fmla="*/ 11 w 29"/>
                      <a:gd name="T37" fmla="*/ 102 h 223"/>
                      <a:gd name="T38" fmla="*/ 12 w 29"/>
                      <a:gd name="T39" fmla="*/ 125 h 223"/>
                      <a:gd name="T40" fmla="*/ 12 w 29"/>
                      <a:gd name="T41" fmla="*/ 99 h 223"/>
                      <a:gd name="T42" fmla="*/ 14 w 29"/>
                      <a:gd name="T43" fmla="*/ 181 h 223"/>
                      <a:gd name="T44" fmla="*/ 14 w 29"/>
                      <a:gd name="T45" fmla="*/ 93 h 223"/>
                      <a:gd name="T46" fmla="*/ 14 w 29"/>
                      <a:gd name="T47" fmla="*/ 97 h 223"/>
                      <a:gd name="T48" fmla="*/ 14 w 29"/>
                      <a:gd name="T49" fmla="*/ 160 h 223"/>
                      <a:gd name="T50" fmla="*/ 16 w 29"/>
                      <a:gd name="T51" fmla="*/ 160 h 223"/>
                      <a:gd name="T52" fmla="*/ 16 w 29"/>
                      <a:gd name="T53" fmla="*/ 84 h 223"/>
                      <a:gd name="T54" fmla="*/ 16 w 29"/>
                      <a:gd name="T55" fmla="*/ 112 h 223"/>
                      <a:gd name="T56" fmla="*/ 17 w 29"/>
                      <a:gd name="T57" fmla="*/ 81 h 223"/>
                      <a:gd name="T58" fmla="*/ 17 w 29"/>
                      <a:gd name="T59" fmla="*/ 167 h 223"/>
                      <a:gd name="T60" fmla="*/ 18 w 29"/>
                      <a:gd name="T61" fmla="*/ 72 h 223"/>
                      <a:gd name="T62" fmla="*/ 19 w 29"/>
                      <a:gd name="T63" fmla="*/ 74 h 223"/>
                      <a:gd name="T64" fmla="*/ 19 w 29"/>
                      <a:gd name="T65" fmla="*/ 126 h 223"/>
                      <a:gd name="T66" fmla="*/ 20 w 29"/>
                      <a:gd name="T67" fmla="*/ 149 h 223"/>
                      <a:gd name="T68" fmla="*/ 20 w 29"/>
                      <a:gd name="T69" fmla="*/ 61 h 223"/>
                      <a:gd name="T70" fmla="*/ 21 w 29"/>
                      <a:gd name="T71" fmla="*/ 91 h 223"/>
                      <a:gd name="T72" fmla="*/ 21 w 29"/>
                      <a:gd name="T73" fmla="*/ 97 h 223"/>
                      <a:gd name="T74" fmla="*/ 21 w 29"/>
                      <a:gd name="T75" fmla="*/ 135 h 223"/>
                      <a:gd name="T76" fmla="*/ 22 w 29"/>
                      <a:gd name="T77" fmla="*/ 49 h 223"/>
                      <a:gd name="T78" fmla="*/ 22 w 29"/>
                      <a:gd name="T79" fmla="*/ 53 h 223"/>
                      <a:gd name="T80" fmla="*/ 23 w 29"/>
                      <a:gd name="T81" fmla="*/ 48 h 223"/>
                      <a:gd name="T82" fmla="*/ 23 w 29"/>
                      <a:gd name="T83" fmla="*/ 127 h 223"/>
                      <a:gd name="T84" fmla="*/ 24 w 29"/>
                      <a:gd name="T85" fmla="*/ 34 h 223"/>
                      <a:gd name="T86" fmla="*/ 25 w 29"/>
                      <a:gd name="T87" fmla="*/ 59 h 223"/>
                      <a:gd name="T88" fmla="*/ 25 w 29"/>
                      <a:gd name="T89" fmla="*/ 79 h 223"/>
                      <a:gd name="T90" fmla="*/ 26 w 29"/>
                      <a:gd name="T91" fmla="*/ 20 h 223"/>
                      <a:gd name="T92" fmla="*/ 27 w 29"/>
                      <a:gd name="T93" fmla="*/ 100 h 223"/>
                      <a:gd name="T94" fmla="*/ 27 w 29"/>
                      <a:gd name="T95" fmla="*/ 25 h 223"/>
                      <a:gd name="T96" fmla="*/ 28 w 29"/>
                      <a:gd name="T97" fmla="*/ 99 h 223"/>
                      <a:gd name="T98" fmla="*/ 29 w 29"/>
                      <a:gd name="T99" fmla="*/ 0 h 2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223">
                        <a:moveTo>
                          <a:pt x="0" y="214"/>
                        </a:moveTo>
                        <a:lnTo>
                          <a:pt x="1" y="138"/>
                        </a:lnTo>
                        <a:lnTo>
                          <a:pt x="2" y="144"/>
                        </a:lnTo>
                        <a:lnTo>
                          <a:pt x="2" y="138"/>
                        </a:lnTo>
                        <a:lnTo>
                          <a:pt x="3" y="223"/>
                        </a:lnTo>
                        <a:lnTo>
                          <a:pt x="4" y="130"/>
                        </a:lnTo>
                        <a:lnTo>
                          <a:pt x="4" y="153"/>
                        </a:lnTo>
                        <a:lnTo>
                          <a:pt x="6" y="125"/>
                        </a:lnTo>
                        <a:lnTo>
                          <a:pt x="6" y="210"/>
                        </a:lnTo>
                        <a:lnTo>
                          <a:pt x="6" y="133"/>
                        </a:lnTo>
                        <a:lnTo>
                          <a:pt x="7" y="200"/>
                        </a:lnTo>
                        <a:lnTo>
                          <a:pt x="8" y="115"/>
                        </a:lnTo>
                        <a:lnTo>
                          <a:pt x="8" y="133"/>
                        </a:lnTo>
                        <a:lnTo>
                          <a:pt x="9" y="196"/>
                        </a:lnTo>
                        <a:lnTo>
                          <a:pt x="10" y="110"/>
                        </a:lnTo>
                        <a:lnTo>
                          <a:pt x="10" y="191"/>
                        </a:lnTo>
                        <a:lnTo>
                          <a:pt x="10" y="120"/>
                        </a:lnTo>
                        <a:lnTo>
                          <a:pt x="11" y="169"/>
                        </a:lnTo>
                        <a:lnTo>
                          <a:pt x="11" y="102"/>
                        </a:lnTo>
                        <a:lnTo>
                          <a:pt x="12" y="125"/>
                        </a:lnTo>
                        <a:lnTo>
                          <a:pt x="12" y="99"/>
                        </a:lnTo>
                        <a:lnTo>
                          <a:pt x="14" y="181"/>
                        </a:lnTo>
                        <a:lnTo>
                          <a:pt x="14" y="93"/>
                        </a:lnTo>
                        <a:lnTo>
                          <a:pt x="14" y="97"/>
                        </a:lnTo>
                        <a:lnTo>
                          <a:pt x="14" y="160"/>
                        </a:lnTo>
                        <a:lnTo>
                          <a:pt x="16" y="160"/>
                        </a:lnTo>
                        <a:lnTo>
                          <a:pt x="16" y="84"/>
                        </a:lnTo>
                        <a:lnTo>
                          <a:pt x="16" y="112"/>
                        </a:lnTo>
                        <a:lnTo>
                          <a:pt x="17" y="81"/>
                        </a:lnTo>
                        <a:lnTo>
                          <a:pt x="17" y="167"/>
                        </a:lnTo>
                        <a:lnTo>
                          <a:pt x="18" y="72"/>
                        </a:lnTo>
                        <a:lnTo>
                          <a:pt x="19" y="74"/>
                        </a:lnTo>
                        <a:lnTo>
                          <a:pt x="19" y="126"/>
                        </a:lnTo>
                        <a:lnTo>
                          <a:pt x="20" y="149"/>
                        </a:lnTo>
                        <a:lnTo>
                          <a:pt x="20" y="61"/>
                        </a:lnTo>
                        <a:lnTo>
                          <a:pt x="21" y="91"/>
                        </a:lnTo>
                        <a:lnTo>
                          <a:pt x="21" y="97"/>
                        </a:lnTo>
                        <a:lnTo>
                          <a:pt x="21" y="135"/>
                        </a:lnTo>
                        <a:lnTo>
                          <a:pt x="22" y="49"/>
                        </a:lnTo>
                        <a:lnTo>
                          <a:pt x="22" y="53"/>
                        </a:lnTo>
                        <a:lnTo>
                          <a:pt x="23" y="48"/>
                        </a:lnTo>
                        <a:lnTo>
                          <a:pt x="23" y="127"/>
                        </a:lnTo>
                        <a:lnTo>
                          <a:pt x="24" y="34"/>
                        </a:lnTo>
                        <a:lnTo>
                          <a:pt x="25" y="59"/>
                        </a:lnTo>
                        <a:lnTo>
                          <a:pt x="25" y="79"/>
                        </a:lnTo>
                        <a:lnTo>
                          <a:pt x="26" y="20"/>
                        </a:lnTo>
                        <a:lnTo>
                          <a:pt x="27" y="100"/>
                        </a:lnTo>
                        <a:lnTo>
                          <a:pt x="27" y="25"/>
                        </a:lnTo>
                        <a:lnTo>
                          <a:pt x="28" y="99"/>
                        </a:lnTo>
                        <a:lnTo>
                          <a:pt x="29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5" name="Freeform 419"/>
                  <p:cNvSpPr>
                    <a:spLocks/>
                  </p:cNvSpPr>
                  <p:nvPr/>
                </p:nvSpPr>
                <p:spPr bwMode="auto">
                  <a:xfrm>
                    <a:off x="2569688" y="4243387"/>
                    <a:ext cx="44450" cy="1006475"/>
                  </a:xfrm>
                  <a:custGeom>
                    <a:avLst/>
                    <a:gdLst>
                      <a:gd name="T0" fmla="*/ 0 w 28"/>
                      <a:gd name="T1" fmla="*/ 508 h 634"/>
                      <a:gd name="T2" fmla="*/ 0 w 28"/>
                      <a:gd name="T3" fmla="*/ 529 h 634"/>
                      <a:gd name="T4" fmla="*/ 2 w 28"/>
                      <a:gd name="T5" fmla="*/ 491 h 634"/>
                      <a:gd name="T6" fmla="*/ 2 w 28"/>
                      <a:gd name="T7" fmla="*/ 579 h 634"/>
                      <a:gd name="T8" fmla="*/ 2 w 28"/>
                      <a:gd name="T9" fmla="*/ 497 h 634"/>
                      <a:gd name="T10" fmla="*/ 3 w 28"/>
                      <a:gd name="T11" fmla="*/ 558 h 634"/>
                      <a:gd name="T12" fmla="*/ 4 w 28"/>
                      <a:gd name="T13" fmla="*/ 464 h 634"/>
                      <a:gd name="T14" fmla="*/ 4 w 28"/>
                      <a:gd name="T15" fmla="*/ 480 h 634"/>
                      <a:gd name="T16" fmla="*/ 5 w 28"/>
                      <a:gd name="T17" fmla="*/ 538 h 634"/>
                      <a:gd name="T18" fmla="*/ 6 w 28"/>
                      <a:gd name="T19" fmla="*/ 439 h 634"/>
                      <a:gd name="T20" fmla="*/ 6 w 28"/>
                      <a:gd name="T21" fmla="*/ 445 h 634"/>
                      <a:gd name="T22" fmla="*/ 6 w 28"/>
                      <a:gd name="T23" fmla="*/ 529 h 634"/>
                      <a:gd name="T24" fmla="*/ 8 w 28"/>
                      <a:gd name="T25" fmla="*/ 407 h 634"/>
                      <a:gd name="T26" fmla="*/ 8 w 28"/>
                      <a:gd name="T27" fmla="*/ 422 h 634"/>
                      <a:gd name="T28" fmla="*/ 8 w 28"/>
                      <a:gd name="T29" fmla="*/ 395 h 634"/>
                      <a:gd name="T30" fmla="*/ 9 w 28"/>
                      <a:gd name="T31" fmla="*/ 510 h 634"/>
                      <a:gd name="T32" fmla="*/ 10 w 28"/>
                      <a:gd name="T33" fmla="*/ 350 h 634"/>
                      <a:gd name="T34" fmla="*/ 10 w 28"/>
                      <a:gd name="T35" fmla="*/ 351 h 634"/>
                      <a:gd name="T36" fmla="*/ 10 w 28"/>
                      <a:gd name="T37" fmla="*/ 428 h 634"/>
                      <a:gd name="T38" fmla="*/ 12 w 28"/>
                      <a:gd name="T39" fmla="*/ 272 h 634"/>
                      <a:gd name="T40" fmla="*/ 12 w 28"/>
                      <a:gd name="T41" fmla="*/ 290 h 634"/>
                      <a:gd name="T42" fmla="*/ 13 w 28"/>
                      <a:gd name="T43" fmla="*/ 248 h 634"/>
                      <a:gd name="T44" fmla="*/ 13 w 28"/>
                      <a:gd name="T45" fmla="*/ 362 h 634"/>
                      <a:gd name="T46" fmla="*/ 14 w 28"/>
                      <a:gd name="T47" fmla="*/ 12 h 634"/>
                      <a:gd name="T48" fmla="*/ 14 w 28"/>
                      <a:gd name="T49" fmla="*/ 4 h 634"/>
                      <a:gd name="T50" fmla="*/ 14 w 28"/>
                      <a:gd name="T51" fmla="*/ 0 h 634"/>
                      <a:gd name="T52" fmla="*/ 16 w 28"/>
                      <a:gd name="T53" fmla="*/ 348 h 634"/>
                      <a:gd name="T54" fmla="*/ 16 w 28"/>
                      <a:gd name="T55" fmla="*/ 253 h 634"/>
                      <a:gd name="T56" fmla="*/ 16 w 28"/>
                      <a:gd name="T57" fmla="*/ 278 h 634"/>
                      <a:gd name="T58" fmla="*/ 17 w 28"/>
                      <a:gd name="T59" fmla="*/ 244 h 634"/>
                      <a:gd name="T60" fmla="*/ 18 w 28"/>
                      <a:gd name="T61" fmla="*/ 416 h 634"/>
                      <a:gd name="T62" fmla="*/ 18 w 28"/>
                      <a:gd name="T63" fmla="*/ 333 h 634"/>
                      <a:gd name="T64" fmla="*/ 19 w 28"/>
                      <a:gd name="T65" fmla="*/ 331 h 634"/>
                      <a:gd name="T66" fmla="*/ 19 w 28"/>
                      <a:gd name="T67" fmla="*/ 460 h 634"/>
                      <a:gd name="T68" fmla="*/ 21 w 28"/>
                      <a:gd name="T69" fmla="*/ 401 h 634"/>
                      <a:gd name="T70" fmla="*/ 21 w 28"/>
                      <a:gd name="T71" fmla="*/ 458 h 634"/>
                      <a:gd name="T72" fmla="*/ 21 w 28"/>
                      <a:gd name="T73" fmla="*/ 393 h 634"/>
                      <a:gd name="T74" fmla="*/ 21 w 28"/>
                      <a:gd name="T75" fmla="*/ 521 h 634"/>
                      <a:gd name="T76" fmla="*/ 23 w 28"/>
                      <a:gd name="T77" fmla="*/ 519 h 634"/>
                      <a:gd name="T78" fmla="*/ 23 w 28"/>
                      <a:gd name="T79" fmla="*/ 437 h 634"/>
                      <a:gd name="T80" fmla="*/ 23 w 28"/>
                      <a:gd name="T81" fmla="*/ 424 h 634"/>
                      <a:gd name="T82" fmla="*/ 24 w 28"/>
                      <a:gd name="T83" fmla="*/ 524 h 634"/>
                      <a:gd name="T84" fmla="*/ 25 w 28"/>
                      <a:gd name="T85" fmla="*/ 452 h 634"/>
                      <a:gd name="T86" fmla="*/ 25 w 28"/>
                      <a:gd name="T87" fmla="*/ 466 h 634"/>
                      <a:gd name="T88" fmla="*/ 25 w 28"/>
                      <a:gd name="T89" fmla="*/ 606 h 634"/>
                      <a:gd name="T90" fmla="*/ 25 w 28"/>
                      <a:gd name="T91" fmla="*/ 460 h 634"/>
                      <a:gd name="T92" fmla="*/ 27 w 28"/>
                      <a:gd name="T93" fmla="*/ 544 h 634"/>
                      <a:gd name="T94" fmla="*/ 27 w 28"/>
                      <a:gd name="T95" fmla="*/ 501 h 634"/>
                      <a:gd name="T96" fmla="*/ 27 w 28"/>
                      <a:gd name="T97" fmla="*/ 481 h 634"/>
                      <a:gd name="T98" fmla="*/ 28 w 28"/>
                      <a:gd name="T99" fmla="*/ 634 h 6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634">
                        <a:moveTo>
                          <a:pt x="0" y="508"/>
                        </a:moveTo>
                        <a:lnTo>
                          <a:pt x="0" y="529"/>
                        </a:lnTo>
                        <a:lnTo>
                          <a:pt x="2" y="491"/>
                        </a:lnTo>
                        <a:lnTo>
                          <a:pt x="2" y="579"/>
                        </a:lnTo>
                        <a:lnTo>
                          <a:pt x="2" y="497"/>
                        </a:lnTo>
                        <a:lnTo>
                          <a:pt x="3" y="558"/>
                        </a:lnTo>
                        <a:lnTo>
                          <a:pt x="4" y="464"/>
                        </a:lnTo>
                        <a:lnTo>
                          <a:pt x="4" y="480"/>
                        </a:lnTo>
                        <a:lnTo>
                          <a:pt x="5" y="538"/>
                        </a:lnTo>
                        <a:lnTo>
                          <a:pt x="6" y="439"/>
                        </a:lnTo>
                        <a:lnTo>
                          <a:pt x="6" y="445"/>
                        </a:lnTo>
                        <a:lnTo>
                          <a:pt x="6" y="529"/>
                        </a:lnTo>
                        <a:lnTo>
                          <a:pt x="8" y="407"/>
                        </a:lnTo>
                        <a:lnTo>
                          <a:pt x="8" y="422"/>
                        </a:lnTo>
                        <a:lnTo>
                          <a:pt x="8" y="395"/>
                        </a:lnTo>
                        <a:lnTo>
                          <a:pt x="9" y="510"/>
                        </a:lnTo>
                        <a:lnTo>
                          <a:pt x="10" y="350"/>
                        </a:lnTo>
                        <a:lnTo>
                          <a:pt x="10" y="351"/>
                        </a:lnTo>
                        <a:lnTo>
                          <a:pt x="10" y="428"/>
                        </a:lnTo>
                        <a:lnTo>
                          <a:pt x="12" y="272"/>
                        </a:lnTo>
                        <a:lnTo>
                          <a:pt x="12" y="290"/>
                        </a:lnTo>
                        <a:lnTo>
                          <a:pt x="13" y="248"/>
                        </a:lnTo>
                        <a:lnTo>
                          <a:pt x="13" y="362"/>
                        </a:lnTo>
                        <a:lnTo>
                          <a:pt x="14" y="12"/>
                        </a:lnTo>
                        <a:lnTo>
                          <a:pt x="14" y="4"/>
                        </a:lnTo>
                        <a:lnTo>
                          <a:pt x="14" y="0"/>
                        </a:lnTo>
                        <a:lnTo>
                          <a:pt x="16" y="348"/>
                        </a:lnTo>
                        <a:lnTo>
                          <a:pt x="16" y="253"/>
                        </a:lnTo>
                        <a:lnTo>
                          <a:pt x="16" y="278"/>
                        </a:lnTo>
                        <a:lnTo>
                          <a:pt x="17" y="244"/>
                        </a:lnTo>
                        <a:lnTo>
                          <a:pt x="18" y="416"/>
                        </a:lnTo>
                        <a:lnTo>
                          <a:pt x="18" y="333"/>
                        </a:lnTo>
                        <a:lnTo>
                          <a:pt x="19" y="331"/>
                        </a:lnTo>
                        <a:lnTo>
                          <a:pt x="19" y="460"/>
                        </a:lnTo>
                        <a:lnTo>
                          <a:pt x="21" y="401"/>
                        </a:lnTo>
                        <a:lnTo>
                          <a:pt x="21" y="458"/>
                        </a:lnTo>
                        <a:lnTo>
                          <a:pt x="21" y="393"/>
                        </a:lnTo>
                        <a:lnTo>
                          <a:pt x="21" y="521"/>
                        </a:lnTo>
                        <a:lnTo>
                          <a:pt x="23" y="519"/>
                        </a:lnTo>
                        <a:lnTo>
                          <a:pt x="23" y="437"/>
                        </a:lnTo>
                        <a:lnTo>
                          <a:pt x="23" y="424"/>
                        </a:lnTo>
                        <a:lnTo>
                          <a:pt x="24" y="524"/>
                        </a:lnTo>
                        <a:lnTo>
                          <a:pt x="25" y="452"/>
                        </a:lnTo>
                        <a:lnTo>
                          <a:pt x="25" y="466"/>
                        </a:lnTo>
                        <a:lnTo>
                          <a:pt x="25" y="606"/>
                        </a:lnTo>
                        <a:lnTo>
                          <a:pt x="25" y="460"/>
                        </a:lnTo>
                        <a:lnTo>
                          <a:pt x="27" y="544"/>
                        </a:lnTo>
                        <a:lnTo>
                          <a:pt x="27" y="501"/>
                        </a:lnTo>
                        <a:lnTo>
                          <a:pt x="27" y="481"/>
                        </a:lnTo>
                        <a:lnTo>
                          <a:pt x="28" y="6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6" name="Freeform 420"/>
                  <p:cNvSpPr>
                    <a:spLocks/>
                  </p:cNvSpPr>
                  <p:nvPr/>
                </p:nvSpPr>
                <p:spPr bwMode="auto">
                  <a:xfrm>
                    <a:off x="2614138" y="5038725"/>
                    <a:ext cx="44450" cy="371475"/>
                  </a:xfrm>
                  <a:custGeom>
                    <a:avLst/>
                    <a:gdLst>
                      <a:gd name="T0" fmla="*/ 0 w 28"/>
                      <a:gd name="T1" fmla="*/ 133 h 234"/>
                      <a:gd name="T2" fmla="*/ 1 w 28"/>
                      <a:gd name="T3" fmla="*/ 37 h 234"/>
                      <a:gd name="T4" fmla="*/ 1 w 28"/>
                      <a:gd name="T5" fmla="*/ 0 h 234"/>
                      <a:gd name="T6" fmla="*/ 1 w 28"/>
                      <a:gd name="T7" fmla="*/ 109 h 234"/>
                      <a:gd name="T8" fmla="*/ 3 w 28"/>
                      <a:gd name="T9" fmla="*/ 19 h 234"/>
                      <a:gd name="T10" fmla="*/ 3 w 28"/>
                      <a:gd name="T11" fmla="*/ 67 h 234"/>
                      <a:gd name="T12" fmla="*/ 3 w 28"/>
                      <a:gd name="T13" fmla="*/ 20 h 234"/>
                      <a:gd name="T14" fmla="*/ 4 w 28"/>
                      <a:gd name="T15" fmla="*/ 142 h 234"/>
                      <a:gd name="T16" fmla="*/ 5 w 28"/>
                      <a:gd name="T17" fmla="*/ 83 h 234"/>
                      <a:gd name="T18" fmla="*/ 5 w 28"/>
                      <a:gd name="T19" fmla="*/ 37 h 234"/>
                      <a:gd name="T20" fmla="*/ 7 w 28"/>
                      <a:gd name="T21" fmla="*/ 147 h 234"/>
                      <a:gd name="T22" fmla="*/ 7 w 28"/>
                      <a:gd name="T23" fmla="*/ 49 h 234"/>
                      <a:gd name="T24" fmla="*/ 7 w 28"/>
                      <a:gd name="T25" fmla="*/ 87 h 234"/>
                      <a:gd name="T26" fmla="*/ 8 w 28"/>
                      <a:gd name="T27" fmla="*/ 51 h 234"/>
                      <a:gd name="T28" fmla="*/ 8 w 28"/>
                      <a:gd name="T29" fmla="*/ 169 h 234"/>
                      <a:gd name="T30" fmla="*/ 9 w 28"/>
                      <a:gd name="T31" fmla="*/ 81 h 234"/>
                      <a:gd name="T32" fmla="*/ 9 w 28"/>
                      <a:gd name="T33" fmla="*/ 124 h 234"/>
                      <a:gd name="T34" fmla="*/ 10 w 28"/>
                      <a:gd name="T35" fmla="*/ 64 h 234"/>
                      <a:gd name="T36" fmla="*/ 11 w 28"/>
                      <a:gd name="T37" fmla="*/ 188 h 234"/>
                      <a:gd name="T38" fmla="*/ 11 w 28"/>
                      <a:gd name="T39" fmla="*/ 83 h 234"/>
                      <a:gd name="T40" fmla="*/ 11 w 28"/>
                      <a:gd name="T41" fmla="*/ 73 h 234"/>
                      <a:gd name="T42" fmla="*/ 12 w 28"/>
                      <a:gd name="T43" fmla="*/ 160 h 234"/>
                      <a:gd name="T44" fmla="*/ 13 w 28"/>
                      <a:gd name="T45" fmla="*/ 100 h 234"/>
                      <a:gd name="T46" fmla="*/ 13 w 28"/>
                      <a:gd name="T47" fmla="*/ 165 h 234"/>
                      <a:gd name="T48" fmla="*/ 14 w 28"/>
                      <a:gd name="T49" fmla="*/ 87 h 234"/>
                      <a:gd name="T50" fmla="*/ 15 w 28"/>
                      <a:gd name="T51" fmla="*/ 199 h 234"/>
                      <a:gd name="T52" fmla="*/ 15 w 28"/>
                      <a:gd name="T53" fmla="*/ 108 h 234"/>
                      <a:gd name="T54" fmla="*/ 16 w 28"/>
                      <a:gd name="T55" fmla="*/ 94 h 234"/>
                      <a:gd name="T56" fmla="*/ 17 w 28"/>
                      <a:gd name="T57" fmla="*/ 174 h 234"/>
                      <a:gd name="T58" fmla="*/ 18 w 28"/>
                      <a:gd name="T59" fmla="*/ 102 h 234"/>
                      <a:gd name="T60" fmla="*/ 18 w 28"/>
                      <a:gd name="T61" fmla="*/ 115 h 234"/>
                      <a:gd name="T62" fmla="*/ 18 w 28"/>
                      <a:gd name="T63" fmla="*/ 207 h 234"/>
                      <a:gd name="T64" fmla="*/ 18 w 28"/>
                      <a:gd name="T65" fmla="*/ 105 h 234"/>
                      <a:gd name="T66" fmla="*/ 20 w 28"/>
                      <a:gd name="T67" fmla="*/ 179 h 234"/>
                      <a:gd name="T68" fmla="*/ 20 w 28"/>
                      <a:gd name="T69" fmla="*/ 131 h 234"/>
                      <a:gd name="T70" fmla="*/ 20 w 28"/>
                      <a:gd name="T71" fmla="*/ 112 h 234"/>
                      <a:gd name="T72" fmla="*/ 21 w 28"/>
                      <a:gd name="T73" fmla="*/ 212 h 234"/>
                      <a:gd name="T74" fmla="*/ 22 w 28"/>
                      <a:gd name="T75" fmla="*/ 120 h 234"/>
                      <a:gd name="T76" fmla="*/ 22 w 28"/>
                      <a:gd name="T77" fmla="*/ 129 h 234"/>
                      <a:gd name="T78" fmla="*/ 22 w 28"/>
                      <a:gd name="T79" fmla="*/ 219 h 234"/>
                      <a:gd name="T80" fmla="*/ 22 w 28"/>
                      <a:gd name="T81" fmla="*/ 121 h 234"/>
                      <a:gd name="T82" fmla="*/ 23 w 28"/>
                      <a:gd name="T83" fmla="*/ 130 h 234"/>
                      <a:gd name="T84" fmla="*/ 24 w 28"/>
                      <a:gd name="T85" fmla="*/ 180 h 234"/>
                      <a:gd name="T86" fmla="*/ 24 w 28"/>
                      <a:gd name="T87" fmla="*/ 128 h 234"/>
                      <a:gd name="T88" fmla="*/ 25 w 28"/>
                      <a:gd name="T89" fmla="*/ 234 h 234"/>
                      <a:gd name="T90" fmla="*/ 26 w 28"/>
                      <a:gd name="T91" fmla="*/ 178 h 234"/>
                      <a:gd name="T92" fmla="*/ 26 w 28"/>
                      <a:gd name="T93" fmla="*/ 137 h 234"/>
                      <a:gd name="T94" fmla="*/ 27 w 28"/>
                      <a:gd name="T95" fmla="*/ 136 h 234"/>
                      <a:gd name="T96" fmla="*/ 28 w 28"/>
                      <a:gd name="T97" fmla="*/ 222 h 234"/>
                      <a:gd name="T98" fmla="*/ 28 w 28"/>
                      <a:gd name="T99" fmla="*/ 142 h 2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234">
                        <a:moveTo>
                          <a:pt x="0" y="133"/>
                        </a:moveTo>
                        <a:lnTo>
                          <a:pt x="1" y="37"/>
                        </a:lnTo>
                        <a:lnTo>
                          <a:pt x="1" y="0"/>
                        </a:lnTo>
                        <a:lnTo>
                          <a:pt x="1" y="109"/>
                        </a:lnTo>
                        <a:lnTo>
                          <a:pt x="3" y="19"/>
                        </a:lnTo>
                        <a:lnTo>
                          <a:pt x="3" y="67"/>
                        </a:lnTo>
                        <a:lnTo>
                          <a:pt x="3" y="20"/>
                        </a:lnTo>
                        <a:lnTo>
                          <a:pt x="4" y="142"/>
                        </a:lnTo>
                        <a:lnTo>
                          <a:pt x="5" y="83"/>
                        </a:lnTo>
                        <a:lnTo>
                          <a:pt x="5" y="37"/>
                        </a:lnTo>
                        <a:lnTo>
                          <a:pt x="7" y="147"/>
                        </a:lnTo>
                        <a:lnTo>
                          <a:pt x="7" y="49"/>
                        </a:lnTo>
                        <a:lnTo>
                          <a:pt x="7" y="87"/>
                        </a:lnTo>
                        <a:lnTo>
                          <a:pt x="8" y="51"/>
                        </a:lnTo>
                        <a:lnTo>
                          <a:pt x="8" y="169"/>
                        </a:lnTo>
                        <a:lnTo>
                          <a:pt x="9" y="81"/>
                        </a:lnTo>
                        <a:lnTo>
                          <a:pt x="9" y="124"/>
                        </a:lnTo>
                        <a:lnTo>
                          <a:pt x="10" y="64"/>
                        </a:lnTo>
                        <a:lnTo>
                          <a:pt x="11" y="188"/>
                        </a:lnTo>
                        <a:lnTo>
                          <a:pt x="11" y="83"/>
                        </a:lnTo>
                        <a:lnTo>
                          <a:pt x="11" y="73"/>
                        </a:lnTo>
                        <a:lnTo>
                          <a:pt x="12" y="160"/>
                        </a:lnTo>
                        <a:lnTo>
                          <a:pt x="13" y="100"/>
                        </a:lnTo>
                        <a:lnTo>
                          <a:pt x="13" y="165"/>
                        </a:lnTo>
                        <a:lnTo>
                          <a:pt x="14" y="87"/>
                        </a:lnTo>
                        <a:lnTo>
                          <a:pt x="15" y="199"/>
                        </a:lnTo>
                        <a:lnTo>
                          <a:pt x="15" y="108"/>
                        </a:lnTo>
                        <a:lnTo>
                          <a:pt x="16" y="94"/>
                        </a:lnTo>
                        <a:lnTo>
                          <a:pt x="17" y="174"/>
                        </a:lnTo>
                        <a:lnTo>
                          <a:pt x="18" y="102"/>
                        </a:lnTo>
                        <a:lnTo>
                          <a:pt x="18" y="115"/>
                        </a:lnTo>
                        <a:lnTo>
                          <a:pt x="18" y="207"/>
                        </a:lnTo>
                        <a:lnTo>
                          <a:pt x="18" y="105"/>
                        </a:lnTo>
                        <a:lnTo>
                          <a:pt x="20" y="179"/>
                        </a:lnTo>
                        <a:lnTo>
                          <a:pt x="20" y="131"/>
                        </a:lnTo>
                        <a:lnTo>
                          <a:pt x="20" y="112"/>
                        </a:lnTo>
                        <a:lnTo>
                          <a:pt x="21" y="212"/>
                        </a:lnTo>
                        <a:lnTo>
                          <a:pt x="22" y="120"/>
                        </a:lnTo>
                        <a:lnTo>
                          <a:pt x="22" y="129"/>
                        </a:lnTo>
                        <a:lnTo>
                          <a:pt x="22" y="219"/>
                        </a:lnTo>
                        <a:lnTo>
                          <a:pt x="22" y="121"/>
                        </a:lnTo>
                        <a:lnTo>
                          <a:pt x="23" y="130"/>
                        </a:lnTo>
                        <a:lnTo>
                          <a:pt x="24" y="180"/>
                        </a:lnTo>
                        <a:lnTo>
                          <a:pt x="24" y="128"/>
                        </a:lnTo>
                        <a:lnTo>
                          <a:pt x="25" y="234"/>
                        </a:lnTo>
                        <a:lnTo>
                          <a:pt x="26" y="178"/>
                        </a:lnTo>
                        <a:lnTo>
                          <a:pt x="26" y="137"/>
                        </a:lnTo>
                        <a:lnTo>
                          <a:pt x="27" y="136"/>
                        </a:lnTo>
                        <a:lnTo>
                          <a:pt x="28" y="222"/>
                        </a:lnTo>
                        <a:lnTo>
                          <a:pt x="28" y="14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7" name="Freeform 421"/>
                  <p:cNvSpPr>
                    <a:spLocks/>
                  </p:cNvSpPr>
                  <p:nvPr/>
                </p:nvSpPr>
                <p:spPr bwMode="auto">
                  <a:xfrm>
                    <a:off x="2658588" y="5264150"/>
                    <a:ext cx="41275" cy="244475"/>
                  </a:xfrm>
                  <a:custGeom>
                    <a:avLst/>
                    <a:gdLst>
                      <a:gd name="T0" fmla="*/ 0 w 26"/>
                      <a:gd name="T1" fmla="*/ 0 h 154"/>
                      <a:gd name="T2" fmla="*/ 0 w 26"/>
                      <a:gd name="T3" fmla="*/ 41 h 154"/>
                      <a:gd name="T4" fmla="*/ 0 w 26"/>
                      <a:gd name="T5" fmla="*/ 0 h 154"/>
                      <a:gd name="T6" fmla="*/ 1 w 26"/>
                      <a:gd name="T7" fmla="*/ 103 h 154"/>
                      <a:gd name="T8" fmla="*/ 2 w 26"/>
                      <a:gd name="T9" fmla="*/ 61 h 154"/>
                      <a:gd name="T10" fmla="*/ 2 w 26"/>
                      <a:gd name="T11" fmla="*/ 10 h 154"/>
                      <a:gd name="T12" fmla="*/ 2 w 26"/>
                      <a:gd name="T13" fmla="*/ 7 h 154"/>
                      <a:gd name="T14" fmla="*/ 4 w 26"/>
                      <a:gd name="T15" fmla="*/ 110 h 154"/>
                      <a:gd name="T16" fmla="*/ 4 w 26"/>
                      <a:gd name="T17" fmla="*/ 21 h 154"/>
                      <a:gd name="T18" fmla="*/ 4 w 26"/>
                      <a:gd name="T19" fmla="*/ 12 h 154"/>
                      <a:gd name="T20" fmla="*/ 5 w 26"/>
                      <a:gd name="T21" fmla="*/ 100 h 154"/>
                      <a:gd name="T22" fmla="*/ 6 w 26"/>
                      <a:gd name="T23" fmla="*/ 35 h 154"/>
                      <a:gd name="T24" fmla="*/ 6 w 26"/>
                      <a:gd name="T25" fmla="*/ 89 h 154"/>
                      <a:gd name="T26" fmla="*/ 7 w 26"/>
                      <a:gd name="T27" fmla="*/ 20 h 154"/>
                      <a:gd name="T28" fmla="*/ 7 w 26"/>
                      <a:gd name="T29" fmla="*/ 116 h 154"/>
                      <a:gd name="T30" fmla="*/ 8 w 26"/>
                      <a:gd name="T31" fmla="*/ 37 h 154"/>
                      <a:gd name="T32" fmla="*/ 8 w 26"/>
                      <a:gd name="T33" fmla="*/ 23 h 154"/>
                      <a:gd name="T34" fmla="*/ 9 w 26"/>
                      <a:gd name="T35" fmla="*/ 93 h 154"/>
                      <a:gd name="T36" fmla="*/ 10 w 26"/>
                      <a:gd name="T37" fmla="*/ 42 h 154"/>
                      <a:gd name="T38" fmla="*/ 10 w 26"/>
                      <a:gd name="T39" fmla="*/ 119 h 154"/>
                      <a:gd name="T40" fmla="*/ 11 w 26"/>
                      <a:gd name="T41" fmla="*/ 31 h 154"/>
                      <a:gd name="T42" fmla="*/ 11 w 26"/>
                      <a:gd name="T43" fmla="*/ 126 h 154"/>
                      <a:gd name="T44" fmla="*/ 12 w 26"/>
                      <a:gd name="T45" fmla="*/ 105 h 154"/>
                      <a:gd name="T46" fmla="*/ 13 w 26"/>
                      <a:gd name="T47" fmla="*/ 52 h 154"/>
                      <a:gd name="T48" fmla="*/ 13 w 26"/>
                      <a:gd name="T49" fmla="*/ 34 h 154"/>
                      <a:gd name="T50" fmla="*/ 14 w 26"/>
                      <a:gd name="T51" fmla="*/ 122 h 154"/>
                      <a:gd name="T52" fmla="*/ 15 w 26"/>
                      <a:gd name="T53" fmla="*/ 39 h 154"/>
                      <a:gd name="T54" fmla="*/ 15 w 26"/>
                      <a:gd name="T55" fmla="*/ 49 h 154"/>
                      <a:gd name="T56" fmla="*/ 15 w 26"/>
                      <a:gd name="T57" fmla="*/ 137 h 154"/>
                      <a:gd name="T58" fmla="*/ 15 w 26"/>
                      <a:gd name="T59" fmla="*/ 40 h 154"/>
                      <a:gd name="T60" fmla="*/ 16 w 26"/>
                      <a:gd name="T61" fmla="*/ 100 h 154"/>
                      <a:gd name="T62" fmla="*/ 16 w 26"/>
                      <a:gd name="T63" fmla="*/ 67 h 154"/>
                      <a:gd name="T64" fmla="*/ 17 w 26"/>
                      <a:gd name="T65" fmla="*/ 44 h 154"/>
                      <a:gd name="T66" fmla="*/ 18 w 26"/>
                      <a:gd name="T67" fmla="*/ 145 h 154"/>
                      <a:gd name="T68" fmla="*/ 18 w 26"/>
                      <a:gd name="T69" fmla="*/ 89 h 154"/>
                      <a:gd name="T70" fmla="*/ 18 w 26"/>
                      <a:gd name="T71" fmla="*/ 50 h 154"/>
                      <a:gd name="T72" fmla="*/ 19 w 26"/>
                      <a:gd name="T73" fmla="*/ 130 h 154"/>
                      <a:gd name="T74" fmla="*/ 19 w 26"/>
                      <a:gd name="T75" fmla="*/ 49 h 154"/>
                      <a:gd name="T76" fmla="*/ 21 w 26"/>
                      <a:gd name="T77" fmla="*/ 55 h 154"/>
                      <a:gd name="T78" fmla="*/ 21 w 26"/>
                      <a:gd name="T79" fmla="*/ 97 h 154"/>
                      <a:gd name="T80" fmla="*/ 21 w 26"/>
                      <a:gd name="T81" fmla="*/ 54 h 154"/>
                      <a:gd name="T82" fmla="*/ 21 w 26"/>
                      <a:gd name="T83" fmla="*/ 150 h 154"/>
                      <a:gd name="T84" fmla="*/ 23 w 26"/>
                      <a:gd name="T85" fmla="*/ 109 h 154"/>
                      <a:gd name="T86" fmla="*/ 23 w 26"/>
                      <a:gd name="T87" fmla="*/ 61 h 154"/>
                      <a:gd name="T88" fmla="*/ 24 w 26"/>
                      <a:gd name="T89" fmla="*/ 58 h 154"/>
                      <a:gd name="T90" fmla="*/ 25 w 26"/>
                      <a:gd name="T91" fmla="*/ 154 h 154"/>
                      <a:gd name="T92" fmla="*/ 25 w 26"/>
                      <a:gd name="T93" fmla="*/ 62 h 154"/>
                      <a:gd name="T94" fmla="*/ 25 w 26"/>
                      <a:gd name="T95" fmla="*/ 97 h 154"/>
                      <a:gd name="T96" fmla="*/ 25 w 26"/>
                      <a:gd name="T97" fmla="*/ 152 h 154"/>
                      <a:gd name="T98" fmla="*/ 26 w 26"/>
                      <a:gd name="T99" fmla="*/ 63 h 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6" h="154">
                        <a:moveTo>
                          <a:pt x="0" y="0"/>
                        </a:moveTo>
                        <a:lnTo>
                          <a:pt x="0" y="41"/>
                        </a:lnTo>
                        <a:lnTo>
                          <a:pt x="0" y="0"/>
                        </a:lnTo>
                        <a:lnTo>
                          <a:pt x="1" y="103"/>
                        </a:lnTo>
                        <a:lnTo>
                          <a:pt x="2" y="61"/>
                        </a:lnTo>
                        <a:lnTo>
                          <a:pt x="2" y="10"/>
                        </a:lnTo>
                        <a:lnTo>
                          <a:pt x="2" y="7"/>
                        </a:lnTo>
                        <a:lnTo>
                          <a:pt x="4" y="110"/>
                        </a:lnTo>
                        <a:lnTo>
                          <a:pt x="4" y="21"/>
                        </a:lnTo>
                        <a:lnTo>
                          <a:pt x="4" y="12"/>
                        </a:lnTo>
                        <a:lnTo>
                          <a:pt x="5" y="100"/>
                        </a:lnTo>
                        <a:lnTo>
                          <a:pt x="6" y="35"/>
                        </a:lnTo>
                        <a:lnTo>
                          <a:pt x="6" y="89"/>
                        </a:lnTo>
                        <a:lnTo>
                          <a:pt x="7" y="20"/>
                        </a:lnTo>
                        <a:lnTo>
                          <a:pt x="7" y="116"/>
                        </a:lnTo>
                        <a:lnTo>
                          <a:pt x="8" y="37"/>
                        </a:lnTo>
                        <a:lnTo>
                          <a:pt x="8" y="23"/>
                        </a:lnTo>
                        <a:lnTo>
                          <a:pt x="9" y="93"/>
                        </a:lnTo>
                        <a:lnTo>
                          <a:pt x="10" y="42"/>
                        </a:lnTo>
                        <a:lnTo>
                          <a:pt x="10" y="119"/>
                        </a:lnTo>
                        <a:lnTo>
                          <a:pt x="11" y="31"/>
                        </a:lnTo>
                        <a:lnTo>
                          <a:pt x="11" y="126"/>
                        </a:lnTo>
                        <a:lnTo>
                          <a:pt x="12" y="105"/>
                        </a:lnTo>
                        <a:lnTo>
                          <a:pt x="13" y="52"/>
                        </a:lnTo>
                        <a:lnTo>
                          <a:pt x="13" y="34"/>
                        </a:lnTo>
                        <a:lnTo>
                          <a:pt x="14" y="122"/>
                        </a:lnTo>
                        <a:lnTo>
                          <a:pt x="15" y="39"/>
                        </a:lnTo>
                        <a:lnTo>
                          <a:pt x="15" y="49"/>
                        </a:lnTo>
                        <a:lnTo>
                          <a:pt x="15" y="137"/>
                        </a:lnTo>
                        <a:lnTo>
                          <a:pt x="15" y="40"/>
                        </a:lnTo>
                        <a:lnTo>
                          <a:pt x="16" y="100"/>
                        </a:lnTo>
                        <a:lnTo>
                          <a:pt x="16" y="67"/>
                        </a:lnTo>
                        <a:lnTo>
                          <a:pt x="17" y="44"/>
                        </a:lnTo>
                        <a:lnTo>
                          <a:pt x="18" y="145"/>
                        </a:lnTo>
                        <a:lnTo>
                          <a:pt x="18" y="89"/>
                        </a:lnTo>
                        <a:lnTo>
                          <a:pt x="18" y="50"/>
                        </a:lnTo>
                        <a:lnTo>
                          <a:pt x="19" y="130"/>
                        </a:lnTo>
                        <a:lnTo>
                          <a:pt x="19" y="49"/>
                        </a:lnTo>
                        <a:lnTo>
                          <a:pt x="21" y="55"/>
                        </a:lnTo>
                        <a:lnTo>
                          <a:pt x="21" y="97"/>
                        </a:lnTo>
                        <a:lnTo>
                          <a:pt x="21" y="54"/>
                        </a:lnTo>
                        <a:lnTo>
                          <a:pt x="21" y="150"/>
                        </a:lnTo>
                        <a:lnTo>
                          <a:pt x="23" y="109"/>
                        </a:lnTo>
                        <a:lnTo>
                          <a:pt x="23" y="61"/>
                        </a:lnTo>
                        <a:lnTo>
                          <a:pt x="24" y="58"/>
                        </a:lnTo>
                        <a:lnTo>
                          <a:pt x="25" y="154"/>
                        </a:lnTo>
                        <a:lnTo>
                          <a:pt x="25" y="62"/>
                        </a:lnTo>
                        <a:lnTo>
                          <a:pt x="25" y="97"/>
                        </a:lnTo>
                        <a:lnTo>
                          <a:pt x="25" y="152"/>
                        </a:lnTo>
                        <a:lnTo>
                          <a:pt x="26" y="6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8" name="Freeform 422"/>
                  <p:cNvSpPr>
                    <a:spLocks/>
                  </p:cNvSpPr>
                  <p:nvPr/>
                </p:nvSpPr>
                <p:spPr bwMode="auto">
                  <a:xfrm>
                    <a:off x="2699862" y="5325339"/>
                    <a:ext cx="42864" cy="222250"/>
                  </a:xfrm>
                  <a:custGeom>
                    <a:avLst/>
                    <a:gdLst>
                      <a:gd name="T0" fmla="*/ 0 w 27"/>
                      <a:gd name="T1" fmla="*/ 0 h 140"/>
                      <a:gd name="T2" fmla="*/ 1 w 27"/>
                      <a:gd name="T3" fmla="*/ 21 h 140"/>
                      <a:gd name="T4" fmla="*/ 1 w 27"/>
                      <a:gd name="T5" fmla="*/ 68 h 140"/>
                      <a:gd name="T6" fmla="*/ 2 w 27"/>
                      <a:gd name="T7" fmla="*/ 4 h 140"/>
                      <a:gd name="T8" fmla="*/ 3 w 27"/>
                      <a:gd name="T9" fmla="*/ 99 h 140"/>
                      <a:gd name="T10" fmla="*/ 3 w 27"/>
                      <a:gd name="T11" fmla="*/ 19 h 140"/>
                      <a:gd name="T12" fmla="*/ 3 w 27"/>
                      <a:gd name="T13" fmla="*/ 7 h 140"/>
                      <a:gd name="T14" fmla="*/ 4 w 27"/>
                      <a:gd name="T15" fmla="*/ 79 h 140"/>
                      <a:gd name="T16" fmla="*/ 5 w 27"/>
                      <a:gd name="T17" fmla="*/ 25 h 140"/>
                      <a:gd name="T18" fmla="*/ 5 w 27"/>
                      <a:gd name="T19" fmla="*/ 94 h 140"/>
                      <a:gd name="T20" fmla="*/ 6 w 27"/>
                      <a:gd name="T21" fmla="*/ 12 h 140"/>
                      <a:gd name="T22" fmla="*/ 6 w 27"/>
                      <a:gd name="T23" fmla="*/ 107 h 140"/>
                      <a:gd name="T24" fmla="*/ 7 w 27"/>
                      <a:gd name="T25" fmla="*/ 31 h 140"/>
                      <a:gd name="T26" fmla="*/ 7 w 27"/>
                      <a:gd name="T27" fmla="*/ 14 h 140"/>
                      <a:gd name="T28" fmla="*/ 8 w 27"/>
                      <a:gd name="T29" fmla="*/ 95 h 140"/>
                      <a:gd name="T30" fmla="*/ 9 w 27"/>
                      <a:gd name="T31" fmla="*/ 18 h 140"/>
                      <a:gd name="T32" fmla="*/ 9 w 27"/>
                      <a:gd name="T33" fmla="*/ 29 h 140"/>
                      <a:gd name="T34" fmla="*/ 10 w 27"/>
                      <a:gd name="T35" fmla="*/ 114 h 140"/>
                      <a:gd name="T36" fmla="*/ 10 w 27"/>
                      <a:gd name="T37" fmla="*/ 19 h 140"/>
                      <a:gd name="T38" fmla="*/ 11 w 27"/>
                      <a:gd name="T39" fmla="*/ 80 h 140"/>
                      <a:gd name="T40" fmla="*/ 12 w 27"/>
                      <a:gd name="T41" fmla="*/ 43 h 140"/>
                      <a:gd name="T42" fmla="*/ 12 w 27"/>
                      <a:gd name="T43" fmla="*/ 21 h 140"/>
                      <a:gd name="T44" fmla="*/ 13 w 27"/>
                      <a:gd name="T45" fmla="*/ 118 h 140"/>
                      <a:gd name="T46" fmla="*/ 13 w 27"/>
                      <a:gd name="T47" fmla="*/ 26 h 140"/>
                      <a:gd name="T48" fmla="*/ 13 w 27"/>
                      <a:gd name="T49" fmla="*/ 33 h 140"/>
                      <a:gd name="T50" fmla="*/ 13 w 27"/>
                      <a:gd name="T51" fmla="*/ 109 h 140"/>
                      <a:gd name="T52" fmla="*/ 14 w 27"/>
                      <a:gd name="T53" fmla="*/ 25 h 140"/>
                      <a:gd name="T54" fmla="*/ 15 w 27"/>
                      <a:gd name="T55" fmla="*/ 75 h 140"/>
                      <a:gd name="T56" fmla="*/ 15 w 27"/>
                      <a:gd name="T57" fmla="*/ 56 h 140"/>
                      <a:gd name="T58" fmla="*/ 16 w 27"/>
                      <a:gd name="T59" fmla="*/ 28 h 140"/>
                      <a:gd name="T60" fmla="*/ 16 w 27"/>
                      <a:gd name="T61" fmla="*/ 120 h 140"/>
                      <a:gd name="T62" fmla="*/ 17 w 27"/>
                      <a:gd name="T63" fmla="*/ 80 h 140"/>
                      <a:gd name="T64" fmla="*/ 18 w 27"/>
                      <a:gd name="T65" fmla="*/ 34 h 140"/>
                      <a:gd name="T66" fmla="*/ 18 w 27"/>
                      <a:gd name="T67" fmla="*/ 32 h 140"/>
                      <a:gd name="T68" fmla="*/ 19 w 27"/>
                      <a:gd name="T69" fmla="*/ 121 h 140"/>
                      <a:gd name="T70" fmla="*/ 20 w 27"/>
                      <a:gd name="T71" fmla="*/ 35 h 140"/>
                      <a:gd name="T72" fmla="*/ 20 w 27"/>
                      <a:gd name="T73" fmla="*/ 72 h 140"/>
                      <a:gd name="T74" fmla="*/ 20 w 27"/>
                      <a:gd name="T75" fmla="*/ 36 h 140"/>
                      <a:gd name="T76" fmla="*/ 20 w 27"/>
                      <a:gd name="T77" fmla="*/ 127 h 140"/>
                      <a:gd name="T78" fmla="*/ 22 w 27"/>
                      <a:gd name="T79" fmla="*/ 100 h 140"/>
                      <a:gd name="T80" fmla="*/ 22 w 27"/>
                      <a:gd name="T81" fmla="*/ 42 h 140"/>
                      <a:gd name="T82" fmla="*/ 22 w 27"/>
                      <a:gd name="T83" fmla="*/ 39 h 140"/>
                      <a:gd name="T84" fmla="*/ 24 w 27"/>
                      <a:gd name="T85" fmla="*/ 134 h 140"/>
                      <a:gd name="T86" fmla="*/ 24 w 27"/>
                      <a:gd name="T87" fmla="*/ 52 h 140"/>
                      <a:gd name="T88" fmla="*/ 24 w 27"/>
                      <a:gd name="T89" fmla="*/ 41 h 140"/>
                      <a:gd name="T90" fmla="*/ 24 w 27"/>
                      <a:gd name="T91" fmla="*/ 116 h 140"/>
                      <a:gd name="T92" fmla="*/ 26 w 27"/>
                      <a:gd name="T93" fmla="*/ 59 h 140"/>
                      <a:gd name="T94" fmla="*/ 26 w 27"/>
                      <a:gd name="T95" fmla="*/ 122 h 140"/>
                      <a:gd name="T96" fmla="*/ 27 w 27"/>
                      <a:gd name="T97" fmla="*/ 45 h 140"/>
                      <a:gd name="T98" fmla="*/ 27 w 27"/>
                      <a:gd name="T99" fmla="*/ 140 h 1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140">
                        <a:moveTo>
                          <a:pt x="0" y="0"/>
                        </a:moveTo>
                        <a:lnTo>
                          <a:pt x="1" y="21"/>
                        </a:lnTo>
                        <a:lnTo>
                          <a:pt x="1" y="68"/>
                        </a:lnTo>
                        <a:lnTo>
                          <a:pt x="2" y="4"/>
                        </a:lnTo>
                        <a:lnTo>
                          <a:pt x="3" y="99"/>
                        </a:lnTo>
                        <a:lnTo>
                          <a:pt x="3" y="19"/>
                        </a:lnTo>
                        <a:lnTo>
                          <a:pt x="3" y="7"/>
                        </a:lnTo>
                        <a:lnTo>
                          <a:pt x="4" y="79"/>
                        </a:lnTo>
                        <a:lnTo>
                          <a:pt x="5" y="25"/>
                        </a:lnTo>
                        <a:lnTo>
                          <a:pt x="5" y="94"/>
                        </a:lnTo>
                        <a:lnTo>
                          <a:pt x="6" y="12"/>
                        </a:lnTo>
                        <a:lnTo>
                          <a:pt x="6" y="107"/>
                        </a:lnTo>
                        <a:lnTo>
                          <a:pt x="7" y="31"/>
                        </a:lnTo>
                        <a:lnTo>
                          <a:pt x="7" y="14"/>
                        </a:lnTo>
                        <a:lnTo>
                          <a:pt x="8" y="95"/>
                        </a:lnTo>
                        <a:lnTo>
                          <a:pt x="9" y="18"/>
                        </a:lnTo>
                        <a:lnTo>
                          <a:pt x="9" y="29"/>
                        </a:lnTo>
                        <a:lnTo>
                          <a:pt x="10" y="114"/>
                        </a:lnTo>
                        <a:lnTo>
                          <a:pt x="10" y="19"/>
                        </a:lnTo>
                        <a:lnTo>
                          <a:pt x="11" y="80"/>
                        </a:lnTo>
                        <a:lnTo>
                          <a:pt x="12" y="43"/>
                        </a:lnTo>
                        <a:lnTo>
                          <a:pt x="12" y="21"/>
                        </a:lnTo>
                        <a:lnTo>
                          <a:pt x="13" y="118"/>
                        </a:lnTo>
                        <a:lnTo>
                          <a:pt x="13" y="26"/>
                        </a:lnTo>
                        <a:lnTo>
                          <a:pt x="13" y="33"/>
                        </a:lnTo>
                        <a:lnTo>
                          <a:pt x="13" y="109"/>
                        </a:lnTo>
                        <a:lnTo>
                          <a:pt x="14" y="25"/>
                        </a:lnTo>
                        <a:lnTo>
                          <a:pt x="15" y="75"/>
                        </a:lnTo>
                        <a:lnTo>
                          <a:pt x="15" y="56"/>
                        </a:lnTo>
                        <a:lnTo>
                          <a:pt x="16" y="28"/>
                        </a:lnTo>
                        <a:lnTo>
                          <a:pt x="16" y="120"/>
                        </a:lnTo>
                        <a:lnTo>
                          <a:pt x="17" y="80"/>
                        </a:lnTo>
                        <a:lnTo>
                          <a:pt x="18" y="34"/>
                        </a:lnTo>
                        <a:lnTo>
                          <a:pt x="18" y="32"/>
                        </a:lnTo>
                        <a:lnTo>
                          <a:pt x="19" y="121"/>
                        </a:lnTo>
                        <a:lnTo>
                          <a:pt x="20" y="35"/>
                        </a:lnTo>
                        <a:lnTo>
                          <a:pt x="20" y="72"/>
                        </a:lnTo>
                        <a:lnTo>
                          <a:pt x="20" y="36"/>
                        </a:lnTo>
                        <a:lnTo>
                          <a:pt x="20" y="127"/>
                        </a:lnTo>
                        <a:lnTo>
                          <a:pt x="22" y="100"/>
                        </a:lnTo>
                        <a:lnTo>
                          <a:pt x="22" y="42"/>
                        </a:lnTo>
                        <a:lnTo>
                          <a:pt x="22" y="39"/>
                        </a:lnTo>
                        <a:lnTo>
                          <a:pt x="24" y="134"/>
                        </a:lnTo>
                        <a:lnTo>
                          <a:pt x="24" y="52"/>
                        </a:lnTo>
                        <a:lnTo>
                          <a:pt x="24" y="41"/>
                        </a:lnTo>
                        <a:lnTo>
                          <a:pt x="24" y="116"/>
                        </a:lnTo>
                        <a:lnTo>
                          <a:pt x="26" y="59"/>
                        </a:lnTo>
                        <a:lnTo>
                          <a:pt x="26" y="122"/>
                        </a:lnTo>
                        <a:lnTo>
                          <a:pt x="27" y="45"/>
                        </a:lnTo>
                        <a:lnTo>
                          <a:pt x="27" y="14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9" name="Freeform 423"/>
                  <p:cNvSpPr>
                    <a:spLocks/>
                  </p:cNvSpPr>
                  <p:nvPr/>
                </p:nvSpPr>
                <p:spPr bwMode="auto">
                  <a:xfrm>
                    <a:off x="2742726" y="5437187"/>
                    <a:ext cx="44450" cy="190500"/>
                  </a:xfrm>
                  <a:custGeom>
                    <a:avLst/>
                    <a:gdLst>
                      <a:gd name="T0" fmla="*/ 0 w 28"/>
                      <a:gd name="T1" fmla="*/ 94 h 120"/>
                      <a:gd name="T2" fmla="*/ 1 w 28"/>
                      <a:gd name="T3" fmla="*/ 16 h 120"/>
                      <a:gd name="T4" fmla="*/ 1 w 28"/>
                      <a:gd name="T5" fmla="*/ 0 h 120"/>
                      <a:gd name="T6" fmla="*/ 2 w 28"/>
                      <a:gd name="T7" fmla="*/ 77 h 120"/>
                      <a:gd name="T8" fmla="*/ 3 w 28"/>
                      <a:gd name="T9" fmla="*/ 15 h 120"/>
                      <a:gd name="T10" fmla="*/ 3 w 28"/>
                      <a:gd name="T11" fmla="*/ 97 h 120"/>
                      <a:gd name="T12" fmla="*/ 3 w 28"/>
                      <a:gd name="T13" fmla="*/ 5 h 120"/>
                      <a:gd name="T14" fmla="*/ 5 w 28"/>
                      <a:gd name="T15" fmla="*/ 68 h 120"/>
                      <a:gd name="T16" fmla="*/ 5 w 28"/>
                      <a:gd name="T17" fmla="*/ 26 h 120"/>
                      <a:gd name="T18" fmla="*/ 5 w 28"/>
                      <a:gd name="T19" fmla="*/ 6 h 120"/>
                      <a:gd name="T20" fmla="*/ 6 w 28"/>
                      <a:gd name="T21" fmla="*/ 99 h 120"/>
                      <a:gd name="T22" fmla="*/ 7 w 28"/>
                      <a:gd name="T23" fmla="*/ 10 h 120"/>
                      <a:gd name="T24" fmla="*/ 7 w 28"/>
                      <a:gd name="T25" fmla="*/ 17 h 120"/>
                      <a:gd name="T26" fmla="*/ 7 w 28"/>
                      <a:gd name="T27" fmla="*/ 96 h 120"/>
                      <a:gd name="T28" fmla="*/ 7 w 28"/>
                      <a:gd name="T29" fmla="*/ 9 h 120"/>
                      <a:gd name="T30" fmla="*/ 9 w 28"/>
                      <a:gd name="T31" fmla="*/ 61 h 120"/>
                      <a:gd name="T32" fmla="*/ 9 w 28"/>
                      <a:gd name="T33" fmla="*/ 38 h 120"/>
                      <a:gd name="T34" fmla="*/ 9 w 28"/>
                      <a:gd name="T35" fmla="*/ 12 h 120"/>
                      <a:gd name="T36" fmla="*/ 11 w 28"/>
                      <a:gd name="T37" fmla="*/ 104 h 120"/>
                      <a:gd name="T38" fmla="*/ 11 w 28"/>
                      <a:gd name="T39" fmla="*/ 17 h 120"/>
                      <a:gd name="T40" fmla="*/ 11 w 28"/>
                      <a:gd name="T41" fmla="*/ 20 h 120"/>
                      <a:gd name="T42" fmla="*/ 12 w 28"/>
                      <a:gd name="T43" fmla="*/ 14 h 120"/>
                      <a:gd name="T44" fmla="*/ 13 w 28"/>
                      <a:gd name="T45" fmla="*/ 99 h 120"/>
                      <a:gd name="T46" fmla="*/ 13 w 28"/>
                      <a:gd name="T47" fmla="*/ 18 h 120"/>
                      <a:gd name="T48" fmla="*/ 13 w 28"/>
                      <a:gd name="T49" fmla="*/ 56 h 120"/>
                      <a:gd name="T50" fmla="*/ 14 w 28"/>
                      <a:gd name="T51" fmla="*/ 18 h 120"/>
                      <a:gd name="T52" fmla="*/ 14 w 28"/>
                      <a:gd name="T53" fmla="*/ 110 h 120"/>
                      <a:gd name="T54" fmla="*/ 15 w 28"/>
                      <a:gd name="T55" fmla="*/ 78 h 120"/>
                      <a:gd name="T56" fmla="*/ 16 w 28"/>
                      <a:gd name="T57" fmla="*/ 24 h 120"/>
                      <a:gd name="T58" fmla="*/ 16 w 28"/>
                      <a:gd name="T59" fmla="*/ 20 h 120"/>
                      <a:gd name="T60" fmla="*/ 17 w 28"/>
                      <a:gd name="T61" fmla="*/ 115 h 120"/>
                      <a:gd name="T62" fmla="*/ 18 w 28"/>
                      <a:gd name="T63" fmla="*/ 22 h 120"/>
                      <a:gd name="T64" fmla="*/ 18 w 28"/>
                      <a:gd name="T65" fmla="*/ 52 h 120"/>
                      <a:gd name="T66" fmla="*/ 18 w 28"/>
                      <a:gd name="T67" fmla="*/ 100 h 120"/>
                      <a:gd name="T68" fmla="*/ 18 w 28"/>
                      <a:gd name="T69" fmla="*/ 22 h 120"/>
                      <a:gd name="T70" fmla="*/ 20 w 28"/>
                      <a:gd name="T71" fmla="*/ 40 h 120"/>
                      <a:gd name="T72" fmla="*/ 20 w 28"/>
                      <a:gd name="T73" fmla="*/ 98 h 120"/>
                      <a:gd name="T74" fmla="*/ 20 w 28"/>
                      <a:gd name="T75" fmla="*/ 25 h 120"/>
                      <a:gd name="T76" fmla="*/ 21 w 28"/>
                      <a:gd name="T77" fmla="*/ 118 h 120"/>
                      <a:gd name="T78" fmla="*/ 21 w 28"/>
                      <a:gd name="T79" fmla="*/ 41 h 120"/>
                      <a:gd name="T80" fmla="*/ 22 w 28"/>
                      <a:gd name="T81" fmla="*/ 26 h 120"/>
                      <a:gd name="T82" fmla="*/ 23 w 28"/>
                      <a:gd name="T83" fmla="*/ 98 h 120"/>
                      <a:gd name="T84" fmla="*/ 24 w 28"/>
                      <a:gd name="T85" fmla="*/ 41 h 120"/>
                      <a:gd name="T86" fmla="*/ 24 w 28"/>
                      <a:gd name="T87" fmla="*/ 119 h 120"/>
                      <a:gd name="T88" fmla="*/ 24 w 28"/>
                      <a:gd name="T89" fmla="*/ 30 h 120"/>
                      <a:gd name="T90" fmla="*/ 26 w 28"/>
                      <a:gd name="T91" fmla="*/ 50 h 120"/>
                      <a:gd name="T92" fmla="*/ 26 w 28"/>
                      <a:gd name="T93" fmla="*/ 31 h 120"/>
                      <a:gd name="T94" fmla="*/ 27 w 28"/>
                      <a:gd name="T95" fmla="*/ 120 h 120"/>
                      <a:gd name="T96" fmla="*/ 28 w 28"/>
                      <a:gd name="T97" fmla="*/ 34 h 120"/>
                      <a:gd name="T98" fmla="*/ 28 w 28"/>
                      <a:gd name="T99" fmla="*/ 43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120">
                        <a:moveTo>
                          <a:pt x="0" y="94"/>
                        </a:moveTo>
                        <a:lnTo>
                          <a:pt x="1" y="16"/>
                        </a:lnTo>
                        <a:lnTo>
                          <a:pt x="1" y="0"/>
                        </a:lnTo>
                        <a:lnTo>
                          <a:pt x="2" y="77"/>
                        </a:lnTo>
                        <a:lnTo>
                          <a:pt x="3" y="15"/>
                        </a:lnTo>
                        <a:lnTo>
                          <a:pt x="3" y="97"/>
                        </a:lnTo>
                        <a:lnTo>
                          <a:pt x="3" y="5"/>
                        </a:lnTo>
                        <a:lnTo>
                          <a:pt x="5" y="68"/>
                        </a:lnTo>
                        <a:lnTo>
                          <a:pt x="5" y="26"/>
                        </a:lnTo>
                        <a:lnTo>
                          <a:pt x="5" y="6"/>
                        </a:lnTo>
                        <a:lnTo>
                          <a:pt x="6" y="99"/>
                        </a:lnTo>
                        <a:lnTo>
                          <a:pt x="7" y="10"/>
                        </a:lnTo>
                        <a:lnTo>
                          <a:pt x="7" y="17"/>
                        </a:lnTo>
                        <a:lnTo>
                          <a:pt x="7" y="96"/>
                        </a:lnTo>
                        <a:lnTo>
                          <a:pt x="7" y="9"/>
                        </a:lnTo>
                        <a:lnTo>
                          <a:pt x="9" y="61"/>
                        </a:lnTo>
                        <a:lnTo>
                          <a:pt x="9" y="38"/>
                        </a:lnTo>
                        <a:lnTo>
                          <a:pt x="9" y="12"/>
                        </a:lnTo>
                        <a:lnTo>
                          <a:pt x="11" y="104"/>
                        </a:lnTo>
                        <a:lnTo>
                          <a:pt x="11" y="17"/>
                        </a:lnTo>
                        <a:lnTo>
                          <a:pt x="11" y="20"/>
                        </a:lnTo>
                        <a:lnTo>
                          <a:pt x="12" y="14"/>
                        </a:lnTo>
                        <a:lnTo>
                          <a:pt x="13" y="99"/>
                        </a:lnTo>
                        <a:lnTo>
                          <a:pt x="13" y="18"/>
                        </a:lnTo>
                        <a:lnTo>
                          <a:pt x="13" y="56"/>
                        </a:lnTo>
                        <a:lnTo>
                          <a:pt x="14" y="18"/>
                        </a:lnTo>
                        <a:lnTo>
                          <a:pt x="14" y="110"/>
                        </a:lnTo>
                        <a:lnTo>
                          <a:pt x="15" y="78"/>
                        </a:lnTo>
                        <a:lnTo>
                          <a:pt x="16" y="24"/>
                        </a:lnTo>
                        <a:lnTo>
                          <a:pt x="16" y="20"/>
                        </a:lnTo>
                        <a:lnTo>
                          <a:pt x="17" y="115"/>
                        </a:lnTo>
                        <a:lnTo>
                          <a:pt x="18" y="22"/>
                        </a:lnTo>
                        <a:lnTo>
                          <a:pt x="18" y="52"/>
                        </a:lnTo>
                        <a:lnTo>
                          <a:pt x="18" y="100"/>
                        </a:lnTo>
                        <a:lnTo>
                          <a:pt x="18" y="22"/>
                        </a:lnTo>
                        <a:lnTo>
                          <a:pt x="20" y="40"/>
                        </a:lnTo>
                        <a:lnTo>
                          <a:pt x="20" y="98"/>
                        </a:lnTo>
                        <a:lnTo>
                          <a:pt x="20" y="25"/>
                        </a:lnTo>
                        <a:lnTo>
                          <a:pt x="21" y="118"/>
                        </a:lnTo>
                        <a:lnTo>
                          <a:pt x="21" y="41"/>
                        </a:lnTo>
                        <a:lnTo>
                          <a:pt x="22" y="26"/>
                        </a:lnTo>
                        <a:lnTo>
                          <a:pt x="23" y="98"/>
                        </a:lnTo>
                        <a:lnTo>
                          <a:pt x="24" y="41"/>
                        </a:lnTo>
                        <a:lnTo>
                          <a:pt x="24" y="119"/>
                        </a:lnTo>
                        <a:lnTo>
                          <a:pt x="24" y="30"/>
                        </a:lnTo>
                        <a:lnTo>
                          <a:pt x="26" y="50"/>
                        </a:lnTo>
                        <a:lnTo>
                          <a:pt x="26" y="31"/>
                        </a:lnTo>
                        <a:lnTo>
                          <a:pt x="27" y="120"/>
                        </a:lnTo>
                        <a:lnTo>
                          <a:pt x="28" y="34"/>
                        </a:lnTo>
                        <a:lnTo>
                          <a:pt x="28" y="4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0" name="Freeform 424"/>
                  <p:cNvSpPr>
                    <a:spLocks/>
                  </p:cNvSpPr>
                  <p:nvPr/>
                </p:nvSpPr>
                <p:spPr bwMode="auto">
                  <a:xfrm>
                    <a:off x="2787176" y="5491162"/>
                    <a:ext cx="42863" cy="182562"/>
                  </a:xfrm>
                  <a:custGeom>
                    <a:avLst/>
                    <a:gdLst>
                      <a:gd name="T0" fmla="*/ 0 w 27"/>
                      <a:gd name="T1" fmla="*/ 9 h 115"/>
                      <a:gd name="T2" fmla="*/ 0 w 27"/>
                      <a:gd name="T3" fmla="*/ 89 h 115"/>
                      <a:gd name="T4" fmla="*/ 1 w 27"/>
                      <a:gd name="T5" fmla="*/ 0 h 115"/>
                      <a:gd name="T6" fmla="*/ 2 w 27"/>
                      <a:gd name="T7" fmla="*/ 53 h 115"/>
                      <a:gd name="T8" fmla="*/ 2 w 27"/>
                      <a:gd name="T9" fmla="*/ 26 h 115"/>
                      <a:gd name="T10" fmla="*/ 2 w 27"/>
                      <a:gd name="T11" fmla="*/ 2 h 115"/>
                      <a:gd name="T12" fmla="*/ 3 w 27"/>
                      <a:gd name="T13" fmla="*/ 95 h 115"/>
                      <a:gd name="T14" fmla="*/ 4 w 27"/>
                      <a:gd name="T15" fmla="*/ 6 h 115"/>
                      <a:gd name="T16" fmla="*/ 4 w 27"/>
                      <a:gd name="T17" fmla="*/ 10 h 115"/>
                      <a:gd name="T18" fmla="*/ 4 w 27"/>
                      <a:gd name="T19" fmla="*/ 4 h 115"/>
                      <a:gd name="T20" fmla="*/ 6 w 27"/>
                      <a:gd name="T21" fmla="*/ 84 h 115"/>
                      <a:gd name="T22" fmla="*/ 6 w 27"/>
                      <a:gd name="T23" fmla="*/ 46 h 115"/>
                      <a:gd name="T24" fmla="*/ 6 w 27"/>
                      <a:gd name="T25" fmla="*/ 37 h 115"/>
                      <a:gd name="T26" fmla="*/ 6 w 27"/>
                      <a:gd name="T27" fmla="*/ 7 h 115"/>
                      <a:gd name="T28" fmla="*/ 7 w 27"/>
                      <a:gd name="T29" fmla="*/ 99 h 115"/>
                      <a:gd name="T30" fmla="*/ 8 w 27"/>
                      <a:gd name="T31" fmla="*/ 64 h 115"/>
                      <a:gd name="T32" fmla="*/ 8 w 27"/>
                      <a:gd name="T33" fmla="*/ 12 h 115"/>
                      <a:gd name="T34" fmla="*/ 9 w 27"/>
                      <a:gd name="T35" fmla="*/ 8 h 115"/>
                      <a:gd name="T36" fmla="*/ 10 w 27"/>
                      <a:gd name="T37" fmla="*/ 102 h 115"/>
                      <a:gd name="T38" fmla="*/ 10 w 27"/>
                      <a:gd name="T39" fmla="*/ 11 h 115"/>
                      <a:gd name="T40" fmla="*/ 10 w 27"/>
                      <a:gd name="T41" fmla="*/ 43 h 115"/>
                      <a:gd name="T42" fmla="*/ 11 w 27"/>
                      <a:gd name="T43" fmla="*/ 92 h 115"/>
                      <a:gd name="T44" fmla="*/ 11 w 27"/>
                      <a:gd name="T45" fmla="*/ 11 h 115"/>
                      <a:gd name="T46" fmla="*/ 12 w 27"/>
                      <a:gd name="T47" fmla="*/ 83 h 115"/>
                      <a:gd name="T48" fmla="*/ 13 w 27"/>
                      <a:gd name="T49" fmla="*/ 18 h 115"/>
                      <a:gd name="T50" fmla="*/ 13 w 27"/>
                      <a:gd name="T51" fmla="*/ 13 h 115"/>
                      <a:gd name="T52" fmla="*/ 13 w 27"/>
                      <a:gd name="T53" fmla="*/ 103 h 115"/>
                      <a:gd name="T54" fmla="*/ 15 w 27"/>
                      <a:gd name="T55" fmla="*/ 28 h 115"/>
                      <a:gd name="T56" fmla="*/ 15 w 27"/>
                      <a:gd name="T57" fmla="*/ 14 h 115"/>
                      <a:gd name="T58" fmla="*/ 16 w 27"/>
                      <a:gd name="T59" fmla="*/ 82 h 115"/>
                      <a:gd name="T60" fmla="*/ 16 w 27"/>
                      <a:gd name="T61" fmla="*/ 29 h 115"/>
                      <a:gd name="T62" fmla="*/ 16 w 27"/>
                      <a:gd name="T63" fmla="*/ 103 h 115"/>
                      <a:gd name="T64" fmla="*/ 18 w 27"/>
                      <a:gd name="T65" fmla="*/ 106 h 115"/>
                      <a:gd name="T66" fmla="*/ 18 w 27"/>
                      <a:gd name="T67" fmla="*/ 17 h 115"/>
                      <a:gd name="T68" fmla="*/ 18 w 27"/>
                      <a:gd name="T69" fmla="*/ 36 h 115"/>
                      <a:gd name="T70" fmla="*/ 19 w 27"/>
                      <a:gd name="T71" fmla="*/ 18 h 115"/>
                      <a:gd name="T72" fmla="*/ 20 w 27"/>
                      <a:gd name="T73" fmla="*/ 102 h 115"/>
                      <a:gd name="T74" fmla="*/ 21 w 27"/>
                      <a:gd name="T75" fmla="*/ 30 h 115"/>
                      <a:gd name="T76" fmla="*/ 21 w 27"/>
                      <a:gd name="T77" fmla="*/ 111 h 115"/>
                      <a:gd name="T78" fmla="*/ 21 w 27"/>
                      <a:gd name="T79" fmla="*/ 21 h 115"/>
                      <a:gd name="T80" fmla="*/ 23 w 27"/>
                      <a:gd name="T81" fmla="*/ 76 h 115"/>
                      <a:gd name="T82" fmla="*/ 23 w 27"/>
                      <a:gd name="T83" fmla="*/ 45 h 115"/>
                      <a:gd name="T84" fmla="*/ 23 w 27"/>
                      <a:gd name="T85" fmla="*/ 22 h 115"/>
                      <a:gd name="T86" fmla="*/ 24 w 27"/>
                      <a:gd name="T87" fmla="*/ 115 h 115"/>
                      <a:gd name="T88" fmla="*/ 25 w 27"/>
                      <a:gd name="T89" fmla="*/ 26 h 115"/>
                      <a:gd name="T90" fmla="*/ 25 w 27"/>
                      <a:gd name="T91" fmla="*/ 31 h 115"/>
                      <a:gd name="T92" fmla="*/ 25 w 27"/>
                      <a:gd name="T93" fmla="*/ 100 h 115"/>
                      <a:gd name="T94" fmla="*/ 25 w 27"/>
                      <a:gd name="T95" fmla="*/ 24 h 115"/>
                      <a:gd name="T96" fmla="*/ 27 w 27"/>
                      <a:gd name="T97" fmla="*/ 68 h 115"/>
                      <a:gd name="T98" fmla="*/ 27 w 27"/>
                      <a:gd name="T99" fmla="*/ 55 h 1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115">
                        <a:moveTo>
                          <a:pt x="0" y="9"/>
                        </a:moveTo>
                        <a:lnTo>
                          <a:pt x="0" y="89"/>
                        </a:lnTo>
                        <a:lnTo>
                          <a:pt x="1" y="0"/>
                        </a:lnTo>
                        <a:lnTo>
                          <a:pt x="2" y="53"/>
                        </a:lnTo>
                        <a:lnTo>
                          <a:pt x="2" y="26"/>
                        </a:lnTo>
                        <a:lnTo>
                          <a:pt x="2" y="2"/>
                        </a:lnTo>
                        <a:lnTo>
                          <a:pt x="3" y="95"/>
                        </a:lnTo>
                        <a:lnTo>
                          <a:pt x="4" y="6"/>
                        </a:lnTo>
                        <a:lnTo>
                          <a:pt x="4" y="10"/>
                        </a:lnTo>
                        <a:lnTo>
                          <a:pt x="4" y="4"/>
                        </a:lnTo>
                        <a:lnTo>
                          <a:pt x="6" y="84"/>
                        </a:lnTo>
                        <a:lnTo>
                          <a:pt x="6" y="46"/>
                        </a:lnTo>
                        <a:lnTo>
                          <a:pt x="6" y="37"/>
                        </a:lnTo>
                        <a:lnTo>
                          <a:pt x="6" y="7"/>
                        </a:lnTo>
                        <a:lnTo>
                          <a:pt x="7" y="99"/>
                        </a:lnTo>
                        <a:lnTo>
                          <a:pt x="8" y="64"/>
                        </a:lnTo>
                        <a:lnTo>
                          <a:pt x="8" y="12"/>
                        </a:lnTo>
                        <a:lnTo>
                          <a:pt x="9" y="8"/>
                        </a:lnTo>
                        <a:lnTo>
                          <a:pt x="10" y="102"/>
                        </a:lnTo>
                        <a:lnTo>
                          <a:pt x="10" y="11"/>
                        </a:lnTo>
                        <a:lnTo>
                          <a:pt x="10" y="43"/>
                        </a:lnTo>
                        <a:lnTo>
                          <a:pt x="11" y="92"/>
                        </a:lnTo>
                        <a:lnTo>
                          <a:pt x="11" y="11"/>
                        </a:lnTo>
                        <a:lnTo>
                          <a:pt x="12" y="83"/>
                        </a:lnTo>
                        <a:lnTo>
                          <a:pt x="13" y="18"/>
                        </a:lnTo>
                        <a:lnTo>
                          <a:pt x="13" y="13"/>
                        </a:lnTo>
                        <a:lnTo>
                          <a:pt x="13" y="103"/>
                        </a:lnTo>
                        <a:lnTo>
                          <a:pt x="15" y="28"/>
                        </a:lnTo>
                        <a:lnTo>
                          <a:pt x="15" y="14"/>
                        </a:lnTo>
                        <a:lnTo>
                          <a:pt x="16" y="82"/>
                        </a:lnTo>
                        <a:lnTo>
                          <a:pt x="16" y="29"/>
                        </a:lnTo>
                        <a:lnTo>
                          <a:pt x="16" y="103"/>
                        </a:lnTo>
                        <a:lnTo>
                          <a:pt x="18" y="106"/>
                        </a:lnTo>
                        <a:lnTo>
                          <a:pt x="18" y="17"/>
                        </a:lnTo>
                        <a:lnTo>
                          <a:pt x="18" y="36"/>
                        </a:lnTo>
                        <a:lnTo>
                          <a:pt x="19" y="18"/>
                        </a:lnTo>
                        <a:lnTo>
                          <a:pt x="20" y="102"/>
                        </a:lnTo>
                        <a:lnTo>
                          <a:pt x="21" y="30"/>
                        </a:lnTo>
                        <a:lnTo>
                          <a:pt x="21" y="111"/>
                        </a:lnTo>
                        <a:lnTo>
                          <a:pt x="21" y="21"/>
                        </a:lnTo>
                        <a:lnTo>
                          <a:pt x="23" y="76"/>
                        </a:lnTo>
                        <a:lnTo>
                          <a:pt x="23" y="45"/>
                        </a:lnTo>
                        <a:lnTo>
                          <a:pt x="23" y="22"/>
                        </a:lnTo>
                        <a:lnTo>
                          <a:pt x="24" y="115"/>
                        </a:lnTo>
                        <a:lnTo>
                          <a:pt x="25" y="26"/>
                        </a:lnTo>
                        <a:lnTo>
                          <a:pt x="25" y="31"/>
                        </a:lnTo>
                        <a:lnTo>
                          <a:pt x="25" y="100"/>
                        </a:lnTo>
                        <a:lnTo>
                          <a:pt x="25" y="24"/>
                        </a:lnTo>
                        <a:lnTo>
                          <a:pt x="27" y="68"/>
                        </a:lnTo>
                        <a:lnTo>
                          <a:pt x="27" y="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1" name="Freeform 425"/>
                  <p:cNvSpPr>
                    <a:spLocks/>
                  </p:cNvSpPr>
                  <p:nvPr/>
                </p:nvSpPr>
                <p:spPr bwMode="auto">
                  <a:xfrm>
                    <a:off x="2830038" y="5532437"/>
                    <a:ext cx="42863" cy="169862"/>
                  </a:xfrm>
                  <a:custGeom>
                    <a:avLst/>
                    <a:gdLst>
                      <a:gd name="T0" fmla="*/ 0 w 27"/>
                      <a:gd name="T1" fmla="*/ 29 h 107"/>
                      <a:gd name="T2" fmla="*/ 0 w 27"/>
                      <a:gd name="T3" fmla="*/ 0 h 107"/>
                      <a:gd name="T4" fmla="*/ 0 w 27"/>
                      <a:gd name="T5" fmla="*/ 92 h 107"/>
                      <a:gd name="T6" fmla="*/ 2 w 27"/>
                      <a:gd name="T7" fmla="*/ 5 h 107"/>
                      <a:gd name="T8" fmla="*/ 2 w 27"/>
                      <a:gd name="T9" fmla="*/ 6 h 107"/>
                      <a:gd name="T10" fmla="*/ 3 w 27"/>
                      <a:gd name="T11" fmla="*/ 2 h 107"/>
                      <a:gd name="T12" fmla="*/ 4 w 27"/>
                      <a:gd name="T13" fmla="*/ 93 h 107"/>
                      <a:gd name="T14" fmla="*/ 4 w 27"/>
                      <a:gd name="T15" fmla="*/ 4 h 107"/>
                      <a:gd name="T16" fmla="*/ 4 w 27"/>
                      <a:gd name="T17" fmla="*/ 37 h 107"/>
                      <a:gd name="T18" fmla="*/ 5 w 27"/>
                      <a:gd name="T19" fmla="*/ 88 h 107"/>
                      <a:gd name="T20" fmla="*/ 5 w 27"/>
                      <a:gd name="T21" fmla="*/ 4 h 107"/>
                      <a:gd name="T22" fmla="*/ 6 w 27"/>
                      <a:gd name="T23" fmla="*/ 72 h 107"/>
                      <a:gd name="T24" fmla="*/ 6 w 27"/>
                      <a:gd name="T25" fmla="*/ 11 h 107"/>
                      <a:gd name="T26" fmla="*/ 7 w 27"/>
                      <a:gd name="T27" fmla="*/ 6 h 107"/>
                      <a:gd name="T28" fmla="*/ 8 w 27"/>
                      <a:gd name="T29" fmla="*/ 94 h 107"/>
                      <a:gd name="T30" fmla="*/ 8 w 27"/>
                      <a:gd name="T31" fmla="*/ 7 h 107"/>
                      <a:gd name="T32" fmla="*/ 8 w 27"/>
                      <a:gd name="T33" fmla="*/ 34 h 107"/>
                      <a:gd name="T34" fmla="*/ 9 w 27"/>
                      <a:gd name="T35" fmla="*/ 75 h 107"/>
                      <a:gd name="T36" fmla="*/ 9 w 27"/>
                      <a:gd name="T37" fmla="*/ 7 h 107"/>
                      <a:gd name="T38" fmla="*/ 10 w 27"/>
                      <a:gd name="T39" fmla="*/ 22 h 107"/>
                      <a:gd name="T40" fmla="*/ 10 w 27"/>
                      <a:gd name="T41" fmla="*/ 92 h 107"/>
                      <a:gd name="T42" fmla="*/ 11 w 27"/>
                      <a:gd name="T43" fmla="*/ 99 h 107"/>
                      <a:gd name="T44" fmla="*/ 12 w 27"/>
                      <a:gd name="T45" fmla="*/ 10 h 107"/>
                      <a:gd name="T46" fmla="*/ 12 w 27"/>
                      <a:gd name="T47" fmla="*/ 27 h 107"/>
                      <a:gd name="T48" fmla="*/ 12 w 27"/>
                      <a:gd name="T49" fmla="*/ 10 h 107"/>
                      <a:gd name="T50" fmla="*/ 14 w 27"/>
                      <a:gd name="T51" fmla="*/ 90 h 107"/>
                      <a:gd name="T52" fmla="*/ 14 w 27"/>
                      <a:gd name="T53" fmla="*/ 22 h 107"/>
                      <a:gd name="T54" fmla="*/ 14 w 27"/>
                      <a:gd name="T55" fmla="*/ 103 h 107"/>
                      <a:gd name="T56" fmla="*/ 15 w 27"/>
                      <a:gd name="T57" fmla="*/ 13 h 107"/>
                      <a:gd name="T58" fmla="*/ 16 w 27"/>
                      <a:gd name="T59" fmla="*/ 36 h 107"/>
                      <a:gd name="T60" fmla="*/ 17 w 27"/>
                      <a:gd name="T61" fmla="*/ 13 h 107"/>
                      <a:gd name="T62" fmla="*/ 18 w 27"/>
                      <a:gd name="T63" fmla="*/ 106 h 107"/>
                      <a:gd name="T64" fmla="*/ 19 w 27"/>
                      <a:gd name="T65" fmla="*/ 17 h 107"/>
                      <a:gd name="T66" fmla="*/ 19 w 27"/>
                      <a:gd name="T67" fmla="*/ 23 h 107"/>
                      <a:gd name="T68" fmla="*/ 19 w 27"/>
                      <a:gd name="T69" fmla="*/ 95 h 107"/>
                      <a:gd name="T70" fmla="*/ 19 w 27"/>
                      <a:gd name="T71" fmla="*/ 15 h 107"/>
                      <a:gd name="T72" fmla="*/ 21 w 27"/>
                      <a:gd name="T73" fmla="*/ 62 h 107"/>
                      <a:gd name="T74" fmla="*/ 21 w 27"/>
                      <a:gd name="T75" fmla="*/ 45 h 107"/>
                      <a:gd name="T76" fmla="*/ 21 w 27"/>
                      <a:gd name="T77" fmla="*/ 17 h 107"/>
                      <a:gd name="T78" fmla="*/ 21 w 27"/>
                      <a:gd name="T79" fmla="*/ 106 h 107"/>
                      <a:gd name="T80" fmla="*/ 23 w 27"/>
                      <a:gd name="T81" fmla="*/ 22 h 107"/>
                      <a:gd name="T82" fmla="*/ 23 w 27"/>
                      <a:gd name="T83" fmla="*/ 24 h 107"/>
                      <a:gd name="T84" fmla="*/ 23 w 27"/>
                      <a:gd name="T85" fmla="*/ 18 h 107"/>
                      <a:gd name="T86" fmla="*/ 25 w 27"/>
                      <a:gd name="T87" fmla="*/ 106 h 107"/>
                      <a:gd name="T88" fmla="*/ 25 w 27"/>
                      <a:gd name="T89" fmla="*/ 55 h 107"/>
                      <a:gd name="T90" fmla="*/ 25 w 27"/>
                      <a:gd name="T91" fmla="*/ 56 h 107"/>
                      <a:gd name="T92" fmla="*/ 25 w 27"/>
                      <a:gd name="T93" fmla="*/ 107 h 107"/>
                      <a:gd name="T94" fmla="*/ 26 w 27"/>
                      <a:gd name="T95" fmla="*/ 21 h 107"/>
                      <a:gd name="T96" fmla="*/ 27 w 27"/>
                      <a:gd name="T97" fmla="*/ 85 h 107"/>
                      <a:gd name="T98" fmla="*/ 27 w 27"/>
                      <a:gd name="T99" fmla="*/ 27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107">
                        <a:moveTo>
                          <a:pt x="0" y="29"/>
                        </a:moveTo>
                        <a:lnTo>
                          <a:pt x="0" y="0"/>
                        </a:lnTo>
                        <a:lnTo>
                          <a:pt x="0" y="92"/>
                        </a:lnTo>
                        <a:lnTo>
                          <a:pt x="2" y="5"/>
                        </a:lnTo>
                        <a:lnTo>
                          <a:pt x="2" y="6"/>
                        </a:lnTo>
                        <a:lnTo>
                          <a:pt x="3" y="2"/>
                        </a:lnTo>
                        <a:lnTo>
                          <a:pt x="4" y="93"/>
                        </a:lnTo>
                        <a:lnTo>
                          <a:pt x="4" y="4"/>
                        </a:lnTo>
                        <a:lnTo>
                          <a:pt x="4" y="37"/>
                        </a:lnTo>
                        <a:lnTo>
                          <a:pt x="5" y="88"/>
                        </a:lnTo>
                        <a:lnTo>
                          <a:pt x="5" y="4"/>
                        </a:lnTo>
                        <a:lnTo>
                          <a:pt x="6" y="72"/>
                        </a:lnTo>
                        <a:lnTo>
                          <a:pt x="6" y="11"/>
                        </a:lnTo>
                        <a:lnTo>
                          <a:pt x="7" y="6"/>
                        </a:lnTo>
                        <a:lnTo>
                          <a:pt x="8" y="94"/>
                        </a:lnTo>
                        <a:lnTo>
                          <a:pt x="8" y="7"/>
                        </a:lnTo>
                        <a:lnTo>
                          <a:pt x="8" y="34"/>
                        </a:lnTo>
                        <a:lnTo>
                          <a:pt x="9" y="75"/>
                        </a:lnTo>
                        <a:lnTo>
                          <a:pt x="9" y="7"/>
                        </a:lnTo>
                        <a:lnTo>
                          <a:pt x="10" y="22"/>
                        </a:lnTo>
                        <a:lnTo>
                          <a:pt x="10" y="92"/>
                        </a:lnTo>
                        <a:lnTo>
                          <a:pt x="11" y="99"/>
                        </a:lnTo>
                        <a:lnTo>
                          <a:pt x="12" y="10"/>
                        </a:lnTo>
                        <a:lnTo>
                          <a:pt x="12" y="27"/>
                        </a:lnTo>
                        <a:lnTo>
                          <a:pt x="12" y="10"/>
                        </a:lnTo>
                        <a:lnTo>
                          <a:pt x="14" y="90"/>
                        </a:lnTo>
                        <a:lnTo>
                          <a:pt x="14" y="22"/>
                        </a:lnTo>
                        <a:lnTo>
                          <a:pt x="14" y="103"/>
                        </a:lnTo>
                        <a:lnTo>
                          <a:pt x="15" y="13"/>
                        </a:lnTo>
                        <a:lnTo>
                          <a:pt x="16" y="36"/>
                        </a:lnTo>
                        <a:lnTo>
                          <a:pt x="17" y="13"/>
                        </a:lnTo>
                        <a:lnTo>
                          <a:pt x="18" y="106"/>
                        </a:lnTo>
                        <a:lnTo>
                          <a:pt x="19" y="17"/>
                        </a:lnTo>
                        <a:lnTo>
                          <a:pt x="19" y="23"/>
                        </a:lnTo>
                        <a:lnTo>
                          <a:pt x="19" y="95"/>
                        </a:lnTo>
                        <a:lnTo>
                          <a:pt x="19" y="15"/>
                        </a:lnTo>
                        <a:lnTo>
                          <a:pt x="21" y="62"/>
                        </a:lnTo>
                        <a:lnTo>
                          <a:pt x="21" y="45"/>
                        </a:lnTo>
                        <a:lnTo>
                          <a:pt x="21" y="17"/>
                        </a:lnTo>
                        <a:lnTo>
                          <a:pt x="21" y="106"/>
                        </a:lnTo>
                        <a:lnTo>
                          <a:pt x="23" y="22"/>
                        </a:lnTo>
                        <a:lnTo>
                          <a:pt x="23" y="24"/>
                        </a:lnTo>
                        <a:lnTo>
                          <a:pt x="23" y="18"/>
                        </a:lnTo>
                        <a:lnTo>
                          <a:pt x="25" y="106"/>
                        </a:lnTo>
                        <a:lnTo>
                          <a:pt x="25" y="55"/>
                        </a:lnTo>
                        <a:lnTo>
                          <a:pt x="25" y="56"/>
                        </a:lnTo>
                        <a:lnTo>
                          <a:pt x="25" y="107"/>
                        </a:lnTo>
                        <a:lnTo>
                          <a:pt x="26" y="21"/>
                        </a:lnTo>
                        <a:lnTo>
                          <a:pt x="27" y="85"/>
                        </a:lnTo>
                        <a:lnTo>
                          <a:pt x="27" y="2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2" name="Freeform 426"/>
                  <p:cNvSpPr>
                    <a:spLocks/>
                  </p:cNvSpPr>
                  <p:nvPr/>
                </p:nvSpPr>
                <p:spPr bwMode="auto">
                  <a:xfrm>
                    <a:off x="2872901" y="5567362"/>
                    <a:ext cx="46038" cy="169862"/>
                  </a:xfrm>
                  <a:custGeom>
                    <a:avLst/>
                    <a:gdLst>
                      <a:gd name="T0" fmla="*/ 0 w 29"/>
                      <a:gd name="T1" fmla="*/ 5 h 107"/>
                      <a:gd name="T2" fmla="*/ 1 w 29"/>
                      <a:gd name="T3" fmla="*/ 0 h 107"/>
                      <a:gd name="T4" fmla="*/ 2 w 29"/>
                      <a:gd name="T5" fmla="*/ 90 h 107"/>
                      <a:gd name="T6" fmla="*/ 2 w 29"/>
                      <a:gd name="T7" fmla="*/ 1 h 107"/>
                      <a:gd name="T8" fmla="*/ 2 w 29"/>
                      <a:gd name="T9" fmla="*/ 30 h 107"/>
                      <a:gd name="T10" fmla="*/ 3 w 29"/>
                      <a:gd name="T11" fmla="*/ 2 h 107"/>
                      <a:gd name="T12" fmla="*/ 4 w 29"/>
                      <a:gd name="T13" fmla="*/ 82 h 107"/>
                      <a:gd name="T14" fmla="*/ 4 w 29"/>
                      <a:gd name="T15" fmla="*/ 10 h 107"/>
                      <a:gd name="T16" fmla="*/ 5 w 29"/>
                      <a:gd name="T17" fmla="*/ 4 h 107"/>
                      <a:gd name="T18" fmla="*/ 5 w 29"/>
                      <a:gd name="T19" fmla="*/ 94 h 107"/>
                      <a:gd name="T20" fmla="*/ 6 w 29"/>
                      <a:gd name="T21" fmla="*/ 4 h 107"/>
                      <a:gd name="T22" fmla="*/ 6 w 29"/>
                      <a:gd name="T23" fmla="*/ 26 h 107"/>
                      <a:gd name="T24" fmla="*/ 7 w 29"/>
                      <a:gd name="T25" fmla="*/ 5 h 107"/>
                      <a:gd name="T26" fmla="*/ 7 w 29"/>
                      <a:gd name="T27" fmla="*/ 80 h 107"/>
                      <a:gd name="T28" fmla="*/ 8 w 29"/>
                      <a:gd name="T29" fmla="*/ 17 h 107"/>
                      <a:gd name="T30" fmla="*/ 8 w 29"/>
                      <a:gd name="T31" fmla="*/ 96 h 107"/>
                      <a:gd name="T32" fmla="*/ 10 w 29"/>
                      <a:gd name="T33" fmla="*/ 7 h 107"/>
                      <a:gd name="T34" fmla="*/ 10 w 29"/>
                      <a:gd name="T35" fmla="*/ 28 h 107"/>
                      <a:gd name="T36" fmla="*/ 10 w 29"/>
                      <a:gd name="T37" fmla="*/ 7 h 107"/>
                      <a:gd name="T38" fmla="*/ 12 w 29"/>
                      <a:gd name="T39" fmla="*/ 96 h 107"/>
                      <a:gd name="T40" fmla="*/ 12 w 29"/>
                      <a:gd name="T41" fmla="*/ 17 h 107"/>
                      <a:gd name="T42" fmla="*/ 12 w 29"/>
                      <a:gd name="T43" fmla="*/ 91 h 107"/>
                      <a:gd name="T44" fmla="*/ 13 w 29"/>
                      <a:gd name="T45" fmla="*/ 9 h 107"/>
                      <a:gd name="T46" fmla="*/ 14 w 29"/>
                      <a:gd name="T47" fmla="*/ 57 h 107"/>
                      <a:gd name="T48" fmla="*/ 15 w 29"/>
                      <a:gd name="T49" fmla="*/ 37 h 107"/>
                      <a:gd name="T50" fmla="*/ 15 w 29"/>
                      <a:gd name="T51" fmla="*/ 10 h 107"/>
                      <a:gd name="T52" fmla="*/ 16 w 29"/>
                      <a:gd name="T53" fmla="*/ 96 h 107"/>
                      <a:gd name="T54" fmla="*/ 17 w 29"/>
                      <a:gd name="T55" fmla="*/ 14 h 107"/>
                      <a:gd name="T56" fmla="*/ 17 w 29"/>
                      <a:gd name="T57" fmla="*/ 17 h 107"/>
                      <a:gd name="T58" fmla="*/ 17 w 29"/>
                      <a:gd name="T59" fmla="*/ 12 h 107"/>
                      <a:gd name="T60" fmla="*/ 18 w 29"/>
                      <a:gd name="T61" fmla="*/ 95 h 107"/>
                      <a:gd name="T62" fmla="*/ 19 w 29"/>
                      <a:gd name="T63" fmla="*/ 51 h 107"/>
                      <a:gd name="T64" fmla="*/ 19 w 29"/>
                      <a:gd name="T65" fmla="*/ 47 h 107"/>
                      <a:gd name="T66" fmla="*/ 19 w 29"/>
                      <a:gd name="T67" fmla="*/ 101 h 107"/>
                      <a:gd name="T68" fmla="*/ 19 w 29"/>
                      <a:gd name="T69" fmla="*/ 14 h 107"/>
                      <a:gd name="T70" fmla="*/ 21 w 29"/>
                      <a:gd name="T71" fmla="*/ 19 h 107"/>
                      <a:gd name="T72" fmla="*/ 21 w 29"/>
                      <a:gd name="T73" fmla="*/ 18 h 107"/>
                      <a:gd name="T74" fmla="*/ 21 w 29"/>
                      <a:gd name="T75" fmla="*/ 15 h 107"/>
                      <a:gd name="T76" fmla="*/ 22 w 29"/>
                      <a:gd name="T77" fmla="*/ 105 h 107"/>
                      <a:gd name="T78" fmla="*/ 23 w 29"/>
                      <a:gd name="T79" fmla="*/ 16 h 107"/>
                      <a:gd name="T80" fmla="*/ 23 w 29"/>
                      <a:gd name="T81" fmla="*/ 45 h 107"/>
                      <a:gd name="T82" fmla="*/ 24 w 29"/>
                      <a:gd name="T83" fmla="*/ 16 h 107"/>
                      <a:gd name="T84" fmla="*/ 25 w 29"/>
                      <a:gd name="T85" fmla="*/ 91 h 107"/>
                      <a:gd name="T86" fmla="*/ 25 w 29"/>
                      <a:gd name="T87" fmla="*/ 24 h 107"/>
                      <a:gd name="T88" fmla="*/ 26 w 29"/>
                      <a:gd name="T89" fmla="*/ 18 h 107"/>
                      <a:gd name="T90" fmla="*/ 26 w 29"/>
                      <a:gd name="T91" fmla="*/ 107 h 107"/>
                      <a:gd name="T92" fmla="*/ 27 w 29"/>
                      <a:gd name="T93" fmla="*/ 18 h 107"/>
                      <a:gd name="T94" fmla="*/ 27 w 29"/>
                      <a:gd name="T95" fmla="*/ 42 h 107"/>
                      <a:gd name="T96" fmla="*/ 28 w 29"/>
                      <a:gd name="T97" fmla="*/ 19 h 107"/>
                      <a:gd name="T98" fmla="*/ 29 w 29"/>
                      <a:gd name="T99" fmla="*/ 107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107">
                        <a:moveTo>
                          <a:pt x="0" y="5"/>
                        </a:moveTo>
                        <a:lnTo>
                          <a:pt x="1" y="0"/>
                        </a:lnTo>
                        <a:lnTo>
                          <a:pt x="2" y="90"/>
                        </a:lnTo>
                        <a:lnTo>
                          <a:pt x="2" y="1"/>
                        </a:lnTo>
                        <a:lnTo>
                          <a:pt x="2" y="30"/>
                        </a:lnTo>
                        <a:lnTo>
                          <a:pt x="3" y="2"/>
                        </a:lnTo>
                        <a:lnTo>
                          <a:pt x="4" y="82"/>
                        </a:lnTo>
                        <a:lnTo>
                          <a:pt x="4" y="10"/>
                        </a:lnTo>
                        <a:lnTo>
                          <a:pt x="5" y="4"/>
                        </a:lnTo>
                        <a:lnTo>
                          <a:pt x="5" y="94"/>
                        </a:lnTo>
                        <a:lnTo>
                          <a:pt x="6" y="4"/>
                        </a:lnTo>
                        <a:lnTo>
                          <a:pt x="6" y="26"/>
                        </a:lnTo>
                        <a:lnTo>
                          <a:pt x="7" y="5"/>
                        </a:lnTo>
                        <a:lnTo>
                          <a:pt x="7" y="80"/>
                        </a:lnTo>
                        <a:lnTo>
                          <a:pt x="8" y="17"/>
                        </a:lnTo>
                        <a:lnTo>
                          <a:pt x="8" y="96"/>
                        </a:lnTo>
                        <a:lnTo>
                          <a:pt x="10" y="7"/>
                        </a:lnTo>
                        <a:lnTo>
                          <a:pt x="10" y="28"/>
                        </a:lnTo>
                        <a:lnTo>
                          <a:pt x="10" y="7"/>
                        </a:lnTo>
                        <a:lnTo>
                          <a:pt x="12" y="96"/>
                        </a:lnTo>
                        <a:lnTo>
                          <a:pt x="12" y="17"/>
                        </a:lnTo>
                        <a:lnTo>
                          <a:pt x="12" y="91"/>
                        </a:lnTo>
                        <a:lnTo>
                          <a:pt x="13" y="9"/>
                        </a:lnTo>
                        <a:lnTo>
                          <a:pt x="14" y="57"/>
                        </a:lnTo>
                        <a:lnTo>
                          <a:pt x="15" y="37"/>
                        </a:lnTo>
                        <a:lnTo>
                          <a:pt x="15" y="10"/>
                        </a:lnTo>
                        <a:lnTo>
                          <a:pt x="16" y="96"/>
                        </a:lnTo>
                        <a:lnTo>
                          <a:pt x="17" y="14"/>
                        </a:lnTo>
                        <a:lnTo>
                          <a:pt x="17" y="17"/>
                        </a:lnTo>
                        <a:lnTo>
                          <a:pt x="17" y="12"/>
                        </a:lnTo>
                        <a:lnTo>
                          <a:pt x="18" y="95"/>
                        </a:lnTo>
                        <a:lnTo>
                          <a:pt x="19" y="51"/>
                        </a:lnTo>
                        <a:lnTo>
                          <a:pt x="19" y="47"/>
                        </a:lnTo>
                        <a:lnTo>
                          <a:pt x="19" y="101"/>
                        </a:lnTo>
                        <a:lnTo>
                          <a:pt x="19" y="14"/>
                        </a:lnTo>
                        <a:lnTo>
                          <a:pt x="21" y="19"/>
                        </a:lnTo>
                        <a:lnTo>
                          <a:pt x="21" y="18"/>
                        </a:lnTo>
                        <a:lnTo>
                          <a:pt x="21" y="15"/>
                        </a:lnTo>
                        <a:lnTo>
                          <a:pt x="22" y="105"/>
                        </a:lnTo>
                        <a:lnTo>
                          <a:pt x="23" y="16"/>
                        </a:lnTo>
                        <a:lnTo>
                          <a:pt x="23" y="45"/>
                        </a:lnTo>
                        <a:lnTo>
                          <a:pt x="24" y="16"/>
                        </a:lnTo>
                        <a:lnTo>
                          <a:pt x="25" y="91"/>
                        </a:lnTo>
                        <a:lnTo>
                          <a:pt x="25" y="24"/>
                        </a:lnTo>
                        <a:lnTo>
                          <a:pt x="26" y="18"/>
                        </a:lnTo>
                        <a:lnTo>
                          <a:pt x="26" y="107"/>
                        </a:lnTo>
                        <a:lnTo>
                          <a:pt x="27" y="18"/>
                        </a:lnTo>
                        <a:lnTo>
                          <a:pt x="27" y="42"/>
                        </a:lnTo>
                        <a:lnTo>
                          <a:pt x="28" y="19"/>
                        </a:lnTo>
                        <a:lnTo>
                          <a:pt x="29" y="10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3" name="Freeform 427"/>
                  <p:cNvSpPr>
                    <a:spLocks/>
                  </p:cNvSpPr>
                  <p:nvPr/>
                </p:nvSpPr>
                <p:spPr bwMode="auto">
                  <a:xfrm>
                    <a:off x="2918938" y="5600700"/>
                    <a:ext cx="44450" cy="161925"/>
                  </a:xfrm>
                  <a:custGeom>
                    <a:avLst/>
                    <a:gdLst>
                      <a:gd name="T0" fmla="*/ 0 w 28"/>
                      <a:gd name="T1" fmla="*/ 86 h 102"/>
                      <a:gd name="T2" fmla="*/ 0 w 28"/>
                      <a:gd name="T3" fmla="*/ 9 h 102"/>
                      <a:gd name="T4" fmla="*/ 1 w 28"/>
                      <a:gd name="T5" fmla="*/ 80 h 102"/>
                      <a:gd name="T6" fmla="*/ 1 w 28"/>
                      <a:gd name="T7" fmla="*/ 0 h 102"/>
                      <a:gd name="T8" fmla="*/ 2 w 28"/>
                      <a:gd name="T9" fmla="*/ 20 h 102"/>
                      <a:gd name="T10" fmla="*/ 2 w 28"/>
                      <a:gd name="T11" fmla="*/ 0 h 102"/>
                      <a:gd name="T12" fmla="*/ 3 w 28"/>
                      <a:gd name="T13" fmla="*/ 86 h 102"/>
                      <a:gd name="T14" fmla="*/ 4 w 28"/>
                      <a:gd name="T15" fmla="*/ 10 h 102"/>
                      <a:gd name="T16" fmla="*/ 4 w 28"/>
                      <a:gd name="T17" fmla="*/ 86 h 102"/>
                      <a:gd name="T18" fmla="*/ 4 w 28"/>
                      <a:gd name="T19" fmla="*/ 2 h 102"/>
                      <a:gd name="T20" fmla="*/ 6 w 28"/>
                      <a:gd name="T21" fmla="*/ 28 h 102"/>
                      <a:gd name="T22" fmla="*/ 6 w 28"/>
                      <a:gd name="T23" fmla="*/ 3 h 102"/>
                      <a:gd name="T24" fmla="*/ 7 w 28"/>
                      <a:gd name="T25" fmla="*/ 90 h 102"/>
                      <a:gd name="T26" fmla="*/ 8 w 28"/>
                      <a:gd name="T27" fmla="*/ 7 h 102"/>
                      <a:gd name="T28" fmla="*/ 8 w 28"/>
                      <a:gd name="T29" fmla="*/ 10 h 102"/>
                      <a:gd name="T30" fmla="*/ 9 w 28"/>
                      <a:gd name="T31" fmla="*/ 4 h 102"/>
                      <a:gd name="T32" fmla="*/ 10 w 28"/>
                      <a:gd name="T33" fmla="*/ 82 h 102"/>
                      <a:gd name="T34" fmla="*/ 10 w 28"/>
                      <a:gd name="T35" fmla="*/ 45 h 102"/>
                      <a:gd name="T36" fmla="*/ 11 w 28"/>
                      <a:gd name="T37" fmla="*/ 37 h 102"/>
                      <a:gd name="T38" fmla="*/ 11 w 28"/>
                      <a:gd name="T39" fmla="*/ 6 h 102"/>
                      <a:gd name="T40" fmla="*/ 11 w 28"/>
                      <a:gd name="T41" fmla="*/ 93 h 102"/>
                      <a:gd name="T42" fmla="*/ 12 w 28"/>
                      <a:gd name="T43" fmla="*/ 11 h 102"/>
                      <a:gd name="T44" fmla="*/ 12 w 28"/>
                      <a:gd name="T45" fmla="*/ 11 h 102"/>
                      <a:gd name="T46" fmla="*/ 13 w 28"/>
                      <a:gd name="T47" fmla="*/ 7 h 102"/>
                      <a:gd name="T48" fmla="*/ 14 w 28"/>
                      <a:gd name="T49" fmla="*/ 95 h 102"/>
                      <a:gd name="T50" fmla="*/ 14 w 28"/>
                      <a:gd name="T51" fmla="*/ 40 h 102"/>
                      <a:gd name="T52" fmla="*/ 15 w 28"/>
                      <a:gd name="T53" fmla="*/ 48 h 102"/>
                      <a:gd name="T54" fmla="*/ 15 w 28"/>
                      <a:gd name="T55" fmla="*/ 85 h 102"/>
                      <a:gd name="T56" fmla="*/ 15 w 28"/>
                      <a:gd name="T57" fmla="*/ 8 h 102"/>
                      <a:gd name="T58" fmla="*/ 16 w 28"/>
                      <a:gd name="T59" fmla="*/ 79 h 102"/>
                      <a:gd name="T60" fmla="*/ 17 w 28"/>
                      <a:gd name="T61" fmla="*/ 16 h 102"/>
                      <a:gd name="T62" fmla="*/ 17 w 28"/>
                      <a:gd name="T63" fmla="*/ 10 h 102"/>
                      <a:gd name="T64" fmla="*/ 18 w 28"/>
                      <a:gd name="T65" fmla="*/ 96 h 102"/>
                      <a:gd name="T66" fmla="*/ 19 w 28"/>
                      <a:gd name="T67" fmla="*/ 10 h 102"/>
                      <a:gd name="T68" fmla="*/ 19 w 28"/>
                      <a:gd name="T69" fmla="*/ 35 h 102"/>
                      <a:gd name="T70" fmla="*/ 20 w 28"/>
                      <a:gd name="T71" fmla="*/ 11 h 102"/>
                      <a:gd name="T72" fmla="*/ 21 w 28"/>
                      <a:gd name="T73" fmla="*/ 95 h 102"/>
                      <a:gd name="T74" fmla="*/ 21 w 28"/>
                      <a:gd name="T75" fmla="*/ 21 h 102"/>
                      <a:gd name="T76" fmla="*/ 21 w 28"/>
                      <a:gd name="T77" fmla="*/ 96 h 102"/>
                      <a:gd name="T78" fmla="*/ 22 w 28"/>
                      <a:gd name="T79" fmla="*/ 12 h 102"/>
                      <a:gd name="T80" fmla="*/ 23 w 28"/>
                      <a:gd name="T81" fmla="*/ 13 h 102"/>
                      <a:gd name="T82" fmla="*/ 23 w 28"/>
                      <a:gd name="T83" fmla="*/ 33 h 102"/>
                      <a:gd name="T84" fmla="*/ 24 w 28"/>
                      <a:gd name="T85" fmla="*/ 14 h 102"/>
                      <a:gd name="T86" fmla="*/ 24 w 28"/>
                      <a:gd name="T87" fmla="*/ 93 h 102"/>
                      <a:gd name="T88" fmla="*/ 25 w 28"/>
                      <a:gd name="T89" fmla="*/ 24 h 102"/>
                      <a:gd name="T90" fmla="*/ 25 w 28"/>
                      <a:gd name="T91" fmla="*/ 100 h 102"/>
                      <a:gd name="T92" fmla="*/ 25 w 28"/>
                      <a:gd name="T93" fmla="*/ 15 h 102"/>
                      <a:gd name="T94" fmla="*/ 27 w 28"/>
                      <a:gd name="T95" fmla="*/ 38 h 102"/>
                      <a:gd name="T96" fmla="*/ 27 w 28"/>
                      <a:gd name="T97" fmla="*/ 15 h 102"/>
                      <a:gd name="T98" fmla="*/ 28 w 28"/>
                      <a:gd name="T99" fmla="*/ 102 h 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102">
                        <a:moveTo>
                          <a:pt x="0" y="86"/>
                        </a:moveTo>
                        <a:lnTo>
                          <a:pt x="0" y="9"/>
                        </a:lnTo>
                        <a:lnTo>
                          <a:pt x="1" y="80"/>
                        </a:lnTo>
                        <a:lnTo>
                          <a:pt x="1" y="0"/>
                        </a:lnTo>
                        <a:lnTo>
                          <a:pt x="2" y="20"/>
                        </a:lnTo>
                        <a:lnTo>
                          <a:pt x="2" y="0"/>
                        </a:lnTo>
                        <a:lnTo>
                          <a:pt x="3" y="86"/>
                        </a:lnTo>
                        <a:lnTo>
                          <a:pt x="4" y="10"/>
                        </a:lnTo>
                        <a:lnTo>
                          <a:pt x="4" y="86"/>
                        </a:lnTo>
                        <a:lnTo>
                          <a:pt x="4" y="2"/>
                        </a:lnTo>
                        <a:lnTo>
                          <a:pt x="6" y="28"/>
                        </a:lnTo>
                        <a:lnTo>
                          <a:pt x="6" y="3"/>
                        </a:lnTo>
                        <a:lnTo>
                          <a:pt x="7" y="90"/>
                        </a:lnTo>
                        <a:lnTo>
                          <a:pt x="8" y="7"/>
                        </a:lnTo>
                        <a:lnTo>
                          <a:pt x="8" y="10"/>
                        </a:lnTo>
                        <a:lnTo>
                          <a:pt x="9" y="4"/>
                        </a:lnTo>
                        <a:lnTo>
                          <a:pt x="10" y="82"/>
                        </a:lnTo>
                        <a:lnTo>
                          <a:pt x="10" y="45"/>
                        </a:lnTo>
                        <a:lnTo>
                          <a:pt x="11" y="37"/>
                        </a:lnTo>
                        <a:lnTo>
                          <a:pt x="11" y="6"/>
                        </a:lnTo>
                        <a:lnTo>
                          <a:pt x="11" y="93"/>
                        </a:lnTo>
                        <a:lnTo>
                          <a:pt x="12" y="11"/>
                        </a:lnTo>
                        <a:lnTo>
                          <a:pt x="12" y="11"/>
                        </a:lnTo>
                        <a:lnTo>
                          <a:pt x="13" y="7"/>
                        </a:lnTo>
                        <a:lnTo>
                          <a:pt x="14" y="95"/>
                        </a:lnTo>
                        <a:lnTo>
                          <a:pt x="14" y="40"/>
                        </a:lnTo>
                        <a:lnTo>
                          <a:pt x="15" y="48"/>
                        </a:lnTo>
                        <a:lnTo>
                          <a:pt x="15" y="85"/>
                        </a:lnTo>
                        <a:lnTo>
                          <a:pt x="15" y="8"/>
                        </a:lnTo>
                        <a:lnTo>
                          <a:pt x="16" y="79"/>
                        </a:lnTo>
                        <a:lnTo>
                          <a:pt x="17" y="16"/>
                        </a:lnTo>
                        <a:lnTo>
                          <a:pt x="17" y="10"/>
                        </a:lnTo>
                        <a:lnTo>
                          <a:pt x="18" y="96"/>
                        </a:lnTo>
                        <a:lnTo>
                          <a:pt x="19" y="10"/>
                        </a:lnTo>
                        <a:lnTo>
                          <a:pt x="19" y="35"/>
                        </a:lnTo>
                        <a:lnTo>
                          <a:pt x="20" y="11"/>
                        </a:lnTo>
                        <a:lnTo>
                          <a:pt x="21" y="95"/>
                        </a:lnTo>
                        <a:lnTo>
                          <a:pt x="21" y="21"/>
                        </a:lnTo>
                        <a:lnTo>
                          <a:pt x="21" y="96"/>
                        </a:lnTo>
                        <a:lnTo>
                          <a:pt x="22" y="12"/>
                        </a:lnTo>
                        <a:lnTo>
                          <a:pt x="23" y="13"/>
                        </a:lnTo>
                        <a:lnTo>
                          <a:pt x="23" y="33"/>
                        </a:lnTo>
                        <a:lnTo>
                          <a:pt x="24" y="14"/>
                        </a:lnTo>
                        <a:lnTo>
                          <a:pt x="24" y="93"/>
                        </a:lnTo>
                        <a:lnTo>
                          <a:pt x="25" y="24"/>
                        </a:lnTo>
                        <a:lnTo>
                          <a:pt x="25" y="100"/>
                        </a:lnTo>
                        <a:lnTo>
                          <a:pt x="25" y="15"/>
                        </a:lnTo>
                        <a:lnTo>
                          <a:pt x="27" y="38"/>
                        </a:lnTo>
                        <a:lnTo>
                          <a:pt x="27" y="15"/>
                        </a:lnTo>
                        <a:lnTo>
                          <a:pt x="28" y="10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4" name="Freeform 428"/>
                  <p:cNvSpPr>
                    <a:spLocks/>
                  </p:cNvSpPr>
                  <p:nvPr/>
                </p:nvSpPr>
                <p:spPr bwMode="auto">
                  <a:xfrm>
                    <a:off x="2963388" y="5627687"/>
                    <a:ext cx="46038" cy="150812"/>
                  </a:xfrm>
                  <a:custGeom>
                    <a:avLst/>
                    <a:gdLst>
                      <a:gd name="T0" fmla="*/ 0 w 29"/>
                      <a:gd name="T1" fmla="*/ 85 h 95"/>
                      <a:gd name="T2" fmla="*/ 1 w 29"/>
                      <a:gd name="T3" fmla="*/ 6 h 95"/>
                      <a:gd name="T4" fmla="*/ 1 w 29"/>
                      <a:gd name="T5" fmla="*/ 73 h 95"/>
                      <a:gd name="T6" fmla="*/ 2 w 29"/>
                      <a:gd name="T7" fmla="*/ 0 h 95"/>
                      <a:gd name="T8" fmla="*/ 3 w 29"/>
                      <a:gd name="T9" fmla="*/ 43 h 95"/>
                      <a:gd name="T10" fmla="*/ 3 w 29"/>
                      <a:gd name="T11" fmla="*/ 30 h 95"/>
                      <a:gd name="T12" fmla="*/ 3 w 29"/>
                      <a:gd name="T13" fmla="*/ 1 h 95"/>
                      <a:gd name="T14" fmla="*/ 4 w 29"/>
                      <a:gd name="T15" fmla="*/ 86 h 95"/>
                      <a:gd name="T16" fmla="*/ 5 w 29"/>
                      <a:gd name="T17" fmla="*/ 6 h 95"/>
                      <a:gd name="T18" fmla="*/ 5 w 29"/>
                      <a:gd name="T19" fmla="*/ 7 h 95"/>
                      <a:gd name="T20" fmla="*/ 6 w 29"/>
                      <a:gd name="T21" fmla="*/ 2 h 95"/>
                      <a:gd name="T22" fmla="*/ 7 w 29"/>
                      <a:gd name="T23" fmla="*/ 86 h 95"/>
                      <a:gd name="T24" fmla="*/ 7 w 29"/>
                      <a:gd name="T25" fmla="*/ 37 h 95"/>
                      <a:gd name="T26" fmla="*/ 7 w 29"/>
                      <a:gd name="T27" fmla="*/ 40 h 95"/>
                      <a:gd name="T28" fmla="*/ 8 w 29"/>
                      <a:gd name="T29" fmla="*/ 83 h 95"/>
                      <a:gd name="T30" fmla="*/ 8 w 29"/>
                      <a:gd name="T31" fmla="*/ 4 h 95"/>
                      <a:gd name="T32" fmla="*/ 9 w 29"/>
                      <a:gd name="T33" fmla="*/ 10 h 95"/>
                      <a:gd name="T34" fmla="*/ 9 w 29"/>
                      <a:gd name="T35" fmla="*/ 7 h 95"/>
                      <a:gd name="T36" fmla="*/ 10 w 29"/>
                      <a:gd name="T37" fmla="*/ 5 h 95"/>
                      <a:gd name="T38" fmla="*/ 11 w 29"/>
                      <a:gd name="T39" fmla="*/ 87 h 95"/>
                      <a:gd name="T40" fmla="*/ 11 w 29"/>
                      <a:gd name="T41" fmla="*/ 6 h 95"/>
                      <a:gd name="T42" fmla="*/ 11 w 29"/>
                      <a:gd name="T43" fmla="*/ 32 h 95"/>
                      <a:gd name="T44" fmla="*/ 12 w 29"/>
                      <a:gd name="T45" fmla="*/ 6 h 95"/>
                      <a:gd name="T46" fmla="*/ 13 w 29"/>
                      <a:gd name="T47" fmla="*/ 83 h 95"/>
                      <a:gd name="T48" fmla="*/ 14 w 29"/>
                      <a:gd name="T49" fmla="*/ 14 h 95"/>
                      <a:gd name="T50" fmla="*/ 14 w 29"/>
                      <a:gd name="T51" fmla="*/ 91 h 95"/>
                      <a:gd name="T52" fmla="*/ 16 w 29"/>
                      <a:gd name="T53" fmla="*/ 7 h 95"/>
                      <a:gd name="T54" fmla="*/ 16 w 29"/>
                      <a:gd name="T55" fmla="*/ 29 h 95"/>
                      <a:gd name="T56" fmla="*/ 16 w 29"/>
                      <a:gd name="T57" fmla="*/ 8 h 95"/>
                      <a:gd name="T58" fmla="*/ 18 w 29"/>
                      <a:gd name="T59" fmla="*/ 93 h 95"/>
                      <a:gd name="T60" fmla="*/ 18 w 29"/>
                      <a:gd name="T61" fmla="*/ 20 h 95"/>
                      <a:gd name="T62" fmla="*/ 19 w 29"/>
                      <a:gd name="T63" fmla="*/ 83 h 95"/>
                      <a:gd name="T64" fmla="*/ 19 w 29"/>
                      <a:gd name="T65" fmla="*/ 9 h 95"/>
                      <a:gd name="T66" fmla="*/ 20 w 29"/>
                      <a:gd name="T67" fmla="*/ 31 h 95"/>
                      <a:gd name="T68" fmla="*/ 20 w 29"/>
                      <a:gd name="T69" fmla="*/ 10 h 95"/>
                      <a:gd name="T70" fmla="*/ 21 w 29"/>
                      <a:gd name="T71" fmla="*/ 93 h 95"/>
                      <a:gd name="T72" fmla="*/ 22 w 29"/>
                      <a:gd name="T73" fmla="*/ 19 h 95"/>
                      <a:gd name="T74" fmla="*/ 22 w 29"/>
                      <a:gd name="T75" fmla="*/ 88 h 95"/>
                      <a:gd name="T76" fmla="*/ 22 w 29"/>
                      <a:gd name="T77" fmla="*/ 11 h 95"/>
                      <a:gd name="T78" fmla="*/ 24 w 29"/>
                      <a:gd name="T79" fmla="*/ 39 h 95"/>
                      <a:gd name="T80" fmla="*/ 24 w 29"/>
                      <a:gd name="T81" fmla="*/ 13 h 95"/>
                      <a:gd name="T82" fmla="*/ 24 w 29"/>
                      <a:gd name="T83" fmla="*/ 92 h 95"/>
                      <a:gd name="T84" fmla="*/ 26 w 29"/>
                      <a:gd name="T85" fmla="*/ 16 h 95"/>
                      <a:gd name="T86" fmla="*/ 26 w 29"/>
                      <a:gd name="T87" fmla="*/ 19 h 95"/>
                      <a:gd name="T88" fmla="*/ 27 w 29"/>
                      <a:gd name="T89" fmla="*/ 13 h 95"/>
                      <a:gd name="T90" fmla="*/ 28 w 29"/>
                      <a:gd name="T91" fmla="*/ 91 h 95"/>
                      <a:gd name="T92" fmla="*/ 28 w 29"/>
                      <a:gd name="T93" fmla="*/ 51 h 95"/>
                      <a:gd name="T94" fmla="*/ 28 w 29"/>
                      <a:gd name="T95" fmla="*/ 48 h 95"/>
                      <a:gd name="T96" fmla="*/ 28 w 29"/>
                      <a:gd name="T97" fmla="*/ 95 h 95"/>
                      <a:gd name="T98" fmla="*/ 29 w 29"/>
                      <a:gd name="T99" fmla="*/ 15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95">
                        <a:moveTo>
                          <a:pt x="0" y="85"/>
                        </a:moveTo>
                        <a:lnTo>
                          <a:pt x="1" y="6"/>
                        </a:lnTo>
                        <a:lnTo>
                          <a:pt x="1" y="73"/>
                        </a:lnTo>
                        <a:lnTo>
                          <a:pt x="2" y="0"/>
                        </a:lnTo>
                        <a:lnTo>
                          <a:pt x="3" y="43"/>
                        </a:lnTo>
                        <a:lnTo>
                          <a:pt x="3" y="30"/>
                        </a:lnTo>
                        <a:lnTo>
                          <a:pt x="3" y="1"/>
                        </a:lnTo>
                        <a:lnTo>
                          <a:pt x="4" y="86"/>
                        </a:lnTo>
                        <a:lnTo>
                          <a:pt x="5" y="6"/>
                        </a:lnTo>
                        <a:lnTo>
                          <a:pt x="5" y="7"/>
                        </a:lnTo>
                        <a:lnTo>
                          <a:pt x="6" y="2"/>
                        </a:lnTo>
                        <a:lnTo>
                          <a:pt x="7" y="86"/>
                        </a:lnTo>
                        <a:lnTo>
                          <a:pt x="7" y="37"/>
                        </a:lnTo>
                        <a:lnTo>
                          <a:pt x="7" y="40"/>
                        </a:lnTo>
                        <a:lnTo>
                          <a:pt x="8" y="83"/>
                        </a:lnTo>
                        <a:lnTo>
                          <a:pt x="8" y="4"/>
                        </a:lnTo>
                        <a:lnTo>
                          <a:pt x="9" y="10"/>
                        </a:lnTo>
                        <a:lnTo>
                          <a:pt x="9" y="7"/>
                        </a:lnTo>
                        <a:lnTo>
                          <a:pt x="10" y="5"/>
                        </a:lnTo>
                        <a:lnTo>
                          <a:pt x="11" y="87"/>
                        </a:lnTo>
                        <a:lnTo>
                          <a:pt x="11" y="6"/>
                        </a:lnTo>
                        <a:lnTo>
                          <a:pt x="11" y="32"/>
                        </a:lnTo>
                        <a:lnTo>
                          <a:pt x="12" y="6"/>
                        </a:lnTo>
                        <a:lnTo>
                          <a:pt x="13" y="83"/>
                        </a:lnTo>
                        <a:lnTo>
                          <a:pt x="14" y="14"/>
                        </a:lnTo>
                        <a:lnTo>
                          <a:pt x="14" y="91"/>
                        </a:lnTo>
                        <a:lnTo>
                          <a:pt x="16" y="7"/>
                        </a:lnTo>
                        <a:lnTo>
                          <a:pt x="16" y="29"/>
                        </a:lnTo>
                        <a:lnTo>
                          <a:pt x="16" y="8"/>
                        </a:lnTo>
                        <a:lnTo>
                          <a:pt x="18" y="93"/>
                        </a:lnTo>
                        <a:lnTo>
                          <a:pt x="18" y="20"/>
                        </a:lnTo>
                        <a:lnTo>
                          <a:pt x="19" y="83"/>
                        </a:lnTo>
                        <a:lnTo>
                          <a:pt x="19" y="9"/>
                        </a:lnTo>
                        <a:lnTo>
                          <a:pt x="20" y="31"/>
                        </a:lnTo>
                        <a:lnTo>
                          <a:pt x="20" y="10"/>
                        </a:lnTo>
                        <a:lnTo>
                          <a:pt x="21" y="93"/>
                        </a:lnTo>
                        <a:lnTo>
                          <a:pt x="22" y="19"/>
                        </a:lnTo>
                        <a:lnTo>
                          <a:pt x="22" y="88"/>
                        </a:lnTo>
                        <a:lnTo>
                          <a:pt x="22" y="11"/>
                        </a:lnTo>
                        <a:lnTo>
                          <a:pt x="24" y="39"/>
                        </a:lnTo>
                        <a:lnTo>
                          <a:pt x="24" y="13"/>
                        </a:lnTo>
                        <a:lnTo>
                          <a:pt x="24" y="92"/>
                        </a:lnTo>
                        <a:lnTo>
                          <a:pt x="26" y="16"/>
                        </a:lnTo>
                        <a:lnTo>
                          <a:pt x="26" y="19"/>
                        </a:lnTo>
                        <a:lnTo>
                          <a:pt x="27" y="13"/>
                        </a:lnTo>
                        <a:lnTo>
                          <a:pt x="28" y="91"/>
                        </a:lnTo>
                        <a:lnTo>
                          <a:pt x="28" y="51"/>
                        </a:lnTo>
                        <a:lnTo>
                          <a:pt x="28" y="48"/>
                        </a:lnTo>
                        <a:lnTo>
                          <a:pt x="28" y="95"/>
                        </a:lnTo>
                        <a:lnTo>
                          <a:pt x="29" y="1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" name="Freeform 429"/>
                  <p:cNvSpPr>
                    <a:spLocks/>
                  </p:cNvSpPr>
                  <p:nvPr/>
                </p:nvSpPr>
                <p:spPr bwMode="auto">
                  <a:xfrm>
                    <a:off x="3009426" y="5651500"/>
                    <a:ext cx="44450" cy="141287"/>
                  </a:xfrm>
                  <a:custGeom>
                    <a:avLst/>
                    <a:gdLst>
                      <a:gd name="T0" fmla="*/ 0 w 28"/>
                      <a:gd name="T1" fmla="*/ 0 h 89"/>
                      <a:gd name="T2" fmla="*/ 1 w 28"/>
                      <a:gd name="T3" fmla="*/ 5 h 89"/>
                      <a:gd name="T4" fmla="*/ 1 w 28"/>
                      <a:gd name="T5" fmla="*/ 4 h 89"/>
                      <a:gd name="T6" fmla="*/ 1 w 28"/>
                      <a:gd name="T7" fmla="*/ 1 h 89"/>
                      <a:gd name="T8" fmla="*/ 3 w 28"/>
                      <a:gd name="T9" fmla="*/ 82 h 89"/>
                      <a:gd name="T10" fmla="*/ 3 w 28"/>
                      <a:gd name="T11" fmla="*/ 31 h 89"/>
                      <a:gd name="T12" fmla="*/ 3 w 28"/>
                      <a:gd name="T13" fmla="*/ 42 h 89"/>
                      <a:gd name="T14" fmla="*/ 4 w 28"/>
                      <a:gd name="T15" fmla="*/ 72 h 89"/>
                      <a:gd name="T16" fmla="*/ 4 w 28"/>
                      <a:gd name="T17" fmla="*/ 2 h 89"/>
                      <a:gd name="T18" fmla="*/ 5 w 28"/>
                      <a:gd name="T19" fmla="*/ 71 h 89"/>
                      <a:gd name="T20" fmla="*/ 5 w 28"/>
                      <a:gd name="T21" fmla="*/ 9 h 89"/>
                      <a:gd name="T22" fmla="*/ 6 w 28"/>
                      <a:gd name="T23" fmla="*/ 3 h 89"/>
                      <a:gd name="T24" fmla="*/ 6 w 28"/>
                      <a:gd name="T25" fmla="*/ 83 h 89"/>
                      <a:gd name="T26" fmla="*/ 7 w 28"/>
                      <a:gd name="T27" fmla="*/ 4 h 89"/>
                      <a:gd name="T28" fmla="*/ 7 w 28"/>
                      <a:gd name="T29" fmla="*/ 27 h 89"/>
                      <a:gd name="T30" fmla="*/ 8 w 28"/>
                      <a:gd name="T31" fmla="*/ 4 h 89"/>
                      <a:gd name="T32" fmla="*/ 9 w 28"/>
                      <a:gd name="T33" fmla="*/ 83 h 89"/>
                      <a:gd name="T34" fmla="*/ 10 w 28"/>
                      <a:gd name="T35" fmla="*/ 14 h 89"/>
                      <a:gd name="T36" fmla="*/ 10 w 28"/>
                      <a:gd name="T37" fmla="*/ 81 h 89"/>
                      <a:gd name="T38" fmla="*/ 11 w 28"/>
                      <a:gd name="T39" fmla="*/ 5 h 89"/>
                      <a:gd name="T40" fmla="*/ 12 w 28"/>
                      <a:gd name="T41" fmla="*/ 6 h 89"/>
                      <a:gd name="T42" fmla="*/ 12 w 28"/>
                      <a:gd name="T43" fmla="*/ 25 h 89"/>
                      <a:gd name="T44" fmla="*/ 12 w 28"/>
                      <a:gd name="T45" fmla="*/ 6 h 89"/>
                      <a:gd name="T46" fmla="*/ 13 w 28"/>
                      <a:gd name="T47" fmla="*/ 81 h 89"/>
                      <a:gd name="T48" fmla="*/ 13 w 28"/>
                      <a:gd name="T49" fmla="*/ 16 h 89"/>
                      <a:gd name="T50" fmla="*/ 13 w 28"/>
                      <a:gd name="T51" fmla="*/ 85 h 89"/>
                      <a:gd name="T52" fmla="*/ 15 w 28"/>
                      <a:gd name="T53" fmla="*/ 7 h 89"/>
                      <a:gd name="T54" fmla="*/ 15 w 28"/>
                      <a:gd name="T55" fmla="*/ 31 h 89"/>
                      <a:gd name="T56" fmla="*/ 16 w 28"/>
                      <a:gd name="T57" fmla="*/ 8 h 89"/>
                      <a:gd name="T58" fmla="*/ 17 w 28"/>
                      <a:gd name="T59" fmla="*/ 87 h 89"/>
                      <a:gd name="T60" fmla="*/ 18 w 28"/>
                      <a:gd name="T61" fmla="*/ 16 h 89"/>
                      <a:gd name="T62" fmla="*/ 18 w 28"/>
                      <a:gd name="T63" fmla="*/ 78 h 89"/>
                      <a:gd name="T64" fmla="*/ 18 w 28"/>
                      <a:gd name="T65" fmla="*/ 9 h 89"/>
                      <a:gd name="T66" fmla="*/ 20 w 28"/>
                      <a:gd name="T67" fmla="*/ 38 h 89"/>
                      <a:gd name="T68" fmla="*/ 20 w 28"/>
                      <a:gd name="T69" fmla="*/ 10 h 89"/>
                      <a:gd name="T70" fmla="*/ 20 w 28"/>
                      <a:gd name="T71" fmla="*/ 87 h 89"/>
                      <a:gd name="T72" fmla="*/ 22 w 28"/>
                      <a:gd name="T73" fmla="*/ 14 h 89"/>
                      <a:gd name="T74" fmla="*/ 22 w 28"/>
                      <a:gd name="T75" fmla="*/ 16 h 89"/>
                      <a:gd name="T76" fmla="*/ 22 w 28"/>
                      <a:gd name="T77" fmla="*/ 11 h 89"/>
                      <a:gd name="T78" fmla="*/ 24 w 28"/>
                      <a:gd name="T79" fmla="*/ 86 h 89"/>
                      <a:gd name="T80" fmla="*/ 24 w 28"/>
                      <a:gd name="T81" fmla="*/ 46 h 89"/>
                      <a:gd name="T82" fmla="*/ 24 w 28"/>
                      <a:gd name="T83" fmla="*/ 47 h 89"/>
                      <a:gd name="T84" fmla="*/ 24 w 28"/>
                      <a:gd name="T85" fmla="*/ 86 h 89"/>
                      <a:gd name="T86" fmla="*/ 25 w 28"/>
                      <a:gd name="T87" fmla="*/ 13 h 89"/>
                      <a:gd name="T88" fmla="*/ 26 w 28"/>
                      <a:gd name="T89" fmla="*/ 18 h 89"/>
                      <a:gd name="T90" fmla="*/ 26 w 28"/>
                      <a:gd name="T91" fmla="*/ 17 h 89"/>
                      <a:gd name="T92" fmla="*/ 27 w 28"/>
                      <a:gd name="T93" fmla="*/ 13 h 89"/>
                      <a:gd name="T94" fmla="*/ 28 w 28"/>
                      <a:gd name="T95" fmla="*/ 89 h 89"/>
                      <a:gd name="T96" fmla="*/ 28 w 28"/>
                      <a:gd name="T97" fmla="*/ 15 h 89"/>
                      <a:gd name="T98" fmla="*/ 28 w 28"/>
                      <a:gd name="T99" fmla="*/ 42 h 8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89">
                        <a:moveTo>
                          <a:pt x="0" y="0"/>
                        </a:moveTo>
                        <a:lnTo>
                          <a:pt x="1" y="5"/>
                        </a:lnTo>
                        <a:lnTo>
                          <a:pt x="1" y="4"/>
                        </a:lnTo>
                        <a:lnTo>
                          <a:pt x="1" y="1"/>
                        </a:lnTo>
                        <a:lnTo>
                          <a:pt x="3" y="82"/>
                        </a:lnTo>
                        <a:lnTo>
                          <a:pt x="3" y="31"/>
                        </a:lnTo>
                        <a:lnTo>
                          <a:pt x="3" y="42"/>
                        </a:lnTo>
                        <a:lnTo>
                          <a:pt x="4" y="72"/>
                        </a:lnTo>
                        <a:lnTo>
                          <a:pt x="4" y="2"/>
                        </a:lnTo>
                        <a:lnTo>
                          <a:pt x="5" y="71"/>
                        </a:lnTo>
                        <a:lnTo>
                          <a:pt x="5" y="9"/>
                        </a:lnTo>
                        <a:lnTo>
                          <a:pt x="6" y="3"/>
                        </a:lnTo>
                        <a:lnTo>
                          <a:pt x="6" y="83"/>
                        </a:lnTo>
                        <a:lnTo>
                          <a:pt x="7" y="4"/>
                        </a:lnTo>
                        <a:lnTo>
                          <a:pt x="7" y="27"/>
                        </a:lnTo>
                        <a:lnTo>
                          <a:pt x="8" y="4"/>
                        </a:lnTo>
                        <a:lnTo>
                          <a:pt x="9" y="83"/>
                        </a:lnTo>
                        <a:lnTo>
                          <a:pt x="10" y="14"/>
                        </a:lnTo>
                        <a:lnTo>
                          <a:pt x="10" y="81"/>
                        </a:lnTo>
                        <a:lnTo>
                          <a:pt x="11" y="5"/>
                        </a:lnTo>
                        <a:lnTo>
                          <a:pt x="12" y="6"/>
                        </a:lnTo>
                        <a:lnTo>
                          <a:pt x="12" y="25"/>
                        </a:lnTo>
                        <a:lnTo>
                          <a:pt x="12" y="6"/>
                        </a:lnTo>
                        <a:lnTo>
                          <a:pt x="13" y="81"/>
                        </a:lnTo>
                        <a:lnTo>
                          <a:pt x="13" y="16"/>
                        </a:lnTo>
                        <a:lnTo>
                          <a:pt x="13" y="85"/>
                        </a:lnTo>
                        <a:lnTo>
                          <a:pt x="15" y="7"/>
                        </a:lnTo>
                        <a:lnTo>
                          <a:pt x="15" y="31"/>
                        </a:lnTo>
                        <a:lnTo>
                          <a:pt x="16" y="8"/>
                        </a:lnTo>
                        <a:lnTo>
                          <a:pt x="17" y="87"/>
                        </a:lnTo>
                        <a:lnTo>
                          <a:pt x="18" y="16"/>
                        </a:lnTo>
                        <a:lnTo>
                          <a:pt x="18" y="78"/>
                        </a:lnTo>
                        <a:lnTo>
                          <a:pt x="18" y="9"/>
                        </a:lnTo>
                        <a:lnTo>
                          <a:pt x="20" y="38"/>
                        </a:lnTo>
                        <a:lnTo>
                          <a:pt x="20" y="10"/>
                        </a:lnTo>
                        <a:lnTo>
                          <a:pt x="20" y="87"/>
                        </a:lnTo>
                        <a:lnTo>
                          <a:pt x="22" y="14"/>
                        </a:lnTo>
                        <a:lnTo>
                          <a:pt x="22" y="16"/>
                        </a:lnTo>
                        <a:lnTo>
                          <a:pt x="22" y="11"/>
                        </a:lnTo>
                        <a:lnTo>
                          <a:pt x="24" y="86"/>
                        </a:lnTo>
                        <a:lnTo>
                          <a:pt x="24" y="46"/>
                        </a:lnTo>
                        <a:lnTo>
                          <a:pt x="24" y="47"/>
                        </a:lnTo>
                        <a:lnTo>
                          <a:pt x="24" y="86"/>
                        </a:lnTo>
                        <a:lnTo>
                          <a:pt x="25" y="13"/>
                        </a:lnTo>
                        <a:lnTo>
                          <a:pt x="26" y="18"/>
                        </a:lnTo>
                        <a:lnTo>
                          <a:pt x="26" y="17"/>
                        </a:lnTo>
                        <a:lnTo>
                          <a:pt x="27" y="13"/>
                        </a:lnTo>
                        <a:lnTo>
                          <a:pt x="28" y="89"/>
                        </a:lnTo>
                        <a:lnTo>
                          <a:pt x="28" y="15"/>
                        </a:lnTo>
                        <a:lnTo>
                          <a:pt x="28" y="4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" name="Freeform 430"/>
                  <p:cNvSpPr>
                    <a:spLocks/>
                  </p:cNvSpPr>
                  <p:nvPr/>
                </p:nvSpPr>
                <p:spPr bwMode="auto">
                  <a:xfrm>
                    <a:off x="3053876" y="5673725"/>
                    <a:ext cx="46038" cy="133350"/>
                  </a:xfrm>
                  <a:custGeom>
                    <a:avLst/>
                    <a:gdLst>
                      <a:gd name="T0" fmla="*/ 0 w 29"/>
                      <a:gd name="T1" fmla="*/ 28 h 84"/>
                      <a:gd name="T2" fmla="*/ 1 w 29"/>
                      <a:gd name="T3" fmla="*/ 0 h 84"/>
                      <a:gd name="T4" fmla="*/ 2 w 29"/>
                      <a:gd name="T5" fmla="*/ 68 h 84"/>
                      <a:gd name="T6" fmla="*/ 2 w 29"/>
                      <a:gd name="T7" fmla="*/ 8 h 84"/>
                      <a:gd name="T8" fmla="*/ 3 w 29"/>
                      <a:gd name="T9" fmla="*/ 2 h 84"/>
                      <a:gd name="T10" fmla="*/ 3 w 29"/>
                      <a:gd name="T11" fmla="*/ 76 h 84"/>
                      <a:gd name="T12" fmla="*/ 4 w 29"/>
                      <a:gd name="T13" fmla="*/ 2 h 84"/>
                      <a:gd name="T14" fmla="*/ 4 w 29"/>
                      <a:gd name="T15" fmla="*/ 25 h 84"/>
                      <a:gd name="T16" fmla="*/ 5 w 29"/>
                      <a:gd name="T17" fmla="*/ 3 h 84"/>
                      <a:gd name="T18" fmla="*/ 7 w 29"/>
                      <a:gd name="T19" fmla="*/ 76 h 84"/>
                      <a:gd name="T20" fmla="*/ 7 w 29"/>
                      <a:gd name="T21" fmla="*/ 12 h 84"/>
                      <a:gd name="T22" fmla="*/ 7 w 29"/>
                      <a:gd name="T23" fmla="*/ 75 h 84"/>
                      <a:gd name="T24" fmla="*/ 8 w 29"/>
                      <a:gd name="T25" fmla="*/ 4 h 84"/>
                      <a:gd name="T26" fmla="*/ 8 w 29"/>
                      <a:gd name="T27" fmla="*/ 22 h 84"/>
                      <a:gd name="T28" fmla="*/ 8 w 29"/>
                      <a:gd name="T29" fmla="*/ 4 h 84"/>
                      <a:gd name="T30" fmla="*/ 10 w 29"/>
                      <a:gd name="T31" fmla="*/ 74 h 84"/>
                      <a:gd name="T32" fmla="*/ 10 w 29"/>
                      <a:gd name="T33" fmla="*/ 15 h 84"/>
                      <a:gd name="T34" fmla="*/ 10 w 29"/>
                      <a:gd name="T35" fmla="*/ 77 h 84"/>
                      <a:gd name="T36" fmla="*/ 12 w 29"/>
                      <a:gd name="T37" fmla="*/ 6 h 84"/>
                      <a:gd name="T38" fmla="*/ 13 w 29"/>
                      <a:gd name="T39" fmla="*/ 28 h 84"/>
                      <a:gd name="T40" fmla="*/ 13 w 29"/>
                      <a:gd name="T41" fmla="*/ 6 h 84"/>
                      <a:gd name="T42" fmla="*/ 14 w 29"/>
                      <a:gd name="T43" fmla="*/ 78 h 84"/>
                      <a:gd name="T44" fmla="*/ 15 w 29"/>
                      <a:gd name="T45" fmla="*/ 15 h 84"/>
                      <a:gd name="T46" fmla="*/ 15 w 29"/>
                      <a:gd name="T47" fmla="*/ 74 h 84"/>
                      <a:gd name="T48" fmla="*/ 15 w 29"/>
                      <a:gd name="T49" fmla="*/ 7 h 84"/>
                      <a:gd name="T50" fmla="*/ 17 w 29"/>
                      <a:gd name="T51" fmla="*/ 51 h 84"/>
                      <a:gd name="T52" fmla="*/ 17 w 29"/>
                      <a:gd name="T53" fmla="*/ 34 h 84"/>
                      <a:gd name="T54" fmla="*/ 17 w 29"/>
                      <a:gd name="T55" fmla="*/ 8 h 84"/>
                      <a:gd name="T56" fmla="*/ 18 w 29"/>
                      <a:gd name="T57" fmla="*/ 78 h 84"/>
                      <a:gd name="T58" fmla="*/ 19 w 29"/>
                      <a:gd name="T59" fmla="*/ 12 h 84"/>
                      <a:gd name="T60" fmla="*/ 19 w 29"/>
                      <a:gd name="T61" fmla="*/ 15 h 84"/>
                      <a:gd name="T62" fmla="*/ 19 w 29"/>
                      <a:gd name="T63" fmla="*/ 9 h 84"/>
                      <a:gd name="T64" fmla="*/ 21 w 29"/>
                      <a:gd name="T65" fmla="*/ 75 h 84"/>
                      <a:gd name="T66" fmla="*/ 21 w 29"/>
                      <a:gd name="T67" fmla="*/ 47 h 84"/>
                      <a:gd name="T68" fmla="*/ 21 w 29"/>
                      <a:gd name="T69" fmla="*/ 40 h 84"/>
                      <a:gd name="T70" fmla="*/ 21 w 29"/>
                      <a:gd name="T71" fmla="*/ 81 h 84"/>
                      <a:gd name="T72" fmla="*/ 22 w 29"/>
                      <a:gd name="T73" fmla="*/ 10 h 84"/>
                      <a:gd name="T74" fmla="*/ 23 w 29"/>
                      <a:gd name="T75" fmla="*/ 60 h 84"/>
                      <a:gd name="T76" fmla="*/ 23 w 29"/>
                      <a:gd name="T77" fmla="*/ 15 h 84"/>
                      <a:gd name="T78" fmla="*/ 24 w 29"/>
                      <a:gd name="T79" fmla="*/ 11 h 84"/>
                      <a:gd name="T80" fmla="*/ 25 w 29"/>
                      <a:gd name="T81" fmla="*/ 81 h 84"/>
                      <a:gd name="T82" fmla="*/ 25 w 29"/>
                      <a:gd name="T83" fmla="*/ 13 h 84"/>
                      <a:gd name="T84" fmla="*/ 25 w 29"/>
                      <a:gd name="T85" fmla="*/ 44 h 84"/>
                      <a:gd name="T86" fmla="*/ 26 w 29"/>
                      <a:gd name="T87" fmla="*/ 80 h 84"/>
                      <a:gd name="T88" fmla="*/ 26 w 29"/>
                      <a:gd name="T89" fmla="*/ 12 h 84"/>
                      <a:gd name="T90" fmla="*/ 27 w 29"/>
                      <a:gd name="T91" fmla="*/ 68 h 84"/>
                      <a:gd name="T92" fmla="*/ 27 w 29"/>
                      <a:gd name="T93" fmla="*/ 17 h 84"/>
                      <a:gd name="T94" fmla="*/ 28 w 29"/>
                      <a:gd name="T95" fmla="*/ 13 h 84"/>
                      <a:gd name="T96" fmla="*/ 29 w 29"/>
                      <a:gd name="T97" fmla="*/ 84 h 84"/>
                      <a:gd name="T98" fmla="*/ 29 w 29"/>
                      <a:gd name="T99" fmla="*/ 14 h 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84">
                        <a:moveTo>
                          <a:pt x="0" y="28"/>
                        </a:moveTo>
                        <a:lnTo>
                          <a:pt x="1" y="0"/>
                        </a:lnTo>
                        <a:lnTo>
                          <a:pt x="2" y="68"/>
                        </a:lnTo>
                        <a:lnTo>
                          <a:pt x="2" y="8"/>
                        </a:lnTo>
                        <a:lnTo>
                          <a:pt x="3" y="2"/>
                        </a:lnTo>
                        <a:lnTo>
                          <a:pt x="3" y="76"/>
                        </a:lnTo>
                        <a:lnTo>
                          <a:pt x="4" y="2"/>
                        </a:lnTo>
                        <a:lnTo>
                          <a:pt x="4" y="25"/>
                        </a:lnTo>
                        <a:lnTo>
                          <a:pt x="5" y="3"/>
                        </a:lnTo>
                        <a:lnTo>
                          <a:pt x="7" y="76"/>
                        </a:lnTo>
                        <a:lnTo>
                          <a:pt x="7" y="12"/>
                        </a:lnTo>
                        <a:lnTo>
                          <a:pt x="7" y="75"/>
                        </a:lnTo>
                        <a:lnTo>
                          <a:pt x="8" y="4"/>
                        </a:lnTo>
                        <a:lnTo>
                          <a:pt x="8" y="22"/>
                        </a:lnTo>
                        <a:lnTo>
                          <a:pt x="8" y="4"/>
                        </a:lnTo>
                        <a:lnTo>
                          <a:pt x="10" y="74"/>
                        </a:lnTo>
                        <a:lnTo>
                          <a:pt x="10" y="15"/>
                        </a:lnTo>
                        <a:lnTo>
                          <a:pt x="10" y="77"/>
                        </a:lnTo>
                        <a:lnTo>
                          <a:pt x="12" y="6"/>
                        </a:lnTo>
                        <a:lnTo>
                          <a:pt x="13" y="28"/>
                        </a:lnTo>
                        <a:lnTo>
                          <a:pt x="13" y="6"/>
                        </a:lnTo>
                        <a:lnTo>
                          <a:pt x="14" y="78"/>
                        </a:lnTo>
                        <a:lnTo>
                          <a:pt x="15" y="15"/>
                        </a:lnTo>
                        <a:lnTo>
                          <a:pt x="15" y="74"/>
                        </a:lnTo>
                        <a:lnTo>
                          <a:pt x="15" y="7"/>
                        </a:lnTo>
                        <a:lnTo>
                          <a:pt x="17" y="51"/>
                        </a:lnTo>
                        <a:lnTo>
                          <a:pt x="17" y="34"/>
                        </a:lnTo>
                        <a:lnTo>
                          <a:pt x="17" y="8"/>
                        </a:lnTo>
                        <a:lnTo>
                          <a:pt x="18" y="78"/>
                        </a:lnTo>
                        <a:lnTo>
                          <a:pt x="19" y="12"/>
                        </a:lnTo>
                        <a:lnTo>
                          <a:pt x="19" y="15"/>
                        </a:lnTo>
                        <a:lnTo>
                          <a:pt x="19" y="9"/>
                        </a:lnTo>
                        <a:lnTo>
                          <a:pt x="21" y="75"/>
                        </a:lnTo>
                        <a:lnTo>
                          <a:pt x="21" y="47"/>
                        </a:lnTo>
                        <a:lnTo>
                          <a:pt x="21" y="40"/>
                        </a:lnTo>
                        <a:lnTo>
                          <a:pt x="21" y="81"/>
                        </a:lnTo>
                        <a:lnTo>
                          <a:pt x="22" y="10"/>
                        </a:lnTo>
                        <a:lnTo>
                          <a:pt x="23" y="60"/>
                        </a:lnTo>
                        <a:lnTo>
                          <a:pt x="23" y="15"/>
                        </a:lnTo>
                        <a:lnTo>
                          <a:pt x="24" y="11"/>
                        </a:lnTo>
                        <a:lnTo>
                          <a:pt x="25" y="81"/>
                        </a:lnTo>
                        <a:lnTo>
                          <a:pt x="25" y="13"/>
                        </a:lnTo>
                        <a:lnTo>
                          <a:pt x="25" y="44"/>
                        </a:lnTo>
                        <a:lnTo>
                          <a:pt x="26" y="80"/>
                        </a:lnTo>
                        <a:lnTo>
                          <a:pt x="26" y="12"/>
                        </a:lnTo>
                        <a:lnTo>
                          <a:pt x="27" y="68"/>
                        </a:lnTo>
                        <a:lnTo>
                          <a:pt x="27" y="17"/>
                        </a:lnTo>
                        <a:lnTo>
                          <a:pt x="28" y="13"/>
                        </a:lnTo>
                        <a:lnTo>
                          <a:pt x="29" y="84"/>
                        </a:lnTo>
                        <a:lnTo>
                          <a:pt x="29" y="1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" name="Freeform 431"/>
                  <p:cNvSpPr>
                    <a:spLocks/>
                  </p:cNvSpPr>
                  <p:nvPr/>
                </p:nvSpPr>
                <p:spPr bwMode="auto">
                  <a:xfrm>
                    <a:off x="3099913" y="5694362"/>
                    <a:ext cx="39688" cy="187325"/>
                  </a:xfrm>
                  <a:custGeom>
                    <a:avLst/>
                    <a:gdLst>
                      <a:gd name="T0" fmla="*/ 0 w 25"/>
                      <a:gd name="T1" fmla="*/ 1 h 118"/>
                      <a:gd name="T2" fmla="*/ 0 w 25"/>
                      <a:gd name="T3" fmla="*/ 29 h 118"/>
                      <a:gd name="T4" fmla="*/ 1 w 25"/>
                      <a:gd name="T5" fmla="*/ 65 h 118"/>
                      <a:gd name="T6" fmla="*/ 1 w 25"/>
                      <a:gd name="T7" fmla="*/ 0 h 118"/>
                      <a:gd name="T8" fmla="*/ 2 w 25"/>
                      <a:gd name="T9" fmla="*/ 18 h 118"/>
                      <a:gd name="T10" fmla="*/ 2 w 25"/>
                      <a:gd name="T11" fmla="*/ 62 h 118"/>
                      <a:gd name="T12" fmla="*/ 3 w 25"/>
                      <a:gd name="T13" fmla="*/ 2 h 118"/>
                      <a:gd name="T14" fmla="*/ 3 w 25"/>
                      <a:gd name="T15" fmla="*/ 72 h 118"/>
                      <a:gd name="T16" fmla="*/ 4 w 25"/>
                      <a:gd name="T17" fmla="*/ 14 h 118"/>
                      <a:gd name="T18" fmla="*/ 4 w 25"/>
                      <a:gd name="T19" fmla="*/ 2 h 118"/>
                      <a:gd name="T20" fmla="*/ 5 w 25"/>
                      <a:gd name="T21" fmla="*/ 62 h 118"/>
                      <a:gd name="T22" fmla="*/ 5 w 25"/>
                      <a:gd name="T23" fmla="*/ 2 h 118"/>
                      <a:gd name="T24" fmla="*/ 6 w 25"/>
                      <a:gd name="T25" fmla="*/ 17 h 118"/>
                      <a:gd name="T26" fmla="*/ 7 w 25"/>
                      <a:gd name="T27" fmla="*/ 70 h 118"/>
                      <a:gd name="T28" fmla="*/ 7 w 25"/>
                      <a:gd name="T29" fmla="*/ 3 h 118"/>
                      <a:gd name="T30" fmla="*/ 7 w 25"/>
                      <a:gd name="T31" fmla="*/ 77 h 118"/>
                      <a:gd name="T32" fmla="*/ 9 w 25"/>
                      <a:gd name="T33" fmla="*/ 18 h 118"/>
                      <a:gd name="T34" fmla="*/ 9 w 25"/>
                      <a:gd name="T35" fmla="*/ 3 h 118"/>
                      <a:gd name="T36" fmla="*/ 10 w 25"/>
                      <a:gd name="T37" fmla="*/ 65 h 118"/>
                      <a:gd name="T38" fmla="*/ 11 w 25"/>
                      <a:gd name="T39" fmla="*/ 4 h 118"/>
                      <a:gd name="T40" fmla="*/ 11 w 25"/>
                      <a:gd name="T41" fmla="*/ 17 h 118"/>
                      <a:gd name="T42" fmla="*/ 12 w 25"/>
                      <a:gd name="T43" fmla="*/ 81 h 118"/>
                      <a:gd name="T44" fmla="*/ 12 w 25"/>
                      <a:gd name="T45" fmla="*/ 4 h 118"/>
                      <a:gd name="T46" fmla="*/ 13 w 25"/>
                      <a:gd name="T47" fmla="*/ 71 h 118"/>
                      <a:gd name="T48" fmla="*/ 13 w 25"/>
                      <a:gd name="T49" fmla="*/ 21 h 118"/>
                      <a:gd name="T50" fmla="*/ 13 w 25"/>
                      <a:gd name="T51" fmla="*/ 4 h 118"/>
                      <a:gd name="T52" fmla="*/ 14 w 25"/>
                      <a:gd name="T53" fmla="*/ 74 h 118"/>
                      <a:gd name="T54" fmla="*/ 15 w 25"/>
                      <a:gd name="T55" fmla="*/ 5 h 118"/>
                      <a:gd name="T56" fmla="*/ 15 w 25"/>
                      <a:gd name="T57" fmla="*/ 16 h 118"/>
                      <a:gd name="T58" fmla="*/ 15 w 25"/>
                      <a:gd name="T59" fmla="*/ 88 h 118"/>
                      <a:gd name="T60" fmla="*/ 16 w 25"/>
                      <a:gd name="T61" fmla="*/ 4 h 118"/>
                      <a:gd name="T62" fmla="*/ 17 w 25"/>
                      <a:gd name="T63" fmla="*/ 10 h 118"/>
                      <a:gd name="T64" fmla="*/ 17 w 25"/>
                      <a:gd name="T65" fmla="*/ 70 h 118"/>
                      <a:gd name="T66" fmla="*/ 17 w 25"/>
                      <a:gd name="T67" fmla="*/ 4 h 118"/>
                      <a:gd name="T68" fmla="*/ 18 w 25"/>
                      <a:gd name="T69" fmla="*/ 86 h 118"/>
                      <a:gd name="T70" fmla="*/ 19 w 25"/>
                      <a:gd name="T71" fmla="*/ 37 h 118"/>
                      <a:gd name="T72" fmla="*/ 19 w 25"/>
                      <a:gd name="T73" fmla="*/ 5 h 118"/>
                      <a:gd name="T74" fmla="*/ 19 w 25"/>
                      <a:gd name="T75" fmla="*/ 102 h 118"/>
                      <a:gd name="T76" fmla="*/ 20 w 25"/>
                      <a:gd name="T77" fmla="*/ 4 h 118"/>
                      <a:gd name="T78" fmla="*/ 21 w 25"/>
                      <a:gd name="T79" fmla="*/ 9 h 118"/>
                      <a:gd name="T80" fmla="*/ 21 w 25"/>
                      <a:gd name="T81" fmla="*/ 68 h 118"/>
                      <a:gd name="T82" fmla="*/ 22 w 25"/>
                      <a:gd name="T83" fmla="*/ 4 h 118"/>
                      <a:gd name="T84" fmla="*/ 23 w 25"/>
                      <a:gd name="T85" fmla="*/ 106 h 118"/>
                      <a:gd name="T86" fmla="*/ 23 w 25"/>
                      <a:gd name="T87" fmla="*/ 40 h 118"/>
                      <a:gd name="T88" fmla="*/ 23 w 25"/>
                      <a:gd name="T89" fmla="*/ 6 h 118"/>
                      <a:gd name="T90" fmla="*/ 23 w 25"/>
                      <a:gd name="T91" fmla="*/ 118 h 118"/>
                      <a:gd name="T92" fmla="*/ 25 w 25"/>
                      <a:gd name="T93" fmla="*/ 4 h 118"/>
                      <a:gd name="T94" fmla="*/ 25 w 25"/>
                      <a:gd name="T95" fmla="*/ 8 h 118"/>
                      <a:gd name="T96" fmla="*/ 25 w 25"/>
                      <a:gd name="T97" fmla="*/ 8 h 118"/>
                      <a:gd name="T98" fmla="*/ 25 w 25"/>
                      <a:gd name="T99" fmla="*/ 4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5" h="118">
                        <a:moveTo>
                          <a:pt x="0" y="1"/>
                        </a:moveTo>
                        <a:lnTo>
                          <a:pt x="0" y="29"/>
                        </a:lnTo>
                        <a:lnTo>
                          <a:pt x="1" y="65"/>
                        </a:lnTo>
                        <a:lnTo>
                          <a:pt x="1" y="0"/>
                        </a:lnTo>
                        <a:lnTo>
                          <a:pt x="2" y="18"/>
                        </a:lnTo>
                        <a:lnTo>
                          <a:pt x="2" y="62"/>
                        </a:lnTo>
                        <a:lnTo>
                          <a:pt x="3" y="2"/>
                        </a:lnTo>
                        <a:lnTo>
                          <a:pt x="3" y="72"/>
                        </a:lnTo>
                        <a:lnTo>
                          <a:pt x="4" y="14"/>
                        </a:lnTo>
                        <a:lnTo>
                          <a:pt x="4" y="2"/>
                        </a:lnTo>
                        <a:lnTo>
                          <a:pt x="5" y="62"/>
                        </a:lnTo>
                        <a:lnTo>
                          <a:pt x="5" y="2"/>
                        </a:lnTo>
                        <a:lnTo>
                          <a:pt x="6" y="17"/>
                        </a:lnTo>
                        <a:lnTo>
                          <a:pt x="7" y="70"/>
                        </a:lnTo>
                        <a:lnTo>
                          <a:pt x="7" y="3"/>
                        </a:lnTo>
                        <a:lnTo>
                          <a:pt x="7" y="77"/>
                        </a:lnTo>
                        <a:lnTo>
                          <a:pt x="9" y="18"/>
                        </a:lnTo>
                        <a:lnTo>
                          <a:pt x="9" y="3"/>
                        </a:lnTo>
                        <a:lnTo>
                          <a:pt x="10" y="65"/>
                        </a:lnTo>
                        <a:lnTo>
                          <a:pt x="11" y="4"/>
                        </a:lnTo>
                        <a:lnTo>
                          <a:pt x="11" y="17"/>
                        </a:lnTo>
                        <a:lnTo>
                          <a:pt x="12" y="81"/>
                        </a:lnTo>
                        <a:lnTo>
                          <a:pt x="12" y="4"/>
                        </a:lnTo>
                        <a:lnTo>
                          <a:pt x="13" y="71"/>
                        </a:lnTo>
                        <a:lnTo>
                          <a:pt x="13" y="21"/>
                        </a:lnTo>
                        <a:lnTo>
                          <a:pt x="13" y="4"/>
                        </a:lnTo>
                        <a:lnTo>
                          <a:pt x="14" y="74"/>
                        </a:lnTo>
                        <a:lnTo>
                          <a:pt x="15" y="5"/>
                        </a:lnTo>
                        <a:lnTo>
                          <a:pt x="15" y="16"/>
                        </a:lnTo>
                        <a:lnTo>
                          <a:pt x="15" y="88"/>
                        </a:lnTo>
                        <a:lnTo>
                          <a:pt x="16" y="4"/>
                        </a:lnTo>
                        <a:lnTo>
                          <a:pt x="17" y="10"/>
                        </a:lnTo>
                        <a:lnTo>
                          <a:pt x="17" y="70"/>
                        </a:lnTo>
                        <a:lnTo>
                          <a:pt x="17" y="4"/>
                        </a:lnTo>
                        <a:lnTo>
                          <a:pt x="18" y="86"/>
                        </a:lnTo>
                        <a:lnTo>
                          <a:pt x="19" y="37"/>
                        </a:lnTo>
                        <a:lnTo>
                          <a:pt x="19" y="5"/>
                        </a:lnTo>
                        <a:lnTo>
                          <a:pt x="19" y="102"/>
                        </a:lnTo>
                        <a:lnTo>
                          <a:pt x="20" y="4"/>
                        </a:lnTo>
                        <a:lnTo>
                          <a:pt x="21" y="9"/>
                        </a:lnTo>
                        <a:lnTo>
                          <a:pt x="21" y="68"/>
                        </a:lnTo>
                        <a:lnTo>
                          <a:pt x="22" y="4"/>
                        </a:lnTo>
                        <a:lnTo>
                          <a:pt x="23" y="106"/>
                        </a:lnTo>
                        <a:lnTo>
                          <a:pt x="23" y="40"/>
                        </a:lnTo>
                        <a:lnTo>
                          <a:pt x="23" y="6"/>
                        </a:lnTo>
                        <a:lnTo>
                          <a:pt x="23" y="118"/>
                        </a:lnTo>
                        <a:lnTo>
                          <a:pt x="25" y="4"/>
                        </a:lnTo>
                        <a:lnTo>
                          <a:pt x="25" y="8"/>
                        </a:lnTo>
                        <a:lnTo>
                          <a:pt x="25" y="8"/>
                        </a:lnTo>
                        <a:lnTo>
                          <a:pt x="25" y="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" name="Freeform 432"/>
                  <p:cNvSpPr>
                    <a:spLocks/>
                  </p:cNvSpPr>
                  <p:nvPr/>
                </p:nvSpPr>
                <p:spPr bwMode="auto">
                  <a:xfrm>
                    <a:off x="3139601" y="5668962"/>
                    <a:ext cx="46038" cy="263525"/>
                  </a:xfrm>
                  <a:custGeom>
                    <a:avLst/>
                    <a:gdLst>
                      <a:gd name="T0" fmla="*/ 0 w 29"/>
                      <a:gd name="T1" fmla="*/ 20 h 166"/>
                      <a:gd name="T2" fmla="*/ 2 w 29"/>
                      <a:gd name="T3" fmla="*/ 166 h 166"/>
                      <a:gd name="T4" fmla="*/ 2 w 29"/>
                      <a:gd name="T5" fmla="*/ 55 h 166"/>
                      <a:gd name="T6" fmla="*/ 2 w 29"/>
                      <a:gd name="T7" fmla="*/ 59 h 166"/>
                      <a:gd name="T8" fmla="*/ 3 w 29"/>
                      <a:gd name="T9" fmla="*/ 132 h 166"/>
                      <a:gd name="T10" fmla="*/ 4 w 29"/>
                      <a:gd name="T11" fmla="*/ 19 h 166"/>
                      <a:gd name="T12" fmla="*/ 4 w 29"/>
                      <a:gd name="T13" fmla="*/ 24 h 166"/>
                      <a:gd name="T14" fmla="*/ 4 w 29"/>
                      <a:gd name="T15" fmla="*/ 22 h 166"/>
                      <a:gd name="T16" fmla="*/ 6 w 29"/>
                      <a:gd name="T17" fmla="*/ 149 h 166"/>
                      <a:gd name="T18" fmla="*/ 6 w 29"/>
                      <a:gd name="T19" fmla="*/ 19 h 166"/>
                      <a:gd name="T20" fmla="*/ 6 w 29"/>
                      <a:gd name="T21" fmla="*/ 50 h 166"/>
                      <a:gd name="T22" fmla="*/ 7 w 29"/>
                      <a:gd name="T23" fmla="*/ 61 h 166"/>
                      <a:gd name="T24" fmla="*/ 7 w 29"/>
                      <a:gd name="T25" fmla="*/ 106 h 166"/>
                      <a:gd name="T26" fmla="*/ 8 w 29"/>
                      <a:gd name="T27" fmla="*/ 17 h 166"/>
                      <a:gd name="T28" fmla="*/ 8 w 29"/>
                      <a:gd name="T29" fmla="*/ 91 h 166"/>
                      <a:gd name="T30" fmla="*/ 9 w 29"/>
                      <a:gd name="T31" fmla="*/ 23 h 166"/>
                      <a:gd name="T32" fmla="*/ 9 w 29"/>
                      <a:gd name="T33" fmla="*/ 109 h 166"/>
                      <a:gd name="T34" fmla="*/ 11 w 29"/>
                      <a:gd name="T35" fmla="*/ 16 h 166"/>
                      <a:gd name="T36" fmla="*/ 11 w 29"/>
                      <a:gd name="T37" fmla="*/ 43 h 166"/>
                      <a:gd name="T38" fmla="*/ 12 w 29"/>
                      <a:gd name="T39" fmla="*/ 15 h 166"/>
                      <a:gd name="T40" fmla="*/ 12 w 29"/>
                      <a:gd name="T41" fmla="*/ 84 h 166"/>
                      <a:gd name="T42" fmla="*/ 13 w 29"/>
                      <a:gd name="T43" fmla="*/ 22 h 166"/>
                      <a:gd name="T44" fmla="*/ 14 w 29"/>
                      <a:gd name="T45" fmla="*/ 88 h 166"/>
                      <a:gd name="T46" fmla="*/ 14 w 29"/>
                      <a:gd name="T47" fmla="*/ 15 h 166"/>
                      <a:gd name="T48" fmla="*/ 14 w 29"/>
                      <a:gd name="T49" fmla="*/ 28 h 166"/>
                      <a:gd name="T50" fmla="*/ 15 w 29"/>
                      <a:gd name="T51" fmla="*/ 13 h 166"/>
                      <a:gd name="T52" fmla="*/ 16 w 29"/>
                      <a:gd name="T53" fmla="*/ 67 h 166"/>
                      <a:gd name="T54" fmla="*/ 16 w 29"/>
                      <a:gd name="T55" fmla="*/ 12 h 166"/>
                      <a:gd name="T56" fmla="*/ 17 w 29"/>
                      <a:gd name="T57" fmla="*/ 24 h 166"/>
                      <a:gd name="T58" fmla="*/ 17 w 29"/>
                      <a:gd name="T59" fmla="*/ 71 h 166"/>
                      <a:gd name="T60" fmla="*/ 18 w 29"/>
                      <a:gd name="T61" fmla="*/ 11 h 166"/>
                      <a:gd name="T62" fmla="*/ 19 w 29"/>
                      <a:gd name="T63" fmla="*/ 26 h 166"/>
                      <a:gd name="T64" fmla="*/ 19 w 29"/>
                      <a:gd name="T65" fmla="*/ 10 h 166"/>
                      <a:gd name="T66" fmla="*/ 20 w 29"/>
                      <a:gd name="T67" fmla="*/ 57 h 166"/>
                      <a:gd name="T68" fmla="*/ 21 w 29"/>
                      <a:gd name="T69" fmla="*/ 9 h 166"/>
                      <a:gd name="T70" fmla="*/ 21 w 29"/>
                      <a:gd name="T71" fmla="*/ 18 h 166"/>
                      <a:gd name="T72" fmla="*/ 21 w 29"/>
                      <a:gd name="T73" fmla="*/ 56 h 166"/>
                      <a:gd name="T74" fmla="*/ 22 w 29"/>
                      <a:gd name="T75" fmla="*/ 7 h 166"/>
                      <a:gd name="T76" fmla="*/ 23 w 29"/>
                      <a:gd name="T77" fmla="*/ 44 h 166"/>
                      <a:gd name="T78" fmla="*/ 23 w 29"/>
                      <a:gd name="T79" fmla="*/ 23 h 166"/>
                      <a:gd name="T80" fmla="*/ 23 w 29"/>
                      <a:gd name="T81" fmla="*/ 44 h 166"/>
                      <a:gd name="T82" fmla="*/ 25 w 29"/>
                      <a:gd name="T83" fmla="*/ 5 h 166"/>
                      <a:gd name="T84" fmla="*/ 25 w 29"/>
                      <a:gd name="T85" fmla="*/ 11 h 166"/>
                      <a:gd name="T86" fmla="*/ 25 w 29"/>
                      <a:gd name="T87" fmla="*/ 41 h 166"/>
                      <a:gd name="T88" fmla="*/ 26 w 29"/>
                      <a:gd name="T89" fmla="*/ 2 h 166"/>
                      <a:gd name="T90" fmla="*/ 27 w 29"/>
                      <a:gd name="T91" fmla="*/ 30 h 166"/>
                      <a:gd name="T92" fmla="*/ 27 w 29"/>
                      <a:gd name="T93" fmla="*/ 18 h 166"/>
                      <a:gd name="T94" fmla="*/ 28 w 29"/>
                      <a:gd name="T95" fmla="*/ 34 h 166"/>
                      <a:gd name="T96" fmla="*/ 29 w 29"/>
                      <a:gd name="T97" fmla="*/ 0 h 166"/>
                      <a:gd name="T98" fmla="*/ 29 w 29"/>
                      <a:gd name="T99" fmla="*/ 1 h 1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166">
                        <a:moveTo>
                          <a:pt x="0" y="20"/>
                        </a:moveTo>
                        <a:lnTo>
                          <a:pt x="2" y="166"/>
                        </a:lnTo>
                        <a:lnTo>
                          <a:pt x="2" y="55"/>
                        </a:lnTo>
                        <a:lnTo>
                          <a:pt x="2" y="59"/>
                        </a:lnTo>
                        <a:lnTo>
                          <a:pt x="3" y="132"/>
                        </a:lnTo>
                        <a:lnTo>
                          <a:pt x="4" y="19"/>
                        </a:lnTo>
                        <a:lnTo>
                          <a:pt x="4" y="24"/>
                        </a:lnTo>
                        <a:lnTo>
                          <a:pt x="4" y="22"/>
                        </a:lnTo>
                        <a:lnTo>
                          <a:pt x="6" y="149"/>
                        </a:lnTo>
                        <a:lnTo>
                          <a:pt x="6" y="19"/>
                        </a:lnTo>
                        <a:lnTo>
                          <a:pt x="6" y="50"/>
                        </a:lnTo>
                        <a:lnTo>
                          <a:pt x="7" y="61"/>
                        </a:lnTo>
                        <a:lnTo>
                          <a:pt x="7" y="106"/>
                        </a:lnTo>
                        <a:lnTo>
                          <a:pt x="8" y="17"/>
                        </a:lnTo>
                        <a:lnTo>
                          <a:pt x="8" y="91"/>
                        </a:lnTo>
                        <a:lnTo>
                          <a:pt x="9" y="23"/>
                        </a:lnTo>
                        <a:lnTo>
                          <a:pt x="9" y="109"/>
                        </a:lnTo>
                        <a:lnTo>
                          <a:pt x="11" y="16"/>
                        </a:lnTo>
                        <a:lnTo>
                          <a:pt x="11" y="43"/>
                        </a:lnTo>
                        <a:lnTo>
                          <a:pt x="12" y="15"/>
                        </a:lnTo>
                        <a:lnTo>
                          <a:pt x="12" y="84"/>
                        </a:lnTo>
                        <a:lnTo>
                          <a:pt x="13" y="22"/>
                        </a:lnTo>
                        <a:lnTo>
                          <a:pt x="14" y="88"/>
                        </a:lnTo>
                        <a:lnTo>
                          <a:pt x="14" y="15"/>
                        </a:lnTo>
                        <a:lnTo>
                          <a:pt x="14" y="28"/>
                        </a:lnTo>
                        <a:lnTo>
                          <a:pt x="15" y="13"/>
                        </a:lnTo>
                        <a:lnTo>
                          <a:pt x="16" y="67"/>
                        </a:lnTo>
                        <a:lnTo>
                          <a:pt x="16" y="12"/>
                        </a:lnTo>
                        <a:lnTo>
                          <a:pt x="17" y="24"/>
                        </a:lnTo>
                        <a:lnTo>
                          <a:pt x="17" y="71"/>
                        </a:lnTo>
                        <a:lnTo>
                          <a:pt x="18" y="11"/>
                        </a:lnTo>
                        <a:lnTo>
                          <a:pt x="19" y="26"/>
                        </a:lnTo>
                        <a:lnTo>
                          <a:pt x="19" y="10"/>
                        </a:lnTo>
                        <a:lnTo>
                          <a:pt x="20" y="57"/>
                        </a:lnTo>
                        <a:lnTo>
                          <a:pt x="21" y="9"/>
                        </a:lnTo>
                        <a:lnTo>
                          <a:pt x="21" y="18"/>
                        </a:lnTo>
                        <a:lnTo>
                          <a:pt x="21" y="56"/>
                        </a:lnTo>
                        <a:lnTo>
                          <a:pt x="22" y="7"/>
                        </a:lnTo>
                        <a:lnTo>
                          <a:pt x="23" y="44"/>
                        </a:lnTo>
                        <a:lnTo>
                          <a:pt x="23" y="23"/>
                        </a:lnTo>
                        <a:lnTo>
                          <a:pt x="23" y="44"/>
                        </a:lnTo>
                        <a:lnTo>
                          <a:pt x="25" y="5"/>
                        </a:lnTo>
                        <a:lnTo>
                          <a:pt x="25" y="11"/>
                        </a:lnTo>
                        <a:lnTo>
                          <a:pt x="25" y="41"/>
                        </a:lnTo>
                        <a:lnTo>
                          <a:pt x="26" y="2"/>
                        </a:lnTo>
                        <a:lnTo>
                          <a:pt x="27" y="30"/>
                        </a:lnTo>
                        <a:lnTo>
                          <a:pt x="27" y="18"/>
                        </a:lnTo>
                        <a:lnTo>
                          <a:pt x="28" y="34"/>
                        </a:lnTo>
                        <a:lnTo>
                          <a:pt x="29" y="0"/>
                        </a:lnTo>
                        <a:lnTo>
                          <a:pt x="29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" name="Freeform 433"/>
                  <p:cNvSpPr>
                    <a:spLocks/>
                  </p:cNvSpPr>
                  <p:nvPr/>
                </p:nvSpPr>
                <p:spPr bwMode="auto">
                  <a:xfrm>
                    <a:off x="3185638" y="5584825"/>
                    <a:ext cx="46038" cy="128587"/>
                  </a:xfrm>
                  <a:custGeom>
                    <a:avLst/>
                    <a:gdLst>
                      <a:gd name="T0" fmla="*/ 0 w 29"/>
                      <a:gd name="T1" fmla="*/ 54 h 81"/>
                      <a:gd name="T2" fmla="*/ 0 w 29"/>
                      <a:gd name="T3" fmla="*/ 57 h 81"/>
                      <a:gd name="T4" fmla="*/ 1 w 29"/>
                      <a:gd name="T5" fmla="*/ 81 h 81"/>
                      <a:gd name="T6" fmla="*/ 2 w 29"/>
                      <a:gd name="T7" fmla="*/ 50 h 81"/>
                      <a:gd name="T8" fmla="*/ 2 w 29"/>
                      <a:gd name="T9" fmla="*/ 51 h 81"/>
                      <a:gd name="T10" fmla="*/ 2 w 29"/>
                      <a:gd name="T11" fmla="*/ 71 h 81"/>
                      <a:gd name="T12" fmla="*/ 3 w 29"/>
                      <a:gd name="T13" fmla="*/ 76 h 81"/>
                      <a:gd name="T14" fmla="*/ 4 w 29"/>
                      <a:gd name="T15" fmla="*/ 47 h 81"/>
                      <a:gd name="T16" fmla="*/ 4 w 29"/>
                      <a:gd name="T17" fmla="*/ 68 h 81"/>
                      <a:gd name="T18" fmla="*/ 4 w 29"/>
                      <a:gd name="T19" fmla="*/ 49 h 81"/>
                      <a:gd name="T20" fmla="*/ 4 w 29"/>
                      <a:gd name="T21" fmla="*/ 69 h 81"/>
                      <a:gd name="T22" fmla="*/ 6 w 29"/>
                      <a:gd name="T23" fmla="*/ 45 h 81"/>
                      <a:gd name="T24" fmla="*/ 6 w 29"/>
                      <a:gd name="T25" fmla="*/ 60 h 81"/>
                      <a:gd name="T26" fmla="*/ 7 w 29"/>
                      <a:gd name="T27" fmla="*/ 64 h 81"/>
                      <a:gd name="T28" fmla="*/ 8 w 29"/>
                      <a:gd name="T29" fmla="*/ 41 h 81"/>
                      <a:gd name="T30" fmla="*/ 8 w 29"/>
                      <a:gd name="T31" fmla="*/ 59 h 81"/>
                      <a:gd name="T32" fmla="*/ 9 w 29"/>
                      <a:gd name="T33" fmla="*/ 43 h 81"/>
                      <a:gd name="T34" fmla="*/ 10 w 29"/>
                      <a:gd name="T35" fmla="*/ 58 h 81"/>
                      <a:gd name="T36" fmla="*/ 10 w 29"/>
                      <a:gd name="T37" fmla="*/ 38 h 81"/>
                      <a:gd name="T38" fmla="*/ 10 w 29"/>
                      <a:gd name="T39" fmla="*/ 43 h 81"/>
                      <a:gd name="T40" fmla="*/ 11 w 29"/>
                      <a:gd name="T41" fmla="*/ 38 h 81"/>
                      <a:gd name="T42" fmla="*/ 11 w 29"/>
                      <a:gd name="T43" fmla="*/ 53 h 81"/>
                      <a:gd name="T44" fmla="*/ 13 w 29"/>
                      <a:gd name="T45" fmla="*/ 34 h 81"/>
                      <a:gd name="T46" fmla="*/ 13 w 29"/>
                      <a:gd name="T47" fmla="*/ 41 h 81"/>
                      <a:gd name="T48" fmla="*/ 13 w 29"/>
                      <a:gd name="T49" fmla="*/ 49 h 81"/>
                      <a:gd name="T50" fmla="*/ 14 w 29"/>
                      <a:gd name="T51" fmla="*/ 32 h 81"/>
                      <a:gd name="T52" fmla="*/ 15 w 29"/>
                      <a:gd name="T53" fmla="*/ 36 h 81"/>
                      <a:gd name="T54" fmla="*/ 15 w 29"/>
                      <a:gd name="T55" fmla="*/ 30 h 81"/>
                      <a:gd name="T56" fmla="*/ 15 w 29"/>
                      <a:gd name="T57" fmla="*/ 42 h 81"/>
                      <a:gd name="T58" fmla="*/ 17 w 29"/>
                      <a:gd name="T59" fmla="*/ 27 h 81"/>
                      <a:gd name="T60" fmla="*/ 17 w 29"/>
                      <a:gd name="T61" fmla="*/ 31 h 81"/>
                      <a:gd name="T62" fmla="*/ 17 w 29"/>
                      <a:gd name="T63" fmla="*/ 38 h 81"/>
                      <a:gd name="T64" fmla="*/ 18 w 29"/>
                      <a:gd name="T65" fmla="*/ 24 h 81"/>
                      <a:gd name="T66" fmla="*/ 19 w 29"/>
                      <a:gd name="T67" fmla="*/ 33 h 81"/>
                      <a:gd name="T68" fmla="*/ 19 w 29"/>
                      <a:gd name="T69" fmla="*/ 28 h 81"/>
                      <a:gd name="T70" fmla="*/ 19 w 29"/>
                      <a:gd name="T71" fmla="*/ 32 h 81"/>
                      <a:gd name="T72" fmla="*/ 21 w 29"/>
                      <a:gd name="T73" fmla="*/ 19 h 81"/>
                      <a:gd name="T74" fmla="*/ 21 w 29"/>
                      <a:gd name="T75" fmla="*/ 21 h 81"/>
                      <a:gd name="T76" fmla="*/ 21 w 29"/>
                      <a:gd name="T77" fmla="*/ 27 h 81"/>
                      <a:gd name="T78" fmla="*/ 22 w 29"/>
                      <a:gd name="T79" fmla="*/ 15 h 81"/>
                      <a:gd name="T80" fmla="*/ 23 w 29"/>
                      <a:gd name="T81" fmla="*/ 22 h 81"/>
                      <a:gd name="T82" fmla="*/ 23 w 29"/>
                      <a:gd name="T83" fmla="*/ 19 h 81"/>
                      <a:gd name="T84" fmla="*/ 24 w 29"/>
                      <a:gd name="T85" fmla="*/ 21 h 81"/>
                      <a:gd name="T86" fmla="*/ 25 w 29"/>
                      <a:gd name="T87" fmla="*/ 10 h 81"/>
                      <a:gd name="T88" fmla="*/ 25 w 29"/>
                      <a:gd name="T89" fmla="*/ 16 h 81"/>
                      <a:gd name="T90" fmla="*/ 25 w 29"/>
                      <a:gd name="T91" fmla="*/ 10 h 81"/>
                      <a:gd name="T92" fmla="*/ 26 w 29"/>
                      <a:gd name="T93" fmla="*/ 16 h 81"/>
                      <a:gd name="T94" fmla="*/ 27 w 29"/>
                      <a:gd name="T95" fmla="*/ 5 h 81"/>
                      <a:gd name="T96" fmla="*/ 27 w 29"/>
                      <a:gd name="T97" fmla="*/ 10 h 81"/>
                      <a:gd name="T98" fmla="*/ 29 w 29"/>
                      <a:gd name="T99" fmla="*/ 0 h 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81">
                        <a:moveTo>
                          <a:pt x="0" y="54"/>
                        </a:moveTo>
                        <a:lnTo>
                          <a:pt x="0" y="57"/>
                        </a:lnTo>
                        <a:lnTo>
                          <a:pt x="1" y="81"/>
                        </a:lnTo>
                        <a:lnTo>
                          <a:pt x="2" y="50"/>
                        </a:lnTo>
                        <a:lnTo>
                          <a:pt x="2" y="51"/>
                        </a:lnTo>
                        <a:lnTo>
                          <a:pt x="2" y="71"/>
                        </a:lnTo>
                        <a:lnTo>
                          <a:pt x="3" y="76"/>
                        </a:lnTo>
                        <a:lnTo>
                          <a:pt x="4" y="47"/>
                        </a:lnTo>
                        <a:lnTo>
                          <a:pt x="4" y="68"/>
                        </a:lnTo>
                        <a:lnTo>
                          <a:pt x="4" y="49"/>
                        </a:lnTo>
                        <a:lnTo>
                          <a:pt x="4" y="69"/>
                        </a:lnTo>
                        <a:lnTo>
                          <a:pt x="6" y="45"/>
                        </a:lnTo>
                        <a:lnTo>
                          <a:pt x="6" y="60"/>
                        </a:lnTo>
                        <a:lnTo>
                          <a:pt x="7" y="64"/>
                        </a:lnTo>
                        <a:lnTo>
                          <a:pt x="8" y="41"/>
                        </a:lnTo>
                        <a:lnTo>
                          <a:pt x="8" y="59"/>
                        </a:lnTo>
                        <a:lnTo>
                          <a:pt x="9" y="43"/>
                        </a:lnTo>
                        <a:lnTo>
                          <a:pt x="10" y="58"/>
                        </a:lnTo>
                        <a:lnTo>
                          <a:pt x="10" y="38"/>
                        </a:lnTo>
                        <a:lnTo>
                          <a:pt x="10" y="43"/>
                        </a:lnTo>
                        <a:lnTo>
                          <a:pt x="11" y="38"/>
                        </a:lnTo>
                        <a:lnTo>
                          <a:pt x="11" y="53"/>
                        </a:lnTo>
                        <a:lnTo>
                          <a:pt x="13" y="34"/>
                        </a:lnTo>
                        <a:lnTo>
                          <a:pt x="13" y="41"/>
                        </a:lnTo>
                        <a:lnTo>
                          <a:pt x="13" y="49"/>
                        </a:lnTo>
                        <a:lnTo>
                          <a:pt x="14" y="32"/>
                        </a:lnTo>
                        <a:lnTo>
                          <a:pt x="15" y="36"/>
                        </a:lnTo>
                        <a:lnTo>
                          <a:pt x="15" y="30"/>
                        </a:lnTo>
                        <a:lnTo>
                          <a:pt x="15" y="42"/>
                        </a:lnTo>
                        <a:lnTo>
                          <a:pt x="17" y="27"/>
                        </a:lnTo>
                        <a:lnTo>
                          <a:pt x="17" y="31"/>
                        </a:lnTo>
                        <a:lnTo>
                          <a:pt x="17" y="38"/>
                        </a:lnTo>
                        <a:lnTo>
                          <a:pt x="18" y="24"/>
                        </a:lnTo>
                        <a:lnTo>
                          <a:pt x="19" y="33"/>
                        </a:lnTo>
                        <a:lnTo>
                          <a:pt x="19" y="28"/>
                        </a:lnTo>
                        <a:lnTo>
                          <a:pt x="19" y="32"/>
                        </a:lnTo>
                        <a:lnTo>
                          <a:pt x="21" y="19"/>
                        </a:lnTo>
                        <a:lnTo>
                          <a:pt x="21" y="21"/>
                        </a:lnTo>
                        <a:lnTo>
                          <a:pt x="21" y="27"/>
                        </a:lnTo>
                        <a:lnTo>
                          <a:pt x="22" y="15"/>
                        </a:lnTo>
                        <a:lnTo>
                          <a:pt x="23" y="22"/>
                        </a:lnTo>
                        <a:lnTo>
                          <a:pt x="23" y="19"/>
                        </a:lnTo>
                        <a:lnTo>
                          <a:pt x="24" y="21"/>
                        </a:lnTo>
                        <a:lnTo>
                          <a:pt x="25" y="10"/>
                        </a:lnTo>
                        <a:lnTo>
                          <a:pt x="25" y="16"/>
                        </a:lnTo>
                        <a:lnTo>
                          <a:pt x="25" y="10"/>
                        </a:lnTo>
                        <a:lnTo>
                          <a:pt x="26" y="16"/>
                        </a:lnTo>
                        <a:lnTo>
                          <a:pt x="27" y="5"/>
                        </a:lnTo>
                        <a:lnTo>
                          <a:pt x="27" y="10"/>
                        </a:lnTo>
                        <a:lnTo>
                          <a:pt x="29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" name="Freeform 434"/>
                  <p:cNvSpPr>
                    <a:spLocks/>
                  </p:cNvSpPr>
                  <p:nvPr/>
                </p:nvSpPr>
                <p:spPr bwMode="auto">
                  <a:xfrm>
                    <a:off x="3231676" y="5259387"/>
                    <a:ext cx="63500" cy="333375"/>
                  </a:xfrm>
                  <a:custGeom>
                    <a:avLst/>
                    <a:gdLst>
                      <a:gd name="T0" fmla="*/ 0 w 40"/>
                      <a:gd name="T1" fmla="*/ 205 h 210"/>
                      <a:gd name="T2" fmla="*/ 0 w 40"/>
                      <a:gd name="T3" fmla="*/ 210 h 210"/>
                      <a:gd name="T4" fmla="*/ 0 w 40"/>
                      <a:gd name="T5" fmla="*/ 205 h 210"/>
                      <a:gd name="T6" fmla="*/ 1 w 40"/>
                      <a:gd name="T7" fmla="*/ 209 h 210"/>
                      <a:gd name="T8" fmla="*/ 2 w 40"/>
                      <a:gd name="T9" fmla="*/ 200 h 210"/>
                      <a:gd name="T10" fmla="*/ 2 w 40"/>
                      <a:gd name="T11" fmla="*/ 203 h 210"/>
                      <a:gd name="T12" fmla="*/ 4 w 40"/>
                      <a:gd name="T13" fmla="*/ 194 h 210"/>
                      <a:gd name="T14" fmla="*/ 4 w 40"/>
                      <a:gd name="T15" fmla="*/ 197 h 210"/>
                      <a:gd name="T16" fmla="*/ 4 w 40"/>
                      <a:gd name="T17" fmla="*/ 198 h 210"/>
                      <a:gd name="T18" fmla="*/ 6 w 40"/>
                      <a:gd name="T19" fmla="*/ 189 h 210"/>
                      <a:gd name="T20" fmla="*/ 7 w 40"/>
                      <a:gd name="T21" fmla="*/ 190 h 210"/>
                      <a:gd name="T22" fmla="*/ 7 w 40"/>
                      <a:gd name="T23" fmla="*/ 188 h 210"/>
                      <a:gd name="T24" fmla="*/ 7 w 40"/>
                      <a:gd name="T25" fmla="*/ 190 h 210"/>
                      <a:gd name="T26" fmla="*/ 9 w 40"/>
                      <a:gd name="T27" fmla="*/ 182 h 210"/>
                      <a:gd name="T28" fmla="*/ 9 w 40"/>
                      <a:gd name="T29" fmla="*/ 183 h 210"/>
                      <a:gd name="T30" fmla="*/ 9 w 40"/>
                      <a:gd name="T31" fmla="*/ 185 h 210"/>
                      <a:gd name="T32" fmla="*/ 10 w 40"/>
                      <a:gd name="T33" fmla="*/ 177 h 210"/>
                      <a:gd name="T34" fmla="*/ 11 w 40"/>
                      <a:gd name="T35" fmla="*/ 178 h 210"/>
                      <a:gd name="T36" fmla="*/ 11 w 40"/>
                      <a:gd name="T37" fmla="*/ 176 h 210"/>
                      <a:gd name="T38" fmla="*/ 12 w 40"/>
                      <a:gd name="T39" fmla="*/ 169 h 210"/>
                      <a:gd name="T40" fmla="*/ 13 w 40"/>
                      <a:gd name="T41" fmla="*/ 169 h 210"/>
                      <a:gd name="T42" fmla="*/ 13 w 40"/>
                      <a:gd name="T43" fmla="*/ 170 h 210"/>
                      <a:gd name="T44" fmla="*/ 15 w 40"/>
                      <a:gd name="T45" fmla="*/ 162 h 210"/>
                      <a:gd name="T46" fmla="*/ 15 w 40"/>
                      <a:gd name="T47" fmla="*/ 163 h 210"/>
                      <a:gd name="T48" fmla="*/ 15 w 40"/>
                      <a:gd name="T49" fmla="*/ 162 h 210"/>
                      <a:gd name="T50" fmla="*/ 17 w 40"/>
                      <a:gd name="T51" fmla="*/ 154 h 210"/>
                      <a:gd name="T52" fmla="*/ 17 w 40"/>
                      <a:gd name="T53" fmla="*/ 154 h 210"/>
                      <a:gd name="T54" fmla="*/ 17 w 40"/>
                      <a:gd name="T55" fmla="*/ 154 h 210"/>
                      <a:gd name="T56" fmla="*/ 19 w 40"/>
                      <a:gd name="T57" fmla="*/ 146 h 210"/>
                      <a:gd name="T58" fmla="*/ 19 w 40"/>
                      <a:gd name="T59" fmla="*/ 146 h 210"/>
                      <a:gd name="T60" fmla="*/ 21 w 40"/>
                      <a:gd name="T61" fmla="*/ 138 h 210"/>
                      <a:gd name="T62" fmla="*/ 21 w 40"/>
                      <a:gd name="T63" fmla="*/ 136 h 210"/>
                      <a:gd name="T64" fmla="*/ 23 w 40"/>
                      <a:gd name="T65" fmla="*/ 127 h 210"/>
                      <a:gd name="T66" fmla="*/ 23 w 40"/>
                      <a:gd name="T67" fmla="*/ 127 h 210"/>
                      <a:gd name="T68" fmla="*/ 25 w 40"/>
                      <a:gd name="T69" fmla="*/ 117 h 210"/>
                      <a:gd name="T70" fmla="*/ 25 w 40"/>
                      <a:gd name="T71" fmla="*/ 116 h 210"/>
                      <a:gd name="T72" fmla="*/ 27 w 40"/>
                      <a:gd name="T73" fmla="*/ 106 h 210"/>
                      <a:gd name="T74" fmla="*/ 27 w 40"/>
                      <a:gd name="T75" fmla="*/ 105 h 210"/>
                      <a:gd name="T76" fmla="*/ 29 w 40"/>
                      <a:gd name="T77" fmla="*/ 93 h 210"/>
                      <a:gd name="T78" fmla="*/ 30 w 40"/>
                      <a:gd name="T79" fmla="*/ 92 h 210"/>
                      <a:gd name="T80" fmla="*/ 32 w 40"/>
                      <a:gd name="T81" fmla="*/ 79 h 210"/>
                      <a:gd name="T82" fmla="*/ 32 w 40"/>
                      <a:gd name="T83" fmla="*/ 78 h 210"/>
                      <a:gd name="T84" fmla="*/ 34 w 40"/>
                      <a:gd name="T85" fmla="*/ 64 h 210"/>
                      <a:gd name="T86" fmla="*/ 34 w 40"/>
                      <a:gd name="T87" fmla="*/ 63 h 210"/>
                      <a:gd name="T88" fmla="*/ 35 w 40"/>
                      <a:gd name="T89" fmla="*/ 46 h 210"/>
                      <a:gd name="T90" fmla="*/ 35 w 40"/>
                      <a:gd name="T91" fmla="*/ 45 h 210"/>
                      <a:gd name="T92" fmla="*/ 38 w 40"/>
                      <a:gd name="T93" fmla="*/ 26 h 210"/>
                      <a:gd name="T94" fmla="*/ 38 w 40"/>
                      <a:gd name="T95" fmla="*/ 24 h 210"/>
                      <a:gd name="T96" fmla="*/ 40 w 40"/>
                      <a:gd name="T97" fmla="*/ 1 h 210"/>
                      <a:gd name="T98" fmla="*/ 40 w 40"/>
                      <a:gd name="T99" fmla="*/ 0 h 2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210">
                        <a:moveTo>
                          <a:pt x="0" y="205"/>
                        </a:moveTo>
                        <a:lnTo>
                          <a:pt x="0" y="210"/>
                        </a:lnTo>
                        <a:lnTo>
                          <a:pt x="0" y="205"/>
                        </a:lnTo>
                        <a:lnTo>
                          <a:pt x="1" y="209"/>
                        </a:lnTo>
                        <a:lnTo>
                          <a:pt x="2" y="200"/>
                        </a:lnTo>
                        <a:lnTo>
                          <a:pt x="2" y="203"/>
                        </a:lnTo>
                        <a:lnTo>
                          <a:pt x="4" y="194"/>
                        </a:lnTo>
                        <a:lnTo>
                          <a:pt x="4" y="197"/>
                        </a:lnTo>
                        <a:lnTo>
                          <a:pt x="4" y="198"/>
                        </a:lnTo>
                        <a:lnTo>
                          <a:pt x="6" y="189"/>
                        </a:lnTo>
                        <a:lnTo>
                          <a:pt x="7" y="190"/>
                        </a:lnTo>
                        <a:lnTo>
                          <a:pt x="7" y="188"/>
                        </a:lnTo>
                        <a:lnTo>
                          <a:pt x="7" y="190"/>
                        </a:lnTo>
                        <a:lnTo>
                          <a:pt x="9" y="182"/>
                        </a:lnTo>
                        <a:lnTo>
                          <a:pt x="9" y="183"/>
                        </a:lnTo>
                        <a:lnTo>
                          <a:pt x="9" y="185"/>
                        </a:lnTo>
                        <a:lnTo>
                          <a:pt x="10" y="177"/>
                        </a:lnTo>
                        <a:lnTo>
                          <a:pt x="11" y="178"/>
                        </a:lnTo>
                        <a:lnTo>
                          <a:pt x="11" y="176"/>
                        </a:lnTo>
                        <a:lnTo>
                          <a:pt x="12" y="169"/>
                        </a:lnTo>
                        <a:lnTo>
                          <a:pt x="13" y="169"/>
                        </a:lnTo>
                        <a:lnTo>
                          <a:pt x="13" y="170"/>
                        </a:lnTo>
                        <a:lnTo>
                          <a:pt x="15" y="162"/>
                        </a:lnTo>
                        <a:lnTo>
                          <a:pt x="15" y="163"/>
                        </a:lnTo>
                        <a:lnTo>
                          <a:pt x="15" y="162"/>
                        </a:lnTo>
                        <a:lnTo>
                          <a:pt x="17" y="154"/>
                        </a:lnTo>
                        <a:lnTo>
                          <a:pt x="17" y="154"/>
                        </a:lnTo>
                        <a:lnTo>
                          <a:pt x="17" y="154"/>
                        </a:lnTo>
                        <a:lnTo>
                          <a:pt x="19" y="146"/>
                        </a:lnTo>
                        <a:lnTo>
                          <a:pt x="19" y="146"/>
                        </a:lnTo>
                        <a:lnTo>
                          <a:pt x="21" y="138"/>
                        </a:lnTo>
                        <a:lnTo>
                          <a:pt x="21" y="136"/>
                        </a:lnTo>
                        <a:lnTo>
                          <a:pt x="23" y="127"/>
                        </a:lnTo>
                        <a:lnTo>
                          <a:pt x="23" y="127"/>
                        </a:lnTo>
                        <a:lnTo>
                          <a:pt x="25" y="117"/>
                        </a:lnTo>
                        <a:lnTo>
                          <a:pt x="25" y="116"/>
                        </a:lnTo>
                        <a:lnTo>
                          <a:pt x="27" y="106"/>
                        </a:lnTo>
                        <a:lnTo>
                          <a:pt x="27" y="105"/>
                        </a:lnTo>
                        <a:lnTo>
                          <a:pt x="29" y="93"/>
                        </a:lnTo>
                        <a:lnTo>
                          <a:pt x="30" y="92"/>
                        </a:lnTo>
                        <a:lnTo>
                          <a:pt x="32" y="79"/>
                        </a:lnTo>
                        <a:lnTo>
                          <a:pt x="32" y="78"/>
                        </a:lnTo>
                        <a:lnTo>
                          <a:pt x="34" y="64"/>
                        </a:lnTo>
                        <a:lnTo>
                          <a:pt x="34" y="63"/>
                        </a:lnTo>
                        <a:lnTo>
                          <a:pt x="35" y="46"/>
                        </a:lnTo>
                        <a:lnTo>
                          <a:pt x="35" y="45"/>
                        </a:lnTo>
                        <a:lnTo>
                          <a:pt x="38" y="26"/>
                        </a:lnTo>
                        <a:lnTo>
                          <a:pt x="38" y="24"/>
                        </a:lnTo>
                        <a:lnTo>
                          <a:pt x="40" y="1"/>
                        </a:lnTo>
                        <a:lnTo>
                          <a:pt x="40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" name="Freeform 435"/>
                  <p:cNvSpPr>
                    <a:spLocks/>
                  </p:cNvSpPr>
                  <p:nvPr/>
                </p:nvSpPr>
                <p:spPr bwMode="auto">
                  <a:xfrm>
                    <a:off x="3295176" y="4838700"/>
                    <a:ext cx="79375" cy="673100"/>
                  </a:xfrm>
                  <a:custGeom>
                    <a:avLst/>
                    <a:gdLst>
                      <a:gd name="T0" fmla="*/ 0 w 50"/>
                      <a:gd name="T1" fmla="*/ 265 h 424"/>
                      <a:gd name="T2" fmla="*/ 2 w 50"/>
                      <a:gd name="T3" fmla="*/ 239 h 424"/>
                      <a:gd name="T4" fmla="*/ 2 w 50"/>
                      <a:gd name="T5" fmla="*/ 237 h 424"/>
                      <a:gd name="T6" fmla="*/ 4 w 50"/>
                      <a:gd name="T7" fmla="*/ 203 h 424"/>
                      <a:gd name="T8" fmla="*/ 4 w 50"/>
                      <a:gd name="T9" fmla="*/ 201 h 424"/>
                      <a:gd name="T10" fmla="*/ 6 w 50"/>
                      <a:gd name="T11" fmla="*/ 159 h 424"/>
                      <a:gd name="T12" fmla="*/ 6 w 50"/>
                      <a:gd name="T13" fmla="*/ 156 h 424"/>
                      <a:gd name="T14" fmla="*/ 8 w 50"/>
                      <a:gd name="T15" fmla="*/ 102 h 424"/>
                      <a:gd name="T16" fmla="*/ 8 w 50"/>
                      <a:gd name="T17" fmla="*/ 98 h 424"/>
                      <a:gd name="T18" fmla="*/ 10 w 50"/>
                      <a:gd name="T19" fmla="*/ 35 h 424"/>
                      <a:gd name="T20" fmla="*/ 10 w 50"/>
                      <a:gd name="T21" fmla="*/ 31 h 424"/>
                      <a:gd name="T22" fmla="*/ 12 w 50"/>
                      <a:gd name="T23" fmla="*/ 0 h 424"/>
                      <a:gd name="T24" fmla="*/ 12 w 50"/>
                      <a:gd name="T25" fmla="*/ 4 h 424"/>
                      <a:gd name="T26" fmla="*/ 12 w 50"/>
                      <a:gd name="T27" fmla="*/ 7 h 424"/>
                      <a:gd name="T28" fmla="*/ 14 w 50"/>
                      <a:gd name="T29" fmla="*/ 69 h 424"/>
                      <a:gd name="T30" fmla="*/ 15 w 50"/>
                      <a:gd name="T31" fmla="*/ 73 h 424"/>
                      <a:gd name="T32" fmla="*/ 16 w 50"/>
                      <a:gd name="T33" fmla="*/ 125 h 424"/>
                      <a:gd name="T34" fmla="*/ 16 w 50"/>
                      <a:gd name="T35" fmla="*/ 128 h 424"/>
                      <a:gd name="T36" fmla="*/ 18 w 50"/>
                      <a:gd name="T37" fmla="*/ 170 h 424"/>
                      <a:gd name="T38" fmla="*/ 18 w 50"/>
                      <a:gd name="T39" fmla="*/ 173 h 424"/>
                      <a:gd name="T40" fmla="*/ 20 w 50"/>
                      <a:gd name="T41" fmla="*/ 206 h 424"/>
                      <a:gd name="T42" fmla="*/ 21 w 50"/>
                      <a:gd name="T43" fmla="*/ 208 h 424"/>
                      <a:gd name="T44" fmla="*/ 23 w 50"/>
                      <a:gd name="T45" fmla="*/ 235 h 424"/>
                      <a:gd name="T46" fmla="*/ 23 w 50"/>
                      <a:gd name="T47" fmla="*/ 236 h 424"/>
                      <a:gd name="T48" fmla="*/ 25 w 50"/>
                      <a:gd name="T49" fmla="*/ 258 h 424"/>
                      <a:gd name="T50" fmla="*/ 25 w 50"/>
                      <a:gd name="T51" fmla="*/ 260 h 424"/>
                      <a:gd name="T52" fmla="*/ 27 w 50"/>
                      <a:gd name="T53" fmla="*/ 281 h 424"/>
                      <a:gd name="T54" fmla="*/ 27 w 50"/>
                      <a:gd name="T55" fmla="*/ 283 h 424"/>
                      <a:gd name="T56" fmla="*/ 29 w 50"/>
                      <a:gd name="T57" fmla="*/ 302 h 424"/>
                      <a:gd name="T58" fmla="*/ 29 w 50"/>
                      <a:gd name="T59" fmla="*/ 303 h 424"/>
                      <a:gd name="T60" fmla="*/ 31 w 50"/>
                      <a:gd name="T61" fmla="*/ 321 h 424"/>
                      <a:gd name="T62" fmla="*/ 31 w 50"/>
                      <a:gd name="T63" fmla="*/ 322 h 424"/>
                      <a:gd name="T64" fmla="*/ 33 w 50"/>
                      <a:gd name="T65" fmla="*/ 336 h 424"/>
                      <a:gd name="T66" fmla="*/ 33 w 50"/>
                      <a:gd name="T67" fmla="*/ 338 h 424"/>
                      <a:gd name="T68" fmla="*/ 35 w 50"/>
                      <a:gd name="T69" fmla="*/ 352 h 424"/>
                      <a:gd name="T70" fmla="*/ 35 w 50"/>
                      <a:gd name="T71" fmla="*/ 352 h 424"/>
                      <a:gd name="T72" fmla="*/ 37 w 50"/>
                      <a:gd name="T73" fmla="*/ 365 h 424"/>
                      <a:gd name="T74" fmla="*/ 37 w 50"/>
                      <a:gd name="T75" fmla="*/ 366 h 424"/>
                      <a:gd name="T76" fmla="*/ 39 w 50"/>
                      <a:gd name="T77" fmla="*/ 377 h 424"/>
                      <a:gd name="T78" fmla="*/ 39 w 50"/>
                      <a:gd name="T79" fmla="*/ 378 h 424"/>
                      <a:gd name="T80" fmla="*/ 41 w 50"/>
                      <a:gd name="T81" fmla="*/ 387 h 424"/>
                      <a:gd name="T82" fmla="*/ 41 w 50"/>
                      <a:gd name="T83" fmla="*/ 388 h 424"/>
                      <a:gd name="T84" fmla="*/ 43 w 50"/>
                      <a:gd name="T85" fmla="*/ 398 h 424"/>
                      <a:gd name="T86" fmla="*/ 43 w 50"/>
                      <a:gd name="T87" fmla="*/ 399 h 424"/>
                      <a:gd name="T88" fmla="*/ 45 w 50"/>
                      <a:gd name="T89" fmla="*/ 407 h 424"/>
                      <a:gd name="T90" fmla="*/ 46 w 50"/>
                      <a:gd name="T91" fmla="*/ 408 h 424"/>
                      <a:gd name="T92" fmla="*/ 47 w 50"/>
                      <a:gd name="T93" fmla="*/ 415 h 424"/>
                      <a:gd name="T94" fmla="*/ 48 w 50"/>
                      <a:gd name="T95" fmla="*/ 416 h 424"/>
                      <a:gd name="T96" fmla="*/ 50 w 50"/>
                      <a:gd name="T97" fmla="*/ 424 h 424"/>
                      <a:gd name="T98" fmla="*/ 50 w 50"/>
                      <a:gd name="T99" fmla="*/ 424 h 4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0" h="424">
                        <a:moveTo>
                          <a:pt x="0" y="265"/>
                        </a:moveTo>
                        <a:lnTo>
                          <a:pt x="2" y="239"/>
                        </a:lnTo>
                        <a:lnTo>
                          <a:pt x="2" y="237"/>
                        </a:lnTo>
                        <a:lnTo>
                          <a:pt x="4" y="203"/>
                        </a:lnTo>
                        <a:lnTo>
                          <a:pt x="4" y="201"/>
                        </a:lnTo>
                        <a:lnTo>
                          <a:pt x="6" y="159"/>
                        </a:lnTo>
                        <a:lnTo>
                          <a:pt x="6" y="156"/>
                        </a:lnTo>
                        <a:lnTo>
                          <a:pt x="8" y="102"/>
                        </a:lnTo>
                        <a:lnTo>
                          <a:pt x="8" y="98"/>
                        </a:lnTo>
                        <a:lnTo>
                          <a:pt x="10" y="35"/>
                        </a:lnTo>
                        <a:lnTo>
                          <a:pt x="10" y="31"/>
                        </a:lnTo>
                        <a:lnTo>
                          <a:pt x="12" y="0"/>
                        </a:lnTo>
                        <a:lnTo>
                          <a:pt x="12" y="4"/>
                        </a:lnTo>
                        <a:lnTo>
                          <a:pt x="12" y="7"/>
                        </a:lnTo>
                        <a:lnTo>
                          <a:pt x="14" y="69"/>
                        </a:lnTo>
                        <a:lnTo>
                          <a:pt x="15" y="73"/>
                        </a:lnTo>
                        <a:lnTo>
                          <a:pt x="16" y="125"/>
                        </a:lnTo>
                        <a:lnTo>
                          <a:pt x="16" y="128"/>
                        </a:lnTo>
                        <a:lnTo>
                          <a:pt x="18" y="170"/>
                        </a:lnTo>
                        <a:lnTo>
                          <a:pt x="18" y="173"/>
                        </a:lnTo>
                        <a:lnTo>
                          <a:pt x="20" y="206"/>
                        </a:lnTo>
                        <a:lnTo>
                          <a:pt x="21" y="208"/>
                        </a:lnTo>
                        <a:lnTo>
                          <a:pt x="23" y="235"/>
                        </a:lnTo>
                        <a:lnTo>
                          <a:pt x="23" y="236"/>
                        </a:lnTo>
                        <a:lnTo>
                          <a:pt x="25" y="258"/>
                        </a:lnTo>
                        <a:lnTo>
                          <a:pt x="25" y="260"/>
                        </a:lnTo>
                        <a:lnTo>
                          <a:pt x="27" y="281"/>
                        </a:lnTo>
                        <a:lnTo>
                          <a:pt x="27" y="283"/>
                        </a:lnTo>
                        <a:lnTo>
                          <a:pt x="29" y="302"/>
                        </a:lnTo>
                        <a:lnTo>
                          <a:pt x="29" y="303"/>
                        </a:lnTo>
                        <a:lnTo>
                          <a:pt x="31" y="321"/>
                        </a:lnTo>
                        <a:lnTo>
                          <a:pt x="31" y="322"/>
                        </a:lnTo>
                        <a:lnTo>
                          <a:pt x="33" y="336"/>
                        </a:lnTo>
                        <a:lnTo>
                          <a:pt x="33" y="338"/>
                        </a:lnTo>
                        <a:lnTo>
                          <a:pt x="35" y="352"/>
                        </a:lnTo>
                        <a:lnTo>
                          <a:pt x="35" y="352"/>
                        </a:lnTo>
                        <a:lnTo>
                          <a:pt x="37" y="365"/>
                        </a:lnTo>
                        <a:lnTo>
                          <a:pt x="37" y="366"/>
                        </a:lnTo>
                        <a:lnTo>
                          <a:pt x="39" y="377"/>
                        </a:lnTo>
                        <a:lnTo>
                          <a:pt x="39" y="378"/>
                        </a:lnTo>
                        <a:lnTo>
                          <a:pt x="41" y="387"/>
                        </a:lnTo>
                        <a:lnTo>
                          <a:pt x="41" y="388"/>
                        </a:lnTo>
                        <a:lnTo>
                          <a:pt x="43" y="398"/>
                        </a:lnTo>
                        <a:lnTo>
                          <a:pt x="43" y="399"/>
                        </a:lnTo>
                        <a:lnTo>
                          <a:pt x="45" y="407"/>
                        </a:lnTo>
                        <a:lnTo>
                          <a:pt x="46" y="408"/>
                        </a:lnTo>
                        <a:lnTo>
                          <a:pt x="47" y="415"/>
                        </a:lnTo>
                        <a:lnTo>
                          <a:pt x="48" y="416"/>
                        </a:lnTo>
                        <a:lnTo>
                          <a:pt x="50" y="424"/>
                        </a:lnTo>
                        <a:lnTo>
                          <a:pt x="50" y="42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" name="Freeform 436"/>
                  <p:cNvSpPr>
                    <a:spLocks/>
                  </p:cNvSpPr>
                  <p:nvPr/>
                </p:nvSpPr>
                <p:spPr bwMode="auto">
                  <a:xfrm>
                    <a:off x="3374551" y="5511800"/>
                    <a:ext cx="49213" cy="133350"/>
                  </a:xfrm>
                  <a:custGeom>
                    <a:avLst/>
                    <a:gdLst>
                      <a:gd name="T0" fmla="*/ 0 w 31"/>
                      <a:gd name="T1" fmla="*/ 0 h 84"/>
                      <a:gd name="T2" fmla="*/ 2 w 31"/>
                      <a:gd name="T3" fmla="*/ 7 h 84"/>
                      <a:gd name="T4" fmla="*/ 2 w 31"/>
                      <a:gd name="T5" fmla="*/ 7 h 84"/>
                      <a:gd name="T6" fmla="*/ 2 w 31"/>
                      <a:gd name="T7" fmla="*/ 8 h 84"/>
                      <a:gd name="T8" fmla="*/ 4 w 31"/>
                      <a:gd name="T9" fmla="*/ 16 h 84"/>
                      <a:gd name="T10" fmla="*/ 4 w 31"/>
                      <a:gd name="T11" fmla="*/ 15 h 84"/>
                      <a:gd name="T12" fmla="*/ 4 w 31"/>
                      <a:gd name="T13" fmla="*/ 15 h 84"/>
                      <a:gd name="T14" fmla="*/ 5 w 31"/>
                      <a:gd name="T15" fmla="*/ 21 h 84"/>
                      <a:gd name="T16" fmla="*/ 6 w 31"/>
                      <a:gd name="T17" fmla="*/ 21 h 84"/>
                      <a:gd name="T18" fmla="*/ 6 w 31"/>
                      <a:gd name="T19" fmla="*/ 21 h 84"/>
                      <a:gd name="T20" fmla="*/ 8 w 31"/>
                      <a:gd name="T21" fmla="*/ 28 h 84"/>
                      <a:gd name="T22" fmla="*/ 8 w 31"/>
                      <a:gd name="T23" fmla="*/ 27 h 84"/>
                      <a:gd name="T24" fmla="*/ 8 w 31"/>
                      <a:gd name="T25" fmla="*/ 29 h 84"/>
                      <a:gd name="T26" fmla="*/ 8 w 31"/>
                      <a:gd name="T27" fmla="*/ 28 h 84"/>
                      <a:gd name="T28" fmla="*/ 10 w 31"/>
                      <a:gd name="T29" fmla="*/ 34 h 84"/>
                      <a:gd name="T30" fmla="*/ 10 w 31"/>
                      <a:gd name="T31" fmla="*/ 34 h 84"/>
                      <a:gd name="T32" fmla="*/ 10 w 31"/>
                      <a:gd name="T33" fmla="*/ 33 h 84"/>
                      <a:gd name="T34" fmla="*/ 12 w 31"/>
                      <a:gd name="T35" fmla="*/ 40 h 84"/>
                      <a:gd name="T36" fmla="*/ 12 w 31"/>
                      <a:gd name="T37" fmla="*/ 39 h 84"/>
                      <a:gd name="T38" fmla="*/ 12 w 31"/>
                      <a:gd name="T39" fmla="*/ 41 h 84"/>
                      <a:gd name="T40" fmla="*/ 12 w 31"/>
                      <a:gd name="T41" fmla="*/ 40 h 84"/>
                      <a:gd name="T42" fmla="*/ 14 w 31"/>
                      <a:gd name="T43" fmla="*/ 46 h 84"/>
                      <a:gd name="T44" fmla="*/ 14 w 31"/>
                      <a:gd name="T45" fmla="*/ 46 h 84"/>
                      <a:gd name="T46" fmla="*/ 14 w 31"/>
                      <a:gd name="T47" fmla="*/ 44 h 84"/>
                      <a:gd name="T48" fmla="*/ 16 w 31"/>
                      <a:gd name="T49" fmla="*/ 51 h 84"/>
                      <a:gd name="T50" fmla="*/ 16 w 31"/>
                      <a:gd name="T51" fmla="*/ 49 h 84"/>
                      <a:gd name="T52" fmla="*/ 16 w 31"/>
                      <a:gd name="T53" fmla="*/ 50 h 84"/>
                      <a:gd name="T54" fmla="*/ 18 w 31"/>
                      <a:gd name="T55" fmla="*/ 56 h 84"/>
                      <a:gd name="T56" fmla="*/ 18 w 31"/>
                      <a:gd name="T57" fmla="*/ 57 h 84"/>
                      <a:gd name="T58" fmla="*/ 19 w 31"/>
                      <a:gd name="T59" fmla="*/ 55 h 84"/>
                      <a:gd name="T60" fmla="*/ 20 w 31"/>
                      <a:gd name="T61" fmla="*/ 62 h 84"/>
                      <a:gd name="T62" fmla="*/ 20 w 31"/>
                      <a:gd name="T63" fmla="*/ 59 h 84"/>
                      <a:gd name="T64" fmla="*/ 21 w 31"/>
                      <a:gd name="T65" fmla="*/ 59 h 84"/>
                      <a:gd name="T66" fmla="*/ 22 w 31"/>
                      <a:gd name="T67" fmla="*/ 66 h 84"/>
                      <a:gd name="T68" fmla="*/ 23 w 31"/>
                      <a:gd name="T69" fmla="*/ 63 h 84"/>
                      <a:gd name="T70" fmla="*/ 23 w 31"/>
                      <a:gd name="T71" fmla="*/ 66 h 84"/>
                      <a:gd name="T72" fmla="*/ 23 w 31"/>
                      <a:gd name="T73" fmla="*/ 65 h 84"/>
                      <a:gd name="T74" fmla="*/ 24 w 31"/>
                      <a:gd name="T75" fmla="*/ 72 h 84"/>
                      <a:gd name="T76" fmla="*/ 24 w 31"/>
                      <a:gd name="T77" fmla="*/ 69 h 84"/>
                      <a:gd name="T78" fmla="*/ 25 w 31"/>
                      <a:gd name="T79" fmla="*/ 68 h 84"/>
                      <a:gd name="T80" fmla="*/ 26 w 31"/>
                      <a:gd name="T81" fmla="*/ 76 h 84"/>
                      <a:gd name="T82" fmla="*/ 26 w 31"/>
                      <a:gd name="T83" fmla="*/ 72 h 84"/>
                      <a:gd name="T84" fmla="*/ 27 w 31"/>
                      <a:gd name="T85" fmla="*/ 75 h 84"/>
                      <a:gd name="T86" fmla="*/ 27 w 31"/>
                      <a:gd name="T87" fmla="*/ 73 h 84"/>
                      <a:gd name="T88" fmla="*/ 28 w 31"/>
                      <a:gd name="T89" fmla="*/ 79 h 84"/>
                      <a:gd name="T90" fmla="*/ 28 w 31"/>
                      <a:gd name="T91" fmla="*/ 77 h 84"/>
                      <a:gd name="T92" fmla="*/ 29 w 31"/>
                      <a:gd name="T93" fmla="*/ 81 h 84"/>
                      <a:gd name="T94" fmla="*/ 29 w 31"/>
                      <a:gd name="T95" fmla="*/ 77 h 84"/>
                      <a:gd name="T96" fmla="*/ 31 w 31"/>
                      <a:gd name="T97" fmla="*/ 84 h 84"/>
                      <a:gd name="T98" fmla="*/ 31 w 31"/>
                      <a:gd name="T99" fmla="*/ 83 h 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1" h="84">
                        <a:moveTo>
                          <a:pt x="0" y="0"/>
                        </a:move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8"/>
                        </a:lnTo>
                        <a:lnTo>
                          <a:pt x="4" y="16"/>
                        </a:lnTo>
                        <a:lnTo>
                          <a:pt x="4" y="15"/>
                        </a:lnTo>
                        <a:lnTo>
                          <a:pt x="4" y="15"/>
                        </a:lnTo>
                        <a:lnTo>
                          <a:pt x="5" y="21"/>
                        </a:lnTo>
                        <a:lnTo>
                          <a:pt x="6" y="21"/>
                        </a:lnTo>
                        <a:lnTo>
                          <a:pt x="6" y="21"/>
                        </a:lnTo>
                        <a:lnTo>
                          <a:pt x="8" y="28"/>
                        </a:lnTo>
                        <a:lnTo>
                          <a:pt x="8" y="27"/>
                        </a:lnTo>
                        <a:lnTo>
                          <a:pt x="8" y="29"/>
                        </a:lnTo>
                        <a:lnTo>
                          <a:pt x="8" y="28"/>
                        </a:lnTo>
                        <a:lnTo>
                          <a:pt x="10" y="34"/>
                        </a:lnTo>
                        <a:lnTo>
                          <a:pt x="10" y="34"/>
                        </a:lnTo>
                        <a:lnTo>
                          <a:pt x="10" y="33"/>
                        </a:lnTo>
                        <a:lnTo>
                          <a:pt x="12" y="40"/>
                        </a:lnTo>
                        <a:lnTo>
                          <a:pt x="12" y="39"/>
                        </a:lnTo>
                        <a:lnTo>
                          <a:pt x="12" y="41"/>
                        </a:lnTo>
                        <a:lnTo>
                          <a:pt x="12" y="40"/>
                        </a:lnTo>
                        <a:lnTo>
                          <a:pt x="14" y="46"/>
                        </a:lnTo>
                        <a:lnTo>
                          <a:pt x="14" y="46"/>
                        </a:lnTo>
                        <a:lnTo>
                          <a:pt x="14" y="44"/>
                        </a:lnTo>
                        <a:lnTo>
                          <a:pt x="16" y="51"/>
                        </a:lnTo>
                        <a:lnTo>
                          <a:pt x="16" y="49"/>
                        </a:lnTo>
                        <a:lnTo>
                          <a:pt x="16" y="50"/>
                        </a:lnTo>
                        <a:lnTo>
                          <a:pt x="18" y="56"/>
                        </a:lnTo>
                        <a:lnTo>
                          <a:pt x="18" y="57"/>
                        </a:lnTo>
                        <a:lnTo>
                          <a:pt x="19" y="55"/>
                        </a:lnTo>
                        <a:lnTo>
                          <a:pt x="20" y="62"/>
                        </a:lnTo>
                        <a:lnTo>
                          <a:pt x="20" y="59"/>
                        </a:lnTo>
                        <a:lnTo>
                          <a:pt x="21" y="59"/>
                        </a:lnTo>
                        <a:lnTo>
                          <a:pt x="22" y="66"/>
                        </a:lnTo>
                        <a:lnTo>
                          <a:pt x="23" y="63"/>
                        </a:lnTo>
                        <a:lnTo>
                          <a:pt x="23" y="66"/>
                        </a:lnTo>
                        <a:lnTo>
                          <a:pt x="23" y="65"/>
                        </a:lnTo>
                        <a:lnTo>
                          <a:pt x="24" y="72"/>
                        </a:lnTo>
                        <a:lnTo>
                          <a:pt x="24" y="69"/>
                        </a:lnTo>
                        <a:lnTo>
                          <a:pt x="25" y="68"/>
                        </a:lnTo>
                        <a:lnTo>
                          <a:pt x="26" y="76"/>
                        </a:lnTo>
                        <a:lnTo>
                          <a:pt x="26" y="72"/>
                        </a:lnTo>
                        <a:lnTo>
                          <a:pt x="27" y="75"/>
                        </a:lnTo>
                        <a:lnTo>
                          <a:pt x="27" y="73"/>
                        </a:lnTo>
                        <a:lnTo>
                          <a:pt x="28" y="79"/>
                        </a:lnTo>
                        <a:lnTo>
                          <a:pt x="28" y="77"/>
                        </a:lnTo>
                        <a:lnTo>
                          <a:pt x="29" y="81"/>
                        </a:lnTo>
                        <a:lnTo>
                          <a:pt x="29" y="77"/>
                        </a:lnTo>
                        <a:lnTo>
                          <a:pt x="31" y="84"/>
                        </a:lnTo>
                        <a:lnTo>
                          <a:pt x="31" y="8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" name="Freeform 437"/>
                  <p:cNvSpPr>
                    <a:spLocks/>
                  </p:cNvSpPr>
                  <p:nvPr/>
                </p:nvSpPr>
                <p:spPr bwMode="auto">
                  <a:xfrm>
                    <a:off x="3423763" y="5638800"/>
                    <a:ext cx="44450" cy="87312"/>
                  </a:xfrm>
                  <a:custGeom>
                    <a:avLst/>
                    <a:gdLst>
                      <a:gd name="T0" fmla="*/ 0 w 28"/>
                      <a:gd name="T1" fmla="*/ 3 h 55"/>
                      <a:gd name="T2" fmla="*/ 0 w 28"/>
                      <a:gd name="T3" fmla="*/ 0 h 55"/>
                      <a:gd name="T4" fmla="*/ 2 w 28"/>
                      <a:gd name="T5" fmla="*/ 8 h 55"/>
                      <a:gd name="T6" fmla="*/ 2 w 28"/>
                      <a:gd name="T7" fmla="*/ 5 h 55"/>
                      <a:gd name="T8" fmla="*/ 2 w 28"/>
                      <a:gd name="T9" fmla="*/ 9 h 55"/>
                      <a:gd name="T10" fmla="*/ 2 w 28"/>
                      <a:gd name="T11" fmla="*/ 4 h 55"/>
                      <a:gd name="T12" fmla="*/ 4 w 28"/>
                      <a:gd name="T13" fmla="*/ 13 h 55"/>
                      <a:gd name="T14" fmla="*/ 4 w 28"/>
                      <a:gd name="T15" fmla="*/ 12 h 55"/>
                      <a:gd name="T16" fmla="*/ 4 w 28"/>
                      <a:gd name="T17" fmla="*/ 7 h 55"/>
                      <a:gd name="T18" fmla="*/ 6 w 28"/>
                      <a:gd name="T19" fmla="*/ 16 h 55"/>
                      <a:gd name="T20" fmla="*/ 6 w 28"/>
                      <a:gd name="T21" fmla="*/ 11 h 55"/>
                      <a:gd name="T22" fmla="*/ 6 w 28"/>
                      <a:gd name="T23" fmla="*/ 12 h 55"/>
                      <a:gd name="T24" fmla="*/ 6 w 28"/>
                      <a:gd name="T25" fmla="*/ 11 h 55"/>
                      <a:gd name="T26" fmla="*/ 7 w 28"/>
                      <a:gd name="T27" fmla="*/ 21 h 55"/>
                      <a:gd name="T28" fmla="*/ 8 w 28"/>
                      <a:gd name="T29" fmla="*/ 20 h 55"/>
                      <a:gd name="T30" fmla="*/ 8 w 28"/>
                      <a:gd name="T31" fmla="*/ 20 h 55"/>
                      <a:gd name="T32" fmla="*/ 8 w 28"/>
                      <a:gd name="T33" fmla="*/ 14 h 55"/>
                      <a:gd name="T34" fmla="*/ 10 w 28"/>
                      <a:gd name="T35" fmla="*/ 25 h 55"/>
                      <a:gd name="T36" fmla="*/ 10 w 28"/>
                      <a:gd name="T37" fmla="*/ 18 h 55"/>
                      <a:gd name="T38" fmla="*/ 10 w 28"/>
                      <a:gd name="T39" fmla="*/ 18 h 55"/>
                      <a:gd name="T40" fmla="*/ 11 w 28"/>
                      <a:gd name="T41" fmla="*/ 18 h 55"/>
                      <a:gd name="T42" fmla="*/ 12 w 28"/>
                      <a:gd name="T43" fmla="*/ 28 h 55"/>
                      <a:gd name="T44" fmla="*/ 12 w 28"/>
                      <a:gd name="T45" fmla="*/ 20 h 55"/>
                      <a:gd name="T46" fmla="*/ 12 w 28"/>
                      <a:gd name="T47" fmla="*/ 27 h 55"/>
                      <a:gd name="T48" fmla="*/ 13 w 28"/>
                      <a:gd name="T49" fmla="*/ 21 h 55"/>
                      <a:gd name="T50" fmla="*/ 14 w 28"/>
                      <a:gd name="T51" fmla="*/ 32 h 55"/>
                      <a:gd name="T52" fmla="*/ 14 w 28"/>
                      <a:gd name="T53" fmla="*/ 25 h 55"/>
                      <a:gd name="T54" fmla="*/ 14 w 28"/>
                      <a:gd name="T55" fmla="*/ 24 h 55"/>
                      <a:gd name="T56" fmla="*/ 16 w 28"/>
                      <a:gd name="T57" fmla="*/ 35 h 55"/>
                      <a:gd name="T58" fmla="*/ 16 w 28"/>
                      <a:gd name="T59" fmla="*/ 26 h 55"/>
                      <a:gd name="T60" fmla="*/ 16 w 28"/>
                      <a:gd name="T61" fmla="*/ 32 h 55"/>
                      <a:gd name="T62" fmla="*/ 17 w 28"/>
                      <a:gd name="T63" fmla="*/ 27 h 55"/>
                      <a:gd name="T64" fmla="*/ 18 w 28"/>
                      <a:gd name="T65" fmla="*/ 39 h 55"/>
                      <a:gd name="T66" fmla="*/ 18 w 28"/>
                      <a:gd name="T67" fmla="*/ 32 h 55"/>
                      <a:gd name="T68" fmla="*/ 19 w 28"/>
                      <a:gd name="T69" fmla="*/ 30 h 55"/>
                      <a:gd name="T70" fmla="*/ 20 w 28"/>
                      <a:gd name="T71" fmla="*/ 42 h 55"/>
                      <a:gd name="T72" fmla="*/ 20 w 28"/>
                      <a:gd name="T73" fmla="*/ 38 h 55"/>
                      <a:gd name="T74" fmla="*/ 20 w 28"/>
                      <a:gd name="T75" fmla="*/ 32 h 55"/>
                      <a:gd name="T76" fmla="*/ 22 w 28"/>
                      <a:gd name="T77" fmla="*/ 45 h 55"/>
                      <a:gd name="T78" fmla="*/ 23 w 28"/>
                      <a:gd name="T79" fmla="*/ 38 h 55"/>
                      <a:gd name="T80" fmla="*/ 23 w 28"/>
                      <a:gd name="T81" fmla="*/ 46 h 55"/>
                      <a:gd name="T82" fmla="*/ 23 w 28"/>
                      <a:gd name="T83" fmla="*/ 35 h 55"/>
                      <a:gd name="T84" fmla="*/ 24 w 28"/>
                      <a:gd name="T85" fmla="*/ 48 h 55"/>
                      <a:gd name="T86" fmla="*/ 25 w 28"/>
                      <a:gd name="T87" fmla="*/ 45 h 55"/>
                      <a:gd name="T88" fmla="*/ 25 w 28"/>
                      <a:gd name="T89" fmla="*/ 37 h 55"/>
                      <a:gd name="T90" fmla="*/ 26 w 28"/>
                      <a:gd name="T91" fmla="*/ 51 h 55"/>
                      <a:gd name="T92" fmla="*/ 27 w 28"/>
                      <a:gd name="T93" fmla="*/ 42 h 55"/>
                      <a:gd name="T94" fmla="*/ 27 w 28"/>
                      <a:gd name="T95" fmla="*/ 53 h 55"/>
                      <a:gd name="T96" fmla="*/ 27 w 28"/>
                      <a:gd name="T97" fmla="*/ 40 h 55"/>
                      <a:gd name="T98" fmla="*/ 28 w 28"/>
                      <a:gd name="T99" fmla="*/ 55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55">
                        <a:moveTo>
                          <a:pt x="0" y="3"/>
                        </a:moveTo>
                        <a:lnTo>
                          <a:pt x="0" y="0"/>
                        </a:lnTo>
                        <a:lnTo>
                          <a:pt x="2" y="8"/>
                        </a:lnTo>
                        <a:lnTo>
                          <a:pt x="2" y="5"/>
                        </a:lnTo>
                        <a:lnTo>
                          <a:pt x="2" y="9"/>
                        </a:lnTo>
                        <a:lnTo>
                          <a:pt x="2" y="4"/>
                        </a:lnTo>
                        <a:lnTo>
                          <a:pt x="4" y="13"/>
                        </a:lnTo>
                        <a:lnTo>
                          <a:pt x="4" y="12"/>
                        </a:lnTo>
                        <a:lnTo>
                          <a:pt x="4" y="7"/>
                        </a:lnTo>
                        <a:lnTo>
                          <a:pt x="6" y="16"/>
                        </a:lnTo>
                        <a:lnTo>
                          <a:pt x="6" y="11"/>
                        </a:lnTo>
                        <a:lnTo>
                          <a:pt x="6" y="12"/>
                        </a:lnTo>
                        <a:lnTo>
                          <a:pt x="6" y="11"/>
                        </a:lnTo>
                        <a:lnTo>
                          <a:pt x="7" y="21"/>
                        </a:lnTo>
                        <a:lnTo>
                          <a:pt x="8" y="20"/>
                        </a:lnTo>
                        <a:lnTo>
                          <a:pt x="8" y="20"/>
                        </a:lnTo>
                        <a:lnTo>
                          <a:pt x="8" y="14"/>
                        </a:lnTo>
                        <a:lnTo>
                          <a:pt x="10" y="25"/>
                        </a:lnTo>
                        <a:lnTo>
                          <a:pt x="10" y="18"/>
                        </a:lnTo>
                        <a:lnTo>
                          <a:pt x="10" y="18"/>
                        </a:lnTo>
                        <a:lnTo>
                          <a:pt x="11" y="18"/>
                        </a:lnTo>
                        <a:lnTo>
                          <a:pt x="12" y="28"/>
                        </a:lnTo>
                        <a:lnTo>
                          <a:pt x="12" y="20"/>
                        </a:lnTo>
                        <a:lnTo>
                          <a:pt x="12" y="27"/>
                        </a:lnTo>
                        <a:lnTo>
                          <a:pt x="13" y="21"/>
                        </a:lnTo>
                        <a:lnTo>
                          <a:pt x="14" y="32"/>
                        </a:lnTo>
                        <a:lnTo>
                          <a:pt x="14" y="25"/>
                        </a:lnTo>
                        <a:lnTo>
                          <a:pt x="14" y="24"/>
                        </a:lnTo>
                        <a:lnTo>
                          <a:pt x="16" y="35"/>
                        </a:lnTo>
                        <a:lnTo>
                          <a:pt x="16" y="26"/>
                        </a:lnTo>
                        <a:lnTo>
                          <a:pt x="16" y="32"/>
                        </a:lnTo>
                        <a:lnTo>
                          <a:pt x="17" y="27"/>
                        </a:lnTo>
                        <a:lnTo>
                          <a:pt x="18" y="39"/>
                        </a:lnTo>
                        <a:lnTo>
                          <a:pt x="18" y="32"/>
                        </a:lnTo>
                        <a:lnTo>
                          <a:pt x="19" y="30"/>
                        </a:lnTo>
                        <a:lnTo>
                          <a:pt x="20" y="42"/>
                        </a:lnTo>
                        <a:lnTo>
                          <a:pt x="20" y="38"/>
                        </a:lnTo>
                        <a:lnTo>
                          <a:pt x="20" y="32"/>
                        </a:lnTo>
                        <a:lnTo>
                          <a:pt x="22" y="45"/>
                        </a:lnTo>
                        <a:lnTo>
                          <a:pt x="23" y="38"/>
                        </a:lnTo>
                        <a:lnTo>
                          <a:pt x="23" y="46"/>
                        </a:lnTo>
                        <a:lnTo>
                          <a:pt x="23" y="35"/>
                        </a:lnTo>
                        <a:lnTo>
                          <a:pt x="24" y="48"/>
                        </a:lnTo>
                        <a:lnTo>
                          <a:pt x="25" y="45"/>
                        </a:lnTo>
                        <a:lnTo>
                          <a:pt x="25" y="37"/>
                        </a:lnTo>
                        <a:lnTo>
                          <a:pt x="26" y="51"/>
                        </a:lnTo>
                        <a:lnTo>
                          <a:pt x="27" y="42"/>
                        </a:lnTo>
                        <a:lnTo>
                          <a:pt x="27" y="53"/>
                        </a:lnTo>
                        <a:lnTo>
                          <a:pt x="27" y="40"/>
                        </a:lnTo>
                        <a:lnTo>
                          <a:pt x="28" y="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" name="Freeform 438"/>
                  <p:cNvSpPr>
                    <a:spLocks/>
                  </p:cNvSpPr>
                  <p:nvPr/>
                </p:nvSpPr>
                <p:spPr bwMode="auto">
                  <a:xfrm>
                    <a:off x="3468213" y="5705475"/>
                    <a:ext cx="44450" cy="77787"/>
                  </a:xfrm>
                  <a:custGeom>
                    <a:avLst/>
                    <a:gdLst>
                      <a:gd name="T0" fmla="*/ 0 w 28"/>
                      <a:gd name="T1" fmla="*/ 13 h 49"/>
                      <a:gd name="T2" fmla="*/ 1 w 28"/>
                      <a:gd name="T3" fmla="*/ 11 h 49"/>
                      <a:gd name="T4" fmla="*/ 1 w 28"/>
                      <a:gd name="T5" fmla="*/ 10 h 49"/>
                      <a:gd name="T6" fmla="*/ 1 w 28"/>
                      <a:gd name="T7" fmla="*/ 0 h 49"/>
                      <a:gd name="T8" fmla="*/ 2 w 28"/>
                      <a:gd name="T9" fmla="*/ 16 h 49"/>
                      <a:gd name="T10" fmla="*/ 3 w 28"/>
                      <a:gd name="T11" fmla="*/ 4 h 49"/>
                      <a:gd name="T12" fmla="*/ 3 w 28"/>
                      <a:gd name="T13" fmla="*/ 4 h 49"/>
                      <a:gd name="T14" fmla="*/ 3 w 28"/>
                      <a:gd name="T15" fmla="*/ 3 h 49"/>
                      <a:gd name="T16" fmla="*/ 4 w 28"/>
                      <a:gd name="T17" fmla="*/ 19 h 49"/>
                      <a:gd name="T18" fmla="*/ 5 w 28"/>
                      <a:gd name="T19" fmla="*/ 16 h 49"/>
                      <a:gd name="T20" fmla="*/ 5 w 28"/>
                      <a:gd name="T21" fmla="*/ 17 h 49"/>
                      <a:gd name="T22" fmla="*/ 6 w 28"/>
                      <a:gd name="T23" fmla="*/ 6 h 49"/>
                      <a:gd name="T24" fmla="*/ 7 w 28"/>
                      <a:gd name="T25" fmla="*/ 22 h 49"/>
                      <a:gd name="T26" fmla="*/ 7 w 28"/>
                      <a:gd name="T27" fmla="*/ 10 h 49"/>
                      <a:gd name="T28" fmla="*/ 8 w 28"/>
                      <a:gd name="T29" fmla="*/ 7 h 49"/>
                      <a:gd name="T30" fmla="*/ 9 w 28"/>
                      <a:gd name="T31" fmla="*/ 25 h 49"/>
                      <a:gd name="T32" fmla="*/ 9 w 28"/>
                      <a:gd name="T33" fmla="*/ 9 h 49"/>
                      <a:gd name="T34" fmla="*/ 9 w 28"/>
                      <a:gd name="T35" fmla="*/ 20 h 49"/>
                      <a:gd name="T36" fmla="*/ 10 w 28"/>
                      <a:gd name="T37" fmla="*/ 10 h 49"/>
                      <a:gd name="T38" fmla="*/ 11 w 28"/>
                      <a:gd name="T39" fmla="*/ 28 h 49"/>
                      <a:gd name="T40" fmla="*/ 11 w 28"/>
                      <a:gd name="T41" fmla="*/ 16 h 49"/>
                      <a:gd name="T42" fmla="*/ 11 w 28"/>
                      <a:gd name="T43" fmla="*/ 12 h 49"/>
                      <a:gd name="T44" fmla="*/ 13 w 28"/>
                      <a:gd name="T45" fmla="*/ 31 h 49"/>
                      <a:gd name="T46" fmla="*/ 13 w 28"/>
                      <a:gd name="T47" fmla="*/ 13 h 49"/>
                      <a:gd name="T48" fmla="*/ 13 w 28"/>
                      <a:gd name="T49" fmla="*/ 23 h 49"/>
                      <a:gd name="T50" fmla="*/ 14 w 28"/>
                      <a:gd name="T51" fmla="*/ 14 h 49"/>
                      <a:gd name="T52" fmla="*/ 15 w 28"/>
                      <a:gd name="T53" fmla="*/ 33 h 49"/>
                      <a:gd name="T54" fmla="*/ 15 w 28"/>
                      <a:gd name="T55" fmla="*/ 21 h 49"/>
                      <a:gd name="T56" fmla="*/ 15 w 28"/>
                      <a:gd name="T57" fmla="*/ 34 h 49"/>
                      <a:gd name="T58" fmla="*/ 16 w 28"/>
                      <a:gd name="T59" fmla="*/ 16 h 49"/>
                      <a:gd name="T60" fmla="*/ 16 w 28"/>
                      <a:gd name="T61" fmla="*/ 35 h 49"/>
                      <a:gd name="T62" fmla="*/ 17 w 28"/>
                      <a:gd name="T63" fmla="*/ 28 h 49"/>
                      <a:gd name="T64" fmla="*/ 18 w 28"/>
                      <a:gd name="T65" fmla="*/ 17 h 49"/>
                      <a:gd name="T66" fmla="*/ 19 w 28"/>
                      <a:gd name="T67" fmla="*/ 39 h 49"/>
                      <a:gd name="T68" fmla="*/ 20 w 28"/>
                      <a:gd name="T69" fmla="*/ 24 h 49"/>
                      <a:gd name="T70" fmla="*/ 20 w 28"/>
                      <a:gd name="T71" fmla="*/ 40 h 49"/>
                      <a:gd name="T72" fmla="*/ 20 w 28"/>
                      <a:gd name="T73" fmla="*/ 20 h 49"/>
                      <a:gd name="T74" fmla="*/ 21 w 28"/>
                      <a:gd name="T75" fmla="*/ 41 h 49"/>
                      <a:gd name="T76" fmla="*/ 22 w 28"/>
                      <a:gd name="T77" fmla="*/ 34 h 49"/>
                      <a:gd name="T78" fmla="*/ 22 w 28"/>
                      <a:gd name="T79" fmla="*/ 21 h 49"/>
                      <a:gd name="T80" fmla="*/ 23 w 28"/>
                      <a:gd name="T81" fmla="*/ 44 h 49"/>
                      <a:gd name="T82" fmla="*/ 23 w 28"/>
                      <a:gd name="T83" fmla="*/ 25 h 49"/>
                      <a:gd name="T84" fmla="*/ 24 w 28"/>
                      <a:gd name="T85" fmla="*/ 27 h 49"/>
                      <a:gd name="T86" fmla="*/ 24 w 28"/>
                      <a:gd name="T87" fmla="*/ 23 h 49"/>
                      <a:gd name="T88" fmla="*/ 25 w 28"/>
                      <a:gd name="T89" fmla="*/ 47 h 49"/>
                      <a:gd name="T90" fmla="*/ 26 w 28"/>
                      <a:gd name="T91" fmla="*/ 42 h 49"/>
                      <a:gd name="T92" fmla="*/ 26 w 28"/>
                      <a:gd name="T93" fmla="*/ 41 h 49"/>
                      <a:gd name="T94" fmla="*/ 26 w 28"/>
                      <a:gd name="T95" fmla="*/ 25 h 49"/>
                      <a:gd name="T96" fmla="*/ 27 w 28"/>
                      <a:gd name="T97" fmla="*/ 49 h 49"/>
                      <a:gd name="T98" fmla="*/ 28 w 28"/>
                      <a:gd name="T99" fmla="*/ 2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49">
                        <a:moveTo>
                          <a:pt x="0" y="13"/>
                        </a:moveTo>
                        <a:lnTo>
                          <a:pt x="1" y="11"/>
                        </a:lnTo>
                        <a:lnTo>
                          <a:pt x="1" y="10"/>
                        </a:lnTo>
                        <a:lnTo>
                          <a:pt x="1" y="0"/>
                        </a:lnTo>
                        <a:lnTo>
                          <a:pt x="2" y="16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3"/>
                        </a:lnTo>
                        <a:lnTo>
                          <a:pt x="4" y="19"/>
                        </a:lnTo>
                        <a:lnTo>
                          <a:pt x="5" y="16"/>
                        </a:lnTo>
                        <a:lnTo>
                          <a:pt x="5" y="17"/>
                        </a:lnTo>
                        <a:lnTo>
                          <a:pt x="6" y="6"/>
                        </a:lnTo>
                        <a:lnTo>
                          <a:pt x="7" y="22"/>
                        </a:lnTo>
                        <a:lnTo>
                          <a:pt x="7" y="10"/>
                        </a:lnTo>
                        <a:lnTo>
                          <a:pt x="8" y="7"/>
                        </a:lnTo>
                        <a:lnTo>
                          <a:pt x="9" y="25"/>
                        </a:lnTo>
                        <a:lnTo>
                          <a:pt x="9" y="9"/>
                        </a:lnTo>
                        <a:lnTo>
                          <a:pt x="9" y="20"/>
                        </a:lnTo>
                        <a:lnTo>
                          <a:pt x="10" y="10"/>
                        </a:lnTo>
                        <a:lnTo>
                          <a:pt x="11" y="28"/>
                        </a:lnTo>
                        <a:lnTo>
                          <a:pt x="11" y="16"/>
                        </a:lnTo>
                        <a:lnTo>
                          <a:pt x="11" y="12"/>
                        </a:lnTo>
                        <a:lnTo>
                          <a:pt x="13" y="31"/>
                        </a:lnTo>
                        <a:lnTo>
                          <a:pt x="13" y="13"/>
                        </a:lnTo>
                        <a:lnTo>
                          <a:pt x="13" y="23"/>
                        </a:lnTo>
                        <a:lnTo>
                          <a:pt x="14" y="14"/>
                        </a:lnTo>
                        <a:lnTo>
                          <a:pt x="15" y="33"/>
                        </a:lnTo>
                        <a:lnTo>
                          <a:pt x="15" y="21"/>
                        </a:lnTo>
                        <a:lnTo>
                          <a:pt x="15" y="34"/>
                        </a:lnTo>
                        <a:lnTo>
                          <a:pt x="16" y="16"/>
                        </a:lnTo>
                        <a:lnTo>
                          <a:pt x="16" y="35"/>
                        </a:lnTo>
                        <a:lnTo>
                          <a:pt x="17" y="28"/>
                        </a:lnTo>
                        <a:lnTo>
                          <a:pt x="18" y="17"/>
                        </a:lnTo>
                        <a:lnTo>
                          <a:pt x="19" y="39"/>
                        </a:lnTo>
                        <a:lnTo>
                          <a:pt x="20" y="24"/>
                        </a:lnTo>
                        <a:lnTo>
                          <a:pt x="20" y="40"/>
                        </a:lnTo>
                        <a:lnTo>
                          <a:pt x="20" y="20"/>
                        </a:lnTo>
                        <a:lnTo>
                          <a:pt x="21" y="41"/>
                        </a:lnTo>
                        <a:lnTo>
                          <a:pt x="22" y="34"/>
                        </a:lnTo>
                        <a:lnTo>
                          <a:pt x="22" y="21"/>
                        </a:lnTo>
                        <a:lnTo>
                          <a:pt x="23" y="44"/>
                        </a:lnTo>
                        <a:lnTo>
                          <a:pt x="23" y="25"/>
                        </a:lnTo>
                        <a:lnTo>
                          <a:pt x="24" y="27"/>
                        </a:lnTo>
                        <a:lnTo>
                          <a:pt x="24" y="23"/>
                        </a:lnTo>
                        <a:lnTo>
                          <a:pt x="25" y="47"/>
                        </a:lnTo>
                        <a:lnTo>
                          <a:pt x="26" y="42"/>
                        </a:lnTo>
                        <a:lnTo>
                          <a:pt x="26" y="41"/>
                        </a:lnTo>
                        <a:lnTo>
                          <a:pt x="26" y="25"/>
                        </a:lnTo>
                        <a:lnTo>
                          <a:pt x="27" y="49"/>
                        </a:lnTo>
                        <a:lnTo>
                          <a:pt x="28" y="2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" name="Freeform 439"/>
                  <p:cNvSpPr>
                    <a:spLocks/>
                  </p:cNvSpPr>
                  <p:nvPr/>
                </p:nvSpPr>
                <p:spPr bwMode="auto">
                  <a:xfrm>
                    <a:off x="3512663" y="5748337"/>
                    <a:ext cx="44450" cy="87312"/>
                  </a:xfrm>
                  <a:custGeom>
                    <a:avLst/>
                    <a:gdLst>
                      <a:gd name="T0" fmla="*/ 0 w 28"/>
                      <a:gd name="T1" fmla="*/ 2 h 55"/>
                      <a:gd name="T2" fmla="*/ 0 w 28"/>
                      <a:gd name="T3" fmla="*/ 2 h 55"/>
                      <a:gd name="T4" fmla="*/ 0 w 28"/>
                      <a:gd name="T5" fmla="*/ 0 h 55"/>
                      <a:gd name="T6" fmla="*/ 1 w 28"/>
                      <a:gd name="T7" fmla="*/ 26 h 55"/>
                      <a:gd name="T8" fmla="*/ 2 w 28"/>
                      <a:gd name="T9" fmla="*/ 17 h 55"/>
                      <a:gd name="T10" fmla="*/ 2 w 28"/>
                      <a:gd name="T11" fmla="*/ 21 h 55"/>
                      <a:gd name="T12" fmla="*/ 2 w 28"/>
                      <a:gd name="T13" fmla="*/ 1 h 55"/>
                      <a:gd name="T14" fmla="*/ 4 w 28"/>
                      <a:gd name="T15" fmla="*/ 28 h 55"/>
                      <a:gd name="T16" fmla="*/ 4 w 28"/>
                      <a:gd name="T17" fmla="*/ 7 h 55"/>
                      <a:gd name="T18" fmla="*/ 4 w 28"/>
                      <a:gd name="T19" fmla="*/ 3 h 55"/>
                      <a:gd name="T20" fmla="*/ 6 w 28"/>
                      <a:gd name="T21" fmla="*/ 31 h 55"/>
                      <a:gd name="T22" fmla="*/ 6 w 28"/>
                      <a:gd name="T23" fmla="*/ 4 h 55"/>
                      <a:gd name="T24" fmla="*/ 6 w 28"/>
                      <a:gd name="T25" fmla="*/ 19 h 55"/>
                      <a:gd name="T26" fmla="*/ 7 w 28"/>
                      <a:gd name="T27" fmla="*/ 5 h 55"/>
                      <a:gd name="T28" fmla="*/ 8 w 28"/>
                      <a:gd name="T29" fmla="*/ 34 h 55"/>
                      <a:gd name="T30" fmla="*/ 8 w 28"/>
                      <a:gd name="T31" fmla="*/ 12 h 55"/>
                      <a:gd name="T32" fmla="*/ 8 w 28"/>
                      <a:gd name="T33" fmla="*/ 7 h 55"/>
                      <a:gd name="T34" fmla="*/ 9 w 28"/>
                      <a:gd name="T35" fmla="*/ 35 h 55"/>
                      <a:gd name="T36" fmla="*/ 10 w 28"/>
                      <a:gd name="T37" fmla="*/ 20 h 55"/>
                      <a:gd name="T38" fmla="*/ 10 w 28"/>
                      <a:gd name="T39" fmla="*/ 7 h 55"/>
                      <a:gd name="T40" fmla="*/ 11 w 28"/>
                      <a:gd name="T41" fmla="*/ 38 h 55"/>
                      <a:gd name="T42" fmla="*/ 12 w 28"/>
                      <a:gd name="T43" fmla="*/ 15 h 55"/>
                      <a:gd name="T44" fmla="*/ 12 w 28"/>
                      <a:gd name="T45" fmla="*/ 39 h 55"/>
                      <a:gd name="T46" fmla="*/ 13 w 28"/>
                      <a:gd name="T47" fmla="*/ 9 h 55"/>
                      <a:gd name="T48" fmla="*/ 14 w 28"/>
                      <a:gd name="T49" fmla="*/ 26 h 55"/>
                      <a:gd name="T50" fmla="*/ 15 w 28"/>
                      <a:gd name="T51" fmla="*/ 10 h 55"/>
                      <a:gd name="T52" fmla="*/ 16 w 28"/>
                      <a:gd name="T53" fmla="*/ 43 h 55"/>
                      <a:gd name="T54" fmla="*/ 17 w 28"/>
                      <a:gd name="T55" fmla="*/ 17 h 55"/>
                      <a:gd name="T56" fmla="*/ 17 w 28"/>
                      <a:gd name="T57" fmla="*/ 43 h 55"/>
                      <a:gd name="T58" fmla="*/ 17 w 28"/>
                      <a:gd name="T59" fmla="*/ 12 h 55"/>
                      <a:gd name="T60" fmla="*/ 18 w 28"/>
                      <a:gd name="T61" fmla="*/ 44 h 55"/>
                      <a:gd name="T62" fmla="*/ 18 w 28"/>
                      <a:gd name="T63" fmla="*/ 38 h 55"/>
                      <a:gd name="T64" fmla="*/ 18 w 28"/>
                      <a:gd name="T65" fmla="*/ 33 h 55"/>
                      <a:gd name="T66" fmla="*/ 19 w 28"/>
                      <a:gd name="T67" fmla="*/ 14 h 55"/>
                      <a:gd name="T68" fmla="*/ 20 w 28"/>
                      <a:gd name="T69" fmla="*/ 47 h 55"/>
                      <a:gd name="T70" fmla="*/ 20 w 28"/>
                      <a:gd name="T71" fmla="*/ 17 h 55"/>
                      <a:gd name="T72" fmla="*/ 21 w 28"/>
                      <a:gd name="T73" fmla="*/ 18 h 55"/>
                      <a:gd name="T74" fmla="*/ 21 w 28"/>
                      <a:gd name="T75" fmla="*/ 15 h 55"/>
                      <a:gd name="T76" fmla="*/ 22 w 28"/>
                      <a:gd name="T77" fmla="*/ 50 h 55"/>
                      <a:gd name="T78" fmla="*/ 23 w 28"/>
                      <a:gd name="T79" fmla="*/ 38 h 55"/>
                      <a:gd name="T80" fmla="*/ 23 w 28"/>
                      <a:gd name="T81" fmla="*/ 40 h 55"/>
                      <a:gd name="T82" fmla="*/ 23 w 28"/>
                      <a:gd name="T83" fmla="*/ 51 h 55"/>
                      <a:gd name="T84" fmla="*/ 24 w 28"/>
                      <a:gd name="T85" fmla="*/ 16 h 55"/>
                      <a:gd name="T86" fmla="*/ 25 w 28"/>
                      <a:gd name="T87" fmla="*/ 21 h 55"/>
                      <a:gd name="T88" fmla="*/ 25 w 28"/>
                      <a:gd name="T89" fmla="*/ 20 h 55"/>
                      <a:gd name="T90" fmla="*/ 25 w 28"/>
                      <a:gd name="T91" fmla="*/ 17 h 55"/>
                      <a:gd name="T92" fmla="*/ 27 w 28"/>
                      <a:gd name="T93" fmla="*/ 55 h 55"/>
                      <a:gd name="T94" fmla="*/ 27 w 28"/>
                      <a:gd name="T95" fmla="*/ 19 h 55"/>
                      <a:gd name="T96" fmla="*/ 27 w 28"/>
                      <a:gd name="T97" fmla="*/ 38 h 55"/>
                      <a:gd name="T98" fmla="*/ 28 w 28"/>
                      <a:gd name="T99" fmla="*/ 19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55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0" y="0"/>
                        </a:lnTo>
                        <a:lnTo>
                          <a:pt x="1" y="26"/>
                        </a:lnTo>
                        <a:lnTo>
                          <a:pt x="2" y="17"/>
                        </a:lnTo>
                        <a:lnTo>
                          <a:pt x="2" y="21"/>
                        </a:lnTo>
                        <a:lnTo>
                          <a:pt x="2" y="1"/>
                        </a:lnTo>
                        <a:lnTo>
                          <a:pt x="4" y="28"/>
                        </a:lnTo>
                        <a:lnTo>
                          <a:pt x="4" y="7"/>
                        </a:lnTo>
                        <a:lnTo>
                          <a:pt x="4" y="3"/>
                        </a:lnTo>
                        <a:lnTo>
                          <a:pt x="6" y="31"/>
                        </a:lnTo>
                        <a:lnTo>
                          <a:pt x="6" y="4"/>
                        </a:lnTo>
                        <a:lnTo>
                          <a:pt x="6" y="19"/>
                        </a:lnTo>
                        <a:lnTo>
                          <a:pt x="7" y="5"/>
                        </a:lnTo>
                        <a:lnTo>
                          <a:pt x="8" y="34"/>
                        </a:lnTo>
                        <a:lnTo>
                          <a:pt x="8" y="12"/>
                        </a:lnTo>
                        <a:lnTo>
                          <a:pt x="8" y="7"/>
                        </a:lnTo>
                        <a:lnTo>
                          <a:pt x="9" y="35"/>
                        </a:lnTo>
                        <a:lnTo>
                          <a:pt x="10" y="20"/>
                        </a:lnTo>
                        <a:lnTo>
                          <a:pt x="10" y="7"/>
                        </a:lnTo>
                        <a:lnTo>
                          <a:pt x="11" y="38"/>
                        </a:lnTo>
                        <a:lnTo>
                          <a:pt x="12" y="15"/>
                        </a:lnTo>
                        <a:lnTo>
                          <a:pt x="12" y="39"/>
                        </a:lnTo>
                        <a:lnTo>
                          <a:pt x="13" y="9"/>
                        </a:lnTo>
                        <a:lnTo>
                          <a:pt x="14" y="26"/>
                        </a:lnTo>
                        <a:lnTo>
                          <a:pt x="15" y="10"/>
                        </a:lnTo>
                        <a:lnTo>
                          <a:pt x="16" y="43"/>
                        </a:lnTo>
                        <a:lnTo>
                          <a:pt x="17" y="17"/>
                        </a:lnTo>
                        <a:lnTo>
                          <a:pt x="17" y="43"/>
                        </a:lnTo>
                        <a:lnTo>
                          <a:pt x="17" y="12"/>
                        </a:lnTo>
                        <a:lnTo>
                          <a:pt x="18" y="44"/>
                        </a:lnTo>
                        <a:lnTo>
                          <a:pt x="18" y="38"/>
                        </a:lnTo>
                        <a:lnTo>
                          <a:pt x="18" y="33"/>
                        </a:lnTo>
                        <a:lnTo>
                          <a:pt x="19" y="14"/>
                        </a:lnTo>
                        <a:lnTo>
                          <a:pt x="20" y="47"/>
                        </a:lnTo>
                        <a:lnTo>
                          <a:pt x="20" y="17"/>
                        </a:lnTo>
                        <a:lnTo>
                          <a:pt x="21" y="18"/>
                        </a:lnTo>
                        <a:lnTo>
                          <a:pt x="21" y="15"/>
                        </a:lnTo>
                        <a:lnTo>
                          <a:pt x="22" y="50"/>
                        </a:lnTo>
                        <a:lnTo>
                          <a:pt x="23" y="38"/>
                        </a:lnTo>
                        <a:lnTo>
                          <a:pt x="23" y="40"/>
                        </a:lnTo>
                        <a:lnTo>
                          <a:pt x="23" y="51"/>
                        </a:lnTo>
                        <a:lnTo>
                          <a:pt x="24" y="16"/>
                        </a:lnTo>
                        <a:lnTo>
                          <a:pt x="25" y="21"/>
                        </a:lnTo>
                        <a:lnTo>
                          <a:pt x="25" y="20"/>
                        </a:lnTo>
                        <a:lnTo>
                          <a:pt x="25" y="17"/>
                        </a:lnTo>
                        <a:lnTo>
                          <a:pt x="27" y="55"/>
                        </a:lnTo>
                        <a:lnTo>
                          <a:pt x="27" y="19"/>
                        </a:lnTo>
                        <a:lnTo>
                          <a:pt x="27" y="38"/>
                        </a:lnTo>
                        <a:lnTo>
                          <a:pt x="28" y="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" name="Freeform 440"/>
                  <p:cNvSpPr>
                    <a:spLocks/>
                  </p:cNvSpPr>
                  <p:nvPr/>
                </p:nvSpPr>
                <p:spPr bwMode="auto">
                  <a:xfrm>
                    <a:off x="3557113" y="5778500"/>
                    <a:ext cx="44450" cy="104775"/>
                  </a:xfrm>
                  <a:custGeom>
                    <a:avLst/>
                    <a:gdLst>
                      <a:gd name="T0" fmla="*/ 0 w 28"/>
                      <a:gd name="T1" fmla="*/ 0 h 66"/>
                      <a:gd name="T2" fmla="*/ 1 w 28"/>
                      <a:gd name="T3" fmla="*/ 38 h 66"/>
                      <a:gd name="T4" fmla="*/ 1 w 28"/>
                      <a:gd name="T5" fmla="*/ 7 h 66"/>
                      <a:gd name="T6" fmla="*/ 1 w 28"/>
                      <a:gd name="T7" fmla="*/ 2 h 66"/>
                      <a:gd name="T8" fmla="*/ 2 w 28"/>
                      <a:gd name="T9" fmla="*/ 40 h 66"/>
                      <a:gd name="T10" fmla="*/ 3 w 28"/>
                      <a:gd name="T11" fmla="*/ 2 h 66"/>
                      <a:gd name="T12" fmla="*/ 3 w 28"/>
                      <a:gd name="T13" fmla="*/ 19 h 66"/>
                      <a:gd name="T14" fmla="*/ 4 w 28"/>
                      <a:gd name="T15" fmla="*/ 2 h 66"/>
                      <a:gd name="T16" fmla="*/ 4 w 28"/>
                      <a:gd name="T17" fmla="*/ 41 h 66"/>
                      <a:gd name="T18" fmla="*/ 5 w 28"/>
                      <a:gd name="T19" fmla="*/ 12 h 66"/>
                      <a:gd name="T20" fmla="*/ 5 w 28"/>
                      <a:gd name="T21" fmla="*/ 44 h 66"/>
                      <a:gd name="T22" fmla="*/ 6 w 28"/>
                      <a:gd name="T23" fmla="*/ 3 h 66"/>
                      <a:gd name="T24" fmla="*/ 7 w 28"/>
                      <a:gd name="T25" fmla="*/ 21 h 66"/>
                      <a:gd name="T26" fmla="*/ 7 w 28"/>
                      <a:gd name="T27" fmla="*/ 4 h 66"/>
                      <a:gd name="T28" fmla="*/ 8 w 28"/>
                      <a:gd name="T29" fmla="*/ 47 h 66"/>
                      <a:gd name="T30" fmla="*/ 9 w 28"/>
                      <a:gd name="T31" fmla="*/ 12 h 66"/>
                      <a:gd name="T32" fmla="*/ 9 w 28"/>
                      <a:gd name="T33" fmla="*/ 47 h 66"/>
                      <a:gd name="T34" fmla="*/ 10 w 28"/>
                      <a:gd name="T35" fmla="*/ 5 h 66"/>
                      <a:gd name="T36" fmla="*/ 11 w 28"/>
                      <a:gd name="T37" fmla="*/ 27 h 66"/>
                      <a:gd name="T38" fmla="*/ 11 w 28"/>
                      <a:gd name="T39" fmla="*/ 7 h 66"/>
                      <a:gd name="T40" fmla="*/ 13 w 28"/>
                      <a:gd name="T41" fmla="*/ 52 h 66"/>
                      <a:gd name="T42" fmla="*/ 13 w 28"/>
                      <a:gd name="T43" fmla="*/ 10 h 66"/>
                      <a:gd name="T44" fmla="*/ 13 w 28"/>
                      <a:gd name="T45" fmla="*/ 13 h 66"/>
                      <a:gd name="T46" fmla="*/ 14 w 28"/>
                      <a:gd name="T47" fmla="*/ 7 h 66"/>
                      <a:gd name="T48" fmla="*/ 15 w 28"/>
                      <a:gd name="T49" fmla="*/ 53 h 66"/>
                      <a:gd name="T50" fmla="*/ 15 w 28"/>
                      <a:gd name="T51" fmla="*/ 38 h 66"/>
                      <a:gd name="T52" fmla="*/ 15 w 28"/>
                      <a:gd name="T53" fmla="*/ 34 h 66"/>
                      <a:gd name="T54" fmla="*/ 16 w 28"/>
                      <a:gd name="T55" fmla="*/ 56 h 66"/>
                      <a:gd name="T56" fmla="*/ 17 w 28"/>
                      <a:gd name="T57" fmla="*/ 9 h 66"/>
                      <a:gd name="T58" fmla="*/ 17 w 28"/>
                      <a:gd name="T59" fmla="*/ 13 h 66"/>
                      <a:gd name="T60" fmla="*/ 18 w 28"/>
                      <a:gd name="T61" fmla="*/ 13 h 66"/>
                      <a:gd name="T62" fmla="*/ 18 w 28"/>
                      <a:gd name="T63" fmla="*/ 10 h 66"/>
                      <a:gd name="T64" fmla="*/ 19 w 28"/>
                      <a:gd name="T65" fmla="*/ 59 h 66"/>
                      <a:gd name="T66" fmla="*/ 20 w 28"/>
                      <a:gd name="T67" fmla="*/ 37 h 66"/>
                      <a:gd name="T68" fmla="*/ 20 w 28"/>
                      <a:gd name="T69" fmla="*/ 42 h 66"/>
                      <a:gd name="T70" fmla="*/ 20 w 28"/>
                      <a:gd name="T71" fmla="*/ 58 h 66"/>
                      <a:gd name="T72" fmla="*/ 20 w 28"/>
                      <a:gd name="T73" fmla="*/ 11 h 66"/>
                      <a:gd name="T74" fmla="*/ 22 w 28"/>
                      <a:gd name="T75" fmla="*/ 57 h 66"/>
                      <a:gd name="T76" fmla="*/ 22 w 28"/>
                      <a:gd name="T77" fmla="*/ 17 h 66"/>
                      <a:gd name="T78" fmla="*/ 22 w 28"/>
                      <a:gd name="T79" fmla="*/ 12 h 66"/>
                      <a:gd name="T80" fmla="*/ 24 w 28"/>
                      <a:gd name="T81" fmla="*/ 63 h 66"/>
                      <a:gd name="T82" fmla="*/ 24 w 28"/>
                      <a:gd name="T83" fmla="*/ 13 h 66"/>
                      <a:gd name="T84" fmla="*/ 24 w 28"/>
                      <a:gd name="T85" fmla="*/ 35 h 66"/>
                      <a:gd name="T86" fmla="*/ 25 w 28"/>
                      <a:gd name="T87" fmla="*/ 13 h 66"/>
                      <a:gd name="T88" fmla="*/ 26 w 28"/>
                      <a:gd name="T89" fmla="*/ 65 h 66"/>
                      <a:gd name="T90" fmla="*/ 26 w 28"/>
                      <a:gd name="T91" fmla="*/ 21 h 66"/>
                      <a:gd name="T92" fmla="*/ 27 w 28"/>
                      <a:gd name="T93" fmla="*/ 66 h 66"/>
                      <a:gd name="T94" fmla="*/ 27 w 28"/>
                      <a:gd name="T95" fmla="*/ 14 h 66"/>
                      <a:gd name="T96" fmla="*/ 28 w 28"/>
                      <a:gd name="T97" fmla="*/ 30 h 66"/>
                      <a:gd name="T98" fmla="*/ 28 w 28"/>
                      <a:gd name="T99" fmla="*/ 14 h 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66">
                        <a:moveTo>
                          <a:pt x="0" y="0"/>
                        </a:moveTo>
                        <a:lnTo>
                          <a:pt x="1" y="38"/>
                        </a:lnTo>
                        <a:lnTo>
                          <a:pt x="1" y="7"/>
                        </a:lnTo>
                        <a:lnTo>
                          <a:pt x="1" y="2"/>
                        </a:lnTo>
                        <a:lnTo>
                          <a:pt x="2" y="40"/>
                        </a:lnTo>
                        <a:lnTo>
                          <a:pt x="3" y="2"/>
                        </a:lnTo>
                        <a:lnTo>
                          <a:pt x="3" y="19"/>
                        </a:lnTo>
                        <a:lnTo>
                          <a:pt x="4" y="2"/>
                        </a:lnTo>
                        <a:lnTo>
                          <a:pt x="4" y="41"/>
                        </a:lnTo>
                        <a:lnTo>
                          <a:pt x="5" y="12"/>
                        </a:lnTo>
                        <a:lnTo>
                          <a:pt x="5" y="44"/>
                        </a:lnTo>
                        <a:lnTo>
                          <a:pt x="6" y="3"/>
                        </a:lnTo>
                        <a:lnTo>
                          <a:pt x="7" y="21"/>
                        </a:lnTo>
                        <a:lnTo>
                          <a:pt x="7" y="4"/>
                        </a:lnTo>
                        <a:lnTo>
                          <a:pt x="8" y="47"/>
                        </a:lnTo>
                        <a:lnTo>
                          <a:pt x="9" y="12"/>
                        </a:lnTo>
                        <a:lnTo>
                          <a:pt x="9" y="47"/>
                        </a:lnTo>
                        <a:lnTo>
                          <a:pt x="10" y="5"/>
                        </a:lnTo>
                        <a:lnTo>
                          <a:pt x="11" y="27"/>
                        </a:lnTo>
                        <a:lnTo>
                          <a:pt x="11" y="7"/>
                        </a:lnTo>
                        <a:lnTo>
                          <a:pt x="13" y="52"/>
                        </a:lnTo>
                        <a:lnTo>
                          <a:pt x="13" y="10"/>
                        </a:lnTo>
                        <a:lnTo>
                          <a:pt x="13" y="13"/>
                        </a:lnTo>
                        <a:lnTo>
                          <a:pt x="14" y="7"/>
                        </a:lnTo>
                        <a:lnTo>
                          <a:pt x="15" y="53"/>
                        </a:lnTo>
                        <a:lnTo>
                          <a:pt x="15" y="38"/>
                        </a:lnTo>
                        <a:lnTo>
                          <a:pt x="15" y="34"/>
                        </a:lnTo>
                        <a:lnTo>
                          <a:pt x="16" y="56"/>
                        </a:lnTo>
                        <a:lnTo>
                          <a:pt x="17" y="9"/>
                        </a:lnTo>
                        <a:lnTo>
                          <a:pt x="17" y="13"/>
                        </a:lnTo>
                        <a:lnTo>
                          <a:pt x="18" y="13"/>
                        </a:lnTo>
                        <a:lnTo>
                          <a:pt x="18" y="10"/>
                        </a:lnTo>
                        <a:lnTo>
                          <a:pt x="19" y="59"/>
                        </a:lnTo>
                        <a:lnTo>
                          <a:pt x="20" y="37"/>
                        </a:lnTo>
                        <a:lnTo>
                          <a:pt x="20" y="42"/>
                        </a:lnTo>
                        <a:lnTo>
                          <a:pt x="20" y="58"/>
                        </a:lnTo>
                        <a:lnTo>
                          <a:pt x="20" y="11"/>
                        </a:lnTo>
                        <a:lnTo>
                          <a:pt x="22" y="57"/>
                        </a:lnTo>
                        <a:lnTo>
                          <a:pt x="22" y="17"/>
                        </a:lnTo>
                        <a:lnTo>
                          <a:pt x="22" y="12"/>
                        </a:lnTo>
                        <a:lnTo>
                          <a:pt x="24" y="63"/>
                        </a:lnTo>
                        <a:lnTo>
                          <a:pt x="24" y="13"/>
                        </a:lnTo>
                        <a:lnTo>
                          <a:pt x="24" y="35"/>
                        </a:lnTo>
                        <a:lnTo>
                          <a:pt x="25" y="13"/>
                        </a:lnTo>
                        <a:lnTo>
                          <a:pt x="26" y="65"/>
                        </a:lnTo>
                        <a:lnTo>
                          <a:pt x="26" y="21"/>
                        </a:lnTo>
                        <a:lnTo>
                          <a:pt x="27" y="66"/>
                        </a:lnTo>
                        <a:lnTo>
                          <a:pt x="27" y="14"/>
                        </a:lnTo>
                        <a:lnTo>
                          <a:pt x="28" y="30"/>
                        </a:lnTo>
                        <a:lnTo>
                          <a:pt x="28" y="1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7" name="Freeform 441"/>
                  <p:cNvSpPr>
                    <a:spLocks/>
                  </p:cNvSpPr>
                  <p:nvPr/>
                </p:nvSpPr>
                <p:spPr bwMode="auto">
                  <a:xfrm>
                    <a:off x="3601563" y="5800725"/>
                    <a:ext cx="47625" cy="136525"/>
                  </a:xfrm>
                  <a:custGeom>
                    <a:avLst/>
                    <a:gdLst>
                      <a:gd name="T0" fmla="*/ 0 w 30"/>
                      <a:gd name="T1" fmla="*/ 0 h 86"/>
                      <a:gd name="T2" fmla="*/ 1 w 30"/>
                      <a:gd name="T3" fmla="*/ 53 h 86"/>
                      <a:gd name="T4" fmla="*/ 2 w 30"/>
                      <a:gd name="T5" fmla="*/ 11 h 86"/>
                      <a:gd name="T6" fmla="*/ 2 w 30"/>
                      <a:gd name="T7" fmla="*/ 56 h 86"/>
                      <a:gd name="T8" fmla="*/ 3 w 30"/>
                      <a:gd name="T9" fmla="*/ 2 h 86"/>
                      <a:gd name="T10" fmla="*/ 4 w 30"/>
                      <a:gd name="T11" fmla="*/ 23 h 86"/>
                      <a:gd name="T12" fmla="*/ 4 w 30"/>
                      <a:gd name="T13" fmla="*/ 2 h 86"/>
                      <a:gd name="T14" fmla="*/ 5 w 30"/>
                      <a:gd name="T15" fmla="*/ 60 h 86"/>
                      <a:gd name="T16" fmla="*/ 6 w 30"/>
                      <a:gd name="T17" fmla="*/ 10 h 86"/>
                      <a:gd name="T18" fmla="*/ 6 w 30"/>
                      <a:gd name="T19" fmla="*/ 58 h 86"/>
                      <a:gd name="T20" fmla="*/ 6 w 30"/>
                      <a:gd name="T21" fmla="*/ 3 h 86"/>
                      <a:gd name="T22" fmla="*/ 8 w 30"/>
                      <a:gd name="T23" fmla="*/ 43 h 86"/>
                      <a:gd name="T24" fmla="*/ 8 w 30"/>
                      <a:gd name="T25" fmla="*/ 30 h 86"/>
                      <a:gd name="T26" fmla="*/ 8 w 30"/>
                      <a:gd name="T27" fmla="*/ 5 h 86"/>
                      <a:gd name="T28" fmla="*/ 9 w 30"/>
                      <a:gd name="T29" fmla="*/ 63 h 86"/>
                      <a:gd name="T30" fmla="*/ 10 w 30"/>
                      <a:gd name="T31" fmla="*/ 8 h 86"/>
                      <a:gd name="T32" fmla="*/ 10 w 30"/>
                      <a:gd name="T33" fmla="*/ 10 h 86"/>
                      <a:gd name="T34" fmla="*/ 11 w 30"/>
                      <a:gd name="T35" fmla="*/ 5 h 86"/>
                      <a:gd name="T36" fmla="*/ 12 w 30"/>
                      <a:gd name="T37" fmla="*/ 65 h 86"/>
                      <a:gd name="T38" fmla="*/ 12 w 30"/>
                      <a:gd name="T39" fmla="*/ 38 h 86"/>
                      <a:gd name="T40" fmla="*/ 12 w 30"/>
                      <a:gd name="T41" fmla="*/ 37 h 86"/>
                      <a:gd name="T42" fmla="*/ 13 w 30"/>
                      <a:gd name="T43" fmla="*/ 67 h 86"/>
                      <a:gd name="T44" fmla="*/ 14 w 30"/>
                      <a:gd name="T45" fmla="*/ 7 h 86"/>
                      <a:gd name="T46" fmla="*/ 14 w 30"/>
                      <a:gd name="T47" fmla="*/ 11 h 86"/>
                      <a:gd name="T48" fmla="*/ 15 w 30"/>
                      <a:gd name="T49" fmla="*/ 10 h 86"/>
                      <a:gd name="T50" fmla="*/ 15 w 30"/>
                      <a:gd name="T51" fmla="*/ 7 h 86"/>
                      <a:gd name="T52" fmla="*/ 16 w 30"/>
                      <a:gd name="T53" fmla="*/ 71 h 86"/>
                      <a:gd name="T54" fmla="*/ 17 w 30"/>
                      <a:gd name="T55" fmla="*/ 8 h 86"/>
                      <a:gd name="T56" fmla="*/ 17 w 30"/>
                      <a:gd name="T57" fmla="*/ 35 h 86"/>
                      <a:gd name="T58" fmla="*/ 17 w 30"/>
                      <a:gd name="T59" fmla="*/ 8 h 86"/>
                      <a:gd name="T60" fmla="*/ 19 w 30"/>
                      <a:gd name="T61" fmla="*/ 68 h 86"/>
                      <a:gd name="T62" fmla="*/ 19 w 30"/>
                      <a:gd name="T63" fmla="*/ 15 h 86"/>
                      <a:gd name="T64" fmla="*/ 19 w 30"/>
                      <a:gd name="T65" fmla="*/ 9 h 86"/>
                      <a:gd name="T66" fmla="*/ 19 w 30"/>
                      <a:gd name="T67" fmla="*/ 75 h 86"/>
                      <a:gd name="T68" fmla="*/ 20 w 30"/>
                      <a:gd name="T69" fmla="*/ 9 h 86"/>
                      <a:gd name="T70" fmla="*/ 21 w 30"/>
                      <a:gd name="T71" fmla="*/ 32 h 86"/>
                      <a:gd name="T72" fmla="*/ 22 w 30"/>
                      <a:gd name="T73" fmla="*/ 9 h 86"/>
                      <a:gd name="T74" fmla="*/ 22 w 30"/>
                      <a:gd name="T75" fmla="*/ 68 h 86"/>
                      <a:gd name="T76" fmla="*/ 23 w 30"/>
                      <a:gd name="T77" fmla="*/ 22 h 86"/>
                      <a:gd name="T78" fmla="*/ 23 w 30"/>
                      <a:gd name="T79" fmla="*/ 78 h 86"/>
                      <a:gd name="T80" fmla="*/ 24 w 30"/>
                      <a:gd name="T81" fmla="*/ 10 h 86"/>
                      <a:gd name="T82" fmla="*/ 25 w 30"/>
                      <a:gd name="T83" fmla="*/ 30 h 86"/>
                      <a:gd name="T84" fmla="*/ 25 w 30"/>
                      <a:gd name="T85" fmla="*/ 10 h 86"/>
                      <a:gd name="T86" fmla="*/ 26 w 30"/>
                      <a:gd name="T87" fmla="*/ 79 h 86"/>
                      <a:gd name="T88" fmla="*/ 27 w 30"/>
                      <a:gd name="T89" fmla="*/ 21 h 86"/>
                      <a:gd name="T90" fmla="*/ 27 w 30"/>
                      <a:gd name="T91" fmla="*/ 81 h 86"/>
                      <a:gd name="T92" fmla="*/ 28 w 30"/>
                      <a:gd name="T93" fmla="*/ 12 h 86"/>
                      <a:gd name="T94" fmla="*/ 29 w 30"/>
                      <a:gd name="T95" fmla="*/ 36 h 86"/>
                      <a:gd name="T96" fmla="*/ 29 w 30"/>
                      <a:gd name="T97" fmla="*/ 12 h 86"/>
                      <a:gd name="T98" fmla="*/ 30 w 30"/>
                      <a:gd name="T99" fmla="*/ 86 h 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0" h="86">
                        <a:moveTo>
                          <a:pt x="0" y="0"/>
                        </a:moveTo>
                        <a:lnTo>
                          <a:pt x="1" y="53"/>
                        </a:lnTo>
                        <a:lnTo>
                          <a:pt x="2" y="11"/>
                        </a:lnTo>
                        <a:lnTo>
                          <a:pt x="2" y="56"/>
                        </a:lnTo>
                        <a:lnTo>
                          <a:pt x="3" y="2"/>
                        </a:lnTo>
                        <a:lnTo>
                          <a:pt x="4" y="23"/>
                        </a:lnTo>
                        <a:lnTo>
                          <a:pt x="4" y="2"/>
                        </a:lnTo>
                        <a:lnTo>
                          <a:pt x="5" y="60"/>
                        </a:lnTo>
                        <a:lnTo>
                          <a:pt x="6" y="10"/>
                        </a:lnTo>
                        <a:lnTo>
                          <a:pt x="6" y="58"/>
                        </a:lnTo>
                        <a:lnTo>
                          <a:pt x="6" y="3"/>
                        </a:lnTo>
                        <a:lnTo>
                          <a:pt x="8" y="43"/>
                        </a:lnTo>
                        <a:lnTo>
                          <a:pt x="8" y="30"/>
                        </a:lnTo>
                        <a:lnTo>
                          <a:pt x="8" y="5"/>
                        </a:lnTo>
                        <a:lnTo>
                          <a:pt x="9" y="63"/>
                        </a:lnTo>
                        <a:lnTo>
                          <a:pt x="10" y="8"/>
                        </a:lnTo>
                        <a:lnTo>
                          <a:pt x="10" y="10"/>
                        </a:lnTo>
                        <a:lnTo>
                          <a:pt x="11" y="5"/>
                        </a:lnTo>
                        <a:lnTo>
                          <a:pt x="12" y="65"/>
                        </a:lnTo>
                        <a:lnTo>
                          <a:pt x="12" y="38"/>
                        </a:lnTo>
                        <a:lnTo>
                          <a:pt x="12" y="37"/>
                        </a:lnTo>
                        <a:lnTo>
                          <a:pt x="13" y="67"/>
                        </a:lnTo>
                        <a:lnTo>
                          <a:pt x="14" y="7"/>
                        </a:lnTo>
                        <a:lnTo>
                          <a:pt x="14" y="11"/>
                        </a:lnTo>
                        <a:lnTo>
                          <a:pt x="15" y="10"/>
                        </a:lnTo>
                        <a:lnTo>
                          <a:pt x="15" y="7"/>
                        </a:lnTo>
                        <a:lnTo>
                          <a:pt x="16" y="71"/>
                        </a:lnTo>
                        <a:lnTo>
                          <a:pt x="17" y="8"/>
                        </a:lnTo>
                        <a:lnTo>
                          <a:pt x="17" y="35"/>
                        </a:lnTo>
                        <a:lnTo>
                          <a:pt x="17" y="8"/>
                        </a:lnTo>
                        <a:lnTo>
                          <a:pt x="19" y="68"/>
                        </a:lnTo>
                        <a:lnTo>
                          <a:pt x="19" y="15"/>
                        </a:lnTo>
                        <a:lnTo>
                          <a:pt x="19" y="9"/>
                        </a:lnTo>
                        <a:lnTo>
                          <a:pt x="19" y="75"/>
                        </a:lnTo>
                        <a:lnTo>
                          <a:pt x="20" y="9"/>
                        </a:lnTo>
                        <a:lnTo>
                          <a:pt x="21" y="32"/>
                        </a:lnTo>
                        <a:lnTo>
                          <a:pt x="22" y="9"/>
                        </a:lnTo>
                        <a:lnTo>
                          <a:pt x="22" y="68"/>
                        </a:lnTo>
                        <a:lnTo>
                          <a:pt x="23" y="22"/>
                        </a:lnTo>
                        <a:lnTo>
                          <a:pt x="23" y="78"/>
                        </a:lnTo>
                        <a:lnTo>
                          <a:pt x="24" y="10"/>
                        </a:lnTo>
                        <a:lnTo>
                          <a:pt x="25" y="30"/>
                        </a:lnTo>
                        <a:lnTo>
                          <a:pt x="25" y="10"/>
                        </a:lnTo>
                        <a:lnTo>
                          <a:pt x="26" y="79"/>
                        </a:lnTo>
                        <a:lnTo>
                          <a:pt x="27" y="21"/>
                        </a:lnTo>
                        <a:lnTo>
                          <a:pt x="27" y="81"/>
                        </a:lnTo>
                        <a:lnTo>
                          <a:pt x="28" y="12"/>
                        </a:lnTo>
                        <a:lnTo>
                          <a:pt x="29" y="36"/>
                        </a:lnTo>
                        <a:lnTo>
                          <a:pt x="29" y="12"/>
                        </a:lnTo>
                        <a:lnTo>
                          <a:pt x="30" y="8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" name="Freeform 442"/>
                  <p:cNvSpPr>
                    <a:spLocks/>
                  </p:cNvSpPr>
                  <p:nvPr/>
                </p:nvSpPr>
                <p:spPr bwMode="auto">
                  <a:xfrm>
                    <a:off x="3649188" y="5821362"/>
                    <a:ext cx="44450" cy="152400"/>
                  </a:xfrm>
                  <a:custGeom>
                    <a:avLst/>
                    <a:gdLst>
                      <a:gd name="T0" fmla="*/ 0 w 28"/>
                      <a:gd name="T1" fmla="*/ 73 h 96"/>
                      <a:gd name="T2" fmla="*/ 1 w 28"/>
                      <a:gd name="T3" fmla="*/ 2 h 96"/>
                      <a:gd name="T4" fmla="*/ 1 w 28"/>
                      <a:gd name="T5" fmla="*/ 7 h 96"/>
                      <a:gd name="T6" fmla="*/ 1 w 28"/>
                      <a:gd name="T7" fmla="*/ 0 h 96"/>
                      <a:gd name="T8" fmla="*/ 3 w 28"/>
                      <a:gd name="T9" fmla="*/ 67 h 96"/>
                      <a:gd name="T10" fmla="*/ 3 w 28"/>
                      <a:gd name="T11" fmla="*/ 41 h 96"/>
                      <a:gd name="T12" fmla="*/ 3 w 28"/>
                      <a:gd name="T13" fmla="*/ 30 h 96"/>
                      <a:gd name="T14" fmla="*/ 4 w 28"/>
                      <a:gd name="T15" fmla="*/ 77 h 96"/>
                      <a:gd name="T16" fmla="*/ 5 w 28"/>
                      <a:gd name="T17" fmla="*/ 1 h 96"/>
                      <a:gd name="T18" fmla="*/ 5 w 28"/>
                      <a:gd name="T19" fmla="*/ 5 h 96"/>
                      <a:gd name="T20" fmla="*/ 5 w 28"/>
                      <a:gd name="T21" fmla="*/ 6 h 96"/>
                      <a:gd name="T22" fmla="*/ 6 w 28"/>
                      <a:gd name="T23" fmla="*/ 1 h 96"/>
                      <a:gd name="T24" fmla="*/ 7 w 28"/>
                      <a:gd name="T25" fmla="*/ 79 h 96"/>
                      <a:gd name="T26" fmla="*/ 7 w 28"/>
                      <a:gd name="T27" fmla="*/ 35 h 96"/>
                      <a:gd name="T28" fmla="*/ 8 w 28"/>
                      <a:gd name="T29" fmla="*/ 39 h 96"/>
                      <a:gd name="T30" fmla="*/ 8 w 28"/>
                      <a:gd name="T31" fmla="*/ 76 h 96"/>
                      <a:gd name="T32" fmla="*/ 8 w 28"/>
                      <a:gd name="T33" fmla="*/ 3 h 96"/>
                      <a:gd name="T34" fmla="*/ 9 w 28"/>
                      <a:gd name="T35" fmla="*/ 65 h 96"/>
                      <a:gd name="T36" fmla="*/ 10 w 28"/>
                      <a:gd name="T37" fmla="*/ 8 h 96"/>
                      <a:gd name="T38" fmla="*/ 10 w 28"/>
                      <a:gd name="T39" fmla="*/ 3 h 96"/>
                      <a:gd name="T40" fmla="*/ 11 w 28"/>
                      <a:gd name="T41" fmla="*/ 82 h 96"/>
                      <a:gd name="T42" fmla="*/ 11 w 28"/>
                      <a:gd name="T43" fmla="*/ 4 h 96"/>
                      <a:gd name="T44" fmla="*/ 11 w 28"/>
                      <a:gd name="T45" fmla="*/ 31 h 96"/>
                      <a:gd name="T46" fmla="*/ 12 w 28"/>
                      <a:gd name="T47" fmla="*/ 4 h 96"/>
                      <a:gd name="T48" fmla="*/ 13 w 28"/>
                      <a:gd name="T49" fmla="*/ 80 h 96"/>
                      <a:gd name="T50" fmla="*/ 13 w 28"/>
                      <a:gd name="T51" fmla="*/ 12 h 96"/>
                      <a:gd name="T52" fmla="*/ 14 w 28"/>
                      <a:gd name="T53" fmla="*/ 88 h 96"/>
                      <a:gd name="T54" fmla="*/ 16 w 28"/>
                      <a:gd name="T55" fmla="*/ 5 h 96"/>
                      <a:gd name="T56" fmla="*/ 16 w 28"/>
                      <a:gd name="T57" fmla="*/ 27 h 96"/>
                      <a:gd name="T58" fmla="*/ 17 w 28"/>
                      <a:gd name="T59" fmla="*/ 5 h 96"/>
                      <a:gd name="T60" fmla="*/ 17 w 28"/>
                      <a:gd name="T61" fmla="*/ 79 h 96"/>
                      <a:gd name="T62" fmla="*/ 18 w 28"/>
                      <a:gd name="T63" fmla="*/ 17 h 96"/>
                      <a:gd name="T64" fmla="*/ 18 w 28"/>
                      <a:gd name="T65" fmla="*/ 92 h 96"/>
                      <a:gd name="T66" fmla="*/ 19 w 28"/>
                      <a:gd name="T67" fmla="*/ 6 h 96"/>
                      <a:gd name="T68" fmla="*/ 20 w 28"/>
                      <a:gd name="T69" fmla="*/ 27 h 96"/>
                      <a:gd name="T70" fmla="*/ 20 w 28"/>
                      <a:gd name="T71" fmla="*/ 6 h 96"/>
                      <a:gd name="T72" fmla="*/ 21 w 28"/>
                      <a:gd name="T73" fmla="*/ 94 h 96"/>
                      <a:gd name="T74" fmla="*/ 22 w 28"/>
                      <a:gd name="T75" fmla="*/ 15 h 96"/>
                      <a:gd name="T76" fmla="*/ 22 w 28"/>
                      <a:gd name="T77" fmla="*/ 89 h 96"/>
                      <a:gd name="T78" fmla="*/ 22 w 28"/>
                      <a:gd name="T79" fmla="*/ 7 h 96"/>
                      <a:gd name="T80" fmla="*/ 24 w 28"/>
                      <a:gd name="T81" fmla="*/ 55 h 96"/>
                      <a:gd name="T82" fmla="*/ 24 w 28"/>
                      <a:gd name="T83" fmla="*/ 34 h 96"/>
                      <a:gd name="T84" fmla="*/ 24 w 28"/>
                      <a:gd name="T85" fmla="*/ 8 h 96"/>
                      <a:gd name="T86" fmla="*/ 25 w 28"/>
                      <a:gd name="T87" fmla="*/ 96 h 96"/>
                      <a:gd name="T88" fmla="*/ 26 w 28"/>
                      <a:gd name="T89" fmla="*/ 11 h 96"/>
                      <a:gd name="T90" fmla="*/ 26 w 28"/>
                      <a:gd name="T91" fmla="*/ 14 h 96"/>
                      <a:gd name="T92" fmla="*/ 26 w 28"/>
                      <a:gd name="T93" fmla="*/ 8 h 96"/>
                      <a:gd name="T94" fmla="*/ 27 w 28"/>
                      <a:gd name="T95" fmla="*/ 93 h 96"/>
                      <a:gd name="T96" fmla="*/ 28 w 28"/>
                      <a:gd name="T97" fmla="*/ 47 h 96"/>
                      <a:gd name="T98" fmla="*/ 28 w 28"/>
                      <a:gd name="T99" fmla="*/ 42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96">
                        <a:moveTo>
                          <a:pt x="0" y="73"/>
                        </a:moveTo>
                        <a:lnTo>
                          <a:pt x="1" y="2"/>
                        </a:lnTo>
                        <a:lnTo>
                          <a:pt x="1" y="7"/>
                        </a:lnTo>
                        <a:lnTo>
                          <a:pt x="1" y="0"/>
                        </a:lnTo>
                        <a:lnTo>
                          <a:pt x="3" y="67"/>
                        </a:lnTo>
                        <a:lnTo>
                          <a:pt x="3" y="41"/>
                        </a:lnTo>
                        <a:lnTo>
                          <a:pt x="3" y="30"/>
                        </a:lnTo>
                        <a:lnTo>
                          <a:pt x="4" y="77"/>
                        </a:lnTo>
                        <a:lnTo>
                          <a:pt x="5" y="1"/>
                        </a:lnTo>
                        <a:lnTo>
                          <a:pt x="5" y="5"/>
                        </a:lnTo>
                        <a:lnTo>
                          <a:pt x="5" y="6"/>
                        </a:lnTo>
                        <a:lnTo>
                          <a:pt x="6" y="1"/>
                        </a:lnTo>
                        <a:lnTo>
                          <a:pt x="7" y="79"/>
                        </a:lnTo>
                        <a:lnTo>
                          <a:pt x="7" y="35"/>
                        </a:lnTo>
                        <a:lnTo>
                          <a:pt x="8" y="39"/>
                        </a:lnTo>
                        <a:lnTo>
                          <a:pt x="8" y="76"/>
                        </a:lnTo>
                        <a:lnTo>
                          <a:pt x="8" y="3"/>
                        </a:lnTo>
                        <a:lnTo>
                          <a:pt x="9" y="65"/>
                        </a:lnTo>
                        <a:lnTo>
                          <a:pt x="10" y="8"/>
                        </a:lnTo>
                        <a:lnTo>
                          <a:pt x="10" y="3"/>
                        </a:lnTo>
                        <a:lnTo>
                          <a:pt x="11" y="82"/>
                        </a:lnTo>
                        <a:lnTo>
                          <a:pt x="11" y="4"/>
                        </a:lnTo>
                        <a:lnTo>
                          <a:pt x="11" y="31"/>
                        </a:lnTo>
                        <a:lnTo>
                          <a:pt x="12" y="4"/>
                        </a:lnTo>
                        <a:lnTo>
                          <a:pt x="13" y="80"/>
                        </a:lnTo>
                        <a:lnTo>
                          <a:pt x="13" y="12"/>
                        </a:lnTo>
                        <a:lnTo>
                          <a:pt x="14" y="88"/>
                        </a:lnTo>
                        <a:lnTo>
                          <a:pt x="16" y="5"/>
                        </a:lnTo>
                        <a:lnTo>
                          <a:pt x="16" y="27"/>
                        </a:lnTo>
                        <a:lnTo>
                          <a:pt x="17" y="5"/>
                        </a:lnTo>
                        <a:lnTo>
                          <a:pt x="17" y="79"/>
                        </a:lnTo>
                        <a:lnTo>
                          <a:pt x="18" y="17"/>
                        </a:lnTo>
                        <a:lnTo>
                          <a:pt x="18" y="92"/>
                        </a:lnTo>
                        <a:lnTo>
                          <a:pt x="19" y="6"/>
                        </a:lnTo>
                        <a:lnTo>
                          <a:pt x="20" y="27"/>
                        </a:lnTo>
                        <a:lnTo>
                          <a:pt x="20" y="6"/>
                        </a:lnTo>
                        <a:lnTo>
                          <a:pt x="21" y="94"/>
                        </a:lnTo>
                        <a:lnTo>
                          <a:pt x="22" y="15"/>
                        </a:lnTo>
                        <a:lnTo>
                          <a:pt x="22" y="89"/>
                        </a:lnTo>
                        <a:lnTo>
                          <a:pt x="22" y="7"/>
                        </a:lnTo>
                        <a:lnTo>
                          <a:pt x="24" y="55"/>
                        </a:lnTo>
                        <a:lnTo>
                          <a:pt x="24" y="34"/>
                        </a:lnTo>
                        <a:lnTo>
                          <a:pt x="24" y="8"/>
                        </a:lnTo>
                        <a:lnTo>
                          <a:pt x="25" y="96"/>
                        </a:lnTo>
                        <a:lnTo>
                          <a:pt x="26" y="11"/>
                        </a:lnTo>
                        <a:lnTo>
                          <a:pt x="26" y="14"/>
                        </a:lnTo>
                        <a:lnTo>
                          <a:pt x="26" y="8"/>
                        </a:lnTo>
                        <a:lnTo>
                          <a:pt x="27" y="93"/>
                        </a:lnTo>
                        <a:lnTo>
                          <a:pt x="28" y="47"/>
                        </a:lnTo>
                        <a:lnTo>
                          <a:pt x="28" y="4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" name="Freeform 443"/>
                  <p:cNvSpPr>
                    <a:spLocks/>
                  </p:cNvSpPr>
                  <p:nvPr/>
                </p:nvSpPr>
                <p:spPr bwMode="auto">
                  <a:xfrm>
                    <a:off x="3693638" y="5835650"/>
                    <a:ext cx="42863" cy="185737"/>
                  </a:xfrm>
                  <a:custGeom>
                    <a:avLst/>
                    <a:gdLst>
                      <a:gd name="T0" fmla="*/ 0 w 27"/>
                      <a:gd name="T1" fmla="*/ 33 h 117"/>
                      <a:gd name="T2" fmla="*/ 1 w 27"/>
                      <a:gd name="T3" fmla="*/ 93 h 117"/>
                      <a:gd name="T4" fmla="*/ 2 w 27"/>
                      <a:gd name="T5" fmla="*/ 0 h 117"/>
                      <a:gd name="T6" fmla="*/ 2 w 27"/>
                      <a:gd name="T7" fmla="*/ 5 h 117"/>
                      <a:gd name="T8" fmla="*/ 2 w 27"/>
                      <a:gd name="T9" fmla="*/ 4 h 117"/>
                      <a:gd name="T10" fmla="*/ 3 w 27"/>
                      <a:gd name="T11" fmla="*/ 1 h 117"/>
                      <a:gd name="T12" fmla="*/ 4 w 27"/>
                      <a:gd name="T13" fmla="*/ 99 h 117"/>
                      <a:gd name="T14" fmla="*/ 4 w 27"/>
                      <a:gd name="T15" fmla="*/ 2 h 117"/>
                      <a:gd name="T16" fmla="*/ 4 w 27"/>
                      <a:gd name="T17" fmla="*/ 32 h 117"/>
                      <a:gd name="T18" fmla="*/ 5 w 27"/>
                      <a:gd name="T19" fmla="*/ 82 h 117"/>
                      <a:gd name="T20" fmla="*/ 5 w 27"/>
                      <a:gd name="T21" fmla="*/ 1 h 117"/>
                      <a:gd name="T22" fmla="*/ 6 w 27"/>
                      <a:gd name="T23" fmla="*/ 77 h 117"/>
                      <a:gd name="T24" fmla="*/ 6 w 27"/>
                      <a:gd name="T25" fmla="*/ 8 h 117"/>
                      <a:gd name="T26" fmla="*/ 7 w 27"/>
                      <a:gd name="T27" fmla="*/ 2 h 117"/>
                      <a:gd name="T28" fmla="*/ 7 w 27"/>
                      <a:gd name="T29" fmla="*/ 100 h 117"/>
                      <a:gd name="T30" fmla="*/ 8 w 27"/>
                      <a:gd name="T31" fmla="*/ 2 h 117"/>
                      <a:gd name="T32" fmla="*/ 8 w 27"/>
                      <a:gd name="T33" fmla="*/ 27 h 117"/>
                      <a:gd name="T34" fmla="*/ 9 w 27"/>
                      <a:gd name="T35" fmla="*/ 2 h 117"/>
                      <a:gd name="T36" fmla="*/ 10 w 27"/>
                      <a:gd name="T37" fmla="*/ 99 h 117"/>
                      <a:gd name="T38" fmla="*/ 11 w 27"/>
                      <a:gd name="T39" fmla="*/ 12 h 117"/>
                      <a:gd name="T40" fmla="*/ 12 w 27"/>
                      <a:gd name="T41" fmla="*/ 99 h 117"/>
                      <a:gd name="T42" fmla="*/ 12 w 27"/>
                      <a:gd name="T43" fmla="*/ 3 h 117"/>
                      <a:gd name="T44" fmla="*/ 12 w 27"/>
                      <a:gd name="T45" fmla="*/ 22 h 117"/>
                      <a:gd name="T46" fmla="*/ 13 w 27"/>
                      <a:gd name="T47" fmla="*/ 3 h 117"/>
                      <a:gd name="T48" fmla="*/ 14 w 27"/>
                      <a:gd name="T49" fmla="*/ 95 h 117"/>
                      <a:gd name="T50" fmla="*/ 15 w 27"/>
                      <a:gd name="T51" fmla="*/ 14 h 117"/>
                      <a:gd name="T52" fmla="*/ 15 w 27"/>
                      <a:gd name="T53" fmla="*/ 108 h 117"/>
                      <a:gd name="T54" fmla="*/ 16 w 27"/>
                      <a:gd name="T55" fmla="*/ 4 h 117"/>
                      <a:gd name="T56" fmla="*/ 17 w 27"/>
                      <a:gd name="T57" fmla="*/ 28 h 117"/>
                      <a:gd name="T58" fmla="*/ 17 w 27"/>
                      <a:gd name="T59" fmla="*/ 4 h 117"/>
                      <a:gd name="T60" fmla="*/ 18 w 27"/>
                      <a:gd name="T61" fmla="*/ 115 h 117"/>
                      <a:gd name="T62" fmla="*/ 19 w 27"/>
                      <a:gd name="T63" fmla="*/ 7 h 117"/>
                      <a:gd name="T64" fmla="*/ 19 w 27"/>
                      <a:gd name="T65" fmla="*/ 12 h 117"/>
                      <a:gd name="T66" fmla="*/ 19 w 27"/>
                      <a:gd name="T67" fmla="*/ 90 h 117"/>
                      <a:gd name="T68" fmla="*/ 19 w 27"/>
                      <a:gd name="T69" fmla="*/ 5 h 117"/>
                      <a:gd name="T70" fmla="*/ 21 w 27"/>
                      <a:gd name="T71" fmla="*/ 51 h 117"/>
                      <a:gd name="T72" fmla="*/ 21 w 27"/>
                      <a:gd name="T73" fmla="*/ 36 h 117"/>
                      <a:gd name="T74" fmla="*/ 21 w 27"/>
                      <a:gd name="T75" fmla="*/ 117 h 117"/>
                      <a:gd name="T76" fmla="*/ 22 w 27"/>
                      <a:gd name="T77" fmla="*/ 6 h 117"/>
                      <a:gd name="T78" fmla="*/ 23 w 27"/>
                      <a:gd name="T79" fmla="*/ 9 h 117"/>
                      <a:gd name="T80" fmla="*/ 23 w 27"/>
                      <a:gd name="T81" fmla="*/ 11 h 117"/>
                      <a:gd name="T82" fmla="*/ 23 w 27"/>
                      <a:gd name="T83" fmla="*/ 6 h 117"/>
                      <a:gd name="T84" fmla="*/ 24 w 27"/>
                      <a:gd name="T85" fmla="*/ 113 h 117"/>
                      <a:gd name="T86" fmla="*/ 25 w 27"/>
                      <a:gd name="T87" fmla="*/ 43 h 117"/>
                      <a:gd name="T88" fmla="*/ 25 w 27"/>
                      <a:gd name="T89" fmla="*/ 44 h 117"/>
                      <a:gd name="T90" fmla="*/ 26 w 27"/>
                      <a:gd name="T91" fmla="*/ 111 h 117"/>
                      <a:gd name="T92" fmla="*/ 27 w 27"/>
                      <a:gd name="T93" fmla="*/ 7 h 117"/>
                      <a:gd name="T94" fmla="*/ 27 w 27"/>
                      <a:gd name="T95" fmla="*/ 76 h 117"/>
                      <a:gd name="T96" fmla="*/ 27 w 27"/>
                      <a:gd name="T97" fmla="*/ 13 h 117"/>
                      <a:gd name="T98" fmla="*/ 27 w 27"/>
                      <a:gd name="T99" fmla="*/ 8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117">
                        <a:moveTo>
                          <a:pt x="0" y="33"/>
                        </a:moveTo>
                        <a:lnTo>
                          <a:pt x="1" y="93"/>
                        </a:lnTo>
                        <a:lnTo>
                          <a:pt x="2" y="0"/>
                        </a:lnTo>
                        <a:lnTo>
                          <a:pt x="2" y="5"/>
                        </a:lnTo>
                        <a:lnTo>
                          <a:pt x="2" y="4"/>
                        </a:lnTo>
                        <a:lnTo>
                          <a:pt x="3" y="1"/>
                        </a:lnTo>
                        <a:lnTo>
                          <a:pt x="4" y="99"/>
                        </a:lnTo>
                        <a:lnTo>
                          <a:pt x="4" y="2"/>
                        </a:lnTo>
                        <a:lnTo>
                          <a:pt x="4" y="32"/>
                        </a:lnTo>
                        <a:lnTo>
                          <a:pt x="5" y="82"/>
                        </a:lnTo>
                        <a:lnTo>
                          <a:pt x="5" y="1"/>
                        </a:lnTo>
                        <a:lnTo>
                          <a:pt x="6" y="77"/>
                        </a:lnTo>
                        <a:lnTo>
                          <a:pt x="6" y="8"/>
                        </a:lnTo>
                        <a:lnTo>
                          <a:pt x="7" y="2"/>
                        </a:lnTo>
                        <a:lnTo>
                          <a:pt x="7" y="100"/>
                        </a:lnTo>
                        <a:lnTo>
                          <a:pt x="8" y="2"/>
                        </a:lnTo>
                        <a:lnTo>
                          <a:pt x="8" y="27"/>
                        </a:lnTo>
                        <a:lnTo>
                          <a:pt x="9" y="2"/>
                        </a:lnTo>
                        <a:lnTo>
                          <a:pt x="10" y="99"/>
                        </a:lnTo>
                        <a:lnTo>
                          <a:pt x="11" y="12"/>
                        </a:lnTo>
                        <a:lnTo>
                          <a:pt x="12" y="99"/>
                        </a:lnTo>
                        <a:lnTo>
                          <a:pt x="12" y="3"/>
                        </a:lnTo>
                        <a:lnTo>
                          <a:pt x="12" y="22"/>
                        </a:lnTo>
                        <a:lnTo>
                          <a:pt x="13" y="3"/>
                        </a:lnTo>
                        <a:lnTo>
                          <a:pt x="14" y="95"/>
                        </a:lnTo>
                        <a:lnTo>
                          <a:pt x="15" y="14"/>
                        </a:lnTo>
                        <a:lnTo>
                          <a:pt x="15" y="108"/>
                        </a:lnTo>
                        <a:lnTo>
                          <a:pt x="16" y="4"/>
                        </a:lnTo>
                        <a:lnTo>
                          <a:pt x="17" y="28"/>
                        </a:lnTo>
                        <a:lnTo>
                          <a:pt x="17" y="4"/>
                        </a:lnTo>
                        <a:lnTo>
                          <a:pt x="18" y="115"/>
                        </a:lnTo>
                        <a:lnTo>
                          <a:pt x="19" y="7"/>
                        </a:lnTo>
                        <a:lnTo>
                          <a:pt x="19" y="12"/>
                        </a:lnTo>
                        <a:lnTo>
                          <a:pt x="19" y="90"/>
                        </a:lnTo>
                        <a:lnTo>
                          <a:pt x="19" y="5"/>
                        </a:lnTo>
                        <a:lnTo>
                          <a:pt x="21" y="51"/>
                        </a:lnTo>
                        <a:lnTo>
                          <a:pt x="21" y="36"/>
                        </a:lnTo>
                        <a:lnTo>
                          <a:pt x="21" y="117"/>
                        </a:lnTo>
                        <a:lnTo>
                          <a:pt x="22" y="6"/>
                        </a:lnTo>
                        <a:lnTo>
                          <a:pt x="23" y="9"/>
                        </a:lnTo>
                        <a:lnTo>
                          <a:pt x="23" y="11"/>
                        </a:lnTo>
                        <a:lnTo>
                          <a:pt x="23" y="6"/>
                        </a:lnTo>
                        <a:lnTo>
                          <a:pt x="24" y="113"/>
                        </a:lnTo>
                        <a:lnTo>
                          <a:pt x="25" y="43"/>
                        </a:lnTo>
                        <a:lnTo>
                          <a:pt x="25" y="44"/>
                        </a:lnTo>
                        <a:lnTo>
                          <a:pt x="26" y="111"/>
                        </a:lnTo>
                        <a:lnTo>
                          <a:pt x="27" y="7"/>
                        </a:lnTo>
                        <a:lnTo>
                          <a:pt x="27" y="76"/>
                        </a:lnTo>
                        <a:lnTo>
                          <a:pt x="27" y="13"/>
                        </a:lnTo>
                        <a:lnTo>
                          <a:pt x="27" y="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" name="Freeform 444"/>
                  <p:cNvSpPr>
                    <a:spLocks/>
                  </p:cNvSpPr>
                  <p:nvPr/>
                </p:nvSpPr>
                <p:spPr bwMode="auto">
                  <a:xfrm>
                    <a:off x="3736501" y="5848350"/>
                    <a:ext cx="30163" cy="212725"/>
                  </a:xfrm>
                  <a:custGeom>
                    <a:avLst/>
                    <a:gdLst>
                      <a:gd name="T0" fmla="*/ 0 w 19"/>
                      <a:gd name="T1" fmla="*/ 0 h 134"/>
                      <a:gd name="T2" fmla="*/ 2 w 19"/>
                      <a:gd name="T3" fmla="*/ 114 h 134"/>
                      <a:gd name="T4" fmla="*/ 2 w 19"/>
                      <a:gd name="T5" fmla="*/ 0 h 134"/>
                      <a:gd name="T6" fmla="*/ 2 w 19"/>
                      <a:gd name="T7" fmla="*/ 29 h 134"/>
                      <a:gd name="T8" fmla="*/ 3 w 19"/>
                      <a:gd name="T9" fmla="*/ 0 h 134"/>
                      <a:gd name="T10" fmla="*/ 4 w 19"/>
                      <a:gd name="T11" fmla="*/ 91 h 134"/>
                      <a:gd name="T12" fmla="*/ 4 w 19"/>
                      <a:gd name="T13" fmla="*/ 8 h 134"/>
                      <a:gd name="T14" fmla="*/ 5 w 19"/>
                      <a:gd name="T15" fmla="*/ 124 h 134"/>
                      <a:gd name="T16" fmla="*/ 6 w 19"/>
                      <a:gd name="T17" fmla="*/ 1 h 134"/>
                      <a:gd name="T18" fmla="*/ 6 w 19"/>
                      <a:gd name="T19" fmla="*/ 24 h 134"/>
                      <a:gd name="T20" fmla="*/ 7 w 19"/>
                      <a:gd name="T21" fmla="*/ 1 h 134"/>
                      <a:gd name="T22" fmla="*/ 7 w 19"/>
                      <a:gd name="T23" fmla="*/ 84 h 134"/>
                      <a:gd name="T24" fmla="*/ 8 w 19"/>
                      <a:gd name="T25" fmla="*/ 13 h 134"/>
                      <a:gd name="T26" fmla="*/ 8 w 19"/>
                      <a:gd name="T27" fmla="*/ 125 h 134"/>
                      <a:gd name="T28" fmla="*/ 9 w 19"/>
                      <a:gd name="T29" fmla="*/ 1 h 134"/>
                      <a:gd name="T30" fmla="*/ 10 w 19"/>
                      <a:gd name="T31" fmla="*/ 22 h 134"/>
                      <a:gd name="T32" fmla="*/ 11 w 19"/>
                      <a:gd name="T33" fmla="*/ 1 h 134"/>
                      <a:gd name="T34" fmla="*/ 12 w 19"/>
                      <a:gd name="T35" fmla="*/ 117 h 134"/>
                      <a:gd name="T36" fmla="*/ 13 w 19"/>
                      <a:gd name="T37" fmla="*/ 11 h 134"/>
                      <a:gd name="T38" fmla="*/ 13 w 19"/>
                      <a:gd name="T39" fmla="*/ 111 h 134"/>
                      <a:gd name="T40" fmla="*/ 14 w 19"/>
                      <a:gd name="T41" fmla="*/ 2 h 134"/>
                      <a:gd name="T42" fmla="*/ 14 w 19"/>
                      <a:gd name="T43" fmla="*/ 55 h 134"/>
                      <a:gd name="T44" fmla="*/ 14 w 19"/>
                      <a:gd name="T45" fmla="*/ 29 h 134"/>
                      <a:gd name="T46" fmla="*/ 15 w 19"/>
                      <a:gd name="T47" fmla="*/ 3 h 134"/>
                      <a:gd name="T48" fmla="*/ 16 w 19"/>
                      <a:gd name="T49" fmla="*/ 127 h 134"/>
                      <a:gd name="T50" fmla="*/ 16 w 19"/>
                      <a:gd name="T51" fmla="*/ 6 h 134"/>
                      <a:gd name="T52" fmla="*/ 17 w 19"/>
                      <a:gd name="T53" fmla="*/ 10 h 134"/>
                      <a:gd name="T54" fmla="*/ 17 w 19"/>
                      <a:gd name="T55" fmla="*/ 3 h 134"/>
                      <a:gd name="T56" fmla="*/ 18 w 19"/>
                      <a:gd name="T57" fmla="*/ 97 h 134"/>
                      <a:gd name="T58" fmla="*/ 19 w 19"/>
                      <a:gd name="T59" fmla="*/ 45 h 134"/>
                      <a:gd name="T60" fmla="*/ 19 w 19"/>
                      <a:gd name="T61" fmla="*/ 36 h 134"/>
                      <a:gd name="T62" fmla="*/ 19 w 19"/>
                      <a:gd name="T63" fmla="*/ 134 h 1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19" h="134">
                        <a:moveTo>
                          <a:pt x="0" y="0"/>
                        </a:moveTo>
                        <a:lnTo>
                          <a:pt x="2" y="114"/>
                        </a:lnTo>
                        <a:lnTo>
                          <a:pt x="2" y="0"/>
                        </a:lnTo>
                        <a:lnTo>
                          <a:pt x="2" y="29"/>
                        </a:lnTo>
                        <a:lnTo>
                          <a:pt x="3" y="0"/>
                        </a:lnTo>
                        <a:lnTo>
                          <a:pt x="4" y="91"/>
                        </a:lnTo>
                        <a:lnTo>
                          <a:pt x="4" y="8"/>
                        </a:lnTo>
                        <a:lnTo>
                          <a:pt x="5" y="124"/>
                        </a:lnTo>
                        <a:lnTo>
                          <a:pt x="6" y="1"/>
                        </a:lnTo>
                        <a:lnTo>
                          <a:pt x="6" y="24"/>
                        </a:lnTo>
                        <a:lnTo>
                          <a:pt x="7" y="1"/>
                        </a:lnTo>
                        <a:lnTo>
                          <a:pt x="7" y="84"/>
                        </a:lnTo>
                        <a:lnTo>
                          <a:pt x="8" y="13"/>
                        </a:lnTo>
                        <a:lnTo>
                          <a:pt x="8" y="125"/>
                        </a:lnTo>
                        <a:lnTo>
                          <a:pt x="9" y="1"/>
                        </a:lnTo>
                        <a:lnTo>
                          <a:pt x="10" y="22"/>
                        </a:lnTo>
                        <a:lnTo>
                          <a:pt x="11" y="1"/>
                        </a:lnTo>
                        <a:lnTo>
                          <a:pt x="12" y="117"/>
                        </a:lnTo>
                        <a:lnTo>
                          <a:pt x="13" y="11"/>
                        </a:lnTo>
                        <a:lnTo>
                          <a:pt x="13" y="111"/>
                        </a:lnTo>
                        <a:lnTo>
                          <a:pt x="14" y="2"/>
                        </a:lnTo>
                        <a:lnTo>
                          <a:pt x="14" y="55"/>
                        </a:lnTo>
                        <a:lnTo>
                          <a:pt x="14" y="29"/>
                        </a:lnTo>
                        <a:lnTo>
                          <a:pt x="15" y="3"/>
                        </a:lnTo>
                        <a:lnTo>
                          <a:pt x="16" y="127"/>
                        </a:lnTo>
                        <a:lnTo>
                          <a:pt x="16" y="6"/>
                        </a:lnTo>
                        <a:lnTo>
                          <a:pt x="17" y="10"/>
                        </a:lnTo>
                        <a:lnTo>
                          <a:pt x="17" y="3"/>
                        </a:lnTo>
                        <a:lnTo>
                          <a:pt x="18" y="97"/>
                        </a:lnTo>
                        <a:lnTo>
                          <a:pt x="19" y="45"/>
                        </a:lnTo>
                        <a:lnTo>
                          <a:pt x="19" y="36"/>
                        </a:lnTo>
                        <a:lnTo>
                          <a:pt x="19" y="1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" name="Freeform 445"/>
                  <p:cNvSpPr>
                    <a:spLocks/>
                  </p:cNvSpPr>
                  <p:nvPr/>
                </p:nvSpPr>
                <p:spPr bwMode="auto">
                  <a:xfrm>
                    <a:off x="3766663" y="5854700"/>
                    <a:ext cx="4763" cy="206375"/>
                  </a:xfrm>
                  <a:custGeom>
                    <a:avLst/>
                    <a:gdLst>
                      <a:gd name="T0" fmla="*/ 0 w 3"/>
                      <a:gd name="T1" fmla="*/ 130 h 130"/>
                      <a:gd name="T2" fmla="*/ 1 w 3"/>
                      <a:gd name="T3" fmla="*/ 0 h 130"/>
                      <a:gd name="T4" fmla="*/ 2 w 3"/>
                      <a:gd name="T5" fmla="*/ 4 h 130"/>
                      <a:gd name="T6" fmla="*/ 2 w 3"/>
                      <a:gd name="T7" fmla="*/ 4 h 130"/>
                      <a:gd name="T8" fmla="*/ 2 w 3"/>
                      <a:gd name="T9" fmla="*/ 0 h 130"/>
                      <a:gd name="T10" fmla="*/ 3 w 3"/>
                      <a:gd name="T11" fmla="*/ 130 h 1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130">
                        <a:moveTo>
                          <a:pt x="0" y="130"/>
                        </a:moveTo>
                        <a:lnTo>
                          <a:pt x="1" y="0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0"/>
                        </a:lnTo>
                        <a:lnTo>
                          <a:pt x="3" y="13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" name="Freeform 446"/>
                  <p:cNvSpPr>
                    <a:spLocks/>
                  </p:cNvSpPr>
                  <p:nvPr/>
                </p:nvSpPr>
                <p:spPr bwMode="auto">
                  <a:xfrm>
                    <a:off x="3773013" y="5856287"/>
                    <a:ext cx="11113" cy="204787"/>
                  </a:xfrm>
                  <a:custGeom>
                    <a:avLst/>
                    <a:gdLst>
                      <a:gd name="T0" fmla="*/ 0 w 7"/>
                      <a:gd name="T1" fmla="*/ 129 h 129"/>
                      <a:gd name="T2" fmla="*/ 0 w 7"/>
                      <a:gd name="T3" fmla="*/ 0 h 129"/>
                      <a:gd name="T4" fmla="*/ 0 w 7"/>
                      <a:gd name="T5" fmla="*/ 33 h 129"/>
                      <a:gd name="T6" fmla="*/ 0 w 7"/>
                      <a:gd name="T7" fmla="*/ 99 h 129"/>
                      <a:gd name="T8" fmla="*/ 1 w 7"/>
                      <a:gd name="T9" fmla="*/ 0 h 129"/>
                      <a:gd name="T10" fmla="*/ 2 w 7"/>
                      <a:gd name="T11" fmla="*/ 77 h 129"/>
                      <a:gd name="T12" fmla="*/ 2 w 7"/>
                      <a:gd name="T13" fmla="*/ 6 h 129"/>
                      <a:gd name="T14" fmla="*/ 2 w 7"/>
                      <a:gd name="T15" fmla="*/ 0 h 129"/>
                      <a:gd name="T16" fmla="*/ 3 w 7"/>
                      <a:gd name="T17" fmla="*/ 121 h 129"/>
                      <a:gd name="T18" fmla="*/ 4 w 7"/>
                      <a:gd name="T19" fmla="*/ 0 h 129"/>
                      <a:gd name="T20" fmla="*/ 4 w 7"/>
                      <a:gd name="T21" fmla="*/ 28 h 129"/>
                      <a:gd name="T22" fmla="*/ 5 w 7"/>
                      <a:gd name="T23" fmla="*/ 0 h 129"/>
                      <a:gd name="T24" fmla="*/ 6 w 7"/>
                      <a:gd name="T25" fmla="*/ 107 h 129"/>
                      <a:gd name="T26" fmla="*/ 6 w 7"/>
                      <a:gd name="T27" fmla="*/ 9 h 129"/>
                      <a:gd name="T28" fmla="*/ 7 w 7"/>
                      <a:gd name="T29" fmla="*/ 129 h 1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" h="129">
                        <a:moveTo>
                          <a:pt x="0" y="129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  <a:lnTo>
                          <a:pt x="0" y="99"/>
                        </a:lnTo>
                        <a:lnTo>
                          <a:pt x="1" y="0"/>
                        </a:lnTo>
                        <a:lnTo>
                          <a:pt x="2" y="77"/>
                        </a:lnTo>
                        <a:lnTo>
                          <a:pt x="2" y="6"/>
                        </a:lnTo>
                        <a:lnTo>
                          <a:pt x="2" y="0"/>
                        </a:lnTo>
                        <a:lnTo>
                          <a:pt x="3" y="121"/>
                        </a:lnTo>
                        <a:lnTo>
                          <a:pt x="4" y="0"/>
                        </a:lnTo>
                        <a:lnTo>
                          <a:pt x="4" y="28"/>
                        </a:lnTo>
                        <a:lnTo>
                          <a:pt x="5" y="0"/>
                        </a:lnTo>
                        <a:lnTo>
                          <a:pt x="6" y="107"/>
                        </a:lnTo>
                        <a:lnTo>
                          <a:pt x="6" y="9"/>
                        </a:lnTo>
                        <a:lnTo>
                          <a:pt x="7" y="12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" name="Freeform 447"/>
                  <p:cNvSpPr>
                    <a:spLocks/>
                  </p:cNvSpPr>
                  <p:nvPr/>
                </p:nvSpPr>
                <p:spPr bwMode="auto">
                  <a:xfrm>
                    <a:off x="3784126" y="5857875"/>
                    <a:ext cx="4763" cy="203200"/>
                  </a:xfrm>
                  <a:custGeom>
                    <a:avLst/>
                    <a:gdLst>
                      <a:gd name="T0" fmla="*/ 0 w 3"/>
                      <a:gd name="T1" fmla="*/ 128 h 128"/>
                      <a:gd name="T2" fmla="*/ 0 w 3"/>
                      <a:gd name="T3" fmla="*/ 1 h 128"/>
                      <a:gd name="T4" fmla="*/ 1 w 3"/>
                      <a:gd name="T5" fmla="*/ 18 h 128"/>
                      <a:gd name="T6" fmla="*/ 1 w 3"/>
                      <a:gd name="T7" fmla="*/ 0 h 128"/>
                      <a:gd name="T8" fmla="*/ 2 w 3"/>
                      <a:gd name="T9" fmla="*/ 95 h 128"/>
                      <a:gd name="T10" fmla="*/ 3 w 3"/>
                      <a:gd name="T11" fmla="*/ 11 h 128"/>
                      <a:gd name="T12" fmla="*/ 3 w 3"/>
                      <a:gd name="T13" fmla="*/ 128 h 1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3" h="128">
                        <a:moveTo>
                          <a:pt x="0" y="128"/>
                        </a:moveTo>
                        <a:lnTo>
                          <a:pt x="0" y="1"/>
                        </a:lnTo>
                        <a:lnTo>
                          <a:pt x="1" y="18"/>
                        </a:lnTo>
                        <a:lnTo>
                          <a:pt x="1" y="0"/>
                        </a:lnTo>
                        <a:lnTo>
                          <a:pt x="2" y="95"/>
                        </a:lnTo>
                        <a:lnTo>
                          <a:pt x="3" y="11"/>
                        </a:lnTo>
                        <a:lnTo>
                          <a:pt x="3" y="12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" name="Freeform 448"/>
                  <p:cNvSpPr>
                    <a:spLocks/>
                  </p:cNvSpPr>
                  <p:nvPr/>
                </p:nvSpPr>
                <p:spPr bwMode="auto">
                  <a:xfrm>
                    <a:off x="3790476" y="5859462"/>
                    <a:ext cx="4763" cy="201612"/>
                  </a:xfrm>
                  <a:custGeom>
                    <a:avLst/>
                    <a:gdLst>
                      <a:gd name="T0" fmla="*/ 0 w 3"/>
                      <a:gd name="T1" fmla="*/ 127 h 127"/>
                      <a:gd name="T2" fmla="*/ 0 w 3"/>
                      <a:gd name="T3" fmla="*/ 0 h 127"/>
                      <a:gd name="T4" fmla="*/ 1 w 3"/>
                      <a:gd name="T5" fmla="*/ 22 h 127"/>
                      <a:gd name="T6" fmla="*/ 2 w 3"/>
                      <a:gd name="T7" fmla="*/ 0 h 127"/>
                      <a:gd name="T8" fmla="*/ 3 w 3"/>
                      <a:gd name="T9" fmla="*/ 127 h 1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127">
                        <a:moveTo>
                          <a:pt x="0" y="127"/>
                        </a:moveTo>
                        <a:lnTo>
                          <a:pt x="0" y="0"/>
                        </a:lnTo>
                        <a:lnTo>
                          <a:pt x="1" y="22"/>
                        </a:lnTo>
                        <a:lnTo>
                          <a:pt x="2" y="0"/>
                        </a:lnTo>
                        <a:lnTo>
                          <a:pt x="3" y="12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" name="Freeform 449"/>
                  <p:cNvSpPr>
                    <a:spLocks/>
                  </p:cNvSpPr>
                  <p:nvPr/>
                </p:nvSpPr>
                <p:spPr bwMode="auto">
                  <a:xfrm>
                    <a:off x="3795238" y="5861050"/>
                    <a:ext cx="11113" cy="200025"/>
                  </a:xfrm>
                  <a:custGeom>
                    <a:avLst/>
                    <a:gdLst>
                      <a:gd name="T0" fmla="*/ 0 w 7"/>
                      <a:gd name="T1" fmla="*/ 126 h 126"/>
                      <a:gd name="T2" fmla="*/ 0 w 7"/>
                      <a:gd name="T3" fmla="*/ 7 h 126"/>
                      <a:gd name="T4" fmla="*/ 0 w 7"/>
                      <a:gd name="T5" fmla="*/ 101 h 126"/>
                      <a:gd name="T6" fmla="*/ 2 w 7"/>
                      <a:gd name="T7" fmla="*/ 0 h 126"/>
                      <a:gd name="T8" fmla="*/ 2 w 7"/>
                      <a:gd name="T9" fmla="*/ 49 h 126"/>
                      <a:gd name="T10" fmla="*/ 2 w 7"/>
                      <a:gd name="T11" fmla="*/ 28 h 126"/>
                      <a:gd name="T12" fmla="*/ 3 w 7"/>
                      <a:gd name="T13" fmla="*/ 0 h 126"/>
                      <a:gd name="T14" fmla="*/ 3 w 7"/>
                      <a:gd name="T15" fmla="*/ 121 h 126"/>
                      <a:gd name="T16" fmla="*/ 4 w 7"/>
                      <a:gd name="T17" fmla="*/ 3 h 126"/>
                      <a:gd name="T18" fmla="*/ 5 w 7"/>
                      <a:gd name="T19" fmla="*/ 6 h 126"/>
                      <a:gd name="T20" fmla="*/ 5 w 7"/>
                      <a:gd name="T21" fmla="*/ 0 h 126"/>
                      <a:gd name="T22" fmla="*/ 6 w 7"/>
                      <a:gd name="T23" fmla="*/ 105 h 126"/>
                      <a:gd name="T24" fmla="*/ 7 w 7"/>
                      <a:gd name="T25" fmla="*/ 40 h 126"/>
                      <a:gd name="T26" fmla="*/ 7 w 7"/>
                      <a:gd name="T27" fmla="*/ 35 h 126"/>
                      <a:gd name="T28" fmla="*/ 7 w 7"/>
                      <a:gd name="T29" fmla="*/ 126 h 1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" h="126">
                        <a:moveTo>
                          <a:pt x="0" y="126"/>
                        </a:moveTo>
                        <a:lnTo>
                          <a:pt x="0" y="7"/>
                        </a:lnTo>
                        <a:lnTo>
                          <a:pt x="0" y="101"/>
                        </a:lnTo>
                        <a:lnTo>
                          <a:pt x="2" y="0"/>
                        </a:lnTo>
                        <a:lnTo>
                          <a:pt x="2" y="49"/>
                        </a:lnTo>
                        <a:lnTo>
                          <a:pt x="2" y="28"/>
                        </a:lnTo>
                        <a:lnTo>
                          <a:pt x="3" y="0"/>
                        </a:lnTo>
                        <a:lnTo>
                          <a:pt x="3" y="121"/>
                        </a:lnTo>
                        <a:lnTo>
                          <a:pt x="4" y="3"/>
                        </a:lnTo>
                        <a:lnTo>
                          <a:pt x="5" y="6"/>
                        </a:lnTo>
                        <a:lnTo>
                          <a:pt x="5" y="0"/>
                        </a:lnTo>
                        <a:lnTo>
                          <a:pt x="6" y="105"/>
                        </a:lnTo>
                        <a:lnTo>
                          <a:pt x="7" y="40"/>
                        </a:lnTo>
                        <a:lnTo>
                          <a:pt x="7" y="35"/>
                        </a:lnTo>
                        <a:lnTo>
                          <a:pt x="7" y="12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" name="Freeform 450"/>
                  <p:cNvSpPr>
                    <a:spLocks/>
                  </p:cNvSpPr>
                  <p:nvPr/>
                </p:nvSpPr>
                <p:spPr bwMode="auto">
                  <a:xfrm>
                    <a:off x="3806351" y="5862637"/>
                    <a:ext cx="4763" cy="198437"/>
                  </a:xfrm>
                  <a:custGeom>
                    <a:avLst/>
                    <a:gdLst>
                      <a:gd name="T0" fmla="*/ 0 w 3"/>
                      <a:gd name="T1" fmla="*/ 125 h 125"/>
                      <a:gd name="T2" fmla="*/ 1 w 3"/>
                      <a:gd name="T3" fmla="*/ 0 h 125"/>
                      <a:gd name="T4" fmla="*/ 2 w 3"/>
                      <a:gd name="T5" fmla="*/ 63 h 125"/>
                      <a:gd name="T6" fmla="*/ 2 w 3"/>
                      <a:gd name="T7" fmla="*/ 5 h 125"/>
                      <a:gd name="T8" fmla="*/ 2 w 3"/>
                      <a:gd name="T9" fmla="*/ 0 h 125"/>
                      <a:gd name="T10" fmla="*/ 3 w 3"/>
                      <a:gd name="T11" fmla="*/ 125 h 1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125">
                        <a:moveTo>
                          <a:pt x="0" y="125"/>
                        </a:moveTo>
                        <a:lnTo>
                          <a:pt x="1" y="0"/>
                        </a:lnTo>
                        <a:lnTo>
                          <a:pt x="2" y="63"/>
                        </a:lnTo>
                        <a:lnTo>
                          <a:pt x="2" y="5"/>
                        </a:lnTo>
                        <a:lnTo>
                          <a:pt x="2" y="0"/>
                        </a:lnTo>
                        <a:lnTo>
                          <a:pt x="3" y="12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" name="Freeform 451"/>
                  <p:cNvSpPr>
                    <a:spLocks/>
                  </p:cNvSpPr>
                  <p:nvPr/>
                </p:nvSpPr>
                <p:spPr bwMode="auto">
                  <a:xfrm>
                    <a:off x="3812701" y="5862637"/>
                    <a:ext cx="4763" cy="198437"/>
                  </a:xfrm>
                  <a:custGeom>
                    <a:avLst/>
                    <a:gdLst>
                      <a:gd name="T0" fmla="*/ 0 w 3"/>
                      <a:gd name="T1" fmla="*/ 125 h 125"/>
                      <a:gd name="T2" fmla="*/ 0 w 3"/>
                      <a:gd name="T3" fmla="*/ 1 h 125"/>
                      <a:gd name="T4" fmla="*/ 0 w 3"/>
                      <a:gd name="T5" fmla="*/ 33 h 125"/>
                      <a:gd name="T6" fmla="*/ 0 w 3"/>
                      <a:gd name="T7" fmla="*/ 93 h 125"/>
                      <a:gd name="T8" fmla="*/ 1 w 3"/>
                      <a:gd name="T9" fmla="*/ 0 h 125"/>
                      <a:gd name="T10" fmla="*/ 2 w 3"/>
                      <a:gd name="T11" fmla="*/ 83 h 125"/>
                      <a:gd name="T12" fmla="*/ 2 w 3"/>
                      <a:gd name="T13" fmla="*/ 7 h 125"/>
                      <a:gd name="T14" fmla="*/ 3 w 3"/>
                      <a:gd name="T15" fmla="*/ 125 h 1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125">
                        <a:moveTo>
                          <a:pt x="0" y="125"/>
                        </a:moveTo>
                        <a:lnTo>
                          <a:pt x="0" y="1"/>
                        </a:lnTo>
                        <a:lnTo>
                          <a:pt x="0" y="33"/>
                        </a:lnTo>
                        <a:lnTo>
                          <a:pt x="0" y="93"/>
                        </a:lnTo>
                        <a:lnTo>
                          <a:pt x="1" y="0"/>
                        </a:lnTo>
                        <a:lnTo>
                          <a:pt x="2" y="83"/>
                        </a:lnTo>
                        <a:lnTo>
                          <a:pt x="2" y="7"/>
                        </a:lnTo>
                        <a:lnTo>
                          <a:pt x="3" y="12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" name="Freeform 452"/>
                  <p:cNvSpPr>
                    <a:spLocks/>
                  </p:cNvSpPr>
                  <p:nvPr/>
                </p:nvSpPr>
                <p:spPr bwMode="auto">
                  <a:xfrm>
                    <a:off x="3817463" y="5864225"/>
                    <a:ext cx="11113" cy="196850"/>
                  </a:xfrm>
                  <a:custGeom>
                    <a:avLst/>
                    <a:gdLst>
                      <a:gd name="T0" fmla="*/ 0 w 7"/>
                      <a:gd name="T1" fmla="*/ 124 h 124"/>
                      <a:gd name="T2" fmla="*/ 1 w 7"/>
                      <a:gd name="T3" fmla="*/ 0 h 124"/>
                      <a:gd name="T4" fmla="*/ 1 w 7"/>
                      <a:gd name="T5" fmla="*/ 26 h 124"/>
                      <a:gd name="T6" fmla="*/ 2 w 7"/>
                      <a:gd name="T7" fmla="*/ 0 h 124"/>
                      <a:gd name="T8" fmla="*/ 2 w 7"/>
                      <a:gd name="T9" fmla="*/ 74 h 124"/>
                      <a:gd name="T10" fmla="*/ 3 w 7"/>
                      <a:gd name="T11" fmla="*/ 14 h 124"/>
                      <a:gd name="T12" fmla="*/ 3 w 7"/>
                      <a:gd name="T13" fmla="*/ 114 h 124"/>
                      <a:gd name="T14" fmla="*/ 4 w 7"/>
                      <a:gd name="T15" fmla="*/ 123 h 124"/>
                      <a:gd name="T16" fmla="*/ 4 w 7"/>
                      <a:gd name="T17" fmla="*/ 1 h 124"/>
                      <a:gd name="T18" fmla="*/ 5 w 7"/>
                      <a:gd name="T19" fmla="*/ 19 h 124"/>
                      <a:gd name="T20" fmla="*/ 5 w 7"/>
                      <a:gd name="T21" fmla="*/ 0 h 124"/>
                      <a:gd name="T22" fmla="*/ 6 w 7"/>
                      <a:gd name="T23" fmla="*/ 99 h 124"/>
                      <a:gd name="T24" fmla="*/ 7 w 7"/>
                      <a:gd name="T25" fmla="*/ 11 h 124"/>
                      <a:gd name="T26" fmla="*/ 7 w 7"/>
                      <a:gd name="T27" fmla="*/ 124 h 1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" h="124">
                        <a:moveTo>
                          <a:pt x="0" y="124"/>
                        </a:moveTo>
                        <a:lnTo>
                          <a:pt x="1" y="0"/>
                        </a:lnTo>
                        <a:lnTo>
                          <a:pt x="1" y="26"/>
                        </a:lnTo>
                        <a:lnTo>
                          <a:pt x="2" y="0"/>
                        </a:lnTo>
                        <a:lnTo>
                          <a:pt x="2" y="74"/>
                        </a:lnTo>
                        <a:lnTo>
                          <a:pt x="3" y="14"/>
                        </a:lnTo>
                        <a:lnTo>
                          <a:pt x="3" y="114"/>
                        </a:lnTo>
                        <a:lnTo>
                          <a:pt x="4" y="123"/>
                        </a:lnTo>
                        <a:lnTo>
                          <a:pt x="4" y="1"/>
                        </a:lnTo>
                        <a:lnTo>
                          <a:pt x="5" y="19"/>
                        </a:lnTo>
                        <a:lnTo>
                          <a:pt x="5" y="0"/>
                        </a:lnTo>
                        <a:lnTo>
                          <a:pt x="6" y="99"/>
                        </a:lnTo>
                        <a:lnTo>
                          <a:pt x="7" y="11"/>
                        </a:lnTo>
                        <a:lnTo>
                          <a:pt x="7" y="12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" name="Freeform 453"/>
                  <p:cNvSpPr>
                    <a:spLocks/>
                  </p:cNvSpPr>
                  <p:nvPr/>
                </p:nvSpPr>
                <p:spPr bwMode="auto">
                  <a:xfrm>
                    <a:off x="3828576" y="5865812"/>
                    <a:ext cx="6350" cy="195262"/>
                  </a:xfrm>
                  <a:custGeom>
                    <a:avLst/>
                    <a:gdLst>
                      <a:gd name="T0" fmla="*/ 0 w 4"/>
                      <a:gd name="T1" fmla="*/ 123 h 123"/>
                      <a:gd name="T2" fmla="*/ 2 w 4"/>
                      <a:gd name="T3" fmla="*/ 0 h 123"/>
                      <a:gd name="T4" fmla="*/ 2 w 4"/>
                      <a:gd name="T5" fmla="*/ 23 h 123"/>
                      <a:gd name="T6" fmla="*/ 2 w 4"/>
                      <a:gd name="T7" fmla="*/ 0 h 123"/>
                      <a:gd name="T8" fmla="*/ 4 w 4"/>
                      <a:gd name="T9" fmla="*/ 123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4" h="123">
                        <a:moveTo>
                          <a:pt x="0" y="123"/>
                        </a:moveTo>
                        <a:lnTo>
                          <a:pt x="2" y="0"/>
                        </a:lnTo>
                        <a:lnTo>
                          <a:pt x="2" y="23"/>
                        </a:lnTo>
                        <a:lnTo>
                          <a:pt x="2" y="0"/>
                        </a:lnTo>
                        <a:lnTo>
                          <a:pt x="4" y="12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" name="Freeform 454"/>
                  <p:cNvSpPr>
                    <a:spLocks/>
                  </p:cNvSpPr>
                  <p:nvPr/>
                </p:nvSpPr>
                <p:spPr bwMode="auto">
                  <a:xfrm>
                    <a:off x="3834926" y="5865812"/>
                    <a:ext cx="11113" cy="195262"/>
                  </a:xfrm>
                  <a:custGeom>
                    <a:avLst/>
                    <a:gdLst>
                      <a:gd name="T0" fmla="*/ 0 w 7"/>
                      <a:gd name="T1" fmla="*/ 123 h 123"/>
                      <a:gd name="T2" fmla="*/ 0 w 7"/>
                      <a:gd name="T3" fmla="*/ 2 h 123"/>
                      <a:gd name="T4" fmla="*/ 0 w 7"/>
                      <a:gd name="T5" fmla="*/ 8 h 123"/>
                      <a:gd name="T6" fmla="*/ 0 w 7"/>
                      <a:gd name="T7" fmla="*/ 98 h 123"/>
                      <a:gd name="T8" fmla="*/ 2 w 7"/>
                      <a:gd name="T9" fmla="*/ 0 h 123"/>
                      <a:gd name="T10" fmla="*/ 2 w 7"/>
                      <a:gd name="T11" fmla="*/ 49 h 123"/>
                      <a:gd name="T12" fmla="*/ 2 w 7"/>
                      <a:gd name="T13" fmla="*/ 29 h 123"/>
                      <a:gd name="T14" fmla="*/ 3 w 7"/>
                      <a:gd name="T15" fmla="*/ 1 h 123"/>
                      <a:gd name="T16" fmla="*/ 3 w 7"/>
                      <a:gd name="T17" fmla="*/ 118 h 123"/>
                      <a:gd name="T18" fmla="*/ 5 w 7"/>
                      <a:gd name="T19" fmla="*/ 4 h 123"/>
                      <a:gd name="T20" fmla="*/ 5 w 7"/>
                      <a:gd name="T21" fmla="*/ 6 h 123"/>
                      <a:gd name="T22" fmla="*/ 5 w 7"/>
                      <a:gd name="T23" fmla="*/ 1 h 123"/>
                      <a:gd name="T24" fmla="*/ 6 w 7"/>
                      <a:gd name="T25" fmla="*/ 102 h 123"/>
                      <a:gd name="T26" fmla="*/ 7 w 7"/>
                      <a:gd name="T27" fmla="*/ 3 h 123"/>
                      <a:gd name="T28" fmla="*/ 7 w 7"/>
                      <a:gd name="T29" fmla="*/ 41 h 123"/>
                      <a:gd name="T30" fmla="*/ 7 w 7"/>
                      <a:gd name="T31" fmla="*/ 123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7" h="123">
                        <a:moveTo>
                          <a:pt x="0" y="123"/>
                        </a:moveTo>
                        <a:lnTo>
                          <a:pt x="0" y="2"/>
                        </a:lnTo>
                        <a:lnTo>
                          <a:pt x="0" y="8"/>
                        </a:lnTo>
                        <a:lnTo>
                          <a:pt x="0" y="98"/>
                        </a:lnTo>
                        <a:lnTo>
                          <a:pt x="2" y="0"/>
                        </a:lnTo>
                        <a:lnTo>
                          <a:pt x="2" y="49"/>
                        </a:lnTo>
                        <a:lnTo>
                          <a:pt x="2" y="29"/>
                        </a:lnTo>
                        <a:lnTo>
                          <a:pt x="3" y="1"/>
                        </a:lnTo>
                        <a:lnTo>
                          <a:pt x="3" y="118"/>
                        </a:lnTo>
                        <a:lnTo>
                          <a:pt x="5" y="4"/>
                        </a:lnTo>
                        <a:lnTo>
                          <a:pt x="5" y="6"/>
                        </a:lnTo>
                        <a:lnTo>
                          <a:pt x="5" y="1"/>
                        </a:lnTo>
                        <a:lnTo>
                          <a:pt x="6" y="102"/>
                        </a:lnTo>
                        <a:lnTo>
                          <a:pt x="7" y="3"/>
                        </a:lnTo>
                        <a:lnTo>
                          <a:pt x="7" y="41"/>
                        </a:lnTo>
                        <a:lnTo>
                          <a:pt x="7" y="12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" name="Freeform 455"/>
                  <p:cNvSpPr>
                    <a:spLocks/>
                  </p:cNvSpPr>
                  <p:nvPr/>
                </p:nvSpPr>
                <p:spPr bwMode="auto">
                  <a:xfrm>
                    <a:off x="3846038" y="5867400"/>
                    <a:ext cx="4763" cy="193675"/>
                  </a:xfrm>
                  <a:custGeom>
                    <a:avLst/>
                    <a:gdLst>
                      <a:gd name="T0" fmla="*/ 0 w 3"/>
                      <a:gd name="T1" fmla="*/ 122 h 122"/>
                      <a:gd name="T2" fmla="*/ 1 w 3"/>
                      <a:gd name="T3" fmla="*/ 0 h 122"/>
                      <a:gd name="T4" fmla="*/ 2 w 3"/>
                      <a:gd name="T5" fmla="*/ 62 h 122"/>
                      <a:gd name="T6" fmla="*/ 2 w 3"/>
                      <a:gd name="T7" fmla="*/ 4 h 122"/>
                      <a:gd name="T8" fmla="*/ 2 w 3"/>
                      <a:gd name="T9" fmla="*/ 0 h 122"/>
                      <a:gd name="T10" fmla="*/ 3 w 3"/>
                      <a:gd name="T11" fmla="*/ 122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122">
                        <a:moveTo>
                          <a:pt x="0" y="122"/>
                        </a:moveTo>
                        <a:lnTo>
                          <a:pt x="1" y="0"/>
                        </a:lnTo>
                        <a:lnTo>
                          <a:pt x="2" y="62"/>
                        </a:lnTo>
                        <a:lnTo>
                          <a:pt x="2" y="4"/>
                        </a:lnTo>
                        <a:lnTo>
                          <a:pt x="2" y="0"/>
                        </a:lnTo>
                        <a:lnTo>
                          <a:pt x="3" y="12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2" name="Freeform 456"/>
                  <p:cNvSpPr>
                    <a:spLocks/>
                  </p:cNvSpPr>
                  <p:nvPr/>
                </p:nvSpPr>
                <p:spPr bwMode="auto">
                  <a:xfrm>
                    <a:off x="3850801" y="5864225"/>
                    <a:ext cx="41275" cy="196850"/>
                  </a:xfrm>
                  <a:custGeom>
                    <a:avLst/>
                    <a:gdLst>
                      <a:gd name="T0" fmla="*/ 0 w 26"/>
                      <a:gd name="T1" fmla="*/ 124 h 124"/>
                      <a:gd name="T2" fmla="*/ 0 w 26"/>
                      <a:gd name="T3" fmla="*/ 3 h 124"/>
                      <a:gd name="T4" fmla="*/ 1 w 26"/>
                      <a:gd name="T5" fmla="*/ 35 h 124"/>
                      <a:gd name="T6" fmla="*/ 1 w 26"/>
                      <a:gd name="T7" fmla="*/ 93 h 124"/>
                      <a:gd name="T8" fmla="*/ 2 w 26"/>
                      <a:gd name="T9" fmla="*/ 2 h 124"/>
                      <a:gd name="T10" fmla="*/ 3 w 26"/>
                      <a:gd name="T11" fmla="*/ 79 h 124"/>
                      <a:gd name="T12" fmla="*/ 3 w 26"/>
                      <a:gd name="T13" fmla="*/ 9 h 124"/>
                      <a:gd name="T14" fmla="*/ 4 w 26"/>
                      <a:gd name="T15" fmla="*/ 2 h 124"/>
                      <a:gd name="T16" fmla="*/ 4 w 26"/>
                      <a:gd name="T17" fmla="*/ 112 h 124"/>
                      <a:gd name="T18" fmla="*/ 5 w 26"/>
                      <a:gd name="T19" fmla="*/ 16 h 124"/>
                      <a:gd name="T20" fmla="*/ 5 w 26"/>
                      <a:gd name="T21" fmla="*/ 2 h 124"/>
                      <a:gd name="T22" fmla="*/ 6 w 26"/>
                      <a:gd name="T23" fmla="*/ 73 h 124"/>
                      <a:gd name="T24" fmla="*/ 6 w 26"/>
                      <a:gd name="T25" fmla="*/ 2 h 124"/>
                      <a:gd name="T26" fmla="*/ 7 w 26"/>
                      <a:gd name="T27" fmla="*/ 17 h 124"/>
                      <a:gd name="T28" fmla="*/ 7 w 26"/>
                      <a:gd name="T29" fmla="*/ 97 h 124"/>
                      <a:gd name="T30" fmla="*/ 8 w 26"/>
                      <a:gd name="T31" fmla="*/ 109 h 124"/>
                      <a:gd name="T32" fmla="*/ 8 w 26"/>
                      <a:gd name="T33" fmla="*/ 3 h 124"/>
                      <a:gd name="T34" fmla="*/ 9 w 26"/>
                      <a:gd name="T35" fmla="*/ 19 h 124"/>
                      <a:gd name="T36" fmla="*/ 9 w 26"/>
                      <a:gd name="T37" fmla="*/ 2 h 124"/>
                      <a:gd name="T38" fmla="*/ 10 w 26"/>
                      <a:gd name="T39" fmla="*/ 85 h 124"/>
                      <a:gd name="T40" fmla="*/ 11 w 26"/>
                      <a:gd name="T41" fmla="*/ 14 h 124"/>
                      <a:gd name="T42" fmla="*/ 11 w 26"/>
                      <a:gd name="T43" fmla="*/ 105 h 124"/>
                      <a:gd name="T44" fmla="*/ 13 w 26"/>
                      <a:gd name="T45" fmla="*/ 2 h 124"/>
                      <a:gd name="T46" fmla="*/ 13 w 26"/>
                      <a:gd name="T47" fmla="*/ 64 h 124"/>
                      <a:gd name="T48" fmla="*/ 13 w 26"/>
                      <a:gd name="T49" fmla="*/ 23 h 124"/>
                      <a:gd name="T50" fmla="*/ 13 w 26"/>
                      <a:gd name="T51" fmla="*/ 2 h 124"/>
                      <a:gd name="T52" fmla="*/ 15 w 26"/>
                      <a:gd name="T53" fmla="*/ 95 h 124"/>
                      <a:gd name="T54" fmla="*/ 15 w 26"/>
                      <a:gd name="T55" fmla="*/ 3 h 124"/>
                      <a:gd name="T56" fmla="*/ 15 w 26"/>
                      <a:gd name="T57" fmla="*/ 11 h 124"/>
                      <a:gd name="T58" fmla="*/ 15 w 26"/>
                      <a:gd name="T59" fmla="*/ 91 h 124"/>
                      <a:gd name="T60" fmla="*/ 17 w 26"/>
                      <a:gd name="T61" fmla="*/ 2 h 124"/>
                      <a:gd name="T62" fmla="*/ 17 w 26"/>
                      <a:gd name="T63" fmla="*/ 53 h 124"/>
                      <a:gd name="T64" fmla="*/ 18 w 26"/>
                      <a:gd name="T65" fmla="*/ 27 h 124"/>
                      <a:gd name="T66" fmla="*/ 18 w 26"/>
                      <a:gd name="T67" fmla="*/ 2 h 124"/>
                      <a:gd name="T68" fmla="*/ 19 w 26"/>
                      <a:gd name="T69" fmla="*/ 89 h 124"/>
                      <a:gd name="T70" fmla="*/ 19 w 26"/>
                      <a:gd name="T71" fmla="*/ 44 h 124"/>
                      <a:gd name="T72" fmla="*/ 20 w 26"/>
                      <a:gd name="T73" fmla="*/ 4 h 124"/>
                      <a:gd name="T74" fmla="*/ 20 w 26"/>
                      <a:gd name="T75" fmla="*/ 73 h 124"/>
                      <a:gd name="T76" fmla="*/ 21 w 26"/>
                      <a:gd name="T77" fmla="*/ 1 h 124"/>
                      <a:gd name="T78" fmla="*/ 22 w 26"/>
                      <a:gd name="T79" fmla="*/ 3 h 124"/>
                      <a:gd name="T80" fmla="*/ 22 w 26"/>
                      <a:gd name="T81" fmla="*/ 43 h 124"/>
                      <a:gd name="T82" fmla="*/ 22 w 26"/>
                      <a:gd name="T83" fmla="*/ 83 h 124"/>
                      <a:gd name="T84" fmla="*/ 23 w 26"/>
                      <a:gd name="T85" fmla="*/ 1 h 124"/>
                      <a:gd name="T86" fmla="*/ 23 w 26"/>
                      <a:gd name="T87" fmla="*/ 50 h 124"/>
                      <a:gd name="T88" fmla="*/ 23 w 26"/>
                      <a:gd name="T89" fmla="*/ 4 h 124"/>
                      <a:gd name="T90" fmla="*/ 24 w 26"/>
                      <a:gd name="T91" fmla="*/ 0 h 124"/>
                      <a:gd name="T92" fmla="*/ 25 w 26"/>
                      <a:gd name="T93" fmla="*/ 74 h 124"/>
                      <a:gd name="T94" fmla="*/ 26 w 26"/>
                      <a:gd name="T95" fmla="*/ 2 h 124"/>
                      <a:gd name="T96" fmla="*/ 26 w 26"/>
                      <a:gd name="T97" fmla="*/ 35 h 124"/>
                      <a:gd name="T98" fmla="*/ 26 w 26"/>
                      <a:gd name="T99" fmla="*/ 72 h 1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6" h="124">
                        <a:moveTo>
                          <a:pt x="0" y="124"/>
                        </a:moveTo>
                        <a:lnTo>
                          <a:pt x="0" y="3"/>
                        </a:lnTo>
                        <a:lnTo>
                          <a:pt x="1" y="35"/>
                        </a:lnTo>
                        <a:lnTo>
                          <a:pt x="1" y="93"/>
                        </a:lnTo>
                        <a:lnTo>
                          <a:pt x="2" y="2"/>
                        </a:lnTo>
                        <a:lnTo>
                          <a:pt x="3" y="79"/>
                        </a:lnTo>
                        <a:lnTo>
                          <a:pt x="3" y="9"/>
                        </a:lnTo>
                        <a:lnTo>
                          <a:pt x="4" y="2"/>
                        </a:lnTo>
                        <a:lnTo>
                          <a:pt x="4" y="112"/>
                        </a:lnTo>
                        <a:lnTo>
                          <a:pt x="5" y="16"/>
                        </a:lnTo>
                        <a:lnTo>
                          <a:pt x="5" y="2"/>
                        </a:lnTo>
                        <a:lnTo>
                          <a:pt x="6" y="73"/>
                        </a:lnTo>
                        <a:lnTo>
                          <a:pt x="6" y="2"/>
                        </a:lnTo>
                        <a:lnTo>
                          <a:pt x="7" y="17"/>
                        </a:lnTo>
                        <a:lnTo>
                          <a:pt x="7" y="97"/>
                        </a:lnTo>
                        <a:lnTo>
                          <a:pt x="8" y="109"/>
                        </a:lnTo>
                        <a:lnTo>
                          <a:pt x="8" y="3"/>
                        </a:lnTo>
                        <a:lnTo>
                          <a:pt x="9" y="19"/>
                        </a:lnTo>
                        <a:lnTo>
                          <a:pt x="9" y="2"/>
                        </a:lnTo>
                        <a:lnTo>
                          <a:pt x="10" y="85"/>
                        </a:lnTo>
                        <a:lnTo>
                          <a:pt x="11" y="14"/>
                        </a:lnTo>
                        <a:lnTo>
                          <a:pt x="11" y="105"/>
                        </a:lnTo>
                        <a:lnTo>
                          <a:pt x="13" y="2"/>
                        </a:lnTo>
                        <a:lnTo>
                          <a:pt x="13" y="64"/>
                        </a:lnTo>
                        <a:lnTo>
                          <a:pt x="13" y="23"/>
                        </a:lnTo>
                        <a:lnTo>
                          <a:pt x="13" y="2"/>
                        </a:lnTo>
                        <a:lnTo>
                          <a:pt x="15" y="95"/>
                        </a:lnTo>
                        <a:lnTo>
                          <a:pt x="15" y="3"/>
                        </a:lnTo>
                        <a:lnTo>
                          <a:pt x="15" y="11"/>
                        </a:lnTo>
                        <a:lnTo>
                          <a:pt x="15" y="91"/>
                        </a:lnTo>
                        <a:lnTo>
                          <a:pt x="17" y="2"/>
                        </a:lnTo>
                        <a:lnTo>
                          <a:pt x="17" y="53"/>
                        </a:lnTo>
                        <a:lnTo>
                          <a:pt x="18" y="27"/>
                        </a:lnTo>
                        <a:lnTo>
                          <a:pt x="18" y="2"/>
                        </a:lnTo>
                        <a:lnTo>
                          <a:pt x="19" y="89"/>
                        </a:lnTo>
                        <a:lnTo>
                          <a:pt x="19" y="44"/>
                        </a:lnTo>
                        <a:lnTo>
                          <a:pt x="20" y="4"/>
                        </a:lnTo>
                        <a:lnTo>
                          <a:pt x="20" y="73"/>
                        </a:lnTo>
                        <a:lnTo>
                          <a:pt x="21" y="1"/>
                        </a:lnTo>
                        <a:lnTo>
                          <a:pt x="22" y="3"/>
                        </a:lnTo>
                        <a:lnTo>
                          <a:pt x="22" y="43"/>
                        </a:lnTo>
                        <a:lnTo>
                          <a:pt x="22" y="83"/>
                        </a:lnTo>
                        <a:lnTo>
                          <a:pt x="23" y="1"/>
                        </a:lnTo>
                        <a:lnTo>
                          <a:pt x="23" y="50"/>
                        </a:lnTo>
                        <a:lnTo>
                          <a:pt x="23" y="4"/>
                        </a:lnTo>
                        <a:lnTo>
                          <a:pt x="24" y="0"/>
                        </a:lnTo>
                        <a:lnTo>
                          <a:pt x="25" y="74"/>
                        </a:lnTo>
                        <a:lnTo>
                          <a:pt x="26" y="2"/>
                        </a:lnTo>
                        <a:lnTo>
                          <a:pt x="26" y="35"/>
                        </a:lnTo>
                        <a:lnTo>
                          <a:pt x="26" y="7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3" name="Freeform 457"/>
                  <p:cNvSpPr>
                    <a:spLocks/>
                  </p:cNvSpPr>
                  <p:nvPr/>
                </p:nvSpPr>
                <p:spPr bwMode="auto">
                  <a:xfrm>
                    <a:off x="3892076" y="5837237"/>
                    <a:ext cx="42863" cy="141287"/>
                  </a:xfrm>
                  <a:custGeom>
                    <a:avLst/>
                    <a:gdLst>
                      <a:gd name="T0" fmla="*/ 0 w 27"/>
                      <a:gd name="T1" fmla="*/ 89 h 89"/>
                      <a:gd name="T2" fmla="*/ 1 w 27"/>
                      <a:gd name="T3" fmla="*/ 17 h 89"/>
                      <a:gd name="T4" fmla="*/ 2 w 27"/>
                      <a:gd name="T5" fmla="*/ 36 h 89"/>
                      <a:gd name="T6" fmla="*/ 2 w 27"/>
                      <a:gd name="T7" fmla="*/ 71 h 89"/>
                      <a:gd name="T8" fmla="*/ 3 w 27"/>
                      <a:gd name="T9" fmla="*/ 17 h 89"/>
                      <a:gd name="T10" fmla="*/ 4 w 27"/>
                      <a:gd name="T11" fmla="*/ 84 h 89"/>
                      <a:gd name="T12" fmla="*/ 4 w 27"/>
                      <a:gd name="T13" fmla="*/ 27 h 89"/>
                      <a:gd name="T14" fmla="*/ 4 w 27"/>
                      <a:gd name="T15" fmla="*/ 17 h 89"/>
                      <a:gd name="T16" fmla="*/ 4 w 27"/>
                      <a:gd name="T17" fmla="*/ 77 h 89"/>
                      <a:gd name="T18" fmla="*/ 6 w 27"/>
                      <a:gd name="T19" fmla="*/ 15 h 89"/>
                      <a:gd name="T20" fmla="*/ 6 w 27"/>
                      <a:gd name="T21" fmla="*/ 31 h 89"/>
                      <a:gd name="T22" fmla="*/ 6 w 27"/>
                      <a:gd name="T23" fmla="*/ 71 h 89"/>
                      <a:gd name="T24" fmla="*/ 7 w 27"/>
                      <a:gd name="T25" fmla="*/ 15 h 89"/>
                      <a:gd name="T26" fmla="*/ 7 w 27"/>
                      <a:gd name="T27" fmla="*/ 76 h 89"/>
                      <a:gd name="T28" fmla="*/ 8 w 27"/>
                      <a:gd name="T29" fmla="*/ 27 h 89"/>
                      <a:gd name="T30" fmla="*/ 8 w 27"/>
                      <a:gd name="T31" fmla="*/ 14 h 89"/>
                      <a:gd name="T32" fmla="*/ 9 w 27"/>
                      <a:gd name="T33" fmla="*/ 64 h 89"/>
                      <a:gd name="T34" fmla="*/ 10 w 27"/>
                      <a:gd name="T35" fmla="*/ 14 h 89"/>
                      <a:gd name="T36" fmla="*/ 10 w 27"/>
                      <a:gd name="T37" fmla="*/ 26 h 89"/>
                      <a:gd name="T38" fmla="*/ 10 w 27"/>
                      <a:gd name="T39" fmla="*/ 68 h 89"/>
                      <a:gd name="T40" fmla="*/ 11 w 27"/>
                      <a:gd name="T41" fmla="*/ 13 h 89"/>
                      <a:gd name="T42" fmla="*/ 12 w 27"/>
                      <a:gd name="T43" fmla="*/ 61 h 89"/>
                      <a:gd name="T44" fmla="*/ 12 w 27"/>
                      <a:gd name="T45" fmla="*/ 27 h 89"/>
                      <a:gd name="T46" fmla="*/ 13 w 27"/>
                      <a:gd name="T47" fmla="*/ 59 h 89"/>
                      <a:gd name="T48" fmla="*/ 14 w 27"/>
                      <a:gd name="T49" fmla="*/ 12 h 89"/>
                      <a:gd name="T50" fmla="*/ 14 w 27"/>
                      <a:gd name="T51" fmla="*/ 21 h 89"/>
                      <a:gd name="T52" fmla="*/ 15 w 27"/>
                      <a:gd name="T53" fmla="*/ 59 h 89"/>
                      <a:gd name="T54" fmla="*/ 16 w 27"/>
                      <a:gd name="T55" fmla="*/ 10 h 89"/>
                      <a:gd name="T56" fmla="*/ 16 w 27"/>
                      <a:gd name="T57" fmla="*/ 14 h 89"/>
                      <a:gd name="T58" fmla="*/ 16 w 27"/>
                      <a:gd name="T59" fmla="*/ 49 h 89"/>
                      <a:gd name="T60" fmla="*/ 17 w 27"/>
                      <a:gd name="T61" fmla="*/ 9 h 89"/>
                      <a:gd name="T62" fmla="*/ 18 w 27"/>
                      <a:gd name="T63" fmla="*/ 51 h 89"/>
                      <a:gd name="T64" fmla="*/ 18 w 27"/>
                      <a:gd name="T65" fmla="*/ 34 h 89"/>
                      <a:gd name="T66" fmla="*/ 18 w 27"/>
                      <a:gd name="T67" fmla="*/ 9 h 89"/>
                      <a:gd name="T68" fmla="*/ 18 w 27"/>
                      <a:gd name="T69" fmla="*/ 49 h 89"/>
                      <a:gd name="T70" fmla="*/ 20 w 27"/>
                      <a:gd name="T71" fmla="*/ 7 h 89"/>
                      <a:gd name="T72" fmla="*/ 20 w 27"/>
                      <a:gd name="T73" fmla="*/ 9 h 89"/>
                      <a:gd name="T74" fmla="*/ 20 w 27"/>
                      <a:gd name="T75" fmla="*/ 38 h 89"/>
                      <a:gd name="T76" fmla="*/ 21 w 27"/>
                      <a:gd name="T77" fmla="*/ 43 h 89"/>
                      <a:gd name="T78" fmla="*/ 22 w 27"/>
                      <a:gd name="T79" fmla="*/ 5 h 89"/>
                      <a:gd name="T80" fmla="*/ 22 w 27"/>
                      <a:gd name="T81" fmla="*/ 30 h 89"/>
                      <a:gd name="T82" fmla="*/ 23 w 27"/>
                      <a:gd name="T83" fmla="*/ 6 h 89"/>
                      <a:gd name="T84" fmla="*/ 23 w 27"/>
                      <a:gd name="T85" fmla="*/ 38 h 89"/>
                      <a:gd name="T86" fmla="*/ 24 w 27"/>
                      <a:gd name="T87" fmla="*/ 2 h 89"/>
                      <a:gd name="T88" fmla="*/ 24 w 27"/>
                      <a:gd name="T89" fmla="*/ 7 h 89"/>
                      <a:gd name="T90" fmla="*/ 25 w 27"/>
                      <a:gd name="T91" fmla="*/ 4 h 89"/>
                      <a:gd name="T92" fmla="*/ 25 w 27"/>
                      <a:gd name="T93" fmla="*/ 33 h 89"/>
                      <a:gd name="T94" fmla="*/ 26 w 27"/>
                      <a:gd name="T95" fmla="*/ 0 h 89"/>
                      <a:gd name="T96" fmla="*/ 27 w 27"/>
                      <a:gd name="T97" fmla="*/ 16 h 89"/>
                      <a:gd name="T98" fmla="*/ 27 w 27"/>
                      <a:gd name="T99" fmla="*/ 24 h 8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89">
                        <a:moveTo>
                          <a:pt x="0" y="89"/>
                        </a:moveTo>
                        <a:lnTo>
                          <a:pt x="1" y="17"/>
                        </a:lnTo>
                        <a:lnTo>
                          <a:pt x="2" y="36"/>
                        </a:lnTo>
                        <a:lnTo>
                          <a:pt x="2" y="71"/>
                        </a:lnTo>
                        <a:lnTo>
                          <a:pt x="3" y="17"/>
                        </a:lnTo>
                        <a:lnTo>
                          <a:pt x="4" y="84"/>
                        </a:lnTo>
                        <a:lnTo>
                          <a:pt x="4" y="27"/>
                        </a:lnTo>
                        <a:lnTo>
                          <a:pt x="4" y="17"/>
                        </a:lnTo>
                        <a:lnTo>
                          <a:pt x="4" y="77"/>
                        </a:lnTo>
                        <a:lnTo>
                          <a:pt x="6" y="15"/>
                        </a:lnTo>
                        <a:lnTo>
                          <a:pt x="6" y="31"/>
                        </a:lnTo>
                        <a:lnTo>
                          <a:pt x="6" y="71"/>
                        </a:lnTo>
                        <a:lnTo>
                          <a:pt x="7" y="15"/>
                        </a:lnTo>
                        <a:lnTo>
                          <a:pt x="7" y="76"/>
                        </a:lnTo>
                        <a:lnTo>
                          <a:pt x="8" y="27"/>
                        </a:lnTo>
                        <a:lnTo>
                          <a:pt x="8" y="14"/>
                        </a:lnTo>
                        <a:lnTo>
                          <a:pt x="9" y="64"/>
                        </a:lnTo>
                        <a:lnTo>
                          <a:pt x="10" y="14"/>
                        </a:lnTo>
                        <a:lnTo>
                          <a:pt x="10" y="26"/>
                        </a:lnTo>
                        <a:lnTo>
                          <a:pt x="10" y="68"/>
                        </a:lnTo>
                        <a:lnTo>
                          <a:pt x="11" y="13"/>
                        </a:lnTo>
                        <a:lnTo>
                          <a:pt x="12" y="61"/>
                        </a:lnTo>
                        <a:lnTo>
                          <a:pt x="12" y="27"/>
                        </a:lnTo>
                        <a:lnTo>
                          <a:pt x="13" y="59"/>
                        </a:lnTo>
                        <a:lnTo>
                          <a:pt x="14" y="12"/>
                        </a:lnTo>
                        <a:lnTo>
                          <a:pt x="14" y="21"/>
                        </a:lnTo>
                        <a:lnTo>
                          <a:pt x="15" y="59"/>
                        </a:lnTo>
                        <a:lnTo>
                          <a:pt x="16" y="10"/>
                        </a:lnTo>
                        <a:lnTo>
                          <a:pt x="16" y="14"/>
                        </a:lnTo>
                        <a:lnTo>
                          <a:pt x="16" y="49"/>
                        </a:lnTo>
                        <a:lnTo>
                          <a:pt x="17" y="9"/>
                        </a:lnTo>
                        <a:lnTo>
                          <a:pt x="18" y="51"/>
                        </a:lnTo>
                        <a:lnTo>
                          <a:pt x="18" y="34"/>
                        </a:lnTo>
                        <a:lnTo>
                          <a:pt x="18" y="9"/>
                        </a:lnTo>
                        <a:lnTo>
                          <a:pt x="18" y="49"/>
                        </a:lnTo>
                        <a:lnTo>
                          <a:pt x="20" y="7"/>
                        </a:lnTo>
                        <a:lnTo>
                          <a:pt x="20" y="9"/>
                        </a:lnTo>
                        <a:lnTo>
                          <a:pt x="20" y="38"/>
                        </a:lnTo>
                        <a:lnTo>
                          <a:pt x="21" y="43"/>
                        </a:lnTo>
                        <a:lnTo>
                          <a:pt x="22" y="5"/>
                        </a:lnTo>
                        <a:lnTo>
                          <a:pt x="22" y="30"/>
                        </a:lnTo>
                        <a:lnTo>
                          <a:pt x="23" y="6"/>
                        </a:lnTo>
                        <a:lnTo>
                          <a:pt x="23" y="38"/>
                        </a:lnTo>
                        <a:lnTo>
                          <a:pt x="24" y="2"/>
                        </a:lnTo>
                        <a:lnTo>
                          <a:pt x="24" y="7"/>
                        </a:lnTo>
                        <a:lnTo>
                          <a:pt x="25" y="4"/>
                        </a:lnTo>
                        <a:lnTo>
                          <a:pt x="25" y="33"/>
                        </a:lnTo>
                        <a:lnTo>
                          <a:pt x="26" y="0"/>
                        </a:lnTo>
                        <a:lnTo>
                          <a:pt x="27" y="16"/>
                        </a:lnTo>
                        <a:lnTo>
                          <a:pt x="27" y="2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4" name="Freeform 458"/>
                  <p:cNvSpPr>
                    <a:spLocks/>
                  </p:cNvSpPr>
                  <p:nvPr/>
                </p:nvSpPr>
                <p:spPr bwMode="auto">
                  <a:xfrm>
                    <a:off x="3934938" y="5732462"/>
                    <a:ext cx="46038" cy="146050"/>
                  </a:xfrm>
                  <a:custGeom>
                    <a:avLst/>
                    <a:gdLst>
                      <a:gd name="T0" fmla="*/ 0 w 29"/>
                      <a:gd name="T1" fmla="*/ 90 h 92"/>
                      <a:gd name="T2" fmla="*/ 0 w 29"/>
                      <a:gd name="T3" fmla="*/ 92 h 92"/>
                      <a:gd name="T4" fmla="*/ 1 w 29"/>
                      <a:gd name="T5" fmla="*/ 64 h 92"/>
                      <a:gd name="T6" fmla="*/ 2 w 29"/>
                      <a:gd name="T7" fmla="*/ 69 h 92"/>
                      <a:gd name="T8" fmla="*/ 2 w 29"/>
                      <a:gd name="T9" fmla="*/ 64 h 92"/>
                      <a:gd name="T10" fmla="*/ 2 w 29"/>
                      <a:gd name="T11" fmla="*/ 88 h 92"/>
                      <a:gd name="T12" fmla="*/ 4 w 29"/>
                      <a:gd name="T13" fmla="*/ 60 h 92"/>
                      <a:gd name="T14" fmla="*/ 4 w 29"/>
                      <a:gd name="T15" fmla="*/ 73 h 92"/>
                      <a:gd name="T16" fmla="*/ 4 w 29"/>
                      <a:gd name="T17" fmla="*/ 82 h 92"/>
                      <a:gd name="T18" fmla="*/ 5 w 29"/>
                      <a:gd name="T19" fmla="*/ 58 h 92"/>
                      <a:gd name="T20" fmla="*/ 6 w 29"/>
                      <a:gd name="T21" fmla="*/ 80 h 92"/>
                      <a:gd name="T22" fmla="*/ 6 w 29"/>
                      <a:gd name="T23" fmla="*/ 63 h 92"/>
                      <a:gd name="T24" fmla="*/ 7 w 29"/>
                      <a:gd name="T25" fmla="*/ 77 h 92"/>
                      <a:gd name="T26" fmla="*/ 8 w 29"/>
                      <a:gd name="T27" fmla="*/ 53 h 92"/>
                      <a:gd name="T28" fmla="*/ 8 w 29"/>
                      <a:gd name="T29" fmla="*/ 62 h 92"/>
                      <a:gd name="T30" fmla="*/ 8 w 29"/>
                      <a:gd name="T31" fmla="*/ 72 h 92"/>
                      <a:gd name="T32" fmla="*/ 10 w 29"/>
                      <a:gd name="T33" fmla="*/ 51 h 92"/>
                      <a:gd name="T34" fmla="*/ 10 w 29"/>
                      <a:gd name="T35" fmla="*/ 68 h 92"/>
                      <a:gd name="T36" fmla="*/ 10 w 29"/>
                      <a:gd name="T37" fmla="*/ 56 h 92"/>
                      <a:gd name="T38" fmla="*/ 11 w 29"/>
                      <a:gd name="T39" fmla="*/ 64 h 92"/>
                      <a:gd name="T40" fmla="*/ 12 w 29"/>
                      <a:gd name="T41" fmla="*/ 46 h 92"/>
                      <a:gd name="T42" fmla="*/ 12 w 29"/>
                      <a:gd name="T43" fmla="*/ 52 h 92"/>
                      <a:gd name="T44" fmla="*/ 12 w 29"/>
                      <a:gd name="T45" fmla="*/ 61 h 92"/>
                      <a:gd name="T46" fmla="*/ 14 w 29"/>
                      <a:gd name="T47" fmla="*/ 43 h 92"/>
                      <a:gd name="T48" fmla="*/ 14 w 29"/>
                      <a:gd name="T49" fmla="*/ 45 h 92"/>
                      <a:gd name="T50" fmla="*/ 14 w 29"/>
                      <a:gd name="T51" fmla="*/ 55 h 92"/>
                      <a:gd name="T52" fmla="*/ 16 w 29"/>
                      <a:gd name="T53" fmla="*/ 39 h 92"/>
                      <a:gd name="T54" fmla="*/ 16 w 29"/>
                      <a:gd name="T55" fmla="*/ 46 h 92"/>
                      <a:gd name="T56" fmla="*/ 16 w 29"/>
                      <a:gd name="T57" fmla="*/ 37 h 92"/>
                      <a:gd name="T58" fmla="*/ 17 w 29"/>
                      <a:gd name="T59" fmla="*/ 48 h 92"/>
                      <a:gd name="T60" fmla="*/ 18 w 29"/>
                      <a:gd name="T61" fmla="*/ 33 h 92"/>
                      <a:gd name="T62" fmla="*/ 18 w 29"/>
                      <a:gd name="T63" fmla="*/ 34 h 92"/>
                      <a:gd name="T64" fmla="*/ 18 w 29"/>
                      <a:gd name="T65" fmla="*/ 41 h 92"/>
                      <a:gd name="T66" fmla="*/ 20 w 29"/>
                      <a:gd name="T67" fmla="*/ 27 h 92"/>
                      <a:gd name="T68" fmla="*/ 20 w 29"/>
                      <a:gd name="T69" fmla="*/ 34 h 92"/>
                      <a:gd name="T70" fmla="*/ 20 w 29"/>
                      <a:gd name="T71" fmla="*/ 33 h 92"/>
                      <a:gd name="T72" fmla="*/ 21 w 29"/>
                      <a:gd name="T73" fmla="*/ 34 h 92"/>
                      <a:gd name="T74" fmla="*/ 22 w 29"/>
                      <a:gd name="T75" fmla="*/ 22 h 92"/>
                      <a:gd name="T76" fmla="*/ 22 w 29"/>
                      <a:gd name="T77" fmla="*/ 22 h 92"/>
                      <a:gd name="T78" fmla="*/ 23 w 29"/>
                      <a:gd name="T79" fmla="*/ 21 h 92"/>
                      <a:gd name="T80" fmla="*/ 23 w 29"/>
                      <a:gd name="T81" fmla="*/ 27 h 92"/>
                      <a:gd name="T82" fmla="*/ 25 w 29"/>
                      <a:gd name="T83" fmla="*/ 15 h 92"/>
                      <a:gd name="T84" fmla="*/ 25 w 29"/>
                      <a:gd name="T85" fmla="*/ 19 h 92"/>
                      <a:gd name="T86" fmla="*/ 25 w 29"/>
                      <a:gd name="T87" fmla="*/ 19 h 92"/>
                      <a:gd name="T88" fmla="*/ 26 w 29"/>
                      <a:gd name="T89" fmla="*/ 8 h 92"/>
                      <a:gd name="T90" fmla="*/ 27 w 29"/>
                      <a:gd name="T91" fmla="*/ 8 h 92"/>
                      <a:gd name="T92" fmla="*/ 27 w 29"/>
                      <a:gd name="T93" fmla="*/ 7 h 92"/>
                      <a:gd name="T94" fmla="*/ 27 w 29"/>
                      <a:gd name="T95" fmla="*/ 11 h 92"/>
                      <a:gd name="T96" fmla="*/ 28 w 29"/>
                      <a:gd name="T97" fmla="*/ 0 h 92"/>
                      <a:gd name="T98" fmla="*/ 29 w 29"/>
                      <a:gd name="T99" fmla="*/ 2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92">
                        <a:moveTo>
                          <a:pt x="0" y="90"/>
                        </a:moveTo>
                        <a:lnTo>
                          <a:pt x="0" y="92"/>
                        </a:lnTo>
                        <a:lnTo>
                          <a:pt x="1" y="64"/>
                        </a:lnTo>
                        <a:lnTo>
                          <a:pt x="2" y="69"/>
                        </a:lnTo>
                        <a:lnTo>
                          <a:pt x="2" y="64"/>
                        </a:lnTo>
                        <a:lnTo>
                          <a:pt x="2" y="88"/>
                        </a:lnTo>
                        <a:lnTo>
                          <a:pt x="4" y="60"/>
                        </a:lnTo>
                        <a:lnTo>
                          <a:pt x="4" y="73"/>
                        </a:lnTo>
                        <a:lnTo>
                          <a:pt x="4" y="82"/>
                        </a:lnTo>
                        <a:lnTo>
                          <a:pt x="5" y="58"/>
                        </a:lnTo>
                        <a:lnTo>
                          <a:pt x="6" y="80"/>
                        </a:lnTo>
                        <a:lnTo>
                          <a:pt x="6" y="63"/>
                        </a:lnTo>
                        <a:lnTo>
                          <a:pt x="7" y="77"/>
                        </a:lnTo>
                        <a:lnTo>
                          <a:pt x="8" y="53"/>
                        </a:lnTo>
                        <a:lnTo>
                          <a:pt x="8" y="62"/>
                        </a:lnTo>
                        <a:lnTo>
                          <a:pt x="8" y="72"/>
                        </a:lnTo>
                        <a:lnTo>
                          <a:pt x="10" y="51"/>
                        </a:lnTo>
                        <a:lnTo>
                          <a:pt x="10" y="68"/>
                        </a:lnTo>
                        <a:lnTo>
                          <a:pt x="10" y="56"/>
                        </a:lnTo>
                        <a:lnTo>
                          <a:pt x="11" y="64"/>
                        </a:lnTo>
                        <a:lnTo>
                          <a:pt x="12" y="46"/>
                        </a:lnTo>
                        <a:lnTo>
                          <a:pt x="12" y="52"/>
                        </a:lnTo>
                        <a:lnTo>
                          <a:pt x="12" y="61"/>
                        </a:lnTo>
                        <a:lnTo>
                          <a:pt x="14" y="43"/>
                        </a:lnTo>
                        <a:lnTo>
                          <a:pt x="14" y="45"/>
                        </a:lnTo>
                        <a:lnTo>
                          <a:pt x="14" y="55"/>
                        </a:lnTo>
                        <a:lnTo>
                          <a:pt x="16" y="39"/>
                        </a:lnTo>
                        <a:lnTo>
                          <a:pt x="16" y="46"/>
                        </a:lnTo>
                        <a:lnTo>
                          <a:pt x="16" y="37"/>
                        </a:lnTo>
                        <a:lnTo>
                          <a:pt x="17" y="48"/>
                        </a:lnTo>
                        <a:lnTo>
                          <a:pt x="18" y="33"/>
                        </a:lnTo>
                        <a:lnTo>
                          <a:pt x="18" y="34"/>
                        </a:lnTo>
                        <a:lnTo>
                          <a:pt x="18" y="41"/>
                        </a:lnTo>
                        <a:lnTo>
                          <a:pt x="20" y="27"/>
                        </a:lnTo>
                        <a:lnTo>
                          <a:pt x="20" y="34"/>
                        </a:lnTo>
                        <a:lnTo>
                          <a:pt x="20" y="33"/>
                        </a:lnTo>
                        <a:lnTo>
                          <a:pt x="21" y="34"/>
                        </a:lnTo>
                        <a:lnTo>
                          <a:pt x="22" y="22"/>
                        </a:lnTo>
                        <a:lnTo>
                          <a:pt x="22" y="22"/>
                        </a:lnTo>
                        <a:lnTo>
                          <a:pt x="23" y="21"/>
                        </a:lnTo>
                        <a:lnTo>
                          <a:pt x="23" y="27"/>
                        </a:lnTo>
                        <a:lnTo>
                          <a:pt x="25" y="15"/>
                        </a:lnTo>
                        <a:lnTo>
                          <a:pt x="25" y="19"/>
                        </a:lnTo>
                        <a:lnTo>
                          <a:pt x="25" y="19"/>
                        </a:lnTo>
                        <a:lnTo>
                          <a:pt x="26" y="8"/>
                        </a:lnTo>
                        <a:lnTo>
                          <a:pt x="27" y="8"/>
                        </a:lnTo>
                        <a:lnTo>
                          <a:pt x="27" y="7"/>
                        </a:lnTo>
                        <a:lnTo>
                          <a:pt x="27" y="11"/>
                        </a:lnTo>
                        <a:lnTo>
                          <a:pt x="28" y="0"/>
                        </a:lnTo>
                        <a:lnTo>
                          <a:pt x="29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5" name="Freeform 459"/>
                  <p:cNvSpPr>
                    <a:spLocks/>
                  </p:cNvSpPr>
                  <p:nvPr/>
                </p:nvSpPr>
                <p:spPr bwMode="auto">
                  <a:xfrm>
                    <a:off x="3980976" y="5191125"/>
                    <a:ext cx="68263" cy="546100"/>
                  </a:xfrm>
                  <a:custGeom>
                    <a:avLst/>
                    <a:gdLst>
                      <a:gd name="T0" fmla="*/ 0 w 43"/>
                      <a:gd name="T1" fmla="*/ 343 h 344"/>
                      <a:gd name="T2" fmla="*/ 0 w 43"/>
                      <a:gd name="T3" fmla="*/ 344 h 344"/>
                      <a:gd name="T4" fmla="*/ 1 w 43"/>
                      <a:gd name="T5" fmla="*/ 333 h 344"/>
                      <a:gd name="T6" fmla="*/ 2 w 43"/>
                      <a:gd name="T7" fmla="*/ 336 h 344"/>
                      <a:gd name="T8" fmla="*/ 2 w 43"/>
                      <a:gd name="T9" fmla="*/ 333 h 344"/>
                      <a:gd name="T10" fmla="*/ 2 w 43"/>
                      <a:gd name="T11" fmla="*/ 334 h 344"/>
                      <a:gd name="T12" fmla="*/ 4 w 43"/>
                      <a:gd name="T13" fmla="*/ 323 h 344"/>
                      <a:gd name="T14" fmla="*/ 4 w 43"/>
                      <a:gd name="T15" fmla="*/ 324 h 344"/>
                      <a:gd name="T16" fmla="*/ 4 w 43"/>
                      <a:gd name="T17" fmla="*/ 325 h 344"/>
                      <a:gd name="T18" fmla="*/ 6 w 43"/>
                      <a:gd name="T19" fmla="*/ 315 h 344"/>
                      <a:gd name="T20" fmla="*/ 6 w 43"/>
                      <a:gd name="T21" fmla="*/ 316 h 344"/>
                      <a:gd name="T22" fmla="*/ 6 w 43"/>
                      <a:gd name="T23" fmla="*/ 314 h 344"/>
                      <a:gd name="T24" fmla="*/ 8 w 43"/>
                      <a:gd name="T25" fmla="*/ 304 h 344"/>
                      <a:gd name="T26" fmla="*/ 8 w 43"/>
                      <a:gd name="T27" fmla="*/ 302 h 344"/>
                      <a:gd name="T28" fmla="*/ 8 w 43"/>
                      <a:gd name="T29" fmla="*/ 302 h 344"/>
                      <a:gd name="T30" fmla="*/ 10 w 43"/>
                      <a:gd name="T31" fmla="*/ 291 h 344"/>
                      <a:gd name="T32" fmla="*/ 10 w 43"/>
                      <a:gd name="T33" fmla="*/ 291 h 344"/>
                      <a:gd name="T34" fmla="*/ 12 w 43"/>
                      <a:gd name="T35" fmla="*/ 278 h 344"/>
                      <a:gd name="T36" fmla="*/ 12 w 43"/>
                      <a:gd name="T37" fmla="*/ 276 h 344"/>
                      <a:gd name="T38" fmla="*/ 14 w 43"/>
                      <a:gd name="T39" fmla="*/ 263 h 344"/>
                      <a:gd name="T40" fmla="*/ 14 w 43"/>
                      <a:gd name="T41" fmla="*/ 262 h 344"/>
                      <a:gd name="T42" fmla="*/ 16 w 43"/>
                      <a:gd name="T43" fmla="*/ 246 h 344"/>
                      <a:gd name="T44" fmla="*/ 16 w 43"/>
                      <a:gd name="T45" fmla="*/ 245 h 344"/>
                      <a:gd name="T46" fmla="*/ 19 w 43"/>
                      <a:gd name="T47" fmla="*/ 226 h 344"/>
                      <a:gd name="T48" fmla="*/ 19 w 43"/>
                      <a:gd name="T49" fmla="*/ 225 h 344"/>
                      <a:gd name="T50" fmla="*/ 20 w 43"/>
                      <a:gd name="T51" fmla="*/ 203 h 344"/>
                      <a:gd name="T52" fmla="*/ 20 w 43"/>
                      <a:gd name="T53" fmla="*/ 201 h 344"/>
                      <a:gd name="T54" fmla="*/ 22 w 43"/>
                      <a:gd name="T55" fmla="*/ 178 h 344"/>
                      <a:gd name="T56" fmla="*/ 22 w 43"/>
                      <a:gd name="T57" fmla="*/ 176 h 344"/>
                      <a:gd name="T58" fmla="*/ 24 w 43"/>
                      <a:gd name="T59" fmla="*/ 147 h 344"/>
                      <a:gd name="T60" fmla="*/ 25 w 43"/>
                      <a:gd name="T61" fmla="*/ 145 h 344"/>
                      <a:gd name="T62" fmla="*/ 27 w 43"/>
                      <a:gd name="T63" fmla="*/ 112 h 344"/>
                      <a:gd name="T64" fmla="*/ 27 w 43"/>
                      <a:gd name="T65" fmla="*/ 110 h 344"/>
                      <a:gd name="T66" fmla="*/ 29 w 43"/>
                      <a:gd name="T67" fmla="*/ 72 h 344"/>
                      <a:gd name="T68" fmla="*/ 29 w 43"/>
                      <a:gd name="T69" fmla="*/ 70 h 344"/>
                      <a:gd name="T70" fmla="*/ 31 w 43"/>
                      <a:gd name="T71" fmla="*/ 34 h 344"/>
                      <a:gd name="T72" fmla="*/ 31 w 43"/>
                      <a:gd name="T73" fmla="*/ 32 h 344"/>
                      <a:gd name="T74" fmla="*/ 33 w 43"/>
                      <a:gd name="T75" fmla="*/ 3 h 344"/>
                      <a:gd name="T76" fmla="*/ 33 w 43"/>
                      <a:gd name="T77" fmla="*/ 2 h 344"/>
                      <a:gd name="T78" fmla="*/ 34 w 43"/>
                      <a:gd name="T79" fmla="*/ 0 h 344"/>
                      <a:gd name="T80" fmla="*/ 35 w 43"/>
                      <a:gd name="T81" fmla="*/ 8 h 344"/>
                      <a:gd name="T82" fmla="*/ 35 w 43"/>
                      <a:gd name="T83" fmla="*/ 9 h 344"/>
                      <a:gd name="T84" fmla="*/ 37 w 43"/>
                      <a:gd name="T85" fmla="*/ 38 h 344"/>
                      <a:gd name="T86" fmla="*/ 37 w 43"/>
                      <a:gd name="T87" fmla="*/ 41 h 344"/>
                      <a:gd name="T88" fmla="*/ 39 w 43"/>
                      <a:gd name="T89" fmla="*/ 76 h 344"/>
                      <a:gd name="T90" fmla="*/ 39 w 43"/>
                      <a:gd name="T91" fmla="*/ 78 h 344"/>
                      <a:gd name="T92" fmla="*/ 41 w 43"/>
                      <a:gd name="T93" fmla="*/ 110 h 344"/>
                      <a:gd name="T94" fmla="*/ 42 w 43"/>
                      <a:gd name="T95" fmla="*/ 113 h 344"/>
                      <a:gd name="T96" fmla="*/ 43 w 43"/>
                      <a:gd name="T97" fmla="*/ 140 h 344"/>
                      <a:gd name="T98" fmla="*/ 43 w 43"/>
                      <a:gd name="T99" fmla="*/ 142 h 3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344">
                        <a:moveTo>
                          <a:pt x="0" y="343"/>
                        </a:moveTo>
                        <a:lnTo>
                          <a:pt x="0" y="344"/>
                        </a:lnTo>
                        <a:lnTo>
                          <a:pt x="1" y="333"/>
                        </a:lnTo>
                        <a:lnTo>
                          <a:pt x="2" y="336"/>
                        </a:lnTo>
                        <a:lnTo>
                          <a:pt x="2" y="333"/>
                        </a:lnTo>
                        <a:lnTo>
                          <a:pt x="2" y="334"/>
                        </a:lnTo>
                        <a:lnTo>
                          <a:pt x="4" y="323"/>
                        </a:lnTo>
                        <a:lnTo>
                          <a:pt x="4" y="324"/>
                        </a:lnTo>
                        <a:lnTo>
                          <a:pt x="4" y="325"/>
                        </a:lnTo>
                        <a:lnTo>
                          <a:pt x="6" y="315"/>
                        </a:lnTo>
                        <a:lnTo>
                          <a:pt x="6" y="316"/>
                        </a:lnTo>
                        <a:lnTo>
                          <a:pt x="6" y="314"/>
                        </a:lnTo>
                        <a:lnTo>
                          <a:pt x="8" y="304"/>
                        </a:lnTo>
                        <a:lnTo>
                          <a:pt x="8" y="302"/>
                        </a:lnTo>
                        <a:lnTo>
                          <a:pt x="8" y="302"/>
                        </a:lnTo>
                        <a:lnTo>
                          <a:pt x="10" y="291"/>
                        </a:lnTo>
                        <a:lnTo>
                          <a:pt x="10" y="291"/>
                        </a:lnTo>
                        <a:lnTo>
                          <a:pt x="12" y="278"/>
                        </a:lnTo>
                        <a:lnTo>
                          <a:pt x="12" y="276"/>
                        </a:lnTo>
                        <a:lnTo>
                          <a:pt x="14" y="263"/>
                        </a:lnTo>
                        <a:lnTo>
                          <a:pt x="14" y="262"/>
                        </a:lnTo>
                        <a:lnTo>
                          <a:pt x="16" y="246"/>
                        </a:lnTo>
                        <a:lnTo>
                          <a:pt x="16" y="245"/>
                        </a:lnTo>
                        <a:lnTo>
                          <a:pt x="19" y="226"/>
                        </a:lnTo>
                        <a:lnTo>
                          <a:pt x="19" y="225"/>
                        </a:lnTo>
                        <a:lnTo>
                          <a:pt x="20" y="203"/>
                        </a:lnTo>
                        <a:lnTo>
                          <a:pt x="20" y="201"/>
                        </a:lnTo>
                        <a:lnTo>
                          <a:pt x="22" y="178"/>
                        </a:lnTo>
                        <a:lnTo>
                          <a:pt x="22" y="176"/>
                        </a:lnTo>
                        <a:lnTo>
                          <a:pt x="24" y="147"/>
                        </a:lnTo>
                        <a:lnTo>
                          <a:pt x="25" y="145"/>
                        </a:lnTo>
                        <a:lnTo>
                          <a:pt x="27" y="112"/>
                        </a:lnTo>
                        <a:lnTo>
                          <a:pt x="27" y="110"/>
                        </a:lnTo>
                        <a:lnTo>
                          <a:pt x="29" y="72"/>
                        </a:lnTo>
                        <a:lnTo>
                          <a:pt x="29" y="70"/>
                        </a:lnTo>
                        <a:lnTo>
                          <a:pt x="31" y="34"/>
                        </a:lnTo>
                        <a:lnTo>
                          <a:pt x="31" y="32"/>
                        </a:lnTo>
                        <a:lnTo>
                          <a:pt x="33" y="3"/>
                        </a:lnTo>
                        <a:lnTo>
                          <a:pt x="33" y="2"/>
                        </a:lnTo>
                        <a:lnTo>
                          <a:pt x="34" y="0"/>
                        </a:lnTo>
                        <a:lnTo>
                          <a:pt x="35" y="8"/>
                        </a:lnTo>
                        <a:lnTo>
                          <a:pt x="35" y="9"/>
                        </a:lnTo>
                        <a:lnTo>
                          <a:pt x="37" y="38"/>
                        </a:lnTo>
                        <a:lnTo>
                          <a:pt x="37" y="41"/>
                        </a:lnTo>
                        <a:lnTo>
                          <a:pt x="39" y="76"/>
                        </a:lnTo>
                        <a:lnTo>
                          <a:pt x="39" y="78"/>
                        </a:lnTo>
                        <a:lnTo>
                          <a:pt x="41" y="110"/>
                        </a:lnTo>
                        <a:lnTo>
                          <a:pt x="42" y="113"/>
                        </a:lnTo>
                        <a:lnTo>
                          <a:pt x="43" y="140"/>
                        </a:lnTo>
                        <a:lnTo>
                          <a:pt x="43" y="14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6" name="Freeform 460"/>
                  <p:cNvSpPr>
                    <a:spLocks/>
                  </p:cNvSpPr>
                  <p:nvPr/>
                </p:nvSpPr>
                <p:spPr bwMode="auto">
                  <a:xfrm>
                    <a:off x="4049238" y="5416550"/>
                    <a:ext cx="63500" cy="395287"/>
                  </a:xfrm>
                  <a:custGeom>
                    <a:avLst/>
                    <a:gdLst>
                      <a:gd name="T0" fmla="*/ 0 w 40"/>
                      <a:gd name="T1" fmla="*/ 0 h 249"/>
                      <a:gd name="T2" fmla="*/ 2 w 40"/>
                      <a:gd name="T3" fmla="*/ 22 h 249"/>
                      <a:gd name="T4" fmla="*/ 2 w 40"/>
                      <a:gd name="T5" fmla="*/ 24 h 249"/>
                      <a:gd name="T6" fmla="*/ 4 w 40"/>
                      <a:gd name="T7" fmla="*/ 45 h 249"/>
                      <a:gd name="T8" fmla="*/ 4 w 40"/>
                      <a:gd name="T9" fmla="*/ 46 h 249"/>
                      <a:gd name="T10" fmla="*/ 7 w 40"/>
                      <a:gd name="T11" fmla="*/ 65 h 249"/>
                      <a:gd name="T12" fmla="*/ 7 w 40"/>
                      <a:gd name="T13" fmla="*/ 66 h 249"/>
                      <a:gd name="T14" fmla="*/ 9 w 40"/>
                      <a:gd name="T15" fmla="*/ 83 h 249"/>
                      <a:gd name="T16" fmla="*/ 9 w 40"/>
                      <a:gd name="T17" fmla="*/ 84 h 249"/>
                      <a:gd name="T18" fmla="*/ 11 w 40"/>
                      <a:gd name="T19" fmla="*/ 99 h 249"/>
                      <a:gd name="T20" fmla="*/ 11 w 40"/>
                      <a:gd name="T21" fmla="*/ 100 h 249"/>
                      <a:gd name="T22" fmla="*/ 13 w 40"/>
                      <a:gd name="T23" fmla="*/ 115 h 249"/>
                      <a:gd name="T24" fmla="*/ 13 w 40"/>
                      <a:gd name="T25" fmla="*/ 116 h 249"/>
                      <a:gd name="T26" fmla="*/ 15 w 40"/>
                      <a:gd name="T27" fmla="*/ 130 h 249"/>
                      <a:gd name="T28" fmla="*/ 15 w 40"/>
                      <a:gd name="T29" fmla="*/ 132 h 249"/>
                      <a:gd name="T30" fmla="*/ 17 w 40"/>
                      <a:gd name="T31" fmla="*/ 144 h 249"/>
                      <a:gd name="T32" fmla="*/ 17 w 40"/>
                      <a:gd name="T33" fmla="*/ 145 h 249"/>
                      <a:gd name="T34" fmla="*/ 19 w 40"/>
                      <a:gd name="T35" fmla="*/ 156 h 249"/>
                      <a:gd name="T36" fmla="*/ 19 w 40"/>
                      <a:gd name="T37" fmla="*/ 156 h 249"/>
                      <a:gd name="T38" fmla="*/ 19 w 40"/>
                      <a:gd name="T39" fmla="*/ 157 h 249"/>
                      <a:gd name="T40" fmla="*/ 21 w 40"/>
                      <a:gd name="T41" fmla="*/ 169 h 249"/>
                      <a:gd name="T42" fmla="*/ 21 w 40"/>
                      <a:gd name="T43" fmla="*/ 170 h 249"/>
                      <a:gd name="T44" fmla="*/ 21 w 40"/>
                      <a:gd name="T45" fmla="*/ 170 h 249"/>
                      <a:gd name="T46" fmla="*/ 23 w 40"/>
                      <a:gd name="T47" fmla="*/ 181 h 249"/>
                      <a:gd name="T48" fmla="*/ 23 w 40"/>
                      <a:gd name="T49" fmla="*/ 180 h 249"/>
                      <a:gd name="T50" fmla="*/ 23 w 40"/>
                      <a:gd name="T51" fmla="*/ 179 h 249"/>
                      <a:gd name="T52" fmla="*/ 25 w 40"/>
                      <a:gd name="T53" fmla="*/ 189 h 249"/>
                      <a:gd name="T54" fmla="*/ 25 w 40"/>
                      <a:gd name="T55" fmla="*/ 188 h 249"/>
                      <a:gd name="T56" fmla="*/ 25 w 40"/>
                      <a:gd name="T57" fmla="*/ 190 h 249"/>
                      <a:gd name="T58" fmla="*/ 27 w 40"/>
                      <a:gd name="T59" fmla="*/ 201 h 249"/>
                      <a:gd name="T60" fmla="*/ 27 w 40"/>
                      <a:gd name="T61" fmla="*/ 200 h 249"/>
                      <a:gd name="T62" fmla="*/ 28 w 40"/>
                      <a:gd name="T63" fmla="*/ 198 h 249"/>
                      <a:gd name="T64" fmla="*/ 29 w 40"/>
                      <a:gd name="T65" fmla="*/ 209 h 249"/>
                      <a:gd name="T66" fmla="*/ 29 w 40"/>
                      <a:gd name="T67" fmla="*/ 206 h 249"/>
                      <a:gd name="T68" fmla="*/ 30 w 40"/>
                      <a:gd name="T69" fmla="*/ 208 h 249"/>
                      <a:gd name="T70" fmla="*/ 32 w 40"/>
                      <a:gd name="T71" fmla="*/ 218 h 249"/>
                      <a:gd name="T72" fmla="*/ 32 w 40"/>
                      <a:gd name="T73" fmla="*/ 218 h 249"/>
                      <a:gd name="T74" fmla="*/ 32 w 40"/>
                      <a:gd name="T75" fmla="*/ 215 h 249"/>
                      <a:gd name="T76" fmla="*/ 34 w 40"/>
                      <a:gd name="T77" fmla="*/ 226 h 249"/>
                      <a:gd name="T78" fmla="*/ 34 w 40"/>
                      <a:gd name="T79" fmla="*/ 222 h 249"/>
                      <a:gd name="T80" fmla="*/ 35 w 40"/>
                      <a:gd name="T81" fmla="*/ 234 h 249"/>
                      <a:gd name="T82" fmla="*/ 35 w 40"/>
                      <a:gd name="T83" fmla="*/ 228 h 249"/>
                      <a:gd name="T84" fmla="*/ 36 w 40"/>
                      <a:gd name="T85" fmla="*/ 234 h 249"/>
                      <a:gd name="T86" fmla="*/ 36 w 40"/>
                      <a:gd name="T87" fmla="*/ 229 h 249"/>
                      <a:gd name="T88" fmla="*/ 38 w 40"/>
                      <a:gd name="T89" fmla="*/ 242 h 249"/>
                      <a:gd name="T90" fmla="*/ 38 w 40"/>
                      <a:gd name="T91" fmla="*/ 236 h 249"/>
                      <a:gd name="T92" fmla="*/ 39 w 40"/>
                      <a:gd name="T93" fmla="*/ 249 h 249"/>
                      <a:gd name="T94" fmla="*/ 40 w 40"/>
                      <a:gd name="T95" fmla="*/ 241 h 249"/>
                      <a:gd name="T96" fmla="*/ 40 w 40"/>
                      <a:gd name="T97" fmla="*/ 248 h 249"/>
                      <a:gd name="T98" fmla="*/ 40 w 40"/>
                      <a:gd name="T99" fmla="*/ 242 h 2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249">
                        <a:moveTo>
                          <a:pt x="0" y="0"/>
                        </a:moveTo>
                        <a:lnTo>
                          <a:pt x="2" y="22"/>
                        </a:lnTo>
                        <a:lnTo>
                          <a:pt x="2" y="24"/>
                        </a:lnTo>
                        <a:lnTo>
                          <a:pt x="4" y="45"/>
                        </a:lnTo>
                        <a:lnTo>
                          <a:pt x="4" y="46"/>
                        </a:lnTo>
                        <a:lnTo>
                          <a:pt x="7" y="65"/>
                        </a:lnTo>
                        <a:lnTo>
                          <a:pt x="7" y="66"/>
                        </a:lnTo>
                        <a:lnTo>
                          <a:pt x="9" y="83"/>
                        </a:lnTo>
                        <a:lnTo>
                          <a:pt x="9" y="84"/>
                        </a:lnTo>
                        <a:lnTo>
                          <a:pt x="11" y="99"/>
                        </a:lnTo>
                        <a:lnTo>
                          <a:pt x="11" y="100"/>
                        </a:lnTo>
                        <a:lnTo>
                          <a:pt x="13" y="115"/>
                        </a:lnTo>
                        <a:lnTo>
                          <a:pt x="13" y="116"/>
                        </a:lnTo>
                        <a:lnTo>
                          <a:pt x="15" y="130"/>
                        </a:lnTo>
                        <a:lnTo>
                          <a:pt x="15" y="132"/>
                        </a:lnTo>
                        <a:lnTo>
                          <a:pt x="17" y="144"/>
                        </a:lnTo>
                        <a:lnTo>
                          <a:pt x="17" y="145"/>
                        </a:lnTo>
                        <a:lnTo>
                          <a:pt x="19" y="156"/>
                        </a:lnTo>
                        <a:lnTo>
                          <a:pt x="19" y="156"/>
                        </a:lnTo>
                        <a:lnTo>
                          <a:pt x="19" y="157"/>
                        </a:lnTo>
                        <a:lnTo>
                          <a:pt x="21" y="169"/>
                        </a:lnTo>
                        <a:lnTo>
                          <a:pt x="21" y="170"/>
                        </a:lnTo>
                        <a:lnTo>
                          <a:pt x="21" y="170"/>
                        </a:lnTo>
                        <a:lnTo>
                          <a:pt x="23" y="181"/>
                        </a:lnTo>
                        <a:lnTo>
                          <a:pt x="23" y="180"/>
                        </a:lnTo>
                        <a:lnTo>
                          <a:pt x="23" y="179"/>
                        </a:lnTo>
                        <a:lnTo>
                          <a:pt x="25" y="189"/>
                        </a:lnTo>
                        <a:lnTo>
                          <a:pt x="25" y="188"/>
                        </a:lnTo>
                        <a:lnTo>
                          <a:pt x="25" y="190"/>
                        </a:lnTo>
                        <a:lnTo>
                          <a:pt x="27" y="201"/>
                        </a:lnTo>
                        <a:lnTo>
                          <a:pt x="27" y="200"/>
                        </a:lnTo>
                        <a:lnTo>
                          <a:pt x="28" y="198"/>
                        </a:lnTo>
                        <a:lnTo>
                          <a:pt x="29" y="209"/>
                        </a:lnTo>
                        <a:lnTo>
                          <a:pt x="29" y="206"/>
                        </a:lnTo>
                        <a:lnTo>
                          <a:pt x="30" y="208"/>
                        </a:lnTo>
                        <a:lnTo>
                          <a:pt x="32" y="218"/>
                        </a:lnTo>
                        <a:lnTo>
                          <a:pt x="32" y="218"/>
                        </a:lnTo>
                        <a:lnTo>
                          <a:pt x="32" y="215"/>
                        </a:lnTo>
                        <a:lnTo>
                          <a:pt x="34" y="226"/>
                        </a:lnTo>
                        <a:lnTo>
                          <a:pt x="34" y="222"/>
                        </a:lnTo>
                        <a:lnTo>
                          <a:pt x="35" y="234"/>
                        </a:lnTo>
                        <a:lnTo>
                          <a:pt x="35" y="228"/>
                        </a:lnTo>
                        <a:lnTo>
                          <a:pt x="36" y="234"/>
                        </a:lnTo>
                        <a:lnTo>
                          <a:pt x="36" y="229"/>
                        </a:lnTo>
                        <a:lnTo>
                          <a:pt x="38" y="242"/>
                        </a:lnTo>
                        <a:lnTo>
                          <a:pt x="38" y="236"/>
                        </a:lnTo>
                        <a:lnTo>
                          <a:pt x="39" y="249"/>
                        </a:lnTo>
                        <a:lnTo>
                          <a:pt x="40" y="241"/>
                        </a:lnTo>
                        <a:lnTo>
                          <a:pt x="40" y="248"/>
                        </a:lnTo>
                        <a:lnTo>
                          <a:pt x="40" y="24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7" name="Freeform 461"/>
                  <p:cNvSpPr>
                    <a:spLocks/>
                  </p:cNvSpPr>
                  <p:nvPr/>
                </p:nvSpPr>
                <p:spPr bwMode="auto">
                  <a:xfrm>
                    <a:off x="4112738" y="5800725"/>
                    <a:ext cx="46038" cy="171450"/>
                  </a:xfrm>
                  <a:custGeom>
                    <a:avLst/>
                    <a:gdLst>
                      <a:gd name="T0" fmla="*/ 0 w 29"/>
                      <a:gd name="T1" fmla="*/ 0 h 108"/>
                      <a:gd name="T2" fmla="*/ 1 w 29"/>
                      <a:gd name="T3" fmla="*/ 13 h 108"/>
                      <a:gd name="T4" fmla="*/ 2 w 29"/>
                      <a:gd name="T5" fmla="*/ 10 h 108"/>
                      <a:gd name="T6" fmla="*/ 2 w 29"/>
                      <a:gd name="T7" fmla="*/ 15 h 108"/>
                      <a:gd name="T8" fmla="*/ 2 w 29"/>
                      <a:gd name="T9" fmla="*/ 6 h 108"/>
                      <a:gd name="T10" fmla="*/ 4 w 29"/>
                      <a:gd name="T11" fmla="*/ 21 h 108"/>
                      <a:gd name="T12" fmla="*/ 4 w 29"/>
                      <a:gd name="T13" fmla="*/ 14 h 108"/>
                      <a:gd name="T14" fmla="*/ 4 w 29"/>
                      <a:gd name="T15" fmla="*/ 10 h 108"/>
                      <a:gd name="T16" fmla="*/ 6 w 29"/>
                      <a:gd name="T17" fmla="*/ 26 h 108"/>
                      <a:gd name="T18" fmla="*/ 6 w 29"/>
                      <a:gd name="T19" fmla="*/ 21 h 108"/>
                      <a:gd name="T20" fmla="*/ 6 w 29"/>
                      <a:gd name="T21" fmla="*/ 29 h 108"/>
                      <a:gd name="T22" fmla="*/ 6 w 29"/>
                      <a:gd name="T23" fmla="*/ 16 h 108"/>
                      <a:gd name="T24" fmla="*/ 8 w 29"/>
                      <a:gd name="T25" fmla="*/ 35 h 108"/>
                      <a:gd name="T26" fmla="*/ 8 w 29"/>
                      <a:gd name="T27" fmla="*/ 27 h 108"/>
                      <a:gd name="T28" fmla="*/ 8 w 29"/>
                      <a:gd name="T29" fmla="*/ 20 h 108"/>
                      <a:gd name="T30" fmla="*/ 10 w 29"/>
                      <a:gd name="T31" fmla="*/ 40 h 108"/>
                      <a:gd name="T32" fmla="*/ 10 w 29"/>
                      <a:gd name="T33" fmla="*/ 24 h 108"/>
                      <a:gd name="T34" fmla="*/ 10 w 29"/>
                      <a:gd name="T35" fmla="*/ 30 h 108"/>
                      <a:gd name="T36" fmla="*/ 11 w 29"/>
                      <a:gd name="T37" fmla="*/ 26 h 108"/>
                      <a:gd name="T38" fmla="*/ 12 w 29"/>
                      <a:gd name="T39" fmla="*/ 48 h 108"/>
                      <a:gd name="T40" fmla="*/ 12 w 29"/>
                      <a:gd name="T41" fmla="*/ 39 h 108"/>
                      <a:gd name="T42" fmla="*/ 13 w 29"/>
                      <a:gd name="T43" fmla="*/ 29 h 108"/>
                      <a:gd name="T44" fmla="*/ 14 w 29"/>
                      <a:gd name="T45" fmla="*/ 54 h 108"/>
                      <a:gd name="T46" fmla="*/ 14 w 29"/>
                      <a:gd name="T47" fmla="*/ 34 h 108"/>
                      <a:gd name="T48" fmla="*/ 15 w 29"/>
                      <a:gd name="T49" fmla="*/ 39 h 108"/>
                      <a:gd name="T50" fmla="*/ 15 w 29"/>
                      <a:gd name="T51" fmla="*/ 34 h 108"/>
                      <a:gd name="T52" fmla="*/ 16 w 29"/>
                      <a:gd name="T53" fmla="*/ 60 h 108"/>
                      <a:gd name="T54" fmla="*/ 16 w 29"/>
                      <a:gd name="T55" fmla="*/ 39 h 108"/>
                      <a:gd name="T56" fmla="*/ 17 w 29"/>
                      <a:gd name="T57" fmla="*/ 59 h 108"/>
                      <a:gd name="T58" fmla="*/ 17 w 29"/>
                      <a:gd name="T59" fmla="*/ 38 h 108"/>
                      <a:gd name="T60" fmla="*/ 18 w 29"/>
                      <a:gd name="T61" fmla="*/ 68 h 108"/>
                      <a:gd name="T62" fmla="*/ 18 w 29"/>
                      <a:gd name="T63" fmla="*/ 63 h 108"/>
                      <a:gd name="T64" fmla="*/ 18 w 29"/>
                      <a:gd name="T65" fmla="*/ 43 h 108"/>
                      <a:gd name="T66" fmla="*/ 19 w 29"/>
                      <a:gd name="T67" fmla="*/ 42 h 108"/>
                      <a:gd name="T68" fmla="*/ 20 w 29"/>
                      <a:gd name="T69" fmla="*/ 75 h 108"/>
                      <a:gd name="T70" fmla="*/ 20 w 29"/>
                      <a:gd name="T71" fmla="*/ 46 h 108"/>
                      <a:gd name="T72" fmla="*/ 21 w 29"/>
                      <a:gd name="T73" fmla="*/ 69 h 108"/>
                      <a:gd name="T74" fmla="*/ 21 w 29"/>
                      <a:gd name="T75" fmla="*/ 45 h 108"/>
                      <a:gd name="T76" fmla="*/ 22 w 29"/>
                      <a:gd name="T77" fmla="*/ 82 h 108"/>
                      <a:gd name="T78" fmla="*/ 23 w 29"/>
                      <a:gd name="T79" fmla="*/ 78 h 108"/>
                      <a:gd name="T80" fmla="*/ 23 w 29"/>
                      <a:gd name="T81" fmla="*/ 51 h 108"/>
                      <a:gd name="T82" fmla="*/ 23 w 29"/>
                      <a:gd name="T83" fmla="*/ 49 h 108"/>
                      <a:gd name="T84" fmla="*/ 24 w 29"/>
                      <a:gd name="T85" fmla="*/ 91 h 108"/>
                      <a:gd name="T86" fmla="*/ 25 w 29"/>
                      <a:gd name="T87" fmla="*/ 59 h 108"/>
                      <a:gd name="T88" fmla="*/ 25 w 29"/>
                      <a:gd name="T89" fmla="*/ 52 h 108"/>
                      <a:gd name="T90" fmla="*/ 26 w 29"/>
                      <a:gd name="T91" fmla="*/ 95 h 108"/>
                      <a:gd name="T92" fmla="*/ 27 w 29"/>
                      <a:gd name="T93" fmla="*/ 71 h 108"/>
                      <a:gd name="T94" fmla="*/ 27 w 29"/>
                      <a:gd name="T95" fmla="*/ 94 h 108"/>
                      <a:gd name="T96" fmla="*/ 27 w 29"/>
                      <a:gd name="T97" fmla="*/ 56 h 108"/>
                      <a:gd name="T98" fmla="*/ 29 w 29"/>
                      <a:gd name="T99" fmla="*/ 108 h 1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108">
                        <a:moveTo>
                          <a:pt x="0" y="0"/>
                        </a:moveTo>
                        <a:lnTo>
                          <a:pt x="1" y="13"/>
                        </a:lnTo>
                        <a:lnTo>
                          <a:pt x="2" y="10"/>
                        </a:lnTo>
                        <a:lnTo>
                          <a:pt x="2" y="15"/>
                        </a:lnTo>
                        <a:lnTo>
                          <a:pt x="2" y="6"/>
                        </a:lnTo>
                        <a:lnTo>
                          <a:pt x="4" y="21"/>
                        </a:lnTo>
                        <a:lnTo>
                          <a:pt x="4" y="14"/>
                        </a:lnTo>
                        <a:lnTo>
                          <a:pt x="4" y="10"/>
                        </a:lnTo>
                        <a:lnTo>
                          <a:pt x="6" y="26"/>
                        </a:lnTo>
                        <a:lnTo>
                          <a:pt x="6" y="21"/>
                        </a:lnTo>
                        <a:lnTo>
                          <a:pt x="6" y="29"/>
                        </a:lnTo>
                        <a:lnTo>
                          <a:pt x="6" y="16"/>
                        </a:lnTo>
                        <a:lnTo>
                          <a:pt x="8" y="35"/>
                        </a:lnTo>
                        <a:lnTo>
                          <a:pt x="8" y="27"/>
                        </a:lnTo>
                        <a:lnTo>
                          <a:pt x="8" y="20"/>
                        </a:lnTo>
                        <a:lnTo>
                          <a:pt x="10" y="40"/>
                        </a:lnTo>
                        <a:lnTo>
                          <a:pt x="10" y="24"/>
                        </a:lnTo>
                        <a:lnTo>
                          <a:pt x="10" y="30"/>
                        </a:lnTo>
                        <a:lnTo>
                          <a:pt x="11" y="26"/>
                        </a:lnTo>
                        <a:lnTo>
                          <a:pt x="12" y="48"/>
                        </a:lnTo>
                        <a:lnTo>
                          <a:pt x="12" y="39"/>
                        </a:lnTo>
                        <a:lnTo>
                          <a:pt x="13" y="29"/>
                        </a:lnTo>
                        <a:lnTo>
                          <a:pt x="14" y="54"/>
                        </a:lnTo>
                        <a:lnTo>
                          <a:pt x="14" y="34"/>
                        </a:lnTo>
                        <a:lnTo>
                          <a:pt x="15" y="39"/>
                        </a:lnTo>
                        <a:lnTo>
                          <a:pt x="15" y="34"/>
                        </a:lnTo>
                        <a:lnTo>
                          <a:pt x="16" y="60"/>
                        </a:lnTo>
                        <a:lnTo>
                          <a:pt x="16" y="39"/>
                        </a:lnTo>
                        <a:lnTo>
                          <a:pt x="17" y="59"/>
                        </a:lnTo>
                        <a:lnTo>
                          <a:pt x="17" y="38"/>
                        </a:lnTo>
                        <a:lnTo>
                          <a:pt x="18" y="68"/>
                        </a:lnTo>
                        <a:lnTo>
                          <a:pt x="18" y="63"/>
                        </a:lnTo>
                        <a:lnTo>
                          <a:pt x="18" y="43"/>
                        </a:lnTo>
                        <a:lnTo>
                          <a:pt x="19" y="42"/>
                        </a:lnTo>
                        <a:lnTo>
                          <a:pt x="20" y="75"/>
                        </a:lnTo>
                        <a:lnTo>
                          <a:pt x="20" y="46"/>
                        </a:lnTo>
                        <a:lnTo>
                          <a:pt x="21" y="69"/>
                        </a:lnTo>
                        <a:lnTo>
                          <a:pt x="21" y="45"/>
                        </a:lnTo>
                        <a:lnTo>
                          <a:pt x="22" y="82"/>
                        </a:lnTo>
                        <a:lnTo>
                          <a:pt x="23" y="78"/>
                        </a:lnTo>
                        <a:lnTo>
                          <a:pt x="23" y="51"/>
                        </a:lnTo>
                        <a:lnTo>
                          <a:pt x="23" y="49"/>
                        </a:lnTo>
                        <a:lnTo>
                          <a:pt x="24" y="91"/>
                        </a:lnTo>
                        <a:lnTo>
                          <a:pt x="25" y="59"/>
                        </a:lnTo>
                        <a:lnTo>
                          <a:pt x="25" y="52"/>
                        </a:lnTo>
                        <a:lnTo>
                          <a:pt x="26" y="95"/>
                        </a:lnTo>
                        <a:lnTo>
                          <a:pt x="27" y="71"/>
                        </a:lnTo>
                        <a:lnTo>
                          <a:pt x="27" y="94"/>
                        </a:lnTo>
                        <a:lnTo>
                          <a:pt x="27" y="56"/>
                        </a:lnTo>
                        <a:lnTo>
                          <a:pt x="29" y="10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8" name="Freeform 462"/>
                  <p:cNvSpPr>
                    <a:spLocks/>
                  </p:cNvSpPr>
                  <p:nvPr/>
                </p:nvSpPr>
                <p:spPr bwMode="auto">
                  <a:xfrm>
                    <a:off x="4158776" y="5892800"/>
                    <a:ext cx="15875" cy="168275"/>
                  </a:xfrm>
                  <a:custGeom>
                    <a:avLst/>
                    <a:gdLst>
                      <a:gd name="T0" fmla="*/ 0 w 10"/>
                      <a:gd name="T1" fmla="*/ 50 h 106"/>
                      <a:gd name="T2" fmla="*/ 0 w 10"/>
                      <a:gd name="T3" fmla="*/ 10 h 106"/>
                      <a:gd name="T4" fmla="*/ 0 w 10"/>
                      <a:gd name="T5" fmla="*/ 0 h 106"/>
                      <a:gd name="T6" fmla="*/ 1 w 10"/>
                      <a:gd name="T7" fmla="*/ 51 h 106"/>
                      <a:gd name="T8" fmla="*/ 2 w 10"/>
                      <a:gd name="T9" fmla="*/ 2 h 106"/>
                      <a:gd name="T10" fmla="*/ 2 w 10"/>
                      <a:gd name="T11" fmla="*/ 18 h 106"/>
                      <a:gd name="T12" fmla="*/ 3 w 10"/>
                      <a:gd name="T13" fmla="*/ 4 h 106"/>
                      <a:gd name="T14" fmla="*/ 4 w 10"/>
                      <a:gd name="T15" fmla="*/ 68 h 106"/>
                      <a:gd name="T16" fmla="*/ 4 w 10"/>
                      <a:gd name="T17" fmla="*/ 18 h 106"/>
                      <a:gd name="T18" fmla="*/ 4 w 10"/>
                      <a:gd name="T19" fmla="*/ 5 h 106"/>
                      <a:gd name="T20" fmla="*/ 5 w 10"/>
                      <a:gd name="T21" fmla="*/ 64 h 106"/>
                      <a:gd name="T22" fmla="*/ 6 w 10"/>
                      <a:gd name="T23" fmla="*/ 8 h 106"/>
                      <a:gd name="T24" fmla="*/ 6 w 10"/>
                      <a:gd name="T25" fmla="*/ 22 h 106"/>
                      <a:gd name="T26" fmla="*/ 7 w 10"/>
                      <a:gd name="T27" fmla="*/ 10 h 106"/>
                      <a:gd name="T28" fmla="*/ 7 w 10"/>
                      <a:gd name="T29" fmla="*/ 90 h 106"/>
                      <a:gd name="T30" fmla="*/ 8 w 10"/>
                      <a:gd name="T31" fmla="*/ 82 h 106"/>
                      <a:gd name="T32" fmla="*/ 8 w 10"/>
                      <a:gd name="T33" fmla="*/ 27 h 106"/>
                      <a:gd name="T34" fmla="*/ 9 w 10"/>
                      <a:gd name="T35" fmla="*/ 10 h 106"/>
                      <a:gd name="T36" fmla="*/ 10 w 10"/>
                      <a:gd name="T37" fmla="*/ 88 h 106"/>
                      <a:gd name="T38" fmla="*/ 10 w 10"/>
                      <a:gd name="T39" fmla="*/ 42 h 106"/>
                      <a:gd name="T40" fmla="*/ 10 w 10"/>
                      <a:gd name="T41" fmla="*/ 13 h 106"/>
                      <a:gd name="T42" fmla="*/ 10 w 10"/>
                      <a:gd name="T43" fmla="*/ 106 h 1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10" h="106">
                        <a:moveTo>
                          <a:pt x="0" y="50"/>
                        </a:moveTo>
                        <a:lnTo>
                          <a:pt x="0" y="10"/>
                        </a:lnTo>
                        <a:lnTo>
                          <a:pt x="0" y="0"/>
                        </a:lnTo>
                        <a:lnTo>
                          <a:pt x="1" y="51"/>
                        </a:lnTo>
                        <a:lnTo>
                          <a:pt x="2" y="2"/>
                        </a:lnTo>
                        <a:lnTo>
                          <a:pt x="2" y="18"/>
                        </a:lnTo>
                        <a:lnTo>
                          <a:pt x="3" y="4"/>
                        </a:lnTo>
                        <a:lnTo>
                          <a:pt x="4" y="68"/>
                        </a:lnTo>
                        <a:lnTo>
                          <a:pt x="4" y="18"/>
                        </a:lnTo>
                        <a:lnTo>
                          <a:pt x="4" y="5"/>
                        </a:lnTo>
                        <a:lnTo>
                          <a:pt x="5" y="64"/>
                        </a:lnTo>
                        <a:lnTo>
                          <a:pt x="6" y="8"/>
                        </a:lnTo>
                        <a:lnTo>
                          <a:pt x="6" y="22"/>
                        </a:lnTo>
                        <a:lnTo>
                          <a:pt x="7" y="10"/>
                        </a:lnTo>
                        <a:lnTo>
                          <a:pt x="7" y="90"/>
                        </a:lnTo>
                        <a:lnTo>
                          <a:pt x="8" y="82"/>
                        </a:lnTo>
                        <a:lnTo>
                          <a:pt x="8" y="27"/>
                        </a:lnTo>
                        <a:lnTo>
                          <a:pt x="9" y="10"/>
                        </a:lnTo>
                        <a:lnTo>
                          <a:pt x="10" y="88"/>
                        </a:lnTo>
                        <a:lnTo>
                          <a:pt x="10" y="42"/>
                        </a:lnTo>
                        <a:lnTo>
                          <a:pt x="10" y="13"/>
                        </a:lnTo>
                        <a:lnTo>
                          <a:pt x="10" y="10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9" name="Freeform 463"/>
                  <p:cNvSpPr>
                    <a:spLocks/>
                  </p:cNvSpPr>
                  <p:nvPr/>
                </p:nvSpPr>
                <p:spPr bwMode="auto">
                  <a:xfrm>
                    <a:off x="4176238" y="5916612"/>
                    <a:ext cx="4763" cy="144462"/>
                  </a:xfrm>
                  <a:custGeom>
                    <a:avLst/>
                    <a:gdLst>
                      <a:gd name="T0" fmla="*/ 0 w 3"/>
                      <a:gd name="T1" fmla="*/ 91 h 91"/>
                      <a:gd name="T2" fmla="*/ 1 w 3"/>
                      <a:gd name="T3" fmla="*/ 5 h 91"/>
                      <a:gd name="T4" fmla="*/ 1 w 3"/>
                      <a:gd name="T5" fmla="*/ 70 h 91"/>
                      <a:gd name="T6" fmla="*/ 2 w 3"/>
                      <a:gd name="T7" fmla="*/ 0 h 91"/>
                      <a:gd name="T8" fmla="*/ 3 w 3"/>
                      <a:gd name="T9" fmla="*/ 91 h 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91">
                        <a:moveTo>
                          <a:pt x="0" y="91"/>
                        </a:moveTo>
                        <a:lnTo>
                          <a:pt x="1" y="5"/>
                        </a:lnTo>
                        <a:lnTo>
                          <a:pt x="1" y="70"/>
                        </a:lnTo>
                        <a:lnTo>
                          <a:pt x="2" y="0"/>
                        </a:lnTo>
                        <a:lnTo>
                          <a:pt x="3" y="9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0" name="Freeform 464"/>
                  <p:cNvSpPr>
                    <a:spLocks/>
                  </p:cNvSpPr>
                  <p:nvPr/>
                </p:nvSpPr>
                <p:spPr bwMode="auto">
                  <a:xfrm>
                    <a:off x="4181001" y="5921375"/>
                    <a:ext cx="1588" cy="139700"/>
                  </a:xfrm>
                  <a:custGeom>
                    <a:avLst/>
                    <a:gdLst>
                      <a:gd name="T0" fmla="*/ 0 w 1"/>
                      <a:gd name="T1" fmla="*/ 88 h 88"/>
                      <a:gd name="T2" fmla="*/ 0 w 1"/>
                      <a:gd name="T3" fmla="*/ 33 h 88"/>
                      <a:gd name="T4" fmla="*/ 0 w 1"/>
                      <a:gd name="T5" fmla="*/ 0 h 88"/>
                      <a:gd name="T6" fmla="*/ 1 w 1"/>
                      <a:gd name="T7" fmla="*/ 88 h 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88">
                        <a:moveTo>
                          <a:pt x="0" y="88"/>
                        </a:moveTo>
                        <a:lnTo>
                          <a:pt x="0" y="33"/>
                        </a:lnTo>
                        <a:lnTo>
                          <a:pt x="0" y="0"/>
                        </a:lnTo>
                        <a:lnTo>
                          <a:pt x="1" y="8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1" name="Freeform 465"/>
                  <p:cNvSpPr>
                    <a:spLocks/>
                  </p:cNvSpPr>
                  <p:nvPr/>
                </p:nvSpPr>
                <p:spPr bwMode="auto">
                  <a:xfrm>
                    <a:off x="4184176" y="5922962"/>
                    <a:ext cx="3175" cy="138112"/>
                  </a:xfrm>
                  <a:custGeom>
                    <a:avLst/>
                    <a:gdLst>
                      <a:gd name="T0" fmla="*/ 0 w 2"/>
                      <a:gd name="T1" fmla="*/ 87 h 87"/>
                      <a:gd name="T2" fmla="*/ 0 w 2"/>
                      <a:gd name="T3" fmla="*/ 4 h 87"/>
                      <a:gd name="T4" fmla="*/ 1 w 2"/>
                      <a:gd name="T5" fmla="*/ 62 h 87"/>
                      <a:gd name="T6" fmla="*/ 1 w 2"/>
                      <a:gd name="T7" fmla="*/ 0 h 87"/>
                      <a:gd name="T8" fmla="*/ 2 w 2"/>
                      <a:gd name="T9" fmla="*/ 87 h 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87">
                        <a:moveTo>
                          <a:pt x="0" y="87"/>
                        </a:moveTo>
                        <a:lnTo>
                          <a:pt x="0" y="4"/>
                        </a:lnTo>
                        <a:lnTo>
                          <a:pt x="1" y="62"/>
                        </a:lnTo>
                        <a:lnTo>
                          <a:pt x="1" y="0"/>
                        </a:lnTo>
                        <a:lnTo>
                          <a:pt x="2" y="8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" name="Freeform 466"/>
                  <p:cNvSpPr>
                    <a:spLocks/>
                  </p:cNvSpPr>
                  <p:nvPr/>
                </p:nvSpPr>
                <p:spPr bwMode="auto">
                  <a:xfrm>
                    <a:off x="4187351" y="5981700"/>
                    <a:ext cx="1588" cy="79375"/>
                  </a:xfrm>
                  <a:custGeom>
                    <a:avLst/>
                    <a:gdLst>
                      <a:gd name="T0" fmla="*/ 0 w 1"/>
                      <a:gd name="T1" fmla="*/ 50 h 50"/>
                      <a:gd name="T2" fmla="*/ 0 w 1"/>
                      <a:gd name="T3" fmla="*/ 0 h 50"/>
                      <a:gd name="T4" fmla="*/ 1 w 1"/>
                      <a:gd name="T5" fmla="*/ 3 h 50"/>
                      <a:gd name="T6" fmla="*/ 1 w 1"/>
                      <a:gd name="T7" fmla="*/ 5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0">
                        <a:moveTo>
                          <a:pt x="0" y="50"/>
                        </a:moveTo>
                        <a:lnTo>
                          <a:pt x="0" y="0"/>
                        </a:lnTo>
                        <a:lnTo>
                          <a:pt x="1" y="3"/>
                        </a:lnTo>
                        <a:lnTo>
                          <a:pt x="1" y="5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" name="Freeform 467"/>
                  <p:cNvSpPr>
                    <a:spLocks/>
                  </p:cNvSpPr>
                  <p:nvPr/>
                </p:nvSpPr>
                <p:spPr bwMode="auto">
                  <a:xfrm>
                    <a:off x="4188938" y="5926137"/>
                    <a:ext cx="4763" cy="134937"/>
                  </a:xfrm>
                  <a:custGeom>
                    <a:avLst/>
                    <a:gdLst>
                      <a:gd name="T0" fmla="*/ 0 w 3"/>
                      <a:gd name="T1" fmla="*/ 85 h 85"/>
                      <a:gd name="T2" fmla="*/ 0 w 3"/>
                      <a:gd name="T3" fmla="*/ 0 h 85"/>
                      <a:gd name="T4" fmla="*/ 2 w 3"/>
                      <a:gd name="T5" fmla="*/ 6 h 85"/>
                      <a:gd name="T6" fmla="*/ 2 w 3"/>
                      <a:gd name="T7" fmla="*/ 5 h 85"/>
                      <a:gd name="T8" fmla="*/ 2 w 3"/>
                      <a:gd name="T9" fmla="*/ 1 h 85"/>
                      <a:gd name="T10" fmla="*/ 3 w 3"/>
                      <a:gd name="T11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85">
                        <a:moveTo>
                          <a:pt x="0" y="85"/>
                        </a:moveTo>
                        <a:lnTo>
                          <a:pt x="0" y="0"/>
                        </a:lnTo>
                        <a:lnTo>
                          <a:pt x="2" y="6"/>
                        </a:lnTo>
                        <a:lnTo>
                          <a:pt x="2" y="5"/>
                        </a:lnTo>
                        <a:lnTo>
                          <a:pt x="2" y="1"/>
                        </a:lnTo>
                        <a:lnTo>
                          <a:pt x="3" y="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4" name="Freeform 468"/>
                  <p:cNvSpPr>
                    <a:spLocks/>
                  </p:cNvSpPr>
                  <p:nvPr/>
                </p:nvSpPr>
                <p:spPr bwMode="auto">
                  <a:xfrm>
                    <a:off x="4193701" y="5930900"/>
                    <a:ext cx="42863" cy="130175"/>
                  </a:xfrm>
                  <a:custGeom>
                    <a:avLst/>
                    <a:gdLst>
                      <a:gd name="T0" fmla="*/ 0 w 27"/>
                      <a:gd name="T1" fmla="*/ 82 h 82"/>
                      <a:gd name="T2" fmla="*/ 1 w 27"/>
                      <a:gd name="T3" fmla="*/ 30 h 82"/>
                      <a:gd name="T4" fmla="*/ 1 w 27"/>
                      <a:gd name="T5" fmla="*/ 41 h 82"/>
                      <a:gd name="T6" fmla="*/ 1 w 27"/>
                      <a:gd name="T7" fmla="*/ 76 h 82"/>
                      <a:gd name="T8" fmla="*/ 1 w 27"/>
                      <a:gd name="T9" fmla="*/ 0 h 82"/>
                      <a:gd name="T10" fmla="*/ 2 w 27"/>
                      <a:gd name="T11" fmla="*/ 66 h 82"/>
                      <a:gd name="T12" fmla="*/ 3 w 27"/>
                      <a:gd name="T13" fmla="*/ 7 h 82"/>
                      <a:gd name="T14" fmla="*/ 3 w 27"/>
                      <a:gd name="T15" fmla="*/ 2 h 82"/>
                      <a:gd name="T16" fmla="*/ 4 w 27"/>
                      <a:gd name="T17" fmla="*/ 77 h 82"/>
                      <a:gd name="T18" fmla="*/ 5 w 27"/>
                      <a:gd name="T19" fmla="*/ 3 h 82"/>
                      <a:gd name="T20" fmla="*/ 5 w 27"/>
                      <a:gd name="T21" fmla="*/ 30 h 82"/>
                      <a:gd name="T22" fmla="*/ 6 w 27"/>
                      <a:gd name="T23" fmla="*/ 3 h 82"/>
                      <a:gd name="T24" fmla="*/ 7 w 27"/>
                      <a:gd name="T25" fmla="*/ 65 h 82"/>
                      <a:gd name="T26" fmla="*/ 7 w 27"/>
                      <a:gd name="T27" fmla="*/ 10 h 82"/>
                      <a:gd name="T28" fmla="*/ 8 w 27"/>
                      <a:gd name="T29" fmla="*/ 4 h 82"/>
                      <a:gd name="T30" fmla="*/ 8 w 27"/>
                      <a:gd name="T31" fmla="*/ 70 h 82"/>
                      <a:gd name="T32" fmla="*/ 9 w 27"/>
                      <a:gd name="T33" fmla="*/ 5 h 82"/>
                      <a:gd name="T34" fmla="*/ 9 w 27"/>
                      <a:gd name="T35" fmla="*/ 29 h 82"/>
                      <a:gd name="T36" fmla="*/ 10 w 27"/>
                      <a:gd name="T37" fmla="*/ 58 h 82"/>
                      <a:gd name="T38" fmla="*/ 10 w 27"/>
                      <a:gd name="T39" fmla="*/ 5 h 82"/>
                      <a:gd name="T40" fmla="*/ 11 w 27"/>
                      <a:gd name="T41" fmla="*/ 19 h 82"/>
                      <a:gd name="T42" fmla="*/ 11 w 27"/>
                      <a:gd name="T43" fmla="*/ 63 h 82"/>
                      <a:gd name="T44" fmla="*/ 12 w 27"/>
                      <a:gd name="T45" fmla="*/ 7 h 82"/>
                      <a:gd name="T46" fmla="*/ 12 w 27"/>
                      <a:gd name="T47" fmla="*/ 65 h 82"/>
                      <a:gd name="T48" fmla="*/ 13 w 27"/>
                      <a:gd name="T49" fmla="*/ 20 h 82"/>
                      <a:gd name="T50" fmla="*/ 13 w 27"/>
                      <a:gd name="T51" fmla="*/ 6 h 82"/>
                      <a:gd name="T52" fmla="*/ 15 w 27"/>
                      <a:gd name="T53" fmla="*/ 56 h 82"/>
                      <a:gd name="T54" fmla="*/ 15 w 27"/>
                      <a:gd name="T55" fmla="*/ 19 h 82"/>
                      <a:gd name="T56" fmla="*/ 15 w 27"/>
                      <a:gd name="T57" fmla="*/ 61 h 82"/>
                      <a:gd name="T58" fmla="*/ 16 w 27"/>
                      <a:gd name="T59" fmla="*/ 61 h 82"/>
                      <a:gd name="T60" fmla="*/ 17 w 27"/>
                      <a:gd name="T61" fmla="*/ 8 h 82"/>
                      <a:gd name="T62" fmla="*/ 17 w 27"/>
                      <a:gd name="T63" fmla="*/ 23 h 82"/>
                      <a:gd name="T64" fmla="*/ 17 w 27"/>
                      <a:gd name="T65" fmla="*/ 8 h 82"/>
                      <a:gd name="T66" fmla="*/ 18 w 27"/>
                      <a:gd name="T67" fmla="*/ 57 h 82"/>
                      <a:gd name="T68" fmla="*/ 19 w 27"/>
                      <a:gd name="T69" fmla="*/ 9 h 82"/>
                      <a:gd name="T70" fmla="*/ 20 w 27"/>
                      <a:gd name="T71" fmla="*/ 19 h 82"/>
                      <a:gd name="T72" fmla="*/ 20 w 27"/>
                      <a:gd name="T73" fmla="*/ 60 h 82"/>
                      <a:gd name="T74" fmla="*/ 21 w 27"/>
                      <a:gd name="T75" fmla="*/ 9 h 82"/>
                      <a:gd name="T76" fmla="*/ 22 w 27"/>
                      <a:gd name="T77" fmla="*/ 54 h 82"/>
                      <a:gd name="T78" fmla="*/ 22 w 27"/>
                      <a:gd name="T79" fmla="*/ 25 h 82"/>
                      <a:gd name="T80" fmla="*/ 22 w 27"/>
                      <a:gd name="T81" fmla="*/ 9 h 82"/>
                      <a:gd name="T82" fmla="*/ 23 w 27"/>
                      <a:gd name="T83" fmla="*/ 58 h 82"/>
                      <a:gd name="T84" fmla="*/ 24 w 27"/>
                      <a:gd name="T85" fmla="*/ 10 h 82"/>
                      <a:gd name="T86" fmla="*/ 24 w 27"/>
                      <a:gd name="T87" fmla="*/ 19 h 82"/>
                      <a:gd name="T88" fmla="*/ 24 w 27"/>
                      <a:gd name="T89" fmla="*/ 60 h 82"/>
                      <a:gd name="T90" fmla="*/ 25 w 27"/>
                      <a:gd name="T91" fmla="*/ 10 h 82"/>
                      <a:gd name="T92" fmla="*/ 25 w 27"/>
                      <a:gd name="T93" fmla="*/ 14 h 82"/>
                      <a:gd name="T94" fmla="*/ 25 w 27"/>
                      <a:gd name="T95" fmla="*/ 52 h 82"/>
                      <a:gd name="T96" fmla="*/ 26 w 27"/>
                      <a:gd name="T97" fmla="*/ 10 h 82"/>
                      <a:gd name="T98" fmla="*/ 27 w 27"/>
                      <a:gd name="T99" fmla="*/ 58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82">
                        <a:moveTo>
                          <a:pt x="0" y="82"/>
                        </a:moveTo>
                        <a:lnTo>
                          <a:pt x="1" y="30"/>
                        </a:lnTo>
                        <a:lnTo>
                          <a:pt x="1" y="41"/>
                        </a:lnTo>
                        <a:lnTo>
                          <a:pt x="1" y="76"/>
                        </a:lnTo>
                        <a:lnTo>
                          <a:pt x="1" y="0"/>
                        </a:lnTo>
                        <a:lnTo>
                          <a:pt x="2" y="66"/>
                        </a:lnTo>
                        <a:lnTo>
                          <a:pt x="3" y="7"/>
                        </a:lnTo>
                        <a:lnTo>
                          <a:pt x="3" y="2"/>
                        </a:lnTo>
                        <a:lnTo>
                          <a:pt x="4" y="77"/>
                        </a:lnTo>
                        <a:lnTo>
                          <a:pt x="5" y="3"/>
                        </a:lnTo>
                        <a:lnTo>
                          <a:pt x="5" y="30"/>
                        </a:lnTo>
                        <a:lnTo>
                          <a:pt x="6" y="3"/>
                        </a:lnTo>
                        <a:lnTo>
                          <a:pt x="7" y="65"/>
                        </a:lnTo>
                        <a:lnTo>
                          <a:pt x="7" y="10"/>
                        </a:lnTo>
                        <a:lnTo>
                          <a:pt x="8" y="4"/>
                        </a:lnTo>
                        <a:lnTo>
                          <a:pt x="8" y="70"/>
                        </a:lnTo>
                        <a:lnTo>
                          <a:pt x="9" y="5"/>
                        </a:lnTo>
                        <a:lnTo>
                          <a:pt x="9" y="29"/>
                        </a:lnTo>
                        <a:lnTo>
                          <a:pt x="10" y="58"/>
                        </a:lnTo>
                        <a:lnTo>
                          <a:pt x="10" y="5"/>
                        </a:lnTo>
                        <a:lnTo>
                          <a:pt x="11" y="19"/>
                        </a:lnTo>
                        <a:lnTo>
                          <a:pt x="11" y="63"/>
                        </a:lnTo>
                        <a:lnTo>
                          <a:pt x="12" y="7"/>
                        </a:lnTo>
                        <a:lnTo>
                          <a:pt x="12" y="65"/>
                        </a:lnTo>
                        <a:lnTo>
                          <a:pt x="13" y="20"/>
                        </a:lnTo>
                        <a:lnTo>
                          <a:pt x="13" y="6"/>
                        </a:lnTo>
                        <a:lnTo>
                          <a:pt x="15" y="56"/>
                        </a:lnTo>
                        <a:lnTo>
                          <a:pt x="15" y="19"/>
                        </a:lnTo>
                        <a:lnTo>
                          <a:pt x="15" y="61"/>
                        </a:lnTo>
                        <a:lnTo>
                          <a:pt x="16" y="61"/>
                        </a:lnTo>
                        <a:lnTo>
                          <a:pt x="17" y="8"/>
                        </a:lnTo>
                        <a:lnTo>
                          <a:pt x="17" y="23"/>
                        </a:lnTo>
                        <a:lnTo>
                          <a:pt x="17" y="8"/>
                        </a:lnTo>
                        <a:lnTo>
                          <a:pt x="18" y="57"/>
                        </a:lnTo>
                        <a:lnTo>
                          <a:pt x="19" y="9"/>
                        </a:lnTo>
                        <a:lnTo>
                          <a:pt x="20" y="19"/>
                        </a:lnTo>
                        <a:lnTo>
                          <a:pt x="20" y="60"/>
                        </a:lnTo>
                        <a:lnTo>
                          <a:pt x="21" y="9"/>
                        </a:lnTo>
                        <a:lnTo>
                          <a:pt x="22" y="54"/>
                        </a:lnTo>
                        <a:lnTo>
                          <a:pt x="22" y="25"/>
                        </a:lnTo>
                        <a:lnTo>
                          <a:pt x="22" y="9"/>
                        </a:lnTo>
                        <a:lnTo>
                          <a:pt x="23" y="58"/>
                        </a:lnTo>
                        <a:lnTo>
                          <a:pt x="24" y="10"/>
                        </a:lnTo>
                        <a:lnTo>
                          <a:pt x="24" y="19"/>
                        </a:lnTo>
                        <a:lnTo>
                          <a:pt x="24" y="60"/>
                        </a:lnTo>
                        <a:lnTo>
                          <a:pt x="25" y="10"/>
                        </a:lnTo>
                        <a:lnTo>
                          <a:pt x="25" y="14"/>
                        </a:lnTo>
                        <a:lnTo>
                          <a:pt x="25" y="52"/>
                        </a:lnTo>
                        <a:lnTo>
                          <a:pt x="26" y="10"/>
                        </a:lnTo>
                        <a:lnTo>
                          <a:pt x="27" y="5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5" name="Freeform 469"/>
                  <p:cNvSpPr>
                    <a:spLocks/>
                  </p:cNvSpPr>
                  <p:nvPr/>
                </p:nvSpPr>
                <p:spPr bwMode="auto">
                  <a:xfrm>
                    <a:off x="4236563" y="5946775"/>
                    <a:ext cx="44450" cy="87312"/>
                  </a:xfrm>
                  <a:custGeom>
                    <a:avLst/>
                    <a:gdLst>
                      <a:gd name="T0" fmla="*/ 0 w 28"/>
                      <a:gd name="T1" fmla="*/ 48 h 55"/>
                      <a:gd name="T2" fmla="*/ 1 w 28"/>
                      <a:gd name="T3" fmla="*/ 28 h 55"/>
                      <a:gd name="T4" fmla="*/ 1 w 28"/>
                      <a:gd name="T5" fmla="*/ 1 h 55"/>
                      <a:gd name="T6" fmla="*/ 1 w 28"/>
                      <a:gd name="T7" fmla="*/ 49 h 55"/>
                      <a:gd name="T8" fmla="*/ 2 w 28"/>
                      <a:gd name="T9" fmla="*/ 0 h 55"/>
                      <a:gd name="T10" fmla="*/ 3 w 28"/>
                      <a:gd name="T11" fmla="*/ 4 h 55"/>
                      <a:gd name="T12" fmla="*/ 3 w 28"/>
                      <a:gd name="T13" fmla="*/ 40 h 55"/>
                      <a:gd name="T14" fmla="*/ 3 w 28"/>
                      <a:gd name="T15" fmla="*/ 1 h 55"/>
                      <a:gd name="T16" fmla="*/ 4 w 28"/>
                      <a:gd name="T17" fmla="*/ 50 h 55"/>
                      <a:gd name="T18" fmla="*/ 5 w 28"/>
                      <a:gd name="T19" fmla="*/ 32 h 55"/>
                      <a:gd name="T20" fmla="*/ 5 w 28"/>
                      <a:gd name="T21" fmla="*/ 2 h 55"/>
                      <a:gd name="T22" fmla="*/ 5 w 28"/>
                      <a:gd name="T23" fmla="*/ 48 h 55"/>
                      <a:gd name="T24" fmla="*/ 6 w 28"/>
                      <a:gd name="T25" fmla="*/ 1 h 55"/>
                      <a:gd name="T26" fmla="*/ 7 w 28"/>
                      <a:gd name="T27" fmla="*/ 6 h 55"/>
                      <a:gd name="T28" fmla="*/ 7 w 28"/>
                      <a:gd name="T29" fmla="*/ 4 h 55"/>
                      <a:gd name="T30" fmla="*/ 7 w 28"/>
                      <a:gd name="T31" fmla="*/ 1 h 55"/>
                      <a:gd name="T32" fmla="*/ 9 w 28"/>
                      <a:gd name="T33" fmla="*/ 50 h 55"/>
                      <a:gd name="T34" fmla="*/ 9 w 28"/>
                      <a:gd name="T35" fmla="*/ 25 h 55"/>
                      <a:gd name="T36" fmla="*/ 9 w 28"/>
                      <a:gd name="T37" fmla="*/ 35 h 55"/>
                      <a:gd name="T38" fmla="*/ 10 w 28"/>
                      <a:gd name="T39" fmla="*/ 1 h 55"/>
                      <a:gd name="T40" fmla="*/ 11 w 28"/>
                      <a:gd name="T41" fmla="*/ 48 h 55"/>
                      <a:gd name="T42" fmla="*/ 11 w 28"/>
                      <a:gd name="T43" fmla="*/ 8 h 55"/>
                      <a:gd name="T44" fmla="*/ 11 w 28"/>
                      <a:gd name="T45" fmla="*/ 4 h 55"/>
                      <a:gd name="T46" fmla="*/ 12 w 28"/>
                      <a:gd name="T47" fmla="*/ 51 h 55"/>
                      <a:gd name="T48" fmla="*/ 13 w 28"/>
                      <a:gd name="T49" fmla="*/ 2 h 55"/>
                      <a:gd name="T50" fmla="*/ 13 w 28"/>
                      <a:gd name="T51" fmla="*/ 23 h 55"/>
                      <a:gd name="T52" fmla="*/ 13 w 28"/>
                      <a:gd name="T53" fmla="*/ 39 h 55"/>
                      <a:gd name="T54" fmla="*/ 14 w 28"/>
                      <a:gd name="T55" fmla="*/ 2 h 55"/>
                      <a:gd name="T56" fmla="*/ 15 w 28"/>
                      <a:gd name="T57" fmla="*/ 51 h 55"/>
                      <a:gd name="T58" fmla="*/ 15 w 28"/>
                      <a:gd name="T59" fmla="*/ 9 h 55"/>
                      <a:gd name="T60" fmla="*/ 16 w 28"/>
                      <a:gd name="T61" fmla="*/ 51 h 55"/>
                      <a:gd name="T62" fmla="*/ 17 w 28"/>
                      <a:gd name="T63" fmla="*/ 2 h 55"/>
                      <a:gd name="T64" fmla="*/ 18 w 28"/>
                      <a:gd name="T65" fmla="*/ 20 h 55"/>
                      <a:gd name="T66" fmla="*/ 18 w 28"/>
                      <a:gd name="T67" fmla="*/ 2 h 55"/>
                      <a:gd name="T68" fmla="*/ 19 w 28"/>
                      <a:gd name="T69" fmla="*/ 53 h 55"/>
                      <a:gd name="T70" fmla="*/ 19 w 28"/>
                      <a:gd name="T71" fmla="*/ 12 h 55"/>
                      <a:gd name="T72" fmla="*/ 20 w 28"/>
                      <a:gd name="T73" fmla="*/ 51 h 55"/>
                      <a:gd name="T74" fmla="*/ 21 w 28"/>
                      <a:gd name="T75" fmla="*/ 2 h 55"/>
                      <a:gd name="T76" fmla="*/ 21 w 28"/>
                      <a:gd name="T77" fmla="*/ 18 h 55"/>
                      <a:gd name="T78" fmla="*/ 22 w 28"/>
                      <a:gd name="T79" fmla="*/ 3 h 55"/>
                      <a:gd name="T80" fmla="*/ 23 w 28"/>
                      <a:gd name="T81" fmla="*/ 53 h 55"/>
                      <a:gd name="T82" fmla="*/ 23 w 28"/>
                      <a:gd name="T83" fmla="*/ 11 h 55"/>
                      <a:gd name="T84" fmla="*/ 24 w 28"/>
                      <a:gd name="T85" fmla="*/ 53 h 55"/>
                      <a:gd name="T86" fmla="*/ 25 w 28"/>
                      <a:gd name="T87" fmla="*/ 2 h 55"/>
                      <a:gd name="T88" fmla="*/ 26 w 28"/>
                      <a:gd name="T89" fmla="*/ 24 h 55"/>
                      <a:gd name="T90" fmla="*/ 26 w 28"/>
                      <a:gd name="T91" fmla="*/ 3 h 55"/>
                      <a:gd name="T92" fmla="*/ 27 w 28"/>
                      <a:gd name="T93" fmla="*/ 55 h 55"/>
                      <a:gd name="T94" fmla="*/ 28 w 28"/>
                      <a:gd name="T95" fmla="*/ 9 h 55"/>
                      <a:gd name="T96" fmla="*/ 28 w 28"/>
                      <a:gd name="T97" fmla="*/ 51 h 55"/>
                      <a:gd name="T98" fmla="*/ 28 w 28"/>
                      <a:gd name="T99" fmla="*/ 3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55">
                        <a:moveTo>
                          <a:pt x="0" y="48"/>
                        </a:moveTo>
                        <a:lnTo>
                          <a:pt x="1" y="28"/>
                        </a:lnTo>
                        <a:lnTo>
                          <a:pt x="1" y="1"/>
                        </a:lnTo>
                        <a:lnTo>
                          <a:pt x="1" y="49"/>
                        </a:lnTo>
                        <a:lnTo>
                          <a:pt x="2" y="0"/>
                        </a:lnTo>
                        <a:lnTo>
                          <a:pt x="3" y="4"/>
                        </a:lnTo>
                        <a:lnTo>
                          <a:pt x="3" y="40"/>
                        </a:lnTo>
                        <a:lnTo>
                          <a:pt x="3" y="1"/>
                        </a:lnTo>
                        <a:lnTo>
                          <a:pt x="4" y="50"/>
                        </a:lnTo>
                        <a:lnTo>
                          <a:pt x="5" y="32"/>
                        </a:lnTo>
                        <a:lnTo>
                          <a:pt x="5" y="2"/>
                        </a:lnTo>
                        <a:lnTo>
                          <a:pt x="5" y="48"/>
                        </a:lnTo>
                        <a:lnTo>
                          <a:pt x="6" y="1"/>
                        </a:lnTo>
                        <a:lnTo>
                          <a:pt x="7" y="6"/>
                        </a:lnTo>
                        <a:lnTo>
                          <a:pt x="7" y="4"/>
                        </a:lnTo>
                        <a:lnTo>
                          <a:pt x="7" y="1"/>
                        </a:lnTo>
                        <a:lnTo>
                          <a:pt x="9" y="50"/>
                        </a:lnTo>
                        <a:lnTo>
                          <a:pt x="9" y="25"/>
                        </a:lnTo>
                        <a:lnTo>
                          <a:pt x="9" y="35"/>
                        </a:lnTo>
                        <a:lnTo>
                          <a:pt x="10" y="1"/>
                        </a:lnTo>
                        <a:lnTo>
                          <a:pt x="11" y="48"/>
                        </a:lnTo>
                        <a:lnTo>
                          <a:pt x="11" y="8"/>
                        </a:lnTo>
                        <a:lnTo>
                          <a:pt x="11" y="4"/>
                        </a:lnTo>
                        <a:lnTo>
                          <a:pt x="12" y="51"/>
                        </a:lnTo>
                        <a:lnTo>
                          <a:pt x="13" y="2"/>
                        </a:lnTo>
                        <a:lnTo>
                          <a:pt x="13" y="23"/>
                        </a:lnTo>
                        <a:lnTo>
                          <a:pt x="13" y="39"/>
                        </a:lnTo>
                        <a:lnTo>
                          <a:pt x="14" y="2"/>
                        </a:lnTo>
                        <a:lnTo>
                          <a:pt x="15" y="51"/>
                        </a:lnTo>
                        <a:lnTo>
                          <a:pt x="15" y="9"/>
                        </a:lnTo>
                        <a:lnTo>
                          <a:pt x="16" y="51"/>
                        </a:lnTo>
                        <a:lnTo>
                          <a:pt x="17" y="2"/>
                        </a:lnTo>
                        <a:lnTo>
                          <a:pt x="18" y="20"/>
                        </a:lnTo>
                        <a:lnTo>
                          <a:pt x="18" y="2"/>
                        </a:lnTo>
                        <a:lnTo>
                          <a:pt x="19" y="53"/>
                        </a:lnTo>
                        <a:lnTo>
                          <a:pt x="19" y="12"/>
                        </a:lnTo>
                        <a:lnTo>
                          <a:pt x="20" y="51"/>
                        </a:lnTo>
                        <a:lnTo>
                          <a:pt x="21" y="2"/>
                        </a:lnTo>
                        <a:lnTo>
                          <a:pt x="21" y="18"/>
                        </a:lnTo>
                        <a:lnTo>
                          <a:pt x="22" y="3"/>
                        </a:lnTo>
                        <a:lnTo>
                          <a:pt x="23" y="53"/>
                        </a:lnTo>
                        <a:lnTo>
                          <a:pt x="23" y="11"/>
                        </a:lnTo>
                        <a:lnTo>
                          <a:pt x="24" y="53"/>
                        </a:lnTo>
                        <a:lnTo>
                          <a:pt x="25" y="2"/>
                        </a:lnTo>
                        <a:lnTo>
                          <a:pt x="26" y="24"/>
                        </a:lnTo>
                        <a:lnTo>
                          <a:pt x="26" y="3"/>
                        </a:lnTo>
                        <a:lnTo>
                          <a:pt x="27" y="55"/>
                        </a:lnTo>
                        <a:lnTo>
                          <a:pt x="28" y="9"/>
                        </a:lnTo>
                        <a:lnTo>
                          <a:pt x="28" y="51"/>
                        </a:lnTo>
                        <a:lnTo>
                          <a:pt x="28" y="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6" name="Freeform 470"/>
                  <p:cNvSpPr>
                    <a:spLocks/>
                  </p:cNvSpPr>
                  <p:nvPr/>
                </p:nvSpPr>
                <p:spPr bwMode="auto">
                  <a:xfrm>
                    <a:off x="4281013" y="5951537"/>
                    <a:ext cx="46038" cy="95250"/>
                  </a:xfrm>
                  <a:custGeom>
                    <a:avLst/>
                    <a:gdLst>
                      <a:gd name="T0" fmla="*/ 0 w 29"/>
                      <a:gd name="T1" fmla="*/ 0 h 60"/>
                      <a:gd name="T2" fmla="*/ 1 w 29"/>
                      <a:gd name="T3" fmla="*/ 49 h 60"/>
                      <a:gd name="T4" fmla="*/ 2 w 29"/>
                      <a:gd name="T5" fmla="*/ 34 h 60"/>
                      <a:gd name="T6" fmla="*/ 2 w 29"/>
                      <a:gd name="T7" fmla="*/ 26 h 60"/>
                      <a:gd name="T8" fmla="*/ 2 w 29"/>
                      <a:gd name="T9" fmla="*/ 53 h 60"/>
                      <a:gd name="T10" fmla="*/ 4 w 29"/>
                      <a:gd name="T11" fmla="*/ 0 h 60"/>
                      <a:gd name="T12" fmla="*/ 4 w 29"/>
                      <a:gd name="T13" fmla="*/ 3 h 60"/>
                      <a:gd name="T14" fmla="*/ 4 w 29"/>
                      <a:gd name="T15" fmla="*/ 5 h 60"/>
                      <a:gd name="T16" fmla="*/ 4 w 29"/>
                      <a:gd name="T17" fmla="*/ 0 h 60"/>
                      <a:gd name="T18" fmla="*/ 5 w 29"/>
                      <a:gd name="T19" fmla="*/ 53 h 60"/>
                      <a:gd name="T20" fmla="*/ 6 w 29"/>
                      <a:gd name="T21" fmla="*/ 30 h 60"/>
                      <a:gd name="T22" fmla="*/ 6 w 29"/>
                      <a:gd name="T23" fmla="*/ 30 h 60"/>
                      <a:gd name="T24" fmla="*/ 6 w 29"/>
                      <a:gd name="T25" fmla="*/ 53 h 60"/>
                      <a:gd name="T26" fmla="*/ 7 w 29"/>
                      <a:gd name="T27" fmla="*/ 0 h 60"/>
                      <a:gd name="T28" fmla="*/ 8 w 29"/>
                      <a:gd name="T29" fmla="*/ 5 h 60"/>
                      <a:gd name="T30" fmla="*/ 8 w 29"/>
                      <a:gd name="T31" fmla="*/ 4 h 60"/>
                      <a:gd name="T32" fmla="*/ 9 w 29"/>
                      <a:gd name="T33" fmla="*/ 1 h 60"/>
                      <a:gd name="T34" fmla="*/ 10 w 29"/>
                      <a:gd name="T35" fmla="*/ 55 h 60"/>
                      <a:gd name="T36" fmla="*/ 10 w 29"/>
                      <a:gd name="T37" fmla="*/ 1 h 60"/>
                      <a:gd name="T38" fmla="*/ 10 w 29"/>
                      <a:gd name="T39" fmla="*/ 26 h 60"/>
                      <a:gd name="T40" fmla="*/ 11 w 29"/>
                      <a:gd name="T41" fmla="*/ 1 h 60"/>
                      <a:gd name="T42" fmla="*/ 12 w 29"/>
                      <a:gd name="T43" fmla="*/ 52 h 60"/>
                      <a:gd name="T44" fmla="*/ 12 w 29"/>
                      <a:gd name="T45" fmla="*/ 7 h 60"/>
                      <a:gd name="T46" fmla="*/ 13 w 29"/>
                      <a:gd name="T47" fmla="*/ 56 h 60"/>
                      <a:gd name="T48" fmla="*/ 14 w 29"/>
                      <a:gd name="T49" fmla="*/ 1 h 60"/>
                      <a:gd name="T50" fmla="*/ 14 w 29"/>
                      <a:gd name="T51" fmla="*/ 22 h 60"/>
                      <a:gd name="T52" fmla="*/ 15 w 29"/>
                      <a:gd name="T53" fmla="*/ 1 h 60"/>
                      <a:gd name="T54" fmla="*/ 16 w 29"/>
                      <a:gd name="T55" fmla="*/ 56 h 60"/>
                      <a:gd name="T56" fmla="*/ 16 w 29"/>
                      <a:gd name="T57" fmla="*/ 10 h 60"/>
                      <a:gd name="T58" fmla="*/ 17 w 29"/>
                      <a:gd name="T59" fmla="*/ 56 h 60"/>
                      <a:gd name="T60" fmla="*/ 18 w 29"/>
                      <a:gd name="T61" fmla="*/ 1 h 60"/>
                      <a:gd name="T62" fmla="*/ 18 w 29"/>
                      <a:gd name="T63" fmla="*/ 18 h 60"/>
                      <a:gd name="T64" fmla="*/ 18 w 29"/>
                      <a:gd name="T65" fmla="*/ 1 h 60"/>
                      <a:gd name="T66" fmla="*/ 20 w 29"/>
                      <a:gd name="T67" fmla="*/ 56 h 60"/>
                      <a:gd name="T68" fmla="*/ 20 w 29"/>
                      <a:gd name="T69" fmla="*/ 10 h 60"/>
                      <a:gd name="T70" fmla="*/ 21 w 29"/>
                      <a:gd name="T71" fmla="*/ 58 h 60"/>
                      <a:gd name="T72" fmla="*/ 22 w 29"/>
                      <a:gd name="T73" fmla="*/ 1 h 60"/>
                      <a:gd name="T74" fmla="*/ 23 w 29"/>
                      <a:gd name="T75" fmla="*/ 22 h 60"/>
                      <a:gd name="T76" fmla="*/ 23 w 29"/>
                      <a:gd name="T77" fmla="*/ 1 h 60"/>
                      <a:gd name="T78" fmla="*/ 24 w 29"/>
                      <a:gd name="T79" fmla="*/ 59 h 60"/>
                      <a:gd name="T80" fmla="*/ 25 w 29"/>
                      <a:gd name="T81" fmla="*/ 3 h 60"/>
                      <a:gd name="T82" fmla="*/ 25 w 29"/>
                      <a:gd name="T83" fmla="*/ 8 h 60"/>
                      <a:gd name="T84" fmla="*/ 25 w 29"/>
                      <a:gd name="T85" fmla="*/ 56 h 60"/>
                      <a:gd name="T86" fmla="*/ 25 w 29"/>
                      <a:gd name="T87" fmla="*/ 2 h 60"/>
                      <a:gd name="T88" fmla="*/ 27 w 29"/>
                      <a:gd name="T89" fmla="*/ 39 h 60"/>
                      <a:gd name="T90" fmla="*/ 27 w 29"/>
                      <a:gd name="T91" fmla="*/ 27 h 60"/>
                      <a:gd name="T92" fmla="*/ 27 w 29"/>
                      <a:gd name="T93" fmla="*/ 60 h 60"/>
                      <a:gd name="T94" fmla="*/ 28 w 29"/>
                      <a:gd name="T95" fmla="*/ 2 h 60"/>
                      <a:gd name="T96" fmla="*/ 29 w 29"/>
                      <a:gd name="T97" fmla="*/ 5 h 60"/>
                      <a:gd name="T98" fmla="*/ 29 w 29"/>
                      <a:gd name="T99" fmla="*/ 7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60">
                        <a:moveTo>
                          <a:pt x="0" y="0"/>
                        </a:moveTo>
                        <a:lnTo>
                          <a:pt x="1" y="49"/>
                        </a:lnTo>
                        <a:lnTo>
                          <a:pt x="2" y="34"/>
                        </a:lnTo>
                        <a:lnTo>
                          <a:pt x="2" y="26"/>
                        </a:lnTo>
                        <a:lnTo>
                          <a:pt x="2" y="53"/>
                        </a:lnTo>
                        <a:lnTo>
                          <a:pt x="4" y="0"/>
                        </a:lnTo>
                        <a:lnTo>
                          <a:pt x="4" y="3"/>
                        </a:lnTo>
                        <a:lnTo>
                          <a:pt x="4" y="5"/>
                        </a:lnTo>
                        <a:lnTo>
                          <a:pt x="4" y="0"/>
                        </a:lnTo>
                        <a:lnTo>
                          <a:pt x="5" y="53"/>
                        </a:lnTo>
                        <a:lnTo>
                          <a:pt x="6" y="30"/>
                        </a:lnTo>
                        <a:lnTo>
                          <a:pt x="6" y="30"/>
                        </a:lnTo>
                        <a:lnTo>
                          <a:pt x="6" y="53"/>
                        </a:lnTo>
                        <a:lnTo>
                          <a:pt x="7" y="0"/>
                        </a:lnTo>
                        <a:lnTo>
                          <a:pt x="8" y="5"/>
                        </a:lnTo>
                        <a:lnTo>
                          <a:pt x="8" y="4"/>
                        </a:lnTo>
                        <a:lnTo>
                          <a:pt x="9" y="1"/>
                        </a:lnTo>
                        <a:lnTo>
                          <a:pt x="10" y="55"/>
                        </a:lnTo>
                        <a:lnTo>
                          <a:pt x="10" y="1"/>
                        </a:lnTo>
                        <a:lnTo>
                          <a:pt x="10" y="26"/>
                        </a:lnTo>
                        <a:lnTo>
                          <a:pt x="11" y="1"/>
                        </a:lnTo>
                        <a:lnTo>
                          <a:pt x="12" y="52"/>
                        </a:lnTo>
                        <a:lnTo>
                          <a:pt x="12" y="7"/>
                        </a:lnTo>
                        <a:lnTo>
                          <a:pt x="13" y="56"/>
                        </a:lnTo>
                        <a:lnTo>
                          <a:pt x="14" y="1"/>
                        </a:lnTo>
                        <a:lnTo>
                          <a:pt x="14" y="22"/>
                        </a:lnTo>
                        <a:lnTo>
                          <a:pt x="15" y="1"/>
                        </a:lnTo>
                        <a:lnTo>
                          <a:pt x="16" y="56"/>
                        </a:lnTo>
                        <a:lnTo>
                          <a:pt x="16" y="10"/>
                        </a:lnTo>
                        <a:lnTo>
                          <a:pt x="17" y="56"/>
                        </a:lnTo>
                        <a:lnTo>
                          <a:pt x="18" y="1"/>
                        </a:lnTo>
                        <a:lnTo>
                          <a:pt x="18" y="18"/>
                        </a:lnTo>
                        <a:lnTo>
                          <a:pt x="18" y="1"/>
                        </a:lnTo>
                        <a:lnTo>
                          <a:pt x="20" y="56"/>
                        </a:lnTo>
                        <a:lnTo>
                          <a:pt x="20" y="10"/>
                        </a:lnTo>
                        <a:lnTo>
                          <a:pt x="21" y="58"/>
                        </a:lnTo>
                        <a:lnTo>
                          <a:pt x="22" y="1"/>
                        </a:lnTo>
                        <a:lnTo>
                          <a:pt x="23" y="22"/>
                        </a:lnTo>
                        <a:lnTo>
                          <a:pt x="23" y="1"/>
                        </a:lnTo>
                        <a:lnTo>
                          <a:pt x="24" y="59"/>
                        </a:lnTo>
                        <a:lnTo>
                          <a:pt x="25" y="3"/>
                        </a:lnTo>
                        <a:lnTo>
                          <a:pt x="25" y="8"/>
                        </a:lnTo>
                        <a:lnTo>
                          <a:pt x="25" y="56"/>
                        </a:lnTo>
                        <a:lnTo>
                          <a:pt x="25" y="2"/>
                        </a:lnTo>
                        <a:lnTo>
                          <a:pt x="27" y="39"/>
                        </a:lnTo>
                        <a:lnTo>
                          <a:pt x="27" y="27"/>
                        </a:lnTo>
                        <a:lnTo>
                          <a:pt x="27" y="60"/>
                        </a:lnTo>
                        <a:lnTo>
                          <a:pt x="28" y="2"/>
                        </a:lnTo>
                        <a:lnTo>
                          <a:pt x="29" y="5"/>
                        </a:lnTo>
                        <a:lnTo>
                          <a:pt x="29" y="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7" name="Freeform 471"/>
                  <p:cNvSpPr>
                    <a:spLocks/>
                  </p:cNvSpPr>
                  <p:nvPr/>
                </p:nvSpPr>
                <p:spPr bwMode="auto">
                  <a:xfrm>
                    <a:off x="4327051" y="5954712"/>
                    <a:ext cx="46038" cy="103187"/>
                  </a:xfrm>
                  <a:custGeom>
                    <a:avLst/>
                    <a:gdLst>
                      <a:gd name="T0" fmla="*/ 0 w 29"/>
                      <a:gd name="T1" fmla="*/ 5 h 65"/>
                      <a:gd name="T2" fmla="*/ 0 w 29"/>
                      <a:gd name="T3" fmla="*/ 0 h 65"/>
                      <a:gd name="T4" fmla="*/ 1 w 29"/>
                      <a:gd name="T5" fmla="*/ 58 h 65"/>
                      <a:gd name="T6" fmla="*/ 2 w 29"/>
                      <a:gd name="T7" fmla="*/ 32 h 65"/>
                      <a:gd name="T8" fmla="*/ 2 w 29"/>
                      <a:gd name="T9" fmla="*/ 31 h 65"/>
                      <a:gd name="T10" fmla="*/ 2 w 29"/>
                      <a:gd name="T11" fmla="*/ 58 h 65"/>
                      <a:gd name="T12" fmla="*/ 4 w 29"/>
                      <a:gd name="T13" fmla="*/ 0 h 65"/>
                      <a:gd name="T14" fmla="*/ 4 w 29"/>
                      <a:gd name="T15" fmla="*/ 49 h 65"/>
                      <a:gd name="T16" fmla="*/ 4 w 29"/>
                      <a:gd name="T17" fmla="*/ 5 h 65"/>
                      <a:gd name="T18" fmla="*/ 5 w 29"/>
                      <a:gd name="T19" fmla="*/ 1 h 65"/>
                      <a:gd name="T20" fmla="*/ 6 w 29"/>
                      <a:gd name="T21" fmla="*/ 60 h 65"/>
                      <a:gd name="T22" fmla="*/ 6 w 29"/>
                      <a:gd name="T23" fmla="*/ 1 h 65"/>
                      <a:gd name="T24" fmla="*/ 6 w 29"/>
                      <a:gd name="T25" fmla="*/ 27 h 65"/>
                      <a:gd name="T26" fmla="*/ 7 w 29"/>
                      <a:gd name="T27" fmla="*/ 1 h 65"/>
                      <a:gd name="T28" fmla="*/ 8 w 29"/>
                      <a:gd name="T29" fmla="*/ 57 h 65"/>
                      <a:gd name="T30" fmla="*/ 8 w 29"/>
                      <a:gd name="T31" fmla="*/ 8 h 65"/>
                      <a:gd name="T32" fmla="*/ 9 w 29"/>
                      <a:gd name="T33" fmla="*/ 61 h 65"/>
                      <a:gd name="T34" fmla="*/ 10 w 29"/>
                      <a:gd name="T35" fmla="*/ 1 h 65"/>
                      <a:gd name="T36" fmla="*/ 10 w 29"/>
                      <a:gd name="T37" fmla="*/ 22 h 65"/>
                      <a:gd name="T38" fmla="*/ 11 w 29"/>
                      <a:gd name="T39" fmla="*/ 1 h 65"/>
                      <a:gd name="T40" fmla="*/ 12 w 29"/>
                      <a:gd name="T41" fmla="*/ 55 h 65"/>
                      <a:gd name="T42" fmla="*/ 12 w 29"/>
                      <a:gd name="T43" fmla="*/ 12 h 65"/>
                      <a:gd name="T44" fmla="*/ 12 w 29"/>
                      <a:gd name="T45" fmla="*/ 61 h 65"/>
                      <a:gd name="T46" fmla="*/ 13 w 29"/>
                      <a:gd name="T47" fmla="*/ 1 h 65"/>
                      <a:gd name="T48" fmla="*/ 14 w 29"/>
                      <a:gd name="T49" fmla="*/ 20 h 65"/>
                      <a:gd name="T50" fmla="*/ 14 w 29"/>
                      <a:gd name="T51" fmla="*/ 1 h 65"/>
                      <a:gd name="T52" fmla="*/ 15 w 29"/>
                      <a:gd name="T53" fmla="*/ 61 h 65"/>
                      <a:gd name="T54" fmla="*/ 16 w 29"/>
                      <a:gd name="T55" fmla="*/ 10 h 65"/>
                      <a:gd name="T56" fmla="*/ 17 w 29"/>
                      <a:gd name="T57" fmla="*/ 62 h 65"/>
                      <a:gd name="T58" fmla="*/ 18 w 29"/>
                      <a:gd name="T59" fmla="*/ 1 h 65"/>
                      <a:gd name="T60" fmla="*/ 18 w 29"/>
                      <a:gd name="T61" fmla="*/ 45 h 65"/>
                      <a:gd name="T62" fmla="*/ 19 w 29"/>
                      <a:gd name="T63" fmla="*/ 24 h 65"/>
                      <a:gd name="T64" fmla="*/ 19 w 29"/>
                      <a:gd name="T65" fmla="*/ 2 h 65"/>
                      <a:gd name="T66" fmla="*/ 20 w 29"/>
                      <a:gd name="T67" fmla="*/ 63 h 65"/>
                      <a:gd name="T68" fmla="*/ 20 w 29"/>
                      <a:gd name="T69" fmla="*/ 4 h 65"/>
                      <a:gd name="T70" fmla="*/ 20 w 29"/>
                      <a:gd name="T71" fmla="*/ 8 h 65"/>
                      <a:gd name="T72" fmla="*/ 21 w 29"/>
                      <a:gd name="T73" fmla="*/ 2 h 65"/>
                      <a:gd name="T74" fmla="*/ 22 w 29"/>
                      <a:gd name="T75" fmla="*/ 60 h 65"/>
                      <a:gd name="T76" fmla="*/ 22 w 29"/>
                      <a:gd name="T77" fmla="*/ 38 h 65"/>
                      <a:gd name="T78" fmla="*/ 23 w 29"/>
                      <a:gd name="T79" fmla="*/ 30 h 65"/>
                      <a:gd name="T80" fmla="*/ 23 w 29"/>
                      <a:gd name="T81" fmla="*/ 64 h 65"/>
                      <a:gd name="T82" fmla="*/ 24 w 29"/>
                      <a:gd name="T83" fmla="*/ 2 h 65"/>
                      <a:gd name="T84" fmla="*/ 25 w 29"/>
                      <a:gd name="T85" fmla="*/ 6 h 65"/>
                      <a:gd name="T86" fmla="*/ 25 w 29"/>
                      <a:gd name="T87" fmla="*/ 6 h 65"/>
                      <a:gd name="T88" fmla="*/ 25 w 29"/>
                      <a:gd name="T89" fmla="*/ 2 h 65"/>
                      <a:gd name="T90" fmla="*/ 26 w 29"/>
                      <a:gd name="T91" fmla="*/ 65 h 65"/>
                      <a:gd name="T92" fmla="*/ 27 w 29"/>
                      <a:gd name="T93" fmla="*/ 3 h 65"/>
                      <a:gd name="T94" fmla="*/ 27 w 29"/>
                      <a:gd name="T95" fmla="*/ 32 h 65"/>
                      <a:gd name="T96" fmla="*/ 27 w 29"/>
                      <a:gd name="T97" fmla="*/ 62 h 65"/>
                      <a:gd name="T98" fmla="*/ 29 w 29"/>
                      <a:gd name="T99" fmla="*/ 2 h 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6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1" y="58"/>
                        </a:lnTo>
                        <a:lnTo>
                          <a:pt x="2" y="32"/>
                        </a:lnTo>
                        <a:lnTo>
                          <a:pt x="2" y="31"/>
                        </a:lnTo>
                        <a:lnTo>
                          <a:pt x="2" y="58"/>
                        </a:lnTo>
                        <a:lnTo>
                          <a:pt x="4" y="0"/>
                        </a:lnTo>
                        <a:lnTo>
                          <a:pt x="4" y="49"/>
                        </a:lnTo>
                        <a:lnTo>
                          <a:pt x="4" y="5"/>
                        </a:lnTo>
                        <a:lnTo>
                          <a:pt x="5" y="1"/>
                        </a:lnTo>
                        <a:lnTo>
                          <a:pt x="6" y="60"/>
                        </a:lnTo>
                        <a:lnTo>
                          <a:pt x="6" y="1"/>
                        </a:lnTo>
                        <a:lnTo>
                          <a:pt x="6" y="27"/>
                        </a:lnTo>
                        <a:lnTo>
                          <a:pt x="7" y="1"/>
                        </a:lnTo>
                        <a:lnTo>
                          <a:pt x="8" y="57"/>
                        </a:lnTo>
                        <a:lnTo>
                          <a:pt x="8" y="8"/>
                        </a:lnTo>
                        <a:lnTo>
                          <a:pt x="9" y="61"/>
                        </a:lnTo>
                        <a:lnTo>
                          <a:pt x="10" y="1"/>
                        </a:lnTo>
                        <a:lnTo>
                          <a:pt x="10" y="22"/>
                        </a:lnTo>
                        <a:lnTo>
                          <a:pt x="11" y="1"/>
                        </a:lnTo>
                        <a:lnTo>
                          <a:pt x="12" y="55"/>
                        </a:lnTo>
                        <a:lnTo>
                          <a:pt x="12" y="12"/>
                        </a:lnTo>
                        <a:lnTo>
                          <a:pt x="12" y="61"/>
                        </a:lnTo>
                        <a:lnTo>
                          <a:pt x="13" y="1"/>
                        </a:lnTo>
                        <a:lnTo>
                          <a:pt x="14" y="20"/>
                        </a:lnTo>
                        <a:lnTo>
                          <a:pt x="14" y="1"/>
                        </a:lnTo>
                        <a:lnTo>
                          <a:pt x="15" y="61"/>
                        </a:lnTo>
                        <a:lnTo>
                          <a:pt x="16" y="10"/>
                        </a:lnTo>
                        <a:lnTo>
                          <a:pt x="17" y="62"/>
                        </a:lnTo>
                        <a:lnTo>
                          <a:pt x="18" y="1"/>
                        </a:lnTo>
                        <a:lnTo>
                          <a:pt x="18" y="45"/>
                        </a:lnTo>
                        <a:lnTo>
                          <a:pt x="19" y="24"/>
                        </a:lnTo>
                        <a:lnTo>
                          <a:pt x="19" y="2"/>
                        </a:lnTo>
                        <a:lnTo>
                          <a:pt x="20" y="63"/>
                        </a:lnTo>
                        <a:lnTo>
                          <a:pt x="20" y="4"/>
                        </a:lnTo>
                        <a:lnTo>
                          <a:pt x="20" y="8"/>
                        </a:lnTo>
                        <a:lnTo>
                          <a:pt x="21" y="2"/>
                        </a:lnTo>
                        <a:lnTo>
                          <a:pt x="22" y="60"/>
                        </a:lnTo>
                        <a:lnTo>
                          <a:pt x="22" y="38"/>
                        </a:lnTo>
                        <a:lnTo>
                          <a:pt x="23" y="30"/>
                        </a:lnTo>
                        <a:lnTo>
                          <a:pt x="23" y="64"/>
                        </a:lnTo>
                        <a:lnTo>
                          <a:pt x="24" y="2"/>
                        </a:lnTo>
                        <a:lnTo>
                          <a:pt x="25" y="6"/>
                        </a:lnTo>
                        <a:lnTo>
                          <a:pt x="25" y="6"/>
                        </a:lnTo>
                        <a:lnTo>
                          <a:pt x="25" y="2"/>
                        </a:lnTo>
                        <a:lnTo>
                          <a:pt x="26" y="65"/>
                        </a:lnTo>
                        <a:lnTo>
                          <a:pt x="27" y="3"/>
                        </a:lnTo>
                        <a:lnTo>
                          <a:pt x="27" y="32"/>
                        </a:lnTo>
                        <a:lnTo>
                          <a:pt x="27" y="62"/>
                        </a:lnTo>
                        <a:lnTo>
                          <a:pt x="29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8" name="Freeform 472"/>
                  <p:cNvSpPr>
                    <a:spLocks/>
                  </p:cNvSpPr>
                  <p:nvPr/>
                </p:nvSpPr>
                <p:spPr bwMode="auto">
                  <a:xfrm>
                    <a:off x="4373088" y="5957887"/>
                    <a:ext cx="12700" cy="103187"/>
                  </a:xfrm>
                  <a:custGeom>
                    <a:avLst/>
                    <a:gdLst>
                      <a:gd name="T0" fmla="*/ 0 w 8"/>
                      <a:gd name="T1" fmla="*/ 0 h 65"/>
                      <a:gd name="T2" fmla="*/ 0 w 8"/>
                      <a:gd name="T3" fmla="*/ 55 h 65"/>
                      <a:gd name="T4" fmla="*/ 0 w 8"/>
                      <a:gd name="T5" fmla="*/ 6 h 65"/>
                      <a:gd name="T6" fmla="*/ 0 w 8"/>
                      <a:gd name="T7" fmla="*/ 1 h 65"/>
                      <a:gd name="T8" fmla="*/ 1 w 8"/>
                      <a:gd name="T9" fmla="*/ 63 h 65"/>
                      <a:gd name="T10" fmla="*/ 2 w 8"/>
                      <a:gd name="T11" fmla="*/ 1 h 65"/>
                      <a:gd name="T12" fmla="*/ 2 w 8"/>
                      <a:gd name="T13" fmla="*/ 25 h 65"/>
                      <a:gd name="T14" fmla="*/ 3 w 8"/>
                      <a:gd name="T15" fmla="*/ 1 h 65"/>
                      <a:gd name="T16" fmla="*/ 4 w 8"/>
                      <a:gd name="T17" fmla="*/ 62 h 65"/>
                      <a:gd name="T18" fmla="*/ 4 w 8"/>
                      <a:gd name="T19" fmla="*/ 9 h 65"/>
                      <a:gd name="T20" fmla="*/ 5 w 8"/>
                      <a:gd name="T21" fmla="*/ 64 h 65"/>
                      <a:gd name="T22" fmla="*/ 5 w 8"/>
                      <a:gd name="T23" fmla="*/ 1 h 65"/>
                      <a:gd name="T24" fmla="*/ 6 w 8"/>
                      <a:gd name="T25" fmla="*/ 17 h 65"/>
                      <a:gd name="T26" fmla="*/ 6 w 8"/>
                      <a:gd name="T27" fmla="*/ 1 h 65"/>
                      <a:gd name="T28" fmla="*/ 7 w 8"/>
                      <a:gd name="T29" fmla="*/ 61 h 65"/>
                      <a:gd name="T30" fmla="*/ 8 w 8"/>
                      <a:gd name="T31" fmla="*/ 11 h 65"/>
                      <a:gd name="T32" fmla="*/ 8 w 8"/>
                      <a:gd name="T33" fmla="*/ 65 h 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8" h="65">
                        <a:moveTo>
                          <a:pt x="0" y="0"/>
                        </a:moveTo>
                        <a:lnTo>
                          <a:pt x="0" y="55"/>
                        </a:lnTo>
                        <a:lnTo>
                          <a:pt x="0" y="6"/>
                        </a:lnTo>
                        <a:lnTo>
                          <a:pt x="0" y="1"/>
                        </a:lnTo>
                        <a:lnTo>
                          <a:pt x="1" y="63"/>
                        </a:lnTo>
                        <a:lnTo>
                          <a:pt x="2" y="1"/>
                        </a:lnTo>
                        <a:lnTo>
                          <a:pt x="2" y="25"/>
                        </a:lnTo>
                        <a:lnTo>
                          <a:pt x="3" y="1"/>
                        </a:lnTo>
                        <a:lnTo>
                          <a:pt x="4" y="62"/>
                        </a:lnTo>
                        <a:lnTo>
                          <a:pt x="4" y="9"/>
                        </a:lnTo>
                        <a:lnTo>
                          <a:pt x="5" y="64"/>
                        </a:lnTo>
                        <a:lnTo>
                          <a:pt x="5" y="1"/>
                        </a:lnTo>
                        <a:lnTo>
                          <a:pt x="6" y="17"/>
                        </a:lnTo>
                        <a:lnTo>
                          <a:pt x="6" y="1"/>
                        </a:lnTo>
                        <a:lnTo>
                          <a:pt x="7" y="61"/>
                        </a:lnTo>
                        <a:lnTo>
                          <a:pt x="8" y="11"/>
                        </a:lnTo>
                        <a:lnTo>
                          <a:pt x="8" y="6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9" name="Freeform 473"/>
                  <p:cNvSpPr>
                    <a:spLocks/>
                  </p:cNvSpPr>
                  <p:nvPr/>
                </p:nvSpPr>
                <p:spPr bwMode="auto">
                  <a:xfrm>
                    <a:off x="4385788" y="5959475"/>
                    <a:ext cx="4763" cy="101600"/>
                  </a:xfrm>
                  <a:custGeom>
                    <a:avLst/>
                    <a:gdLst>
                      <a:gd name="T0" fmla="*/ 0 w 3"/>
                      <a:gd name="T1" fmla="*/ 64 h 64"/>
                      <a:gd name="T2" fmla="*/ 1 w 3"/>
                      <a:gd name="T3" fmla="*/ 0 h 64"/>
                      <a:gd name="T4" fmla="*/ 2 w 3"/>
                      <a:gd name="T5" fmla="*/ 21 h 64"/>
                      <a:gd name="T6" fmla="*/ 2 w 3"/>
                      <a:gd name="T7" fmla="*/ 0 h 64"/>
                      <a:gd name="T8" fmla="*/ 3 w 3"/>
                      <a:gd name="T9" fmla="*/ 64 h 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64">
                        <a:moveTo>
                          <a:pt x="0" y="64"/>
                        </a:moveTo>
                        <a:lnTo>
                          <a:pt x="1" y="0"/>
                        </a:lnTo>
                        <a:lnTo>
                          <a:pt x="2" y="21"/>
                        </a:lnTo>
                        <a:lnTo>
                          <a:pt x="2" y="0"/>
                        </a:lnTo>
                        <a:lnTo>
                          <a:pt x="3" y="6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" name="Freeform 474"/>
                  <p:cNvSpPr>
                    <a:spLocks/>
                  </p:cNvSpPr>
                  <p:nvPr/>
                </p:nvSpPr>
                <p:spPr bwMode="auto">
                  <a:xfrm>
                    <a:off x="4392138" y="5961062"/>
                    <a:ext cx="4763" cy="100012"/>
                  </a:xfrm>
                  <a:custGeom>
                    <a:avLst/>
                    <a:gdLst>
                      <a:gd name="T0" fmla="*/ 0 w 3"/>
                      <a:gd name="T1" fmla="*/ 63 h 63"/>
                      <a:gd name="T2" fmla="*/ 0 w 3"/>
                      <a:gd name="T3" fmla="*/ 1 h 63"/>
                      <a:gd name="T4" fmla="*/ 1 w 3"/>
                      <a:gd name="T5" fmla="*/ 7 h 63"/>
                      <a:gd name="T6" fmla="*/ 1 w 3"/>
                      <a:gd name="T7" fmla="*/ 61 h 63"/>
                      <a:gd name="T8" fmla="*/ 2 w 3"/>
                      <a:gd name="T9" fmla="*/ 0 h 63"/>
                      <a:gd name="T10" fmla="*/ 2 w 3"/>
                      <a:gd name="T11" fmla="*/ 41 h 63"/>
                      <a:gd name="T12" fmla="*/ 2 w 3"/>
                      <a:gd name="T13" fmla="*/ 26 h 63"/>
                      <a:gd name="T14" fmla="*/ 3 w 3"/>
                      <a:gd name="T15" fmla="*/ 63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63">
                        <a:moveTo>
                          <a:pt x="0" y="63"/>
                        </a:moveTo>
                        <a:lnTo>
                          <a:pt x="0" y="1"/>
                        </a:lnTo>
                        <a:lnTo>
                          <a:pt x="1" y="7"/>
                        </a:lnTo>
                        <a:lnTo>
                          <a:pt x="1" y="61"/>
                        </a:lnTo>
                        <a:lnTo>
                          <a:pt x="2" y="0"/>
                        </a:lnTo>
                        <a:lnTo>
                          <a:pt x="2" y="41"/>
                        </a:lnTo>
                        <a:lnTo>
                          <a:pt x="2" y="26"/>
                        </a:lnTo>
                        <a:lnTo>
                          <a:pt x="3" y="6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" name="Freeform 475"/>
                  <p:cNvSpPr>
                    <a:spLocks/>
                  </p:cNvSpPr>
                  <p:nvPr/>
                </p:nvSpPr>
                <p:spPr bwMode="auto">
                  <a:xfrm>
                    <a:off x="4396901" y="5961062"/>
                    <a:ext cx="4763" cy="100012"/>
                  </a:xfrm>
                  <a:custGeom>
                    <a:avLst/>
                    <a:gdLst>
                      <a:gd name="T0" fmla="*/ 0 w 3"/>
                      <a:gd name="T1" fmla="*/ 63 h 63"/>
                      <a:gd name="T2" fmla="*/ 1 w 3"/>
                      <a:gd name="T3" fmla="*/ 0 h 63"/>
                      <a:gd name="T4" fmla="*/ 1 w 3"/>
                      <a:gd name="T5" fmla="*/ 3 h 63"/>
                      <a:gd name="T6" fmla="*/ 1 w 3"/>
                      <a:gd name="T7" fmla="*/ 5 h 63"/>
                      <a:gd name="T8" fmla="*/ 2 w 3"/>
                      <a:gd name="T9" fmla="*/ 0 h 63"/>
                      <a:gd name="T10" fmla="*/ 3 w 3"/>
                      <a:gd name="T11" fmla="*/ 63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63">
                        <a:moveTo>
                          <a:pt x="0" y="63"/>
                        </a:moveTo>
                        <a:lnTo>
                          <a:pt x="1" y="0"/>
                        </a:lnTo>
                        <a:lnTo>
                          <a:pt x="1" y="3"/>
                        </a:lnTo>
                        <a:lnTo>
                          <a:pt x="1" y="5"/>
                        </a:lnTo>
                        <a:lnTo>
                          <a:pt x="2" y="0"/>
                        </a:lnTo>
                        <a:lnTo>
                          <a:pt x="3" y="6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2" name="Freeform 476"/>
                  <p:cNvSpPr>
                    <a:spLocks/>
                  </p:cNvSpPr>
                  <p:nvPr/>
                </p:nvSpPr>
                <p:spPr bwMode="auto">
                  <a:xfrm>
                    <a:off x="4401663" y="6011862"/>
                    <a:ext cx="1588" cy="49212"/>
                  </a:xfrm>
                  <a:custGeom>
                    <a:avLst/>
                    <a:gdLst>
                      <a:gd name="T0" fmla="*/ 0 w 1"/>
                      <a:gd name="T1" fmla="*/ 31 h 31"/>
                      <a:gd name="T2" fmla="*/ 0 w 1"/>
                      <a:gd name="T3" fmla="*/ 2 h 31"/>
                      <a:gd name="T4" fmla="*/ 1 w 1"/>
                      <a:gd name="T5" fmla="*/ 0 h 31"/>
                      <a:gd name="T6" fmla="*/ 1 w 1"/>
                      <a:gd name="T7" fmla="*/ 31 h 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31">
                        <a:moveTo>
                          <a:pt x="0" y="31"/>
                        </a:moveTo>
                        <a:lnTo>
                          <a:pt x="0" y="2"/>
                        </a:lnTo>
                        <a:lnTo>
                          <a:pt x="1" y="0"/>
                        </a:lnTo>
                        <a:lnTo>
                          <a:pt x="1" y="3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3" name="Freeform 477"/>
                  <p:cNvSpPr>
                    <a:spLocks/>
                  </p:cNvSpPr>
                  <p:nvPr/>
                </p:nvSpPr>
                <p:spPr bwMode="auto">
                  <a:xfrm>
                    <a:off x="4403251" y="5961062"/>
                    <a:ext cx="4763" cy="100012"/>
                  </a:xfrm>
                  <a:custGeom>
                    <a:avLst/>
                    <a:gdLst>
                      <a:gd name="T0" fmla="*/ 0 w 3"/>
                      <a:gd name="T1" fmla="*/ 63 h 63"/>
                      <a:gd name="T2" fmla="*/ 1 w 3"/>
                      <a:gd name="T3" fmla="*/ 0 h 63"/>
                      <a:gd name="T4" fmla="*/ 2 w 3"/>
                      <a:gd name="T5" fmla="*/ 53 h 63"/>
                      <a:gd name="T6" fmla="*/ 2 w 3"/>
                      <a:gd name="T7" fmla="*/ 5 h 63"/>
                      <a:gd name="T8" fmla="*/ 2 w 3"/>
                      <a:gd name="T9" fmla="*/ 0 h 63"/>
                      <a:gd name="T10" fmla="*/ 3 w 3"/>
                      <a:gd name="T11" fmla="*/ 63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63">
                        <a:moveTo>
                          <a:pt x="0" y="63"/>
                        </a:moveTo>
                        <a:lnTo>
                          <a:pt x="1" y="0"/>
                        </a:lnTo>
                        <a:lnTo>
                          <a:pt x="2" y="53"/>
                        </a:lnTo>
                        <a:lnTo>
                          <a:pt x="2" y="5"/>
                        </a:lnTo>
                        <a:lnTo>
                          <a:pt x="2" y="0"/>
                        </a:lnTo>
                        <a:lnTo>
                          <a:pt x="3" y="6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4" name="Freeform 478"/>
                  <p:cNvSpPr>
                    <a:spLocks/>
                  </p:cNvSpPr>
                  <p:nvPr/>
                </p:nvSpPr>
                <p:spPr bwMode="auto">
                  <a:xfrm>
                    <a:off x="4408013" y="5961062"/>
                    <a:ext cx="6350" cy="100012"/>
                  </a:xfrm>
                  <a:custGeom>
                    <a:avLst/>
                    <a:gdLst>
                      <a:gd name="T0" fmla="*/ 0 w 4"/>
                      <a:gd name="T1" fmla="*/ 63 h 63"/>
                      <a:gd name="T2" fmla="*/ 1 w 4"/>
                      <a:gd name="T3" fmla="*/ 1 h 63"/>
                      <a:gd name="T4" fmla="*/ 1 w 4"/>
                      <a:gd name="T5" fmla="*/ 28 h 63"/>
                      <a:gd name="T6" fmla="*/ 1 w 4"/>
                      <a:gd name="T7" fmla="*/ 0 h 63"/>
                      <a:gd name="T8" fmla="*/ 3 w 4"/>
                      <a:gd name="T9" fmla="*/ 62 h 63"/>
                      <a:gd name="T10" fmla="*/ 3 w 4"/>
                      <a:gd name="T11" fmla="*/ 8 h 63"/>
                      <a:gd name="T12" fmla="*/ 4 w 4"/>
                      <a:gd name="T13" fmla="*/ 63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4" h="63">
                        <a:moveTo>
                          <a:pt x="0" y="63"/>
                        </a:moveTo>
                        <a:lnTo>
                          <a:pt x="1" y="1"/>
                        </a:lnTo>
                        <a:lnTo>
                          <a:pt x="1" y="28"/>
                        </a:lnTo>
                        <a:lnTo>
                          <a:pt x="1" y="0"/>
                        </a:lnTo>
                        <a:lnTo>
                          <a:pt x="3" y="62"/>
                        </a:lnTo>
                        <a:lnTo>
                          <a:pt x="3" y="8"/>
                        </a:lnTo>
                        <a:lnTo>
                          <a:pt x="4" y="6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5" name="Freeform 479"/>
                  <p:cNvSpPr>
                    <a:spLocks/>
                  </p:cNvSpPr>
                  <p:nvPr/>
                </p:nvSpPr>
                <p:spPr bwMode="auto">
                  <a:xfrm>
                    <a:off x="4414363" y="5962650"/>
                    <a:ext cx="4763" cy="98425"/>
                  </a:xfrm>
                  <a:custGeom>
                    <a:avLst/>
                    <a:gdLst>
                      <a:gd name="T0" fmla="*/ 0 w 3"/>
                      <a:gd name="T1" fmla="*/ 62 h 62"/>
                      <a:gd name="T2" fmla="*/ 1 w 3"/>
                      <a:gd name="T3" fmla="*/ 0 h 62"/>
                      <a:gd name="T4" fmla="*/ 1 w 3"/>
                      <a:gd name="T5" fmla="*/ 22 h 62"/>
                      <a:gd name="T6" fmla="*/ 2 w 3"/>
                      <a:gd name="T7" fmla="*/ 0 h 62"/>
                      <a:gd name="T8" fmla="*/ 2 w 3"/>
                      <a:gd name="T9" fmla="*/ 59 h 62"/>
                      <a:gd name="T10" fmla="*/ 3 w 3"/>
                      <a:gd name="T11" fmla="*/ 12 h 62"/>
                      <a:gd name="T12" fmla="*/ 3 w 3"/>
                      <a:gd name="T13" fmla="*/ 62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3" h="62">
                        <a:moveTo>
                          <a:pt x="0" y="62"/>
                        </a:moveTo>
                        <a:lnTo>
                          <a:pt x="1" y="0"/>
                        </a:lnTo>
                        <a:lnTo>
                          <a:pt x="1" y="22"/>
                        </a:lnTo>
                        <a:lnTo>
                          <a:pt x="2" y="0"/>
                        </a:lnTo>
                        <a:lnTo>
                          <a:pt x="2" y="59"/>
                        </a:lnTo>
                        <a:lnTo>
                          <a:pt x="3" y="12"/>
                        </a:lnTo>
                        <a:lnTo>
                          <a:pt x="3" y="6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6" name="Freeform 480"/>
                  <p:cNvSpPr>
                    <a:spLocks/>
                  </p:cNvSpPr>
                  <p:nvPr/>
                </p:nvSpPr>
                <p:spPr bwMode="auto">
                  <a:xfrm>
                    <a:off x="4419126" y="5962650"/>
                    <a:ext cx="4763" cy="98425"/>
                  </a:xfrm>
                  <a:custGeom>
                    <a:avLst/>
                    <a:gdLst>
                      <a:gd name="T0" fmla="*/ 0 w 3"/>
                      <a:gd name="T1" fmla="*/ 62 h 62"/>
                      <a:gd name="T2" fmla="*/ 1 w 3"/>
                      <a:gd name="T3" fmla="*/ 0 h 62"/>
                      <a:gd name="T4" fmla="*/ 2 w 3"/>
                      <a:gd name="T5" fmla="*/ 20 h 62"/>
                      <a:gd name="T6" fmla="*/ 2 w 3"/>
                      <a:gd name="T7" fmla="*/ 0 h 62"/>
                      <a:gd name="T8" fmla="*/ 3 w 3"/>
                      <a:gd name="T9" fmla="*/ 62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62">
                        <a:moveTo>
                          <a:pt x="0" y="62"/>
                        </a:moveTo>
                        <a:lnTo>
                          <a:pt x="1" y="0"/>
                        </a:lnTo>
                        <a:lnTo>
                          <a:pt x="2" y="20"/>
                        </a:lnTo>
                        <a:lnTo>
                          <a:pt x="2" y="0"/>
                        </a:lnTo>
                        <a:lnTo>
                          <a:pt x="3" y="6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7" name="Freeform 481"/>
                  <p:cNvSpPr>
                    <a:spLocks/>
                  </p:cNvSpPr>
                  <p:nvPr/>
                </p:nvSpPr>
                <p:spPr bwMode="auto">
                  <a:xfrm>
                    <a:off x="4423888" y="5976937"/>
                    <a:ext cx="1588" cy="84137"/>
                  </a:xfrm>
                  <a:custGeom>
                    <a:avLst/>
                    <a:gdLst>
                      <a:gd name="T0" fmla="*/ 0 w 1"/>
                      <a:gd name="T1" fmla="*/ 53 h 53"/>
                      <a:gd name="T2" fmla="*/ 1 w 1"/>
                      <a:gd name="T3" fmla="*/ 0 h 53"/>
                      <a:gd name="T4" fmla="*/ 1 w 1"/>
                      <a:gd name="T5" fmla="*/ 53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3">
                        <a:moveTo>
                          <a:pt x="0" y="53"/>
                        </a:moveTo>
                        <a:lnTo>
                          <a:pt x="1" y="0"/>
                        </a:lnTo>
                        <a:lnTo>
                          <a:pt x="1" y="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8" name="Freeform 482"/>
                  <p:cNvSpPr>
                    <a:spLocks/>
                  </p:cNvSpPr>
                  <p:nvPr/>
                </p:nvSpPr>
                <p:spPr bwMode="auto">
                  <a:xfrm>
                    <a:off x="4425476" y="5964237"/>
                    <a:ext cx="4763" cy="96837"/>
                  </a:xfrm>
                  <a:custGeom>
                    <a:avLst/>
                    <a:gdLst>
                      <a:gd name="T0" fmla="*/ 0 w 3"/>
                      <a:gd name="T1" fmla="*/ 61 h 61"/>
                      <a:gd name="T2" fmla="*/ 1 w 3"/>
                      <a:gd name="T3" fmla="*/ 0 h 61"/>
                      <a:gd name="T4" fmla="*/ 2 w 3"/>
                      <a:gd name="T5" fmla="*/ 24 h 61"/>
                      <a:gd name="T6" fmla="*/ 2 w 3"/>
                      <a:gd name="T7" fmla="*/ 0 h 61"/>
                      <a:gd name="T8" fmla="*/ 3 w 3"/>
                      <a:gd name="T9" fmla="*/ 61 h 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61">
                        <a:moveTo>
                          <a:pt x="0" y="61"/>
                        </a:moveTo>
                        <a:lnTo>
                          <a:pt x="1" y="0"/>
                        </a:lnTo>
                        <a:lnTo>
                          <a:pt x="2" y="24"/>
                        </a:lnTo>
                        <a:lnTo>
                          <a:pt x="2" y="0"/>
                        </a:lnTo>
                        <a:lnTo>
                          <a:pt x="3" y="6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9" name="Freeform 483"/>
                  <p:cNvSpPr>
                    <a:spLocks/>
                  </p:cNvSpPr>
                  <p:nvPr/>
                </p:nvSpPr>
                <p:spPr bwMode="auto">
                  <a:xfrm>
                    <a:off x="4431826" y="5964237"/>
                    <a:ext cx="3175" cy="96837"/>
                  </a:xfrm>
                  <a:custGeom>
                    <a:avLst/>
                    <a:gdLst>
                      <a:gd name="T0" fmla="*/ 0 w 2"/>
                      <a:gd name="T1" fmla="*/ 61 h 61"/>
                      <a:gd name="T2" fmla="*/ 0 w 2"/>
                      <a:gd name="T3" fmla="*/ 2 h 61"/>
                      <a:gd name="T4" fmla="*/ 0 w 2"/>
                      <a:gd name="T5" fmla="*/ 6 h 61"/>
                      <a:gd name="T6" fmla="*/ 1 w 2"/>
                      <a:gd name="T7" fmla="*/ 0 h 61"/>
                      <a:gd name="T8" fmla="*/ 2 w 2"/>
                      <a:gd name="T9" fmla="*/ 61 h 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61">
                        <a:moveTo>
                          <a:pt x="0" y="61"/>
                        </a:moveTo>
                        <a:lnTo>
                          <a:pt x="0" y="2"/>
                        </a:lnTo>
                        <a:lnTo>
                          <a:pt x="0" y="6"/>
                        </a:lnTo>
                        <a:lnTo>
                          <a:pt x="1" y="0"/>
                        </a:lnTo>
                        <a:lnTo>
                          <a:pt x="2" y="6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0" name="Freeform 484"/>
                  <p:cNvSpPr>
                    <a:spLocks/>
                  </p:cNvSpPr>
                  <p:nvPr/>
                </p:nvSpPr>
                <p:spPr bwMode="auto">
                  <a:xfrm>
                    <a:off x="4435001" y="6011862"/>
                    <a:ext cx="1588" cy="49212"/>
                  </a:xfrm>
                  <a:custGeom>
                    <a:avLst/>
                    <a:gdLst>
                      <a:gd name="T0" fmla="*/ 0 w 1"/>
                      <a:gd name="T1" fmla="*/ 31 h 31"/>
                      <a:gd name="T2" fmla="*/ 0 w 1"/>
                      <a:gd name="T3" fmla="*/ 7 h 31"/>
                      <a:gd name="T4" fmla="*/ 0 w 1"/>
                      <a:gd name="T5" fmla="*/ 0 h 31"/>
                      <a:gd name="T6" fmla="*/ 1 w 1"/>
                      <a:gd name="T7" fmla="*/ 31 h 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31">
                        <a:moveTo>
                          <a:pt x="0" y="31"/>
                        </a:moveTo>
                        <a:lnTo>
                          <a:pt x="0" y="7"/>
                        </a:lnTo>
                        <a:lnTo>
                          <a:pt x="0" y="0"/>
                        </a:lnTo>
                        <a:lnTo>
                          <a:pt x="1" y="3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1" name="Freeform 485"/>
                  <p:cNvSpPr>
                    <a:spLocks/>
                  </p:cNvSpPr>
                  <p:nvPr/>
                </p:nvSpPr>
                <p:spPr bwMode="auto">
                  <a:xfrm>
                    <a:off x="4436588" y="5964237"/>
                    <a:ext cx="4763" cy="96837"/>
                  </a:xfrm>
                  <a:custGeom>
                    <a:avLst/>
                    <a:gdLst>
                      <a:gd name="T0" fmla="*/ 0 w 3"/>
                      <a:gd name="T1" fmla="*/ 61 h 61"/>
                      <a:gd name="T2" fmla="*/ 1 w 3"/>
                      <a:gd name="T3" fmla="*/ 0 h 61"/>
                      <a:gd name="T4" fmla="*/ 1 w 3"/>
                      <a:gd name="T5" fmla="*/ 5 h 61"/>
                      <a:gd name="T6" fmla="*/ 1 w 3"/>
                      <a:gd name="T7" fmla="*/ 4 h 61"/>
                      <a:gd name="T8" fmla="*/ 2 w 3"/>
                      <a:gd name="T9" fmla="*/ 0 h 61"/>
                      <a:gd name="T10" fmla="*/ 3 w 3"/>
                      <a:gd name="T11" fmla="*/ 61 h 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61">
                        <a:moveTo>
                          <a:pt x="0" y="61"/>
                        </a:moveTo>
                        <a:lnTo>
                          <a:pt x="1" y="0"/>
                        </a:lnTo>
                        <a:lnTo>
                          <a:pt x="1" y="5"/>
                        </a:lnTo>
                        <a:lnTo>
                          <a:pt x="1" y="4"/>
                        </a:lnTo>
                        <a:lnTo>
                          <a:pt x="2" y="0"/>
                        </a:lnTo>
                        <a:lnTo>
                          <a:pt x="3" y="6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2" name="Freeform 486"/>
                  <p:cNvSpPr>
                    <a:spLocks/>
                  </p:cNvSpPr>
                  <p:nvPr/>
                </p:nvSpPr>
                <p:spPr bwMode="auto">
                  <a:xfrm>
                    <a:off x="4441351" y="5965825"/>
                    <a:ext cx="1588" cy="95250"/>
                  </a:xfrm>
                  <a:custGeom>
                    <a:avLst/>
                    <a:gdLst>
                      <a:gd name="T0" fmla="*/ 0 w 1"/>
                      <a:gd name="T1" fmla="*/ 60 h 60"/>
                      <a:gd name="T2" fmla="*/ 0 w 1"/>
                      <a:gd name="T3" fmla="*/ 0 h 60"/>
                      <a:gd name="T4" fmla="*/ 1 w 1"/>
                      <a:gd name="T5" fmla="*/ 29 h 60"/>
                      <a:gd name="T6" fmla="*/ 1 w 1"/>
                      <a:gd name="T7" fmla="*/ 60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60">
                        <a:moveTo>
                          <a:pt x="0" y="60"/>
                        </a:moveTo>
                        <a:lnTo>
                          <a:pt x="0" y="0"/>
                        </a:lnTo>
                        <a:lnTo>
                          <a:pt x="1" y="29"/>
                        </a:lnTo>
                        <a:lnTo>
                          <a:pt x="1" y="6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3" name="Freeform 487"/>
                  <p:cNvSpPr>
                    <a:spLocks/>
                  </p:cNvSpPr>
                  <p:nvPr/>
                </p:nvSpPr>
                <p:spPr bwMode="auto">
                  <a:xfrm>
                    <a:off x="4442938" y="5965825"/>
                    <a:ext cx="3175" cy="95250"/>
                  </a:xfrm>
                  <a:custGeom>
                    <a:avLst/>
                    <a:gdLst>
                      <a:gd name="T0" fmla="*/ 0 w 2"/>
                      <a:gd name="T1" fmla="*/ 60 h 60"/>
                      <a:gd name="T2" fmla="*/ 1 w 2"/>
                      <a:gd name="T3" fmla="*/ 0 h 60"/>
                      <a:gd name="T4" fmla="*/ 2 w 2"/>
                      <a:gd name="T5" fmla="*/ 59 h 60"/>
                      <a:gd name="T6" fmla="*/ 2 w 2"/>
                      <a:gd name="T7" fmla="*/ 6 h 60"/>
                      <a:gd name="T8" fmla="*/ 2 w 2"/>
                      <a:gd name="T9" fmla="*/ 60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60">
                        <a:moveTo>
                          <a:pt x="0" y="60"/>
                        </a:moveTo>
                        <a:lnTo>
                          <a:pt x="1" y="0"/>
                        </a:lnTo>
                        <a:lnTo>
                          <a:pt x="2" y="59"/>
                        </a:lnTo>
                        <a:lnTo>
                          <a:pt x="2" y="6"/>
                        </a:lnTo>
                        <a:lnTo>
                          <a:pt x="2" y="6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4" name="Freeform 488"/>
                  <p:cNvSpPr>
                    <a:spLocks/>
                  </p:cNvSpPr>
                  <p:nvPr/>
                </p:nvSpPr>
                <p:spPr bwMode="auto">
                  <a:xfrm>
                    <a:off x="4446113" y="5965825"/>
                    <a:ext cx="4763" cy="95250"/>
                  </a:xfrm>
                  <a:custGeom>
                    <a:avLst/>
                    <a:gdLst>
                      <a:gd name="T0" fmla="*/ 0 w 3"/>
                      <a:gd name="T1" fmla="*/ 60 h 60"/>
                      <a:gd name="T2" fmla="*/ 2 w 3"/>
                      <a:gd name="T3" fmla="*/ 0 h 60"/>
                      <a:gd name="T4" fmla="*/ 2 w 3"/>
                      <a:gd name="T5" fmla="*/ 24 h 60"/>
                      <a:gd name="T6" fmla="*/ 2 w 3"/>
                      <a:gd name="T7" fmla="*/ 0 h 60"/>
                      <a:gd name="T8" fmla="*/ 3 w 3"/>
                      <a:gd name="T9" fmla="*/ 60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60">
                        <a:moveTo>
                          <a:pt x="0" y="60"/>
                        </a:moveTo>
                        <a:lnTo>
                          <a:pt x="2" y="0"/>
                        </a:lnTo>
                        <a:lnTo>
                          <a:pt x="2" y="24"/>
                        </a:lnTo>
                        <a:lnTo>
                          <a:pt x="2" y="0"/>
                        </a:lnTo>
                        <a:lnTo>
                          <a:pt x="3" y="6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5" name="Freeform 489"/>
                  <p:cNvSpPr>
                    <a:spLocks/>
                  </p:cNvSpPr>
                  <p:nvPr/>
                </p:nvSpPr>
                <p:spPr bwMode="auto">
                  <a:xfrm>
                    <a:off x="4452463" y="5980112"/>
                    <a:ext cx="1588" cy="80962"/>
                  </a:xfrm>
                  <a:custGeom>
                    <a:avLst/>
                    <a:gdLst>
                      <a:gd name="T0" fmla="*/ 0 w 1"/>
                      <a:gd name="T1" fmla="*/ 51 h 51"/>
                      <a:gd name="T2" fmla="*/ 0 w 1"/>
                      <a:gd name="T3" fmla="*/ 0 h 51"/>
                      <a:gd name="T4" fmla="*/ 1 w 1"/>
                      <a:gd name="T5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1">
                        <a:moveTo>
                          <a:pt x="0" y="51"/>
                        </a:moveTo>
                        <a:lnTo>
                          <a:pt x="0" y="0"/>
                        </a:lnTo>
                        <a:lnTo>
                          <a:pt x="1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6" name="Freeform 490"/>
                  <p:cNvSpPr>
                    <a:spLocks/>
                  </p:cNvSpPr>
                  <p:nvPr/>
                </p:nvSpPr>
                <p:spPr bwMode="auto">
                  <a:xfrm>
                    <a:off x="4454051" y="5967412"/>
                    <a:ext cx="3175" cy="93662"/>
                  </a:xfrm>
                  <a:custGeom>
                    <a:avLst/>
                    <a:gdLst>
                      <a:gd name="T0" fmla="*/ 0 w 2"/>
                      <a:gd name="T1" fmla="*/ 59 h 59"/>
                      <a:gd name="T2" fmla="*/ 0 w 2"/>
                      <a:gd name="T3" fmla="*/ 0 h 59"/>
                      <a:gd name="T4" fmla="*/ 1 w 2"/>
                      <a:gd name="T5" fmla="*/ 17 h 59"/>
                      <a:gd name="T6" fmla="*/ 1 w 2"/>
                      <a:gd name="T7" fmla="*/ 0 h 59"/>
                      <a:gd name="T8" fmla="*/ 2 w 2"/>
                      <a:gd name="T9" fmla="*/ 59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9">
                        <a:moveTo>
                          <a:pt x="0" y="59"/>
                        </a:moveTo>
                        <a:lnTo>
                          <a:pt x="0" y="0"/>
                        </a:lnTo>
                        <a:lnTo>
                          <a:pt x="1" y="17"/>
                        </a:lnTo>
                        <a:lnTo>
                          <a:pt x="1" y="0"/>
                        </a:lnTo>
                        <a:lnTo>
                          <a:pt x="2" y="5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7" name="Freeform 491"/>
                  <p:cNvSpPr>
                    <a:spLocks/>
                  </p:cNvSpPr>
                  <p:nvPr/>
                </p:nvSpPr>
                <p:spPr bwMode="auto">
                  <a:xfrm>
                    <a:off x="4457226" y="5981700"/>
                    <a:ext cx="1588" cy="79375"/>
                  </a:xfrm>
                  <a:custGeom>
                    <a:avLst/>
                    <a:gdLst>
                      <a:gd name="T0" fmla="*/ 0 w 1"/>
                      <a:gd name="T1" fmla="*/ 50 h 50"/>
                      <a:gd name="T2" fmla="*/ 1 w 1"/>
                      <a:gd name="T3" fmla="*/ 0 h 50"/>
                      <a:gd name="T4" fmla="*/ 1 w 1"/>
                      <a:gd name="T5" fmla="*/ 5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0">
                        <a:moveTo>
                          <a:pt x="0" y="50"/>
                        </a:moveTo>
                        <a:lnTo>
                          <a:pt x="1" y="0"/>
                        </a:lnTo>
                        <a:lnTo>
                          <a:pt x="1" y="5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8" name="Freeform 492"/>
                  <p:cNvSpPr>
                    <a:spLocks/>
                  </p:cNvSpPr>
                  <p:nvPr/>
                </p:nvSpPr>
                <p:spPr bwMode="auto">
                  <a:xfrm>
                    <a:off x="4458813" y="5967412"/>
                    <a:ext cx="4763" cy="93662"/>
                  </a:xfrm>
                  <a:custGeom>
                    <a:avLst/>
                    <a:gdLst>
                      <a:gd name="T0" fmla="*/ 0 w 3"/>
                      <a:gd name="T1" fmla="*/ 59 h 59"/>
                      <a:gd name="T2" fmla="*/ 1 w 3"/>
                      <a:gd name="T3" fmla="*/ 0 h 59"/>
                      <a:gd name="T4" fmla="*/ 2 w 3"/>
                      <a:gd name="T5" fmla="*/ 23 h 59"/>
                      <a:gd name="T6" fmla="*/ 2 w 3"/>
                      <a:gd name="T7" fmla="*/ 0 h 59"/>
                      <a:gd name="T8" fmla="*/ 3 w 3"/>
                      <a:gd name="T9" fmla="*/ 59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9">
                        <a:moveTo>
                          <a:pt x="0" y="59"/>
                        </a:moveTo>
                        <a:lnTo>
                          <a:pt x="1" y="0"/>
                        </a:lnTo>
                        <a:lnTo>
                          <a:pt x="2" y="23"/>
                        </a:lnTo>
                        <a:lnTo>
                          <a:pt x="2" y="0"/>
                        </a:lnTo>
                        <a:lnTo>
                          <a:pt x="3" y="5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9" name="Freeform 493"/>
                  <p:cNvSpPr>
                    <a:spLocks/>
                  </p:cNvSpPr>
                  <p:nvPr/>
                </p:nvSpPr>
                <p:spPr bwMode="auto">
                  <a:xfrm>
                    <a:off x="4463576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1 w 1"/>
                      <a:gd name="T3" fmla="*/ 0 h 52"/>
                      <a:gd name="T4" fmla="*/ 1 w 1"/>
                      <a:gd name="T5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0" name="Freeform 494"/>
                  <p:cNvSpPr>
                    <a:spLocks/>
                  </p:cNvSpPr>
                  <p:nvPr/>
                </p:nvSpPr>
                <p:spPr bwMode="auto">
                  <a:xfrm>
                    <a:off x="4465163" y="5967412"/>
                    <a:ext cx="3175" cy="93662"/>
                  </a:xfrm>
                  <a:custGeom>
                    <a:avLst/>
                    <a:gdLst>
                      <a:gd name="T0" fmla="*/ 0 w 2"/>
                      <a:gd name="T1" fmla="*/ 59 h 59"/>
                      <a:gd name="T2" fmla="*/ 0 w 2"/>
                      <a:gd name="T3" fmla="*/ 0 h 59"/>
                      <a:gd name="T4" fmla="*/ 2 w 2"/>
                      <a:gd name="T5" fmla="*/ 40 h 59"/>
                      <a:gd name="T6" fmla="*/ 2 w 2"/>
                      <a:gd name="T7" fmla="*/ 29 h 59"/>
                      <a:gd name="T8" fmla="*/ 2 w 2"/>
                      <a:gd name="T9" fmla="*/ 59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9">
                        <a:moveTo>
                          <a:pt x="0" y="59"/>
                        </a:moveTo>
                        <a:lnTo>
                          <a:pt x="0" y="0"/>
                        </a:lnTo>
                        <a:lnTo>
                          <a:pt x="2" y="40"/>
                        </a:lnTo>
                        <a:lnTo>
                          <a:pt x="2" y="29"/>
                        </a:lnTo>
                        <a:lnTo>
                          <a:pt x="2" y="5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1" name="Freeform 495"/>
                  <p:cNvSpPr>
                    <a:spLocks/>
                  </p:cNvSpPr>
                  <p:nvPr/>
                </p:nvSpPr>
                <p:spPr bwMode="auto">
                  <a:xfrm>
                    <a:off x="4469926" y="5967412"/>
                    <a:ext cx="4763" cy="93662"/>
                  </a:xfrm>
                  <a:custGeom>
                    <a:avLst/>
                    <a:gdLst>
                      <a:gd name="T0" fmla="*/ 0 w 3"/>
                      <a:gd name="T1" fmla="*/ 59 h 59"/>
                      <a:gd name="T2" fmla="*/ 1 w 3"/>
                      <a:gd name="T3" fmla="*/ 0 h 59"/>
                      <a:gd name="T4" fmla="*/ 1 w 3"/>
                      <a:gd name="T5" fmla="*/ 4 h 59"/>
                      <a:gd name="T6" fmla="*/ 1 w 3"/>
                      <a:gd name="T7" fmla="*/ 5 h 59"/>
                      <a:gd name="T8" fmla="*/ 2 w 3"/>
                      <a:gd name="T9" fmla="*/ 0 h 59"/>
                      <a:gd name="T10" fmla="*/ 3 w 3"/>
                      <a:gd name="T11" fmla="*/ 59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59">
                        <a:moveTo>
                          <a:pt x="0" y="59"/>
                        </a:moveTo>
                        <a:lnTo>
                          <a:pt x="1" y="0"/>
                        </a:lnTo>
                        <a:lnTo>
                          <a:pt x="1" y="4"/>
                        </a:lnTo>
                        <a:lnTo>
                          <a:pt x="1" y="5"/>
                        </a:lnTo>
                        <a:lnTo>
                          <a:pt x="2" y="0"/>
                        </a:lnTo>
                        <a:lnTo>
                          <a:pt x="3" y="5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2" name="Freeform 496"/>
                  <p:cNvSpPr>
                    <a:spLocks/>
                  </p:cNvSpPr>
                  <p:nvPr/>
                </p:nvSpPr>
                <p:spPr bwMode="auto">
                  <a:xfrm>
                    <a:off x="4474688" y="6019800"/>
                    <a:ext cx="1588" cy="41275"/>
                  </a:xfrm>
                  <a:custGeom>
                    <a:avLst/>
                    <a:gdLst>
                      <a:gd name="T0" fmla="*/ 0 w 1"/>
                      <a:gd name="T1" fmla="*/ 26 h 26"/>
                      <a:gd name="T2" fmla="*/ 0 w 1"/>
                      <a:gd name="T3" fmla="*/ 0 h 26"/>
                      <a:gd name="T4" fmla="*/ 0 w 1"/>
                      <a:gd name="T5" fmla="*/ 3 h 26"/>
                      <a:gd name="T6" fmla="*/ 1 w 1"/>
                      <a:gd name="T7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  <a:lnTo>
                          <a:pt x="1" y="2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3" name="Freeform 497"/>
                  <p:cNvSpPr>
                    <a:spLocks/>
                  </p:cNvSpPr>
                  <p:nvPr/>
                </p:nvSpPr>
                <p:spPr bwMode="auto">
                  <a:xfrm>
                    <a:off x="4476276" y="5969000"/>
                    <a:ext cx="4763" cy="92075"/>
                  </a:xfrm>
                  <a:custGeom>
                    <a:avLst/>
                    <a:gdLst>
                      <a:gd name="T0" fmla="*/ 0 w 3"/>
                      <a:gd name="T1" fmla="*/ 58 h 58"/>
                      <a:gd name="T2" fmla="*/ 1 w 3"/>
                      <a:gd name="T3" fmla="*/ 0 h 58"/>
                      <a:gd name="T4" fmla="*/ 1 w 3"/>
                      <a:gd name="T5" fmla="*/ 57 h 58"/>
                      <a:gd name="T6" fmla="*/ 1 w 3"/>
                      <a:gd name="T7" fmla="*/ 6 h 58"/>
                      <a:gd name="T8" fmla="*/ 2 w 3"/>
                      <a:gd name="T9" fmla="*/ 0 h 58"/>
                      <a:gd name="T10" fmla="*/ 3 w 3"/>
                      <a:gd name="T11" fmla="*/ 58 h 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58">
                        <a:moveTo>
                          <a:pt x="0" y="58"/>
                        </a:moveTo>
                        <a:lnTo>
                          <a:pt x="1" y="0"/>
                        </a:lnTo>
                        <a:lnTo>
                          <a:pt x="1" y="57"/>
                        </a:lnTo>
                        <a:lnTo>
                          <a:pt x="1" y="6"/>
                        </a:lnTo>
                        <a:lnTo>
                          <a:pt x="2" y="0"/>
                        </a:lnTo>
                        <a:lnTo>
                          <a:pt x="3" y="5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4" name="Freeform 498"/>
                  <p:cNvSpPr>
                    <a:spLocks/>
                  </p:cNvSpPr>
                  <p:nvPr/>
                </p:nvSpPr>
                <p:spPr bwMode="auto">
                  <a:xfrm>
                    <a:off x="4481038" y="5969000"/>
                    <a:ext cx="3175" cy="92075"/>
                  </a:xfrm>
                  <a:custGeom>
                    <a:avLst/>
                    <a:gdLst>
                      <a:gd name="T0" fmla="*/ 0 w 2"/>
                      <a:gd name="T1" fmla="*/ 58 h 58"/>
                      <a:gd name="T2" fmla="*/ 0 w 2"/>
                      <a:gd name="T3" fmla="*/ 1 h 58"/>
                      <a:gd name="T4" fmla="*/ 1 w 2"/>
                      <a:gd name="T5" fmla="*/ 26 h 58"/>
                      <a:gd name="T6" fmla="*/ 1 w 2"/>
                      <a:gd name="T7" fmla="*/ 0 h 58"/>
                      <a:gd name="T8" fmla="*/ 2 w 2"/>
                      <a:gd name="T9" fmla="*/ 58 h 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8">
                        <a:moveTo>
                          <a:pt x="0" y="58"/>
                        </a:moveTo>
                        <a:lnTo>
                          <a:pt x="0" y="1"/>
                        </a:lnTo>
                        <a:lnTo>
                          <a:pt x="1" y="26"/>
                        </a:lnTo>
                        <a:lnTo>
                          <a:pt x="1" y="0"/>
                        </a:lnTo>
                        <a:lnTo>
                          <a:pt x="2" y="5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" name="Freeform 499"/>
                  <p:cNvSpPr>
                    <a:spLocks/>
                  </p:cNvSpPr>
                  <p:nvPr/>
                </p:nvSpPr>
                <p:spPr bwMode="auto">
                  <a:xfrm>
                    <a:off x="4485801" y="5981700"/>
                    <a:ext cx="0" cy="79375"/>
                  </a:xfrm>
                  <a:custGeom>
                    <a:avLst/>
                    <a:gdLst>
                      <a:gd name="T0" fmla="*/ 50 h 50"/>
                      <a:gd name="T1" fmla="*/ 0 h 50"/>
                      <a:gd name="T2" fmla="*/ 50 h 5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0">
                        <a:moveTo>
                          <a:pt x="0" y="50"/>
                        </a:moveTo>
                        <a:lnTo>
                          <a:pt x="0" y="0"/>
                        </a:lnTo>
                        <a:lnTo>
                          <a:pt x="0" y="5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" name="Freeform 500"/>
                  <p:cNvSpPr>
                    <a:spLocks/>
                  </p:cNvSpPr>
                  <p:nvPr/>
                </p:nvSpPr>
                <p:spPr bwMode="auto">
                  <a:xfrm>
                    <a:off x="4487388" y="5970587"/>
                    <a:ext cx="3175" cy="90487"/>
                  </a:xfrm>
                  <a:custGeom>
                    <a:avLst/>
                    <a:gdLst>
                      <a:gd name="T0" fmla="*/ 0 w 2"/>
                      <a:gd name="T1" fmla="*/ 57 h 57"/>
                      <a:gd name="T2" fmla="*/ 0 w 2"/>
                      <a:gd name="T3" fmla="*/ 0 h 57"/>
                      <a:gd name="T4" fmla="*/ 1 w 2"/>
                      <a:gd name="T5" fmla="*/ 20 h 57"/>
                      <a:gd name="T6" fmla="*/ 2 w 2"/>
                      <a:gd name="T7" fmla="*/ 0 h 57"/>
                      <a:gd name="T8" fmla="*/ 2 w 2"/>
                      <a:gd name="T9" fmla="*/ 57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7">
                        <a:moveTo>
                          <a:pt x="0" y="57"/>
                        </a:moveTo>
                        <a:lnTo>
                          <a:pt x="0" y="0"/>
                        </a:lnTo>
                        <a:lnTo>
                          <a:pt x="1" y="20"/>
                        </a:lnTo>
                        <a:lnTo>
                          <a:pt x="2" y="0"/>
                        </a:lnTo>
                        <a:lnTo>
                          <a:pt x="2" y="5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" name="Freeform 501"/>
                  <p:cNvSpPr>
                    <a:spLocks/>
                  </p:cNvSpPr>
                  <p:nvPr/>
                </p:nvSpPr>
                <p:spPr bwMode="auto">
                  <a:xfrm>
                    <a:off x="4490563" y="5986462"/>
                    <a:ext cx="1588" cy="74612"/>
                  </a:xfrm>
                  <a:custGeom>
                    <a:avLst/>
                    <a:gdLst>
                      <a:gd name="T0" fmla="*/ 0 w 1"/>
                      <a:gd name="T1" fmla="*/ 47 h 47"/>
                      <a:gd name="T2" fmla="*/ 0 w 1"/>
                      <a:gd name="T3" fmla="*/ 0 h 47"/>
                      <a:gd name="T4" fmla="*/ 1 w 1"/>
                      <a:gd name="T5" fmla="*/ 47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1" y="4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" name="Freeform 502"/>
                  <p:cNvSpPr>
                    <a:spLocks/>
                  </p:cNvSpPr>
                  <p:nvPr/>
                </p:nvSpPr>
                <p:spPr bwMode="auto">
                  <a:xfrm>
                    <a:off x="4492151" y="5970587"/>
                    <a:ext cx="4763" cy="90487"/>
                  </a:xfrm>
                  <a:custGeom>
                    <a:avLst/>
                    <a:gdLst>
                      <a:gd name="T0" fmla="*/ 0 w 3"/>
                      <a:gd name="T1" fmla="*/ 57 h 57"/>
                      <a:gd name="T2" fmla="*/ 1 w 3"/>
                      <a:gd name="T3" fmla="*/ 0 h 57"/>
                      <a:gd name="T4" fmla="*/ 2 w 3"/>
                      <a:gd name="T5" fmla="*/ 21 h 57"/>
                      <a:gd name="T6" fmla="*/ 2 w 3"/>
                      <a:gd name="T7" fmla="*/ 0 h 57"/>
                      <a:gd name="T8" fmla="*/ 3 w 3"/>
                      <a:gd name="T9" fmla="*/ 57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7">
                        <a:moveTo>
                          <a:pt x="0" y="57"/>
                        </a:moveTo>
                        <a:lnTo>
                          <a:pt x="1" y="0"/>
                        </a:lnTo>
                        <a:lnTo>
                          <a:pt x="2" y="21"/>
                        </a:lnTo>
                        <a:lnTo>
                          <a:pt x="2" y="0"/>
                        </a:lnTo>
                        <a:lnTo>
                          <a:pt x="3" y="5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" name="Freeform 503"/>
                  <p:cNvSpPr>
                    <a:spLocks/>
                  </p:cNvSpPr>
                  <p:nvPr/>
                </p:nvSpPr>
                <p:spPr bwMode="auto">
                  <a:xfrm>
                    <a:off x="4496913" y="5983287"/>
                    <a:ext cx="1588" cy="77787"/>
                  </a:xfrm>
                  <a:custGeom>
                    <a:avLst/>
                    <a:gdLst>
                      <a:gd name="T0" fmla="*/ 0 w 1"/>
                      <a:gd name="T1" fmla="*/ 49 h 49"/>
                      <a:gd name="T2" fmla="*/ 1 w 1"/>
                      <a:gd name="T3" fmla="*/ 0 h 49"/>
                      <a:gd name="T4" fmla="*/ 1 w 1"/>
                      <a:gd name="T5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9">
                        <a:moveTo>
                          <a:pt x="0" y="49"/>
                        </a:moveTo>
                        <a:lnTo>
                          <a:pt x="1" y="0"/>
                        </a:lnTo>
                        <a:lnTo>
                          <a:pt x="1" y="4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" name="Freeform 504"/>
                  <p:cNvSpPr>
                    <a:spLocks/>
                  </p:cNvSpPr>
                  <p:nvPr/>
                </p:nvSpPr>
                <p:spPr bwMode="auto">
                  <a:xfrm>
                    <a:off x="4498501" y="5970587"/>
                    <a:ext cx="3175" cy="90487"/>
                  </a:xfrm>
                  <a:custGeom>
                    <a:avLst/>
                    <a:gdLst>
                      <a:gd name="T0" fmla="*/ 0 w 2"/>
                      <a:gd name="T1" fmla="*/ 57 h 57"/>
                      <a:gd name="T2" fmla="*/ 1 w 2"/>
                      <a:gd name="T3" fmla="*/ 0 h 57"/>
                      <a:gd name="T4" fmla="*/ 2 w 2"/>
                      <a:gd name="T5" fmla="*/ 27 h 57"/>
                      <a:gd name="T6" fmla="*/ 2 w 2"/>
                      <a:gd name="T7" fmla="*/ 1 h 57"/>
                      <a:gd name="T8" fmla="*/ 2 w 2"/>
                      <a:gd name="T9" fmla="*/ 57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7">
                        <a:moveTo>
                          <a:pt x="0" y="57"/>
                        </a:moveTo>
                        <a:lnTo>
                          <a:pt x="1" y="0"/>
                        </a:lnTo>
                        <a:lnTo>
                          <a:pt x="2" y="27"/>
                        </a:lnTo>
                        <a:lnTo>
                          <a:pt x="2" y="1"/>
                        </a:lnTo>
                        <a:lnTo>
                          <a:pt x="2" y="5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1" name="Freeform 505"/>
                  <p:cNvSpPr>
                    <a:spLocks/>
                  </p:cNvSpPr>
                  <p:nvPr/>
                </p:nvSpPr>
                <p:spPr bwMode="auto">
                  <a:xfrm>
                    <a:off x="4501676" y="5970587"/>
                    <a:ext cx="4763" cy="90487"/>
                  </a:xfrm>
                  <a:custGeom>
                    <a:avLst/>
                    <a:gdLst>
                      <a:gd name="T0" fmla="*/ 0 w 3"/>
                      <a:gd name="T1" fmla="*/ 57 h 57"/>
                      <a:gd name="T2" fmla="*/ 2 w 3"/>
                      <a:gd name="T3" fmla="*/ 1 h 57"/>
                      <a:gd name="T4" fmla="*/ 2 w 3"/>
                      <a:gd name="T5" fmla="*/ 4 h 57"/>
                      <a:gd name="T6" fmla="*/ 2 w 3"/>
                      <a:gd name="T7" fmla="*/ 6 h 57"/>
                      <a:gd name="T8" fmla="*/ 2 w 3"/>
                      <a:gd name="T9" fmla="*/ 0 h 57"/>
                      <a:gd name="T10" fmla="*/ 3 w 3"/>
                      <a:gd name="T11" fmla="*/ 57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57">
                        <a:moveTo>
                          <a:pt x="0" y="57"/>
                        </a:moveTo>
                        <a:lnTo>
                          <a:pt x="2" y="1"/>
                        </a:lnTo>
                        <a:lnTo>
                          <a:pt x="2" y="4"/>
                        </a:lnTo>
                        <a:lnTo>
                          <a:pt x="2" y="6"/>
                        </a:lnTo>
                        <a:lnTo>
                          <a:pt x="2" y="0"/>
                        </a:lnTo>
                        <a:lnTo>
                          <a:pt x="3" y="5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2" name="Freeform 506"/>
                  <p:cNvSpPr>
                    <a:spLocks/>
                  </p:cNvSpPr>
                  <p:nvPr/>
                </p:nvSpPr>
                <p:spPr bwMode="auto">
                  <a:xfrm>
                    <a:off x="4508026" y="6024562"/>
                    <a:ext cx="0" cy="36512"/>
                  </a:xfrm>
                  <a:custGeom>
                    <a:avLst/>
                    <a:gdLst>
                      <a:gd name="T0" fmla="*/ 23 h 23"/>
                      <a:gd name="T1" fmla="*/ 1 h 23"/>
                      <a:gd name="T2" fmla="*/ 0 h 23"/>
                      <a:gd name="T3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1"/>
                        </a:ln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3" name="Freeform 507"/>
                  <p:cNvSpPr>
                    <a:spLocks/>
                  </p:cNvSpPr>
                  <p:nvPr/>
                </p:nvSpPr>
                <p:spPr bwMode="auto">
                  <a:xfrm>
                    <a:off x="4509613" y="5972175"/>
                    <a:ext cx="3175" cy="88900"/>
                  </a:xfrm>
                  <a:custGeom>
                    <a:avLst/>
                    <a:gdLst>
                      <a:gd name="T0" fmla="*/ 0 w 2"/>
                      <a:gd name="T1" fmla="*/ 56 h 56"/>
                      <a:gd name="T2" fmla="*/ 0 w 2"/>
                      <a:gd name="T3" fmla="*/ 0 h 56"/>
                      <a:gd name="T4" fmla="*/ 1 w 2"/>
                      <a:gd name="T5" fmla="*/ 5 h 56"/>
                      <a:gd name="T6" fmla="*/ 1 w 2"/>
                      <a:gd name="T7" fmla="*/ 3 h 56"/>
                      <a:gd name="T8" fmla="*/ 2 w 2"/>
                      <a:gd name="T9" fmla="*/ 0 h 56"/>
                      <a:gd name="T10" fmla="*/ 2 w 2"/>
                      <a:gd name="T11" fmla="*/ 56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56">
                        <a:moveTo>
                          <a:pt x="0" y="56"/>
                        </a:moveTo>
                        <a:lnTo>
                          <a:pt x="0" y="0"/>
                        </a:lnTo>
                        <a:lnTo>
                          <a:pt x="1" y="5"/>
                        </a:lnTo>
                        <a:lnTo>
                          <a:pt x="1" y="3"/>
                        </a:lnTo>
                        <a:lnTo>
                          <a:pt x="2" y="0"/>
                        </a:lnTo>
                        <a:lnTo>
                          <a:pt x="2" y="5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4" name="Freeform 508"/>
                  <p:cNvSpPr>
                    <a:spLocks/>
                  </p:cNvSpPr>
                  <p:nvPr/>
                </p:nvSpPr>
                <p:spPr bwMode="auto">
                  <a:xfrm>
                    <a:off x="4514376" y="5972175"/>
                    <a:ext cx="3175" cy="88900"/>
                  </a:xfrm>
                  <a:custGeom>
                    <a:avLst/>
                    <a:gdLst>
                      <a:gd name="T0" fmla="*/ 0 w 2"/>
                      <a:gd name="T1" fmla="*/ 56 h 56"/>
                      <a:gd name="T2" fmla="*/ 0 w 2"/>
                      <a:gd name="T3" fmla="*/ 0 h 56"/>
                      <a:gd name="T4" fmla="*/ 0 w 2"/>
                      <a:gd name="T5" fmla="*/ 28 h 56"/>
                      <a:gd name="T6" fmla="*/ 1 w 2"/>
                      <a:gd name="T7" fmla="*/ 0 h 56"/>
                      <a:gd name="T8" fmla="*/ 2 w 2"/>
                      <a:gd name="T9" fmla="*/ 56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6">
                        <a:moveTo>
                          <a:pt x="0" y="56"/>
                        </a:moveTo>
                        <a:lnTo>
                          <a:pt x="0" y="0"/>
                        </a:lnTo>
                        <a:lnTo>
                          <a:pt x="0" y="28"/>
                        </a:lnTo>
                        <a:lnTo>
                          <a:pt x="1" y="0"/>
                        </a:lnTo>
                        <a:lnTo>
                          <a:pt x="2" y="5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5" name="Freeform 509"/>
                  <p:cNvSpPr>
                    <a:spLocks/>
                  </p:cNvSpPr>
                  <p:nvPr/>
                </p:nvSpPr>
                <p:spPr bwMode="auto">
                  <a:xfrm>
                    <a:off x="4517551" y="5983287"/>
                    <a:ext cx="1588" cy="77787"/>
                  </a:xfrm>
                  <a:custGeom>
                    <a:avLst/>
                    <a:gdLst>
                      <a:gd name="T0" fmla="*/ 0 w 1"/>
                      <a:gd name="T1" fmla="*/ 49 h 49"/>
                      <a:gd name="T2" fmla="*/ 0 w 1"/>
                      <a:gd name="T3" fmla="*/ 0 h 49"/>
                      <a:gd name="T4" fmla="*/ 1 w 1"/>
                      <a:gd name="T5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9">
                        <a:moveTo>
                          <a:pt x="0" y="49"/>
                        </a:moveTo>
                        <a:lnTo>
                          <a:pt x="0" y="0"/>
                        </a:lnTo>
                        <a:lnTo>
                          <a:pt x="1" y="4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6" name="Freeform 510"/>
                  <p:cNvSpPr>
                    <a:spLocks/>
                  </p:cNvSpPr>
                  <p:nvPr/>
                </p:nvSpPr>
                <p:spPr bwMode="auto">
                  <a:xfrm>
                    <a:off x="4519138" y="5972175"/>
                    <a:ext cx="4763" cy="88900"/>
                  </a:xfrm>
                  <a:custGeom>
                    <a:avLst/>
                    <a:gdLst>
                      <a:gd name="T0" fmla="*/ 0 w 3"/>
                      <a:gd name="T1" fmla="*/ 56 h 56"/>
                      <a:gd name="T2" fmla="*/ 1 w 3"/>
                      <a:gd name="T3" fmla="*/ 0 h 56"/>
                      <a:gd name="T4" fmla="*/ 1 w 3"/>
                      <a:gd name="T5" fmla="*/ 22 h 56"/>
                      <a:gd name="T6" fmla="*/ 2 w 3"/>
                      <a:gd name="T7" fmla="*/ 0 h 56"/>
                      <a:gd name="T8" fmla="*/ 3 w 3"/>
                      <a:gd name="T9" fmla="*/ 56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6">
                        <a:moveTo>
                          <a:pt x="0" y="56"/>
                        </a:moveTo>
                        <a:lnTo>
                          <a:pt x="1" y="0"/>
                        </a:lnTo>
                        <a:lnTo>
                          <a:pt x="1" y="22"/>
                        </a:lnTo>
                        <a:lnTo>
                          <a:pt x="2" y="0"/>
                        </a:lnTo>
                        <a:lnTo>
                          <a:pt x="3" y="5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7" name="Freeform 511"/>
                  <p:cNvSpPr>
                    <a:spLocks/>
                  </p:cNvSpPr>
                  <p:nvPr/>
                </p:nvSpPr>
                <p:spPr bwMode="auto">
                  <a:xfrm>
                    <a:off x="4523901" y="5989637"/>
                    <a:ext cx="1588" cy="71437"/>
                  </a:xfrm>
                  <a:custGeom>
                    <a:avLst/>
                    <a:gdLst>
                      <a:gd name="T0" fmla="*/ 0 w 1"/>
                      <a:gd name="T1" fmla="*/ 45 h 45"/>
                      <a:gd name="T2" fmla="*/ 0 w 1"/>
                      <a:gd name="T3" fmla="*/ 0 h 45"/>
                      <a:gd name="T4" fmla="*/ 1 w 1"/>
                      <a:gd name="T5" fmla="*/ 45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5">
                        <a:moveTo>
                          <a:pt x="0" y="45"/>
                        </a:moveTo>
                        <a:lnTo>
                          <a:pt x="0" y="0"/>
                        </a:lnTo>
                        <a:lnTo>
                          <a:pt x="1" y="4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8" name="Freeform 512"/>
                  <p:cNvSpPr>
                    <a:spLocks/>
                  </p:cNvSpPr>
                  <p:nvPr/>
                </p:nvSpPr>
                <p:spPr bwMode="auto">
                  <a:xfrm>
                    <a:off x="4525488" y="5973762"/>
                    <a:ext cx="4763" cy="87312"/>
                  </a:xfrm>
                  <a:custGeom>
                    <a:avLst/>
                    <a:gdLst>
                      <a:gd name="T0" fmla="*/ 0 w 3"/>
                      <a:gd name="T1" fmla="*/ 55 h 55"/>
                      <a:gd name="T2" fmla="*/ 1 w 3"/>
                      <a:gd name="T3" fmla="*/ 0 h 55"/>
                      <a:gd name="T4" fmla="*/ 1 w 3"/>
                      <a:gd name="T5" fmla="*/ 20 h 55"/>
                      <a:gd name="T6" fmla="*/ 1 w 3"/>
                      <a:gd name="T7" fmla="*/ 0 h 55"/>
                      <a:gd name="T8" fmla="*/ 3 w 3"/>
                      <a:gd name="T9" fmla="*/ 55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5">
                        <a:moveTo>
                          <a:pt x="0" y="55"/>
                        </a:moveTo>
                        <a:lnTo>
                          <a:pt x="1" y="0"/>
                        </a:lnTo>
                        <a:lnTo>
                          <a:pt x="1" y="20"/>
                        </a:lnTo>
                        <a:lnTo>
                          <a:pt x="1" y="0"/>
                        </a:lnTo>
                        <a:lnTo>
                          <a:pt x="3" y="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9" name="Freeform 513"/>
                  <p:cNvSpPr>
                    <a:spLocks/>
                  </p:cNvSpPr>
                  <p:nvPr/>
                </p:nvSpPr>
                <p:spPr bwMode="auto">
                  <a:xfrm>
                    <a:off x="4530251" y="5986462"/>
                    <a:ext cx="1588" cy="74612"/>
                  </a:xfrm>
                  <a:custGeom>
                    <a:avLst/>
                    <a:gdLst>
                      <a:gd name="T0" fmla="*/ 0 w 1"/>
                      <a:gd name="T1" fmla="*/ 47 h 47"/>
                      <a:gd name="T2" fmla="*/ 0 w 1"/>
                      <a:gd name="T3" fmla="*/ 0 h 47"/>
                      <a:gd name="T4" fmla="*/ 1 w 1"/>
                      <a:gd name="T5" fmla="*/ 47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1" y="4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0" name="Freeform 514"/>
                  <p:cNvSpPr>
                    <a:spLocks/>
                  </p:cNvSpPr>
                  <p:nvPr/>
                </p:nvSpPr>
                <p:spPr bwMode="auto">
                  <a:xfrm>
                    <a:off x="4531838" y="5973762"/>
                    <a:ext cx="3175" cy="87312"/>
                  </a:xfrm>
                  <a:custGeom>
                    <a:avLst/>
                    <a:gdLst>
                      <a:gd name="T0" fmla="*/ 0 w 2"/>
                      <a:gd name="T1" fmla="*/ 55 h 55"/>
                      <a:gd name="T2" fmla="*/ 1 w 2"/>
                      <a:gd name="T3" fmla="*/ 0 h 55"/>
                      <a:gd name="T4" fmla="*/ 2 w 2"/>
                      <a:gd name="T5" fmla="*/ 26 h 55"/>
                      <a:gd name="T6" fmla="*/ 2 w 2"/>
                      <a:gd name="T7" fmla="*/ 1 h 55"/>
                      <a:gd name="T8" fmla="*/ 2 w 2"/>
                      <a:gd name="T9" fmla="*/ 55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5">
                        <a:moveTo>
                          <a:pt x="0" y="55"/>
                        </a:moveTo>
                        <a:lnTo>
                          <a:pt x="1" y="0"/>
                        </a:lnTo>
                        <a:lnTo>
                          <a:pt x="2" y="26"/>
                        </a:lnTo>
                        <a:lnTo>
                          <a:pt x="2" y="1"/>
                        </a:lnTo>
                        <a:lnTo>
                          <a:pt x="2" y="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1" name="Freeform 515"/>
                  <p:cNvSpPr>
                    <a:spLocks/>
                  </p:cNvSpPr>
                  <p:nvPr/>
                </p:nvSpPr>
                <p:spPr bwMode="auto">
                  <a:xfrm>
                    <a:off x="4536601" y="5983287"/>
                    <a:ext cx="1588" cy="77787"/>
                  </a:xfrm>
                  <a:custGeom>
                    <a:avLst/>
                    <a:gdLst>
                      <a:gd name="T0" fmla="*/ 0 w 1"/>
                      <a:gd name="T1" fmla="*/ 49 h 49"/>
                      <a:gd name="T2" fmla="*/ 1 w 1"/>
                      <a:gd name="T3" fmla="*/ 0 h 49"/>
                      <a:gd name="T4" fmla="*/ 1 w 1"/>
                      <a:gd name="T5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9">
                        <a:moveTo>
                          <a:pt x="0" y="49"/>
                        </a:moveTo>
                        <a:lnTo>
                          <a:pt x="1" y="0"/>
                        </a:lnTo>
                        <a:lnTo>
                          <a:pt x="1" y="4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2" name="Freeform 516"/>
                  <p:cNvSpPr>
                    <a:spLocks/>
                  </p:cNvSpPr>
                  <p:nvPr/>
                </p:nvSpPr>
                <p:spPr bwMode="auto">
                  <a:xfrm>
                    <a:off x="4538188" y="5973762"/>
                    <a:ext cx="1588" cy="87312"/>
                  </a:xfrm>
                  <a:custGeom>
                    <a:avLst/>
                    <a:gdLst>
                      <a:gd name="T0" fmla="*/ 0 w 1"/>
                      <a:gd name="T1" fmla="*/ 55 h 55"/>
                      <a:gd name="T2" fmla="*/ 0 w 1"/>
                      <a:gd name="T3" fmla="*/ 0 h 55"/>
                      <a:gd name="T4" fmla="*/ 1 w 1"/>
                      <a:gd name="T5" fmla="*/ 55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5">
                        <a:moveTo>
                          <a:pt x="0" y="55"/>
                        </a:moveTo>
                        <a:lnTo>
                          <a:pt x="0" y="0"/>
                        </a:lnTo>
                        <a:lnTo>
                          <a:pt x="1" y="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3" name="Freeform 517"/>
                  <p:cNvSpPr>
                    <a:spLocks/>
                  </p:cNvSpPr>
                  <p:nvPr/>
                </p:nvSpPr>
                <p:spPr bwMode="auto">
                  <a:xfrm>
                    <a:off x="4541363" y="6026150"/>
                    <a:ext cx="0" cy="34925"/>
                  </a:xfrm>
                  <a:custGeom>
                    <a:avLst/>
                    <a:gdLst>
                      <a:gd name="T0" fmla="*/ 22 h 22"/>
                      <a:gd name="T1" fmla="*/ 4 h 22"/>
                      <a:gd name="T2" fmla="*/ 0 h 22"/>
                      <a:gd name="T3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4"/>
                        </a:ln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4" name="Freeform 518"/>
                  <p:cNvSpPr>
                    <a:spLocks/>
                  </p:cNvSpPr>
                  <p:nvPr/>
                </p:nvSpPr>
                <p:spPr bwMode="auto">
                  <a:xfrm>
                    <a:off x="4541363" y="5975350"/>
                    <a:ext cx="4763" cy="85725"/>
                  </a:xfrm>
                  <a:custGeom>
                    <a:avLst/>
                    <a:gdLst>
                      <a:gd name="T0" fmla="*/ 0 w 3"/>
                      <a:gd name="T1" fmla="*/ 54 h 54"/>
                      <a:gd name="T2" fmla="*/ 1 w 3"/>
                      <a:gd name="T3" fmla="*/ 0 h 54"/>
                      <a:gd name="T4" fmla="*/ 2 w 3"/>
                      <a:gd name="T5" fmla="*/ 4 h 54"/>
                      <a:gd name="T6" fmla="*/ 2 w 3"/>
                      <a:gd name="T7" fmla="*/ 4 h 54"/>
                      <a:gd name="T8" fmla="*/ 2 w 3"/>
                      <a:gd name="T9" fmla="*/ 0 h 54"/>
                      <a:gd name="T10" fmla="*/ 3 w 3"/>
                      <a:gd name="T11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54">
                        <a:moveTo>
                          <a:pt x="0" y="54"/>
                        </a:moveTo>
                        <a:lnTo>
                          <a:pt x="1" y="0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0"/>
                        </a:lnTo>
                        <a:lnTo>
                          <a:pt x="3" y="5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5" name="Freeform 519"/>
                  <p:cNvSpPr>
                    <a:spLocks/>
                  </p:cNvSpPr>
                  <p:nvPr/>
                </p:nvSpPr>
                <p:spPr bwMode="auto">
                  <a:xfrm>
                    <a:off x="4547713" y="6021387"/>
                    <a:ext cx="0" cy="39687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11 h 25"/>
                      <a:gd name="T3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6" name="Freeform 520"/>
                  <p:cNvSpPr>
                    <a:spLocks/>
                  </p:cNvSpPr>
                  <p:nvPr/>
                </p:nvSpPr>
                <p:spPr bwMode="auto">
                  <a:xfrm>
                    <a:off x="4549301" y="5975350"/>
                    <a:ext cx="1588" cy="85725"/>
                  </a:xfrm>
                  <a:custGeom>
                    <a:avLst/>
                    <a:gdLst>
                      <a:gd name="T0" fmla="*/ 0 w 1"/>
                      <a:gd name="T1" fmla="*/ 54 h 54"/>
                      <a:gd name="T2" fmla="*/ 0 w 1"/>
                      <a:gd name="T3" fmla="*/ 0 h 54"/>
                      <a:gd name="T4" fmla="*/ 1 w 1"/>
                      <a:gd name="T5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4">
                        <a:moveTo>
                          <a:pt x="0" y="54"/>
                        </a:moveTo>
                        <a:lnTo>
                          <a:pt x="0" y="0"/>
                        </a:lnTo>
                        <a:lnTo>
                          <a:pt x="1" y="5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7" name="Freeform 521"/>
                  <p:cNvSpPr>
                    <a:spLocks/>
                  </p:cNvSpPr>
                  <p:nvPr/>
                </p:nvSpPr>
                <p:spPr bwMode="auto">
                  <a:xfrm>
                    <a:off x="4550888" y="5986462"/>
                    <a:ext cx="1588" cy="74612"/>
                  </a:xfrm>
                  <a:custGeom>
                    <a:avLst/>
                    <a:gdLst>
                      <a:gd name="T0" fmla="*/ 0 w 1"/>
                      <a:gd name="T1" fmla="*/ 47 h 47"/>
                      <a:gd name="T2" fmla="*/ 0 w 1"/>
                      <a:gd name="T3" fmla="*/ 0 h 47"/>
                      <a:gd name="T4" fmla="*/ 1 w 1"/>
                      <a:gd name="T5" fmla="*/ 47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1" y="4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8" name="Freeform 522"/>
                  <p:cNvSpPr>
                    <a:spLocks/>
                  </p:cNvSpPr>
                  <p:nvPr/>
                </p:nvSpPr>
                <p:spPr bwMode="auto">
                  <a:xfrm>
                    <a:off x="4552476" y="5975350"/>
                    <a:ext cx="4763" cy="85725"/>
                  </a:xfrm>
                  <a:custGeom>
                    <a:avLst/>
                    <a:gdLst>
                      <a:gd name="T0" fmla="*/ 0 w 3"/>
                      <a:gd name="T1" fmla="*/ 54 h 54"/>
                      <a:gd name="T2" fmla="*/ 1 w 3"/>
                      <a:gd name="T3" fmla="*/ 0 h 54"/>
                      <a:gd name="T4" fmla="*/ 1 w 3"/>
                      <a:gd name="T5" fmla="*/ 23 h 54"/>
                      <a:gd name="T6" fmla="*/ 2 w 3"/>
                      <a:gd name="T7" fmla="*/ 0 h 54"/>
                      <a:gd name="T8" fmla="*/ 3 w 3"/>
                      <a:gd name="T9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4">
                        <a:moveTo>
                          <a:pt x="0" y="54"/>
                        </a:moveTo>
                        <a:lnTo>
                          <a:pt x="1" y="0"/>
                        </a:lnTo>
                        <a:lnTo>
                          <a:pt x="1" y="23"/>
                        </a:lnTo>
                        <a:lnTo>
                          <a:pt x="2" y="0"/>
                        </a:lnTo>
                        <a:lnTo>
                          <a:pt x="3" y="5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9" name="Freeform 523"/>
                  <p:cNvSpPr>
                    <a:spLocks/>
                  </p:cNvSpPr>
                  <p:nvPr/>
                </p:nvSpPr>
                <p:spPr bwMode="auto">
                  <a:xfrm>
                    <a:off x="4557238" y="5991225"/>
                    <a:ext cx="1588" cy="69850"/>
                  </a:xfrm>
                  <a:custGeom>
                    <a:avLst/>
                    <a:gdLst>
                      <a:gd name="T0" fmla="*/ 0 w 1"/>
                      <a:gd name="T1" fmla="*/ 44 h 44"/>
                      <a:gd name="T2" fmla="*/ 0 w 1"/>
                      <a:gd name="T3" fmla="*/ 0 h 44"/>
                      <a:gd name="T4" fmla="*/ 1 w 1"/>
                      <a:gd name="T5" fmla="*/ 44 h 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4">
                        <a:moveTo>
                          <a:pt x="0" y="44"/>
                        </a:moveTo>
                        <a:lnTo>
                          <a:pt x="0" y="0"/>
                        </a:lnTo>
                        <a:lnTo>
                          <a:pt x="1" y="4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0" name="Freeform 524"/>
                  <p:cNvSpPr>
                    <a:spLocks/>
                  </p:cNvSpPr>
                  <p:nvPr/>
                </p:nvSpPr>
                <p:spPr bwMode="auto">
                  <a:xfrm>
                    <a:off x="4558826" y="5976937"/>
                    <a:ext cx="3175" cy="84137"/>
                  </a:xfrm>
                  <a:custGeom>
                    <a:avLst/>
                    <a:gdLst>
                      <a:gd name="T0" fmla="*/ 0 w 2"/>
                      <a:gd name="T1" fmla="*/ 53 h 53"/>
                      <a:gd name="T2" fmla="*/ 1 w 2"/>
                      <a:gd name="T3" fmla="*/ 0 h 53"/>
                      <a:gd name="T4" fmla="*/ 1 w 2"/>
                      <a:gd name="T5" fmla="*/ 18 h 53"/>
                      <a:gd name="T6" fmla="*/ 2 w 2"/>
                      <a:gd name="T7" fmla="*/ 0 h 53"/>
                      <a:gd name="T8" fmla="*/ 2 w 2"/>
                      <a:gd name="T9" fmla="*/ 53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3">
                        <a:moveTo>
                          <a:pt x="0" y="53"/>
                        </a:moveTo>
                        <a:lnTo>
                          <a:pt x="1" y="0"/>
                        </a:lnTo>
                        <a:lnTo>
                          <a:pt x="1" y="18"/>
                        </a:lnTo>
                        <a:lnTo>
                          <a:pt x="2" y="0"/>
                        </a:lnTo>
                        <a:lnTo>
                          <a:pt x="2" y="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1" name="Freeform 525"/>
                  <p:cNvSpPr>
                    <a:spLocks/>
                  </p:cNvSpPr>
                  <p:nvPr/>
                </p:nvSpPr>
                <p:spPr bwMode="auto">
                  <a:xfrm>
                    <a:off x="4563588" y="5991225"/>
                    <a:ext cx="0" cy="69850"/>
                  </a:xfrm>
                  <a:custGeom>
                    <a:avLst/>
                    <a:gdLst>
                      <a:gd name="T0" fmla="*/ 44 h 44"/>
                      <a:gd name="T1" fmla="*/ 0 h 44"/>
                      <a:gd name="T2" fmla="*/ 44 h 4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4">
                        <a:moveTo>
                          <a:pt x="0" y="44"/>
                        </a:moveTo>
                        <a:lnTo>
                          <a:pt x="0" y="0"/>
                        </a:lnTo>
                        <a:lnTo>
                          <a:pt x="0" y="4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2" name="Freeform 526"/>
                  <p:cNvSpPr>
                    <a:spLocks/>
                  </p:cNvSpPr>
                  <p:nvPr/>
                </p:nvSpPr>
                <p:spPr bwMode="auto">
                  <a:xfrm>
                    <a:off x="4565176" y="5976937"/>
                    <a:ext cx="3175" cy="84137"/>
                  </a:xfrm>
                  <a:custGeom>
                    <a:avLst/>
                    <a:gdLst>
                      <a:gd name="T0" fmla="*/ 0 w 2"/>
                      <a:gd name="T1" fmla="*/ 53 h 53"/>
                      <a:gd name="T2" fmla="*/ 1 w 2"/>
                      <a:gd name="T3" fmla="*/ 0 h 53"/>
                      <a:gd name="T4" fmla="*/ 1 w 2"/>
                      <a:gd name="T5" fmla="*/ 25 h 53"/>
                      <a:gd name="T6" fmla="*/ 1 w 2"/>
                      <a:gd name="T7" fmla="*/ 0 h 53"/>
                      <a:gd name="T8" fmla="*/ 2 w 2"/>
                      <a:gd name="T9" fmla="*/ 53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3">
                        <a:moveTo>
                          <a:pt x="0" y="53"/>
                        </a:moveTo>
                        <a:lnTo>
                          <a:pt x="1" y="0"/>
                        </a:lnTo>
                        <a:lnTo>
                          <a:pt x="1" y="25"/>
                        </a:lnTo>
                        <a:lnTo>
                          <a:pt x="1" y="0"/>
                        </a:lnTo>
                        <a:lnTo>
                          <a:pt x="2" y="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3" name="Freeform 527"/>
                  <p:cNvSpPr>
                    <a:spLocks/>
                  </p:cNvSpPr>
                  <p:nvPr/>
                </p:nvSpPr>
                <p:spPr bwMode="auto">
                  <a:xfrm>
                    <a:off x="4569938" y="5986462"/>
                    <a:ext cx="1588" cy="74612"/>
                  </a:xfrm>
                  <a:custGeom>
                    <a:avLst/>
                    <a:gdLst>
                      <a:gd name="T0" fmla="*/ 0 w 1"/>
                      <a:gd name="T1" fmla="*/ 47 h 47"/>
                      <a:gd name="T2" fmla="*/ 0 w 1"/>
                      <a:gd name="T3" fmla="*/ 0 h 47"/>
                      <a:gd name="T4" fmla="*/ 1 w 1"/>
                      <a:gd name="T5" fmla="*/ 47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1" y="4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4" name="Freeform 528"/>
                  <p:cNvSpPr>
                    <a:spLocks/>
                  </p:cNvSpPr>
                  <p:nvPr/>
                </p:nvSpPr>
                <p:spPr bwMode="auto">
                  <a:xfrm>
                    <a:off x="4571526" y="5976937"/>
                    <a:ext cx="1588" cy="84137"/>
                  </a:xfrm>
                  <a:custGeom>
                    <a:avLst/>
                    <a:gdLst>
                      <a:gd name="T0" fmla="*/ 0 w 1"/>
                      <a:gd name="T1" fmla="*/ 53 h 53"/>
                      <a:gd name="T2" fmla="*/ 0 w 1"/>
                      <a:gd name="T3" fmla="*/ 0 h 53"/>
                      <a:gd name="T4" fmla="*/ 1 w 1"/>
                      <a:gd name="T5" fmla="*/ 53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3">
                        <a:moveTo>
                          <a:pt x="0" y="53"/>
                        </a:moveTo>
                        <a:lnTo>
                          <a:pt x="0" y="0"/>
                        </a:lnTo>
                        <a:lnTo>
                          <a:pt x="1" y="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5" name="Freeform 530"/>
                  <p:cNvSpPr>
                    <a:spLocks/>
                  </p:cNvSpPr>
                  <p:nvPr/>
                </p:nvSpPr>
                <p:spPr bwMode="auto">
                  <a:xfrm>
                    <a:off x="4573113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1 w 1"/>
                      <a:gd name="T3" fmla="*/ 30 h 52"/>
                      <a:gd name="T4" fmla="*/ 1 w 1"/>
                      <a:gd name="T5" fmla="*/ 0 h 52"/>
                      <a:gd name="T6" fmla="*/ 1 w 1"/>
                      <a:gd name="T7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1" y="30"/>
                        </a:lnTo>
                        <a:lnTo>
                          <a:pt x="1" y="0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6" name="Freeform 531"/>
                  <p:cNvSpPr>
                    <a:spLocks/>
                  </p:cNvSpPr>
                  <p:nvPr/>
                </p:nvSpPr>
                <p:spPr bwMode="auto">
                  <a:xfrm>
                    <a:off x="4574701" y="5978525"/>
                    <a:ext cx="4763" cy="82550"/>
                  </a:xfrm>
                  <a:custGeom>
                    <a:avLst/>
                    <a:gdLst>
                      <a:gd name="T0" fmla="*/ 0 w 3"/>
                      <a:gd name="T1" fmla="*/ 52 h 52"/>
                      <a:gd name="T2" fmla="*/ 1 w 3"/>
                      <a:gd name="T3" fmla="*/ 0 h 52"/>
                      <a:gd name="T4" fmla="*/ 2 w 3"/>
                      <a:gd name="T5" fmla="*/ 4 h 52"/>
                      <a:gd name="T6" fmla="*/ 2 w 3"/>
                      <a:gd name="T7" fmla="*/ 3 h 52"/>
                      <a:gd name="T8" fmla="*/ 2 w 3"/>
                      <a:gd name="T9" fmla="*/ 0 h 52"/>
                      <a:gd name="T10" fmla="*/ 3 w 3"/>
                      <a:gd name="T11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2" y="4"/>
                        </a:lnTo>
                        <a:lnTo>
                          <a:pt x="2" y="3"/>
                        </a:lnTo>
                        <a:lnTo>
                          <a:pt x="2" y="0"/>
                        </a:lnTo>
                        <a:lnTo>
                          <a:pt x="3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7" name="Freeform 532"/>
                  <p:cNvSpPr>
                    <a:spLocks/>
                  </p:cNvSpPr>
                  <p:nvPr/>
                </p:nvSpPr>
                <p:spPr bwMode="auto">
                  <a:xfrm>
                    <a:off x="4579463" y="6026150"/>
                    <a:ext cx="1588" cy="34925"/>
                  </a:xfrm>
                  <a:custGeom>
                    <a:avLst/>
                    <a:gdLst>
                      <a:gd name="T0" fmla="*/ 0 w 1"/>
                      <a:gd name="T1" fmla="*/ 22 h 22"/>
                      <a:gd name="T2" fmla="*/ 0 w 1"/>
                      <a:gd name="T3" fmla="*/ 0 h 22"/>
                      <a:gd name="T4" fmla="*/ 1 w 1"/>
                      <a:gd name="T5" fmla="*/ 8 h 22"/>
                      <a:gd name="T6" fmla="*/ 1 w 1"/>
                      <a:gd name="T7" fmla="*/ 22 h 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1" y="8"/>
                        </a:lnTo>
                        <a:lnTo>
                          <a:pt x="1" y="2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8" name="Freeform 533"/>
                  <p:cNvSpPr>
                    <a:spLocks/>
                  </p:cNvSpPr>
                  <p:nvPr/>
                </p:nvSpPr>
                <p:spPr bwMode="auto">
                  <a:xfrm>
                    <a:off x="4582638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0 w 1"/>
                      <a:gd name="T3" fmla="*/ 0 h 52"/>
                      <a:gd name="T4" fmla="*/ 1 w 1"/>
                      <a:gd name="T5" fmla="*/ 6 h 52"/>
                      <a:gd name="T6" fmla="*/ 1 w 1"/>
                      <a:gd name="T7" fmla="*/ 2 h 52"/>
                      <a:gd name="T8" fmla="*/ 1 w 1"/>
                      <a:gd name="T9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1" y="6"/>
                        </a:lnTo>
                        <a:lnTo>
                          <a:pt x="1" y="2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9" name="Freeform 534"/>
                  <p:cNvSpPr>
                    <a:spLocks/>
                  </p:cNvSpPr>
                  <p:nvPr/>
                </p:nvSpPr>
                <p:spPr bwMode="auto">
                  <a:xfrm>
                    <a:off x="4585813" y="5978525"/>
                    <a:ext cx="3175" cy="82550"/>
                  </a:xfrm>
                  <a:custGeom>
                    <a:avLst/>
                    <a:gdLst>
                      <a:gd name="T0" fmla="*/ 0 w 2"/>
                      <a:gd name="T1" fmla="*/ 52 h 52"/>
                      <a:gd name="T2" fmla="*/ 1 w 2"/>
                      <a:gd name="T3" fmla="*/ 0 h 52"/>
                      <a:gd name="T4" fmla="*/ 1 w 2"/>
                      <a:gd name="T5" fmla="*/ 24 h 52"/>
                      <a:gd name="T6" fmla="*/ 1 w 2"/>
                      <a:gd name="T7" fmla="*/ 48 h 52"/>
                      <a:gd name="T8" fmla="*/ 2 w 2"/>
                      <a:gd name="T9" fmla="*/ 0 h 52"/>
                      <a:gd name="T10" fmla="*/ 2 w 2"/>
                      <a:gd name="T11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1" y="24"/>
                        </a:lnTo>
                        <a:lnTo>
                          <a:pt x="1" y="48"/>
                        </a:lnTo>
                        <a:lnTo>
                          <a:pt x="2" y="0"/>
                        </a:lnTo>
                        <a:lnTo>
                          <a:pt x="2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0" name="Freeform 535"/>
                  <p:cNvSpPr>
                    <a:spLocks/>
                  </p:cNvSpPr>
                  <p:nvPr/>
                </p:nvSpPr>
                <p:spPr bwMode="auto">
                  <a:xfrm>
                    <a:off x="4590576" y="5992812"/>
                    <a:ext cx="0" cy="68262"/>
                  </a:xfrm>
                  <a:custGeom>
                    <a:avLst/>
                    <a:gdLst>
                      <a:gd name="T0" fmla="*/ 43 h 43"/>
                      <a:gd name="T1" fmla="*/ 0 h 43"/>
                      <a:gd name="T2" fmla="*/ 43 h 4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3">
                        <a:moveTo>
                          <a:pt x="0" y="43"/>
                        </a:moveTo>
                        <a:lnTo>
                          <a:pt x="0" y="0"/>
                        </a:lnTo>
                        <a:lnTo>
                          <a:pt x="0" y="4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1" name="Freeform 536"/>
                  <p:cNvSpPr>
                    <a:spLocks/>
                  </p:cNvSpPr>
                  <p:nvPr/>
                </p:nvSpPr>
                <p:spPr bwMode="auto">
                  <a:xfrm>
                    <a:off x="4592163" y="5978525"/>
                    <a:ext cx="4763" cy="82550"/>
                  </a:xfrm>
                  <a:custGeom>
                    <a:avLst/>
                    <a:gdLst>
                      <a:gd name="T0" fmla="*/ 0 w 3"/>
                      <a:gd name="T1" fmla="*/ 52 h 52"/>
                      <a:gd name="T2" fmla="*/ 1 w 3"/>
                      <a:gd name="T3" fmla="*/ 0 h 52"/>
                      <a:gd name="T4" fmla="*/ 1 w 3"/>
                      <a:gd name="T5" fmla="*/ 19 h 52"/>
                      <a:gd name="T6" fmla="*/ 2 w 3"/>
                      <a:gd name="T7" fmla="*/ 0 h 52"/>
                      <a:gd name="T8" fmla="*/ 3 w 3"/>
                      <a:gd name="T9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1" y="19"/>
                        </a:lnTo>
                        <a:lnTo>
                          <a:pt x="2" y="0"/>
                        </a:lnTo>
                        <a:lnTo>
                          <a:pt x="3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2" name="Freeform 537"/>
                  <p:cNvSpPr>
                    <a:spLocks/>
                  </p:cNvSpPr>
                  <p:nvPr/>
                </p:nvSpPr>
                <p:spPr bwMode="auto">
                  <a:xfrm>
                    <a:off x="4596926" y="5999162"/>
                    <a:ext cx="1588" cy="61912"/>
                  </a:xfrm>
                  <a:custGeom>
                    <a:avLst/>
                    <a:gdLst>
                      <a:gd name="T0" fmla="*/ 0 w 1"/>
                      <a:gd name="T1" fmla="*/ 39 h 39"/>
                      <a:gd name="T2" fmla="*/ 0 w 1"/>
                      <a:gd name="T3" fmla="*/ 0 h 39"/>
                      <a:gd name="T4" fmla="*/ 1 w 1"/>
                      <a:gd name="T5" fmla="*/ 39 h 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1" y="3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3" name="Freeform 538"/>
                  <p:cNvSpPr>
                    <a:spLocks/>
                  </p:cNvSpPr>
                  <p:nvPr/>
                </p:nvSpPr>
                <p:spPr bwMode="auto">
                  <a:xfrm>
                    <a:off x="4598513" y="5978525"/>
                    <a:ext cx="3175" cy="82550"/>
                  </a:xfrm>
                  <a:custGeom>
                    <a:avLst/>
                    <a:gdLst>
                      <a:gd name="T0" fmla="*/ 0 w 2"/>
                      <a:gd name="T1" fmla="*/ 52 h 52"/>
                      <a:gd name="T2" fmla="*/ 0 w 2"/>
                      <a:gd name="T3" fmla="*/ 0 h 52"/>
                      <a:gd name="T4" fmla="*/ 1 w 2"/>
                      <a:gd name="T5" fmla="*/ 24 h 52"/>
                      <a:gd name="T6" fmla="*/ 1 w 2"/>
                      <a:gd name="T7" fmla="*/ 0 h 52"/>
                      <a:gd name="T8" fmla="*/ 2 w 2"/>
                      <a:gd name="T9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1" y="24"/>
                        </a:lnTo>
                        <a:lnTo>
                          <a:pt x="1" y="0"/>
                        </a:lnTo>
                        <a:lnTo>
                          <a:pt x="2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4" name="Freeform 539"/>
                  <p:cNvSpPr>
                    <a:spLocks/>
                  </p:cNvSpPr>
                  <p:nvPr/>
                </p:nvSpPr>
                <p:spPr bwMode="auto">
                  <a:xfrm>
                    <a:off x="4601688" y="5989637"/>
                    <a:ext cx="1588" cy="71437"/>
                  </a:xfrm>
                  <a:custGeom>
                    <a:avLst/>
                    <a:gdLst>
                      <a:gd name="T0" fmla="*/ 0 w 1"/>
                      <a:gd name="T1" fmla="*/ 45 h 45"/>
                      <a:gd name="T2" fmla="*/ 1 w 1"/>
                      <a:gd name="T3" fmla="*/ 0 h 45"/>
                      <a:gd name="T4" fmla="*/ 1 w 1"/>
                      <a:gd name="T5" fmla="*/ 45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5">
                        <a:moveTo>
                          <a:pt x="0" y="45"/>
                        </a:moveTo>
                        <a:lnTo>
                          <a:pt x="1" y="0"/>
                        </a:lnTo>
                        <a:lnTo>
                          <a:pt x="1" y="4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5" name="Freeform 540"/>
                  <p:cNvSpPr>
                    <a:spLocks/>
                  </p:cNvSpPr>
                  <p:nvPr/>
                </p:nvSpPr>
                <p:spPr bwMode="auto">
                  <a:xfrm>
                    <a:off x="4603276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1 w 1"/>
                      <a:gd name="T3" fmla="*/ 0 h 52"/>
                      <a:gd name="T4" fmla="*/ 1 w 1"/>
                      <a:gd name="T5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6" name="Freeform 541"/>
                  <p:cNvSpPr>
                    <a:spLocks/>
                  </p:cNvSpPr>
                  <p:nvPr/>
                </p:nvSpPr>
                <p:spPr bwMode="auto">
                  <a:xfrm>
                    <a:off x="4606451" y="5981700"/>
                    <a:ext cx="1588" cy="79375"/>
                  </a:xfrm>
                  <a:custGeom>
                    <a:avLst/>
                    <a:gdLst>
                      <a:gd name="T0" fmla="*/ 0 w 1"/>
                      <a:gd name="T1" fmla="*/ 50 h 50"/>
                      <a:gd name="T2" fmla="*/ 0 w 1"/>
                      <a:gd name="T3" fmla="*/ 29 h 50"/>
                      <a:gd name="T4" fmla="*/ 0 w 1"/>
                      <a:gd name="T5" fmla="*/ 0 h 50"/>
                      <a:gd name="T6" fmla="*/ 1 w 1"/>
                      <a:gd name="T7" fmla="*/ 5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0">
                        <a:moveTo>
                          <a:pt x="0" y="50"/>
                        </a:moveTo>
                        <a:lnTo>
                          <a:pt x="0" y="29"/>
                        </a:lnTo>
                        <a:lnTo>
                          <a:pt x="0" y="0"/>
                        </a:lnTo>
                        <a:lnTo>
                          <a:pt x="1" y="5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7" name="Freeform 542"/>
                  <p:cNvSpPr>
                    <a:spLocks/>
                  </p:cNvSpPr>
                  <p:nvPr/>
                </p:nvSpPr>
                <p:spPr bwMode="auto">
                  <a:xfrm>
                    <a:off x="4608038" y="5980112"/>
                    <a:ext cx="3175" cy="80962"/>
                  </a:xfrm>
                  <a:custGeom>
                    <a:avLst/>
                    <a:gdLst>
                      <a:gd name="T0" fmla="*/ 0 w 2"/>
                      <a:gd name="T1" fmla="*/ 51 h 51"/>
                      <a:gd name="T2" fmla="*/ 1 w 2"/>
                      <a:gd name="T3" fmla="*/ 0 h 51"/>
                      <a:gd name="T4" fmla="*/ 2 w 2"/>
                      <a:gd name="T5" fmla="*/ 4 h 51"/>
                      <a:gd name="T6" fmla="*/ 2 w 2"/>
                      <a:gd name="T7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" h="51">
                        <a:moveTo>
                          <a:pt x="0" y="51"/>
                        </a:moveTo>
                        <a:lnTo>
                          <a:pt x="1" y="0"/>
                        </a:lnTo>
                        <a:lnTo>
                          <a:pt x="2" y="4"/>
                        </a:lnTo>
                        <a:lnTo>
                          <a:pt x="2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8" name="Freeform 543"/>
                  <p:cNvSpPr>
                    <a:spLocks/>
                  </p:cNvSpPr>
                  <p:nvPr/>
                </p:nvSpPr>
                <p:spPr bwMode="auto">
                  <a:xfrm>
                    <a:off x="4611213" y="5980112"/>
                    <a:ext cx="0" cy="80962"/>
                  </a:xfrm>
                  <a:custGeom>
                    <a:avLst/>
                    <a:gdLst>
                      <a:gd name="T0" fmla="*/ 51 h 51"/>
                      <a:gd name="T1" fmla="*/ 0 h 51"/>
                      <a:gd name="T2" fmla="*/ 51 h 5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1">
                        <a:moveTo>
                          <a:pt x="0" y="51"/>
                        </a:moveTo>
                        <a:lnTo>
                          <a:pt x="0" y="0"/>
                        </a:lnTo>
                        <a:lnTo>
                          <a:pt x="0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9" name="Freeform 544"/>
                  <p:cNvSpPr>
                    <a:spLocks/>
                  </p:cNvSpPr>
                  <p:nvPr/>
                </p:nvSpPr>
                <p:spPr bwMode="auto">
                  <a:xfrm>
                    <a:off x="4612801" y="6030912"/>
                    <a:ext cx="0" cy="30162"/>
                  </a:xfrm>
                  <a:custGeom>
                    <a:avLst/>
                    <a:gdLst>
                      <a:gd name="T0" fmla="*/ 19 h 19"/>
                      <a:gd name="T1" fmla="*/ 0 h 19"/>
                      <a:gd name="T2" fmla="*/ 7 h 19"/>
                      <a:gd name="T3" fmla="*/ 19 h 1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9">
                        <a:moveTo>
                          <a:pt x="0" y="19"/>
                        </a:moveTo>
                        <a:lnTo>
                          <a:pt x="0" y="0"/>
                        </a:lnTo>
                        <a:lnTo>
                          <a:pt x="0" y="7"/>
                        </a:lnTo>
                        <a:lnTo>
                          <a:pt x="0" y="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0" name="Freeform 545"/>
                  <p:cNvSpPr>
                    <a:spLocks/>
                  </p:cNvSpPr>
                  <p:nvPr/>
                </p:nvSpPr>
                <p:spPr bwMode="auto">
                  <a:xfrm>
                    <a:off x="4614388" y="5980112"/>
                    <a:ext cx="3175" cy="80962"/>
                  </a:xfrm>
                  <a:custGeom>
                    <a:avLst/>
                    <a:gdLst>
                      <a:gd name="T0" fmla="*/ 0 w 2"/>
                      <a:gd name="T1" fmla="*/ 51 h 51"/>
                      <a:gd name="T2" fmla="*/ 1 w 2"/>
                      <a:gd name="T3" fmla="*/ 0 h 51"/>
                      <a:gd name="T4" fmla="*/ 1 w 2"/>
                      <a:gd name="T5" fmla="*/ 6 h 51"/>
                      <a:gd name="T6" fmla="*/ 1 w 2"/>
                      <a:gd name="T7" fmla="*/ 2 h 51"/>
                      <a:gd name="T8" fmla="*/ 2 w 2"/>
                      <a:gd name="T9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1">
                        <a:moveTo>
                          <a:pt x="0" y="51"/>
                        </a:moveTo>
                        <a:lnTo>
                          <a:pt x="1" y="0"/>
                        </a:lnTo>
                        <a:lnTo>
                          <a:pt x="1" y="6"/>
                        </a:lnTo>
                        <a:lnTo>
                          <a:pt x="1" y="2"/>
                        </a:lnTo>
                        <a:lnTo>
                          <a:pt x="2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1" name="Freeform 546"/>
                  <p:cNvSpPr>
                    <a:spLocks/>
                  </p:cNvSpPr>
                  <p:nvPr/>
                </p:nvSpPr>
                <p:spPr bwMode="auto">
                  <a:xfrm>
                    <a:off x="4619151" y="5980112"/>
                    <a:ext cx="3175" cy="80962"/>
                  </a:xfrm>
                  <a:custGeom>
                    <a:avLst/>
                    <a:gdLst>
                      <a:gd name="T0" fmla="*/ 0 w 2"/>
                      <a:gd name="T1" fmla="*/ 51 h 51"/>
                      <a:gd name="T2" fmla="*/ 0 w 2"/>
                      <a:gd name="T3" fmla="*/ 0 h 51"/>
                      <a:gd name="T4" fmla="*/ 0 w 2"/>
                      <a:gd name="T5" fmla="*/ 25 h 51"/>
                      <a:gd name="T6" fmla="*/ 1 w 2"/>
                      <a:gd name="T7" fmla="*/ 49 h 51"/>
                      <a:gd name="T8" fmla="*/ 2 w 2"/>
                      <a:gd name="T9" fmla="*/ 0 h 51"/>
                      <a:gd name="T10" fmla="*/ 2 w 2"/>
                      <a:gd name="T11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51">
                        <a:moveTo>
                          <a:pt x="0" y="51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  <a:lnTo>
                          <a:pt x="1" y="49"/>
                        </a:lnTo>
                        <a:lnTo>
                          <a:pt x="2" y="0"/>
                        </a:lnTo>
                        <a:lnTo>
                          <a:pt x="2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2" name="Freeform 547"/>
                  <p:cNvSpPr>
                    <a:spLocks/>
                  </p:cNvSpPr>
                  <p:nvPr/>
                </p:nvSpPr>
                <p:spPr bwMode="auto">
                  <a:xfrm>
                    <a:off x="4623913" y="5981700"/>
                    <a:ext cx="0" cy="79375"/>
                  </a:xfrm>
                  <a:custGeom>
                    <a:avLst/>
                    <a:gdLst>
                      <a:gd name="T0" fmla="*/ 50 h 50"/>
                      <a:gd name="T1" fmla="*/ 8 h 50"/>
                      <a:gd name="T2" fmla="*/ 0 h 50"/>
                      <a:gd name="T3" fmla="*/ 50 h 5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50">
                        <a:moveTo>
                          <a:pt x="0" y="50"/>
                        </a:moveTo>
                        <a:lnTo>
                          <a:pt x="0" y="8"/>
                        </a:lnTo>
                        <a:lnTo>
                          <a:pt x="0" y="0"/>
                        </a:lnTo>
                        <a:lnTo>
                          <a:pt x="0" y="5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3" name="Freeform 548"/>
                  <p:cNvSpPr>
                    <a:spLocks/>
                  </p:cNvSpPr>
                  <p:nvPr/>
                </p:nvSpPr>
                <p:spPr bwMode="auto">
                  <a:xfrm>
                    <a:off x="4625501" y="5980112"/>
                    <a:ext cx="3175" cy="80962"/>
                  </a:xfrm>
                  <a:custGeom>
                    <a:avLst/>
                    <a:gdLst>
                      <a:gd name="T0" fmla="*/ 0 w 2"/>
                      <a:gd name="T1" fmla="*/ 51 h 51"/>
                      <a:gd name="T2" fmla="*/ 1 w 2"/>
                      <a:gd name="T3" fmla="*/ 0 h 51"/>
                      <a:gd name="T4" fmla="*/ 1 w 2"/>
                      <a:gd name="T5" fmla="*/ 20 h 51"/>
                      <a:gd name="T6" fmla="*/ 1 w 2"/>
                      <a:gd name="T7" fmla="*/ 0 h 51"/>
                      <a:gd name="T8" fmla="*/ 2 w 2"/>
                      <a:gd name="T9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1">
                        <a:moveTo>
                          <a:pt x="0" y="51"/>
                        </a:moveTo>
                        <a:lnTo>
                          <a:pt x="1" y="0"/>
                        </a:lnTo>
                        <a:lnTo>
                          <a:pt x="1" y="20"/>
                        </a:lnTo>
                        <a:lnTo>
                          <a:pt x="1" y="0"/>
                        </a:lnTo>
                        <a:lnTo>
                          <a:pt x="2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4" name="Freeform 549"/>
                  <p:cNvSpPr>
                    <a:spLocks/>
                  </p:cNvSpPr>
                  <p:nvPr/>
                </p:nvSpPr>
                <p:spPr bwMode="auto">
                  <a:xfrm>
                    <a:off x="4630263" y="5999162"/>
                    <a:ext cx="0" cy="61912"/>
                  </a:xfrm>
                  <a:custGeom>
                    <a:avLst/>
                    <a:gdLst>
                      <a:gd name="T0" fmla="*/ 39 h 39"/>
                      <a:gd name="T1" fmla="*/ 0 h 39"/>
                      <a:gd name="T2" fmla="*/ 39 h 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5" name="Freeform 550"/>
                  <p:cNvSpPr>
                    <a:spLocks/>
                  </p:cNvSpPr>
                  <p:nvPr/>
                </p:nvSpPr>
                <p:spPr bwMode="auto">
                  <a:xfrm>
                    <a:off x="4631851" y="5980112"/>
                    <a:ext cx="1588" cy="80962"/>
                  </a:xfrm>
                  <a:custGeom>
                    <a:avLst/>
                    <a:gdLst>
                      <a:gd name="T0" fmla="*/ 0 w 1"/>
                      <a:gd name="T1" fmla="*/ 51 h 51"/>
                      <a:gd name="T2" fmla="*/ 0 w 1"/>
                      <a:gd name="T3" fmla="*/ 0 h 51"/>
                      <a:gd name="T4" fmla="*/ 1 w 1"/>
                      <a:gd name="T5" fmla="*/ 0 h 51"/>
                      <a:gd name="T6" fmla="*/ 1 w 1"/>
                      <a:gd name="T7" fmla="*/ 15 h 51"/>
                      <a:gd name="T8" fmla="*/ 1 w 1"/>
                      <a:gd name="T9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51">
                        <a:moveTo>
                          <a:pt x="0" y="51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15"/>
                        </a:lnTo>
                        <a:lnTo>
                          <a:pt x="1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6" name="Freeform 551"/>
                  <p:cNvSpPr>
                    <a:spLocks/>
                  </p:cNvSpPr>
                  <p:nvPr/>
                </p:nvSpPr>
                <p:spPr bwMode="auto">
                  <a:xfrm>
                    <a:off x="4635026" y="5980112"/>
                    <a:ext cx="1588" cy="80962"/>
                  </a:xfrm>
                  <a:custGeom>
                    <a:avLst/>
                    <a:gdLst>
                      <a:gd name="T0" fmla="*/ 0 w 1"/>
                      <a:gd name="T1" fmla="*/ 51 h 51"/>
                      <a:gd name="T2" fmla="*/ 1 w 1"/>
                      <a:gd name="T3" fmla="*/ 0 h 51"/>
                      <a:gd name="T4" fmla="*/ 1 w 1"/>
                      <a:gd name="T5" fmla="*/ 6 h 51"/>
                      <a:gd name="T6" fmla="*/ 1 w 1"/>
                      <a:gd name="T7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1">
                        <a:moveTo>
                          <a:pt x="0" y="51"/>
                        </a:moveTo>
                        <a:lnTo>
                          <a:pt x="1" y="0"/>
                        </a:lnTo>
                        <a:lnTo>
                          <a:pt x="1" y="6"/>
                        </a:lnTo>
                        <a:lnTo>
                          <a:pt x="1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7" name="Freeform 552"/>
                  <p:cNvSpPr>
                    <a:spLocks/>
                  </p:cNvSpPr>
                  <p:nvPr/>
                </p:nvSpPr>
                <p:spPr bwMode="auto">
                  <a:xfrm>
                    <a:off x="4636613" y="5980112"/>
                    <a:ext cx="1588" cy="80962"/>
                  </a:xfrm>
                  <a:custGeom>
                    <a:avLst/>
                    <a:gdLst>
                      <a:gd name="T0" fmla="*/ 0 w 1"/>
                      <a:gd name="T1" fmla="*/ 51 h 51"/>
                      <a:gd name="T2" fmla="*/ 0 w 1"/>
                      <a:gd name="T3" fmla="*/ 0 h 51"/>
                      <a:gd name="T4" fmla="*/ 1 w 1"/>
                      <a:gd name="T5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1">
                        <a:moveTo>
                          <a:pt x="0" y="51"/>
                        </a:moveTo>
                        <a:lnTo>
                          <a:pt x="0" y="0"/>
                        </a:lnTo>
                        <a:lnTo>
                          <a:pt x="1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8" name="Freeform 553"/>
                  <p:cNvSpPr>
                    <a:spLocks/>
                  </p:cNvSpPr>
                  <p:nvPr/>
                </p:nvSpPr>
                <p:spPr bwMode="auto">
                  <a:xfrm>
                    <a:off x="4639788" y="5980112"/>
                    <a:ext cx="0" cy="80962"/>
                  </a:xfrm>
                  <a:custGeom>
                    <a:avLst/>
                    <a:gdLst>
                      <a:gd name="T0" fmla="*/ 51 h 51"/>
                      <a:gd name="T1" fmla="*/ 31 h 51"/>
                      <a:gd name="T2" fmla="*/ 0 h 51"/>
                      <a:gd name="T3" fmla="*/ 51 h 5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51">
                        <a:moveTo>
                          <a:pt x="0" y="51"/>
                        </a:moveTo>
                        <a:lnTo>
                          <a:pt x="0" y="31"/>
                        </a:lnTo>
                        <a:lnTo>
                          <a:pt x="0" y="0"/>
                        </a:lnTo>
                        <a:lnTo>
                          <a:pt x="0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9" name="Freeform 554"/>
                  <p:cNvSpPr>
                    <a:spLocks/>
                  </p:cNvSpPr>
                  <p:nvPr/>
                </p:nvSpPr>
                <p:spPr bwMode="auto">
                  <a:xfrm>
                    <a:off x="4641376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0 w 1"/>
                      <a:gd name="T3" fmla="*/ 0 h 52"/>
                      <a:gd name="T4" fmla="*/ 1 w 1"/>
                      <a:gd name="T5" fmla="*/ 5 h 52"/>
                      <a:gd name="T6" fmla="*/ 1 w 1"/>
                      <a:gd name="T7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1" y="5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0" name="Freeform 555"/>
                  <p:cNvSpPr>
                    <a:spLocks/>
                  </p:cNvSpPr>
                  <p:nvPr/>
                </p:nvSpPr>
                <p:spPr bwMode="auto">
                  <a:xfrm>
                    <a:off x="4642963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1 w 1"/>
                      <a:gd name="T3" fmla="*/ 0 h 52"/>
                      <a:gd name="T4" fmla="*/ 1 w 1"/>
                      <a:gd name="T5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1" name="Freeform 556"/>
                  <p:cNvSpPr>
                    <a:spLocks/>
                  </p:cNvSpPr>
                  <p:nvPr/>
                </p:nvSpPr>
                <p:spPr bwMode="auto">
                  <a:xfrm>
                    <a:off x="4646138" y="5981700"/>
                    <a:ext cx="1588" cy="79375"/>
                  </a:xfrm>
                  <a:custGeom>
                    <a:avLst/>
                    <a:gdLst>
                      <a:gd name="T0" fmla="*/ 0 w 1"/>
                      <a:gd name="T1" fmla="*/ 50 h 50"/>
                      <a:gd name="T2" fmla="*/ 0 w 1"/>
                      <a:gd name="T3" fmla="*/ 39 h 50"/>
                      <a:gd name="T4" fmla="*/ 1 w 1"/>
                      <a:gd name="T5" fmla="*/ 0 h 50"/>
                      <a:gd name="T6" fmla="*/ 1 w 1"/>
                      <a:gd name="T7" fmla="*/ 5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0">
                        <a:moveTo>
                          <a:pt x="0" y="50"/>
                        </a:moveTo>
                        <a:lnTo>
                          <a:pt x="0" y="39"/>
                        </a:lnTo>
                        <a:lnTo>
                          <a:pt x="1" y="0"/>
                        </a:lnTo>
                        <a:lnTo>
                          <a:pt x="1" y="5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2" name="Freeform 557"/>
                  <p:cNvSpPr>
                    <a:spLocks/>
                  </p:cNvSpPr>
                  <p:nvPr/>
                </p:nvSpPr>
                <p:spPr bwMode="auto">
                  <a:xfrm>
                    <a:off x="4647726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1 w 1"/>
                      <a:gd name="T3" fmla="*/ 0 h 52"/>
                      <a:gd name="T4" fmla="*/ 1 w 1"/>
                      <a:gd name="T5" fmla="*/ 6 h 52"/>
                      <a:gd name="T6" fmla="*/ 1 w 1"/>
                      <a:gd name="T7" fmla="*/ 2 h 52"/>
                      <a:gd name="T8" fmla="*/ 1 w 1"/>
                      <a:gd name="T9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1" y="6"/>
                        </a:lnTo>
                        <a:lnTo>
                          <a:pt x="1" y="2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3" name="Freeform 558"/>
                  <p:cNvSpPr>
                    <a:spLocks/>
                  </p:cNvSpPr>
                  <p:nvPr/>
                </p:nvSpPr>
                <p:spPr bwMode="auto">
                  <a:xfrm>
                    <a:off x="4652488" y="5978525"/>
                    <a:ext cx="0" cy="82550"/>
                  </a:xfrm>
                  <a:custGeom>
                    <a:avLst/>
                    <a:gdLst>
                      <a:gd name="T0" fmla="*/ 52 h 52"/>
                      <a:gd name="T1" fmla="*/ 0 h 52"/>
                      <a:gd name="T2" fmla="*/ 25 h 52"/>
                      <a:gd name="T3" fmla="*/ 52 h 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  <a:lnTo>
                          <a:pt x="0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4" name="Freeform 559"/>
                  <p:cNvSpPr>
                    <a:spLocks/>
                  </p:cNvSpPr>
                  <p:nvPr/>
                </p:nvSpPr>
                <p:spPr bwMode="auto">
                  <a:xfrm>
                    <a:off x="4652488" y="5976937"/>
                    <a:ext cx="3175" cy="84137"/>
                  </a:xfrm>
                  <a:custGeom>
                    <a:avLst/>
                    <a:gdLst>
                      <a:gd name="T0" fmla="*/ 0 w 2"/>
                      <a:gd name="T1" fmla="*/ 53 h 53"/>
                      <a:gd name="T2" fmla="*/ 1 w 2"/>
                      <a:gd name="T3" fmla="*/ 0 h 53"/>
                      <a:gd name="T4" fmla="*/ 2 w 2"/>
                      <a:gd name="T5" fmla="*/ 53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" h="53">
                        <a:moveTo>
                          <a:pt x="0" y="53"/>
                        </a:moveTo>
                        <a:lnTo>
                          <a:pt x="1" y="0"/>
                        </a:lnTo>
                        <a:lnTo>
                          <a:pt x="2" y="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5" name="Freeform 560"/>
                  <p:cNvSpPr>
                    <a:spLocks/>
                  </p:cNvSpPr>
                  <p:nvPr/>
                </p:nvSpPr>
                <p:spPr bwMode="auto">
                  <a:xfrm>
                    <a:off x="4655663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0 w 1"/>
                      <a:gd name="T3" fmla="*/ 9 h 52"/>
                      <a:gd name="T4" fmla="*/ 1 w 1"/>
                      <a:gd name="T5" fmla="*/ 0 h 52"/>
                      <a:gd name="T6" fmla="*/ 1 w 1"/>
                      <a:gd name="T7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0" y="9"/>
                        </a:lnTo>
                        <a:lnTo>
                          <a:pt x="1" y="0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6" name="Freeform 561"/>
                  <p:cNvSpPr>
                    <a:spLocks/>
                  </p:cNvSpPr>
                  <p:nvPr/>
                </p:nvSpPr>
                <p:spPr bwMode="auto">
                  <a:xfrm>
                    <a:off x="4658838" y="5975350"/>
                    <a:ext cx="1588" cy="85725"/>
                  </a:xfrm>
                  <a:custGeom>
                    <a:avLst/>
                    <a:gdLst>
                      <a:gd name="T0" fmla="*/ 0 w 1"/>
                      <a:gd name="T1" fmla="*/ 54 h 54"/>
                      <a:gd name="T2" fmla="*/ 0 w 1"/>
                      <a:gd name="T3" fmla="*/ 0 h 54"/>
                      <a:gd name="T4" fmla="*/ 1 w 1"/>
                      <a:gd name="T5" fmla="*/ 20 h 54"/>
                      <a:gd name="T6" fmla="*/ 1 w 1"/>
                      <a:gd name="T7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4">
                        <a:moveTo>
                          <a:pt x="0" y="54"/>
                        </a:moveTo>
                        <a:lnTo>
                          <a:pt x="0" y="0"/>
                        </a:lnTo>
                        <a:lnTo>
                          <a:pt x="1" y="20"/>
                        </a:lnTo>
                        <a:lnTo>
                          <a:pt x="1" y="5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7" name="Freeform 562"/>
                  <p:cNvSpPr>
                    <a:spLocks/>
                  </p:cNvSpPr>
                  <p:nvPr/>
                </p:nvSpPr>
                <p:spPr bwMode="auto">
                  <a:xfrm>
                    <a:off x="4660426" y="5975350"/>
                    <a:ext cx="1588" cy="85725"/>
                  </a:xfrm>
                  <a:custGeom>
                    <a:avLst/>
                    <a:gdLst>
                      <a:gd name="T0" fmla="*/ 0 w 1"/>
                      <a:gd name="T1" fmla="*/ 54 h 54"/>
                      <a:gd name="T2" fmla="*/ 0 w 1"/>
                      <a:gd name="T3" fmla="*/ 0 h 54"/>
                      <a:gd name="T4" fmla="*/ 1 w 1"/>
                      <a:gd name="T5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4">
                        <a:moveTo>
                          <a:pt x="0" y="54"/>
                        </a:moveTo>
                        <a:lnTo>
                          <a:pt x="0" y="0"/>
                        </a:lnTo>
                        <a:lnTo>
                          <a:pt x="1" y="5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8" name="Freeform 563"/>
                  <p:cNvSpPr>
                    <a:spLocks/>
                  </p:cNvSpPr>
                  <p:nvPr/>
                </p:nvSpPr>
                <p:spPr bwMode="auto">
                  <a:xfrm>
                    <a:off x="4663601" y="5995987"/>
                    <a:ext cx="0" cy="65087"/>
                  </a:xfrm>
                  <a:custGeom>
                    <a:avLst/>
                    <a:gdLst>
                      <a:gd name="T0" fmla="*/ 41 h 41"/>
                      <a:gd name="T1" fmla="*/ 0 h 41"/>
                      <a:gd name="T2" fmla="*/ 41 h 4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1">
                        <a:moveTo>
                          <a:pt x="0" y="41"/>
                        </a:moveTo>
                        <a:lnTo>
                          <a:pt x="0" y="0"/>
                        </a:lnTo>
                        <a:lnTo>
                          <a:pt x="0" y="4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9" name="Freeform 564"/>
                  <p:cNvSpPr>
                    <a:spLocks/>
                  </p:cNvSpPr>
                  <p:nvPr/>
                </p:nvSpPr>
                <p:spPr bwMode="auto">
                  <a:xfrm>
                    <a:off x="4665188" y="5973762"/>
                    <a:ext cx="1588" cy="87312"/>
                  </a:xfrm>
                  <a:custGeom>
                    <a:avLst/>
                    <a:gdLst>
                      <a:gd name="T0" fmla="*/ 0 w 1"/>
                      <a:gd name="T1" fmla="*/ 55 h 55"/>
                      <a:gd name="T2" fmla="*/ 1 w 1"/>
                      <a:gd name="T3" fmla="*/ 0 h 55"/>
                      <a:gd name="T4" fmla="*/ 1 w 1"/>
                      <a:gd name="T5" fmla="*/ 15 h 55"/>
                      <a:gd name="T6" fmla="*/ 1 w 1"/>
                      <a:gd name="T7" fmla="*/ 55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5">
                        <a:moveTo>
                          <a:pt x="0" y="55"/>
                        </a:moveTo>
                        <a:lnTo>
                          <a:pt x="1" y="0"/>
                        </a:lnTo>
                        <a:lnTo>
                          <a:pt x="1" y="15"/>
                        </a:lnTo>
                        <a:lnTo>
                          <a:pt x="1" y="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0" name="Freeform 565"/>
                  <p:cNvSpPr>
                    <a:spLocks/>
                  </p:cNvSpPr>
                  <p:nvPr/>
                </p:nvSpPr>
                <p:spPr bwMode="auto">
                  <a:xfrm>
                    <a:off x="4668363" y="5973762"/>
                    <a:ext cx="1588" cy="87312"/>
                  </a:xfrm>
                  <a:custGeom>
                    <a:avLst/>
                    <a:gdLst>
                      <a:gd name="T0" fmla="*/ 0 w 1"/>
                      <a:gd name="T1" fmla="*/ 55 h 55"/>
                      <a:gd name="T2" fmla="*/ 0 w 1"/>
                      <a:gd name="T3" fmla="*/ 0 h 55"/>
                      <a:gd name="T4" fmla="*/ 1 w 1"/>
                      <a:gd name="T5" fmla="*/ 55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5">
                        <a:moveTo>
                          <a:pt x="0" y="55"/>
                        </a:moveTo>
                        <a:lnTo>
                          <a:pt x="0" y="0"/>
                        </a:lnTo>
                        <a:lnTo>
                          <a:pt x="1" y="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1" name="Freeform 566"/>
                  <p:cNvSpPr>
                    <a:spLocks/>
                  </p:cNvSpPr>
                  <p:nvPr/>
                </p:nvSpPr>
                <p:spPr bwMode="auto">
                  <a:xfrm>
                    <a:off x="4669951" y="5972175"/>
                    <a:ext cx="1588" cy="88900"/>
                  </a:xfrm>
                  <a:custGeom>
                    <a:avLst/>
                    <a:gdLst>
                      <a:gd name="T0" fmla="*/ 0 w 1"/>
                      <a:gd name="T1" fmla="*/ 56 h 56"/>
                      <a:gd name="T2" fmla="*/ 0 w 1"/>
                      <a:gd name="T3" fmla="*/ 18 h 56"/>
                      <a:gd name="T4" fmla="*/ 1 w 1"/>
                      <a:gd name="T5" fmla="*/ 0 h 56"/>
                      <a:gd name="T6" fmla="*/ 1 w 1"/>
                      <a:gd name="T7" fmla="*/ 56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6">
                        <a:moveTo>
                          <a:pt x="0" y="56"/>
                        </a:moveTo>
                        <a:lnTo>
                          <a:pt x="0" y="18"/>
                        </a:lnTo>
                        <a:lnTo>
                          <a:pt x="1" y="0"/>
                        </a:lnTo>
                        <a:lnTo>
                          <a:pt x="1" y="5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2" name="Freeform 567"/>
                  <p:cNvSpPr>
                    <a:spLocks/>
                  </p:cNvSpPr>
                  <p:nvPr/>
                </p:nvSpPr>
                <p:spPr bwMode="auto">
                  <a:xfrm>
                    <a:off x="4671538" y="5972175"/>
                    <a:ext cx="1588" cy="88900"/>
                  </a:xfrm>
                  <a:custGeom>
                    <a:avLst/>
                    <a:gdLst>
                      <a:gd name="T0" fmla="*/ 0 w 1"/>
                      <a:gd name="T1" fmla="*/ 56 h 56"/>
                      <a:gd name="T2" fmla="*/ 1 w 1"/>
                      <a:gd name="T3" fmla="*/ 33 h 56"/>
                      <a:gd name="T4" fmla="*/ 1 w 1"/>
                      <a:gd name="T5" fmla="*/ 0 h 56"/>
                      <a:gd name="T6" fmla="*/ 1 w 1"/>
                      <a:gd name="T7" fmla="*/ 56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6">
                        <a:moveTo>
                          <a:pt x="0" y="56"/>
                        </a:moveTo>
                        <a:lnTo>
                          <a:pt x="1" y="33"/>
                        </a:lnTo>
                        <a:lnTo>
                          <a:pt x="1" y="0"/>
                        </a:lnTo>
                        <a:lnTo>
                          <a:pt x="1" y="5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3" name="Freeform 568"/>
                  <p:cNvSpPr>
                    <a:spLocks/>
                  </p:cNvSpPr>
                  <p:nvPr/>
                </p:nvSpPr>
                <p:spPr bwMode="auto">
                  <a:xfrm>
                    <a:off x="4674713" y="5969000"/>
                    <a:ext cx="1588" cy="92075"/>
                  </a:xfrm>
                  <a:custGeom>
                    <a:avLst/>
                    <a:gdLst>
                      <a:gd name="T0" fmla="*/ 0 w 1"/>
                      <a:gd name="T1" fmla="*/ 58 h 58"/>
                      <a:gd name="T2" fmla="*/ 0 w 1"/>
                      <a:gd name="T3" fmla="*/ 0 h 58"/>
                      <a:gd name="T4" fmla="*/ 1 w 1"/>
                      <a:gd name="T5" fmla="*/ 4 h 58"/>
                      <a:gd name="T6" fmla="*/ 1 w 1"/>
                      <a:gd name="T7" fmla="*/ 55 h 58"/>
                      <a:gd name="T8" fmla="*/ 1 w 1"/>
                      <a:gd name="T9" fmla="*/ 58 h 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58">
                        <a:moveTo>
                          <a:pt x="0" y="58"/>
                        </a:moveTo>
                        <a:lnTo>
                          <a:pt x="0" y="0"/>
                        </a:lnTo>
                        <a:lnTo>
                          <a:pt x="1" y="4"/>
                        </a:lnTo>
                        <a:lnTo>
                          <a:pt x="1" y="55"/>
                        </a:lnTo>
                        <a:lnTo>
                          <a:pt x="1" y="5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4" name="Freeform 569"/>
                  <p:cNvSpPr>
                    <a:spLocks/>
                  </p:cNvSpPr>
                  <p:nvPr/>
                </p:nvSpPr>
                <p:spPr bwMode="auto">
                  <a:xfrm>
                    <a:off x="4677888" y="5967412"/>
                    <a:ext cx="1588" cy="93662"/>
                  </a:xfrm>
                  <a:custGeom>
                    <a:avLst/>
                    <a:gdLst>
                      <a:gd name="T0" fmla="*/ 0 w 1"/>
                      <a:gd name="T1" fmla="*/ 59 h 59"/>
                      <a:gd name="T2" fmla="*/ 1 w 1"/>
                      <a:gd name="T3" fmla="*/ 0 h 59"/>
                      <a:gd name="T4" fmla="*/ 1 w 1"/>
                      <a:gd name="T5" fmla="*/ 42 h 59"/>
                      <a:gd name="T6" fmla="*/ 1 w 1"/>
                      <a:gd name="T7" fmla="*/ 2 h 59"/>
                      <a:gd name="T8" fmla="*/ 1 w 1"/>
                      <a:gd name="T9" fmla="*/ 59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59">
                        <a:moveTo>
                          <a:pt x="0" y="59"/>
                        </a:moveTo>
                        <a:lnTo>
                          <a:pt x="1" y="0"/>
                        </a:lnTo>
                        <a:lnTo>
                          <a:pt x="1" y="42"/>
                        </a:lnTo>
                        <a:lnTo>
                          <a:pt x="1" y="2"/>
                        </a:lnTo>
                        <a:lnTo>
                          <a:pt x="1" y="5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5" name="Freeform 570"/>
                  <p:cNvSpPr>
                    <a:spLocks/>
                  </p:cNvSpPr>
                  <p:nvPr/>
                </p:nvSpPr>
                <p:spPr bwMode="auto">
                  <a:xfrm>
                    <a:off x="4681063" y="5964237"/>
                    <a:ext cx="1588" cy="96837"/>
                  </a:xfrm>
                  <a:custGeom>
                    <a:avLst/>
                    <a:gdLst>
                      <a:gd name="T0" fmla="*/ 0 w 1"/>
                      <a:gd name="T1" fmla="*/ 61 h 61"/>
                      <a:gd name="T2" fmla="*/ 1 w 1"/>
                      <a:gd name="T3" fmla="*/ 0 h 61"/>
                      <a:gd name="T4" fmla="*/ 1 w 1"/>
                      <a:gd name="T5" fmla="*/ 2 h 61"/>
                      <a:gd name="T6" fmla="*/ 1 w 1"/>
                      <a:gd name="T7" fmla="*/ 39 h 61"/>
                      <a:gd name="T8" fmla="*/ 1 w 1"/>
                      <a:gd name="T9" fmla="*/ 61 h 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61">
                        <a:moveTo>
                          <a:pt x="0" y="61"/>
                        </a:moveTo>
                        <a:lnTo>
                          <a:pt x="1" y="0"/>
                        </a:lnTo>
                        <a:lnTo>
                          <a:pt x="1" y="2"/>
                        </a:lnTo>
                        <a:lnTo>
                          <a:pt x="1" y="39"/>
                        </a:lnTo>
                        <a:lnTo>
                          <a:pt x="1" y="6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6" name="Line 5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84238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2" name="Group 31"/>
                <p:cNvGrpSpPr/>
                <p:nvPr/>
              </p:nvGrpSpPr>
              <p:grpSpPr>
                <a:xfrm>
                  <a:off x="1610221" y="3973868"/>
                  <a:ext cx="1911211" cy="772768"/>
                  <a:chOff x="283688" y="3660775"/>
                  <a:chExt cx="4400550" cy="2400300"/>
                </a:xfrm>
              </p:grpSpPr>
              <p:sp>
                <p:nvSpPr>
                  <p:cNvPr id="33" name="Line 330"/>
                  <p:cNvSpPr>
                    <a:spLocks noChangeShapeType="1"/>
                  </p:cNvSpPr>
                  <p:nvPr/>
                </p:nvSpPr>
                <p:spPr bwMode="auto">
                  <a:xfrm>
                    <a:off x="283688" y="6061075"/>
                    <a:ext cx="44005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" name="Line 331"/>
                  <p:cNvSpPr>
                    <a:spLocks noChangeShapeType="1"/>
                  </p:cNvSpPr>
                  <p:nvPr/>
                </p:nvSpPr>
                <p:spPr bwMode="auto">
                  <a:xfrm>
                    <a:off x="283688" y="3660775"/>
                    <a:ext cx="44005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" name="Line 3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34551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" name="Line 3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83826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" name="Line 3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33101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" name="Line 3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83963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" name="Line 3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33238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" name="Line 3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84101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" name="Line 3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33376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2" name="Line 342"/>
                  <p:cNvSpPr>
                    <a:spLocks noChangeShapeType="1"/>
                  </p:cNvSpPr>
                  <p:nvPr/>
                </p:nvSpPr>
                <p:spPr bwMode="auto">
                  <a:xfrm>
                    <a:off x="834551" y="366077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" name="Line 343"/>
                  <p:cNvSpPr>
                    <a:spLocks noChangeShapeType="1"/>
                  </p:cNvSpPr>
                  <p:nvPr/>
                </p:nvSpPr>
                <p:spPr bwMode="auto">
                  <a:xfrm>
                    <a:off x="1383826" y="366077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" name="Line 344"/>
                  <p:cNvSpPr>
                    <a:spLocks noChangeShapeType="1"/>
                  </p:cNvSpPr>
                  <p:nvPr/>
                </p:nvSpPr>
                <p:spPr bwMode="auto">
                  <a:xfrm>
                    <a:off x="1933101" y="366077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" name="Line 345"/>
                  <p:cNvSpPr>
                    <a:spLocks noChangeShapeType="1"/>
                  </p:cNvSpPr>
                  <p:nvPr/>
                </p:nvSpPr>
                <p:spPr bwMode="auto">
                  <a:xfrm>
                    <a:off x="2483963" y="366077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" name="Line 346"/>
                  <p:cNvSpPr>
                    <a:spLocks noChangeShapeType="1"/>
                  </p:cNvSpPr>
                  <p:nvPr/>
                </p:nvSpPr>
                <p:spPr bwMode="auto">
                  <a:xfrm>
                    <a:off x="3033238" y="366077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" name="Line 347"/>
                  <p:cNvSpPr>
                    <a:spLocks noChangeShapeType="1"/>
                  </p:cNvSpPr>
                  <p:nvPr/>
                </p:nvSpPr>
                <p:spPr bwMode="auto">
                  <a:xfrm>
                    <a:off x="3584101" y="366077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8" name="Line 348"/>
                  <p:cNvSpPr>
                    <a:spLocks noChangeShapeType="1"/>
                  </p:cNvSpPr>
                  <p:nvPr/>
                </p:nvSpPr>
                <p:spPr bwMode="auto">
                  <a:xfrm>
                    <a:off x="4133376" y="366077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9" name="Line 3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3688" y="3660775"/>
                    <a:ext cx="0" cy="240030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0" name="Line 3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84238" y="3660775"/>
                    <a:ext cx="0" cy="240030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</p:grpSp>
          <p:sp>
            <p:nvSpPr>
              <p:cNvPr id="468" name="Rectangle 31"/>
              <p:cNvSpPr>
                <a:spLocks noChangeArrowheads="1"/>
              </p:cNvSpPr>
              <p:nvPr/>
            </p:nvSpPr>
            <p:spPr bwMode="auto">
              <a:xfrm>
                <a:off x="5649439" y="2810478"/>
                <a:ext cx="32255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c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74" name="Group 473"/>
            <p:cNvGrpSpPr/>
            <p:nvPr/>
          </p:nvGrpSpPr>
          <p:grpSpPr>
            <a:xfrm>
              <a:off x="5134492" y="2914571"/>
              <a:ext cx="20675" cy="496911"/>
              <a:chOff x="5248457" y="3066092"/>
              <a:chExt cx="20675" cy="496911"/>
            </a:xfrm>
          </p:grpSpPr>
          <p:sp>
            <p:nvSpPr>
              <p:cNvPr id="471" name="Line 68"/>
              <p:cNvSpPr>
                <a:spLocks noChangeShapeType="1"/>
              </p:cNvSpPr>
              <p:nvPr/>
            </p:nvSpPr>
            <p:spPr bwMode="auto">
              <a:xfrm>
                <a:off x="5248457" y="3066092"/>
                <a:ext cx="17119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72" name="Line 68"/>
              <p:cNvSpPr>
                <a:spLocks noChangeShapeType="1"/>
              </p:cNvSpPr>
              <p:nvPr/>
            </p:nvSpPr>
            <p:spPr bwMode="auto">
              <a:xfrm flipV="1">
                <a:off x="5252496" y="3319179"/>
                <a:ext cx="16636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73" name="Line 68"/>
              <p:cNvSpPr>
                <a:spLocks noChangeShapeType="1"/>
              </p:cNvSpPr>
              <p:nvPr/>
            </p:nvSpPr>
            <p:spPr bwMode="auto">
              <a:xfrm flipV="1">
                <a:off x="5250657" y="3563003"/>
                <a:ext cx="16636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  <p:grpSp>
          <p:nvGrpSpPr>
            <p:cNvPr id="475" name="Group 474"/>
            <p:cNvGrpSpPr/>
            <p:nvPr/>
          </p:nvGrpSpPr>
          <p:grpSpPr>
            <a:xfrm>
              <a:off x="6724952" y="2916000"/>
              <a:ext cx="20675" cy="496911"/>
              <a:chOff x="5248457" y="3066092"/>
              <a:chExt cx="20675" cy="496911"/>
            </a:xfrm>
          </p:grpSpPr>
          <p:sp>
            <p:nvSpPr>
              <p:cNvPr id="476" name="Line 68"/>
              <p:cNvSpPr>
                <a:spLocks noChangeShapeType="1"/>
              </p:cNvSpPr>
              <p:nvPr/>
            </p:nvSpPr>
            <p:spPr bwMode="auto">
              <a:xfrm>
                <a:off x="5248457" y="3066092"/>
                <a:ext cx="17119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77" name="Line 68"/>
              <p:cNvSpPr>
                <a:spLocks noChangeShapeType="1"/>
              </p:cNvSpPr>
              <p:nvPr/>
            </p:nvSpPr>
            <p:spPr bwMode="auto">
              <a:xfrm flipV="1">
                <a:off x="5252496" y="3319179"/>
                <a:ext cx="16636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78" name="Line 68"/>
              <p:cNvSpPr>
                <a:spLocks noChangeShapeType="1"/>
              </p:cNvSpPr>
              <p:nvPr/>
            </p:nvSpPr>
            <p:spPr bwMode="auto">
              <a:xfrm flipV="1">
                <a:off x="5250657" y="3563003"/>
                <a:ext cx="16636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253198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" name="Freeform 348"/>
          <p:cNvSpPr>
            <a:spLocks noEditPoints="1"/>
          </p:cNvSpPr>
          <p:nvPr/>
        </p:nvSpPr>
        <p:spPr bwMode="auto">
          <a:xfrm>
            <a:off x="2509839" y="568327"/>
            <a:ext cx="155575" cy="142875"/>
          </a:xfrm>
          <a:custGeom>
            <a:avLst/>
            <a:gdLst>
              <a:gd name="T0" fmla="*/ 3 w 252"/>
              <a:gd name="T1" fmla="*/ 231 h 231"/>
              <a:gd name="T2" fmla="*/ 0 w 252"/>
              <a:gd name="T3" fmla="*/ 229 h 231"/>
              <a:gd name="T4" fmla="*/ 1 w 252"/>
              <a:gd name="T5" fmla="*/ 228 h 231"/>
              <a:gd name="T6" fmla="*/ 1 w 252"/>
              <a:gd name="T7" fmla="*/ 228 h 231"/>
              <a:gd name="T8" fmla="*/ 112 w 252"/>
              <a:gd name="T9" fmla="*/ 3 h 231"/>
              <a:gd name="T10" fmla="*/ 118 w 252"/>
              <a:gd name="T11" fmla="*/ 0 h 231"/>
              <a:gd name="T12" fmla="*/ 123 w 252"/>
              <a:gd name="T13" fmla="*/ 0 h 231"/>
              <a:gd name="T14" fmla="*/ 140 w 252"/>
              <a:gd name="T15" fmla="*/ 3 h 231"/>
              <a:gd name="T16" fmla="*/ 252 w 252"/>
              <a:gd name="T17" fmla="*/ 228 h 231"/>
              <a:gd name="T18" fmla="*/ 252 w 252"/>
              <a:gd name="T19" fmla="*/ 228 h 231"/>
              <a:gd name="T20" fmla="*/ 252 w 252"/>
              <a:gd name="T21" fmla="*/ 229 h 231"/>
              <a:gd name="T22" fmla="*/ 237 w 252"/>
              <a:gd name="T23" fmla="*/ 231 h 231"/>
              <a:gd name="T24" fmla="*/ 3 w 252"/>
              <a:gd name="T25" fmla="*/ 231 h 231"/>
              <a:gd name="T26" fmla="*/ 36 w 252"/>
              <a:gd name="T27" fmla="*/ 206 h 231"/>
              <a:gd name="T28" fmla="*/ 195 w 252"/>
              <a:gd name="T29" fmla="*/ 206 h 231"/>
              <a:gd name="T30" fmla="*/ 114 w 252"/>
              <a:gd name="T31" fmla="*/ 43 h 231"/>
              <a:gd name="T32" fmla="*/ 36 w 252"/>
              <a:gd name="T33" fmla="*/ 206 h 2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52" h="231">
                <a:moveTo>
                  <a:pt x="3" y="231"/>
                </a:moveTo>
                <a:cubicBezTo>
                  <a:pt x="1" y="231"/>
                  <a:pt x="0" y="231"/>
                  <a:pt x="0" y="229"/>
                </a:cubicBezTo>
                <a:cubicBezTo>
                  <a:pt x="0" y="229"/>
                  <a:pt x="1" y="229"/>
                  <a:pt x="1" y="228"/>
                </a:cubicBezTo>
                <a:cubicBezTo>
                  <a:pt x="1" y="228"/>
                  <a:pt x="1" y="228"/>
                  <a:pt x="1" y="228"/>
                </a:cubicBezTo>
                <a:lnTo>
                  <a:pt x="112" y="3"/>
                </a:lnTo>
                <a:cubicBezTo>
                  <a:pt x="113" y="1"/>
                  <a:pt x="115" y="0"/>
                  <a:pt x="118" y="0"/>
                </a:cubicBezTo>
                <a:lnTo>
                  <a:pt x="123" y="0"/>
                </a:lnTo>
                <a:cubicBezTo>
                  <a:pt x="133" y="0"/>
                  <a:pt x="139" y="1"/>
                  <a:pt x="140" y="3"/>
                </a:cubicBezTo>
                <a:lnTo>
                  <a:pt x="252" y="228"/>
                </a:lnTo>
                <a:cubicBezTo>
                  <a:pt x="252" y="228"/>
                  <a:pt x="252" y="228"/>
                  <a:pt x="252" y="228"/>
                </a:cubicBezTo>
                <a:cubicBezTo>
                  <a:pt x="252" y="229"/>
                  <a:pt x="252" y="229"/>
                  <a:pt x="252" y="229"/>
                </a:cubicBezTo>
                <a:cubicBezTo>
                  <a:pt x="252" y="231"/>
                  <a:pt x="247" y="231"/>
                  <a:pt x="237" y="231"/>
                </a:cubicBezTo>
                <a:lnTo>
                  <a:pt x="3" y="231"/>
                </a:lnTo>
                <a:close/>
                <a:moveTo>
                  <a:pt x="36" y="206"/>
                </a:moveTo>
                <a:lnTo>
                  <a:pt x="195" y="206"/>
                </a:lnTo>
                <a:lnTo>
                  <a:pt x="114" y="43"/>
                </a:lnTo>
                <a:lnTo>
                  <a:pt x="36" y="20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85" name="Rectangle 349"/>
          <p:cNvSpPr>
            <a:spLocks noChangeArrowheads="1"/>
          </p:cNvSpPr>
          <p:nvPr/>
        </p:nvSpPr>
        <p:spPr bwMode="auto">
          <a:xfrm>
            <a:off x="2679702" y="415927"/>
            <a:ext cx="1690688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f = 17.2295 GHz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62" name="Freeform 426"/>
          <p:cNvSpPr>
            <a:spLocks noEditPoints="1"/>
          </p:cNvSpPr>
          <p:nvPr/>
        </p:nvSpPr>
        <p:spPr bwMode="auto">
          <a:xfrm>
            <a:off x="4251327" y="558802"/>
            <a:ext cx="155575" cy="142875"/>
          </a:xfrm>
          <a:custGeom>
            <a:avLst/>
            <a:gdLst>
              <a:gd name="T0" fmla="*/ 3 w 252"/>
              <a:gd name="T1" fmla="*/ 231 h 231"/>
              <a:gd name="T2" fmla="*/ 0 w 252"/>
              <a:gd name="T3" fmla="*/ 229 h 231"/>
              <a:gd name="T4" fmla="*/ 1 w 252"/>
              <a:gd name="T5" fmla="*/ 228 h 231"/>
              <a:gd name="T6" fmla="*/ 1 w 252"/>
              <a:gd name="T7" fmla="*/ 228 h 231"/>
              <a:gd name="T8" fmla="*/ 112 w 252"/>
              <a:gd name="T9" fmla="*/ 3 h 231"/>
              <a:gd name="T10" fmla="*/ 118 w 252"/>
              <a:gd name="T11" fmla="*/ 0 h 231"/>
              <a:gd name="T12" fmla="*/ 123 w 252"/>
              <a:gd name="T13" fmla="*/ 0 h 231"/>
              <a:gd name="T14" fmla="*/ 140 w 252"/>
              <a:gd name="T15" fmla="*/ 3 h 231"/>
              <a:gd name="T16" fmla="*/ 252 w 252"/>
              <a:gd name="T17" fmla="*/ 228 h 231"/>
              <a:gd name="T18" fmla="*/ 252 w 252"/>
              <a:gd name="T19" fmla="*/ 228 h 231"/>
              <a:gd name="T20" fmla="*/ 252 w 252"/>
              <a:gd name="T21" fmla="*/ 229 h 231"/>
              <a:gd name="T22" fmla="*/ 237 w 252"/>
              <a:gd name="T23" fmla="*/ 231 h 231"/>
              <a:gd name="T24" fmla="*/ 3 w 252"/>
              <a:gd name="T25" fmla="*/ 231 h 231"/>
              <a:gd name="T26" fmla="*/ 36 w 252"/>
              <a:gd name="T27" fmla="*/ 206 h 231"/>
              <a:gd name="T28" fmla="*/ 195 w 252"/>
              <a:gd name="T29" fmla="*/ 206 h 231"/>
              <a:gd name="T30" fmla="*/ 114 w 252"/>
              <a:gd name="T31" fmla="*/ 43 h 231"/>
              <a:gd name="T32" fmla="*/ 36 w 252"/>
              <a:gd name="T33" fmla="*/ 206 h 2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52" h="231">
                <a:moveTo>
                  <a:pt x="3" y="231"/>
                </a:moveTo>
                <a:cubicBezTo>
                  <a:pt x="1" y="231"/>
                  <a:pt x="0" y="231"/>
                  <a:pt x="0" y="229"/>
                </a:cubicBezTo>
                <a:cubicBezTo>
                  <a:pt x="0" y="229"/>
                  <a:pt x="1" y="229"/>
                  <a:pt x="1" y="228"/>
                </a:cubicBezTo>
                <a:cubicBezTo>
                  <a:pt x="1" y="228"/>
                  <a:pt x="1" y="228"/>
                  <a:pt x="1" y="228"/>
                </a:cubicBezTo>
                <a:lnTo>
                  <a:pt x="112" y="3"/>
                </a:lnTo>
                <a:cubicBezTo>
                  <a:pt x="113" y="1"/>
                  <a:pt x="115" y="0"/>
                  <a:pt x="118" y="0"/>
                </a:cubicBezTo>
                <a:lnTo>
                  <a:pt x="123" y="0"/>
                </a:lnTo>
                <a:cubicBezTo>
                  <a:pt x="133" y="0"/>
                  <a:pt x="139" y="1"/>
                  <a:pt x="140" y="3"/>
                </a:cubicBezTo>
                <a:lnTo>
                  <a:pt x="252" y="228"/>
                </a:lnTo>
                <a:cubicBezTo>
                  <a:pt x="252" y="228"/>
                  <a:pt x="252" y="228"/>
                  <a:pt x="252" y="228"/>
                </a:cubicBezTo>
                <a:cubicBezTo>
                  <a:pt x="252" y="229"/>
                  <a:pt x="252" y="229"/>
                  <a:pt x="252" y="229"/>
                </a:cubicBezTo>
                <a:cubicBezTo>
                  <a:pt x="252" y="231"/>
                  <a:pt x="247" y="231"/>
                  <a:pt x="237" y="231"/>
                </a:cubicBezTo>
                <a:lnTo>
                  <a:pt x="3" y="231"/>
                </a:lnTo>
                <a:close/>
                <a:moveTo>
                  <a:pt x="36" y="206"/>
                </a:moveTo>
                <a:lnTo>
                  <a:pt x="195" y="206"/>
                </a:lnTo>
                <a:lnTo>
                  <a:pt x="114" y="43"/>
                </a:lnTo>
                <a:lnTo>
                  <a:pt x="36" y="20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63" name="Rectangle 427"/>
          <p:cNvSpPr>
            <a:spLocks noChangeArrowheads="1"/>
          </p:cNvSpPr>
          <p:nvPr/>
        </p:nvSpPr>
        <p:spPr bwMode="auto">
          <a:xfrm>
            <a:off x="4419602" y="404814"/>
            <a:ext cx="1690688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f = 34.4589 GHz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7" name="Freeform 505"/>
          <p:cNvSpPr>
            <a:spLocks noEditPoints="1"/>
          </p:cNvSpPr>
          <p:nvPr/>
        </p:nvSpPr>
        <p:spPr bwMode="auto">
          <a:xfrm>
            <a:off x="6000752" y="519114"/>
            <a:ext cx="157163" cy="142875"/>
          </a:xfrm>
          <a:custGeom>
            <a:avLst/>
            <a:gdLst>
              <a:gd name="T0" fmla="*/ 3 w 252"/>
              <a:gd name="T1" fmla="*/ 231 h 231"/>
              <a:gd name="T2" fmla="*/ 0 w 252"/>
              <a:gd name="T3" fmla="*/ 229 h 231"/>
              <a:gd name="T4" fmla="*/ 1 w 252"/>
              <a:gd name="T5" fmla="*/ 228 h 231"/>
              <a:gd name="T6" fmla="*/ 1 w 252"/>
              <a:gd name="T7" fmla="*/ 228 h 231"/>
              <a:gd name="T8" fmla="*/ 112 w 252"/>
              <a:gd name="T9" fmla="*/ 3 h 231"/>
              <a:gd name="T10" fmla="*/ 118 w 252"/>
              <a:gd name="T11" fmla="*/ 0 h 231"/>
              <a:gd name="T12" fmla="*/ 123 w 252"/>
              <a:gd name="T13" fmla="*/ 0 h 231"/>
              <a:gd name="T14" fmla="*/ 140 w 252"/>
              <a:gd name="T15" fmla="*/ 3 h 231"/>
              <a:gd name="T16" fmla="*/ 252 w 252"/>
              <a:gd name="T17" fmla="*/ 228 h 231"/>
              <a:gd name="T18" fmla="*/ 252 w 252"/>
              <a:gd name="T19" fmla="*/ 228 h 231"/>
              <a:gd name="T20" fmla="*/ 252 w 252"/>
              <a:gd name="T21" fmla="*/ 229 h 231"/>
              <a:gd name="T22" fmla="*/ 237 w 252"/>
              <a:gd name="T23" fmla="*/ 231 h 231"/>
              <a:gd name="T24" fmla="*/ 3 w 252"/>
              <a:gd name="T25" fmla="*/ 231 h 231"/>
              <a:gd name="T26" fmla="*/ 36 w 252"/>
              <a:gd name="T27" fmla="*/ 206 h 231"/>
              <a:gd name="T28" fmla="*/ 195 w 252"/>
              <a:gd name="T29" fmla="*/ 206 h 231"/>
              <a:gd name="T30" fmla="*/ 114 w 252"/>
              <a:gd name="T31" fmla="*/ 43 h 231"/>
              <a:gd name="T32" fmla="*/ 36 w 252"/>
              <a:gd name="T33" fmla="*/ 206 h 2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52" h="231">
                <a:moveTo>
                  <a:pt x="3" y="231"/>
                </a:moveTo>
                <a:cubicBezTo>
                  <a:pt x="1" y="231"/>
                  <a:pt x="0" y="231"/>
                  <a:pt x="0" y="229"/>
                </a:cubicBezTo>
                <a:cubicBezTo>
                  <a:pt x="0" y="229"/>
                  <a:pt x="1" y="229"/>
                  <a:pt x="1" y="228"/>
                </a:cubicBezTo>
                <a:cubicBezTo>
                  <a:pt x="1" y="228"/>
                  <a:pt x="1" y="228"/>
                  <a:pt x="1" y="228"/>
                </a:cubicBezTo>
                <a:lnTo>
                  <a:pt x="112" y="3"/>
                </a:lnTo>
                <a:cubicBezTo>
                  <a:pt x="113" y="1"/>
                  <a:pt x="115" y="0"/>
                  <a:pt x="118" y="0"/>
                </a:cubicBezTo>
                <a:lnTo>
                  <a:pt x="123" y="0"/>
                </a:lnTo>
                <a:cubicBezTo>
                  <a:pt x="133" y="0"/>
                  <a:pt x="139" y="1"/>
                  <a:pt x="140" y="3"/>
                </a:cubicBezTo>
                <a:lnTo>
                  <a:pt x="252" y="228"/>
                </a:lnTo>
                <a:cubicBezTo>
                  <a:pt x="252" y="228"/>
                  <a:pt x="252" y="228"/>
                  <a:pt x="252" y="228"/>
                </a:cubicBezTo>
                <a:cubicBezTo>
                  <a:pt x="252" y="229"/>
                  <a:pt x="252" y="229"/>
                  <a:pt x="252" y="229"/>
                </a:cubicBezTo>
                <a:cubicBezTo>
                  <a:pt x="252" y="231"/>
                  <a:pt x="247" y="231"/>
                  <a:pt x="237" y="231"/>
                </a:cubicBezTo>
                <a:lnTo>
                  <a:pt x="3" y="231"/>
                </a:lnTo>
                <a:close/>
                <a:moveTo>
                  <a:pt x="36" y="206"/>
                </a:moveTo>
                <a:lnTo>
                  <a:pt x="195" y="206"/>
                </a:lnTo>
                <a:lnTo>
                  <a:pt x="114" y="43"/>
                </a:lnTo>
                <a:lnTo>
                  <a:pt x="36" y="20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08" name="Rectangle 506"/>
          <p:cNvSpPr>
            <a:spLocks noChangeArrowheads="1"/>
          </p:cNvSpPr>
          <p:nvPr/>
        </p:nvSpPr>
        <p:spPr bwMode="auto">
          <a:xfrm>
            <a:off x="6170614" y="365126"/>
            <a:ext cx="12287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f = 51.7 GHz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7" name="Rectangle 169"/>
          <p:cNvSpPr>
            <a:spLocks noChangeArrowheads="1"/>
          </p:cNvSpPr>
          <p:nvPr/>
        </p:nvSpPr>
        <p:spPr bwMode="auto">
          <a:xfrm>
            <a:off x="8478565" y="326409"/>
            <a:ext cx="1381201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Frequency (THz)</a:t>
            </a:r>
            <a:endParaRPr kumimoji="0" lang="en-US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35" name="Group 534"/>
          <p:cNvGrpSpPr/>
          <p:nvPr/>
        </p:nvGrpSpPr>
        <p:grpSpPr>
          <a:xfrm>
            <a:off x="2509404" y="790577"/>
            <a:ext cx="1530923" cy="1440000"/>
            <a:chOff x="2509404" y="790577"/>
            <a:chExt cx="1530923" cy="2097088"/>
          </a:xfrm>
        </p:grpSpPr>
        <p:grpSp>
          <p:nvGrpSpPr>
            <p:cNvPr id="531" name="Group 530"/>
            <p:cNvGrpSpPr/>
            <p:nvPr/>
          </p:nvGrpSpPr>
          <p:grpSpPr>
            <a:xfrm>
              <a:off x="2600327" y="790577"/>
              <a:ext cx="1440000" cy="1944000"/>
              <a:chOff x="2600327" y="790577"/>
              <a:chExt cx="1493837" cy="1887538"/>
            </a:xfrm>
          </p:grpSpPr>
          <p:sp>
            <p:nvSpPr>
              <p:cNvPr id="310" name="Line 274"/>
              <p:cNvSpPr>
                <a:spLocks noChangeShapeType="1"/>
              </p:cNvSpPr>
              <p:nvPr/>
            </p:nvSpPr>
            <p:spPr bwMode="auto">
              <a:xfrm>
                <a:off x="2600327" y="2678114"/>
                <a:ext cx="14922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" name="Line 275"/>
              <p:cNvSpPr>
                <a:spLocks noChangeShapeType="1"/>
              </p:cNvSpPr>
              <p:nvPr/>
            </p:nvSpPr>
            <p:spPr bwMode="auto">
              <a:xfrm>
                <a:off x="2600327" y="790577"/>
                <a:ext cx="14922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" name="Line 276"/>
              <p:cNvSpPr>
                <a:spLocks noChangeShapeType="1"/>
              </p:cNvSpPr>
              <p:nvPr/>
            </p:nvSpPr>
            <p:spPr bwMode="auto">
              <a:xfrm flipV="1">
                <a:off x="2600327" y="2659064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" name="Line 277"/>
              <p:cNvSpPr>
                <a:spLocks noChangeShapeType="1"/>
              </p:cNvSpPr>
              <p:nvPr/>
            </p:nvSpPr>
            <p:spPr bwMode="auto">
              <a:xfrm flipV="1">
                <a:off x="3197227" y="2659064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" name="Line 278"/>
              <p:cNvSpPr>
                <a:spLocks noChangeShapeType="1"/>
              </p:cNvSpPr>
              <p:nvPr/>
            </p:nvSpPr>
            <p:spPr bwMode="auto">
              <a:xfrm flipV="1">
                <a:off x="3794127" y="2659064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" name="Line 279"/>
              <p:cNvSpPr>
                <a:spLocks noChangeShapeType="1"/>
              </p:cNvSpPr>
              <p:nvPr/>
            </p:nvSpPr>
            <p:spPr bwMode="auto">
              <a:xfrm>
                <a:off x="2600327" y="790577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" name="Line 280"/>
              <p:cNvSpPr>
                <a:spLocks noChangeShapeType="1"/>
              </p:cNvSpPr>
              <p:nvPr/>
            </p:nvSpPr>
            <p:spPr bwMode="auto">
              <a:xfrm>
                <a:off x="3197227" y="790577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" name="Line 281"/>
              <p:cNvSpPr>
                <a:spLocks noChangeShapeType="1"/>
              </p:cNvSpPr>
              <p:nvPr/>
            </p:nvSpPr>
            <p:spPr bwMode="auto">
              <a:xfrm>
                <a:off x="3794127" y="790577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" name="Line 285"/>
              <p:cNvSpPr>
                <a:spLocks noChangeShapeType="1"/>
              </p:cNvSpPr>
              <p:nvPr/>
            </p:nvSpPr>
            <p:spPr bwMode="auto">
              <a:xfrm flipV="1">
                <a:off x="2600327" y="790577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" name="Line 286"/>
              <p:cNvSpPr>
                <a:spLocks noChangeShapeType="1"/>
              </p:cNvSpPr>
              <p:nvPr/>
            </p:nvSpPr>
            <p:spPr bwMode="auto">
              <a:xfrm flipV="1">
                <a:off x="4092577" y="790577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" name="Line 287"/>
              <p:cNvSpPr>
                <a:spLocks noChangeShapeType="1"/>
              </p:cNvSpPr>
              <p:nvPr/>
            </p:nvSpPr>
            <p:spPr bwMode="auto">
              <a:xfrm>
                <a:off x="2600327" y="250666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" name="Line 288"/>
              <p:cNvSpPr>
                <a:spLocks noChangeShapeType="1"/>
              </p:cNvSpPr>
              <p:nvPr/>
            </p:nvSpPr>
            <p:spPr bwMode="auto">
              <a:xfrm>
                <a:off x="2600327" y="16494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" name="Line 289"/>
              <p:cNvSpPr>
                <a:spLocks noChangeShapeType="1"/>
              </p:cNvSpPr>
              <p:nvPr/>
            </p:nvSpPr>
            <p:spPr bwMode="auto">
              <a:xfrm>
                <a:off x="2600327" y="790577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" name="Line 290"/>
              <p:cNvSpPr>
                <a:spLocks noChangeShapeType="1"/>
              </p:cNvSpPr>
              <p:nvPr/>
            </p:nvSpPr>
            <p:spPr bwMode="auto">
              <a:xfrm flipH="1">
                <a:off x="4075114" y="2506664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" name="Line 291"/>
              <p:cNvSpPr>
                <a:spLocks noChangeShapeType="1"/>
              </p:cNvSpPr>
              <p:nvPr/>
            </p:nvSpPr>
            <p:spPr bwMode="auto">
              <a:xfrm flipH="1">
                <a:off x="4075114" y="1649414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" name="Line 292"/>
              <p:cNvSpPr>
                <a:spLocks noChangeShapeType="1"/>
              </p:cNvSpPr>
              <p:nvPr/>
            </p:nvSpPr>
            <p:spPr bwMode="auto">
              <a:xfrm flipH="1">
                <a:off x="4075114" y="790577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" name="Freeform 299"/>
              <p:cNvSpPr>
                <a:spLocks/>
              </p:cNvSpPr>
              <p:nvPr/>
            </p:nvSpPr>
            <p:spPr bwMode="auto">
              <a:xfrm>
                <a:off x="2600327" y="2393952"/>
                <a:ext cx="58738" cy="71438"/>
              </a:xfrm>
              <a:custGeom>
                <a:avLst/>
                <a:gdLst>
                  <a:gd name="T0" fmla="*/ 0 w 37"/>
                  <a:gd name="T1" fmla="*/ 45 h 45"/>
                  <a:gd name="T2" fmla="*/ 0 w 37"/>
                  <a:gd name="T3" fmla="*/ 44 h 45"/>
                  <a:gd name="T4" fmla="*/ 1 w 37"/>
                  <a:gd name="T5" fmla="*/ 40 h 45"/>
                  <a:gd name="T6" fmla="*/ 2 w 37"/>
                  <a:gd name="T7" fmla="*/ 36 h 45"/>
                  <a:gd name="T8" fmla="*/ 2 w 37"/>
                  <a:gd name="T9" fmla="*/ 30 h 45"/>
                  <a:gd name="T10" fmla="*/ 3 w 37"/>
                  <a:gd name="T11" fmla="*/ 26 h 45"/>
                  <a:gd name="T12" fmla="*/ 4 w 37"/>
                  <a:gd name="T13" fmla="*/ 22 h 45"/>
                  <a:gd name="T14" fmla="*/ 4 w 37"/>
                  <a:gd name="T15" fmla="*/ 20 h 45"/>
                  <a:gd name="T16" fmla="*/ 5 w 37"/>
                  <a:gd name="T17" fmla="*/ 19 h 45"/>
                  <a:gd name="T18" fmla="*/ 6 w 37"/>
                  <a:gd name="T19" fmla="*/ 20 h 45"/>
                  <a:gd name="T20" fmla="*/ 7 w 37"/>
                  <a:gd name="T21" fmla="*/ 22 h 45"/>
                  <a:gd name="T22" fmla="*/ 8 w 37"/>
                  <a:gd name="T23" fmla="*/ 26 h 45"/>
                  <a:gd name="T24" fmla="*/ 8 w 37"/>
                  <a:gd name="T25" fmla="*/ 30 h 45"/>
                  <a:gd name="T26" fmla="*/ 9 w 37"/>
                  <a:gd name="T27" fmla="*/ 34 h 45"/>
                  <a:gd name="T28" fmla="*/ 9 w 37"/>
                  <a:gd name="T29" fmla="*/ 37 h 45"/>
                  <a:gd name="T30" fmla="*/ 10 w 37"/>
                  <a:gd name="T31" fmla="*/ 38 h 45"/>
                  <a:gd name="T32" fmla="*/ 11 w 37"/>
                  <a:gd name="T33" fmla="*/ 36 h 45"/>
                  <a:gd name="T34" fmla="*/ 12 w 37"/>
                  <a:gd name="T35" fmla="*/ 32 h 45"/>
                  <a:gd name="T36" fmla="*/ 13 w 37"/>
                  <a:gd name="T37" fmla="*/ 27 h 45"/>
                  <a:gd name="T38" fmla="*/ 14 w 37"/>
                  <a:gd name="T39" fmla="*/ 17 h 45"/>
                  <a:gd name="T40" fmla="*/ 15 w 37"/>
                  <a:gd name="T41" fmla="*/ 15 h 45"/>
                  <a:gd name="T42" fmla="*/ 15 w 37"/>
                  <a:gd name="T43" fmla="*/ 13 h 45"/>
                  <a:gd name="T44" fmla="*/ 16 w 37"/>
                  <a:gd name="T45" fmla="*/ 13 h 45"/>
                  <a:gd name="T46" fmla="*/ 17 w 37"/>
                  <a:gd name="T47" fmla="*/ 15 h 45"/>
                  <a:gd name="T48" fmla="*/ 18 w 37"/>
                  <a:gd name="T49" fmla="*/ 18 h 45"/>
                  <a:gd name="T50" fmla="*/ 18 w 37"/>
                  <a:gd name="T51" fmla="*/ 21 h 45"/>
                  <a:gd name="T52" fmla="*/ 19 w 37"/>
                  <a:gd name="T53" fmla="*/ 25 h 45"/>
                  <a:gd name="T54" fmla="*/ 20 w 37"/>
                  <a:gd name="T55" fmla="*/ 28 h 45"/>
                  <a:gd name="T56" fmla="*/ 20 w 37"/>
                  <a:gd name="T57" fmla="*/ 30 h 45"/>
                  <a:gd name="T58" fmla="*/ 21 w 37"/>
                  <a:gd name="T59" fmla="*/ 29 h 45"/>
                  <a:gd name="T60" fmla="*/ 22 w 37"/>
                  <a:gd name="T61" fmla="*/ 26 h 45"/>
                  <a:gd name="T62" fmla="*/ 23 w 37"/>
                  <a:gd name="T63" fmla="*/ 17 h 45"/>
                  <a:gd name="T64" fmla="*/ 24 w 37"/>
                  <a:gd name="T65" fmla="*/ 12 h 45"/>
                  <a:gd name="T66" fmla="*/ 25 w 37"/>
                  <a:gd name="T67" fmla="*/ 9 h 45"/>
                  <a:gd name="T68" fmla="*/ 25 w 37"/>
                  <a:gd name="T69" fmla="*/ 7 h 45"/>
                  <a:gd name="T70" fmla="*/ 26 w 37"/>
                  <a:gd name="T71" fmla="*/ 6 h 45"/>
                  <a:gd name="T72" fmla="*/ 27 w 37"/>
                  <a:gd name="T73" fmla="*/ 7 h 45"/>
                  <a:gd name="T74" fmla="*/ 27 w 37"/>
                  <a:gd name="T75" fmla="*/ 9 h 45"/>
                  <a:gd name="T76" fmla="*/ 28 w 37"/>
                  <a:gd name="T77" fmla="*/ 13 h 45"/>
                  <a:gd name="T78" fmla="*/ 29 w 37"/>
                  <a:gd name="T79" fmla="*/ 17 h 45"/>
                  <a:gd name="T80" fmla="*/ 30 w 37"/>
                  <a:gd name="T81" fmla="*/ 20 h 45"/>
                  <a:gd name="T82" fmla="*/ 30 w 37"/>
                  <a:gd name="T83" fmla="*/ 23 h 45"/>
                  <a:gd name="T84" fmla="*/ 31 w 37"/>
                  <a:gd name="T85" fmla="*/ 23 h 45"/>
                  <a:gd name="T86" fmla="*/ 32 w 37"/>
                  <a:gd name="T87" fmla="*/ 18 h 45"/>
                  <a:gd name="T88" fmla="*/ 33 w 37"/>
                  <a:gd name="T89" fmla="*/ 13 h 45"/>
                  <a:gd name="T90" fmla="*/ 34 w 37"/>
                  <a:gd name="T91" fmla="*/ 8 h 45"/>
                  <a:gd name="T92" fmla="*/ 35 w 37"/>
                  <a:gd name="T93" fmla="*/ 5 h 45"/>
                  <a:gd name="T94" fmla="*/ 36 w 37"/>
                  <a:gd name="T95" fmla="*/ 2 h 45"/>
                  <a:gd name="T96" fmla="*/ 36 w 37"/>
                  <a:gd name="T97" fmla="*/ 0 h 45"/>
                  <a:gd name="T98" fmla="*/ 37 w 37"/>
                  <a:gd name="T9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45">
                    <a:moveTo>
                      <a:pt x="0" y="45"/>
                    </a:moveTo>
                    <a:lnTo>
                      <a:pt x="0" y="44"/>
                    </a:lnTo>
                    <a:lnTo>
                      <a:pt x="1" y="40"/>
                    </a:lnTo>
                    <a:lnTo>
                      <a:pt x="2" y="36"/>
                    </a:lnTo>
                    <a:lnTo>
                      <a:pt x="2" y="30"/>
                    </a:lnTo>
                    <a:lnTo>
                      <a:pt x="3" y="26"/>
                    </a:lnTo>
                    <a:lnTo>
                      <a:pt x="4" y="22"/>
                    </a:lnTo>
                    <a:lnTo>
                      <a:pt x="4" y="20"/>
                    </a:lnTo>
                    <a:lnTo>
                      <a:pt x="5" y="19"/>
                    </a:lnTo>
                    <a:lnTo>
                      <a:pt x="6" y="20"/>
                    </a:lnTo>
                    <a:lnTo>
                      <a:pt x="7" y="22"/>
                    </a:lnTo>
                    <a:lnTo>
                      <a:pt x="8" y="26"/>
                    </a:lnTo>
                    <a:lnTo>
                      <a:pt x="8" y="30"/>
                    </a:lnTo>
                    <a:lnTo>
                      <a:pt x="9" y="34"/>
                    </a:lnTo>
                    <a:lnTo>
                      <a:pt x="9" y="37"/>
                    </a:lnTo>
                    <a:lnTo>
                      <a:pt x="10" y="38"/>
                    </a:lnTo>
                    <a:lnTo>
                      <a:pt x="11" y="36"/>
                    </a:lnTo>
                    <a:lnTo>
                      <a:pt x="12" y="32"/>
                    </a:lnTo>
                    <a:lnTo>
                      <a:pt x="13" y="27"/>
                    </a:lnTo>
                    <a:lnTo>
                      <a:pt x="14" y="17"/>
                    </a:lnTo>
                    <a:lnTo>
                      <a:pt x="15" y="15"/>
                    </a:lnTo>
                    <a:lnTo>
                      <a:pt x="15" y="13"/>
                    </a:lnTo>
                    <a:lnTo>
                      <a:pt x="16" y="13"/>
                    </a:lnTo>
                    <a:lnTo>
                      <a:pt x="17" y="15"/>
                    </a:lnTo>
                    <a:lnTo>
                      <a:pt x="18" y="18"/>
                    </a:lnTo>
                    <a:lnTo>
                      <a:pt x="18" y="21"/>
                    </a:lnTo>
                    <a:lnTo>
                      <a:pt x="19" y="25"/>
                    </a:lnTo>
                    <a:lnTo>
                      <a:pt x="20" y="28"/>
                    </a:lnTo>
                    <a:lnTo>
                      <a:pt x="20" y="30"/>
                    </a:lnTo>
                    <a:lnTo>
                      <a:pt x="21" y="29"/>
                    </a:lnTo>
                    <a:lnTo>
                      <a:pt x="22" y="26"/>
                    </a:lnTo>
                    <a:lnTo>
                      <a:pt x="23" y="17"/>
                    </a:lnTo>
                    <a:lnTo>
                      <a:pt x="24" y="12"/>
                    </a:lnTo>
                    <a:lnTo>
                      <a:pt x="25" y="9"/>
                    </a:lnTo>
                    <a:lnTo>
                      <a:pt x="25" y="7"/>
                    </a:lnTo>
                    <a:lnTo>
                      <a:pt x="26" y="6"/>
                    </a:lnTo>
                    <a:lnTo>
                      <a:pt x="27" y="7"/>
                    </a:lnTo>
                    <a:lnTo>
                      <a:pt x="27" y="9"/>
                    </a:lnTo>
                    <a:lnTo>
                      <a:pt x="28" y="13"/>
                    </a:lnTo>
                    <a:lnTo>
                      <a:pt x="29" y="17"/>
                    </a:lnTo>
                    <a:lnTo>
                      <a:pt x="30" y="20"/>
                    </a:lnTo>
                    <a:lnTo>
                      <a:pt x="30" y="23"/>
                    </a:lnTo>
                    <a:lnTo>
                      <a:pt x="31" y="23"/>
                    </a:lnTo>
                    <a:lnTo>
                      <a:pt x="32" y="18"/>
                    </a:lnTo>
                    <a:lnTo>
                      <a:pt x="33" y="13"/>
                    </a:lnTo>
                    <a:lnTo>
                      <a:pt x="34" y="8"/>
                    </a:lnTo>
                    <a:lnTo>
                      <a:pt x="35" y="5"/>
                    </a:lnTo>
                    <a:lnTo>
                      <a:pt x="36" y="2"/>
                    </a:lnTo>
                    <a:lnTo>
                      <a:pt x="36" y="0"/>
                    </a:lnTo>
                    <a:lnTo>
                      <a:pt x="3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" name="Freeform 300"/>
              <p:cNvSpPr>
                <a:spLocks/>
              </p:cNvSpPr>
              <p:nvPr/>
            </p:nvSpPr>
            <p:spPr bwMode="auto">
              <a:xfrm>
                <a:off x="2659064" y="2360614"/>
                <a:ext cx="57150" cy="55563"/>
              </a:xfrm>
              <a:custGeom>
                <a:avLst/>
                <a:gdLst>
                  <a:gd name="T0" fmla="*/ 0 w 36"/>
                  <a:gd name="T1" fmla="*/ 21 h 35"/>
                  <a:gd name="T2" fmla="*/ 0 w 36"/>
                  <a:gd name="T3" fmla="*/ 23 h 35"/>
                  <a:gd name="T4" fmla="*/ 1 w 36"/>
                  <a:gd name="T5" fmla="*/ 25 h 35"/>
                  <a:gd name="T6" fmla="*/ 2 w 36"/>
                  <a:gd name="T7" fmla="*/ 28 h 35"/>
                  <a:gd name="T8" fmla="*/ 3 w 36"/>
                  <a:gd name="T9" fmla="*/ 32 h 35"/>
                  <a:gd name="T10" fmla="*/ 4 w 36"/>
                  <a:gd name="T11" fmla="*/ 34 h 35"/>
                  <a:gd name="T12" fmla="*/ 4 w 36"/>
                  <a:gd name="T13" fmla="*/ 35 h 35"/>
                  <a:gd name="T14" fmla="*/ 5 w 36"/>
                  <a:gd name="T15" fmla="*/ 34 h 35"/>
                  <a:gd name="T16" fmla="*/ 6 w 36"/>
                  <a:gd name="T17" fmla="*/ 31 h 35"/>
                  <a:gd name="T18" fmla="*/ 6 w 36"/>
                  <a:gd name="T19" fmla="*/ 27 h 35"/>
                  <a:gd name="T20" fmla="*/ 7 w 36"/>
                  <a:gd name="T21" fmla="*/ 23 h 35"/>
                  <a:gd name="T22" fmla="*/ 8 w 36"/>
                  <a:gd name="T23" fmla="*/ 19 h 35"/>
                  <a:gd name="T24" fmla="*/ 8 w 36"/>
                  <a:gd name="T25" fmla="*/ 16 h 35"/>
                  <a:gd name="T26" fmla="*/ 9 w 36"/>
                  <a:gd name="T27" fmla="*/ 14 h 35"/>
                  <a:gd name="T28" fmla="*/ 10 w 36"/>
                  <a:gd name="T29" fmla="*/ 13 h 35"/>
                  <a:gd name="T30" fmla="*/ 11 w 36"/>
                  <a:gd name="T31" fmla="*/ 14 h 35"/>
                  <a:gd name="T32" fmla="*/ 11 w 36"/>
                  <a:gd name="T33" fmla="*/ 16 h 35"/>
                  <a:gd name="T34" fmla="*/ 12 w 36"/>
                  <a:gd name="T35" fmla="*/ 19 h 35"/>
                  <a:gd name="T36" fmla="*/ 13 w 36"/>
                  <a:gd name="T37" fmla="*/ 23 h 35"/>
                  <a:gd name="T38" fmla="*/ 14 w 36"/>
                  <a:gd name="T39" fmla="*/ 27 h 35"/>
                  <a:gd name="T40" fmla="*/ 15 w 36"/>
                  <a:gd name="T41" fmla="*/ 27 h 35"/>
                  <a:gd name="T42" fmla="*/ 16 w 36"/>
                  <a:gd name="T43" fmla="*/ 26 h 35"/>
                  <a:gd name="T44" fmla="*/ 16 w 36"/>
                  <a:gd name="T45" fmla="*/ 22 h 35"/>
                  <a:gd name="T46" fmla="*/ 17 w 36"/>
                  <a:gd name="T47" fmla="*/ 18 h 35"/>
                  <a:gd name="T48" fmla="*/ 18 w 36"/>
                  <a:gd name="T49" fmla="*/ 14 h 35"/>
                  <a:gd name="T50" fmla="*/ 18 w 36"/>
                  <a:gd name="T51" fmla="*/ 10 h 35"/>
                  <a:gd name="T52" fmla="*/ 19 w 36"/>
                  <a:gd name="T53" fmla="*/ 8 h 35"/>
                  <a:gd name="T54" fmla="*/ 20 w 36"/>
                  <a:gd name="T55" fmla="*/ 7 h 35"/>
                  <a:gd name="T56" fmla="*/ 21 w 36"/>
                  <a:gd name="T57" fmla="*/ 7 h 35"/>
                  <a:gd name="T58" fmla="*/ 22 w 36"/>
                  <a:gd name="T59" fmla="*/ 11 h 35"/>
                  <a:gd name="T60" fmla="*/ 23 w 36"/>
                  <a:gd name="T61" fmla="*/ 14 h 35"/>
                  <a:gd name="T62" fmla="*/ 23 w 36"/>
                  <a:gd name="T63" fmla="*/ 17 h 35"/>
                  <a:gd name="T64" fmla="*/ 24 w 36"/>
                  <a:gd name="T65" fmla="*/ 19 h 35"/>
                  <a:gd name="T66" fmla="*/ 25 w 36"/>
                  <a:gd name="T67" fmla="*/ 20 h 35"/>
                  <a:gd name="T68" fmla="*/ 26 w 36"/>
                  <a:gd name="T69" fmla="*/ 19 h 35"/>
                  <a:gd name="T70" fmla="*/ 26 w 36"/>
                  <a:gd name="T71" fmla="*/ 16 h 35"/>
                  <a:gd name="T72" fmla="*/ 27 w 36"/>
                  <a:gd name="T73" fmla="*/ 12 h 35"/>
                  <a:gd name="T74" fmla="*/ 28 w 36"/>
                  <a:gd name="T75" fmla="*/ 8 h 35"/>
                  <a:gd name="T76" fmla="*/ 29 w 36"/>
                  <a:gd name="T77" fmla="*/ 5 h 35"/>
                  <a:gd name="T78" fmla="*/ 29 w 36"/>
                  <a:gd name="T79" fmla="*/ 2 h 35"/>
                  <a:gd name="T80" fmla="*/ 30 w 36"/>
                  <a:gd name="T81" fmla="*/ 0 h 35"/>
                  <a:gd name="T82" fmla="*/ 31 w 36"/>
                  <a:gd name="T83" fmla="*/ 0 h 35"/>
                  <a:gd name="T84" fmla="*/ 31 w 36"/>
                  <a:gd name="T85" fmla="*/ 1 h 35"/>
                  <a:gd name="T86" fmla="*/ 32 w 36"/>
                  <a:gd name="T87" fmla="*/ 3 h 35"/>
                  <a:gd name="T88" fmla="*/ 33 w 36"/>
                  <a:gd name="T89" fmla="*/ 6 h 35"/>
                  <a:gd name="T90" fmla="*/ 34 w 36"/>
                  <a:gd name="T91" fmla="*/ 10 h 35"/>
                  <a:gd name="T92" fmla="*/ 34 w 36"/>
                  <a:gd name="T93" fmla="*/ 13 h 35"/>
                  <a:gd name="T94" fmla="*/ 35 w 36"/>
                  <a:gd name="T95" fmla="*/ 15 h 35"/>
                  <a:gd name="T96" fmla="*/ 36 w 36"/>
                  <a:gd name="T97" fmla="*/ 15 h 35"/>
                  <a:gd name="T98" fmla="*/ 36 w 36"/>
                  <a:gd name="T99" fmla="*/ 13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35">
                    <a:moveTo>
                      <a:pt x="0" y="21"/>
                    </a:moveTo>
                    <a:lnTo>
                      <a:pt x="0" y="23"/>
                    </a:lnTo>
                    <a:lnTo>
                      <a:pt x="1" y="25"/>
                    </a:lnTo>
                    <a:lnTo>
                      <a:pt x="2" y="28"/>
                    </a:lnTo>
                    <a:lnTo>
                      <a:pt x="3" y="32"/>
                    </a:lnTo>
                    <a:lnTo>
                      <a:pt x="4" y="34"/>
                    </a:lnTo>
                    <a:lnTo>
                      <a:pt x="4" y="35"/>
                    </a:lnTo>
                    <a:lnTo>
                      <a:pt x="5" y="34"/>
                    </a:lnTo>
                    <a:lnTo>
                      <a:pt x="6" y="31"/>
                    </a:lnTo>
                    <a:lnTo>
                      <a:pt x="6" y="27"/>
                    </a:lnTo>
                    <a:lnTo>
                      <a:pt x="7" y="23"/>
                    </a:lnTo>
                    <a:lnTo>
                      <a:pt x="8" y="19"/>
                    </a:lnTo>
                    <a:lnTo>
                      <a:pt x="8" y="16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1" y="14"/>
                    </a:lnTo>
                    <a:lnTo>
                      <a:pt x="11" y="16"/>
                    </a:lnTo>
                    <a:lnTo>
                      <a:pt x="12" y="19"/>
                    </a:lnTo>
                    <a:lnTo>
                      <a:pt x="13" y="23"/>
                    </a:lnTo>
                    <a:lnTo>
                      <a:pt x="14" y="27"/>
                    </a:lnTo>
                    <a:lnTo>
                      <a:pt x="15" y="27"/>
                    </a:lnTo>
                    <a:lnTo>
                      <a:pt x="16" y="26"/>
                    </a:lnTo>
                    <a:lnTo>
                      <a:pt x="16" y="22"/>
                    </a:lnTo>
                    <a:lnTo>
                      <a:pt x="17" y="18"/>
                    </a:lnTo>
                    <a:lnTo>
                      <a:pt x="18" y="14"/>
                    </a:lnTo>
                    <a:lnTo>
                      <a:pt x="18" y="10"/>
                    </a:lnTo>
                    <a:lnTo>
                      <a:pt x="19" y="8"/>
                    </a:lnTo>
                    <a:lnTo>
                      <a:pt x="20" y="7"/>
                    </a:lnTo>
                    <a:lnTo>
                      <a:pt x="21" y="7"/>
                    </a:lnTo>
                    <a:lnTo>
                      <a:pt x="22" y="11"/>
                    </a:lnTo>
                    <a:lnTo>
                      <a:pt x="23" y="14"/>
                    </a:lnTo>
                    <a:lnTo>
                      <a:pt x="23" y="17"/>
                    </a:lnTo>
                    <a:lnTo>
                      <a:pt x="24" y="19"/>
                    </a:lnTo>
                    <a:lnTo>
                      <a:pt x="25" y="20"/>
                    </a:lnTo>
                    <a:lnTo>
                      <a:pt x="26" y="19"/>
                    </a:lnTo>
                    <a:lnTo>
                      <a:pt x="26" y="16"/>
                    </a:lnTo>
                    <a:lnTo>
                      <a:pt x="27" y="12"/>
                    </a:lnTo>
                    <a:lnTo>
                      <a:pt x="28" y="8"/>
                    </a:lnTo>
                    <a:lnTo>
                      <a:pt x="29" y="5"/>
                    </a:lnTo>
                    <a:lnTo>
                      <a:pt x="29" y="2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1"/>
                    </a:lnTo>
                    <a:lnTo>
                      <a:pt x="32" y="3"/>
                    </a:lnTo>
                    <a:lnTo>
                      <a:pt x="33" y="6"/>
                    </a:lnTo>
                    <a:lnTo>
                      <a:pt x="34" y="10"/>
                    </a:lnTo>
                    <a:lnTo>
                      <a:pt x="34" y="13"/>
                    </a:lnTo>
                    <a:lnTo>
                      <a:pt x="35" y="15"/>
                    </a:lnTo>
                    <a:lnTo>
                      <a:pt x="36" y="15"/>
                    </a:lnTo>
                    <a:lnTo>
                      <a:pt x="36" y="1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" name="Freeform 301"/>
              <p:cNvSpPr>
                <a:spLocks/>
              </p:cNvSpPr>
              <p:nvPr/>
            </p:nvSpPr>
            <p:spPr bwMode="auto">
              <a:xfrm>
                <a:off x="2716214" y="2320927"/>
                <a:ext cx="60325" cy="60325"/>
              </a:xfrm>
              <a:custGeom>
                <a:avLst/>
                <a:gdLst>
                  <a:gd name="T0" fmla="*/ 0 w 38"/>
                  <a:gd name="T1" fmla="*/ 38 h 38"/>
                  <a:gd name="T2" fmla="*/ 1 w 38"/>
                  <a:gd name="T3" fmla="*/ 35 h 38"/>
                  <a:gd name="T4" fmla="*/ 2 w 38"/>
                  <a:gd name="T5" fmla="*/ 31 h 38"/>
                  <a:gd name="T6" fmla="*/ 3 w 38"/>
                  <a:gd name="T7" fmla="*/ 27 h 38"/>
                  <a:gd name="T8" fmla="*/ 3 w 38"/>
                  <a:gd name="T9" fmla="*/ 24 h 38"/>
                  <a:gd name="T10" fmla="*/ 5 w 38"/>
                  <a:gd name="T11" fmla="*/ 20 h 38"/>
                  <a:gd name="T12" fmla="*/ 5 w 38"/>
                  <a:gd name="T13" fmla="*/ 20 h 38"/>
                  <a:gd name="T14" fmla="*/ 6 w 38"/>
                  <a:gd name="T15" fmla="*/ 22 h 38"/>
                  <a:gd name="T16" fmla="*/ 7 w 38"/>
                  <a:gd name="T17" fmla="*/ 24 h 38"/>
                  <a:gd name="T18" fmla="*/ 8 w 38"/>
                  <a:gd name="T19" fmla="*/ 27 h 38"/>
                  <a:gd name="T20" fmla="*/ 8 w 38"/>
                  <a:gd name="T21" fmla="*/ 30 h 38"/>
                  <a:gd name="T22" fmla="*/ 9 w 38"/>
                  <a:gd name="T23" fmla="*/ 32 h 38"/>
                  <a:gd name="T24" fmla="*/ 10 w 38"/>
                  <a:gd name="T25" fmla="*/ 33 h 38"/>
                  <a:gd name="T26" fmla="*/ 10 w 38"/>
                  <a:gd name="T27" fmla="*/ 32 h 38"/>
                  <a:gd name="T28" fmla="*/ 11 w 38"/>
                  <a:gd name="T29" fmla="*/ 29 h 38"/>
                  <a:gd name="T30" fmla="*/ 12 w 38"/>
                  <a:gd name="T31" fmla="*/ 26 h 38"/>
                  <a:gd name="T32" fmla="*/ 13 w 38"/>
                  <a:gd name="T33" fmla="*/ 22 h 38"/>
                  <a:gd name="T34" fmla="*/ 14 w 38"/>
                  <a:gd name="T35" fmla="*/ 16 h 38"/>
                  <a:gd name="T36" fmla="*/ 15 w 38"/>
                  <a:gd name="T37" fmla="*/ 14 h 38"/>
                  <a:gd name="T38" fmla="*/ 16 w 38"/>
                  <a:gd name="T39" fmla="*/ 14 h 38"/>
                  <a:gd name="T40" fmla="*/ 16 w 38"/>
                  <a:gd name="T41" fmla="*/ 14 h 38"/>
                  <a:gd name="T42" fmla="*/ 17 w 38"/>
                  <a:gd name="T43" fmla="*/ 17 h 38"/>
                  <a:gd name="T44" fmla="*/ 17 w 38"/>
                  <a:gd name="T45" fmla="*/ 19 h 38"/>
                  <a:gd name="T46" fmla="*/ 18 w 38"/>
                  <a:gd name="T47" fmla="*/ 23 h 38"/>
                  <a:gd name="T48" fmla="*/ 19 w 38"/>
                  <a:gd name="T49" fmla="*/ 25 h 38"/>
                  <a:gd name="T50" fmla="*/ 20 w 38"/>
                  <a:gd name="T51" fmla="*/ 27 h 38"/>
                  <a:gd name="T52" fmla="*/ 21 w 38"/>
                  <a:gd name="T53" fmla="*/ 27 h 38"/>
                  <a:gd name="T54" fmla="*/ 21 w 38"/>
                  <a:gd name="T55" fmla="*/ 25 h 38"/>
                  <a:gd name="T56" fmla="*/ 22 w 38"/>
                  <a:gd name="T57" fmla="*/ 22 h 38"/>
                  <a:gd name="T58" fmla="*/ 23 w 38"/>
                  <a:gd name="T59" fmla="*/ 14 h 38"/>
                  <a:gd name="T60" fmla="*/ 24 w 38"/>
                  <a:gd name="T61" fmla="*/ 11 h 38"/>
                  <a:gd name="T62" fmla="*/ 25 w 38"/>
                  <a:gd name="T63" fmla="*/ 9 h 38"/>
                  <a:gd name="T64" fmla="*/ 26 w 38"/>
                  <a:gd name="T65" fmla="*/ 7 h 38"/>
                  <a:gd name="T66" fmla="*/ 26 w 38"/>
                  <a:gd name="T67" fmla="*/ 7 h 38"/>
                  <a:gd name="T68" fmla="*/ 27 w 38"/>
                  <a:gd name="T69" fmla="*/ 9 h 38"/>
                  <a:gd name="T70" fmla="*/ 28 w 38"/>
                  <a:gd name="T71" fmla="*/ 10 h 38"/>
                  <a:gd name="T72" fmla="*/ 28 w 38"/>
                  <a:gd name="T73" fmla="*/ 13 h 38"/>
                  <a:gd name="T74" fmla="*/ 29 w 38"/>
                  <a:gd name="T75" fmla="*/ 15 h 38"/>
                  <a:gd name="T76" fmla="*/ 30 w 38"/>
                  <a:gd name="T77" fmla="*/ 17 h 38"/>
                  <a:gd name="T78" fmla="*/ 31 w 38"/>
                  <a:gd name="T79" fmla="*/ 17 h 38"/>
                  <a:gd name="T80" fmla="*/ 31 w 38"/>
                  <a:gd name="T81" fmla="*/ 16 h 38"/>
                  <a:gd name="T82" fmla="*/ 32 w 38"/>
                  <a:gd name="T83" fmla="*/ 14 h 38"/>
                  <a:gd name="T84" fmla="*/ 33 w 38"/>
                  <a:gd name="T85" fmla="*/ 10 h 38"/>
                  <a:gd name="T86" fmla="*/ 33 w 38"/>
                  <a:gd name="T87" fmla="*/ 7 h 38"/>
                  <a:gd name="T88" fmla="*/ 34 w 38"/>
                  <a:gd name="T89" fmla="*/ 3 h 38"/>
                  <a:gd name="T90" fmla="*/ 35 w 38"/>
                  <a:gd name="T91" fmla="*/ 1 h 38"/>
                  <a:gd name="T92" fmla="*/ 35 w 38"/>
                  <a:gd name="T93" fmla="*/ 0 h 38"/>
                  <a:gd name="T94" fmla="*/ 36 w 38"/>
                  <a:gd name="T95" fmla="*/ 0 h 38"/>
                  <a:gd name="T96" fmla="*/ 37 w 38"/>
                  <a:gd name="T97" fmla="*/ 1 h 38"/>
                  <a:gd name="T98" fmla="*/ 38 w 38"/>
                  <a:gd name="T99" fmla="*/ 3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8">
                    <a:moveTo>
                      <a:pt x="0" y="38"/>
                    </a:moveTo>
                    <a:lnTo>
                      <a:pt x="1" y="35"/>
                    </a:lnTo>
                    <a:lnTo>
                      <a:pt x="2" y="31"/>
                    </a:lnTo>
                    <a:lnTo>
                      <a:pt x="3" y="27"/>
                    </a:lnTo>
                    <a:lnTo>
                      <a:pt x="3" y="24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6" y="22"/>
                    </a:lnTo>
                    <a:lnTo>
                      <a:pt x="7" y="24"/>
                    </a:lnTo>
                    <a:lnTo>
                      <a:pt x="8" y="27"/>
                    </a:lnTo>
                    <a:lnTo>
                      <a:pt x="8" y="30"/>
                    </a:lnTo>
                    <a:lnTo>
                      <a:pt x="9" y="32"/>
                    </a:lnTo>
                    <a:lnTo>
                      <a:pt x="10" y="33"/>
                    </a:lnTo>
                    <a:lnTo>
                      <a:pt x="10" y="32"/>
                    </a:lnTo>
                    <a:lnTo>
                      <a:pt x="11" y="29"/>
                    </a:lnTo>
                    <a:lnTo>
                      <a:pt x="12" y="26"/>
                    </a:lnTo>
                    <a:lnTo>
                      <a:pt x="13" y="22"/>
                    </a:lnTo>
                    <a:lnTo>
                      <a:pt x="14" y="16"/>
                    </a:lnTo>
                    <a:lnTo>
                      <a:pt x="15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7" y="17"/>
                    </a:lnTo>
                    <a:lnTo>
                      <a:pt x="17" y="19"/>
                    </a:lnTo>
                    <a:lnTo>
                      <a:pt x="18" y="23"/>
                    </a:lnTo>
                    <a:lnTo>
                      <a:pt x="19" y="25"/>
                    </a:lnTo>
                    <a:lnTo>
                      <a:pt x="20" y="27"/>
                    </a:lnTo>
                    <a:lnTo>
                      <a:pt x="21" y="27"/>
                    </a:lnTo>
                    <a:lnTo>
                      <a:pt x="21" y="25"/>
                    </a:lnTo>
                    <a:lnTo>
                      <a:pt x="22" y="22"/>
                    </a:lnTo>
                    <a:lnTo>
                      <a:pt x="23" y="14"/>
                    </a:lnTo>
                    <a:lnTo>
                      <a:pt x="24" y="11"/>
                    </a:lnTo>
                    <a:lnTo>
                      <a:pt x="25" y="9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27" y="9"/>
                    </a:lnTo>
                    <a:lnTo>
                      <a:pt x="28" y="10"/>
                    </a:lnTo>
                    <a:lnTo>
                      <a:pt x="28" y="13"/>
                    </a:lnTo>
                    <a:lnTo>
                      <a:pt x="29" y="15"/>
                    </a:lnTo>
                    <a:lnTo>
                      <a:pt x="30" y="17"/>
                    </a:lnTo>
                    <a:lnTo>
                      <a:pt x="31" y="17"/>
                    </a:lnTo>
                    <a:lnTo>
                      <a:pt x="31" y="16"/>
                    </a:lnTo>
                    <a:lnTo>
                      <a:pt x="32" y="14"/>
                    </a:lnTo>
                    <a:lnTo>
                      <a:pt x="33" y="10"/>
                    </a:lnTo>
                    <a:lnTo>
                      <a:pt x="33" y="7"/>
                    </a:lnTo>
                    <a:lnTo>
                      <a:pt x="34" y="3"/>
                    </a:lnTo>
                    <a:lnTo>
                      <a:pt x="35" y="1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1"/>
                    </a:lnTo>
                    <a:lnTo>
                      <a:pt x="38" y="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" name="Freeform 302"/>
              <p:cNvSpPr>
                <a:spLocks/>
              </p:cNvSpPr>
              <p:nvPr/>
            </p:nvSpPr>
            <p:spPr bwMode="auto">
              <a:xfrm>
                <a:off x="2776539" y="2289177"/>
                <a:ext cx="60325" cy="50800"/>
              </a:xfrm>
              <a:custGeom>
                <a:avLst/>
                <a:gdLst>
                  <a:gd name="T0" fmla="*/ 0 w 38"/>
                  <a:gd name="T1" fmla="*/ 23 h 32"/>
                  <a:gd name="T2" fmla="*/ 0 w 38"/>
                  <a:gd name="T3" fmla="*/ 25 h 32"/>
                  <a:gd name="T4" fmla="*/ 1 w 38"/>
                  <a:gd name="T5" fmla="*/ 28 h 32"/>
                  <a:gd name="T6" fmla="*/ 2 w 38"/>
                  <a:gd name="T7" fmla="*/ 32 h 32"/>
                  <a:gd name="T8" fmla="*/ 3 w 38"/>
                  <a:gd name="T9" fmla="*/ 32 h 32"/>
                  <a:gd name="T10" fmla="*/ 4 w 38"/>
                  <a:gd name="T11" fmla="*/ 30 h 32"/>
                  <a:gd name="T12" fmla="*/ 5 w 38"/>
                  <a:gd name="T13" fmla="*/ 27 h 32"/>
                  <a:gd name="T14" fmla="*/ 6 w 38"/>
                  <a:gd name="T15" fmla="*/ 23 h 32"/>
                  <a:gd name="T16" fmla="*/ 6 w 38"/>
                  <a:gd name="T17" fmla="*/ 20 h 32"/>
                  <a:gd name="T18" fmla="*/ 7 w 38"/>
                  <a:gd name="T19" fmla="*/ 17 h 32"/>
                  <a:gd name="T20" fmla="*/ 7 w 38"/>
                  <a:gd name="T21" fmla="*/ 15 h 32"/>
                  <a:gd name="T22" fmla="*/ 8 w 38"/>
                  <a:gd name="T23" fmla="*/ 14 h 32"/>
                  <a:gd name="T24" fmla="*/ 9 w 38"/>
                  <a:gd name="T25" fmla="*/ 15 h 32"/>
                  <a:gd name="T26" fmla="*/ 10 w 38"/>
                  <a:gd name="T27" fmla="*/ 16 h 32"/>
                  <a:gd name="T28" fmla="*/ 11 w 38"/>
                  <a:gd name="T29" fmla="*/ 18 h 32"/>
                  <a:gd name="T30" fmla="*/ 12 w 38"/>
                  <a:gd name="T31" fmla="*/ 23 h 32"/>
                  <a:gd name="T32" fmla="*/ 13 w 38"/>
                  <a:gd name="T33" fmla="*/ 24 h 32"/>
                  <a:gd name="T34" fmla="*/ 13 w 38"/>
                  <a:gd name="T35" fmla="*/ 25 h 32"/>
                  <a:gd name="T36" fmla="*/ 14 w 38"/>
                  <a:gd name="T37" fmla="*/ 23 h 32"/>
                  <a:gd name="T38" fmla="*/ 15 w 38"/>
                  <a:gd name="T39" fmla="*/ 21 h 32"/>
                  <a:gd name="T40" fmla="*/ 16 w 38"/>
                  <a:gd name="T41" fmla="*/ 18 h 32"/>
                  <a:gd name="T42" fmla="*/ 16 w 38"/>
                  <a:gd name="T43" fmla="*/ 15 h 32"/>
                  <a:gd name="T44" fmla="*/ 17 w 38"/>
                  <a:gd name="T45" fmla="*/ 12 h 32"/>
                  <a:gd name="T46" fmla="*/ 18 w 38"/>
                  <a:gd name="T47" fmla="*/ 10 h 32"/>
                  <a:gd name="T48" fmla="*/ 18 w 38"/>
                  <a:gd name="T49" fmla="*/ 9 h 32"/>
                  <a:gd name="T50" fmla="*/ 19 w 38"/>
                  <a:gd name="T51" fmla="*/ 9 h 32"/>
                  <a:gd name="T52" fmla="*/ 20 w 38"/>
                  <a:gd name="T53" fmla="*/ 10 h 32"/>
                  <a:gd name="T54" fmla="*/ 21 w 38"/>
                  <a:gd name="T55" fmla="*/ 16 h 32"/>
                  <a:gd name="T56" fmla="*/ 22 w 38"/>
                  <a:gd name="T57" fmla="*/ 19 h 32"/>
                  <a:gd name="T58" fmla="*/ 23 w 38"/>
                  <a:gd name="T59" fmla="*/ 22 h 32"/>
                  <a:gd name="T60" fmla="*/ 23 w 38"/>
                  <a:gd name="T61" fmla="*/ 24 h 32"/>
                  <a:gd name="T62" fmla="*/ 24 w 38"/>
                  <a:gd name="T63" fmla="*/ 24 h 32"/>
                  <a:gd name="T64" fmla="*/ 25 w 38"/>
                  <a:gd name="T65" fmla="*/ 22 h 32"/>
                  <a:gd name="T66" fmla="*/ 25 w 38"/>
                  <a:gd name="T67" fmla="*/ 19 h 32"/>
                  <a:gd name="T68" fmla="*/ 26 w 38"/>
                  <a:gd name="T69" fmla="*/ 15 h 32"/>
                  <a:gd name="T70" fmla="*/ 27 w 38"/>
                  <a:gd name="T71" fmla="*/ 11 h 32"/>
                  <a:gd name="T72" fmla="*/ 28 w 38"/>
                  <a:gd name="T73" fmla="*/ 8 h 32"/>
                  <a:gd name="T74" fmla="*/ 29 w 38"/>
                  <a:gd name="T75" fmla="*/ 6 h 32"/>
                  <a:gd name="T76" fmla="*/ 29 w 38"/>
                  <a:gd name="T77" fmla="*/ 5 h 32"/>
                  <a:gd name="T78" fmla="*/ 30 w 38"/>
                  <a:gd name="T79" fmla="*/ 6 h 32"/>
                  <a:gd name="T80" fmla="*/ 31 w 38"/>
                  <a:gd name="T81" fmla="*/ 8 h 32"/>
                  <a:gd name="T82" fmla="*/ 32 w 38"/>
                  <a:gd name="T83" fmla="*/ 11 h 32"/>
                  <a:gd name="T84" fmla="*/ 33 w 38"/>
                  <a:gd name="T85" fmla="*/ 13 h 32"/>
                  <a:gd name="T86" fmla="*/ 34 w 38"/>
                  <a:gd name="T87" fmla="*/ 15 h 32"/>
                  <a:gd name="T88" fmla="*/ 34 w 38"/>
                  <a:gd name="T89" fmla="*/ 15 h 32"/>
                  <a:gd name="T90" fmla="*/ 35 w 38"/>
                  <a:gd name="T91" fmla="*/ 14 h 32"/>
                  <a:gd name="T92" fmla="*/ 36 w 38"/>
                  <a:gd name="T93" fmla="*/ 12 h 32"/>
                  <a:gd name="T94" fmla="*/ 36 w 38"/>
                  <a:gd name="T95" fmla="*/ 8 h 32"/>
                  <a:gd name="T96" fmla="*/ 37 w 38"/>
                  <a:gd name="T97" fmla="*/ 5 h 32"/>
                  <a:gd name="T98" fmla="*/ 38 w 38"/>
                  <a:gd name="T9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2">
                    <a:moveTo>
                      <a:pt x="0" y="23"/>
                    </a:moveTo>
                    <a:lnTo>
                      <a:pt x="0" y="25"/>
                    </a:lnTo>
                    <a:lnTo>
                      <a:pt x="1" y="28"/>
                    </a:lnTo>
                    <a:lnTo>
                      <a:pt x="2" y="32"/>
                    </a:lnTo>
                    <a:lnTo>
                      <a:pt x="3" y="32"/>
                    </a:lnTo>
                    <a:lnTo>
                      <a:pt x="4" y="30"/>
                    </a:lnTo>
                    <a:lnTo>
                      <a:pt x="5" y="27"/>
                    </a:lnTo>
                    <a:lnTo>
                      <a:pt x="6" y="23"/>
                    </a:lnTo>
                    <a:lnTo>
                      <a:pt x="6" y="20"/>
                    </a:lnTo>
                    <a:lnTo>
                      <a:pt x="7" y="17"/>
                    </a:lnTo>
                    <a:lnTo>
                      <a:pt x="7" y="15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10" y="16"/>
                    </a:lnTo>
                    <a:lnTo>
                      <a:pt x="11" y="18"/>
                    </a:lnTo>
                    <a:lnTo>
                      <a:pt x="12" y="23"/>
                    </a:lnTo>
                    <a:lnTo>
                      <a:pt x="13" y="24"/>
                    </a:lnTo>
                    <a:lnTo>
                      <a:pt x="13" y="25"/>
                    </a:lnTo>
                    <a:lnTo>
                      <a:pt x="14" y="23"/>
                    </a:lnTo>
                    <a:lnTo>
                      <a:pt x="15" y="21"/>
                    </a:lnTo>
                    <a:lnTo>
                      <a:pt x="16" y="18"/>
                    </a:lnTo>
                    <a:lnTo>
                      <a:pt x="16" y="15"/>
                    </a:lnTo>
                    <a:lnTo>
                      <a:pt x="17" y="12"/>
                    </a:lnTo>
                    <a:lnTo>
                      <a:pt x="18" y="10"/>
                    </a:lnTo>
                    <a:lnTo>
                      <a:pt x="18" y="9"/>
                    </a:lnTo>
                    <a:lnTo>
                      <a:pt x="19" y="9"/>
                    </a:lnTo>
                    <a:lnTo>
                      <a:pt x="20" y="10"/>
                    </a:lnTo>
                    <a:lnTo>
                      <a:pt x="21" y="16"/>
                    </a:lnTo>
                    <a:lnTo>
                      <a:pt x="22" y="19"/>
                    </a:lnTo>
                    <a:lnTo>
                      <a:pt x="23" y="22"/>
                    </a:lnTo>
                    <a:lnTo>
                      <a:pt x="23" y="24"/>
                    </a:lnTo>
                    <a:lnTo>
                      <a:pt x="24" y="24"/>
                    </a:lnTo>
                    <a:lnTo>
                      <a:pt x="25" y="22"/>
                    </a:lnTo>
                    <a:lnTo>
                      <a:pt x="25" y="19"/>
                    </a:lnTo>
                    <a:lnTo>
                      <a:pt x="26" y="15"/>
                    </a:lnTo>
                    <a:lnTo>
                      <a:pt x="27" y="11"/>
                    </a:lnTo>
                    <a:lnTo>
                      <a:pt x="28" y="8"/>
                    </a:lnTo>
                    <a:lnTo>
                      <a:pt x="29" y="6"/>
                    </a:lnTo>
                    <a:lnTo>
                      <a:pt x="29" y="5"/>
                    </a:lnTo>
                    <a:lnTo>
                      <a:pt x="30" y="6"/>
                    </a:lnTo>
                    <a:lnTo>
                      <a:pt x="31" y="8"/>
                    </a:lnTo>
                    <a:lnTo>
                      <a:pt x="32" y="11"/>
                    </a:lnTo>
                    <a:lnTo>
                      <a:pt x="33" y="13"/>
                    </a:lnTo>
                    <a:lnTo>
                      <a:pt x="34" y="15"/>
                    </a:lnTo>
                    <a:lnTo>
                      <a:pt x="34" y="15"/>
                    </a:lnTo>
                    <a:lnTo>
                      <a:pt x="35" y="14"/>
                    </a:lnTo>
                    <a:lnTo>
                      <a:pt x="36" y="12"/>
                    </a:lnTo>
                    <a:lnTo>
                      <a:pt x="36" y="8"/>
                    </a:lnTo>
                    <a:lnTo>
                      <a:pt x="37" y="5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" name="Freeform 303"/>
              <p:cNvSpPr>
                <a:spLocks/>
              </p:cNvSpPr>
              <p:nvPr/>
            </p:nvSpPr>
            <p:spPr bwMode="auto">
              <a:xfrm>
                <a:off x="2836864" y="2259014"/>
                <a:ext cx="60325" cy="46038"/>
              </a:xfrm>
              <a:custGeom>
                <a:avLst/>
                <a:gdLst>
                  <a:gd name="T0" fmla="*/ 0 w 38"/>
                  <a:gd name="T1" fmla="*/ 19 h 29"/>
                  <a:gd name="T2" fmla="*/ 1 w 38"/>
                  <a:gd name="T3" fmla="*/ 17 h 29"/>
                  <a:gd name="T4" fmla="*/ 2 w 38"/>
                  <a:gd name="T5" fmla="*/ 17 h 29"/>
                  <a:gd name="T6" fmla="*/ 3 w 38"/>
                  <a:gd name="T7" fmla="*/ 18 h 29"/>
                  <a:gd name="T8" fmla="*/ 3 w 38"/>
                  <a:gd name="T9" fmla="*/ 20 h 29"/>
                  <a:gd name="T10" fmla="*/ 4 w 38"/>
                  <a:gd name="T11" fmla="*/ 23 h 29"/>
                  <a:gd name="T12" fmla="*/ 5 w 38"/>
                  <a:gd name="T13" fmla="*/ 25 h 29"/>
                  <a:gd name="T14" fmla="*/ 5 w 38"/>
                  <a:gd name="T15" fmla="*/ 28 h 29"/>
                  <a:gd name="T16" fmla="*/ 6 w 38"/>
                  <a:gd name="T17" fmla="*/ 29 h 29"/>
                  <a:gd name="T18" fmla="*/ 7 w 38"/>
                  <a:gd name="T19" fmla="*/ 28 h 29"/>
                  <a:gd name="T20" fmla="*/ 8 w 38"/>
                  <a:gd name="T21" fmla="*/ 27 h 29"/>
                  <a:gd name="T22" fmla="*/ 8 w 38"/>
                  <a:gd name="T23" fmla="*/ 24 h 29"/>
                  <a:gd name="T24" fmla="*/ 10 w 38"/>
                  <a:gd name="T25" fmla="*/ 16 h 29"/>
                  <a:gd name="T26" fmla="*/ 10 w 38"/>
                  <a:gd name="T27" fmla="*/ 13 h 29"/>
                  <a:gd name="T28" fmla="*/ 11 w 38"/>
                  <a:gd name="T29" fmla="*/ 11 h 29"/>
                  <a:gd name="T30" fmla="*/ 12 w 38"/>
                  <a:gd name="T31" fmla="*/ 10 h 29"/>
                  <a:gd name="T32" fmla="*/ 13 w 38"/>
                  <a:gd name="T33" fmla="*/ 9 h 29"/>
                  <a:gd name="T34" fmla="*/ 13 w 38"/>
                  <a:gd name="T35" fmla="*/ 10 h 29"/>
                  <a:gd name="T36" fmla="*/ 14 w 38"/>
                  <a:gd name="T37" fmla="*/ 12 h 29"/>
                  <a:gd name="T38" fmla="*/ 15 w 38"/>
                  <a:gd name="T39" fmla="*/ 13 h 29"/>
                  <a:gd name="T40" fmla="*/ 15 w 38"/>
                  <a:gd name="T41" fmla="*/ 15 h 29"/>
                  <a:gd name="T42" fmla="*/ 16 w 38"/>
                  <a:gd name="T43" fmla="*/ 16 h 29"/>
                  <a:gd name="T44" fmla="*/ 17 w 38"/>
                  <a:gd name="T45" fmla="*/ 16 h 29"/>
                  <a:gd name="T46" fmla="*/ 18 w 38"/>
                  <a:gd name="T47" fmla="*/ 15 h 29"/>
                  <a:gd name="T48" fmla="*/ 19 w 38"/>
                  <a:gd name="T49" fmla="*/ 11 h 29"/>
                  <a:gd name="T50" fmla="*/ 20 w 38"/>
                  <a:gd name="T51" fmla="*/ 8 h 29"/>
                  <a:gd name="T52" fmla="*/ 20 w 38"/>
                  <a:gd name="T53" fmla="*/ 5 h 29"/>
                  <a:gd name="T54" fmla="*/ 21 w 38"/>
                  <a:gd name="T55" fmla="*/ 4 h 29"/>
                  <a:gd name="T56" fmla="*/ 22 w 38"/>
                  <a:gd name="T57" fmla="*/ 3 h 29"/>
                  <a:gd name="T58" fmla="*/ 23 w 38"/>
                  <a:gd name="T59" fmla="*/ 4 h 29"/>
                  <a:gd name="T60" fmla="*/ 23 w 38"/>
                  <a:gd name="T61" fmla="*/ 5 h 29"/>
                  <a:gd name="T62" fmla="*/ 24 w 38"/>
                  <a:gd name="T63" fmla="*/ 7 h 29"/>
                  <a:gd name="T64" fmla="*/ 25 w 38"/>
                  <a:gd name="T65" fmla="*/ 10 h 29"/>
                  <a:gd name="T66" fmla="*/ 26 w 38"/>
                  <a:gd name="T67" fmla="*/ 12 h 29"/>
                  <a:gd name="T68" fmla="*/ 26 w 38"/>
                  <a:gd name="T69" fmla="*/ 15 h 29"/>
                  <a:gd name="T70" fmla="*/ 27 w 38"/>
                  <a:gd name="T71" fmla="*/ 16 h 29"/>
                  <a:gd name="T72" fmla="*/ 28 w 38"/>
                  <a:gd name="T73" fmla="*/ 14 h 29"/>
                  <a:gd name="T74" fmla="*/ 29 w 38"/>
                  <a:gd name="T75" fmla="*/ 11 h 29"/>
                  <a:gd name="T76" fmla="*/ 30 w 38"/>
                  <a:gd name="T77" fmla="*/ 8 h 29"/>
                  <a:gd name="T78" fmla="*/ 31 w 38"/>
                  <a:gd name="T79" fmla="*/ 4 h 29"/>
                  <a:gd name="T80" fmla="*/ 31 w 38"/>
                  <a:gd name="T81" fmla="*/ 2 h 29"/>
                  <a:gd name="T82" fmla="*/ 32 w 38"/>
                  <a:gd name="T83" fmla="*/ 0 h 29"/>
                  <a:gd name="T84" fmla="*/ 33 w 38"/>
                  <a:gd name="T85" fmla="*/ 0 h 29"/>
                  <a:gd name="T86" fmla="*/ 33 w 38"/>
                  <a:gd name="T87" fmla="*/ 0 h 29"/>
                  <a:gd name="T88" fmla="*/ 34 w 38"/>
                  <a:gd name="T89" fmla="*/ 1 h 29"/>
                  <a:gd name="T90" fmla="*/ 35 w 38"/>
                  <a:gd name="T91" fmla="*/ 3 h 29"/>
                  <a:gd name="T92" fmla="*/ 36 w 38"/>
                  <a:gd name="T93" fmla="*/ 6 h 29"/>
                  <a:gd name="T94" fmla="*/ 36 w 38"/>
                  <a:gd name="T95" fmla="*/ 8 h 29"/>
                  <a:gd name="T96" fmla="*/ 38 w 38"/>
                  <a:gd name="T97" fmla="*/ 10 h 29"/>
                  <a:gd name="T98" fmla="*/ 38 w 38"/>
                  <a:gd name="T99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9">
                    <a:moveTo>
                      <a:pt x="0" y="19"/>
                    </a:moveTo>
                    <a:lnTo>
                      <a:pt x="1" y="17"/>
                    </a:lnTo>
                    <a:lnTo>
                      <a:pt x="2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8"/>
                    </a:lnTo>
                    <a:lnTo>
                      <a:pt x="6" y="29"/>
                    </a:lnTo>
                    <a:lnTo>
                      <a:pt x="7" y="28"/>
                    </a:lnTo>
                    <a:lnTo>
                      <a:pt x="8" y="27"/>
                    </a:lnTo>
                    <a:lnTo>
                      <a:pt x="8" y="24"/>
                    </a:lnTo>
                    <a:lnTo>
                      <a:pt x="10" y="16"/>
                    </a:lnTo>
                    <a:lnTo>
                      <a:pt x="10" y="13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10"/>
                    </a:lnTo>
                    <a:lnTo>
                      <a:pt x="14" y="12"/>
                    </a:lnTo>
                    <a:lnTo>
                      <a:pt x="15" y="13"/>
                    </a:lnTo>
                    <a:lnTo>
                      <a:pt x="15" y="15"/>
                    </a:lnTo>
                    <a:lnTo>
                      <a:pt x="16" y="16"/>
                    </a:lnTo>
                    <a:lnTo>
                      <a:pt x="17" y="16"/>
                    </a:lnTo>
                    <a:lnTo>
                      <a:pt x="18" y="15"/>
                    </a:lnTo>
                    <a:lnTo>
                      <a:pt x="19" y="11"/>
                    </a:lnTo>
                    <a:lnTo>
                      <a:pt x="20" y="8"/>
                    </a:lnTo>
                    <a:lnTo>
                      <a:pt x="20" y="5"/>
                    </a:lnTo>
                    <a:lnTo>
                      <a:pt x="21" y="4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3" y="5"/>
                    </a:lnTo>
                    <a:lnTo>
                      <a:pt x="24" y="7"/>
                    </a:lnTo>
                    <a:lnTo>
                      <a:pt x="25" y="10"/>
                    </a:lnTo>
                    <a:lnTo>
                      <a:pt x="26" y="12"/>
                    </a:lnTo>
                    <a:lnTo>
                      <a:pt x="26" y="15"/>
                    </a:lnTo>
                    <a:lnTo>
                      <a:pt x="27" y="16"/>
                    </a:lnTo>
                    <a:lnTo>
                      <a:pt x="28" y="14"/>
                    </a:lnTo>
                    <a:lnTo>
                      <a:pt x="29" y="11"/>
                    </a:lnTo>
                    <a:lnTo>
                      <a:pt x="30" y="8"/>
                    </a:lnTo>
                    <a:lnTo>
                      <a:pt x="31" y="4"/>
                    </a:lnTo>
                    <a:lnTo>
                      <a:pt x="31" y="2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4" y="1"/>
                    </a:lnTo>
                    <a:lnTo>
                      <a:pt x="35" y="3"/>
                    </a:lnTo>
                    <a:lnTo>
                      <a:pt x="36" y="6"/>
                    </a:lnTo>
                    <a:lnTo>
                      <a:pt x="36" y="8"/>
                    </a:lnTo>
                    <a:lnTo>
                      <a:pt x="38" y="10"/>
                    </a:lnTo>
                    <a:lnTo>
                      <a:pt x="38" y="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" name="Freeform 304"/>
              <p:cNvSpPr>
                <a:spLocks/>
              </p:cNvSpPr>
              <p:nvPr/>
            </p:nvSpPr>
            <p:spPr bwMode="auto">
              <a:xfrm>
                <a:off x="2897189" y="2214564"/>
                <a:ext cx="60325" cy="66675"/>
              </a:xfrm>
              <a:custGeom>
                <a:avLst/>
                <a:gdLst>
                  <a:gd name="T0" fmla="*/ 0 w 38"/>
                  <a:gd name="T1" fmla="*/ 37 h 42"/>
                  <a:gd name="T2" fmla="*/ 1 w 38"/>
                  <a:gd name="T3" fmla="*/ 35 h 42"/>
                  <a:gd name="T4" fmla="*/ 2 w 38"/>
                  <a:gd name="T5" fmla="*/ 32 h 42"/>
                  <a:gd name="T6" fmla="*/ 3 w 38"/>
                  <a:gd name="T7" fmla="*/ 29 h 42"/>
                  <a:gd name="T8" fmla="*/ 3 w 38"/>
                  <a:gd name="T9" fmla="*/ 26 h 42"/>
                  <a:gd name="T10" fmla="*/ 4 w 38"/>
                  <a:gd name="T11" fmla="*/ 25 h 42"/>
                  <a:gd name="T12" fmla="*/ 5 w 38"/>
                  <a:gd name="T13" fmla="*/ 25 h 42"/>
                  <a:gd name="T14" fmla="*/ 5 w 38"/>
                  <a:gd name="T15" fmla="*/ 25 h 42"/>
                  <a:gd name="T16" fmla="*/ 6 w 38"/>
                  <a:gd name="T17" fmla="*/ 27 h 42"/>
                  <a:gd name="T18" fmla="*/ 7 w 38"/>
                  <a:gd name="T19" fmla="*/ 33 h 42"/>
                  <a:gd name="T20" fmla="*/ 8 w 38"/>
                  <a:gd name="T21" fmla="*/ 37 h 42"/>
                  <a:gd name="T22" fmla="*/ 9 w 38"/>
                  <a:gd name="T23" fmla="*/ 40 h 42"/>
                  <a:gd name="T24" fmla="*/ 10 w 38"/>
                  <a:gd name="T25" fmla="*/ 42 h 42"/>
                  <a:gd name="T26" fmla="*/ 11 w 38"/>
                  <a:gd name="T27" fmla="*/ 41 h 42"/>
                  <a:gd name="T28" fmla="*/ 11 w 38"/>
                  <a:gd name="T29" fmla="*/ 39 h 42"/>
                  <a:gd name="T30" fmla="*/ 12 w 38"/>
                  <a:gd name="T31" fmla="*/ 35 h 42"/>
                  <a:gd name="T32" fmla="*/ 12 w 38"/>
                  <a:gd name="T33" fmla="*/ 30 h 42"/>
                  <a:gd name="T34" fmla="*/ 13 w 38"/>
                  <a:gd name="T35" fmla="*/ 26 h 42"/>
                  <a:gd name="T36" fmla="*/ 14 w 38"/>
                  <a:gd name="T37" fmla="*/ 22 h 42"/>
                  <a:gd name="T38" fmla="*/ 15 w 38"/>
                  <a:gd name="T39" fmla="*/ 19 h 42"/>
                  <a:gd name="T40" fmla="*/ 16 w 38"/>
                  <a:gd name="T41" fmla="*/ 18 h 42"/>
                  <a:gd name="T42" fmla="*/ 16 w 38"/>
                  <a:gd name="T43" fmla="*/ 18 h 42"/>
                  <a:gd name="T44" fmla="*/ 17 w 38"/>
                  <a:gd name="T45" fmla="*/ 19 h 42"/>
                  <a:gd name="T46" fmla="*/ 18 w 38"/>
                  <a:gd name="T47" fmla="*/ 20 h 42"/>
                  <a:gd name="T48" fmla="*/ 18 w 38"/>
                  <a:gd name="T49" fmla="*/ 22 h 42"/>
                  <a:gd name="T50" fmla="*/ 19 w 38"/>
                  <a:gd name="T51" fmla="*/ 24 h 42"/>
                  <a:gd name="T52" fmla="*/ 20 w 38"/>
                  <a:gd name="T53" fmla="*/ 25 h 42"/>
                  <a:gd name="T54" fmla="*/ 21 w 38"/>
                  <a:gd name="T55" fmla="*/ 26 h 42"/>
                  <a:gd name="T56" fmla="*/ 21 w 38"/>
                  <a:gd name="T57" fmla="*/ 25 h 42"/>
                  <a:gd name="T58" fmla="*/ 22 w 38"/>
                  <a:gd name="T59" fmla="*/ 23 h 42"/>
                  <a:gd name="T60" fmla="*/ 23 w 38"/>
                  <a:gd name="T61" fmla="*/ 19 h 42"/>
                  <a:gd name="T62" fmla="*/ 23 w 38"/>
                  <a:gd name="T63" fmla="*/ 16 h 42"/>
                  <a:gd name="T64" fmla="*/ 24 w 38"/>
                  <a:gd name="T65" fmla="*/ 14 h 42"/>
                  <a:gd name="T66" fmla="*/ 25 w 38"/>
                  <a:gd name="T67" fmla="*/ 12 h 42"/>
                  <a:gd name="T68" fmla="*/ 26 w 38"/>
                  <a:gd name="T69" fmla="*/ 11 h 42"/>
                  <a:gd name="T70" fmla="*/ 27 w 38"/>
                  <a:gd name="T71" fmla="*/ 11 h 42"/>
                  <a:gd name="T72" fmla="*/ 28 w 38"/>
                  <a:gd name="T73" fmla="*/ 13 h 42"/>
                  <a:gd name="T74" fmla="*/ 28 w 38"/>
                  <a:gd name="T75" fmla="*/ 16 h 42"/>
                  <a:gd name="T76" fmla="*/ 29 w 38"/>
                  <a:gd name="T77" fmla="*/ 18 h 42"/>
                  <a:gd name="T78" fmla="*/ 30 w 38"/>
                  <a:gd name="T79" fmla="*/ 20 h 42"/>
                  <a:gd name="T80" fmla="*/ 30 w 38"/>
                  <a:gd name="T81" fmla="*/ 21 h 42"/>
                  <a:gd name="T82" fmla="*/ 31 w 38"/>
                  <a:gd name="T83" fmla="*/ 20 h 42"/>
                  <a:gd name="T84" fmla="*/ 32 w 38"/>
                  <a:gd name="T85" fmla="*/ 18 h 42"/>
                  <a:gd name="T86" fmla="*/ 33 w 38"/>
                  <a:gd name="T87" fmla="*/ 15 h 42"/>
                  <a:gd name="T88" fmla="*/ 33 w 38"/>
                  <a:gd name="T89" fmla="*/ 12 h 42"/>
                  <a:gd name="T90" fmla="*/ 34 w 38"/>
                  <a:gd name="T91" fmla="*/ 8 h 42"/>
                  <a:gd name="T92" fmla="*/ 35 w 38"/>
                  <a:gd name="T93" fmla="*/ 2 h 42"/>
                  <a:gd name="T94" fmla="*/ 36 w 38"/>
                  <a:gd name="T95" fmla="*/ 1 h 42"/>
                  <a:gd name="T96" fmla="*/ 37 w 38"/>
                  <a:gd name="T97" fmla="*/ 0 h 42"/>
                  <a:gd name="T98" fmla="*/ 38 w 38"/>
                  <a:gd name="T99" fmla="*/ 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2">
                    <a:moveTo>
                      <a:pt x="0" y="37"/>
                    </a:moveTo>
                    <a:lnTo>
                      <a:pt x="1" y="35"/>
                    </a:lnTo>
                    <a:lnTo>
                      <a:pt x="2" y="32"/>
                    </a:lnTo>
                    <a:lnTo>
                      <a:pt x="3" y="29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5" y="25"/>
                    </a:lnTo>
                    <a:lnTo>
                      <a:pt x="5" y="25"/>
                    </a:lnTo>
                    <a:lnTo>
                      <a:pt x="6" y="27"/>
                    </a:lnTo>
                    <a:lnTo>
                      <a:pt x="7" y="33"/>
                    </a:lnTo>
                    <a:lnTo>
                      <a:pt x="8" y="37"/>
                    </a:lnTo>
                    <a:lnTo>
                      <a:pt x="9" y="40"/>
                    </a:lnTo>
                    <a:lnTo>
                      <a:pt x="10" y="42"/>
                    </a:lnTo>
                    <a:lnTo>
                      <a:pt x="11" y="41"/>
                    </a:lnTo>
                    <a:lnTo>
                      <a:pt x="11" y="39"/>
                    </a:lnTo>
                    <a:lnTo>
                      <a:pt x="12" y="35"/>
                    </a:lnTo>
                    <a:lnTo>
                      <a:pt x="12" y="30"/>
                    </a:lnTo>
                    <a:lnTo>
                      <a:pt x="13" y="26"/>
                    </a:lnTo>
                    <a:lnTo>
                      <a:pt x="14" y="22"/>
                    </a:lnTo>
                    <a:lnTo>
                      <a:pt x="15" y="19"/>
                    </a:lnTo>
                    <a:lnTo>
                      <a:pt x="16" y="18"/>
                    </a:lnTo>
                    <a:lnTo>
                      <a:pt x="16" y="18"/>
                    </a:lnTo>
                    <a:lnTo>
                      <a:pt x="17" y="19"/>
                    </a:lnTo>
                    <a:lnTo>
                      <a:pt x="18" y="20"/>
                    </a:lnTo>
                    <a:lnTo>
                      <a:pt x="18" y="22"/>
                    </a:lnTo>
                    <a:lnTo>
                      <a:pt x="19" y="24"/>
                    </a:lnTo>
                    <a:lnTo>
                      <a:pt x="20" y="25"/>
                    </a:lnTo>
                    <a:lnTo>
                      <a:pt x="21" y="26"/>
                    </a:lnTo>
                    <a:lnTo>
                      <a:pt x="21" y="25"/>
                    </a:lnTo>
                    <a:lnTo>
                      <a:pt x="22" y="23"/>
                    </a:lnTo>
                    <a:lnTo>
                      <a:pt x="23" y="19"/>
                    </a:lnTo>
                    <a:lnTo>
                      <a:pt x="23" y="16"/>
                    </a:lnTo>
                    <a:lnTo>
                      <a:pt x="24" y="14"/>
                    </a:lnTo>
                    <a:lnTo>
                      <a:pt x="25" y="12"/>
                    </a:lnTo>
                    <a:lnTo>
                      <a:pt x="26" y="11"/>
                    </a:lnTo>
                    <a:lnTo>
                      <a:pt x="27" y="11"/>
                    </a:lnTo>
                    <a:lnTo>
                      <a:pt x="28" y="13"/>
                    </a:lnTo>
                    <a:lnTo>
                      <a:pt x="28" y="16"/>
                    </a:lnTo>
                    <a:lnTo>
                      <a:pt x="29" y="18"/>
                    </a:lnTo>
                    <a:lnTo>
                      <a:pt x="30" y="20"/>
                    </a:lnTo>
                    <a:lnTo>
                      <a:pt x="30" y="21"/>
                    </a:lnTo>
                    <a:lnTo>
                      <a:pt x="31" y="20"/>
                    </a:lnTo>
                    <a:lnTo>
                      <a:pt x="32" y="18"/>
                    </a:lnTo>
                    <a:lnTo>
                      <a:pt x="33" y="15"/>
                    </a:lnTo>
                    <a:lnTo>
                      <a:pt x="33" y="12"/>
                    </a:lnTo>
                    <a:lnTo>
                      <a:pt x="34" y="8"/>
                    </a:lnTo>
                    <a:lnTo>
                      <a:pt x="35" y="2"/>
                    </a:lnTo>
                    <a:lnTo>
                      <a:pt x="36" y="1"/>
                    </a:lnTo>
                    <a:lnTo>
                      <a:pt x="37" y="0"/>
                    </a:lnTo>
                    <a:lnTo>
                      <a:pt x="38" y="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" name="Freeform 305"/>
              <p:cNvSpPr>
                <a:spLocks/>
              </p:cNvSpPr>
              <p:nvPr/>
            </p:nvSpPr>
            <p:spPr bwMode="auto">
              <a:xfrm>
                <a:off x="2957514" y="2195514"/>
                <a:ext cx="60325" cy="44450"/>
              </a:xfrm>
              <a:custGeom>
                <a:avLst/>
                <a:gdLst>
                  <a:gd name="T0" fmla="*/ 0 w 38"/>
                  <a:gd name="T1" fmla="*/ 13 h 28"/>
                  <a:gd name="T2" fmla="*/ 1 w 38"/>
                  <a:gd name="T3" fmla="*/ 14 h 28"/>
                  <a:gd name="T4" fmla="*/ 1 w 38"/>
                  <a:gd name="T5" fmla="*/ 15 h 28"/>
                  <a:gd name="T6" fmla="*/ 2 w 38"/>
                  <a:gd name="T7" fmla="*/ 16 h 28"/>
                  <a:gd name="T8" fmla="*/ 3 w 38"/>
                  <a:gd name="T9" fmla="*/ 17 h 28"/>
                  <a:gd name="T10" fmla="*/ 3 w 38"/>
                  <a:gd name="T11" fmla="*/ 18 h 28"/>
                  <a:gd name="T12" fmla="*/ 4 w 38"/>
                  <a:gd name="T13" fmla="*/ 17 h 28"/>
                  <a:gd name="T14" fmla="*/ 5 w 38"/>
                  <a:gd name="T15" fmla="*/ 16 h 28"/>
                  <a:gd name="T16" fmla="*/ 6 w 38"/>
                  <a:gd name="T17" fmla="*/ 15 h 28"/>
                  <a:gd name="T18" fmla="*/ 7 w 38"/>
                  <a:gd name="T19" fmla="*/ 12 h 28"/>
                  <a:gd name="T20" fmla="*/ 8 w 38"/>
                  <a:gd name="T21" fmla="*/ 12 h 28"/>
                  <a:gd name="T22" fmla="*/ 8 w 38"/>
                  <a:gd name="T23" fmla="*/ 12 h 28"/>
                  <a:gd name="T24" fmla="*/ 9 w 38"/>
                  <a:gd name="T25" fmla="*/ 13 h 28"/>
                  <a:gd name="T26" fmla="*/ 10 w 38"/>
                  <a:gd name="T27" fmla="*/ 16 h 28"/>
                  <a:gd name="T28" fmla="*/ 10 w 38"/>
                  <a:gd name="T29" fmla="*/ 18 h 28"/>
                  <a:gd name="T30" fmla="*/ 11 w 38"/>
                  <a:gd name="T31" fmla="*/ 21 h 28"/>
                  <a:gd name="T32" fmla="*/ 12 w 38"/>
                  <a:gd name="T33" fmla="*/ 24 h 28"/>
                  <a:gd name="T34" fmla="*/ 13 w 38"/>
                  <a:gd name="T35" fmla="*/ 27 h 28"/>
                  <a:gd name="T36" fmla="*/ 13 w 38"/>
                  <a:gd name="T37" fmla="*/ 28 h 28"/>
                  <a:gd name="T38" fmla="*/ 15 w 38"/>
                  <a:gd name="T39" fmla="*/ 25 h 28"/>
                  <a:gd name="T40" fmla="*/ 15 w 38"/>
                  <a:gd name="T41" fmla="*/ 22 h 28"/>
                  <a:gd name="T42" fmla="*/ 16 w 38"/>
                  <a:gd name="T43" fmla="*/ 18 h 28"/>
                  <a:gd name="T44" fmla="*/ 17 w 38"/>
                  <a:gd name="T45" fmla="*/ 15 h 28"/>
                  <a:gd name="T46" fmla="*/ 18 w 38"/>
                  <a:gd name="T47" fmla="*/ 12 h 28"/>
                  <a:gd name="T48" fmla="*/ 18 w 38"/>
                  <a:gd name="T49" fmla="*/ 10 h 28"/>
                  <a:gd name="T50" fmla="*/ 19 w 38"/>
                  <a:gd name="T51" fmla="*/ 10 h 28"/>
                  <a:gd name="T52" fmla="*/ 20 w 38"/>
                  <a:gd name="T53" fmla="*/ 10 h 28"/>
                  <a:gd name="T54" fmla="*/ 20 w 38"/>
                  <a:gd name="T55" fmla="*/ 12 h 28"/>
                  <a:gd name="T56" fmla="*/ 21 w 38"/>
                  <a:gd name="T57" fmla="*/ 14 h 28"/>
                  <a:gd name="T58" fmla="*/ 22 w 38"/>
                  <a:gd name="T59" fmla="*/ 16 h 28"/>
                  <a:gd name="T60" fmla="*/ 23 w 38"/>
                  <a:gd name="T61" fmla="*/ 19 h 28"/>
                  <a:gd name="T62" fmla="*/ 24 w 38"/>
                  <a:gd name="T63" fmla="*/ 21 h 28"/>
                  <a:gd name="T64" fmla="*/ 25 w 38"/>
                  <a:gd name="T65" fmla="*/ 20 h 28"/>
                  <a:gd name="T66" fmla="*/ 25 w 38"/>
                  <a:gd name="T67" fmla="*/ 17 h 28"/>
                  <a:gd name="T68" fmla="*/ 26 w 38"/>
                  <a:gd name="T69" fmla="*/ 15 h 28"/>
                  <a:gd name="T70" fmla="*/ 27 w 38"/>
                  <a:gd name="T71" fmla="*/ 12 h 28"/>
                  <a:gd name="T72" fmla="*/ 28 w 38"/>
                  <a:gd name="T73" fmla="*/ 10 h 28"/>
                  <a:gd name="T74" fmla="*/ 28 w 38"/>
                  <a:gd name="T75" fmla="*/ 9 h 28"/>
                  <a:gd name="T76" fmla="*/ 29 w 38"/>
                  <a:gd name="T77" fmla="*/ 9 h 28"/>
                  <a:gd name="T78" fmla="*/ 30 w 38"/>
                  <a:gd name="T79" fmla="*/ 10 h 28"/>
                  <a:gd name="T80" fmla="*/ 31 w 38"/>
                  <a:gd name="T81" fmla="*/ 13 h 28"/>
                  <a:gd name="T82" fmla="*/ 31 w 38"/>
                  <a:gd name="T83" fmla="*/ 16 h 28"/>
                  <a:gd name="T84" fmla="*/ 32 w 38"/>
                  <a:gd name="T85" fmla="*/ 20 h 28"/>
                  <a:gd name="T86" fmla="*/ 33 w 38"/>
                  <a:gd name="T87" fmla="*/ 26 h 28"/>
                  <a:gd name="T88" fmla="*/ 34 w 38"/>
                  <a:gd name="T89" fmla="*/ 26 h 28"/>
                  <a:gd name="T90" fmla="*/ 35 w 38"/>
                  <a:gd name="T91" fmla="*/ 24 h 28"/>
                  <a:gd name="T92" fmla="*/ 36 w 38"/>
                  <a:gd name="T93" fmla="*/ 19 h 28"/>
                  <a:gd name="T94" fmla="*/ 36 w 38"/>
                  <a:gd name="T95" fmla="*/ 12 h 28"/>
                  <a:gd name="T96" fmla="*/ 37 w 38"/>
                  <a:gd name="T97" fmla="*/ 6 h 28"/>
                  <a:gd name="T98" fmla="*/ 38 w 38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8">
                    <a:moveTo>
                      <a:pt x="0" y="13"/>
                    </a:moveTo>
                    <a:lnTo>
                      <a:pt x="1" y="14"/>
                    </a:lnTo>
                    <a:lnTo>
                      <a:pt x="1" y="15"/>
                    </a:lnTo>
                    <a:lnTo>
                      <a:pt x="2" y="16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6" y="15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10" y="16"/>
                    </a:lnTo>
                    <a:lnTo>
                      <a:pt x="10" y="18"/>
                    </a:lnTo>
                    <a:lnTo>
                      <a:pt x="11" y="21"/>
                    </a:lnTo>
                    <a:lnTo>
                      <a:pt x="12" y="24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5" y="25"/>
                    </a:lnTo>
                    <a:lnTo>
                      <a:pt x="15" y="22"/>
                    </a:lnTo>
                    <a:lnTo>
                      <a:pt x="16" y="18"/>
                    </a:lnTo>
                    <a:lnTo>
                      <a:pt x="17" y="15"/>
                    </a:lnTo>
                    <a:lnTo>
                      <a:pt x="18" y="12"/>
                    </a:lnTo>
                    <a:lnTo>
                      <a:pt x="18" y="10"/>
                    </a:lnTo>
                    <a:lnTo>
                      <a:pt x="19" y="10"/>
                    </a:lnTo>
                    <a:lnTo>
                      <a:pt x="20" y="10"/>
                    </a:lnTo>
                    <a:lnTo>
                      <a:pt x="20" y="12"/>
                    </a:lnTo>
                    <a:lnTo>
                      <a:pt x="21" y="14"/>
                    </a:lnTo>
                    <a:lnTo>
                      <a:pt x="22" y="16"/>
                    </a:lnTo>
                    <a:lnTo>
                      <a:pt x="23" y="19"/>
                    </a:lnTo>
                    <a:lnTo>
                      <a:pt x="24" y="21"/>
                    </a:lnTo>
                    <a:lnTo>
                      <a:pt x="25" y="20"/>
                    </a:lnTo>
                    <a:lnTo>
                      <a:pt x="25" y="17"/>
                    </a:lnTo>
                    <a:lnTo>
                      <a:pt x="26" y="15"/>
                    </a:lnTo>
                    <a:lnTo>
                      <a:pt x="27" y="12"/>
                    </a:lnTo>
                    <a:lnTo>
                      <a:pt x="28" y="10"/>
                    </a:lnTo>
                    <a:lnTo>
                      <a:pt x="28" y="9"/>
                    </a:lnTo>
                    <a:lnTo>
                      <a:pt x="29" y="9"/>
                    </a:lnTo>
                    <a:lnTo>
                      <a:pt x="30" y="10"/>
                    </a:lnTo>
                    <a:lnTo>
                      <a:pt x="31" y="13"/>
                    </a:lnTo>
                    <a:lnTo>
                      <a:pt x="31" y="16"/>
                    </a:lnTo>
                    <a:lnTo>
                      <a:pt x="32" y="20"/>
                    </a:lnTo>
                    <a:lnTo>
                      <a:pt x="33" y="26"/>
                    </a:lnTo>
                    <a:lnTo>
                      <a:pt x="34" y="26"/>
                    </a:lnTo>
                    <a:lnTo>
                      <a:pt x="35" y="24"/>
                    </a:lnTo>
                    <a:lnTo>
                      <a:pt x="36" y="19"/>
                    </a:lnTo>
                    <a:lnTo>
                      <a:pt x="36" y="12"/>
                    </a:lnTo>
                    <a:lnTo>
                      <a:pt x="37" y="6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" name="Freeform 306"/>
              <p:cNvSpPr>
                <a:spLocks/>
              </p:cNvSpPr>
              <p:nvPr/>
            </p:nvSpPr>
            <p:spPr bwMode="auto">
              <a:xfrm>
                <a:off x="3017839" y="2154239"/>
                <a:ext cx="60325" cy="61913"/>
              </a:xfrm>
              <a:custGeom>
                <a:avLst/>
                <a:gdLst>
                  <a:gd name="T0" fmla="*/ 0 w 38"/>
                  <a:gd name="T1" fmla="*/ 26 h 39"/>
                  <a:gd name="T2" fmla="*/ 0 w 38"/>
                  <a:gd name="T3" fmla="*/ 22 h 39"/>
                  <a:gd name="T4" fmla="*/ 1 w 38"/>
                  <a:gd name="T5" fmla="*/ 18 h 39"/>
                  <a:gd name="T6" fmla="*/ 2 w 38"/>
                  <a:gd name="T7" fmla="*/ 16 h 39"/>
                  <a:gd name="T8" fmla="*/ 3 w 38"/>
                  <a:gd name="T9" fmla="*/ 15 h 39"/>
                  <a:gd name="T10" fmla="*/ 3 w 38"/>
                  <a:gd name="T11" fmla="*/ 15 h 39"/>
                  <a:gd name="T12" fmla="*/ 5 w 38"/>
                  <a:gd name="T13" fmla="*/ 17 h 39"/>
                  <a:gd name="T14" fmla="*/ 5 w 38"/>
                  <a:gd name="T15" fmla="*/ 19 h 39"/>
                  <a:gd name="T16" fmla="*/ 6 w 38"/>
                  <a:gd name="T17" fmla="*/ 21 h 39"/>
                  <a:gd name="T18" fmla="*/ 7 w 38"/>
                  <a:gd name="T19" fmla="*/ 22 h 39"/>
                  <a:gd name="T20" fmla="*/ 8 w 38"/>
                  <a:gd name="T21" fmla="*/ 21 h 39"/>
                  <a:gd name="T22" fmla="*/ 8 w 38"/>
                  <a:gd name="T23" fmla="*/ 20 h 39"/>
                  <a:gd name="T24" fmla="*/ 9 w 38"/>
                  <a:gd name="T25" fmla="*/ 18 h 39"/>
                  <a:gd name="T26" fmla="*/ 10 w 38"/>
                  <a:gd name="T27" fmla="*/ 16 h 39"/>
                  <a:gd name="T28" fmla="*/ 10 w 38"/>
                  <a:gd name="T29" fmla="*/ 14 h 39"/>
                  <a:gd name="T30" fmla="*/ 11 w 38"/>
                  <a:gd name="T31" fmla="*/ 12 h 39"/>
                  <a:gd name="T32" fmla="*/ 12 w 38"/>
                  <a:gd name="T33" fmla="*/ 12 h 39"/>
                  <a:gd name="T34" fmla="*/ 13 w 38"/>
                  <a:gd name="T35" fmla="*/ 11 h 39"/>
                  <a:gd name="T36" fmla="*/ 14 w 38"/>
                  <a:gd name="T37" fmla="*/ 14 h 39"/>
                  <a:gd name="T38" fmla="*/ 15 w 38"/>
                  <a:gd name="T39" fmla="*/ 16 h 39"/>
                  <a:gd name="T40" fmla="*/ 16 w 38"/>
                  <a:gd name="T41" fmla="*/ 18 h 39"/>
                  <a:gd name="T42" fmla="*/ 16 w 38"/>
                  <a:gd name="T43" fmla="*/ 20 h 39"/>
                  <a:gd name="T44" fmla="*/ 17 w 38"/>
                  <a:gd name="T45" fmla="*/ 21 h 39"/>
                  <a:gd name="T46" fmla="*/ 17 w 38"/>
                  <a:gd name="T47" fmla="*/ 20 h 39"/>
                  <a:gd name="T48" fmla="*/ 18 w 38"/>
                  <a:gd name="T49" fmla="*/ 19 h 39"/>
                  <a:gd name="T50" fmla="*/ 19 w 38"/>
                  <a:gd name="T51" fmla="*/ 15 h 39"/>
                  <a:gd name="T52" fmla="*/ 20 w 38"/>
                  <a:gd name="T53" fmla="*/ 12 h 39"/>
                  <a:gd name="T54" fmla="*/ 21 w 38"/>
                  <a:gd name="T55" fmla="*/ 8 h 39"/>
                  <a:gd name="T56" fmla="*/ 22 w 38"/>
                  <a:gd name="T57" fmla="*/ 3 h 39"/>
                  <a:gd name="T58" fmla="*/ 23 w 38"/>
                  <a:gd name="T59" fmla="*/ 1 h 39"/>
                  <a:gd name="T60" fmla="*/ 23 w 38"/>
                  <a:gd name="T61" fmla="*/ 0 h 39"/>
                  <a:gd name="T62" fmla="*/ 24 w 38"/>
                  <a:gd name="T63" fmla="*/ 0 h 39"/>
                  <a:gd name="T64" fmla="*/ 25 w 38"/>
                  <a:gd name="T65" fmla="*/ 0 h 39"/>
                  <a:gd name="T66" fmla="*/ 26 w 38"/>
                  <a:gd name="T67" fmla="*/ 1 h 39"/>
                  <a:gd name="T68" fmla="*/ 26 w 38"/>
                  <a:gd name="T69" fmla="*/ 3 h 39"/>
                  <a:gd name="T70" fmla="*/ 27 w 38"/>
                  <a:gd name="T71" fmla="*/ 5 h 39"/>
                  <a:gd name="T72" fmla="*/ 28 w 38"/>
                  <a:gd name="T73" fmla="*/ 7 h 39"/>
                  <a:gd name="T74" fmla="*/ 28 w 38"/>
                  <a:gd name="T75" fmla="*/ 8 h 39"/>
                  <a:gd name="T76" fmla="*/ 29 w 38"/>
                  <a:gd name="T77" fmla="*/ 9 h 39"/>
                  <a:gd name="T78" fmla="*/ 30 w 38"/>
                  <a:gd name="T79" fmla="*/ 10 h 39"/>
                  <a:gd name="T80" fmla="*/ 31 w 38"/>
                  <a:gd name="T81" fmla="*/ 12 h 39"/>
                  <a:gd name="T82" fmla="*/ 32 w 38"/>
                  <a:gd name="T83" fmla="*/ 14 h 39"/>
                  <a:gd name="T84" fmla="*/ 33 w 38"/>
                  <a:gd name="T85" fmla="*/ 16 h 39"/>
                  <a:gd name="T86" fmla="*/ 33 w 38"/>
                  <a:gd name="T87" fmla="*/ 19 h 39"/>
                  <a:gd name="T88" fmla="*/ 34 w 38"/>
                  <a:gd name="T89" fmla="*/ 24 h 39"/>
                  <a:gd name="T90" fmla="*/ 35 w 38"/>
                  <a:gd name="T91" fmla="*/ 29 h 39"/>
                  <a:gd name="T92" fmla="*/ 35 w 38"/>
                  <a:gd name="T93" fmla="*/ 33 h 39"/>
                  <a:gd name="T94" fmla="*/ 36 w 38"/>
                  <a:gd name="T95" fmla="*/ 37 h 39"/>
                  <a:gd name="T96" fmla="*/ 37 w 38"/>
                  <a:gd name="T97" fmla="*/ 39 h 39"/>
                  <a:gd name="T98" fmla="*/ 38 w 38"/>
                  <a:gd name="T99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9">
                    <a:moveTo>
                      <a:pt x="0" y="26"/>
                    </a:moveTo>
                    <a:lnTo>
                      <a:pt x="0" y="22"/>
                    </a:lnTo>
                    <a:lnTo>
                      <a:pt x="1" y="18"/>
                    </a:lnTo>
                    <a:lnTo>
                      <a:pt x="2" y="16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5" y="17"/>
                    </a:lnTo>
                    <a:lnTo>
                      <a:pt x="5" y="19"/>
                    </a:lnTo>
                    <a:lnTo>
                      <a:pt x="6" y="21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9" y="18"/>
                    </a:lnTo>
                    <a:lnTo>
                      <a:pt x="10" y="16"/>
                    </a:lnTo>
                    <a:lnTo>
                      <a:pt x="10" y="14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3" y="11"/>
                    </a:lnTo>
                    <a:lnTo>
                      <a:pt x="14" y="14"/>
                    </a:lnTo>
                    <a:lnTo>
                      <a:pt x="15" y="16"/>
                    </a:lnTo>
                    <a:lnTo>
                      <a:pt x="16" y="18"/>
                    </a:lnTo>
                    <a:lnTo>
                      <a:pt x="16" y="20"/>
                    </a:lnTo>
                    <a:lnTo>
                      <a:pt x="17" y="21"/>
                    </a:lnTo>
                    <a:lnTo>
                      <a:pt x="17" y="20"/>
                    </a:lnTo>
                    <a:lnTo>
                      <a:pt x="18" y="19"/>
                    </a:lnTo>
                    <a:lnTo>
                      <a:pt x="19" y="15"/>
                    </a:lnTo>
                    <a:lnTo>
                      <a:pt x="20" y="12"/>
                    </a:lnTo>
                    <a:lnTo>
                      <a:pt x="21" y="8"/>
                    </a:lnTo>
                    <a:lnTo>
                      <a:pt x="22" y="3"/>
                    </a:lnTo>
                    <a:lnTo>
                      <a:pt x="23" y="1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1"/>
                    </a:lnTo>
                    <a:lnTo>
                      <a:pt x="26" y="3"/>
                    </a:lnTo>
                    <a:lnTo>
                      <a:pt x="27" y="5"/>
                    </a:lnTo>
                    <a:lnTo>
                      <a:pt x="28" y="7"/>
                    </a:lnTo>
                    <a:lnTo>
                      <a:pt x="28" y="8"/>
                    </a:lnTo>
                    <a:lnTo>
                      <a:pt x="29" y="9"/>
                    </a:lnTo>
                    <a:lnTo>
                      <a:pt x="30" y="10"/>
                    </a:lnTo>
                    <a:lnTo>
                      <a:pt x="31" y="12"/>
                    </a:lnTo>
                    <a:lnTo>
                      <a:pt x="32" y="14"/>
                    </a:lnTo>
                    <a:lnTo>
                      <a:pt x="33" y="16"/>
                    </a:lnTo>
                    <a:lnTo>
                      <a:pt x="33" y="19"/>
                    </a:lnTo>
                    <a:lnTo>
                      <a:pt x="34" y="24"/>
                    </a:lnTo>
                    <a:lnTo>
                      <a:pt x="35" y="29"/>
                    </a:lnTo>
                    <a:lnTo>
                      <a:pt x="35" y="33"/>
                    </a:lnTo>
                    <a:lnTo>
                      <a:pt x="36" y="37"/>
                    </a:lnTo>
                    <a:lnTo>
                      <a:pt x="37" y="39"/>
                    </a:lnTo>
                    <a:lnTo>
                      <a:pt x="38" y="3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" name="Freeform 307"/>
              <p:cNvSpPr>
                <a:spLocks/>
              </p:cNvSpPr>
              <p:nvPr/>
            </p:nvSpPr>
            <p:spPr bwMode="auto">
              <a:xfrm>
                <a:off x="3078164" y="2082802"/>
                <a:ext cx="60325" cy="131763"/>
              </a:xfrm>
              <a:custGeom>
                <a:avLst/>
                <a:gdLst>
                  <a:gd name="T0" fmla="*/ 0 w 38"/>
                  <a:gd name="T1" fmla="*/ 83 h 83"/>
                  <a:gd name="T2" fmla="*/ 0 w 38"/>
                  <a:gd name="T3" fmla="*/ 80 h 83"/>
                  <a:gd name="T4" fmla="*/ 1 w 38"/>
                  <a:gd name="T5" fmla="*/ 74 h 83"/>
                  <a:gd name="T6" fmla="*/ 2 w 38"/>
                  <a:gd name="T7" fmla="*/ 62 h 83"/>
                  <a:gd name="T8" fmla="*/ 3 w 38"/>
                  <a:gd name="T9" fmla="*/ 57 h 83"/>
                  <a:gd name="T10" fmla="*/ 4 w 38"/>
                  <a:gd name="T11" fmla="*/ 53 h 83"/>
                  <a:gd name="T12" fmla="*/ 5 w 38"/>
                  <a:gd name="T13" fmla="*/ 51 h 83"/>
                  <a:gd name="T14" fmla="*/ 6 w 38"/>
                  <a:gd name="T15" fmla="*/ 50 h 83"/>
                  <a:gd name="T16" fmla="*/ 6 w 38"/>
                  <a:gd name="T17" fmla="*/ 50 h 83"/>
                  <a:gd name="T18" fmla="*/ 7 w 38"/>
                  <a:gd name="T19" fmla="*/ 52 h 83"/>
                  <a:gd name="T20" fmla="*/ 7 w 38"/>
                  <a:gd name="T21" fmla="*/ 54 h 83"/>
                  <a:gd name="T22" fmla="*/ 8 w 38"/>
                  <a:gd name="T23" fmla="*/ 57 h 83"/>
                  <a:gd name="T24" fmla="*/ 9 w 38"/>
                  <a:gd name="T25" fmla="*/ 59 h 83"/>
                  <a:gd name="T26" fmla="*/ 10 w 38"/>
                  <a:gd name="T27" fmla="*/ 60 h 83"/>
                  <a:gd name="T28" fmla="*/ 11 w 38"/>
                  <a:gd name="T29" fmla="*/ 60 h 83"/>
                  <a:gd name="T30" fmla="*/ 12 w 38"/>
                  <a:gd name="T31" fmla="*/ 56 h 83"/>
                  <a:gd name="T32" fmla="*/ 13 w 38"/>
                  <a:gd name="T33" fmla="*/ 53 h 83"/>
                  <a:gd name="T34" fmla="*/ 13 w 38"/>
                  <a:gd name="T35" fmla="*/ 50 h 83"/>
                  <a:gd name="T36" fmla="*/ 14 w 38"/>
                  <a:gd name="T37" fmla="*/ 48 h 83"/>
                  <a:gd name="T38" fmla="*/ 15 w 38"/>
                  <a:gd name="T39" fmla="*/ 47 h 83"/>
                  <a:gd name="T40" fmla="*/ 15 w 38"/>
                  <a:gd name="T41" fmla="*/ 47 h 83"/>
                  <a:gd name="T42" fmla="*/ 16 w 38"/>
                  <a:gd name="T43" fmla="*/ 49 h 83"/>
                  <a:gd name="T44" fmla="*/ 17 w 38"/>
                  <a:gd name="T45" fmla="*/ 52 h 83"/>
                  <a:gd name="T46" fmla="*/ 18 w 38"/>
                  <a:gd name="T47" fmla="*/ 55 h 83"/>
                  <a:gd name="T48" fmla="*/ 18 w 38"/>
                  <a:gd name="T49" fmla="*/ 57 h 83"/>
                  <a:gd name="T50" fmla="*/ 19 w 38"/>
                  <a:gd name="T51" fmla="*/ 59 h 83"/>
                  <a:gd name="T52" fmla="*/ 20 w 38"/>
                  <a:gd name="T53" fmla="*/ 58 h 83"/>
                  <a:gd name="T54" fmla="*/ 21 w 38"/>
                  <a:gd name="T55" fmla="*/ 46 h 83"/>
                  <a:gd name="T56" fmla="*/ 22 w 38"/>
                  <a:gd name="T57" fmla="*/ 38 h 83"/>
                  <a:gd name="T58" fmla="*/ 23 w 38"/>
                  <a:gd name="T59" fmla="*/ 29 h 83"/>
                  <a:gd name="T60" fmla="*/ 23 w 38"/>
                  <a:gd name="T61" fmla="*/ 21 h 83"/>
                  <a:gd name="T62" fmla="*/ 24 w 38"/>
                  <a:gd name="T63" fmla="*/ 14 h 83"/>
                  <a:gd name="T64" fmla="*/ 25 w 38"/>
                  <a:gd name="T65" fmla="*/ 8 h 83"/>
                  <a:gd name="T66" fmla="*/ 25 w 38"/>
                  <a:gd name="T67" fmla="*/ 4 h 83"/>
                  <a:gd name="T68" fmla="*/ 26 w 38"/>
                  <a:gd name="T69" fmla="*/ 1 h 83"/>
                  <a:gd name="T70" fmla="*/ 27 w 38"/>
                  <a:gd name="T71" fmla="*/ 0 h 83"/>
                  <a:gd name="T72" fmla="*/ 28 w 38"/>
                  <a:gd name="T73" fmla="*/ 0 h 83"/>
                  <a:gd name="T74" fmla="*/ 29 w 38"/>
                  <a:gd name="T75" fmla="*/ 2 h 83"/>
                  <a:gd name="T76" fmla="*/ 30 w 38"/>
                  <a:gd name="T77" fmla="*/ 5 h 83"/>
                  <a:gd name="T78" fmla="*/ 30 w 38"/>
                  <a:gd name="T79" fmla="*/ 8 h 83"/>
                  <a:gd name="T80" fmla="*/ 31 w 38"/>
                  <a:gd name="T81" fmla="*/ 11 h 83"/>
                  <a:gd name="T82" fmla="*/ 32 w 38"/>
                  <a:gd name="T83" fmla="*/ 14 h 83"/>
                  <a:gd name="T84" fmla="*/ 33 w 38"/>
                  <a:gd name="T85" fmla="*/ 15 h 83"/>
                  <a:gd name="T86" fmla="*/ 34 w 38"/>
                  <a:gd name="T87" fmla="*/ 16 h 83"/>
                  <a:gd name="T88" fmla="*/ 34 w 38"/>
                  <a:gd name="T89" fmla="*/ 17 h 83"/>
                  <a:gd name="T90" fmla="*/ 35 w 38"/>
                  <a:gd name="T91" fmla="*/ 16 h 83"/>
                  <a:gd name="T92" fmla="*/ 36 w 38"/>
                  <a:gd name="T93" fmla="*/ 16 h 83"/>
                  <a:gd name="T94" fmla="*/ 36 w 38"/>
                  <a:gd name="T95" fmla="*/ 16 h 83"/>
                  <a:gd name="T96" fmla="*/ 37 w 38"/>
                  <a:gd name="T97" fmla="*/ 16 h 83"/>
                  <a:gd name="T98" fmla="*/ 38 w 38"/>
                  <a:gd name="T99" fmla="*/ 18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83">
                    <a:moveTo>
                      <a:pt x="0" y="83"/>
                    </a:moveTo>
                    <a:lnTo>
                      <a:pt x="0" y="80"/>
                    </a:lnTo>
                    <a:lnTo>
                      <a:pt x="1" y="74"/>
                    </a:lnTo>
                    <a:lnTo>
                      <a:pt x="2" y="62"/>
                    </a:lnTo>
                    <a:lnTo>
                      <a:pt x="3" y="57"/>
                    </a:lnTo>
                    <a:lnTo>
                      <a:pt x="4" y="53"/>
                    </a:lnTo>
                    <a:lnTo>
                      <a:pt x="5" y="51"/>
                    </a:lnTo>
                    <a:lnTo>
                      <a:pt x="6" y="50"/>
                    </a:lnTo>
                    <a:lnTo>
                      <a:pt x="6" y="50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8" y="57"/>
                    </a:lnTo>
                    <a:lnTo>
                      <a:pt x="9" y="59"/>
                    </a:lnTo>
                    <a:lnTo>
                      <a:pt x="10" y="60"/>
                    </a:lnTo>
                    <a:lnTo>
                      <a:pt x="11" y="60"/>
                    </a:lnTo>
                    <a:lnTo>
                      <a:pt x="12" y="56"/>
                    </a:lnTo>
                    <a:lnTo>
                      <a:pt x="13" y="53"/>
                    </a:lnTo>
                    <a:lnTo>
                      <a:pt x="13" y="50"/>
                    </a:lnTo>
                    <a:lnTo>
                      <a:pt x="14" y="48"/>
                    </a:lnTo>
                    <a:lnTo>
                      <a:pt x="15" y="47"/>
                    </a:lnTo>
                    <a:lnTo>
                      <a:pt x="15" y="47"/>
                    </a:lnTo>
                    <a:lnTo>
                      <a:pt x="16" y="49"/>
                    </a:lnTo>
                    <a:lnTo>
                      <a:pt x="17" y="52"/>
                    </a:lnTo>
                    <a:lnTo>
                      <a:pt x="18" y="55"/>
                    </a:lnTo>
                    <a:lnTo>
                      <a:pt x="18" y="57"/>
                    </a:lnTo>
                    <a:lnTo>
                      <a:pt x="19" y="59"/>
                    </a:lnTo>
                    <a:lnTo>
                      <a:pt x="20" y="58"/>
                    </a:lnTo>
                    <a:lnTo>
                      <a:pt x="21" y="46"/>
                    </a:lnTo>
                    <a:lnTo>
                      <a:pt x="22" y="38"/>
                    </a:lnTo>
                    <a:lnTo>
                      <a:pt x="23" y="29"/>
                    </a:lnTo>
                    <a:lnTo>
                      <a:pt x="23" y="21"/>
                    </a:lnTo>
                    <a:lnTo>
                      <a:pt x="24" y="14"/>
                    </a:lnTo>
                    <a:lnTo>
                      <a:pt x="25" y="8"/>
                    </a:lnTo>
                    <a:lnTo>
                      <a:pt x="25" y="4"/>
                    </a:lnTo>
                    <a:lnTo>
                      <a:pt x="26" y="1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2"/>
                    </a:lnTo>
                    <a:lnTo>
                      <a:pt x="30" y="5"/>
                    </a:lnTo>
                    <a:lnTo>
                      <a:pt x="30" y="8"/>
                    </a:lnTo>
                    <a:lnTo>
                      <a:pt x="31" y="11"/>
                    </a:lnTo>
                    <a:lnTo>
                      <a:pt x="32" y="14"/>
                    </a:lnTo>
                    <a:lnTo>
                      <a:pt x="33" y="15"/>
                    </a:lnTo>
                    <a:lnTo>
                      <a:pt x="34" y="16"/>
                    </a:lnTo>
                    <a:lnTo>
                      <a:pt x="34" y="17"/>
                    </a:lnTo>
                    <a:lnTo>
                      <a:pt x="35" y="16"/>
                    </a:lnTo>
                    <a:lnTo>
                      <a:pt x="36" y="16"/>
                    </a:lnTo>
                    <a:lnTo>
                      <a:pt x="36" y="16"/>
                    </a:lnTo>
                    <a:lnTo>
                      <a:pt x="37" y="16"/>
                    </a:lnTo>
                    <a:lnTo>
                      <a:pt x="38" y="1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" name="Freeform 308"/>
              <p:cNvSpPr>
                <a:spLocks/>
              </p:cNvSpPr>
              <p:nvPr/>
            </p:nvSpPr>
            <p:spPr bwMode="auto">
              <a:xfrm>
                <a:off x="3138489" y="2057402"/>
                <a:ext cx="60325" cy="211138"/>
              </a:xfrm>
              <a:custGeom>
                <a:avLst/>
                <a:gdLst>
                  <a:gd name="T0" fmla="*/ 0 w 38"/>
                  <a:gd name="T1" fmla="*/ 34 h 133"/>
                  <a:gd name="T2" fmla="*/ 1 w 38"/>
                  <a:gd name="T3" fmla="*/ 36 h 133"/>
                  <a:gd name="T4" fmla="*/ 2 w 38"/>
                  <a:gd name="T5" fmla="*/ 39 h 133"/>
                  <a:gd name="T6" fmla="*/ 3 w 38"/>
                  <a:gd name="T7" fmla="*/ 40 h 133"/>
                  <a:gd name="T8" fmla="*/ 3 w 38"/>
                  <a:gd name="T9" fmla="*/ 41 h 133"/>
                  <a:gd name="T10" fmla="*/ 4 w 38"/>
                  <a:gd name="T11" fmla="*/ 41 h 133"/>
                  <a:gd name="T12" fmla="*/ 5 w 38"/>
                  <a:gd name="T13" fmla="*/ 40 h 133"/>
                  <a:gd name="T14" fmla="*/ 5 w 38"/>
                  <a:gd name="T15" fmla="*/ 38 h 133"/>
                  <a:gd name="T16" fmla="*/ 6 w 38"/>
                  <a:gd name="T17" fmla="*/ 34 h 133"/>
                  <a:gd name="T18" fmla="*/ 7 w 38"/>
                  <a:gd name="T19" fmla="*/ 31 h 133"/>
                  <a:gd name="T20" fmla="*/ 8 w 38"/>
                  <a:gd name="T21" fmla="*/ 27 h 133"/>
                  <a:gd name="T22" fmla="*/ 8 w 38"/>
                  <a:gd name="T23" fmla="*/ 24 h 133"/>
                  <a:gd name="T24" fmla="*/ 10 w 38"/>
                  <a:gd name="T25" fmla="*/ 21 h 133"/>
                  <a:gd name="T26" fmla="*/ 10 w 38"/>
                  <a:gd name="T27" fmla="*/ 20 h 133"/>
                  <a:gd name="T28" fmla="*/ 11 w 38"/>
                  <a:gd name="T29" fmla="*/ 21 h 133"/>
                  <a:gd name="T30" fmla="*/ 12 w 38"/>
                  <a:gd name="T31" fmla="*/ 22 h 133"/>
                  <a:gd name="T32" fmla="*/ 13 w 38"/>
                  <a:gd name="T33" fmla="*/ 25 h 133"/>
                  <a:gd name="T34" fmla="*/ 13 w 38"/>
                  <a:gd name="T35" fmla="*/ 28 h 133"/>
                  <a:gd name="T36" fmla="*/ 14 w 38"/>
                  <a:gd name="T37" fmla="*/ 32 h 133"/>
                  <a:gd name="T38" fmla="*/ 15 w 38"/>
                  <a:gd name="T39" fmla="*/ 36 h 133"/>
                  <a:gd name="T40" fmla="*/ 15 w 38"/>
                  <a:gd name="T41" fmla="*/ 42 h 133"/>
                  <a:gd name="T42" fmla="*/ 16 w 38"/>
                  <a:gd name="T43" fmla="*/ 48 h 133"/>
                  <a:gd name="T44" fmla="*/ 17 w 38"/>
                  <a:gd name="T45" fmla="*/ 55 h 133"/>
                  <a:gd name="T46" fmla="*/ 18 w 38"/>
                  <a:gd name="T47" fmla="*/ 65 h 133"/>
                  <a:gd name="T48" fmla="*/ 19 w 38"/>
                  <a:gd name="T49" fmla="*/ 90 h 133"/>
                  <a:gd name="T50" fmla="*/ 20 w 38"/>
                  <a:gd name="T51" fmla="*/ 106 h 133"/>
                  <a:gd name="T52" fmla="*/ 20 w 38"/>
                  <a:gd name="T53" fmla="*/ 122 h 133"/>
                  <a:gd name="T54" fmla="*/ 21 w 38"/>
                  <a:gd name="T55" fmla="*/ 133 h 133"/>
                  <a:gd name="T56" fmla="*/ 22 w 38"/>
                  <a:gd name="T57" fmla="*/ 128 h 133"/>
                  <a:gd name="T58" fmla="*/ 22 w 38"/>
                  <a:gd name="T59" fmla="*/ 110 h 133"/>
                  <a:gd name="T60" fmla="*/ 23 w 38"/>
                  <a:gd name="T61" fmla="*/ 88 h 133"/>
                  <a:gd name="T62" fmla="*/ 24 w 38"/>
                  <a:gd name="T63" fmla="*/ 68 h 133"/>
                  <a:gd name="T64" fmla="*/ 25 w 38"/>
                  <a:gd name="T65" fmla="*/ 51 h 133"/>
                  <a:gd name="T66" fmla="*/ 26 w 38"/>
                  <a:gd name="T67" fmla="*/ 37 h 133"/>
                  <a:gd name="T68" fmla="*/ 26 w 38"/>
                  <a:gd name="T69" fmla="*/ 26 h 133"/>
                  <a:gd name="T70" fmla="*/ 27 w 38"/>
                  <a:gd name="T71" fmla="*/ 18 h 133"/>
                  <a:gd name="T72" fmla="*/ 28 w 38"/>
                  <a:gd name="T73" fmla="*/ 8 h 133"/>
                  <a:gd name="T74" fmla="*/ 29 w 38"/>
                  <a:gd name="T75" fmla="*/ 6 h 133"/>
                  <a:gd name="T76" fmla="*/ 30 w 38"/>
                  <a:gd name="T77" fmla="*/ 5 h 133"/>
                  <a:gd name="T78" fmla="*/ 31 w 38"/>
                  <a:gd name="T79" fmla="*/ 6 h 133"/>
                  <a:gd name="T80" fmla="*/ 31 w 38"/>
                  <a:gd name="T81" fmla="*/ 8 h 133"/>
                  <a:gd name="T82" fmla="*/ 32 w 38"/>
                  <a:gd name="T83" fmla="*/ 11 h 133"/>
                  <a:gd name="T84" fmla="*/ 33 w 38"/>
                  <a:gd name="T85" fmla="*/ 14 h 133"/>
                  <a:gd name="T86" fmla="*/ 33 w 38"/>
                  <a:gd name="T87" fmla="*/ 16 h 133"/>
                  <a:gd name="T88" fmla="*/ 34 w 38"/>
                  <a:gd name="T89" fmla="*/ 17 h 133"/>
                  <a:gd name="T90" fmla="*/ 35 w 38"/>
                  <a:gd name="T91" fmla="*/ 16 h 133"/>
                  <a:gd name="T92" fmla="*/ 36 w 38"/>
                  <a:gd name="T93" fmla="*/ 10 h 133"/>
                  <a:gd name="T94" fmla="*/ 37 w 38"/>
                  <a:gd name="T95" fmla="*/ 6 h 133"/>
                  <a:gd name="T96" fmla="*/ 38 w 38"/>
                  <a:gd name="T97" fmla="*/ 3 h 133"/>
                  <a:gd name="T98" fmla="*/ 38 w 38"/>
                  <a:gd name="T99" fmla="*/ 0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33">
                    <a:moveTo>
                      <a:pt x="0" y="34"/>
                    </a:moveTo>
                    <a:lnTo>
                      <a:pt x="1" y="36"/>
                    </a:lnTo>
                    <a:lnTo>
                      <a:pt x="2" y="39"/>
                    </a:lnTo>
                    <a:lnTo>
                      <a:pt x="3" y="40"/>
                    </a:lnTo>
                    <a:lnTo>
                      <a:pt x="3" y="41"/>
                    </a:lnTo>
                    <a:lnTo>
                      <a:pt x="4" y="41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6" y="34"/>
                    </a:lnTo>
                    <a:lnTo>
                      <a:pt x="7" y="31"/>
                    </a:lnTo>
                    <a:lnTo>
                      <a:pt x="8" y="27"/>
                    </a:lnTo>
                    <a:lnTo>
                      <a:pt x="8" y="24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1" y="21"/>
                    </a:lnTo>
                    <a:lnTo>
                      <a:pt x="12" y="22"/>
                    </a:lnTo>
                    <a:lnTo>
                      <a:pt x="13" y="25"/>
                    </a:lnTo>
                    <a:lnTo>
                      <a:pt x="13" y="28"/>
                    </a:lnTo>
                    <a:lnTo>
                      <a:pt x="14" y="32"/>
                    </a:lnTo>
                    <a:lnTo>
                      <a:pt x="15" y="36"/>
                    </a:lnTo>
                    <a:lnTo>
                      <a:pt x="15" y="42"/>
                    </a:lnTo>
                    <a:lnTo>
                      <a:pt x="16" y="48"/>
                    </a:lnTo>
                    <a:lnTo>
                      <a:pt x="17" y="55"/>
                    </a:lnTo>
                    <a:lnTo>
                      <a:pt x="18" y="65"/>
                    </a:lnTo>
                    <a:lnTo>
                      <a:pt x="19" y="90"/>
                    </a:lnTo>
                    <a:lnTo>
                      <a:pt x="20" y="106"/>
                    </a:lnTo>
                    <a:lnTo>
                      <a:pt x="20" y="122"/>
                    </a:lnTo>
                    <a:lnTo>
                      <a:pt x="21" y="133"/>
                    </a:lnTo>
                    <a:lnTo>
                      <a:pt x="22" y="128"/>
                    </a:lnTo>
                    <a:lnTo>
                      <a:pt x="22" y="110"/>
                    </a:lnTo>
                    <a:lnTo>
                      <a:pt x="23" y="88"/>
                    </a:lnTo>
                    <a:lnTo>
                      <a:pt x="24" y="68"/>
                    </a:lnTo>
                    <a:lnTo>
                      <a:pt x="25" y="51"/>
                    </a:lnTo>
                    <a:lnTo>
                      <a:pt x="26" y="37"/>
                    </a:lnTo>
                    <a:lnTo>
                      <a:pt x="26" y="26"/>
                    </a:lnTo>
                    <a:lnTo>
                      <a:pt x="27" y="18"/>
                    </a:lnTo>
                    <a:lnTo>
                      <a:pt x="28" y="8"/>
                    </a:lnTo>
                    <a:lnTo>
                      <a:pt x="29" y="6"/>
                    </a:lnTo>
                    <a:lnTo>
                      <a:pt x="30" y="5"/>
                    </a:lnTo>
                    <a:lnTo>
                      <a:pt x="31" y="6"/>
                    </a:lnTo>
                    <a:lnTo>
                      <a:pt x="31" y="8"/>
                    </a:lnTo>
                    <a:lnTo>
                      <a:pt x="32" y="11"/>
                    </a:lnTo>
                    <a:lnTo>
                      <a:pt x="33" y="14"/>
                    </a:lnTo>
                    <a:lnTo>
                      <a:pt x="33" y="16"/>
                    </a:lnTo>
                    <a:lnTo>
                      <a:pt x="34" y="17"/>
                    </a:lnTo>
                    <a:lnTo>
                      <a:pt x="35" y="16"/>
                    </a:lnTo>
                    <a:lnTo>
                      <a:pt x="36" y="10"/>
                    </a:lnTo>
                    <a:lnTo>
                      <a:pt x="37" y="6"/>
                    </a:lnTo>
                    <a:lnTo>
                      <a:pt x="38" y="3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" name="Freeform 309"/>
              <p:cNvSpPr>
                <a:spLocks/>
              </p:cNvSpPr>
              <p:nvPr/>
            </p:nvSpPr>
            <p:spPr bwMode="auto">
              <a:xfrm>
                <a:off x="3198814" y="1936752"/>
                <a:ext cx="60325" cy="133350"/>
              </a:xfrm>
              <a:custGeom>
                <a:avLst/>
                <a:gdLst>
                  <a:gd name="T0" fmla="*/ 0 w 38"/>
                  <a:gd name="T1" fmla="*/ 76 h 84"/>
                  <a:gd name="T2" fmla="*/ 1 w 38"/>
                  <a:gd name="T3" fmla="*/ 75 h 84"/>
                  <a:gd name="T4" fmla="*/ 2 w 38"/>
                  <a:gd name="T5" fmla="*/ 74 h 84"/>
                  <a:gd name="T6" fmla="*/ 3 w 38"/>
                  <a:gd name="T7" fmla="*/ 75 h 84"/>
                  <a:gd name="T8" fmla="*/ 3 w 38"/>
                  <a:gd name="T9" fmla="*/ 77 h 84"/>
                  <a:gd name="T10" fmla="*/ 4 w 38"/>
                  <a:gd name="T11" fmla="*/ 77 h 84"/>
                  <a:gd name="T12" fmla="*/ 5 w 38"/>
                  <a:gd name="T13" fmla="*/ 77 h 84"/>
                  <a:gd name="T14" fmla="*/ 5 w 38"/>
                  <a:gd name="T15" fmla="*/ 74 h 84"/>
                  <a:gd name="T16" fmla="*/ 6 w 38"/>
                  <a:gd name="T17" fmla="*/ 69 h 84"/>
                  <a:gd name="T18" fmla="*/ 7 w 38"/>
                  <a:gd name="T19" fmla="*/ 51 h 84"/>
                  <a:gd name="T20" fmla="*/ 8 w 38"/>
                  <a:gd name="T21" fmla="*/ 42 h 84"/>
                  <a:gd name="T22" fmla="*/ 9 w 38"/>
                  <a:gd name="T23" fmla="*/ 32 h 84"/>
                  <a:gd name="T24" fmla="*/ 10 w 38"/>
                  <a:gd name="T25" fmla="*/ 23 h 84"/>
                  <a:gd name="T26" fmla="*/ 11 w 38"/>
                  <a:gd name="T27" fmla="*/ 16 h 84"/>
                  <a:gd name="T28" fmla="*/ 11 w 38"/>
                  <a:gd name="T29" fmla="*/ 10 h 84"/>
                  <a:gd name="T30" fmla="*/ 12 w 38"/>
                  <a:gd name="T31" fmla="*/ 5 h 84"/>
                  <a:gd name="T32" fmla="*/ 12 w 38"/>
                  <a:gd name="T33" fmla="*/ 2 h 84"/>
                  <a:gd name="T34" fmla="*/ 13 w 38"/>
                  <a:gd name="T35" fmla="*/ 1 h 84"/>
                  <a:gd name="T36" fmla="*/ 14 w 38"/>
                  <a:gd name="T37" fmla="*/ 0 h 84"/>
                  <a:gd name="T38" fmla="*/ 15 w 38"/>
                  <a:gd name="T39" fmla="*/ 2 h 84"/>
                  <a:gd name="T40" fmla="*/ 16 w 38"/>
                  <a:gd name="T41" fmla="*/ 4 h 84"/>
                  <a:gd name="T42" fmla="*/ 17 w 38"/>
                  <a:gd name="T43" fmla="*/ 12 h 84"/>
                  <a:gd name="T44" fmla="*/ 18 w 38"/>
                  <a:gd name="T45" fmla="*/ 18 h 84"/>
                  <a:gd name="T46" fmla="*/ 18 w 38"/>
                  <a:gd name="T47" fmla="*/ 25 h 84"/>
                  <a:gd name="T48" fmla="*/ 19 w 38"/>
                  <a:gd name="T49" fmla="*/ 33 h 84"/>
                  <a:gd name="T50" fmla="*/ 20 w 38"/>
                  <a:gd name="T51" fmla="*/ 41 h 84"/>
                  <a:gd name="T52" fmla="*/ 21 w 38"/>
                  <a:gd name="T53" fmla="*/ 49 h 84"/>
                  <a:gd name="T54" fmla="*/ 21 w 38"/>
                  <a:gd name="T55" fmla="*/ 57 h 84"/>
                  <a:gd name="T56" fmla="*/ 22 w 38"/>
                  <a:gd name="T57" fmla="*/ 64 h 84"/>
                  <a:gd name="T58" fmla="*/ 23 w 38"/>
                  <a:gd name="T59" fmla="*/ 70 h 84"/>
                  <a:gd name="T60" fmla="*/ 23 w 38"/>
                  <a:gd name="T61" fmla="*/ 73 h 84"/>
                  <a:gd name="T62" fmla="*/ 24 w 38"/>
                  <a:gd name="T63" fmla="*/ 77 h 84"/>
                  <a:gd name="T64" fmla="*/ 25 w 38"/>
                  <a:gd name="T65" fmla="*/ 79 h 84"/>
                  <a:gd name="T66" fmla="*/ 26 w 38"/>
                  <a:gd name="T67" fmla="*/ 82 h 84"/>
                  <a:gd name="T68" fmla="*/ 27 w 38"/>
                  <a:gd name="T69" fmla="*/ 83 h 84"/>
                  <a:gd name="T70" fmla="*/ 28 w 38"/>
                  <a:gd name="T71" fmla="*/ 84 h 84"/>
                  <a:gd name="T72" fmla="*/ 28 w 38"/>
                  <a:gd name="T73" fmla="*/ 83 h 84"/>
                  <a:gd name="T74" fmla="*/ 29 w 38"/>
                  <a:gd name="T75" fmla="*/ 82 h 84"/>
                  <a:gd name="T76" fmla="*/ 30 w 38"/>
                  <a:gd name="T77" fmla="*/ 79 h 84"/>
                  <a:gd name="T78" fmla="*/ 30 w 38"/>
                  <a:gd name="T79" fmla="*/ 75 h 84"/>
                  <a:gd name="T80" fmla="*/ 31 w 38"/>
                  <a:gd name="T81" fmla="*/ 71 h 84"/>
                  <a:gd name="T82" fmla="*/ 32 w 38"/>
                  <a:gd name="T83" fmla="*/ 67 h 84"/>
                  <a:gd name="T84" fmla="*/ 33 w 38"/>
                  <a:gd name="T85" fmla="*/ 63 h 84"/>
                  <a:gd name="T86" fmla="*/ 34 w 38"/>
                  <a:gd name="T87" fmla="*/ 60 h 84"/>
                  <a:gd name="T88" fmla="*/ 34 w 38"/>
                  <a:gd name="T89" fmla="*/ 58 h 84"/>
                  <a:gd name="T90" fmla="*/ 35 w 38"/>
                  <a:gd name="T91" fmla="*/ 57 h 84"/>
                  <a:gd name="T92" fmla="*/ 35 w 38"/>
                  <a:gd name="T93" fmla="*/ 57 h 84"/>
                  <a:gd name="T94" fmla="*/ 36 w 38"/>
                  <a:gd name="T95" fmla="*/ 58 h 84"/>
                  <a:gd name="T96" fmla="*/ 37 w 38"/>
                  <a:gd name="T97" fmla="*/ 62 h 84"/>
                  <a:gd name="T98" fmla="*/ 38 w 38"/>
                  <a:gd name="T99" fmla="*/ 67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84">
                    <a:moveTo>
                      <a:pt x="0" y="76"/>
                    </a:moveTo>
                    <a:lnTo>
                      <a:pt x="1" y="75"/>
                    </a:lnTo>
                    <a:lnTo>
                      <a:pt x="2" y="74"/>
                    </a:lnTo>
                    <a:lnTo>
                      <a:pt x="3" y="75"/>
                    </a:lnTo>
                    <a:lnTo>
                      <a:pt x="3" y="77"/>
                    </a:lnTo>
                    <a:lnTo>
                      <a:pt x="4" y="77"/>
                    </a:lnTo>
                    <a:lnTo>
                      <a:pt x="5" y="77"/>
                    </a:lnTo>
                    <a:lnTo>
                      <a:pt x="5" y="74"/>
                    </a:lnTo>
                    <a:lnTo>
                      <a:pt x="6" y="69"/>
                    </a:lnTo>
                    <a:lnTo>
                      <a:pt x="7" y="51"/>
                    </a:lnTo>
                    <a:lnTo>
                      <a:pt x="8" y="42"/>
                    </a:lnTo>
                    <a:lnTo>
                      <a:pt x="9" y="32"/>
                    </a:lnTo>
                    <a:lnTo>
                      <a:pt x="10" y="23"/>
                    </a:lnTo>
                    <a:lnTo>
                      <a:pt x="11" y="16"/>
                    </a:lnTo>
                    <a:lnTo>
                      <a:pt x="11" y="10"/>
                    </a:lnTo>
                    <a:lnTo>
                      <a:pt x="12" y="5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5" y="2"/>
                    </a:lnTo>
                    <a:lnTo>
                      <a:pt x="16" y="4"/>
                    </a:lnTo>
                    <a:lnTo>
                      <a:pt x="17" y="12"/>
                    </a:lnTo>
                    <a:lnTo>
                      <a:pt x="18" y="18"/>
                    </a:lnTo>
                    <a:lnTo>
                      <a:pt x="18" y="25"/>
                    </a:lnTo>
                    <a:lnTo>
                      <a:pt x="19" y="33"/>
                    </a:lnTo>
                    <a:lnTo>
                      <a:pt x="20" y="41"/>
                    </a:lnTo>
                    <a:lnTo>
                      <a:pt x="21" y="49"/>
                    </a:lnTo>
                    <a:lnTo>
                      <a:pt x="21" y="57"/>
                    </a:lnTo>
                    <a:lnTo>
                      <a:pt x="22" y="64"/>
                    </a:lnTo>
                    <a:lnTo>
                      <a:pt x="23" y="70"/>
                    </a:lnTo>
                    <a:lnTo>
                      <a:pt x="23" y="73"/>
                    </a:lnTo>
                    <a:lnTo>
                      <a:pt x="24" y="77"/>
                    </a:lnTo>
                    <a:lnTo>
                      <a:pt x="25" y="79"/>
                    </a:lnTo>
                    <a:lnTo>
                      <a:pt x="26" y="82"/>
                    </a:lnTo>
                    <a:lnTo>
                      <a:pt x="27" y="83"/>
                    </a:lnTo>
                    <a:lnTo>
                      <a:pt x="28" y="84"/>
                    </a:lnTo>
                    <a:lnTo>
                      <a:pt x="28" y="83"/>
                    </a:lnTo>
                    <a:lnTo>
                      <a:pt x="29" y="82"/>
                    </a:lnTo>
                    <a:lnTo>
                      <a:pt x="30" y="79"/>
                    </a:lnTo>
                    <a:lnTo>
                      <a:pt x="30" y="75"/>
                    </a:lnTo>
                    <a:lnTo>
                      <a:pt x="31" y="71"/>
                    </a:lnTo>
                    <a:lnTo>
                      <a:pt x="32" y="67"/>
                    </a:lnTo>
                    <a:lnTo>
                      <a:pt x="33" y="63"/>
                    </a:lnTo>
                    <a:lnTo>
                      <a:pt x="34" y="60"/>
                    </a:lnTo>
                    <a:lnTo>
                      <a:pt x="34" y="58"/>
                    </a:lnTo>
                    <a:lnTo>
                      <a:pt x="35" y="57"/>
                    </a:lnTo>
                    <a:lnTo>
                      <a:pt x="35" y="57"/>
                    </a:lnTo>
                    <a:lnTo>
                      <a:pt x="36" y="58"/>
                    </a:lnTo>
                    <a:lnTo>
                      <a:pt x="37" y="62"/>
                    </a:lnTo>
                    <a:lnTo>
                      <a:pt x="38" y="6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" name="Freeform 310"/>
              <p:cNvSpPr>
                <a:spLocks/>
              </p:cNvSpPr>
              <p:nvPr/>
            </p:nvSpPr>
            <p:spPr bwMode="auto">
              <a:xfrm>
                <a:off x="3259139" y="1617664"/>
                <a:ext cx="60325" cy="504825"/>
              </a:xfrm>
              <a:custGeom>
                <a:avLst/>
                <a:gdLst>
                  <a:gd name="T0" fmla="*/ 0 w 38"/>
                  <a:gd name="T1" fmla="*/ 268 h 318"/>
                  <a:gd name="T2" fmla="*/ 1 w 38"/>
                  <a:gd name="T3" fmla="*/ 275 h 318"/>
                  <a:gd name="T4" fmla="*/ 1 w 38"/>
                  <a:gd name="T5" fmla="*/ 285 h 318"/>
                  <a:gd name="T6" fmla="*/ 2 w 38"/>
                  <a:gd name="T7" fmla="*/ 297 h 318"/>
                  <a:gd name="T8" fmla="*/ 3 w 38"/>
                  <a:gd name="T9" fmla="*/ 309 h 318"/>
                  <a:gd name="T10" fmla="*/ 3 w 38"/>
                  <a:gd name="T11" fmla="*/ 318 h 318"/>
                  <a:gd name="T12" fmla="*/ 4 w 38"/>
                  <a:gd name="T13" fmla="*/ 313 h 318"/>
                  <a:gd name="T14" fmla="*/ 5 w 38"/>
                  <a:gd name="T15" fmla="*/ 295 h 318"/>
                  <a:gd name="T16" fmla="*/ 5 w 38"/>
                  <a:gd name="T17" fmla="*/ 271 h 318"/>
                  <a:gd name="T18" fmla="*/ 7 w 38"/>
                  <a:gd name="T19" fmla="*/ 226 h 318"/>
                  <a:gd name="T20" fmla="*/ 8 w 38"/>
                  <a:gd name="T21" fmla="*/ 208 h 318"/>
                  <a:gd name="T22" fmla="*/ 8 w 38"/>
                  <a:gd name="T23" fmla="*/ 191 h 318"/>
                  <a:gd name="T24" fmla="*/ 9 w 38"/>
                  <a:gd name="T25" fmla="*/ 178 h 318"/>
                  <a:gd name="T26" fmla="*/ 10 w 38"/>
                  <a:gd name="T27" fmla="*/ 166 h 318"/>
                  <a:gd name="T28" fmla="*/ 10 w 38"/>
                  <a:gd name="T29" fmla="*/ 156 h 318"/>
                  <a:gd name="T30" fmla="*/ 11 w 38"/>
                  <a:gd name="T31" fmla="*/ 147 h 318"/>
                  <a:gd name="T32" fmla="*/ 12 w 38"/>
                  <a:gd name="T33" fmla="*/ 141 h 318"/>
                  <a:gd name="T34" fmla="*/ 13 w 38"/>
                  <a:gd name="T35" fmla="*/ 136 h 318"/>
                  <a:gd name="T36" fmla="*/ 13 w 38"/>
                  <a:gd name="T37" fmla="*/ 132 h 318"/>
                  <a:gd name="T38" fmla="*/ 15 w 38"/>
                  <a:gd name="T39" fmla="*/ 129 h 318"/>
                  <a:gd name="T40" fmla="*/ 15 w 38"/>
                  <a:gd name="T41" fmla="*/ 130 h 318"/>
                  <a:gd name="T42" fmla="*/ 16 w 38"/>
                  <a:gd name="T43" fmla="*/ 132 h 318"/>
                  <a:gd name="T44" fmla="*/ 17 w 38"/>
                  <a:gd name="T45" fmla="*/ 136 h 318"/>
                  <a:gd name="T46" fmla="*/ 18 w 38"/>
                  <a:gd name="T47" fmla="*/ 139 h 318"/>
                  <a:gd name="T48" fmla="*/ 18 w 38"/>
                  <a:gd name="T49" fmla="*/ 144 h 318"/>
                  <a:gd name="T50" fmla="*/ 19 w 38"/>
                  <a:gd name="T51" fmla="*/ 148 h 318"/>
                  <a:gd name="T52" fmla="*/ 20 w 38"/>
                  <a:gd name="T53" fmla="*/ 151 h 318"/>
                  <a:gd name="T54" fmla="*/ 20 w 38"/>
                  <a:gd name="T55" fmla="*/ 153 h 318"/>
                  <a:gd name="T56" fmla="*/ 21 w 38"/>
                  <a:gd name="T57" fmla="*/ 152 h 318"/>
                  <a:gd name="T58" fmla="*/ 22 w 38"/>
                  <a:gd name="T59" fmla="*/ 149 h 318"/>
                  <a:gd name="T60" fmla="*/ 23 w 38"/>
                  <a:gd name="T61" fmla="*/ 145 h 318"/>
                  <a:gd name="T62" fmla="*/ 24 w 38"/>
                  <a:gd name="T63" fmla="*/ 136 h 318"/>
                  <a:gd name="T64" fmla="*/ 25 w 38"/>
                  <a:gd name="T65" fmla="*/ 133 h 318"/>
                  <a:gd name="T66" fmla="*/ 25 w 38"/>
                  <a:gd name="T67" fmla="*/ 131 h 318"/>
                  <a:gd name="T68" fmla="*/ 26 w 38"/>
                  <a:gd name="T69" fmla="*/ 130 h 318"/>
                  <a:gd name="T70" fmla="*/ 27 w 38"/>
                  <a:gd name="T71" fmla="*/ 130 h 318"/>
                  <a:gd name="T72" fmla="*/ 28 w 38"/>
                  <a:gd name="T73" fmla="*/ 131 h 318"/>
                  <a:gd name="T74" fmla="*/ 28 w 38"/>
                  <a:gd name="T75" fmla="*/ 130 h 318"/>
                  <a:gd name="T76" fmla="*/ 29 w 38"/>
                  <a:gd name="T77" fmla="*/ 127 h 318"/>
                  <a:gd name="T78" fmla="*/ 30 w 38"/>
                  <a:gd name="T79" fmla="*/ 120 h 318"/>
                  <a:gd name="T80" fmla="*/ 31 w 38"/>
                  <a:gd name="T81" fmla="*/ 110 h 318"/>
                  <a:gd name="T82" fmla="*/ 31 w 38"/>
                  <a:gd name="T83" fmla="*/ 97 h 318"/>
                  <a:gd name="T84" fmla="*/ 32 w 38"/>
                  <a:gd name="T85" fmla="*/ 83 h 318"/>
                  <a:gd name="T86" fmla="*/ 33 w 38"/>
                  <a:gd name="T87" fmla="*/ 55 h 318"/>
                  <a:gd name="T88" fmla="*/ 34 w 38"/>
                  <a:gd name="T89" fmla="*/ 43 h 318"/>
                  <a:gd name="T90" fmla="*/ 35 w 38"/>
                  <a:gd name="T91" fmla="*/ 32 h 318"/>
                  <a:gd name="T92" fmla="*/ 36 w 38"/>
                  <a:gd name="T93" fmla="*/ 22 h 318"/>
                  <a:gd name="T94" fmla="*/ 36 w 38"/>
                  <a:gd name="T95" fmla="*/ 13 h 318"/>
                  <a:gd name="T96" fmla="*/ 37 w 38"/>
                  <a:gd name="T97" fmla="*/ 6 h 318"/>
                  <a:gd name="T98" fmla="*/ 38 w 38"/>
                  <a:gd name="T99" fmla="*/ 0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18">
                    <a:moveTo>
                      <a:pt x="0" y="268"/>
                    </a:moveTo>
                    <a:lnTo>
                      <a:pt x="1" y="275"/>
                    </a:lnTo>
                    <a:lnTo>
                      <a:pt x="1" y="285"/>
                    </a:lnTo>
                    <a:lnTo>
                      <a:pt x="2" y="297"/>
                    </a:lnTo>
                    <a:lnTo>
                      <a:pt x="3" y="309"/>
                    </a:lnTo>
                    <a:lnTo>
                      <a:pt x="3" y="318"/>
                    </a:lnTo>
                    <a:lnTo>
                      <a:pt x="4" y="313"/>
                    </a:lnTo>
                    <a:lnTo>
                      <a:pt x="5" y="295"/>
                    </a:lnTo>
                    <a:lnTo>
                      <a:pt x="5" y="271"/>
                    </a:lnTo>
                    <a:lnTo>
                      <a:pt x="7" y="226"/>
                    </a:lnTo>
                    <a:lnTo>
                      <a:pt x="8" y="208"/>
                    </a:lnTo>
                    <a:lnTo>
                      <a:pt x="8" y="191"/>
                    </a:lnTo>
                    <a:lnTo>
                      <a:pt x="9" y="178"/>
                    </a:lnTo>
                    <a:lnTo>
                      <a:pt x="10" y="166"/>
                    </a:lnTo>
                    <a:lnTo>
                      <a:pt x="10" y="156"/>
                    </a:lnTo>
                    <a:lnTo>
                      <a:pt x="11" y="147"/>
                    </a:lnTo>
                    <a:lnTo>
                      <a:pt x="12" y="141"/>
                    </a:lnTo>
                    <a:lnTo>
                      <a:pt x="13" y="136"/>
                    </a:lnTo>
                    <a:lnTo>
                      <a:pt x="13" y="132"/>
                    </a:lnTo>
                    <a:lnTo>
                      <a:pt x="15" y="129"/>
                    </a:lnTo>
                    <a:lnTo>
                      <a:pt x="15" y="130"/>
                    </a:lnTo>
                    <a:lnTo>
                      <a:pt x="16" y="132"/>
                    </a:lnTo>
                    <a:lnTo>
                      <a:pt x="17" y="136"/>
                    </a:lnTo>
                    <a:lnTo>
                      <a:pt x="18" y="139"/>
                    </a:lnTo>
                    <a:lnTo>
                      <a:pt x="18" y="144"/>
                    </a:lnTo>
                    <a:lnTo>
                      <a:pt x="19" y="148"/>
                    </a:lnTo>
                    <a:lnTo>
                      <a:pt x="20" y="151"/>
                    </a:lnTo>
                    <a:lnTo>
                      <a:pt x="20" y="153"/>
                    </a:lnTo>
                    <a:lnTo>
                      <a:pt x="21" y="152"/>
                    </a:lnTo>
                    <a:lnTo>
                      <a:pt x="22" y="149"/>
                    </a:lnTo>
                    <a:lnTo>
                      <a:pt x="23" y="145"/>
                    </a:lnTo>
                    <a:lnTo>
                      <a:pt x="24" y="136"/>
                    </a:lnTo>
                    <a:lnTo>
                      <a:pt x="25" y="133"/>
                    </a:lnTo>
                    <a:lnTo>
                      <a:pt x="25" y="131"/>
                    </a:lnTo>
                    <a:lnTo>
                      <a:pt x="26" y="130"/>
                    </a:lnTo>
                    <a:lnTo>
                      <a:pt x="27" y="130"/>
                    </a:lnTo>
                    <a:lnTo>
                      <a:pt x="28" y="131"/>
                    </a:lnTo>
                    <a:lnTo>
                      <a:pt x="28" y="130"/>
                    </a:lnTo>
                    <a:lnTo>
                      <a:pt x="29" y="127"/>
                    </a:lnTo>
                    <a:lnTo>
                      <a:pt x="30" y="120"/>
                    </a:lnTo>
                    <a:lnTo>
                      <a:pt x="31" y="110"/>
                    </a:lnTo>
                    <a:lnTo>
                      <a:pt x="31" y="97"/>
                    </a:lnTo>
                    <a:lnTo>
                      <a:pt x="32" y="83"/>
                    </a:lnTo>
                    <a:lnTo>
                      <a:pt x="33" y="55"/>
                    </a:lnTo>
                    <a:lnTo>
                      <a:pt x="34" y="43"/>
                    </a:lnTo>
                    <a:lnTo>
                      <a:pt x="35" y="32"/>
                    </a:lnTo>
                    <a:lnTo>
                      <a:pt x="36" y="22"/>
                    </a:lnTo>
                    <a:lnTo>
                      <a:pt x="36" y="13"/>
                    </a:lnTo>
                    <a:lnTo>
                      <a:pt x="37" y="6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" name="Freeform 311"/>
              <p:cNvSpPr>
                <a:spLocks/>
              </p:cNvSpPr>
              <p:nvPr/>
            </p:nvSpPr>
            <p:spPr bwMode="auto">
              <a:xfrm>
                <a:off x="3319464" y="1597027"/>
                <a:ext cx="60325" cy="422275"/>
              </a:xfrm>
              <a:custGeom>
                <a:avLst/>
                <a:gdLst>
                  <a:gd name="T0" fmla="*/ 0 w 38"/>
                  <a:gd name="T1" fmla="*/ 13 h 266"/>
                  <a:gd name="T2" fmla="*/ 0 w 38"/>
                  <a:gd name="T3" fmla="*/ 9 h 266"/>
                  <a:gd name="T4" fmla="*/ 1 w 38"/>
                  <a:gd name="T5" fmla="*/ 5 h 266"/>
                  <a:gd name="T6" fmla="*/ 2 w 38"/>
                  <a:gd name="T7" fmla="*/ 2 h 266"/>
                  <a:gd name="T8" fmla="*/ 3 w 38"/>
                  <a:gd name="T9" fmla="*/ 1 h 266"/>
                  <a:gd name="T10" fmla="*/ 3 w 38"/>
                  <a:gd name="T11" fmla="*/ 0 h 266"/>
                  <a:gd name="T12" fmla="*/ 5 w 38"/>
                  <a:gd name="T13" fmla="*/ 3 h 266"/>
                  <a:gd name="T14" fmla="*/ 5 w 38"/>
                  <a:gd name="T15" fmla="*/ 5 h 266"/>
                  <a:gd name="T16" fmla="*/ 6 w 38"/>
                  <a:gd name="T17" fmla="*/ 9 h 266"/>
                  <a:gd name="T18" fmla="*/ 7 w 38"/>
                  <a:gd name="T19" fmla="*/ 14 h 266"/>
                  <a:gd name="T20" fmla="*/ 8 w 38"/>
                  <a:gd name="T21" fmla="*/ 21 h 266"/>
                  <a:gd name="T22" fmla="*/ 8 w 38"/>
                  <a:gd name="T23" fmla="*/ 28 h 266"/>
                  <a:gd name="T24" fmla="*/ 9 w 38"/>
                  <a:gd name="T25" fmla="*/ 37 h 266"/>
                  <a:gd name="T26" fmla="*/ 10 w 38"/>
                  <a:gd name="T27" fmla="*/ 47 h 266"/>
                  <a:gd name="T28" fmla="*/ 10 w 38"/>
                  <a:gd name="T29" fmla="*/ 59 h 266"/>
                  <a:gd name="T30" fmla="*/ 11 w 38"/>
                  <a:gd name="T31" fmla="*/ 72 h 266"/>
                  <a:gd name="T32" fmla="*/ 12 w 38"/>
                  <a:gd name="T33" fmla="*/ 87 h 266"/>
                  <a:gd name="T34" fmla="*/ 12 w 38"/>
                  <a:gd name="T35" fmla="*/ 105 h 266"/>
                  <a:gd name="T36" fmla="*/ 14 w 38"/>
                  <a:gd name="T37" fmla="*/ 151 h 266"/>
                  <a:gd name="T38" fmla="*/ 15 w 38"/>
                  <a:gd name="T39" fmla="*/ 179 h 266"/>
                  <a:gd name="T40" fmla="*/ 16 w 38"/>
                  <a:gd name="T41" fmla="*/ 212 h 266"/>
                  <a:gd name="T42" fmla="*/ 16 w 38"/>
                  <a:gd name="T43" fmla="*/ 245 h 266"/>
                  <a:gd name="T44" fmla="*/ 17 w 38"/>
                  <a:gd name="T45" fmla="*/ 266 h 266"/>
                  <a:gd name="T46" fmla="*/ 17 w 38"/>
                  <a:gd name="T47" fmla="*/ 261 h 266"/>
                  <a:gd name="T48" fmla="*/ 18 w 38"/>
                  <a:gd name="T49" fmla="*/ 246 h 266"/>
                  <a:gd name="T50" fmla="*/ 19 w 38"/>
                  <a:gd name="T51" fmla="*/ 235 h 266"/>
                  <a:gd name="T52" fmla="*/ 20 w 38"/>
                  <a:gd name="T53" fmla="*/ 229 h 266"/>
                  <a:gd name="T54" fmla="*/ 21 w 38"/>
                  <a:gd name="T55" fmla="*/ 230 h 266"/>
                  <a:gd name="T56" fmla="*/ 22 w 38"/>
                  <a:gd name="T57" fmla="*/ 247 h 266"/>
                  <a:gd name="T58" fmla="*/ 23 w 38"/>
                  <a:gd name="T59" fmla="*/ 259 h 266"/>
                  <a:gd name="T60" fmla="*/ 23 w 38"/>
                  <a:gd name="T61" fmla="*/ 259 h 266"/>
                  <a:gd name="T62" fmla="*/ 24 w 38"/>
                  <a:gd name="T63" fmla="*/ 236 h 266"/>
                  <a:gd name="T64" fmla="*/ 25 w 38"/>
                  <a:gd name="T65" fmla="*/ 203 h 266"/>
                  <a:gd name="T66" fmla="*/ 26 w 38"/>
                  <a:gd name="T67" fmla="*/ 172 h 266"/>
                  <a:gd name="T68" fmla="*/ 26 w 38"/>
                  <a:gd name="T69" fmla="*/ 145 h 266"/>
                  <a:gd name="T70" fmla="*/ 27 w 38"/>
                  <a:gd name="T71" fmla="*/ 122 h 266"/>
                  <a:gd name="T72" fmla="*/ 28 w 38"/>
                  <a:gd name="T73" fmla="*/ 102 h 266"/>
                  <a:gd name="T74" fmla="*/ 28 w 38"/>
                  <a:gd name="T75" fmla="*/ 85 h 266"/>
                  <a:gd name="T76" fmla="*/ 29 w 38"/>
                  <a:gd name="T77" fmla="*/ 70 h 266"/>
                  <a:gd name="T78" fmla="*/ 30 w 38"/>
                  <a:gd name="T79" fmla="*/ 57 h 266"/>
                  <a:gd name="T80" fmla="*/ 31 w 38"/>
                  <a:gd name="T81" fmla="*/ 36 h 266"/>
                  <a:gd name="T82" fmla="*/ 32 w 38"/>
                  <a:gd name="T83" fmla="*/ 27 h 266"/>
                  <a:gd name="T84" fmla="*/ 33 w 38"/>
                  <a:gd name="T85" fmla="*/ 20 h 266"/>
                  <a:gd name="T86" fmla="*/ 33 w 38"/>
                  <a:gd name="T87" fmla="*/ 14 h 266"/>
                  <a:gd name="T88" fmla="*/ 34 w 38"/>
                  <a:gd name="T89" fmla="*/ 9 h 266"/>
                  <a:gd name="T90" fmla="*/ 35 w 38"/>
                  <a:gd name="T91" fmla="*/ 5 h 266"/>
                  <a:gd name="T92" fmla="*/ 35 w 38"/>
                  <a:gd name="T93" fmla="*/ 3 h 266"/>
                  <a:gd name="T94" fmla="*/ 36 w 38"/>
                  <a:gd name="T95" fmla="*/ 2 h 266"/>
                  <a:gd name="T96" fmla="*/ 37 w 38"/>
                  <a:gd name="T97" fmla="*/ 1 h 266"/>
                  <a:gd name="T98" fmla="*/ 38 w 38"/>
                  <a:gd name="T99" fmla="*/ 2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66">
                    <a:moveTo>
                      <a:pt x="0" y="13"/>
                    </a:moveTo>
                    <a:lnTo>
                      <a:pt x="0" y="9"/>
                    </a:lnTo>
                    <a:lnTo>
                      <a:pt x="1" y="5"/>
                    </a:lnTo>
                    <a:lnTo>
                      <a:pt x="2" y="2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5" y="3"/>
                    </a:lnTo>
                    <a:lnTo>
                      <a:pt x="5" y="5"/>
                    </a:lnTo>
                    <a:lnTo>
                      <a:pt x="6" y="9"/>
                    </a:lnTo>
                    <a:lnTo>
                      <a:pt x="7" y="14"/>
                    </a:lnTo>
                    <a:lnTo>
                      <a:pt x="8" y="21"/>
                    </a:lnTo>
                    <a:lnTo>
                      <a:pt x="8" y="28"/>
                    </a:lnTo>
                    <a:lnTo>
                      <a:pt x="9" y="37"/>
                    </a:lnTo>
                    <a:lnTo>
                      <a:pt x="10" y="47"/>
                    </a:lnTo>
                    <a:lnTo>
                      <a:pt x="10" y="59"/>
                    </a:lnTo>
                    <a:lnTo>
                      <a:pt x="11" y="72"/>
                    </a:lnTo>
                    <a:lnTo>
                      <a:pt x="12" y="87"/>
                    </a:lnTo>
                    <a:lnTo>
                      <a:pt x="12" y="105"/>
                    </a:lnTo>
                    <a:lnTo>
                      <a:pt x="14" y="151"/>
                    </a:lnTo>
                    <a:lnTo>
                      <a:pt x="15" y="179"/>
                    </a:lnTo>
                    <a:lnTo>
                      <a:pt x="16" y="212"/>
                    </a:lnTo>
                    <a:lnTo>
                      <a:pt x="16" y="245"/>
                    </a:lnTo>
                    <a:lnTo>
                      <a:pt x="17" y="266"/>
                    </a:lnTo>
                    <a:lnTo>
                      <a:pt x="17" y="261"/>
                    </a:lnTo>
                    <a:lnTo>
                      <a:pt x="18" y="246"/>
                    </a:lnTo>
                    <a:lnTo>
                      <a:pt x="19" y="235"/>
                    </a:lnTo>
                    <a:lnTo>
                      <a:pt x="20" y="229"/>
                    </a:lnTo>
                    <a:lnTo>
                      <a:pt x="21" y="230"/>
                    </a:lnTo>
                    <a:lnTo>
                      <a:pt x="22" y="247"/>
                    </a:lnTo>
                    <a:lnTo>
                      <a:pt x="23" y="259"/>
                    </a:lnTo>
                    <a:lnTo>
                      <a:pt x="23" y="259"/>
                    </a:lnTo>
                    <a:lnTo>
                      <a:pt x="24" y="236"/>
                    </a:lnTo>
                    <a:lnTo>
                      <a:pt x="25" y="203"/>
                    </a:lnTo>
                    <a:lnTo>
                      <a:pt x="26" y="172"/>
                    </a:lnTo>
                    <a:lnTo>
                      <a:pt x="26" y="145"/>
                    </a:lnTo>
                    <a:lnTo>
                      <a:pt x="27" y="122"/>
                    </a:lnTo>
                    <a:lnTo>
                      <a:pt x="28" y="102"/>
                    </a:lnTo>
                    <a:lnTo>
                      <a:pt x="28" y="85"/>
                    </a:lnTo>
                    <a:lnTo>
                      <a:pt x="29" y="70"/>
                    </a:lnTo>
                    <a:lnTo>
                      <a:pt x="30" y="57"/>
                    </a:lnTo>
                    <a:lnTo>
                      <a:pt x="31" y="36"/>
                    </a:lnTo>
                    <a:lnTo>
                      <a:pt x="32" y="27"/>
                    </a:lnTo>
                    <a:lnTo>
                      <a:pt x="33" y="20"/>
                    </a:lnTo>
                    <a:lnTo>
                      <a:pt x="33" y="14"/>
                    </a:lnTo>
                    <a:lnTo>
                      <a:pt x="34" y="9"/>
                    </a:lnTo>
                    <a:lnTo>
                      <a:pt x="35" y="5"/>
                    </a:lnTo>
                    <a:lnTo>
                      <a:pt x="35" y="3"/>
                    </a:lnTo>
                    <a:lnTo>
                      <a:pt x="36" y="2"/>
                    </a:lnTo>
                    <a:lnTo>
                      <a:pt x="37" y="1"/>
                    </a:lnTo>
                    <a:lnTo>
                      <a:pt x="38" y="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" name="Freeform 312"/>
              <p:cNvSpPr>
                <a:spLocks/>
              </p:cNvSpPr>
              <p:nvPr/>
            </p:nvSpPr>
            <p:spPr bwMode="auto">
              <a:xfrm>
                <a:off x="3379789" y="1600202"/>
                <a:ext cx="60325" cy="401638"/>
              </a:xfrm>
              <a:custGeom>
                <a:avLst/>
                <a:gdLst>
                  <a:gd name="T0" fmla="*/ 0 w 38"/>
                  <a:gd name="T1" fmla="*/ 0 h 253"/>
                  <a:gd name="T2" fmla="*/ 0 w 38"/>
                  <a:gd name="T3" fmla="*/ 1 h 253"/>
                  <a:gd name="T4" fmla="*/ 1 w 38"/>
                  <a:gd name="T5" fmla="*/ 4 h 253"/>
                  <a:gd name="T6" fmla="*/ 2 w 38"/>
                  <a:gd name="T7" fmla="*/ 13 h 253"/>
                  <a:gd name="T8" fmla="*/ 3 w 38"/>
                  <a:gd name="T9" fmla="*/ 19 h 253"/>
                  <a:gd name="T10" fmla="*/ 4 w 38"/>
                  <a:gd name="T11" fmla="*/ 27 h 253"/>
                  <a:gd name="T12" fmla="*/ 5 w 38"/>
                  <a:gd name="T13" fmla="*/ 35 h 253"/>
                  <a:gd name="T14" fmla="*/ 6 w 38"/>
                  <a:gd name="T15" fmla="*/ 45 h 253"/>
                  <a:gd name="T16" fmla="*/ 6 w 38"/>
                  <a:gd name="T17" fmla="*/ 56 h 253"/>
                  <a:gd name="T18" fmla="*/ 7 w 38"/>
                  <a:gd name="T19" fmla="*/ 69 h 253"/>
                  <a:gd name="T20" fmla="*/ 7 w 38"/>
                  <a:gd name="T21" fmla="*/ 82 h 253"/>
                  <a:gd name="T22" fmla="*/ 8 w 38"/>
                  <a:gd name="T23" fmla="*/ 97 h 253"/>
                  <a:gd name="T24" fmla="*/ 9 w 38"/>
                  <a:gd name="T25" fmla="*/ 111 h 253"/>
                  <a:gd name="T26" fmla="*/ 10 w 38"/>
                  <a:gd name="T27" fmla="*/ 124 h 253"/>
                  <a:gd name="T28" fmla="*/ 11 w 38"/>
                  <a:gd name="T29" fmla="*/ 135 h 253"/>
                  <a:gd name="T30" fmla="*/ 12 w 38"/>
                  <a:gd name="T31" fmla="*/ 145 h 253"/>
                  <a:gd name="T32" fmla="*/ 13 w 38"/>
                  <a:gd name="T33" fmla="*/ 146 h 253"/>
                  <a:gd name="T34" fmla="*/ 13 w 38"/>
                  <a:gd name="T35" fmla="*/ 146 h 253"/>
                  <a:gd name="T36" fmla="*/ 14 w 38"/>
                  <a:gd name="T37" fmla="*/ 146 h 253"/>
                  <a:gd name="T38" fmla="*/ 15 w 38"/>
                  <a:gd name="T39" fmla="*/ 147 h 253"/>
                  <a:gd name="T40" fmla="*/ 15 w 38"/>
                  <a:gd name="T41" fmla="*/ 149 h 253"/>
                  <a:gd name="T42" fmla="*/ 16 w 38"/>
                  <a:gd name="T43" fmla="*/ 152 h 253"/>
                  <a:gd name="T44" fmla="*/ 17 w 38"/>
                  <a:gd name="T45" fmla="*/ 157 h 253"/>
                  <a:gd name="T46" fmla="*/ 18 w 38"/>
                  <a:gd name="T47" fmla="*/ 161 h 253"/>
                  <a:gd name="T48" fmla="*/ 18 w 38"/>
                  <a:gd name="T49" fmla="*/ 165 h 253"/>
                  <a:gd name="T50" fmla="*/ 19 w 38"/>
                  <a:gd name="T51" fmla="*/ 168 h 253"/>
                  <a:gd name="T52" fmla="*/ 20 w 38"/>
                  <a:gd name="T53" fmla="*/ 169 h 253"/>
                  <a:gd name="T54" fmla="*/ 21 w 38"/>
                  <a:gd name="T55" fmla="*/ 167 h 253"/>
                  <a:gd name="T56" fmla="*/ 22 w 38"/>
                  <a:gd name="T57" fmla="*/ 165 h 253"/>
                  <a:gd name="T58" fmla="*/ 23 w 38"/>
                  <a:gd name="T59" fmla="*/ 163 h 253"/>
                  <a:gd name="T60" fmla="*/ 23 w 38"/>
                  <a:gd name="T61" fmla="*/ 161 h 253"/>
                  <a:gd name="T62" fmla="*/ 24 w 38"/>
                  <a:gd name="T63" fmla="*/ 160 h 253"/>
                  <a:gd name="T64" fmla="*/ 25 w 38"/>
                  <a:gd name="T65" fmla="*/ 161 h 253"/>
                  <a:gd name="T66" fmla="*/ 25 w 38"/>
                  <a:gd name="T67" fmla="*/ 163 h 253"/>
                  <a:gd name="T68" fmla="*/ 26 w 38"/>
                  <a:gd name="T69" fmla="*/ 166 h 253"/>
                  <a:gd name="T70" fmla="*/ 27 w 38"/>
                  <a:gd name="T71" fmla="*/ 172 h 253"/>
                  <a:gd name="T72" fmla="*/ 28 w 38"/>
                  <a:gd name="T73" fmla="*/ 179 h 253"/>
                  <a:gd name="T74" fmla="*/ 29 w 38"/>
                  <a:gd name="T75" fmla="*/ 198 h 253"/>
                  <a:gd name="T76" fmla="*/ 30 w 38"/>
                  <a:gd name="T77" fmla="*/ 210 h 253"/>
                  <a:gd name="T78" fmla="*/ 30 w 38"/>
                  <a:gd name="T79" fmla="*/ 224 h 253"/>
                  <a:gd name="T80" fmla="*/ 31 w 38"/>
                  <a:gd name="T81" fmla="*/ 236 h 253"/>
                  <a:gd name="T82" fmla="*/ 32 w 38"/>
                  <a:gd name="T83" fmla="*/ 247 h 253"/>
                  <a:gd name="T84" fmla="*/ 33 w 38"/>
                  <a:gd name="T85" fmla="*/ 252 h 253"/>
                  <a:gd name="T86" fmla="*/ 33 w 38"/>
                  <a:gd name="T87" fmla="*/ 253 h 253"/>
                  <a:gd name="T88" fmla="*/ 34 w 38"/>
                  <a:gd name="T89" fmla="*/ 249 h 253"/>
                  <a:gd name="T90" fmla="*/ 35 w 38"/>
                  <a:gd name="T91" fmla="*/ 243 h 253"/>
                  <a:gd name="T92" fmla="*/ 36 w 38"/>
                  <a:gd name="T93" fmla="*/ 238 h 253"/>
                  <a:gd name="T94" fmla="*/ 36 w 38"/>
                  <a:gd name="T95" fmla="*/ 233 h 253"/>
                  <a:gd name="T96" fmla="*/ 37 w 38"/>
                  <a:gd name="T97" fmla="*/ 229 h 253"/>
                  <a:gd name="T98" fmla="*/ 38 w 38"/>
                  <a:gd name="T99" fmla="*/ 226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53">
                    <a:moveTo>
                      <a:pt x="0" y="0"/>
                    </a:moveTo>
                    <a:lnTo>
                      <a:pt x="0" y="1"/>
                    </a:lnTo>
                    <a:lnTo>
                      <a:pt x="1" y="4"/>
                    </a:lnTo>
                    <a:lnTo>
                      <a:pt x="2" y="13"/>
                    </a:lnTo>
                    <a:lnTo>
                      <a:pt x="3" y="19"/>
                    </a:lnTo>
                    <a:lnTo>
                      <a:pt x="4" y="27"/>
                    </a:lnTo>
                    <a:lnTo>
                      <a:pt x="5" y="35"/>
                    </a:lnTo>
                    <a:lnTo>
                      <a:pt x="6" y="45"/>
                    </a:lnTo>
                    <a:lnTo>
                      <a:pt x="6" y="56"/>
                    </a:lnTo>
                    <a:lnTo>
                      <a:pt x="7" y="69"/>
                    </a:lnTo>
                    <a:lnTo>
                      <a:pt x="7" y="82"/>
                    </a:lnTo>
                    <a:lnTo>
                      <a:pt x="8" y="97"/>
                    </a:lnTo>
                    <a:lnTo>
                      <a:pt x="9" y="111"/>
                    </a:lnTo>
                    <a:lnTo>
                      <a:pt x="10" y="124"/>
                    </a:lnTo>
                    <a:lnTo>
                      <a:pt x="11" y="135"/>
                    </a:lnTo>
                    <a:lnTo>
                      <a:pt x="12" y="145"/>
                    </a:lnTo>
                    <a:lnTo>
                      <a:pt x="13" y="146"/>
                    </a:lnTo>
                    <a:lnTo>
                      <a:pt x="13" y="146"/>
                    </a:lnTo>
                    <a:lnTo>
                      <a:pt x="14" y="146"/>
                    </a:lnTo>
                    <a:lnTo>
                      <a:pt x="15" y="147"/>
                    </a:lnTo>
                    <a:lnTo>
                      <a:pt x="15" y="149"/>
                    </a:lnTo>
                    <a:lnTo>
                      <a:pt x="16" y="152"/>
                    </a:lnTo>
                    <a:lnTo>
                      <a:pt x="17" y="157"/>
                    </a:lnTo>
                    <a:lnTo>
                      <a:pt x="18" y="161"/>
                    </a:lnTo>
                    <a:lnTo>
                      <a:pt x="18" y="165"/>
                    </a:lnTo>
                    <a:lnTo>
                      <a:pt x="19" y="168"/>
                    </a:lnTo>
                    <a:lnTo>
                      <a:pt x="20" y="169"/>
                    </a:lnTo>
                    <a:lnTo>
                      <a:pt x="21" y="167"/>
                    </a:lnTo>
                    <a:lnTo>
                      <a:pt x="22" y="165"/>
                    </a:lnTo>
                    <a:lnTo>
                      <a:pt x="23" y="163"/>
                    </a:lnTo>
                    <a:lnTo>
                      <a:pt x="23" y="161"/>
                    </a:lnTo>
                    <a:lnTo>
                      <a:pt x="24" y="160"/>
                    </a:lnTo>
                    <a:lnTo>
                      <a:pt x="25" y="161"/>
                    </a:lnTo>
                    <a:lnTo>
                      <a:pt x="25" y="163"/>
                    </a:lnTo>
                    <a:lnTo>
                      <a:pt x="26" y="166"/>
                    </a:lnTo>
                    <a:lnTo>
                      <a:pt x="27" y="172"/>
                    </a:lnTo>
                    <a:lnTo>
                      <a:pt x="28" y="179"/>
                    </a:lnTo>
                    <a:lnTo>
                      <a:pt x="29" y="198"/>
                    </a:lnTo>
                    <a:lnTo>
                      <a:pt x="30" y="210"/>
                    </a:lnTo>
                    <a:lnTo>
                      <a:pt x="30" y="224"/>
                    </a:lnTo>
                    <a:lnTo>
                      <a:pt x="31" y="236"/>
                    </a:lnTo>
                    <a:lnTo>
                      <a:pt x="32" y="247"/>
                    </a:lnTo>
                    <a:lnTo>
                      <a:pt x="33" y="252"/>
                    </a:lnTo>
                    <a:lnTo>
                      <a:pt x="33" y="253"/>
                    </a:lnTo>
                    <a:lnTo>
                      <a:pt x="34" y="249"/>
                    </a:lnTo>
                    <a:lnTo>
                      <a:pt x="35" y="243"/>
                    </a:lnTo>
                    <a:lnTo>
                      <a:pt x="36" y="238"/>
                    </a:lnTo>
                    <a:lnTo>
                      <a:pt x="36" y="233"/>
                    </a:lnTo>
                    <a:lnTo>
                      <a:pt x="37" y="229"/>
                    </a:lnTo>
                    <a:lnTo>
                      <a:pt x="38" y="22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" name="Freeform 313"/>
              <p:cNvSpPr>
                <a:spLocks/>
              </p:cNvSpPr>
              <p:nvPr/>
            </p:nvSpPr>
            <p:spPr bwMode="auto">
              <a:xfrm>
                <a:off x="3440114" y="1936752"/>
                <a:ext cx="60325" cy="180975"/>
              </a:xfrm>
              <a:custGeom>
                <a:avLst/>
                <a:gdLst>
                  <a:gd name="T0" fmla="*/ 0 w 38"/>
                  <a:gd name="T1" fmla="*/ 14 h 114"/>
                  <a:gd name="T2" fmla="*/ 1 w 38"/>
                  <a:gd name="T3" fmla="*/ 14 h 114"/>
                  <a:gd name="T4" fmla="*/ 2 w 38"/>
                  <a:gd name="T5" fmla="*/ 15 h 114"/>
                  <a:gd name="T6" fmla="*/ 3 w 38"/>
                  <a:gd name="T7" fmla="*/ 16 h 114"/>
                  <a:gd name="T8" fmla="*/ 3 w 38"/>
                  <a:gd name="T9" fmla="*/ 18 h 114"/>
                  <a:gd name="T10" fmla="*/ 4 w 38"/>
                  <a:gd name="T11" fmla="*/ 20 h 114"/>
                  <a:gd name="T12" fmla="*/ 5 w 38"/>
                  <a:gd name="T13" fmla="*/ 22 h 114"/>
                  <a:gd name="T14" fmla="*/ 5 w 38"/>
                  <a:gd name="T15" fmla="*/ 24 h 114"/>
                  <a:gd name="T16" fmla="*/ 6 w 38"/>
                  <a:gd name="T17" fmla="*/ 26 h 114"/>
                  <a:gd name="T18" fmla="*/ 7 w 38"/>
                  <a:gd name="T19" fmla="*/ 28 h 114"/>
                  <a:gd name="T20" fmla="*/ 8 w 38"/>
                  <a:gd name="T21" fmla="*/ 31 h 114"/>
                  <a:gd name="T22" fmla="*/ 8 w 38"/>
                  <a:gd name="T23" fmla="*/ 34 h 114"/>
                  <a:gd name="T24" fmla="*/ 10 w 38"/>
                  <a:gd name="T25" fmla="*/ 40 h 114"/>
                  <a:gd name="T26" fmla="*/ 10 w 38"/>
                  <a:gd name="T27" fmla="*/ 44 h 114"/>
                  <a:gd name="T28" fmla="*/ 11 w 38"/>
                  <a:gd name="T29" fmla="*/ 46 h 114"/>
                  <a:gd name="T30" fmla="*/ 12 w 38"/>
                  <a:gd name="T31" fmla="*/ 47 h 114"/>
                  <a:gd name="T32" fmla="*/ 13 w 38"/>
                  <a:gd name="T33" fmla="*/ 48 h 114"/>
                  <a:gd name="T34" fmla="*/ 13 w 38"/>
                  <a:gd name="T35" fmla="*/ 47 h 114"/>
                  <a:gd name="T36" fmla="*/ 14 w 38"/>
                  <a:gd name="T37" fmla="*/ 45 h 114"/>
                  <a:gd name="T38" fmla="*/ 15 w 38"/>
                  <a:gd name="T39" fmla="*/ 41 h 114"/>
                  <a:gd name="T40" fmla="*/ 15 w 38"/>
                  <a:gd name="T41" fmla="*/ 37 h 114"/>
                  <a:gd name="T42" fmla="*/ 16 w 38"/>
                  <a:gd name="T43" fmla="*/ 33 h 114"/>
                  <a:gd name="T44" fmla="*/ 17 w 38"/>
                  <a:gd name="T45" fmla="*/ 28 h 114"/>
                  <a:gd name="T46" fmla="*/ 18 w 38"/>
                  <a:gd name="T47" fmla="*/ 24 h 114"/>
                  <a:gd name="T48" fmla="*/ 19 w 38"/>
                  <a:gd name="T49" fmla="*/ 16 h 114"/>
                  <a:gd name="T50" fmla="*/ 20 w 38"/>
                  <a:gd name="T51" fmla="*/ 12 h 114"/>
                  <a:gd name="T52" fmla="*/ 21 w 38"/>
                  <a:gd name="T53" fmla="*/ 9 h 114"/>
                  <a:gd name="T54" fmla="*/ 21 w 38"/>
                  <a:gd name="T55" fmla="*/ 6 h 114"/>
                  <a:gd name="T56" fmla="*/ 22 w 38"/>
                  <a:gd name="T57" fmla="*/ 3 h 114"/>
                  <a:gd name="T58" fmla="*/ 22 w 38"/>
                  <a:gd name="T59" fmla="*/ 2 h 114"/>
                  <a:gd name="T60" fmla="*/ 23 w 38"/>
                  <a:gd name="T61" fmla="*/ 0 h 114"/>
                  <a:gd name="T62" fmla="*/ 24 w 38"/>
                  <a:gd name="T63" fmla="*/ 0 h 114"/>
                  <a:gd name="T64" fmla="*/ 25 w 38"/>
                  <a:gd name="T65" fmla="*/ 0 h 114"/>
                  <a:gd name="T66" fmla="*/ 26 w 38"/>
                  <a:gd name="T67" fmla="*/ 2 h 114"/>
                  <a:gd name="T68" fmla="*/ 26 w 38"/>
                  <a:gd name="T69" fmla="*/ 4 h 114"/>
                  <a:gd name="T70" fmla="*/ 27 w 38"/>
                  <a:gd name="T71" fmla="*/ 8 h 114"/>
                  <a:gd name="T72" fmla="*/ 28 w 38"/>
                  <a:gd name="T73" fmla="*/ 19 h 114"/>
                  <a:gd name="T74" fmla="*/ 29 w 38"/>
                  <a:gd name="T75" fmla="*/ 28 h 114"/>
                  <a:gd name="T76" fmla="*/ 30 w 38"/>
                  <a:gd name="T77" fmla="*/ 37 h 114"/>
                  <a:gd name="T78" fmla="*/ 31 w 38"/>
                  <a:gd name="T79" fmla="*/ 49 h 114"/>
                  <a:gd name="T80" fmla="*/ 31 w 38"/>
                  <a:gd name="T81" fmla="*/ 62 h 114"/>
                  <a:gd name="T82" fmla="*/ 32 w 38"/>
                  <a:gd name="T83" fmla="*/ 77 h 114"/>
                  <a:gd name="T84" fmla="*/ 33 w 38"/>
                  <a:gd name="T85" fmla="*/ 91 h 114"/>
                  <a:gd name="T86" fmla="*/ 33 w 38"/>
                  <a:gd name="T87" fmla="*/ 104 h 114"/>
                  <a:gd name="T88" fmla="*/ 34 w 38"/>
                  <a:gd name="T89" fmla="*/ 112 h 114"/>
                  <a:gd name="T90" fmla="*/ 35 w 38"/>
                  <a:gd name="T91" fmla="*/ 114 h 114"/>
                  <a:gd name="T92" fmla="*/ 36 w 38"/>
                  <a:gd name="T93" fmla="*/ 103 h 114"/>
                  <a:gd name="T94" fmla="*/ 37 w 38"/>
                  <a:gd name="T95" fmla="*/ 98 h 114"/>
                  <a:gd name="T96" fmla="*/ 38 w 38"/>
                  <a:gd name="T97" fmla="*/ 93 h 114"/>
                  <a:gd name="T98" fmla="*/ 38 w 38"/>
                  <a:gd name="T99" fmla="*/ 91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14">
                    <a:moveTo>
                      <a:pt x="0" y="14"/>
                    </a:moveTo>
                    <a:lnTo>
                      <a:pt x="1" y="14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6" y="26"/>
                    </a:lnTo>
                    <a:lnTo>
                      <a:pt x="7" y="28"/>
                    </a:lnTo>
                    <a:lnTo>
                      <a:pt x="8" y="31"/>
                    </a:lnTo>
                    <a:lnTo>
                      <a:pt x="8" y="34"/>
                    </a:lnTo>
                    <a:lnTo>
                      <a:pt x="10" y="40"/>
                    </a:lnTo>
                    <a:lnTo>
                      <a:pt x="10" y="44"/>
                    </a:lnTo>
                    <a:lnTo>
                      <a:pt x="11" y="46"/>
                    </a:lnTo>
                    <a:lnTo>
                      <a:pt x="12" y="47"/>
                    </a:lnTo>
                    <a:lnTo>
                      <a:pt x="13" y="48"/>
                    </a:lnTo>
                    <a:lnTo>
                      <a:pt x="13" y="47"/>
                    </a:lnTo>
                    <a:lnTo>
                      <a:pt x="14" y="45"/>
                    </a:lnTo>
                    <a:lnTo>
                      <a:pt x="15" y="41"/>
                    </a:lnTo>
                    <a:lnTo>
                      <a:pt x="15" y="37"/>
                    </a:lnTo>
                    <a:lnTo>
                      <a:pt x="16" y="33"/>
                    </a:lnTo>
                    <a:lnTo>
                      <a:pt x="17" y="28"/>
                    </a:lnTo>
                    <a:lnTo>
                      <a:pt x="18" y="24"/>
                    </a:lnTo>
                    <a:lnTo>
                      <a:pt x="19" y="16"/>
                    </a:lnTo>
                    <a:lnTo>
                      <a:pt x="20" y="12"/>
                    </a:lnTo>
                    <a:lnTo>
                      <a:pt x="21" y="9"/>
                    </a:lnTo>
                    <a:lnTo>
                      <a:pt x="21" y="6"/>
                    </a:lnTo>
                    <a:lnTo>
                      <a:pt x="22" y="3"/>
                    </a:lnTo>
                    <a:lnTo>
                      <a:pt x="22" y="2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2"/>
                    </a:lnTo>
                    <a:lnTo>
                      <a:pt x="26" y="4"/>
                    </a:lnTo>
                    <a:lnTo>
                      <a:pt x="27" y="8"/>
                    </a:lnTo>
                    <a:lnTo>
                      <a:pt x="28" y="19"/>
                    </a:lnTo>
                    <a:lnTo>
                      <a:pt x="29" y="28"/>
                    </a:lnTo>
                    <a:lnTo>
                      <a:pt x="30" y="37"/>
                    </a:lnTo>
                    <a:lnTo>
                      <a:pt x="31" y="49"/>
                    </a:lnTo>
                    <a:lnTo>
                      <a:pt x="31" y="62"/>
                    </a:lnTo>
                    <a:lnTo>
                      <a:pt x="32" y="77"/>
                    </a:lnTo>
                    <a:lnTo>
                      <a:pt x="33" y="91"/>
                    </a:lnTo>
                    <a:lnTo>
                      <a:pt x="33" y="104"/>
                    </a:lnTo>
                    <a:lnTo>
                      <a:pt x="34" y="112"/>
                    </a:lnTo>
                    <a:lnTo>
                      <a:pt x="35" y="114"/>
                    </a:lnTo>
                    <a:lnTo>
                      <a:pt x="36" y="103"/>
                    </a:lnTo>
                    <a:lnTo>
                      <a:pt x="37" y="98"/>
                    </a:lnTo>
                    <a:lnTo>
                      <a:pt x="38" y="93"/>
                    </a:lnTo>
                    <a:lnTo>
                      <a:pt x="38" y="9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" name="Freeform 314"/>
              <p:cNvSpPr>
                <a:spLocks/>
              </p:cNvSpPr>
              <p:nvPr/>
            </p:nvSpPr>
            <p:spPr bwMode="auto">
              <a:xfrm>
                <a:off x="3500439" y="2062164"/>
                <a:ext cx="61913" cy="193675"/>
              </a:xfrm>
              <a:custGeom>
                <a:avLst/>
                <a:gdLst>
                  <a:gd name="T0" fmla="*/ 0 w 39"/>
                  <a:gd name="T1" fmla="*/ 12 h 122"/>
                  <a:gd name="T2" fmla="*/ 1 w 39"/>
                  <a:gd name="T3" fmla="*/ 12 h 122"/>
                  <a:gd name="T4" fmla="*/ 2 w 39"/>
                  <a:gd name="T5" fmla="*/ 13 h 122"/>
                  <a:gd name="T6" fmla="*/ 2 w 39"/>
                  <a:gd name="T7" fmla="*/ 16 h 122"/>
                  <a:gd name="T8" fmla="*/ 3 w 39"/>
                  <a:gd name="T9" fmla="*/ 21 h 122"/>
                  <a:gd name="T10" fmla="*/ 4 w 39"/>
                  <a:gd name="T11" fmla="*/ 26 h 122"/>
                  <a:gd name="T12" fmla="*/ 5 w 39"/>
                  <a:gd name="T13" fmla="*/ 30 h 122"/>
                  <a:gd name="T14" fmla="*/ 5 w 39"/>
                  <a:gd name="T15" fmla="*/ 33 h 122"/>
                  <a:gd name="T16" fmla="*/ 6 w 39"/>
                  <a:gd name="T17" fmla="*/ 34 h 122"/>
                  <a:gd name="T18" fmla="*/ 7 w 39"/>
                  <a:gd name="T19" fmla="*/ 30 h 122"/>
                  <a:gd name="T20" fmla="*/ 8 w 39"/>
                  <a:gd name="T21" fmla="*/ 28 h 122"/>
                  <a:gd name="T22" fmla="*/ 9 w 39"/>
                  <a:gd name="T23" fmla="*/ 26 h 122"/>
                  <a:gd name="T24" fmla="*/ 10 w 39"/>
                  <a:gd name="T25" fmla="*/ 26 h 122"/>
                  <a:gd name="T26" fmla="*/ 11 w 39"/>
                  <a:gd name="T27" fmla="*/ 28 h 122"/>
                  <a:gd name="T28" fmla="*/ 11 w 39"/>
                  <a:gd name="T29" fmla="*/ 32 h 122"/>
                  <a:gd name="T30" fmla="*/ 12 w 39"/>
                  <a:gd name="T31" fmla="*/ 39 h 122"/>
                  <a:gd name="T32" fmla="*/ 12 w 39"/>
                  <a:gd name="T33" fmla="*/ 50 h 122"/>
                  <a:gd name="T34" fmla="*/ 13 w 39"/>
                  <a:gd name="T35" fmla="*/ 65 h 122"/>
                  <a:gd name="T36" fmla="*/ 14 w 39"/>
                  <a:gd name="T37" fmla="*/ 84 h 122"/>
                  <a:gd name="T38" fmla="*/ 15 w 39"/>
                  <a:gd name="T39" fmla="*/ 106 h 122"/>
                  <a:gd name="T40" fmla="*/ 16 w 39"/>
                  <a:gd name="T41" fmla="*/ 122 h 122"/>
                  <a:gd name="T42" fmla="*/ 17 w 39"/>
                  <a:gd name="T43" fmla="*/ 95 h 122"/>
                  <a:gd name="T44" fmla="*/ 18 w 39"/>
                  <a:gd name="T45" fmla="*/ 72 h 122"/>
                  <a:gd name="T46" fmla="*/ 18 w 39"/>
                  <a:gd name="T47" fmla="*/ 52 h 122"/>
                  <a:gd name="T48" fmla="*/ 19 w 39"/>
                  <a:gd name="T49" fmla="*/ 36 h 122"/>
                  <a:gd name="T50" fmla="*/ 20 w 39"/>
                  <a:gd name="T51" fmla="*/ 24 h 122"/>
                  <a:gd name="T52" fmla="*/ 21 w 39"/>
                  <a:gd name="T53" fmla="*/ 15 h 122"/>
                  <a:gd name="T54" fmla="*/ 21 w 39"/>
                  <a:gd name="T55" fmla="*/ 8 h 122"/>
                  <a:gd name="T56" fmla="*/ 22 w 39"/>
                  <a:gd name="T57" fmla="*/ 4 h 122"/>
                  <a:gd name="T58" fmla="*/ 23 w 39"/>
                  <a:gd name="T59" fmla="*/ 1 h 122"/>
                  <a:gd name="T60" fmla="*/ 23 w 39"/>
                  <a:gd name="T61" fmla="*/ 0 h 122"/>
                  <a:gd name="T62" fmla="*/ 24 w 39"/>
                  <a:gd name="T63" fmla="*/ 0 h 122"/>
                  <a:gd name="T64" fmla="*/ 25 w 39"/>
                  <a:gd name="T65" fmla="*/ 0 h 122"/>
                  <a:gd name="T66" fmla="*/ 26 w 39"/>
                  <a:gd name="T67" fmla="*/ 3 h 122"/>
                  <a:gd name="T68" fmla="*/ 27 w 39"/>
                  <a:gd name="T69" fmla="*/ 4 h 122"/>
                  <a:gd name="T70" fmla="*/ 28 w 39"/>
                  <a:gd name="T71" fmla="*/ 5 h 122"/>
                  <a:gd name="T72" fmla="*/ 28 w 39"/>
                  <a:gd name="T73" fmla="*/ 6 h 122"/>
                  <a:gd name="T74" fmla="*/ 29 w 39"/>
                  <a:gd name="T75" fmla="*/ 7 h 122"/>
                  <a:gd name="T76" fmla="*/ 30 w 39"/>
                  <a:gd name="T77" fmla="*/ 7 h 122"/>
                  <a:gd name="T78" fmla="*/ 30 w 39"/>
                  <a:gd name="T79" fmla="*/ 8 h 122"/>
                  <a:gd name="T80" fmla="*/ 31 w 39"/>
                  <a:gd name="T81" fmla="*/ 10 h 122"/>
                  <a:gd name="T82" fmla="*/ 32 w 39"/>
                  <a:gd name="T83" fmla="*/ 12 h 122"/>
                  <a:gd name="T84" fmla="*/ 33 w 39"/>
                  <a:gd name="T85" fmla="*/ 14 h 122"/>
                  <a:gd name="T86" fmla="*/ 34 w 39"/>
                  <a:gd name="T87" fmla="*/ 17 h 122"/>
                  <a:gd name="T88" fmla="*/ 34 w 39"/>
                  <a:gd name="T89" fmla="*/ 20 h 122"/>
                  <a:gd name="T90" fmla="*/ 35 w 39"/>
                  <a:gd name="T91" fmla="*/ 26 h 122"/>
                  <a:gd name="T92" fmla="*/ 36 w 39"/>
                  <a:gd name="T93" fmla="*/ 28 h 122"/>
                  <a:gd name="T94" fmla="*/ 37 w 39"/>
                  <a:gd name="T95" fmla="*/ 29 h 122"/>
                  <a:gd name="T96" fmla="*/ 38 w 39"/>
                  <a:gd name="T97" fmla="*/ 29 h 122"/>
                  <a:gd name="T98" fmla="*/ 39 w 39"/>
                  <a:gd name="T99" fmla="*/ 27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22">
                    <a:moveTo>
                      <a:pt x="0" y="12"/>
                    </a:moveTo>
                    <a:lnTo>
                      <a:pt x="1" y="12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3" y="21"/>
                    </a:lnTo>
                    <a:lnTo>
                      <a:pt x="4" y="26"/>
                    </a:lnTo>
                    <a:lnTo>
                      <a:pt x="5" y="30"/>
                    </a:lnTo>
                    <a:lnTo>
                      <a:pt x="5" y="33"/>
                    </a:lnTo>
                    <a:lnTo>
                      <a:pt x="6" y="34"/>
                    </a:lnTo>
                    <a:lnTo>
                      <a:pt x="7" y="30"/>
                    </a:lnTo>
                    <a:lnTo>
                      <a:pt x="8" y="28"/>
                    </a:lnTo>
                    <a:lnTo>
                      <a:pt x="9" y="26"/>
                    </a:lnTo>
                    <a:lnTo>
                      <a:pt x="10" y="26"/>
                    </a:lnTo>
                    <a:lnTo>
                      <a:pt x="11" y="28"/>
                    </a:lnTo>
                    <a:lnTo>
                      <a:pt x="11" y="32"/>
                    </a:lnTo>
                    <a:lnTo>
                      <a:pt x="12" y="39"/>
                    </a:lnTo>
                    <a:lnTo>
                      <a:pt x="12" y="50"/>
                    </a:lnTo>
                    <a:lnTo>
                      <a:pt x="13" y="65"/>
                    </a:lnTo>
                    <a:lnTo>
                      <a:pt x="14" y="84"/>
                    </a:lnTo>
                    <a:lnTo>
                      <a:pt x="15" y="106"/>
                    </a:lnTo>
                    <a:lnTo>
                      <a:pt x="16" y="122"/>
                    </a:lnTo>
                    <a:lnTo>
                      <a:pt x="17" y="95"/>
                    </a:lnTo>
                    <a:lnTo>
                      <a:pt x="18" y="72"/>
                    </a:lnTo>
                    <a:lnTo>
                      <a:pt x="18" y="52"/>
                    </a:lnTo>
                    <a:lnTo>
                      <a:pt x="19" y="36"/>
                    </a:lnTo>
                    <a:lnTo>
                      <a:pt x="20" y="24"/>
                    </a:lnTo>
                    <a:lnTo>
                      <a:pt x="21" y="15"/>
                    </a:lnTo>
                    <a:lnTo>
                      <a:pt x="21" y="8"/>
                    </a:lnTo>
                    <a:lnTo>
                      <a:pt x="22" y="4"/>
                    </a:lnTo>
                    <a:lnTo>
                      <a:pt x="23" y="1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3"/>
                    </a:lnTo>
                    <a:lnTo>
                      <a:pt x="27" y="4"/>
                    </a:lnTo>
                    <a:lnTo>
                      <a:pt x="28" y="5"/>
                    </a:lnTo>
                    <a:lnTo>
                      <a:pt x="28" y="6"/>
                    </a:lnTo>
                    <a:lnTo>
                      <a:pt x="29" y="7"/>
                    </a:lnTo>
                    <a:lnTo>
                      <a:pt x="30" y="7"/>
                    </a:lnTo>
                    <a:lnTo>
                      <a:pt x="30" y="8"/>
                    </a:lnTo>
                    <a:lnTo>
                      <a:pt x="31" y="10"/>
                    </a:lnTo>
                    <a:lnTo>
                      <a:pt x="32" y="12"/>
                    </a:lnTo>
                    <a:lnTo>
                      <a:pt x="33" y="14"/>
                    </a:lnTo>
                    <a:lnTo>
                      <a:pt x="34" y="17"/>
                    </a:lnTo>
                    <a:lnTo>
                      <a:pt x="34" y="20"/>
                    </a:lnTo>
                    <a:lnTo>
                      <a:pt x="35" y="26"/>
                    </a:lnTo>
                    <a:lnTo>
                      <a:pt x="36" y="28"/>
                    </a:lnTo>
                    <a:lnTo>
                      <a:pt x="37" y="29"/>
                    </a:lnTo>
                    <a:lnTo>
                      <a:pt x="38" y="29"/>
                    </a:lnTo>
                    <a:lnTo>
                      <a:pt x="39" y="2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" name="Freeform 315"/>
              <p:cNvSpPr>
                <a:spLocks/>
              </p:cNvSpPr>
              <p:nvPr/>
            </p:nvSpPr>
            <p:spPr bwMode="auto">
              <a:xfrm>
                <a:off x="3562352" y="2087564"/>
                <a:ext cx="58738" cy="117475"/>
              </a:xfrm>
              <a:custGeom>
                <a:avLst/>
                <a:gdLst>
                  <a:gd name="T0" fmla="*/ 0 w 37"/>
                  <a:gd name="T1" fmla="*/ 11 h 74"/>
                  <a:gd name="T2" fmla="*/ 0 w 37"/>
                  <a:gd name="T3" fmla="*/ 9 h 74"/>
                  <a:gd name="T4" fmla="*/ 1 w 37"/>
                  <a:gd name="T5" fmla="*/ 6 h 74"/>
                  <a:gd name="T6" fmla="*/ 2 w 37"/>
                  <a:gd name="T7" fmla="*/ 4 h 74"/>
                  <a:gd name="T8" fmla="*/ 2 w 37"/>
                  <a:gd name="T9" fmla="*/ 2 h 74"/>
                  <a:gd name="T10" fmla="*/ 3 w 37"/>
                  <a:gd name="T11" fmla="*/ 1 h 74"/>
                  <a:gd name="T12" fmla="*/ 4 w 37"/>
                  <a:gd name="T13" fmla="*/ 0 h 74"/>
                  <a:gd name="T14" fmla="*/ 4 w 37"/>
                  <a:gd name="T15" fmla="*/ 0 h 74"/>
                  <a:gd name="T16" fmla="*/ 5 w 37"/>
                  <a:gd name="T17" fmla="*/ 1 h 74"/>
                  <a:gd name="T18" fmla="*/ 6 w 37"/>
                  <a:gd name="T19" fmla="*/ 2 h 74"/>
                  <a:gd name="T20" fmla="*/ 7 w 37"/>
                  <a:gd name="T21" fmla="*/ 3 h 74"/>
                  <a:gd name="T22" fmla="*/ 7 w 37"/>
                  <a:gd name="T23" fmla="*/ 4 h 74"/>
                  <a:gd name="T24" fmla="*/ 8 w 37"/>
                  <a:gd name="T25" fmla="*/ 5 h 74"/>
                  <a:gd name="T26" fmla="*/ 9 w 37"/>
                  <a:gd name="T27" fmla="*/ 6 h 74"/>
                  <a:gd name="T28" fmla="*/ 9 w 37"/>
                  <a:gd name="T29" fmla="*/ 6 h 74"/>
                  <a:gd name="T30" fmla="*/ 10 w 37"/>
                  <a:gd name="T31" fmla="*/ 7 h 74"/>
                  <a:gd name="T32" fmla="*/ 11 w 37"/>
                  <a:gd name="T33" fmla="*/ 8 h 74"/>
                  <a:gd name="T34" fmla="*/ 12 w 37"/>
                  <a:gd name="T35" fmla="*/ 10 h 74"/>
                  <a:gd name="T36" fmla="*/ 12 w 37"/>
                  <a:gd name="T37" fmla="*/ 13 h 74"/>
                  <a:gd name="T38" fmla="*/ 14 w 37"/>
                  <a:gd name="T39" fmla="*/ 22 h 74"/>
                  <a:gd name="T40" fmla="*/ 14 w 37"/>
                  <a:gd name="T41" fmla="*/ 29 h 74"/>
                  <a:gd name="T42" fmla="*/ 15 w 37"/>
                  <a:gd name="T43" fmla="*/ 37 h 74"/>
                  <a:gd name="T44" fmla="*/ 16 w 37"/>
                  <a:gd name="T45" fmla="*/ 47 h 74"/>
                  <a:gd name="T46" fmla="*/ 17 w 37"/>
                  <a:gd name="T47" fmla="*/ 57 h 74"/>
                  <a:gd name="T48" fmla="*/ 17 w 37"/>
                  <a:gd name="T49" fmla="*/ 66 h 74"/>
                  <a:gd name="T50" fmla="*/ 18 w 37"/>
                  <a:gd name="T51" fmla="*/ 72 h 74"/>
                  <a:gd name="T52" fmla="*/ 19 w 37"/>
                  <a:gd name="T53" fmla="*/ 74 h 74"/>
                  <a:gd name="T54" fmla="*/ 19 w 37"/>
                  <a:gd name="T55" fmla="*/ 70 h 74"/>
                  <a:gd name="T56" fmla="*/ 20 w 37"/>
                  <a:gd name="T57" fmla="*/ 63 h 74"/>
                  <a:gd name="T58" fmla="*/ 21 w 37"/>
                  <a:gd name="T59" fmla="*/ 55 h 74"/>
                  <a:gd name="T60" fmla="*/ 22 w 37"/>
                  <a:gd name="T61" fmla="*/ 48 h 74"/>
                  <a:gd name="T62" fmla="*/ 23 w 37"/>
                  <a:gd name="T63" fmla="*/ 38 h 74"/>
                  <a:gd name="T64" fmla="*/ 24 w 37"/>
                  <a:gd name="T65" fmla="*/ 36 h 74"/>
                  <a:gd name="T66" fmla="*/ 24 w 37"/>
                  <a:gd name="T67" fmla="*/ 36 h 74"/>
                  <a:gd name="T68" fmla="*/ 25 w 37"/>
                  <a:gd name="T69" fmla="*/ 38 h 74"/>
                  <a:gd name="T70" fmla="*/ 26 w 37"/>
                  <a:gd name="T71" fmla="*/ 40 h 74"/>
                  <a:gd name="T72" fmla="*/ 27 w 37"/>
                  <a:gd name="T73" fmla="*/ 44 h 74"/>
                  <a:gd name="T74" fmla="*/ 27 w 37"/>
                  <a:gd name="T75" fmla="*/ 48 h 74"/>
                  <a:gd name="T76" fmla="*/ 28 w 37"/>
                  <a:gd name="T77" fmla="*/ 51 h 74"/>
                  <a:gd name="T78" fmla="*/ 29 w 37"/>
                  <a:gd name="T79" fmla="*/ 53 h 74"/>
                  <a:gd name="T80" fmla="*/ 30 w 37"/>
                  <a:gd name="T81" fmla="*/ 53 h 74"/>
                  <a:gd name="T82" fmla="*/ 30 w 37"/>
                  <a:gd name="T83" fmla="*/ 51 h 74"/>
                  <a:gd name="T84" fmla="*/ 31 w 37"/>
                  <a:gd name="T85" fmla="*/ 48 h 74"/>
                  <a:gd name="T86" fmla="*/ 32 w 37"/>
                  <a:gd name="T87" fmla="*/ 42 h 74"/>
                  <a:gd name="T88" fmla="*/ 33 w 37"/>
                  <a:gd name="T89" fmla="*/ 40 h 74"/>
                  <a:gd name="T90" fmla="*/ 34 w 37"/>
                  <a:gd name="T91" fmla="*/ 40 h 74"/>
                  <a:gd name="T92" fmla="*/ 35 w 37"/>
                  <a:gd name="T93" fmla="*/ 41 h 74"/>
                  <a:gd name="T94" fmla="*/ 35 w 37"/>
                  <a:gd name="T95" fmla="*/ 43 h 74"/>
                  <a:gd name="T96" fmla="*/ 36 w 37"/>
                  <a:gd name="T97" fmla="*/ 47 h 74"/>
                  <a:gd name="T98" fmla="*/ 37 w 37"/>
                  <a:gd name="T99" fmla="*/ 52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74">
                    <a:moveTo>
                      <a:pt x="0" y="11"/>
                    </a:moveTo>
                    <a:lnTo>
                      <a:pt x="0" y="9"/>
                    </a:lnTo>
                    <a:lnTo>
                      <a:pt x="1" y="6"/>
                    </a:lnTo>
                    <a:lnTo>
                      <a:pt x="2" y="4"/>
                    </a:lnTo>
                    <a:lnTo>
                      <a:pt x="2" y="2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7"/>
                    </a:lnTo>
                    <a:lnTo>
                      <a:pt x="11" y="8"/>
                    </a:lnTo>
                    <a:lnTo>
                      <a:pt x="12" y="10"/>
                    </a:lnTo>
                    <a:lnTo>
                      <a:pt x="12" y="13"/>
                    </a:lnTo>
                    <a:lnTo>
                      <a:pt x="14" y="22"/>
                    </a:lnTo>
                    <a:lnTo>
                      <a:pt x="14" y="29"/>
                    </a:lnTo>
                    <a:lnTo>
                      <a:pt x="15" y="37"/>
                    </a:lnTo>
                    <a:lnTo>
                      <a:pt x="16" y="47"/>
                    </a:lnTo>
                    <a:lnTo>
                      <a:pt x="17" y="57"/>
                    </a:lnTo>
                    <a:lnTo>
                      <a:pt x="17" y="66"/>
                    </a:lnTo>
                    <a:lnTo>
                      <a:pt x="18" y="72"/>
                    </a:lnTo>
                    <a:lnTo>
                      <a:pt x="19" y="74"/>
                    </a:lnTo>
                    <a:lnTo>
                      <a:pt x="19" y="70"/>
                    </a:lnTo>
                    <a:lnTo>
                      <a:pt x="20" y="63"/>
                    </a:lnTo>
                    <a:lnTo>
                      <a:pt x="21" y="55"/>
                    </a:lnTo>
                    <a:lnTo>
                      <a:pt x="22" y="48"/>
                    </a:lnTo>
                    <a:lnTo>
                      <a:pt x="23" y="38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25" y="38"/>
                    </a:lnTo>
                    <a:lnTo>
                      <a:pt x="26" y="40"/>
                    </a:lnTo>
                    <a:lnTo>
                      <a:pt x="27" y="44"/>
                    </a:lnTo>
                    <a:lnTo>
                      <a:pt x="27" y="48"/>
                    </a:lnTo>
                    <a:lnTo>
                      <a:pt x="28" y="51"/>
                    </a:lnTo>
                    <a:lnTo>
                      <a:pt x="29" y="53"/>
                    </a:lnTo>
                    <a:lnTo>
                      <a:pt x="30" y="53"/>
                    </a:lnTo>
                    <a:lnTo>
                      <a:pt x="30" y="51"/>
                    </a:lnTo>
                    <a:lnTo>
                      <a:pt x="31" y="48"/>
                    </a:lnTo>
                    <a:lnTo>
                      <a:pt x="32" y="42"/>
                    </a:lnTo>
                    <a:lnTo>
                      <a:pt x="33" y="40"/>
                    </a:lnTo>
                    <a:lnTo>
                      <a:pt x="34" y="40"/>
                    </a:lnTo>
                    <a:lnTo>
                      <a:pt x="35" y="41"/>
                    </a:lnTo>
                    <a:lnTo>
                      <a:pt x="35" y="43"/>
                    </a:lnTo>
                    <a:lnTo>
                      <a:pt x="36" y="47"/>
                    </a:lnTo>
                    <a:lnTo>
                      <a:pt x="37" y="5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" name="Freeform 316"/>
              <p:cNvSpPr>
                <a:spLocks/>
              </p:cNvSpPr>
              <p:nvPr/>
            </p:nvSpPr>
            <p:spPr bwMode="auto">
              <a:xfrm>
                <a:off x="3621089" y="2127252"/>
                <a:ext cx="60325" cy="60325"/>
              </a:xfrm>
              <a:custGeom>
                <a:avLst/>
                <a:gdLst>
                  <a:gd name="T0" fmla="*/ 0 w 38"/>
                  <a:gd name="T1" fmla="*/ 27 h 38"/>
                  <a:gd name="T2" fmla="*/ 0 w 38"/>
                  <a:gd name="T3" fmla="*/ 31 h 38"/>
                  <a:gd name="T4" fmla="*/ 1 w 38"/>
                  <a:gd name="T5" fmla="*/ 36 h 38"/>
                  <a:gd name="T6" fmla="*/ 2 w 38"/>
                  <a:gd name="T7" fmla="*/ 38 h 38"/>
                  <a:gd name="T8" fmla="*/ 3 w 38"/>
                  <a:gd name="T9" fmla="*/ 36 h 38"/>
                  <a:gd name="T10" fmla="*/ 3 w 38"/>
                  <a:gd name="T11" fmla="*/ 32 h 38"/>
                  <a:gd name="T12" fmla="*/ 5 w 38"/>
                  <a:gd name="T13" fmla="*/ 20 h 38"/>
                  <a:gd name="T14" fmla="*/ 5 w 38"/>
                  <a:gd name="T15" fmla="*/ 14 h 38"/>
                  <a:gd name="T16" fmla="*/ 6 w 38"/>
                  <a:gd name="T17" fmla="*/ 8 h 38"/>
                  <a:gd name="T18" fmla="*/ 7 w 38"/>
                  <a:gd name="T19" fmla="*/ 4 h 38"/>
                  <a:gd name="T20" fmla="*/ 8 w 38"/>
                  <a:gd name="T21" fmla="*/ 1 h 38"/>
                  <a:gd name="T22" fmla="*/ 8 w 38"/>
                  <a:gd name="T23" fmla="*/ 0 h 38"/>
                  <a:gd name="T24" fmla="*/ 9 w 38"/>
                  <a:gd name="T25" fmla="*/ 0 h 38"/>
                  <a:gd name="T26" fmla="*/ 10 w 38"/>
                  <a:gd name="T27" fmla="*/ 1 h 38"/>
                  <a:gd name="T28" fmla="*/ 10 w 38"/>
                  <a:gd name="T29" fmla="*/ 3 h 38"/>
                  <a:gd name="T30" fmla="*/ 11 w 38"/>
                  <a:gd name="T31" fmla="*/ 5 h 38"/>
                  <a:gd name="T32" fmla="*/ 12 w 38"/>
                  <a:gd name="T33" fmla="*/ 10 h 38"/>
                  <a:gd name="T34" fmla="*/ 13 w 38"/>
                  <a:gd name="T35" fmla="*/ 11 h 38"/>
                  <a:gd name="T36" fmla="*/ 14 w 38"/>
                  <a:gd name="T37" fmla="*/ 12 h 38"/>
                  <a:gd name="T38" fmla="*/ 15 w 38"/>
                  <a:gd name="T39" fmla="*/ 12 h 38"/>
                  <a:gd name="T40" fmla="*/ 16 w 38"/>
                  <a:gd name="T41" fmla="*/ 12 h 38"/>
                  <a:gd name="T42" fmla="*/ 16 w 38"/>
                  <a:gd name="T43" fmla="*/ 11 h 38"/>
                  <a:gd name="T44" fmla="*/ 17 w 38"/>
                  <a:gd name="T45" fmla="*/ 11 h 38"/>
                  <a:gd name="T46" fmla="*/ 17 w 38"/>
                  <a:gd name="T47" fmla="*/ 11 h 38"/>
                  <a:gd name="T48" fmla="*/ 18 w 38"/>
                  <a:gd name="T49" fmla="*/ 12 h 38"/>
                  <a:gd name="T50" fmla="*/ 19 w 38"/>
                  <a:gd name="T51" fmla="*/ 14 h 38"/>
                  <a:gd name="T52" fmla="*/ 20 w 38"/>
                  <a:gd name="T53" fmla="*/ 17 h 38"/>
                  <a:gd name="T54" fmla="*/ 21 w 38"/>
                  <a:gd name="T55" fmla="*/ 20 h 38"/>
                  <a:gd name="T56" fmla="*/ 22 w 38"/>
                  <a:gd name="T57" fmla="*/ 27 h 38"/>
                  <a:gd name="T58" fmla="*/ 23 w 38"/>
                  <a:gd name="T59" fmla="*/ 29 h 38"/>
                  <a:gd name="T60" fmla="*/ 23 w 38"/>
                  <a:gd name="T61" fmla="*/ 31 h 38"/>
                  <a:gd name="T62" fmla="*/ 24 w 38"/>
                  <a:gd name="T63" fmla="*/ 30 h 38"/>
                  <a:gd name="T64" fmla="*/ 25 w 38"/>
                  <a:gd name="T65" fmla="*/ 29 h 38"/>
                  <a:gd name="T66" fmla="*/ 26 w 38"/>
                  <a:gd name="T67" fmla="*/ 26 h 38"/>
                  <a:gd name="T68" fmla="*/ 26 w 38"/>
                  <a:gd name="T69" fmla="*/ 23 h 38"/>
                  <a:gd name="T70" fmla="*/ 27 w 38"/>
                  <a:gd name="T71" fmla="*/ 20 h 38"/>
                  <a:gd name="T72" fmla="*/ 28 w 38"/>
                  <a:gd name="T73" fmla="*/ 19 h 38"/>
                  <a:gd name="T74" fmla="*/ 28 w 38"/>
                  <a:gd name="T75" fmla="*/ 18 h 38"/>
                  <a:gd name="T76" fmla="*/ 29 w 38"/>
                  <a:gd name="T77" fmla="*/ 18 h 38"/>
                  <a:gd name="T78" fmla="*/ 30 w 38"/>
                  <a:gd name="T79" fmla="*/ 19 h 38"/>
                  <a:gd name="T80" fmla="*/ 31 w 38"/>
                  <a:gd name="T81" fmla="*/ 24 h 38"/>
                  <a:gd name="T82" fmla="*/ 32 w 38"/>
                  <a:gd name="T83" fmla="*/ 27 h 38"/>
                  <a:gd name="T84" fmla="*/ 33 w 38"/>
                  <a:gd name="T85" fmla="*/ 31 h 38"/>
                  <a:gd name="T86" fmla="*/ 33 w 38"/>
                  <a:gd name="T87" fmla="*/ 33 h 38"/>
                  <a:gd name="T88" fmla="*/ 34 w 38"/>
                  <a:gd name="T89" fmla="*/ 34 h 38"/>
                  <a:gd name="T90" fmla="*/ 35 w 38"/>
                  <a:gd name="T91" fmla="*/ 34 h 38"/>
                  <a:gd name="T92" fmla="*/ 35 w 38"/>
                  <a:gd name="T93" fmla="*/ 34 h 38"/>
                  <a:gd name="T94" fmla="*/ 36 w 38"/>
                  <a:gd name="T95" fmla="*/ 33 h 38"/>
                  <a:gd name="T96" fmla="*/ 37 w 38"/>
                  <a:gd name="T97" fmla="*/ 32 h 38"/>
                  <a:gd name="T98" fmla="*/ 38 w 38"/>
                  <a:gd name="T99" fmla="*/ 31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8">
                    <a:moveTo>
                      <a:pt x="0" y="27"/>
                    </a:moveTo>
                    <a:lnTo>
                      <a:pt x="0" y="31"/>
                    </a:lnTo>
                    <a:lnTo>
                      <a:pt x="1" y="36"/>
                    </a:lnTo>
                    <a:lnTo>
                      <a:pt x="2" y="38"/>
                    </a:lnTo>
                    <a:lnTo>
                      <a:pt x="3" y="36"/>
                    </a:lnTo>
                    <a:lnTo>
                      <a:pt x="3" y="32"/>
                    </a:lnTo>
                    <a:lnTo>
                      <a:pt x="5" y="20"/>
                    </a:lnTo>
                    <a:lnTo>
                      <a:pt x="5" y="14"/>
                    </a:lnTo>
                    <a:lnTo>
                      <a:pt x="6" y="8"/>
                    </a:lnTo>
                    <a:lnTo>
                      <a:pt x="7" y="4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1"/>
                    </a:lnTo>
                    <a:lnTo>
                      <a:pt x="10" y="3"/>
                    </a:lnTo>
                    <a:lnTo>
                      <a:pt x="11" y="5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4" y="12"/>
                    </a:lnTo>
                    <a:lnTo>
                      <a:pt x="15" y="12"/>
                    </a:lnTo>
                    <a:lnTo>
                      <a:pt x="16" y="12"/>
                    </a:lnTo>
                    <a:lnTo>
                      <a:pt x="16" y="11"/>
                    </a:lnTo>
                    <a:lnTo>
                      <a:pt x="17" y="11"/>
                    </a:lnTo>
                    <a:lnTo>
                      <a:pt x="17" y="11"/>
                    </a:lnTo>
                    <a:lnTo>
                      <a:pt x="18" y="12"/>
                    </a:lnTo>
                    <a:lnTo>
                      <a:pt x="19" y="14"/>
                    </a:lnTo>
                    <a:lnTo>
                      <a:pt x="20" y="17"/>
                    </a:lnTo>
                    <a:lnTo>
                      <a:pt x="21" y="20"/>
                    </a:lnTo>
                    <a:lnTo>
                      <a:pt x="22" y="27"/>
                    </a:lnTo>
                    <a:lnTo>
                      <a:pt x="23" y="29"/>
                    </a:lnTo>
                    <a:lnTo>
                      <a:pt x="23" y="31"/>
                    </a:lnTo>
                    <a:lnTo>
                      <a:pt x="24" y="30"/>
                    </a:lnTo>
                    <a:lnTo>
                      <a:pt x="25" y="29"/>
                    </a:lnTo>
                    <a:lnTo>
                      <a:pt x="26" y="26"/>
                    </a:lnTo>
                    <a:lnTo>
                      <a:pt x="26" y="23"/>
                    </a:lnTo>
                    <a:lnTo>
                      <a:pt x="27" y="20"/>
                    </a:lnTo>
                    <a:lnTo>
                      <a:pt x="28" y="19"/>
                    </a:lnTo>
                    <a:lnTo>
                      <a:pt x="28" y="18"/>
                    </a:lnTo>
                    <a:lnTo>
                      <a:pt x="29" y="18"/>
                    </a:lnTo>
                    <a:lnTo>
                      <a:pt x="30" y="19"/>
                    </a:lnTo>
                    <a:lnTo>
                      <a:pt x="31" y="24"/>
                    </a:lnTo>
                    <a:lnTo>
                      <a:pt x="32" y="27"/>
                    </a:lnTo>
                    <a:lnTo>
                      <a:pt x="33" y="31"/>
                    </a:lnTo>
                    <a:lnTo>
                      <a:pt x="33" y="33"/>
                    </a:lnTo>
                    <a:lnTo>
                      <a:pt x="34" y="34"/>
                    </a:lnTo>
                    <a:lnTo>
                      <a:pt x="35" y="34"/>
                    </a:lnTo>
                    <a:lnTo>
                      <a:pt x="35" y="34"/>
                    </a:lnTo>
                    <a:lnTo>
                      <a:pt x="36" y="33"/>
                    </a:lnTo>
                    <a:lnTo>
                      <a:pt x="37" y="32"/>
                    </a:lnTo>
                    <a:lnTo>
                      <a:pt x="38" y="3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" name="Freeform 317"/>
              <p:cNvSpPr>
                <a:spLocks/>
              </p:cNvSpPr>
              <p:nvPr/>
            </p:nvSpPr>
            <p:spPr bwMode="auto">
              <a:xfrm>
                <a:off x="3681414" y="2170114"/>
                <a:ext cx="60325" cy="46038"/>
              </a:xfrm>
              <a:custGeom>
                <a:avLst/>
                <a:gdLst>
                  <a:gd name="T0" fmla="*/ 0 w 38"/>
                  <a:gd name="T1" fmla="*/ 4 h 29"/>
                  <a:gd name="T2" fmla="*/ 0 w 38"/>
                  <a:gd name="T3" fmla="*/ 5 h 29"/>
                  <a:gd name="T4" fmla="*/ 1 w 38"/>
                  <a:gd name="T5" fmla="*/ 7 h 29"/>
                  <a:gd name="T6" fmla="*/ 2 w 38"/>
                  <a:gd name="T7" fmla="*/ 13 h 29"/>
                  <a:gd name="T8" fmla="*/ 3 w 38"/>
                  <a:gd name="T9" fmla="*/ 18 h 29"/>
                  <a:gd name="T10" fmla="*/ 4 w 38"/>
                  <a:gd name="T11" fmla="*/ 23 h 29"/>
                  <a:gd name="T12" fmla="*/ 5 w 38"/>
                  <a:gd name="T13" fmla="*/ 27 h 29"/>
                  <a:gd name="T14" fmla="*/ 6 w 38"/>
                  <a:gd name="T15" fmla="*/ 29 h 29"/>
                  <a:gd name="T16" fmla="*/ 6 w 38"/>
                  <a:gd name="T17" fmla="*/ 28 h 29"/>
                  <a:gd name="T18" fmla="*/ 7 w 38"/>
                  <a:gd name="T19" fmla="*/ 25 h 29"/>
                  <a:gd name="T20" fmla="*/ 8 w 38"/>
                  <a:gd name="T21" fmla="*/ 21 h 29"/>
                  <a:gd name="T22" fmla="*/ 8 w 38"/>
                  <a:gd name="T23" fmla="*/ 16 h 29"/>
                  <a:gd name="T24" fmla="*/ 9 w 38"/>
                  <a:gd name="T25" fmla="*/ 11 h 29"/>
                  <a:gd name="T26" fmla="*/ 10 w 38"/>
                  <a:gd name="T27" fmla="*/ 6 h 29"/>
                  <a:gd name="T28" fmla="*/ 11 w 38"/>
                  <a:gd name="T29" fmla="*/ 3 h 29"/>
                  <a:gd name="T30" fmla="*/ 12 w 38"/>
                  <a:gd name="T31" fmla="*/ 2 h 29"/>
                  <a:gd name="T32" fmla="*/ 13 w 38"/>
                  <a:gd name="T33" fmla="*/ 3 h 29"/>
                  <a:gd name="T34" fmla="*/ 13 w 38"/>
                  <a:gd name="T35" fmla="*/ 5 h 29"/>
                  <a:gd name="T36" fmla="*/ 14 w 38"/>
                  <a:gd name="T37" fmla="*/ 9 h 29"/>
                  <a:gd name="T38" fmla="*/ 15 w 38"/>
                  <a:gd name="T39" fmla="*/ 12 h 29"/>
                  <a:gd name="T40" fmla="*/ 15 w 38"/>
                  <a:gd name="T41" fmla="*/ 15 h 29"/>
                  <a:gd name="T42" fmla="*/ 16 w 38"/>
                  <a:gd name="T43" fmla="*/ 17 h 29"/>
                  <a:gd name="T44" fmla="*/ 17 w 38"/>
                  <a:gd name="T45" fmla="*/ 18 h 29"/>
                  <a:gd name="T46" fmla="*/ 18 w 38"/>
                  <a:gd name="T47" fmla="*/ 16 h 29"/>
                  <a:gd name="T48" fmla="*/ 18 w 38"/>
                  <a:gd name="T49" fmla="*/ 14 h 29"/>
                  <a:gd name="T50" fmla="*/ 20 w 38"/>
                  <a:gd name="T51" fmla="*/ 8 h 29"/>
                  <a:gd name="T52" fmla="*/ 20 w 38"/>
                  <a:gd name="T53" fmla="*/ 5 h 29"/>
                  <a:gd name="T54" fmla="*/ 21 w 38"/>
                  <a:gd name="T55" fmla="*/ 4 h 29"/>
                  <a:gd name="T56" fmla="*/ 22 w 38"/>
                  <a:gd name="T57" fmla="*/ 4 h 29"/>
                  <a:gd name="T58" fmla="*/ 23 w 38"/>
                  <a:gd name="T59" fmla="*/ 5 h 29"/>
                  <a:gd name="T60" fmla="*/ 23 w 38"/>
                  <a:gd name="T61" fmla="*/ 7 h 29"/>
                  <a:gd name="T62" fmla="*/ 24 w 38"/>
                  <a:gd name="T63" fmla="*/ 10 h 29"/>
                  <a:gd name="T64" fmla="*/ 25 w 38"/>
                  <a:gd name="T65" fmla="*/ 14 h 29"/>
                  <a:gd name="T66" fmla="*/ 25 w 38"/>
                  <a:gd name="T67" fmla="*/ 17 h 29"/>
                  <a:gd name="T68" fmla="*/ 26 w 38"/>
                  <a:gd name="T69" fmla="*/ 19 h 29"/>
                  <a:gd name="T70" fmla="*/ 27 w 38"/>
                  <a:gd name="T71" fmla="*/ 20 h 29"/>
                  <a:gd name="T72" fmla="*/ 28 w 38"/>
                  <a:gd name="T73" fmla="*/ 19 h 29"/>
                  <a:gd name="T74" fmla="*/ 29 w 38"/>
                  <a:gd name="T75" fmla="*/ 12 h 29"/>
                  <a:gd name="T76" fmla="*/ 30 w 38"/>
                  <a:gd name="T77" fmla="*/ 8 h 29"/>
                  <a:gd name="T78" fmla="*/ 30 w 38"/>
                  <a:gd name="T79" fmla="*/ 5 h 29"/>
                  <a:gd name="T80" fmla="*/ 31 w 38"/>
                  <a:gd name="T81" fmla="*/ 2 h 29"/>
                  <a:gd name="T82" fmla="*/ 32 w 38"/>
                  <a:gd name="T83" fmla="*/ 0 h 29"/>
                  <a:gd name="T84" fmla="*/ 33 w 38"/>
                  <a:gd name="T85" fmla="*/ 0 h 29"/>
                  <a:gd name="T86" fmla="*/ 33 w 38"/>
                  <a:gd name="T87" fmla="*/ 0 h 29"/>
                  <a:gd name="T88" fmla="*/ 34 w 38"/>
                  <a:gd name="T89" fmla="*/ 2 h 29"/>
                  <a:gd name="T90" fmla="*/ 35 w 38"/>
                  <a:gd name="T91" fmla="*/ 5 h 29"/>
                  <a:gd name="T92" fmla="*/ 36 w 38"/>
                  <a:gd name="T93" fmla="*/ 8 h 29"/>
                  <a:gd name="T94" fmla="*/ 36 w 38"/>
                  <a:gd name="T95" fmla="*/ 12 h 29"/>
                  <a:gd name="T96" fmla="*/ 37 w 38"/>
                  <a:gd name="T97" fmla="*/ 14 h 29"/>
                  <a:gd name="T98" fmla="*/ 38 w 38"/>
                  <a:gd name="T99" fmla="*/ 16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9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2" y="13"/>
                    </a:lnTo>
                    <a:lnTo>
                      <a:pt x="3" y="18"/>
                    </a:lnTo>
                    <a:lnTo>
                      <a:pt x="4" y="23"/>
                    </a:lnTo>
                    <a:lnTo>
                      <a:pt x="5" y="27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7" y="25"/>
                    </a:lnTo>
                    <a:lnTo>
                      <a:pt x="8" y="21"/>
                    </a:lnTo>
                    <a:lnTo>
                      <a:pt x="8" y="16"/>
                    </a:lnTo>
                    <a:lnTo>
                      <a:pt x="9" y="11"/>
                    </a:lnTo>
                    <a:lnTo>
                      <a:pt x="10" y="6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3" y="3"/>
                    </a:lnTo>
                    <a:lnTo>
                      <a:pt x="13" y="5"/>
                    </a:lnTo>
                    <a:lnTo>
                      <a:pt x="14" y="9"/>
                    </a:lnTo>
                    <a:lnTo>
                      <a:pt x="15" y="12"/>
                    </a:lnTo>
                    <a:lnTo>
                      <a:pt x="15" y="15"/>
                    </a:lnTo>
                    <a:lnTo>
                      <a:pt x="16" y="17"/>
                    </a:lnTo>
                    <a:lnTo>
                      <a:pt x="17" y="18"/>
                    </a:lnTo>
                    <a:lnTo>
                      <a:pt x="18" y="16"/>
                    </a:lnTo>
                    <a:lnTo>
                      <a:pt x="18" y="14"/>
                    </a:lnTo>
                    <a:lnTo>
                      <a:pt x="20" y="8"/>
                    </a:lnTo>
                    <a:lnTo>
                      <a:pt x="20" y="5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3" y="5"/>
                    </a:lnTo>
                    <a:lnTo>
                      <a:pt x="23" y="7"/>
                    </a:lnTo>
                    <a:lnTo>
                      <a:pt x="24" y="10"/>
                    </a:lnTo>
                    <a:lnTo>
                      <a:pt x="25" y="14"/>
                    </a:lnTo>
                    <a:lnTo>
                      <a:pt x="25" y="17"/>
                    </a:lnTo>
                    <a:lnTo>
                      <a:pt x="26" y="19"/>
                    </a:lnTo>
                    <a:lnTo>
                      <a:pt x="27" y="20"/>
                    </a:lnTo>
                    <a:lnTo>
                      <a:pt x="28" y="19"/>
                    </a:lnTo>
                    <a:lnTo>
                      <a:pt x="29" y="12"/>
                    </a:lnTo>
                    <a:lnTo>
                      <a:pt x="30" y="8"/>
                    </a:lnTo>
                    <a:lnTo>
                      <a:pt x="30" y="5"/>
                    </a:lnTo>
                    <a:lnTo>
                      <a:pt x="31" y="2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4" y="2"/>
                    </a:lnTo>
                    <a:lnTo>
                      <a:pt x="35" y="5"/>
                    </a:lnTo>
                    <a:lnTo>
                      <a:pt x="36" y="8"/>
                    </a:lnTo>
                    <a:lnTo>
                      <a:pt x="36" y="12"/>
                    </a:lnTo>
                    <a:lnTo>
                      <a:pt x="37" y="14"/>
                    </a:lnTo>
                    <a:lnTo>
                      <a:pt x="38" y="1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" name="Freeform 318"/>
              <p:cNvSpPr>
                <a:spLocks/>
              </p:cNvSpPr>
              <p:nvPr/>
            </p:nvSpPr>
            <p:spPr bwMode="auto">
              <a:xfrm>
                <a:off x="3741739" y="2185989"/>
                <a:ext cx="60325" cy="36513"/>
              </a:xfrm>
              <a:custGeom>
                <a:avLst/>
                <a:gdLst>
                  <a:gd name="T0" fmla="*/ 0 w 38"/>
                  <a:gd name="T1" fmla="*/ 6 h 23"/>
                  <a:gd name="T2" fmla="*/ 1 w 38"/>
                  <a:gd name="T3" fmla="*/ 6 h 23"/>
                  <a:gd name="T4" fmla="*/ 2 w 38"/>
                  <a:gd name="T5" fmla="*/ 4 h 23"/>
                  <a:gd name="T6" fmla="*/ 3 w 38"/>
                  <a:gd name="T7" fmla="*/ 2 h 23"/>
                  <a:gd name="T8" fmla="*/ 3 w 38"/>
                  <a:gd name="T9" fmla="*/ 1 h 23"/>
                  <a:gd name="T10" fmla="*/ 4 w 38"/>
                  <a:gd name="T11" fmla="*/ 0 h 23"/>
                  <a:gd name="T12" fmla="*/ 5 w 38"/>
                  <a:gd name="T13" fmla="*/ 0 h 23"/>
                  <a:gd name="T14" fmla="*/ 5 w 38"/>
                  <a:gd name="T15" fmla="*/ 1 h 23"/>
                  <a:gd name="T16" fmla="*/ 6 w 38"/>
                  <a:gd name="T17" fmla="*/ 2 h 23"/>
                  <a:gd name="T18" fmla="*/ 7 w 38"/>
                  <a:gd name="T19" fmla="*/ 6 h 23"/>
                  <a:gd name="T20" fmla="*/ 8 w 38"/>
                  <a:gd name="T21" fmla="*/ 9 h 23"/>
                  <a:gd name="T22" fmla="*/ 8 w 38"/>
                  <a:gd name="T23" fmla="*/ 12 h 23"/>
                  <a:gd name="T24" fmla="*/ 10 w 38"/>
                  <a:gd name="T25" fmla="*/ 16 h 23"/>
                  <a:gd name="T26" fmla="*/ 10 w 38"/>
                  <a:gd name="T27" fmla="*/ 16 h 23"/>
                  <a:gd name="T28" fmla="*/ 11 w 38"/>
                  <a:gd name="T29" fmla="*/ 14 h 23"/>
                  <a:gd name="T30" fmla="*/ 12 w 38"/>
                  <a:gd name="T31" fmla="*/ 11 h 23"/>
                  <a:gd name="T32" fmla="*/ 13 w 38"/>
                  <a:gd name="T33" fmla="*/ 8 h 23"/>
                  <a:gd name="T34" fmla="*/ 13 w 38"/>
                  <a:gd name="T35" fmla="*/ 6 h 23"/>
                  <a:gd name="T36" fmla="*/ 14 w 38"/>
                  <a:gd name="T37" fmla="*/ 3 h 23"/>
                  <a:gd name="T38" fmla="*/ 15 w 38"/>
                  <a:gd name="T39" fmla="*/ 2 h 23"/>
                  <a:gd name="T40" fmla="*/ 15 w 38"/>
                  <a:gd name="T41" fmla="*/ 2 h 23"/>
                  <a:gd name="T42" fmla="*/ 16 w 38"/>
                  <a:gd name="T43" fmla="*/ 3 h 23"/>
                  <a:gd name="T44" fmla="*/ 17 w 38"/>
                  <a:gd name="T45" fmla="*/ 5 h 23"/>
                  <a:gd name="T46" fmla="*/ 18 w 38"/>
                  <a:gd name="T47" fmla="*/ 8 h 23"/>
                  <a:gd name="T48" fmla="*/ 19 w 38"/>
                  <a:gd name="T49" fmla="*/ 15 h 23"/>
                  <a:gd name="T50" fmla="*/ 20 w 38"/>
                  <a:gd name="T51" fmla="*/ 18 h 23"/>
                  <a:gd name="T52" fmla="*/ 21 w 38"/>
                  <a:gd name="T53" fmla="*/ 19 h 23"/>
                  <a:gd name="T54" fmla="*/ 21 w 38"/>
                  <a:gd name="T55" fmla="*/ 18 h 23"/>
                  <a:gd name="T56" fmla="*/ 22 w 38"/>
                  <a:gd name="T57" fmla="*/ 16 h 23"/>
                  <a:gd name="T58" fmla="*/ 22 w 38"/>
                  <a:gd name="T59" fmla="*/ 14 h 23"/>
                  <a:gd name="T60" fmla="*/ 23 w 38"/>
                  <a:gd name="T61" fmla="*/ 11 h 23"/>
                  <a:gd name="T62" fmla="*/ 24 w 38"/>
                  <a:gd name="T63" fmla="*/ 9 h 23"/>
                  <a:gd name="T64" fmla="*/ 25 w 38"/>
                  <a:gd name="T65" fmla="*/ 8 h 23"/>
                  <a:gd name="T66" fmla="*/ 26 w 38"/>
                  <a:gd name="T67" fmla="*/ 8 h 23"/>
                  <a:gd name="T68" fmla="*/ 27 w 38"/>
                  <a:gd name="T69" fmla="*/ 11 h 23"/>
                  <a:gd name="T70" fmla="*/ 28 w 38"/>
                  <a:gd name="T71" fmla="*/ 13 h 23"/>
                  <a:gd name="T72" fmla="*/ 28 w 38"/>
                  <a:gd name="T73" fmla="*/ 17 h 23"/>
                  <a:gd name="T74" fmla="*/ 29 w 38"/>
                  <a:gd name="T75" fmla="*/ 20 h 23"/>
                  <a:gd name="T76" fmla="*/ 30 w 38"/>
                  <a:gd name="T77" fmla="*/ 22 h 23"/>
                  <a:gd name="T78" fmla="*/ 31 w 38"/>
                  <a:gd name="T79" fmla="*/ 23 h 23"/>
                  <a:gd name="T80" fmla="*/ 31 w 38"/>
                  <a:gd name="T81" fmla="*/ 22 h 23"/>
                  <a:gd name="T82" fmla="*/ 32 w 38"/>
                  <a:gd name="T83" fmla="*/ 19 h 23"/>
                  <a:gd name="T84" fmla="*/ 33 w 38"/>
                  <a:gd name="T85" fmla="*/ 15 h 23"/>
                  <a:gd name="T86" fmla="*/ 33 w 38"/>
                  <a:gd name="T87" fmla="*/ 11 h 23"/>
                  <a:gd name="T88" fmla="*/ 34 w 38"/>
                  <a:gd name="T89" fmla="*/ 8 h 23"/>
                  <a:gd name="T90" fmla="*/ 35 w 38"/>
                  <a:gd name="T91" fmla="*/ 5 h 23"/>
                  <a:gd name="T92" fmla="*/ 36 w 38"/>
                  <a:gd name="T93" fmla="*/ 3 h 23"/>
                  <a:gd name="T94" fmla="*/ 37 w 38"/>
                  <a:gd name="T95" fmla="*/ 4 h 23"/>
                  <a:gd name="T96" fmla="*/ 38 w 38"/>
                  <a:gd name="T97" fmla="*/ 6 h 23"/>
                  <a:gd name="T98" fmla="*/ 38 w 38"/>
                  <a:gd name="T99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3">
                    <a:moveTo>
                      <a:pt x="0" y="6"/>
                    </a:moveTo>
                    <a:lnTo>
                      <a:pt x="1" y="6"/>
                    </a:lnTo>
                    <a:lnTo>
                      <a:pt x="2" y="4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7" y="6"/>
                    </a:lnTo>
                    <a:lnTo>
                      <a:pt x="8" y="9"/>
                    </a:lnTo>
                    <a:lnTo>
                      <a:pt x="8" y="12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1" y="14"/>
                    </a:lnTo>
                    <a:lnTo>
                      <a:pt x="12" y="11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3"/>
                    </a:lnTo>
                    <a:lnTo>
                      <a:pt x="17" y="5"/>
                    </a:lnTo>
                    <a:lnTo>
                      <a:pt x="18" y="8"/>
                    </a:lnTo>
                    <a:lnTo>
                      <a:pt x="19" y="15"/>
                    </a:lnTo>
                    <a:lnTo>
                      <a:pt x="20" y="18"/>
                    </a:lnTo>
                    <a:lnTo>
                      <a:pt x="21" y="19"/>
                    </a:lnTo>
                    <a:lnTo>
                      <a:pt x="21" y="18"/>
                    </a:lnTo>
                    <a:lnTo>
                      <a:pt x="22" y="16"/>
                    </a:lnTo>
                    <a:lnTo>
                      <a:pt x="22" y="14"/>
                    </a:lnTo>
                    <a:lnTo>
                      <a:pt x="23" y="11"/>
                    </a:lnTo>
                    <a:lnTo>
                      <a:pt x="24" y="9"/>
                    </a:lnTo>
                    <a:lnTo>
                      <a:pt x="25" y="8"/>
                    </a:lnTo>
                    <a:lnTo>
                      <a:pt x="26" y="8"/>
                    </a:lnTo>
                    <a:lnTo>
                      <a:pt x="27" y="11"/>
                    </a:lnTo>
                    <a:lnTo>
                      <a:pt x="28" y="13"/>
                    </a:lnTo>
                    <a:lnTo>
                      <a:pt x="28" y="17"/>
                    </a:lnTo>
                    <a:lnTo>
                      <a:pt x="29" y="20"/>
                    </a:lnTo>
                    <a:lnTo>
                      <a:pt x="30" y="22"/>
                    </a:lnTo>
                    <a:lnTo>
                      <a:pt x="31" y="23"/>
                    </a:lnTo>
                    <a:lnTo>
                      <a:pt x="31" y="22"/>
                    </a:lnTo>
                    <a:lnTo>
                      <a:pt x="32" y="19"/>
                    </a:lnTo>
                    <a:lnTo>
                      <a:pt x="33" y="15"/>
                    </a:lnTo>
                    <a:lnTo>
                      <a:pt x="33" y="11"/>
                    </a:lnTo>
                    <a:lnTo>
                      <a:pt x="34" y="8"/>
                    </a:lnTo>
                    <a:lnTo>
                      <a:pt x="35" y="5"/>
                    </a:lnTo>
                    <a:lnTo>
                      <a:pt x="36" y="3"/>
                    </a:lnTo>
                    <a:lnTo>
                      <a:pt x="37" y="4"/>
                    </a:lnTo>
                    <a:lnTo>
                      <a:pt x="38" y="6"/>
                    </a:lnTo>
                    <a:lnTo>
                      <a:pt x="38" y="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" name="Freeform 319"/>
              <p:cNvSpPr>
                <a:spLocks/>
              </p:cNvSpPr>
              <p:nvPr/>
            </p:nvSpPr>
            <p:spPr bwMode="auto">
              <a:xfrm>
                <a:off x="3802064" y="2193927"/>
                <a:ext cx="61913" cy="31750"/>
              </a:xfrm>
              <a:custGeom>
                <a:avLst/>
                <a:gdLst>
                  <a:gd name="T0" fmla="*/ 0 w 39"/>
                  <a:gd name="T1" fmla="*/ 4 h 20"/>
                  <a:gd name="T2" fmla="*/ 1 w 39"/>
                  <a:gd name="T3" fmla="*/ 8 h 20"/>
                  <a:gd name="T4" fmla="*/ 2 w 39"/>
                  <a:gd name="T5" fmla="*/ 11 h 20"/>
                  <a:gd name="T6" fmla="*/ 2 w 39"/>
                  <a:gd name="T7" fmla="*/ 13 h 20"/>
                  <a:gd name="T8" fmla="*/ 3 w 39"/>
                  <a:gd name="T9" fmla="*/ 15 h 20"/>
                  <a:gd name="T10" fmla="*/ 4 w 39"/>
                  <a:gd name="T11" fmla="*/ 14 h 20"/>
                  <a:gd name="T12" fmla="*/ 5 w 39"/>
                  <a:gd name="T13" fmla="*/ 12 h 20"/>
                  <a:gd name="T14" fmla="*/ 5 w 39"/>
                  <a:gd name="T15" fmla="*/ 9 h 20"/>
                  <a:gd name="T16" fmla="*/ 6 w 39"/>
                  <a:gd name="T17" fmla="*/ 6 h 20"/>
                  <a:gd name="T18" fmla="*/ 7 w 39"/>
                  <a:gd name="T19" fmla="*/ 1 h 20"/>
                  <a:gd name="T20" fmla="*/ 8 w 39"/>
                  <a:gd name="T21" fmla="*/ 1 h 20"/>
                  <a:gd name="T22" fmla="*/ 9 w 39"/>
                  <a:gd name="T23" fmla="*/ 1 h 20"/>
                  <a:gd name="T24" fmla="*/ 10 w 39"/>
                  <a:gd name="T25" fmla="*/ 3 h 20"/>
                  <a:gd name="T26" fmla="*/ 11 w 39"/>
                  <a:gd name="T27" fmla="*/ 5 h 20"/>
                  <a:gd name="T28" fmla="*/ 11 w 39"/>
                  <a:gd name="T29" fmla="*/ 8 h 20"/>
                  <a:gd name="T30" fmla="*/ 12 w 39"/>
                  <a:gd name="T31" fmla="*/ 11 h 20"/>
                  <a:gd name="T32" fmla="*/ 12 w 39"/>
                  <a:gd name="T33" fmla="*/ 14 h 20"/>
                  <a:gd name="T34" fmla="*/ 13 w 39"/>
                  <a:gd name="T35" fmla="*/ 16 h 20"/>
                  <a:gd name="T36" fmla="*/ 14 w 39"/>
                  <a:gd name="T37" fmla="*/ 16 h 20"/>
                  <a:gd name="T38" fmla="*/ 15 w 39"/>
                  <a:gd name="T39" fmla="*/ 14 h 20"/>
                  <a:gd name="T40" fmla="*/ 16 w 39"/>
                  <a:gd name="T41" fmla="*/ 11 h 20"/>
                  <a:gd name="T42" fmla="*/ 17 w 39"/>
                  <a:gd name="T43" fmla="*/ 5 h 20"/>
                  <a:gd name="T44" fmla="*/ 18 w 39"/>
                  <a:gd name="T45" fmla="*/ 2 h 20"/>
                  <a:gd name="T46" fmla="*/ 18 w 39"/>
                  <a:gd name="T47" fmla="*/ 1 h 20"/>
                  <a:gd name="T48" fmla="*/ 19 w 39"/>
                  <a:gd name="T49" fmla="*/ 0 h 20"/>
                  <a:gd name="T50" fmla="*/ 20 w 39"/>
                  <a:gd name="T51" fmla="*/ 1 h 20"/>
                  <a:gd name="T52" fmla="*/ 20 w 39"/>
                  <a:gd name="T53" fmla="*/ 3 h 20"/>
                  <a:gd name="T54" fmla="*/ 21 w 39"/>
                  <a:gd name="T55" fmla="*/ 5 h 20"/>
                  <a:gd name="T56" fmla="*/ 22 w 39"/>
                  <a:gd name="T57" fmla="*/ 9 h 20"/>
                  <a:gd name="T58" fmla="*/ 23 w 39"/>
                  <a:gd name="T59" fmla="*/ 12 h 20"/>
                  <a:gd name="T60" fmla="*/ 23 w 39"/>
                  <a:gd name="T61" fmla="*/ 15 h 20"/>
                  <a:gd name="T62" fmla="*/ 24 w 39"/>
                  <a:gd name="T63" fmla="*/ 17 h 20"/>
                  <a:gd name="T64" fmla="*/ 25 w 39"/>
                  <a:gd name="T65" fmla="*/ 17 h 20"/>
                  <a:gd name="T66" fmla="*/ 26 w 39"/>
                  <a:gd name="T67" fmla="*/ 13 h 20"/>
                  <a:gd name="T68" fmla="*/ 27 w 39"/>
                  <a:gd name="T69" fmla="*/ 11 h 20"/>
                  <a:gd name="T70" fmla="*/ 28 w 39"/>
                  <a:gd name="T71" fmla="*/ 8 h 20"/>
                  <a:gd name="T72" fmla="*/ 28 w 39"/>
                  <a:gd name="T73" fmla="*/ 6 h 20"/>
                  <a:gd name="T74" fmla="*/ 29 w 39"/>
                  <a:gd name="T75" fmla="*/ 5 h 20"/>
                  <a:gd name="T76" fmla="*/ 30 w 39"/>
                  <a:gd name="T77" fmla="*/ 6 h 20"/>
                  <a:gd name="T78" fmla="*/ 30 w 39"/>
                  <a:gd name="T79" fmla="*/ 7 h 20"/>
                  <a:gd name="T80" fmla="*/ 31 w 39"/>
                  <a:gd name="T81" fmla="*/ 9 h 20"/>
                  <a:gd name="T82" fmla="*/ 32 w 39"/>
                  <a:gd name="T83" fmla="*/ 12 h 20"/>
                  <a:gd name="T84" fmla="*/ 33 w 39"/>
                  <a:gd name="T85" fmla="*/ 15 h 20"/>
                  <a:gd name="T86" fmla="*/ 34 w 39"/>
                  <a:gd name="T87" fmla="*/ 20 h 20"/>
                  <a:gd name="T88" fmla="*/ 35 w 39"/>
                  <a:gd name="T89" fmla="*/ 20 h 20"/>
                  <a:gd name="T90" fmla="*/ 35 w 39"/>
                  <a:gd name="T91" fmla="*/ 19 h 20"/>
                  <a:gd name="T92" fmla="*/ 36 w 39"/>
                  <a:gd name="T93" fmla="*/ 16 h 20"/>
                  <a:gd name="T94" fmla="*/ 37 w 39"/>
                  <a:gd name="T95" fmla="*/ 13 h 20"/>
                  <a:gd name="T96" fmla="*/ 38 w 39"/>
                  <a:gd name="T97" fmla="*/ 10 h 20"/>
                  <a:gd name="T98" fmla="*/ 39 w 39"/>
                  <a:gd name="T99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20">
                    <a:moveTo>
                      <a:pt x="0" y="4"/>
                    </a:moveTo>
                    <a:lnTo>
                      <a:pt x="1" y="8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4" y="14"/>
                    </a:lnTo>
                    <a:lnTo>
                      <a:pt x="5" y="12"/>
                    </a:lnTo>
                    <a:lnTo>
                      <a:pt x="5" y="9"/>
                    </a:lnTo>
                    <a:lnTo>
                      <a:pt x="6" y="6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3"/>
                    </a:lnTo>
                    <a:lnTo>
                      <a:pt x="11" y="5"/>
                    </a:lnTo>
                    <a:lnTo>
                      <a:pt x="11" y="8"/>
                    </a:lnTo>
                    <a:lnTo>
                      <a:pt x="12" y="11"/>
                    </a:lnTo>
                    <a:lnTo>
                      <a:pt x="12" y="14"/>
                    </a:lnTo>
                    <a:lnTo>
                      <a:pt x="13" y="16"/>
                    </a:lnTo>
                    <a:lnTo>
                      <a:pt x="14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7" y="5"/>
                    </a:lnTo>
                    <a:lnTo>
                      <a:pt x="18" y="2"/>
                    </a:lnTo>
                    <a:lnTo>
                      <a:pt x="18" y="1"/>
                    </a:lnTo>
                    <a:lnTo>
                      <a:pt x="19" y="0"/>
                    </a:lnTo>
                    <a:lnTo>
                      <a:pt x="20" y="1"/>
                    </a:lnTo>
                    <a:lnTo>
                      <a:pt x="20" y="3"/>
                    </a:lnTo>
                    <a:lnTo>
                      <a:pt x="21" y="5"/>
                    </a:lnTo>
                    <a:lnTo>
                      <a:pt x="22" y="9"/>
                    </a:lnTo>
                    <a:lnTo>
                      <a:pt x="23" y="12"/>
                    </a:lnTo>
                    <a:lnTo>
                      <a:pt x="23" y="15"/>
                    </a:lnTo>
                    <a:lnTo>
                      <a:pt x="24" y="17"/>
                    </a:lnTo>
                    <a:lnTo>
                      <a:pt x="25" y="17"/>
                    </a:lnTo>
                    <a:lnTo>
                      <a:pt x="26" y="13"/>
                    </a:lnTo>
                    <a:lnTo>
                      <a:pt x="27" y="11"/>
                    </a:lnTo>
                    <a:lnTo>
                      <a:pt x="28" y="8"/>
                    </a:lnTo>
                    <a:lnTo>
                      <a:pt x="28" y="6"/>
                    </a:lnTo>
                    <a:lnTo>
                      <a:pt x="29" y="5"/>
                    </a:lnTo>
                    <a:lnTo>
                      <a:pt x="30" y="6"/>
                    </a:lnTo>
                    <a:lnTo>
                      <a:pt x="30" y="7"/>
                    </a:lnTo>
                    <a:lnTo>
                      <a:pt x="31" y="9"/>
                    </a:lnTo>
                    <a:lnTo>
                      <a:pt x="32" y="12"/>
                    </a:lnTo>
                    <a:lnTo>
                      <a:pt x="33" y="15"/>
                    </a:lnTo>
                    <a:lnTo>
                      <a:pt x="34" y="20"/>
                    </a:lnTo>
                    <a:lnTo>
                      <a:pt x="35" y="20"/>
                    </a:lnTo>
                    <a:lnTo>
                      <a:pt x="35" y="19"/>
                    </a:lnTo>
                    <a:lnTo>
                      <a:pt x="36" y="16"/>
                    </a:lnTo>
                    <a:lnTo>
                      <a:pt x="37" y="13"/>
                    </a:lnTo>
                    <a:lnTo>
                      <a:pt x="38" y="10"/>
                    </a:lnTo>
                    <a:lnTo>
                      <a:pt x="39" y="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" name="Freeform 320"/>
              <p:cNvSpPr>
                <a:spLocks/>
              </p:cNvSpPr>
              <p:nvPr/>
            </p:nvSpPr>
            <p:spPr bwMode="auto">
              <a:xfrm>
                <a:off x="3863977" y="2200277"/>
                <a:ext cx="58738" cy="25400"/>
              </a:xfrm>
              <a:custGeom>
                <a:avLst/>
                <a:gdLst>
                  <a:gd name="T0" fmla="*/ 0 w 37"/>
                  <a:gd name="T1" fmla="*/ 3 h 16"/>
                  <a:gd name="T2" fmla="*/ 0 w 37"/>
                  <a:gd name="T3" fmla="*/ 2 h 16"/>
                  <a:gd name="T4" fmla="*/ 1 w 37"/>
                  <a:gd name="T5" fmla="*/ 1 h 16"/>
                  <a:gd name="T6" fmla="*/ 2 w 37"/>
                  <a:gd name="T7" fmla="*/ 2 h 16"/>
                  <a:gd name="T8" fmla="*/ 2 w 37"/>
                  <a:gd name="T9" fmla="*/ 4 h 16"/>
                  <a:gd name="T10" fmla="*/ 3 w 37"/>
                  <a:gd name="T11" fmla="*/ 6 h 16"/>
                  <a:gd name="T12" fmla="*/ 4 w 37"/>
                  <a:gd name="T13" fmla="*/ 13 h 16"/>
                  <a:gd name="T14" fmla="*/ 5 w 37"/>
                  <a:gd name="T15" fmla="*/ 15 h 16"/>
                  <a:gd name="T16" fmla="*/ 6 w 37"/>
                  <a:gd name="T17" fmla="*/ 16 h 16"/>
                  <a:gd name="T18" fmla="*/ 7 w 37"/>
                  <a:gd name="T19" fmla="*/ 16 h 16"/>
                  <a:gd name="T20" fmla="*/ 7 w 37"/>
                  <a:gd name="T21" fmla="*/ 14 h 16"/>
                  <a:gd name="T22" fmla="*/ 8 w 37"/>
                  <a:gd name="T23" fmla="*/ 12 h 16"/>
                  <a:gd name="T24" fmla="*/ 9 w 37"/>
                  <a:gd name="T25" fmla="*/ 9 h 16"/>
                  <a:gd name="T26" fmla="*/ 9 w 37"/>
                  <a:gd name="T27" fmla="*/ 6 h 16"/>
                  <a:gd name="T28" fmla="*/ 10 w 37"/>
                  <a:gd name="T29" fmla="*/ 4 h 16"/>
                  <a:gd name="T30" fmla="*/ 11 w 37"/>
                  <a:gd name="T31" fmla="*/ 3 h 16"/>
                  <a:gd name="T32" fmla="*/ 12 w 37"/>
                  <a:gd name="T33" fmla="*/ 3 h 16"/>
                  <a:gd name="T34" fmla="*/ 12 w 37"/>
                  <a:gd name="T35" fmla="*/ 4 h 16"/>
                  <a:gd name="T36" fmla="*/ 14 w 37"/>
                  <a:gd name="T37" fmla="*/ 9 h 16"/>
                  <a:gd name="T38" fmla="*/ 14 w 37"/>
                  <a:gd name="T39" fmla="*/ 12 h 16"/>
                  <a:gd name="T40" fmla="*/ 15 w 37"/>
                  <a:gd name="T41" fmla="*/ 15 h 16"/>
                  <a:gd name="T42" fmla="*/ 16 w 37"/>
                  <a:gd name="T43" fmla="*/ 16 h 16"/>
                  <a:gd name="T44" fmla="*/ 17 w 37"/>
                  <a:gd name="T45" fmla="*/ 16 h 16"/>
                  <a:gd name="T46" fmla="*/ 17 w 37"/>
                  <a:gd name="T47" fmla="*/ 15 h 16"/>
                  <a:gd name="T48" fmla="*/ 18 w 37"/>
                  <a:gd name="T49" fmla="*/ 12 h 16"/>
                  <a:gd name="T50" fmla="*/ 19 w 37"/>
                  <a:gd name="T51" fmla="*/ 9 h 16"/>
                  <a:gd name="T52" fmla="*/ 19 w 37"/>
                  <a:gd name="T53" fmla="*/ 6 h 16"/>
                  <a:gd name="T54" fmla="*/ 20 w 37"/>
                  <a:gd name="T55" fmla="*/ 3 h 16"/>
                  <a:gd name="T56" fmla="*/ 21 w 37"/>
                  <a:gd name="T57" fmla="*/ 1 h 16"/>
                  <a:gd name="T58" fmla="*/ 22 w 37"/>
                  <a:gd name="T59" fmla="*/ 0 h 16"/>
                  <a:gd name="T60" fmla="*/ 23 w 37"/>
                  <a:gd name="T61" fmla="*/ 2 h 16"/>
                  <a:gd name="T62" fmla="*/ 24 w 37"/>
                  <a:gd name="T63" fmla="*/ 5 h 16"/>
                  <a:gd name="T64" fmla="*/ 25 w 37"/>
                  <a:gd name="T65" fmla="*/ 8 h 16"/>
                  <a:gd name="T66" fmla="*/ 25 w 37"/>
                  <a:gd name="T67" fmla="*/ 11 h 16"/>
                  <a:gd name="T68" fmla="*/ 26 w 37"/>
                  <a:gd name="T69" fmla="*/ 14 h 16"/>
                  <a:gd name="T70" fmla="*/ 26 w 37"/>
                  <a:gd name="T71" fmla="*/ 16 h 16"/>
                  <a:gd name="T72" fmla="*/ 27 w 37"/>
                  <a:gd name="T73" fmla="*/ 16 h 16"/>
                  <a:gd name="T74" fmla="*/ 28 w 37"/>
                  <a:gd name="T75" fmla="*/ 14 h 16"/>
                  <a:gd name="T76" fmla="*/ 29 w 37"/>
                  <a:gd name="T77" fmla="*/ 11 h 16"/>
                  <a:gd name="T78" fmla="*/ 30 w 37"/>
                  <a:gd name="T79" fmla="*/ 8 h 16"/>
                  <a:gd name="T80" fmla="*/ 30 w 37"/>
                  <a:gd name="T81" fmla="*/ 6 h 16"/>
                  <a:gd name="T82" fmla="*/ 31 w 37"/>
                  <a:gd name="T83" fmla="*/ 3 h 16"/>
                  <a:gd name="T84" fmla="*/ 32 w 37"/>
                  <a:gd name="T85" fmla="*/ 2 h 16"/>
                  <a:gd name="T86" fmla="*/ 33 w 37"/>
                  <a:gd name="T87" fmla="*/ 3 h 16"/>
                  <a:gd name="T88" fmla="*/ 34 w 37"/>
                  <a:gd name="T89" fmla="*/ 5 h 16"/>
                  <a:gd name="T90" fmla="*/ 35 w 37"/>
                  <a:gd name="T91" fmla="*/ 7 h 16"/>
                  <a:gd name="T92" fmla="*/ 35 w 37"/>
                  <a:gd name="T93" fmla="*/ 11 h 16"/>
                  <a:gd name="T94" fmla="*/ 36 w 37"/>
                  <a:gd name="T95" fmla="*/ 13 h 16"/>
                  <a:gd name="T96" fmla="*/ 37 w 37"/>
                  <a:gd name="T97" fmla="*/ 16 h 16"/>
                  <a:gd name="T98" fmla="*/ 37 w 37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6">
                    <a:moveTo>
                      <a:pt x="0" y="3"/>
                    </a:moveTo>
                    <a:lnTo>
                      <a:pt x="0" y="2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3" y="6"/>
                    </a:lnTo>
                    <a:lnTo>
                      <a:pt x="4" y="13"/>
                    </a:lnTo>
                    <a:lnTo>
                      <a:pt x="5" y="15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7" y="14"/>
                    </a:lnTo>
                    <a:lnTo>
                      <a:pt x="8" y="12"/>
                    </a:lnTo>
                    <a:lnTo>
                      <a:pt x="9" y="9"/>
                    </a:lnTo>
                    <a:lnTo>
                      <a:pt x="9" y="6"/>
                    </a:lnTo>
                    <a:lnTo>
                      <a:pt x="10" y="4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4"/>
                    </a:lnTo>
                    <a:lnTo>
                      <a:pt x="14" y="9"/>
                    </a:lnTo>
                    <a:lnTo>
                      <a:pt x="14" y="12"/>
                    </a:lnTo>
                    <a:lnTo>
                      <a:pt x="15" y="15"/>
                    </a:lnTo>
                    <a:lnTo>
                      <a:pt x="16" y="16"/>
                    </a:lnTo>
                    <a:lnTo>
                      <a:pt x="17" y="16"/>
                    </a:lnTo>
                    <a:lnTo>
                      <a:pt x="17" y="15"/>
                    </a:lnTo>
                    <a:lnTo>
                      <a:pt x="18" y="12"/>
                    </a:lnTo>
                    <a:lnTo>
                      <a:pt x="19" y="9"/>
                    </a:lnTo>
                    <a:lnTo>
                      <a:pt x="19" y="6"/>
                    </a:lnTo>
                    <a:lnTo>
                      <a:pt x="20" y="3"/>
                    </a:lnTo>
                    <a:lnTo>
                      <a:pt x="21" y="1"/>
                    </a:lnTo>
                    <a:lnTo>
                      <a:pt x="22" y="0"/>
                    </a:lnTo>
                    <a:lnTo>
                      <a:pt x="23" y="2"/>
                    </a:lnTo>
                    <a:lnTo>
                      <a:pt x="24" y="5"/>
                    </a:lnTo>
                    <a:lnTo>
                      <a:pt x="25" y="8"/>
                    </a:lnTo>
                    <a:lnTo>
                      <a:pt x="25" y="11"/>
                    </a:lnTo>
                    <a:lnTo>
                      <a:pt x="26" y="14"/>
                    </a:lnTo>
                    <a:lnTo>
                      <a:pt x="26" y="16"/>
                    </a:lnTo>
                    <a:lnTo>
                      <a:pt x="27" y="16"/>
                    </a:lnTo>
                    <a:lnTo>
                      <a:pt x="28" y="14"/>
                    </a:lnTo>
                    <a:lnTo>
                      <a:pt x="29" y="11"/>
                    </a:lnTo>
                    <a:lnTo>
                      <a:pt x="30" y="8"/>
                    </a:lnTo>
                    <a:lnTo>
                      <a:pt x="30" y="6"/>
                    </a:lnTo>
                    <a:lnTo>
                      <a:pt x="31" y="3"/>
                    </a:lnTo>
                    <a:lnTo>
                      <a:pt x="32" y="2"/>
                    </a:lnTo>
                    <a:lnTo>
                      <a:pt x="33" y="3"/>
                    </a:lnTo>
                    <a:lnTo>
                      <a:pt x="34" y="5"/>
                    </a:lnTo>
                    <a:lnTo>
                      <a:pt x="35" y="7"/>
                    </a:lnTo>
                    <a:lnTo>
                      <a:pt x="35" y="11"/>
                    </a:lnTo>
                    <a:lnTo>
                      <a:pt x="36" y="13"/>
                    </a:lnTo>
                    <a:lnTo>
                      <a:pt x="37" y="16"/>
                    </a:lnTo>
                    <a:lnTo>
                      <a:pt x="37" y="1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" name="Freeform 321"/>
              <p:cNvSpPr>
                <a:spLocks/>
              </p:cNvSpPr>
              <p:nvPr/>
            </p:nvSpPr>
            <p:spPr bwMode="auto">
              <a:xfrm>
                <a:off x="3922714" y="2203452"/>
                <a:ext cx="60325" cy="23813"/>
              </a:xfrm>
              <a:custGeom>
                <a:avLst/>
                <a:gdLst>
                  <a:gd name="T0" fmla="*/ 0 w 38"/>
                  <a:gd name="T1" fmla="*/ 14 h 15"/>
                  <a:gd name="T2" fmla="*/ 1 w 38"/>
                  <a:gd name="T3" fmla="*/ 13 h 15"/>
                  <a:gd name="T4" fmla="*/ 2 w 38"/>
                  <a:gd name="T5" fmla="*/ 11 h 15"/>
                  <a:gd name="T6" fmla="*/ 3 w 38"/>
                  <a:gd name="T7" fmla="*/ 8 h 15"/>
                  <a:gd name="T8" fmla="*/ 3 w 38"/>
                  <a:gd name="T9" fmla="*/ 5 h 15"/>
                  <a:gd name="T10" fmla="*/ 5 w 38"/>
                  <a:gd name="T11" fmla="*/ 0 h 15"/>
                  <a:gd name="T12" fmla="*/ 5 w 38"/>
                  <a:gd name="T13" fmla="*/ 0 h 15"/>
                  <a:gd name="T14" fmla="*/ 6 w 38"/>
                  <a:gd name="T15" fmla="*/ 0 h 15"/>
                  <a:gd name="T16" fmla="*/ 7 w 38"/>
                  <a:gd name="T17" fmla="*/ 1 h 15"/>
                  <a:gd name="T18" fmla="*/ 8 w 38"/>
                  <a:gd name="T19" fmla="*/ 4 h 15"/>
                  <a:gd name="T20" fmla="*/ 8 w 38"/>
                  <a:gd name="T21" fmla="*/ 7 h 15"/>
                  <a:gd name="T22" fmla="*/ 9 w 38"/>
                  <a:gd name="T23" fmla="*/ 10 h 15"/>
                  <a:gd name="T24" fmla="*/ 10 w 38"/>
                  <a:gd name="T25" fmla="*/ 12 h 15"/>
                  <a:gd name="T26" fmla="*/ 10 w 38"/>
                  <a:gd name="T27" fmla="*/ 14 h 15"/>
                  <a:gd name="T28" fmla="*/ 11 w 38"/>
                  <a:gd name="T29" fmla="*/ 14 h 15"/>
                  <a:gd name="T30" fmla="*/ 12 w 38"/>
                  <a:gd name="T31" fmla="*/ 11 h 15"/>
                  <a:gd name="T32" fmla="*/ 13 w 38"/>
                  <a:gd name="T33" fmla="*/ 8 h 15"/>
                  <a:gd name="T34" fmla="*/ 14 w 38"/>
                  <a:gd name="T35" fmla="*/ 5 h 15"/>
                  <a:gd name="T36" fmla="*/ 15 w 38"/>
                  <a:gd name="T37" fmla="*/ 3 h 15"/>
                  <a:gd name="T38" fmla="*/ 16 w 38"/>
                  <a:gd name="T39" fmla="*/ 2 h 15"/>
                  <a:gd name="T40" fmla="*/ 16 w 38"/>
                  <a:gd name="T41" fmla="*/ 1 h 15"/>
                  <a:gd name="T42" fmla="*/ 17 w 38"/>
                  <a:gd name="T43" fmla="*/ 2 h 15"/>
                  <a:gd name="T44" fmla="*/ 17 w 38"/>
                  <a:gd name="T45" fmla="*/ 4 h 15"/>
                  <a:gd name="T46" fmla="*/ 18 w 38"/>
                  <a:gd name="T47" fmla="*/ 6 h 15"/>
                  <a:gd name="T48" fmla="*/ 19 w 38"/>
                  <a:gd name="T49" fmla="*/ 9 h 15"/>
                  <a:gd name="T50" fmla="*/ 20 w 38"/>
                  <a:gd name="T51" fmla="*/ 12 h 15"/>
                  <a:gd name="T52" fmla="*/ 21 w 38"/>
                  <a:gd name="T53" fmla="*/ 14 h 15"/>
                  <a:gd name="T54" fmla="*/ 21 w 38"/>
                  <a:gd name="T55" fmla="*/ 15 h 15"/>
                  <a:gd name="T56" fmla="*/ 22 w 38"/>
                  <a:gd name="T57" fmla="*/ 14 h 15"/>
                  <a:gd name="T58" fmla="*/ 23 w 38"/>
                  <a:gd name="T59" fmla="*/ 12 h 15"/>
                  <a:gd name="T60" fmla="*/ 23 w 38"/>
                  <a:gd name="T61" fmla="*/ 9 h 15"/>
                  <a:gd name="T62" fmla="*/ 24 w 38"/>
                  <a:gd name="T63" fmla="*/ 6 h 15"/>
                  <a:gd name="T64" fmla="*/ 25 w 38"/>
                  <a:gd name="T65" fmla="*/ 3 h 15"/>
                  <a:gd name="T66" fmla="*/ 26 w 38"/>
                  <a:gd name="T67" fmla="*/ 1 h 15"/>
                  <a:gd name="T68" fmla="*/ 26 w 38"/>
                  <a:gd name="T69" fmla="*/ 0 h 15"/>
                  <a:gd name="T70" fmla="*/ 27 w 38"/>
                  <a:gd name="T71" fmla="*/ 0 h 15"/>
                  <a:gd name="T72" fmla="*/ 28 w 38"/>
                  <a:gd name="T73" fmla="*/ 2 h 15"/>
                  <a:gd name="T74" fmla="*/ 28 w 38"/>
                  <a:gd name="T75" fmla="*/ 4 h 15"/>
                  <a:gd name="T76" fmla="*/ 29 w 38"/>
                  <a:gd name="T77" fmla="*/ 7 h 15"/>
                  <a:gd name="T78" fmla="*/ 30 w 38"/>
                  <a:gd name="T79" fmla="*/ 10 h 15"/>
                  <a:gd name="T80" fmla="*/ 31 w 38"/>
                  <a:gd name="T81" fmla="*/ 14 h 15"/>
                  <a:gd name="T82" fmla="*/ 32 w 38"/>
                  <a:gd name="T83" fmla="*/ 14 h 15"/>
                  <a:gd name="T84" fmla="*/ 33 w 38"/>
                  <a:gd name="T85" fmla="*/ 12 h 15"/>
                  <a:gd name="T86" fmla="*/ 33 w 38"/>
                  <a:gd name="T87" fmla="*/ 10 h 15"/>
                  <a:gd name="T88" fmla="*/ 34 w 38"/>
                  <a:gd name="T89" fmla="*/ 7 h 15"/>
                  <a:gd name="T90" fmla="*/ 35 w 38"/>
                  <a:gd name="T91" fmla="*/ 4 h 15"/>
                  <a:gd name="T92" fmla="*/ 35 w 38"/>
                  <a:gd name="T93" fmla="*/ 2 h 15"/>
                  <a:gd name="T94" fmla="*/ 36 w 38"/>
                  <a:gd name="T95" fmla="*/ 0 h 15"/>
                  <a:gd name="T96" fmla="*/ 37 w 38"/>
                  <a:gd name="T97" fmla="*/ 0 h 15"/>
                  <a:gd name="T98" fmla="*/ 38 w 38"/>
                  <a:gd name="T9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">
                    <a:moveTo>
                      <a:pt x="0" y="14"/>
                    </a:moveTo>
                    <a:lnTo>
                      <a:pt x="1" y="13"/>
                    </a:lnTo>
                    <a:lnTo>
                      <a:pt x="2" y="11"/>
                    </a:lnTo>
                    <a:lnTo>
                      <a:pt x="3" y="8"/>
                    </a:lnTo>
                    <a:lnTo>
                      <a:pt x="3" y="5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8" y="4"/>
                    </a:lnTo>
                    <a:lnTo>
                      <a:pt x="8" y="7"/>
                    </a:lnTo>
                    <a:lnTo>
                      <a:pt x="9" y="10"/>
                    </a:lnTo>
                    <a:lnTo>
                      <a:pt x="10" y="12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2" y="11"/>
                    </a:lnTo>
                    <a:lnTo>
                      <a:pt x="13" y="8"/>
                    </a:lnTo>
                    <a:lnTo>
                      <a:pt x="14" y="5"/>
                    </a:lnTo>
                    <a:lnTo>
                      <a:pt x="15" y="3"/>
                    </a:lnTo>
                    <a:lnTo>
                      <a:pt x="16" y="2"/>
                    </a:lnTo>
                    <a:lnTo>
                      <a:pt x="16" y="1"/>
                    </a:lnTo>
                    <a:lnTo>
                      <a:pt x="17" y="2"/>
                    </a:lnTo>
                    <a:lnTo>
                      <a:pt x="17" y="4"/>
                    </a:lnTo>
                    <a:lnTo>
                      <a:pt x="18" y="6"/>
                    </a:lnTo>
                    <a:lnTo>
                      <a:pt x="19" y="9"/>
                    </a:lnTo>
                    <a:lnTo>
                      <a:pt x="20" y="12"/>
                    </a:lnTo>
                    <a:lnTo>
                      <a:pt x="21" y="14"/>
                    </a:lnTo>
                    <a:lnTo>
                      <a:pt x="21" y="15"/>
                    </a:lnTo>
                    <a:lnTo>
                      <a:pt x="22" y="14"/>
                    </a:lnTo>
                    <a:lnTo>
                      <a:pt x="23" y="12"/>
                    </a:lnTo>
                    <a:lnTo>
                      <a:pt x="23" y="9"/>
                    </a:lnTo>
                    <a:lnTo>
                      <a:pt x="24" y="6"/>
                    </a:lnTo>
                    <a:lnTo>
                      <a:pt x="25" y="3"/>
                    </a:lnTo>
                    <a:lnTo>
                      <a:pt x="26" y="1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2"/>
                    </a:lnTo>
                    <a:lnTo>
                      <a:pt x="28" y="4"/>
                    </a:lnTo>
                    <a:lnTo>
                      <a:pt x="29" y="7"/>
                    </a:lnTo>
                    <a:lnTo>
                      <a:pt x="30" y="10"/>
                    </a:lnTo>
                    <a:lnTo>
                      <a:pt x="31" y="14"/>
                    </a:lnTo>
                    <a:lnTo>
                      <a:pt x="32" y="14"/>
                    </a:lnTo>
                    <a:lnTo>
                      <a:pt x="33" y="12"/>
                    </a:lnTo>
                    <a:lnTo>
                      <a:pt x="33" y="10"/>
                    </a:lnTo>
                    <a:lnTo>
                      <a:pt x="34" y="7"/>
                    </a:lnTo>
                    <a:lnTo>
                      <a:pt x="35" y="4"/>
                    </a:lnTo>
                    <a:lnTo>
                      <a:pt x="35" y="2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" name="Freeform 322"/>
              <p:cNvSpPr>
                <a:spLocks/>
              </p:cNvSpPr>
              <p:nvPr/>
            </p:nvSpPr>
            <p:spPr bwMode="auto">
              <a:xfrm>
                <a:off x="3983039" y="2200277"/>
                <a:ext cx="60325" cy="23813"/>
              </a:xfrm>
              <a:custGeom>
                <a:avLst/>
                <a:gdLst>
                  <a:gd name="T0" fmla="*/ 0 w 38"/>
                  <a:gd name="T1" fmla="*/ 2 h 15"/>
                  <a:gd name="T2" fmla="*/ 1 w 38"/>
                  <a:gd name="T3" fmla="*/ 4 h 15"/>
                  <a:gd name="T4" fmla="*/ 1 w 38"/>
                  <a:gd name="T5" fmla="*/ 7 h 15"/>
                  <a:gd name="T6" fmla="*/ 2 w 38"/>
                  <a:gd name="T7" fmla="*/ 12 h 15"/>
                  <a:gd name="T8" fmla="*/ 3 w 38"/>
                  <a:gd name="T9" fmla="*/ 14 h 15"/>
                  <a:gd name="T10" fmla="*/ 4 w 38"/>
                  <a:gd name="T11" fmla="*/ 15 h 15"/>
                  <a:gd name="T12" fmla="*/ 5 w 38"/>
                  <a:gd name="T13" fmla="*/ 14 h 15"/>
                  <a:gd name="T14" fmla="*/ 6 w 38"/>
                  <a:gd name="T15" fmla="*/ 13 h 15"/>
                  <a:gd name="T16" fmla="*/ 6 w 38"/>
                  <a:gd name="T17" fmla="*/ 9 h 15"/>
                  <a:gd name="T18" fmla="*/ 7 w 38"/>
                  <a:gd name="T19" fmla="*/ 7 h 15"/>
                  <a:gd name="T20" fmla="*/ 8 w 38"/>
                  <a:gd name="T21" fmla="*/ 4 h 15"/>
                  <a:gd name="T22" fmla="*/ 8 w 38"/>
                  <a:gd name="T23" fmla="*/ 2 h 15"/>
                  <a:gd name="T24" fmla="*/ 9 w 38"/>
                  <a:gd name="T25" fmla="*/ 1 h 15"/>
                  <a:gd name="T26" fmla="*/ 10 w 38"/>
                  <a:gd name="T27" fmla="*/ 1 h 15"/>
                  <a:gd name="T28" fmla="*/ 10 w 38"/>
                  <a:gd name="T29" fmla="*/ 2 h 15"/>
                  <a:gd name="T30" fmla="*/ 12 w 38"/>
                  <a:gd name="T31" fmla="*/ 7 h 15"/>
                  <a:gd name="T32" fmla="*/ 13 w 38"/>
                  <a:gd name="T33" fmla="*/ 9 h 15"/>
                  <a:gd name="T34" fmla="*/ 13 w 38"/>
                  <a:gd name="T35" fmla="*/ 12 h 15"/>
                  <a:gd name="T36" fmla="*/ 14 w 38"/>
                  <a:gd name="T37" fmla="*/ 14 h 15"/>
                  <a:gd name="T38" fmla="*/ 15 w 38"/>
                  <a:gd name="T39" fmla="*/ 14 h 15"/>
                  <a:gd name="T40" fmla="*/ 15 w 38"/>
                  <a:gd name="T41" fmla="*/ 13 h 15"/>
                  <a:gd name="T42" fmla="*/ 16 w 38"/>
                  <a:gd name="T43" fmla="*/ 11 h 15"/>
                  <a:gd name="T44" fmla="*/ 17 w 38"/>
                  <a:gd name="T45" fmla="*/ 8 h 15"/>
                  <a:gd name="T46" fmla="*/ 18 w 38"/>
                  <a:gd name="T47" fmla="*/ 5 h 15"/>
                  <a:gd name="T48" fmla="*/ 18 w 38"/>
                  <a:gd name="T49" fmla="*/ 3 h 15"/>
                  <a:gd name="T50" fmla="*/ 20 w 38"/>
                  <a:gd name="T51" fmla="*/ 0 h 15"/>
                  <a:gd name="T52" fmla="*/ 20 w 38"/>
                  <a:gd name="T53" fmla="*/ 1 h 15"/>
                  <a:gd name="T54" fmla="*/ 21 w 38"/>
                  <a:gd name="T55" fmla="*/ 2 h 15"/>
                  <a:gd name="T56" fmla="*/ 22 w 38"/>
                  <a:gd name="T57" fmla="*/ 5 h 15"/>
                  <a:gd name="T58" fmla="*/ 23 w 38"/>
                  <a:gd name="T59" fmla="*/ 7 h 15"/>
                  <a:gd name="T60" fmla="*/ 23 w 38"/>
                  <a:gd name="T61" fmla="*/ 10 h 15"/>
                  <a:gd name="T62" fmla="*/ 24 w 38"/>
                  <a:gd name="T63" fmla="*/ 13 h 15"/>
                  <a:gd name="T64" fmla="*/ 25 w 38"/>
                  <a:gd name="T65" fmla="*/ 14 h 15"/>
                  <a:gd name="T66" fmla="*/ 25 w 38"/>
                  <a:gd name="T67" fmla="*/ 13 h 15"/>
                  <a:gd name="T68" fmla="*/ 26 w 38"/>
                  <a:gd name="T69" fmla="*/ 12 h 15"/>
                  <a:gd name="T70" fmla="*/ 27 w 38"/>
                  <a:gd name="T71" fmla="*/ 9 h 15"/>
                  <a:gd name="T72" fmla="*/ 28 w 38"/>
                  <a:gd name="T73" fmla="*/ 6 h 15"/>
                  <a:gd name="T74" fmla="*/ 29 w 38"/>
                  <a:gd name="T75" fmla="*/ 1 h 15"/>
                  <a:gd name="T76" fmla="*/ 30 w 38"/>
                  <a:gd name="T77" fmla="*/ 0 h 15"/>
                  <a:gd name="T78" fmla="*/ 30 w 38"/>
                  <a:gd name="T79" fmla="*/ 0 h 15"/>
                  <a:gd name="T80" fmla="*/ 31 w 38"/>
                  <a:gd name="T81" fmla="*/ 1 h 15"/>
                  <a:gd name="T82" fmla="*/ 32 w 38"/>
                  <a:gd name="T83" fmla="*/ 3 h 15"/>
                  <a:gd name="T84" fmla="*/ 33 w 38"/>
                  <a:gd name="T85" fmla="*/ 5 h 15"/>
                  <a:gd name="T86" fmla="*/ 33 w 38"/>
                  <a:gd name="T87" fmla="*/ 8 h 15"/>
                  <a:gd name="T88" fmla="*/ 34 w 38"/>
                  <a:gd name="T89" fmla="*/ 11 h 15"/>
                  <a:gd name="T90" fmla="*/ 35 w 38"/>
                  <a:gd name="T91" fmla="*/ 13 h 15"/>
                  <a:gd name="T92" fmla="*/ 36 w 38"/>
                  <a:gd name="T93" fmla="*/ 13 h 15"/>
                  <a:gd name="T94" fmla="*/ 36 w 38"/>
                  <a:gd name="T95" fmla="*/ 12 h 15"/>
                  <a:gd name="T96" fmla="*/ 37 w 38"/>
                  <a:gd name="T97" fmla="*/ 10 h 15"/>
                  <a:gd name="T98" fmla="*/ 38 w 38"/>
                  <a:gd name="T99" fmla="*/ 4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">
                    <a:moveTo>
                      <a:pt x="0" y="2"/>
                    </a:moveTo>
                    <a:lnTo>
                      <a:pt x="1" y="4"/>
                    </a:lnTo>
                    <a:lnTo>
                      <a:pt x="1" y="7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4" y="15"/>
                    </a:lnTo>
                    <a:lnTo>
                      <a:pt x="5" y="14"/>
                    </a:lnTo>
                    <a:lnTo>
                      <a:pt x="6" y="13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2" y="7"/>
                    </a:lnTo>
                    <a:lnTo>
                      <a:pt x="13" y="9"/>
                    </a:lnTo>
                    <a:lnTo>
                      <a:pt x="13" y="12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5" y="13"/>
                    </a:lnTo>
                    <a:lnTo>
                      <a:pt x="16" y="11"/>
                    </a:lnTo>
                    <a:lnTo>
                      <a:pt x="17" y="8"/>
                    </a:lnTo>
                    <a:lnTo>
                      <a:pt x="18" y="5"/>
                    </a:lnTo>
                    <a:lnTo>
                      <a:pt x="18" y="3"/>
                    </a:lnTo>
                    <a:lnTo>
                      <a:pt x="20" y="0"/>
                    </a:lnTo>
                    <a:lnTo>
                      <a:pt x="20" y="1"/>
                    </a:lnTo>
                    <a:lnTo>
                      <a:pt x="21" y="2"/>
                    </a:lnTo>
                    <a:lnTo>
                      <a:pt x="22" y="5"/>
                    </a:lnTo>
                    <a:lnTo>
                      <a:pt x="23" y="7"/>
                    </a:lnTo>
                    <a:lnTo>
                      <a:pt x="23" y="10"/>
                    </a:lnTo>
                    <a:lnTo>
                      <a:pt x="24" y="13"/>
                    </a:lnTo>
                    <a:lnTo>
                      <a:pt x="25" y="14"/>
                    </a:lnTo>
                    <a:lnTo>
                      <a:pt x="25" y="13"/>
                    </a:lnTo>
                    <a:lnTo>
                      <a:pt x="26" y="12"/>
                    </a:lnTo>
                    <a:lnTo>
                      <a:pt x="27" y="9"/>
                    </a:lnTo>
                    <a:lnTo>
                      <a:pt x="28" y="6"/>
                    </a:lnTo>
                    <a:lnTo>
                      <a:pt x="29" y="1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1"/>
                    </a:lnTo>
                    <a:lnTo>
                      <a:pt x="32" y="3"/>
                    </a:lnTo>
                    <a:lnTo>
                      <a:pt x="33" y="5"/>
                    </a:lnTo>
                    <a:lnTo>
                      <a:pt x="33" y="8"/>
                    </a:lnTo>
                    <a:lnTo>
                      <a:pt x="34" y="11"/>
                    </a:lnTo>
                    <a:lnTo>
                      <a:pt x="35" y="13"/>
                    </a:lnTo>
                    <a:lnTo>
                      <a:pt x="36" y="13"/>
                    </a:lnTo>
                    <a:lnTo>
                      <a:pt x="36" y="12"/>
                    </a:lnTo>
                    <a:lnTo>
                      <a:pt x="37" y="10"/>
                    </a:lnTo>
                    <a:lnTo>
                      <a:pt x="38" y="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" name="Freeform 323"/>
              <p:cNvSpPr>
                <a:spLocks/>
              </p:cNvSpPr>
              <p:nvPr/>
            </p:nvSpPr>
            <p:spPr bwMode="auto">
              <a:xfrm>
                <a:off x="4043364" y="2195514"/>
                <a:ext cx="50800" cy="23813"/>
              </a:xfrm>
              <a:custGeom>
                <a:avLst/>
                <a:gdLst>
                  <a:gd name="T0" fmla="*/ 0 w 32"/>
                  <a:gd name="T1" fmla="*/ 7 h 15"/>
                  <a:gd name="T2" fmla="*/ 1 w 32"/>
                  <a:gd name="T3" fmla="*/ 5 h 15"/>
                  <a:gd name="T4" fmla="*/ 2 w 32"/>
                  <a:gd name="T5" fmla="*/ 3 h 15"/>
                  <a:gd name="T6" fmla="*/ 3 w 32"/>
                  <a:gd name="T7" fmla="*/ 3 h 15"/>
                  <a:gd name="T8" fmla="*/ 3 w 32"/>
                  <a:gd name="T9" fmla="*/ 3 h 15"/>
                  <a:gd name="T10" fmla="*/ 4 w 32"/>
                  <a:gd name="T11" fmla="*/ 4 h 15"/>
                  <a:gd name="T12" fmla="*/ 5 w 32"/>
                  <a:gd name="T13" fmla="*/ 6 h 15"/>
                  <a:gd name="T14" fmla="*/ 5 w 32"/>
                  <a:gd name="T15" fmla="*/ 9 h 15"/>
                  <a:gd name="T16" fmla="*/ 6 w 32"/>
                  <a:gd name="T17" fmla="*/ 12 h 15"/>
                  <a:gd name="T18" fmla="*/ 7 w 32"/>
                  <a:gd name="T19" fmla="*/ 14 h 15"/>
                  <a:gd name="T20" fmla="*/ 8 w 32"/>
                  <a:gd name="T21" fmla="*/ 15 h 15"/>
                  <a:gd name="T22" fmla="*/ 8 w 32"/>
                  <a:gd name="T23" fmla="*/ 14 h 15"/>
                  <a:gd name="T24" fmla="*/ 10 w 32"/>
                  <a:gd name="T25" fmla="*/ 10 h 15"/>
                  <a:gd name="T26" fmla="*/ 10 w 32"/>
                  <a:gd name="T27" fmla="*/ 7 h 15"/>
                  <a:gd name="T28" fmla="*/ 11 w 32"/>
                  <a:gd name="T29" fmla="*/ 5 h 15"/>
                  <a:gd name="T30" fmla="*/ 12 w 32"/>
                  <a:gd name="T31" fmla="*/ 3 h 15"/>
                  <a:gd name="T32" fmla="*/ 13 w 32"/>
                  <a:gd name="T33" fmla="*/ 2 h 15"/>
                  <a:gd name="T34" fmla="*/ 13 w 32"/>
                  <a:gd name="T35" fmla="*/ 1 h 15"/>
                  <a:gd name="T36" fmla="*/ 14 w 32"/>
                  <a:gd name="T37" fmla="*/ 2 h 15"/>
                  <a:gd name="T38" fmla="*/ 15 w 32"/>
                  <a:gd name="T39" fmla="*/ 4 h 15"/>
                  <a:gd name="T40" fmla="*/ 15 w 32"/>
                  <a:gd name="T41" fmla="*/ 6 h 15"/>
                  <a:gd name="T42" fmla="*/ 16 w 32"/>
                  <a:gd name="T43" fmla="*/ 9 h 15"/>
                  <a:gd name="T44" fmla="*/ 17 w 32"/>
                  <a:gd name="T45" fmla="*/ 11 h 15"/>
                  <a:gd name="T46" fmla="*/ 17 w 32"/>
                  <a:gd name="T47" fmla="*/ 13 h 15"/>
                  <a:gd name="T48" fmla="*/ 18 w 32"/>
                  <a:gd name="T49" fmla="*/ 14 h 15"/>
                  <a:gd name="T50" fmla="*/ 19 w 32"/>
                  <a:gd name="T51" fmla="*/ 12 h 15"/>
                  <a:gd name="T52" fmla="*/ 20 w 32"/>
                  <a:gd name="T53" fmla="*/ 10 h 15"/>
                  <a:gd name="T54" fmla="*/ 21 w 32"/>
                  <a:gd name="T55" fmla="*/ 8 h 15"/>
                  <a:gd name="T56" fmla="*/ 21 w 32"/>
                  <a:gd name="T57" fmla="*/ 5 h 15"/>
                  <a:gd name="T58" fmla="*/ 22 w 32"/>
                  <a:gd name="T59" fmla="*/ 3 h 15"/>
                  <a:gd name="T60" fmla="*/ 22 w 32"/>
                  <a:gd name="T61" fmla="*/ 1 h 15"/>
                  <a:gd name="T62" fmla="*/ 23 w 32"/>
                  <a:gd name="T63" fmla="*/ 0 h 15"/>
                  <a:gd name="T64" fmla="*/ 24 w 32"/>
                  <a:gd name="T65" fmla="*/ 0 h 15"/>
                  <a:gd name="T66" fmla="*/ 25 w 32"/>
                  <a:gd name="T67" fmla="*/ 2 h 15"/>
                  <a:gd name="T68" fmla="*/ 26 w 32"/>
                  <a:gd name="T69" fmla="*/ 4 h 15"/>
                  <a:gd name="T70" fmla="*/ 27 w 32"/>
                  <a:gd name="T71" fmla="*/ 9 h 15"/>
                  <a:gd name="T72" fmla="*/ 28 w 32"/>
                  <a:gd name="T73" fmla="*/ 11 h 15"/>
                  <a:gd name="T74" fmla="*/ 28 w 32"/>
                  <a:gd name="T75" fmla="*/ 12 h 15"/>
                  <a:gd name="T76" fmla="*/ 29 w 32"/>
                  <a:gd name="T77" fmla="*/ 12 h 15"/>
                  <a:gd name="T78" fmla="*/ 30 w 32"/>
                  <a:gd name="T79" fmla="*/ 10 h 15"/>
                  <a:gd name="T80" fmla="*/ 31 w 32"/>
                  <a:gd name="T81" fmla="*/ 8 h 15"/>
                  <a:gd name="T82" fmla="*/ 31 w 32"/>
                  <a:gd name="T83" fmla="*/ 5 h 15"/>
                  <a:gd name="T84" fmla="*/ 32 w 32"/>
                  <a:gd name="T85" fmla="*/ 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2" h="15">
                    <a:moveTo>
                      <a:pt x="0" y="7"/>
                    </a:moveTo>
                    <a:lnTo>
                      <a:pt x="1" y="5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5" y="6"/>
                    </a:lnTo>
                    <a:lnTo>
                      <a:pt x="5" y="9"/>
                    </a:lnTo>
                    <a:lnTo>
                      <a:pt x="6" y="12"/>
                    </a:lnTo>
                    <a:lnTo>
                      <a:pt x="7" y="14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10" y="10"/>
                    </a:lnTo>
                    <a:lnTo>
                      <a:pt x="10" y="7"/>
                    </a:lnTo>
                    <a:lnTo>
                      <a:pt x="11" y="5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2"/>
                    </a:lnTo>
                    <a:lnTo>
                      <a:pt x="15" y="4"/>
                    </a:lnTo>
                    <a:lnTo>
                      <a:pt x="15" y="6"/>
                    </a:lnTo>
                    <a:lnTo>
                      <a:pt x="16" y="9"/>
                    </a:lnTo>
                    <a:lnTo>
                      <a:pt x="17" y="11"/>
                    </a:lnTo>
                    <a:lnTo>
                      <a:pt x="17" y="13"/>
                    </a:lnTo>
                    <a:lnTo>
                      <a:pt x="18" y="14"/>
                    </a:lnTo>
                    <a:lnTo>
                      <a:pt x="19" y="12"/>
                    </a:lnTo>
                    <a:lnTo>
                      <a:pt x="20" y="10"/>
                    </a:lnTo>
                    <a:lnTo>
                      <a:pt x="21" y="8"/>
                    </a:lnTo>
                    <a:lnTo>
                      <a:pt x="21" y="5"/>
                    </a:lnTo>
                    <a:lnTo>
                      <a:pt x="22" y="3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2"/>
                    </a:lnTo>
                    <a:lnTo>
                      <a:pt x="26" y="4"/>
                    </a:lnTo>
                    <a:lnTo>
                      <a:pt x="27" y="9"/>
                    </a:lnTo>
                    <a:lnTo>
                      <a:pt x="28" y="11"/>
                    </a:lnTo>
                    <a:lnTo>
                      <a:pt x="28" y="12"/>
                    </a:lnTo>
                    <a:lnTo>
                      <a:pt x="29" y="12"/>
                    </a:lnTo>
                    <a:lnTo>
                      <a:pt x="30" y="10"/>
                    </a:lnTo>
                    <a:lnTo>
                      <a:pt x="31" y="8"/>
                    </a:lnTo>
                    <a:lnTo>
                      <a:pt x="31" y="5"/>
                    </a:lnTo>
                    <a:lnTo>
                      <a:pt x="32" y="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" name="Line 324"/>
              <p:cNvSpPr>
                <a:spLocks noChangeShapeType="1"/>
              </p:cNvSpPr>
              <p:nvPr/>
            </p:nvSpPr>
            <p:spPr bwMode="auto">
              <a:xfrm>
                <a:off x="3332164" y="159543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" name="Line 325"/>
              <p:cNvSpPr>
                <a:spLocks noChangeShapeType="1"/>
              </p:cNvSpPr>
              <p:nvPr/>
            </p:nvSpPr>
            <p:spPr bwMode="auto">
              <a:xfrm flipV="1">
                <a:off x="3376614" y="155098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" name="Line 326"/>
              <p:cNvSpPr>
                <a:spLocks noChangeShapeType="1"/>
              </p:cNvSpPr>
              <p:nvPr/>
            </p:nvSpPr>
            <p:spPr bwMode="auto">
              <a:xfrm flipV="1">
                <a:off x="3341689" y="15605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" name="Line 327"/>
              <p:cNvSpPr>
                <a:spLocks noChangeShapeType="1"/>
              </p:cNvSpPr>
              <p:nvPr/>
            </p:nvSpPr>
            <p:spPr bwMode="auto">
              <a:xfrm>
                <a:off x="3341689" y="15605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" name="Line 328"/>
              <p:cNvSpPr>
                <a:spLocks noChangeShapeType="1"/>
              </p:cNvSpPr>
              <p:nvPr/>
            </p:nvSpPr>
            <p:spPr bwMode="auto">
              <a:xfrm>
                <a:off x="3282952" y="159543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" name="Line 329"/>
              <p:cNvSpPr>
                <a:spLocks noChangeShapeType="1"/>
              </p:cNvSpPr>
              <p:nvPr/>
            </p:nvSpPr>
            <p:spPr bwMode="auto">
              <a:xfrm flipV="1">
                <a:off x="3327402" y="155098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" name="Line 330"/>
              <p:cNvSpPr>
                <a:spLocks noChangeShapeType="1"/>
              </p:cNvSpPr>
              <p:nvPr/>
            </p:nvSpPr>
            <p:spPr bwMode="auto">
              <a:xfrm flipV="1">
                <a:off x="3292477" y="1560514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" name="Line 331"/>
              <p:cNvSpPr>
                <a:spLocks noChangeShapeType="1"/>
              </p:cNvSpPr>
              <p:nvPr/>
            </p:nvSpPr>
            <p:spPr bwMode="auto">
              <a:xfrm>
                <a:off x="3292477" y="1560514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" name="Line 332"/>
              <p:cNvSpPr>
                <a:spLocks noChangeShapeType="1"/>
              </p:cNvSpPr>
              <p:nvPr/>
            </p:nvSpPr>
            <p:spPr bwMode="auto">
              <a:xfrm>
                <a:off x="3371852" y="1852614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" name="Line 333"/>
              <p:cNvSpPr>
                <a:spLocks noChangeShapeType="1"/>
              </p:cNvSpPr>
              <p:nvPr/>
            </p:nvSpPr>
            <p:spPr bwMode="auto">
              <a:xfrm flipV="1">
                <a:off x="3416302" y="1808164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" name="Line 334"/>
              <p:cNvSpPr>
                <a:spLocks noChangeShapeType="1"/>
              </p:cNvSpPr>
              <p:nvPr/>
            </p:nvSpPr>
            <p:spPr bwMode="auto">
              <a:xfrm flipV="1">
                <a:off x="3381377" y="1817689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" name="Line 335"/>
              <p:cNvSpPr>
                <a:spLocks noChangeShapeType="1"/>
              </p:cNvSpPr>
              <p:nvPr/>
            </p:nvSpPr>
            <p:spPr bwMode="auto">
              <a:xfrm>
                <a:off x="3381377" y="1817689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" name="Line 336"/>
              <p:cNvSpPr>
                <a:spLocks noChangeShapeType="1"/>
              </p:cNvSpPr>
              <p:nvPr/>
            </p:nvSpPr>
            <p:spPr bwMode="auto">
              <a:xfrm>
                <a:off x="3232152" y="1822452"/>
                <a:ext cx="90488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" name="Line 337"/>
              <p:cNvSpPr>
                <a:spLocks noChangeShapeType="1"/>
              </p:cNvSpPr>
              <p:nvPr/>
            </p:nvSpPr>
            <p:spPr bwMode="auto">
              <a:xfrm flipV="1">
                <a:off x="3276602" y="1778002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" name="Line 338"/>
              <p:cNvSpPr>
                <a:spLocks noChangeShapeType="1"/>
              </p:cNvSpPr>
              <p:nvPr/>
            </p:nvSpPr>
            <p:spPr bwMode="auto">
              <a:xfrm flipV="1">
                <a:off x="3243264" y="1789114"/>
                <a:ext cx="68263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" name="Line 339"/>
              <p:cNvSpPr>
                <a:spLocks noChangeShapeType="1"/>
              </p:cNvSpPr>
              <p:nvPr/>
            </p:nvSpPr>
            <p:spPr bwMode="auto">
              <a:xfrm>
                <a:off x="3243264" y="1789114"/>
                <a:ext cx="68263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" name="Rectangle 340"/>
              <p:cNvSpPr>
                <a:spLocks noChangeArrowheads="1"/>
              </p:cNvSpPr>
              <p:nvPr/>
            </p:nvSpPr>
            <p:spPr bwMode="auto">
              <a:xfrm>
                <a:off x="3390902" y="1403352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77" name="Rectangle 341"/>
              <p:cNvSpPr>
                <a:spLocks noChangeArrowheads="1"/>
              </p:cNvSpPr>
              <p:nvPr/>
            </p:nvSpPr>
            <p:spPr bwMode="auto">
              <a:xfrm>
                <a:off x="3440114" y="1531939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78" name="Rectangle 342"/>
              <p:cNvSpPr>
                <a:spLocks noChangeArrowheads="1"/>
              </p:cNvSpPr>
              <p:nvPr/>
            </p:nvSpPr>
            <p:spPr bwMode="auto">
              <a:xfrm>
                <a:off x="3332164" y="1403352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79" name="Rectangle 343"/>
              <p:cNvSpPr>
                <a:spLocks noChangeArrowheads="1"/>
              </p:cNvSpPr>
              <p:nvPr/>
            </p:nvSpPr>
            <p:spPr bwMode="auto">
              <a:xfrm>
                <a:off x="3381377" y="1531939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80" name="Rectangle 344"/>
              <p:cNvSpPr>
                <a:spLocks noChangeArrowheads="1"/>
              </p:cNvSpPr>
              <p:nvPr/>
            </p:nvSpPr>
            <p:spPr bwMode="auto">
              <a:xfrm>
                <a:off x="3430589" y="1660527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81" name="Rectangle 345"/>
              <p:cNvSpPr>
                <a:spLocks noChangeArrowheads="1"/>
              </p:cNvSpPr>
              <p:nvPr/>
            </p:nvSpPr>
            <p:spPr bwMode="auto">
              <a:xfrm>
                <a:off x="3479802" y="178911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82" name="Rectangle 346"/>
              <p:cNvSpPr>
                <a:spLocks noChangeArrowheads="1"/>
              </p:cNvSpPr>
              <p:nvPr/>
            </p:nvSpPr>
            <p:spPr bwMode="auto">
              <a:xfrm>
                <a:off x="3292477" y="1620839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83" name="Rectangle 347"/>
              <p:cNvSpPr>
                <a:spLocks noChangeArrowheads="1"/>
              </p:cNvSpPr>
              <p:nvPr/>
            </p:nvSpPr>
            <p:spPr bwMode="auto">
              <a:xfrm>
                <a:off x="3341689" y="1749427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21" name="Group 520"/>
            <p:cNvGrpSpPr/>
            <p:nvPr/>
          </p:nvGrpSpPr>
          <p:grpSpPr>
            <a:xfrm>
              <a:off x="2509404" y="2733660"/>
              <a:ext cx="1337781" cy="154005"/>
              <a:chOff x="2539884" y="2687940"/>
              <a:chExt cx="1337781" cy="154005"/>
            </a:xfrm>
          </p:grpSpPr>
          <p:sp>
            <p:nvSpPr>
              <p:cNvPr id="518" name="Rectangle 61"/>
              <p:cNvSpPr>
                <a:spLocks noChangeArrowheads="1"/>
              </p:cNvSpPr>
              <p:nvPr/>
            </p:nvSpPr>
            <p:spPr bwMode="auto">
              <a:xfrm>
                <a:off x="2539884" y="2688057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19" name="Rectangle 62"/>
              <p:cNvSpPr>
                <a:spLocks noChangeArrowheads="1"/>
              </p:cNvSpPr>
              <p:nvPr/>
            </p:nvSpPr>
            <p:spPr bwMode="auto">
              <a:xfrm>
                <a:off x="3114939" y="2687940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20" name="Rectangle 63"/>
              <p:cNvSpPr>
                <a:spLocks noChangeArrowheads="1"/>
              </p:cNvSpPr>
              <p:nvPr/>
            </p:nvSpPr>
            <p:spPr bwMode="auto">
              <a:xfrm>
                <a:off x="3701335" y="2687940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534" name="Group 533"/>
          <p:cNvGrpSpPr/>
          <p:nvPr/>
        </p:nvGrpSpPr>
        <p:grpSpPr>
          <a:xfrm>
            <a:off x="4254431" y="788672"/>
            <a:ext cx="1485791" cy="1440000"/>
            <a:chOff x="4254431" y="788672"/>
            <a:chExt cx="1485791" cy="2099945"/>
          </a:xfrm>
        </p:grpSpPr>
        <p:grpSp>
          <p:nvGrpSpPr>
            <p:cNvPr id="532" name="Group 531"/>
            <p:cNvGrpSpPr/>
            <p:nvPr/>
          </p:nvGrpSpPr>
          <p:grpSpPr>
            <a:xfrm>
              <a:off x="4300222" y="788672"/>
              <a:ext cx="1440000" cy="1944000"/>
              <a:chOff x="4330702" y="781052"/>
              <a:chExt cx="1512888" cy="1887538"/>
            </a:xfrm>
          </p:grpSpPr>
          <p:sp>
            <p:nvSpPr>
              <p:cNvPr id="387" name="Line 351"/>
              <p:cNvSpPr>
                <a:spLocks noChangeShapeType="1"/>
              </p:cNvSpPr>
              <p:nvPr/>
            </p:nvSpPr>
            <p:spPr bwMode="auto">
              <a:xfrm>
                <a:off x="4330702" y="2668589"/>
                <a:ext cx="15128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" name="Line 352"/>
              <p:cNvSpPr>
                <a:spLocks noChangeShapeType="1"/>
              </p:cNvSpPr>
              <p:nvPr/>
            </p:nvSpPr>
            <p:spPr bwMode="auto">
              <a:xfrm>
                <a:off x="4330702" y="781052"/>
                <a:ext cx="15128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" name="Line 353"/>
              <p:cNvSpPr>
                <a:spLocks noChangeShapeType="1"/>
              </p:cNvSpPr>
              <p:nvPr/>
            </p:nvSpPr>
            <p:spPr bwMode="auto">
              <a:xfrm flipV="1">
                <a:off x="4330702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" name="Line 354"/>
              <p:cNvSpPr>
                <a:spLocks noChangeShapeType="1"/>
              </p:cNvSpPr>
              <p:nvPr/>
            </p:nvSpPr>
            <p:spPr bwMode="auto">
              <a:xfrm flipV="1">
                <a:off x="4937127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" name="Line 355"/>
              <p:cNvSpPr>
                <a:spLocks noChangeShapeType="1"/>
              </p:cNvSpPr>
              <p:nvPr/>
            </p:nvSpPr>
            <p:spPr bwMode="auto">
              <a:xfrm flipV="1">
                <a:off x="5541964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" name="Line 356"/>
              <p:cNvSpPr>
                <a:spLocks noChangeShapeType="1"/>
              </p:cNvSpPr>
              <p:nvPr/>
            </p:nvSpPr>
            <p:spPr bwMode="auto">
              <a:xfrm>
                <a:off x="4330702" y="781052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" name="Line 357"/>
              <p:cNvSpPr>
                <a:spLocks noChangeShapeType="1"/>
              </p:cNvSpPr>
              <p:nvPr/>
            </p:nvSpPr>
            <p:spPr bwMode="auto">
              <a:xfrm>
                <a:off x="4937127" y="781052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" name="Line 358"/>
              <p:cNvSpPr>
                <a:spLocks noChangeShapeType="1"/>
              </p:cNvSpPr>
              <p:nvPr/>
            </p:nvSpPr>
            <p:spPr bwMode="auto">
              <a:xfrm>
                <a:off x="5541964" y="781052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" name="Line 362"/>
              <p:cNvSpPr>
                <a:spLocks noChangeShapeType="1"/>
              </p:cNvSpPr>
              <p:nvPr/>
            </p:nvSpPr>
            <p:spPr bwMode="auto">
              <a:xfrm flipV="1">
                <a:off x="4330702" y="781052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" name="Line 363"/>
              <p:cNvSpPr>
                <a:spLocks noChangeShapeType="1"/>
              </p:cNvSpPr>
              <p:nvPr/>
            </p:nvSpPr>
            <p:spPr bwMode="auto">
              <a:xfrm flipV="1">
                <a:off x="5843589" y="781052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" name="Line 364"/>
              <p:cNvSpPr>
                <a:spLocks noChangeShapeType="1"/>
              </p:cNvSpPr>
              <p:nvPr/>
            </p:nvSpPr>
            <p:spPr bwMode="auto">
              <a:xfrm>
                <a:off x="4330702" y="2497139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" name="Line 365"/>
              <p:cNvSpPr>
                <a:spLocks noChangeShapeType="1"/>
              </p:cNvSpPr>
              <p:nvPr/>
            </p:nvSpPr>
            <p:spPr bwMode="auto">
              <a:xfrm>
                <a:off x="4330702" y="1638302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" name="Line 366"/>
              <p:cNvSpPr>
                <a:spLocks noChangeShapeType="1"/>
              </p:cNvSpPr>
              <p:nvPr/>
            </p:nvSpPr>
            <p:spPr bwMode="auto">
              <a:xfrm>
                <a:off x="4330702" y="781052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" name="Line 367"/>
              <p:cNvSpPr>
                <a:spLocks noChangeShapeType="1"/>
              </p:cNvSpPr>
              <p:nvPr/>
            </p:nvSpPr>
            <p:spPr bwMode="auto">
              <a:xfrm flipH="1">
                <a:off x="5824539" y="2497139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" name="Line 368"/>
              <p:cNvSpPr>
                <a:spLocks noChangeShapeType="1"/>
              </p:cNvSpPr>
              <p:nvPr/>
            </p:nvSpPr>
            <p:spPr bwMode="auto">
              <a:xfrm flipH="1">
                <a:off x="5824539" y="1638302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" name="Line 369"/>
              <p:cNvSpPr>
                <a:spLocks noChangeShapeType="1"/>
              </p:cNvSpPr>
              <p:nvPr/>
            </p:nvSpPr>
            <p:spPr bwMode="auto">
              <a:xfrm flipH="1">
                <a:off x="5824539" y="781052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" name="Freeform 376"/>
              <p:cNvSpPr>
                <a:spLocks/>
              </p:cNvSpPr>
              <p:nvPr/>
            </p:nvSpPr>
            <p:spPr bwMode="auto">
              <a:xfrm>
                <a:off x="4330702" y="2314577"/>
                <a:ext cx="60325" cy="142875"/>
              </a:xfrm>
              <a:custGeom>
                <a:avLst/>
                <a:gdLst>
                  <a:gd name="T0" fmla="*/ 0 w 38"/>
                  <a:gd name="T1" fmla="*/ 90 h 90"/>
                  <a:gd name="T2" fmla="*/ 0 w 38"/>
                  <a:gd name="T3" fmla="*/ 88 h 90"/>
                  <a:gd name="T4" fmla="*/ 1 w 38"/>
                  <a:gd name="T5" fmla="*/ 83 h 90"/>
                  <a:gd name="T6" fmla="*/ 2 w 38"/>
                  <a:gd name="T7" fmla="*/ 77 h 90"/>
                  <a:gd name="T8" fmla="*/ 3 w 38"/>
                  <a:gd name="T9" fmla="*/ 72 h 90"/>
                  <a:gd name="T10" fmla="*/ 3 w 38"/>
                  <a:gd name="T11" fmla="*/ 69 h 90"/>
                  <a:gd name="T12" fmla="*/ 4 w 38"/>
                  <a:gd name="T13" fmla="*/ 67 h 90"/>
                  <a:gd name="T14" fmla="*/ 5 w 38"/>
                  <a:gd name="T15" fmla="*/ 66 h 90"/>
                  <a:gd name="T16" fmla="*/ 6 w 38"/>
                  <a:gd name="T17" fmla="*/ 69 h 90"/>
                  <a:gd name="T18" fmla="*/ 7 w 38"/>
                  <a:gd name="T19" fmla="*/ 73 h 90"/>
                  <a:gd name="T20" fmla="*/ 8 w 38"/>
                  <a:gd name="T21" fmla="*/ 77 h 90"/>
                  <a:gd name="T22" fmla="*/ 9 w 38"/>
                  <a:gd name="T23" fmla="*/ 80 h 90"/>
                  <a:gd name="T24" fmla="*/ 9 w 38"/>
                  <a:gd name="T25" fmla="*/ 83 h 90"/>
                  <a:gd name="T26" fmla="*/ 10 w 38"/>
                  <a:gd name="T27" fmla="*/ 83 h 90"/>
                  <a:gd name="T28" fmla="*/ 11 w 38"/>
                  <a:gd name="T29" fmla="*/ 81 h 90"/>
                  <a:gd name="T30" fmla="*/ 11 w 38"/>
                  <a:gd name="T31" fmla="*/ 77 h 90"/>
                  <a:gd name="T32" fmla="*/ 12 w 38"/>
                  <a:gd name="T33" fmla="*/ 72 h 90"/>
                  <a:gd name="T34" fmla="*/ 13 w 38"/>
                  <a:gd name="T35" fmla="*/ 67 h 90"/>
                  <a:gd name="T36" fmla="*/ 14 w 38"/>
                  <a:gd name="T37" fmla="*/ 63 h 90"/>
                  <a:gd name="T38" fmla="*/ 14 w 38"/>
                  <a:gd name="T39" fmla="*/ 60 h 90"/>
                  <a:gd name="T40" fmla="*/ 15 w 38"/>
                  <a:gd name="T41" fmla="*/ 58 h 90"/>
                  <a:gd name="T42" fmla="*/ 16 w 38"/>
                  <a:gd name="T43" fmla="*/ 59 h 90"/>
                  <a:gd name="T44" fmla="*/ 17 w 38"/>
                  <a:gd name="T45" fmla="*/ 63 h 90"/>
                  <a:gd name="T46" fmla="*/ 18 w 38"/>
                  <a:gd name="T47" fmla="*/ 66 h 90"/>
                  <a:gd name="T48" fmla="*/ 19 w 38"/>
                  <a:gd name="T49" fmla="*/ 70 h 90"/>
                  <a:gd name="T50" fmla="*/ 19 w 38"/>
                  <a:gd name="T51" fmla="*/ 72 h 90"/>
                  <a:gd name="T52" fmla="*/ 20 w 38"/>
                  <a:gd name="T53" fmla="*/ 73 h 90"/>
                  <a:gd name="T54" fmla="*/ 21 w 38"/>
                  <a:gd name="T55" fmla="*/ 72 h 90"/>
                  <a:gd name="T56" fmla="*/ 22 w 38"/>
                  <a:gd name="T57" fmla="*/ 69 h 90"/>
                  <a:gd name="T58" fmla="*/ 22 w 38"/>
                  <a:gd name="T59" fmla="*/ 65 h 90"/>
                  <a:gd name="T60" fmla="*/ 23 w 38"/>
                  <a:gd name="T61" fmla="*/ 61 h 90"/>
                  <a:gd name="T62" fmla="*/ 24 w 38"/>
                  <a:gd name="T63" fmla="*/ 57 h 90"/>
                  <a:gd name="T64" fmla="*/ 24 w 38"/>
                  <a:gd name="T65" fmla="*/ 54 h 90"/>
                  <a:gd name="T66" fmla="*/ 25 w 38"/>
                  <a:gd name="T67" fmla="*/ 51 h 90"/>
                  <a:gd name="T68" fmla="*/ 26 w 38"/>
                  <a:gd name="T69" fmla="*/ 50 h 90"/>
                  <a:gd name="T70" fmla="*/ 27 w 38"/>
                  <a:gd name="T71" fmla="*/ 49 h 90"/>
                  <a:gd name="T72" fmla="*/ 28 w 38"/>
                  <a:gd name="T73" fmla="*/ 47 h 90"/>
                  <a:gd name="T74" fmla="*/ 29 w 38"/>
                  <a:gd name="T75" fmla="*/ 45 h 90"/>
                  <a:gd name="T76" fmla="*/ 30 w 38"/>
                  <a:gd name="T77" fmla="*/ 41 h 90"/>
                  <a:gd name="T78" fmla="*/ 30 w 38"/>
                  <a:gd name="T79" fmla="*/ 36 h 90"/>
                  <a:gd name="T80" fmla="*/ 31 w 38"/>
                  <a:gd name="T81" fmla="*/ 30 h 90"/>
                  <a:gd name="T82" fmla="*/ 32 w 38"/>
                  <a:gd name="T83" fmla="*/ 23 h 90"/>
                  <a:gd name="T84" fmla="*/ 33 w 38"/>
                  <a:gd name="T85" fmla="*/ 16 h 90"/>
                  <a:gd name="T86" fmla="*/ 33 w 38"/>
                  <a:gd name="T87" fmla="*/ 11 h 90"/>
                  <a:gd name="T88" fmla="*/ 34 w 38"/>
                  <a:gd name="T89" fmla="*/ 6 h 90"/>
                  <a:gd name="T90" fmla="*/ 35 w 38"/>
                  <a:gd name="T91" fmla="*/ 2 h 90"/>
                  <a:gd name="T92" fmla="*/ 35 w 38"/>
                  <a:gd name="T93" fmla="*/ 0 h 90"/>
                  <a:gd name="T94" fmla="*/ 36 w 38"/>
                  <a:gd name="T95" fmla="*/ 0 h 90"/>
                  <a:gd name="T96" fmla="*/ 37 w 38"/>
                  <a:gd name="T97" fmla="*/ 1 h 90"/>
                  <a:gd name="T98" fmla="*/ 38 w 38"/>
                  <a:gd name="T99" fmla="*/ 4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0">
                    <a:moveTo>
                      <a:pt x="0" y="90"/>
                    </a:moveTo>
                    <a:lnTo>
                      <a:pt x="0" y="88"/>
                    </a:lnTo>
                    <a:lnTo>
                      <a:pt x="1" y="83"/>
                    </a:lnTo>
                    <a:lnTo>
                      <a:pt x="2" y="77"/>
                    </a:lnTo>
                    <a:lnTo>
                      <a:pt x="3" y="72"/>
                    </a:lnTo>
                    <a:lnTo>
                      <a:pt x="3" y="69"/>
                    </a:lnTo>
                    <a:lnTo>
                      <a:pt x="4" y="67"/>
                    </a:lnTo>
                    <a:lnTo>
                      <a:pt x="5" y="66"/>
                    </a:lnTo>
                    <a:lnTo>
                      <a:pt x="6" y="69"/>
                    </a:lnTo>
                    <a:lnTo>
                      <a:pt x="7" y="73"/>
                    </a:lnTo>
                    <a:lnTo>
                      <a:pt x="8" y="77"/>
                    </a:lnTo>
                    <a:lnTo>
                      <a:pt x="9" y="80"/>
                    </a:lnTo>
                    <a:lnTo>
                      <a:pt x="9" y="83"/>
                    </a:lnTo>
                    <a:lnTo>
                      <a:pt x="10" y="83"/>
                    </a:lnTo>
                    <a:lnTo>
                      <a:pt x="11" y="81"/>
                    </a:lnTo>
                    <a:lnTo>
                      <a:pt x="11" y="77"/>
                    </a:lnTo>
                    <a:lnTo>
                      <a:pt x="12" y="72"/>
                    </a:lnTo>
                    <a:lnTo>
                      <a:pt x="13" y="67"/>
                    </a:lnTo>
                    <a:lnTo>
                      <a:pt x="14" y="63"/>
                    </a:lnTo>
                    <a:lnTo>
                      <a:pt x="14" y="60"/>
                    </a:lnTo>
                    <a:lnTo>
                      <a:pt x="15" y="58"/>
                    </a:lnTo>
                    <a:lnTo>
                      <a:pt x="16" y="59"/>
                    </a:lnTo>
                    <a:lnTo>
                      <a:pt x="17" y="63"/>
                    </a:lnTo>
                    <a:lnTo>
                      <a:pt x="18" y="66"/>
                    </a:lnTo>
                    <a:lnTo>
                      <a:pt x="19" y="70"/>
                    </a:lnTo>
                    <a:lnTo>
                      <a:pt x="19" y="72"/>
                    </a:lnTo>
                    <a:lnTo>
                      <a:pt x="20" y="73"/>
                    </a:lnTo>
                    <a:lnTo>
                      <a:pt x="21" y="72"/>
                    </a:lnTo>
                    <a:lnTo>
                      <a:pt x="22" y="69"/>
                    </a:lnTo>
                    <a:lnTo>
                      <a:pt x="22" y="65"/>
                    </a:lnTo>
                    <a:lnTo>
                      <a:pt x="23" y="61"/>
                    </a:lnTo>
                    <a:lnTo>
                      <a:pt x="24" y="57"/>
                    </a:lnTo>
                    <a:lnTo>
                      <a:pt x="24" y="54"/>
                    </a:lnTo>
                    <a:lnTo>
                      <a:pt x="25" y="51"/>
                    </a:lnTo>
                    <a:lnTo>
                      <a:pt x="26" y="50"/>
                    </a:lnTo>
                    <a:lnTo>
                      <a:pt x="27" y="49"/>
                    </a:lnTo>
                    <a:lnTo>
                      <a:pt x="28" y="47"/>
                    </a:lnTo>
                    <a:lnTo>
                      <a:pt x="29" y="45"/>
                    </a:lnTo>
                    <a:lnTo>
                      <a:pt x="30" y="41"/>
                    </a:lnTo>
                    <a:lnTo>
                      <a:pt x="30" y="36"/>
                    </a:lnTo>
                    <a:lnTo>
                      <a:pt x="31" y="30"/>
                    </a:lnTo>
                    <a:lnTo>
                      <a:pt x="32" y="23"/>
                    </a:lnTo>
                    <a:lnTo>
                      <a:pt x="33" y="16"/>
                    </a:lnTo>
                    <a:lnTo>
                      <a:pt x="33" y="11"/>
                    </a:lnTo>
                    <a:lnTo>
                      <a:pt x="34" y="6"/>
                    </a:lnTo>
                    <a:lnTo>
                      <a:pt x="35" y="2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1"/>
                    </a:lnTo>
                    <a:lnTo>
                      <a:pt x="38" y="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" name="Freeform 377"/>
              <p:cNvSpPr>
                <a:spLocks/>
              </p:cNvSpPr>
              <p:nvPr/>
            </p:nvSpPr>
            <p:spPr bwMode="auto">
              <a:xfrm>
                <a:off x="4391027" y="2320927"/>
                <a:ext cx="60325" cy="92075"/>
              </a:xfrm>
              <a:custGeom>
                <a:avLst/>
                <a:gdLst>
                  <a:gd name="T0" fmla="*/ 0 w 38"/>
                  <a:gd name="T1" fmla="*/ 0 h 58"/>
                  <a:gd name="T2" fmla="*/ 1 w 38"/>
                  <a:gd name="T3" fmla="*/ 10 h 58"/>
                  <a:gd name="T4" fmla="*/ 2 w 38"/>
                  <a:gd name="T5" fmla="*/ 18 h 58"/>
                  <a:gd name="T6" fmla="*/ 2 w 38"/>
                  <a:gd name="T7" fmla="*/ 27 h 58"/>
                  <a:gd name="T8" fmla="*/ 3 w 38"/>
                  <a:gd name="T9" fmla="*/ 37 h 58"/>
                  <a:gd name="T10" fmla="*/ 4 w 38"/>
                  <a:gd name="T11" fmla="*/ 46 h 58"/>
                  <a:gd name="T12" fmla="*/ 5 w 38"/>
                  <a:gd name="T13" fmla="*/ 54 h 58"/>
                  <a:gd name="T14" fmla="*/ 6 w 38"/>
                  <a:gd name="T15" fmla="*/ 58 h 58"/>
                  <a:gd name="T16" fmla="*/ 6 w 38"/>
                  <a:gd name="T17" fmla="*/ 58 h 58"/>
                  <a:gd name="T18" fmla="*/ 7 w 38"/>
                  <a:gd name="T19" fmla="*/ 56 h 58"/>
                  <a:gd name="T20" fmla="*/ 7 w 38"/>
                  <a:gd name="T21" fmla="*/ 52 h 58"/>
                  <a:gd name="T22" fmla="*/ 8 w 38"/>
                  <a:gd name="T23" fmla="*/ 48 h 58"/>
                  <a:gd name="T24" fmla="*/ 9 w 38"/>
                  <a:gd name="T25" fmla="*/ 46 h 58"/>
                  <a:gd name="T26" fmla="*/ 10 w 38"/>
                  <a:gd name="T27" fmla="*/ 44 h 58"/>
                  <a:gd name="T28" fmla="*/ 11 w 38"/>
                  <a:gd name="T29" fmla="*/ 45 h 58"/>
                  <a:gd name="T30" fmla="*/ 12 w 38"/>
                  <a:gd name="T31" fmla="*/ 49 h 58"/>
                  <a:gd name="T32" fmla="*/ 13 w 38"/>
                  <a:gd name="T33" fmla="*/ 52 h 58"/>
                  <a:gd name="T34" fmla="*/ 13 w 38"/>
                  <a:gd name="T35" fmla="*/ 55 h 58"/>
                  <a:gd name="T36" fmla="*/ 14 w 38"/>
                  <a:gd name="T37" fmla="*/ 56 h 58"/>
                  <a:gd name="T38" fmla="*/ 15 w 38"/>
                  <a:gd name="T39" fmla="*/ 56 h 58"/>
                  <a:gd name="T40" fmla="*/ 16 w 38"/>
                  <a:gd name="T41" fmla="*/ 53 h 58"/>
                  <a:gd name="T42" fmla="*/ 16 w 38"/>
                  <a:gd name="T43" fmla="*/ 49 h 58"/>
                  <a:gd name="T44" fmla="*/ 17 w 38"/>
                  <a:gd name="T45" fmla="*/ 44 h 58"/>
                  <a:gd name="T46" fmla="*/ 18 w 38"/>
                  <a:gd name="T47" fmla="*/ 40 h 58"/>
                  <a:gd name="T48" fmla="*/ 18 w 38"/>
                  <a:gd name="T49" fmla="*/ 36 h 58"/>
                  <a:gd name="T50" fmla="*/ 19 w 38"/>
                  <a:gd name="T51" fmla="*/ 34 h 58"/>
                  <a:gd name="T52" fmla="*/ 20 w 38"/>
                  <a:gd name="T53" fmla="*/ 33 h 58"/>
                  <a:gd name="T54" fmla="*/ 21 w 38"/>
                  <a:gd name="T55" fmla="*/ 34 h 58"/>
                  <a:gd name="T56" fmla="*/ 22 w 38"/>
                  <a:gd name="T57" fmla="*/ 37 h 58"/>
                  <a:gd name="T58" fmla="*/ 23 w 38"/>
                  <a:gd name="T59" fmla="*/ 44 h 58"/>
                  <a:gd name="T60" fmla="*/ 23 w 38"/>
                  <a:gd name="T61" fmla="*/ 47 h 58"/>
                  <a:gd name="T62" fmla="*/ 24 w 38"/>
                  <a:gd name="T63" fmla="*/ 49 h 58"/>
                  <a:gd name="T64" fmla="*/ 25 w 38"/>
                  <a:gd name="T65" fmla="*/ 49 h 58"/>
                  <a:gd name="T66" fmla="*/ 26 w 38"/>
                  <a:gd name="T67" fmla="*/ 47 h 58"/>
                  <a:gd name="T68" fmla="*/ 27 w 38"/>
                  <a:gd name="T69" fmla="*/ 43 h 58"/>
                  <a:gd name="T70" fmla="*/ 27 w 38"/>
                  <a:gd name="T71" fmla="*/ 39 h 58"/>
                  <a:gd name="T72" fmla="*/ 28 w 38"/>
                  <a:gd name="T73" fmla="*/ 34 h 58"/>
                  <a:gd name="T74" fmla="*/ 29 w 38"/>
                  <a:gd name="T75" fmla="*/ 30 h 58"/>
                  <a:gd name="T76" fmla="*/ 29 w 38"/>
                  <a:gd name="T77" fmla="*/ 28 h 58"/>
                  <a:gd name="T78" fmla="*/ 30 w 38"/>
                  <a:gd name="T79" fmla="*/ 27 h 58"/>
                  <a:gd name="T80" fmla="*/ 31 w 38"/>
                  <a:gd name="T81" fmla="*/ 27 h 58"/>
                  <a:gd name="T82" fmla="*/ 32 w 38"/>
                  <a:gd name="T83" fmla="*/ 29 h 58"/>
                  <a:gd name="T84" fmla="*/ 32 w 38"/>
                  <a:gd name="T85" fmla="*/ 32 h 58"/>
                  <a:gd name="T86" fmla="*/ 34 w 38"/>
                  <a:gd name="T87" fmla="*/ 40 h 58"/>
                  <a:gd name="T88" fmla="*/ 34 w 38"/>
                  <a:gd name="T89" fmla="*/ 43 h 58"/>
                  <a:gd name="T90" fmla="*/ 35 w 38"/>
                  <a:gd name="T91" fmla="*/ 44 h 58"/>
                  <a:gd name="T92" fmla="*/ 36 w 38"/>
                  <a:gd name="T93" fmla="*/ 43 h 58"/>
                  <a:gd name="T94" fmla="*/ 37 w 38"/>
                  <a:gd name="T95" fmla="*/ 40 h 58"/>
                  <a:gd name="T96" fmla="*/ 37 w 38"/>
                  <a:gd name="T97" fmla="*/ 36 h 58"/>
                  <a:gd name="T98" fmla="*/ 38 w 38"/>
                  <a:gd name="T99" fmla="*/ 31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58">
                    <a:moveTo>
                      <a:pt x="0" y="0"/>
                    </a:moveTo>
                    <a:lnTo>
                      <a:pt x="1" y="10"/>
                    </a:lnTo>
                    <a:lnTo>
                      <a:pt x="2" y="18"/>
                    </a:lnTo>
                    <a:lnTo>
                      <a:pt x="2" y="27"/>
                    </a:lnTo>
                    <a:lnTo>
                      <a:pt x="3" y="37"/>
                    </a:lnTo>
                    <a:lnTo>
                      <a:pt x="4" y="46"/>
                    </a:lnTo>
                    <a:lnTo>
                      <a:pt x="5" y="54"/>
                    </a:lnTo>
                    <a:lnTo>
                      <a:pt x="6" y="58"/>
                    </a:lnTo>
                    <a:lnTo>
                      <a:pt x="6" y="58"/>
                    </a:lnTo>
                    <a:lnTo>
                      <a:pt x="7" y="56"/>
                    </a:lnTo>
                    <a:lnTo>
                      <a:pt x="7" y="52"/>
                    </a:lnTo>
                    <a:lnTo>
                      <a:pt x="8" y="48"/>
                    </a:lnTo>
                    <a:lnTo>
                      <a:pt x="9" y="46"/>
                    </a:lnTo>
                    <a:lnTo>
                      <a:pt x="10" y="44"/>
                    </a:lnTo>
                    <a:lnTo>
                      <a:pt x="11" y="45"/>
                    </a:lnTo>
                    <a:lnTo>
                      <a:pt x="12" y="49"/>
                    </a:lnTo>
                    <a:lnTo>
                      <a:pt x="13" y="52"/>
                    </a:lnTo>
                    <a:lnTo>
                      <a:pt x="13" y="55"/>
                    </a:lnTo>
                    <a:lnTo>
                      <a:pt x="14" y="56"/>
                    </a:lnTo>
                    <a:lnTo>
                      <a:pt x="15" y="56"/>
                    </a:lnTo>
                    <a:lnTo>
                      <a:pt x="16" y="53"/>
                    </a:lnTo>
                    <a:lnTo>
                      <a:pt x="16" y="49"/>
                    </a:lnTo>
                    <a:lnTo>
                      <a:pt x="17" y="44"/>
                    </a:lnTo>
                    <a:lnTo>
                      <a:pt x="18" y="40"/>
                    </a:lnTo>
                    <a:lnTo>
                      <a:pt x="18" y="36"/>
                    </a:lnTo>
                    <a:lnTo>
                      <a:pt x="19" y="34"/>
                    </a:lnTo>
                    <a:lnTo>
                      <a:pt x="20" y="33"/>
                    </a:lnTo>
                    <a:lnTo>
                      <a:pt x="21" y="34"/>
                    </a:lnTo>
                    <a:lnTo>
                      <a:pt x="22" y="37"/>
                    </a:lnTo>
                    <a:lnTo>
                      <a:pt x="23" y="44"/>
                    </a:lnTo>
                    <a:lnTo>
                      <a:pt x="23" y="47"/>
                    </a:lnTo>
                    <a:lnTo>
                      <a:pt x="24" y="49"/>
                    </a:lnTo>
                    <a:lnTo>
                      <a:pt x="25" y="49"/>
                    </a:lnTo>
                    <a:lnTo>
                      <a:pt x="26" y="47"/>
                    </a:lnTo>
                    <a:lnTo>
                      <a:pt x="27" y="43"/>
                    </a:lnTo>
                    <a:lnTo>
                      <a:pt x="27" y="39"/>
                    </a:lnTo>
                    <a:lnTo>
                      <a:pt x="28" y="34"/>
                    </a:lnTo>
                    <a:lnTo>
                      <a:pt x="29" y="30"/>
                    </a:lnTo>
                    <a:lnTo>
                      <a:pt x="29" y="28"/>
                    </a:lnTo>
                    <a:lnTo>
                      <a:pt x="30" y="27"/>
                    </a:lnTo>
                    <a:lnTo>
                      <a:pt x="31" y="27"/>
                    </a:lnTo>
                    <a:lnTo>
                      <a:pt x="32" y="29"/>
                    </a:lnTo>
                    <a:lnTo>
                      <a:pt x="32" y="32"/>
                    </a:lnTo>
                    <a:lnTo>
                      <a:pt x="34" y="40"/>
                    </a:lnTo>
                    <a:lnTo>
                      <a:pt x="34" y="43"/>
                    </a:lnTo>
                    <a:lnTo>
                      <a:pt x="35" y="44"/>
                    </a:lnTo>
                    <a:lnTo>
                      <a:pt x="36" y="43"/>
                    </a:lnTo>
                    <a:lnTo>
                      <a:pt x="37" y="40"/>
                    </a:lnTo>
                    <a:lnTo>
                      <a:pt x="37" y="36"/>
                    </a:lnTo>
                    <a:lnTo>
                      <a:pt x="38" y="3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" name="Freeform 378"/>
              <p:cNvSpPr>
                <a:spLocks/>
              </p:cNvSpPr>
              <p:nvPr/>
            </p:nvSpPr>
            <p:spPr bwMode="auto">
              <a:xfrm>
                <a:off x="4451352" y="2255839"/>
                <a:ext cx="60325" cy="230188"/>
              </a:xfrm>
              <a:custGeom>
                <a:avLst/>
                <a:gdLst>
                  <a:gd name="T0" fmla="*/ 0 w 38"/>
                  <a:gd name="T1" fmla="*/ 72 h 145"/>
                  <a:gd name="T2" fmla="*/ 1 w 38"/>
                  <a:gd name="T3" fmla="*/ 68 h 145"/>
                  <a:gd name="T4" fmla="*/ 1 w 38"/>
                  <a:gd name="T5" fmla="*/ 65 h 145"/>
                  <a:gd name="T6" fmla="*/ 2 w 38"/>
                  <a:gd name="T7" fmla="*/ 64 h 145"/>
                  <a:gd name="T8" fmla="*/ 3 w 38"/>
                  <a:gd name="T9" fmla="*/ 64 h 145"/>
                  <a:gd name="T10" fmla="*/ 4 w 38"/>
                  <a:gd name="T11" fmla="*/ 65 h 145"/>
                  <a:gd name="T12" fmla="*/ 5 w 38"/>
                  <a:gd name="T13" fmla="*/ 68 h 145"/>
                  <a:gd name="T14" fmla="*/ 5 w 38"/>
                  <a:gd name="T15" fmla="*/ 72 h 145"/>
                  <a:gd name="T16" fmla="*/ 6 w 38"/>
                  <a:gd name="T17" fmla="*/ 80 h 145"/>
                  <a:gd name="T18" fmla="*/ 7 w 38"/>
                  <a:gd name="T19" fmla="*/ 83 h 145"/>
                  <a:gd name="T20" fmla="*/ 8 w 38"/>
                  <a:gd name="T21" fmla="*/ 84 h 145"/>
                  <a:gd name="T22" fmla="*/ 9 w 38"/>
                  <a:gd name="T23" fmla="*/ 82 h 145"/>
                  <a:gd name="T24" fmla="*/ 10 w 38"/>
                  <a:gd name="T25" fmla="*/ 78 h 145"/>
                  <a:gd name="T26" fmla="*/ 10 w 38"/>
                  <a:gd name="T27" fmla="*/ 73 h 145"/>
                  <a:gd name="T28" fmla="*/ 11 w 38"/>
                  <a:gd name="T29" fmla="*/ 69 h 145"/>
                  <a:gd name="T30" fmla="*/ 12 w 38"/>
                  <a:gd name="T31" fmla="*/ 65 h 145"/>
                  <a:gd name="T32" fmla="*/ 12 w 38"/>
                  <a:gd name="T33" fmla="*/ 63 h 145"/>
                  <a:gd name="T34" fmla="*/ 13 w 38"/>
                  <a:gd name="T35" fmla="*/ 63 h 145"/>
                  <a:gd name="T36" fmla="*/ 14 w 38"/>
                  <a:gd name="T37" fmla="*/ 65 h 145"/>
                  <a:gd name="T38" fmla="*/ 15 w 38"/>
                  <a:gd name="T39" fmla="*/ 70 h 145"/>
                  <a:gd name="T40" fmla="*/ 15 w 38"/>
                  <a:gd name="T41" fmla="*/ 77 h 145"/>
                  <a:gd name="T42" fmla="*/ 16 w 38"/>
                  <a:gd name="T43" fmla="*/ 87 h 145"/>
                  <a:gd name="T44" fmla="*/ 17 w 38"/>
                  <a:gd name="T45" fmla="*/ 116 h 145"/>
                  <a:gd name="T46" fmla="*/ 18 w 38"/>
                  <a:gd name="T47" fmla="*/ 133 h 145"/>
                  <a:gd name="T48" fmla="*/ 19 w 38"/>
                  <a:gd name="T49" fmla="*/ 145 h 145"/>
                  <a:gd name="T50" fmla="*/ 20 w 38"/>
                  <a:gd name="T51" fmla="*/ 144 h 145"/>
                  <a:gd name="T52" fmla="*/ 21 w 38"/>
                  <a:gd name="T53" fmla="*/ 129 h 145"/>
                  <a:gd name="T54" fmla="*/ 21 w 38"/>
                  <a:gd name="T55" fmla="*/ 110 h 145"/>
                  <a:gd name="T56" fmla="*/ 22 w 38"/>
                  <a:gd name="T57" fmla="*/ 92 h 145"/>
                  <a:gd name="T58" fmla="*/ 22 w 38"/>
                  <a:gd name="T59" fmla="*/ 76 h 145"/>
                  <a:gd name="T60" fmla="*/ 23 w 38"/>
                  <a:gd name="T61" fmla="*/ 62 h 145"/>
                  <a:gd name="T62" fmla="*/ 24 w 38"/>
                  <a:gd name="T63" fmla="*/ 51 h 145"/>
                  <a:gd name="T64" fmla="*/ 25 w 38"/>
                  <a:gd name="T65" fmla="*/ 41 h 145"/>
                  <a:gd name="T66" fmla="*/ 26 w 38"/>
                  <a:gd name="T67" fmla="*/ 33 h 145"/>
                  <a:gd name="T68" fmla="*/ 26 w 38"/>
                  <a:gd name="T69" fmla="*/ 26 h 145"/>
                  <a:gd name="T70" fmla="*/ 27 w 38"/>
                  <a:gd name="T71" fmla="*/ 20 h 145"/>
                  <a:gd name="T72" fmla="*/ 28 w 38"/>
                  <a:gd name="T73" fmla="*/ 10 h 145"/>
                  <a:gd name="T74" fmla="*/ 29 w 38"/>
                  <a:gd name="T75" fmla="*/ 6 h 145"/>
                  <a:gd name="T76" fmla="*/ 30 w 38"/>
                  <a:gd name="T77" fmla="*/ 3 h 145"/>
                  <a:gd name="T78" fmla="*/ 31 w 38"/>
                  <a:gd name="T79" fmla="*/ 1 h 145"/>
                  <a:gd name="T80" fmla="*/ 31 w 38"/>
                  <a:gd name="T81" fmla="*/ 0 h 145"/>
                  <a:gd name="T82" fmla="*/ 32 w 38"/>
                  <a:gd name="T83" fmla="*/ 0 h 145"/>
                  <a:gd name="T84" fmla="*/ 33 w 38"/>
                  <a:gd name="T85" fmla="*/ 0 h 145"/>
                  <a:gd name="T86" fmla="*/ 33 w 38"/>
                  <a:gd name="T87" fmla="*/ 2 h 145"/>
                  <a:gd name="T88" fmla="*/ 34 w 38"/>
                  <a:gd name="T89" fmla="*/ 6 h 145"/>
                  <a:gd name="T90" fmla="*/ 35 w 38"/>
                  <a:gd name="T91" fmla="*/ 9 h 145"/>
                  <a:gd name="T92" fmla="*/ 36 w 38"/>
                  <a:gd name="T93" fmla="*/ 14 h 145"/>
                  <a:gd name="T94" fmla="*/ 36 w 38"/>
                  <a:gd name="T95" fmla="*/ 20 h 145"/>
                  <a:gd name="T96" fmla="*/ 37 w 38"/>
                  <a:gd name="T97" fmla="*/ 25 h 145"/>
                  <a:gd name="T98" fmla="*/ 38 w 38"/>
                  <a:gd name="T99" fmla="*/ 29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5">
                    <a:moveTo>
                      <a:pt x="0" y="72"/>
                    </a:moveTo>
                    <a:lnTo>
                      <a:pt x="1" y="68"/>
                    </a:lnTo>
                    <a:lnTo>
                      <a:pt x="1" y="65"/>
                    </a:lnTo>
                    <a:lnTo>
                      <a:pt x="2" y="64"/>
                    </a:lnTo>
                    <a:lnTo>
                      <a:pt x="3" y="64"/>
                    </a:lnTo>
                    <a:lnTo>
                      <a:pt x="4" y="65"/>
                    </a:lnTo>
                    <a:lnTo>
                      <a:pt x="5" y="68"/>
                    </a:lnTo>
                    <a:lnTo>
                      <a:pt x="5" y="72"/>
                    </a:lnTo>
                    <a:lnTo>
                      <a:pt x="6" y="80"/>
                    </a:lnTo>
                    <a:lnTo>
                      <a:pt x="7" y="83"/>
                    </a:lnTo>
                    <a:lnTo>
                      <a:pt x="8" y="84"/>
                    </a:lnTo>
                    <a:lnTo>
                      <a:pt x="9" y="82"/>
                    </a:lnTo>
                    <a:lnTo>
                      <a:pt x="10" y="78"/>
                    </a:lnTo>
                    <a:lnTo>
                      <a:pt x="10" y="73"/>
                    </a:lnTo>
                    <a:lnTo>
                      <a:pt x="11" y="69"/>
                    </a:lnTo>
                    <a:lnTo>
                      <a:pt x="12" y="65"/>
                    </a:lnTo>
                    <a:lnTo>
                      <a:pt x="12" y="63"/>
                    </a:lnTo>
                    <a:lnTo>
                      <a:pt x="13" y="63"/>
                    </a:lnTo>
                    <a:lnTo>
                      <a:pt x="14" y="65"/>
                    </a:lnTo>
                    <a:lnTo>
                      <a:pt x="15" y="70"/>
                    </a:lnTo>
                    <a:lnTo>
                      <a:pt x="15" y="77"/>
                    </a:lnTo>
                    <a:lnTo>
                      <a:pt x="16" y="87"/>
                    </a:lnTo>
                    <a:lnTo>
                      <a:pt x="17" y="116"/>
                    </a:lnTo>
                    <a:lnTo>
                      <a:pt x="18" y="133"/>
                    </a:lnTo>
                    <a:lnTo>
                      <a:pt x="19" y="145"/>
                    </a:lnTo>
                    <a:lnTo>
                      <a:pt x="20" y="144"/>
                    </a:lnTo>
                    <a:lnTo>
                      <a:pt x="21" y="129"/>
                    </a:lnTo>
                    <a:lnTo>
                      <a:pt x="21" y="110"/>
                    </a:lnTo>
                    <a:lnTo>
                      <a:pt x="22" y="92"/>
                    </a:lnTo>
                    <a:lnTo>
                      <a:pt x="22" y="76"/>
                    </a:lnTo>
                    <a:lnTo>
                      <a:pt x="23" y="62"/>
                    </a:lnTo>
                    <a:lnTo>
                      <a:pt x="24" y="51"/>
                    </a:lnTo>
                    <a:lnTo>
                      <a:pt x="25" y="41"/>
                    </a:lnTo>
                    <a:lnTo>
                      <a:pt x="26" y="33"/>
                    </a:lnTo>
                    <a:lnTo>
                      <a:pt x="26" y="26"/>
                    </a:lnTo>
                    <a:lnTo>
                      <a:pt x="27" y="20"/>
                    </a:lnTo>
                    <a:lnTo>
                      <a:pt x="28" y="10"/>
                    </a:lnTo>
                    <a:lnTo>
                      <a:pt x="29" y="6"/>
                    </a:lnTo>
                    <a:lnTo>
                      <a:pt x="30" y="3"/>
                    </a:lnTo>
                    <a:lnTo>
                      <a:pt x="31" y="1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2"/>
                    </a:lnTo>
                    <a:lnTo>
                      <a:pt x="34" y="6"/>
                    </a:lnTo>
                    <a:lnTo>
                      <a:pt x="35" y="9"/>
                    </a:lnTo>
                    <a:lnTo>
                      <a:pt x="36" y="14"/>
                    </a:lnTo>
                    <a:lnTo>
                      <a:pt x="36" y="20"/>
                    </a:lnTo>
                    <a:lnTo>
                      <a:pt x="37" y="25"/>
                    </a:lnTo>
                    <a:lnTo>
                      <a:pt x="38" y="2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" name="Freeform 379"/>
              <p:cNvSpPr>
                <a:spLocks/>
              </p:cNvSpPr>
              <p:nvPr/>
            </p:nvSpPr>
            <p:spPr bwMode="auto">
              <a:xfrm>
                <a:off x="4511677" y="2259014"/>
                <a:ext cx="60325" cy="49213"/>
              </a:xfrm>
              <a:custGeom>
                <a:avLst/>
                <a:gdLst>
                  <a:gd name="T0" fmla="*/ 0 w 38"/>
                  <a:gd name="T1" fmla="*/ 27 h 31"/>
                  <a:gd name="T2" fmla="*/ 1 w 38"/>
                  <a:gd name="T3" fmla="*/ 31 h 31"/>
                  <a:gd name="T4" fmla="*/ 2 w 38"/>
                  <a:gd name="T5" fmla="*/ 30 h 31"/>
                  <a:gd name="T6" fmla="*/ 3 w 38"/>
                  <a:gd name="T7" fmla="*/ 28 h 31"/>
                  <a:gd name="T8" fmla="*/ 4 w 38"/>
                  <a:gd name="T9" fmla="*/ 25 h 31"/>
                  <a:gd name="T10" fmla="*/ 4 w 38"/>
                  <a:gd name="T11" fmla="*/ 21 h 31"/>
                  <a:gd name="T12" fmla="*/ 5 w 38"/>
                  <a:gd name="T13" fmla="*/ 19 h 31"/>
                  <a:gd name="T14" fmla="*/ 5 w 38"/>
                  <a:gd name="T15" fmla="*/ 17 h 31"/>
                  <a:gd name="T16" fmla="*/ 6 w 38"/>
                  <a:gd name="T17" fmla="*/ 17 h 31"/>
                  <a:gd name="T18" fmla="*/ 7 w 38"/>
                  <a:gd name="T19" fmla="*/ 17 h 31"/>
                  <a:gd name="T20" fmla="*/ 8 w 38"/>
                  <a:gd name="T21" fmla="*/ 19 h 31"/>
                  <a:gd name="T22" fmla="*/ 9 w 38"/>
                  <a:gd name="T23" fmla="*/ 21 h 31"/>
                  <a:gd name="T24" fmla="*/ 9 w 38"/>
                  <a:gd name="T25" fmla="*/ 25 h 31"/>
                  <a:gd name="T26" fmla="*/ 10 w 38"/>
                  <a:gd name="T27" fmla="*/ 27 h 31"/>
                  <a:gd name="T28" fmla="*/ 11 w 38"/>
                  <a:gd name="T29" fmla="*/ 30 h 31"/>
                  <a:gd name="T30" fmla="*/ 11 w 38"/>
                  <a:gd name="T31" fmla="*/ 30 h 31"/>
                  <a:gd name="T32" fmla="*/ 12 w 38"/>
                  <a:gd name="T33" fmla="*/ 30 h 31"/>
                  <a:gd name="T34" fmla="*/ 13 w 38"/>
                  <a:gd name="T35" fmla="*/ 27 h 31"/>
                  <a:gd name="T36" fmla="*/ 14 w 38"/>
                  <a:gd name="T37" fmla="*/ 24 h 31"/>
                  <a:gd name="T38" fmla="*/ 14 w 38"/>
                  <a:gd name="T39" fmla="*/ 21 h 31"/>
                  <a:gd name="T40" fmla="*/ 15 w 38"/>
                  <a:gd name="T41" fmla="*/ 18 h 31"/>
                  <a:gd name="T42" fmla="*/ 16 w 38"/>
                  <a:gd name="T43" fmla="*/ 16 h 31"/>
                  <a:gd name="T44" fmla="*/ 16 w 38"/>
                  <a:gd name="T45" fmla="*/ 14 h 31"/>
                  <a:gd name="T46" fmla="*/ 17 w 38"/>
                  <a:gd name="T47" fmla="*/ 14 h 31"/>
                  <a:gd name="T48" fmla="*/ 18 w 38"/>
                  <a:gd name="T49" fmla="*/ 15 h 31"/>
                  <a:gd name="T50" fmla="*/ 19 w 38"/>
                  <a:gd name="T51" fmla="*/ 16 h 31"/>
                  <a:gd name="T52" fmla="*/ 19 w 38"/>
                  <a:gd name="T53" fmla="*/ 19 h 31"/>
                  <a:gd name="T54" fmla="*/ 20 w 38"/>
                  <a:gd name="T55" fmla="*/ 22 h 31"/>
                  <a:gd name="T56" fmla="*/ 21 w 38"/>
                  <a:gd name="T57" fmla="*/ 24 h 31"/>
                  <a:gd name="T58" fmla="*/ 21 w 38"/>
                  <a:gd name="T59" fmla="*/ 25 h 31"/>
                  <a:gd name="T60" fmla="*/ 23 w 38"/>
                  <a:gd name="T61" fmla="*/ 23 h 31"/>
                  <a:gd name="T62" fmla="*/ 24 w 38"/>
                  <a:gd name="T63" fmla="*/ 20 h 31"/>
                  <a:gd name="T64" fmla="*/ 25 w 38"/>
                  <a:gd name="T65" fmla="*/ 17 h 31"/>
                  <a:gd name="T66" fmla="*/ 25 w 38"/>
                  <a:gd name="T67" fmla="*/ 14 h 31"/>
                  <a:gd name="T68" fmla="*/ 26 w 38"/>
                  <a:gd name="T69" fmla="*/ 11 h 31"/>
                  <a:gd name="T70" fmla="*/ 27 w 38"/>
                  <a:gd name="T71" fmla="*/ 9 h 31"/>
                  <a:gd name="T72" fmla="*/ 27 w 38"/>
                  <a:gd name="T73" fmla="*/ 8 h 31"/>
                  <a:gd name="T74" fmla="*/ 28 w 38"/>
                  <a:gd name="T75" fmla="*/ 9 h 31"/>
                  <a:gd name="T76" fmla="*/ 29 w 38"/>
                  <a:gd name="T77" fmla="*/ 9 h 31"/>
                  <a:gd name="T78" fmla="*/ 30 w 38"/>
                  <a:gd name="T79" fmla="*/ 11 h 31"/>
                  <a:gd name="T80" fmla="*/ 30 w 38"/>
                  <a:gd name="T81" fmla="*/ 14 h 31"/>
                  <a:gd name="T82" fmla="*/ 31 w 38"/>
                  <a:gd name="T83" fmla="*/ 16 h 31"/>
                  <a:gd name="T84" fmla="*/ 32 w 38"/>
                  <a:gd name="T85" fmla="*/ 17 h 31"/>
                  <a:gd name="T86" fmla="*/ 33 w 38"/>
                  <a:gd name="T87" fmla="*/ 16 h 31"/>
                  <a:gd name="T88" fmla="*/ 34 w 38"/>
                  <a:gd name="T89" fmla="*/ 13 h 31"/>
                  <a:gd name="T90" fmla="*/ 35 w 38"/>
                  <a:gd name="T91" fmla="*/ 11 h 31"/>
                  <a:gd name="T92" fmla="*/ 35 w 38"/>
                  <a:gd name="T93" fmla="*/ 7 h 31"/>
                  <a:gd name="T94" fmla="*/ 36 w 38"/>
                  <a:gd name="T95" fmla="*/ 4 h 31"/>
                  <a:gd name="T96" fmla="*/ 37 w 38"/>
                  <a:gd name="T97" fmla="*/ 2 h 31"/>
                  <a:gd name="T98" fmla="*/ 38 w 38"/>
                  <a:gd name="T99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1">
                    <a:moveTo>
                      <a:pt x="0" y="27"/>
                    </a:moveTo>
                    <a:lnTo>
                      <a:pt x="1" y="31"/>
                    </a:lnTo>
                    <a:lnTo>
                      <a:pt x="2" y="30"/>
                    </a:lnTo>
                    <a:lnTo>
                      <a:pt x="3" y="28"/>
                    </a:lnTo>
                    <a:lnTo>
                      <a:pt x="4" y="25"/>
                    </a:lnTo>
                    <a:lnTo>
                      <a:pt x="4" y="21"/>
                    </a:lnTo>
                    <a:lnTo>
                      <a:pt x="5" y="19"/>
                    </a:lnTo>
                    <a:lnTo>
                      <a:pt x="5" y="17"/>
                    </a:lnTo>
                    <a:lnTo>
                      <a:pt x="6" y="17"/>
                    </a:lnTo>
                    <a:lnTo>
                      <a:pt x="7" y="17"/>
                    </a:lnTo>
                    <a:lnTo>
                      <a:pt x="8" y="19"/>
                    </a:lnTo>
                    <a:lnTo>
                      <a:pt x="9" y="21"/>
                    </a:lnTo>
                    <a:lnTo>
                      <a:pt x="9" y="25"/>
                    </a:lnTo>
                    <a:lnTo>
                      <a:pt x="10" y="27"/>
                    </a:lnTo>
                    <a:lnTo>
                      <a:pt x="11" y="30"/>
                    </a:lnTo>
                    <a:lnTo>
                      <a:pt x="11" y="30"/>
                    </a:lnTo>
                    <a:lnTo>
                      <a:pt x="12" y="30"/>
                    </a:lnTo>
                    <a:lnTo>
                      <a:pt x="13" y="27"/>
                    </a:lnTo>
                    <a:lnTo>
                      <a:pt x="14" y="24"/>
                    </a:lnTo>
                    <a:lnTo>
                      <a:pt x="14" y="21"/>
                    </a:lnTo>
                    <a:lnTo>
                      <a:pt x="15" y="18"/>
                    </a:lnTo>
                    <a:lnTo>
                      <a:pt x="16" y="16"/>
                    </a:lnTo>
                    <a:lnTo>
                      <a:pt x="16" y="14"/>
                    </a:lnTo>
                    <a:lnTo>
                      <a:pt x="17" y="14"/>
                    </a:lnTo>
                    <a:lnTo>
                      <a:pt x="18" y="15"/>
                    </a:lnTo>
                    <a:lnTo>
                      <a:pt x="19" y="16"/>
                    </a:lnTo>
                    <a:lnTo>
                      <a:pt x="19" y="19"/>
                    </a:lnTo>
                    <a:lnTo>
                      <a:pt x="20" y="22"/>
                    </a:lnTo>
                    <a:lnTo>
                      <a:pt x="21" y="24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4" y="20"/>
                    </a:lnTo>
                    <a:lnTo>
                      <a:pt x="25" y="17"/>
                    </a:lnTo>
                    <a:lnTo>
                      <a:pt x="25" y="14"/>
                    </a:lnTo>
                    <a:lnTo>
                      <a:pt x="26" y="11"/>
                    </a:lnTo>
                    <a:lnTo>
                      <a:pt x="27" y="9"/>
                    </a:lnTo>
                    <a:lnTo>
                      <a:pt x="27" y="8"/>
                    </a:lnTo>
                    <a:lnTo>
                      <a:pt x="28" y="9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4"/>
                    </a:lnTo>
                    <a:lnTo>
                      <a:pt x="31" y="16"/>
                    </a:lnTo>
                    <a:lnTo>
                      <a:pt x="32" y="17"/>
                    </a:lnTo>
                    <a:lnTo>
                      <a:pt x="33" y="16"/>
                    </a:lnTo>
                    <a:lnTo>
                      <a:pt x="34" y="13"/>
                    </a:lnTo>
                    <a:lnTo>
                      <a:pt x="35" y="11"/>
                    </a:lnTo>
                    <a:lnTo>
                      <a:pt x="35" y="7"/>
                    </a:lnTo>
                    <a:lnTo>
                      <a:pt x="36" y="4"/>
                    </a:lnTo>
                    <a:lnTo>
                      <a:pt x="37" y="2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" name="Freeform 380"/>
              <p:cNvSpPr>
                <a:spLocks/>
              </p:cNvSpPr>
              <p:nvPr/>
            </p:nvSpPr>
            <p:spPr bwMode="auto">
              <a:xfrm>
                <a:off x="4572002" y="2225677"/>
                <a:ext cx="60325" cy="287338"/>
              </a:xfrm>
              <a:custGeom>
                <a:avLst/>
                <a:gdLst>
                  <a:gd name="T0" fmla="*/ 0 w 38"/>
                  <a:gd name="T1" fmla="*/ 21 h 181"/>
                  <a:gd name="T2" fmla="*/ 0 w 38"/>
                  <a:gd name="T3" fmla="*/ 21 h 181"/>
                  <a:gd name="T4" fmla="*/ 1 w 38"/>
                  <a:gd name="T5" fmla="*/ 21 h 181"/>
                  <a:gd name="T6" fmla="*/ 2 w 38"/>
                  <a:gd name="T7" fmla="*/ 21 h 181"/>
                  <a:gd name="T8" fmla="*/ 3 w 38"/>
                  <a:gd name="T9" fmla="*/ 21 h 181"/>
                  <a:gd name="T10" fmla="*/ 3 w 38"/>
                  <a:gd name="T11" fmla="*/ 21 h 181"/>
                  <a:gd name="T12" fmla="*/ 4 w 38"/>
                  <a:gd name="T13" fmla="*/ 20 h 181"/>
                  <a:gd name="T14" fmla="*/ 5 w 38"/>
                  <a:gd name="T15" fmla="*/ 15 h 181"/>
                  <a:gd name="T16" fmla="*/ 6 w 38"/>
                  <a:gd name="T17" fmla="*/ 12 h 181"/>
                  <a:gd name="T18" fmla="*/ 7 w 38"/>
                  <a:gd name="T19" fmla="*/ 8 h 181"/>
                  <a:gd name="T20" fmla="*/ 8 w 38"/>
                  <a:gd name="T21" fmla="*/ 4 h 181"/>
                  <a:gd name="T22" fmla="*/ 8 w 38"/>
                  <a:gd name="T23" fmla="*/ 2 h 181"/>
                  <a:gd name="T24" fmla="*/ 9 w 38"/>
                  <a:gd name="T25" fmla="*/ 0 h 181"/>
                  <a:gd name="T26" fmla="*/ 10 w 38"/>
                  <a:gd name="T27" fmla="*/ 0 h 181"/>
                  <a:gd name="T28" fmla="*/ 11 w 38"/>
                  <a:gd name="T29" fmla="*/ 1 h 181"/>
                  <a:gd name="T30" fmla="*/ 11 w 38"/>
                  <a:gd name="T31" fmla="*/ 4 h 181"/>
                  <a:gd name="T32" fmla="*/ 12 w 38"/>
                  <a:gd name="T33" fmla="*/ 10 h 181"/>
                  <a:gd name="T34" fmla="*/ 13 w 38"/>
                  <a:gd name="T35" fmla="*/ 18 h 181"/>
                  <a:gd name="T36" fmla="*/ 13 w 38"/>
                  <a:gd name="T37" fmla="*/ 30 h 181"/>
                  <a:gd name="T38" fmla="*/ 14 w 38"/>
                  <a:gd name="T39" fmla="*/ 45 h 181"/>
                  <a:gd name="T40" fmla="*/ 15 w 38"/>
                  <a:gd name="T41" fmla="*/ 65 h 181"/>
                  <a:gd name="T42" fmla="*/ 16 w 38"/>
                  <a:gd name="T43" fmla="*/ 131 h 181"/>
                  <a:gd name="T44" fmla="*/ 17 w 38"/>
                  <a:gd name="T45" fmla="*/ 179 h 181"/>
                  <a:gd name="T46" fmla="*/ 18 w 38"/>
                  <a:gd name="T47" fmla="*/ 181 h 181"/>
                  <a:gd name="T48" fmla="*/ 18 w 38"/>
                  <a:gd name="T49" fmla="*/ 137 h 181"/>
                  <a:gd name="T50" fmla="*/ 19 w 38"/>
                  <a:gd name="T51" fmla="*/ 102 h 181"/>
                  <a:gd name="T52" fmla="*/ 20 w 38"/>
                  <a:gd name="T53" fmla="*/ 78 h 181"/>
                  <a:gd name="T54" fmla="*/ 21 w 38"/>
                  <a:gd name="T55" fmla="*/ 61 h 181"/>
                  <a:gd name="T56" fmla="*/ 21 w 38"/>
                  <a:gd name="T57" fmla="*/ 49 h 181"/>
                  <a:gd name="T58" fmla="*/ 22 w 38"/>
                  <a:gd name="T59" fmla="*/ 41 h 181"/>
                  <a:gd name="T60" fmla="*/ 23 w 38"/>
                  <a:gd name="T61" fmla="*/ 36 h 181"/>
                  <a:gd name="T62" fmla="*/ 24 w 38"/>
                  <a:gd name="T63" fmla="*/ 33 h 181"/>
                  <a:gd name="T64" fmla="*/ 24 w 38"/>
                  <a:gd name="T65" fmla="*/ 31 h 181"/>
                  <a:gd name="T66" fmla="*/ 25 w 38"/>
                  <a:gd name="T67" fmla="*/ 30 h 181"/>
                  <a:gd name="T68" fmla="*/ 26 w 38"/>
                  <a:gd name="T69" fmla="*/ 29 h 181"/>
                  <a:gd name="T70" fmla="*/ 27 w 38"/>
                  <a:gd name="T71" fmla="*/ 27 h 181"/>
                  <a:gd name="T72" fmla="*/ 28 w 38"/>
                  <a:gd name="T73" fmla="*/ 25 h 181"/>
                  <a:gd name="T74" fmla="*/ 29 w 38"/>
                  <a:gd name="T75" fmla="*/ 23 h 181"/>
                  <a:gd name="T76" fmla="*/ 29 w 38"/>
                  <a:gd name="T77" fmla="*/ 21 h 181"/>
                  <a:gd name="T78" fmla="*/ 30 w 38"/>
                  <a:gd name="T79" fmla="*/ 19 h 181"/>
                  <a:gd name="T80" fmla="*/ 31 w 38"/>
                  <a:gd name="T81" fmla="*/ 18 h 181"/>
                  <a:gd name="T82" fmla="*/ 32 w 38"/>
                  <a:gd name="T83" fmla="*/ 18 h 181"/>
                  <a:gd name="T84" fmla="*/ 32 w 38"/>
                  <a:gd name="T85" fmla="*/ 18 h 181"/>
                  <a:gd name="T86" fmla="*/ 33 w 38"/>
                  <a:gd name="T87" fmla="*/ 19 h 181"/>
                  <a:gd name="T88" fmla="*/ 34 w 38"/>
                  <a:gd name="T89" fmla="*/ 21 h 181"/>
                  <a:gd name="T90" fmla="*/ 34 w 38"/>
                  <a:gd name="T91" fmla="*/ 23 h 181"/>
                  <a:gd name="T92" fmla="*/ 35 w 38"/>
                  <a:gd name="T93" fmla="*/ 25 h 181"/>
                  <a:gd name="T94" fmla="*/ 36 w 38"/>
                  <a:gd name="T95" fmla="*/ 26 h 181"/>
                  <a:gd name="T96" fmla="*/ 37 w 38"/>
                  <a:gd name="T97" fmla="*/ 26 h 181"/>
                  <a:gd name="T98" fmla="*/ 38 w 38"/>
                  <a:gd name="T99" fmla="*/ 23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81">
                    <a:moveTo>
                      <a:pt x="0" y="21"/>
                    </a:moveTo>
                    <a:lnTo>
                      <a:pt x="0" y="21"/>
                    </a:lnTo>
                    <a:lnTo>
                      <a:pt x="1" y="21"/>
                    </a:lnTo>
                    <a:lnTo>
                      <a:pt x="2" y="21"/>
                    </a:lnTo>
                    <a:lnTo>
                      <a:pt x="3" y="21"/>
                    </a:lnTo>
                    <a:lnTo>
                      <a:pt x="3" y="21"/>
                    </a:lnTo>
                    <a:lnTo>
                      <a:pt x="4" y="20"/>
                    </a:lnTo>
                    <a:lnTo>
                      <a:pt x="5" y="15"/>
                    </a:lnTo>
                    <a:lnTo>
                      <a:pt x="6" y="12"/>
                    </a:lnTo>
                    <a:lnTo>
                      <a:pt x="7" y="8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1"/>
                    </a:lnTo>
                    <a:lnTo>
                      <a:pt x="11" y="4"/>
                    </a:lnTo>
                    <a:lnTo>
                      <a:pt x="12" y="10"/>
                    </a:lnTo>
                    <a:lnTo>
                      <a:pt x="13" y="18"/>
                    </a:lnTo>
                    <a:lnTo>
                      <a:pt x="13" y="30"/>
                    </a:lnTo>
                    <a:lnTo>
                      <a:pt x="14" y="45"/>
                    </a:lnTo>
                    <a:lnTo>
                      <a:pt x="15" y="65"/>
                    </a:lnTo>
                    <a:lnTo>
                      <a:pt x="16" y="131"/>
                    </a:lnTo>
                    <a:lnTo>
                      <a:pt x="17" y="179"/>
                    </a:lnTo>
                    <a:lnTo>
                      <a:pt x="18" y="181"/>
                    </a:lnTo>
                    <a:lnTo>
                      <a:pt x="18" y="137"/>
                    </a:lnTo>
                    <a:lnTo>
                      <a:pt x="19" y="102"/>
                    </a:lnTo>
                    <a:lnTo>
                      <a:pt x="20" y="78"/>
                    </a:lnTo>
                    <a:lnTo>
                      <a:pt x="21" y="61"/>
                    </a:lnTo>
                    <a:lnTo>
                      <a:pt x="21" y="49"/>
                    </a:lnTo>
                    <a:lnTo>
                      <a:pt x="22" y="41"/>
                    </a:lnTo>
                    <a:lnTo>
                      <a:pt x="23" y="36"/>
                    </a:lnTo>
                    <a:lnTo>
                      <a:pt x="24" y="33"/>
                    </a:lnTo>
                    <a:lnTo>
                      <a:pt x="24" y="31"/>
                    </a:lnTo>
                    <a:lnTo>
                      <a:pt x="25" y="30"/>
                    </a:lnTo>
                    <a:lnTo>
                      <a:pt x="26" y="29"/>
                    </a:lnTo>
                    <a:lnTo>
                      <a:pt x="27" y="27"/>
                    </a:lnTo>
                    <a:lnTo>
                      <a:pt x="28" y="25"/>
                    </a:lnTo>
                    <a:lnTo>
                      <a:pt x="29" y="23"/>
                    </a:lnTo>
                    <a:lnTo>
                      <a:pt x="29" y="21"/>
                    </a:lnTo>
                    <a:lnTo>
                      <a:pt x="30" y="19"/>
                    </a:lnTo>
                    <a:lnTo>
                      <a:pt x="31" y="18"/>
                    </a:lnTo>
                    <a:lnTo>
                      <a:pt x="32" y="18"/>
                    </a:lnTo>
                    <a:lnTo>
                      <a:pt x="32" y="18"/>
                    </a:lnTo>
                    <a:lnTo>
                      <a:pt x="33" y="19"/>
                    </a:lnTo>
                    <a:lnTo>
                      <a:pt x="34" y="21"/>
                    </a:lnTo>
                    <a:lnTo>
                      <a:pt x="34" y="23"/>
                    </a:lnTo>
                    <a:lnTo>
                      <a:pt x="35" y="25"/>
                    </a:lnTo>
                    <a:lnTo>
                      <a:pt x="36" y="26"/>
                    </a:lnTo>
                    <a:lnTo>
                      <a:pt x="37" y="26"/>
                    </a:lnTo>
                    <a:lnTo>
                      <a:pt x="38" y="2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" name="Freeform 381"/>
              <p:cNvSpPr>
                <a:spLocks/>
              </p:cNvSpPr>
              <p:nvPr/>
            </p:nvSpPr>
            <p:spPr bwMode="auto">
              <a:xfrm>
                <a:off x="4632327" y="2106614"/>
                <a:ext cx="60325" cy="155575"/>
              </a:xfrm>
              <a:custGeom>
                <a:avLst/>
                <a:gdLst>
                  <a:gd name="T0" fmla="*/ 0 w 38"/>
                  <a:gd name="T1" fmla="*/ 98 h 98"/>
                  <a:gd name="T2" fmla="*/ 1 w 38"/>
                  <a:gd name="T3" fmla="*/ 94 h 98"/>
                  <a:gd name="T4" fmla="*/ 2 w 38"/>
                  <a:gd name="T5" fmla="*/ 91 h 98"/>
                  <a:gd name="T6" fmla="*/ 2 w 38"/>
                  <a:gd name="T7" fmla="*/ 88 h 98"/>
                  <a:gd name="T8" fmla="*/ 3 w 38"/>
                  <a:gd name="T9" fmla="*/ 86 h 98"/>
                  <a:gd name="T10" fmla="*/ 4 w 38"/>
                  <a:gd name="T11" fmla="*/ 84 h 98"/>
                  <a:gd name="T12" fmla="*/ 5 w 38"/>
                  <a:gd name="T13" fmla="*/ 84 h 98"/>
                  <a:gd name="T14" fmla="*/ 5 w 38"/>
                  <a:gd name="T15" fmla="*/ 85 h 98"/>
                  <a:gd name="T16" fmla="*/ 6 w 38"/>
                  <a:gd name="T17" fmla="*/ 86 h 98"/>
                  <a:gd name="T18" fmla="*/ 7 w 38"/>
                  <a:gd name="T19" fmla="*/ 88 h 98"/>
                  <a:gd name="T20" fmla="*/ 7 w 38"/>
                  <a:gd name="T21" fmla="*/ 91 h 98"/>
                  <a:gd name="T22" fmla="*/ 8 w 38"/>
                  <a:gd name="T23" fmla="*/ 93 h 98"/>
                  <a:gd name="T24" fmla="*/ 9 w 38"/>
                  <a:gd name="T25" fmla="*/ 94 h 98"/>
                  <a:gd name="T26" fmla="*/ 10 w 38"/>
                  <a:gd name="T27" fmla="*/ 93 h 98"/>
                  <a:gd name="T28" fmla="*/ 11 w 38"/>
                  <a:gd name="T29" fmla="*/ 88 h 98"/>
                  <a:gd name="T30" fmla="*/ 12 w 38"/>
                  <a:gd name="T31" fmla="*/ 85 h 98"/>
                  <a:gd name="T32" fmla="*/ 12 w 38"/>
                  <a:gd name="T33" fmla="*/ 82 h 98"/>
                  <a:gd name="T34" fmla="*/ 13 w 38"/>
                  <a:gd name="T35" fmla="*/ 79 h 98"/>
                  <a:gd name="T36" fmla="*/ 14 w 38"/>
                  <a:gd name="T37" fmla="*/ 77 h 98"/>
                  <a:gd name="T38" fmla="*/ 15 w 38"/>
                  <a:gd name="T39" fmla="*/ 75 h 98"/>
                  <a:gd name="T40" fmla="*/ 16 w 38"/>
                  <a:gd name="T41" fmla="*/ 75 h 98"/>
                  <a:gd name="T42" fmla="*/ 16 w 38"/>
                  <a:gd name="T43" fmla="*/ 77 h 98"/>
                  <a:gd name="T44" fmla="*/ 17 w 38"/>
                  <a:gd name="T45" fmla="*/ 79 h 98"/>
                  <a:gd name="T46" fmla="*/ 17 w 38"/>
                  <a:gd name="T47" fmla="*/ 81 h 98"/>
                  <a:gd name="T48" fmla="*/ 18 w 38"/>
                  <a:gd name="T49" fmla="*/ 83 h 98"/>
                  <a:gd name="T50" fmla="*/ 19 w 38"/>
                  <a:gd name="T51" fmla="*/ 84 h 98"/>
                  <a:gd name="T52" fmla="*/ 20 w 38"/>
                  <a:gd name="T53" fmla="*/ 85 h 98"/>
                  <a:gd name="T54" fmla="*/ 21 w 38"/>
                  <a:gd name="T55" fmla="*/ 84 h 98"/>
                  <a:gd name="T56" fmla="*/ 22 w 38"/>
                  <a:gd name="T57" fmla="*/ 77 h 98"/>
                  <a:gd name="T58" fmla="*/ 23 w 38"/>
                  <a:gd name="T59" fmla="*/ 73 h 98"/>
                  <a:gd name="T60" fmla="*/ 23 w 38"/>
                  <a:gd name="T61" fmla="*/ 70 h 98"/>
                  <a:gd name="T62" fmla="*/ 24 w 38"/>
                  <a:gd name="T63" fmla="*/ 66 h 98"/>
                  <a:gd name="T64" fmla="*/ 25 w 38"/>
                  <a:gd name="T65" fmla="*/ 65 h 98"/>
                  <a:gd name="T66" fmla="*/ 26 w 38"/>
                  <a:gd name="T67" fmla="*/ 63 h 98"/>
                  <a:gd name="T68" fmla="*/ 26 w 38"/>
                  <a:gd name="T69" fmla="*/ 64 h 98"/>
                  <a:gd name="T70" fmla="*/ 27 w 38"/>
                  <a:gd name="T71" fmla="*/ 65 h 98"/>
                  <a:gd name="T72" fmla="*/ 28 w 38"/>
                  <a:gd name="T73" fmla="*/ 67 h 98"/>
                  <a:gd name="T74" fmla="*/ 28 w 38"/>
                  <a:gd name="T75" fmla="*/ 70 h 98"/>
                  <a:gd name="T76" fmla="*/ 29 w 38"/>
                  <a:gd name="T77" fmla="*/ 72 h 98"/>
                  <a:gd name="T78" fmla="*/ 30 w 38"/>
                  <a:gd name="T79" fmla="*/ 73 h 98"/>
                  <a:gd name="T80" fmla="*/ 31 w 38"/>
                  <a:gd name="T81" fmla="*/ 71 h 98"/>
                  <a:gd name="T82" fmla="*/ 31 w 38"/>
                  <a:gd name="T83" fmla="*/ 67 h 98"/>
                  <a:gd name="T84" fmla="*/ 33 w 38"/>
                  <a:gd name="T85" fmla="*/ 52 h 98"/>
                  <a:gd name="T86" fmla="*/ 33 w 38"/>
                  <a:gd name="T87" fmla="*/ 44 h 98"/>
                  <a:gd name="T88" fmla="*/ 34 w 38"/>
                  <a:gd name="T89" fmla="*/ 35 h 98"/>
                  <a:gd name="T90" fmla="*/ 35 w 38"/>
                  <a:gd name="T91" fmla="*/ 26 h 98"/>
                  <a:gd name="T92" fmla="*/ 36 w 38"/>
                  <a:gd name="T93" fmla="*/ 18 h 98"/>
                  <a:gd name="T94" fmla="*/ 37 w 38"/>
                  <a:gd name="T95" fmla="*/ 11 h 98"/>
                  <a:gd name="T96" fmla="*/ 37 w 38"/>
                  <a:gd name="T97" fmla="*/ 5 h 98"/>
                  <a:gd name="T98" fmla="*/ 38 w 38"/>
                  <a:gd name="T99" fmla="*/ 0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8">
                    <a:moveTo>
                      <a:pt x="0" y="98"/>
                    </a:moveTo>
                    <a:lnTo>
                      <a:pt x="1" y="94"/>
                    </a:lnTo>
                    <a:lnTo>
                      <a:pt x="2" y="91"/>
                    </a:lnTo>
                    <a:lnTo>
                      <a:pt x="2" y="88"/>
                    </a:lnTo>
                    <a:lnTo>
                      <a:pt x="3" y="86"/>
                    </a:lnTo>
                    <a:lnTo>
                      <a:pt x="4" y="84"/>
                    </a:lnTo>
                    <a:lnTo>
                      <a:pt x="5" y="84"/>
                    </a:lnTo>
                    <a:lnTo>
                      <a:pt x="5" y="85"/>
                    </a:lnTo>
                    <a:lnTo>
                      <a:pt x="6" y="86"/>
                    </a:lnTo>
                    <a:lnTo>
                      <a:pt x="7" y="88"/>
                    </a:lnTo>
                    <a:lnTo>
                      <a:pt x="7" y="91"/>
                    </a:lnTo>
                    <a:lnTo>
                      <a:pt x="8" y="93"/>
                    </a:lnTo>
                    <a:lnTo>
                      <a:pt x="9" y="94"/>
                    </a:lnTo>
                    <a:lnTo>
                      <a:pt x="10" y="93"/>
                    </a:lnTo>
                    <a:lnTo>
                      <a:pt x="11" y="88"/>
                    </a:lnTo>
                    <a:lnTo>
                      <a:pt x="12" y="85"/>
                    </a:lnTo>
                    <a:lnTo>
                      <a:pt x="12" y="82"/>
                    </a:lnTo>
                    <a:lnTo>
                      <a:pt x="13" y="79"/>
                    </a:lnTo>
                    <a:lnTo>
                      <a:pt x="14" y="77"/>
                    </a:lnTo>
                    <a:lnTo>
                      <a:pt x="15" y="75"/>
                    </a:lnTo>
                    <a:lnTo>
                      <a:pt x="16" y="75"/>
                    </a:lnTo>
                    <a:lnTo>
                      <a:pt x="16" y="77"/>
                    </a:lnTo>
                    <a:lnTo>
                      <a:pt x="17" y="79"/>
                    </a:lnTo>
                    <a:lnTo>
                      <a:pt x="17" y="81"/>
                    </a:lnTo>
                    <a:lnTo>
                      <a:pt x="18" y="83"/>
                    </a:lnTo>
                    <a:lnTo>
                      <a:pt x="19" y="84"/>
                    </a:lnTo>
                    <a:lnTo>
                      <a:pt x="20" y="85"/>
                    </a:lnTo>
                    <a:lnTo>
                      <a:pt x="21" y="84"/>
                    </a:lnTo>
                    <a:lnTo>
                      <a:pt x="22" y="77"/>
                    </a:lnTo>
                    <a:lnTo>
                      <a:pt x="23" y="73"/>
                    </a:lnTo>
                    <a:lnTo>
                      <a:pt x="23" y="70"/>
                    </a:lnTo>
                    <a:lnTo>
                      <a:pt x="24" y="66"/>
                    </a:lnTo>
                    <a:lnTo>
                      <a:pt x="25" y="65"/>
                    </a:lnTo>
                    <a:lnTo>
                      <a:pt x="26" y="63"/>
                    </a:lnTo>
                    <a:lnTo>
                      <a:pt x="26" y="64"/>
                    </a:lnTo>
                    <a:lnTo>
                      <a:pt x="27" y="65"/>
                    </a:lnTo>
                    <a:lnTo>
                      <a:pt x="28" y="67"/>
                    </a:lnTo>
                    <a:lnTo>
                      <a:pt x="28" y="70"/>
                    </a:lnTo>
                    <a:lnTo>
                      <a:pt x="29" y="72"/>
                    </a:lnTo>
                    <a:lnTo>
                      <a:pt x="30" y="73"/>
                    </a:lnTo>
                    <a:lnTo>
                      <a:pt x="31" y="71"/>
                    </a:lnTo>
                    <a:lnTo>
                      <a:pt x="31" y="67"/>
                    </a:lnTo>
                    <a:lnTo>
                      <a:pt x="33" y="52"/>
                    </a:lnTo>
                    <a:lnTo>
                      <a:pt x="33" y="44"/>
                    </a:lnTo>
                    <a:lnTo>
                      <a:pt x="34" y="35"/>
                    </a:lnTo>
                    <a:lnTo>
                      <a:pt x="35" y="26"/>
                    </a:lnTo>
                    <a:lnTo>
                      <a:pt x="36" y="18"/>
                    </a:lnTo>
                    <a:lnTo>
                      <a:pt x="37" y="11"/>
                    </a:lnTo>
                    <a:lnTo>
                      <a:pt x="37" y="5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" name="Freeform 382"/>
              <p:cNvSpPr>
                <a:spLocks/>
              </p:cNvSpPr>
              <p:nvPr/>
            </p:nvSpPr>
            <p:spPr bwMode="auto">
              <a:xfrm>
                <a:off x="4692652" y="2084389"/>
                <a:ext cx="60325" cy="242888"/>
              </a:xfrm>
              <a:custGeom>
                <a:avLst/>
                <a:gdLst>
                  <a:gd name="T0" fmla="*/ 0 w 38"/>
                  <a:gd name="T1" fmla="*/ 14 h 153"/>
                  <a:gd name="T2" fmla="*/ 0 w 38"/>
                  <a:gd name="T3" fmla="*/ 9 h 153"/>
                  <a:gd name="T4" fmla="*/ 1 w 38"/>
                  <a:gd name="T5" fmla="*/ 5 h 153"/>
                  <a:gd name="T6" fmla="*/ 2 w 38"/>
                  <a:gd name="T7" fmla="*/ 3 h 153"/>
                  <a:gd name="T8" fmla="*/ 3 w 38"/>
                  <a:gd name="T9" fmla="*/ 1 h 153"/>
                  <a:gd name="T10" fmla="*/ 4 w 38"/>
                  <a:gd name="T11" fmla="*/ 0 h 153"/>
                  <a:gd name="T12" fmla="*/ 4 w 38"/>
                  <a:gd name="T13" fmla="*/ 0 h 153"/>
                  <a:gd name="T14" fmla="*/ 6 w 38"/>
                  <a:gd name="T15" fmla="*/ 2 h 153"/>
                  <a:gd name="T16" fmla="*/ 6 w 38"/>
                  <a:gd name="T17" fmla="*/ 5 h 153"/>
                  <a:gd name="T18" fmla="*/ 7 w 38"/>
                  <a:gd name="T19" fmla="*/ 10 h 153"/>
                  <a:gd name="T20" fmla="*/ 8 w 38"/>
                  <a:gd name="T21" fmla="*/ 15 h 153"/>
                  <a:gd name="T22" fmla="*/ 9 w 38"/>
                  <a:gd name="T23" fmla="*/ 23 h 153"/>
                  <a:gd name="T24" fmla="*/ 9 w 38"/>
                  <a:gd name="T25" fmla="*/ 32 h 153"/>
                  <a:gd name="T26" fmla="*/ 10 w 38"/>
                  <a:gd name="T27" fmla="*/ 43 h 153"/>
                  <a:gd name="T28" fmla="*/ 11 w 38"/>
                  <a:gd name="T29" fmla="*/ 57 h 153"/>
                  <a:gd name="T30" fmla="*/ 11 w 38"/>
                  <a:gd name="T31" fmla="*/ 73 h 153"/>
                  <a:gd name="T32" fmla="*/ 12 w 38"/>
                  <a:gd name="T33" fmla="*/ 93 h 153"/>
                  <a:gd name="T34" fmla="*/ 13 w 38"/>
                  <a:gd name="T35" fmla="*/ 115 h 153"/>
                  <a:gd name="T36" fmla="*/ 14 w 38"/>
                  <a:gd name="T37" fmla="*/ 138 h 153"/>
                  <a:gd name="T38" fmla="*/ 15 w 38"/>
                  <a:gd name="T39" fmla="*/ 153 h 153"/>
                  <a:gd name="T40" fmla="*/ 15 w 38"/>
                  <a:gd name="T41" fmla="*/ 153 h 153"/>
                  <a:gd name="T42" fmla="*/ 16 w 38"/>
                  <a:gd name="T43" fmla="*/ 126 h 153"/>
                  <a:gd name="T44" fmla="*/ 17 w 38"/>
                  <a:gd name="T45" fmla="*/ 114 h 153"/>
                  <a:gd name="T46" fmla="*/ 18 w 38"/>
                  <a:gd name="T47" fmla="*/ 106 h 153"/>
                  <a:gd name="T48" fmla="*/ 19 w 38"/>
                  <a:gd name="T49" fmla="*/ 100 h 153"/>
                  <a:gd name="T50" fmla="*/ 20 w 38"/>
                  <a:gd name="T51" fmla="*/ 98 h 153"/>
                  <a:gd name="T52" fmla="*/ 20 w 38"/>
                  <a:gd name="T53" fmla="*/ 98 h 153"/>
                  <a:gd name="T54" fmla="*/ 21 w 38"/>
                  <a:gd name="T55" fmla="*/ 101 h 153"/>
                  <a:gd name="T56" fmla="*/ 22 w 38"/>
                  <a:gd name="T57" fmla="*/ 105 h 153"/>
                  <a:gd name="T58" fmla="*/ 22 w 38"/>
                  <a:gd name="T59" fmla="*/ 110 h 153"/>
                  <a:gd name="T60" fmla="*/ 23 w 38"/>
                  <a:gd name="T61" fmla="*/ 114 h 153"/>
                  <a:gd name="T62" fmla="*/ 24 w 38"/>
                  <a:gd name="T63" fmla="*/ 115 h 153"/>
                  <a:gd name="T64" fmla="*/ 25 w 38"/>
                  <a:gd name="T65" fmla="*/ 114 h 153"/>
                  <a:gd name="T66" fmla="*/ 25 w 38"/>
                  <a:gd name="T67" fmla="*/ 110 h 153"/>
                  <a:gd name="T68" fmla="*/ 26 w 38"/>
                  <a:gd name="T69" fmla="*/ 105 h 153"/>
                  <a:gd name="T70" fmla="*/ 27 w 38"/>
                  <a:gd name="T71" fmla="*/ 93 h 153"/>
                  <a:gd name="T72" fmla="*/ 28 w 38"/>
                  <a:gd name="T73" fmla="*/ 89 h 153"/>
                  <a:gd name="T74" fmla="*/ 29 w 38"/>
                  <a:gd name="T75" fmla="*/ 87 h 153"/>
                  <a:gd name="T76" fmla="*/ 30 w 38"/>
                  <a:gd name="T77" fmla="*/ 87 h 153"/>
                  <a:gd name="T78" fmla="*/ 30 w 38"/>
                  <a:gd name="T79" fmla="*/ 88 h 153"/>
                  <a:gd name="T80" fmla="*/ 31 w 38"/>
                  <a:gd name="T81" fmla="*/ 91 h 153"/>
                  <a:gd name="T82" fmla="*/ 32 w 38"/>
                  <a:gd name="T83" fmla="*/ 95 h 153"/>
                  <a:gd name="T84" fmla="*/ 32 w 38"/>
                  <a:gd name="T85" fmla="*/ 100 h 153"/>
                  <a:gd name="T86" fmla="*/ 33 w 38"/>
                  <a:gd name="T87" fmla="*/ 103 h 153"/>
                  <a:gd name="T88" fmla="*/ 34 w 38"/>
                  <a:gd name="T89" fmla="*/ 105 h 153"/>
                  <a:gd name="T90" fmla="*/ 35 w 38"/>
                  <a:gd name="T91" fmla="*/ 105 h 153"/>
                  <a:gd name="T92" fmla="*/ 36 w 38"/>
                  <a:gd name="T93" fmla="*/ 102 h 153"/>
                  <a:gd name="T94" fmla="*/ 36 w 38"/>
                  <a:gd name="T95" fmla="*/ 98 h 153"/>
                  <a:gd name="T96" fmla="*/ 37 w 38"/>
                  <a:gd name="T97" fmla="*/ 93 h 153"/>
                  <a:gd name="T98" fmla="*/ 38 w 38"/>
                  <a:gd name="T99" fmla="*/ 85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3">
                    <a:moveTo>
                      <a:pt x="0" y="14"/>
                    </a:moveTo>
                    <a:lnTo>
                      <a:pt x="0" y="9"/>
                    </a:lnTo>
                    <a:lnTo>
                      <a:pt x="1" y="5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2"/>
                    </a:lnTo>
                    <a:lnTo>
                      <a:pt x="6" y="5"/>
                    </a:lnTo>
                    <a:lnTo>
                      <a:pt x="7" y="10"/>
                    </a:lnTo>
                    <a:lnTo>
                      <a:pt x="8" y="15"/>
                    </a:lnTo>
                    <a:lnTo>
                      <a:pt x="9" y="23"/>
                    </a:lnTo>
                    <a:lnTo>
                      <a:pt x="9" y="32"/>
                    </a:lnTo>
                    <a:lnTo>
                      <a:pt x="10" y="43"/>
                    </a:lnTo>
                    <a:lnTo>
                      <a:pt x="11" y="57"/>
                    </a:lnTo>
                    <a:lnTo>
                      <a:pt x="11" y="73"/>
                    </a:lnTo>
                    <a:lnTo>
                      <a:pt x="12" y="93"/>
                    </a:lnTo>
                    <a:lnTo>
                      <a:pt x="13" y="115"/>
                    </a:lnTo>
                    <a:lnTo>
                      <a:pt x="14" y="138"/>
                    </a:lnTo>
                    <a:lnTo>
                      <a:pt x="15" y="153"/>
                    </a:lnTo>
                    <a:lnTo>
                      <a:pt x="15" y="153"/>
                    </a:lnTo>
                    <a:lnTo>
                      <a:pt x="16" y="126"/>
                    </a:lnTo>
                    <a:lnTo>
                      <a:pt x="17" y="114"/>
                    </a:lnTo>
                    <a:lnTo>
                      <a:pt x="18" y="106"/>
                    </a:lnTo>
                    <a:lnTo>
                      <a:pt x="19" y="100"/>
                    </a:lnTo>
                    <a:lnTo>
                      <a:pt x="20" y="98"/>
                    </a:lnTo>
                    <a:lnTo>
                      <a:pt x="20" y="98"/>
                    </a:lnTo>
                    <a:lnTo>
                      <a:pt x="21" y="101"/>
                    </a:lnTo>
                    <a:lnTo>
                      <a:pt x="22" y="105"/>
                    </a:lnTo>
                    <a:lnTo>
                      <a:pt x="22" y="110"/>
                    </a:lnTo>
                    <a:lnTo>
                      <a:pt x="23" y="114"/>
                    </a:lnTo>
                    <a:lnTo>
                      <a:pt x="24" y="115"/>
                    </a:lnTo>
                    <a:lnTo>
                      <a:pt x="25" y="114"/>
                    </a:lnTo>
                    <a:lnTo>
                      <a:pt x="25" y="110"/>
                    </a:lnTo>
                    <a:lnTo>
                      <a:pt x="26" y="105"/>
                    </a:lnTo>
                    <a:lnTo>
                      <a:pt x="27" y="93"/>
                    </a:lnTo>
                    <a:lnTo>
                      <a:pt x="28" y="89"/>
                    </a:lnTo>
                    <a:lnTo>
                      <a:pt x="29" y="87"/>
                    </a:lnTo>
                    <a:lnTo>
                      <a:pt x="30" y="87"/>
                    </a:lnTo>
                    <a:lnTo>
                      <a:pt x="30" y="88"/>
                    </a:lnTo>
                    <a:lnTo>
                      <a:pt x="31" y="91"/>
                    </a:lnTo>
                    <a:lnTo>
                      <a:pt x="32" y="95"/>
                    </a:lnTo>
                    <a:lnTo>
                      <a:pt x="32" y="100"/>
                    </a:lnTo>
                    <a:lnTo>
                      <a:pt x="33" y="103"/>
                    </a:lnTo>
                    <a:lnTo>
                      <a:pt x="34" y="105"/>
                    </a:lnTo>
                    <a:lnTo>
                      <a:pt x="35" y="105"/>
                    </a:lnTo>
                    <a:lnTo>
                      <a:pt x="36" y="102"/>
                    </a:lnTo>
                    <a:lnTo>
                      <a:pt x="36" y="98"/>
                    </a:lnTo>
                    <a:lnTo>
                      <a:pt x="37" y="93"/>
                    </a:lnTo>
                    <a:lnTo>
                      <a:pt x="38" y="8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" name="Freeform 383"/>
              <p:cNvSpPr>
                <a:spLocks/>
              </p:cNvSpPr>
              <p:nvPr/>
            </p:nvSpPr>
            <p:spPr bwMode="auto">
              <a:xfrm>
                <a:off x="4752977" y="1978027"/>
                <a:ext cx="60325" cy="639763"/>
              </a:xfrm>
              <a:custGeom>
                <a:avLst/>
                <a:gdLst>
                  <a:gd name="T0" fmla="*/ 0 w 38"/>
                  <a:gd name="T1" fmla="*/ 152 h 403"/>
                  <a:gd name="T2" fmla="*/ 1 w 38"/>
                  <a:gd name="T3" fmla="*/ 150 h 403"/>
                  <a:gd name="T4" fmla="*/ 2 w 38"/>
                  <a:gd name="T5" fmla="*/ 150 h 403"/>
                  <a:gd name="T6" fmla="*/ 3 w 38"/>
                  <a:gd name="T7" fmla="*/ 151 h 403"/>
                  <a:gd name="T8" fmla="*/ 3 w 38"/>
                  <a:gd name="T9" fmla="*/ 154 h 403"/>
                  <a:gd name="T10" fmla="*/ 4 w 38"/>
                  <a:gd name="T11" fmla="*/ 158 h 403"/>
                  <a:gd name="T12" fmla="*/ 5 w 38"/>
                  <a:gd name="T13" fmla="*/ 163 h 403"/>
                  <a:gd name="T14" fmla="*/ 5 w 38"/>
                  <a:gd name="T15" fmla="*/ 168 h 403"/>
                  <a:gd name="T16" fmla="*/ 6 w 38"/>
                  <a:gd name="T17" fmla="*/ 171 h 403"/>
                  <a:gd name="T18" fmla="*/ 7 w 38"/>
                  <a:gd name="T19" fmla="*/ 172 h 403"/>
                  <a:gd name="T20" fmla="*/ 8 w 38"/>
                  <a:gd name="T21" fmla="*/ 170 h 403"/>
                  <a:gd name="T22" fmla="*/ 8 w 38"/>
                  <a:gd name="T23" fmla="*/ 166 h 403"/>
                  <a:gd name="T24" fmla="*/ 9 w 38"/>
                  <a:gd name="T25" fmla="*/ 162 h 403"/>
                  <a:gd name="T26" fmla="*/ 10 w 38"/>
                  <a:gd name="T27" fmla="*/ 158 h 403"/>
                  <a:gd name="T28" fmla="*/ 11 w 38"/>
                  <a:gd name="T29" fmla="*/ 154 h 403"/>
                  <a:gd name="T30" fmla="*/ 12 w 38"/>
                  <a:gd name="T31" fmla="*/ 154 h 403"/>
                  <a:gd name="T32" fmla="*/ 13 w 38"/>
                  <a:gd name="T33" fmla="*/ 157 h 403"/>
                  <a:gd name="T34" fmla="*/ 14 w 38"/>
                  <a:gd name="T35" fmla="*/ 161 h 403"/>
                  <a:gd name="T36" fmla="*/ 14 w 38"/>
                  <a:gd name="T37" fmla="*/ 168 h 403"/>
                  <a:gd name="T38" fmla="*/ 15 w 38"/>
                  <a:gd name="T39" fmla="*/ 174 h 403"/>
                  <a:gd name="T40" fmla="*/ 15 w 38"/>
                  <a:gd name="T41" fmla="*/ 181 h 403"/>
                  <a:gd name="T42" fmla="*/ 16 w 38"/>
                  <a:gd name="T43" fmla="*/ 186 h 403"/>
                  <a:gd name="T44" fmla="*/ 17 w 38"/>
                  <a:gd name="T45" fmla="*/ 188 h 403"/>
                  <a:gd name="T46" fmla="*/ 18 w 38"/>
                  <a:gd name="T47" fmla="*/ 187 h 403"/>
                  <a:gd name="T48" fmla="*/ 19 w 38"/>
                  <a:gd name="T49" fmla="*/ 186 h 403"/>
                  <a:gd name="T50" fmla="*/ 19 w 38"/>
                  <a:gd name="T51" fmla="*/ 185 h 403"/>
                  <a:gd name="T52" fmla="*/ 20 w 38"/>
                  <a:gd name="T53" fmla="*/ 186 h 403"/>
                  <a:gd name="T54" fmla="*/ 21 w 38"/>
                  <a:gd name="T55" fmla="*/ 193 h 403"/>
                  <a:gd name="T56" fmla="*/ 22 w 38"/>
                  <a:gd name="T57" fmla="*/ 232 h 403"/>
                  <a:gd name="T58" fmla="*/ 23 w 38"/>
                  <a:gd name="T59" fmla="*/ 286 h 403"/>
                  <a:gd name="T60" fmla="*/ 24 w 38"/>
                  <a:gd name="T61" fmla="*/ 403 h 403"/>
                  <a:gd name="T62" fmla="*/ 24 w 38"/>
                  <a:gd name="T63" fmla="*/ 263 h 403"/>
                  <a:gd name="T64" fmla="*/ 25 w 38"/>
                  <a:gd name="T65" fmla="*/ 193 h 403"/>
                  <a:gd name="T66" fmla="*/ 26 w 38"/>
                  <a:gd name="T67" fmla="*/ 150 h 403"/>
                  <a:gd name="T68" fmla="*/ 26 w 38"/>
                  <a:gd name="T69" fmla="*/ 118 h 403"/>
                  <a:gd name="T70" fmla="*/ 27 w 38"/>
                  <a:gd name="T71" fmla="*/ 93 h 403"/>
                  <a:gd name="T72" fmla="*/ 28 w 38"/>
                  <a:gd name="T73" fmla="*/ 73 h 403"/>
                  <a:gd name="T74" fmla="*/ 29 w 38"/>
                  <a:gd name="T75" fmla="*/ 56 h 403"/>
                  <a:gd name="T76" fmla="*/ 29 w 38"/>
                  <a:gd name="T77" fmla="*/ 43 h 403"/>
                  <a:gd name="T78" fmla="*/ 30 w 38"/>
                  <a:gd name="T79" fmla="*/ 32 h 403"/>
                  <a:gd name="T80" fmla="*/ 31 w 38"/>
                  <a:gd name="T81" fmla="*/ 22 h 403"/>
                  <a:gd name="T82" fmla="*/ 32 w 38"/>
                  <a:gd name="T83" fmla="*/ 15 h 403"/>
                  <a:gd name="T84" fmla="*/ 33 w 38"/>
                  <a:gd name="T85" fmla="*/ 5 h 403"/>
                  <a:gd name="T86" fmla="*/ 34 w 38"/>
                  <a:gd name="T87" fmla="*/ 2 h 403"/>
                  <a:gd name="T88" fmla="*/ 35 w 38"/>
                  <a:gd name="T89" fmla="*/ 0 h 403"/>
                  <a:gd name="T90" fmla="*/ 35 w 38"/>
                  <a:gd name="T91" fmla="*/ 0 h 403"/>
                  <a:gd name="T92" fmla="*/ 36 w 38"/>
                  <a:gd name="T93" fmla="*/ 1 h 403"/>
                  <a:gd name="T94" fmla="*/ 37 w 38"/>
                  <a:gd name="T95" fmla="*/ 3 h 403"/>
                  <a:gd name="T96" fmla="*/ 37 w 38"/>
                  <a:gd name="T97" fmla="*/ 6 h 403"/>
                  <a:gd name="T98" fmla="*/ 38 w 38"/>
                  <a:gd name="T99" fmla="*/ 10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03">
                    <a:moveTo>
                      <a:pt x="0" y="152"/>
                    </a:moveTo>
                    <a:lnTo>
                      <a:pt x="1" y="150"/>
                    </a:lnTo>
                    <a:lnTo>
                      <a:pt x="2" y="150"/>
                    </a:lnTo>
                    <a:lnTo>
                      <a:pt x="3" y="151"/>
                    </a:lnTo>
                    <a:lnTo>
                      <a:pt x="3" y="154"/>
                    </a:lnTo>
                    <a:lnTo>
                      <a:pt x="4" y="158"/>
                    </a:lnTo>
                    <a:lnTo>
                      <a:pt x="5" y="163"/>
                    </a:lnTo>
                    <a:lnTo>
                      <a:pt x="5" y="168"/>
                    </a:lnTo>
                    <a:lnTo>
                      <a:pt x="6" y="171"/>
                    </a:lnTo>
                    <a:lnTo>
                      <a:pt x="7" y="172"/>
                    </a:lnTo>
                    <a:lnTo>
                      <a:pt x="8" y="170"/>
                    </a:lnTo>
                    <a:lnTo>
                      <a:pt x="8" y="166"/>
                    </a:lnTo>
                    <a:lnTo>
                      <a:pt x="9" y="162"/>
                    </a:lnTo>
                    <a:lnTo>
                      <a:pt x="10" y="158"/>
                    </a:lnTo>
                    <a:lnTo>
                      <a:pt x="11" y="154"/>
                    </a:lnTo>
                    <a:lnTo>
                      <a:pt x="12" y="154"/>
                    </a:lnTo>
                    <a:lnTo>
                      <a:pt x="13" y="157"/>
                    </a:lnTo>
                    <a:lnTo>
                      <a:pt x="14" y="161"/>
                    </a:lnTo>
                    <a:lnTo>
                      <a:pt x="14" y="168"/>
                    </a:lnTo>
                    <a:lnTo>
                      <a:pt x="15" y="174"/>
                    </a:lnTo>
                    <a:lnTo>
                      <a:pt x="15" y="181"/>
                    </a:lnTo>
                    <a:lnTo>
                      <a:pt x="16" y="186"/>
                    </a:lnTo>
                    <a:lnTo>
                      <a:pt x="17" y="188"/>
                    </a:lnTo>
                    <a:lnTo>
                      <a:pt x="18" y="187"/>
                    </a:lnTo>
                    <a:lnTo>
                      <a:pt x="19" y="186"/>
                    </a:lnTo>
                    <a:lnTo>
                      <a:pt x="19" y="185"/>
                    </a:lnTo>
                    <a:lnTo>
                      <a:pt x="20" y="186"/>
                    </a:lnTo>
                    <a:lnTo>
                      <a:pt x="21" y="193"/>
                    </a:lnTo>
                    <a:lnTo>
                      <a:pt x="22" y="232"/>
                    </a:lnTo>
                    <a:lnTo>
                      <a:pt x="23" y="286"/>
                    </a:lnTo>
                    <a:lnTo>
                      <a:pt x="24" y="403"/>
                    </a:lnTo>
                    <a:lnTo>
                      <a:pt x="24" y="263"/>
                    </a:lnTo>
                    <a:lnTo>
                      <a:pt x="25" y="193"/>
                    </a:lnTo>
                    <a:lnTo>
                      <a:pt x="26" y="150"/>
                    </a:lnTo>
                    <a:lnTo>
                      <a:pt x="26" y="118"/>
                    </a:lnTo>
                    <a:lnTo>
                      <a:pt x="27" y="93"/>
                    </a:lnTo>
                    <a:lnTo>
                      <a:pt x="28" y="73"/>
                    </a:lnTo>
                    <a:lnTo>
                      <a:pt x="29" y="56"/>
                    </a:lnTo>
                    <a:lnTo>
                      <a:pt x="29" y="43"/>
                    </a:lnTo>
                    <a:lnTo>
                      <a:pt x="30" y="32"/>
                    </a:lnTo>
                    <a:lnTo>
                      <a:pt x="31" y="22"/>
                    </a:lnTo>
                    <a:lnTo>
                      <a:pt x="32" y="15"/>
                    </a:lnTo>
                    <a:lnTo>
                      <a:pt x="33" y="5"/>
                    </a:lnTo>
                    <a:lnTo>
                      <a:pt x="34" y="2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6" y="1"/>
                    </a:lnTo>
                    <a:lnTo>
                      <a:pt x="37" y="3"/>
                    </a:lnTo>
                    <a:lnTo>
                      <a:pt x="37" y="6"/>
                    </a:lnTo>
                    <a:lnTo>
                      <a:pt x="38" y="1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" name="Freeform 384"/>
              <p:cNvSpPr>
                <a:spLocks/>
              </p:cNvSpPr>
              <p:nvPr/>
            </p:nvSpPr>
            <p:spPr bwMode="auto">
              <a:xfrm>
                <a:off x="4813302" y="1993902"/>
                <a:ext cx="61913" cy="104775"/>
              </a:xfrm>
              <a:custGeom>
                <a:avLst/>
                <a:gdLst>
                  <a:gd name="T0" fmla="*/ 0 w 39"/>
                  <a:gd name="T1" fmla="*/ 0 h 66"/>
                  <a:gd name="T2" fmla="*/ 1 w 39"/>
                  <a:gd name="T3" fmla="*/ 5 h 66"/>
                  <a:gd name="T4" fmla="*/ 2 w 39"/>
                  <a:gd name="T5" fmla="*/ 11 h 66"/>
                  <a:gd name="T6" fmla="*/ 2 w 39"/>
                  <a:gd name="T7" fmla="*/ 17 h 66"/>
                  <a:gd name="T8" fmla="*/ 3 w 39"/>
                  <a:gd name="T9" fmla="*/ 23 h 66"/>
                  <a:gd name="T10" fmla="*/ 4 w 39"/>
                  <a:gd name="T11" fmla="*/ 30 h 66"/>
                  <a:gd name="T12" fmla="*/ 5 w 39"/>
                  <a:gd name="T13" fmla="*/ 36 h 66"/>
                  <a:gd name="T14" fmla="*/ 6 w 39"/>
                  <a:gd name="T15" fmla="*/ 47 h 66"/>
                  <a:gd name="T16" fmla="*/ 7 w 39"/>
                  <a:gd name="T17" fmla="*/ 51 h 66"/>
                  <a:gd name="T18" fmla="*/ 7 w 39"/>
                  <a:gd name="T19" fmla="*/ 54 h 66"/>
                  <a:gd name="T20" fmla="*/ 8 w 39"/>
                  <a:gd name="T21" fmla="*/ 57 h 66"/>
                  <a:gd name="T22" fmla="*/ 9 w 39"/>
                  <a:gd name="T23" fmla="*/ 59 h 66"/>
                  <a:gd name="T24" fmla="*/ 10 w 39"/>
                  <a:gd name="T25" fmla="*/ 61 h 66"/>
                  <a:gd name="T26" fmla="*/ 10 w 39"/>
                  <a:gd name="T27" fmla="*/ 62 h 66"/>
                  <a:gd name="T28" fmla="*/ 11 w 39"/>
                  <a:gd name="T29" fmla="*/ 63 h 66"/>
                  <a:gd name="T30" fmla="*/ 12 w 39"/>
                  <a:gd name="T31" fmla="*/ 64 h 66"/>
                  <a:gd name="T32" fmla="*/ 12 w 39"/>
                  <a:gd name="T33" fmla="*/ 64 h 66"/>
                  <a:gd name="T34" fmla="*/ 13 w 39"/>
                  <a:gd name="T35" fmla="*/ 63 h 66"/>
                  <a:gd name="T36" fmla="*/ 14 w 39"/>
                  <a:gd name="T37" fmla="*/ 62 h 66"/>
                  <a:gd name="T38" fmla="*/ 15 w 39"/>
                  <a:gd name="T39" fmla="*/ 61 h 66"/>
                  <a:gd name="T40" fmla="*/ 16 w 39"/>
                  <a:gd name="T41" fmla="*/ 60 h 66"/>
                  <a:gd name="T42" fmla="*/ 17 w 39"/>
                  <a:gd name="T43" fmla="*/ 59 h 66"/>
                  <a:gd name="T44" fmla="*/ 18 w 39"/>
                  <a:gd name="T45" fmla="*/ 59 h 66"/>
                  <a:gd name="T46" fmla="*/ 18 w 39"/>
                  <a:gd name="T47" fmla="*/ 60 h 66"/>
                  <a:gd name="T48" fmla="*/ 19 w 39"/>
                  <a:gd name="T49" fmla="*/ 61 h 66"/>
                  <a:gd name="T50" fmla="*/ 20 w 39"/>
                  <a:gd name="T51" fmla="*/ 63 h 66"/>
                  <a:gd name="T52" fmla="*/ 21 w 39"/>
                  <a:gd name="T53" fmla="*/ 64 h 66"/>
                  <a:gd name="T54" fmla="*/ 21 w 39"/>
                  <a:gd name="T55" fmla="*/ 65 h 66"/>
                  <a:gd name="T56" fmla="*/ 22 w 39"/>
                  <a:gd name="T57" fmla="*/ 66 h 66"/>
                  <a:gd name="T58" fmla="*/ 23 w 39"/>
                  <a:gd name="T59" fmla="*/ 66 h 66"/>
                  <a:gd name="T60" fmla="*/ 23 w 39"/>
                  <a:gd name="T61" fmla="*/ 65 h 66"/>
                  <a:gd name="T62" fmla="*/ 24 w 39"/>
                  <a:gd name="T63" fmla="*/ 64 h 66"/>
                  <a:gd name="T64" fmla="*/ 25 w 39"/>
                  <a:gd name="T65" fmla="*/ 62 h 66"/>
                  <a:gd name="T66" fmla="*/ 26 w 39"/>
                  <a:gd name="T67" fmla="*/ 59 h 66"/>
                  <a:gd name="T68" fmla="*/ 26 w 39"/>
                  <a:gd name="T69" fmla="*/ 57 h 66"/>
                  <a:gd name="T70" fmla="*/ 28 w 39"/>
                  <a:gd name="T71" fmla="*/ 55 h 66"/>
                  <a:gd name="T72" fmla="*/ 28 w 39"/>
                  <a:gd name="T73" fmla="*/ 55 h 66"/>
                  <a:gd name="T74" fmla="*/ 29 w 39"/>
                  <a:gd name="T75" fmla="*/ 55 h 66"/>
                  <a:gd name="T76" fmla="*/ 30 w 39"/>
                  <a:gd name="T77" fmla="*/ 56 h 66"/>
                  <a:gd name="T78" fmla="*/ 31 w 39"/>
                  <a:gd name="T79" fmla="*/ 57 h 66"/>
                  <a:gd name="T80" fmla="*/ 32 w 39"/>
                  <a:gd name="T81" fmla="*/ 59 h 66"/>
                  <a:gd name="T82" fmla="*/ 32 w 39"/>
                  <a:gd name="T83" fmla="*/ 60 h 66"/>
                  <a:gd name="T84" fmla="*/ 33 w 39"/>
                  <a:gd name="T85" fmla="*/ 60 h 66"/>
                  <a:gd name="T86" fmla="*/ 34 w 39"/>
                  <a:gd name="T87" fmla="*/ 60 h 66"/>
                  <a:gd name="T88" fmla="*/ 34 w 39"/>
                  <a:gd name="T89" fmla="*/ 58 h 66"/>
                  <a:gd name="T90" fmla="*/ 35 w 39"/>
                  <a:gd name="T91" fmla="*/ 56 h 66"/>
                  <a:gd name="T92" fmla="*/ 36 w 39"/>
                  <a:gd name="T93" fmla="*/ 53 h 66"/>
                  <a:gd name="T94" fmla="*/ 37 w 39"/>
                  <a:gd name="T95" fmla="*/ 50 h 66"/>
                  <a:gd name="T96" fmla="*/ 37 w 39"/>
                  <a:gd name="T97" fmla="*/ 47 h 66"/>
                  <a:gd name="T98" fmla="*/ 39 w 39"/>
                  <a:gd name="T99" fmla="*/ 43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66">
                    <a:moveTo>
                      <a:pt x="0" y="0"/>
                    </a:moveTo>
                    <a:lnTo>
                      <a:pt x="1" y="5"/>
                    </a:lnTo>
                    <a:lnTo>
                      <a:pt x="2" y="11"/>
                    </a:lnTo>
                    <a:lnTo>
                      <a:pt x="2" y="17"/>
                    </a:lnTo>
                    <a:lnTo>
                      <a:pt x="3" y="23"/>
                    </a:lnTo>
                    <a:lnTo>
                      <a:pt x="4" y="30"/>
                    </a:lnTo>
                    <a:lnTo>
                      <a:pt x="5" y="36"/>
                    </a:lnTo>
                    <a:lnTo>
                      <a:pt x="6" y="47"/>
                    </a:lnTo>
                    <a:lnTo>
                      <a:pt x="7" y="51"/>
                    </a:lnTo>
                    <a:lnTo>
                      <a:pt x="7" y="54"/>
                    </a:lnTo>
                    <a:lnTo>
                      <a:pt x="8" y="57"/>
                    </a:lnTo>
                    <a:lnTo>
                      <a:pt x="9" y="59"/>
                    </a:lnTo>
                    <a:lnTo>
                      <a:pt x="10" y="61"/>
                    </a:lnTo>
                    <a:lnTo>
                      <a:pt x="10" y="62"/>
                    </a:lnTo>
                    <a:lnTo>
                      <a:pt x="11" y="63"/>
                    </a:lnTo>
                    <a:lnTo>
                      <a:pt x="12" y="64"/>
                    </a:lnTo>
                    <a:lnTo>
                      <a:pt x="12" y="64"/>
                    </a:lnTo>
                    <a:lnTo>
                      <a:pt x="13" y="63"/>
                    </a:lnTo>
                    <a:lnTo>
                      <a:pt x="14" y="62"/>
                    </a:lnTo>
                    <a:lnTo>
                      <a:pt x="15" y="61"/>
                    </a:lnTo>
                    <a:lnTo>
                      <a:pt x="16" y="60"/>
                    </a:lnTo>
                    <a:lnTo>
                      <a:pt x="17" y="59"/>
                    </a:lnTo>
                    <a:lnTo>
                      <a:pt x="18" y="59"/>
                    </a:lnTo>
                    <a:lnTo>
                      <a:pt x="18" y="60"/>
                    </a:lnTo>
                    <a:lnTo>
                      <a:pt x="19" y="61"/>
                    </a:lnTo>
                    <a:lnTo>
                      <a:pt x="20" y="63"/>
                    </a:lnTo>
                    <a:lnTo>
                      <a:pt x="21" y="64"/>
                    </a:lnTo>
                    <a:lnTo>
                      <a:pt x="21" y="65"/>
                    </a:lnTo>
                    <a:lnTo>
                      <a:pt x="22" y="66"/>
                    </a:lnTo>
                    <a:lnTo>
                      <a:pt x="23" y="66"/>
                    </a:lnTo>
                    <a:lnTo>
                      <a:pt x="23" y="65"/>
                    </a:lnTo>
                    <a:lnTo>
                      <a:pt x="24" y="64"/>
                    </a:lnTo>
                    <a:lnTo>
                      <a:pt x="25" y="62"/>
                    </a:lnTo>
                    <a:lnTo>
                      <a:pt x="26" y="59"/>
                    </a:lnTo>
                    <a:lnTo>
                      <a:pt x="26" y="57"/>
                    </a:lnTo>
                    <a:lnTo>
                      <a:pt x="28" y="55"/>
                    </a:lnTo>
                    <a:lnTo>
                      <a:pt x="28" y="55"/>
                    </a:lnTo>
                    <a:lnTo>
                      <a:pt x="29" y="55"/>
                    </a:lnTo>
                    <a:lnTo>
                      <a:pt x="30" y="56"/>
                    </a:lnTo>
                    <a:lnTo>
                      <a:pt x="31" y="57"/>
                    </a:lnTo>
                    <a:lnTo>
                      <a:pt x="32" y="59"/>
                    </a:lnTo>
                    <a:lnTo>
                      <a:pt x="32" y="60"/>
                    </a:lnTo>
                    <a:lnTo>
                      <a:pt x="33" y="60"/>
                    </a:lnTo>
                    <a:lnTo>
                      <a:pt x="34" y="60"/>
                    </a:lnTo>
                    <a:lnTo>
                      <a:pt x="34" y="58"/>
                    </a:lnTo>
                    <a:lnTo>
                      <a:pt x="35" y="56"/>
                    </a:lnTo>
                    <a:lnTo>
                      <a:pt x="36" y="53"/>
                    </a:lnTo>
                    <a:lnTo>
                      <a:pt x="37" y="50"/>
                    </a:lnTo>
                    <a:lnTo>
                      <a:pt x="37" y="47"/>
                    </a:lnTo>
                    <a:lnTo>
                      <a:pt x="39" y="4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" name="Freeform 385"/>
              <p:cNvSpPr>
                <a:spLocks/>
              </p:cNvSpPr>
              <p:nvPr/>
            </p:nvSpPr>
            <p:spPr bwMode="auto">
              <a:xfrm>
                <a:off x="4875214" y="1893889"/>
                <a:ext cx="58738" cy="173038"/>
              </a:xfrm>
              <a:custGeom>
                <a:avLst/>
                <a:gdLst>
                  <a:gd name="T0" fmla="*/ 0 w 37"/>
                  <a:gd name="T1" fmla="*/ 106 h 109"/>
                  <a:gd name="T2" fmla="*/ 0 w 37"/>
                  <a:gd name="T3" fmla="*/ 105 h 109"/>
                  <a:gd name="T4" fmla="*/ 1 w 37"/>
                  <a:gd name="T5" fmla="*/ 104 h 109"/>
                  <a:gd name="T6" fmla="*/ 2 w 37"/>
                  <a:gd name="T7" fmla="*/ 105 h 109"/>
                  <a:gd name="T8" fmla="*/ 3 w 37"/>
                  <a:gd name="T9" fmla="*/ 106 h 109"/>
                  <a:gd name="T10" fmla="*/ 3 w 37"/>
                  <a:gd name="T11" fmla="*/ 107 h 109"/>
                  <a:gd name="T12" fmla="*/ 4 w 37"/>
                  <a:gd name="T13" fmla="*/ 109 h 109"/>
                  <a:gd name="T14" fmla="*/ 5 w 37"/>
                  <a:gd name="T15" fmla="*/ 109 h 109"/>
                  <a:gd name="T16" fmla="*/ 5 w 37"/>
                  <a:gd name="T17" fmla="*/ 108 h 109"/>
                  <a:gd name="T18" fmla="*/ 6 w 37"/>
                  <a:gd name="T19" fmla="*/ 106 h 109"/>
                  <a:gd name="T20" fmla="*/ 7 w 37"/>
                  <a:gd name="T21" fmla="*/ 102 h 109"/>
                  <a:gd name="T22" fmla="*/ 8 w 37"/>
                  <a:gd name="T23" fmla="*/ 96 h 109"/>
                  <a:gd name="T24" fmla="*/ 9 w 37"/>
                  <a:gd name="T25" fmla="*/ 89 h 109"/>
                  <a:gd name="T26" fmla="*/ 9 w 37"/>
                  <a:gd name="T27" fmla="*/ 81 h 109"/>
                  <a:gd name="T28" fmla="*/ 10 w 37"/>
                  <a:gd name="T29" fmla="*/ 65 h 109"/>
                  <a:gd name="T30" fmla="*/ 11 w 37"/>
                  <a:gd name="T31" fmla="*/ 58 h 109"/>
                  <a:gd name="T32" fmla="*/ 12 w 37"/>
                  <a:gd name="T33" fmla="*/ 51 h 109"/>
                  <a:gd name="T34" fmla="*/ 13 w 37"/>
                  <a:gd name="T35" fmla="*/ 44 h 109"/>
                  <a:gd name="T36" fmla="*/ 14 w 37"/>
                  <a:gd name="T37" fmla="*/ 39 h 109"/>
                  <a:gd name="T38" fmla="*/ 14 w 37"/>
                  <a:gd name="T39" fmla="*/ 34 h 109"/>
                  <a:gd name="T40" fmla="*/ 15 w 37"/>
                  <a:gd name="T41" fmla="*/ 29 h 109"/>
                  <a:gd name="T42" fmla="*/ 16 w 37"/>
                  <a:gd name="T43" fmla="*/ 25 h 109"/>
                  <a:gd name="T44" fmla="*/ 16 w 37"/>
                  <a:gd name="T45" fmla="*/ 22 h 109"/>
                  <a:gd name="T46" fmla="*/ 17 w 37"/>
                  <a:gd name="T47" fmla="*/ 19 h 109"/>
                  <a:gd name="T48" fmla="*/ 18 w 37"/>
                  <a:gd name="T49" fmla="*/ 16 h 109"/>
                  <a:gd name="T50" fmla="*/ 19 w 37"/>
                  <a:gd name="T51" fmla="*/ 14 h 109"/>
                  <a:gd name="T52" fmla="*/ 20 w 37"/>
                  <a:gd name="T53" fmla="*/ 9 h 109"/>
                  <a:gd name="T54" fmla="*/ 21 w 37"/>
                  <a:gd name="T55" fmla="*/ 7 h 109"/>
                  <a:gd name="T56" fmla="*/ 21 w 37"/>
                  <a:gd name="T57" fmla="*/ 6 h 109"/>
                  <a:gd name="T58" fmla="*/ 22 w 37"/>
                  <a:gd name="T59" fmla="*/ 4 h 109"/>
                  <a:gd name="T60" fmla="*/ 23 w 37"/>
                  <a:gd name="T61" fmla="*/ 2 h 109"/>
                  <a:gd name="T62" fmla="*/ 24 w 37"/>
                  <a:gd name="T63" fmla="*/ 1 h 109"/>
                  <a:gd name="T64" fmla="*/ 24 w 37"/>
                  <a:gd name="T65" fmla="*/ 0 h 109"/>
                  <a:gd name="T66" fmla="*/ 25 w 37"/>
                  <a:gd name="T67" fmla="*/ 0 h 109"/>
                  <a:gd name="T68" fmla="*/ 26 w 37"/>
                  <a:gd name="T69" fmla="*/ 0 h 109"/>
                  <a:gd name="T70" fmla="*/ 26 w 37"/>
                  <a:gd name="T71" fmla="*/ 1 h 109"/>
                  <a:gd name="T72" fmla="*/ 27 w 37"/>
                  <a:gd name="T73" fmla="*/ 2 h 109"/>
                  <a:gd name="T74" fmla="*/ 28 w 37"/>
                  <a:gd name="T75" fmla="*/ 5 h 109"/>
                  <a:gd name="T76" fmla="*/ 29 w 37"/>
                  <a:gd name="T77" fmla="*/ 9 h 109"/>
                  <a:gd name="T78" fmla="*/ 30 w 37"/>
                  <a:gd name="T79" fmla="*/ 14 h 109"/>
                  <a:gd name="T80" fmla="*/ 31 w 37"/>
                  <a:gd name="T81" fmla="*/ 26 h 109"/>
                  <a:gd name="T82" fmla="*/ 32 w 37"/>
                  <a:gd name="T83" fmla="*/ 34 h 109"/>
                  <a:gd name="T84" fmla="*/ 32 w 37"/>
                  <a:gd name="T85" fmla="*/ 42 h 109"/>
                  <a:gd name="T86" fmla="*/ 33 w 37"/>
                  <a:gd name="T87" fmla="*/ 50 h 109"/>
                  <a:gd name="T88" fmla="*/ 34 w 37"/>
                  <a:gd name="T89" fmla="*/ 56 h 109"/>
                  <a:gd name="T90" fmla="*/ 35 w 37"/>
                  <a:gd name="T91" fmla="*/ 60 h 109"/>
                  <a:gd name="T92" fmla="*/ 35 w 37"/>
                  <a:gd name="T93" fmla="*/ 62 h 109"/>
                  <a:gd name="T94" fmla="*/ 36 w 37"/>
                  <a:gd name="T95" fmla="*/ 62 h 109"/>
                  <a:gd name="T96" fmla="*/ 37 w 37"/>
                  <a:gd name="T97" fmla="*/ 59 h 109"/>
                  <a:gd name="T98" fmla="*/ 37 w 37"/>
                  <a:gd name="T99" fmla="*/ 5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09">
                    <a:moveTo>
                      <a:pt x="0" y="106"/>
                    </a:moveTo>
                    <a:lnTo>
                      <a:pt x="0" y="105"/>
                    </a:lnTo>
                    <a:lnTo>
                      <a:pt x="1" y="104"/>
                    </a:lnTo>
                    <a:lnTo>
                      <a:pt x="2" y="105"/>
                    </a:lnTo>
                    <a:lnTo>
                      <a:pt x="3" y="106"/>
                    </a:lnTo>
                    <a:lnTo>
                      <a:pt x="3" y="107"/>
                    </a:lnTo>
                    <a:lnTo>
                      <a:pt x="4" y="109"/>
                    </a:lnTo>
                    <a:lnTo>
                      <a:pt x="5" y="109"/>
                    </a:lnTo>
                    <a:lnTo>
                      <a:pt x="5" y="108"/>
                    </a:lnTo>
                    <a:lnTo>
                      <a:pt x="6" y="106"/>
                    </a:lnTo>
                    <a:lnTo>
                      <a:pt x="7" y="102"/>
                    </a:lnTo>
                    <a:lnTo>
                      <a:pt x="8" y="96"/>
                    </a:lnTo>
                    <a:lnTo>
                      <a:pt x="9" y="89"/>
                    </a:lnTo>
                    <a:lnTo>
                      <a:pt x="9" y="81"/>
                    </a:lnTo>
                    <a:lnTo>
                      <a:pt x="10" y="65"/>
                    </a:lnTo>
                    <a:lnTo>
                      <a:pt x="11" y="58"/>
                    </a:lnTo>
                    <a:lnTo>
                      <a:pt x="12" y="51"/>
                    </a:lnTo>
                    <a:lnTo>
                      <a:pt x="13" y="44"/>
                    </a:lnTo>
                    <a:lnTo>
                      <a:pt x="14" y="39"/>
                    </a:lnTo>
                    <a:lnTo>
                      <a:pt x="14" y="34"/>
                    </a:lnTo>
                    <a:lnTo>
                      <a:pt x="15" y="29"/>
                    </a:lnTo>
                    <a:lnTo>
                      <a:pt x="16" y="25"/>
                    </a:lnTo>
                    <a:lnTo>
                      <a:pt x="16" y="22"/>
                    </a:lnTo>
                    <a:lnTo>
                      <a:pt x="17" y="19"/>
                    </a:lnTo>
                    <a:lnTo>
                      <a:pt x="18" y="16"/>
                    </a:lnTo>
                    <a:lnTo>
                      <a:pt x="19" y="14"/>
                    </a:lnTo>
                    <a:lnTo>
                      <a:pt x="20" y="9"/>
                    </a:lnTo>
                    <a:lnTo>
                      <a:pt x="21" y="7"/>
                    </a:lnTo>
                    <a:lnTo>
                      <a:pt x="21" y="6"/>
                    </a:lnTo>
                    <a:lnTo>
                      <a:pt x="22" y="4"/>
                    </a:lnTo>
                    <a:lnTo>
                      <a:pt x="23" y="2"/>
                    </a:lnTo>
                    <a:lnTo>
                      <a:pt x="24" y="1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1"/>
                    </a:lnTo>
                    <a:lnTo>
                      <a:pt x="27" y="2"/>
                    </a:lnTo>
                    <a:lnTo>
                      <a:pt x="28" y="5"/>
                    </a:lnTo>
                    <a:lnTo>
                      <a:pt x="29" y="9"/>
                    </a:lnTo>
                    <a:lnTo>
                      <a:pt x="30" y="14"/>
                    </a:lnTo>
                    <a:lnTo>
                      <a:pt x="31" y="26"/>
                    </a:lnTo>
                    <a:lnTo>
                      <a:pt x="32" y="34"/>
                    </a:lnTo>
                    <a:lnTo>
                      <a:pt x="32" y="42"/>
                    </a:lnTo>
                    <a:lnTo>
                      <a:pt x="33" y="50"/>
                    </a:lnTo>
                    <a:lnTo>
                      <a:pt x="34" y="56"/>
                    </a:lnTo>
                    <a:lnTo>
                      <a:pt x="35" y="60"/>
                    </a:lnTo>
                    <a:lnTo>
                      <a:pt x="35" y="62"/>
                    </a:lnTo>
                    <a:lnTo>
                      <a:pt x="36" y="62"/>
                    </a:lnTo>
                    <a:lnTo>
                      <a:pt x="37" y="59"/>
                    </a:lnTo>
                    <a:lnTo>
                      <a:pt x="37" y="5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" name="Freeform 386"/>
              <p:cNvSpPr>
                <a:spLocks/>
              </p:cNvSpPr>
              <p:nvPr/>
            </p:nvSpPr>
            <p:spPr bwMode="auto">
              <a:xfrm>
                <a:off x="4933952" y="1801814"/>
                <a:ext cx="61913" cy="190500"/>
              </a:xfrm>
              <a:custGeom>
                <a:avLst/>
                <a:gdLst>
                  <a:gd name="T0" fmla="*/ 0 w 39"/>
                  <a:gd name="T1" fmla="*/ 114 h 120"/>
                  <a:gd name="T2" fmla="*/ 1 w 39"/>
                  <a:gd name="T3" fmla="*/ 111 h 120"/>
                  <a:gd name="T4" fmla="*/ 2 w 39"/>
                  <a:gd name="T5" fmla="*/ 109 h 120"/>
                  <a:gd name="T6" fmla="*/ 3 w 39"/>
                  <a:gd name="T7" fmla="*/ 108 h 120"/>
                  <a:gd name="T8" fmla="*/ 3 w 39"/>
                  <a:gd name="T9" fmla="*/ 108 h 120"/>
                  <a:gd name="T10" fmla="*/ 5 w 39"/>
                  <a:gd name="T11" fmla="*/ 112 h 120"/>
                  <a:gd name="T12" fmla="*/ 5 w 39"/>
                  <a:gd name="T13" fmla="*/ 115 h 120"/>
                  <a:gd name="T14" fmla="*/ 6 w 39"/>
                  <a:gd name="T15" fmla="*/ 118 h 120"/>
                  <a:gd name="T16" fmla="*/ 7 w 39"/>
                  <a:gd name="T17" fmla="*/ 120 h 120"/>
                  <a:gd name="T18" fmla="*/ 8 w 39"/>
                  <a:gd name="T19" fmla="*/ 120 h 120"/>
                  <a:gd name="T20" fmla="*/ 9 w 39"/>
                  <a:gd name="T21" fmla="*/ 118 h 120"/>
                  <a:gd name="T22" fmla="*/ 9 w 39"/>
                  <a:gd name="T23" fmla="*/ 115 h 120"/>
                  <a:gd name="T24" fmla="*/ 10 w 39"/>
                  <a:gd name="T25" fmla="*/ 111 h 120"/>
                  <a:gd name="T26" fmla="*/ 10 w 39"/>
                  <a:gd name="T27" fmla="*/ 107 h 120"/>
                  <a:gd name="T28" fmla="*/ 11 w 39"/>
                  <a:gd name="T29" fmla="*/ 102 h 120"/>
                  <a:gd name="T30" fmla="*/ 12 w 39"/>
                  <a:gd name="T31" fmla="*/ 99 h 120"/>
                  <a:gd name="T32" fmla="*/ 13 w 39"/>
                  <a:gd name="T33" fmla="*/ 97 h 120"/>
                  <a:gd name="T34" fmla="*/ 14 w 39"/>
                  <a:gd name="T35" fmla="*/ 96 h 120"/>
                  <a:gd name="T36" fmla="*/ 14 w 39"/>
                  <a:gd name="T37" fmla="*/ 97 h 120"/>
                  <a:gd name="T38" fmla="*/ 16 w 39"/>
                  <a:gd name="T39" fmla="*/ 100 h 120"/>
                  <a:gd name="T40" fmla="*/ 16 w 39"/>
                  <a:gd name="T41" fmla="*/ 102 h 120"/>
                  <a:gd name="T42" fmla="*/ 17 w 39"/>
                  <a:gd name="T43" fmla="*/ 103 h 120"/>
                  <a:gd name="T44" fmla="*/ 18 w 39"/>
                  <a:gd name="T45" fmla="*/ 102 h 120"/>
                  <a:gd name="T46" fmla="*/ 19 w 39"/>
                  <a:gd name="T47" fmla="*/ 100 h 120"/>
                  <a:gd name="T48" fmla="*/ 19 w 39"/>
                  <a:gd name="T49" fmla="*/ 96 h 120"/>
                  <a:gd name="T50" fmla="*/ 20 w 39"/>
                  <a:gd name="T51" fmla="*/ 91 h 120"/>
                  <a:gd name="T52" fmla="*/ 21 w 39"/>
                  <a:gd name="T53" fmla="*/ 86 h 120"/>
                  <a:gd name="T54" fmla="*/ 21 w 39"/>
                  <a:gd name="T55" fmla="*/ 81 h 120"/>
                  <a:gd name="T56" fmla="*/ 22 w 39"/>
                  <a:gd name="T57" fmla="*/ 77 h 120"/>
                  <a:gd name="T58" fmla="*/ 23 w 39"/>
                  <a:gd name="T59" fmla="*/ 74 h 120"/>
                  <a:gd name="T60" fmla="*/ 24 w 39"/>
                  <a:gd name="T61" fmla="*/ 72 h 120"/>
                  <a:gd name="T62" fmla="*/ 24 w 39"/>
                  <a:gd name="T63" fmla="*/ 72 h 120"/>
                  <a:gd name="T64" fmla="*/ 25 w 39"/>
                  <a:gd name="T65" fmla="*/ 72 h 120"/>
                  <a:gd name="T66" fmla="*/ 26 w 39"/>
                  <a:gd name="T67" fmla="*/ 74 h 120"/>
                  <a:gd name="T68" fmla="*/ 27 w 39"/>
                  <a:gd name="T69" fmla="*/ 74 h 120"/>
                  <a:gd name="T70" fmla="*/ 28 w 39"/>
                  <a:gd name="T71" fmla="*/ 72 h 120"/>
                  <a:gd name="T72" fmla="*/ 29 w 39"/>
                  <a:gd name="T73" fmla="*/ 68 h 120"/>
                  <a:gd name="T74" fmla="*/ 30 w 39"/>
                  <a:gd name="T75" fmla="*/ 62 h 120"/>
                  <a:gd name="T76" fmla="*/ 30 w 39"/>
                  <a:gd name="T77" fmla="*/ 56 h 120"/>
                  <a:gd name="T78" fmla="*/ 31 w 39"/>
                  <a:gd name="T79" fmla="*/ 49 h 120"/>
                  <a:gd name="T80" fmla="*/ 31 w 39"/>
                  <a:gd name="T81" fmla="*/ 42 h 120"/>
                  <a:gd name="T82" fmla="*/ 32 w 39"/>
                  <a:gd name="T83" fmla="*/ 37 h 120"/>
                  <a:gd name="T84" fmla="*/ 33 w 39"/>
                  <a:gd name="T85" fmla="*/ 33 h 120"/>
                  <a:gd name="T86" fmla="*/ 34 w 39"/>
                  <a:gd name="T87" fmla="*/ 31 h 120"/>
                  <a:gd name="T88" fmla="*/ 35 w 39"/>
                  <a:gd name="T89" fmla="*/ 30 h 120"/>
                  <a:gd name="T90" fmla="*/ 35 w 39"/>
                  <a:gd name="T91" fmla="*/ 30 h 120"/>
                  <a:gd name="T92" fmla="*/ 36 w 39"/>
                  <a:gd name="T93" fmla="*/ 30 h 120"/>
                  <a:gd name="T94" fmla="*/ 37 w 39"/>
                  <a:gd name="T95" fmla="*/ 23 h 120"/>
                  <a:gd name="T96" fmla="*/ 38 w 39"/>
                  <a:gd name="T97" fmla="*/ 13 h 120"/>
                  <a:gd name="T98" fmla="*/ 39 w 39"/>
                  <a:gd name="T99" fmla="*/ 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20">
                    <a:moveTo>
                      <a:pt x="0" y="114"/>
                    </a:moveTo>
                    <a:lnTo>
                      <a:pt x="1" y="111"/>
                    </a:lnTo>
                    <a:lnTo>
                      <a:pt x="2" y="109"/>
                    </a:lnTo>
                    <a:lnTo>
                      <a:pt x="3" y="108"/>
                    </a:lnTo>
                    <a:lnTo>
                      <a:pt x="3" y="108"/>
                    </a:lnTo>
                    <a:lnTo>
                      <a:pt x="5" y="112"/>
                    </a:lnTo>
                    <a:lnTo>
                      <a:pt x="5" y="115"/>
                    </a:lnTo>
                    <a:lnTo>
                      <a:pt x="6" y="118"/>
                    </a:lnTo>
                    <a:lnTo>
                      <a:pt x="7" y="120"/>
                    </a:lnTo>
                    <a:lnTo>
                      <a:pt x="8" y="120"/>
                    </a:lnTo>
                    <a:lnTo>
                      <a:pt x="9" y="118"/>
                    </a:lnTo>
                    <a:lnTo>
                      <a:pt x="9" y="115"/>
                    </a:lnTo>
                    <a:lnTo>
                      <a:pt x="10" y="111"/>
                    </a:lnTo>
                    <a:lnTo>
                      <a:pt x="10" y="107"/>
                    </a:lnTo>
                    <a:lnTo>
                      <a:pt x="11" y="102"/>
                    </a:lnTo>
                    <a:lnTo>
                      <a:pt x="12" y="99"/>
                    </a:lnTo>
                    <a:lnTo>
                      <a:pt x="13" y="97"/>
                    </a:lnTo>
                    <a:lnTo>
                      <a:pt x="14" y="96"/>
                    </a:lnTo>
                    <a:lnTo>
                      <a:pt x="14" y="97"/>
                    </a:lnTo>
                    <a:lnTo>
                      <a:pt x="16" y="100"/>
                    </a:lnTo>
                    <a:lnTo>
                      <a:pt x="16" y="102"/>
                    </a:lnTo>
                    <a:lnTo>
                      <a:pt x="17" y="103"/>
                    </a:lnTo>
                    <a:lnTo>
                      <a:pt x="18" y="102"/>
                    </a:lnTo>
                    <a:lnTo>
                      <a:pt x="19" y="100"/>
                    </a:lnTo>
                    <a:lnTo>
                      <a:pt x="19" y="96"/>
                    </a:lnTo>
                    <a:lnTo>
                      <a:pt x="20" y="91"/>
                    </a:lnTo>
                    <a:lnTo>
                      <a:pt x="21" y="86"/>
                    </a:lnTo>
                    <a:lnTo>
                      <a:pt x="21" y="81"/>
                    </a:lnTo>
                    <a:lnTo>
                      <a:pt x="22" y="77"/>
                    </a:lnTo>
                    <a:lnTo>
                      <a:pt x="23" y="74"/>
                    </a:lnTo>
                    <a:lnTo>
                      <a:pt x="24" y="72"/>
                    </a:lnTo>
                    <a:lnTo>
                      <a:pt x="24" y="72"/>
                    </a:lnTo>
                    <a:lnTo>
                      <a:pt x="25" y="72"/>
                    </a:lnTo>
                    <a:lnTo>
                      <a:pt x="26" y="74"/>
                    </a:lnTo>
                    <a:lnTo>
                      <a:pt x="27" y="74"/>
                    </a:lnTo>
                    <a:lnTo>
                      <a:pt x="28" y="72"/>
                    </a:lnTo>
                    <a:lnTo>
                      <a:pt x="29" y="68"/>
                    </a:lnTo>
                    <a:lnTo>
                      <a:pt x="30" y="62"/>
                    </a:lnTo>
                    <a:lnTo>
                      <a:pt x="30" y="56"/>
                    </a:lnTo>
                    <a:lnTo>
                      <a:pt x="31" y="49"/>
                    </a:lnTo>
                    <a:lnTo>
                      <a:pt x="31" y="42"/>
                    </a:lnTo>
                    <a:lnTo>
                      <a:pt x="32" y="37"/>
                    </a:lnTo>
                    <a:lnTo>
                      <a:pt x="33" y="33"/>
                    </a:lnTo>
                    <a:lnTo>
                      <a:pt x="34" y="31"/>
                    </a:lnTo>
                    <a:lnTo>
                      <a:pt x="35" y="30"/>
                    </a:lnTo>
                    <a:lnTo>
                      <a:pt x="35" y="30"/>
                    </a:lnTo>
                    <a:lnTo>
                      <a:pt x="36" y="30"/>
                    </a:lnTo>
                    <a:lnTo>
                      <a:pt x="37" y="23"/>
                    </a:lnTo>
                    <a:lnTo>
                      <a:pt x="38" y="13"/>
                    </a:lnTo>
                    <a:lnTo>
                      <a:pt x="39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" name="Freeform 387"/>
              <p:cNvSpPr>
                <a:spLocks/>
              </p:cNvSpPr>
              <p:nvPr/>
            </p:nvSpPr>
            <p:spPr bwMode="auto">
              <a:xfrm>
                <a:off x="4995864" y="1589089"/>
                <a:ext cx="60325" cy="369888"/>
              </a:xfrm>
              <a:custGeom>
                <a:avLst/>
                <a:gdLst>
                  <a:gd name="T0" fmla="*/ 0 w 38"/>
                  <a:gd name="T1" fmla="*/ 134 h 233"/>
                  <a:gd name="T2" fmla="*/ 1 w 38"/>
                  <a:gd name="T3" fmla="*/ 119 h 233"/>
                  <a:gd name="T4" fmla="*/ 1 w 38"/>
                  <a:gd name="T5" fmla="*/ 103 h 233"/>
                  <a:gd name="T6" fmla="*/ 2 w 38"/>
                  <a:gd name="T7" fmla="*/ 87 h 233"/>
                  <a:gd name="T8" fmla="*/ 3 w 38"/>
                  <a:gd name="T9" fmla="*/ 73 h 233"/>
                  <a:gd name="T10" fmla="*/ 3 w 38"/>
                  <a:gd name="T11" fmla="*/ 60 h 233"/>
                  <a:gd name="T12" fmla="*/ 4 w 38"/>
                  <a:gd name="T13" fmla="*/ 49 h 233"/>
                  <a:gd name="T14" fmla="*/ 5 w 38"/>
                  <a:gd name="T15" fmla="*/ 38 h 233"/>
                  <a:gd name="T16" fmla="*/ 6 w 38"/>
                  <a:gd name="T17" fmla="*/ 29 h 233"/>
                  <a:gd name="T18" fmla="*/ 7 w 38"/>
                  <a:gd name="T19" fmla="*/ 22 h 233"/>
                  <a:gd name="T20" fmla="*/ 7 w 38"/>
                  <a:gd name="T21" fmla="*/ 15 h 233"/>
                  <a:gd name="T22" fmla="*/ 8 w 38"/>
                  <a:gd name="T23" fmla="*/ 10 h 233"/>
                  <a:gd name="T24" fmla="*/ 9 w 38"/>
                  <a:gd name="T25" fmla="*/ 3 h 233"/>
                  <a:gd name="T26" fmla="*/ 10 w 38"/>
                  <a:gd name="T27" fmla="*/ 1 h 233"/>
                  <a:gd name="T28" fmla="*/ 11 w 38"/>
                  <a:gd name="T29" fmla="*/ 0 h 233"/>
                  <a:gd name="T30" fmla="*/ 12 w 38"/>
                  <a:gd name="T31" fmla="*/ 0 h 233"/>
                  <a:gd name="T32" fmla="*/ 12 w 38"/>
                  <a:gd name="T33" fmla="*/ 1 h 233"/>
                  <a:gd name="T34" fmla="*/ 13 w 38"/>
                  <a:gd name="T35" fmla="*/ 3 h 233"/>
                  <a:gd name="T36" fmla="*/ 14 w 38"/>
                  <a:gd name="T37" fmla="*/ 7 h 233"/>
                  <a:gd name="T38" fmla="*/ 14 w 38"/>
                  <a:gd name="T39" fmla="*/ 11 h 233"/>
                  <a:gd name="T40" fmla="*/ 15 w 38"/>
                  <a:gd name="T41" fmla="*/ 16 h 233"/>
                  <a:gd name="T42" fmla="*/ 16 w 38"/>
                  <a:gd name="T43" fmla="*/ 23 h 233"/>
                  <a:gd name="T44" fmla="*/ 17 w 38"/>
                  <a:gd name="T45" fmla="*/ 31 h 233"/>
                  <a:gd name="T46" fmla="*/ 17 w 38"/>
                  <a:gd name="T47" fmla="*/ 40 h 233"/>
                  <a:gd name="T48" fmla="*/ 18 w 38"/>
                  <a:gd name="T49" fmla="*/ 50 h 233"/>
                  <a:gd name="T50" fmla="*/ 19 w 38"/>
                  <a:gd name="T51" fmla="*/ 62 h 233"/>
                  <a:gd name="T52" fmla="*/ 20 w 38"/>
                  <a:gd name="T53" fmla="*/ 90 h 233"/>
                  <a:gd name="T54" fmla="*/ 21 w 38"/>
                  <a:gd name="T55" fmla="*/ 106 h 233"/>
                  <a:gd name="T56" fmla="*/ 22 w 38"/>
                  <a:gd name="T57" fmla="*/ 124 h 233"/>
                  <a:gd name="T58" fmla="*/ 22 w 38"/>
                  <a:gd name="T59" fmla="*/ 141 h 233"/>
                  <a:gd name="T60" fmla="*/ 23 w 38"/>
                  <a:gd name="T61" fmla="*/ 157 h 233"/>
                  <a:gd name="T62" fmla="*/ 24 w 38"/>
                  <a:gd name="T63" fmla="*/ 171 h 233"/>
                  <a:gd name="T64" fmla="*/ 25 w 38"/>
                  <a:gd name="T65" fmla="*/ 180 h 233"/>
                  <a:gd name="T66" fmla="*/ 25 w 38"/>
                  <a:gd name="T67" fmla="*/ 184 h 233"/>
                  <a:gd name="T68" fmla="*/ 26 w 38"/>
                  <a:gd name="T69" fmla="*/ 184 h 233"/>
                  <a:gd name="T70" fmla="*/ 27 w 38"/>
                  <a:gd name="T71" fmla="*/ 184 h 233"/>
                  <a:gd name="T72" fmla="*/ 28 w 38"/>
                  <a:gd name="T73" fmla="*/ 184 h 233"/>
                  <a:gd name="T74" fmla="*/ 28 w 38"/>
                  <a:gd name="T75" fmla="*/ 185 h 233"/>
                  <a:gd name="T76" fmla="*/ 29 w 38"/>
                  <a:gd name="T77" fmla="*/ 188 h 233"/>
                  <a:gd name="T78" fmla="*/ 30 w 38"/>
                  <a:gd name="T79" fmla="*/ 193 h 233"/>
                  <a:gd name="T80" fmla="*/ 31 w 38"/>
                  <a:gd name="T81" fmla="*/ 206 h 233"/>
                  <a:gd name="T82" fmla="*/ 32 w 38"/>
                  <a:gd name="T83" fmla="*/ 214 h 233"/>
                  <a:gd name="T84" fmla="*/ 33 w 38"/>
                  <a:gd name="T85" fmla="*/ 222 h 233"/>
                  <a:gd name="T86" fmla="*/ 33 w 38"/>
                  <a:gd name="T87" fmla="*/ 228 h 233"/>
                  <a:gd name="T88" fmla="*/ 34 w 38"/>
                  <a:gd name="T89" fmla="*/ 231 h 233"/>
                  <a:gd name="T90" fmla="*/ 35 w 38"/>
                  <a:gd name="T91" fmla="*/ 233 h 233"/>
                  <a:gd name="T92" fmla="*/ 36 w 38"/>
                  <a:gd name="T93" fmla="*/ 232 h 233"/>
                  <a:gd name="T94" fmla="*/ 36 w 38"/>
                  <a:gd name="T95" fmla="*/ 231 h 233"/>
                  <a:gd name="T96" fmla="*/ 37 w 38"/>
                  <a:gd name="T97" fmla="*/ 229 h 233"/>
                  <a:gd name="T98" fmla="*/ 38 w 38"/>
                  <a:gd name="T99" fmla="*/ 228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33">
                    <a:moveTo>
                      <a:pt x="0" y="134"/>
                    </a:moveTo>
                    <a:lnTo>
                      <a:pt x="1" y="119"/>
                    </a:lnTo>
                    <a:lnTo>
                      <a:pt x="1" y="103"/>
                    </a:lnTo>
                    <a:lnTo>
                      <a:pt x="2" y="87"/>
                    </a:lnTo>
                    <a:lnTo>
                      <a:pt x="3" y="73"/>
                    </a:lnTo>
                    <a:lnTo>
                      <a:pt x="3" y="60"/>
                    </a:lnTo>
                    <a:lnTo>
                      <a:pt x="4" y="49"/>
                    </a:lnTo>
                    <a:lnTo>
                      <a:pt x="5" y="38"/>
                    </a:lnTo>
                    <a:lnTo>
                      <a:pt x="6" y="29"/>
                    </a:lnTo>
                    <a:lnTo>
                      <a:pt x="7" y="22"/>
                    </a:lnTo>
                    <a:lnTo>
                      <a:pt x="7" y="15"/>
                    </a:lnTo>
                    <a:lnTo>
                      <a:pt x="8" y="10"/>
                    </a:lnTo>
                    <a:lnTo>
                      <a:pt x="9" y="3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1"/>
                    </a:lnTo>
                    <a:lnTo>
                      <a:pt x="13" y="3"/>
                    </a:lnTo>
                    <a:lnTo>
                      <a:pt x="14" y="7"/>
                    </a:lnTo>
                    <a:lnTo>
                      <a:pt x="14" y="11"/>
                    </a:lnTo>
                    <a:lnTo>
                      <a:pt x="15" y="16"/>
                    </a:lnTo>
                    <a:lnTo>
                      <a:pt x="16" y="23"/>
                    </a:lnTo>
                    <a:lnTo>
                      <a:pt x="17" y="31"/>
                    </a:lnTo>
                    <a:lnTo>
                      <a:pt x="17" y="40"/>
                    </a:lnTo>
                    <a:lnTo>
                      <a:pt x="18" y="50"/>
                    </a:lnTo>
                    <a:lnTo>
                      <a:pt x="19" y="62"/>
                    </a:lnTo>
                    <a:lnTo>
                      <a:pt x="20" y="90"/>
                    </a:lnTo>
                    <a:lnTo>
                      <a:pt x="21" y="106"/>
                    </a:lnTo>
                    <a:lnTo>
                      <a:pt x="22" y="124"/>
                    </a:lnTo>
                    <a:lnTo>
                      <a:pt x="22" y="141"/>
                    </a:lnTo>
                    <a:lnTo>
                      <a:pt x="23" y="157"/>
                    </a:lnTo>
                    <a:lnTo>
                      <a:pt x="24" y="171"/>
                    </a:lnTo>
                    <a:lnTo>
                      <a:pt x="25" y="180"/>
                    </a:lnTo>
                    <a:lnTo>
                      <a:pt x="25" y="184"/>
                    </a:lnTo>
                    <a:lnTo>
                      <a:pt x="26" y="184"/>
                    </a:lnTo>
                    <a:lnTo>
                      <a:pt x="27" y="184"/>
                    </a:lnTo>
                    <a:lnTo>
                      <a:pt x="28" y="184"/>
                    </a:lnTo>
                    <a:lnTo>
                      <a:pt x="28" y="185"/>
                    </a:lnTo>
                    <a:lnTo>
                      <a:pt x="29" y="188"/>
                    </a:lnTo>
                    <a:lnTo>
                      <a:pt x="30" y="193"/>
                    </a:lnTo>
                    <a:lnTo>
                      <a:pt x="31" y="206"/>
                    </a:lnTo>
                    <a:lnTo>
                      <a:pt x="32" y="214"/>
                    </a:lnTo>
                    <a:lnTo>
                      <a:pt x="33" y="222"/>
                    </a:lnTo>
                    <a:lnTo>
                      <a:pt x="33" y="228"/>
                    </a:lnTo>
                    <a:lnTo>
                      <a:pt x="34" y="231"/>
                    </a:lnTo>
                    <a:lnTo>
                      <a:pt x="35" y="233"/>
                    </a:lnTo>
                    <a:lnTo>
                      <a:pt x="36" y="232"/>
                    </a:lnTo>
                    <a:lnTo>
                      <a:pt x="36" y="231"/>
                    </a:lnTo>
                    <a:lnTo>
                      <a:pt x="37" y="229"/>
                    </a:lnTo>
                    <a:lnTo>
                      <a:pt x="38" y="22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" name="Freeform 388"/>
              <p:cNvSpPr>
                <a:spLocks/>
              </p:cNvSpPr>
              <p:nvPr/>
            </p:nvSpPr>
            <p:spPr bwMode="auto">
              <a:xfrm>
                <a:off x="5056189" y="1590677"/>
                <a:ext cx="60325" cy="393700"/>
              </a:xfrm>
              <a:custGeom>
                <a:avLst/>
                <a:gdLst>
                  <a:gd name="T0" fmla="*/ 0 w 38"/>
                  <a:gd name="T1" fmla="*/ 227 h 248"/>
                  <a:gd name="T2" fmla="*/ 0 w 38"/>
                  <a:gd name="T3" fmla="*/ 227 h 248"/>
                  <a:gd name="T4" fmla="*/ 1 w 38"/>
                  <a:gd name="T5" fmla="*/ 228 h 248"/>
                  <a:gd name="T6" fmla="*/ 2 w 38"/>
                  <a:gd name="T7" fmla="*/ 230 h 248"/>
                  <a:gd name="T8" fmla="*/ 3 w 38"/>
                  <a:gd name="T9" fmla="*/ 234 h 248"/>
                  <a:gd name="T10" fmla="*/ 4 w 38"/>
                  <a:gd name="T11" fmla="*/ 242 h 248"/>
                  <a:gd name="T12" fmla="*/ 5 w 38"/>
                  <a:gd name="T13" fmla="*/ 245 h 248"/>
                  <a:gd name="T14" fmla="*/ 6 w 38"/>
                  <a:gd name="T15" fmla="*/ 247 h 248"/>
                  <a:gd name="T16" fmla="*/ 6 w 38"/>
                  <a:gd name="T17" fmla="*/ 248 h 248"/>
                  <a:gd name="T18" fmla="*/ 7 w 38"/>
                  <a:gd name="T19" fmla="*/ 246 h 248"/>
                  <a:gd name="T20" fmla="*/ 8 w 38"/>
                  <a:gd name="T21" fmla="*/ 243 h 248"/>
                  <a:gd name="T22" fmla="*/ 9 w 38"/>
                  <a:gd name="T23" fmla="*/ 239 h 248"/>
                  <a:gd name="T24" fmla="*/ 9 w 38"/>
                  <a:gd name="T25" fmla="*/ 235 h 248"/>
                  <a:gd name="T26" fmla="*/ 10 w 38"/>
                  <a:gd name="T27" fmla="*/ 231 h 248"/>
                  <a:gd name="T28" fmla="*/ 11 w 38"/>
                  <a:gd name="T29" fmla="*/ 228 h 248"/>
                  <a:gd name="T30" fmla="*/ 11 w 38"/>
                  <a:gd name="T31" fmla="*/ 227 h 248"/>
                  <a:gd name="T32" fmla="*/ 12 w 38"/>
                  <a:gd name="T33" fmla="*/ 226 h 248"/>
                  <a:gd name="T34" fmla="*/ 13 w 38"/>
                  <a:gd name="T35" fmla="*/ 227 h 248"/>
                  <a:gd name="T36" fmla="*/ 14 w 38"/>
                  <a:gd name="T37" fmla="*/ 228 h 248"/>
                  <a:gd name="T38" fmla="*/ 15 w 38"/>
                  <a:gd name="T39" fmla="*/ 230 h 248"/>
                  <a:gd name="T40" fmla="*/ 16 w 38"/>
                  <a:gd name="T41" fmla="*/ 230 h 248"/>
                  <a:gd name="T42" fmla="*/ 16 w 38"/>
                  <a:gd name="T43" fmla="*/ 227 h 248"/>
                  <a:gd name="T44" fmla="*/ 17 w 38"/>
                  <a:gd name="T45" fmla="*/ 222 h 248"/>
                  <a:gd name="T46" fmla="*/ 18 w 38"/>
                  <a:gd name="T47" fmla="*/ 216 h 248"/>
                  <a:gd name="T48" fmla="*/ 19 w 38"/>
                  <a:gd name="T49" fmla="*/ 208 h 248"/>
                  <a:gd name="T50" fmla="*/ 20 w 38"/>
                  <a:gd name="T51" fmla="*/ 201 h 248"/>
                  <a:gd name="T52" fmla="*/ 20 w 38"/>
                  <a:gd name="T53" fmla="*/ 194 h 248"/>
                  <a:gd name="T54" fmla="*/ 21 w 38"/>
                  <a:gd name="T55" fmla="*/ 188 h 248"/>
                  <a:gd name="T56" fmla="*/ 21 w 38"/>
                  <a:gd name="T57" fmla="*/ 184 h 248"/>
                  <a:gd name="T58" fmla="*/ 22 w 38"/>
                  <a:gd name="T59" fmla="*/ 182 h 248"/>
                  <a:gd name="T60" fmla="*/ 23 w 38"/>
                  <a:gd name="T61" fmla="*/ 181 h 248"/>
                  <a:gd name="T62" fmla="*/ 24 w 38"/>
                  <a:gd name="T63" fmla="*/ 181 h 248"/>
                  <a:gd name="T64" fmla="*/ 25 w 38"/>
                  <a:gd name="T65" fmla="*/ 181 h 248"/>
                  <a:gd name="T66" fmla="*/ 26 w 38"/>
                  <a:gd name="T67" fmla="*/ 174 h 248"/>
                  <a:gd name="T68" fmla="*/ 27 w 38"/>
                  <a:gd name="T69" fmla="*/ 164 h 248"/>
                  <a:gd name="T70" fmla="*/ 27 w 38"/>
                  <a:gd name="T71" fmla="*/ 150 h 248"/>
                  <a:gd name="T72" fmla="*/ 28 w 38"/>
                  <a:gd name="T73" fmla="*/ 133 h 248"/>
                  <a:gd name="T74" fmla="*/ 29 w 38"/>
                  <a:gd name="T75" fmla="*/ 116 h 248"/>
                  <a:gd name="T76" fmla="*/ 30 w 38"/>
                  <a:gd name="T77" fmla="*/ 99 h 248"/>
                  <a:gd name="T78" fmla="*/ 30 w 38"/>
                  <a:gd name="T79" fmla="*/ 84 h 248"/>
                  <a:gd name="T80" fmla="*/ 31 w 38"/>
                  <a:gd name="T81" fmla="*/ 70 h 248"/>
                  <a:gd name="T82" fmla="*/ 32 w 38"/>
                  <a:gd name="T83" fmla="*/ 57 h 248"/>
                  <a:gd name="T84" fmla="*/ 32 w 38"/>
                  <a:gd name="T85" fmla="*/ 46 h 248"/>
                  <a:gd name="T86" fmla="*/ 33 w 38"/>
                  <a:gd name="T87" fmla="*/ 36 h 248"/>
                  <a:gd name="T88" fmla="*/ 34 w 38"/>
                  <a:gd name="T89" fmla="*/ 27 h 248"/>
                  <a:gd name="T90" fmla="*/ 35 w 38"/>
                  <a:gd name="T91" fmla="*/ 20 h 248"/>
                  <a:gd name="T92" fmla="*/ 35 w 38"/>
                  <a:gd name="T93" fmla="*/ 14 h 248"/>
                  <a:gd name="T94" fmla="*/ 37 w 38"/>
                  <a:gd name="T95" fmla="*/ 5 h 248"/>
                  <a:gd name="T96" fmla="*/ 37 w 38"/>
                  <a:gd name="T97" fmla="*/ 2 h 248"/>
                  <a:gd name="T98" fmla="*/ 38 w 38"/>
                  <a:gd name="T99" fmla="*/ 0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48">
                    <a:moveTo>
                      <a:pt x="0" y="227"/>
                    </a:moveTo>
                    <a:lnTo>
                      <a:pt x="0" y="227"/>
                    </a:lnTo>
                    <a:lnTo>
                      <a:pt x="1" y="228"/>
                    </a:lnTo>
                    <a:lnTo>
                      <a:pt x="2" y="230"/>
                    </a:lnTo>
                    <a:lnTo>
                      <a:pt x="3" y="234"/>
                    </a:lnTo>
                    <a:lnTo>
                      <a:pt x="4" y="242"/>
                    </a:lnTo>
                    <a:lnTo>
                      <a:pt x="5" y="245"/>
                    </a:lnTo>
                    <a:lnTo>
                      <a:pt x="6" y="247"/>
                    </a:lnTo>
                    <a:lnTo>
                      <a:pt x="6" y="248"/>
                    </a:lnTo>
                    <a:lnTo>
                      <a:pt x="7" y="246"/>
                    </a:lnTo>
                    <a:lnTo>
                      <a:pt x="8" y="243"/>
                    </a:lnTo>
                    <a:lnTo>
                      <a:pt x="9" y="239"/>
                    </a:lnTo>
                    <a:lnTo>
                      <a:pt x="9" y="235"/>
                    </a:lnTo>
                    <a:lnTo>
                      <a:pt x="10" y="231"/>
                    </a:lnTo>
                    <a:lnTo>
                      <a:pt x="11" y="228"/>
                    </a:lnTo>
                    <a:lnTo>
                      <a:pt x="11" y="227"/>
                    </a:lnTo>
                    <a:lnTo>
                      <a:pt x="12" y="226"/>
                    </a:lnTo>
                    <a:lnTo>
                      <a:pt x="13" y="227"/>
                    </a:lnTo>
                    <a:lnTo>
                      <a:pt x="14" y="228"/>
                    </a:lnTo>
                    <a:lnTo>
                      <a:pt x="15" y="230"/>
                    </a:lnTo>
                    <a:lnTo>
                      <a:pt x="16" y="230"/>
                    </a:lnTo>
                    <a:lnTo>
                      <a:pt x="16" y="227"/>
                    </a:lnTo>
                    <a:lnTo>
                      <a:pt x="17" y="222"/>
                    </a:lnTo>
                    <a:lnTo>
                      <a:pt x="18" y="216"/>
                    </a:lnTo>
                    <a:lnTo>
                      <a:pt x="19" y="208"/>
                    </a:lnTo>
                    <a:lnTo>
                      <a:pt x="20" y="201"/>
                    </a:lnTo>
                    <a:lnTo>
                      <a:pt x="20" y="194"/>
                    </a:lnTo>
                    <a:lnTo>
                      <a:pt x="21" y="188"/>
                    </a:lnTo>
                    <a:lnTo>
                      <a:pt x="21" y="184"/>
                    </a:lnTo>
                    <a:lnTo>
                      <a:pt x="22" y="182"/>
                    </a:lnTo>
                    <a:lnTo>
                      <a:pt x="23" y="181"/>
                    </a:lnTo>
                    <a:lnTo>
                      <a:pt x="24" y="181"/>
                    </a:lnTo>
                    <a:lnTo>
                      <a:pt x="25" y="181"/>
                    </a:lnTo>
                    <a:lnTo>
                      <a:pt x="26" y="174"/>
                    </a:lnTo>
                    <a:lnTo>
                      <a:pt x="27" y="164"/>
                    </a:lnTo>
                    <a:lnTo>
                      <a:pt x="27" y="150"/>
                    </a:lnTo>
                    <a:lnTo>
                      <a:pt x="28" y="133"/>
                    </a:lnTo>
                    <a:lnTo>
                      <a:pt x="29" y="116"/>
                    </a:lnTo>
                    <a:lnTo>
                      <a:pt x="30" y="99"/>
                    </a:lnTo>
                    <a:lnTo>
                      <a:pt x="30" y="84"/>
                    </a:lnTo>
                    <a:lnTo>
                      <a:pt x="31" y="70"/>
                    </a:lnTo>
                    <a:lnTo>
                      <a:pt x="32" y="57"/>
                    </a:lnTo>
                    <a:lnTo>
                      <a:pt x="32" y="46"/>
                    </a:lnTo>
                    <a:lnTo>
                      <a:pt x="33" y="36"/>
                    </a:lnTo>
                    <a:lnTo>
                      <a:pt x="34" y="27"/>
                    </a:lnTo>
                    <a:lnTo>
                      <a:pt x="35" y="20"/>
                    </a:lnTo>
                    <a:lnTo>
                      <a:pt x="35" y="14"/>
                    </a:lnTo>
                    <a:lnTo>
                      <a:pt x="37" y="5"/>
                    </a:lnTo>
                    <a:lnTo>
                      <a:pt x="37" y="2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" name="Freeform 389"/>
              <p:cNvSpPr>
                <a:spLocks/>
              </p:cNvSpPr>
              <p:nvPr/>
            </p:nvSpPr>
            <p:spPr bwMode="auto">
              <a:xfrm>
                <a:off x="5116514" y="1590677"/>
                <a:ext cx="60325" cy="390525"/>
              </a:xfrm>
              <a:custGeom>
                <a:avLst/>
                <a:gdLst>
                  <a:gd name="T0" fmla="*/ 0 w 38"/>
                  <a:gd name="T1" fmla="*/ 0 h 246"/>
                  <a:gd name="T2" fmla="*/ 1 w 38"/>
                  <a:gd name="T3" fmla="*/ 0 h 246"/>
                  <a:gd name="T4" fmla="*/ 2 w 38"/>
                  <a:gd name="T5" fmla="*/ 0 h 246"/>
                  <a:gd name="T6" fmla="*/ 3 w 38"/>
                  <a:gd name="T7" fmla="*/ 1 h 246"/>
                  <a:gd name="T8" fmla="*/ 3 w 38"/>
                  <a:gd name="T9" fmla="*/ 4 h 246"/>
                  <a:gd name="T10" fmla="*/ 4 w 38"/>
                  <a:gd name="T11" fmla="*/ 7 h 246"/>
                  <a:gd name="T12" fmla="*/ 4 w 38"/>
                  <a:gd name="T13" fmla="*/ 11 h 246"/>
                  <a:gd name="T14" fmla="*/ 5 w 38"/>
                  <a:gd name="T15" fmla="*/ 17 h 246"/>
                  <a:gd name="T16" fmla="*/ 6 w 38"/>
                  <a:gd name="T17" fmla="*/ 24 h 246"/>
                  <a:gd name="T18" fmla="*/ 7 w 38"/>
                  <a:gd name="T19" fmla="*/ 32 h 246"/>
                  <a:gd name="T20" fmla="*/ 8 w 38"/>
                  <a:gd name="T21" fmla="*/ 41 h 246"/>
                  <a:gd name="T22" fmla="*/ 8 w 38"/>
                  <a:gd name="T23" fmla="*/ 52 h 246"/>
                  <a:gd name="T24" fmla="*/ 10 w 38"/>
                  <a:gd name="T25" fmla="*/ 78 h 246"/>
                  <a:gd name="T26" fmla="*/ 10 w 38"/>
                  <a:gd name="T27" fmla="*/ 93 h 246"/>
                  <a:gd name="T28" fmla="*/ 11 w 38"/>
                  <a:gd name="T29" fmla="*/ 108 h 246"/>
                  <a:gd name="T30" fmla="*/ 12 w 38"/>
                  <a:gd name="T31" fmla="*/ 125 h 246"/>
                  <a:gd name="T32" fmla="*/ 13 w 38"/>
                  <a:gd name="T33" fmla="*/ 140 h 246"/>
                  <a:gd name="T34" fmla="*/ 13 w 38"/>
                  <a:gd name="T35" fmla="*/ 152 h 246"/>
                  <a:gd name="T36" fmla="*/ 14 w 38"/>
                  <a:gd name="T37" fmla="*/ 161 h 246"/>
                  <a:gd name="T38" fmla="*/ 15 w 38"/>
                  <a:gd name="T39" fmla="*/ 165 h 246"/>
                  <a:gd name="T40" fmla="*/ 15 w 38"/>
                  <a:gd name="T41" fmla="*/ 167 h 246"/>
                  <a:gd name="T42" fmla="*/ 16 w 38"/>
                  <a:gd name="T43" fmla="*/ 167 h 246"/>
                  <a:gd name="T44" fmla="*/ 17 w 38"/>
                  <a:gd name="T45" fmla="*/ 167 h 246"/>
                  <a:gd name="T46" fmla="*/ 18 w 38"/>
                  <a:gd name="T47" fmla="*/ 168 h 246"/>
                  <a:gd name="T48" fmla="*/ 19 w 38"/>
                  <a:gd name="T49" fmla="*/ 171 h 246"/>
                  <a:gd name="T50" fmla="*/ 19 w 38"/>
                  <a:gd name="T51" fmla="*/ 175 h 246"/>
                  <a:gd name="T52" fmla="*/ 20 w 38"/>
                  <a:gd name="T53" fmla="*/ 188 h 246"/>
                  <a:gd name="T54" fmla="*/ 21 w 38"/>
                  <a:gd name="T55" fmla="*/ 195 h 246"/>
                  <a:gd name="T56" fmla="*/ 22 w 38"/>
                  <a:gd name="T57" fmla="*/ 202 h 246"/>
                  <a:gd name="T58" fmla="*/ 23 w 38"/>
                  <a:gd name="T59" fmla="*/ 208 h 246"/>
                  <a:gd name="T60" fmla="*/ 24 w 38"/>
                  <a:gd name="T61" fmla="*/ 212 h 246"/>
                  <a:gd name="T62" fmla="*/ 24 w 38"/>
                  <a:gd name="T63" fmla="*/ 213 h 246"/>
                  <a:gd name="T64" fmla="*/ 25 w 38"/>
                  <a:gd name="T65" fmla="*/ 213 h 246"/>
                  <a:gd name="T66" fmla="*/ 26 w 38"/>
                  <a:gd name="T67" fmla="*/ 212 h 246"/>
                  <a:gd name="T68" fmla="*/ 26 w 38"/>
                  <a:gd name="T69" fmla="*/ 211 h 246"/>
                  <a:gd name="T70" fmla="*/ 27 w 38"/>
                  <a:gd name="T71" fmla="*/ 211 h 246"/>
                  <a:gd name="T72" fmla="*/ 28 w 38"/>
                  <a:gd name="T73" fmla="*/ 212 h 246"/>
                  <a:gd name="T74" fmla="*/ 29 w 38"/>
                  <a:gd name="T75" fmla="*/ 214 h 246"/>
                  <a:gd name="T76" fmla="*/ 29 w 38"/>
                  <a:gd name="T77" fmla="*/ 218 h 246"/>
                  <a:gd name="T78" fmla="*/ 30 w 38"/>
                  <a:gd name="T79" fmla="*/ 223 h 246"/>
                  <a:gd name="T80" fmla="*/ 31 w 38"/>
                  <a:gd name="T81" fmla="*/ 234 h 246"/>
                  <a:gd name="T82" fmla="*/ 32 w 38"/>
                  <a:gd name="T83" fmla="*/ 239 h 246"/>
                  <a:gd name="T84" fmla="*/ 33 w 38"/>
                  <a:gd name="T85" fmla="*/ 243 h 246"/>
                  <a:gd name="T86" fmla="*/ 34 w 38"/>
                  <a:gd name="T87" fmla="*/ 245 h 246"/>
                  <a:gd name="T88" fmla="*/ 34 w 38"/>
                  <a:gd name="T89" fmla="*/ 246 h 246"/>
                  <a:gd name="T90" fmla="*/ 35 w 38"/>
                  <a:gd name="T91" fmla="*/ 244 h 246"/>
                  <a:gd name="T92" fmla="*/ 36 w 38"/>
                  <a:gd name="T93" fmla="*/ 242 h 246"/>
                  <a:gd name="T94" fmla="*/ 36 w 38"/>
                  <a:gd name="T95" fmla="*/ 241 h 246"/>
                  <a:gd name="T96" fmla="*/ 37 w 38"/>
                  <a:gd name="T97" fmla="*/ 239 h 246"/>
                  <a:gd name="T98" fmla="*/ 38 w 38"/>
                  <a:gd name="T99" fmla="*/ 240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46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4"/>
                    </a:lnTo>
                    <a:lnTo>
                      <a:pt x="4" y="7"/>
                    </a:lnTo>
                    <a:lnTo>
                      <a:pt x="4" y="11"/>
                    </a:lnTo>
                    <a:lnTo>
                      <a:pt x="5" y="17"/>
                    </a:lnTo>
                    <a:lnTo>
                      <a:pt x="6" y="24"/>
                    </a:lnTo>
                    <a:lnTo>
                      <a:pt x="7" y="32"/>
                    </a:lnTo>
                    <a:lnTo>
                      <a:pt x="8" y="41"/>
                    </a:lnTo>
                    <a:lnTo>
                      <a:pt x="8" y="52"/>
                    </a:lnTo>
                    <a:lnTo>
                      <a:pt x="10" y="78"/>
                    </a:lnTo>
                    <a:lnTo>
                      <a:pt x="10" y="93"/>
                    </a:lnTo>
                    <a:lnTo>
                      <a:pt x="11" y="108"/>
                    </a:lnTo>
                    <a:lnTo>
                      <a:pt x="12" y="125"/>
                    </a:lnTo>
                    <a:lnTo>
                      <a:pt x="13" y="140"/>
                    </a:lnTo>
                    <a:lnTo>
                      <a:pt x="13" y="152"/>
                    </a:lnTo>
                    <a:lnTo>
                      <a:pt x="14" y="161"/>
                    </a:lnTo>
                    <a:lnTo>
                      <a:pt x="15" y="165"/>
                    </a:lnTo>
                    <a:lnTo>
                      <a:pt x="15" y="167"/>
                    </a:lnTo>
                    <a:lnTo>
                      <a:pt x="16" y="167"/>
                    </a:lnTo>
                    <a:lnTo>
                      <a:pt x="17" y="167"/>
                    </a:lnTo>
                    <a:lnTo>
                      <a:pt x="18" y="168"/>
                    </a:lnTo>
                    <a:lnTo>
                      <a:pt x="19" y="171"/>
                    </a:lnTo>
                    <a:lnTo>
                      <a:pt x="19" y="175"/>
                    </a:lnTo>
                    <a:lnTo>
                      <a:pt x="20" y="188"/>
                    </a:lnTo>
                    <a:lnTo>
                      <a:pt x="21" y="195"/>
                    </a:lnTo>
                    <a:lnTo>
                      <a:pt x="22" y="202"/>
                    </a:lnTo>
                    <a:lnTo>
                      <a:pt x="23" y="208"/>
                    </a:lnTo>
                    <a:lnTo>
                      <a:pt x="24" y="212"/>
                    </a:lnTo>
                    <a:lnTo>
                      <a:pt x="24" y="213"/>
                    </a:lnTo>
                    <a:lnTo>
                      <a:pt x="25" y="213"/>
                    </a:lnTo>
                    <a:lnTo>
                      <a:pt x="26" y="212"/>
                    </a:lnTo>
                    <a:lnTo>
                      <a:pt x="26" y="211"/>
                    </a:lnTo>
                    <a:lnTo>
                      <a:pt x="27" y="211"/>
                    </a:lnTo>
                    <a:lnTo>
                      <a:pt x="28" y="212"/>
                    </a:lnTo>
                    <a:lnTo>
                      <a:pt x="29" y="214"/>
                    </a:lnTo>
                    <a:lnTo>
                      <a:pt x="29" y="218"/>
                    </a:lnTo>
                    <a:lnTo>
                      <a:pt x="30" y="223"/>
                    </a:lnTo>
                    <a:lnTo>
                      <a:pt x="31" y="234"/>
                    </a:lnTo>
                    <a:lnTo>
                      <a:pt x="32" y="239"/>
                    </a:lnTo>
                    <a:lnTo>
                      <a:pt x="33" y="243"/>
                    </a:lnTo>
                    <a:lnTo>
                      <a:pt x="34" y="245"/>
                    </a:lnTo>
                    <a:lnTo>
                      <a:pt x="34" y="246"/>
                    </a:lnTo>
                    <a:lnTo>
                      <a:pt x="35" y="244"/>
                    </a:lnTo>
                    <a:lnTo>
                      <a:pt x="36" y="242"/>
                    </a:lnTo>
                    <a:lnTo>
                      <a:pt x="36" y="241"/>
                    </a:lnTo>
                    <a:lnTo>
                      <a:pt x="37" y="239"/>
                    </a:lnTo>
                    <a:lnTo>
                      <a:pt x="38" y="24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" name="Freeform 390"/>
              <p:cNvSpPr>
                <a:spLocks/>
              </p:cNvSpPr>
              <p:nvPr/>
            </p:nvSpPr>
            <p:spPr bwMode="auto">
              <a:xfrm>
                <a:off x="5176839" y="1887539"/>
                <a:ext cx="61913" cy="139700"/>
              </a:xfrm>
              <a:custGeom>
                <a:avLst/>
                <a:gdLst>
                  <a:gd name="T0" fmla="*/ 0 w 39"/>
                  <a:gd name="T1" fmla="*/ 53 h 88"/>
                  <a:gd name="T2" fmla="*/ 1 w 39"/>
                  <a:gd name="T3" fmla="*/ 54 h 88"/>
                  <a:gd name="T4" fmla="*/ 2 w 39"/>
                  <a:gd name="T5" fmla="*/ 57 h 88"/>
                  <a:gd name="T6" fmla="*/ 2 w 39"/>
                  <a:gd name="T7" fmla="*/ 62 h 88"/>
                  <a:gd name="T8" fmla="*/ 3 w 39"/>
                  <a:gd name="T9" fmla="*/ 66 h 88"/>
                  <a:gd name="T10" fmla="*/ 4 w 39"/>
                  <a:gd name="T11" fmla="*/ 76 h 88"/>
                  <a:gd name="T12" fmla="*/ 5 w 39"/>
                  <a:gd name="T13" fmla="*/ 80 h 88"/>
                  <a:gd name="T14" fmla="*/ 6 w 39"/>
                  <a:gd name="T15" fmla="*/ 82 h 88"/>
                  <a:gd name="T16" fmla="*/ 7 w 39"/>
                  <a:gd name="T17" fmla="*/ 81 h 88"/>
                  <a:gd name="T18" fmla="*/ 7 w 39"/>
                  <a:gd name="T19" fmla="*/ 79 h 88"/>
                  <a:gd name="T20" fmla="*/ 8 w 39"/>
                  <a:gd name="T21" fmla="*/ 77 h 88"/>
                  <a:gd name="T22" fmla="*/ 9 w 39"/>
                  <a:gd name="T23" fmla="*/ 75 h 88"/>
                  <a:gd name="T24" fmla="*/ 9 w 39"/>
                  <a:gd name="T25" fmla="*/ 73 h 88"/>
                  <a:gd name="T26" fmla="*/ 10 w 39"/>
                  <a:gd name="T27" fmla="*/ 72 h 88"/>
                  <a:gd name="T28" fmla="*/ 11 w 39"/>
                  <a:gd name="T29" fmla="*/ 73 h 88"/>
                  <a:gd name="T30" fmla="*/ 12 w 39"/>
                  <a:gd name="T31" fmla="*/ 75 h 88"/>
                  <a:gd name="T32" fmla="*/ 12 w 39"/>
                  <a:gd name="T33" fmla="*/ 78 h 88"/>
                  <a:gd name="T34" fmla="*/ 13 w 39"/>
                  <a:gd name="T35" fmla="*/ 82 h 88"/>
                  <a:gd name="T36" fmla="*/ 14 w 39"/>
                  <a:gd name="T37" fmla="*/ 85 h 88"/>
                  <a:gd name="T38" fmla="*/ 15 w 39"/>
                  <a:gd name="T39" fmla="*/ 88 h 88"/>
                  <a:gd name="T40" fmla="*/ 16 w 39"/>
                  <a:gd name="T41" fmla="*/ 86 h 88"/>
                  <a:gd name="T42" fmla="*/ 17 w 39"/>
                  <a:gd name="T43" fmla="*/ 82 h 88"/>
                  <a:gd name="T44" fmla="*/ 18 w 39"/>
                  <a:gd name="T45" fmla="*/ 75 h 88"/>
                  <a:gd name="T46" fmla="*/ 18 w 39"/>
                  <a:gd name="T47" fmla="*/ 68 h 88"/>
                  <a:gd name="T48" fmla="*/ 19 w 39"/>
                  <a:gd name="T49" fmla="*/ 61 h 88"/>
                  <a:gd name="T50" fmla="*/ 19 w 39"/>
                  <a:gd name="T51" fmla="*/ 54 h 88"/>
                  <a:gd name="T52" fmla="*/ 20 w 39"/>
                  <a:gd name="T53" fmla="*/ 48 h 88"/>
                  <a:gd name="T54" fmla="*/ 21 w 39"/>
                  <a:gd name="T55" fmla="*/ 43 h 88"/>
                  <a:gd name="T56" fmla="*/ 22 w 39"/>
                  <a:gd name="T57" fmla="*/ 38 h 88"/>
                  <a:gd name="T58" fmla="*/ 23 w 39"/>
                  <a:gd name="T59" fmla="*/ 33 h 88"/>
                  <a:gd name="T60" fmla="*/ 23 w 39"/>
                  <a:gd name="T61" fmla="*/ 29 h 88"/>
                  <a:gd name="T62" fmla="*/ 24 w 39"/>
                  <a:gd name="T63" fmla="*/ 25 h 88"/>
                  <a:gd name="T64" fmla="*/ 25 w 39"/>
                  <a:gd name="T65" fmla="*/ 22 h 88"/>
                  <a:gd name="T66" fmla="*/ 26 w 39"/>
                  <a:gd name="T67" fmla="*/ 14 h 88"/>
                  <a:gd name="T68" fmla="*/ 27 w 39"/>
                  <a:gd name="T69" fmla="*/ 11 h 88"/>
                  <a:gd name="T70" fmla="*/ 28 w 39"/>
                  <a:gd name="T71" fmla="*/ 8 h 88"/>
                  <a:gd name="T72" fmla="*/ 28 w 39"/>
                  <a:gd name="T73" fmla="*/ 5 h 88"/>
                  <a:gd name="T74" fmla="*/ 29 w 39"/>
                  <a:gd name="T75" fmla="*/ 3 h 88"/>
                  <a:gd name="T76" fmla="*/ 30 w 39"/>
                  <a:gd name="T77" fmla="*/ 1 h 88"/>
                  <a:gd name="T78" fmla="*/ 30 w 39"/>
                  <a:gd name="T79" fmla="*/ 1 h 88"/>
                  <a:gd name="T80" fmla="*/ 31 w 39"/>
                  <a:gd name="T81" fmla="*/ 0 h 88"/>
                  <a:gd name="T82" fmla="*/ 32 w 39"/>
                  <a:gd name="T83" fmla="*/ 1 h 88"/>
                  <a:gd name="T84" fmla="*/ 33 w 39"/>
                  <a:gd name="T85" fmla="*/ 2 h 88"/>
                  <a:gd name="T86" fmla="*/ 33 w 39"/>
                  <a:gd name="T87" fmla="*/ 4 h 88"/>
                  <a:gd name="T88" fmla="*/ 34 w 39"/>
                  <a:gd name="T89" fmla="*/ 7 h 88"/>
                  <a:gd name="T90" fmla="*/ 35 w 39"/>
                  <a:gd name="T91" fmla="*/ 16 h 88"/>
                  <a:gd name="T92" fmla="*/ 36 w 39"/>
                  <a:gd name="T93" fmla="*/ 21 h 88"/>
                  <a:gd name="T94" fmla="*/ 37 w 39"/>
                  <a:gd name="T95" fmla="*/ 27 h 88"/>
                  <a:gd name="T96" fmla="*/ 38 w 39"/>
                  <a:gd name="T97" fmla="*/ 33 h 88"/>
                  <a:gd name="T98" fmla="*/ 39 w 39"/>
                  <a:gd name="T99" fmla="*/ 4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88">
                    <a:moveTo>
                      <a:pt x="0" y="53"/>
                    </a:moveTo>
                    <a:lnTo>
                      <a:pt x="1" y="54"/>
                    </a:lnTo>
                    <a:lnTo>
                      <a:pt x="2" y="57"/>
                    </a:lnTo>
                    <a:lnTo>
                      <a:pt x="2" y="62"/>
                    </a:lnTo>
                    <a:lnTo>
                      <a:pt x="3" y="66"/>
                    </a:lnTo>
                    <a:lnTo>
                      <a:pt x="4" y="76"/>
                    </a:lnTo>
                    <a:lnTo>
                      <a:pt x="5" y="80"/>
                    </a:lnTo>
                    <a:lnTo>
                      <a:pt x="6" y="82"/>
                    </a:lnTo>
                    <a:lnTo>
                      <a:pt x="7" y="81"/>
                    </a:lnTo>
                    <a:lnTo>
                      <a:pt x="7" y="79"/>
                    </a:lnTo>
                    <a:lnTo>
                      <a:pt x="8" y="77"/>
                    </a:lnTo>
                    <a:lnTo>
                      <a:pt x="9" y="75"/>
                    </a:lnTo>
                    <a:lnTo>
                      <a:pt x="9" y="73"/>
                    </a:lnTo>
                    <a:lnTo>
                      <a:pt x="10" y="72"/>
                    </a:lnTo>
                    <a:lnTo>
                      <a:pt x="11" y="73"/>
                    </a:lnTo>
                    <a:lnTo>
                      <a:pt x="12" y="75"/>
                    </a:lnTo>
                    <a:lnTo>
                      <a:pt x="12" y="78"/>
                    </a:lnTo>
                    <a:lnTo>
                      <a:pt x="13" y="82"/>
                    </a:lnTo>
                    <a:lnTo>
                      <a:pt x="14" y="85"/>
                    </a:lnTo>
                    <a:lnTo>
                      <a:pt x="15" y="88"/>
                    </a:lnTo>
                    <a:lnTo>
                      <a:pt x="16" y="86"/>
                    </a:lnTo>
                    <a:lnTo>
                      <a:pt x="17" y="82"/>
                    </a:lnTo>
                    <a:lnTo>
                      <a:pt x="18" y="75"/>
                    </a:lnTo>
                    <a:lnTo>
                      <a:pt x="18" y="68"/>
                    </a:lnTo>
                    <a:lnTo>
                      <a:pt x="19" y="61"/>
                    </a:lnTo>
                    <a:lnTo>
                      <a:pt x="19" y="54"/>
                    </a:lnTo>
                    <a:lnTo>
                      <a:pt x="20" y="48"/>
                    </a:lnTo>
                    <a:lnTo>
                      <a:pt x="21" y="43"/>
                    </a:lnTo>
                    <a:lnTo>
                      <a:pt x="22" y="38"/>
                    </a:lnTo>
                    <a:lnTo>
                      <a:pt x="23" y="33"/>
                    </a:lnTo>
                    <a:lnTo>
                      <a:pt x="23" y="29"/>
                    </a:lnTo>
                    <a:lnTo>
                      <a:pt x="24" y="25"/>
                    </a:lnTo>
                    <a:lnTo>
                      <a:pt x="25" y="22"/>
                    </a:lnTo>
                    <a:lnTo>
                      <a:pt x="26" y="14"/>
                    </a:lnTo>
                    <a:lnTo>
                      <a:pt x="27" y="11"/>
                    </a:lnTo>
                    <a:lnTo>
                      <a:pt x="28" y="8"/>
                    </a:lnTo>
                    <a:lnTo>
                      <a:pt x="28" y="5"/>
                    </a:lnTo>
                    <a:lnTo>
                      <a:pt x="29" y="3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1" y="0"/>
                    </a:lnTo>
                    <a:lnTo>
                      <a:pt x="32" y="1"/>
                    </a:lnTo>
                    <a:lnTo>
                      <a:pt x="33" y="2"/>
                    </a:lnTo>
                    <a:lnTo>
                      <a:pt x="33" y="4"/>
                    </a:lnTo>
                    <a:lnTo>
                      <a:pt x="34" y="7"/>
                    </a:lnTo>
                    <a:lnTo>
                      <a:pt x="35" y="16"/>
                    </a:lnTo>
                    <a:lnTo>
                      <a:pt x="36" y="21"/>
                    </a:lnTo>
                    <a:lnTo>
                      <a:pt x="37" y="27"/>
                    </a:lnTo>
                    <a:lnTo>
                      <a:pt x="38" y="33"/>
                    </a:lnTo>
                    <a:lnTo>
                      <a:pt x="39" y="4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" name="Freeform 391"/>
              <p:cNvSpPr>
                <a:spLocks/>
              </p:cNvSpPr>
              <p:nvPr/>
            </p:nvSpPr>
            <p:spPr bwMode="auto">
              <a:xfrm>
                <a:off x="5238752" y="1951039"/>
                <a:ext cx="58738" cy="127000"/>
              </a:xfrm>
              <a:custGeom>
                <a:avLst/>
                <a:gdLst>
                  <a:gd name="T0" fmla="*/ 0 w 37"/>
                  <a:gd name="T1" fmla="*/ 0 h 80"/>
                  <a:gd name="T2" fmla="*/ 0 w 37"/>
                  <a:gd name="T3" fmla="*/ 7 h 80"/>
                  <a:gd name="T4" fmla="*/ 1 w 37"/>
                  <a:gd name="T5" fmla="*/ 15 h 80"/>
                  <a:gd name="T6" fmla="*/ 2 w 37"/>
                  <a:gd name="T7" fmla="*/ 21 h 80"/>
                  <a:gd name="T8" fmla="*/ 2 w 37"/>
                  <a:gd name="T9" fmla="*/ 28 h 80"/>
                  <a:gd name="T10" fmla="*/ 3 w 37"/>
                  <a:gd name="T11" fmla="*/ 34 h 80"/>
                  <a:gd name="T12" fmla="*/ 4 w 37"/>
                  <a:gd name="T13" fmla="*/ 39 h 80"/>
                  <a:gd name="T14" fmla="*/ 5 w 37"/>
                  <a:gd name="T15" fmla="*/ 43 h 80"/>
                  <a:gd name="T16" fmla="*/ 5 w 37"/>
                  <a:gd name="T17" fmla="*/ 46 h 80"/>
                  <a:gd name="T18" fmla="*/ 6 w 37"/>
                  <a:gd name="T19" fmla="*/ 49 h 80"/>
                  <a:gd name="T20" fmla="*/ 7 w 37"/>
                  <a:gd name="T21" fmla="*/ 51 h 80"/>
                  <a:gd name="T22" fmla="*/ 8 w 37"/>
                  <a:gd name="T23" fmla="*/ 52 h 80"/>
                  <a:gd name="T24" fmla="*/ 9 w 37"/>
                  <a:gd name="T25" fmla="*/ 52 h 80"/>
                  <a:gd name="T26" fmla="*/ 10 w 37"/>
                  <a:gd name="T27" fmla="*/ 52 h 80"/>
                  <a:gd name="T28" fmla="*/ 10 w 37"/>
                  <a:gd name="T29" fmla="*/ 53 h 80"/>
                  <a:gd name="T30" fmla="*/ 11 w 37"/>
                  <a:gd name="T31" fmla="*/ 53 h 80"/>
                  <a:gd name="T32" fmla="*/ 12 w 37"/>
                  <a:gd name="T33" fmla="*/ 54 h 80"/>
                  <a:gd name="T34" fmla="*/ 13 w 37"/>
                  <a:gd name="T35" fmla="*/ 55 h 80"/>
                  <a:gd name="T36" fmla="*/ 13 w 37"/>
                  <a:gd name="T37" fmla="*/ 57 h 80"/>
                  <a:gd name="T38" fmla="*/ 14 w 37"/>
                  <a:gd name="T39" fmla="*/ 59 h 80"/>
                  <a:gd name="T40" fmla="*/ 15 w 37"/>
                  <a:gd name="T41" fmla="*/ 61 h 80"/>
                  <a:gd name="T42" fmla="*/ 15 w 37"/>
                  <a:gd name="T43" fmla="*/ 64 h 80"/>
                  <a:gd name="T44" fmla="*/ 16 w 37"/>
                  <a:gd name="T45" fmla="*/ 66 h 80"/>
                  <a:gd name="T46" fmla="*/ 17 w 37"/>
                  <a:gd name="T47" fmla="*/ 68 h 80"/>
                  <a:gd name="T48" fmla="*/ 18 w 37"/>
                  <a:gd name="T49" fmla="*/ 71 h 80"/>
                  <a:gd name="T50" fmla="*/ 19 w 37"/>
                  <a:gd name="T51" fmla="*/ 71 h 80"/>
                  <a:gd name="T52" fmla="*/ 20 w 37"/>
                  <a:gd name="T53" fmla="*/ 71 h 80"/>
                  <a:gd name="T54" fmla="*/ 21 w 37"/>
                  <a:gd name="T55" fmla="*/ 70 h 80"/>
                  <a:gd name="T56" fmla="*/ 21 w 37"/>
                  <a:gd name="T57" fmla="*/ 69 h 80"/>
                  <a:gd name="T58" fmla="*/ 22 w 37"/>
                  <a:gd name="T59" fmla="*/ 68 h 80"/>
                  <a:gd name="T60" fmla="*/ 23 w 37"/>
                  <a:gd name="T61" fmla="*/ 68 h 80"/>
                  <a:gd name="T62" fmla="*/ 24 w 37"/>
                  <a:gd name="T63" fmla="*/ 68 h 80"/>
                  <a:gd name="T64" fmla="*/ 24 w 37"/>
                  <a:gd name="T65" fmla="*/ 68 h 80"/>
                  <a:gd name="T66" fmla="*/ 25 w 37"/>
                  <a:gd name="T67" fmla="*/ 70 h 80"/>
                  <a:gd name="T68" fmla="*/ 26 w 37"/>
                  <a:gd name="T69" fmla="*/ 71 h 80"/>
                  <a:gd name="T70" fmla="*/ 26 w 37"/>
                  <a:gd name="T71" fmla="*/ 74 h 80"/>
                  <a:gd name="T72" fmla="*/ 27 w 37"/>
                  <a:gd name="T73" fmla="*/ 76 h 80"/>
                  <a:gd name="T74" fmla="*/ 28 w 37"/>
                  <a:gd name="T75" fmla="*/ 78 h 80"/>
                  <a:gd name="T76" fmla="*/ 29 w 37"/>
                  <a:gd name="T77" fmla="*/ 80 h 80"/>
                  <a:gd name="T78" fmla="*/ 30 w 37"/>
                  <a:gd name="T79" fmla="*/ 80 h 80"/>
                  <a:gd name="T80" fmla="*/ 31 w 37"/>
                  <a:gd name="T81" fmla="*/ 78 h 80"/>
                  <a:gd name="T82" fmla="*/ 31 w 37"/>
                  <a:gd name="T83" fmla="*/ 77 h 80"/>
                  <a:gd name="T84" fmla="*/ 32 w 37"/>
                  <a:gd name="T85" fmla="*/ 75 h 80"/>
                  <a:gd name="T86" fmla="*/ 33 w 37"/>
                  <a:gd name="T87" fmla="*/ 74 h 80"/>
                  <a:gd name="T88" fmla="*/ 34 w 37"/>
                  <a:gd name="T89" fmla="*/ 73 h 80"/>
                  <a:gd name="T90" fmla="*/ 34 w 37"/>
                  <a:gd name="T91" fmla="*/ 72 h 80"/>
                  <a:gd name="T92" fmla="*/ 35 w 37"/>
                  <a:gd name="T93" fmla="*/ 72 h 80"/>
                  <a:gd name="T94" fmla="*/ 36 w 37"/>
                  <a:gd name="T95" fmla="*/ 73 h 80"/>
                  <a:gd name="T96" fmla="*/ 37 w 37"/>
                  <a:gd name="T97" fmla="*/ 74 h 80"/>
                  <a:gd name="T98" fmla="*/ 37 w 37"/>
                  <a:gd name="T99" fmla="*/ 75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80">
                    <a:moveTo>
                      <a:pt x="0" y="0"/>
                    </a:moveTo>
                    <a:lnTo>
                      <a:pt x="0" y="7"/>
                    </a:lnTo>
                    <a:lnTo>
                      <a:pt x="1" y="15"/>
                    </a:lnTo>
                    <a:lnTo>
                      <a:pt x="2" y="21"/>
                    </a:lnTo>
                    <a:lnTo>
                      <a:pt x="2" y="28"/>
                    </a:lnTo>
                    <a:lnTo>
                      <a:pt x="3" y="34"/>
                    </a:lnTo>
                    <a:lnTo>
                      <a:pt x="4" y="39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6" y="49"/>
                    </a:lnTo>
                    <a:lnTo>
                      <a:pt x="7" y="51"/>
                    </a:lnTo>
                    <a:lnTo>
                      <a:pt x="8" y="52"/>
                    </a:lnTo>
                    <a:lnTo>
                      <a:pt x="9" y="52"/>
                    </a:lnTo>
                    <a:lnTo>
                      <a:pt x="10" y="52"/>
                    </a:lnTo>
                    <a:lnTo>
                      <a:pt x="10" y="53"/>
                    </a:lnTo>
                    <a:lnTo>
                      <a:pt x="11" y="53"/>
                    </a:lnTo>
                    <a:lnTo>
                      <a:pt x="12" y="54"/>
                    </a:lnTo>
                    <a:lnTo>
                      <a:pt x="13" y="55"/>
                    </a:lnTo>
                    <a:lnTo>
                      <a:pt x="13" y="57"/>
                    </a:lnTo>
                    <a:lnTo>
                      <a:pt x="14" y="59"/>
                    </a:lnTo>
                    <a:lnTo>
                      <a:pt x="15" y="61"/>
                    </a:lnTo>
                    <a:lnTo>
                      <a:pt x="15" y="64"/>
                    </a:lnTo>
                    <a:lnTo>
                      <a:pt x="16" y="66"/>
                    </a:lnTo>
                    <a:lnTo>
                      <a:pt x="17" y="68"/>
                    </a:lnTo>
                    <a:lnTo>
                      <a:pt x="18" y="71"/>
                    </a:lnTo>
                    <a:lnTo>
                      <a:pt x="19" y="71"/>
                    </a:lnTo>
                    <a:lnTo>
                      <a:pt x="20" y="71"/>
                    </a:lnTo>
                    <a:lnTo>
                      <a:pt x="21" y="70"/>
                    </a:lnTo>
                    <a:lnTo>
                      <a:pt x="21" y="69"/>
                    </a:lnTo>
                    <a:lnTo>
                      <a:pt x="22" y="68"/>
                    </a:lnTo>
                    <a:lnTo>
                      <a:pt x="23" y="68"/>
                    </a:lnTo>
                    <a:lnTo>
                      <a:pt x="24" y="68"/>
                    </a:lnTo>
                    <a:lnTo>
                      <a:pt x="24" y="68"/>
                    </a:lnTo>
                    <a:lnTo>
                      <a:pt x="25" y="70"/>
                    </a:lnTo>
                    <a:lnTo>
                      <a:pt x="26" y="71"/>
                    </a:lnTo>
                    <a:lnTo>
                      <a:pt x="26" y="74"/>
                    </a:lnTo>
                    <a:lnTo>
                      <a:pt x="27" y="76"/>
                    </a:lnTo>
                    <a:lnTo>
                      <a:pt x="28" y="78"/>
                    </a:lnTo>
                    <a:lnTo>
                      <a:pt x="29" y="80"/>
                    </a:lnTo>
                    <a:lnTo>
                      <a:pt x="30" y="80"/>
                    </a:lnTo>
                    <a:lnTo>
                      <a:pt x="31" y="78"/>
                    </a:lnTo>
                    <a:lnTo>
                      <a:pt x="31" y="77"/>
                    </a:lnTo>
                    <a:lnTo>
                      <a:pt x="32" y="75"/>
                    </a:lnTo>
                    <a:lnTo>
                      <a:pt x="33" y="74"/>
                    </a:lnTo>
                    <a:lnTo>
                      <a:pt x="34" y="73"/>
                    </a:lnTo>
                    <a:lnTo>
                      <a:pt x="34" y="72"/>
                    </a:lnTo>
                    <a:lnTo>
                      <a:pt x="35" y="72"/>
                    </a:lnTo>
                    <a:lnTo>
                      <a:pt x="36" y="73"/>
                    </a:lnTo>
                    <a:lnTo>
                      <a:pt x="37" y="74"/>
                    </a:lnTo>
                    <a:lnTo>
                      <a:pt x="37" y="7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" name="Freeform 392"/>
              <p:cNvSpPr>
                <a:spLocks/>
              </p:cNvSpPr>
              <p:nvPr/>
            </p:nvSpPr>
            <p:spPr bwMode="auto">
              <a:xfrm>
                <a:off x="5297489" y="1995489"/>
                <a:ext cx="60325" cy="231775"/>
              </a:xfrm>
              <a:custGeom>
                <a:avLst/>
                <a:gdLst>
                  <a:gd name="T0" fmla="*/ 0 w 38"/>
                  <a:gd name="T1" fmla="*/ 47 h 146"/>
                  <a:gd name="T2" fmla="*/ 1 w 38"/>
                  <a:gd name="T3" fmla="*/ 49 h 146"/>
                  <a:gd name="T4" fmla="*/ 2 w 38"/>
                  <a:gd name="T5" fmla="*/ 50 h 146"/>
                  <a:gd name="T6" fmla="*/ 3 w 38"/>
                  <a:gd name="T7" fmla="*/ 51 h 146"/>
                  <a:gd name="T8" fmla="*/ 3 w 38"/>
                  <a:gd name="T9" fmla="*/ 51 h 146"/>
                  <a:gd name="T10" fmla="*/ 4 w 38"/>
                  <a:gd name="T11" fmla="*/ 50 h 146"/>
                  <a:gd name="T12" fmla="*/ 5 w 38"/>
                  <a:gd name="T13" fmla="*/ 48 h 146"/>
                  <a:gd name="T14" fmla="*/ 5 w 38"/>
                  <a:gd name="T15" fmla="*/ 44 h 146"/>
                  <a:gd name="T16" fmla="*/ 6 w 38"/>
                  <a:gd name="T17" fmla="*/ 40 h 146"/>
                  <a:gd name="T18" fmla="*/ 7 w 38"/>
                  <a:gd name="T19" fmla="*/ 35 h 146"/>
                  <a:gd name="T20" fmla="*/ 8 w 38"/>
                  <a:gd name="T21" fmla="*/ 30 h 146"/>
                  <a:gd name="T22" fmla="*/ 8 w 38"/>
                  <a:gd name="T23" fmla="*/ 25 h 146"/>
                  <a:gd name="T24" fmla="*/ 9 w 38"/>
                  <a:gd name="T25" fmla="*/ 20 h 146"/>
                  <a:gd name="T26" fmla="*/ 10 w 38"/>
                  <a:gd name="T27" fmla="*/ 15 h 146"/>
                  <a:gd name="T28" fmla="*/ 10 w 38"/>
                  <a:gd name="T29" fmla="*/ 11 h 146"/>
                  <a:gd name="T30" fmla="*/ 11 w 38"/>
                  <a:gd name="T31" fmla="*/ 8 h 146"/>
                  <a:gd name="T32" fmla="*/ 12 w 38"/>
                  <a:gd name="T33" fmla="*/ 5 h 146"/>
                  <a:gd name="T34" fmla="*/ 13 w 38"/>
                  <a:gd name="T35" fmla="*/ 2 h 146"/>
                  <a:gd name="T36" fmla="*/ 14 w 38"/>
                  <a:gd name="T37" fmla="*/ 0 h 146"/>
                  <a:gd name="T38" fmla="*/ 15 w 38"/>
                  <a:gd name="T39" fmla="*/ 0 h 146"/>
                  <a:gd name="T40" fmla="*/ 15 w 38"/>
                  <a:gd name="T41" fmla="*/ 1 h 146"/>
                  <a:gd name="T42" fmla="*/ 16 w 38"/>
                  <a:gd name="T43" fmla="*/ 3 h 146"/>
                  <a:gd name="T44" fmla="*/ 17 w 38"/>
                  <a:gd name="T45" fmla="*/ 6 h 146"/>
                  <a:gd name="T46" fmla="*/ 18 w 38"/>
                  <a:gd name="T47" fmla="*/ 11 h 146"/>
                  <a:gd name="T48" fmla="*/ 19 w 38"/>
                  <a:gd name="T49" fmla="*/ 17 h 146"/>
                  <a:gd name="T50" fmla="*/ 19 w 38"/>
                  <a:gd name="T51" fmla="*/ 24 h 146"/>
                  <a:gd name="T52" fmla="*/ 20 w 38"/>
                  <a:gd name="T53" fmla="*/ 33 h 146"/>
                  <a:gd name="T54" fmla="*/ 21 w 38"/>
                  <a:gd name="T55" fmla="*/ 44 h 146"/>
                  <a:gd name="T56" fmla="*/ 21 w 38"/>
                  <a:gd name="T57" fmla="*/ 57 h 146"/>
                  <a:gd name="T58" fmla="*/ 22 w 38"/>
                  <a:gd name="T59" fmla="*/ 71 h 146"/>
                  <a:gd name="T60" fmla="*/ 23 w 38"/>
                  <a:gd name="T61" fmla="*/ 89 h 146"/>
                  <a:gd name="T62" fmla="*/ 24 w 38"/>
                  <a:gd name="T63" fmla="*/ 107 h 146"/>
                  <a:gd name="T64" fmla="*/ 25 w 38"/>
                  <a:gd name="T65" fmla="*/ 140 h 146"/>
                  <a:gd name="T66" fmla="*/ 26 w 38"/>
                  <a:gd name="T67" fmla="*/ 146 h 146"/>
                  <a:gd name="T68" fmla="*/ 26 w 38"/>
                  <a:gd name="T69" fmla="*/ 144 h 146"/>
                  <a:gd name="T70" fmla="*/ 27 w 38"/>
                  <a:gd name="T71" fmla="*/ 138 h 146"/>
                  <a:gd name="T72" fmla="*/ 28 w 38"/>
                  <a:gd name="T73" fmla="*/ 131 h 146"/>
                  <a:gd name="T74" fmla="*/ 29 w 38"/>
                  <a:gd name="T75" fmla="*/ 126 h 146"/>
                  <a:gd name="T76" fmla="*/ 29 w 38"/>
                  <a:gd name="T77" fmla="*/ 124 h 146"/>
                  <a:gd name="T78" fmla="*/ 30 w 38"/>
                  <a:gd name="T79" fmla="*/ 124 h 146"/>
                  <a:gd name="T80" fmla="*/ 31 w 38"/>
                  <a:gd name="T81" fmla="*/ 127 h 146"/>
                  <a:gd name="T82" fmla="*/ 31 w 38"/>
                  <a:gd name="T83" fmla="*/ 131 h 146"/>
                  <a:gd name="T84" fmla="*/ 32 w 38"/>
                  <a:gd name="T85" fmla="*/ 136 h 146"/>
                  <a:gd name="T86" fmla="*/ 33 w 38"/>
                  <a:gd name="T87" fmla="*/ 141 h 146"/>
                  <a:gd name="T88" fmla="*/ 34 w 38"/>
                  <a:gd name="T89" fmla="*/ 143 h 146"/>
                  <a:gd name="T90" fmla="*/ 35 w 38"/>
                  <a:gd name="T91" fmla="*/ 142 h 146"/>
                  <a:gd name="T92" fmla="*/ 36 w 38"/>
                  <a:gd name="T93" fmla="*/ 132 h 146"/>
                  <a:gd name="T94" fmla="*/ 37 w 38"/>
                  <a:gd name="T95" fmla="*/ 125 h 146"/>
                  <a:gd name="T96" fmla="*/ 37 w 38"/>
                  <a:gd name="T97" fmla="*/ 119 h 146"/>
                  <a:gd name="T98" fmla="*/ 38 w 38"/>
                  <a:gd name="T99" fmla="*/ 115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6">
                    <a:moveTo>
                      <a:pt x="0" y="47"/>
                    </a:moveTo>
                    <a:lnTo>
                      <a:pt x="1" y="49"/>
                    </a:lnTo>
                    <a:lnTo>
                      <a:pt x="2" y="50"/>
                    </a:lnTo>
                    <a:lnTo>
                      <a:pt x="3" y="51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5" y="48"/>
                    </a:lnTo>
                    <a:lnTo>
                      <a:pt x="5" y="44"/>
                    </a:lnTo>
                    <a:lnTo>
                      <a:pt x="6" y="40"/>
                    </a:lnTo>
                    <a:lnTo>
                      <a:pt x="7" y="35"/>
                    </a:lnTo>
                    <a:lnTo>
                      <a:pt x="8" y="30"/>
                    </a:lnTo>
                    <a:lnTo>
                      <a:pt x="8" y="25"/>
                    </a:lnTo>
                    <a:lnTo>
                      <a:pt x="9" y="20"/>
                    </a:lnTo>
                    <a:lnTo>
                      <a:pt x="10" y="15"/>
                    </a:lnTo>
                    <a:lnTo>
                      <a:pt x="10" y="11"/>
                    </a:lnTo>
                    <a:lnTo>
                      <a:pt x="11" y="8"/>
                    </a:lnTo>
                    <a:lnTo>
                      <a:pt x="12" y="5"/>
                    </a:lnTo>
                    <a:lnTo>
                      <a:pt x="13" y="2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1"/>
                    </a:lnTo>
                    <a:lnTo>
                      <a:pt x="16" y="3"/>
                    </a:lnTo>
                    <a:lnTo>
                      <a:pt x="17" y="6"/>
                    </a:lnTo>
                    <a:lnTo>
                      <a:pt x="18" y="11"/>
                    </a:lnTo>
                    <a:lnTo>
                      <a:pt x="19" y="17"/>
                    </a:lnTo>
                    <a:lnTo>
                      <a:pt x="19" y="24"/>
                    </a:lnTo>
                    <a:lnTo>
                      <a:pt x="20" y="33"/>
                    </a:lnTo>
                    <a:lnTo>
                      <a:pt x="21" y="44"/>
                    </a:lnTo>
                    <a:lnTo>
                      <a:pt x="21" y="57"/>
                    </a:lnTo>
                    <a:lnTo>
                      <a:pt x="22" y="71"/>
                    </a:lnTo>
                    <a:lnTo>
                      <a:pt x="23" y="89"/>
                    </a:lnTo>
                    <a:lnTo>
                      <a:pt x="24" y="107"/>
                    </a:lnTo>
                    <a:lnTo>
                      <a:pt x="25" y="140"/>
                    </a:lnTo>
                    <a:lnTo>
                      <a:pt x="26" y="146"/>
                    </a:lnTo>
                    <a:lnTo>
                      <a:pt x="26" y="144"/>
                    </a:lnTo>
                    <a:lnTo>
                      <a:pt x="27" y="138"/>
                    </a:lnTo>
                    <a:lnTo>
                      <a:pt x="28" y="131"/>
                    </a:lnTo>
                    <a:lnTo>
                      <a:pt x="29" y="126"/>
                    </a:lnTo>
                    <a:lnTo>
                      <a:pt x="29" y="124"/>
                    </a:lnTo>
                    <a:lnTo>
                      <a:pt x="30" y="124"/>
                    </a:lnTo>
                    <a:lnTo>
                      <a:pt x="31" y="127"/>
                    </a:lnTo>
                    <a:lnTo>
                      <a:pt x="31" y="131"/>
                    </a:lnTo>
                    <a:lnTo>
                      <a:pt x="32" y="136"/>
                    </a:lnTo>
                    <a:lnTo>
                      <a:pt x="33" y="141"/>
                    </a:lnTo>
                    <a:lnTo>
                      <a:pt x="34" y="143"/>
                    </a:lnTo>
                    <a:lnTo>
                      <a:pt x="35" y="142"/>
                    </a:lnTo>
                    <a:lnTo>
                      <a:pt x="36" y="132"/>
                    </a:lnTo>
                    <a:lnTo>
                      <a:pt x="37" y="125"/>
                    </a:lnTo>
                    <a:lnTo>
                      <a:pt x="37" y="119"/>
                    </a:lnTo>
                    <a:lnTo>
                      <a:pt x="38" y="11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" name="Freeform 393"/>
              <p:cNvSpPr>
                <a:spLocks/>
              </p:cNvSpPr>
              <p:nvPr/>
            </p:nvSpPr>
            <p:spPr bwMode="auto">
              <a:xfrm>
                <a:off x="5357814" y="2170114"/>
                <a:ext cx="60325" cy="34925"/>
              </a:xfrm>
              <a:custGeom>
                <a:avLst/>
                <a:gdLst>
                  <a:gd name="T0" fmla="*/ 0 w 38"/>
                  <a:gd name="T1" fmla="*/ 5 h 22"/>
                  <a:gd name="T2" fmla="*/ 1 w 38"/>
                  <a:gd name="T3" fmla="*/ 2 h 22"/>
                  <a:gd name="T4" fmla="*/ 2 w 38"/>
                  <a:gd name="T5" fmla="*/ 2 h 22"/>
                  <a:gd name="T6" fmla="*/ 2 w 38"/>
                  <a:gd name="T7" fmla="*/ 3 h 22"/>
                  <a:gd name="T8" fmla="*/ 3 w 38"/>
                  <a:gd name="T9" fmla="*/ 5 h 22"/>
                  <a:gd name="T10" fmla="*/ 4 w 38"/>
                  <a:gd name="T11" fmla="*/ 9 h 22"/>
                  <a:gd name="T12" fmla="*/ 4 w 38"/>
                  <a:gd name="T13" fmla="*/ 14 h 22"/>
                  <a:gd name="T14" fmla="*/ 5 w 38"/>
                  <a:gd name="T15" fmla="*/ 18 h 22"/>
                  <a:gd name="T16" fmla="*/ 6 w 38"/>
                  <a:gd name="T17" fmla="*/ 21 h 22"/>
                  <a:gd name="T18" fmla="*/ 7 w 38"/>
                  <a:gd name="T19" fmla="*/ 22 h 22"/>
                  <a:gd name="T20" fmla="*/ 7 w 38"/>
                  <a:gd name="T21" fmla="*/ 20 h 22"/>
                  <a:gd name="T22" fmla="*/ 9 w 38"/>
                  <a:gd name="T23" fmla="*/ 12 h 22"/>
                  <a:gd name="T24" fmla="*/ 9 w 38"/>
                  <a:gd name="T25" fmla="*/ 7 h 22"/>
                  <a:gd name="T26" fmla="*/ 10 w 38"/>
                  <a:gd name="T27" fmla="*/ 3 h 22"/>
                  <a:gd name="T28" fmla="*/ 11 w 38"/>
                  <a:gd name="T29" fmla="*/ 0 h 22"/>
                  <a:gd name="T30" fmla="*/ 12 w 38"/>
                  <a:gd name="T31" fmla="*/ 0 h 22"/>
                  <a:gd name="T32" fmla="*/ 13 w 38"/>
                  <a:gd name="T33" fmla="*/ 0 h 22"/>
                  <a:gd name="T34" fmla="*/ 13 w 38"/>
                  <a:gd name="T35" fmla="*/ 3 h 22"/>
                  <a:gd name="T36" fmla="*/ 14 w 38"/>
                  <a:gd name="T37" fmla="*/ 6 h 22"/>
                  <a:gd name="T38" fmla="*/ 14 w 38"/>
                  <a:gd name="T39" fmla="*/ 11 h 22"/>
                  <a:gd name="T40" fmla="*/ 15 w 38"/>
                  <a:gd name="T41" fmla="*/ 15 h 22"/>
                  <a:gd name="T42" fmla="*/ 16 w 38"/>
                  <a:gd name="T43" fmla="*/ 19 h 22"/>
                  <a:gd name="T44" fmla="*/ 17 w 38"/>
                  <a:gd name="T45" fmla="*/ 21 h 22"/>
                  <a:gd name="T46" fmla="*/ 18 w 38"/>
                  <a:gd name="T47" fmla="*/ 20 h 22"/>
                  <a:gd name="T48" fmla="*/ 18 w 38"/>
                  <a:gd name="T49" fmla="*/ 17 h 22"/>
                  <a:gd name="T50" fmla="*/ 20 w 38"/>
                  <a:gd name="T51" fmla="*/ 9 h 22"/>
                  <a:gd name="T52" fmla="*/ 20 w 38"/>
                  <a:gd name="T53" fmla="*/ 5 h 22"/>
                  <a:gd name="T54" fmla="*/ 21 w 38"/>
                  <a:gd name="T55" fmla="*/ 2 h 22"/>
                  <a:gd name="T56" fmla="*/ 22 w 38"/>
                  <a:gd name="T57" fmla="*/ 1 h 22"/>
                  <a:gd name="T58" fmla="*/ 23 w 38"/>
                  <a:gd name="T59" fmla="*/ 1 h 22"/>
                  <a:gd name="T60" fmla="*/ 23 w 38"/>
                  <a:gd name="T61" fmla="*/ 3 h 22"/>
                  <a:gd name="T62" fmla="*/ 24 w 38"/>
                  <a:gd name="T63" fmla="*/ 6 h 22"/>
                  <a:gd name="T64" fmla="*/ 25 w 38"/>
                  <a:gd name="T65" fmla="*/ 11 h 22"/>
                  <a:gd name="T66" fmla="*/ 25 w 38"/>
                  <a:gd name="T67" fmla="*/ 15 h 22"/>
                  <a:gd name="T68" fmla="*/ 26 w 38"/>
                  <a:gd name="T69" fmla="*/ 19 h 22"/>
                  <a:gd name="T70" fmla="*/ 27 w 38"/>
                  <a:gd name="T71" fmla="*/ 21 h 22"/>
                  <a:gd name="T72" fmla="*/ 28 w 38"/>
                  <a:gd name="T73" fmla="*/ 21 h 22"/>
                  <a:gd name="T74" fmla="*/ 28 w 38"/>
                  <a:gd name="T75" fmla="*/ 19 h 22"/>
                  <a:gd name="T76" fmla="*/ 29 w 38"/>
                  <a:gd name="T77" fmla="*/ 15 h 22"/>
                  <a:gd name="T78" fmla="*/ 30 w 38"/>
                  <a:gd name="T79" fmla="*/ 7 h 22"/>
                  <a:gd name="T80" fmla="*/ 31 w 38"/>
                  <a:gd name="T81" fmla="*/ 4 h 22"/>
                  <a:gd name="T82" fmla="*/ 32 w 38"/>
                  <a:gd name="T83" fmla="*/ 4 h 22"/>
                  <a:gd name="T84" fmla="*/ 33 w 38"/>
                  <a:gd name="T85" fmla="*/ 4 h 22"/>
                  <a:gd name="T86" fmla="*/ 34 w 38"/>
                  <a:gd name="T87" fmla="*/ 7 h 22"/>
                  <a:gd name="T88" fmla="*/ 34 w 38"/>
                  <a:gd name="T89" fmla="*/ 11 h 22"/>
                  <a:gd name="T90" fmla="*/ 35 w 38"/>
                  <a:gd name="T91" fmla="*/ 16 h 22"/>
                  <a:gd name="T92" fmla="*/ 35 w 38"/>
                  <a:gd name="T93" fmla="*/ 19 h 22"/>
                  <a:gd name="T94" fmla="*/ 36 w 38"/>
                  <a:gd name="T95" fmla="*/ 19 h 22"/>
                  <a:gd name="T96" fmla="*/ 37 w 38"/>
                  <a:gd name="T97" fmla="*/ 15 h 22"/>
                  <a:gd name="T98" fmla="*/ 38 w 38"/>
                  <a:gd name="T99" fmla="*/ 5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2">
                    <a:moveTo>
                      <a:pt x="0" y="5"/>
                    </a:move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5"/>
                    </a:lnTo>
                    <a:lnTo>
                      <a:pt x="4" y="9"/>
                    </a:lnTo>
                    <a:lnTo>
                      <a:pt x="4" y="14"/>
                    </a:lnTo>
                    <a:lnTo>
                      <a:pt x="5" y="18"/>
                    </a:lnTo>
                    <a:lnTo>
                      <a:pt x="6" y="21"/>
                    </a:lnTo>
                    <a:lnTo>
                      <a:pt x="7" y="22"/>
                    </a:lnTo>
                    <a:lnTo>
                      <a:pt x="7" y="20"/>
                    </a:lnTo>
                    <a:lnTo>
                      <a:pt x="9" y="12"/>
                    </a:lnTo>
                    <a:lnTo>
                      <a:pt x="9" y="7"/>
                    </a:lnTo>
                    <a:lnTo>
                      <a:pt x="10" y="3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3"/>
                    </a:lnTo>
                    <a:lnTo>
                      <a:pt x="14" y="6"/>
                    </a:lnTo>
                    <a:lnTo>
                      <a:pt x="14" y="11"/>
                    </a:lnTo>
                    <a:lnTo>
                      <a:pt x="15" y="15"/>
                    </a:lnTo>
                    <a:lnTo>
                      <a:pt x="16" y="19"/>
                    </a:lnTo>
                    <a:lnTo>
                      <a:pt x="17" y="21"/>
                    </a:lnTo>
                    <a:lnTo>
                      <a:pt x="18" y="20"/>
                    </a:lnTo>
                    <a:lnTo>
                      <a:pt x="18" y="17"/>
                    </a:lnTo>
                    <a:lnTo>
                      <a:pt x="20" y="9"/>
                    </a:lnTo>
                    <a:lnTo>
                      <a:pt x="20" y="5"/>
                    </a:lnTo>
                    <a:lnTo>
                      <a:pt x="21" y="2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3"/>
                    </a:lnTo>
                    <a:lnTo>
                      <a:pt x="24" y="6"/>
                    </a:lnTo>
                    <a:lnTo>
                      <a:pt x="25" y="11"/>
                    </a:lnTo>
                    <a:lnTo>
                      <a:pt x="25" y="15"/>
                    </a:lnTo>
                    <a:lnTo>
                      <a:pt x="26" y="19"/>
                    </a:lnTo>
                    <a:lnTo>
                      <a:pt x="27" y="21"/>
                    </a:lnTo>
                    <a:lnTo>
                      <a:pt x="28" y="21"/>
                    </a:lnTo>
                    <a:lnTo>
                      <a:pt x="28" y="19"/>
                    </a:lnTo>
                    <a:lnTo>
                      <a:pt x="29" y="15"/>
                    </a:lnTo>
                    <a:lnTo>
                      <a:pt x="30" y="7"/>
                    </a:lnTo>
                    <a:lnTo>
                      <a:pt x="31" y="4"/>
                    </a:lnTo>
                    <a:lnTo>
                      <a:pt x="32" y="4"/>
                    </a:lnTo>
                    <a:lnTo>
                      <a:pt x="33" y="4"/>
                    </a:lnTo>
                    <a:lnTo>
                      <a:pt x="34" y="7"/>
                    </a:lnTo>
                    <a:lnTo>
                      <a:pt x="34" y="11"/>
                    </a:lnTo>
                    <a:lnTo>
                      <a:pt x="35" y="16"/>
                    </a:lnTo>
                    <a:lnTo>
                      <a:pt x="35" y="19"/>
                    </a:lnTo>
                    <a:lnTo>
                      <a:pt x="36" y="19"/>
                    </a:lnTo>
                    <a:lnTo>
                      <a:pt x="37" y="15"/>
                    </a:lnTo>
                    <a:lnTo>
                      <a:pt x="38" y="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" name="Freeform 394"/>
              <p:cNvSpPr>
                <a:spLocks/>
              </p:cNvSpPr>
              <p:nvPr/>
            </p:nvSpPr>
            <p:spPr bwMode="auto">
              <a:xfrm>
                <a:off x="5418139" y="2055814"/>
                <a:ext cx="60325" cy="161925"/>
              </a:xfrm>
              <a:custGeom>
                <a:avLst/>
                <a:gdLst>
                  <a:gd name="T0" fmla="*/ 0 w 38"/>
                  <a:gd name="T1" fmla="*/ 77 h 102"/>
                  <a:gd name="T2" fmla="*/ 1 w 38"/>
                  <a:gd name="T3" fmla="*/ 65 h 102"/>
                  <a:gd name="T4" fmla="*/ 1 w 38"/>
                  <a:gd name="T5" fmla="*/ 53 h 102"/>
                  <a:gd name="T6" fmla="*/ 2 w 38"/>
                  <a:gd name="T7" fmla="*/ 41 h 102"/>
                  <a:gd name="T8" fmla="*/ 3 w 38"/>
                  <a:gd name="T9" fmla="*/ 21 h 102"/>
                  <a:gd name="T10" fmla="*/ 4 w 38"/>
                  <a:gd name="T11" fmla="*/ 14 h 102"/>
                  <a:gd name="T12" fmla="*/ 5 w 38"/>
                  <a:gd name="T13" fmla="*/ 8 h 102"/>
                  <a:gd name="T14" fmla="*/ 6 w 38"/>
                  <a:gd name="T15" fmla="*/ 4 h 102"/>
                  <a:gd name="T16" fmla="*/ 6 w 38"/>
                  <a:gd name="T17" fmla="*/ 1 h 102"/>
                  <a:gd name="T18" fmla="*/ 7 w 38"/>
                  <a:gd name="T19" fmla="*/ 0 h 102"/>
                  <a:gd name="T20" fmla="*/ 8 w 38"/>
                  <a:gd name="T21" fmla="*/ 0 h 102"/>
                  <a:gd name="T22" fmla="*/ 8 w 38"/>
                  <a:gd name="T23" fmla="*/ 2 h 102"/>
                  <a:gd name="T24" fmla="*/ 9 w 38"/>
                  <a:gd name="T25" fmla="*/ 4 h 102"/>
                  <a:gd name="T26" fmla="*/ 10 w 38"/>
                  <a:gd name="T27" fmla="*/ 8 h 102"/>
                  <a:gd name="T28" fmla="*/ 11 w 38"/>
                  <a:gd name="T29" fmla="*/ 12 h 102"/>
                  <a:gd name="T30" fmla="*/ 12 w 38"/>
                  <a:gd name="T31" fmla="*/ 18 h 102"/>
                  <a:gd name="T32" fmla="*/ 12 w 38"/>
                  <a:gd name="T33" fmla="*/ 24 h 102"/>
                  <a:gd name="T34" fmla="*/ 13 w 38"/>
                  <a:gd name="T35" fmla="*/ 31 h 102"/>
                  <a:gd name="T36" fmla="*/ 14 w 38"/>
                  <a:gd name="T37" fmla="*/ 45 h 102"/>
                  <a:gd name="T38" fmla="*/ 15 w 38"/>
                  <a:gd name="T39" fmla="*/ 53 h 102"/>
                  <a:gd name="T40" fmla="*/ 16 w 38"/>
                  <a:gd name="T41" fmla="*/ 60 h 102"/>
                  <a:gd name="T42" fmla="*/ 17 w 38"/>
                  <a:gd name="T43" fmla="*/ 67 h 102"/>
                  <a:gd name="T44" fmla="*/ 17 w 38"/>
                  <a:gd name="T45" fmla="*/ 74 h 102"/>
                  <a:gd name="T46" fmla="*/ 18 w 38"/>
                  <a:gd name="T47" fmla="*/ 81 h 102"/>
                  <a:gd name="T48" fmla="*/ 19 w 38"/>
                  <a:gd name="T49" fmla="*/ 87 h 102"/>
                  <a:gd name="T50" fmla="*/ 19 w 38"/>
                  <a:gd name="T51" fmla="*/ 92 h 102"/>
                  <a:gd name="T52" fmla="*/ 20 w 38"/>
                  <a:gd name="T53" fmla="*/ 96 h 102"/>
                  <a:gd name="T54" fmla="*/ 21 w 38"/>
                  <a:gd name="T55" fmla="*/ 98 h 102"/>
                  <a:gd name="T56" fmla="*/ 22 w 38"/>
                  <a:gd name="T57" fmla="*/ 99 h 102"/>
                  <a:gd name="T58" fmla="*/ 22 w 38"/>
                  <a:gd name="T59" fmla="*/ 98 h 102"/>
                  <a:gd name="T60" fmla="*/ 23 w 38"/>
                  <a:gd name="T61" fmla="*/ 95 h 102"/>
                  <a:gd name="T62" fmla="*/ 24 w 38"/>
                  <a:gd name="T63" fmla="*/ 92 h 102"/>
                  <a:gd name="T64" fmla="*/ 25 w 38"/>
                  <a:gd name="T65" fmla="*/ 86 h 102"/>
                  <a:gd name="T66" fmla="*/ 26 w 38"/>
                  <a:gd name="T67" fmla="*/ 85 h 102"/>
                  <a:gd name="T68" fmla="*/ 27 w 38"/>
                  <a:gd name="T69" fmla="*/ 84 h 102"/>
                  <a:gd name="T70" fmla="*/ 27 w 38"/>
                  <a:gd name="T71" fmla="*/ 84 h 102"/>
                  <a:gd name="T72" fmla="*/ 28 w 38"/>
                  <a:gd name="T73" fmla="*/ 86 h 102"/>
                  <a:gd name="T74" fmla="*/ 29 w 38"/>
                  <a:gd name="T75" fmla="*/ 89 h 102"/>
                  <a:gd name="T76" fmla="*/ 29 w 38"/>
                  <a:gd name="T77" fmla="*/ 92 h 102"/>
                  <a:gd name="T78" fmla="*/ 30 w 38"/>
                  <a:gd name="T79" fmla="*/ 96 h 102"/>
                  <a:gd name="T80" fmla="*/ 31 w 38"/>
                  <a:gd name="T81" fmla="*/ 99 h 102"/>
                  <a:gd name="T82" fmla="*/ 32 w 38"/>
                  <a:gd name="T83" fmla="*/ 101 h 102"/>
                  <a:gd name="T84" fmla="*/ 33 w 38"/>
                  <a:gd name="T85" fmla="*/ 102 h 102"/>
                  <a:gd name="T86" fmla="*/ 33 w 38"/>
                  <a:gd name="T87" fmla="*/ 101 h 102"/>
                  <a:gd name="T88" fmla="*/ 34 w 38"/>
                  <a:gd name="T89" fmla="*/ 98 h 102"/>
                  <a:gd name="T90" fmla="*/ 35 w 38"/>
                  <a:gd name="T91" fmla="*/ 95 h 102"/>
                  <a:gd name="T92" fmla="*/ 36 w 38"/>
                  <a:gd name="T93" fmla="*/ 90 h 102"/>
                  <a:gd name="T94" fmla="*/ 37 w 38"/>
                  <a:gd name="T95" fmla="*/ 88 h 102"/>
                  <a:gd name="T96" fmla="*/ 38 w 38"/>
                  <a:gd name="T97" fmla="*/ 88 h 102"/>
                  <a:gd name="T98" fmla="*/ 38 w 38"/>
                  <a:gd name="T99" fmla="*/ 8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02">
                    <a:moveTo>
                      <a:pt x="0" y="77"/>
                    </a:moveTo>
                    <a:lnTo>
                      <a:pt x="1" y="65"/>
                    </a:lnTo>
                    <a:lnTo>
                      <a:pt x="1" y="53"/>
                    </a:lnTo>
                    <a:lnTo>
                      <a:pt x="2" y="41"/>
                    </a:lnTo>
                    <a:lnTo>
                      <a:pt x="3" y="21"/>
                    </a:lnTo>
                    <a:lnTo>
                      <a:pt x="4" y="14"/>
                    </a:lnTo>
                    <a:lnTo>
                      <a:pt x="5" y="8"/>
                    </a:lnTo>
                    <a:lnTo>
                      <a:pt x="6" y="4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2"/>
                    </a:lnTo>
                    <a:lnTo>
                      <a:pt x="9" y="4"/>
                    </a:lnTo>
                    <a:lnTo>
                      <a:pt x="10" y="8"/>
                    </a:lnTo>
                    <a:lnTo>
                      <a:pt x="11" y="12"/>
                    </a:lnTo>
                    <a:lnTo>
                      <a:pt x="12" y="18"/>
                    </a:lnTo>
                    <a:lnTo>
                      <a:pt x="12" y="24"/>
                    </a:lnTo>
                    <a:lnTo>
                      <a:pt x="13" y="31"/>
                    </a:lnTo>
                    <a:lnTo>
                      <a:pt x="14" y="45"/>
                    </a:lnTo>
                    <a:lnTo>
                      <a:pt x="15" y="53"/>
                    </a:lnTo>
                    <a:lnTo>
                      <a:pt x="16" y="60"/>
                    </a:lnTo>
                    <a:lnTo>
                      <a:pt x="17" y="67"/>
                    </a:lnTo>
                    <a:lnTo>
                      <a:pt x="17" y="74"/>
                    </a:lnTo>
                    <a:lnTo>
                      <a:pt x="18" y="81"/>
                    </a:lnTo>
                    <a:lnTo>
                      <a:pt x="19" y="87"/>
                    </a:lnTo>
                    <a:lnTo>
                      <a:pt x="19" y="92"/>
                    </a:lnTo>
                    <a:lnTo>
                      <a:pt x="20" y="96"/>
                    </a:lnTo>
                    <a:lnTo>
                      <a:pt x="21" y="98"/>
                    </a:lnTo>
                    <a:lnTo>
                      <a:pt x="22" y="99"/>
                    </a:lnTo>
                    <a:lnTo>
                      <a:pt x="22" y="98"/>
                    </a:lnTo>
                    <a:lnTo>
                      <a:pt x="23" y="95"/>
                    </a:lnTo>
                    <a:lnTo>
                      <a:pt x="24" y="92"/>
                    </a:lnTo>
                    <a:lnTo>
                      <a:pt x="25" y="86"/>
                    </a:lnTo>
                    <a:lnTo>
                      <a:pt x="26" y="85"/>
                    </a:lnTo>
                    <a:lnTo>
                      <a:pt x="27" y="84"/>
                    </a:lnTo>
                    <a:lnTo>
                      <a:pt x="27" y="84"/>
                    </a:lnTo>
                    <a:lnTo>
                      <a:pt x="28" y="86"/>
                    </a:lnTo>
                    <a:lnTo>
                      <a:pt x="29" y="89"/>
                    </a:lnTo>
                    <a:lnTo>
                      <a:pt x="29" y="92"/>
                    </a:lnTo>
                    <a:lnTo>
                      <a:pt x="30" y="96"/>
                    </a:lnTo>
                    <a:lnTo>
                      <a:pt x="31" y="99"/>
                    </a:lnTo>
                    <a:lnTo>
                      <a:pt x="32" y="101"/>
                    </a:lnTo>
                    <a:lnTo>
                      <a:pt x="33" y="102"/>
                    </a:lnTo>
                    <a:lnTo>
                      <a:pt x="33" y="101"/>
                    </a:lnTo>
                    <a:lnTo>
                      <a:pt x="34" y="98"/>
                    </a:lnTo>
                    <a:lnTo>
                      <a:pt x="35" y="95"/>
                    </a:lnTo>
                    <a:lnTo>
                      <a:pt x="36" y="90"/>
                    </a:lnTo>
                    <a:lnTo>
                      <a:pt x="37" y="88"/>
                    </a:lnTo>
                    <a:lnTo>
                      <a:pt x="38" y="88"/>
                    </a:lnTo>
                    <a:lnTo>
                      <a:pt x="38" y="8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" name="Freeform 395"/>
              <p:cNvSpPr>
                <a:spLocks/>
              </p:cNvSpPr>
              <p:nvPr/>
            </p:nvSpPr>
            <p:spPr bwMode="auto">
              <a:xfrm>
                <a:off x="5478464" y="2176464"/>
                <a:ext cx="60325" cy="169863"/>
              </a:xfrm>
              <a:custGeom>
                <a:avLst/>
                <a:gdLst>
                  <a:gd name="T0" fmla="*/ 0 w 38"/>
                  <a:gd name="T1" fmla="*/ 13 h 107"/>
                  <a:gd name="T2" fmla="*/ 1 w 38"/>
                  <a:gd name="T3" fmla="*/ 15 h 107"/>
                  <a:gd name="T4" fmla="*/ 2 w 38"/>
                  <a:gd name="T5" fmla="*/ 17 h 107"/>
                  <a:gd name="T6" fmla="*/ 2 w 38"/>
                  <a:gd name="T7" fmla="*/ 21 h 107"/>
                  <a:gd name="T8" fmla="*/ 3 w 38"/>
                  <a:gd name="T9" fmla="*/ 25 h 107"/>
                  <a:gd name="T10" fmla="*/ 4 w 38"/>
                  <a:gd name="T11" fmla="*/ 28 h 107"/>
                  <a:gd name="T12" fmla="*/ 5 w 38"/>
                  <a:gd name="T13" fmla="*/ 29 h 107"/>
                  <a:gd name="T14" fmla="*/ 5 w 38"/>
                  <a:gd name="T15" fmla="*/ 29 h 107"/>
                  <a:gd name="T16" fmla="*/ 6 w 38"/>
                  <a:gd name="T17" fmla="*/ 28 h 107"/>
                  <a:gd name="T18" fmla="*/ 7 w 38"/>
                  <a:gd name="T19" fmla="*/ 25 h 107"/>
                  <a:gd name="T20" fmla="*/ 8 w 38"/>
                  <a:gd name="T21" fmla="*/ 22 h 107"/>
                  <a:gd name="T22" fmla="*/ 9 w 38"/>
                  <a:gd name="T23" fmla="*/ 17 h 107"/>
                  <a:gd name="T24" fmla="*/ 10 w 38"/>
                  <a:gd name="T25" fmla="*/ 15 h 107"/>
                  <a:gd name="T26" fmla="*/ 11 w 38"/>
                  <a:gd name="T27" fmla="*/ 15 h 107"/>
                  <a:gd name="T28" fmla="*/ 11 w 38"/>
                  <a:gd name="T29" fmla="*/ 17 h 107"/>
                  <a:gd name="T30" fmla="*/ 12 w 38"/>
                  <a:gd name="T31" fmla="*/ 19 h 107"/>
                  <a:gd name="T32" fmla="*/ 13 w 38"/>
                  <a:gd name="T33" fmla="*/ 23 h 107"/>
                  <a:gd name="T34" fmla="*/ 13 w 38"/>
                  <a:gd name="T35" fmla="*/ 27 h 107"/>
                  <a:gd name="T36" fmla="*/ 14 w 38"/>
                  <a:gd name="T37" fmla="*/ 30 h 107"/>
                  <a:gd name="T38" fmla="*/ 15 w 38"/>
                  <a:gd name="T39" fmla="*/ 33 h 107"/>
                  <a:gd name="T40" fmla="*/ 16 w 38"/>
                  <a:gd name="T41" fmla="*/ 35 h 107"/>
                  <a:gd name="T42" fmla="*/ 16 w 38"/>
                  <a:gd name="T43" fmla="*/ 34 h 107"/>
                  <a:gd name="T44" fmla="*/ 17 w 38"/>
                  <a:gd name="T45" fmla="*/ 33 h 107"/>
                  <a:gd name="T46" fmla="*/ 18 w 38"/>
                  <a:gd name="T47" fmla="*/ 30 h 107"/>
                  <a:gd name="T48" fmla="*/ 19 w 38"/>
                  <a:gd name="T49" fmla="*/ 27 h 107"/>
                  <a:gd name="T50" fmla="*/ 20 w 38"/>
                  <a:gd name="T51" fmla="*/ 22 h 107"/>
                  <a:gd name="T52" fmla="*/ 21 w 38"/>
                  <a:gd name="T53" fmla="*/ 21 h 107"/>
                  <a:gd name="T54" fmla="*/ 21 w 38"/>
                  <a:gd name="T55" fmla="*/ 22 h 107"/>
                  <a:gd name="T56" fmla="*/ 22 w 38"/>
                  <a:gd name="T57" fmla="*/ 23 h 107"/>
                  <a:gd name="T58" fmla="*/ 23 w 38"/>
                  <a:gd name="T59" fmla="*/ 26 h 107"/>
                  <a:gd name="T60" fmla="*/ 24 w 38"/>
                  <a:gd name="T61" fmla="*/ 30 h 107"/>
                  <a:gd name="T62" fmla="*/ 24 w 38"/>
                  <a:gd name="T63" fmla="*/ 35 h 107"/>
                  <a:gd name="T64" fmla="*/ 25 w 38"/>
                  <a:gd name="T65" fmla="*/ 40 h 107"/>
                  <a:gd name="T66" fmla="*/ 26 w 38"/>
                  <a:gd name="T67" fmla="*/ 46 h 107"/>
                  <a:gd name="T68" fmla="*/ 26 w 38"/>
                  <a:gd name="T69" fmla="*/ 52 h 107"/>
                  <a:gd name="T70" fmla="*/ 27 w 38"/>
                  <a:gd name="T71" fmla="*/ 59 h 107"/>
                  <a:gd name="T72" fmla="*/ 28 w 38"/>
                  <a:gd name="T73" fmla="*/ 65 h 107"/>
                  <a:gd name="T74" fmla="*/ 29 w 38"/>
                  <a:gd name="T75" fmla="*/ 72 h 107"/>
                  <a:gd name="T76" fmla="*/ 30 w 38"/>
                  <a:gd name="T77" fmla="*/ 79 h 107"/>
                  <a:gd name="T78" fmla="*/ 31 w 38"/>
                  <a:gd name="T79" fmla="*/ 97 h 107"/>
                  <a:gd name="T80" fmla="*/ 32 w 38"/>
                  <a:gd name="T81" fmla="*/ 105 h 107"/>
                  <a:gd name="T82" fmla="*/ 32 w 38"/>
                  <a:gd name="T83" fmla="*/ 107 h 107"/>
                  <a:gd name="T84" fmla="*/ 33 w 38"/>
                  <a:gd name="T85" fmla="*/ 101 h 107"/>
                  <a:gd name="T86" fmla="*/ 34 w 38"/>
                  <a:gd name="T87" fmla="*/ 86 h 107"/>
                  <a:gd name="T88" fmla="*/ 35 w 38"/>
                  <a:gd name="T89" fmla="*/ 69 h 107"/>
                  <a:gd name="T90" fmla="*/ 35 w 38"/>
                  <a:gd name="T91" fmla="*/ 51 h 107"/>
                  <a:gd name="T92" fmla="*/ 36 w 38"/>
                  <a:gd name="T93" fmla="*/ 35 h 107"/>
                  <a:gd name="T94" fmla="*/ 37 w 38"/>
                  <a:gd name="T95" fmla="*/ 21 h 107"/>
                  <a:gd name="T96" fmla="*/ 37 w 38"/>
                  <a:gd name="T97" fmla="*/ 9 h 107"/>
                  <a:gd name="T98" fmla="*/ 38 w 38"/>
                  <a:gd name="T99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07">
                    <a:moveTo>
                      <a:pt x="0" y="13"/>
                    </a:moveTo>
                    <a:lnTo>
                      <a:pt x="1" y="15"/>
                    </a:lnTo>
                    <a:lnTo>
                      <a:pt x="2" y="17"/>
                    </a:lnTo>
                    <a:lnTo>
                      <a:pt x="2" y="21"/>
                    </a:lnTo>
                    <a:lnTo>
                      <a:pt x="3" y="25"/>
                    </a:lnTo>
                    <a:lnTo>
                      <a:pt x="4" y="28"/>
                    </a:lnTo>
                    <a:lnTo>
                      <a:pt x="5" y="29"/>
                    </a:lnTo>
                    <a:lnTo>
                      <a:pt x="5" y="29"/>
                    </a:lnTo>
                    <a:lnTo>
                      <a:pt x="6" y="28"/>
                    </a:lnTo>
                    <a:lnTo>
                      <a:pt x="7" y="25"/>
                    </a:lnTo>
                    <a:lnTo>
                      <a:pt x="8" y="22"/>
                    </a:lnTo>
                    <a:lnTo>
                      <a:pt x="9" y="17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7"/>
                    </a:lnTo>
                    <a:lnTo>
                      <a:pt x="12" y="19"/>
                    </a:lnTo>
                    <a:lnTo>
                      <a:pt x="13" y="23"/>
                    </a:lnTo>
                    <a:lnTo>
                      <a:pt x="13" y="27"/>
                    </a:lnTo>
                    <a:lnTo>
                      <a:pt x="14" y="30"/>
                    </a:lnTo>
                    <a:lnTo>
                      <a:pt x="15" y="33"/>
                    </a:lnTo>
                    <a:lnTo>
                      <a:pt x="16" y="35"/>
                    </a:lnTo>
                    <a:lnTo>
                      <a:pt x="16" y="34"/>
                    </a:lnTo>
                    <a:lnTo>
                      <a:pt x="17" y="33"/>
                    </a:lnTo>
                    <a:lnTo>
                      <a:pt x="18" y="30"/>
                    </a:lnTo>
                    <a:lnTo>
                      <a:pt x="19" y="27"/>
                    </a:lnTo>
                    <a:lnTo>
                      <a:pt x="20" y="22"/>
                    </a:lnTo>
                    <a:lnTo>
                      <a:pt x="21" y="21"/>
                    </a:lnTo>
                    <a:lnTo>
                      <a:pt x="21" y="22"/>
                    </a:lnTo>
                    <a:lnTo>
                      <a:pt x="22" y="23"/>
                    </a:lnTo>
                    <a:lnTo>
                      <a:pt x="23" y="26"/>
                    </a:lnTo>
                    <a:lnTo>
                      <a:pt x="24" y="30"/>
                    </a:lnTo>
                    <a:lnTo>
                      <a:pt x="24" y="35"/>
                    </a:lnTo>
                    <a:lnTo>
                      <a:pt x="25" y="40"/>
                    </a:lnTo>
                    <a:lnTo>
                      <a:pt x="26" y="46"/>
                    </a:lnTo>
                    <a:lnTo>
                      <a:pt x="26" y="52"/>
                    </a:lnTo>
                    <a:lnTo>
                      <a:pt x="27" y="59"/>
                    </a:lnTo>
                    <a:lnTo>
                      <a:pt x="28" y="65"/>
                    </a:lnTo>
                    <a:lnTo>
                      <a:pt x="29" y="72"/>
                    </a:lnTo>
                    <a:lnTo>
                      <a:pt x="30" y="79"/>
                    </a:lnTo>
                    <a:lnTo>
                      <a:pt x="31" y="97"/>
                    </a:lnTo>
                    <a:lnTo>
                      <a:pt x="32" y="105"/>
                    </a:lnTo>
                    <a:lnTo>
                      <a:pt x="32" y="107"/>
                    </a:lnTo>
                    <a:lnTo>
                      <a:pt x="33" y="101"/>
                    </a:lnTo>
                    <a:lnTo>
                      <a:pt x="34" y="86"/>
                    </a:lnTo>
                    <a:lnTo>
                      <a:pt x="35" y="69"/>
                    </a:lnTo>
                    <a:lnTo>
                      <a:pt x="35" y="51"/>
                    </a:lnTo>
                    <a:lnTo>
                      <a:pt x="36" y="35"/>
                    </a:lnTo>
                    <a:lnTo>
                      <a:pt x="37" y="21"/>
                    </a:lnTo>
                    <a:lnTo>
                      <a:pt x="37" y="9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" name="Freeform 396"/>
              <p:cNvSpPr>
                <a:spLocks/>
              </p:cNvSpPr>
              <p:nvPr/>
            </p:nvSpPr>
            <p:spPr bwMode="auto">
              <a:xfrm>
                <a:off x="5538789" y="2147889"/>
                <a:ext cx="58738" cy="69850"/>
              </a:xfrm>
              <a:custGeom>
                <a:avLst/>
                <a:gdLst>
                  <a:gd name="T0" fmla="*/ 0 w 37"/>
                  <a:gd name="T1" fmla="*/ 18 h 44"/>
                  <a:gd name="T2" fmla="*/ 1 w 37"/>
                  <a:gd name="T3" fmla="*/ 11 h 44"/>
                  <a:gd name="T4" fmla="*/ 2 w 37"/>
                  <a:gd name="T5" fmla="*/ 5 h 44"/>
                  <a:gd name="T6" fmla="*/ 2 w 37"/>
                  <a:gd name="T7" fmla="*/ 2 h 44"/>
                  <a:gd name="T8" fmla="*/ 3 w 37"/>
                  <a:gd name="T9" fmla="*/ 0 h 44"/>
                  <a:gd name="T10" fmla="*/ 4 w 37"/>
                  <a:gd name="T11" fmla="*/ 0 h 44"/>
                  <a:gd name="T12" fmla="*/ 4 w 37"/>
                  <a:gd name="T13" fmla="*/ 2 h 44"/>
                  <a:gd name="T14" fmla="*/ 5 w 37"/>
                  <a:gd name="T15" fmla="*/ 5 h 44"/>
                  <a:gd name="T16" fmla="*/ 6 w 37"/>
                  <a:gd name="T17" fmla="*/ 9 h 44"/>
                  <a:gd name="T18" fmla="*/ 7 w 37"/>
                  <a:gd name="T19" fmla="*/ 14 h 44"/>
                  <a:gd name="T20" fmla="*/ 8 w 37"/>
                  <a:gd name="T21" fmla="*/ 20 h 44"/>
                  <a:gd name="T22" fmla="*/ 8 w 37"/>
                  <a:gd name="T23" fmla="*/ 25 h 44"/>
                  <a:gd name="T24" fmla="*/ 9 w 37"/>
                  <a:gd name="T25" fmla="*/ 29 h 44"/>
                  <a:gd name="T26" fmla="*/ 9 w 37"/>
                  <a:gd name="T27" fmla="*/ 32 h 44"/>
                  <a:gd name="T28" fmla="*/ 10 w 37"/>
                  <a:gd name="T29" fmla="*/ 32 h 44"/>
                  <a:gd name="T30" fmla="*/ 11 w 37"/>
                  <a:gd name="T31" fmla="*/ 31 h 44"/>
                  <a:gd name="T32" fmla="*/ 12 w 37"/>
                  <a:gd name="T33" fmla="*/ 29 h 44"/>
                  <a:gd name="T34" fmla="*/ 13 w 37"/>
                  <a:gd name="T35" fmla="*/ 26 h 44"/>
                  <a:gd name="T36" fmla="*/ 13 w 37"/>
                  <a:gd name="T37" fmla="*/ 25 h 44"/>
                  <a:gd name="T38" fmla="*/ 14 w 37"/>
                  <a:gd name="T39" fmla="*/ 23 h 44"/>
                  <a:gd name="T40" fmla="*/ 15 w 37"/>
                  <a:gd name="T41" fmla="*/ 23 h 44"/>
                  <a:gd name="T42" fmla="*/ 15 w 37"/>
                  <a:gd name="T43" fmla="*/ 25 h 44"/>
                  <a:gd name="T44" fmla="*/ 16 w 37"/>
                  <a:gd name="T45" fmla="*/ 27 h 44"/>
                  <a:gd name="T46" fmla="*/ 17 w 37"/>
                  <a:gd name="T47" fmla="*/ 30 h 44"/>
                  <a:gd name="T48" fmla="*/ 18 w 37"/>
                  <a:gd name="T49" fmla="*/ 34 h 44"/>
                  <a:gd name="T50" fmla="*/ 18 w 37"/>
                  <a:gd name="T51" fmla="*/ 38 h 44"/>
                  <a:gd name="T52" fmla="*/ 19 w 37"/>
                  <a:gd name="T53" fmla="*/ 40 h 44"/>
                  <a:gd name="T54" fmla="*/ 20 w 37"/>
                  <a:gd name="T55" fmla="*/ 42 h 44"/>
                  <a:gd name="T56" fmla="*/ 20 w 37"/>
                  <a:gd name="T57" fmla="*/ 41 h 44"/>
                  <a:gd name="T58" fmla="*/ 21 w 37"/>
                  <a:gd name="T59" fmla="*/ 39 h 44"/>
                  <a:gd name="T60" fmla="*/ 22 w 37"/>
                  <a:gd name="T61" fmla="*/ 36 h 44"/>
                  <a:gd name="T62" fmla="*/ 23 w 37"/>
                  <a:gd name="T63" fmla="*/ 33 h 44"/>
                  <a:gd name="T64" fmla="*/ 24 w 37"/>
                  <a:gd name="T65" fmla="*/ 28 h 44"/>
                  <a:gd name="T66" fmla="*/ 25 w 37"/>
                  <a:gd name="T67" fmla="*/ 28 h 44"/>
                  <a:gd name="T68" fmla="*/ 25 w 37"/>
                  <a:gd name="T69" fmla="*/ 28 h 44"/>
                  <a:gd name="T70" fmla="*/ 26 w 37"/>
                  <a:gd name="T71" fmla="*/ 30 h 44"/>
                  <a:gd name="T72" fmla="*/ 27 w 37"/>
                  <a:gd name="T73" fmla="*/ 32 h 44"/>
                  <a:gd name="T74" fmla="*/ 28 w 37"/>
                  <a:gd name="T75" fmla="*/ 36 h 44"/>
                  <a:gd name="T76" fmla="*/ 29 w 37"/>
                  <a:gd name="T77" fmla="*/ 39 h 44"/>
                  <a:gd name="T78" fmla="*/ 29 w 37"/>
                  <a:gd name="T79" fmla="*/ 42 h 44"/>
                  <a:gd name="T80" fmla="*/ 30 w 37"/>
                  <a:gd name="T81" fmla="*/ 44 h 44"/>
                  <a:gd name="T82" fmla="*/ 31 w 37"/>
                  <a:gd name="T83" fmla="*/ 44 h 44"/>
                  <a:gd name="T84" fmla="*/ 31 w 37"/>
                  <a:gd name="T85" fmla="*/ 43 h 44"/>
                  <a:gd name="T86" fmla="*/ 32 w 37"/>
                  <a:gd name="T87" fmla="*/ 40 h 44"/>
                  <a:gd name="T88" fmla="*/ 33 w 37"/>
                  <a:gd name="T89" fmla="*/ 37 h 44"/>
                  <a:gd name="T90" fmla="*/ 34 w 37"/>
                  <a:gd name="T91" fmla="*/ 33 h 44"/>
                  <a:gd name="T92" fmla="*/ 35 w 37"/>
                  <a:gd name="T93" fmla="*/ 30 h 44"/>
                  <a:gd name="T94" fmla="*/ 36 w 37"/>
                  <a:gd name="T95" fmla="*/ 29 h 44"/>
                  <a:gd name="T96" fmla="*/ 36 w 37"/>
                  <a:gd name="T97" fmla="*/ 30 h 44"/>
                  <a:gd name="T98" fmla="*/ 37 w 37"/>
                  <a:gd name="T99" fmla="*/ 3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44">
                    <a:moveTo>
                      <a:pt x="0" y="18"/>
                    </a:moveTo>
                    <a:lnTo>
                      <a:pt x="1" y="11"/>
                    </a:lnTo>
                    <a:lnTo>
                      <a:pt x="2" y="5"/>
                    </a:lnTo>
                    <a:lnTo>
                      <a:pt x="2" y="2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5" y="5"/>
                    </a:lnTo>
                    <a:lnTo>
                      <a:pt x="6" y="9"/>
                    </a:lnTo>
                    <a:lnTo>
                      <a:pt x="7" y="14"/>
                    </a:lnTo>
                    <a:lnTo>
                      <a:pt x="8" y="20"/>
                    </a:lnTo>
                    <a:lnTo>
                      <a:pt x="8" y="25"/>
                    </a:lnTo>
                    <a:lnTo>
                      <a:pt x="9" y="29"/>
                    </a:lnTo>
                    <a:lnTo>
                      <a:pt x="9" y="32"/>
                    </a:lnTo>
                    <a:lnTo>
                      <a:pt x="10" y="32"/>
                    </a:lnTo>
                    <a:lnTo>
                      <a:pt x="11" y="31"/>
                    </a:lnTo>
                    <a:lnTo>
                      <a:pt x="12" y="29"/>
                    </a:lnTo>
                    <a:lnTo>
                      <a:pt x="13" y="26"/>
                    </a:lnTo>
                    <a:lnTo>
                      <a:pt x="13" y="25"/>
                    </a:lnTo>
                    <a:lnTo>
                      <a:pt x="14" y="23"/>
                    </a:lnTo>
                    <a:lnTo>
                      <a:pt x="15" y="23"/>
                    </a:lnTo>
                    <a:lnTo>
                      <a:pt x="15" y="25"/>
                    </a:lnTo>
                    <a:lnTo>
                      <a:pt x="16" y="27"/>
                    </a:lnTo>
                    <a:lnTo>
                      <a:pt x="17" y="30"/>
                    </a:lnTo>
                    <a:lnTo>
                      <a:pt x="18" y="34"/>
                    </a:lnTo>
                    <a:lnTo>
                      <a:pt x="18" y="38"/>
                    </a:lnTo>
                    <a:lnTo>
                      <a:pt x="19" y="40"/>
                    </a:lnTo>
                    <a:lnTo>
                      <a:pt x="20" y="42"/>
                    </a:lnTo>
                    <a:lnTo>
                      <a:pt x="20" y="41"/>
                    </a:lnTo>
                    <a:lnTo>
                      <a:pt x="21" y="39"/>
                    </a:lnTo>
                    <a:lnTo>
                      <a:pt x="22" y="36"/>
                    </a:lnTo>
                    <a:lnTo>
                      <a:pt x="23" y="33"/>
                    </a:lnTo>
                    <a:lnTo>
                      <a:pt x="24" y="28"/>
                    </a:lnTo>
                    <a:lnTo>
                      <a:pt x="25" y="28"/>
                    </a:lnTo>
                    <a:lnTo>
                      <a:pt x="25" y="28"/>
                    </a:lnTo>
                    <a:lnTo>
                      <a:pt x="26" y="30"/>
                    </a:lnTo>
                    <a:lnTo>
                      <a:pt x="27" y="32"/>
                    </a:lnTo>
                    <a:lnTo>
                      <a:pt x="28" y="36"/>
                    </a:lnTo>
                    <a:lnTo>
                      <a:pt x="29" y="39"/>
                    </a:lnTo>
                    <a:lnTo>
                      <a:pt x="29" y="42"/>
                    </a:lnTo>
                    <a:lnTo>
                      <a:pt x="30" y="44"/>
                    </a:lnTo>
                    <a:lnTo>
                      <a:pt x="31" y="44"/>
                    </a:lnTo>
                    <a:lnTo>
                      <a:pt x="31" y="43"/>
                    </a:lnTo>
                    <a:lnTo>
                      <a:pt x="32" y="40"/>
                    </a:lnTo>
                    <a:lnTo>
                      <a:pt x="33" y="37"/>
                    </a:lnTo>
                    <a:lnTo>
                      <a:pt x="34" y="33"/>
                    </a:lnTo>
                    <a:lnTo>
                      <a:pt x="35" y="30"/>
                    </a:lnTo>
                    <a:lnTo>
                      <a:pt x="36" y="29"/>
                    </a:lnTo>
                    <a:lnTo>
                      <a:pt x="36" y="30"/>
                    </a:lnTo>
                    <a:lnTo>
                      <a:pt x="37" y="3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" name="Freeform 397"/>
              <p:cNvSpPr>
                <a:spLocks/>
              </p:cNvSpPr>
              <p:nvPr/>
            </p:nvSpPr>
            <p:spPr bwMode="auto">
              <a:xfrm>
                <a:off x="5597527" y="2176464"/>
                <a:ext cx="60325" cy="96838"/>
              </a:xfrm>
              <a:custGeom>
                <a:avLst/>
                <a:gdLst>
                  <a:gd name="T0" fmla="*/ 0 w 38"/>
                  <a:gd name="T1" fmla="*/ 14 h 61"/>
                  <a:gd name="T2" fmla="*/ 1 w 38"/>
                  <a:gd name="T3" fmla="*/ 17 h 61"/>
                  <a:gd name="T4" fmla="*/ 2 w 38"/>
                  <a:gd name="T5" fmla="*/ 21 h 61"/>
                  <a:gd name="T6" fmla="*/ 2 w 38"/>
                  <a:gd name="T7" fmla="*/ 24 h 61"/>
                  <a:gd name="T8" fmla="*/ 3 w 38"/>
                  <a:gd name="T9" fmla="*/ 26 h 61"/>
                  <a:gd name="T10" fmla="*/ 4 w 38"/>
                  <a:gd name="T11" fmla="*/ 27 h 61"/>
                  <a:gd name="T12" fmla="*/ 4 w 38"/>
                  <a:gd name="T13" fmla="*/ 26 h 61"/>
                  <a:gd name="T14" fmla="*/ 5 w 38"/>
                  <a:gd name="T15" fmla="*/ 24 h 61"/>
                  <a:gd name="T16" fmla="*/ 6 w 38"/>
                  <a:gd name="T17" fmla="*/ 21 h 61"/>
                  <a:gd name="T18" fmla="*/ 7 w 38"/>
                  <a:gd name="T19" fmla="*/ 17 h 61"/>
                  <a:gd name="T20" fmla="*/ 8 w 38"/>
                  <a:gd name="T21" fmla="*/ 14 h 61"/>
                  <a:gd name="T22" fmla="*/ 9 w 38"/>
                  <a:gd name="T23" fmla="*/ 11 h 61"/>
                  <a:gd name="T24" fmla="*/ 9 w 38"/>
                  <a:gd name="T25" fmla="*/ 11 h 61"/>
                  <a:gd name="T26" fmla="*/ 10 w 38"/>
                  <a:gd name="T27" fmla="*/ 12 h 61"/>
                  <a:gd name="T28" fmla="*/ 11 w 38"/>
                  <a:gd name="T29" fmla="*/ 15 h 61"/>
                  <a:gd name="T30" fmla="*/ 12 w 38"/>
                  <a:gd name="T31" fmla="*/ 18 h 61"/>
                  <a:gd name="T32" fmla="*/ 13 w 38"/>
                  <a:gd name="T33" fmla="*/ 21 h 61"/>
                  <a:gd name="T34" fmla="*/ 13 w 38"/>
                  <a:gd name="T35" fmla="*/ 23 h 61"/>
                  <a:gd name="T36" fmla="*/ 14 w 38"/>
                  <a:gd name="T37" fmla="*/ 24 h 61"/>
                  <a:gd name="T38" fmla="*/ 15 w 38"/>
                  <a:gd name="T39" fmla="*/ 23 h 61"/>
                  <a:gd name="T40" fmla="*/ 15 w 38"/>
                  <a:gd name="T41" fmla="*/ 21 h 61"/>
                  <a:gd name="T42" fmla="*/ 16 w 38"/>
                  <a:gd name="T43" fmla="*/ 16 h 61"/>
                  <a:gd name="T44" fmla="*/ 17 w 38"/>
                  <a:gd name="T45" fmla="*/ 12 h 61"/>
                  <a:gd name="T46" fmla="*/ 18 w 38"/>
                  <a:gd name="T47" fmla="*/ 7 h 61"/>
                  <a:gd name="T48" fmla="*/ 18 w 38"/>
                  <a:gd name="T49" fmla="*/ 4 h 61"/>
                  <a:gd name="T50" fmla="*/ 20 w 38"/>
                  <a:gd name="T51" fmla="*/ 0 h 61"/>
                  <a:gd name="T52" fmla="*/ 20 w 38"/>
                  <a:gd name="T53" fmla="*/ 1 h 61"/>
                  <a:gd name="T54" fmla="*/ 21 w 38"/>
                  <a:gd name="T55" fmla="*/ 3 h 61"/>
                  <a:gd name="T56" fmla="*/ 22 w 38"/>
                  <a:gd name="T57" fmla="*/ 6 h 61"/>
                  <a:gd name="T58" fmla="*/ 23 w 38"/>
                  <a:gd name="T59" fmla="*/ 11 h 61"/>
                  <a:gd name="T60" fmla="*/ 23 w 38"/>
                  <a:gd name="T61" fmla="*/ 17 h 61"/>
                  <a:gd name="T62" fmla="*/ 24 w 38"/>
                  <a:gd name="T63" fmla="*/ 25 h 61"/>
                  <a:gd name="T64" fmla="*/ 25 w 38"/>
                  <a:gd name="T65" fmla="*/ 34 h 61"/>
                  <a:gd name="T66" fmla="*/ 25 w 38"/>
                  <a:gd name="T67" fmla="*/ 42 h 61"/>
                  <a:gd name="T68" fmla="*/ 26 w 38"/>
                  <a:gd name="T69" fmla="*/ 50 h 61"/>
                  <a:gd name="T70" fmla="*/ 27 w 38"/>
                  <a:gd name="T71" fmla="*/ 56 h 61"/>
                  <a:gd name="T72" fmla="*/ 28 w 38"/>
                  <a:gd name="T73" fmla="*/ 60 h 61"/>
                  <a:gd name="T74" fmla="*/ 29 w 38"/>
                  <a:gd name="T75" fmla="*/ 61 h 61"/>
                  <a:gd name="T76" fmla="*/ 29 w 38"/>
                  <a:gd name="T77" fmla="*/ 61 h 61"/>
                  <a:gd name="T78" fmla="*/ 31 w 38"/>
                  <a:gd name="T79" fmla="*/ 57 h 61"/>
                  <a:gd name="T80" fmla="*/ 31 w 38"/>
                  <a:gd name="T81" fmla="*/ 56 h 61"/>
                  <a:gd name="T82" fmla="*/ 32 w 38"/>
                  <a:gd name="T83" fmla="*/ 56 h 61"/>
                  <a:gd name="T84" fmla="*/ 33 w 38"/>
                  <a:gd name="T85" fmla="*/ 55 h 61"/>
                  <a:gd name="T86" fmla="*/ 34 w 38"/>
                  <a:gd name="T87" fmla="*/ 54 h 61"/>
                  <a:gd name="T88" fmla="*/ 34 w 38"/>
                  <a:gd name="T89" fmla="*/ 52 h 61"/>
                  <a:gd name="T90" fmla="*/ 35 w 38"/>
                  <a:gd name="T91" fmla="*/ 49 h 61"/>
                  <a:gd name="T92" fmla="*/ 36 w 38"/>
                  <a:gd name="T93" fmla="*/ 45 h 61"/>
                  <a:gd name="T94" fmla="*/ 36 w 38"/>
                  <a:gd name="T95" fmla="*/ 41 h 61"/>
                  <a:gd name="T96" fmla="*/ 37 w 38"/>
                  <a:gd name="T97" fmla="*/ 36 h 61"/>
                  <a:gd name="T98" fmla="*/ 38 w 38"/>
                  <a:gd name="T99" fmla="*/ 32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1">
                    <a:moveTo>
                      <a:pt x="0" y="14"/>
                    </a:moveTo>
                    <a:lnTo>
                      <a:pt x="1" y="17"/>
                    </a:lnTo>
                    <a:lnTo>
                      <a:pt x="2" y="21"/>
                    </a:lnTo>
                    <a:lnTo>
                      <a:pt x="2" y="24"/>
                    </a:lnTo>
                    <a:lnTo>
                      <a:pt x="3" y="26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5" y="24"/>
                    </a:lnTo>
                    <a:lnTo>
                      <a:pt x="6" y="21"/>
                    </a:lnTo>
                    <a:lnTo>
                      <a:pt x="7" y="17"/>
                    </a:lnTo>
                    <a:lnTo>
                      <a:pt x="8" y="14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2"/>
                    </a:lnTo>
                    <a:lnTo>
                      <a:pt x="11" y="15"/>
                    </a:lnTo>
                    <a:lnTo>
                      <a:pt x="12" y="18"/>
                    </a:lnTo>
                    <a:lnTo>
                      <a:pt x="13" y="21"/>
                    </a:lnTo>
                    <a:lnTo>
                      <a:pt x="13" y="23"/>
                    </a:lnTo>
                    <a:lnTo>
                      <a:pt x="14" y="24"/>
                    </a:lnTo>
                    <a:lnTo>
                      <a:pt x="15" y="23"/>
                    </a:lnTo>
                    <a:lnTo>
                      <a:pt x="15" y="21"/>
                    </a:lnTo>
                    <a:lnTo>
                      <a:pt x="16" y="16"/>
                    </a:lnTo>
                    <a:lnTo>
                      <a:pt x="17" y="12"/>
                    </a:lnTo>
                    <a:lnTo>
                      <a:pt x="18" y="7"/>
                    </a:lnTo>
                    <a:lnTo>
                      <a:pt x="18" y="4"/>
                    </a:lnTo>
                    <a:lnTo>
                      <a:pt x="20" y="0"/>
                    </a:lnTo>
                    <a:lnTo>
                      <a:pt x="20" y="1"/>
                    </a:lnTo>
                    <a:lnTo>
                      <a:pt x="21" y="3"/>
                    </a:lnTo>
                    <a:lnTo>
                      <a:pt x="22" y="6"/>
                    </a:lnTo>
                    <a:lnTo>
                      <a:pt x="23" y="11"/>
                    </a:lnTo>
                    <a:lnTo>
                      <a:pt x="23" y="17"/>
                    </a:lnTo>
                    <a:lnTo>
                      <a:pt x="24" y="25"/>
                    </a:lnTo>
                    <a:lnTo>
                      <a:pt x="25" y="34"/>
                    </a:lnTo>
                    <a:lnTo>
                      <a:pt x="25" y="42"/>
                    </a:lnTo>
                    <a:lnTo>
                      <a:pt x="26" y="50"/>
                    </a:lnTo>
                    <a:lnTo>
                      <a:pt x="27" y="56"/>
                    </a:lnTo>
                    <a:lnTo>
                      <a:pt x="28" y="60"/>
                    </a:lnTo>
                    <a:lnTo>
                      <a:pt x="29" y="61"/>
                    </a:lnTo>
                    <a:lnTo>
                      <a:pt x="29" y="61"/>
                    </a:lnTo>
                    <a:lnTo>
                      <a:pt x="31" y="57"/>
                    </a:lnTo>
                    <a:lnTo>
                      <a:pt x="31" y="56"/>
                    </a:lnTo>
                    <a:lnTo>
                      <a:pt x="32" y="56"/>
                    </a:lnTo>
                    <a:lnTo>
                      <a:pt x="33" y="55"/>
                    </a:lnTo>
                    <a:lnTo>
                      <a:pt x="34" y="54"/>
                    </a:lnTo>
                    <a:lnTo>
                      <a:pt x="34" y="52"/>
                    </a:lnTo>
                    <a:lnTo>
                      <a:pt x="35" y="49"/>
                    </a:lnTo>
                    <a:lnTo>
                      <a:pt x="36" y="45"/>
                    </a:lnTo>
                    <a:lnTo>
                      <a:pt x="36" y="41"/>
                    </a:lnTo>
                    <a:lnTo>
                      <a:pt x="37" y="36"/>
                    </a:lnTo>
                    <a:lnTo>
                      <a:pt x="38" y="3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" name="Freeform 398"/>
              <p:cNvSpPr>
                <a:spLocks/>
              </p:cNvSpPr>
              <p:nvPr/>
            </p:nvSpPr>
            <p:spPr bwMode="auto">
              <a:xfrm>
                <a:off x="5657852" y="2208214"/>
                <a:ext cx="60325" cy="28575"/>
              </a:xfrm>
              <a:custGeom>
                <a:avLst/>
                <a:gdLst>
                  <a:gd name="T0" fmla="*/ 0 w 38"/>
                  <a:gd name="T1" fmla="*/ 12 h 18"/>
                  <a:gd name="T2" fmla="*/ 1 w 38"/>
                  <a:gd name="T3" fmla="*/ 8 h 18"/>
                  <a:gd name="T4" fmla="*/ 1 w 38"/>
                  <a:gd name="T5" fmla="*/ 5 h 18"/>
                  <a:gd name="T6" fmla="*/ 2 w 38"/>
                  <a:gd name="T7" fmla="*/ 4 h 18"/>
                  <a:gd name="T8" fmla="*/ 3 w 38"/>
                  <a:gd name="T9" fmla="*/ 3 h 18"/>
                  <a:gd name="T10" fmla="*/ 3 w 38"/>
                  <a:gd name="T11" fmla="*/ 4 h 18"/>
                  <a:gd name="T12" fmla="*/ 4 w 38"/>
                  <a:gd name="T13" fmla="*/ 6 h 18"/>
                  <a:gd name="T14" fmla="*/ 5 w 38"/>
                  <a:gd name="T15" fmla="*/ 9 h 18"/>
                  <a:gd name="T16" fmla="*/ 6 w 38"/>
                  <a:gd name="T17" fmla="*/ 12 h 18"/>
                  <a:gd name="T18" fmla="*/ 7 w 38"/>
                  <a:gd name="T19" fmla="*/ 15 h 18"/>
                  <a:gd name="T20" fmla="*/ 7 w 38"/>
                  <a:gd name="T21" fmla="*/ 18 h 18"/>
                  <a:gd name="T22" fmla="*/ 8 w 38"/>
                  <a:gd name="T23" fmla="*/ 18 h 18"/>
                  <a:gd name="T24" fmla="*/ 8 w 38"/>
                  <a:gd name="T25" fmla="*/ 17 h 18"/>
                  <a:gd name="T26" fmla="*/ 9 w 38"/>
                  <a:gd name="T27" fmla="*/ 15 h 18"/>
                  <a:gd name="T28" fmla="*/ 10 w 38"/>
                  <a:gd name="T29" fmla="*/ 12 h 18"/>
                  <a:gd name="T30" fmla="*/ 11 w 38"/>
                  <a:gd name="T31" fmla="*/ 8 h 18"/>
                  <a:gd name="T32" fmla="*/ 12 w 38"/>
                  <a:gd name="T33" fmla="*/ 5 h 18"/>
                  <a:gd name="T34" fmla="*/ 12 w 38"/>
                  <a:gd name="T35" fmla="*/ 3 h 18"/>
                  <a:gd name="T36" fmla="*/ 13 w 38"/>
                  <a:gd name="T37" fmla="*/ 2 h 18"/>
                  <a:gd name="T38" fmla="*/ 14 w 38"/>
                  <a:gd name="T39" fmla="*/ 3 h 18"/>
                  <a:gd name="T40" fmla="*/ 15 w 38"/>
                  <a:gd name="T41" fmla="*/ 5 h 18"/>
                  <a:gd name="T42" fmla="*/ 16 w 38"/>
                  <a:gd name="T43" fmla="*/ 8 h 18"/>
                  <a:gd name="T44" fmla="*/ 17 w 38"/>
                  <a:gd name="T45" fmla="*/ 11 h 18"/>
                  <a:gd name="T46" fmla="*/ 17 w 38"/>
                  <a:gd name="T47" fmla="*/ 14 h 18"/>
                  <a:gd name="T48" fmla="*/ 18 w 38"/>
                  <a:gd name="T49" fmla="*/ 16 h 18"/>
                  <a:gd name="T50" fmla="*/ 19 w 38"/>
                  <a:gd name="T51" fmla="*/ 16 h 18"/>
                  <a:gd name="T52" fmla="*/ 19 w 38"/>
                  <a:gd name="T53" fmla="*/ 15 h 18"/>
                  <a:gd name="T54" fmla="*/ 20 w 38"/>
                  <a:gd name="T55" fmla="*/ 13 h 18"/>
                  <a:gd name="T56" fmla="*/ 21 w 38"/>
                  <a:gd name="T57" fmla="*/ 9 h 18"/>
                  <a:gd name="T58" fmla="*/ 22 w 38"/>
                  <a:gd name="T59" fmla="*/ 6 h 18"/>
                  <a:gd name="T60" fmla="*/ 22 w 38"/>
                  <a:gd name="T61" fmla="*/ 3 h 18"/>
                  <a:gd name="T62" fmla="*/ 23 w 38"/>
                  <a:gd name="T63" fmla="*/ 1 h 18"/>
                  <a:gd name="T64" fmla="*/ 24 w 38"/>
                  <a:gd name="T65" fmla="*/ 1 h 18"/>
                  <a:gd name="T66" fmla="*/ 25 w 38"/>
                  <a:gd name="T67" fmla="*/ 3 h 18"/>
                  <a:gd name="T68" fmla="*/ 26 w 38"/>
                  <a:gd name="T69" fmla="*/ 6 h 18"/>
                  <a:gd name="T70" fmla="*/ 27 w 38"/>
                  <a:gd name="T71" fmla="*/ 9 h 18"/>
                  <a:gd name="T72" fmla="*/ 28 w 38"/>
                  <a:gd name="T73" fmla="*/ 12 h 18"/>
                  <a:gd name="T74" fmla="*/ 28 w 38"/>
                  <a:gd name="T75" fmla="*/ 14 h 18"/>
                  <a:gd name="T76" fmla="*/ 29 w 38"/>
                  <a:gd name="T77" fmla="*/ 15 h 18"/>
                  <a:gd name="T78" fmla="*/ 30 w 38"/>
                  <a:gd name="T79" fmla="*/ 15 h 18"/>
                  <a:gd name="T80" fmla="*/ 30 w 38"/>
                  <a:gd name="T81" fmla="*/ 13 h 18"/>
                  <a:gd name="T82" fmla="*/ 31 w 38"/>
                  <a:gd name="T83" fmla="*/ 10 h 18"/>
                  <a:gd name="T84" fmla="*/ 32 w 38"/>
                  <a:gd name="T85" fmla="*/ 7 h 18"/>
                  <a:gd name="T86" fmla="*/ 33 w 38"/>
                  <a:gd name="T87" fmla="*/ 4 h 18"/>
                  <a:gd name="T88" fmla="*/ 33 w 38"/>
                  <a:gd name="T89" fmla="*/ 2 h 18"/>
                  <a:gd name="T90" fmla="*/ 34 w 38"/>
                  <a:gd name="T91" fmla="*/ 1 h 18"/>
                  <a:gd name="T92" fmla="*/ 35 w 38"/>
                  <a:gd name="T93" fmla="*/ 0 h 18"/>
                  <a:gd name="T94" fmla="*/ 36 w 38"/>
                  <a:gd name="T95" fmla="*/ 3 h 18"/>
                  <a:gd name="T96" fmla="*/ 37 w 38"/>
                  <a:gd name="T97" fmla="*/ 6 h 18"/>
                  <a:gd name="T98" fmla="*/ 38 w 38"/>
                  <a:gd name="T9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8">
                    <a:moveTo>
                      <a:pt x="0" y="12"/>
                    </a:moveTo>
                    <a:lnTo>
                      <a:pt x="1" y="8"/>
                    </a:lnTo>
                    <a:lnTo>
                      <a:pt x="1" y="5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6"/>
                    </a:lnTo>
                    <a:lnTo>
                      <a:pt x="5" y="9"/>
                    </a:lnTo>
                    <a:lnTo>
                      <a:pt x="6" y="12"/>
                    </a:lnTo>
                    <a:lnTo>
                      <a:pt x="7" y="15"/>
                    </a:lnTo>
                    <a:lnTo>
                      <a:pt x="7" y="18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5"/>
                    </a:lnTo>
                    <a:lnTo>
                      <a:pt x="10" y="12"/>
                    </a:lnTo>
                    <a:lnTo>
                      <a:pt x="11" y="8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4" y="3"/>
                    </a:lnTo>
                    <a:lnTo>
                      <a:pt x="15" y="5"/>
                    </a:lnTo>
                    <a:lnTo>
                      <a:pt x="16" y="8"/>
                    </a:lnTo>
                    <a:lnTo>
                      <a:pt x="17" y="11"/>
                    </a:lnTo>
                    <a:lnTo>
                      <a:pt x="17" y="14"/>
                    </a:lnTo>
                    <a:lnTo>
                      <a:pt x="18" y="16"/>
                    </a:lnTo>
                    <a:lnTo>
                      <a:pt x="19" y="16"/>
                    </a:lnTo>
                    <a:lnTo>
                      <a:pt x="19" y="15"/>
                    </a:lnTo>
                    <a:lnTo>
                      <a:pt x="20" y="13"/>
                    </a:lnTo>
                    <a:lnTo>
                      <a:pt x="21" y="9"/>
                    </a:lnTo>
                    <a:lnTo>
                      <a:pt x="22" y="6"/>
                    </a:lnTo>
                    <a:lnTo>
                      <a:pt x="22" y="3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3"/>
                    </a:lnTo>
                    <a:lnTo>
                      <a:pt x="26" y="6"/>
                    </a:lnTo>
                    <a:lnTo>
                      <a:pt x="27" y="9"/>
                    </a:lnTo>
                    <a:lnTo>
                      <a:pt x="28" y="12"/>
                    </a:lnTo>
                    <a:lnTo>
                      <a:pt x="28" y="14"/>
                    </a:lnTo>
                    <a:lnTo>
                      <a:pt x="29" y="15"/>
                    </a:lnTo>
                    <a:lnTo>
                      <a:pt x="30" y="15"/>
                    </a:lnTo>
                    <a:lnTo>
                      <a:pt x="30" y="13"/>
                    </a:lnTo>
                    <a:lnTo>
                      <a:pt x="31" y="10"/>
                    </a:lnTo>
                    <a:lnTo>
                      <a:pt x="32" y="7"/>
                    </a:lnTo>
                    <a:lnTo>
                      <a:pt x="33" y="4"/>
                    </a:lnTo>
                    <a:lnTo>
                      <a:pt x="33" y="2"/>
                    </a:lnTo>
                    <a:lnTo>
                      <a:pt x="34" y="1"/>
                    </a:lnTo>
                    <a:lnTo>
                      <a:pt x="35" y="0"/>
                    </a:lnTo>
                    <a:lnTo>
                      <a:pt x="36" y="3"/>
                    </a:lnTo>
                    <a:lnTo>
                      <a:pt x="37" y="6"/>
                    </a:lnTo>
                    <a:lnTo>
                      <a:pt x="38" y="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" name="Freeform 399"/>
              <p:cNvSpPr>
                <a:spLocks/>
              </p:cNvSpPr>
              <p:nvPr/>
            </p:nvSpPr>
            <p:spPr bwMode="auto">
              <a:xfrm>
                <a:off x="5718177" y="2178052"/>
                <a:ext cx="58738" cy="53975"/>
              </a:xfrm>
              <a:custGeom>
                <a:avLst/>
                <a:gdLst>
                  <a:gd name="T0" fmla="*/ 0 w 37"/>
                  <a:gd name="T1" fmla="*/ 28 h 34"/>
                  <a:gd name="T2" fmla="*/ 0 w 37"/>
                  <a:gd name="T3" fmla="*/ 31 h 34"/>
                  <a:gd name="T4" fmla="*/ 1 w 37"/>
                  <a:gd name="T5" fmla="*/ 33 h 34"/>
                  <a:gd name="T6" fmla="*/ 2 w 37"/>
                  <a:gd name="T7" fmla="*/ 34 h 34"/>
                  <a:gd name="T8" fmla="*/ 3 w 37"/>
                  <a:gd name="T9" fmla="*/ 33 h 34"/>
                  <a:gd name="T10" fmla="*/ 3 w 37"/>
                  <a:gd name="T11" fmla="*/ 30 h 34"/>
                  <a:gd name="T12" fmla="*/ 4 w 37"/>
                  <a:gd name="T13" fmla="*/ 28 h 34"/>
                  <a:gd name="T14" fmla="*/ 5 w 37"/>
                  <a:gd name="T15" fmla="*/ 25 h 34"/>
                  <a:gd name="T16" fmla="*/ 6 w 37"/>
                  <a:gd name="T17" fmla="*/ 22 h 34"/>
                  <a:gd name="T18" fmla="*/ 6 w 37"/>
                  <a:gd name="T19" fmla="*/ 20 h 34"/>
                  <a:gd name="T20" fmla="*/ 7 w 37"/>
                  <a:gd name="T21" fmla="*/ 18 h 34"/>
                  <a:gd name="T22" fmla="*/ 8 w 37"/>
                  <a:gd name="T23" fmla="*/ 18 h 34"/>
                  <a:gd name="T24" fmla="*/ 9 w 37"/>
                  <a:gd name="T25" fmla="*/ 19 h 34"/>
                  <a:gd name="T26" fmla="*/ 10 w 37"/>
                  <a:gd name="T27" fmla="*/ 20 h 34"/>
                  <a:gd name="T28" fmla="*/ 11 w 37"/>
                  <a:gd name="T29" fmla="*/ 20 h 34"/>
                  <a:gd name="T30" fmla="*/ 11 w 37"/>
                  <a:gd name="T31" fmla="*/ 20 h 34"/>
                  <a:gd name="T32" fmla="*/ 12 w 37"/>
                  <a:gd name="T33" fmla="*/ 18 h 34"/>
                  <a:gd name="T34" fmla="*/ 13 w 37"/>
                  <a:gd name="T35" fmla="*/ 15 h 34"/>
                  <a:gd name="T36" fmla="*/ 14 w 37"/>
                  <a:gd name="T37" fmla="*/ 12 h 34"/>
                  <a:gd name="T38" fmla="*/ 14 w 37"/>
                  <a:gd name="T39" fmla="*/ 8 h 34"/>
                  <a:gd name="T40" fmla="*/ 15 w 37"/>
                  <a:gd name="T41" fmla="*/ 5 h 34"/>
                  <a:gd name="T42" fmla="*/ 16 w 37"/>
                  <a:gd name="T43" fmla="*/ 2 h 34"/>
                  <a:gd name="T44" fmla="*/ 16 w 37"/>
                  <a:gd name="T45" fmla="*/ 1 h 34"/>
                  <a:gd name="T46" fmla="*/ 17 w 37"/>
                  <a:gd name="T47" fmla="*/ 0 h 34"/>
                  <a:gd name="T48" fmla="*/ 18 w 37"/>
                  <a:gd name="T49" fmla="*/ 1 h 34"/>
                  <a:gd name="T50" fmla="*/ 19 w 37"/>
                  <a:gd name="T51" fmla="*/ 3 h 34"/>
                  <a:gd name="T52" fmla="*/ 20 w 37"/>
                  <a:gd name="T53" fmla="*/ 11 h 34"/>
                  <a:gd name="T54" fmla="*/ 21 w 37"/>
                  <a:gd name="T55" fmla="*/ 17 h 34"/>
                  <a:gd name="T56" fmla="*/ 21 w 37"/>
                  <a:gd name="T57" fmla="*/ 22 h 34"/>
                  <a:gd name="T58" fmla="*/ 22 w 37"/>
                  <a:gd name="T59" fmla="*/ 27 h 34"/>
                  <a:gd name="T60" fmla="*/ 23 w 37"/>
                  <a:gd name="T61" fmla="*/ 31 h 34"/>
                  <a:gd name="T62" fmla="*/ 24 w 37"/>
                  <a:gd name="T63" fmla="*/ 33 h 34"/>
                  <a:gd name="T64" fmla="*/ 25 w 37"/>
                  <a:gd name="T65" fmla="*/ 32 h 34"/>
                  <a:gd name="T66" fmla="*/ 25 w 37"/>
                  <a:gd name="T67" fmla="*/ 30 h 34"/>
                  <a:gd name="T68" fmla="*/ 26 w 37"/>
                  <a:gd name="T69" fmla="*/ 27 h 34"/>
                  <a:gd name="T70" fmla="*/ 27 w 37"/>
                  <a:gd name="T71" fmla="*/ 23 h 34"/>
                  <a:gd name="T72" fmla="*/ 27 w 37"/>
                  <a:gd name="T73" fmla="*/ 21 h 34"/>
                  <a:gd name="T74" fmla="*/ 28 w 37"/>
                  <a:gd name="T75" fmla="*/ 19 h 34"/>
                  <a:gd name="T76" fmla="*/ 29 w 37"/>
                  <a:gd name="T77" fmla="*/ 19 h 34"/>
                  <a:gd name="T78" fmla="*/ 30 w 37"/>
                  <a:gd name="T79" fmla="*/ 20 h 34"/>
                  <a:gd name="T80" fmla="*/ 31 w 37"/>
                  <a:gd name="T81" fmla="*/ 24 h 34"/>
                  <a:gd name="T82" fmla="*/ 32 w 37"/>
                  <a:gd name="T83" fmla="*/ 27 h 34"/>
                  <a:gd name="T84" fmla="*/ 32 w 37"/>
                  <a:gd name="T85" fmla="*/ 30 h 34"/>
                  <a:gd name="T86" fmla="*/ 33 w 37"/>
                  <a:gd name="T87" fmla="*/ 32 h 34"/>
                  <a:gd name="T88" fmla="*/ 34 w 37"/>
                  <a:gd name="T89" fmla="*/ 32 h 34"/>
                  <a:gd name="T90" fmla="*/ 35 w 37"/>
                  <a:gd name="T91" fmla="*/ 31 h 34"/>
                  <a:gd name="T92" fmla="*/ 35 w 37"/>
                  <a:gd name="T93" fmla="*/ 28 h 34"/>
                  <a:gd name="T94" fmla="*/ 36 w 37"/>
                  <a:gd name="T95" fmla="*/ 25 h 34"/>
                  <a:gd name="T96" fmla="*/ 37 w 37"/>
                  <a:gd name="T97" fmla="*/ 22 h 34"/>
                  <a:gd name="T98" fmla="*/ 37 w 37"/>
                  <a:gd name="T99" fmla="*/ 2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34">
                    <a:moveTo>
                      <a:pt x="0" y="28"/>
                    </a:moveTo>
                    <a:lnTo>
                      <a:pt x="0" y="31"/>
                    </a:lnTo>
                    <a:lnTo>
                      <a:pt x="1" y="33"/>
                    </a:lnTo>
                    <a:lnTo>
                      <a:pt x="2" y="34"/>
                    </a:lnTo>
                    <a:lnTo>
                      <a:pt x="3" y="33"/>
                    </a:lnTo>
                    <a:lnTo>
                      <a:pt x="3" y="30"/>
                    </a:lnTo>
                    <a:lnTo>
                      <a:pt x="4" y="28"/>
                    </a:lnTo>
                    <a:lnTo>
                      <a:pt x="5" y="25"/>
                    </a:lnTo>
                    <a:lnTo>
                      <a:pt x="6" y="22"/>
                    </a:lnTo>
                    <a:lnTo>
                      <a:pt x="6" y="20"/>
                    </a:lnTo>
                    <a:lnTo>
                      <a:pt x="7" y="18"/>
                    </a:lnTo>
                    <a:lnTo>
                      <a:pt x="8" y="18"/>
                    </a:lnTo>
                    <a:lnTo>
                      <a:pt x="9" y="19"/>
                    </a:lnTo>
                    <a:lnTo>
                      <a:pt x="10" y="20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2" y="18"/>
                    </a:lnTo>
                    <a:lnTo>
                      <a:pt x="13" y="15"/>
                    </a:lnTo>
                    <a:lnTo>
                      <a:pt x="14" y="12"/>
                    </a:lnTo>
                    <a:lnTo>
                      <a:pt x="14" y="8"/>
                    </a:lnTo>
                    <a:lnTo>
                      <a:pt x="15" y="5"/>
                    </a:lnTo>
                    <a:lnTo>
                      <a:pt x="16" y="2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8" y="1"/>
                    </a:lnTo>
                    <a:lnTo>
                      <a:pt x="19" y="3"/>
                    </a:lnTo>
                    <a:lnTo>
                      <a:pt x="20" y="11"/>
                    </a:lnTo>
                    <a:lnTo>
                      <a:pt x="21" y="17"/>
                    </a:lnTo>
                    <a:lnTo>
                      <a:pt x="21" y="22"/>
                    </a:lnTo>
                    <a:lnTo>
                      <a:pt x="22" y="27"/>
                    </a:lnTo>
                    <a:lnTo>
                      <a:pt x="23" y="31"/>
                    </a:lnTo>
                    <a:lnTo>
                      <a:pt x="24" y="33"/>
                    </a:lnTo>
                    <a:lnTo>
                      <a:pt x="25" y="32"/>
                    </a:lnTo>
                    <a:lnTo>
                      <a:pt x="25" y="30"/>
                    </a:lnTo>
                    <a:lnTo>
                      <a:pt x="26" y="27"/>
                    </a:lnTo>
                    <a:lnTo>
                      <a:pt x="27" y="23"/>
                    </a:lnTo>
                    <a:lnTo>
                      <a:pt x="27" y="21"/>
                    </a:lnTo>
                    <a:lnTo>
                      <a:pt x="28" y="19"/>
                    </a:lnTo>
                    <a:lnTo>
                      <a:pt x="29" y="19"/>
                    </a:lnTo>
                    <a:lnTo>
                      <a:pt x="30" y="20"/>
                    </a:lnTo>
                    <a:lnTo>
                      <a:pt x="31" y="24"/>
                    </a:lnTo>
                    <a:lnTo>
                      <a:pt x="32" y="27"/>
                    </a:lnTo>
                    <a:lnTo>
                      <a:pt x="32" y="30"/>
                    </a:lnTo>
                    <a:lnTo>
                      <a:pt x="33" y="32"/>
                    </a:lnTo>
                    <a:lnTo>
                      <a:pt x="34" y="32"/>
                    </a:lnTo>
                    <a:lnTo>
                      <a:pt x="35" y="31"/>
                    </a:lnTo>
                    <a:lnTo>
                      <a:pt x="35" y="28"/>
                    </a:lnTo>
                    <a:lnTo>
                      <a:pt x="36" y="25"/>
                    </a:lnTo>
                    <a:lnTo>
                      <a:pt x="37" y="22"/>
                    </a:lnTo>
                    <a:lnTo>
                      <a:pt x="37" y="2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" name="Freeform 400"/>
              <p:cNvSpPr>
                <a:spLocks/>
              </p:cNvSpPr>
              <p:nvPr/>
            </p:nvSpPr>
            <p:spPr bwMode="auto">
              <a:xfrm>
                <a:off x="5776914" y="2203452"/>
                <a:ext cx="61913" cy="31750"/>
              </a:xfrm>
              <a:custGeom>
                <a:avLst/>
                <a:gdLst>
                  <a:gd name="T0" fmla="*/ 0 w 39"/>
                  <a:gd name="T1" fmla="*/ 4 h 20"/>
                  <a:gd name="T2" fmla="*/ 1 w 39"/>
                  <a:gd name="T3" fmla="*/ 2 h 20"/>
                  <a:gd name="T4" fmla="*/ 2 w 39"/>
                  <a:gd name="T5" fmla="*/ 1 h 20"/>
                  <a:gd name="T6" fmla="*/ 3 w 39"/>
                  <a:gd name="T7" fmla="*/ 2 h 20"/>
                  <a:gd name="T8" fmla="*/ 4 w 39"/>
                  <a:gd name="T9" fmla="*/ 3 h 20"/>
                  <a:gd name="T10" fmla="*/ 5 w 39"/>
                  <a:gd name="T11" fmla="*/ 9 h 20"/>
                  <a:gd name="T12" fmla="*/ 6 w 39"/>
                  <a:gd name="T13" fmla="*/ 12 h 20"/>
                  <a:gd name="T14" fmla="*/ 6 w 39"/>
                  <a:gd name="T15" fmla="*/ 14 h 20"/>
                  <a:gd name="T16" fmla="*/ 7 w 39"/>
                  <a:gd name="T17" fmla="*/ 15 h 20"/>
                  <a:gd name="T18" fmla="*/ 8 w 39"/>
                  <a:gd name="T19" fmla="*/ 15 h 20"/>
                  <a:gd name="T20" fmla="*/ 9 w 39"/>
                  <a:gd name="T21" fmla="*/ 13 h 20"/>
                  <a:gd name="T22" fmla="*/ 9 w 39"/>
                  <a:gd name="T23" fmla="*/ 10 h 20"/>
                  <a:gd name="T24" fmla="*/ 10 w 39"/>
                  <a:gd name="T25" fmla="*/ 7 h 20"/>
                  <a:gd name="T26" fmla="*/ 11 w 39"/>
                  <a:gd name="T27" fmla="*/ 4 h 20"/>
                  <a:gd name="T28" fmla="*/ 11 w 39"/>
                  <a:gd name="T29" fmla="*/ 2 h 20"/>
                  <a:gd name="T30" fmla="*/ 12 w 39"/>
                  <a:gd name="T31" fmla="*/ 0 h 20"/>
                  <a:gd name="T32" fmla="*/ 13 w 39"/>
                  <a:gd name="T33" fmla="*/ 0 h 20"/>
                  <a:gd name="T34" fmla="*/ 14 w 39"/>
                  <a:gd name="T35" fmla="*/ 1 h 20"/>
                  <a:gd name="T36" fmla="*/ 14 w 39"/>
                  <a:gd name="T37" fmla="*/ 4 h 20"/>
                  <a:gd name="T38" fmla="*/ 16 w 39"/>
                  <a:gd name="T39" fmla="*/ 9 h 20"/>
                  <a:gd name="T40" fmla="*/ 16 w 39"/>
                  <a:gd name="T41" fmla="*/ 12 h 20"/>
                  <a:gd name="T42" fmla="*/ 17 w 39"/>
                  <a:gd name="T43" fmla="*/ 14 h 20"/>
                  <a:gd name="T44" fmla="*/ 18 w 39"/>
                  <a:gd name="T45" fmla="*/ 14 h 20"/>
                  <a:gd name="T46" fmla="*/ 19 w 39"/>
                  <a:gd name="T47" fmla="*/ 13 h 20"/>
                  <a:gd name="T48" fmla="*/ 20 w 39"/>
                  <a:gd name="T49" fmla="*/ 11 h 20"/>
                  <a:gd name="T50" fmla="*/ 20 w 39"/>
                  <a:gd name="T51" fmla="*/ 7 h 20"/>
                  <a:gd name="T52" fmla="*/ 21 w 39"/>
                  <a:gd name="T53" fmla="*/ 4 h 20"/>
                  <a:gd name="T54" fmla="*/ 21 w 39"/>
                  <a:gd name="T55" fmla="*/ 2 h 20"/>
                  <a:gd name="T56" fmla="*/ 22 w 39"/>
                  <a:gd name="T57" fmla="*/ 0 h 20"/>
                  <a:gd name="T58" fmla="*/ 23 w 39"/>
                  <a:gd name="T59" fmla="*/ 0 h 20"/>
                  <a:gd name="T60" fmla="*/ 24 w 39"/>
                  <a:gd name="T61" fmla="*/ 0 h 20"/>
                  <a:gd name="T62" fmla="*/ 25 w 39"/>
                  <a:gd name="T63" fmla="*/ 2 h 20"/>
                  <a:gd name="T64" fmla="*/ 25 w 39"/>
                  <a:gd name="T65" fmla="*/ 4 h 20"/>
                  <a:gd name="T66" fmla="*/ 27 w 39"/>
                  <a:gd name="T67" fmla="*/ 10 h 20"/>
                  <a:gd name="T68" fmla="*/ 27 w 39"/>
                  <a:gd name="T69" fmla="*/ 12 h 20"/>
                  <a:gd name="T70" fmla="*/ 28 w 39"/>
                  <a:gd name="T71" fmla="*/ 14 h 20"/>
                  <a:gd name="T72" fmla="*/ 29 w 39"/>
                  <a:gd name="T73" fmla="*/ 13 h 20"/>
                  <a:gd name="T74" fmla="*/ 30 w 39"/>
                  <a:gd name="T75" fmla="*/ 12 h 20"/>
                  <a:gd name="T76" fmla="*/ 30 w 39"/>
                  <a:gd name="T77" fmla="*/ 9 h 20"/>
                  <a:gd name="T78" fmla="*/ 31 w 39"/>
                  <a:gd name="T79" fmla="*/ 6 h 20"/>
                  <a:gd name="T80" fmla="*/ 32 w 39"/>
                  <a:gd name="T81" fmla="*/ 3 h 20"/>
                  <a:gd name="T82" fmla="*/ 32 w 39"/>
                  <a:gd name="T83" fmla="*/ 1 h 20"/>
                  <a:gd name="T84" fmla="*/ 33 w 39"/>
                  <a:gd name="T85" fmla="*/ 0 h 20"/>
                  <a:gd name="T86" fmla="*/ 34 w 39"/>
                  <a:gd name="T87" fmla="*/ 0 h 20"/>
                  <a:gd name="T88" fmla="*/ 35 w 39"/>
                  <a:gd name="T89" fmla="*/ 1 h 20"/>
                  <a:gd name="T90" fmla="*/ 35 w 39"/>
                  <a:gd name="T91" fmla="*/ 4 h 20"/>
                  <a:gd name="T92" fmla="*/ 36 w 39"/>
                  <a:gd name="T93" fmla="*/ 7 h 20"/>
                  <a:gd name="T94" fmla="*/ 37 w 39"/>
                  <a:gd name="T95" fmla="*/ 16 h 20"/>
                  <a:gd name="T96" fmla="*/ 38 w 39"/>
                  <a:gd name="T97" fmla="*/ 18 h 20"/>
                  <a:gd name="T98" fmla="*/ 39 w 39"/>
                  <a:gd name="T99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20">
                    <a:moveTo>
                      <a:pt x="0" y="4"/>
                    </a:moveTo>
                    <a:lnTo>
                      <a:pt x="1" y="2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5" y="9"/>
                    </a:lnTo>
                    <a:lnTo>
                      <a:pt x="6" y="12"/>
                    </a:lnTo>
                    <a:lnTo>
                      <a:pt x="6" y="14"/>
                    </a:lnTo>
                    <a:lnTo>
                      <a:pt x="7" y="15"/>
                    </a:lnTo>
                    <a:lnTo>
                      <a:pt x="8" y="15"/>
                    </a:lnTo>
                    <a:lnTo>
                      <a:pt x="9" y="13"/>
                    </a:lnTo>
                    <a:lnTo>
                      <a:pt x="9" y="10"/>
                    </a:lnTo>
                    <a:lnTo>
                      <a:pt x="10" y="7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1"/>
                    </a:lnTo>
                    <a:lnTo>
                      <a:pt x="14" y="4"/>
                    </a:lnTo>
                    <a:lnTo>
                      <a:pt x="16" y="9"/>
                    </a:lnTo>
                    <a:lnTo>
                      <a:pt x="16" y="12"/>
                    </a:lnTo>
                    <a:lnTo>
                      <a:pt x="17" y="14"/>
                    </a:lnTo>
                    <a:lnTo>
                      <a:pt x="18" y="14"/>
                    </a:lnTo>
                    <a:lnTo>
                      <a:pt x="19" y="13"/>
                    </a:lnTo>
                    <a:lnTo>
                      <a:pt x="20" y="11"/>
                    </a:lnTo>
                    <a:lnTo>
                      <a:pt x="20" y="7"/>
                    </a:lnTo>
                    <a:lnTo>
                      <a:pt x="21" y="4"/>
                    </a:lnTo>
                    <a:lnTo>
                      <a:pt x="21" y="2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2"/>
                    </a:lnTo>
                    <a:lnTo>
                      <a:pt x="25" y="4"/>
                    </a:lnTo>
                    <a:lnTo>
                      <a:pt x="27" y="10"/>
                    </a:lnTo>
                    <a:lnTo>
                      <a:pt x="27" y="12"/>
                    </a:lnTo>
                    <a:lnTo>
                      <a:pt x="28" y="14"/>
                    </a:lnTo>
                    <a:lnTo>
                      <a:pt x="29" y="13"/>
                    </a:lnTo>
                    <a:lnTo>
                      <a:pt x="30" y="12"/>
                    </a:lnTo>
                    <a:lnTo>
                      <a:pt x="30" y="9"/>
                    </a:lnTo>
                    <a:lnTo>
                      <a:pt x="31" y="6"/>
                    </a:lnTo>
                    <a:lnTo>
                      <a:pt x="32" y="3"/>
                    </a:lnTo>
                    <a:lnTo>
                      <a:pt x="32" y="1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1"/>
                    </a:lnTo>
                    <a:lnTo>
                      <a:pt x="35" y="4"/>
                    </a:lnTo>
                    <a:lnTo>
                      <a:pt x="36" y="7"/>
                    </a:lnTo>
                    <a:lnTo>
                      <a:pt x="37" y="16"/>
                    </a:lnTo>
                    <a:lnTo>
                      <a:pt x="38" y="18"/>
                    </a:lnTo>
                    <a:lnTo>
                      <a:pt x="39" y="2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" name="Freeform 401"/>
              <p:cNvSpPr>
                <a:spLocks/>
              </p:cNvSpPr>
              <p:nvPr/>
            </p:nvSpPr>
            <p:spPr bwMode="auto">
              <a:xfrm>
                <a:off x="5838827" y="2214564"/>
                <a:ext cx="4763" cy="20638"/>
              </a:xfrm>
              <a:custGeom>
                <a:avLst/>
                <a:gdLst>
                  <a:gd name="T0" fmla="*/ 0 w 3"/>
                  <a:gd name="T1" fmla="*/ 13 h 13"/>
                  <a:gd name="T2" fmla="*/ 1 w 3"/>
                  <a:gd name="T3" fmla="*/ 12 h 13"/>
                  <a:gd name="T4" fmla="*/ 2 w 3"/>
                  <a:gd name="T5" fmla="*/ 10 h 13"/>
                  <a:gd name="T6" fmla="*/ 2 w 3"/>
                  <a:gd name="T7" fmla="*/ 6 h 13"/>
                  <a:gd name="T8" fmla="*/ 3 w 3"/>
                  <a:gd name="T9" fmla="*/ 2 h 13"/>
                  <a:gd name="T10" fmla="*/ 3 w 3"/>
                  <a:gd name="T11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3">
                    <a:moveTo>
                      <a:pt x="0" y="13"/>
                    </a:moveTo>
                    <a:lnTo>
                      <a:pt x="1" y="12"/>
                    </a:lnTo>
                    <a:lnTo>
                      <a:pt x="2" y="10"/>
                    </a:lnTo>
                    <a:lnTo>
                      <a:pt x="2" y="6"/>
                    </a:lnTo>
                    <a:lnTo>
                      <a:pt x="3" y="2"/>
                    </a:lnTo>
                    <a:lnTo>
                      <a:pt x="3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" name="Line 402"/>
              <p:cNvSpPr>
                <a:spLocks noChangeShapeType="1"/>
              </p:cNvSpPr>
              <p:nvPr/>
            </p:nvSpPr>
            <p:spPr bwMode="auto">
              <a:xfrm>
                <a:off x="5072064" y="1585914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" name="Line 403"/>
              <p:cNvSpPr>
                <a:spLocks noChangeShapeType="1"/>
              </p:cNvSpPr>
              <p:nvPr/>
            </p:nvSpPr>
            <p:spPr bwMode="auto">
              <a:xfrm flipV="1">
                <a:off x="5116514" y="1541464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" name="Line 404"/>
              <p:cNvSpPr>
                <a:spLocks noChangeShapeType="1"/>
              </p:cNvSpPr>
              <p:nvPr/>
            </p:nvSpPr>
            <p:spPr bwMode="auto">
              <a:xfrm flipV="1">
                <a:off x="5081589" y="1550989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" name="Line 405"/>
              <p:cNvSpPr>
                <a:spLocks noChangeShapeType="1"/>
              </p:cNvSpPr>
              <p:nvPr/>
            </p:nvSpPr>
            <p:spPr bwMode="auto">
              <a:xfrm>
                <a:off x="5081589" y="1550989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" name="Line 406"/>
              <p:cNvSpPr>
                <a:spLocks noChangeShapeType="1"/>
              </p:cNvSpPr>
              <p:nvPr/>
            </p:nvSpPr>
            <p:spPr bwMode="auto">
              <a:xfrm>
                <a:off x="4964114" y="1585914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" name="Line 407"/>
              <p:cNvSpPr>
                <a:spLocks noChangeShapeType="1"/>
              </p:cNvSpPr>
              <p:nvPr/>
            </p:nvSpPr>
            <p:spPr bwMode="auto">
              <a:xfrm flipV="1">
                <a:off x="5008564" y="1541464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" name="Line 408"/>
              <p:cNvSpPr>
                <a:spLocks noChangeShapeType="1"/>
              </p:cNvSpPr>
              <p:nvPr/>
            </p:nvSpPr>
            <p:spPr bwMode="auto">
              <a:xfrm flipV="1">
                <a:off x="4973639" y="1550989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" name="Line 409"/>
              <p:cNvSpPr>
                <a:spLocks noChangeShapeType="1"/>
              </p:cNvSpPr>
              <p:nvPr/>
            </p:nvSpPr>
            <p:spPr bwMode="auto">
              <a:xfrm>
                <a:off x="4973639" y="1550989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" name="Line 410"/>
              <p:cNvSpPr>
                <a:spLocks noChangeShapeType="1"/>
              </p:cNvSpPr>
              <p:nvPr/>
            </p:nvSpPr>
            <p:spPr bwMode="auto">
              <a:xfrm>
                <a:off x="5181602" y="1892302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" name="Line 411"/>
              <p:cNvSpPr>
                <a:spLocks noChangeShapeType="1"/>
              </p:cNvSpPr>
              <p:nvPr/>
            </p:nvSpPr>
            <p:spPr bwMode="auto">
              <a:xfrm flipV="1">
                <a:off x="5226052" y="1847852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" name="Line 412"/>
              <p:cNvSpPr>
                <a:spLocks noChangeShapeType="1"/>
              </p:cNvSpPr>
              <p:nvPr/>
            </p:nvSpPr>
            <p:spPr bwMode="auto">
              <a:xfrm flipV="1">
                <a:off x="5191127" y="1857377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" name="Line 413"/>
              <p:cNvSpPr>
                <a:spLocks noChangeShapeType="1"/>
              </p:cNvSpPr>
              <p:nvPr/>
            </p:nvSpPr>
            <p:spPr bwMode="auto">
              <a:xfrm>
                <a:off x="5191127" y="1857377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" name="Line 414"/>
              <p:cNvSpPr>
                <a:spLocks noChangeShapeType="1"/>
              </p:cNvSpPr>
              <p:nvPr/>
            </p:nvSpPr>
            <p:spPr bwMode="auto">
              <a:xfrm>
                <a:off x="4875214" y="1892302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" name="Line 415"/>
              <p:cNvSpPr>
                <a:spLocks noChangeShapeType="1"/>
              </p:cNvSpPr>
              <p:nvPr/>
            </p:nvSpPr>
            <p:spPr bwMode="auto">
              <a:xfrm flipV="1">
                <a:off x="4919664" y="1847852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" name="Line 416"/>
              <p:cNvSpPr>
                <a:spLocks noChangeShapeType="1"/>
              </p:cNvSpPr>
              <p:nvPr/>
            </p:nvSpPr>
            <p:spPr bwMode="auto">
              <a:xfrm flipV="1">
                <a:off x="4884739" y="1857377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" name="Line 417"/>
              <p:cNvSpPr>
                <a:spLocks noChangeShapeType="1"/>
              </p:cNvSpPr>
              <p:nvPr/>
            </p:nvSpPr>
            <p:spPr bwMode="auto">
              <a:xfrm>
                <a:off x="4884739" y="1857377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" name="Rectangle 418"/>
              <p:cNvSpPr>
                <a:spLocks noChangeArrowheads="1"/>
              </p:cNvSpPr>
              <p:nvPr/>
            </p:nvSpPr>
            <p:spPr bwMode="auto">
              <a:xfrm>
                <a:off x="5132389" y="1393827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5" name="Rectangle 419"/>
              <p:cNvSpPr>
                <a:spLocks noChangeArrowheads="1"/>
              </p:cNvSpPr>
              <p:nvPr/>
            </p:nvSpPr>
            <p:spPr bwMode="auto">
              <a:xfrm>
                <a:off x="5181602" y="152241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6" name="Rectangle 420"/>
              <p:cNvSpPr>
                <a:spLocks noChangeArrowheads="1"/>
              </p:cNvSpPr>
              <p:nvPr/>
            </p:nvSpPr>
            <p:spPr bwMode="auto">
              <a:xfrm>
                <a:off x="5022852" y="1393827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7" name="Rectangle 421"/>
              <p:cNvSpPr>
                <a:spLocks noChangeArrowheads="1"/>
              </p:cNvSpPr>
              <p:nvPr/>
            </p:nvSpPr>
            <p:spPr bwMode="auto">
              <a:xfrm>
                <a:off x="5072064" y="152241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8" name="Rectangle 422"/>
              <p:cNvSpPr>
                <a:spLocks noChangeArrowheads="1"/>
              </p:cNvSpPr>
              <p:nvPr/>
            </p:nvSpPr>
            <p:spPr bwMode="auto">
              <a:xfrm>
                <a:off x="5240339" y="1689102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9" name="Rectangle 423"/>
              <p:cNvSpPr>
                <a:spLocks noChangeArrowheads="1"/>
              </p:cNvSpPr>
              <p:nvPr/>
            </p:nvSpPr>
            <p:spPr bwMode="auto">
              <a:xfrm>
                <a:off x="5289552" y="1819277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0" name="Rectangle 424"/>
              <p:cNvSpPr>
                <a:spLocks noChangeArrowheads="1"/>
              </p:cNvSpPr>
              <p:nvPr/>
            </p:nvSpPr>
            <p:spPr bwMode="auto">
              <a:xfrm>
                <a:off x="4924427" y="1689102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1" name="Rectangle 425"/>
              <p:cNvSpPr>
                <a:spLocks noChangeArrowheads="1"/>
              </p:cNvSpPr>
              <p:nvPr/>
            </p:nvSpPr>
            <p:spPr bwMode="auto">
              <a:xfrm>
                <a:off x="4973639" y="1819277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22" name="Group 521"/>
            <p:cNvGrpSpPr/>
            <p:nvPr/>
          </p:nvGrpSpPr>
          <p:grpSpPr>
            <a:xfrm>
              <a:off x="4254431" y="2734612"/>
              <a:ext cx="1337781" cy="154005"/>
              <a:chOff x="2539884" y="2687940"/>
              <a:chExt cx="1337781" cy="154005"/>
            </a:xfrm>
          </p:grpSpPr>
          <p:sp>
            <p:nvSpPr>
              <p:cNvPr id="523" name="Rectangle 61"/>
              <p:cNvSpPr>
                <a:spLocks noChangeArrowheads="1"/>
              </p:cNvSpPr>
              <p:nvPr/>
            </p:nvSpPr>
            <p:spPr bwMode="auto">
              <a:xfrm>
                <a:off x="2539884" y="2688057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24" name="Rectangle 62"/>
              <p:cNvSpPr>
                <a:spLocks noChangeArrowheads="1"/>
              </p:cNvSpPr>
              <p:nvPr/>
            </p:nvSpPr>
            <p:spPr bwMode="auto">
              <a:xfrm>
                <a:off x="3114939" y="2687940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25" name="Rectangle 63"/>
              <p:cNvSpPr>
                <a:spLocks noChangeArrowheads="1"/>
              </p:cNvSpPr>
              <p:nvPr/>
            </p:nvSpPr>
            <p:spPr bwMode="auto">
              <a:xfrm>
                <a:off x="3701335" y="2687940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533" name="Group 532"/>
          <p:cNvGrpSpPr/>
          <p:nvPr/>
        </p:nvGrpSpPr>
        <p:grpSpPr>
          <a:xfrm>
            <a:off x="6061558" y="790577"/>
            <a:ext cx="1460156" cy="1440000"/>
            <a:chOff x="6061558" y="790577"/>
            <a:chExt cx="1460156" cy="2105810"/>
          </a:xfrm>
        </p:grpSpPr>
        <p:grpSp>
          <p:nvGrpSpPr>
            <p:cNvPr id="530" name="Group 529"/>
            <p:cNvGrpSpPr/>
            <p:nvPr/>
          </p:nvGrpSpPr>
          <p:grpSpPr>
            <a:xfrm>
              <a:off x="6081714" y="790577"/>
              <a:ext cx="1440000" cy="1944000"/>
              <a:chOff x="6081714" y="790577"/>
              <a:chExt cx="1503363" cy="1917700"/>
            </a:xfrm>
          </p:grpSpPr>
          <p:sp>
            <p:nvSpPr>
              <p:cNvPr id="465" name="Line 429"/>
              <p:cNvSpPr>
                <a:spLocks noChangeShapeType="1"/>
              </p:cNvSpPr>
              <p:nvPr/>
            </p:nvSpPr>
            <p:spPr bwMode="auto">
              <a:xfrm>
                <a:off x="6081714" y="2708277"/>
                <a:ext cx="1503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" name="Line 430"/>
              <p:cNvSpPr>
                <a:spLocks noChangeShapeType="1"/>
              </p:cNvSpPr>
              <p:nvPr/>
            </p:nvSpPr>
            <p:spPr bwMode="auto">
              <a:xfrm>
                <a:off x="6081714" y="790577"/>
                <a:ext cx="1503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" name="Line 431"/>
              <p:cNvSpPr>
                <a:spLocks noChangeShapeType="1"/>
              </p:cNvSpPr>
              <p:nvPr/>
            </p:nvSpPr>
            <p:spPr bwMode="auto">
              <a:xfrm flipV="1">
                <a:off x="6081714" y="2687639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" name="Line 432"/>
              <p:cNvSpPr>
                <a:spLocks noChangeShapeType="1"/>
              </p:cNvSpPr>
              <p:nvPr/>
            </p:nvSpPr>
            <p:spPr bwMode="auto">
              <a:xfrm flipV="1">
                <a:off x="6681789" y="2687639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" name="Line 433"/>
              <p:cNvSpPr>
                <a:spLocks noChangeShapeType="1"/>
              </p:cNvSpPr>
              <p:nvPr/>
            </p:nvSpPr>
            <p:spPr bwMode="auto">
              <a:xfrm flipV="1">
                <a:off x="7283452" y="2687639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" name="Line 434"/>
              <p:cNvSpPr>
                <a:spLocks noChangeShapeType="1"/>
              </p:cNvSpPr>
              <p:nvPr/>
            </p:nvSpPr>
            <p:spPr bwMode="auto">
              <a:xfrm>
                <a:off x="6081714" y="790577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" name="Line 435"/>
              <p:cNvSpPr>
                <a:spLocks noChangeShapeType="1"/>
              </p:cNvSpPr>
              <p:nvPr/>
            </p:nvSpPr>
            <p:spPr bwMode="auto">
              <a:xfrm>
                <a:off x="6681789" y="790577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" name="Line 436"/>
              <p:cNvSpPr>
                <a:spLocks noChangeShapeType="1"/>
              </p:cNvSpPr>
              <p:nvPr/>
            </p:nvSpPr>
            <p:spPr bwMode="auto">
              <a:xfrm>
                <a:off x="7283452" y="790577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" name="Line 440"/>
              <p:cNvSpPr>
                <a:spLocks noChangeShapeType="1"/>
              </p:cNvSpPr>
              <p:nvPr/>
            </p:nvSpPr>
            <p:spPr bwMode="auto">
              <a:xfrm flipV="1">
                <a:off x="6081714" y="790577"/>
                <a:ext cx="0" cy="191770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" name="Line 441"/>
              <p:cNvSpPr>
                <a:spLocks noChangeShapeType="1"/>
              </p:cNvSpPr>
              <p:nvPr/>
            </p:nvSpPr>
            <p:spPr bwMode="auto">
              <a:xfrm flipV="1">
                <a:off x="7585077" y="790577"/>
                <a:ext cx="0" cy="191770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" name="Line 442"/>
              <p:cNvSpPr>
                <a:spLocks noChangeShapeType="1"/>
              </p:cNvSpPr>
              <p:nvPr/>
            </p:nvSpPr>
            <p:spPr bwMode="auto">
              <a:xfrm>
                <a:off x="6081714" y="2533652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" name="Line 443"/>
              <p:cNvSpPr>
                <a:spLocks noChangeShapeType="1"/>
              </p:cNvSpPr>
              <p:nvPr/>
            </p:nvSpPr>
            <p:spPr bwMode="auto">
              <a:xfrm>
                <a:off x="6081714" y="16621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" name="Line 444"/>
              <p:cNvSpPr>
                <a:spLocks noChangeShapeType="1"/>
              </p:cNvSpPr>
              <p:nvPr/>
            </p:nvSpPr>
            <p:spPr bwMode="auto">
              <a:xfrm>
                <a:off x="6081714" y="790577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" name="Line 445"/>
              <p:cNvSpPr>
                <a:spLocks noChangeShapeType="1"/>
              </p:cNvSpPr>
              <p:nvPr/>
            </p:nvSpPr>
            <p:spPr bwMode="auto">
              <a:xfrm flipH="1">
                <a:off x="7564439" y="2533652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" name="Line 446"/>
              <p:cNvSpPr>
                <a:spLocks noChangeShapeType="1"/>
              </p:cNvSpPr>
              <p:nvPr/>
            </p:nvSpPr>
            <p:spPr bwMode="auto">
              <a:xfrm flipH="1">
                <a:off x="7564439" y="1662114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" name="Line 447"/>
              <p:cNvSpPr>
                <a:spLocks noChangeShapeType="1"/>
              </p:cNvSpPr>
              <p:nvPr/>
            </p:nvSpPr>
            <p:spPr bwMode="auto">
              <a:xfrm flipH="1">
                <a:off x="7564439" y="790577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" name="Freeform 454"/>
              <p:cNvSpPr>
                <a:spLocks/>
              </p:cNvSpPr>
              <p:nvPr/>
            </p:nvSpPr>
            <p:spPr bwMode="auto">
              <a:xfrm>
                <a:off x="6081714" y="2252664"/>
                <a:ext cx="60325" cy="227013"/>
              </a:xfrm>
              <a:custGeom>
                <a:avLst/>
                <a:gdLst>
                  <a:gd name="T0" fmla="*/ 0 w 38"/>
                  <a:gd name="T1" fmla="*/ 20 h 143"/>
                  <a:gd name="T2" fmla="*/ 0 w 38"/>
                  <a:gd name="T3" fmla="*/ 15 h 143"/>
                  <a:gd name="T4" fmla="*/ 1 w 38"/>
                  <a:gd name="T5" fmla="*/ 9 h 143"/>
                  <a:gd name="T6" fmla="*/ 2 w 38"/>
                  <a:gd name="T7" fmla="*/ 4 h 143"/>
                  <a:gd name="T8" fmla="*/ 2 w 38"/>
                  <a:gd name="T9" fmla="*/ 1 h 143"/>
                  <a:gd name="T10" fmla="*/ 3 w 38"/>
                  <a:gd name="T11" fmla="*/ 0 h 143"/>
                  <a:gd name="T12" fmla="*/ 4 w 38"/>
                  <a:gd name="T13" fmla="*/ 0 h 143"/>
                  <a:gd name="T14" fmla="*/ 5 w 38"/>
                  <a:gd name="T15" fmla="*/ 1 h 143"/>
                  <a:gd name="T16" fmla="*/ 6 w 38"/>
                  <a:gd name="T17" fmla="*/ 8 h 143"/>
                  <a:gd name="T18" fmla="*/ 7 w 38"/>
                  <a:gd name="T19" fmla="*/ 13 h 143"/>
                  <a:gd name="T20" fmla="*/ 7 w 38"/>
                  <a:gd name="T21" fmla="*/ 20 h 143"/>
                  <a:gd name="T22" fmla="*/ 8 w 38"/>
                  <a:gd name="T23" fmla="*/ 29 h 143"/>
                  <a:gd name="T24" fmla="*/ 9 w 38"/>
                  <a:gd name="T25" fmla="*/ 39 h 143"/>
                  <a:gd name="T26" fmla="*/ 10 w 38"/>
                  <a:gd name="T27" fmla="*/ 50 h 143"/>
                  <a:gd name="T28" fmla="*/ 10 w 38"/>
                  <a:gd name="T29" fmla="*/ 63 h 143"/>
                  <a:gd name="T30" fmla="*/ 11 w 38"/>
                  <a:gd name="T31" fmla="*/ 76 h 143"/>
                  <a:gd name="T32" fmla="*/ 12 w 38"/>
                  <a:gd name="T33" fmla="*/ 89 h 143"/>
                  <a:gd name="T34" fmla="*/ 12 w 38"/>
                  <a:gd name="T35" fmla="*/ 101 h 143"/>
                  <a:gd name="T36" fmla="*/ 13 w 38"/>
                  <a:gd name="T37" fmla="*/ 109 h 143"/>
                  <a:gd name="T38" fmla="*/ 14 w 38"/>
                  <a:gd name="T39" fmla="*/ 114 h 143"/>
                  <a:gd name="T40" fmla="*/ 15 w 38"/>
                  <a:gd name="T41" fmla="*/ 116 h 143"/>
                  <a:gd name="T42" fmla="*/ 16 w 38"/>
                  <a:gd name="T43" fmla="*/ 117 h 143"/>
                  <a:gd name="T44" fmla="*/ 17 w 38"/>
                  <a:gd name="T45" fmla="*/ 118 h 143"/>
                  <a:gd name="T46" fmla="*/ 18 w 38"/>
                  <a:gd name="T47" fmla="*/ 120 h 143"/>
                  <a:gd name="T48" fmla="*/ 18 w 38"/>
                  <a:gd name="T49" fmla="*/ 124 h 143"/>
                  <a:gd name="T50" fmla="*/ 19 w 38"/>
                  <a:gd name="T51" fmla="*/ 128 h 143"/>
                  <a:gd name="T52" fmla="*/ 19 w 38"/>
                  <a:gd name="T53" fmla="*/ 133 h 143"/>
                  <a:gd name="T54" fmla="*/ 20 w 38"/>
                  <a:gd name="T55" fmla="*/ 136 h 143"/>
                  <a:gd name="T56" fmla="*/ 21 w 38"/>
                  <a:gd name="T57" fmla="*/ 137 h 143"/>
                  <a:gd name="T58" fmla="*/ 22 w 38"/>
                  <a:gd name="T59" fmla="*/ 136 h 143"/>
                  <a:gd name="T60" fmla="*/ 23 w 38"/>
                  <a:gd name="T61" fmla="*/ 134 h 143"/>
                  <a:gd name="T62" fmla="*/ 23 w 38"/>
                  <a:gd name="T63" fmla="*/ 129 h 143"/>
                  <a:gd name="T64" fmla="*/ 25 w 38"/>
                  <a:gd name="T65" fmla="*/ 122 h 143"/>
                  <a:gd name="T66" fmla="*/ 25 w 38"/>
                  <a:gd name="T67" fmla="*/ 121 h 143"/>
                  <a:gd name="T68" fmla="*/ 26 w 38"/>
                  <a:gd name="T69" fmla="*/ 121 h 143"/>
                  <a:gd name="T70" fmla="*/ 27 w 38"/>
                  <a:gd name="T71" fmla="*/ 122 h 143"/>
                  <a:gd name="T72" fmla="*/ 28 w 38"/>
                  <a:gd name="T73" fmla="*/ 125 h 143"/>
                  <a:gd name="T74" fmla="*/ 28 w 38"/>
                  <a:gd name="T75" fmla="*/ 130 h 143"/>
                  <a:gd name="T76" fmla="*/ 29 w 38"/>
                  <a:gd name="T77" fmla="*/ 135 h 143"/>
                  <a:gd name="T78" fmla="*/ 30 w 38"/>
                  <a:gd name="T79" fmla="*/ 139 h 143"/>
                  <a:gd name="T80" fmla="*/ 30 w 38"/>
                  <a:gd name="T81" fmla="*/ 142 h 143"/>
                  <a:gd name="T82" fmla="*/ 31 w 38"/>
                  <a:gd name="T83" fmla="*/ 143 h 143"/>
                  <a:gd name="T84" fmla="*/ 32 w 38"/>
                  <a:gd name="T85" fmla="*/ 140 h 143"/>
                  <a:gd name="T86" fmla="*/ 33 w 38"/>
                  <a:gd name="T87" fmla="*/ 136 h 143"/>
                  <a:gd name="T88" fmla="*/ 33 w 38"/>
                  <a:gd name="T89" fmla="*/ 130 h 143"/>
                  <a:gd name="T90" fmla="*/ 34 w 38"/>
                  <a:gd name="T91" fmla="*/ 125 h 143"/>
                  <a:gd name="T92" fmla="*/ 35 w 38"/>
                  <a:gd name="T93" fmla="*/ 120 h 143"/>
                  <a:gd name="T94" fmla="*/ 36 w 38"/>
                  <a:gd name="T95" fmla="*/ 119 h 143"/>
                  <a:gd name="T96" fmla="*/ 37 w 38"/>
                  <a:gd name="T97" fmla="*/ 120 h 143"/>
                  <a:gd name="T98" fmla="*/ 38 w 38"/>
                  <a:gd name="T99" fmla="*/ 12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3">
                    <a:moveTo>
                      <a:pt x="0" y="20"/>
                    </a:moveTo>
                    <a:lnTo>
                      <a:pt x="0" y="15"/>
                    </a:lnTo>
                    <a:lnTo>
                      <a:pt x="1" y="9"/>
                    </a:lnTo>
                    <a:lnTo>
                      <a:pt x="2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6" y="8"/>
                    </a:lnTo>
                    <a:lnTo>
                      <a:pt x="7" y="13"/>
                    </a:lnTo>
                    <a:lnTo>
                      <a:pt x="7" y="20"/>
                    </a:lnTo>
                    <a:lnTo>
                      <a:pt x="8" y="29"/>
                    </a:lnTo>
                    <a:lnTo>
                      <a:pt x="9" y="39"/>
                    </a:lnTo>
                    <a:lnTo>
                      <a:pt x="10" y="50"/>
                    </a:lnTo>
                    <a:lnTo>
                      <a:pt x="10" y="63"/>
                    </a:lnTo>
                    <a:lnTo>
                      <a:pt x="11" y="76"/>
                    </a:lnTo>
                    <a:lnTo>
                      <a:pt x="12" y="89"/>
                    </a:lnTo>
                    <a:lnTo>
                      <a:pt x="12" y="101"/>
                    </a:lnTo>
                    <a:lnTo>
                      <a:pt x="13" y="109"/>
                    </a:lnTo>
                    <a:lnTo>
                      <a:pt x="14" y="114"/>
                    </a:lnTo>
                    <a:lnTo>
                      <a:pt x="15" y="116"/>
                    </a:lnTo>
                    <a:lnTo>
                      <a:pt x="16" y="117"/>
                    </a:lnTo>
                    <a:lnTo>
                      <a:pt x="17" y="118"/>
                    </a:lnTo>
                    <a:lnTo>
                      <a:pt x="18" y="120"/>
                    </a:lnTo>
                    <a:lnTo>
                      <a:pt x="18" y="124"/>
                    </a:lnTo>
                    <a:lnTo>
                      <a:pt x="19" y="128"/>
                    </a:lnTo>
                    <a:lnTo>
                      <a:pt x="19" y="133"/>
                    </a:lnTo>
                    <a:lnTo>
                      <a:pt x="20" y="136"/>
                    </a:lnTo>
                    <a:lnTo>
                      <a:pt x="21" y="137"/>
                    </a:lnTo>
                    <a:lnTo>
                      <a:pt x="22" y="136"/>
                    </a:lnTo>
                    <a:lnTo>
                      <a:pt x="23" y="134"/>
                    </a:lnTo>
                    <a:lnTo>
                      <a:pt x="23" y="129"/>
                    </a:lnTo>
                    <a:lnTo>
                      <a:pt x="25" y="122"/>
                    </a:lnTo>
                    <a:lnTo>
                      <a:pt x="25" y="121"/>
                    </a:lnTo>
                    <a:lnTo>
                      <a:pt x="26" y="121"/>
                    </a:lnTo>
                    <a:lnTo>
                      <a:pt x="27" y="122"/>
                    </a:lnTo>
                    <a:lnTo>
                      <a:pt x="28" y="125"/>
                    </a:lnTo>
                    <a:lnTo>
                      <a:pt x="28" y="130"/>
                    </a:lnTo>
                    <a:lnTo>
                      <a:pt x="29" y="135"/>
                    </a:lnTo>
                    <a:lnTo>
                      <a:pt x="30" y="139"/>
                    </a:lnTo>
                    <a:lnTo>
                      <a:pt x="30" y="142"/>
                    </a:lnTo>
                    <a:lnTo>
                      <a:pt x="31" y="143"/>
                    </a:lnTo>
                    <a:lnTo>
                      <a:pt x="32" y="140"/>
                    </a:lnTo>
                    <a:lnTo>
                      <a:pt x="33" y="136"/>
                    </a:lnTo>
                    <a:lnTo>
                      <a:pt x="33" y="130"/>
                    </a:lnTo>
                    <a:lnTo>
                      <a:pt x="34" y="125"/>
                    </a:lnTo>
                    <a:lnTo>
                      <a:pt x="35" y="120"/>
                    </a:lnTo>
                    <a:lnTo>
                      <a:pt x="36" y="119"/>
                    </a:lnTo>
                    <a:lnTo>
                      <a:pt x="37" y="120"/>
                    </a:lnTo>
                    <a:lnTo>
                      <a:pt x="38" y="12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" name="Freeform 455"/>
              <p:cNvSpPr>
                <a:spLocks/>
              </p:cNvSpPr>
              <p:nvPr/>
            </p:nvSpPr>
            <p:spPr bwMode="auto">
              <a:xfrm>
                <a:off x="6142039" y="2435227"/>
                <a:ext cx="60325" cy="55563"/>
              </a:xfrm>
              <a:custGeom>
                <a:avLst/>
                <a:gdLst>
                  <a:gd name="T0" fmla="*/ 0 w 38"/>
                  <a:gd name="T1" fmla="*/ 8 h 35"/>
                  <a:gd name="T2" fmla="*/ 1 w 38"/>
                  <a:gd name="T3" fmla="*/ 13 h 35"/>
                  <a:gd name="T4" fmla="*/ 1 w 38"/>
                  <a:gd name="T5" fmla="*/ 18 h 35"/>
                  <a:gd name="T6" fmla="*/ 2 w 38"/>
                  <a:gd name="T7" fmla="*/ 23 h 35"/>
                  <a:gd name="T8" fmla="*/ 2 w 38"/>
                  <a:gd name="T9" fmla="*/ 26 h 35"/>
                  <a:gd name="T10" fmla="*/ 3 w 38"/>
                  <a:gd name="T11" fmla="*/ 27 h 35"/>
                  <a:gd name="T12" fmla="*/ 4 w 38"/>
                  <a:gd name="T13" fmla="*/ 25 h 35"/>
                  <a:gd name="T14" fmla="*/ 5 w 38"/>
                  <a:gd name="T15" fmla="*/ 21 h 35"/>
                  <a:gd name="T16" fmla="*/ 6 w 38"/>
                  <a:gd name="T17" fmla="*/ 15 h 35"/>
                  <a:gd name="T18" fmla="*/ 7 w 38"/>
                  <a:gd name="T19" fmla="*/ 5 h 35"/>
                  <a:gd name="T20" fmla="*/ 8 w 38"/>
                  <a:gd name="T21" fmla="*/ 3 h 35"/>
                  <a:gd name="T22" fmla="*/ 8 w 38"/>
                  <a:gd name="T23" fmla="*/ 1 h 35"/>
                  <a:gd name="T24" fmla="*/ 9 w 38"/>
                  <a:gd name="T25" fmla="*/ 2 h 35"/>
                  <a:gd name="T26" fmla="*/ 10 w 38"/>
                  <a:gd name="T27" fmla="*/ 5 h 35"/>
                  <a:gd name="T28" fmla="*/ 11 w 38"/>
                  <a:gd name="T29" fmla="*/ 9 h 35"/>
                  <a:gd name="T30" fmla="*/ 11 w 38"/>
                  <a:gd name="T31" fmla="*/ 14 h 35"/>
                  <a:gd name="T32" fmla="*/ 12 w 38"/>
                  <a:gd name="T33" fmla="*/ 20 h 35"/>
                  <a:gd name="T34" fmla="*/ 13 w 38"/>
                  <a:gd name="T35" fmla="*/ 24 h 35"/>
                  <a:gd name="T36" fmla="*/ 13 w 38"/>
                  <a:gd name="T37" fmla="*/ 26 h 35"/>
                  <a:gd name="T38" fmla="*/ 14 w 38"/>
                  <a:gd name="T39" fmla="*/ 25 h 35"/>
                  <a:gd name="T40" fmla="*/ 15 w 38"/>
                  <a:gd name="T41" fmla="*/ 21 h 35"/>
                  <a:gd name="T42" fmla="*/ 16 w 38"/>
                  <a:gd name="T43" fmla="*/ 10 h 35"/>
                  <a:gd name="T44" fmla="*/ 17 w 38"/>
                  <a:gd name="T45" fmla="*/ 5 h 35"/>
                  <a:gd name="T46" fmla="*/ 18 w 38"/>
                  <a:gd name="T47" fmla="*/ 1 h 35"/>
                  <a:gd name="T48" fmla="*/ 18 w 38"/>
                  <a:gd name="T49" fmla="*/ 0 h 35"/>
                  <a:gd name="T50" fmla="*/ 19 w 38"/>
                  <a:gd name="T51" fmla="*/ 0 h 35"/>
                  <a:gd name="T52" fmla="*/ 20 w 38"/>
                  <a:gd name="T53" fmla="*/ 2 h 35"/>
                  <a:gd name="T54" fmla="*/ 21 w 38"/>
                  <a:gd name="T55" fmla="*/ 6 h 35"/>
                  <a:gd name="T56" fmla="*/ 21 w 38"/>
                  <a:gd name="T57" fmla="*/ 11 h 35"/>
                  <a:gd name="T58" fmla="*/ 22 w 38"/>
                  <a:gd name="T59" fmla="*/ 17 h 35"/>
                  <a:gd name="T60" fmla="*/ 23 w 38"/>
                  <a:gd name="T61" fmla="*/ 22 h 35"/>
                  <a:gd name="T62" fmla="*/ 24 w 38"/>
                  <a:gd name="T63" fmla="*/ 26 h 35"/>
                  <a:gd name="T64" fmla="*/ 24 w 38"/>
                  <a:gd name="T65" fmla="*/ 27 h 35"/>
                  <a:gd name="T66" fmla="*/ 25 w 38"/>
                  <a:gd name="T67" fmla="*/ 24 h 35"/>
                  <a:gd name="T68" fmla="*/ 26 w 38"/>
                  <a:gd name="T69" fmla="*/ 19 h 35"/>
                  <a:gd name="T70" fmla="*/ 27 w 38"/>
                  <a:gd name="T71" fmla="*/ 8 h 35"/>
                  <a:gd name="T72" fmla="*/ 28 w 38"/>
                  <a:gd name="T73" fmla="*/ 3 h 35"/>
                  <a:gd name="T74" fmla="*/ 29 w 38"/>
                  <a:gd name="T75" fmla="*/ 1 h 35"/>
                  <a:gd name="T76" fmla="*/ 29 w 38"/>
                  <a:gd name="T77" fmla="*/ 0 h 35"/>
                  <a:gd name="T78" fmla="*/ 30 w 38"/>
                  <a:gd name="T79" fmla="*/ 1 h 35"/>
                  <a:gd name="T80" fmla="*/ 31 w 38"/>
                  <a:gd name="T81" fmla="*/ 5 h 35"/>
                  <a:gd name="T82" fmla="*/ 31 w 38"/>
                  <a:gd name="T83" fmla="*/ 10 h 35"/>
                  <a:gd name="T84" fmla="*/ 32 w 38"/>
                  <a:gd name="T85" fmla="*/ 17 h 35"/>
                  <a:gd name="T86" fmla="*/ 33 w 38"/>
                  <a:gd name="T87" fmla="*/ 24 h 35"/>
                  <a:gd name="T88" fmla="*/ 34 w 38"/>
                  <a:gd name="T89" fmla="*/ 31 h 35"/>
                  <a:gd name="T90" fmla="*/ 34 w 38"/>
                  <a:gd name="T91" fmla="*/ 35 h 35"/>
                  <a:gd name="T92" fmla="*/ 35 w 38"/>
                  <a:gd name="T93" fmla="*/ 35 h 35"/>
                  <a:gd name="T94" fmla="*/ 36 w 38"/>
                  <a:gd name="T95" fmla="*/ 24 h 35"/>
                  <a:gd name="T96" fmla="*/ 37 w 38"/>
                  <a:gd name="T97" fmla="*/ 18 h 35"/>
                  <a:gd name="T98" fmla="*/ 38 w 38"/>
                  <a:gd name="T99" fmla="*/ 12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5">
                    <a:moveTo>
                      <a:pt x="0" y="8"/>
                    </a:moveTo>
                    <a:lnTo>
                      <a:pt x="1" y="13"/>
                    </a:lnTo>
                    <a:lnTo>
                      <a:pt x="1" y="18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3" y="27"/>
                    </a:lnTo>
                    <a:lnTo>
                      <a:pt x="4" y="25"/>
                    </a:lnTo>
                    <a:lnTo>
                      <a:pt x="5" y="21"/>
                    </a:lnTo>
                    <a:lnTo>
                      <a:pt x="6" y="15"/>
                    </a:lnTo>
                    <a:lnTo>
                      <a:pt x="7" y="5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10" y="5"/>
                    </a:lnTo>
                    <a:lnTo>
                      <a:pt x="11" y="9"/>
                    </a:lnTo>
                    <a:lnTo>
                      <a:pt x="11" y="14"/>
                    </a:lnTo>
                    <a:lnTo>
                      <a:pt x="12" y="20"/>
                    </a:lnTo>
                    <a:lnTo>
                      <a:pt x="13" y="24"/>
                    </a:lnTo>
                    <a:lnTo>
                      <a:pt x="13" y="26"/>
                    </a:lnTo>
                    <a:lnTo>
                      <a:pt x="14" y="25"/>
                    </a:lnTo>
                    <a:lnTo>
                      <a:pt x="15" y="21"/>
                    </a:lnTo>
                    <a:lnTo>
                      <a:pt x="16" y="10"/>
                    </a:lnTo>
                    <a:lnTo>
                      <a:pt x="17" y="5"/>
                    </a:lnTo>
                    <a:lnTo>
                      <a:pt x="18" y="1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2"/>
                    </a:lnTo>
                    <a:lnTo>
                      <a:pt x="21" y="6"/>
                    </a:lnTo>
                    <a:lnTo>
                      <a:pt x="21" y="11"/>
                    </a:lnTo>
                    <a:lnTo>
                      <a:pt x="22" y="17"/>
                    </a:lnTo>
                    <a:lnTo>
                      <a:pt x="23" y="22"/>
                    </a:lnTo>
                    <a:lnTo>
                      <a:pt x="24" y="26"/>
                    </a:lnTo>
                    <a:lnTo>
                      <a:pt x="24" y="27"/>
                    </a:lnTo>
                    <a:lnTo>
                      <a:pt x="25" y="24"/>
                    </a:lnTo>
                    <a:lnTo>
                      <a:pt x="26" y="19"/>
                    </a:lnTo>
                    <a:lnTo>
                      <a:pt x="27" y="8"/>
                    </a:lnTo>
                    <a:lnTo>
                      <a:pt x="28" y="3"/>
                    </a:lnTo>
                    <a:lnTo>
                      <a:pt x="29" y="1"/>
                    </a:lnTo>
                    <a:lnTo>
                      <a:pt x="29" y="0"/>
                    </a:lnTo>
                    <a:lnTo>
                      <a:pt x="30" y="1"/>
                    </a:lnTo>
                    <a:lnTo>
                      <a:pt x="31" y="5"/>
                    </a:lnTo>
                    <a:lnTo>
                      <a:pt x="31" y="10"/>
                    </a:lnTo>
                    <a:lnTo>
                      <a:pt x="32" y="17"/>
                    </a:lnTo>
                    <a:lnTo>
                      <a:pt x="33" y="24"/>
                    </a:lnTo>
                    <a:lnTo>
                      <a:pt x="34" y="31"/>
                    </a:lnTo>
                    <a:lnTo>
                      <a:pt x="34" y="35"/>
                    </a:lnTo>
                    <a:lnTo>
                      <a:pt x="35" y="35"/>
                    </a:lnTo>
                    <a:lnTo>
                      <a:pt x="36" y="24"/>
                    </a:lnTo>
                    <a:lnTo>
                      <a:pt x="37" y="18"/>
                    </a:lnTo>
                    <a:lnTo>
                      <a:pt x="38" y="1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" name="Freeform 456"/>
              <p:cNvSpPr>
                <a:spLocks/>
              </p:cNvSpPr>
              <p:nvPr/>
            </p:nvSpPr>
            <p:spPr bwMode="auto">
              <a:xfrm>
                <a:off x="6202364" y="2160589"/>
                <a:ext cx="60325" cy="396875"/>
              </a:xfrm>
              <a:custGeom>
                <a:avLst/>
                <a:gdLst>
                  <a:gd name="T0" fmla="*/ 0 w 38"/>
                  <a:gd name="T1" fmla="*/ 185 h 250"/>
                  <a:gd name="T2" fmla="*/ 1 w 38"/>
                  <a:gd name="T3" fmla="*/ 181 h 250"/>
                  <a:gd name="T4" fmla="*/ 1 w 38"/>
                  <a:gd name="T5" fmla="*/ 180 h 250"/>
                  <a:gd name="T6" fmla="*/ 2 w 38"/>
                  <a:gd name="T7" fmla="*/ 180 h 250"/>
                  <a:gd name="T8" fmla="*/ 3 w 38"/>
                  <a:gd name="T9" fmla="*/ 184 h 250"/>
                  <a:gd name="T10" fmla="*/ 3 w 38"/>
                  <a:gd name="T11" fmla="*/ 190 h 250"/>
                  <a:gd name="T12" fmla="*/ 4 w 38"/>
                  <a:gd name="T13" fmla="*/ 199 h 250"/>
                  <a:gd name="T14" fmla="*/ 5 w 38"/>
                  <a:gd name="T15" fmla="*/ 211 h 250"/>
                  <a:gd name="T16" fmla="*/ 6 w 38"/>
                  <a:gd name="T17" fmla="*/ 225 h 250"/>
                  <a:gd name="T18" fmla="*/ 7 w 38"/>
                  <a:gd name="T19" fmla="*/ 239 h 250"/>
                  <a:gd name="T20" fmla="*/ 8 w 38"/>
                  <a:gd name="T21" fmla="*/ 250 h 250"/>
                  <a:gd name="T22" fmla="*/ 8 w 38"/>
                  <a:gd name="T23" fmla="*/ 244 h 250"/>
                  <a:gd name="T24" fmla="*/ 9 w 38"/>
                  <a:gd name="T25" fmla="*/ 233 h 250"/>
                  <a:gd name="T26" fmla="*/ 10 w 38"/>
                  <a:gd name="T27" fmla="*/ 223 h 250"/>
                  <a:gd name="T28" fmla="*/ 11 w 38"/>
                  <a:gd name="T29" fmla="*/ 215 h 250"/>
                  <a:gd name="T30" fmla="*/ 12 w 38"/>
                  <a:gd name="T31" fmla="*/ 210 h 250"/>
                  <a:gd name="T32" fmla="*/ 12 w 38"/>
                  <a:gd name="T33" fmla="*/ 206 h 250"/>
                  <a:gd name="T34" fmla="*/ 13 w 38"/>
                  <a:gd name="T35" fmla="*/ 203 h 250"/>
                  <a:gd name="T36" fmla="*/ 14 w 38"/>
                  <a:gd name="T37" fmla="*/ 197 h 250"/>
                  <a:gd name="T38" fmla="*/ 14 w 38"/>
                  <a:gd name="T39" fmla="*/ 188 h 250"/>
                  <a:gd name="T40" fmla="*/ 15 w 38"/>
                  <a:gd name="T41" fmla="*/ 175 h 250"/>
                  <a:gd name="T42" fmla="*/ 16 w 38"/>
                  <a:gd name="T43" fmla="*/ 158 h 250"/>
                  <a:gd name="T44" fmla="*/ 17 w 38"/>
                  <a:gd name="T45" fmla="*/ 139 h 250"/>
                  <a:gd name="T46" fmla="*/ 17 w 38"/>
                  <a:gd name="T47" fmla="*/ 121 h 250"/>
                  <a:gd name="T48" fmla="*/ 19 w 38"/>
                  <a:gd name="T49" fmla="*/ 88 h 250"/>
                  <a:gd name="T50" fmla="*/ 19 w 38"/>
                  <a:gd name="T51" fmla="*/ 73 h 250"/>
                  <a:gd name="T52" fmla="*/ 20 w 38"/>
                  <a:gd name="T53" fmla="*/ 61 h 250"/>
                  <a:gd name="T54" fmla="*/ 21 w 38"/>
                  <a:gd name="T55" fmla="*/ 49 h 250"/>
                  <a:gd name="T56" fmla="*/ 22 w 38"/>
                  <a:gd name="T57" fmla="*/ 39 h 250"/>
                  <a:gd name="T58" fmla="*/ 23 w 38"/>
                  <a:gd name="T59" fmla="*/ 31 h 250"/>
                  <a:gd name="T60" fmla="*/ 23 w 38"/>
                  <a:gd name="T61" fmla="*/ 23 h 250"/>
                  <a:gd name="T62" fmla="*/ 24 w 38"/>
                  <a:gd name="T63" fmla="*/ 17 h 250"/>
                  <a:gd name="T64" fmla="*/ 24 w 38"/>
                  <a:gd name="T65" fmla="*/ 11 h 250"/>
                  <a:gd name="T66" fmla="*/ 25 w 38"/>
                  <a:gd name="T67" fmla="*/ 7 h 250"/>
                  <a:gd name="T68" fmla="*/ 26 w 38"/>
                  <a:gd name="T69" fmla="*/ 4 h 250"/>
                  <a:gd name="T70" fmla="*/ 27 w 38"/>
                  <a:gd name="T71" fmla="*/ 2 h 250"/>
                  <a:gd name="T72" fmla="*/ 28 w 38"/>
                  <a:gd name="T73" fmla="*/ 0 h 250"/>
                  <a:gd name="T74" fmla="*/ 29 w 38"/>
                  <a:gd name="T75" fmla="*/ 1 h 250"/>
                  <a:gd name="T76" fmla="*/ 30 w 38"/>
                  <a:gd name="T77" fmla="*/ 3 h 250"/>
                  <a:gd name="T78" fmla="*/ 30 w 38"/>
                  <a:gd name="T79" fmla="*/ 6 h 250"/>
                  <a:gd name="T80" fmla="*/ 31 w 38"/>
                  <a:gd name="T81" fmla="*/ 11 h 250"/>
                  <a:gd name="T82" fmla="*/ 32 w 38"/>
                  <a:gd name="T83" fmla="*/ 16 h 250"/>
                  <a:gd name="T84" fmla="*/ 32 w 38"/>
                  <a:gd name="T85" fmla="*/ 23 h 250"/>
                  <a:gd name="T86" fmla="*/ 33 w 38"/>
                  <a:gd name="T87" fmla="*/ 31 h 250"/>
                  <a:gd name="T88" fmla="*/ 34 w 38"/>
                  <a:gd name="T89" fmla="*/ 39 h 250"/>
                  <a:gd name="T90" fmla="*/ 35 w 38"/>
                  <a:gd name="T91" fmla="*/ 49 h 250"/>
                  <a:gd name="T92" fmla="*/ 35 w 38"/>
                  <a:gd name="T93" fmla="*/ 59 h 250"/>
                  <a:gd name="T94" fmla="*/ 36 w 38"/>
                  <a:gd name="T95" fmla="*/ 69 h 250"/>
                  <a:gd name="T96" fmla="*/ 37 w 38"/>
                  <a:gd name="T97" fmla="*/ 83 h 250"/>
                  <a:gd name="T98" fmla="*/ 38 w 38"/>
                  <a:gd name="T99" fmla="*/ 85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50">
                    <a:moveTo>
                      <a:pt x="0" y="185"/>
                    </a:moveTo>
                    <a:lnTo>
                      <a:pt x="1" y="181"/>
                    </a:lnTo>
                    <a:lnTo>
                      <a:pt x="1" y="180"/>
                    </a:lnTo>
                    <a:lnTo>
                      <a:pt x="2" y="180"/>
                    </a:lnTo>
                    <a:lnTo>
                      <a:pt x="3" y="184"/>
                    </a:lnTo>
                    <a:lnTo>
                      <a:pt x="3" y="190"/>
                    </a:lnTo>
                    <a:lnTo>
                      <a:pt x="4" y="199"/>
                    </a:lnTo>
                    <a:lnTo>
                      <a:pt x="5" y="211"/>
                    </a:lnTo>
                    <a:lnTo>
                      <a:pt x="6" y="225"/>
                    </a:lnTo>
                    <a:lnTo>
                      <a:pt x="7" y="239"/>
                    </a:lnTo>
                    <a:lnTo>
                      <a:pt x="8" y="250"/>
                    </a:lnTo>
                    <a:lnTo>
                      <a:pt x="8" y="244"/>
                    </a:lnTo>
                    <a:lnTo>
                      <a:pt x="9" y="233"/>
                    </a:lnTo>
                    <a:lnTo>
                      <a:pt x="10" y="223"/>
                    </a:lnTo>
                    <a:lnTo>
                      <a:pt x="11" y="215"/>
                    </a:lnTo>
                    <a:lnTo>
                      <a:pt x="12" y="210"/>
                    </a:lnTo>
                    <a:lnTo>
                      <a:pt x="12" y="206"/>
                    </a:lnTo>
                    <a:lnTo>
                      <a:pt x="13" y="203"/>
                    </a:lnTo>
                    <a:lnTo>
                      <a:pt x="14" y="197"/>
                    </a:lnTo>
                    <a:lnTo>
                      <a:pt x="14" y="188"/>
                    </a:lnTo>
                    <a:lnTo>
                      <a:pt x="15" y="175"/>
                    </a:lnTo>
                    <a:lnTo>
                      <a:pt x="16" y="158"/>
                    </a:lnTo>
                    <a:lnTo>
                      <a:pt x="17" y="139"/>
                    </a:lnTo>
                    <a:lnTo>
                      <a:pt x="17" y="121"/>
                    </a:lnTo>
                    <a:lnTo>
                      <a:pt x="19" y="88"/>
                    </a:lnTo>
                    <a:lnTo>
                      <a:pt x="19" y="73"/>
                    </a:lnTo>
                    <a:lnTo>
                      <a:pt x="20" y="61"/>
                    </a:lnTo>
                    <a:lnTo>
                      <a:pt x="21" y="49"/>
                    </a:lnTo>
                    <a:lnTo>
                      <a:pt x="22" y="39"/>
                    </a:lnTo>
                    <a:lnTo>
                      <a:pt x="23" y="31"/>
                    </a:lnTo>
                    <a:lnTo>
                      <a:pt x="23" y="23"/>
                    </a:lnTo>
                    <a:lnTo>
                      <a:pt x="24" y="17"/>
                    </a:lnTo>
                    <a:lnTo>
                      <a:pt x="24" y="11"/>
                    </a:lnTo>
                    <a:lnTo>
                      <a:pt x="25" y="7"/>
                    </a:lnTo>
                    <a:lnTo>
                      <a:pt x="26" y="4"/>
                    </a:lnTo>
                    <a:lnTo>
                      <a:pt x="27" y="2"/>
                    </a:lnTo>
                    <a:lnTo>
                      <a:pt x="28" y="0"/>
                    </a:lnTo>
                    <a:lnTo>
                      <a:pt x="29" y="1"/>
                    </a:lnTo>
                    <a:lnTo>
                      <a:pt x="30" y="3"/>
                    </a:lnTo>
                    <a:lnTo>
                      <a:pt x="30" y="6"/>
                    </a:lnTo>
                    <a:lnTo>
                      <a:pt x="31" y="11"/>
                    </a:lnTo>
                    <a:lnTo>
                      <a:pt x="32" y="16"/>
                    </a:lnTo>
                    <a:lnTo>
                      <a:pt x="32" y="23"/>
                    </a:lnTo>
                    <a:lnTo>
                      <a:pt x="33" y="31"/>
                    </a:lnTo>
                    <a:lnTo>
                      <a:pt x="34" y="39"/>
                    </a:lnTo>
                    <a:lnTo>
                      <a:pt x="35" y="49"/>
                    </a:lnTo>
                    <a:lnTo>
                      <a:pt x="35" y="59"/>
                    </a:lnTo>
                    <a:lnTo>
                      <a:pt x="36" y="69"/>
                    </a:lnTo>
                    <a:lnTo>
                      <a:pt x="37" y="83"/>
                    </a:lnTo>
                    <a:lnTo>
                      <a:pt x="38" y="8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" name="Freeform 457"/>
              <p:cNvSpPr>
                <a:spLocks/>
              </p:cNvSpPr>
              <p:nvPr/>
            </p:nvSpPr>
            <p:spPr bwMode="auto">
              <a:xfrm>
                <a:off x="6262689" y="2281239"/>
                <a:ext cx="60325" cy="39688"/>
              </a:xfrm>
              <a:custGeom>
                <a:avLst/>
                <a:gdLst>
                  <a:gd name="T0" fmla="*/ 0 w 38"/>
                  <a:gd name="T1" fmla="*/ 9 h 25"/>
                  <a:gd name="T2" fmla="*/ 1 w 38"/>
                  <a:gd name="T3" fmla="*/ 9 h 25"/>
                  <a:gd name="T4" fmla="*/ 2 w 38"/>
                  <a:gd name="T5" fmla="*/ 7 h 25"/>
                  <a:gd name="T6" fmla="*/ 2 w 38"/>
                  <a:gd name="T7" fmla="*/ 4 h 25"/>
                  <a:gd name="T8" fmla="*/ 3 w 38"/>
                  <a:gd name="T9" fmla="*/ 2 h 25"/>
                  <a:gd name="T10" fmla="*/ 4 w 38"/>
                  <a:gd name="T11" fmla="*/ 0 h 25"/>
                  <a:gd name="T12" fmla="*/ 4 w 38"/>
                  <a:gd name="T13" fmla="*/ 0 h 25"/>
                  <a:gd name="T14" fmla="*/ 5 w 38"/>
                  <a:gd name="T15" fmla="*/ 2 h 25"/>
                  <a:gd name="T16" fmla="*/ 6 w 38"/>
                  <a:gd name="T17" fmla="*/ 4 h 25"/>
                  <a:gd name="T18" fmla="*/ 7 w 38"/>
                  <a:gd name="T19" fmla="*/ 8 h 25"/>
                  <a:gd name="T20" fmla="*/ 7 w 38"/>
                  <a:gd name="T21" fmla="*/ 12 h 25"/>
                  <a:gd name="T22" fmla="*/ 8 w 38"/>
                  <a:gd name="T23" fmla="*/ 16 h 25"/>
                  <a:gd name="T24" fmla="*/ 9 w 38"/>
                  <a:gd name="T25" fmla="*/ 20 h 25"/>
                  <a:gd name="T26" fmla="*/ 10 w 38"/>
                  <a:gd name="T27" fmla="*/ 23 h 25"/>
                  <a:gd name="T28" fmla="*/ 11 w 38"/>
                  <a:gd name="T29" fmla="*/ 21 h 25"/>
                  <a:gd name="T30" fmla="*/ 12 w 38"/>
                  <a:gd name="T31" fmla="*/ 18 h 25"/>
                  <a:gd name="T32" fmla="*/ 13 w 38"/>
                  <a:gd name="T33" fmla="*/ 15 h 25"/>
                  <a:gd name="T34" fmla="*/ 13 w 38"/>
                  <a:gd name="T35" fmla="*/ 12 h 25"/>
                  <a:gd name="T36" fmla="*/ 14 w 38"/>
                  <a:gd name="T37" fmla="*/ 10 h 25"/>
                  <a:gd name="T38" fmla="*/ 14 w 38"/>
                  <a:gd name="T39" fmla="*/ 9 h 25"/>
                  <a:gd name="T40" fmla="*/ 15 w 38"/>
                  <a:gd name="T41" fmla="*/ 9 h 25"/>
                  <a:gd name="T42" fmla="*/ 16 w 38"/>
                  <a:gd name="T43" fmla="*/ 10 h 25"/>
                  <a:gd name="T44" fmla="*/ 17 w 38"/>
                  <a:gd name="T45" fmla="*/ 12 h 25"/>
                  <a:gd name="T46" fmla="*/ 18 w 38"/>
                  <a:gd name="T47" fmla="*/ 16 h 25"/>
                  <a:gd name="T48" fmla="*/ 18 w 38"/>
                  <a:gd name="T49" fmla="*/ 19 h 25"/>
                  <a:gd name="T50" fmla="*/ 20 w 38"/>
                  <a:gd name="T51" fmla="*/ 25 h 25"/>
                  <a:gd name="T52" fmla="*/ 20 w 38"/>
                  <a:gd name="T53" fmla="*/ 25 h 25"/>
                  <a:gd name="T54" fmla="*/ 21 w 38"/>
                  <a:gd name="T55" fmla="*/ 24 h 25"/>
                  <a:gd name="T56" fmla="*/ 22 w 38"/>
                  <a:gd name="T57" fmla="*/ 21 h 25"/>
                  <a:gd name="T58" fmla="*/ 23 w 38"/>
                  <a:gd name="T59" fmla="*/ 18 h 25"/>
                  <a:gd name="T60" fmla="*/ 23 w 38"/>
                  <a:gd name="T61" fmla="*/ 15 h 25"/>
                  <a:gd name="T62" fmla="*/ 24 w 38"/>
                  <a:gd name="T63" fmla="*/ 12 h 25"/>
                  <a:gd name="T64" fmla="*/ 25 w 38"/>
                  <a:gd name="T65" fmla="*/ 10 h 25"/>
                  <a:gd name="T66" fmla="*/ 25 w 38"/>
                  <a:gd name="T67" fmla="*/ 9 h 25"/>
                  <a:gd name="T68" fmla="*/ 26 w 38"/>
                  <a:gd name="T69" fmla="*/ 9 h 25"/>
                  <a:gd name="T70" fmla="*/ 27 w 38"/>
                  <a:gd name="T71" fmla="*/ 11 h 25"/>
                  <a:gd name="T72" fmla="*/ 28 w 38"/>
                  <a:gd name="T73" fmla="*/ 13 h 25"/>
                  <a:gd name="T74" fmla="*/ 29 w 38"/>
                  <a:gd name="T75" fmla="*/ 20 h 25"/>
                  <a:gd name="T76" fmla="*/ 30 w 38"/>
                  <a:gd name="T77" fmla="*/ 23 h 25"/>
                  <a:gd name="T78" fmla="*/ 30 w 38"/>
                  <a:gd name="T79" fmla="*/ 24 h 25"/>
                  <a:gd name="T80" fmla="*/ 31 w 38"/>
                  <a:gd name="T81" fmla="*/ 23 h 25"/>
                  <a:gd name="T82" fmla="*/ 32 w 38"/>
                  <a:gd name="T83" fmla="*/ 21 h 25"/>
                  <a:gd name="T84" fmla="*/ 33 w 38"/>
                  <a:gd name="T85" fmla="*/ 18 h 25"/>
                  <a:gd name="T86" fmla="*/ 34 w 38"/>
                  <a:gd name="T87" fmla="*/ 14 h 25"/>
                  <a:gd name="T88" fmla="*/ 34 w 38"/>
                  <a:gd name="T89" fmla="*/ 11 h 25"/>
                  <a:gd name="T90" fmla="*/ 35 w 38"/>
                  <a:gd name="T91" fmla="*/ 8 h 25"/>
                  <a:gd name="T92" fmla="*/ 36 w 38"/>
                  <a:gd name="T93" fmla="*/ 7 h 25"/>
                  <a:gd name="T94" fmla="*/ 36 w 38"/>
                  <a:gd name="T95" fmla="*/ 6 h 25"/>
                  <a:gd name="T96" fmla="*/ 37 w 38"/>
                  <a:gd name="T97" fmla="*/ 7 h 25"/>
                  <a:gd name="T98" fmla="*/ 38 w 38"/>
                  <a:gd name="T99" fmla="*/ 9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5">
                    <a:moveTo>
                      <a:pt x="0" y="9"/>
                    </a:moveTo>
                    <a:lnTo>
                      <a:pt x="1" y="9"/>
                    </a:lnTo>
                    <a:lnTo>
                      <a:pt x="2" y="7"/>
                    </a:lnTo>
                    <a:lnTo>
                      <a:pt x="2" y="4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2"/>
                    </a:lnTo>
                    <a:lnTo>
                      <a:pt x="6" y="4"/>
                    </a:lnTo>
                    <a:lnTo>
                      <a:pt x="7" y="8"/>
                    </a:lnTo>
                    <a:lnTo>
                      <a:pt x="7" y="12"/>
                    </a:lnTo>
                    <a:lnTo>
                      <a:pt x="8" y="16"/>
                    </a:lnTo>
                    <a:lnTo>
                      <a:pt x="9" y="20"/>
                    </a:lnTo>
                    <a:lnTo>
                      <a:pt x="10" y="23"/>
                    </a:lnTo>
                    <a:lnTo>
                      <a:pt x="11" y="21"/>
                    </a:lnTo>
                    <a:lnTo>
                      <a:pt x="12" y="18"/>
                    </a:lnTo>
                    <a:lnTo>
                      <a:pt x="13" y="15"/>
                    </a:lnTo>
                    <a:lnTo>
                      <a:pt x="13" y="12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5" y="9"/>
                    </a:lnTo>
                    <a:lnTo>
                      <a:pt x="16" y="10"/>
                    </a:lnTo>
                    <a:lnTo>
                      <a:pt x="17" y="12"/>
                    </a:lnTo>
                    <a:lnTo>
                      <a:pt x="18" y="16"/>
                    </a:lnTo>
                    <a:lnTo>
                      <a:pt x="18" y="19"/>
                    </a:lnTo>
                    <a:lnTo>
                      <a:pt x="20" y="25"/>
                    </a:lnTo>
                    <a:lnTo>
                      <a:pt x="20" y="25"/>
                    </a:lnTo>
                    <a:lnTo>
                      <a:pt x="21" y="24"/>
                    </a:lnTo>
                    <a:lnTo>
                      <a:pt x="22" y="21"/>
                    </a:lnTo>
                    <a:lnTo>
                      <a:pt x="23" y="18"/>
                    </a:lnTo>
                    <a:lnTo>
                      <a:pt x="23" y="15"/>
                    </a:lnTo>
                    <a:lnTo>
                      <a:pt x="24" y="12"/>
                    </a:lnTo>
                    <a:lnTo>
                      <a:pt x="25" y="10"/>
                    </a:lnTo>
                    <a:lnTo>
                      <a:pt x="25" y="9"/>
                    </a:lnTo>
                    <a:lnTo>
                      <a:pt x="26" y="9"/>
                    </a:lnTo>
                    <a:lnTo>
                      <a:pt x="27" y="11"/>
                    </a:lnTo>
                    <a:lnTo>
                      <a:pt x="28" y="13"/>
                    </a:lnTo>
                    <a:lnTo>
                      <a:pt x="29" y="20"/>
                    </a:lnTo>
                    <a:lnTo>
                      <a:pt x="30" y="23"/>
                    </a:lnTo>
                    <a:lnTo>
                      <a:pt x="30" y="24"/>
                    </a:lnTo>
                    <a:lnTo>
                      <a:pt x="31" y="23"/>
                    </a:lnTo>
                    <a:lnTo>
                      <a:pt x="32" y="21"/>
                    </a:lnTo>
                    <a:lnTo>
                      <a:pt x="33" y="18"/>
                    </a:lnTo>
                    <a:lnTo>
                      <a:pt x="34" y="14"/>
                    </a:lnTo>
                    <a:lnTo>
                      <a:pt x="34" y="11"/>
                    </a:lnTo>
                    <a:lnTo>
                      <a:pt x="35" y="8"/>
                    </a:lnTo>
                    <a:lnTo>
                      <a:pt x="36" y="7"/>
                    </a:lnTo>
                    <a:lnTo>
                      <a:pt x="36" y="6"/>
                    </a:lnTo>
                    <a:lnTo>
                      <a:pt x="37" y="7"/>
                    </a:lnTo>
                    <a:lnTo>
                      <a:pt x="38" y="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" name="Freeform 458"/>
              <p:cNvSpPr>
                <a:spLocks/>
              </p:cNvSpPr>
              <p:nvPr/>
            </p:nvSpPr>
            <p:spPr bwMode="auto">
              <a:xfrm>
                <a:off x="6323014" y="2168527"/>
                <a:ext cx="60325" cy="144463"/>
              </a:xfrm>
              <a:custGeom>
                <a:avLst/>
                <a:gdLst>
                  <a:gd name="T0" fmla="*/ 0 w 38"/>
                  <a:gd name="T1" fmla="*/ 80 h 91"/>
                  <a:gd name="T2" fmla="*/ 1 w 38"/>
                  <a:gd name="T3" fmla="*/ 83 h 91"/>
                  <a:gd name="T4" fmla="*/ 2 w 38"/>
                  <a:gd name="T5" fmla="*/ 89 h 91"/>
                  <a:gd name="T6" fmla="*/ 3 w 38"/>
                  <a:gd name="T7" fmla="*/ 91 h 91"/>
                  <a:gd name="T8" fmla="*/ 3 w 38"/>
                  <a:gd name="T9" fmla="*/ 91 h 91"/>
                  <a:gd name="T10" fmla="*/ 4 w 38"/>
                  <a:gd name="T11" fmla="*/ 90 h 91"/>
                  <a:gd name="T12" fmla="*/ 5 w 38"/>
                  <a:gd name="T13" fmla="*/ 87 h 91"/>
                  <a:gd name="T14" fmla="*/ 6 w 38"/>
                  <a:gd name="T15" fmla="*/ 84 h 91"/>
                  <a:gd name="T16" fmla="*/ 6 w 38"/>
                  <a:gd name="T17" fmla="*/ 80 h 91"/>
                  <a:gd name="T18" fmla="*/ 7 w 38"/>
                  <a:gd name="T19" fmla="*/ 76 h 91"/>
                  <a:gd name="T20" fmla="*/ 8 w 38"/>
                  <a:gd name="T21" fmla="*/ 75 h 91"/>
                  <a:gd name="T22" fmla="*/ 8 w 38"/>
                  <a:gd name="T23" fmla="*/ 73 h 91"/>
                  <a:gd name="T24" fmla="*/ 9 w 38"/>
                  <a:gd name="T25" fmla="*/ 73 h 91"/>
                  <a:gd name="T26" fmla="*/ 10 w 38"/>
                  <a:gd name="T27" fmla="*/ 75 h 91"/>
                  <a:gd name="T28" fmla="*/ 11 w 38"/>
                  <a:gd name="T29" fmla="*/ 80 h 91"/>
                  <a:gd name="T30" fmla="*/ 12 w 38"/>
                  <a:gd name="T31" fmla="*/ 83 h 91"/>
                  <a:gd name="T32" fmla="*/ 13 w 38"/>
                  <a:gd name="T33" fmla="*/ 85 h 91"/>
                  <a:gd name="T34" fmla="*/ 13 w 38"/>
                  <a:gd name="T35" fmla="*/ 86 h 91"/>
                  <a:gd name="T36" fmla="*/ 14 w 38"/>
                  <a:gd name="T37" fmla="*/ 85 h 91"/>
                  <a:gd name="T38" fmla="*/ 15 w 38"/>
                  <a:gd name="T39" fmla="*/ 83 h 91"/>
                  <a:gd name="T40" fmla="*/ 15 w 38"/>
                  <a:gd name="T41" fmla="*/ 80 h 91"/>
                  <a:gd name="T42" fmla="*/ 16 w 38"/>
                  <a:gd name="T43" fmla="*/ 76 h 91"/>
                  <a:gd name="T44" fmla="*/ 17 w 38"/>
                  <a:gd name="T45" fmla="*/ 72 h 91"/>
                  <a:gd name="T46" fmla="*/ 18 w 38"/>
                  <a:gd name="T47" fmla="*/ 69 h 91"/>
                  <a:gd name="T48" fmla="*/ 19 w 38"/>
                  <a:gd name="T49" fmla="*/ 68 h 91"/>
                  <a:gd name="T50" fmla="*/ 19 w 38"/>
                  <a:gd name="T51" fmla="*/ 67 h 91"/>
                  <a:gd name="T52" fmla="*/ 20 w 38"/>
                  <a:gd name="T53" fmla="*/ 69 h 91"/>
                  <a:gd name="T54" fmla="*/ 21 w 38"/>
                  <a:gd name="T55" fmla="*/ 72 h 91"/>
                  <a:gd name="T56" fmla="*/ 22 w 38"/>
                  <a:gd name="T57" fmla="*/ 74 h 91"/>
                  <a:gd name="T58" fmla="*/ 23 w 38"/>
                  <a:gd name="T59" fmla="*/ 76 h 91"/>
                  <a:gd name="T60" fmla="*/ 24 w 38"/>
                  <a:gd name="T61" fmla="*/ 77 h 91"/>
                  <a:gd name="T62" fmla="*/ 24 w 38"/>
                  <a:gd name="T63" fmla="*/ 76 h 91"/>
                  <a:gd name="T64" fmla="*/ 25 w 38"/>
                  <a:gd name="T65" fmla="*/ 74 h 91"/>
                  <a:gd name="T66" fmla="*/ 26 w 38"/>
                  <a:gd name="T67" fmla="*/ 71 h 91"/>
                  <a:gd name="T68" fmla="*/ 26 w 38"/>
                  <a:gd name="T69" fmla="*/ 67 h 91"/>
                  <a:gd name="T70" fmla="*/ 27 w 38"/>
                  <a:gd name="T71" fmla="*/ 63 h 91"/>
                  <a:gd name="T72" fmla="*/ 28 w 38"/>
                  <a:gd name="T73" fmla="*/ 60 h 91"/>
                  <a:gd name="T74" fmla="*/ 29 w 38"/>
                  <a:gd name="T75" fmla="*/ 57 h 91"/>
                  <a:gd name="T76" fmla="*/ 29 w 38"/>
                  <a:gd name="T77" fmla="*/ 56 h 91"/>
                  <a:gd name="T78" fmla="*/ 30 w 38"/>
                  <a:gd name="T79" fmla="*/ 56 h 91"/>
                  <a:gd name="T80" fmla="*/ 31 w 38"/>
                  <a:gd name="T81" fmla="*/ 57 h 91"/>
                  <a:gd name="T82" fmla="*/ 32 w 38"/>
                  <a:gd name="T83" fmla="*/ 57 h 91"/>
                  <a:gd name="T84" fmla="*/ 33 w 38"/>
                  <a:gd name="T85" fmla="*/ 55 h 91"/>
                  <a:gd name="T86" fmla="*/ 34 w 38"/>
                  <a:gd name="T87" fmla="*/ 52 h 91"/>
                  <a:gd name="T88" fmla="*/ 35 w 38"/>
                  <a:gd name="T89" fmla="*/ 45 h 91"/>
                  <a:gd name="T90" fmla="*/ 35 w 38"/>
                  <a:gd name="T91" fmla="*/ 38 h 91"/>
                  <a:gd name="T92" fmla="*/ 36 w 38"/>
                  <a:gd name="T93" fmla="*/ 28 h 91"/>
                  <a:gd name="T94" fmla="*/ 36 w 38"/>
                  <a:gd name="T95" fmla="*/ 19 h 91"/>
                  <a:gd name="T96" fmla="*/ 37 w 38"/>
                  <a:gd name="T97" fmla="*/ 9 h 91"/>
                  <a:gd name="T98" fmla="*/ 38 w 38"/>
                  <a:gd name="T9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1">
                    <a:moveTo>
                      <a:pt x="0" y="80"/>
                    </a:moveTo>
                    <a:lnTo>
                      <a:pt x="1" y="83"/>
                    </a:lnTo>
                    <a:lnTo>
                      <a:pt x="2" y="89"/>
                    </a:lnTo>
                    <a:lnTo>
                      <a:pt x="3" y="91"/>
                    </a:lnTo>
                    <a:lnTo>
                      <a:pt x="3" y="91"/>
                    </a:lnTo>
                    <a:lnTo>
                      <a:pt x="4" y="90"/>
                    </a:lnTo>
                    <a:lnTo>
                      <a:pt x="5" y="87"/>
                    </a:lnTo>
                    <a:lnTo>
                      <a:pt x="6" y="84"/>
                    </a:lnTo>
                    <a:lnTo>
                      <a:pt x="6" y="80"/>
                    </a:lnTo>
                    <a:lnTo>
                      <a:pt x="7" y="76"/>
                    </a:lnTo>
                    <a:lnTo>
                      <a:pt x="8" y="75"/>
                    </a:lnTo>
                    <a:lnTo>
                      <a:pt x="8" y="73"/>
                    </a:lnTo>
                    <a:lnTo>
                      <a:pt x="9" y="73"/>
                    </a:lnTo>
                    <a:lnTo>
                      <a:pt x="10" y="75"/>
                    </a:lnTo>
                    <a:lnTo>
                      <a:pt x="11" y="80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3" y="86"/>
                    </a:lnTo>
                    <a:lnTo>
                      <a:pt x="14" y="85"/>
                    </a:lnTo>
                    <a:lnTo>
                      <a:pt x="15" y="83"/>
                    </a:lnTo>
                    <a:lnTo>
                      <a:pt x="15" y="80"/>
                    </a:lnTo>
                    <a:lnTo>
                      <a:pt x="16" y="76"/>
                    </a:lnTo>
                    <a:lnTo>
                      <a:pt x="17" y="72"/>
                    </a:lnTo>
                    <a:lnTo>
                      <a:pt x="18" y="69"/>
                    </a:lnTo>
                    <a:lnTo>
                      <a:pt x="19" y="68"/>
                    </a:lnTo>
                    <a:lnTo>
                      <a:pt x="19" y="67"/>
                    </a:lnTo>
                    <a:lnTo>
                      <a:pt x="20" y="69"/>
                    </a:lnTo>
                    <a:lnTo>
                      <a:pt x="21" y="72"/>
                    </a:lnTo>
                    <a:lnTo>
                      <a:pt x="22" y="74"/>
                    </a:lnTo>
                    <a:lnTo>
                      <a:pt x="23" y="76"/>
                    </a:lnTo>
                    <a:lnTo>
                      <a:pt x="24" y="77"/>
                    </a:lnTo>
                    <a:lnTo>
                      <a:pt x="24" y="76"/>
                    </a:lnTo>
                    <a:lnTo>
                      <a:pt x="25" y="74"/>
                    </a:lnTo>
                    <a:lnTo>
                      <a:pt x="26" y="71"/>
                    </a:lnTo>
                    <a:lnTo>
                      <a:pt x="26" y="67"/>
                    </a:lnTo>
                    <a:lnTo>
                      <a:pt x="27" y="63"/>
                    </a:lnTo>
                    <a:lnTo>
                      <a:pt x="28" y="60"/>
                    </a:lnTo>
                    <a:lnTo>
                      <a:pt x="29" y="57"/>
                    </a:lnTo>
                    <a:lnTo>
                      <a:pt x="29" y="56"/>
                    </a:lnTo>
                    <a:lnTo>
                      <a:pt x="30" y="56"/>
                    </a:lnTo>
                    <a:lnTo>
                      <a:pt x="31" y="57"/>
                    </a:lnTo>
                    <a:lnTo>
                      <a:pt x="32" y="57"/>
                    </a:lnTo>
                    <a:lnTo>
                      <a:pt x="33" y="55"/>
                    </a:lnTo>
                    <a:lnTo>
                      <a:pt x="34" y="52"/>
                    </a:lnTo>
                    <a:lnTo>
                      <a:pt x="35" y="45"/>
                    </a:lnTo>
                    <a:lnTo>
                      <a:pt x="35" y="38"/>
                    </a:lnTo>
                    <a:lnTo>
                      <a:pt x="36" y="28"/>
                    </a:lnTo>
                    <a:lnTo>
                      <a:pt x="36" y="19"/>
                    </a:lnTo>
                    <a:lnTo>
                      <a:pt x="37" y="9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" name="Freeform 459"/>
              <p:cNvSpPr>
                <a:spLocks/>
              </p:cNvSpPr>
              <p:nvPr/>
            </p:nvSpPr>
            <p:spPr bwMode="auto">
              <a:xfrm>
                <a:off x="6383339" y="2071689"/>
                <a:ext cx="60325" cy="139700"/>
              </a:xfrm>
              <a:custGeom>
                <a:avLst/>
                <a:gdLst>
                  <a:gd name="T0" fmla="*/ 0 w 38"/>
                  <a:gd name="T1" fmla="*/ 61 h 88"/>
                  <a:gd name="T2" fmla="*/ 1 w 38"/>
                  <a:gd name="T3" fmla="*/ 52 h 88"/>
                  <a:gd name="T4" fmla="*/ 2 w 38"/>
                  <a:gd name="T5" fmla="*/ 45 h 88"/>
                  <a:gd name="T6" fmla="*/ 3 w 38"/>
                  <a:gd name="T7" fmla="*/ 32 h 88"/>
                  <a:gd name="T8" fmla="*/ 4 w 38"/>
                  <a:gd name="T9" fmla="*/ 26 h 88"/>
                  <a:gd name="T10" fmla="*/ 4 w 38"/>
                  <a:gd name="T11" fmla="*/ 22 h 88"/>
                  <a:gd name="T12" fmla="*/ 5 w 38"/>
                  <a:gd name="T13" fmla="*/ 17 h 88"/>
                  <a:gd name="T14" fmla="*/ 6 w 38"/>
                  <a:gd name="T15" fmla="*/ 13 h 88"/>
                  <a:gd name="T16" fmla="*/ 7 w 38"/>
                  <a:gd name="T17" fmla="*/ 10 h 88"/>
                  <a:gd name="T18" fmla="*/ 7 w 38"/>
                  <a:gd name="T19" fmla="*/ 7 h 88"/>
                  <a:gd name="T20" fmla="*/ 8 w 38"/>
                  <a:gd name="T21" fmla="*/ 5 h 88"/>
                  <a:gd name="T22" fmla="*/ 9 w 38"/>
                  <a:gd name="T23" fmla="*/ 3 h 88"/>
                  <a:gd name="T24" fmla="*/ 9 w 38"/>
                  <a:gd name="T25" fmla="*/ 1 h 88"/>
                  <a:gd name="T26" fmla="*/ 10 w 38"/>
                  <a:gd name="T27" fmla="*/ 1 h 88"/>
                  <a:gd name="T28" fmla="*/ 11 w 38"/>
                  <a:gd name="T29" fmla="*/ 0 h 88"/>
                  <a:gd name="T30" fmla="*/ 12 w 38"/>
                  <a:gd name="T31" fmla="*/ 2 h 88"/>
                  <a:gd name="T32" fmla="*/ 13 w 38"/>
                  <a:gd name="T33" fmla="*/ 4 h 88"/>
                  <a:gd name="T34" fmla="*/ 14 w 38"/>
                  <a:gd name="T35" fmla="*/ 7 h 88"/>
                  <a:gd name="T36" fmla="*/ 14 w 38"/>
                  <a:gd name="T37" fmla="*/ 10 h 88"/>
                  <a:gd name="T38" fmla="*/ 15 w 38"/>
                  <a:gd name="T39" fmla="*/ 15 h 88"/>
                  <a:gd name="T40" fmla="*/ 16 w 38"/>
                  <a:gd name="T41" fmla="*/ 20 h 88"/>
                  <a:gd name="T42" fmla="*/ 17 w 38"/>
                  <a:gd name="T43" fmla="*/ 25 h 88"/>
                  <a:gd name="T44" fmla="*/ 17 w 38"/>
                  <a:gd name="T45" fmla="*/ 32 h 88"/>
                  <a:gd name="T46" fmla="*/ 18 w 38"/>
                  <a:gd name="T47" fmla="*/ 38 h 88"/>
                  <a:gd name="T48" fmla="*/ 19 w 38"/>
                  <a:gd name="T49" fmla="*/ 45 h 88"/>
                  <a:gd name="T50" fmla="*/ 19 w 38"/>
                  <a:gd name="T51" fmla="*/ 52 h 88"/>
                  <a:gd name="T52" fmla="*/ 20 w 38"/>
                  <a:gd name="T53" fmla="*/ 59 h 88"/>
                  <a:gd name="T54" fmla="*/ 21 w 38"/>
                  <a:gd name="T55" fmla="*/ 64 h 88"/>
                  <a:gd name="T56" fmla="*/ 22 w 38"/>
                  <a:gd name="T57" fmla="*/ 69 h 88"/>
                  <a:gd name="T58" fmla="*/ 23 w 38"/>
                  <a:gd name="T59" fmla="*/ 75 h 88"/>
                  <a:gd name="T60" fmla="*/ 24 w 38"/>
                  <a:gd name="T61" fmla="*/ 78 h 88"/>
                  <a:gd name="T62" fmla="*/ 25 w 38"/>
                  <a:gd name="T63" fmla="*/ 79 h 88"/>
                  <a:gd name="T64" fmla="*/ 25 w 38"/>
                  <a:gd name="T65" fmla="*/ 80 h 88"/>
                  <a:gd name="T66" fmla="*/ 26 w 38"/>
                  <a:gd name="T67" fmla="*/ 82 h 88"/>
                  <a:gd name="T68" fmla="*/ 27 w 38"/>
                  <a:gd name="T69" fmla="*/ 83 h 88"/>
                  <a:gd name="T70" fmla="*/ 27 w 38"/>
                  <a:gd name="T71" fmla="*/ 83 h 88"/>
                  <a:gd name="T72" fmla="*/ 28 w 38"/>
                  <a:gd name="T73" fmla="*/ 84 h 88"/>
                  <a:gd name="T74" fmla="*/ 29 w 38"/>
                  <a:gd name="T75" fmla="*/ 84 h 88"/>
                  <a:gd name="T76" fmla="*/ 30 w 38"/>
                  <a:gd name="T77" fmla="*/ 84 h 88"/>
                  <a:gd name="T78" fmla="*/ 30 w 38"/>
                  <a:gd name="T79" fmla="*/ 84 h 88"/>
                  <a:gd name="T80" fmla="*/ 31 w 38"/>
                  <a:gd name="T81" fmla="*/ 83 h 88"/>
                  <a:gd name="T82" fmla="*/ 32 w 38"/>
                  <a:gd name="T83" fmla="*/ 82 h 88"/>
                  <a:gd name="T84" fmla="*/ 33 w 38"/>
                  <a:gd name="T85" fmla="*/ 82 h 88"/>
                  <a:gd name="T86" fmla="*/ 34 w 38"/>
                  <a:gd name="T87" fmla="*/ 82 h 88"/>
                  <a:gd name="T88" fmla="*/ 35 w 38"/>
                  <a:gd name="T89" fmla="*/ 83 h 88"/>
                  <a:gd name="T90" fmla="*/ 35 w 38"/>
                  <a:gd name="T91" fmla="*/ 84 h 88"/>
                  <a:gd name="T92" fmla="*/ 36 w 38"/>
                  <a:gd name="T93" fmla="*/ 85 h 88"/>
                  <a:gd name="T94" fmla="*/ 37 w 38"/>
                  <a:gd name="T95" fmla="*/ 87 h 88"/>
                  <a:gd name="T96" fmla="*/ 37 w 38"/>
                  <a:gd name="T97" fmla="*/ 88 h 88"/>
                  <a:gd name="T98" fmla="*/ 38 w 38"/>
                  <a:gd name="T99" fmla="*/ 88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88">
                    <a:moveTo>
                      <a:pt x="0" y="61"/>
                    </a:moveTo>
                    <a:lnTo>
                      <a:pt x="1" y="52"/>
                    </a:lnTo>
                    <a:lnTo>
                      <a:pt x="2" y="45"/>
                    </a:lnTo>
                    <a:lnTo>
                      <a:pt x="3" y="32"/>
                    </a:lnTo>
                    <a:lnTo>
                      <a:pt x="4" y="26"/>
                    </a:lnTo>
                    <a:lnTo>
                      <a:pt x="4" y="22"/>
                    </a:lnTo>
                    <a:lnTo>
                      <a:pt x="5" y="17"/>
                    </a:lnTo>
                    <a:lnTo>
                      <a:pt x="6" y="13"/>
                    </a:lnTo>
                    <a:lnTo>
                      <a:pt x="7" y="10"/>
                    </a:lnTo>
                    <a:lnTo>
                      <a:pt x="7" y="7"/>
                    </a:lnTo>
                    <a:lnTo>
                      <a:pt x="8" y="5"/>
                    </a:lnTo>
                    <a:lnTo>
                      <a:pt x="9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2" y="2"/>
                    </a:lnTo>
                    <a:lnTo>
                      <a:pt x="13" y="4"/>
                    </a:lnTo>
                    <a:lnTo>
                      <a:pt x="14" y="7"/>
                    </a:lnTo>
                    <a:lnTo>
                      <a:pt x="14" y="10"/>
                    </a:lnTo>
                    <a:lnTo>
                      <a:pt x="15" y="15"/>
                    </a:lnTo>
                    <a:lnTo>
                      <a:pt x="16" y="20"/>
                    </a:lnTo>
                    <a:lnTo>
                      <a:pt x="17" y="25"/>
                    </a:lnTo>
                    <a:lnTo>
                      <a:pt x="17" y="32"/>
                    </a:lnTo>
                    <a:lnTo>
                      <a:pt x="18" y="38"/>
                    </a:lnTo>
                    <a:lnTo>
                      <a:pt x="19" y="45"/>
                    </a:lnTo>
                    <a:lnTo>
                      <a:pt x="19" y="52"/>
                    </a:lnTo>
                    <a:lnTo>
                      <a:pt x="20" y="59"/>
                    </a:lnTo>
                    <a:lnTo>
                      <a:pt x="21" y="64"/>
                    </a:lnTo>
                    <a:lnTo>
                      <a:pt x="22" y="69"/>
                    </a:lnTo>
                    <a:lnTo>
                      <a:pt x="23" y="75"/>
                    </a:lnTo>
                    <a:lnTo>
                      <a:pt x="24" y="78"/>
                    </a:lnTo>
                    <a:lnTo>
                      <a:pt x="25" y="79"/>
                    </a:lnTo>
                    <a:lnTo>
                      <a:pt x="25" y="80"/>
                    </a:lnTo>
                    <a:lnTo>
                      <a:pt x="26" y="82"/>
                    </a:lnTo>
                    <a:lnTo>
                      <a:pt x="27" y="83"/>
                    </a:lnTo>
                    <a:lnTo>
                      <a:pt x="27" y="83"/>
                    </a:lnTo>
                    <a:lnTo>
                      <a:pt x="28" y="84"/>
                    </a:lnTo>
                    <a:lnTo>
                      <a:pt x="29" y="84"/>
                    </a:lnTo>
                    <a:lnTo>
                      <a:pt x="30" y="84"/>
                    </a:lnTo>
                    <a:lnTo>
                      <a:pt x="30" y="84"/>
                    </a:lnTo>
                    <a:lnTo>
                      <a:pt x="31" y="83"/>
                    </a:lnTo>
                    <a:lnTo>
                      <a:pt x="32" y="82"/>
                    </a:lnTo>
                    <a:lnTo>
                      <a:pt x="33" y="82"/>
                    </a:lnTo>
                    <a:lnTo>
                      <a:pt x="34" y="82"/>
                    </a:lnTo>
                    <a:lnTo>
                      <a:pt x="35" y="83"/>
                    </a:lnTo>
                    <a:lnTo>
                      <a:pt x="35" y="84"/>
                    </a:lnTo>
                    <a:lnTo>
                      <a:pt x="36" y="85"/>
                    </a:lnTo>
                    <a:lnTo>
                      <a:pt x="37" y="87"/>
                    </a:lnTo>
                    <a:lnTo>
                      <a:pt x="37" y="88"/>
                    </a:lnTo>
                    <a:lnTo>
                      <a:pt x="38" y="8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" name="Freeform 460"/>
              <p:cNvSpPr>
                <a:spLocks/>
              </p:cNvSpPr>
              <p:nvPr/>
            </p:nvSpPr>
            <p:spPr bwMode="auto">
              <a:xfrm>
                <a:off x="6443664" y="2144714"/>
                <a:ext cx="60325" cy="66675"/>
              </a:xfrm>
              <a:custGeom>
                <a:avLst/>
                <a:gdLst>
                  <a:gd name="T0" fmla="*/ 0 w 38"/>
                  <a:gd name="T1" fmla="*/ 42 h 42"/>
                  <a:gd name="T2" fmla="*/ 1 w 38"/>
                  <a:gd name="T3" fmla="*/ 42 h 42"/>
                  <a:gd name="T4" fmla="*/ 2 w 38"/>
                  <a:gd name="T5" fmla="*/ 41 h 42"/>
                  <a:gd name="T6" fmla="*/ 3 w 38"/>
                  <a:gd name="T7" fmla="*/ 40 h 42"/>
                  <a:gd name="T8" fmla="*/ 4 w 38"/>
                  <a:gd name="T9" fmla="*/ 36 h 42"/>
                  <a:gd name="T10" fmla="*/ 4 w 38"/>
                  <a:gd name="T11" fmla="*/ 34 h 42"/>
                  <a:gd name="T12" fmla="*/ 5 w 38"/>
                  <a:gd name="T13" fmla="*/ 33 h 42"/>
                  <a:gd name="T14" fmla="*/ 6 w 38"/>
                  <a:gd name="T15" fmla="*/ 33 h 42"/>
                  <a:gd name="T16" fmla="*/ 7 w 38"/>
                  <a:gd name="T17" fmla="*/ 33 h 42"/>
                  <a:gd name="T18" fmla="*/ 8 w 38"/>
                  <a:gd name="T19" fmla="*/ 34 h 42"/>
                  <a:gd name="T20" fmla="*/ 8 w 38"/>
                  <a:gd name="T21" fmla="*/ 35 h 42"/>
                  <a:gd name="T22" fmla="*/ 9 w 38"/>
                  <a:gd name="T23" fmla="*/ 36 h 42"/>
                  <a:gd name="T24" fmla="*/ 10 w 38"/>
                  <a:gd name="T25" fmla="*/ 37 h 42"/>
                  <a:gd name="T26" fmla="*/ 10 w 38"/>
                  <a:gd name="T27" fmla="*/ 39 h 42"/>
                  <a:gd name="T28" fmla="*/ 11 w 38"/>
                  <a:gd name="T29" fmla="*/ 39 h 42"/>
                  <a:gd name="T30" fmla="*/ 12 w 38"/>
                  <a:gd name="T31" fmla="*/ 38 h 42"/>
                  <a:gd name="T32" fmla="*/ 13 w 38"/>
                  <a:gd name="T33" fmla="*/ 36 h 42"/>
                  <a:gd name="T34" fmla="*/ 13 w 38"/>
                  <a:gd name="T35" fmla="*/ 34 h 42"/>
                  <a:gd name="T36" fmla="*/ 15 w 38"/>
                  <a:gd name="T37" fmla="*/ 29 h 42"/>
                  <a:gd name="T38" fmla="*/ 15 w 38"/>
                  <a:gd name="T39" fmla="*/ 27 h 42"/>
                  <a:gd name="T40" fmla="*/ 16 w 38"/>
                  <a:gd name="T41" fmla="*/ 26 h 42"/>
                  <a:gd name="T42" fmla="*/ 17 w 38"/>
                  <a:gd name="T43" fmla="*/ 25 h 42"/>
                  <a:gd name="T44" fmla="*/ 18 w 38"/>
                  <a:gd name="T45" fmla="*/ 26 h 42"/>
                  <a:gd name="T46" fmla="*/ 18 w 38"/>
                  <a:gd name="T47" fmla="*/ 27 h 42"/>
                  <a:gd name="T48" fmla="*/ 19 w 38"/>
                  <a:gd name="T49" fmla="*/ 28 h 42"/>
                  <a:gd name="T50" fmla="*/ 20 w 38"/>
                  <a:gd name="T51" fmla="*/ 29 h 42"/>
                  <a:gd name="T52" fmla="*/ 20 w 38"/>
                  <a:gd name="T53" fmla="*/ 30 h 42"/>
                  <a:gd name="T54" fmla="*/ 21 w 38"/>
                  <a:gd name="T55" fmla="*/ 31 h 42"/>
                  <a:gd name="T56" fmla="*/ 22 w 38"/>
                  <a:gd name="T57" fmla="*/ 30 h 42"/>
                  <a:gd name="T58" fmla="*/ 23 w 38"/>
                  <a:gd name="T59" fmla="*/ 29 h 42"/>
                  <a:gd name="T60" fmla="*/ 24 w 38"/>
                  <a:gd name="T61" fmla="*/ 25 h 42"/>
                  <a:gd name="T62" fmla="*/ 25 w 38"/>
                  <a:gd name="T63" fmla="*/ 22 h 42"/>
                  <a:gd name="T64" fmla="*/ 25 w 38"/>
                  <a:gd name="T65" fmla="*/ 19 h 42"/>
                  <a:gd name="T66" fmla="*/ 26 w 38"/>
                  <a:gd name="T67" fmla="*/ 17 h 42"/>
                  <a:gd name="T68" fmla="*/ 27 w 38"/>
                  <a:gd name="T69" fmla="*/ 16 h 42"/>
                  <a:gd name="T70" fmla="*/ 28 w 38"/>
                  <a:gd name="T71" fmla="*/ 15 h 42"/>
                  <a:gd name="T72" fmla="*/ 28 w 38"/>
                  <a:gd name="T73" fmla="*/ 15 h 42"/>
                  <a:gd name="T74" fmla="*/ 29 w 38"/>
                  <a:gd name="T75" fmla="*/ 16 h 42"/>
                  <a:gd name="T76" fmla="*/ 30 w 38"/>
                  <a:gd name="T77" fmla="*/ 17 h 42"/>
                  <a:gd name="T78" fmla="*/ 31 w 38"/>
                  <a:gd name="T79" fmla="*/ 18 h 42"/>
                  <a:gd name="T80" fmla="*/ 31 w 38"/>
                  <a:gd name="T81" fmla="*/ 19 h 42"/>
                  <a:gd name="T82" fmla="*/ 32 w 38"/>
                  <a:gd name="T83" fmla="*/ 19 h 42"/>
                  <a:gd name="T84" fmla="*/ 33 w 38"/>
                  <a:gd name="T85" fmla="*/ 16 h 42"/>
                  <a:gd name="T86" fmla="*/ 34 w 38"/>
                  <a:gd name="T87" fmla="*/ 14 h 42"/>
                  <a:gd name="T88" fmla="*/ 35 w 38"/>
                  <a:gd name="T89" fmla="*/ 11 h 42"/>
                  <a:gd name="T90" fmla="*/ 36 w 38"/>
                  <a:gd name="T91" fmla="*/ 8 h 42"/>
                  <a:gd name="T92" fmla="*/ 36 w 38"/>
                  <a:gd name="T93" fmla="*/ 5 h 42"/>
                  <a:gd name="T94" fmla="*/ 37 w 38"/>
                  <a:gd name="T95" fmla="*/ 2 h 42"/>
                  <a:gd name="T96" fmla="*/ 38 w 38"/>
                  <a:gd name="T97" fmla="*/ 1 h 42"/>
                  <a:gd name="T98" fmla="*/ 38 w 38"/>
                  <a:gd name="T9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2">
                    <a:moveTo>
                      <a:pt x="0" y="42"/>
                    </a:moveTo>
                    <a:lnTo>
                      <a:pt x="1" y="42"/>
                    </a:lnTo>
                    <a:lnTo>
                      <a:pt x="2" y="41"/>
                    </a:lnTo>
                    <a:lnTo>
                      <a:pt x="3" y="40"/>
                    </a:lnTo>
                    <a:lnTo>
                      <a:pt x="4" y="36"/>
                    </a:lnTo>
                    <a:lnTo>
                      <a:pt x="4" y="34"/>
                    </a:lnTo>
                    <a:lnTo>
                      <a:pt x="5" y="33"/>
                    </a:lnTo>
                    <a:lnTo>
                      <a:pt x="6" y="33"/>
                    </a:lnTo>
                    <a:lnTo>
                      <a:pt x="7" y="33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10" y="37"/>
                    </a:lnTo>
                    <a:lnTo>
                      <a:pt x="10" y="39"/>
                    </a:lnTo>
                    <a:lnTo>
                      <a:pt x="11" y="39"/>
                    </a:lnTo>
                    <a:lnTo>
                      <a:pt x="12" y="38"/>
                    </a:lnTo>
                    <a:lnTo>
                      <a:pt x="13" y="36"/>
                    </a:lnTo>
                    <a:lnTo>
                      <a:pt x="13" y="34"/>
                    </a:lnTo>
                    <a:lnTo>
                      <a:pt x="15" y="29"/>
                    </a:lnTo>
                    <a:lnTo>
                      <a:pt x="15" y="27"/>
                    </a:lnTo>
                    <a:lnTo>
                      <a:pt x="16" y="26"/>
                    </a:lnTo>
                    <a:lnTo>
                      <a:pt x="17" y="25"/>
                    </a:lnTo>
                    <a:lnTo>
                      <a:pt x="18" y="26"/>
                    </a:lnTo>
                    <a:lnTo>
                      <a:pt x="18" y="27"/>
                    </a:lnTo>
                    <a:lnTo>
                      <a:pt x="19" y="28"/>
                    </a:lnTo>
                    <a:lnTo>
                      <a:pt x="20" y="29"/>
                    </a:lnTo>
                    <a:lnTo>
                      <a:pt x="20" y="30"/>
                    </a:lnTo>
                    <a:lnTo>
                      <a:pt x="21" y="31"/>
                    </a:lnTo>
                    <a:lnTo>
                      <a:pt x="22" y="30"/>
                    </a:lnTo>
                    <a:lnTo>
                      <a:pt x="23" y="29"/>
                    </a:lnTo>
                    <a:lnTo>
                      <a:pt x="24" y="25"/>
                    </a:lnTo>
                    <a:lnTo>
                      <a:pt x="25" y="22"/>
                    </a:lnTo>
                    <a:lnTo>
                      <a:pt x="25" y="19"/>
                    </a:lnTo>
                    <a:lnTo>
                      <a:pt x="26" y="17"/>
                    </a:lnTo>
                    <a:lnTo>
                      <a:pt x="27" y="16"/>
                    </a:lnTo>
                    <a:lnTo>
                      <a:pt x="28" y="15"/>
                    </a:lnTo>
                    <a:lnTo>
                      <a:pt x="28" y="15"/>
                    </a:lnTo>
                    <a:lnTo>
                      <a:pt x="29" y="16"/>
                    </a:lnTo>
                    <a:lnTo>
                      <a:pt x="30" y="17"/>
                    </a:lnTo>
                    <a:lnTo>
                      <a:pt x="31" y="18"/>
                    </a:lnTo>
                    <a:lnTo>
                      <a:pt x="31" y="19"/>
                    </a:lnTo>
                    <a:lnTo>
                      <a:pt x="32" y="19"/>
                    </a:lnTo>
                    <a:lnTo>
                      <a:pt x="33" y="16"/>
                    </a:lnTo>
                    <a:lnTo>
                      <a:pt x="34" y="14"/>
                    </a:lnTo>
                    <a:lnTo>
                      <a:pt x="35" y="11"/>
                    </a:lnTo>
                    <a:lnTo>
                      <a:pt x="36" y="8"/>
                    </a:lnTo>
                    <a:lnTo>
                      <a:pt x="36" y="5"/>
                    </a:lnTo>
                    <a:lnTo>
                      <a:pt x="37" y="2"/>
                    </a:lnTo>
                    <a:lnTo>
                      <a:pt x="38" y="1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" name="Freeform 461"/>
              <p:cNvSpPr>
                <a:spLocks/>
              </p:cNvSpPr>
              <p:nvPr/>
            </p:nvSpPr>
            <p:spPr bwMode="auto">
              <a:xfrm>
                <a:off x="6503989" y="1898652"/>
                <a:ext cx="60325" cy="249238"/>
              </a:xfrm>
              <a:custGeom>
                <a:avLst/>
                <a:gdLst>
                  <a:gd name="T0" fmla="*/ 0 w 38"/>
                  <a:gd name="T1" fmla="*/ 155 h 157"/>
                  <a:gd name="T2" fmla="*/ 1 w 38"/>
                  <a:gd name="T3" fmla="*/ 155 h 157"/>
                  <a:gd name="T4" fmla="*/ 2 w 38"/>
                  <a:gd name="T5" fmla="*/ 155 h 157"/>
                  <a:gd name="T6" fmla="*/ 3 w 38"/>
                  <a:gd name="T7" fmla="*/ 155 h 157"/>
                  <a:gd name="T8" fmla="*/ 3 w 38"/>
                  <a:gd name="T9" fmla="*/ 156 h 157"/>
                  <a:gd name="T10" fmla="*/ 4 w 38"/>
                  <a:gd name="T11" fmla="*/ 157 h 157"/>
                  <a:gd name="T12" fmla="*/ 5 w 38"/>
                  <a:gd name="T13" fmla="*/ 157 h 157"/>
                  <a:gd name="T14" fmla="*/ 6 w 38"/>
                  <a:gd name="T15" fmla="*/ 153 h 157"/>
                  <a:gd name="T16" fmla="*/ 7 w 38"/>
                  <a:gd name="T17" fmla="*/ 150 h 157"/>
                  <a:gd name="T18" fmla="*/ 8 w 38"/>
                  <a:gd name="T19" fmla="*/ 146 h 157"/>
                  <a:gd name="T20" fmla="*/ 9 w 38"/>
                  <a:gd name="T21" fmla="*/ 141 h 157"/>
                  <a:gd name="T22" fmla="*/ 9 w 38"/>
                  <a:gd name="T23" fmla="*/ 138 h 157"/>
                  <a:gd name="T24" fmla="*/ 10 w 38"/>
                  <a:gd name="T25" fmla="*/ 134 h 157"/>
                  <a:gd name="T26" fmla="*/ 10 w 38"/>
                  <a:gd name="T27" fmla="*/ 131 h 157"/>
                  <a:gd name="T28" fmla="*/ 11 w 38"/>
                  <a:gd name="T29" fmla="*/ 129 h 157"/>
                  <a:gd name="T30" fmla="*/ 12 w 38"/>
                  <a:gd name="T31" fmla="*/ 127 h 157"/>
                  <a:gd name="T32" fmla="*/ 13 w 38"/>
                  <a:gd name="T33" fmla="*/ 127 h 157"/>
                  <a:gd name="T34" fmla="*/ 14 w 38"/>
                  <a:gd name="T35" fmla="*/ 127 h 157"/>
                  <a:gd name="T36" fmla="*/ 14 w 38"/>
                  <a:gd name="T37" fmla="*/ 127 h 157"/>
                  <a:gd name="T38" fmla="*/ 15 w 38"/>
                  <a:gd name="T39" fmla="*/ 127 h 157"/>
                  <a:gd name="T40" fmla="*/ 16 w 38"/>
                  <a:gd name="T41" fmla="*/ 126 h 157"/>
                  <a:gd name="T42" fmla="*/ 16 w 38"/>
                  <a:gd name="T43" fmla="*/ 123 h 157"/>
                  <a:gd name="T44" fmla="*/ 17 w 38"/>
                  <a:gd name="T45" fmla="*/ 118 h 157"/>
                  <a:gd name="T46" fmla="*/ 18 w 38"/>
                  <a:gd name="T47" fmla="*/ 110 h 157"/>
                  <a:gd name="T48" fmla="*/ 19 w 38"/>
                  <a:gd name="T49" fmla="*/ 101 h 157"/>
                  <a:gd name="T50" fmla="*/ 19 w 38"/>
                  <a:gd name="T51" fmla="*/ 90 h 157"/>
                  <a:gd name="T52" fmla="*/ 20 w 38"/>
                  <a:gd name="T53" fmla="*/ 79 h 157"/>
                  <a:gd name="T54" fmla="*/ 21 w 38"/>
                  <a:gd name="T55" fmla="*/ 68 h 157"/>
                  <a:gd name="T56" fmla="*/ 21 w 38"/>
                  <a:gd name="T57" fmla="*/ 57 h 157"/>
                  <a:gd name="T58" fmla="*/ 22 w 38"/>
                  <a:gd name="T59" fmla="*/ 47 h 157"/>
                  <a:gd name="T60" fmla="*/ 23 w 38"/>
                  <a:gd name="T61" fmla="*/ 39 h 157"/>
                  <a:gd name="T62" fmla="*/ 24 w 38"/>
                  <a:gd name="T63" fmla="*/ 31 h 157"/>
                  <a:gd name="T64" fmla="*/ 25 w 38"/>
                  <a:gd name="T65" fmla="*/ 18 h 157"/>
                  <a:gd name="T66" fmla="*/ 26 w 38"/>
                  <a:gd name="T67" fmla="*/ 13 h 157"/>
                  <a:gd name="T68" fmla="*/ 26 w 38"/>
                  <a:gd name="T69" fmla="*/ 8 h 157"/>
                  <a:gd name="T70" fmla="*/ 27 w 38"/>
                  <a:gd name="T71" fmla="*/ 5 h 157"/>
                  <a:gd name="T72" fmla="*/ 28 w 38"/>
                  <a:gd name="T73" fmla="*/ 3 h 157"/>
                  <a:gd name="T74" fmla="*/ 29 w 38"/>
                  <a:gd name="T75" fmla="*/ 1 h 157"/>
                  <a:gd name="T76" fmla="*/ 30 w 38"/>
                  <a:gd name="T77" fmla="*/ 0 h 157"/>
                  <a:gd name="T78" fmla="*/ 30 w 38"/>
                  <a:gd name="T79" fmla="*/ 0 h 157"/>
                  <a:gd name="T80" fmla="*/ 31 w 38"/>
                  <a:gd name="T81" fmla="*/ 1 h 157"/>
                  <a:gd name="T82" fmla="*/ 31 w 38"/>
                  <a:gd name="T83" fmla="*/ 3 h 157"/>
                  <a:gd name="T84" fmla="*/ 32 w 38"/>
                  <a:gd name="T85" fmla="*/ 5 h 157"/>
                  <a:gd name="T86" fmla="*/ 33 w 38"/>
                  <a:gd name="T87" fmla="*/ 9 h 157"/>
                  <a:gd name="T88" fmla="*/ 34 w 38"/>
                  <a:gd name="T89" fmla="*/ 13 h 157"/>
                  <a:gd name="T90" fmla="*/ 35 w 38"/>
                  <a:gd name="T91" fmla="*/ 18 h 157"/>
                  <a:gd name="T92" fmla="*/ 36 w 38"/>
                  <a:gd name="T93" fmla="*/ 30 h 157"/>
                  <a:gd name="T94" fmla="*/ 37 w 38"/>
                  <a:gd name="T95" fmla="*/ 38 h 157"/>
                  <a:gd name="T96" fmla="*/ 37 w 38"/>
                  <a:gd name="T97" fmla="*/ 46 h 157"/>
                  <a:gd name="T98" fmla="*/ 38 w 38"/>
                  <a:gd name="T99" fmla="*/ 55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7">
                    <a:moveTo>
                      <a:pt x="0" y="155"/>
                    </a:moveTo>
                    <a:lnTo>
                      <a:pt x="1" y="155"/>
                    </a:lnTo>
                    <a:lnTo>
                      <a:pt x="2" y="155"/>
                    </a:lnTo>
                    <a:lnTo>
                      <a:pt x="3" y="155"/>
                    </a:lnTo>
                    <a:lnTo>
                      <a:pt x="3" y="156"/>
                    </a:lnTo>
                    <a:lnTo>
                      <a:pt x="4" y="157"/>
                    </a:lnTo>
                    <a:lnTo>
                      <a:pt x="5" y="157"/>
                    </a:lnTo>
                    <a:lnTo>
                      <a:pt x="6" y="153"/>
                    </a:lnTo>
                    <a:lnTo>
                      <a:pt x="7" y="150"/>
                    </a:lnTo>
                    <a:lnTo>
                      <a:pt x="8" y="146"/>
                    </a:lnTo>
                    <a:lnTo>
                      <a:pt x="9" y="141"/>
                    </a:lnTo>
                    <a:lnTo>
                      <a:pt x="9" y="138"/>
                    </a:lnTo>
                    <a:lnTo>
                      <a:pt x="10" y="134"/>
                    </a:lnTo>
                    <a:lnTo>
                      <a:pt x="10" y="131"/>
                    </a:lnTo>
                    <a:lnTo>
                      <a:pt x="11" y="129"/>
                    </a:lnTo>
                    <a:lnTo>
                      <a:pt x="12" y="127"/>
                    </a:lnTo>
                    <a:lnTo>
                      <a:pt x="13" y="127"/>
                    </a:lnTo>
                    <a:lnTo>
                      <a:pt x="14" y="127"/>
                    </a:lnTo>
                    <a:lnTo>
                      <a:pt x="14" y="127"/>
                    </a:lnTo>
                    <a:lnTo>
                      <a:pt x="15" y="127"/>
                    </a:lnTo>
                    <a:lnTo>
                      <a:pt x="16" y="126"/>
                    </a:lnTo>
                    <a:lnTo>
                      <a:pt x="16" y="123"/>
                    </a:lnTo>
                    <a:lnTo>
                      <a:pt x="17" y="118"/>
                    </a:lnTo>
                    <a:lnTo>
                      <a:pt x="18" y="110"/>
                    </a:lnTo>
                    <a:lnTo>
                      <a:pt x="19" y="101"/>
                    </a:lnTo>
                    <a:lnTo>
                      <a:pt x="19" y="90"/>
                    </a:lnTo>
                    <a:lnTo>
                      <a:pt x="20" y="79"/>
                    </a:lnTo>
                    <a:lnTo>
                      <a:pt x="21" y="68"/>
                    </a:lnTo>
                    <a:lnTo>
                      <a:pt x="21" y="57"/>
                    </a:lnTo>
                    <a:lnTo>
                      <a:pt x="22" y="47"/>
                    </a:lnTo>
                    <a:lnTo>
                      <a:pt x="23" y="39"/>
                    </a:lnTo>
                    <a:lnTo>
                      <a:pt x="24" y="31"/>
                    </a:lnTo>
                    <a:lnTo>
                      <a:pt x="25" y="18"/>
                    </a:lnTo>
                    <a:lnTo>
                      <a:pt x="26" y="13"/>
                    </a:lnTo>
                    <a:lnTo>
                      <a:pt x="26" y="8"/>
                    </a:lnTo>
                    <a:lnTo>
                      <a:pt x="27" y="5"/>
                    </a:lnTo>
                    <a:lnTo>
                      <a:pt x="28" y="3"/>
                    </a:lnTo>
                    <a:lnTo>
                      <a:pt x="29" y="1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1"/>
                    </a:lnTo>
                    <a:lnTo>
                      <a:pt x="31" y="3"/>
                    </a:lnTo>
                    <a:lnTo>
                      <a:pt x="32" y="5"/>
                    </a:lnTo>
                    <a:lnTo>
                      <a:pt x="33" y="9"/>
                    </a:lnTo>
                    <a:lnTo>
                      <a:pt x="34" y="13"/>
                    </a:lnTo>
                    <a:lnTo>
                      <a:pt x="35" y="18"/>
                    </a:lnTo>
                    <a:lnTo>
                      <a:pt x="36" y="30"/>
                    </a:lnTo>
                    <a:lnTo>
                      <a:pt x="37" y="38"/>
                    </a:lnTo>
                    <a:lnTo>
                      <a:pt x="37" y="46"/>
                    </a:lnTo>
                    <a:lnTo>
                      <a:pt x="38" y="5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" name="Freeform 462"/>
              <p:cNvSpPr>
                <a:spLocks/>
              </p:cNvSpPr>
              <p:nvPr/>
            </p:nvSpPr>
            <p:spPr bwMode="auto">
              <a:xfrm>
                <a:off x="6564314" y="1985964"/>
                <a:ext cx="60325" cy="193675"/>
              </a:xfrm>
              <a:custGeom>
                <a:avLst/>
                <a:gdLst>
                  <a:gd name="T0" fmla="*/ 0 w 38"/>
                  <a:gd name="T1" fmla="*/ 0 h 122"/>
                  <a:gd name="T2" fmla="*/ 1 w 38"/>
                  <a:gd name="T3" fmla="*/ 11 h 122"/>
                  <a:gd name="T4" fmla="*/ 1 w 38"/>
                  <a:gd name="T5" fmla="*/ 23 h 122"/>
                  <a:gd name="T6" fmla="*/ 2 w 38"/>
                  <a:gd name="T7" fmla="*/ 35 h 122"/>
                  <a:gd name="T8" fmla="*/ 3 w 38"/>
                  <a:gd name="T9" fmla="*/ 49 h 122"/>
                  <a:gd name="T10" fmla="*/ 4 w 38"/>
                  <a:gd name="T11" fmla="*/ 63 h 122"/>
                  <a:gd name="T12" fmla="*/ 4 w 38"/>
                  <a:gd name="T13" fmla="*/ 78 h 122"/>
                  <a:gd name="T14" fmla="*/ 5 w 38"/>
                  <a:gd name="T15" fmla="*/ 92 h 122"/>
                  <a:gd name="T16" fmla="*/ 6 w 38"/>
                  <a:gd name="T17" fmla="*/ 102 h 122"/>
                  <a:gd name="T18" fmla="*/ 7 w 38"/>
                  <a:gd name="T19" fmla="*/ 110 h 122"/>
                  <a:gd name="T20" fmla="*/ 8 w 38"/>
                  <a:gd name="T21" fmla="*/ 107 h 122"/>
                  <a:gd name="T22" fmla="*/ 9 w 38"/>
                  <a:gd name="T23" fmla="*/ 103 h 122"/>
                  <a:gd name="T24" fmla="*/ 9 w 38"/>
                  <a:gd name="T25" fmla="*/ 99 h 122"/>
                  <a:gd name="T26" fmla="*/ 10 w 38"/>
                  <a:gd name="T27" fmla="*/ 95 h 122"/>
                  <a:gd name="T28" fmla="*/ 11 w 38"/>
                  <a:gd name="T29" fmla="*/ 93 h 122"/>
                  <a:gd name="T30" fmla="*/ 11 w 38"/>
                  <a:gd name="T31" fmla="*/ 93 h 122"/>
                  <a:gd name="T32" fmla="*/ 12 w 38"/>
                  <a:gd name="T33" fmla="*/ 95 h 122"/>
                  <a:gd name="T34" fmla="*/ 13 w 38"/>
                  <a:gd name="T35" fmla="*/ 98 h 122"/>
                  <a:gd name="T36" fmla="*/ 14 w 38"/>
                  <a:gd name="T37" fmla="*/ 103 h 122"/>
                  <a:gd name="T38" fmla="*/ 15 w 38"/>
                  <a:gd name="T39" fmla="*/ 109 h 122"/>
                  <a:gd name="T40" fmla="*/ 15 w 38"/>
                  <a:gd name="T41" fmla="*/ 115 h 122"/>
                  <a:gd name="T42" fmla="*/ 16 w 38"/>
                  <a:gd name="T43" fmla="*/ 122 h 122"/>
                  <a:gd name="T44" fmla="*/ 17 w 38"/>
                  <a:gd name="T45" fmla="*/ 120 h 122"/>
                  <a:gd name="T46" fmla="*/ 18 w 38"/>
                  <a:gd name="T47" fmla="*/ 116 h 122"/>
                  <a:gd name="T48" fmla="*/ 19 w 38"/>
                  <a:gd name="T49" fmla="*/ 109 h 122"/>
                  <a:gd name="T50" fmla="*/ 20 w 38"/>
                  <a:gd name="T51" fmla="*/ 103 h 122"/>
                  <a:gd name="T52" fmla="*/ 20 w 38"/>
                  <a:gd name="T53" fmla="*/ 97 h 122"/>
                  <a:gd name="T54" fmla="*/ 21 w 38"/>
                  <a:gd name="T55" fmla="*/ 92 h 122"/>
                  <a:gd name="T56" fmla="*/ 22 w 38"/>
                  <a:gd name="T57" fmla="*/ 89 h 122"/>
                  <a:gd name="T58" fmla="*/ 22 w 38"/>
                  <a:gd name="T59" fmla="*/ 88 h 122"/>
                  <a:gd name="T60" fmla="*/ 23 w 38"/>
                  <a:gd name="T61" fmla="*/ 89 h 122"/>
                  <a:gd name="T62" fmla="*/ 24 w 38"/>
                  <a:gd name="T63" fmla="*/ 91 h 122"/>
                  <a:gd name="T64" fmla="*/ 25 w 38"/>
                  <a:gd name="T65" fmla="*/ 95 h 122"/>
                  <a:gd name="T66" fmla="*/ 25 w 38"/>
                  <a:gd name="T67" fmla="*/ 99 h 122"/>
                  <a:gd name="T68" fmla="*/ 26 w 38"/>
                  <a:gd name="T69" fmla="*/ 103 h 122"/>
                  <a:gd name="T70" fmla="*/ 27 w 38"/>
                  <a:gd name="T71" fmla="*/ 106 h 122"/>
                  <a:gd name="T72" fmla="*/ 28 w 38"/>
                  <a:gd name="T73" fmla="*/ 103 h 122"/>
                  <a:gd name="T74" fmla="*/ 29 w 38"/>
                  <a:gd name="T75" fmla="*/ 98 h 122"/>
                  <a:gd name="T76" fmla="*/ 30 w 38"/>
                  <a:gd name="T77" fmla="*/ 91 h 122"/>
                  <a:gd name="T78" fmla="*/ 30 w 38"/>
                  <a:gd name="T79" fmla="*/ 85 h 122"/>
                  <a:gd name="T80" fmla="*/ 31 w 38"/>
                  <a:gd name="T81" fmla="*/ 79 h 122"/>
                  <a:gd name="T82" fmla="*/ 32 w 38"/>
                  <a:gd name="T83" fmla="*/ 75 h 122"/>
                  <a:gd name="T84" fmla="*/ 32 w 38"/>
                  <a:gd name="T85" fmla="*/ 72 h 122"/>
                  <a:gd name="T86" fmla="*/ 33 w 38"/>
                  <a:gd name="T87" fmla="*/ 72 h 122"/>
                  <a:gd name="T88" fmla="*/ 34 w 38"/>
                  <a:gd name="T89" fmla="*/ 73 h 122"/>
                  <a:gd name="T90" fmla="*/ 35 w 38"/>
                  <a:gd name="T91" fmla="*/ 75 h 122"/>
                  <a:gd name="T92" fmla="*/ 36 w 38"/>
                  <a:gd name="T93" fmla="*/ 79 h 122"/>
                  <a:gd name="T94" fmla="*/ 37 w 38"/>
                  <a:gd name="T95" fmla="*/ 85 h 122"/>
                  <a:gd name="T96" fmla="*/ 37 w 38"/>
                  <a:gd name="T97" fmla="*/ 86 h 122"/>
                  <a:gd name="T98" fmla="*/ 38 w 38"/>
                  <a:gd name="T99" fmla="*/ 84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22">
                    <a:moveTo>
                      <a:pt x="0" y="0"/>
                    </a:moveTo>
                    <a:lnTo>
                      <a:pt x="1" y="11"/>
                    </a:lnTo>
                    <a:lnTo>
                      <a:pt x="1" y="23"/>
                    </a:lnTo>
                    <a:lnTo>
                      <a:pt x="2" y="35"/>
                    </a:lnTo>
                    <a:lnTo>
                      <a:pt x="3" y="49"/>
                    </a:lnTo>
                    <a:lnTo>
                      <a:pt x="4" y="63"/>
                    </a:lnTo>
                    <a:lnTo>
                      <a:pt x="4" y="78"/>
                    </a:lnTo>
                    <a:lnTo>
                      <a:pt x="5" y="92"/>
                    </a:lnTo>
                    <a:lnTo>
                      <a:pt x="6" y="102"/>
                    </a:lnTo>
                    <a:lnTo>
                      <a:pt x="7" y="110"/>
                    </a:lnTo>
                    <a:lnTo>
                      <a:pt x="8" y="107"/>
                    </a:lnTo>
                    <a:lnTo>
                      <a:pt x="9" y="103"/>
                    </a:lnTo>
                    <a:lnTo>
                      <a:pt x="9" y="99"/>
                    </a:lnTo>
                    <a:lnTo>
                      <a:pt x="10" y="95"/>
                    </a:lnTo>
                    <a:lnTo>
                      <a:pt x="11" y="93"/>
                    </a:lnTo>
                    <a:lnTo>
                      <a:pt x="11" y="93"/>
                    </a:lnTo>
                    <a:lnTo>
                      <a:pt x="12" y="95"/>
                    </a:lnTo>
                    <a:lnTo>
                      <a:pt x="13" y="98"/>
                    </a:lnTo>
                    <a:lnTo>
                      <a:pt x="14" y="103"/>
                    </a:lnTo>
                    <a:lnTo>
                      <a:pt x="15" y="109"/>
                    </a:lnTo>
                    <a:lnTo>
                      <a:pt x="15" y="115"/>
                    </a:lnTo>
                    <a:lnTo>
                      <a:pt x="16" y="122"/>
                    </a:lnTo>
                    <a:lnTo>
                      <a:pt x="17" y="120"/>
                    </a:lnTo>
                    <a:lnTo>
                      <a:pt x="18" y="116"/>
                    </a:lnTo>
                    <a:lnTo>
                      <a:pt x="19" y="109"/>
                    </a:lnTo>
                    <a:lnTo>
                      <a:pt x="20" y="103"/>
                    </a:lnTo>
                    <a:lnTo>
                      <a:pt x="20" y="97"/>
                    </a:lnTo>
                    <a:lnTo>
                      <a:pt x="21" y="92"/>
                    </a:lnTo>
                    <a:lnTo>
                      <a:pt x="22" y="89"/>
                    </a:lnTo>
                    <a:lnTo>
                      <a:pt x="22" y="88"/>
                    </a:lnTo>
                    <a:lnTo>
                      <a:pt x="23" y="89"/>
                    </a:lnTo>
                    <a:lnTo>
                      <a:pt x="24" y="91"/>
                    </a:lnTo>
                    <a:lnTo>
                      <a:pt x="25" y="95"/>
                    </a:lnTo>
                    <a:lnTo>
                      <a:pt x="25" y="99"/>
                    </a:lnTo>
                    <a:lnTo>
                      <a:pt x="26" y="103"/>
                    </a:lnTo>
                    <a:lnTo>
                      <a:pt x="27" y="106"/>
                    </a:lnTo>
                    <a:lnTo>
                      <a:pt x="28" y="103"/>
                    </a:lnTo>
                    <a:lnTo>
                      <a:pt x="29" y="98"/>
                    </a:lnTo>
                    <a:lnTo>
                      <a:pt x="30" y="91"/>
                    </a:lnTo>
                    <a:lnTo>
                      <a:pt x="30" y="85"/>
                    </a:lnTo>
                    <a:lnTo>
                      <a:pt x="31" y="79"/>
                    </a:lnTo>
                    <a:lnTo>
                      <a:pt x="32" y="75"/>
                    </a:lnTo>
                    <a:lnTo>
                      <a:pt x="32" y="72"/>
                    </a:lnTo>
                    <a:lnTo>
                      <a:pt x="33" y="72"/>
                    </a:lnTo>
                    <a:lnTo>
                      <a:pt x="34" y="73"/>
                    </a:lnTo>
                    <a:lnTo>
                      <a:pt x="35" y="75"/>
                    </a:lnTo>
                    <a:lnTo>
                      <a:pt x="36" y="79"/>
                    </a:lnTo>
                    <a:lnTo>
                      <a:pt x="37" y="85"/>
                    </a:lnTo>
                    <a:lnTo>
                      <a:pt x="37" y="86"/>
                    </a:lnTo>
                    <a:lnTo>
                      <a:pt x="38" y="8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" name="Freeform 463"/>
              <p:cNvSpPr>
                <a:spLocks/>
              </p:cNvSpPr>
              <p:nvPr/>
            </p:nvSpPr>
            <p:spPr bwMode="auto">
              <a:xfrm>
                <a:off x="6624639" y="1897064"/>
                <a:ext cx="60325" cy="222250"/>
              </a:xfrm>
              <a:custGeom>
                <a:avLst/>
                <a:gdLst>
                  <a:gd name="T0" fmla="*/ 0 w 38"/>
                  <a:gd name="T1" fmla="*/ 140 h 140"/>
                  <a:gd name="T2" fmla="*/ 1 w 38"/>
                  <a:gd name="T3" fmla="*/ 136 h 140"/>
                  <a:gd name="T4" fmla="*/ 2 w 38"/>
                  <a:gd name="T5" fmla="*/ 130 h 140"/>
                  <a:gd name="T6" fmla="*/ 3 w 38"/>
                  <a:gd name="T7" fmla="*/ 124 h 140"/>
                  <a:gd name="T8" fmla="*/ 3 w 38"/>
                  <a:gd name="T9" fmla="*/ 118 h 140"/>
                  <a:gd name="T10" fmla="*/ 4 w 38"/>
                  <a:gd name="T11" fmla="*/ 113 h 140"/>
                  <a:gd name="T12" fmla="*/ 5 w 38"/>
                  <a:gd name="T13" fmla="*/ 110 h 140"/>
                  <a:gd name="T14" fmla="*/ 5 w 38"/>
                  <a:gd name="T15" fmla="*/ 108 h 140"/>
                  <a:gd name="T16" fmla="*/ 6 w 38"/>
                  <a:gd name="T17" fmla="*/ 108 h 140"/>
                  <a:gd name="T18" fmla="*/ 7 w 38"/>
                  <a:gd name="T19" fmla="*/ 109 h 140"/>
                  <a:gd name="T20" fmla="*/ 8 w 38"/>
                  <a:gd name="T21" fmla="*/ 115 h 140"/>
                  <a:gd name="T22" fmla="*/ 9 w 38"/>
                  <a:gd name="T23" fmla="*/ 117 h 140"/>
                  <a:gd name="T24" fmla="*/ 10 w 38"/>
                  <a:gd name="T25" fmla="*/ 118 h 140"/>
                  <a:gd name="T26" fmla="*/ 10 w 38"/>
                  <a:gd name="T27" fmla="*/ 117 h 140"/>
                  <a:gd name="T28" fmla="*/ 11 w 38"/>
                  <a:gd name="T29" fmla="*/ 114 h 140"/>
                  <a:gd name="T30" fmla="*/ 12 w 38"/>
                  <a:gd name="T31" fmla="*/ 108 h 140"/>
                  <a:gd name="T32" fmla="*/ 13 w 38"/>
                  <a:gd name="T33" fmla="*/ 102 h 140"/>
                  <a:gd name="T34" fmla="*/ 13 w 38"/>
                  <a:gd name="T35" fmla="*/ 96 h 140"/>
                  <a:gd name="T36" fmla="*/ 14 w 38"/>
                  <a:gd name="T37" fmla="*/ 90 h 140"/>
                  <a:gd name="T38" fmla="*/ 15 w 38"/>
                  <a:gd name="T39" fmla="*/ 86 h 140"/>
                  <a:gd name="T40" fmla="*/ 15 w 38"/>
                  <a:gd name="T41" fmla="*/ 84 h 140"/>
                  <a:gd name="T42" fmla="*/ 16 w 38"/>
                  <a:gd name="T43" fmla="*/ 83 h 140"/>
                  <a:gd name="T44" fmla="*/ 17 w 38"/>
                  <a:gd name="T45" fmla="*/ 83 h 140"/>
                  <a:gd name="T46" fmla="*/ 18 w 38"/>
                  <a:gd name="T47" fmla="*/ 85 h 140"/>
                  <a:gd name="T48" fmla="*/ 19 w 38"/>
                  <a:gd name="T49" fmla="*/ 89 h 140"/>
                  <a:gd name="T50" fmla="*/ 20 w 38"/>
                  <a:gd name="T51" fmla="*/ 90 h 140"/>
                  <a:gd name="T52" fmla="*/ 21 w 38"/>
                  <a:gd name="T53" fmla="*/ 88 h 140"/>
                  <a:gd name="T54" fmla="*/ 21 w 38"/>
                  <a:gd name="T55" fmla="*/ 84 h 140"/>
                  <a:gd name="T56" fmla="*/ 22 w 38"/>
                  <a:gd name="T57" fmla="*/ 79 h 140"/>
                  <a:gd name="T58" fmla="*/ 22 w 38"/>
                  <a:gd name="T59" fmla="*/ 72 h 140"/>
                  <a:gd name="T60" fmla="*/ 23 w 38"/>
                  <a:gd name="T61" fmla="*/ 65 h 140"/>
                  <a:gd name="T62" fmla="*/ 24 w 38"/>
                  <a:gd name="T63" fmla="*/ 60 h 140"/>
                  <a:gd name="T64" fmla="*/ 25 w 38"/>
                  <a:gd name="T65" fmla="*/ 55 h 140"/>
                  <a:gd name="T66" fmla="*/ 26 w 38"/>
                  <a:gd name="T67" fmla="*/ 52 h 140"/>
                  <a:gd name="T68" fmla="*/ 26 w 38"/>
                  <a:gd name="T69" fmla="*/ 50 h 140"/>
                  <a:gd name="T70" fmla="*/ 27 w 38"/>
                  <a:gd name="T71" fmla="*/ 50 h 140"/>
                  <a:gd name="T72" fmla="*/ 28 w 38"/>
                  <a:gd name="T73" fmla="*/ 52 h 140"/>
                  <a:gd name="T74" fmla="*/ 29 w 38"/>
                  <a:gd name="T75" fmla="*/ 53 h 140"/>
                  <a:gd name="T76" fmla="*/ 30 w 38"/>
                  <a:gd name="T77" fmla="*/ 52 h 140"/>
                  <a:gd name="T78" fmla="*/ 31 w 38"/>
                  <a:gd name="T79" fmla="*/ 48 h 140"/>
                  <a:gd name="T80" fmla="*/ 31 w 38"/>
                  <a:gd name="T81" fmla="*/ 42 h 140"/>
                  <a:gd name="T82" fmla="*/ 32 w 38"/>
                  <a:gd name="T83" fmla="*/ 35 h 140"/>
                  <a:gd name="T84" fmla="*/ 33 w 38"/>
                  <a:gd name="T85" fmla="*/ 27 h 140"/>
                  <a:gd name="T86" fmla="*/ 33 w 38"/>
                  <a:gd name="T87" fmla="*/ 19 h 140"/>
                  <a:gd name="T88" fmla="*/ 34 w 38"/>
                  <a:gd name="T89" fmla="*/ 12 h 140"/>
                  <a:gd name="T90" fmla="*/ 35 w 38"/>
                  <a:gd name="T91" fmla="*/ 7 h 140"/>
                  <a:gd name="T92" fmla="*/ 36 w 38"/>
                  <a:gd name="T93" fmla="*/ 3 h 140"/>
                  <a:gd name="T94" fmla="*/ 36 w 38"/>
                  <a:gd name="T95" fmla="*/ 1 h 140"/>
                  <a:gd name="T96" fmla="*/ 37 w 38"/>
                  <a:gd name="T97" fmla="*/ 0 h 140"/>
                  <a:gd name="T98" fmla="*/ 38 w 38"/>
                  <a:gd name="T99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0">
                    <a:moveTo>
                      <a:pt x="0" y="140"/>
                    </a:moveTo>
                    <a:lnTo>
                      <a:pt x="1" y="136"/>
                    </a:lnTo>
                    <a:lnTo>
                      <a:pt x="2" y="130"/>
                    </a:lnTo>
                    <a:lnTo>
                      <a:pt x="3" y="124"/>
                    </a:lnTo>
                    <a:lnTo>
                      <a:pt x="3" y="118"/>
                    </a:lnTo>
                    <a:lnTo>
                      <a:pt x="4" y="113"/>
                    </a:lnTo>
                    <a:lnTo>
                      <a:pt x="5" y="110"/>
                    </a:lnTo>
                    <a:lnTo>
                      <a:pt x="5" y="108"/>
                    </a:lnTo>
                    <a:lnTo>
                      <a:pt x="6" y="108"/>
                    </a:lnTo>
                    <a:lnTo>
                      <a:pt x="7" y="109"/>
                    </a:lnTo>
                    <a:lnTo>
                      <a:pt x="8" y="115"/>
                    </a:lnTo>
                    <a:lnTo>
                      <a:pt x="9" y="117"/>
                    </a:lnTo>
                    <a:lnTo>
                      <a:pt x="10" y="118"/>
                    </a:lnTo>
                    <a:lnTo>
                      <a:pt x="10" y="117"/>
                    </a:lnTo>
                    <a:lnTo>
                      <a:pt x="11" y="114"/>
                    </a:lnTo>
                    <a:lnTo>
                      <a:pt x="12" y="108"/>
                    </a:lnTo>
                    <a:lnTo>
                      <a:pt x="13" y="102"/>
                    </a:lnTo>
                    <a:lnTo>
                      <a:pt x="13" y="96"/>
                    </a:lnTo>
                    <a:lnTo>
                      <a:pt x="14" y="90"/>
                    </a:lnTo>
                    <a:lnTo>
                      <a:pt x="15" y="86"/>
                    </a:lnTo>
                    <a:lnTo>
                      <a:pt x="15" y="84"/>
                    </a:lnTo>
                    <a:lnTo>
                      <a:pt x="16" y="83"/>
                    </a:lnTo>
                    <a:lnTo>
                      <a:pt x="17" y="83"/>
                    </a:lnTo>
                    <a:lnTo>
                      <a:pt x="18" y="85"/>
                    </a:lnTo>
                    <a:lnTo>
                      <a:pt x="19" y="89"/>
                    </a:lnTo>
                    <a:lnTo>
                      <a:pt x="20" y="90"/>
                    </a:lnTo>
                    <a:lnTo>
                      <a:pt x="21" y="88"/>
                    </a:lnTo>
                    <a:lnTo>
                      <a:pt x="21" y="84"/>
                    </a:lnTo>
                    <a:lnTo>
                      <a:pt x="22" y="79"/>
                    </a:lnTo>
                    <a:lnTo>
                      <a:pt x="22" y="72"/>
                    </a:lnTo>
                    <a:lnTo>
                      <a:pt x="23" y="65"/>
                    </a:lnTo>
                    <a:lnTo>
                      <a:pt x="24" y="60"/>
                    </a:lnTo>
                    <a:lnTo>
                      <a:pt x="25" y="55"/>
                    </a:lnTo>
                    <a:lnTo>
                      <a:pt x="26" y="52"/>
                    </a:lnTo>
                    <a:lnTo>
                      <a:pt x="26" y="50"/>
                    </a:lnTo>
                    <a:lnTo>
                      <a:pt x="27" y="50"/>
                    </a:lnTo>
                    <a:lnTo>
                      <a:pt x="28" y="52"/>
                    </a:lnTo>
                    <a:lnTo>
                      <a:pt x="29" y="53"/>
                    </a:lnTo>
                    <a:lnTo>
                      <a:pt x="30" y="52"/>
                    </a:lnTo>
                    <a:lnTo>
                      <a:pt x="31" y="48"/>
                    </a:lnTo>
                    <a:lnTo>
                      <a:pt x="31" y="42"/>
                    </a:lnTo>
                    <a:lnTo>
                      <a:pt x="32" y="35"/>
                    </a:lnTo>
                    <a:lnTo>
                      <a:pt x="33" y="27"/>
                    </a:lnTo>
                    <a:lnTo>
                      <a:pt x="33" y="19"/>
                    </a:lnTo>
                    <a:lnTo>
                      <a:pt x="34" y="12"/>
                    </a:lnTo>
                    <a:lnTo>
                      <a:pt x="35" y="7"/>
                    </a:lnTo>
                    <a:lnTo>
                      <a:pt x="36" y="3"/>
                    </a:lnTo>
                    <a:lnTo>
                      <a:pt x="36" y="1"/>
                    </a:lnTo>
                    <a:lnTo>
                      <a:pt x="37" y="0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" name="Freeform 464"/>
              <p:cNvSpPr>
                <a:spLocks/>
              </p:cNvSpPr>
              <p:nvPr/>
            </p:nvSpPr>
            <p:spPr bwMode="auto">
              <a:xfrm>
                <a:off x="6684964" y="1612902"/>
                <a:ext cx="58738" cy="336550"/>
              </a:xfrm>
              <a:custGeom>
                <a:avLst/>
                <a:gdLst>
                  <a:gd name="T0" fmla="*/ 0 w 37"/>
                  <a:gd name="T1" fmla="*/ 179 h 212"/>
                  <a:gd name="T2" fmla="*/ 0 w 37"/>
                  <a:gd name="T3" fmla="*/ 179 h 212"/>
                  <a:gd name="T4" fmla="*/ 1 w 37"/>
                  <a:gd name="T5" fmla="*/ 176 h 212"/>
                  <a:gd name="T6" fmla="*/ 2 w 37"/>
                  <a:gd name="T7" fmla="*/ 168 h 212"/>
                  <a:gd name="T8" fmla="*/ 3 w 37"/>
                  <a:gd name="T9" fmla="*/ 155 h 212"/>
                  <a:gd name="T10" fmla="*/ 4 w 37"/>
                  <a:gd name="T11" fmla="*/ 140 h 212"/>
                  <a:gd name="T12" fmla="*/ 4 w 37"/>
                  <a:gd name="T13" fmla="*/ 123 h 212"/>
                  <a:gd name="T14" fmla="*/ 5 w 37"/>
                  <a:gd name="T15" fmla="*/ 106 h 212"/>
                  <a:gd name="T16" fmla="*/ 5 w 37"/>
                  <a:gd name="T17" fmla="*/ 90 h 212"/>
                  <a:gd name="T18" fmla="*/ 6 w 37"/>
                  <a:gd name="T19" fmla="*/ 75 h 212"/>
                  <a:gd name="T20" fmla="*/ 7 w 37"/>
                  <a:gd name="T21" fmla="*/ 62 h 212"/>
                  <a:gd name="T22" fmla="*/ 8 w 37"/>
                  <a:gd name="T23" fmla="*/ 50 h 212"/>
                  <a:gd name="T24" fmla="*/ 9 w 37"/>
                  <a:gd name="T25" fmla="*/ 39 h 212"/>
                  <a:gd name="T26" fmla="*/ 9 w 37"/>
                  <a:gd name="T27" fmla="*/ 30 h 212"/>
                  <a:gd name="T28" fmla="*/ 11 w 37"/>
                  <a:gd name="T29" fmla="*/ 16 h 212"/>
                  <a:gd name="T30" fmla="*/ 11 w 37"/>
                  <a:gd name="T31" fmla="*/ 11 h 212"/>
                  <a:gd name="T32" fmla="*/ 12 w 37"/>
                  <a:gd name="T33" fmla="*/ 6 h 212"/>
                  <a:gd name="T34" fmla="*/ 13 w 37"/>
                  <a:gd name="T35" fmla="*/ 3 h 212"/>
                  <a:gd name="T36" fmla="*/ 14 w 37"/>
                  <a:gd name="T37" fmla="*/ 1 h 212"/>
                  <a:gd name="T38" fmla="*/ 14 w 37"/>
                  <a:gd name="T39" fmla="*/ 0 h 212"/>
                  <a:gd name="T40" fmla="*/ 15 w 37"/>
                  <a:gd name="T41" fmla="*/ 0 h 212"/>
                  <a:gd name="T42" fmla="*/ 16 w 37"/>
                  <a:gd name="T43" fmla="*/ 1 h 212"/>
                  <a:gd name="T44" fmla="*/ 16 w 37"/>
                  <a:gd name="T45" fmla="*/ 3 h 212"/>
                  <a:gd name="T46" fmla="*/ 17 w 37"/>
                  <a:gd name="T47" fmla="*/ 6 h 212"/>
                  <a:gd name="T48" fmla="*/ 18 w 37"/>
                  <a:gd name="T49" fmla="*/ 11 h 212"/>
                  <a:gd name="T50" fmla="*/ 19 w 37"/>
                  <a:gd name="T51" fmla="*/ 16 h 212"/>
                  <a:gd name="T52" fmla="*/ 20 w 37"/>
                  <a:gd name="T53" fmla="*/ 30 h 212"/>
                  <a:gd name="T54" fmla="*/ 21 w 37"/>
                  <a:gd name="T55" fmla="*/ 39 h 212"/>
                  <a:gd name="T56" fmla="*/ 21 w 37"/>
                  <a:gd name="T57" fmla="*/ 49 h 212"/>
                  <a:gd name="T58" fmla="*/ 22 w 37"/>
                  <a:gd name="T59" fmla="*/ 61 h 212"/>
                  <a:gd name="T60" fmla="*/ 23 w 37"/>
                  <a:gd name="T61" fmla="*/ 74 h 212"/>
                  <a:gd name="T62" fmla="*/ 24 w 37"/>
                  <a:gd name="T63" fmla="*/ 88 h 212"/>
                  <a:gd name="T64" fmla="*/ 24 w 37"/>
                  <a:gd name="T65" fmla="*/ 103 h 212"/>
                  <a:gd name="T66" fmla="*/ 25 w 37"/>
                  <a:gd name="T67" fmla="*/ 119 h 212"/>
                  <a:gd name="T68" fmla="*/ 26 w 37"/>
                  <a:gd name="T69" fmla="*/ 135 h 212"/>
                  <a:gd name="T70" fmla="*/ 27 w 37"/>
                  <a:gd name="T71" fmla="*/ 149 h 212"/>
                  <a:gd name="T72" fmla="*/ 27 w 37"/>
                  <a:gd name="T73" fmla="*/ 160 h 212"/>
                  <a:gd name="T74" fmla="*/ 28 w 37"/>
                  <a:gd name="T75" fmla="*/ 167 h 212"/>
                  <a:gd name="T76" fmla="*/ 29 w 37"/>
                  <a:gd name="T77" fmla="*/ 171 h 212"/>
                  <a:gd name="T78" fmla="*/ 30 w 37"/>
                  <a:gd name="T79" fmla="*/ 171 h 212"/>
                  <a:gd name="T80" fmla="*/ 31 w 37"/>
                  <a:gd name="T81" fmla="*/ 171 h 212"/>
                  <a:gd name="T82" fmla="*/ 32 w 37"/>
                  <a:gd name="T83" fmla="*/ 173 h 212"/>
                  <a:gd name="T84" fmla="*/ 32 w 37"/>
                  <a:gd name="T85" fmla="*/ 176 h 212"/>
                  <a:gd name="T86" fmla="*/ 33 w 37"/>
                  <a:gd name="T87" fmla="*/ 180 h 212"/>
                  <a:gd name="T88" fmla="*/ 34 w 37"/>
                  <a:gd name="T89" fmla="*/ 185 h 212"/>
                  <a:gd name="T90" fmla="*/ 34 w 37"/>
                  <a:gd name="T91" fmla="*/ 191 h 212"/>
                  <a:gd name="T92" fmla="*/ 35 w 37"/>
                  <a:gd name="T93" fmla="*/ 198 h 212"/>
                  <a:gd name="T94" fmla="*/ 36 w 37"/>
                  <a:gd name="T95" fmla="*/ 204 h 212"/>
                  <a:gd name="T96" fmla="*/ 37 w 37"/>
                  <a:gd name="T97" fmla="*/ 209 h 212"/>
                  <a:gd name="T98" fmla="*/ 37 w 37"/>
                  <a:gd name="T99" fmla="*/ 21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12">
                    <a:moveTo>
                      <a:pt x="0" y="179"/>
                    </a:moveTo>
                    <a:lnTo>
                      <a:pt x="0" y="179"/>
                    </a:lnTo>
                    <a:lnTo>
                      <a:pt x="1" y="176"/>
                    </a:lnTo>
                    <a:lnTo>
                      <a:pt x="2" y="168"/>
                    </a:lnTo>
                    <a:lnTo>
                      <a:pt x="3" y="155"/>
                    </a:lnTo>
                    <a:lnTo>
                      <a:pt x="4" y="140"/>
                    </a:lnTo>
                    <a:lnTo>
                      <a:pt x="4" y="123"/>
                    </a:lnTo>
                    <a:lnTo>
                      <a:pt x="5" y="106"/>
                    </a:lnTo>
                    <a:lnTo>
                      <a:pt x="5" y="90"/>
                    </a:lnTo>
                    <a:lnTo>
                      <a:pt x="6" y="75"/>
                    </a:lnTo>
                    <a:lnTo>
                      <a:pt x="7" y="62"/>
                    </a:lnTo>
                    <a:lnTo>
                      <a:pt x="8" y="50"/>
                    </a:lnTo>
                    <a:lnTo>
                      <a:pt x="9" y="39"/>
                    </a:lnTo>
                    <a:lnTo>
                      <a:pt x="9" y="30"/>
                    </a:lnTo>
                    <a:lnTo>
                      <a:pt x="11" y="16"/>
                    </a:lnTo>
                    <a:lnTo>
                      <a:pt x="11" y="11"/>
                    </a:lnTo>
                    <a:lnTo>
                      <a:pt x="12" y="6"/>
                    </a:lnTo>
                    <a:lnTo>
                      <a:pt x="13" y="3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1"/>
                    </a:lnTo>
                    <a:lnTo>
                      <a:pt x="16" y="3"/>
                    </a:lnTo>
                    <a:lnTo>
                      <a:pt x="17" y="6"/>
                    </a:lnTo>
                    <a:lnTo>
                      <a:pt x="18" y="11"/>
                    </a:lnTo>
                    <a:lnTo>
                      <a:pt x="19" y="16"/>
                    </a:lnTo>
                    <a:lnTo>
                      <a:pt x="20" y="30"/>
                    </a:lnTo>
                    <a:lnTo>
                      <a:pt x="21" y="39"/>
                    </a:lnTo>
                    <a:lnTo>
                      <a:pt x="21" y="49"/>
                    </a:lnTo>
                    <a:lnTo>
                      <a:pt x="22" y="61"/>
                    </a:lnTo>
                    <a:lnTo>
                      <a:pt x="23" y="74"/>
                    </a:lnTo>
                    <a:lnTo>
                      <a:pt x="24" y="88"/>
                    </a:lnTo>
                    <a:lnTo>
                      <a:pt x="24" y="103"/>
                    </a:lnTo>
                    <a:lnTo>
                      <a:pt x="25" y="119"/>
                    </a:lnTo>
                    <a:lnTo>
                      <a:pt x="26" y="135"/>
                    </a:lnTo>
                    <a:lnTo>
                      <a:pt x="27" y="149"/>
                    </a:lnTo>
                    <a:lnTo>
                      <a:pt x="27" y="160"/>
                    </a:lnTo>
                    <a:lnTo>
                      <a:pt x="28" y="167"/>
                    </a:lnTo>
                    <a:lnTo>
                      <a:pt x="29" y="171"/>
                    </a:lnTo>
                    <a:lnTo>
                      <a:pt x="30" y="171"/>
                    </a:lnTo>
                    <a:lnTo>
                      <a:pt x="31" y="171"/>
                    </a:lnTo>
                    <a:lnTo>
                      <a:pt x="32" y="173"/>
                    </a:lnTo>
                    <a:lnTo>
                      <a:pt x="32" y="176"/>
                    </a:lnTo>
                    <a:lnTo>
                      <a:pt x="33" y="180"/>
                    </a:lnTo>
                    <a:lnTo>
                      <a:pt x="34" y="185"/>
                    </a:lnTo>
                    <a:lnTo>
                      <a:pt x="34" y="191"/>
                    </a:lnTo>
                    <a:lnTo>
                      <a:pt x="35" y="198"/>
                    </a:lnTo>
                    <a:lnTo>
                      <a:pt x="36" y="204"/>
                    </a:lnTo>
                    <a:lnTo>
                      <a:pt x="37" y="209"/>
                    </a:lnTo>
                    <a:lnTo>
                      <a:pt x="37" y="21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" name="Freeform 465"/>
              <p:cNvSpPr>
                <a:spLocks/>
              </p:cNvSpPr>
              <p:nvPr/>
            </p:nvSpPr>
            <p:spPr bwMode="auto">
              <a:xfrm>
                <a:off x="6743702" y="1949452"/>
                <a:ext cx="60325" cy="55563"/>
              </a:xfrm>
              <a:custGeom>
                <a:avLst/>
                <a:gdLst>
                  <a:gd name="T0" fmla="*/ 0 w 38"/>
                  <a:gd name="T1" fmla="*/ 0 h 35"/>
                  <a:gd name="T2" fmla="*/ 1 w 38"/>
                  <a:gd name="T3" fmla="*/ 1 h 35"/>
                  <a:gd name="T4" fmla="*/ 2 w 38"/>
                  <a:gd name="T5" fmla="*/ 1 h 35"/>
                  <a:gd name="T6" fmla="*/ 3 w 38"/>
                  <a:gd name="T7" fmla="*/ 1 h 35"/>
                  <a:gd name="T8" fmla="*/ 4 w 38"/>
                  <a:gd name="T9" fmla="*/ 1 h 35"/>
                  <a:gd name="T10" fmla="*/ 5 w 38"/>
                  <a:gd name="T11" fmla="*/ 2 h 35"/>
                  <a:gd name="T12" fmla="*/ 5 w 38"/>
                  <a:gd name="T13" fmla="*/ 3 h 35"/>
                  <a:gd name="T14" fmla="*/ 6 w 38"/>
                  <a:gd name="T15" fmla="*/ 6 h 35"/>
                  <a:gd name="T16" fmla="*/ 7 w 38"/>
                  <a:gd name="T17" fmla="*/ 9 h 35"/>
                  <a:gd name="T18" fmla="*/ 7 w 38"/>
                  <a:gd name="T19" fmla="*/ 13 h 35"/>
                  <a:gd name="T20" fmla="*/ 8 w 38"/>
                  <a:gd name="T21" fmla="*/ 17 h 35"/>
                  <a:gd name="T22" fmla="*/ 9 w 38"/>
                  <a:gd name="T23" fmla="*/ 20 h 35"/>
                  <a:gd name="T24" fmla="*/ 10 w 38"/>
                  <a:gd name="T25" fmla="*/ 23 h 35"/>
                  <a:gd name="T26" fmla="*/ 11 w 38"/>
                  <a:gd name="T27" fmla="*/ 24 h 35"/>
                  <a:gd name="T28" fmla="*/ 11 w 38"/>
                  <a:gd name="T29" fmla="*/ 25 h 35"/>
                  <a:gd name="T30" fmla="*/ 12 w 38"/>
                  <a:gd name="T31" fmla="*/ 24 h 35"/>
                  <a:gd name="T32" fmla="*/ 13 w 38"/>
                  <a:gd name="T33" fmla="*/ 23 h 35"/>
                  <a:gd name="T34" fmla="*/ 14 w 38"/>
                  <a:gd name="T35" fmla="*/ 23 h 35"/>
                  <a:gd name="T36" fmla="*/ 15 w 38"/>
                  <a:gd name="T37" fmla="*/ 22 h 35"/>
                  <a:gd name="T38" fmla="*/ 16 w 38"/>
                  <a:gd name="T39" fmla="*/ 23 h 35"/>
                  <a:gd name="T40" fmla="*/ 16 w 38"/>
                  <a:gd name="T41" fmla="*/ 24 h 35"/>
                  <a:gd name="T42" fmla="*/ 17 w 38"/>
                  <a:gd name="T43" fmla="*/ 26 h 35"/>
                  <a:gd name="T44" fmla="*/ 18 w 38"/>
                  <a:gd name="T45" fmla="*/ 28 h 35"/>
                  <a:gd name="T46" fmla="*/ 18 w 38"/>
                  <a:gd name="T47" fmla="*/ 30 h 35"/>
                  <a:gd name="T48" fmla="*/ 19 w 38"/>
                  <a:gd name="T49" fmla="*/ 32 h 35"/>
                  <a:gd name="T50" fmla="*/ 20 w 38"/>
                  <a:gd name="T51" fmla="*/ 34 h 35"/>
                  <a:gd name="T52" fmla="*/ 21 w 38"/>
                  <a:gd name="T53" fmla="*/ 35 h 35"/>
                  <a:gd name="T54" fmla="*/ 21 w 38"/>
                  <a:gd name="T55" fmla="*/ 35 h 35"/>
                  <a:gd name="T56" fmla="*/ 22 w 38"/>
                  <a:gd name="T57" fmla="*/ 35 h 35"/>
                  <a:gd name="T58" fmla="*/ 23 w 38"/>
                  <a:gd name="T59" fmla="*/ 34 h 35"/>
                  <a:gd name="T60" fmla="*/ 23 w 38"/>
                  <a:gd name="T61" fmla="*/ 33 h 35"/>
                  <a:gd name="T62" fmla="*/ 24 w 38"/>
                  <a:gd name="T63" fmla="*/ 32 h 35"/>
                  <a:gd name="T64" fmla="*/ 25 w 38"/>
                  <a:gd name="T65" fmla="*/ 31 h 35"/>
                  <a:gd name="T66" fmla="*/ 26 w 38"/>
                  <a:gd name="T67" fmla="*/ 30 h 35"/>
                  <a:gd name="T68" fmla="*/ 26 w 38"/>
                  <a:gd name="T69" fmla="*/ 30 h 35"/>
                  <a:gd name="T70" fmla="*/ 27 w 38"/>
                  <a:gd name="T71" fmla="*/ 30 h 35"/>
                  <a:gd name="T72" fmla="*/ 28 w 38"/>
                  <a:gd name="T73" fmla="*/ 30 h 35"/>
                  <a:gd name="T74" fmla="*/ 28 w 38"/>
                  <a:gd name="T75" fmla="*/ 32 h 35"/>
                  <a:gd name="T76" fmla="*/ 29 w 38"/>
                  <a:gd name="T77" fmla="*/ 33 h 35"/>
                  <a:gd name="T78" fmla="*/ 30 w 38"/>
                  <a:gd name="T79" fmla="*/ 34 h 35"/>
                  <a:gd name="T80" fmla="*/ 31 w 38"/>
                  <a:gd name="T81" fmla="*/ 35 h 35"/>
                  <a:gd name="T82" fmla="*/ 32 w 38"/>
                  <a:gd name="T83" fmla="*/ 35 h 35"/>
                  <a:gd name="T84" fmla="*/ 33 w 38"/>
                  <a:gd name="T85" fmla="*/ 34 h 35"/>
                  <a:gd name="T86" fmla="*/ 33 w 38"/>
                  <a:gd name="T87" fmla="*/ 32 h 35"/>
                  <a:gd name="T88" fmla="*/ 34 w 38"/>
                  <a:gd name="T89" fmla="*/ 30 h 35"/>
                  <a:gd name="T90" fmla="*/ 35 w 38"/>
                  <a:gd name="T91" fmla="*/ 28 h 35"/>
                  <a:gd name="T92" fmla="*/ 36 w 38"/>
                  <a:gd name="T93" fmla="*/ 26 h 35"/>
                  <a:gd name="T94" fmla="*/ 36 w 38"/>
                  <a:gd name="T95" fmla="*/ 24 h 35"/>
                  <a:gd name="T96" fmla="*/ 37 w 38"/>
                  <a:gd name="T97" fmla="*/ 23 h 35"/>
                  <a:gd name="T98" fmla="*/ 38 w 38"/>
                  <a:gd name="T99" fmla="*/ 23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5">
                    <a:moveTo>
                      <a:pt x="0" y="0"/>
                    </a:moveTo>
                    <a:lnTo>
                      <a:pt x="1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6" y="6"/>
                    </a:lnTo>
                    <a:lnTo>
                      <a:pt x="7" y="9"/>
                    </a:lnTo>
                    <a:lnTo>
                      <a:pt x="7" y="13"/>
                    </a:lnTo>
                    <a:lnTo>
                      <a:pt x="8" y="17"/>
                    </a:lnTo>
                    <a:lnTo>
                      <a:pt x="9" y="20"/>
                    </a:lnTo>
                    <a:lnTo>
                      <a:pt x="10" y="23"/>
                    </a:lnTo>
                    <a:lnTo>
                      <a:pt x="11" y="24"/>
                    </a:lnTo>
                    <a:lnTo>
                      <a:pt x="11" y="25"/>
                    </a:lnTo>
                    <a:lnTo>
                      <a:pt x="12" y="24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5" y="22"/>
                    </a:lnTo>
                    <a:lnTo>
                      <a:pt x="16" y="23"/>
                    </a:lnTo>
                    <a:lnTo>
                      <a:pt x="16" y="24"/>
                    </a:lnTo>
                    <a:lnTo>
                      <a:pt x="17" y="26"/>
                    </a:lnTo>
                    <a:lnTo>
                      <a:pt x="18" y="28"/>
                    </a:lnTo>
                    <a:lnTo>
                      <a:pt x="18" y="30"/>
                    </a:lnTo>
                    <a:lnTo>
                      <a:pt x="19" y="32"/>
                    </a:lnTo>
                    <a:lnTo>
                      <a:pt x="20" y="34"/>
                    </a:lnTo>
                    <a:lnTo>
                      <a:pt x="21" y="35"/>
                    </a:lnTo>
                    <a:lnTo>
                      <a:pt x="21" y="35"/>
                    </a:lnTo>
                    <a:lnTo>
                      <a:pt x="22" y="35"/>
                    </a:lnTo>
                    <a:lnTo>
                      <a:pt x="23" y="34"/>
                    </a:lnTo>
                    <a:lnTo>
                      <a:pt x="23" y="33"/>
                    </a:lnTo>
                    <a:lnTo>
                      <a:pt x="24" y="32"/>
                    </a:lnTo>
                    <a:lnTo>
                      <a:pt x="25" y="31"/>
                    </a:lnTo>
                    <a:lnTo>
                      <a:pt x="26" y="30"/>
                    </a:lnTo>
                    <a:lnTo>
                      <a:pt x="26" y="30"/>
                    </a:lnTo>
                    <a:lnTo>
                      <a:pt x="27" y="30"/>
                    </a:lnTo>
                    <a:lnTo>
                      <a:pt x="28" y="30"/>
                    </a:lnTo>
                    <a:lnTo>
                      <a:pt x="28" y="32"/>
                    </a:lnTo>
                    <a:lnTo>
                      <a:pt x="29" y="33"/>
                    </a:lnTo>
                    <a:lnTo>
                      <a:pt x="30" y="34"/>
                    </a:lnTo>
                    <a:lnTo>
                      <a:pt x="31" y="35"/>
                    </a:lnTo>
                    <a:lnTo>
                      <a:pt x="32" y="35"/>
                    </a:lnTo>
                    <a:lnTo>
                      <a:pt x="33" y="34"/>
                    </a:lnTo>
                    <a:lnTo>
                      <a:pt x="33" y="32"/>
                    </a:lnTo>
                    <a:lnTo>
                      <a:pt x="34" y="30"/>
                    </a:lnTo>
                    <a:lnTo>
                      <a:pt x="35" y="28"/>
                    </a:lnTo>
                    <a:lnTo>
                      <a:pt x="36" y="26"/>
                    </a:lnTo>
                    <a:lnTo>
                      <a:pt x="36" y="24"/>
                    </a:lnTo>
                    <a:lnTo>
                      <a:pt x="37" y="23"/>
                    </a:lnTo>
                    <a:lnTo>
                      <a:pt x="38" y="2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" name="Freeform 466"/>
              <p:cNvSpPr>
                <a:spLocks/>
              </p:cNvSpPr>
              <p:nvPr/>
            </p:nvSpPr>
            <p:spPr bwMode="auto">
              <a:xfrm>
                <a:off x="6804027" y="1614489"/>
                <a:ext cx="58738" cy="373063"/>
              </a:xfrm>
              <a:custGeom>
                <a:avLst/>
                <a:gdLst>
                  <a:gd name="T0" fmla="*/ 0 w 37"/>
                  <a:gd name="T1" fmla="*/ 234 h 235"/>
                  <a:gd name="T2" fmla="*/ 1 w 37"/>
                  <a:gd name="T3" fmla="*/ 233 h 235"/>
                  <a:gd name="T4" fmla="*/ 1 w 37"/>
                  <a:gd name="T5" fmla="*/ 234 h 235"/>
                  <a:gd name="T6" fmla="*/ 2 w 37"/>
                  <a:gd name="T7" fmla="*/ 234 h 235"/>
                  <a:gd name="T8" fmla="*/ 3 w 37"/>
                  <a:gd name="T9" fmla="*/ 235 h 235"/>
                  <a:gd name="T10" fmla="*/ 3 w 37"/>
                  <a:gd name="T11" fmla="*/ 235 h 235"/>
                  <a:gd name="T12" fmla="*/ 4 w 37"/>
                  <a:gd name="T13" fmla="*/ 235 h 235"/>
                  <a:gd name="T14" fmla="*/ 5 w 37"/>
                  <a:gd name="T15" fmla="*/ 234 h 235"/>
                  <a:gd name="T16" fmla="*/ 6 w 37"/>
                  <a:gd name="T17" fmla="*/ 231 h 235"/>
                  <a:gd name="T18" fmla="*/ 6 w 37"/>
                  <a:gd name="T19" fmla="*/ 228 h 235"/>
                  <a:gd name="T20" fmla="*/ 7 w 37"/>
                  <a:gd name="T21" fmla="*/ 225 h 235"/>
                  <a:gd name="T22" fmla="*/ 8 w 37"/>
                  <a:gd name="T23" fmla="*/ 221 h 235"/>
                  <a:gd name="T24" fmla="*/ 8 w 37"/>
                  <a:gd name="T25" fmla="*/ 218 h 235"/>
                  <a:gd name="T26" fmla="*/ 9 w 37"/>
                  <a:gd name="T27" fmla="*/ 215 h 235"/>
                  <a:gd name="T28" fmla="*/ 10 w 37"/>
                  <a:gd name="T29" fmla="*/ 213 h 235"/>
                  <a:gd name="T30" fmla="*/ 11 w 37"/>
                  <a:gd name="T31" fmla="*/ 212 h 235"/>
                  <a:gd name="T32" fmla="*/ 11 w 37"/>
                  <a:gd name="T33" fmla="*/ 212 h 235"/>
                  <a:gd name="T34" fmla="*/ 12 w 37"/>
                  <a:gd name="T35" fmla="*/ 212 h 235"/>
                  <a:gd name="T36" fmla="*/ 13 w 37"/>
                  <a:gd name="T37" fmla="*/ 212 h 235"/>
                  <a:gd name="T38" fmla="*/ 13 w 37"/>
                  <a:gd name="T39" fmla="*/ 212 h 235"/>
                  <a:gd name="T40" fmla="*/ 14 w 37"/>
                  <a:gd name="T41" fmla="*/ 211 h 235"/>
                  <a:gd name="T42" fmla="*/ 15 w 37"/>
                  <a:gd name="T43" fmla="*/ 208 h 235"/>
                  <a:gd name="T44" fmla="*/ 16 w 37"/>
                  <a:gd name="T45" fmla="*/ 204 h 235"/>
                  <a:gd name="T46" fmla="*/ 17 w 37"/>
                  <a:gd name="T47" fmla="*/ 199 h 235"/>
                  <a:gd name="T48" fmla="*/ 17 w 37"/>
                  <a:gd name="T49" fmla="*/ 193 h 235"/>
                  <a:gd name="T50" fmla="*/ 18 w 37"/>
                  <a:gd name="T51" fmla="*/ 187 h 235"/>
                  <a:gd name="T52" fmla="*/ 18 w 37"/>
                  <a:gd name="T53" fmla="*/ 181 h 235"/>
                  <a:gd name="T54" fmla="*/ 19 w 37"/>
                  <a:gd name="T55" fmla="*/ 176 h 235"/>
                  <a:gd name="T56" fmla="*/ 20 w 37"/>
                  <a:gd name="T57" fmla="*/ 173 h 235"/>
                  <a:gd name="T58" fmla="*/ 21 w 37"/>
                  <a:gd name="T59" fmla="*/ 171 h 235"/>
                  <a:gd name="T60" fmla="*/ 22 w 37"/>
                  <a:gd name="T61" fmla="*/ 170 h 235"/>
                  <a:gd name="T62" fmla="*/ 22 w 37"/>
                  <a:gd name="T63" fmla="*/ 169 h 235"/>
                  <a:gd name="T64" fmla="*/ 23 w 37"/>
                  <a:gd name="T65" fmla="*/ 169 h 235"/>
                  <a:gd name="T66" fmla="*/ 24 w 37"/>
                  <a:gd name="T67" fmla="*/ 162 h 235"/>
                  <a:gd name="T68" fmla="*/ 25 w 37"/>
                  <a:gd name="T69" fmla="*/ 153 h 235"/>
                  <a:gd name="T70" fmla="*/ 26 w 37"/>
                  <a:gd name="T71" fmla="*/ 140 h 235"/>
                  <a:gd name="T72" fmla="*/ 27 w 37"/>
                  <a:gd name="T73" fmla="*/ 125 h 235"/>
                  <a:gd name="T74" fmla="*/ 27 w 37"/>
                  <a:gd name="T75" fmla="*/ 110 h 235"/>
                  <a:gd name="T76" fmla="*/ 28 w 37"/>
                  <a:gd name="T77" fmla="*/ 94 h 235"/>
                  <a:gd name="T78" fmla="*/ 29 w 37"/>
                  <a:gd name="T79" fmla="*/ 79 h 235"/>
                  <a:gd name="T80" fmla="*/ 29 w 37"/>
                  <a:gd name="T81" fmla="*/ 66 h 235"/>
                  <a:gd name="T82" fmla="*/ 30 w 37"/>
                  <a:gd name="T83" fmla="*/ 54 h 235"/>
                  <a:gd name="T84" fmla="*/ 31 w 37"/>
                  <a:gd name="T85" fmla="*/ 43 h 235"/>
                  <a:gd name="T86" fmla="*/ 32 w 37"/>
                  <a:gd name="T87" fmla="*/ 34 h 235"/>
                  <a:gd name="T88" fmla="*/ 32 w 37"/>
                  <a:gd name="T89" fmla="*/ 25 h 235"/>
                  <a:gd name="T90" fmla="*/ 34 w 37"/>
                  <a:gd name="T91" fmla="*/ 13 h 235"/>
                  <a:gd name="T92" fmla="*/ 34 w 37"/>
                  <a:gd name="T93" fmla="*/ 8 h 235"/>
                  <a:gd name="T94" fmla="*/ 35 w 37"/>
                  <a:gd name="T95" fmla="*/ 4 h 235"/>
                  <a:gd name="T96" fmla="*/ 36 w 37"/>
                  <a:gd name="T97" fmla="*/ 2 h 235"/>
                  <a:gd name="T98" fmla="*/ 37 w 37"/>
                  <a:gd name="T99" fmla="*/ 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35">
                    <a:moveTo>
                      <a:pt x="0" y="234"/>
                    </a:moveTo>
                    <a:lnTo>
                      <a:pt x="1" y="233"/>
                    </a:lnTo>
                    <a:lnTo>
                      <a:pt x="1" y="234"/>
                    </a:lnTo>
                    <a:lnTo>
                      <a:pt x="2" y="234"/>
                    </a:lnTo>
                    <a:lnTo>
                      <a:pt x="3" y="235"/>
                    </a:lnTo>
                    <a:lnTo>
                      <a:pt x="3" y="235"/>
                    </a:lnTo>
                    <a:lnTo>
                      <a:pt x="4" y="235"/>
                    </a:lnTo>
                    <a:lnTo>
                      <a:pt x="5" y="234"/>
                    </a:lnTo>
                    <a:lnTo>
                      <a:pt x="6" y="231"/>
                    </a:lnTo>
                    <a:lnTo>
                      <a:pt x="6" y="228"/>
                    </a:lnTo>
                    <a:lnTo>
                      <a:pt x="7" y="225"/>
                    </a:lnTo>
                    <a:lnTo>
                      <a:pt x="8" y="221"/>
                    </a:lnTo>
                    <a:lnTo>
                      <a:pt x="8" y="218"/>
                    </a:lnTo>
                    <a:lnTo>
                      <a:pt x="9" y="215"/>
                    </a:lnTo>
                    <a:lnTo>
                      <a:pt x="10" y="213"/>
                    </a:lnTo>
                    <a:lnTo>
                      <a:pt x="11" y="212"/>
                    </a:lnTo>
                    <a:lnTo>
                      <a:pt x="11" y="212"/>
                    </a:lnTo>
                    <a:lnTo>
                      <a:pt x="12" y="212"/>
                    </a:lnTo>
                    <a:lnTo>
                      <a:pt x="13" y="212"/>
                    </a:lnTo>
                    <a:lnTo>
                      <a:pt x="13" y="212"/>
                    </a:lnTo>
                    <a:lnTo>
                      <a:pt x="14" y="211"/>
                    </a:lnTo>
                    <a:lnTo>
                      <a:pt x="15" y="208"/>
                    </a:lnTo>
                    <a:lnTo>
                      <a:pt x="16" y="204"/>
                    </a:lnTo>
                    <a:lnTo>
                      <a:pt x="17" y="199"/>
                    </a:lnTo>
                    <a:lnTo>
                      <a:pt x="17" y="193"/>
                    </a:lnTo>
                    <a:lnTo>
                      <a:pt x="18" y="187"/>
                    </a:lnTo>
                    <a:lnTo>
                      <a:pt x="18" y="181"/>
                    </a:lnTo>
                    <a:lnTo>
                      <a:pt x="19" y="176"/>
                    </a:lnTo>
                    <a:lnTo>
                      <a:pt x="20" y="173"/>
                    </a:lnTo>
                    <a:lnTo>
                      <a:pt x="21" y="171"/>
                    </a:lnTo>
                    <a:lnTo>
                      <a:pt x="22" y="170"/>
                    </a:lnTo>
                    <a:lnTo>
                      <a:pt x="22" y="169"/>
                    </a:lnTo>
                    <a:lnTo>
                      <a:pt x="23" y="169"/>
                    </a:lnTo>
                    <a:lnTo>
                      <a:pt x="24" y="162"/>
                    </a:lnTo>
                    <a:lnTo>
                      <a:pt x="25" y="153"/>
                    </a:lnTo>
                    <a:lnTo>
                      <a:pt x="26" y="140"/>
                    </a:lnTo>
                    <a:lnTo>
                      <a:pt x="27" y="125"/>
                    </a:lnTo>
                    <a:lnTo>
                      <a:pt x="27" y="110"/>
                    </a:lnTo>
                    <a:lnTo>
                      <a:pt x="28" y="94"/>
                    </a:lnTo>
                    <a:lnTo>
                      <a:pt x="29" y="79"/>
                    </a:lnTo>
                    <a:lnTo>
                      <a:pt x="29" y="66"/>
                    </a:lnTo>
                    <a:lnTo>
                      <a:pt x="30" y="54"/>
                    </a:lnTo>
                    <a:lnTo>
                      <a:pt x="31" y="43"/>
                    </a:lnTo>
                    <a:lnTo>
                      <a:pt x="32" y="34"/>
                    </a:lnTo>
                    <a:lnTo>
                      <a:pt x="32" y="25"/>
                    </a:lnTo>
                    <a:lnTo>
                      <a:pt x="34" y="13"/>
                    </a:lnTo>
                    <a:lnTo>
                      <a:pt x="34" y="8"/>
                    </a:lnTo>
                    <a:lnTo>
                      <a:pt x="35" y="4"/>
                    </a:lnTo>
                    <a:lnTo>
                      <a:pt x="36" y="2"/>
                    </a:lnTo>
                    <a:lnTo>
                      <a:pt x="3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" name="Freeform 467"/>
              <p:cNvSpPr>
                <a:spLocks/>
              </p:cNvSpPr>
              <p:nvPr/>
            </p:nvSpPr>
            <p:spPr bwMode="auto">
              <a:xfrm>
                <a:off x="6862764" y="1612902"/>
                <a:ext cx="60325" cy="434975"/>
              </a:xfrm>
              <a:custGeom>
                <a:avLst/>
                <a:gdLst>
                  <a:gd name="T0" fmla="*/ 0 w 38"/>
                  <a:gd name="T1" fmla="*/ 1 h 274"/>
                  <a:gd name="T2" fmla="*/ 1 w 38"/>
                  <a:gd name="T3" fmla="*/ 0 h 274"/>
                  <a:gd name="T4" fmla="*/ 1 w 38"/>
                  <a:gd name="T5" fmla="*/ 1 h 274"/>
                  <a:gd name="T6" fmla="*/ 2 w 38"/>
                  <a:gd name="T7" fmla="*/ 3 h 274"/>
                  <a:gd name="T8" fmla="*/ 2 w 38"/>
                  <a:gd name="T9" fmla="*/ 6 h 274"/>
                  <a:gd name="T10" fmla="*/ 3 w 38"/>
                  <a:gd name="T11" fmla="*/ 9 h 274"/>
                  <a:gd name="T12" fmla="*/ 4 w 38"/>
                  <a:gd name="T13" fmla="*/ 14 h 274"/>
                  <a:gd name="T14" fmla="*/ 5 w 38"/>
                  <a:gd name="T15" fmla="*/ 20 h 274"/>
                  <a:gd name="T16" fmla="*/ 6 w 38"/>
                  <a:gd name="T17" fmla="*/ 36 h 274"/>
                  <a:gd name="T18" fmla="*/ 7 w 38"/>
                  <a:gd name="T19" fmla="*/ 46 h 274"/>
                  <a:gd name="T20" fmla="*/ 8 w 38"/>
                  <a:gd name="T21" fmla="*/ 56 h 274"/>
                  <a:gd name="T22" fmla="*/ 8 w 38"/>
                  <a:gd name="T23" fmla="*/ 69 h 274"/>
                  <a:gd name="T24" fmla="*/ 9 w 38"/>
                  <a:gd name="T25" fmla="*/ 83 h 274"/>
                  <a:gd name="T26" fmla="*/ 10 w 38"/>
                  <a:gd name="T27" fmla="*/ 99 h 274"/>
                  <a:gd name="T28" fmla="*/ 11 w 38"/>
                  <a:gd name="T29" fmla="*/ 115 h 274"/>
                  <a:gd name="T30" fmla="*/ 11 w 38"/>
                  <a:gd name="T31" fmla="*/ 133 h 274"/>
                  <a:gd name="T32" fmla="*/ 12 w 38"/>
                  <a:gd name="T33" fmla="*/ 149 h 274"/>
                  <a:gd name="T34" fmla="*/ 13 w 38"/>
                  <a:gd name="T35" fmla="*/ 163 h 274"/>
                  <a:gd name="T36" fmla="*/ 13 w 38"/>
                  <a:gd name="T37" fmla="*/ 174 h 274"/>
                  <a:gd name="T38" fmla="*/ 14 w 38"/>
                  <a:gd name="T39" fmla="*/ 179 h 274"/>
                  <a:gd name="T40" fmla="*/ 15 w 38"/>
                  <a:gd name="T41" fmla="*/ 181 h 274"/>
                  <a:gd name="T42" fmla="*/ 15 w 38"/>
                  <a:gd name="T43" fmla="*/ 181 h 274"/>
                  <a:gd name="T44" fmla="*/ 17 w 38"/>
                  <a:gd name="T45" fmla="*/ 183 h 274"/>
                  <a:gd name="T46" fmla="*/ 18 w 38"/>
                  <a:gd name="T47" fmla="*/ 185 h 274"/>
                  <a:gd name="T48" fmla="*/ 18 w 38"/>
                  <a:gd name="T49" fmla="*/ 190 h 274"/>
                  <a:gd name="T50" fmla="*/ 19 w 38"/>
                  <a:gd name="T51" fmla="*/ 197 h 274"/>
                  <a:gd name="T52" fmla="*/ 20 w 38"/>
                  <a:gd name="T53" fmla="*/ 204 h 274"/>
                  <a:gd name="T54" fmla="*/ 20 w 38"/>
                  <a:gd name="T55" fmla="*/ 213 h 274"/>
                  <a:gd name="T56" fmla="*/ 21 w 38"/>
                  <a:gd name="T57" fmla="*/ 221 h 274"/>
                  <a:gd name="T58" fmla="*/ 22 w 38"/>
                  <a:gd name="T59" fmla="*/ 228 h 274"/>
                  <a:gd name="T60" fmla="*/ 23 w 38"/>
                  <a:gd name="T61" fmla="*/ 232 h 274"/>
                  <a:gd name="T62" fmla="*/ 24 w 38"/>
                  <a:gd name="T63" fmla="*/ 234 h 274"/>
                  <a:gd name="T64" fmla="*/ 24 w 38"/>
                  <a:gd name="T65" fmla="*/ 234 h 274"/>
                  <a:gd name="T66" fmla="*/ 25 w 38"/>
                  <a:gd name="T67" fmla="*/ 233 h 274"/>
                  <a:gd name="T68" fmla="*/ 26 w 38"/>
                  <a:gd name="T69" fmla="*/ 232 h 274"/>
                  <a:gd name="T70" fmla="*/ 27 w 38"/>
                  <a:gd name="T71" fmla="*/ 233 h 274"/>
                  <a:gd name="T72" fmla="*/ 28 w 38"/>
                  <a:gd name="T73" fmla="*/ 235 h 274"/>
                  <a:gd name="T74" fmla="*/ 29 w 38"/>
                  <a:gd name="T75" fmla="*/ 239 h 274"/>
                  <a:gd name="T76" fmla="*/ 29 w 38"/>
                  <a:gd name="T77" fmla="*/ 245 h 274"/>
                  <a:gd name="T78" fmla="*/ 30 w 38"/>
                  <a:gd name="T79" fmla="*/ 252 h 274"/>
                  <a:gd name="T80" fmla="*/ 31 w 38"/>
                  <a:gd name="T81" fmla="*/ 259 h 274"/>
                  <a:gd name="T82" fmla="*/ 31 w 38"/>
                  <a:gd name="T83" fmla="*/ 265 h 274"/>
                  <a:gd name="T84" fmla="*/ 32 w 38"/>
                  <a:gd name="T85" fmla="*/ 270 h 274"/>
                  <a:gd name="T86" fmla="*/ 33 w 38"/>
                  <a:gd name="T87" fmla="*/ 273 h 274"/>
                  <a:gd name="T88" fmla="*/ 34 w 38"/>
                  <a:gd name="T89" fmla="*/ 274 h 274"/>
                  <a:gd name="T90" fmla="*/ 34 w 38"/>
                  <a:gd name="T91" fmla="*/ 272 h 274"/>
                  <a:gd name="T92" fmla="*/ 36 w 38"/>
                  <a:gd name="T93" fmla="*/ 267 h 274"/>
                  <a:gd name="T94" fmla="*/ 36 w 38"/>
                  <a:gd name="T95" fmla="*/ 267 h 274"/>
                  <a:gd name="T96" fmla="*/ 37 w 38"/>
                  <a:gd name="T97" fmla="*/ 267 h 274"/>
                  <a:gd name="T98" fmla="*/ 38 w 38"/>
                  <a:gd name="T99" fmla="*/ 269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74">
                    <a:moveTo>
                      <a:pt x="0" y="1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2" y="3"/>
                    </a:lnTo>
                    <a:lnTo>
                      <a:pt x="2" y="6"/>
                    </a:lnTo>
                    <a:lnTo>
                      <a:pt x="3" y="9"/>
                    </a:lnTo>
                    <a:lnTo>
                      <a:pt x="4" y="14"/>
                    </a:lnTo>
                    <a:lnTo>
                      <a:pt x="5" y="20"/>
                    </a:lnTo>
                    <a:lnTo>
                      <a:pt x="6" y="36"/>
                    </a:lnTo>
                    <a:lnTo>
                      <a:pt x="7" y="46"/>
                    </a:lnTo>
                    <a:lnTo>
                      <a:pt x="8" y="56"/>
                    </a:lnTo>
                    <a:lnTo>
                      <a:pt x="8" y="69"/>
                    </a:lnTo>
                    <a:lnTo>
                      <a:pt x="9" y="83"/>
                    </a:lnTo>
                    <a:lnTo>
                      <a:pt x="10" y="99"/>
                    </a:lnTo>
                    <a:lnTo>
                      <a:pt x="11" y="115"/>
                    </a:lnTo>
                    <a:lnTo>
                      <a:pt x="11" y="133"/>
                    </a:lnTo>
                    <a:lnTo>
                      <a:pt x="12" y="149"/>
                    </a:lnTo>
                    <a:lnTo>
                      <a:pt x="13" y="163"/>
                    </a:lnTo>
                    <a:lnTo>
                      <a:pt x="13" y="174"/>
                    </a:lnTo>
                    <a:lnTo>
                      <a:pt x="14" y="179"/>
                    </a:lnTo>
                    <a:lnTo>
                      <a:pt x="15" y="181"/>
                    </a:lnTo>
                    <a:lnTo>
                      <a:pt x="15" y="181"/>
                    </a:lnTo>
                    <a:lnTo>
                      <a:pt x="17" y="183"/>
                    </a:lnTo>
                    <a:lnTo>
                      <a:pt x="18" y="185"/>
                    </a:lnTo>
                    <a:lnTo>
                      <a:pt x="18" y="190"/>
                    </a:lnTo>
                    <a:lnTo>
                      <a:pt x="19" y="197"/>
                    </a:lnTo>
                    <a:lnTo>
                      <a:pt x="20" y="204"/>
                    </a:lnTo>
                    <a:lnTo>
                      <a:pt x="20" y="213"/>
                    </a:lnTo>
                    <a:lnTo>
                      <a:pt x="21" y="221"/>
                    </a:lnTo>
                    <a:lnTo>
                      <a:pt x="22" y="228"/>
                    </a:lnTo>
                    <a:lnTo>
                      <a:pt x="23" y="232"/>
                    </a:lnTo>
                    <a:lnTo>
                      <a:pt x="24" y="234"/>
                    </a:lnTo>
                    <a:lnTo>
                      <a:pt x="24" y="234"/>
                    </a:lnTo>
                    <a:lnTo>
                      <a:pt x="25" y="233"/>
                    </a:lnTo>
                    <a:lnTo>
                      <a:pt x="26" y="232"/>
                    </a:lnTo>
                    <a:lnTo>
                      <a:pt x="27" y="233"/>
                    </a:lnTo>
                    <a:lnTo>
                      <a:pt x="28" y="235"/>
                    </a:lnTo>
                    <a:lnTo>
                      <a:pt x="29" y="239"/>
                    </a:lnTo>
                    <a:lnTo>
                      <a:pt x="29" y="245"/>
                    </a:lnTo>
                    <a:lnTo>
                      <a:pt x="30" y="252"/>
                    </a:lnTo>
                    <a:lnTo>
                      <a:pt x="31" y="259"/>
                    </a:lnTo>
                    <a:lnTo>
                      <a:pt x="31" y="265"/>
                    </a:lnTo>
                    <a:lnTo>
                      <a:pt x="32" y="270"/>
                    </a:lnTo>
                    <a:lnTo>
                      <a:pt x="33" y="273"/>
                    </a:lnTo>
                    <a:lnTo>
                      <a:pt x="34" y="274"/>
                    </a:lnTo>
                    <a:lnTo>
                      <a:pt x="34" y="272"/>
                    </a:lnTo>
                    <a:lnTo>
                      <a:pt x="36" y="267"/>
                    </a:lnTo>
                    <a:lnTo>
                      <a:pt x="36" y="267"/>
                    </a:lnTo>
                    <a:lnTo>
                      <a:pt x="37" y="267"/>
                    </a:lnTo>
                    <a:lnTo>
                      <a:pt x="38" y="26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" name="Freeform 468"/>
              <p:cNvSpPr>
                <a:spLocks/>
              </p:cNvSpPr>
              <p:nvPr/>
            </p:nvSpPr>
            <p:spPr bwMode="auto">
              <a:xfrm>
                <a:off x="6923089" y="2039939"/>
                <a:ext cx="60325" cy="203200"/>
              </a:xfrm>
              <a:custGeom>
                <a:avLst/>
                <a:gdLst>
                  <a:gd name="T0" fmla="*/ 0 w 38"/>
                  <a:gd name="T1" fmla="*/ 0 h 128"/>
                  <a:gd name="T2" fmla="*/ 1 w 38"/>
                  <a:gd name="T3" fmla="*/ 3 h 128"/>
                  <a:gd name="T4" fmla="*/ 1 w 38"/>
                  <a:gd name="T5" fmla="*/ 8 h 128"/>
                  <a:gd name="T6" fmla="*/ 2 w 38"/>
                  <a:gd name="T7" fmla="*/ 15 h 128"/>
                  <a:gd name="T8" fmla="*/ 3 w 38"/>
                  <a:gd name="T9" fmla="*/ 22 h 128"/>
                  <a:gd name="T10" fmla="*/ 3 w 38"/>
                  <a:gd name="T11" fmla="*/ 29 h 128"/>
                  <a:gd name="T12" fmla="*/ 4 w 38"/>
                  <a:gd name="T13" fmla="*/ 34 h 128"/>
                  <a:gd name="T14" fmla="*/ 5 w 38"/>
                  <a:gd name="T15" fmla="*/ 36 h 128"/>
                  <a:gd name="T16" fmla="*/ 6 w 38"/>
                  <a:gd name="T17" fmla="*/ 36 h 128"/>
                  <a:gd name="T18" fmla="*/ 7 w 38"/>
                  <a:gd name="T19" fmla="*/ 33 h 128"/>
                  <a:gd name="T20" fmla="*/ 7 w 38"/>
                  <a:gd name="T21" fmla="*/ 30 h 128"/>
                  <a:gd name="T22" fmla="*/ 8 w 38"/>
                  <a:gd name="T23" fmla="*/ 25 h 128"/>
                  <a:gd name="T24" fmla="*/ 9 w 38"/>
                  <a:gd name="T25" fmla="*/ 25 h 128"/>
                  <a:gd name="T26" fmla="*/ 10 w 38"/>
                  <a:gd name="T27" fmla="*/ 26 h 128"/>
                  <a:gd name="T28" fmla="*/ 11 w 38"/>
                  <a:gd name="T29" fmla="*/ 29 h 128"/>
                  <a:gd name="T30" fmla="*/ 12 w 38"/>
                  <a:gd name="T31" fmla="*/ 34 h 128"/>
                  <a:gd name="T32" fmla="*/ 12 w 38"/>
                  <a:gd name="T33" fmla="*/ 40 h 128"/>
                  <a:gd name="T34" fmla="*/ 13 w 38"/>
                  <a:gd name="T35" fmla="*/ 47 h 128"/>
                  <a:gd name="T36" fmla="*/ 14 w 38"/>
                  <a:gd name="T37" fmla="*/ 55 h 128"/>
                  <a:gd name="T38" fmla="*/ 14 w 38"/>
                  <a:gd name="T39" fmla="*/ 61 h 128"/>
                  <a:gd name="T40" fmla="*/ 15 w 38"/>
                  <a:gd name="T41" fmla="*/ 64 h 128"/>
                  <a:gd name="T42" fmla="*/ 16 w 38"/>
                  <a:gd name="T43" fmla="*/ 64 h 128"/>
                  <a:gd name="T44" fmla="*/ 17 w 38"/>
                  <a:gd name="T45" fmla="*/ 62 h 128"/>
                  <a:gd name="T46" fmla="*/ 18 w 38"/>
                  <a:gd name="T47" fmla="*/ 54 h 128"/>
                  <a:gd name="T48" fmla="*/ 19 w 38"/>
                  <a:gd name="T49" fmla="*/ 51 h 128"/>
                  <a:gd name="T50" fmla="*/ 19 w 38"/>
                  <a:gd name="T51" fmla="*/ 49 h 128"/>
                  <a:gd name="T52" fmla="*/ 20 w 38"/>
                  <a:gd name="T53" fmla="*/ 50 h 128"/>
                  <a:gd name="T54" fmla="*/ 21 w 38"/>
                  <a:gd name="T55" fmla="*/ 52 h 128"/>
                  <a:gd name="T56" fmla="*/ 22 w 38"/>
                  <a:gd name="T57" fmla="*/ 57 h 128"/>
                  <a:gd name="T58" fmla="*/ 22 w 38"/>
                  <a:gd name="T59" fmla="*/ 63 h 128"/>
                  <a:gd name="T60" fmla="*/ 23 w 38"/>
                  <a:gd name="T61" fmla="*/ 71 h 128"/>
                  <a:gd name="T62" fmla="*/ 24 w 38"/>
                  <a:gd name="T63" fmla="*/ 79 h 128"/>
                  <a:gd name="T64" fmla="*/ 24 w 38"/>
                  <a:gd name="T65" fmla="*/ 87 h 128"/>
                  <a:gd name="T66" fmla="*/ 25 w 38"/>
                  <a:gd name="T67" fmla="*/ 92 h 128"/>
                  <a:gd name="T68" fmla="*/ 26 w 38"/>
                  <a:gd name="T69" fmla="*/ 94 h 128"/>
                  <a:gd name="T70" fmla="*/ 27 w 38"/>
                  <a:gd name="T71" fmla="*/ 87 h 128"/>
                  <a:gd name="T72" fmla="*/ 28 w 38"/>
                  <a:gd name="T73" fmla="*/ 82 h 128"/>
                  <a:gd name="T74" fmla="*/ 29 w 38"/>
                  <a:gd name="T75" fmla="*/ 78 h 128"/>
                  <a:gd name="T76" fmla="*/ 30 w 38"/>
                  <a:gd name="T77" fmla="*/ 75 h 128"/>
                  <a:gd name="T78" fmla="*/ 30 w 38"/>
                  <a:gd name="T79" fmla="*/ 75 h 128"/>
                  <a:gd name="T80" fmla="*/ 31 w 38"/>
                  <a:gd name="T81" fmla="*/ 76 h 128"/>
                  <a:gd name="T82" fmla="*/ 32 w 38"/>
                  <a:gd name="T83" fmla="*/ 80 h 128"/>
                  <a:gd name="T84" fmla="*/ 32 w 38"/>
                  <a:gd name="T85" fmla="*/ 86 h 128"/>
                  <a:gd name="T86" fmla="*/ 33 w 38"/>
                  <a:gd name="T87" fmla="*/ 94 h 128"/>
                  <a:gd name="T88" fmla="*/ 34 w 38"/>
                  <a:gd name="T89" fmla="*/ 104 h 128"/>
                  <a:gd name="T90" fmla="*/ 35 w 38"/>
                  <a:gd name="T91" fmla="*/ 114 h 128"/>
                  <a:gd name="T92" fmla="*/ 35 w 38"/>
                  <a:gd name="T93" fmla="*/ 123 h 128"/>
                  <a:gd name="T94" fmla="*/ 36 w 38"/>
                  <a:gd name="T95" fmla="*/ 128 h 128"/>
                  <a:gd name="T96" fmla="*/ 37 w 38"/>
                  <a:gd name="T97" fmla="*/ 128 h 128"/>
                  <a:gd name="T98" fmla="*/ 38 w 38"/>
                  <a:gd name="T99" fmla="*/ 118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28">
                    <a:moveTo>
                      <a:pt x="0" y="0"/>
                    </a:moveTo>
                    <a:lnTo>
                      <a:pt x="1" y="3"/>
                    </a:lnTo>
                    <a:lnTo>
                      <a:pt x="1" y="8"/>
                    </a:lnTo>
                    <a:lnTo>
                      <a:pt x="2" y="15"/>
                    </a:lnTo>
                    <a:lnTo>
                      <a:pt x="3" y="22"/>
                    </a:lnTo>
                    <a:lnTo>
                      <a:pt x="3" y="29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6" y="36"/>
                    </a:lnTo>
                    <a:lnTo>
                      <a:pt x="7" y="33"/>
                    </a:lnTo>
                    <a:lnTo>
                      <a:pt x="7" y="30"/>
                    </a:lnTo>
                    <a:lnTo>
                      <a:pt x="8" y="25"/>
                    </a:lnTo>
                    <a:lnTo>
                      <a:pt x="9" y="25"/>
                    </a:lnTo>
                    <a:lnTo>
                      <a:pt x="10" y="26"/>
                    </a:lnTo>
                    <a:lnTo>
                      <a:pt x="11" y="29"/>
                    </a:lnTo>
                    <a:lnTo>
                      <a:pt x="12" y="34"/>
                    </a:lnTo>
                    <a:lnTo>
                      <a:pt x="12" y="40"/>
                    </a:lnTo>
                    <a:lnTo>
                      <a:pt x="13" y="47"/>
                    </a:lnTo>
                    <a:lnTo>
                      <a:pt x="14" y="55"/>
                    </a:lnTo>
                    <a:lnTo>
                      <a:pt x="14" y="61"/>
                    </a:lnTo>
                    <a:lnTo>
                      <a:pt x="15" y="64"/>
                    </a:lnTo>
                    <a:lnTo>
                      <a:pt x="16" y="64"/>
                    </a:lnTo>
                    <a:lnTo>
                      <a:pt x="17" y="62"/>
                    </a:lnTo>
                    <a:lnTo>
                      <a:pt x="18" y="54"/>
                    </a:lnTo>
                    <a:lnTo>
                      <a:pt x="19" y="51"/>
                    </a:lnTo>
                    <a:lnTo>
                      <a:pt x="19" y="49"/>
                    </a:lnTo>
                    <a:lnTo>
                      <a:pt x="20" y="50"/>
                    </a:lnTo>
                    <a:lnTo>
                      <a:pt x="21" y="52"/>
                    </a:lnTo>
                    <a:lnTo>
                      <a:pt x="22" y="57"/>
                    </a:lnTo>
                    <a:lnTo>
                      <a:pt x="22" y="63"/>
                    </a:lnTo>
                    <a:lnTo>
                      <a:pt x="23" y="71"/>
                    </a:lnTo>
                    <a:lnTo>
                      <a:pt x="24" y="79"/>
                    </a:lnTo>
                    <a:lnTo>
                      <a:pt x="24" y="87"/>
                    </a:lnTo>
                    <a:lnTo>
                      <a:pt x="25" y="92"/>
                    </a:lnTo>
                    <a:lnTo>
                      <a:pt x="26" y="94"/>
                    </a:lnTo>
                    <a:lnTo>
                      <a:pt x="27" y="87"/>
                    </a:lnTo>
                    <a:lnTo>
                      <a:pt x="28" y="82"/>
                    </a:lnTo>
                    <a:lnTo>
                      <a:pt x="29" y="78"/>
                    </a:lnTo>
                    <a:lnTo>
                      <a:pt x="30" y="75"/>
                    </a:lnTo>
                    <a:lnTo>
                      <a:pt x="30" y="75"/>
                    </a:lnTo>
                    <a:lnTo>
                      <a:pt x="31" y="76"/>
                    </a:lnTo>
                    <a:lnTo>
                      <a:pt x="32" y="80"/>
                    </a:lnTo>
                    <a:lnTo>
                      <a:pt x="32" y="86"/>
                    </a:lnTo>
                    <a:lnTo>
                      <a:pt x="33" y="94"/>
                    </a:lnTo>
                    <a:lnTo>
                      <a:pt x="34" y="104"/>
                    </a:lnTo>
                    <a:lnTo>
                      <a:pt x="35" y="114"/>
                    </a:lnTo>
                    <a:lnTo>
                      <a:pt x="35" y="123"/>
                    </a:lnTo>
                    <a:lnTo>
                      <a:pt x="36" y="128"/>
                    </a:lnTo>
                    <a:lnTo>
                      <a:pt x="37" y="128"/>
                    </a:lnTo>
                    <a:lnTo>
                      <a:pt x="38" y="11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" name="Freeform 469"/>
              <p:cNvSpPr>
                <a:spLocks/>
              </p:cNvSpPr>
              <p:nvPr/>
            </p:nvSpPr>
            <p:spPr bwMode="auto">
              <a:xfrm>
                <a:off x="6983414" y="1885952"/>
                <a:ext cx="60325" cy="355600"/>
              </a:xfrm>
              <a:custGeom>
                <a:avLst/>
                <a:gdLst>
                  <a:gd name="T0" fmla="*/ 0 w 38"/>
                  <a:gd name="T1" fmla="*/ 215 h 224"/>
                  <a:gd name="T2" fmla="*/ 1 w 38"/>
                  <a:gd name="T3" fmla="*/ 208 h 224"/>
                  <a:gd name="T4" fmla="*/ 2 w 38"/>
                  <a:gd name="T5" fmla="*/ 203 h 224"/>
                  <a:gd name="T6" fmla="*/ 2 w 38"/>
                  <a:gd name="T7" fmla="*/ 199 h 224"/>
                  <a:gd name="T8" fmla="*/ 3 w 38"/>
                  <a:gd name="T9" fmla="*/ 198 h 224"/>
                  <a:gd name="T10" fmla="*/ 4 w 38"/>
                  <a:gd name="T11" fmla="*/ 198 h 224"/>
                  <a:gd name="T12" fmla="*/ 4 w 38"/>
                  <a:gd name="T13" fmla="*/ 201 h 224"/>
                  <a:gd name="T14" fmla="*/ 5 w 38"/>
                  <a:gd name="T15" fmla="*/ 205 h 224"/>
                  <a:gd name="T16" fmla="*/ 6 w 38"/>
                  <a:gd name="T17" fmla="*/ 211 h 224"/>
                  <a:gd name="T18" fmla="*/ 7 w 38"/>
                  <a:gd name="T19" fmla="*/ 218 h 224"/>
                  <a:gd name="T20" fmla="*/ 7 w 38"/>
                  <a:gd name="T21" fmla="*/ 223 h 224"/>
                  <a:gd name="T22" fmla="*/ 8 w 38"/>
                  <a:gd name="T23" fmla="*/ 224 h 224"/>
                  <a:gd name="T24" fmla="*/ 9 w 38"/>
                  <a:gd name="T25" fmla="*/ 208 h 224"/>
                  <a:gd name="T26" fmla="*/ 10 w 38"/>
                  <a:gd name="T27" fmla="*/ 190 h 224"/>
                  <a:gd name="T28" fmla="*/ 11 w 38"/>
                  <a:gd name="T29" fmla="*/ 171 h 224"/>
                  <a:gd name="T30" fmla="*/ 12 w 38"/>
                  <a:gd name="T31" fmla="*/ 151 h 224"/>
                  <a:gd name="T32" fmla="*/ 13 w 38"/>
                  <a:gd name="T33" fmla="*/ 132 h 224"/>
                  <a:gd name="T34" fmla="*/ 13 w 38"/>
                  <a:gd name="T35" fmla="*/ 114 h 224"/>
                  <a:gd name="T36" fmla="*/ 14 w 38"/>
                  <a:gd name="T37" fmla="*/ 98 h 224"/>
                  <a:gd name="T38" fmla="*/ 14 w 38"/>
                  <a:gd name="T39" fmla="*/ 83 h 224"/>
                  <a:gd name="T40" fmla="*/ 15 w 38"/>
                  <a:gd name="T41" fmla="*/ 70 h 224"/>
                  <a:gd name="T42" fmla="*/ 16 w 38"/>
                  <a:gd name="T43" fmla="*/ 57 h 224"/>
                  <a:gd name="T44" fmla="*/ 17 w 38"/>
                  <a:gd name="T45" fmla="*/ 46 h 224"/>
                  <a:gd name="T46" fmla="*/ 18 w 38"/>
                  <a:gd name="T47" fmla="*/ 37 h 224"/>
                  <a:gd name="T48" fmla="*/ 19 w 38"/>
                  <a:gd name="T49" fmla="*/ 21 h 224"/>
                  <a:gd name="T50" fmla="*/ 20 w 38"/>
                  <a:gd name="T51" fmla="*/ 15 h 224"/>
                  <a:gd name="T52" fmla="*/ 20 w 38"/>
                  <a:gd name="T53" fmla="*/ 10 h 224"/>
                  <a:gd name="T54" fmla="*/ 21 w 38"/>
                  <a:gd name="T55" fmla="*/ 6 h 224"/>
                  <a:gd name="T56" fmla="*/ 22 w 38"/>
                  <a:gd name="T57" fmla="*/ 3 h 224"/>
                  <a:gd name="T58" fmla="*/ 23 w 38"/>
                  <a:gd name="T59" fmla="*/ 1 h 224"/>
                  <a:gd name="T60" fmla="*/ 23 w 38"/>
                  <a:gd name="T61" fmla="*/ 0 h 224"/>
                  <a:gd name="T62" fmla="*/ 24 w 38"/>
                  <a:gd name="T63" fmla="*/ 0 h 224"/>
                  <a:gd name="T64" fmla="*/ 25 w 38"/>
                  <a:gd name="T65" fmla="*/ 1 h 224"/>
                  <a:gd name="T66" fmla="*/ 25 w 38"/>
                  <a:gd name="T67" fmla="*/ 4 h 224"/>
                  <a:gd name="T68" fmla="*/ 26 w 38"/>
                  <a:gd name="T69" fmla="*/ 7 h 224"/>
                  <a:gd name="T70" fmla="*/ 27 w 38"/>
                  <a:gd name="T71" fmla="*/ 11 h 224"/>
                  <a:gd name="T72" fmla="*/ 28 w 38"/>
                  <a:gd name="T73" fmla="*/ 16 h 224"/>
                  <a:gd name="T74" fmla="*/ 28 w 38"/>
                  <a:gd name="T75" fmla="*/ 22 h 224"/>
                  <a:gd name="T76" fmla="*/ 30 w 38"/>
                  <a:gd name="T77" fmla="*/ 37 h 224"/>
                  <a:gd name="T78" fmla="*/ 30 w 38"/>
                  <a:gd name="T79" fmla="*/ 46 h 224"/>
                  <a:gd name="T80" fmla="*/ 31 w 38"/>
                  <a:gd name="T81" fmla="*/ 55 h 224"/>
                  <a:gd name="T82" fmla="*/ 32 w 38"/>
                  <a:gd name="T83" fmla="*/ 65 h 224"/>
                  <a:gd name="T84" fmla="*/ 33 w 38"/>
                  <a:gd name="T85" fmla="*/ 75 h 224"/>
                  <a:gd name="T86" fmla="*/ 33 w 38"/>
                  <a:gd name="T87" fmla="*/ 86 h 224"/>
                  <a:gd name="T88" fmla="*/ 34 w 38"/>
                  <a:gd name="T89" fmla="*/ 95 h 224"/>
                  <a:gd name="T90" fmla="*/ 35 w 38"/>
                  <a:gd name="T91" fmla="*/ 104 h 224"/>
                  <a:gd name="T92" fmla="*/ 36 w 38"/>
                  <a:gd name="T93" fmla="*/ 111 h 224"/>
                  <a:gd name="T94" fmla="*/ 36 w 38"/>
                  <a:gd name="T95" fmla="*/ 117 h 224"/>
                  <a:gd name="T96" fmla="*/ 37 w 38"/>
                  <a:gd name="T97" fmla="*/ 121 h 224"/>
                  <a:gd name="T98" fmla="*/ 38 w 38"/>
                  <a:gd name="T99" fmla="*/ 123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24">
                    <a:moveTo>
                      <a:pt x="0" y="215"/>
                    </a:moveTo>
                    <a:lnTo>
                      <a:pt x="1" y="208"/>
                    </a:lnTo>
                    <a:lnTo>
                      <a:pt x="2" y="203"/>
                    </a:lnTo>
                    <a:lnTo>
                      <a:pt x="2" y="199"/>
                    </a:lnTo>
                    <a:lnTo>
                      <a:pt x="3" y="198"/>
                    </a:lnTo>
                    <a:lnTo>
                      <a:pt x="4" y="198"/>
                    </a:lnTo>
                    <a:lnTo>
                      <a:pt x="4" y="201"/>
                    </a:lnTo>
                    <a:lnTo>
                      <a:pt x="5" y="205"/>
                    </a:lnTo>
                    <a:lnTo>
                      <a:pt x="6" y="211"/>
                    </a:lnTo>
                    <a:lnTo>
                      <a:pt x="7" y="218"/>
                    </a:lnTo>
                    <a:lnTo>
                      <a:pt x="7" y="223"/>
                    </a:lnTo>
                    <a:lnTo>
                      <a:pt x="8" y="224"/>
                    </a:lnTo>
                    <a:lnTo>
                      <a:pt x="9" y="208"/>
                    </a:lnTo>
                    <a:lnTo>
                      <a:pt x="10" y="190"/>
                    </a:lnTo>
                    <a:lnTo>
                      <a:pt x="11" y="171"/>
                    </a:lnTo>
                    <a:lnTo>
                      <a:pt x="12" y="151"/>
                    </a:lnTo>
                    <a:lnTo>
                      <a:pt x="13" y="132"/>
                    </a:lnTo>
                    <a:lnTo>
                      <a:pt x="13" y="114"/>
                    </a:lnTo>
                    <a:lnTo>
                      <a:pt x="14" y="98"/>
                    </a:lnTo>
                    <a:lnTo>
                      <a:pt x="14" y="83"/>
                    </a:lnTo>
                    <a:lnTo>
                      <a:pt x="15" y="70"/>
                    </a:lnTo>
                    <a:lnTo>
                      <a:pt x="16" y="57"/>
                    </a:lnTo>
                    <a:lnTo>
                      <a:pt x="17" y="46"/>
                    </a:lnTo>
                    <a:lnTo>
                      <a:pt x="18" y="37"/>
                    </a:lnTo>
                    <a:lnTo>
                      <a:pt x="19" y="21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1" y="6"/>
                    </a:lnTo>
                    <a:lnTo>
                      <a:pt x="22" y="3"/>
                    </a:lnTo>
                    <a:lnTo>
                      <a:pt x="23" y="1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1"/>
                    </a:lnTo>
                    <a:lnTo>
                      <a:pt x="25" y="4"/>
                    </a:lnTo>
                    <a:lnTo>
                      <a:pt x="26" y="7"/>
                    </a:lnTo>
                    <a:lnTo>
                      <a:pt x="27" y="11"/>
                    </a:lnTo>
                    <a:lnTo>
                      <a:pt x="28" y="16"/>
                    </a:lnTo>
                    <a:lnTo>
                      <a:pt x="28" y="22"/>
                    </a:lnTo>
                    <a:lnTo>
                      <a:pt x="30" y="37"/>
                    </a:lnTo>
                    <a:lnTo>
                      <a:pt x="30" y="46"/>
                    </a:lnTo>
                    <a:lnTo>
                      <a:pt x="31" y="55"/>
                    </a:lnTo>
                    <a:lnTo>
                      <a:pt x="32" y="65"/>
                    </a:lnTo>
                    <a:lnTo>
                      <a:pt x="33" y="75"/>
                    </a:lnTo>
                    <a:lnTo>
                      <a:pt x="33" y="86"/>
                    </a:lnTo>
                    <a:lnTo>
                      <a:pt x="34" y="95"/>
                    </a:lnTo>
                    <a:lnTo>
                      <a:pt x="35" y="104"/>
                    </a:lnTo>
                    <a:lnTo>
                      <a:pt x="36" y="111"/>
                    </a:lnTo>
                    <a:lnTo>
                      <a:pt x="36" y="117"/>
                    </a:lnTo>
                    <a:lnTo>
                      <a:pt x="37" y="121"/>
                    </a:lnTo>
                    <a:lnTo>
                      <a:pt x="38" y="12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" name="Freeform 470"/>
              <p:cNvSpPr>
                <a:spLocks/>
              </p:cNvSpPr>
              <p:nvPr/>
            </p:nvSpPr>
            <p:spPr bwMode="auto">
              <a:xfrm>
                <a:off x="7043739" y="2081214"/>
                <a:ext cx="60325" cy="96838"/>
              </a:xfrm>
              <a:custGeom>
                <a:avLst/>
                <a:gdLst>
                  <a:gd name="T0" fmla="*/ 0 w 38"/>
                  <a:gd name="T1" fmla="*/ 0 h 61"/>
                  <a:gd name="T2" fmla="*/ 1 w 38"/>
                  <a:gd name="T3" fmla="*/ 3 h 61"/>
                  <a:gd name="T4" fmla="*/ 2 w 38"/>
                  <a:gd name="T5" fmla="*/ 3 h 61"/>
                  <a:gd name="T6" fmla="*/ 3 w 38"/>
                  <a:gd name="T7" fmla="*/ 5 h 61"/>
                  <a:gd name="T8" fmla="*/ 3 w 38"/>
                  <a:gd name="T9" fmla="*/ 5 h 61"/>
                  <a:gd name="T10" fmla="*/ 4 w 38"/>
                  <a:gd name="T11" fmla="*/ 7 h 61"/>
                  <a:gd name="T12" fmla="*/ 5 w 38"/>
                  <a:gd name="T13" fmla="*/ 9 h 61"/>
                  <a:gd name="T14" fmla="*/ 5 w 38"/>
                  <a:gd name="T15" fmla="*/ 11 h 61"/>
                  <a:gd name="T16" fmla="*/ 6 w 38"/>
                  <a:gd name="T17" fmla="*/ 14 h 61"/>
                  <a:gd name="T18" fmla="*/ 7 w 38"/>
                  <a:gd name="T19" fmla="*/ 16 h 61"/>
                  <a:gd name="T20" fmla="*/ 8 w 38"/>
                  <a:gd name="T21" fmla="*/ 19 h 61"/>
                  <a:gd name="T22" fmla="*/ 8 w 38"/>
                  <a:gd name="T23" fmla="*/ 23 h 61"/>
                  <a:gd name="T24" fmla="*/ 9 w 38"/>
                  <a:gd name="T25" fmla="*/ 25 h 61"/>
                  <a:gd name="T26" fmla="*/ 10 w 38"/>
                  <a:gd name="T27" fmla="*/ 30 h 61"/>
                  <a:gd name="T28" fmla="*/ 11 w 38"/>
                  <a:gd name="T29" fmla="*/ 32 h 61"/>
                  <a:gd name="T30" fmla="*/ 12 w 38"/>
                  <a:gd name="T31" fmla="*/ 32 h 61"/>
                  <a:gd name="T32" fmla="*/ 13 w 38"/>
                  <a:gd name="T33" fmla="*/ 33 h 61"/>
                  <a:gd name="T34" fmla="*/ 13 w 38"/>
                  <a:gd name="T35" fmla="*/ 32 h 61"/>
                  <a:gd name="T36" fmla="*/ 14 w 38"/>
                  <a:gd name="T37" fmla="*/ 32 h 61"/>
                  <a:gd name="T38" fmla="*/ 15 w 38"/>
                  <a:gd name="T39" fmla="*/ 32 h 61"/>
                  <a:gd name="T40" fmla="*/ 15 w 38"/>
                  <a:gd name="T41" fmla="*/ 32 h 61"/>
                  <a:gd name="T42" fmla="*/ 16 w 38"/>
                  <a:gd name="T43" fmla="*/ 33 h 61"/>
                  <a:gd name="T44" fmla="*/ 17 w 38"/>
                  <a:gd name="T45" fmla="*/ 34 h 61"/>
                  <a:gd name="T46" fmla="*/ 18 w 38"/>
                  <a:gd name="T47" fmla="*/ 36 h 61"/>
                  <a:gd name="T48" fmla="*/ 19 w 38"/>
                  <a:gd name="T49" fmla="*/ 38 h 61"/>
                  <a:gd name="T50" fmla="*/ 19 w 38"/>
                  <a:gd name="T51" fmla="*/ 41 h 61"/>
                  <a:gd name="T52" fmla="*/ 20 w 38"/>
                  <a:gd name="T53" fmla="*/ 44 h 61"/>
                  <a:gd name="T54" fmla="*/ 21 w 38"/>
                  <a:gd name="T55" fmla="*/ 48 h 61"/>
                  <a:gd name="T56" fmla="*/ 22 w 38"/>
                  <a:gd name="T57" fmla="*/ 49 h 61"/>
                  <a:gd name="T58" fmla="*/ 23 w 38"/>
                  <a:gd name="T59" fmla="*/ 50 h 61"/>
                  <a:gd name="T60" fmla="*/ 24 w 38"/>
                  <a:gd name="T61" fmla="*/ 49 h 61"/>
                  <a:gd name="T62" fmla="*/ 24 w 38"/>
                  <a:gd name="T63" fmla="*/ 49 h 61"/>
                  <a:gd name="T64" fmla="*/ 25 w 38"/>
                  <a:gd name="T65" fmla="*/ 47 h 61"/>
                  <a:gd name="T66" fmla="*/ 26 w 38"/>
                  <a:gd name="T67" fmla="*/ 47 h 61"/>
                  <a:gd name="T68" fmla="*/ 26 w 38"/>
                  <a:gd name="T69" fmla="*/ 46 h 61"/>
                  <a:gd name="T70" fmla="*/ 27 w 38"/>
                  <a:gd name="T71" fmla="*/ 46 h 61"/>
                  <a:gd name="T72" fmla="*/ 28 w 38"/>
                  <a:gd name="T73" fmla="*/ 47 h 61"/>
                  <a:gd name="T74" fmla="*/ 29 w 38"/>
                  <a:gd name="T75" fmla="*/ 49 h 61"/>
                  <a:gd name="T76" fmla="*/ 29 w 38"/>
                  <a:gd name="T77" fmla="*/ 51 h 61"/>
                  <a:gd name="T78" fmla="*/ 31 w 38"/>
                  <a:gd name="T79" fmla="*/ 56 h 61"/>
                  <a:gd name="T80" fmla="*/ 31 w 38"/>
                  <a:gd name="T81" fmla="*/ 59 h 61"/>
                  <a:gd name="T82" fmla="*/ 32 w 38"/>
                  <a:gd name="T83" fmla="*/ 61 h 61"/>
                  <a:gd name="T84" fmla="*/ 33 w 38"/>
                  <a:gd name="T85" fmla="*/ 61 h 61"/>
                  <a:gd name="T86" fmla="*/ 34 w 38"/>
                  <a:gd name="T87" fmla="*/ 61 h 61"/>
                  <a:gd name="T88" fmla="*/ 35 w 38"/>
                  <a:gd name="T89" fmla="*/ 61 h 61"/>
                  <a:gd name="T90" fmla="*/ 35 w 38"/>
                  <a:gd name="T91" fmla="*/ 59 h 61"/>
                  <a:gd name="T92" fmla="*/ 36 w 38"/>
                  <a:gd name="T93" fmla="*/ 58 h 61"/>
                  <a:gd name="T94" fmla="*/ 36 w 38"/>
                  <a:gd name="T95" fmla="*/ 56 h 61"/>
                  <a:gd name="T96" fmla="*/ 37 w 38"/>
                  <a:gd name="T97" fmla="*/ 56 h 61"/>
                  <a:gd name="T98" fmla="*/ 38 w 38"/>
                  <a:gd name="T99" fmla="*/ 56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1">
                    <a:moveTo>
                      <a:pt x="0" y="0"/>
                    </a:moveTo>
                    <a:lnTo>
                      <a:pt x="1" y="3"/>
                    </a:lnTo>
                    <a:lnTo>
                      <a:pt x="2" y="3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7"/>
                    </a:lnTo>
                    <a:lnTo>
                      <a:pt x="5" y="9"/>
                    </a:lnTo>
                    <a:lnTo>
                      <a:pt x="5" y="11"/>
                    </a:lnTo>
                    <a:lnTo>
                      <a:pt x="6" y="14"/>
                    </a:lnTo>
                    <a:lnTo>
                      <a:pt x="7" y="16"/>
                    </a:lnTo>
                    <a:lnTo>
                      <a:pt x="8" y="19"/>
                    </a:lnTo>
                    <a:lnTo>
                      <a:pt x="8" y="23"/>
                    </a:lnTo>
                    <a:lnTo>
                      <a:pt x="9" y="25"/>
                    </a:lnTo>
                    <a:lnTo>
                      <a:pt x="10" y="30"/>
                    </a:lnTo>
                    <a:lnTo>
                      <a:pt x="11" y="32"/>
                    </a:lnTo>
                    <a:lnTo>
                      <a:pt x="12" y="32"/>
                    </a:lnTo>
                    <a:lnTo>
                      <a:pt x="13" y="33"/>
                    </a:lnTo>
                    <a:lnTo>
                      <a:pt x="13" y="32"/>
                    </a:lnTo>
                    <a:lnTo>
                      <a:pt x="14" y="32"/>
                    </a:lnTo>
                    <a:lnTo>
                      <a:pt x="15" y="32"/>
                    </a:lnTo>
                    <a:lnTo>
                      <a:pt x="15" y="32"/>
                    </a:lnTo>
                    <a:lnTo>
                      <a:pt x="16" y="33"/>
                    </a:lnTo>
                    <a:lnTo>
                      <a:pt x="17" y="34"/>
                    </a:lnTo>
                    <a:lnTo>
                      <a:pt x="18" y="36"/>
                    </a:lnTo>
                    <a:lnTo>
                      <a:pt x="19" y="38"/>
                    </a:lnTo>
                    <a:lnTo>
                      <a:pt x="19" y="41"/>
                    </a:lnTo>
                    <a:lnTo>
                      <a:pt x="20" y="44"/>
                    </a:lnTo>
                    <a:lnTo>
                      <a:pt x="21" y="48"/>
                    </a:lnTo>
                    <a:lnTo>
                      <a:pt x="22" y="49"/>
                    </a:lnTo>
                    <a:lnTo>
                      <a:pt x="23" y="50"/>
                    </a:lnTo>
                    <a:lnTo>
                      <a:pt x="24" y="49"/>
                    </a:lnTo>
                    <a:lnTo>
                      <a:pt x="24" y="49"/>
                    </a:lnTo>
                    <a:lnTo>
                      <a:pt x="25" y="47"/>
                    </a:lnTo>
                    <a:lnTo>
                      <a:pt x="26" y="47"/>
                    </a:lnTo>
                    <a:lnTo>
                      <a:pt x="26" y="46"/>
                    </a:lnTo>
                    <a:lnTo>
                      <a:pt x="27" y="46"/>
                    </a:lnTo>
                    <a:lnTo>
                      <a:pt x="28" y="47"/>
                    </a:lnTo>
                    <a:lnTo>
                      <a:pt x="29" y="49"/>
                    </a:lnTo>
                    <a:lnTo>
                      <a:pt x="29" y="51"/>
                    </a:lnTo>
                    <a:lnTo>
                      <a:pt x="31" y="56"/>
                    </a:lnTo>
                    <a:lnTo>
                      <a:pt x="31" y="59"/>
                    </a:lnTo>
                    <a:lnTo>
                      <a:pt x="32" y="61"/>
                    </a:lnTo>
                    <a:lnTo>
                      <a:pt x="33" y="61"/>
                    </a:lnTo>
                    <a:lnTo>
                      <a:pt x="34" y="61"/>
                    </a:lnTo>
                    <a:lnTo>
                      <a:pt x="35" y="61"/>
                    </a:lnTo>
                    <a:lnTo>
                      <a:pt x="35" y="59"/>
                    </a:lnTo>
                    <a:lnTo>
                      <a:pt x="36" y="58"/>
                    </a:lnTo>
                    <a:lnTo>
                      <a:pt x="36" y="56"/>
                    </a:lnTo>
                    <a:lnTo>
                      <a:pt x="37" y="56"/>
                    </a:lnTo>
                    <a:lnTo>
                      <a:pt x="38" y="5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" name="Freeform 471"/>
              <p:cNvSpPr>
                <a:spLocks/>
              </p:cNvSpPr>
              <p:nvPr/>
            </p:nvSpPr>
            <p:spPr bwMode="auto">
              <a:xfrm>
                <a:off x="7104064" y="2108202"/>
                <a:ext cx="58738" cy="93663"/>
              </a:xfrm>
              <a:custGeom>
                <a:avLst/>
                <a:gdLst>
                  <a:gd name="T0" fmla="*/ 0 w 37"/>
                  <a:gd name="T1" fmla="*/ 39 h 59"/>
                  <a:gd name="T2" fmla="*/ 1 w 37"/>
                  <a:gd name="T3" fmla="*/ 40 h 59"/>
                  <a:gd name="T4" fmla="*/ 2 w 37"/>
                  <a:gd name="T5" fmla="*/ 44 h 59"/>
                  <a:gd name="T6" fmla="*/ 3 w 37"/>
                  <a:gd name="T7" fmla="*/ 46 h 59"/>
                  <a:gd name="T8" fmla="*/ 4 w 37"/>
                  <a:gd name="T9" fmla="*/ 49 h 59"/>
                  <a:gd name="T10" fmla="*/ 4 w 37"/>
                  <a:gd name="T11" fmla="*/ 51 h 59"/>
                  <a:gd name="T12" fmla="*/ 5 w 37"/>
                  <a:gd name="T13" fmla="*/ 53 h 59"/>
                  <a:gd name="T14" fmla="*/ 6 w 37"/>
                  <a:gd name="T15" fmla="*/ 53 h 59"/>
                  <a:gd name="T16" fmla="*/ 7 w 37"/>
                  <a:gd name="T17" fmla="*/ 53 h 59"/>
                  <a:gd name="T18" fmla="*/ 7 w 37"/>
                  <a:gd name="T19" fmla="*/ 51 h 59"/>
                  <a:gd name="T20" fmla="*/ 8 w 37"/>
                  <a:gd name="T21" fmla="*/ 50 h 59"/>
                  <a:gd name="T22" fmla="*/ 9 w 37"/>
                  <a:gd name="T23" fmla="*/ 48 h 59"/>
                  <a:gd name="T24" fmla="*/ 9 w 37"/>
                  <a:gd name="T25" fmla="*/ 47 h 59"/>
                  <a:gd name="T26" fmla="*/ 10 w 37"/>
                  <a:gd name="T27" fmla="*/ 46 h 59"/>
                  <a:gd name="T28" fmla="*/ 11 w 37"/>
                  <a:gd name="T29" fmla="*/ 46 h 59"/>
                  <a:gd name="T30" fmla="*/ 11 w 37"/>
                  <a:gd name="T31" fmla="*/ 46 h 59"/>
                  <a:gd name="T32" fmla="*/ 13 w 37"/>
                  <a:gd name="T33" fmla="*/ 50 h 59"/>
                  <a:gd name="T34" fmla="*/ 14 w 37"/>
                  <a:gd name="T35" fmla="*/ 53 h 59"/>
                  <a:gd name="T36" fmla="*/ 14 w 37"/>
                  <a:gd name="T37" fmla="*/ 55 h 59"/>
                  <a:gd name="T38" fmla="*/ 15 w 37"/>
                  <a:gd name="T39" fmla="*/ 57 h 59"/>
                  <a:gd name="T40" fmla="*/ 16 w 37"/>
                  <a:gd name="T41" fmla="*/ 58 h 59"/>
                  <a:gd name="T42" fmla="*/ 16 w 37"/>
                  <a:gd name="T43" fmla="*/ 59 h 59"/>
                  <a:gd name="T44" fmla="*/ 17 w 37"/>
                  <a:gd name="T45" fmla="*/ 58 h 59"/>
                  <a:gd name="T46" fmla="*/ 18 w 37"/>
                  <a:gd name="T47" fmla="*/ 57 h 59"/>
                  <a:gd name="T48" fmla="*/ 19 w 37"/>
                  <a:gd name="T49" fmla="*/ 55 h 59"/>
                  <a:gd name="T50" fmla="*/ 19 w 37"/>
                  <a:gd name="T51" fmla="*/ 53 h 59"/>
                  <a:gd name="T52" fmla="*/ 20 w 37"/>
                  <a:gd name="T53" fmla="*/ 51 h 59"/>
                  <a:gd name="T54" fmla="*/ 21 w 37"/>
                  <a:gd name="T55" fmla="*/ 49 h 59"/>
                  <a:gd name="T56" fmla="*/ 21 w 37"/>
                  <a:gd name="T57" fmla="*/ 48 h 59"/>
                  <a:gd name="T58" fmla="*/ 22 w 37"/>
                  <a:gd name="T59" fmla="*/ 49 h 59"/>
                  <a:gd name="T60" fmla="*/ 23 w 37"/>
                  <a:gd name="T61" fmla="*/ 49 h 59"/>
                  <a:gd name="T62" fmla="*/ 24 w 37"/>
                  <a:gd name="T63" fmla="*/ 51 h 59"/>
                  <a:gd name="T64" fmla="*/ 25 w 37"/>
                  <a:gd name="T65" fmla="*/ 53 h 59"/>
                  <a:gd name="T66" fmla="*/ 25 w 37"/>
                  <a:gd name="T67" fmla="*/ 55 h 59"/>
                  <a:gd name="T68" fmla="*/ 26 w 37"/>
                  <a:gd name="T69" fmla="*/ 57 h 59"/>
                  <a:gd name="T70" fmla="*/ 26 w 37"/>
                  <a:gd name="T71" fmla="*/ 58 h 59"/>
                  <a:gd name="T72" fmla="*/ 27 w 37"/>
                  <a:gd name="T73" fmla="*/ 58 h 59"/>
                  <a:gd name="T74" fmla="*/ 28 w 37"/>
                  <a:gd name="T75" fmla="*/ 58 h 59"/>
                  <a:gd name="T76" fmla="*/ 29 w 37"/>
                  <a:gd name="T77" fmla="*/ 56 h 59"/>
                  <a:gd name="T78" fmla="*/ 30 w 37"/>
                  <a:gd name="T79" fmla="*/ 52 h 59"/>
                  <a:gd name="T80" fmla="*/ 30 w 37"/>
                  <a:gd name="T81" fmla="*/ 48 h 59"/>
                  <a:gd name="T82" fmla="*/ 32 w 37"/>
                  <a:gd name="T83" fmla="*/ 37 h 59"/>
                  <a:gd name="T84" fmla="*/ 32 w 37"/>
                  <a:gd name="T85" fmla="*/ 32 h 59"/>
                  <a:gd name="T86" fmla="*/ 33 w 37"/>
                  <a:gd name="T87" fmla="*/ 26 h 59"/>
                  <a:gd name="T88" fmla="*/ 34 w 37"/>
                  <a:gd name="T89" fmla="*/ 21 h 59"/>
                  <a:gd name="T90" fmla="*/ 35 w 37"/>
                  <a:gd name="T91" fmla="*/ 16 h 59"/>
                  <a:gd name="T92" fmla="*/ 35 w 37"/>
                  <a:gd name="T93" fmla="*/ 11 h 59"/>
                  <a:gd name="T94" fmla="*/ 36 w 37"/>
                  <a:gd name="T95" fmla="*/ 7 h 59"/>
                  <a:gd name="T96" fmla="*/ 37 w 37"/>
                  <a:gd name="T97" fmla="*/ 4 h 59"/>
                  <a:gd name="T98" fmla="*/ 37 w 37"/>
                  <a:gd name="T99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9">
                    <a:moveTo>
                      <a:pt x="0" y="39"/>
                    </a:moveTo>
                    <a:lnTo>
                      <a:pt x="1" y="40"/>
                    </a:lnTo>
                    <a:lnTo>
                      <a:pt x="2" y="44"/>
                    </a:lnTo>
                    <a:lnTo>
                      <a:pt x="3" y="46"/>
                    </a:lnTo>
                    <a:lnTo>
                      <a:pt x="4" y="49"/>
                    </a:lnTo>
                    <a:lnTo>
                      <a:pt x="4" y="51"/>
                    </a:lnTo>
                    <a:lnTo>
                      <a:pt x="5" y="53"/>
                    </a:lnTo>
                    <a:lnTo>
                      <a:pt x="6" y="53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8" y="50"/>
                    </a:lnTo>
                    <a:lnTo>
                      <a:pt x="9" y="48"/>
                    </a:lnTo>
                    <a:lnTo>
                      <a:pt x="9" y="47"/>
                    </a:lnTo>
                    <a:lnTo>
                      <a:pt x="10" y="46"/>
                    </a:lnTo>
                    <a:lnTo>
                      <a:pt x="11" y="46"/>
                    </a:lnTo>
                    <a:lnTo>
                      <a:pt x="11" y="46"/>
                    </a:lnTo>
                    <a:lnTo>
                      <a:pt x="13" y="50"/>
                    </a:lnTo>
                    <a:lnTo>
                      <a:pt x="14" y="53"/>
                    </a:lnTo>
                    <a:lnTo>
                      <a:pt x="14" y="55"/>
                    </a:lnTo>
                    <a:lnTo>
                      <a:pt x="15" y="57"/>
                    </a:lnTo>
                    <a:lnTo>
                      <a:pt x="16" y="58"/>
                    </a:lnTo>
                    <a:lnTo>
                      <a:pt x="16" y="59"/>
                    </a:lnTo>
                    <a:lnTo>
                      <a:pt x="17" y="58"/>
                    </a:lnTo>
                    <a:lnTo>
                      <a:pt x="18" y="57"/>
                    </a:lnTo>
                    <a:lnTo>
                      <a:pt x="19" y="55"/>
                    </a:lnTo>
                    <a:lnTo>
                      <a:pt x="19" y="53"/>
                    </a:lnTo>
                    <a:lnTo>
                      <a:pt x="20" y="51"/>
                    </a:lnTo>
                    <a:lnTo>
                      <a:pt x="21" y="49"/>
                    </a:lnTo>
                    <a:lnTo>
                      <a:pt x="21" y="48"/>
                    </a:lnTo>
                    <a:lnTo>
                      <a:pt x="22" y="49"/>
                    </a:lnTo>
                    <a:lnTo>
                      <a:pt x="23" y="49"/>
                    </a:lnTo>
                    <a:lnTo>
                      <a:pt x="24" y="51"/>
                    </a:lnTo>
                    <a:lnTo>
                      <a:pt x="25" y="53"/>
                    </a:lnTo>
                    <a:lnTo>
                      <a:pt x="25" y="55"/>
                    </a:lnTo>
                    <a:lnTo>
                      <a:pt x="26" y="57"/>
                    </a:lnTo>
                    <a:lnTo>
                      <a:pt x="26" y="58"/>
                    </a:lnTo>
                    <a:lnTo>
                      <a:pt x="27" y="58"/>
                    </a:lnTo>
                    <a:lnTo>
                      <a:pt x="28" y="58"/>
                    </a:lnTo>
                    <a:lnTo>
                      <a:pt x="29" y="56"/>
                    </a:lnTo>
                    <a:lnTo>
                      <a:pt x="30" y="52"/>
                    </a:lnTo>
                    <a:lnTo>
                      <a:pt x="30" y="48"/>
                    </a:lnTo>
                    <a:lnTo>
                      <a:pt x="32" y="37"/>
                    </a:lnTo>
                    <a:lnTo>
                      <a:pt x="32" y="32"/>
                    </a:lnTo>
                    <a:lnTo>
                      <a:pt x="33" y="26"/>
                    </a:lnTo>
                    <a:lnTo>
                      <a:pt x="34" y="21"/>
                    </a:lnTo>
                    <a:lnTo>
                      <a:pt x="35" y="16"/>
                    </a:lnTo>
                    <a:lnTo>
                      <a:pt x="35" y="11"/>
                    </a:lnTo>
                    <a:lnTo>
                      <a:pt x="36" y="7"/>
                    </a:lnTo>
                    <a:lnTo>
                      <a:pt x="37" y="4"/>
                    </a:lnTo>
                    <a:lnTo>
                      <a:pt x="3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" name="Freeform 472"/>
              <p:cNvSpPr>
                <a:spLocks/>
              </p:cNvSpPr>
              <p:nvPr/>
            </p:nvSpPr>
            <p:spPr bwMode="auto">
              <a:xfrm>
                <a:off x="7162802" y="2081214"/>
                <a:ext cx="61913" cy="152400"/>
              </a:xfrm>
              <a:custGeom>
                <a:avLst/>
                <a:gdLst>
                  <a:gd name="T0" fmla="*/ 0 w 39"/>
                  <a:gd name="T1" fmla="*/ 17 h 96"/>
                  <a:gd name="T2" fmla="*/ 1 w 39"/>
                  <a:gd name="T3" fmla="*/ 15 h 96"/>
                  <a:gd name="T4" fmla="*/ 2 w 39"/>
                  <a:gd name="T5" fmla="*/ 12 h 96"/>
                  <a:gd name="T6" fmla="*/ 3 w 39"/>
                  <a:gd name="T7" fmla="*/ 11 h 96"/>
                  <a:gd name="T8" fmla="*/ 4 w 39"/>
                  <a:gd name="T9" fmla="*/ 9 h 96"/>
                  <a:gd name="T10" fmla="*/ 4 w 39"/>
                  <a:gd name="T11" fmla="*/ 8 h 96"/>
                  <a:gd name="T12" fmla="*/ 5 w 39"/>
                  <a:gd name="T13" fmla="*/ 6 h 96"/>
                  <a:gd name="T14" fmla="*/ 6 w 39"/>
                  <a:gd name="T15" fmla="*/ 5 h 96"/>
                  <a:gd name="T16" fmla="*/ 7 w 39"/>
                  <a:gd name="T17" fmla="*/ 3 h 96"/>
                  <a:gd name="T18" fmla="*/ 8 w 39"/>
                  <a:gd name="T19" fmla="*/ 3 h 96"/>
                  <a:gd name="T20" fmla="*/ 9 w 39"/>
                  <a:gd name="T21" fmla="*/ 2 h 96"/>
                  <a:gd name="T22" fmla="*/ 9 w 39"/>
                  <a:gd name="T23" fmla="*/ 1 h 96"/>
                  <a:gd name="T24" fmla="*/ 10 w 39"/>
                  <a:gd name="T25" fmla="*/ 0 h 96"/>
                  <a:gd name="T26" fmla="*/ 11 w 39"/>
                  <a:gd name="T27" fmla="*/ 0 h 96"/>
                  <a:gd name="T28" fmla="*/ 11 w 39"/>
                  <a:gd name="T29" fmla="*/ 1 h 96"/>
                  <a:gd name="T30" fmla="*/ 12 w 39"/>
                  <a:gd name="T31" fmla="*/ 2 h 96"/>
                  <a:gd name="T32" fmla="*/ 13 w 39"/>
                  <a:gd name="T33" fmla="*/ 4 h 96"/>
                  <a:gd name="T34" fmla="*/ 14 w 39"/>
                  <a:gd name="T35" fmla="*/ 7 h 96"/>
                  <a:gd name="T36" fmla="*/ 15 w 39"/>
                  <a:gd name="T37" fmla="*/ 17 h 96"/>
                  <a:gd name="T38" fmla="*/ 16 w 39"/>
                  <a:gd name="T39" fmla="*/ 23 h 96"/>
                  <a:gd name="T40" fmla="*/ 16 w 39"/>
                  <a:gd name="T41" fmla="*/ 30 h 96"/>
                  <a:gd name="T42" fmla="*/ 17 w 39"/>
                  <a:gd name="T43" fmla="*/ 39 h 96"/>
                  <a:gd name="T44" fmla="*/ 18 w 39"/>
                  <a:gd name="T45" fmla="*/ 48 h 96"/>
                  <a:gd name="T46" fmla="*/ 19 w 39"/>
                  <a:gd name="T47" fmla="*/ 57 h 96"/>
                  <a:gd name="T48" fmla="*/ 19 w 39"/>
                  <a:gd name="T49" fmla="*/ 66 h 96"/>
                  <a:gd name="T50" fmla="*/ 20 w 39"/>
                  <a:gd name="T51" fmla="*/ 73 h 96"/>
                  <a:gd name="T52" fmla="*/ 21 w 39"/>
                  <a:gd name="T53" fmla="*/ 77 h 96"/>
                  <a:gd name="T54" fmla="*/ 21 w 39"/>
                  <a:gd name="T55" fmla="*/ 78 h 96"/>
                  <a:gd name="T56" fmla="*/ 22 w 39"/>
                  <a:gd name="T57" fmla="*/ 77 h 96"/>
                  <a:gd name="T58" fmla="*/ 23 w 39"/>
                  <a:gd name="T59" fmla="*/ 75 h 96"/>
                  <a:gd name="T60" fmla="*/ 24 w 39"/>
                  <a:gd name="T61" fmla="*/ 71 h 96"/>
                  <a:gd name="T62" fmla="*/ 25 w 39"/>
                  <a:gd name="T63" fmla="*/ 71 h 96"/>
                  <a:gd name="T64" fmla="*/ 26 w 39"/>
                  <a:gd name="T65" fmla="*/ 72 h 96"/>
                  <a:gd name="T66" fmla="*/ 26 w 39"/>
                  <a:gd name="T67" fmla="*/ 74 h 96"/>
                  <a:gd name="T68" fmla="*/ 27 w 39"/>
                  <a:gd name="T69" fmla="*/ 77 h 96"/>
                  <a:gd name="T70" fmla="*/ 28 w 39"/>
                  <a:gd name="T71" fmla="*/ 81 h 96"/>
                  <a:gd name="T72" fmla="*/ 28 w 39"/>
                  <a:gd name="T73" fmla="*/ 86 h 96"/>
                  <a:gd name="T74" fmla="*/ 29 w 39"/>
                  <a:gd name="T75" fmla="*/ 91 h 96"/>
                  <a:gd name="T76" fmla="*/ 30 w 39"/>
                  <a:gd name="T77" fmla="*/ 94 h 96"/>
                  <a:gd name="T78" fmla="*/ 31 w 39"/>
                  <a:gd name="T79" fmla="*/ 96 h 96"/>
                  <a:gd name="T80" fmla="*/ 32 w 39"/>
                  <a:gd name="T81" fmla="*/ 95 h 96"/>
                  <a:gd name="T82" fmla="*/ 32 w 39"/>
                  <a:gd name="T83" fmla="*/ 93 h 96"/>
                  <a:gd name="T84" fmla="*/ 33 w 39"/>
                  <a:gd name="T85" fmla="*/ 86 h 96"/>
                  <a:gd name="T86" fmla="*/ 34 w 39"/>
                  <a:gd name="T87" fmla="*/ 83 h 96"/>
                  <a:gd name="T88" fmla="*/ 35 w 39"/>
                  <a:gd name="T89" fmla="*/ 82 h 96"/>
                  <a:gd name="T90" fmla="*/ 36 w 39"/>
                  <a:gd name="T91" fmla="*/ 81 h 96"/>
                  <a:gd name="T92" fmla="*/ 37 w 39"/>
                  <a:gd name="T93" fmla="*/ 82 h 96"/>
                  <a:gd name="T94" fmla="*/ 37 w 39"/>
                  <a:gd name="T95" fmla="*/ 84 h 96"/>
                  <a:gd name="T96" fmla="*/ 38 w 39"/>
                  <a:gd name="T97" fmla="*/ 88 h 96"/>
                  <a:gd name="T98" fmla="*/ 39 w 39"/>
                  <a:gd name="T99" fmla="*/ 9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96">
                    <a:moveTo>
                      <a:pt x="0" y="17"/>
                    </a:moveTo>
                    <a:lnTo>
                      <a:pt x="1" y="15"/>
                    </a:lnTo>
                    <a:lnTo>
                      <a:pt x="2" y="12"/>
                    </a:lnTo>
                    <a:lnTo>
                      <a:pt x="3" y="11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6"/>
                    </a:lnTo>
                    <a:lnTo>
                      <a:pt x="6" y="5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3" y="4"/>
                    </a:lnTo>
                    <a:lnTo>
                      <a:pt x="14" y="7"/>
                    </a:lnTo>
                    <a:lnTo>
                      <a:pt x="15" y="17"/>
                    </a:lnTo>
                    <a:lnTo>
                      <a:pt x="16" y="23"/>
                    </a:lnTo>
                    <a:lnTo>
                      <a:pt x="16" y="30"/>
                    </a:lnTo>
                    <a:lnTo>
                      <a:pt x="17" y="39"/>
                    </a:lnTo>
                    <a:lnTo>
                      <a:pt x="18" y="48"/>
                    </a:lnTo>
                    <a:lnTo>
                      <a:pt x="19" y="57"/>
                    </a:lnTo>
                    <a:lnTo>
                      <a:pt x="19" y="66"/>
                    </a:lnTo>
                    <a:lnTo>
                      <a:pt x="20" y="73"/>
                    </a:lnTo>
                    <a:lnTo>
                      <a:pt x="21" y="77"/>
                    </a:lnTo>
                    <a:lnTo>
                      <a:pt x="21" y="78"/>
                    </a:lnTo>
                    <a:lnTo>
                      <a:pt x="22" y="77"/>
                    </a:lnTo>
                    <a:lnTo>
                      <a:pt x="23" y="75"/>
                    </a:lnTo>
                    <a:lnTo>
                      <a:pt x="24" y="71"/>
                    </a:lnTo>
                    <a:lnTo>
                      <a:pt x="25" y="71"/>
                    </a:lnTo>
                    <a:lnTo>
                      <a:pt x="26" y="72"/>
                    </a:lnTo>
                    <a:lnTo>
                      <a:pt x="26" y="74"/>
                    </a:lnTo>
                    <a:lnTo>
                      <a:pt x="27" y="77"/>
                    </a:lnTo>
                    <a:lnTo>
                      <a:pt x="28" y="81"/>
                    </a:lnTo>
                    <a:lnTo>
                      <a:pt x="28" y="86"/>
                    </a:lnTo>
                    <a:lnTo>
                      <a:pt x="29" y="91"/>
                    </a:lnTo>
                    <a:lnTo>
                      <a:pt x="30" y="94"/>
                    </a:lnTo>
                    <a:lnTo>
                      <a:pt x="31" y="96"/>
                    </a:lnTo>
                    <a:lnTo>
                      <a:pt x="32" y="95"/>
                    </a:lnTo>
                    <a:lnTo>
                      <a:pt x="32" y="93"/>
                    </a:lnTo>
                    <a:lnTo>
                      <a:pt x="33" y="86"/>
                    </a:lnTo>
                    <a:lnTo>
                      <a:pt x="34" y="83"/>
                    </a:lnTo>
                    <a:lnTo>
                      <a:pt x="35" y="82"/>
                    </a:lnTo>
                    <a:lnTo>
                      <a:pt x="36" y="81"/>
                    </a:lnTo>
                    <a:lnTo>
                      <a:pt x="37" y="82"/>
                    </a:lnTo>
                    <a:lnTo>
                      <a:pt x="37" y="84"/>
                    </a:lnTo>
                    <a:lnTo>
                      <a:pt x="38" y="88"/>
                    </a:lnTo>
                    <a:lnTo>
                      <a:pt x="39" y="9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" name="Freeform 474"/>
              <p:cNvSpPr>
                <a:spLocks/>
              </p:cNvSpPr>
              <p:nvPr/>
            </p:nvSpPr>
            <p:spPr bwMode="auto">
              <a:xfrm>
                <a:off x="7224714" y="2217739"/>
                <a:ext cx="58738" cy="33338"/>
              </a:xfrm>
              <a:custGeom>
                <a:avLst/>
                <a:gdLst>
                  <a:gd name="T0" fmla="*/ 0 w 37"/>
                  <a:gd name="T1" fmla="*/ 6 h 21"/>
                  <a:gd name="T2" fmla="*/ 0 w 37"/>
                  <a:gd name="T3" fmla="*/ 10 h 21"/>
                  <a:gd name="T4" fmla="*/ 1 w 37"/>
                  <a:gd name="T5" fmla="*/ 14 h 21"/>
                  <a:gd name="T6" fmla="*/ 2 w 37"/>
                  <a:gd name="T7" fmla="*/ 16 h 21"/>
                  <a:gd name="T8" fmla="*/ 3 w 37"/>
                  <a:gd name="T9" fmla="*/ 16 h 21"/>
                  <a:gd name="T10" fmla="*/ 3 w 37"/>
                  <a:gd name="T11" fmla="*/ 14 h 21"/>
                  <a:gd name="T12" fmla="*/ 4 w 37"/>
                  <a:gd name="T13" fmla="*/ 11 h 21"/>
                  <a:gd name="T14" fmla="*/ 5 w 37"/>
                  <a:gd name="T15" fmla="*/ 4 h 21"/>
                  <a:gd name="T16" fmla="*/ 6 w 37"/>
                  <a:gd name="T17" fmla="*/ 2 h 21"/>
                  <a:gd name="T18" fmla="*/ 7 w 37"/>
                  <a:gd name="T19" fmla="*/ 0 h 21"/>
                  <a:gd name="T20" fmla="*/ 8 w 37"/>
                  <a:gd name="T21" fmla="*/ 0 h 21"/>
                  <a:gd name="T22" fmla="*/ 9 w 37"/>
                  <a:gd name="T23" fmla="*/ 2 h 21"/>
                  <a:gd name="T24" fmla="*/ 9 w 37"/>
                  <a:gd name="T25" fmla="*/ 4 h 21"/>
                  <a:gd name="T26" fmla="*/ 10 w 37"/>
                  <a:gd name="T27" fmla="*/ 8 h 21"/>
                  <a:gd name="T28" fmla="*/ 10 w 37"/>
                  <a:gd name="T29" fmla="*/ 12 h 21"/>
                  <a:gd name="T30" fmla="*/ 11 w 37"/>
                  <a:gd name="T31" fmla="*/ 16 h 21"/>
                  <a:gd name="T32" fmla="*/ 12 w 37"/>
                  <a:gd name="T33" fmla="*/ 19 h 21"/>
                  <a:gd name="T34" fmla="*/ 13 w 37"/>
                  <a:gd name="T35" fmla="*/ 20 h 21"/>
                  <a:gd name="T36" fmla="*/ 14 w 37"/>
                  <a:gd name="T37" fmla="*/ 19 h 21"/>
                  <a:gd name="T38" fmla="*/ 15 w 37"/>
                  <a:gd name="T39" fmla="*/ 13 h 21"/>
                  <a:gd name="T40" fmla="*/ 16 w 37"/>
                  <a:gd name="T41" fmla="*/ 9 h 21"/>
                  <a:gd name="T42" fmla="*/ 16 w 37"/>
                  <a:gd name="T43" fmla="*/ 5 h 21"/>
                  <a:gd name="T44" fmla="*/ 17 w 37"/>
                  <a:gd name="T45" fmla="*/ 3 h 21"/>
                  <a:gd name="T46" fmla="*/ 18 w 37"/>
                  <a:gd name="T47" fmla="*/ 2 h 21"/>
                  <a:gd name="T48" fmla="*/ 19 w 37"/>
                  <a:gd name="T49" fmla="*/ 3 h 21"/>
                  <a:gd name="T50" fmla="*/ 19 w 37"/>
                  <a:gd name="T51" fmla="*/ 5 h 21"/>
                  <a:gd name="T52" fmla="*/ 20 w 37"/>
                  <a:gd name="T53" fmla="*/ 8 h 21"/>
                  <a:gd name="T54" fmla="*/ 21 w 37"/>
                  <a:gd name="T55" fmla="*/ 12 h 21"/>
                  <a:gd name="T56" fmla="*/ 21 w 37"/>
                  <a:gd name="T57" fmla="*/ 16 h 21"/>
                  <a:gd name="T58" fmla="*/ 22 w 37"/>
                  <a:gd name="T59" fmla="*/ 19 h 21"/>
                  <a:gd name="T60" fmla="*/ 23 w 37"/>
                  <a:gd name="T61" fmla="*/ 21 h 21"/>
                  <a:gd name="T62" fmla="*/ 24 w 37"/>
                  <a:gd name="T63" fmla="*/ 21 h 21"/>
                  <a:gd name="T64" fmla="*/ 24 w 37"/>
                  <a:gd name="T65" fmla="*/ 19 h 21"/>
                  <a:gd name="T66" fmla="*/ 25 w 37"/>
                  <a:gd name="T67" fmla="*/ 16 h 21"/>
                  <a:gd name="T68" fmla="*/ 26 w 37"/>
                  <a:gd name="T69" fmla="*/ 12 h 21"/>
                  <a:gd name="T70" fmla="*/ 26 w 37"/>
                  <a:gd name="T71" fmla="*/ 9 h 21"/>
                  <a:gd name="T72" fmla="*/ 27 w 37"/>
                  <a:gd name="T73" fmla="*/ 5 h 21"/>
                  <a:gd name="T74" fmla="*/ 28 w 37"/>
                  <a:gd name="T75" fmla="*/ 3 h 21"/>
                  <a:gd name="T76" fmla="*/ 29 w 37"/>
                  <a:gd name="T77" fmla="*/ 3 h 21"/>
                  <a:gd name="T78" fmla="*/ 29 w 37"/>
                  <a:gd name="T79" fmla="*/ 4 h 21"/>
                  <a:gd name="T80" fmla="*/ 30 w 37"/>
                  <a:gd name="T81" fmla="*/ 6 h 21"/>
                  <a:gd name="T82" fmla="*/ 31 w 37"/>
                  <a:gd name="T83" fmla="*/ 10 h 21"/>
                  <a:gd name="T84" fmla="*/ 31 w 37"/>
                  <a:gd name="T85" fmla="*/ 13 h 21"/>
                  <a:gd name="T86" fmla="*/ 32 w 37"/>
                  <a:gd name="T87" fmla="*/ 17 h 21"/>
                  <a:gd name="T88" fmla="*/ 33 w 37"/>
                  <a:gd name="T89" fmla="*/ 20 h 21"/>
                  <a:gd name="T90" fmla="*/ 34 w 37"/>
                  <a:gd name="T91" fmla="*/ 21 h 21"/>
                  <a:gd name="T92" fmla="*/ 35 w 37"/>
                  <a:gd name="T93" fmla="*/ 17 h 21"/>
                  <a:gd name="T94" fmla="*/ 36 w 37"/>
                  <a:gd name="T95" fmla="*/ 13 h 21"/>
                  <a:gd name="T96" fmla="*/ 37 w 37"/>
                  <a:gd name="T97" fmla="*/ 9 h 21"/>
                  <a:gd name="T98" fmla="*/ 37 w 37"/>
                  <a:gd name="T99" fmla="*/ 6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1">
                    <a:moveTo>
                      <a:pt x="0" y="6"/>
                    </a:moveTo>
                    <a:lnTo>
                      <a:pt x="0" y="10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3" y="16"/>
                    </a:lnTo>
                    <a:lnTo>
                      <a:pt x="3" y="14"/>
                    </a:lnTo>
                    <a:lnTo>
                      <a:pt x="4" y="11"/>
                    </a:lnTo>
                    <a:lnTo>
                      <a:pt x="5" y="4"/>
                    </a:lnTo>
                    <a:lnTo>
                      <a:pt x="6" y="2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2"/>
                    </a:lnTo>
                    <a:lnTo>
                      <a:pt x="9" y="4"/>
                    </a:lnTo>
                    <a:lnTo>
                      <a:pt x="10" y="8"/>
                    </a:lnTo>
                    <a:lnTo>
                      <a:pt x="10" y="12"/>
                    </a:lnTo>
                    <a:lnTo>
                      <a:pt x="11" y="16"/>
                    </a:lnTo>
                    <a:lnTo>
                      <a:pt x="12" y="19"/>
                    </a:lnTo>
                    <a:lnTo>
                      <a:pt x="13" y="20"/>
                    </a:lnTo>
                    <a:lnTo>
                      <a:pt x="14" y="19"/>
                    </a:lnTo>
                    <a:lnTo>
                      <a:pt x="15" y="13"/>
                    </a:lnTo>
                    <a:lnTo>
                      <a:pt x="16" y="9"/>
                    </a:lnTo>
                    <a:lnTo>
                      <a:pt x="16" y="5"/>
                    </a:lnTo>
                    <a:lnTo>
                      <a:pt x="17" y="3"/>
                    </a:lnTo>
                    <a:lnTo>
                      <a:pt x="18" y="2"/>
                    </a:lnTo>
                    <a:lnTo>
                      <a:pt x="19" y="3"/>
                    </a:lnTo>
                    <a:lnTo>
                      <a:pt x="19" y="5"/>
                    </a:lnTo>
                    <a:lnTo>
                      <a:pt x="20" y="8"/>
                    </a:lnTo>
                    <a:lnTo>
                      <a:pt x="21" y="12"/>
                    </a:lnTo>
                    <a:lnTo>
                      <a:pt x="21" y="16"/>
                    </a:lnTo>
                    <a:lnTo>
                      <a:pt x="22" y="19"/>
                    </a:lnTo>
                    <a:lnTo>
                      <a:pt x="23" y="21"/>
                    </a:lnTo>
                    <a:lnTo>
                      <a:pt x="24" y="21"/>
                    </a:lnTo>
                    <a:lnTo>
                      <a:pt x="24" y="19"/>
                    </a:lnTo>
                    <a:lnTo>
                      <a:pt x="25" y="16"/>
                    </a:lnTo>
                    <a:lnTo>
                      <a:pt x="26" y="12"/>
                    </a:lnTo>
                    <a:lnTo>
                      <a:pt x="26" y="9"/>
                    </a:lnTo>
                    <a:lnTo>
                      <a:pt x="27" y="5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29" y="4"/>
                    </a:lnTo>
                    <a:lnTo>
                      <a:pt x="30" y="6"/>
                    </a:lnTo>
                    <a:lnTo>
                      <a:pt x="31" y="10"/>
                    </a:lnTo>
                    <a:lnTo>
                      <a:pt x="31" y="13"/>
                    </a:lnTo>
                    <a:lnTo>
                      <a:pt x="32" y="17"/>
                    </a:lnTo>
                    <a:lnTo>
                      <a:pt x="33" y="20"/>
                    </a:lnTo>
                    <a:lnTo>
                      <a:pt x="34" y="21"/>
                    </a:lnTo>
                    <a:lnTo>
                      <a:pt x="35" y="17"/>
                    </a:lnTo>
                    <a:lnTo>
                      <a:pt x="36" y="13"/>
                    </a:lnTo>
                    <a:lnTo>
                      <a:pt x="37" y="9"/>
                    </a:lnTo>
                    <a:lnTo>
                      <a:pt x="37" y="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" name="Freeform 475"/>
              <p:cNvSpPr>
                <a:spLocks/>
              </p:cNvSpPr>
              <p:nvPr/>
            </p:nvSpPr>
            <p:spPr bwMode="auto">
              <a:xfrm>
                <a:off x="7283452" y="2127251"/>
                <a:ext cx="58738" cy="341313"/>
              </a:xfrm>
              <a:custGeom>
                <a:avLst/>
                <a:gdLst>
                  <a:gd name="T0" fmla="*/ 0 w 37"/>
                  <a:gd name="T1" fmla="*/ 63 h 215"/>
                  <a:gd name="T2" fmla="*/ 1 w 37"/>
                  <a:gd name="T3" fmla="*/ 60 h 215"/>
                  <a:gd name="T4" fmla="*/ 2 w 37"/>
                  <a:gd name="T5" fmla="*/ 59 h 215"/>
                  <a:gd name="T6" fmla="*/ 2 w 37"/>
                  <a:gd name="T7" fmla="*/ 59 h 215"/>
                  <a:gd name="T8" fmla="*/ 3 w 37"/>
                  <a:gd name="T9" fmla="*/ 60 h 215"/>
                  <a:gd name="T10" fmla="*/ 4 w 37"/>
                  <a:gd name="T11" fmla="*/ 62 h 215"/>
                  <a:gd name="T12" fmla="*/ 5 w 37"/>
                  <a:gd name="T13" fmla="*/ 66 h 215"/>
                  <a:gd name="T14" fmla="*/ 5 w 37"/>
                  <a:gd name="T15" fmla="*/ 69 h 215"/>
                  <a:gd name="T16" fmla="*/ 6 w 37"/>
                  <a:gd name="T17" fmla="*/ 72 h 215"/>
                  <a:gd name="T18" fmla="*/ 7 w 37"/>
                  <a:gd name="T19" fmla="*/ 74 h 215"/>
                  <a:gd name="T20" fmla="*/ 7 w 37"/>
                  <a:gd name="T21" fmla="*/ 73 h 215"/>
                  <a:gd name="T22" fmla="*/ 8 w 37"/>
                  <a:gd name="T23" fmla="*/ 71 h 215"/>
                  <a:gd name="T24" fmla="*/ 9 w 37"/>
                  <a:gd name="T25" fmla="*/ 67 h 215"/>
                  <a:gd name="T26" fmla="*/ 10 w 37"/>
                  <a:gd name="T27" fmla="*/ 62 h 215"/>
                  <a:gd name="T28" fmla="*/ 10 w 37"/>
                  <a:gd name="T29" fmla="*/ 58 h 215"/>
                  <a:gd name="T30" fmla="*/ 11 w 37"/>
                  <a:gd name="T31" fmla="*/ 55 h 215"/>
                  <a:gd name="T32" fmla="*/ 12 w 37"/>
                  <a:gd name="T33" fmla="*/ 53 h 215"/>
                  <a:gd name="T34" fmla="*/ 12 w 37"/>
                  <a:gd name="T35" fmla="*/ 52 h 215"/>
                  <a:gd name="T36" fmla="*/ 13 w 37"/>
                  <a:gd name="T37" fmla="*/ 52 h 215"/>
                  <a:gd name="T38" fmla="*/ 14 w 37"/>
                  <a:gd name="T39" fmla="*/ 53 h 215"/>
                  <a:gd name="T40" fmla="*/ 15 w 37"/>
                  <a:gd name="T41" fmla="*/ 56 h 215"/>
                  <a:gd name="T42" fmla="*/ 16 w 37"/>
                  <a:gd name="T43" fmla="*/ 58 h 215"/>
                  <a:gd name="T44" fmla="*/ 16 w 37"/>
                  <a:gd name="T45" fmla="*/ 59 h 215"/>
                  <a:gd name="T46" fmla="*/ 17 w 37"/>
                  <a:gd name="T47" fmla="*/ 59 h 215"/>
                  <a:gd name="T48" fmla="*/ 17 w 37"/>
                  <a:gd name="T49" fmla="*/ 55 h 215"/>
                  <a:gd name="T50" fmla="*/ 18 w 37"/>
                  <a:gd name="T51" fmla="*/ 49 h 215"/>
                  <a:gd name="T52" fmla="*/ 19 w 37"/>
                  <a:gd name="T53" fmla="*/ 42 h 215"/>
                  <a:gd name="T54" fmla="*/ 20 w 37"/>
                  <a:gd name="T55" fmla="*/ 33 h 215"/>
                  <a:gd name="T56" fmla="*/ 21 w 37"/>
                  <a:gd name="T57" fmla="*/ 25 h 215"/>
                  <a:gd name="T58" fmla="*/ 21 w 37"/>
                  <a:gd name="T59" fmla="*/ 18 h 215"/>
                  <a:gd name="T60" fmla="*/ 22 w 37"/>
                  <a:gd name="T61" fmla="*/ 11 h 215"/>
                  <a:gd name="T62" fmla="*/ 23 w 37"/>
                  <a:gd name="T63" fmla="*/ 6 h 215"/>
                  <a:gd name="T64" fmla="*/ 23 w 37"/>
                  <a:gd name="T65" fmla="*/ 3 h 215"/>
                  <a:gd name="T66" fmla="*/ 24 w 37"/>
                  <a:gd name="T67" fmla="*/ 1 h 215"/>
                  <a:gd name="T68" fmla="*/ 25 w 37"/>
                  <a:gd name="T69" fmla="*/ 0 h 215"/>
                  <a:gd name="T70" fmla="*/ 26 w 37"/>
                  <a:gd name="T71" fmla="*/ 0 h 215"/>
                  <a:gd name="T72" fmla="*/ 26 w 37"/>
                  <a:gd name="T73" fmla="*/ 3 h 215"/>
                  <a:gd name="T74" fmla="*/ 28 w 37"/>
                  <a:gd name="T75" fmla="*/ 11 h 215"/>
                  <a:gd name="T76" fmla="*/ 28 w 37"/>
                  <a:gd name="T77" fmla="*/ 18 h 215"/>
                  <a:gd name="T78" fmla="*/ 29 w 37"/>
                  <a:gd name="T79" fmla="*/ 26 h 215"/>
                  <a:gd name="T80" fmla="*/ 30 w 37"/>
                  <a:gd name="T81" fmla="*/ 36 h 215"/>
                  <a:gd name="T82" fmla="*/ 31 w 37"/>
                  <a:gd name="T83" fmla="*/ 48 h 215"/>
                  <a:gd name="T84" fmla="*/ 31 w 37"/>
                  <a:gd name="T85" fmla="*/ 62 h 215"/>
                  <a:gd name="T86" fmla="*/ 32 w 37"/>
                  <a:gd name="T87" fmla="*/ 78 h 215"/>
                  <a:gd name="T88" fmla="*/ 33 w 37"/>
                  <a:gd name="T89" fmla="*/ 97 h 215"/>
                  <a:gd name="T90" fmla="*/ 33 w 37"/>
                  <a:gd name="T91" fmla="*/ 120 h 215"/>
                  <a:gd name="T92" fmla="*/ 34 w 37"/>
                  <a:gd name="T93" fmla="*/ 146 h 215"/>
                  <a:gd name="T94" fmla="*/ 35 w 37"/>
                  <a:gd name="T95" fmla="*/ 177 h 215"/>
                  <a:gd name="T96" fmla="*/ 36 w 37"/>
                  <a:gd name="T97" fmla="*/ 206 h 215"/>
                  <a:gd name="T98" fmla="*/ 37 w 37"/>
                  <a:gd name="T99" fmla="*/ 215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15">
                    <a:moveTo>
                      <a:pt x="0" y="63"/>
                    </a:moveTo>
                    <a:lnTo>
                      <a:pt x="1" y="60"/>
                    </a:lnTo>
                    <a:lnTo>
                      <a:pt x="2" y="59"/>
                    </a:lnTo>
                    <a:lnTo>
                      <a:pt x="2" y="59"/>
                    </a:lnTo>
                    <a:lnTo>
                      <a:pt x="3" y="60"/>
                    </a:lnTo>
                    <a:lnTo>
                      <a:pt x="4" y="62"/>
                    </a:lnTo>
                    <a:lnTo>
                      <a:pt x="5" y="66"/>
                    </a:lnTo>
                    <a:lnTo>
                      <a:pt x="5" y="69"/>
                    </a:lnTo>
                    <a:lnTo>
                      <a:pt x="6" y="72"/>
                    </a:lnTo>
                    <a:lnTo>
                      <a:pt x="7" y="74"/>
                    </a:lnTo>
                    <a:lnTo>
                      <a:pt x="7" y="73"/>
                    </a:lnTo>
                    <a:lnTo>
                      <a:pt x="8" y="71"/>
                    </a:lnTo>
                    <a:lnTo>
                      <a:pt x="9" y="67"/>
                    </a:lnTo>
                    <a:lnTo>
                      <a:pt x="10" y="62"/>
                    </a:lnTo>
                    <a:lnTo>
                      <a:pt x="10" y="58"/>
                    </a:lnTo>
                    <a:lnTo>
                      <a:pt x="11" y="55"/>
                    </a:lnTo>
                    <a:lnTo>
                      <a:pt x="12" y="53"/>
                    </a:lnTo>
                    <a:lnTo>
                      <a:pt x="12" y="52"/>
                    </a:lnTo>
                    <a:lnTo>
                      <a:pt x="13" y="52"/>
                    </a:lnTo>
                    <a:lnTo>
                      <a:pt x="14" y="53"/>
                    </a:lnTo>
                    <a:lnTo>
                      <a:pt x="15" y="56"/>
                    </a:lnTo>
                    <a:lnTo>
                      <a:pt x="16" y="58"/>
                    </a:lnTo>
                    <a:lnTo>
                      <a:pt x="16" y="59"/>
                    </a:lnTo>
                    <a:lnTo>
                      <a:pt x="17" y="59"/>
                    </a:lnTo>
                    <a:lnTo>
                      <a:pt x="17" y="55"/>
                    </a:lnTo>
                    <a:lnTo>
                      <a:pt x="18" y="49"/>
                    </a:lnTo>
                    <a:lnTo>
                      <a:pt x="19" y="42"/>
                    </a:lnTo>
                    <a:lnTo>
                      <a:pt x="20" y="33"/>
                    </a:lnTo>
                    <a:lnTo>
                      <a:pt x="21" y="25"/>
                    </a:lnTo>
                    <a:lnTo>
                      <a:pt x="21" y="18"/>
                    </a:lnTo>
                    <a:lnTo>
                      <a:pt x="22" y="11"/>
                    </a:lnTo>
                    <a:lnTo>
                      <a:pt x="23" y="6"/>
                    </a:lnTo>
                    <a:lnTo>
                      <a:pt x="23" y="3"/>
                    </a:lnTo>
                    <a:lnTo>
                      <a:pt x="24" y="1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3"/>
                    </a:lnTo>
                    <a:lnTo>
                      <a:pt x="28" y="11"/>
                    </a:lnTo>
                    <a:lnTo>
                      <a:pt x="28" y="18"/>
                    </a:lnTo>
                    <a:lnTo>
                      <a:pt x="29" y="26"/>
                    </a:lnTo>
                    <a:lnTo>
                      <a:pt x="30" y="36"/>
                    </a:lnTo>
                    <a:lnTo>
                      <a:pt x="31" y="48"/>
                    </a:lnTo>
                    <a:lnTo>
                      <a:pt x="31" y="62"/>
                    </a:lnTo>
                    <a:lnTo>
                      <a:pt x="32" y="78"/>
                    </a:lnTo>
                    <a:lnTo>
                      <a:pt x="33" y="97"/>
                    </a:lnTo>
                    <a:lnTo>
                      <a:pt x="33" y="120"/>
                    </a:lnTo>
                    <a:lnTo>
                      <a:pt x="34" y="146"/>
                    </a:lnTo>
                    <a:lnTo>
                      <a:pt x="35" y="177"/>
                    </a:lnTo>
                    <a:lnTo>
                      <a:pt x="36" y="206"/>
                    </a:lnTo>
                    <a:lnTo>
                      <a:pt x="37" y="21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" name="Freeform 476"/>
              <p:cNvSpPr>
                <a:spLocks/>
              </p:cNvSpPr>
              <p:nvPr/>
            </p:nvSpPr>
            <p:spPr bwMode="auto">
              <a:xfrm>
                <a:off x="7342189" y="2276476"/>
                <a:ext cx="58738" cy="192088"/>
              </a:xfrm>
              <a:custGeom>
                <a:avLst/>
                <a:gdLst>
                  <a:gd name="T0" fmla="*/ 0 w 37"/>
                  <a:gd name="T1" fmla="*/ 121 h 121"/>
                  <a:gd name="T2" fmla="*/ 0 w 37"/>
                  <a:gd name="T3" fmla="*/ 106 h 121"/>
                  <a:gd name="T4" fmla="*/ 1 w 37"/>
                  <a:gd name="T5" fmla="*/ 84 h 121"/>
                  <a:gd name="T6" fmla="*/ 1 w 37"/>
                  <a:gd name="T7" fmla="*/ 65 h 121"/>
                  <a:gd name="T8" fmla="*/ 2 w 37"/>
                  <a:gd name="T9" fmla="*/ 50 h 121"/>
                  <a:gd name="T10" fmla="*/ 3 w 37"/>
                  <a:gd name="T11" fmla="*/ 38 h 121"/>
                  <a:gd name="T12" fmla="*/ 4 w 37"/>
                  <a:gd name="T13" fmla="*/ 30 h 121"/>
                  <a:gd name="T14" fmla="*/ 4 w 37"/>
                  <a:gd name="T15" fmla="*/ 23 h 121"/>
                  <a:gd name="T16" fmla="*/ 5 w 37"/>
                  <a:gd name="T17" fmla="*/ 19 h 121"/>
                  <a:gd name="T18" fmla="*/ 6 w 37"/>
                  <a:gd name="T19" fmla="*/ 17 h 121"/>
                  <a:gd name="T20" fmla="*/ 7 w 37"/>
                  <a:gd name="T21" fmla="*/ 16 h 121"/>
                  <a:gd name="T22" fmla="*/ 7 w 37"/>
                  <a:gd name="T23" fmla="*/ 17 h 121"/>
                  <a:gd name="T24" fmla="*/ 8 w 37"/>
                  <a:gd name="T25" fmla="*/ 19 h 121"/>
                  <a:gd name="T26" fmla="*/ 9 w 37"/>
                  <a:gd name="T27" fmla="*/ 26 h 121"/>
                  <a:gd name="T28" fmla="*/ 10 w 37"/>
                  <a:gd name="T29" fmla="*/ 30 h 121"/>
                  <a:gd name="T30" fmla="*/ 11 w 37"/>
                  <a:gd name="T31" fmla="*/ 31 h 121"/>
                  <a:gd name="T32" fmla="*/ 12 w 37"/>
                  <a:gd name="T33" fmla="*/ 31 h 121"/>
                  <a:gd name="T34" fmla="*/ 12 w 37"/>
                  <a:gd name="T35" fmla="*/ 29 h 121"/>
                  <a:gd name="T36" fmla="*/ 13 w 37"/>
                  <a:gd name="T37" fmla="*/ 25 h 121"/>
                  <a:gd name="T38" fmla="*/ 14 w 37"/>
                  <a:gd name="T39" fmla="*/ 20 h 121"/>
                  <a:gd name="T40" fmla="*/ 14 w 37"/>
                  <a:gd name="T41" fmla="*/ 15 h 121"/>
                  <a:gd name="T42" fmla="*/ 15 w 37"/>
                  <a:gd name="T43" fmla="*/ 10 h 121"/>
                  <a:gd name="T44" fmla="*/ 16 w 37"/>
                  <a:gd name="T45" fmla="*/ 7 h 121"/>
                  <a:gd name="T46" fmla="*/ 17 w 37"/>
                  <a:gd name="T47" fmla="*/ 5 h 121"/>
                  <a:gd name="T48" fmla="*/ 17 w 37"/>
                  <a:gd name="T49" fmla="*/ 4 h 121"/>
                  <a:gd name="T50" fmla="*/ 18 w 37"/>
                  <a:gd name="T51" fmla="*/ 5 h 121"/>
                  <a:gd name="T52" fmla="*/ 19 w 37"/>
                  <a:gd name="T53" fmla="*/ 7 h 121"/>
                  <a:gd name="T54" fmla="*/ 20 w 37"/>
                  <a:gd name="T55" fmla="*/ 14 h 121"/>
                  <a:gd name="T56" fmla="*/ 21 w 37"/>
                  <a:gd name="T57" fmla="*/ 17 h 121"/>
                  <a:gd name="T58" fmla="*/ 22 w 37"/>
                  <a:gd name="T59" fmla="*/ 20 h 121"/>
                  <a:gd name="T60" fmla="*/ 22 w 37"/>
                  <a:gd name="T61" fmla="*/ 21 h 121"/>
                  <a:gd name="T62" fmla="*/ 23 w 37"/>
                  <a:gd name="T63" fmla="*/ 19 h 121"/>
                  <a:gd name="T64" fmla="*/ 24 w 37"/>
                  <a:gd name="T65" fmla="*/ 16 h 121"/>
                  <a:gd name="T66" fmla="*/ 24 w 37"/>
                  <a:gd name="T67" fmla="*/ 12 h 121"/>
                  <a:gd name="T68" fmla="*/ 25 w 37"/>
                  <a:gd name="T69" fmla="*/ 8 h 121"/>
                  <a:gd name="T70" fmla="*/ 26 w 37"/>
                  <a:gd name="T71" fmla="*/ 4 h 121"/>
                  <a:gd name="T72" fmla="*/ 27 w 37"/>
                  <a:gd name="T73" fmla="*/ 1 h 121"/>
                  <a:gd name="T74" fmla="*/ 28 w 37"/>
                  <a:gd name="T75" fmla="*/ 0 h 121"/>
                  <a:gd name="T76" fmla="*/ 28 w 37"/>
                  <a:gd name="T77" fmla="*/ 0 h 121"/>
                  <a:gd name="T78" fmla="*/ 30 w 37"/>
                  <a:gd name="T79" fmla="*/ 3 h 121"/>
                  <a:gd name="T80" fmla="*/ 30 w 37"/>
                  <a:gd name="T81" fmla="*/ 7 h 121"/>
                  <a:gd name="T82" fmla="*/ 31 w 37"/>
                  <a:gd name="T83" fmla="*/ 10 h 121"/>
                  <a:gd name="T84" fmla="*/ 32 w 37"/>
                  <a:gd name="T85" fmla="*/ 14 h 121"/>
                  <a:gd name="T86" fmla="*/ 33 w 37"/>
                  <a:gd name="T87" fmla="*/ 16 h 121"/>
                  <a:gd name="T88" fmla="*/ 33 w 37"/>
                  <a:gd name="T89" fmla="*/ 16 h 121"/>
                  <a:gd name="T90" fmla="*/ 34 w 37"/>
                  <a:gd name="T91" fmla="*/ 15 h 121"/>
                  <a:gd name="T92" fmla="*/ 35 w 37"/>
                  <a:gd name="T93" fmla="*/ 11 h 121"/>
                  <a:gd name="T94" fmla="*/ 35 w 37"/>
                  <a:gd name="T95" fmla="*/ 7 h 121"/>
                  <a:gd name="T96" fmla="*/ 36 w 37"/>
                  <a:gd name="T97" fmla="*/ 3 h 121"/>
                  <a:gd name="T98" fmla="*/ 37 w 37"/>
                  <a:gd name="T99" fmla="*/ 0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21">
                    <a:moveTo>
                      <a:pt x="0" y="121"/>
                    </a:moveTo>
                    <a:lnTo>
                      <a:pt x="0" y="106"/>
                    </a:lnTo>
                    <a:lnTo>
                      <a:pt x="1" y="84"/>
                    </a:lnTo>
                    <a:lnTo>
                      <a:pt x="1" y="65"/>
                    </a:lnTo>
                    <a:lnTo>
                      <a:pt x="2" y="50"/>
                    </a:lnTo>
                    <a:lnTo>
                      <a:pt x="3" y="38"/>
                    </a:lnTo>
                    <a:lnTo>
                      <a:pt x="4" y="30"/>
                    </a:lnTo>
                    <a:lnTo>
                      <a:pt x="4" y="23"/>
                    </a:lnTo>
                    <a:lnTo>
                      <a:pt x="5" y="19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9"/>
                    </a:lnTo>
                    <a:lnTo>
                      <a:pt x="9" y="26"/>
                    </a:lnTo>
                    <a:lnTo>
                      <a:pt x="10" y="30"/>
                    </a:lnTo>
                    <a:lnTo>
                      <a:pt x="11" y="31"/>
                    </a:lnTo>
                    <a:lnTo>
                      <a:pt x="12" y="31"/>
                    </a:lnTo>
                    <a:lnTo>
                      <a:pt x="12" y="29"/>
                    </a:lnTo>
                    <a:lnTo>
                      <a:pt x="13" y="25"/>
                    </a:lnTo>
                    <a:lnTo>
                      <a:pt x="14" y="20"/>
                    </a:lnTo>
                    <a:lnTo>
                      <a:pt x="14" y="15"/>
                    </a:lnTo>
                    <a:lnTo>
                      <a:pt x="15" y="10"/>
                    </a:lnTo>
                    <a:lnTo>
                      <a:pt x="16" y="7"/>
                    </a:lnTo>
                    <a:lnTo>
                      <a:pt x="17" y="5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9" y="7"/>
                    </a:lnTo>
                    <a:lnTo>
                      <a:pt x="20" y="14"/>
                    </a:lnTo>
                    <a:lnTo>
                      <a:pt x="21" y="17"/>
                    </a:lnTo>
                    <a:lnTo>
                      <a:pt x="22" y="20"/>
                    </a:lnTo>
                    <a:lnTo>
                      <a:pt x="22" y="21"/>
                    </a:lnTo>
                    <a:lnTo>
                      <a:pt x="23" y="19"/>
                    </a:lnTo>
                    <a:lnTo>
                      <a:pt x="24" y="16"/>
                    </a:lnTo>
                    <a:lnTo>
                      <a:pt x="24" y="12"/>
                    </a:lnTo>
                    <a:lnTo>
                      <a:pt x="25" y="8"/>
                    </a:lnTo>
                    <a:lnTo>
                      <a:pt x="26" y="4"/>
                    </a:lnTo>
                    <a:lnTo>
                      <a:pt x="27" y="1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3"/>
                    </a:lnTo>
                    <a:lnTo>
                      <a:pt x="30" y="7"/>
                    </a:lnTo>
                    <a:lnTo>
                      <a:pt x="31" y="10"/>
                    </a:lnTo>
                    <a:lnTo>
                      <a:pt x="32" y="14"/>
                    </a:lnTo>
                    <a:lnTo>
                      <a:pt x="33" y="16"/>
                    </a:lnTo>
                    <a:lnTo>
                      <a:pt x="33" y="16"/>
                    </a:lnTo>
                    <a:lnTo>
                      <a:pt x="34" y="15"/>
                    </a:lnTo>
                    <a:lnTo>
                      <a:pt x="35" y="11"/>
                    </a:lnTo>
                    <a:lnTo>
                      <a:pt x="35" y="7"/>
                    </a:lnTo>
                    <a:lnTo>
                      <a:pt x="36" y="3"/>
                    </a:lnTo>
                    <a:lnTo>
                      <a:pt x="3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" name="Freeform 477"/>
              <p:cNvSpPr>
                <a:spLocks/>
              </p:cNvSpPr>
              <p:nvPr/>
            </p:nvSpPr>
            <p:spPr bwMode="auto">
              <a:xfrm>
                <a:off x="7400927" y="2262189"/>
                <a:ext cx="58738" cy="36513"/>
              </a:xfrm>
              <a:custGeom>
                <a:avLst/>
                <a:gdLst>
                  <a:gd name="T0" fmla="*/ 0 w 37"/>
                  <a:gd name="T1" fmla="*/ 9 h 23"/>
                  <a:gd name="T2" fmla="*/ 1 w 37"/>
                  <a:gd name="T3" fmla="*/ 7 h 23"/>
                  <a:gd name="T4" fmla="*/ 1 w 37"/>
                  <a:gd name="T5" fmla="*/ 6 h 23"/>
                  <a:gd name="T6" fmla="*/ 2 w 37"/>
                  <a:gd name="T7" fmla="*/ 6 h 23"/>
                  <a:gd name="T8" fmla="*/ 3 w 37"/>
                  <a:gd name="T9" fmla="*/ 8 h 23"/>
                  <a:gd name="T10" fmla="*/ 3 w 37"/>
                  <a:gd name="T11" fmla="*/ 11 h 23"/>
                  <a:gd name="T12" fmla="*/ 4 w 37"/>
                  <a:gd name="T13" fmla="*/ 14 h 23"/>
                  <a:gd name="T14" fmla="*/ 5 w 37"/>
                  <a:gd name="T15" fmla="*/ 18 h 23"/>
                  <a:gd name="T16" fmla="*/ 6 w 37"/>
                  <a:gd name="T17" fmla="*/ 21 h 23"/>
                  <a:gd name="T18" fmla="*/ 7 w 37"/>
                  <a:gd name="T19" fmla="*/ 23 h 23"/>
                  <a:gd name="T20" fmla="*/ 7 w 37"/>
                  <a:gd name="T21" fmla="*/ 22 h 23"/>
                  <a:gd name="T22" fmla="*/ 8 w 37"/>
                  <a:gd name="T23" fmla="*/ 20 h 23"/>
                  <a:gd name="T24" fmla="*/ 8 w 37"/>
                  <a:gd name="T25" fmla="*/ 16 h 23"/>
                  <a:gd name="T26" fmla="*/ 9 w 37"/>
                  <a:gd name="T27" fmla="*/ 12 h 23"/>
                  <a:gd name="T28" fmla="*/ 10 w 37"/>
                  <a:gd name="T29" fmla="*/ 9 h 23"/>
                  <a:gd name="T30" fmla="*/ 11 w 37"/>
                  <a:gd name="T31" fmla="*/ 6 h 23"/>
                  <a:gd name="T32" fmla="*/ 12 w 37"/>
                  <a:gd name="T33" fmla="*/ 4 h 23"/>
                  <a:gd name="T34" fmla="*/ 12 w 37"/>
                  <a:gd name="T35" fmla="*/ 4 h 23"/>
                  <a:gd name="T36" fmla="*/ 13 w 37"/>
                  <a:gd name="T37" fmla="*/ 5 h 23"/>
                  <a:gd name="T38" fmla="*/ 14 w 37"/>
                  <a:gd name="T39" fmla="*/ 7 h 23"/>
                  <a:gd name="T40" fmla="*/ 14 w 37"/>
                  <a:gd name="T41" fmla="*/ 10 h 23"/>
                  <a:gd name="T42" fmla="*/ 15 w 37"/>
                  <a:gd name="T43" fmla="*/ 14 h 23"/>
                  <a:gd name="T44" fmla="*/ 16 w 37"/>
                  <a:gd name="T45" fmla="*/ 17 h 23"/>
                  <a:gd name="T46" fmla="*/ 17 w 37"/>
                  <a:gd name="T47" fmla="*/ 19 h 23"/>
                  <a:gd name="T48" fmla="*/ 17 w 37"/>
                  <a:gd name="T49" fmla="*/ 20 h 23"/>
                  <a:gd name="T50" fmla="*/ 18 w 37"/>
                  <a:gd name="T51" fmla="*/ 19 h 23"/>
                  <a:gd name="T52" fmla="*/ 19 w 37"/>
                  <a:gd name="T53" fmla="*/ 16 h 23"/>
                  <a:gd name="T54" fmla="*/ 19 w 37"/>
                  <a:gd name="T55" fmla="*/ 13 h 23"/>
                  <a:gd name="T56" fmla="*/ 20 w 37"/>
                  <a:gd name="T57" fmla="*/ 9 h 23"/>
                  <a:gd name="T58" fmla="*/ 21 w 37"/>
                  <a:gd name="T59" fmla="*/ 6 h 23"/>
                  <a:gd name="T60" fmla="*/ 22 w 37"/>
                  <a:gd name="T61" fmla="*/ 2 h 23"/>
                  <a:gd name="T62" fmla="*/ 23 w 37"/>
                  <a:gd name="T63" fmla="*/ 2 h 23"/>
                  <a:gd name="T64" fmla="*/ 24 w 37"/>
                  <a:gd name="T65" fmla="*/ 4 h 23"/>
                  <a:gd name="T66" fmla="*/ 24 w 37"/>
                  <a:gd name="T67" fmla="*/ 6 h 23"/>
                  <a:gd name="T68" fmla="*/ 25 w 37"/>
                  <a:gd name="T69" fmla="*/ 9 h 23"/>
                  <a:gd name="T70" fmla="*/ 26 w 37"/>
                  <a:gd name="T71" fmla="*/ 13 h 23"/>
                  <a:gd name="T72" fmla="*/ 26 w 37"/>
                  <a:gd name="T73" fmla="*/ 16 h 23"/>
                  <a:gd name="T74" fmla="*/ 27 w 37"/>
                  <a:gd name="T75" fmla="*/ 17 h 23"/>
                  <a:gd name="T76" fmla="*/ 28 w 37"/>
                  <a:gd name="T77" fmla="*/ 17 h 23"/>
                  <a:gd name="T78" fmla="*/ 29 w 37"/>
                  <a:gd name="T79" fmla="*/ 15 h 23"/>
                  <a:gd name="T80" fmla="*/ 29 w 37"/>
                  <a:gd name="T81" fmla="*/ 12 h 23"/>
                  <a:gd name="T82" fmla="*/ 30 w 37"/>
                  <a:gd name="T83" fmla="*/ 9 h 23"/>
                  <a:gd name="T84" fmla="*/ 31 w 37"/>
                  <a:gd name="T85" fmla="*/ 2 h 23"/>
                  <a:gd name="T86" fmla="*/ 32 w 37"/>
                  <a:gd name="T87" fmla="*/ 0 h 23"/>
                  <a:gd name="T88" fmla="*/ 33 w 37"/>
                  <a:gd name="T89" fmla="*/ 0 h 23"/>
                  <a:gd name="T90" fmla="*/ 34 w 37"/>
                  <a:gd name="T91" fmla="*/ 0 h 23"/>
                  <a:gd name="T92" fmla="*/ 35 w 37"/>
                  <a:gd name="T93" fmla="*/ 2 h 23"/>
                  <a:gd name="T94" fmla="*/ 35 w 37"/>
                  <a:gd name="T95" fmla="*/ 4 h 23"/>
                  <a:gd name="T96" fmla="*/ 36 w 37"/>
                  <a:gd name="T97" fmla="*/ 7 h 23"/>
                  <a:gd name="T98" fmla="*/ 37 w 37"/>
                  <a:gd name="T99" fmla="*/ 1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3">
                    <a:moveTo>
                      <a:pt x="0" y="9"/>
                    </a:moveTo>
                    <a:lnTo>
                      <a:pt x="1" y="7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3" y="8"/>
                    </a:lnTo>
                    <a:lnTo>
                      <a:pt x="3" y="11"/>
                    </a:lnTo>
                    <a:lnTo>
                      <a:pt x="4" y="14"/>
                    </a:lnTo>
                    <a:lnTo>
                      <a:pt x="5" y="18"/>
                    </a:lnTo>
                    <a:lnTo>
                      <a:pt x="6" y="21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0"/>
                    </a:lnTo>
                    <a:lnTo>
                      <a:pt x="8" y="16"/>
                    </a:lnTo>
                    <a:lnTo>
                      <a:pt x="9" y="12"/>
                    </a:lnTo>
                    <a:lnTo>
                      <a:pt x="10" y="9"/>
                    </a:lnTo>
                    <a:lnTo>
                      <a:pt x="11" y="6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5"/>
                    </a:lnTo>
                    <a:lnTo>
                      <a:pt x="14" y="7"/>
                    </a:lnTo>
                    <a:lnTo>
                      <a:pt x="14" y="10"/>
                    </a:lnTo>
                    <a:lnTo>
                      <a:pt x="15" y="14"/>
                    </a:lnTo>
                    <a:lnTo>
                      <a:pt x="16" y="17"/>
                    </a:lnTo>
                    <a:lnTo>
                      <a:pt x="17" y="19"/>
                    </a:lnTo>
                    <a:lnTo>
                      <a:pt x="17" y="20"/>
                    </a:lnTo>
                    <a:lnTo>
                      <a:pt x="18" y="19"/>
                    </a:lnTo>
                    <a:lnTo>
                      <a:pt x="19" y="16"/>
                    </a:lnTo>
                    <a:lnTo>
                      <a:pt x="19" y="13"/>
                    </a:lnTo>
                    <a:lnTo>
                      <a:pt x="20" y="9"/>
                    </a:lnTo>
                    <a:lnTo>
                      <a:pt x="21" y="6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4" y="4"/>
                    </a:lnTo>
                    <a:lnTo>
                      <a:pt x="24" y="6"/>
                    </a:lnTo>
                    <a:lnTo>
                      <a:pt x="25" y="9"/>
                    </a:lnTo>
                    <a:lnTo>
                      <a:pt x="26" y="13"/>
                    </a:lnTo>
                    <a:lnTo>
                      <a:pt x="26" y="16"/>
                    </a:lnTo>
                    <a:lnTo>
                      <a:pt x="27" y="17"/>
                    </a:lnTo>
                    <a:lnTo>
                      <a:pt x="28" y="17"/>
                    </a:lnTo>
                    <a:lnTo>
                      <a:pt x="29" y="15"/>
                    </a:lnTo>
                    <a:lnTo>
                      <a:pt x="29" y="12"/>
                    </a:lnTo>
                    <a:lnTo>
                      <a:pt x="30" y="9"/>
                    </a:lnTo>
                    <a:lnTo>
                      <a:pt x="31" y="2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2"/>
                    </a:lnTo>
                    <a:lnTo>
                      <a:pt x="35" y="4"/>
                    </a:lnTo>
                    <a:lnTo>
                      <a:pt x="36" y="7"/>
                    </a:lnTo>
                    <a:lnTo>
                      <a:pt x="37" y="1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" name="Freeform 478"/>
              <p:cNvSpPr>
                <a:spLocks/>
              </p:cNvSpPr>
              <p:nvPr/>
            </p:nvSpPr>
            <p:spPr bwMode="auto">
              <a:xfrm>
                <a:off x="7459664" y="2165351"/>
                <a:ext cx="60325" cy="152400"/>
              </a:xfrm>
              <a:custGeom>
                <a:avLst/>
                <a:gdLst>
                  <a:gd name="T0" fmla="*/ 0 w 38"/>
                  <a:gd name="T1" fmla="*/ 71 h 96"/>
                  <a:gd name="T2" fmla="*/ 0 w 38"/>
                  <a:gd name="T3" fmla="*/ 73 h 96"/>
                  <a:gd name="T4" fmla="*/ 1 w 38"/>
                  <a:gd name="T5" fmla="*/ 73 h 96"/>
                  <a:gd name="T6" fmla="*/ 2 w 38"/>
                  <a:gd name="T7" fmla="*/ 73 h 96"/>
                  <a:gd name="T8" fmla="*/ 3 w 38"/>
                  <a:gd name="T9" fmla="*/ 71 h 96"/>
                  <a:gd name="T10" fmla="*/ 3 w 38"/>
                  <a:gd name="T11" fmla="*/ 68 h 96"/>
                  <a:gd name="T12" fmla="*/ 4 w 38"/>
                  <a:gd name="T13" fmla="*/ 64 h 96"/>
                  <a:gd name="T14" fmla="*/ 5 w 38"/>
                  <a:gd name="T15" fmla="*/ 56 h 96"/>
                  <a:gd name="T16" fmla="*/ 6 w 38"/>
                  <a:gd name="T17" fmla="*/ 52 h 96"/>
                  <a:gd name="T18" fmla="*/ 7 w 38"/>
                  <a:gd name="T19" fmla="*/ 49 h 96"/>
                  <a:gd name="T20" fmla="*/ 8 w 38"/>
                  <a:gd name="T21" fmla="*/ 45 h 96"/>
                  <a:gd name="T22" fmla="*/ 8 w 38"/>
                  <a:gd name="T23" fmla="*/ 40 h 96"/>
                  <a:gd name="T24" fmla="*/ 9 w 38"/>
                  <a:gd name="T25" fmla="*/ 36 h 96"/>
                  <a:gd name="T26" fmla="*/ 10 w 38"/>
                  <a:gd name="T27" fmla="*/ 31 h 96"/>
                  <a:gd name="T28" fmla="*/ 10 w 38"/>
                  <a:gd name="T29" fmla="*/ 26 h 96"/>
                  <a:gd name="T30" fmla="*/ 11 w 38"/>
                  <a:gd name="T31" fmla="*/ 21 h 96"/>
                  <a:gd name="T32" fmla="*/ 12 w 38"/>
                  <a:gd name="T33" fmla="*/ 15 h 96"/>
                  <a:gd name="T34" fmla="*/ 13 w 38"/>
                  <a:gd name="T35" fmla="*/ 10 h 96"/>
                  <a:gd name="T36" fmla="*/ 14 w 38"/>
                  <a:gd name="T37" fmla="*/ 6 h 96"/>
                  <a:gd name="T38" fmla="*/ 15 w 38"/>
                  <a:gd name="T39" fmla="*/ 1 h 96"/>
                  <a:gd name="T40" fmla="*/ 15 w 38"/>
                  <a:gd name="T41" fmla="*/ 0 h 96"/>
                  <a:gd name="T42" fmla="*/ 16 w 38"/>
                  <a:gd name="T43" fmla="*/ 1 h 96"/>
                  <a:gd name="T44" fmla="*/ 17 w 38"/>
                  <a:gd name="T45" fmla="*/ 3 h 96"/>
                  <a:gd name="T46" fmla="*/ 18 w 38"/>
                  <a:gd name="T47" fmla="*/ 6 h 96"/>
                  <a:gd name="T48" fmla="*/ 19 w 38"/>
                  <a:gd name="T49" fmla="*/ 11 h 96"/>
                  <a:gd name="T50" fmla="*/ 19 w 38"/>
                  <a:gd name="T51" fmla="*/ 18 h 96"/>
                  <a:gd name="T52" fmla="*/ 20 w 38"/>
                  <a:gd name="T53" fmla="*/ 27 h 96"/>
                  <a:gd name="T54" fmla="*/ 21 w 38"/>
                  <a:gd name="T55" fmla="*/ 38 h 96"/>
                  <a:gd name="T56" fmla="*/ 21 w 38"/>
                  <a:gd name="T57" fmla="*/ 50 h 96"/>
                  <a:gd name="T58" fmla="*/ 22 w 38"/>
                  <a:gd name="T59" fmla="*/ 64 h 96"/>
                  <a:gd name="T60" fmla="*/ 23 w 38"/>
                  <a:gd name="T61" fmla="*/ 78 h 96"/>
                  <a:gd name="T62" fmla="*/ 24 w 38"/>
                  <a:gd name="T63" fmla="*/ 96 h 96"/>
                  <a:gd name="T64" fmla="*/ 25 w 38"/>
                  <a:gd name="T65" fmla="*/ 96 h 96"/>
                  <a:gd name="T66" fmla="*/ 26 w 38"/>
                  <a:gd name="T67" fmla="*/ 92 h 96"/>
                  <a:gd name="T68" fmla="*/ 26 w 38"/>
                  <a:gd name="T69" fmla="*/ 86 h 96"/>
                  <a:gd name="T70" fmla="*/ 27 w 38"/>
                  <a:gd name="T71" fmla="*/ 80 h 96"/>
                  <a:gd name="T72" fmla="*/ 28 w 38"/>
                  <a:gd name="T73" fmla="*/ 77 h 96"/>
                  <a:gd name="T74" fmla="*/ 29 w 38"/>
                  <a:gd name="T75" fmla="*/ 74 h 96"/>
                  <a:gd name="T76" fmla="*/ 29 w 38"/>
                  <a:gd name="T77" fmla="*/ 74 h 96"/>
                  <a:gd name="T78" fmla="*/ 30 w 38"/>
                  <a:gd name="T79" fmla="*/ 76 h 96"/>
                  <a:gd name="T80" fmla="*/ 31 w 38"/>
                  <a:gd name="T81" fmla="*/ 79 h 96"/>
                  <a:gd name="T82" fmla="*/ 31 w 38"/>
                  <a:gd name="T83" fmla="*/ 82 h 96"/>
                  <a:gd name="T84" fmla="*/ 32 w 38"/>
                  <a:gd name="T85" fmla="*/ 86 h 96"/>
                  <a:gd name="T86" fmla="*/ 33 w 38"/>
                  <a:gd name="T87" fmla="*/ 88 h 96"/>
                  <a:gd name="T88" fmla="*/ 34 w 38"/>
                  <a:gd name="T89" fmla="*/ 88 h 96"/>
                  <a:gd name="T90" fmla="*/ 35 w 38"/>
                  <a:gd name="T91" fmla="*/ 82 h 96"/>
                  <a:gd name="T92" fmla="*/ 36 w 38"/>
                  <a:gd name="T93" fmla="*/ 77 h 96"/>
                  <a:gd name="T94" fmla="*/ 36 w 38"/>
                  <a:gd name="T95" fmla="*/ 73 h 96"/>
                  <a:gd name="T96" fmla="*/ 37 w 38"/>
                  <a:gd name="T97" fmla="*/ 70 h 96"/>
                  <a:gd name="T98" fmla="*/ 38 w 38"/>
                  <a:gd name="T99" fmla="*/ 68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6">
                    <a:moveTo>
                      <a:pt x="0" y="71"/>
                    </a:moveTo>
                    <a:lnTo>
                      <a:pt x="0" y="73"/>
                    </a:lnTo>
                    <a:lnTo>
                      <a:pt x="1" y="73"/>
                    </a:lnTo>
                    <a:lnTo>
                      <a:pt x="2" y="73"/>
                    </a:lnTo>
                    <a:lnTo>
                      <a:pt x="3" y="71"/>
                    </a:lnTo>
                    <a:lnTo>
                      <a:pt x="3" y="68"/>
                    </a:lnTo>
                    <a:lnTo>
                      <a:pt x="4" y="64"/>
                    </a:lnTo>
                    <a:lnTo>
                      <a:pt x="5" y="56"/>
                    </a:lnTo>
                    <a:lnTo>
                      <a:pt x="6" y="52"/>
                    </a:lnTo>
                    <a:lnTo>
                      <a:pt x="7" y="49"/>
                    </a:lnTo>
                    <a:lnTo>
                      <a:pt x="8" y="45"/>
                    </a:lnTo>
                    <a:lnTo>
                      <a:pt x="8" y="40"/>
                    </a:lnTo>
                    <a:lnTo>
                      <a:pt x="9" y="36"/>
                    </a:lnTo>
                    <a:lnTo>
                      <a:pt x="10" y="31"/>
                    </a:lnTo>
                    <a:lnTo>
                      <a:pt x="10" y="26"/>
                    </a:lnTo>
                    <a:lnTo>
                      <a:pt x="11" y="21"/>
                    </a:lnTo>
                    <a:lnTo>
                      <a:pt x="12" y="15"/>
                    </a:lnTo>
                    <a:lnTo>
                      <a:pt x="13" y="10"/>
                    </a:lnTo>
                    <a:lnTo>
                      <a:pt x="14" y="6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6" y="1"/>
                    </a:lnTo>
                    <a:lnTo>
                      <a:pt x="17" y="3"/>
                    </a:lnTo>
                    <a:lnTo>
                      <a:pt x="18" y="6"/>
                    </a:lnTo>
                    <a:lnTo>
                      <a:pt x="19" y="11"/>
                    </a:lnTo>
                    <a:lnTo>
                      <a:pt x="19" y="18"/>
                    </a:lnTo>
                    <a:lnTo>
                      <a:pt x="20" y="27"/>
                    </a:lnTo>
                    <a:lnTo>
                      <a:pt x="21" y="38"/>
                    </a:lnTo>
                    <a:lnTo>
                      <a:pt x="21" y="50"/>
                    </a:lnTo>
                    <a:lnTo>
                      <a:pt x="22" y="64"/>
                    </a:lnTo>
                    <a:lnTo>
                      <a:pt x="23" y="78"/>
                    </a:lnTo>
                    <a:lnTo>
                      <a:pt x="24" y="96"/>
                    </a:lnTo>
                    <a:lnTo>
                      <a:pt x="25" y="96"/>
                    </a:lnTo>
                    <a:lnTo>
                      <a:pt x="26" y="92"/>
                    </a:lnTo>
                    <a:lnTo>
                      <a:pt x="26" y="86"/>
                    </a:lnTo>
                    <a:lnTo>
                      <a:pt x="27" y="80"/>
                    </a:lnTo>
                    <a:lnTo>
                      <a:pt x="28" y="77"/>
                    </a:lnTo>
                    <a:lnTo>
                      <a:pt x="29" y="74"/>
                    </a:lnTo>
                    <a:lnTo>
                      <a:pt x="29" y="74"/>
                    </a:lnTo>
                    <a:lnTo>
                      <a:pt x="30" y="76"/>
                    </a:lnTo>
                    <a:lnTo>
                      <a:pt x="31" y="79"/>
                    </a:lnTo>
                    <a:lnTo>
                      <a:pt x="31" y="82"/>
                    </a:lnTo>
                    <a:lnTo>
                      <a:pt x="32" y="86"/>
                    </a:lnTo>
                    <a:lnTo>
                      <a:pt x="33" y="88"/>
                    </a:lnTo>
                    <a:lnTo>
                      <a:pt x="34" y="88"/>
                    </a:lnTo>
                    <a:lnTo>
                      <a:pt x="35" y="82"/>
                    </a:lnTo>
                    <a:lnTo>
                      <a:pt x="36" y="77"/>
                    </a:lnTo>
                    <a:lnTo>
                      <a:pt x="36" y="73"/>
                    </a:lnTo>
                    <a:lnTo>
                      <a:pt x="37" y="70"/>
                    </a:lnTo>
                    <a:lnTo>
                      <a:pt x="38" y="6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" name="Freeform 479"/>
              <p:cNvSpPr>
                <a:spLocks/>
              </p:cNvSpPr>
              <p:nvPr/>
            </p:nvSpPr>
            <p:spPr bwMode="auto">
              <a:xfrm>
                <a:off x="7519989" y="2263776"/>
                <a:ext cx="58738" cy="34925"/>
              </a:xfrm>
              <a:custGeom>
                <a:avLst/>
                <a:gdLst>
                  <a:gd name="T0" fmla="*/ 0 w 37"/>
                  <a:gd name="T1" fmla="*/ 6 h 22"/>
                  <a:gd name="T2" fmla="*/ 1 w 37"/>
                  <a:gd name="T3" fmla="*/ 5 h 22"/>
                  <a:gd name="T4" fmla="*/ 1 w 37"/>
                  <a:gd name="T5" fmla="*/ 6 h 22"/>
                  <a:gd name="T6" fmla="*/ 2 w 37"/>
                  <a:gd name="T7" fmla="*/ 8 h 22"/>
                  <a:gd name="T8" fmla="*/ 3 w 37"/>
                  <a:gd name="T9" fmla="*/ 11 h 22"/>
                  <a:gd name="T10" fmla="*/ 4 w 37"/>
                  <a:gd name="T11" fmla="*/ 15 h 22"/>
                  <a:gd name="T12" fmla="*/ 4 w 37"/>
                  <a:gd name="T13" fmla="*/ 19 h 22"/>
                  <a:gd name="T14" fmla="*/ 5 w 37"/>
                  <a:gd name="T15" fmla="*/ 22 h 22"/>
                  <a:gd name="T16" fmla="*/ 6 w 37"/>
                  <a:gd name="T17" fmla="*/ 22 h 22"/>
                  <a:gd name="T18" fmla="*/ 6 w 37"/>
                  <a:gd name="T19" fmla="*/ 21 h 22"/>
                  <a:gd name="T20" fmla="*/ 7 w 37"/>
                  <a:gd name="T21" fmla="*/ 18 h 22"/>
                  <a:gd name="T22" fmla="*/ 8 w 37"/>
                  <a:gd name="T23" fmla="*/ 13 h 22"/>
                  <a:gd name="T24" fmla="*/ 9 w 37"/>
                  <a:gd name="T25" fmla="*/ 9 h 22"/>
                  <a:gd name="T26" fmla="*/ 9 w 37"/>
                  <a:gd name="T27" fmla="*/ 6 h 22"/>
                  <a:gd name="T28" fmla="*/ 10 w 37"/>
                  <a:gd name="T29" fmla="*/ 3 h 22"/>
                  <a:gd name="T30" fmla="*/ 11 w 37"/>
                  <a:gd name="T31" fmla="*/ 2 h 22"/>
                  <a:gd name="T32" fmla="*/ 11 w 37"/>
                  <a:gd name="T33" fmla="*/ 3 h 22"/>
                  <a:gd name="T34" fmla="*/ 12 w 37"/>
                  <a:gd name="T35" fmla="*/ 5 h 22"/>
                  <a:gd name="T36" fmla="*/ 13 w 37"/>
                  <a:gd name="T37" fmla="*/ 8 h 22"/>
                  <a:gd name="T38" fmla="*/ 14 w 37"/>
                  <a:gd name="T39" fmla="*/ 11 h 22"/>
                  <a:gd name="T40" fmla="*/ 14 w 37"/>
                  <a:gd name="T41" fmla="*/ 15 h 22"/>
                  <a:gd name="T42" fmla="*/ 16 w 37"/>
                  <a:gd name="T43" fmla="*/ 20 h 22"/>
                  <a:gd name="T44" fmla="*/ 16 w 37"/>
                  <a:gd name="T45" fmla="*/ 20 h 22"/>
                  <a:gd name="T46" fmla="*/ 17 w 37"/>
                  <a:gd name="T47" fmla="*/ 17 h 22"/>
                  <a:gd name="T48" fmla="*/ 18 w 37"/>
                  <a:gd name="T49" fmla="*/ 13 h 22"/>
                  <a:gd name="T50" fmla="*/ 19 w 37"/>
                  <a:gd name="T51" fmla="*/ 9 h 22"/>
                  <a:gd name="T52" fmla="*/ 20 w 37"/>
                  <a:gd name="T53" fmla="*/ 6 h 22"/>
                  <a:gd name="T54" fmla="*/ 20 w 37"/>
                  <a:gd name="T55" fmla="*/ 3 h 22"/>
                  <a:gd name="T56" fmla="*/ 21 w 37"/>
                  <a:gd name="T57" fmla="*/ 1 h 22"/>
                  <a:gd name="T58" fmla="*/ 21 w 37"/>
                  <a:gd name="T59" fmla="*/ 1 h 22"/>
                  <a:gd name="T60" fmla="*/ 22 w 37"/>
                  <a:gd name="T61" fmla="*/ 2 h 22"/>
                  <a:gd name="T62" fmla="*/ 23 w 37"/>
                  <a:gd name="T63" fmla="*/ 4 h 22"/>
                  <a:gd name="T64" fmla="*/ 24 w 37"/>
                  <a:gd name="T65" fmla="*/ 8 h 22"/>
                  <a:gd name="T66" fmla="*/ 25 w 37"/>
                  <a:gd name="T67" fmla="*/ 12 h 22"/>
                  <a:gd name="T68" fmla="*/ 25 w 37"/>
                  <a:gd name="T69" fmla="*/ 15 h 22"/>
                  <a:gd name="T70" fmla="*/ 27 w 37"/>
                  <a:gd name="T71" fmla="*/ 18 h 22"/>
                  <a:gd name="T72" fmla="*/ 27 w 37"/>
                  <a:gd name="T73" fmla="*/ 17 h 22"/>
                  <a:gd name="T74" fmla="*/ 28 w 37"/>
                  <a:gd name="T75" fmla="*/ 14 h 22"/>
                  <a:gd name="T76" fmla="*/ 29 w 37"/>
                  <a:gd name="T77" fmla="*/ 10 h 22"/>
                  <a:gd name="T78" fmla="*/ 30 w 37"/>
                  <a:gd name="T79" fmla="*/ 6 h 22"/>
                  <a:gd name="T80" fmla="*/ 30 w 37"/>
                  <a:gd name="T81" fmla="*/ 2 h 22"/>
                  <a:gd name="T82" fmla="*/ 31 w 37"/>
                  <a:gd name="T83" fmla="*/ 1 h 22"/>
                  <a:gd name="T84" fmla="*/ 32 w 37"/>
                  <a:gd name="T85" fmla="*/ 0 h 22"/>
                  <a:gd name="T86" fmla="*/ 32 w 37"/>
                  <a:gd name="T87" fmla="*/ 0 h 22"/>
                  <a:gd name="T88" fmla="*/ 33 w 37"/>
                  <a:gd name="T89" fmla="*/ 2 h 22"/>
                  <a:gd name="T90" fmla="*/ 34 w 37"/>
                  <a:gd name="T91" fmla="*/ 5 h 22"/>
                  <a:gd name="T92" fmla="*/ 35 w 37"/>
                  <a:gd name="T93" fmla="*/ 9 h 22"/>
                  <a:gd name="T94" fmla="*/ 36 w 37"/>
                  <a:gd name="T95" fmla="*/ 16 h 22"/>
                  <a:gd name="T96" fmla="*/ 37 w 37"/>
                  <a:gd name="T97" fmla="*/ 17 h 22"/>
                  <a:gd name="T98" fmla="*/ 37 w 37"/>
                  <a:gd name="T99" fmla="*/ 16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2">
                    <a:moveTo>
                      <a:pt x="0" y="6"/>
                    </a:moveTo>
                    <a:lnTo>
                      <a:pt x="1" y="5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3" y="11"/>
                    </a:lnTo>
                    <a:lnTo>
                      <a:pt x="4" y="15"/>
                    </a:lnTo>
                    <a:lnTo>
                      <a:pt x="4" y="19"/>
                    </a:lnTo>
                    <a:lnTo>
                      <a:pt x="5" y="22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7" y="18"/>
                    </a:lnTo>
                    <a:lnTo>
                      <a:pt x="8" y="13"/>
                    </a:lnTo>
                    <a:lnTo>
                      <a:pt x="9" y="9"/>
                    </a:lnTo>
                    <a:lnTo>
                      <a:pt x="9" y="6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12" y="5"/>
                    </a:lnTo>
                    <a:lnTo>
                      <a:pt x="13" y="8"/>
                    </a:lnTo>
                    <a:lnTo>
                      <a:pt x="14" y="11"/>
                    </a:lnTo>
                    <a:lnTo>
                      <a:pt x="14" y="15"/>
                    </a:lnTo>
                    <a:lnTo>
                      <a:pt x="16" y="20"/>
                    </a:lnTo>
                    <a:lnTo>
                      <a:pt x="16" y="20"/>
                    </a:lnTo>
                    <a:lnTo>
                      <a:pt x="17" y="17"/>
                    </a:lnTo>
                    <a:lnTo>
                      <a:pt x="18" y="13"/>
                    </a:lnTo>
                    <a:lnTo>
                      <a:pt x="19" y="9"/>
                    </a:lnTo>
                    <a:lnTo>
                      <a:pt x="20" y="6"/>
                    </a:lnTo>
                    <a:lnTo>
                      <a:pt x="20" y="3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2"/>
                    </a:lnTo>
                    <a:lnTo>
                      <a:pt x="23" y="4"/>
                    </a:lnTo>
                    <a:lnTo>
                      <a:pt x="24" y="8"/>
                    </a:lnTo>
                    <a:lnTo>
                      <a:pt x="25" y="12"/>
                    </a:lnTo>
                    <a:lnTo>
                      <a:pt x="25" y="15"/>
                    </a:lnTo>
                    <a:lnTo>
                      <a:pt x="27" y="18"/>
                    </a:lnTo>
                    <a:lnTo>
                      <a:pt x="27" y="17"/>
                    </a:lnTo>
                    <a:lnTo>
                      <a:pt x="28" y="14"/>
                    </a:lnTo>
                    <a:lnTo>
                      <a:pt x="29" y="10"/>
                    </a:lnTo>
                    <a:lnTo>
                      <a:pt x="30" y="6"/>
                    </a:lnTo>
                    <a:lnTo>
                      <a:pt x="30" y="2"/>
                    </a:lnTo>
                    <a:lnTo>
                      <a:pt x="31" y="1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2"/>
                    </a:lnTo>
                    <a:lnTo>
                      <a:pt x="34" y="5"/>
                    </a:lnTo>
                    <a:lnTo>
                      <a:pt x="35" y="9"/>
                    </a:lnTo>
                    <a:lnTo>
                      <a:pt x="36" y="16"/>
                    </a:lnTo>
                    <a:lnTo>
                      <a:pt x="37" y="17"/>
                    </a:lnTo>
                    <a:lnTo>
                      <a:pt x="37" y="1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" name="Freeform 480"/>
              <p:cNvSpPr>
                <a:spLocks/>
              </p:cNvSpPr>
              <p:nvPr/>
            </p:nvSpPr>
            <p:spPr bwMode="auto">
              <a:xfrm>
                <a:off x="7578727" y="2265364"/>
                <a:ext cx="6350" cy="23813"/>
              </a:xfrm>
              <a:custGeom>
                <a:avLst/>
                <a:gdLst>
                  <a:gd name="T0" fmla="*/ 0 w 4"/>
                  <a:gd name="T1" fmla="*/ 15 h 15"/>
                  <a:gd name="T2" fmla="*/ 1 w 4"/>
                  <a:gd name="T3" fmla="*/ 13 h 15"/>
                  <a:gd name="T4" fmla="*/ 2 w 4"/>
                  <a:gd name="T5" fmla="*/ 10 h 15"/>
                  <a:gd name="T6" fmla="*/ 3 w 4"/>
                  <a:gd name="T7" fmla="*/ 6 h 15"/>
                  <a:gd name="T8" fmla="*/ 3 w 4"/>
                  <a:gd name="T9" fmla="*/ 2 h 15"/>
                  <a:gd name="T10" fmla="*/ 4 w 4"/>
                  <a:gd name="T11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5">
                    <a:moveTo>
                      <a:pt x="0" y="15"/>
                    </a:moveTo>
                    <a:lnTo>
                      <a:pt x="1" y="13"/>
                    </a:lnTo>
                    <a:lnTo>
                      <a:pt x="2" y="10"/>
                    </a:lnTo>
                    <a:lnTo>
                      <a:pt x="3" y="6"/>
                    </a:lnTo>
                    <a:lnTo>
                      <a:pt x="3" y="2"/>
                    </a:lnTo>
                    <a:lnTo>
                      <a:pt x="4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" name="Line 481"/>
              <p:cNvSpPr>
                <a:spLocks noChangeShapeType="1"/>
              </p:cNvSpPr>
              <p:nvPr/>
            </p:nvSpPr>
            <p:spPr bwMode="auto">
              <a:xfrm>
                <a:off x="6823077" y="16160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" name="Line 482"/>
              <p:cNvSpPr>
                <a:spLocks noChangeShapeType="1"/>
              </p:cNvSpPr>
              <p:nvPr/>
            </p:nvSpPr>
            <p:spPr bwMode="auto">
              <a:xfrm flipV="1">
                <a:off x="6867527" y="15716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" name="Line 483"/>
              <p:cNvSpPr>
                <a:spLocks noChangeShapeType="1"/>
              </p:cNvSpPr>
              <p:nvPr/>
            </p:nvSpPr>
            <p:spPr bwMode="auto">
              <a:xfrm flipV="1">
                <a:off x="6832602" y="15811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" name="Line 484"/>
              <p:cNvSpPr>
                <a:spLocks noChangeShapeType="1"/>
              </p:cNvSpPr>
              <p:nvPr/>
            </p:nvSpPr>
            <p:spPr bwMode="auto">
              <a:xfrm>
                <a:off x="6832602" y="15811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" name="Line 485"/>
              <p:cNvSpPr>
                <a:spLocks noChangeShapeType="1"/>
              </p:cNvSpPr>
              <p:nvPr/>
            </p:nvSpPr>
            <p:spPr bwMode="auto">
              <a:xfrm>
                <a:off x="6664327" y="16160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" name="Line 486"/>
              <p:cNvSpPr>
                <a:spLocks noChangeShapeType="1"/>
              </p:cNvSpPr>
              <p:nvPr/>
            </p:nvSpPr>
            <p:spPr bwMode="auto">
              <a:xfrm flipV="1">
                <a:off x="6708777" y="15716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" name="Line 487"/>
              <p:cNvSpPr>
                <a:spLocks noChangeShapeType="1"/>
              </p:cNvSpPr>
              <p:nvPr/>
            </p:nvSpPr>
            <p:spPr bwMode="auto">
              <a:xfrm flipV="1">
                <a:off x="6673852" y="15811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" name="Line 488"/>
              <p:cNvSpPr>
                <a:spLocks noChangeShapeType="1"/>
              </p:cNvSpPr>
              <p:nvPr/>
            </p:nvSpPr>
            <p:spPr bwMode="auto">
              <a:xfrm>
                <a:off x="6673852" y="15811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" name="Line 489"/>
              <p:cNvSpPr>
                <a:spLocks noChangeShapeType="1"/>
              </p:cNvSpPr>
              <p:nvPr/>
            </p:nvSpPr>
            <p:spPr bwMode="auto">
              <a:xfrm>
                <a:off x="6970714" y="18827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" name="Line 490"/>
              <p:cNvSpPr>
                <a:spLocks noChangeShapeType="1"/>
              </p:cNvSpPr>
              <p:nvPr/>
            </p:nvSpPr>
            <p:spPr bwMode="auto">
              <a:xfrm flipV="1">
                <a:off x="7015164" y="18383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" name="Line 491"/>
              <p:cNvSpPr>
                <a:spLocks noChangeShapeType="1"/>
              </p:cNvSpPr>
              <p:nvPr/>
            </p:nvSpPr>
            <p:spPr bwMode="auto">
              <a:xfrm flipV="1">
                <a:off x="6981827" y="1847851"/>
                <a:ext cx="68263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" name="Line 492"/>
              <p:cNvSpPr>
                <a:spLocks noChangeShapeType="1"/>
              </p:cNvSpPr>
              <p:nvPr/>
            </p:nvSpPr>
            <p:spPr bwMode="auto">
              <a:xfrm>
                <a:off x="6981827" y="1847851"/>
                <a:ext cx="68263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" name="Line 493"/>
              <p:cNvSpPr>
                <a:spLocks noChangeShapeType="1"/>
              </p:cNvSpPr>
              <p:nvPr/>
            </p:nvSpPr>
            <p:spPr bwMode="auto">
              <a:xfrm>
                <a:off x="6505577" y="1901826"/>
                <a:ext cx="90488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" name="Line 494"/>
              <p:cNvSpPr>
                <a:spLocks noChangeShapeType="1"/>
              </p:cNvSpPr>
              <p:nvPr/>
            </p:nvSpPr>
            <p:spPr bwMode="auto">
              <a:xfrm flipV="1">
                <a:off x="6551614" y="185737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" name="Line 495"/>
              <p:cNvSpPr>
                <a:spLocks noChangeShapeType="1"/>
              </p:cNvSpPr>
              <p:nvPr/>
            </p:nvSpPr>
            <p:spPr bwMode="auto">
              <a:xfrm flipV="1">
                <a:off x="6516689" y="1866901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" name="Line 496"/>
              <p:cNvSpPr>
                <a:spLocks noChangeShapeType="1"/>
              </p:cNvSpPr>
              <p:nvPr/>
            </p:nvSpPr>
            <p:spPr bwMode="auto">
              <a:xfrm>
                <a:off x="6516689" y="1866901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" name="Rectangle 497"/>
              <p:cNvSpPr>
                <a:spLocks noChangeArrowheads="1"/>
              </p:cNvSpPr>
              <p:nvPr/>
            </p:nvSpPr>
            <p:spPr bwMode="auto">
              <a:xfrm>
                <a:off x="6872289" y="141287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0" name="Rectangle 498"/>
              <p:cNvSpPr>
                <a:spLocks noChangeArrowheads="1"/>
              </p:cNvSpPr>
              <p:nvPr/>
            </p:nvSpPr>
            <p:spPr bwMode="auto">
              <a:xfrm>
                <a:off x="6921502" y="154146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1" name="Rectangle 499"/>
              <p:cNvSpPr>
                <a:spLocks noChangeArrowheads="1"/>
              </p:cNvSpPr>
              <p:nvPr/>
            </p:nvSpPr>
            <p:spPr bwMode="auto">
              <a:xfrm>
                <a:off x="6724652" y="141287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2" name="Rectangle 500"/>
              <p:cNvSpPr>
                <a:spLocks noChangeArrowheads="1"/>
              </p:cNvSpPr>
              <p:nvPr/>
            </p:nvSpPr>
            <p:spPr bwMode="auto">
              <a:xfrm>
                <a:off x="6773864" y="154146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3" name="Rectangle 501"/>
              <p:cNvSpPr>
                <a:spLocks noChangeArrowheads="1"/>
              </p:cNvSpPr>
              <p:nvPr/>
            </p:nvSpPr>
            <p:spPr bwMode="auto">
              <a:xfrm>
                <a:off x="7031039" y="1689101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4" name="Rectangle 502"/>
              <p:cNvSpPr>
                <a:spLocks noChangeArrowheads="1"/>
              </p:cNvSpPr>
              <p:nvPr/>
            </p:nvSpPr>
            <p:spPr bwMode="auto">
              <a:xfrm>
                <a:off x="7080252" y="1819276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5" name="Rectangle 503"/>
              <p:cNvSpPr>
                <a:spLocks noChangeArrowheads="1"/>
              </p:cNvSpPr>
              <p:nvPr/>
            </p:nvSpPr>
            <p:spPr bwMode="auto">
              <a:xfrm>
                <a:off x="6565902" y="1700214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6" name="Rectangle 504"/>
              <p:cNvSpPr>
                <a:spLocks noChangeArrowheads="1"/>
              </p:cNvSpPr>
              <p:nvPr/>
            </p:nvSpPr>
            <p:spPr bwMode="auto">
              <a:xfrm>
                <a:off x="6615114" y="1828801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26" name="Group 525"/>
            <p:cNvGrpSpPr/>
            <p:nvPr/>
          </p:nvGrpSpPr>
          <p:grpSpPr>
            <a:xfrm>
              <a:off x="6061558" y="2742382"/>
              <a:ext cx="1337781" cy="154005"/>
              <a:chOff x="2539884" y="2687940"/>
              <a:chExt cx="1337781" cy="154005"/>
            </a:xfrm>
          </p:grpSpPr>
          <p:sp>
            <p:nvSpPr>
              <p:cNvPr id="527" name="Rectangle 61"/>
              <p:cNvSpPr>
                <a:spLocks noChangeArrowheads="1"/>
              </p:cNvSpPr>
              <p:nvPr/>
            </p:nvSpPr>
            <p:spPr bwMode="auto">
              <a:xfrm>
                <a:off x="2539884" y="2688057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28" name="Rectangle 62"/>
              <p:cNvSpPr>
                <a:spLocks noChangeArrowheads="1"/>
              </p:cNvSpPr>
              <p:nvPr/>
            </p:nvSpPr>
            <p:spPr bwMode="auto">
              <a:xfrm>
                <a:off x="3114939" y="2687940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29" name="Rectangle 63"/>
              <p:cNvSpPr>
                <a:spLocks noChangeArrowheads="1"/>
              </p:cNvSpPr>
              <p:nvPr/>
            </p:nvSpPr>
            <p:spPr bwMode="auto">
              <a:xfrm>
                <a:off x="3701335" y="2687940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536" name="Rectangle 169"/>
          <p:cNvSpPr>
            <a:spLocks noChangeArrowheads="1"/>
          </p:cNvSpPr>
          <p:nvPr/>
        </p:nvSpPr>
        <p:spPr bwMode="auto">
          <a:xfrm>
            <a:off x="10282685" y="334133"/>
            <a:ext cx="1381201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Frequency (THz)</a:t>
            </a:r>
            <a:endParaRPr kumimoji="0" lang="en-US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840" name="Group 839"/>
          <p:cNvGrpSpPr/>
          <p:nvPr/>
        </p:nvGrpSpPr>
        <p:grpSpPr>
          <a:xfrm>
            <a:off x="8085933" y="1820820"/>
            <a:ext cx="1147098" cy="305145"/>
            <a:chOff x="1985207" y="5456835"/>
            <a:chExt cx="1398790" cy="305145"/>
          </a:xfrm>
        </p:grpSpPr>
        <p:sp>
          <p:nvSpPr>
            <p:cNvPr id="841" name="Rectangle 169"/>
            <p:cNvSpPr>
              <a:spLocks noChangeArrowheads="1"/>
            </p:cNvSpPr>
            <p:nvPr/>
          </p:nvSpPr>
          <p:spPr bwMode="auto">
            <a:xfrm>
              <a:off x="2002796" y="5608092"/>
              <a:ext cx="1381201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2" name="Rectangle 61"/>
            <p:cNvSpPr>
              <a:spLocks noChangeArrowheads="1"/>
            </p:cNvSpPr>
            <p:nvPr/>
          </p:nvSpPr>
          <p:spPr bwMode="auto">
            <a:xfrm>
              <a:off x="1985207" y="5456915"/>
              <a:ext cx="176330" cy="105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6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3" name="Rectangle 62"/>
            <p:cNvSpPr>
              <a:spLocks noChangeArrowheads="1"/>
            </p:cNvSpPr>
            <p:nvPr/>
          </p:nvSpPr>
          <p:spPr bwMode="auto">
            <a:xfrm>
              <a:off x="2560262" y="5456835"/>
              <a:ext cx="176330" cy="105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8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4" name="Rectangle 63"/>
            <p:cNvSpPr>
              <a:spLocks noChangeArrowheads="1"/>
            </p:cNvSpPr>
            <p:nvPr/>
          </p:nvSpPr>
          <p:spPr bwMode="auto">
            <a:xfrm>
              <a:off x="3146658" y="5456835"/>
              <a:ext cx="176330" cy="105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845" name="Group 844"/>
          <p:cNvGrpSpPr/>
          <p:nvPr/>
        </p:nvGrpSpPr>
        <p:grpSpPr>
          <a:xfrm>
            <a:off x="7839398" y="685658"/>
            <a:ext cx="357541" cy="1153555"/>
            <a:chOff x="1244185" y="2771380"/>
            <a:chExt cx="357541" cy="594285"/>
          </a:xfrm>
        </p:grpSpPr>
        <p:sp>
          <p:nvSpPr>
            <p:cNvPr id="846" name="Rectangle 31"/>
            <p:cNvSpPr>
              <a:spLocks noChangeArrowheads="1"/>
            </p:cNvSpPr>
            <p:nvPr/>
          </p:nvSpPr>
          <p:spPr bwMode="auto">
            <a:xfrm rot="16200000">
              <a:off x="1023986" y="2991579"/>
              <a:ext cx="594285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Optical power (d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847" name="Rectangle 74"/>
            <p:cNvSpPr>
              <a:spLocks noChangeArrowheads="1"/>
            </p:cNvSpPr>
            <p:nvPr/>
          </p:nvSpPr>
          <p:spPr bwMode="auto">
            <a:xfrm>
              <a:off x="1476698" y="2857550"/>
              <a:ext cx="70532" cy="57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8" name="Rectangle 72"/>
            <p:cNvSpPr>
              <a:spLocks noChangeArrowheads="1"/>
            </p:cNvSpPr>
            <p:nvPr/>
          </p:nvSpPr>
          <p:spPr bwMode="auto">
            <a:xfrm>
              <a:off x="1417380" y="3233255"/>
              <a:ext cx="184346" cy="57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5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747" name="Group 746"/>
          <p:cNvGrpSpPr>
            <a:grpSpLocks noChangeAspect="1"/>
          </p:cNvGrpSpPr>
          <p:nvPr/>
        </p:nvGrpSpPr>
        <p:grpSpPr>
          <a:xfrm>
            <a:off x="8232266" y="718027"/>
            <a:ext cx="1080000" cy="1080000"/>
            <a:chOff x="4137052" y="4003222"/>
            <a:chExt cx="1440000" cy="1440000"/>
          </a:xfrm>
        </p:grpSpPr>
        <p:grpSp>
          <p:nvGrpSpPr>
            <p:cNvPr id="603" name="Group 602"/>
            <p:cNvGrpSpPr/>
            <p:nvPr/>
          </p:nvGrpSpPr>
          <p:grpSpPr>
            <a:xfrm>
              <a:off x="4137052" y="4003222"/>
              <a:ext cx="1440000" cy="1440000"/>
              <a:chOff x="4805363" y="781051"/>
              <a:chExt cx="1514475" cy="1887538"/>
            </a:xfrm>
          </p:grpSpPr>
          <p:sp>
            <p:nvSpPr>
              <p:cNvPr id="604" name="Line 77"/>
              <p:cNvSpPr>
                <a:spLocks noChangeShapeType="1"/>
              </p:cNvSpPr>
              <p:nvPr/>
            </p:nvSpPr>
            <p:spPr bwMode="auto">
              <a:xfrm>
                <a:off x="4805363" y="2668589"/>
                <a:ext cx="15128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5" name="Line 78"/>
              <p:cNvSpPr>
                <a:spLocks noChangeShapeType="1"/>
              </p:cNvSpPr>
              <p:nvPr/>
            </p:nvSpPr>
            <p:spPr bwMode="auto">
              <a:xfrm>
                <a:off x="4805363" y="781051"/>
                <a:ext cx="15128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6" name="Line 79"/>
              <p:cNvSpPr>
                <a:spLocks noChangeShapeType="1"/>
              </p:cNvSpPr>
              <p:nvPr/>
            </p:nvSpPr>
            <p:spPr bwMode="auto">
              <a:xfrm flipV="1">
                <a:off x="4805363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7" name="Line 80"/>
              <p:cNvSpPr>
                <a:spLocks noChangeShapeType="1"/>
              </p:cNvSpPr>
              <p:nvPr/>
            </p:nvSpPr>
            <p:spPr bwMode="auto">
              <a:xfrm flipV="1">
                <a:off x="5411788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8" name="Line 81"/>
              <p:cNvSpPr>
                <a:spLocks noChangeShapeType="1"/>
              </p:cNvSpPr>
              <p:nvPr/>
            </p:nvSpPr>
            <p:spPr bwMode="auto">
              <a:xfrm flipV="1">
                <a:off x="6016626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9" name="Line 82"/>
              <p:cNvSpPr>
                <a:spLocks noChangeShapeType="1"/>
              </p:cNvSpPr>
              <p:nvPr/>
            </p:nvSpPr>
            <p:spPr bwMode="auto">
              <a:xfrm>
                <a:off x="4805363" y="781051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0" name="Line 83"/>
              <p:cNvSpPr>
                <a:spLocks noChangeShapeType="1"/>
              </p:cNvSpPr>
              <p:nvPr/>
            </p:nvSpPr>
            <p:spPr bwMode="auto">
              <a:xfrm>
                <a:off x="5411788" y="781051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1" name="Line 84"/>
              <p:cNvSpPr>
                <a:spLocks noChangeShapeType="1"/>
              </p:cNvSpPr>
              <p:nvPr/>
            </p:nvSpPr>
            <p:spPr bwMode="auto">
              <a:xfrm>
                <a:off x="6016626" y="781051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2" name="Line 88"/>
              <p:cNvSpPr>
                <a:spLocks noChangeShapeType="1"/>
              </p:cNvSpPr>
              <p:nvPr/>
            </p:nvSpPr>
            <p:spPr bwMode="auto">
              <a:xfrm flipV="1">
                <a:off x="4805363" y="781051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3" name="Line 89"/>
              <p:cNvSpPr>
                <a:spLocks noChangeShapeType="1"/>
              </p:cNvSpPr>
              <p:nvPr/>
            </p:nvSpPr>
            <p:spPr bwMode="auto">
              <a:xfrm flipV="1">
                <a:off x="6318251" y="781051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4" name="Line 90"/>
              <p:cNvSpPr>
                <a:spLocks noChangeShapeType="1"/>
              </p:cNvSpPr>
              <p:nvPr/>
            </p:nvSpPr>
            <p:spPr bwMode="auto">
              <a:xfrm>
                <a:off x="4805363" y="23987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5" name="Line 91"/>
              <p:cNvSpPr>
                <a:spLocks noChangeShapeType="1"/>
              </p:cNvSpPr>
              <p:nvPr/>
            </p:nvSpPr>
            <p:spPr bwMode="auto">
              <a:xfrm>
                <a:off x="4805363" y="1050926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6" name="Line 92"/>
              <p:cNvSpPr>
                <a:spLocks noChangeShapeType="1"/>
              </p:cNvSpPr>
              <p:nvPr/>
            </p:nvSpPr>
            <p:spPr bwMode="auto">
              <a:xfrm flipH="1">
                <a:off x="6299201" y="23987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7" name="Line 93"/>
              <p:cNvSpPr>
                <a:spLocks noChangeShapeType="1"/>
              </p:cNvSpPr>
              <p:nvPr/>
            </p:nvSpPr>
            <p:spPr bwMode="auto">
              <a:xfrm flipH="1">
                <a:off x="6299201" y="1050926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8" name="Freeform 98"/>
              <p:cNvSpPr>
                <a:spLocks/>
              </p:cNvSpPr>
              <p:nvPr/>
            </p:nvSpPr>
            <p:spPr bwMode="auto">
              <a:xfrm>
                <a:off x="4805363" y="2111376"/>
                <a:ext cx="60325" cy="225425"/>
              </a:xfrm>
              <a:custGeom>
                <a:avLst/>
                <a:gdLst>
                  <a:gd name="T0" fmla="*/ 0 w 38"/>
                  <a:gd name="T1" fmla="*/ 142 h 142"/>
                  <a:gd name="T2" fmla="*/ 0 w 38"/>
                  <a:gd name="T3" fmla="*/ 139 h 142"/>
                  <a:gd name="T4" fmla="*/ 1 w 38"/>
                  <a:gd name="T5" fmla="*/ 131 h 142"/>
                  <a:gd name="T6" fmla="*/ 2 w 38"/>
                  <a:gd name="T7" fmla="*/ 122 h 142"/>
                  <a:gd name="T8" fmla="*/ 3 w 38"/>
                  <a:gd name="T9" fmla="*/ 115 h 142"/>
                  <a:gd name="T10" fmla="*/ 3 w 38"/>
                  <a:gd name="T11" fmla="*/ 109 h 142"/>
                  <a:gd name="T12" fmla="*/ 4 w 38"/>
                  <a:gd name="T13" fmla="*/ 105 h 142"/>
                  <a:gd name="T14" fmla="*/ 5 w 38"/>
                  <a:gd name="T15" fmla="*/ 104 h 142"/>
                  <a:gd name="T16" fmla="*/ 6 w 38"/>
                  <a:gd name="T17" fmla="*/ 109 h 142"/>
                  <a:gd name="T18" fmla="*/ 7 w 38"/>
                  <a:gd name="T19" fmla="*/ 115 h 142"/>
                  <a:gd name="T20" fmla="*/ 8 w 38"/>
                  <a:gd name="T21" fmla="*/ 121 h 142"/>
                  <a:gd name="T22" fmla="*/ 9 w 38"/>
                  <a:gd name="T23" fmla="*/ 127 h 142"/>
                  <a:gd name="T24" fmla="*/ 9 w 38"/>
                  <a:gd name="T25" fmla="*/ 131 h 142"/>
                  <a:gd name="T26" fmla="*/ 10 w 38"/>
                  <a:gd name="T27" fmla="*/ 131 h 142"/>
                  <a:gd name="T28" fmla="*/ 11 w 38"/>
                  <a:gd name="T29" fmla="*/ 127 h 142"/>
                  <a:gd name="T30" fmla="*/ 11 w 38"/>
                  <a:gd name="T31" fmla="*/ 121 h 142"/>
                  <a:gd name="T32" fmla="*/ 12 w 38"/>
                  <a:gd name="T33" fmla="*/ 113 h 142"/>
                  <a:gd name="T34" fmla="*/ 13 w 38"/>
                  <a:gd name="T35" fmla="*/ 106 h 142"/>
                  <a:gd name="T36" fmla="*/ 14 w 38"/>
                  <a:gd name="T37" fmla="*/ 99 h 142"/>
                  <a:gd name="T38" fmla="*/ 14 w 38"/>
                  <a:gd name="T39" fmla="*/ 95 h 142"/>
                  <a:gd name="T40" fmla="*/ 15 w 38"/>
                  <a:gd name="T41" fmla="*/ 93 h 142"/>
                  <a:gd name="T42" fmla="*/ 16 w 38"/>
                  <a:gd name="T43" fmla="*/ 93 h 142"/>
                  <a:gd name="T44" fmla="*/ 17 w 38"/>
                  <a:gd name="T45" fmla="*/ 100 h 142"/>
                  <a:gd name="T46" fmla="*/ 18 w 38"/>
                  <a:gd name="T47" fmla="*/ 105 h 142"/>
                  <a:gd name="T48" fmla="*/ 19 w 38"/>
                  <a:gd name="T49" fmla="*/ 110 h 142"/>
                  <a:gd name="T50" fmla="*/ 19 w 38"/>
                  <a:gd name="T51" fmla="*/ 114 h 142"/>
                  <a:gd name="T52" fmla="*/ 20 w 38"/>
                  <a:gd name="T53" fmla="*/ 116 h 142"/>
                  <a:gd name="T54" fmla="*/ 21 w 38"/>
                  <a:gd name="T55" fmla="*/ 114 h 142"/>
                  <a:gd name="T56" fmla="*/ 22 w 38"/>
                  <a:gd name="T57" fmla="*/ 109 h 142"/>
                  <a:gd name="T58" fmla="*/ 22 w 38"/>
                  <a:gd name="T59" fmla="*/ 103 h 142"/>
                  <a:gd name="T60" fmla="*/ 23 w 38"/>
                  <a:gd name="T61" fmla="*/ 96 h 142"/>
                  <a:gd name="T62" fmla="*/ 24 w 38"/>
                  <a:gd name="T63" fmla="*/ 90 h 142"/>
                  <a:gd name="T64" fmla="*/ 25 w 38"/>
                  <a:gd name="T65" fmla="*/ 85 h 142"/>
                  <a:gd name="T66" fmla="*/ 25 w 38"/>
                  <a:gd name="T67" fmla="*/ 81 h 142"/>
                  <a:gd name="T68" fmla="*/ 26 w 38"/>
                  <a:gd name="T69" fmla="*/ 79 h 142"/>
                  <a:gd name="T70" fmla="*/ 27 w 38"/>
                  <a:gd name="T71" fmla="*/ 78 h 142"/>
                  <a:gd name="T72" fmla="*/ 28 w 38"/>
                  <a:gd name="T73" fmla="*/ 75 h 142"/>
                  <a:gd name="T74" fmla="*/ 29 w 38"/>
                  <a:gd name="T75" fmla="*/ 71 h 142"/>
                  <a:gd name="T76" fmla="*/ 30 w 38"/>
                  <a:gd name="T77" fmla="*/ 65 h 142"/>
                  <a:gd name="T78" fmla="*/ 30 w 38"/>
                  <a:gd name="T79" fmla="*/ 57 h 142"/>
                  <a:gd name="T80" fmla="*/ 31 w 38"/>
                  <a:gd name="T81" fmla="*/ 47 h 142"/>
                  <a:gd name="T82" fmla="*/ 32 w 38"/>
                  <a:gd name="T83" fmla="*/ 37 h 142"/>
                  <a:gd name="T84" fmla="*/ 33 w 38"/>
                  <a:gd name="T85" fmla="*/ 26 h 142"/>
                  <a:gd name="T86" fmla="*/ 33 w 38"/>
                  <a:gd name="T87" fmla="*/ 17 h 142"/>
                  <a:gd name="T88" fmla="*/ 34 w 38"/>
                  <a:gd name="T89" fmla="*/ 10 h 142"/>
                  <a:gd name="T90" fmla="*/ 35 w 38"/>
                  <a:gd name="T91" fmla="*/ 4 h 142"/>
                  <a:gd name="T92" fmla="*/ 35 w 38"/>
                  <a:gd name="T93" fmla="*/ 1 h 142"/>
                  <a:gd name="T94" fmla="*/ 36 w 38"/>
                  <a:gd name="T95" fmla="*/ 0 h 142"/>
                  <a:gd name="T96" fmla="*/ 37 w 38"/>
                  <a:gd name="T97" fmla="*/ 2 h 142"/>
                  <a:gd name="T98" fmla="*/ 38 w 38"/>
                  <a:gd name="T99" fmla="*/ 7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2">
                    <a:moveTo>
                      <a:pt x="0" y="142"/>
                    </a:moveTo>
                    <a:lnTo>
                      <a:pt x="0" y="139"/>
                    </a:lnTo>
                    <a:lnTo>
                      <a:pt x="1" y="131"/>
                    </a:lnTo>
                    <a:lnTo>
                      <a:pt x="2" y="122"/>
                    </a:lnTo>
                    <a:lnTo>
                      <a:pt x="3" y="115"/>
                    </a:lnTo>
                    <a:lnTo>
                      <a:pt x="3" y="109"/>
                    </a:lnTo>
                    <a:lnTo>
                      <a:pt x="4" y="105"/>
                    </a:lnTo>
                    <a:lnTo>
                      <a:pt x="5" y="104"/>
                    </a:lnTo>
                    <a:lnTo>
                      <a:pt x="6" y="109"/>
                    </a:lnTo>
                    <a:lnTo>
                      <a:pt x="7" y="115"/>
                    </a:lnTo>
                    <a:lnTo>
                      <a:pt x="8" y="121"/>
                    </a:lnTo>
                    <a:lnTo>
                      <a:pt x="9" y="127"/>
                    </a:lnTo>
                    <a:lnTo>
                      <a:pt x="9" y="131"/>
                    </a:lnTo>
                    <a:lnTo>
                      <a:pt x="10" y="131"/>
                    </a:lnTo>
                    <a:lnTo>
                      <a:pt x="11" y="127"/>
                    </a:lnTo>
                    <a:lnTo>
                      <a:pt x="11" y="121"/>
                    </a:lnTo>
                    <a:lnTo>
                      <a:pt x="12" y="113"/>
                    </a:lnTo>
                    <a:lnTo>
                      <a:pt x="13" y="106"/>
                    </a:lnTo>
                    <a:lnTo>
                      <a:pt x="14" y="99"/>
                    </a:lnTo>
                    <a:lnTo>
                      <a:pt x="14" y="95"/>
                    </a:lnTo>
                    <a:lnTo>
                      <a:pt x="15" y="93"/>
                    </a:lnTo>
                    <a:lnTo>
                      <a:pt x="16" y="93"/>
                    </a:lnTo>
                    <a:lnTo>
                      <a:pt x="17" y="100"/>
                    </a:lnTo>
                    <a:lnTo>
                      <a:pt x="18" y="105"/>
                    </a:lnTo>
                    <a:lnTo>
                      <a:pt x="19" y="110"/>
                    </a:lnTo>
                    <a:lnTo>
                      <a:pt x="19" y="114"/>
                    </a:lnTo>
                    <a:lnTo>
                      <a:pt x="20" y="116"/>
                    </a:lnTo>
                    <a:lnTo>
                      <a:pt x="21" y="114"/>
                    </a:lnTo>
                    <a:lnTo>
                      <a:pt x="22" y="109"/>
                    </a:lnTo>
                    <a:lnTo>
                      <a:pt x="22" y="103"/>
                    </a:lnTo>
                    <a:lnTo>
                      <a:pt x="23" y="96"/>
                    </a:lnTo>
                    <a:lnTo>
                      <a:pt x="24" y="90"/>
                    </a:lnTo>
                    <a:lnTo>
                      <a:pt x="25" y="85"/>
                    </a:lnTo>
                    <a:lnTo>
                      <a:pt x="25" y="81"/>
                    </a:lnTo>
                    <a:lnTo>
                      <a:pt x="26" y="79"/>
                    </a:lnTo>
                    <a:lnTo>
                      <a:pt x="27" y="78"/>
                    </a:lnTo>
                    <a:lnTo>
                      <a:pt x="28" y="75"/>
                    </a:lnTo>
                    <a:lnTo>
                      <a:pt x="29" y="71"/>
                    </a:lnTo>
                    <a:lnTo>
                      <a:pt x="30" y="65"/>
                    </a:lnTo>
                    <a:lnTo>
                      <a:pt x="30" y="57"/>
                    </a:lnTo>
                    <a:lnTo>
                      <a:pt x="31" y="47"/>
                    </a:lnTo>
                    <a:lnTo>
                      <a:pt x="32" y="37"/>
                    </a:lnTo>
                    <a:lnTo>
                      <a:pt x="33" y="26"/>
                    </a:lnTo>
                    <a:lnTo>
                      <a:pt x="33" y="17"/>
                    </a:lnTo>
                    <a:lnTo>
                      <a:pt x="34" y="10"/>
                    </a:lnTo>
                    <a:lnTo>
                      <a:pt x="35" y="4"/>
                    </a:lnTo>
                    <a:lnTo>
                      <a:pt x="35" y="1"/>
                    </a:lnTo>
                    <a:lnTo>
                      <a:pt x="36" y="0"/>
                    </a:lnTo>
                    <a:lnTo>
                      <a:pt x="37" y="2"/>
                    </a:lnTo>
                    <a:lnTo>
                      <a:pt x="38" y="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9" name="Freeform 99"/>
              <p:cNvSpPr>
                <a:spLocks/>
              </p:cNvSpPr>
              <p:nvPr/>
            </p:nvSpPr>
            <p:spPr bwMode="auto">
              <a:xfrm>
                <a:off x="4865688" y="2122489"/>
                <a:ext cx="60325" cy="144463"/>
              </a:xfrm>
              <a:custGeom>
                <a:avLst/>
                <a:gdLst>
                  <a:gd name="T0" fmla="*/ 0 w 38"/>
                  <a:gd name="T1" fmla="*/ 0 h 91"/>
                  <a:gd name="T2" fmla="*/ 1 w 38"/>
                  <a:gd name="T3" fmla="*/ 16 h 91"/>
                  <a:gd name="T4" fmla="*/ 2 w 38"/>
                  <a:gd name="T5" fmla="*/ 29 h 91"/>
                  <a:gd name="T6" fmla="*/ 2 w 38"/>
                  <a:gd name="T7" fmla="*/ 43 h 91"/>
                  <a:gd name="T8" fmla="*/ 3 w 38"/>
                  <a:gd name="T9" fmla="*/ 58 h 91"/>
                  <a:gd name="T10" fmla="*/ 4 w 38"/>
                  <a:gd name="T11" fmla="*/ 73 h 91"/>
                  <a:gd name="T12" fmla="*/ 5 w 38"/>
                  <a:gd name="T13" fmla="*/ 84 h 91"/>
                  <a:gd name="T14" fmla="*/ 6 w 38"/>
                  <a:gd name="T15" fmla="*/ 91 h 91"/>
                  <a:gd name="T16" fmla="*/ 6 w 38"/>
                  <a:gd name="T17" fmla="*/ 91 h 91"/>
                  <a:gd name="T18" fmla="*/ 7 w 38"/>
                  <a:gd name="T19" fmla="*/ 88 h 91"/>
                  <a:gd name="T20" fmla="*/ 8 w 38"/>
                  <a:gd name="T21" fmla="*/ 82 h 91"/>
                  <a:gd name="T22" fmla="*/ 8 w 38"/>
                  <a:gd name="T23" fmla="*/ 76 h 91"/>
                  <a:gd name="T24" fmla="*/ 9 w 38"/>
                  <a:gd name="T25" fmla="*/ 72 h 91"/>
                  <a:gd name="T26" fmla="*/ 10 w 38"/>
                  <a:gd name="T27" fmla="*/ 70 h 91"/>
                  <a:gd name="T28" fmla="*/ 11 w 38"/>
                  <a:gd name="T29" fmla="*/ 70 h 91"/>
                  <a:gd name="T30" fmla="*/ 12 w 38"/>
                  <a:gd name="T31" fmla="*/ 77 h 91"/>
                  <a:gd name="T32" fmla="*/ 13 w 38"/>
                  <a:gd name="T33" fmla="*/ 83 h 91"/>
                  <a:gd name="T34" fmla="*/ 13 w 38"/>
                  <a:gd name="T35" fmla="*/ 87 h 91"/>
                  <a:gd name="T36" fmla="*/ 14 w 38"/>
                  <a:gd name="T37" fmla="*/ 89 h 91"/>
                  <a:gd name="T38" fmla="*/ 15 w 38"/>
                  <a:gd name="T39" fmla="*/ 88 h 91"/>
                  <a:gd name="T40" fmla="*/ 16 w 38"/>
                  <a:gd name="T41" fmla="*/ 83 h 91"/>
                  <a:gd name="T42" fmla="*/ 16 w 38"/>
                  <a:gd name="T43" fmla="*/ 76 h 91"/>
                  <a:gd name="T44" fmla="*/ 17 w 38"/>
                  <a:gd name="T45" fmla="*/ 69 h 91"/>
                  <a:gd name="T46" fmla="*/ 18 w 38"/>
                  <a:gd name="T47" fmla="*/ 62 h 91"/>
                  <a:gd name="T48" fmla="*/ 18 w 38"/>
                  <a:gd name="T49" fmla="*/ 56 h 91"/>
                  <a:gd name="T50" fmla="*/ 19 w 38"/>
                  <a:gd name="T51" fmla="*/ 53 h 91"/>
                  <a:gd name="T52" fmla="*/ 20 w 38"/>
                  <a:gd name="T53" fmla="*/ 52 h 91"/>
                  <a:gd name="T54" fmla="*/ 21 w 38"/>
                  <a:gd name="T55" fmla="*/ 54 h 91"/>
                  <a:gd name="T56" fmla="*/ 22 w 38"/>
                  <a:gd name="T57" fmla="*/ 57 h 91"/>
                  <a:gd name="T58" fmla="*/ 23 w 38"/>
                  <a:gd name="T59" fmla="*/ 68 h 91"/>
                  <a:gd name="T60" fmla="*/ 23 w 38"/>
                  <a:gd name="T61" fmla="*/ 74 h 91"/>
                  <a:gd name="T62" fmla="*/ 24 w 38"/>
                  <a:gd name="T63" fmla="*/ 77 h 91"/>
                  <a:gd name="T64" fmla="*/ 25 w 38"/>
                  <a:gd name="T65" fmla="*/ 77 h 91"/>
                  <a:gd name="T66" fmla="*/ 26 w 38"/>
                  <a:gd name="T67" fmla="*/ 74 h 91"/>
                  <a:gd name="T68" fmla="*/ 27 w 38"/>
                  <a:gd name="T69" fmla="*/ 68 h 91"/>
                  <a:gd name="T70" fmla="*/ 27 w 38"/>
                  <a:gd name="T71" fmla="*/ 61 h 91"/>
                  <a:gd name="T72" fmla="*/ 28 w 38"/>
                  <a:gd name="T73" fmla="*/ 54 h 91"/>
                  <a:gd name="T74" fmla="*/ 29 w 38"/>
                  <a:gd name="T75" fmla="*/ 48 h 91"/>
                  <a:gd name="T76" fmla="*/ 29 w 38"/>
                  <a:gd name="T77" fmla="*/ 44 h 91"/>
                  <a:gd name="T78" fmla="*/ 30 w 38"/>
                  <a:gd name="T79" fmla="*/ 42 h 91"/>
                  <a:gd name="T80" fmla="*/ 31 w 38"/>
                  <a:gd name="T81" fmla="*/ 43 h 91"/>
                  <a:gd name="T82" fmla="*/ 32 w 38"/>
                  <a:gd name="T83" fmla="*/ 46 h 91"/>
                  <a:gd name="T84" fmla="*/ 32 w 38"/>
                  <a:gd name="T85" fmla="*/ 51 h 91"/>
                  <a:gd name="T86" fmla="*/ 34 w 38"/>
                  <a:gd name="T87" fmla="*/ 63 h 91"/>
                  <a:gd name="T88" fmla="*/ 34 w 38"/>
                  <a:gd name="T89" fmla="*/ 67 h 91"/>
                  <a:gd name="T90" fmla="*/ 35 w 38"/>
                  <a:gd name="T91" fmla="*/ 69 h 91"/>
                  <a:gd name="T92" fmla="*/ 36 w 38"/>
                  <a:gd name="T93" fmla="*/ 67 h 91"/>
                  <a:gd name="T94" fmla="*/ 37 w 38"/>
                  <a:gd name="T95" fmla="*/ 63 h 91"/>
                  <a:gd name="T96" fmla="*/ 38 w 38"/>
                  <a:gd name="T97" fmla="*/ 56 h 91"/>
                  <a:gd name="T98" fmla="*/ 38 w 38"/>
                  <a:gd name="T99" fmla="*/ 49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1">
                    <a:moveTo>
                      <a:pt x="0" y="0"/>
                    </a:moveTo>
                    <a:lnTo>
                      <a:pt x="1" y="16"/>
                    </a:lnTo>
                    <a:lnTo>
                      <a:pt x="2" y="29"/>
                    </a:lnTo>
                    <a:lnTo>
                      <a:pt x="2" y="43"/>
                    </a:lnTo>
                    <a:lnTo>
                      <a:pt x="3" y="58"/>
                    </a:lnTo>
                    <a:lnTo>
                      <a:pt x="4" y="73"/>
                    </a:lnTo>
                    <a:lnTo>
                      <a:pt x="5" y="84"/>
                    </a:lnTo>
                    <a:lnTo>
                      <a:pt x="6" y="91"/>
                    </a:lnTo>
                    <a:lnTo>
                      <a:pt x="6" y="91"/>
                    </a:lnTo>
                    <a:lnTo>
                      <a:pt x="7" y="88"/>
                    </a:lnTo>
                    <a:lnTo>
                      <a:pt x="8" y="82"/>
                    </a:lnTo>
                    <a:lnTo>
                      <a:pt x="8" y="76"/>
                    </a:lnTo>
                    <a:lnTo>
                      <a:pt x="9" y="72"/>
                    </a:lnTo>
                    <a:lnTo>
                      <a:pt x="10" y="70"/>
                    </a:lnTo>
                    <a:lnTo>
                      <a:pt x="11" y="70"/>
                    </a:lnTo>
                    <a:lnTo>
                      <a:pt x="12" y="77"/>
                    </a:lnTo>
                    <a:lnTo>
                      <a:pt x="13" y="83"/>
                    </a:lnTo>
                    <a:lnTo>
                      <a:pt x="13" y="87"/>
                    </a:lnTo>
                    <a:lnTo>
                      <a:pt x="14" y="89"/>
                    </a:lnTo>
                    <a:lnTo>
                      <a:pt x="15" y="88"/>
                    </a:lnTo>
                    <a:lnTo>
                      <a:pt x="16" y="83"/>
                    </a:lnTo>
                    <a:lnTo>
                      <a:pt x="16" y="76"/>
                    </a:lnTo>
                    <a:lnTo>
                      <a:pt x="17" y="69"/>
                    </a:lnTo>
                    <a:lnTo>
                      <a:pt x="18" y="62"/>
                    </a:lnTo>
                    <a:lnTo>
                      <a:pt x="18" y="56"/>
                    </a:lnTo>
                    <a:lnTo>
                      <a:pt x="19" y="53"/>
                    </a:lnTo>
                    <a:lnTo>
                      <a:pt x="20" y="52"/>
                    </a:lnTo>
                    <a:lnTo>
                      <a:pt x="21" y="54"/>
                    </a:lnTo>
                    <a:lnTo>
                      <a:pt x="22" y="57"/>
                    </a:lnTo>
                    <a:lnTo>
                      <a:pt x="23" y="68"/>
                    </a:lnTo>
                    <a:lnTo>
                      <a:pt x="23" y="74"/>
                    </a:lnTo>
                    <a:lnTo>
                      <a:pt x="24" y="77"/>
                    </a:lnTo>
                    <a:lnTo>
                      <a:pt x="25" y="77"/>
                    </a:lnTo>
                    <a:lnTo>
                      <a:pt x="26" y="74"/>
                    </a:lnTo>
                    <a:lnTo>
                      <a:pt x="27" y="68"/>
                    </a:lnTo>
                    <a:lnTo>
                      <a:pt x="27" y="61"/>
                    </a:lnTo>
                    <a:lnTo>
                      <a:pt x="28" y="54"/>
                    </a:lnTo>
                    <a:lnTo>
                      <a:pt x="29" y="48"/>
                    </a:lnTo>
                    <a:lnTo>
                      <a:pt x="29" y="44"/>
                    </a:lnTo>
                    <a:lnTo>
                      <a:pt x="30" y="42"/>
                    </a:lnTo>
                    <a:lnTo>
                      <a:pt x="31" y="43"/>
                    </a:lnTo>
                    <a:lnTo>
                      <a:pt x="32" y="46"/>
                    </a:lnTo>
                    <a:lnTo>
                      <a:pt x="32" y="51"/>
                    </a:lnTo>
                    <a:lnTo>
                      <a:pt x="34" y="63"/>
                    </a:lnTo>
                    <a:lnTo>
                      <a:pt x="34" y="67"/>
                    </a:lnTo>
                    <a:lnTo>
                      <a:pt x="35" y="69"/>
                    </a:lnTo>
                    <a:lnTo>
                      <a:pt x="36" y="67"/>
                    </a:lnTo>
                    <a:lnTo>
                      <a:pt x="37" y="63"/>
                    </a:lnTo>
                    <a:lnTo>
                      <a:pt x="38" y="56"/>
                    </a:lnTo>
                    <a:lnTo>
                      <a:pt x="38" y="4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0" name="Freeform 100"/>
              <p:cNvSpPr>
                <a:spLocks/>
              </p:cNvSpPr>
              <p:nvPr/>
            </p:nvSpPr>
            <p:spPr bwMode="auto">
              <a:xfrm>
                <a:off x="4926013" y="2019301"/>
                <a:ext cx="60325" cy="363538"/>
              </a:xfrm>
              <a:custGeom>
                <a:avLst/>
                <a:gdLst>
                  <a:gd name="T0" fmla="*/ 0 w 38"/>
                  <a:gd name="T1" fmla="*/ 114 h 229"/>
                  <a:gd name="T2" fmla="*/ 1 w 38"/>
                  <a:gd name="T3" fmla="*/ 107 h 229"/>
                  <a:gd name="T4" fmla="*/ 1 w 38"/>
                  <a:gd name="T5" fmla="*/ 103 h 229"/>
                  <a:gd name="T6" fmla="*/ 2 w 38"/>
                  <a:gd name="T7" fmla="*/ 100 h 229"/>
                  <a:gd name="T8" fmla="*/ 3 w 38"/>
                  <a:gd name="T9" fmla="*/ 100 h 229"/>
                  <a:gd name="T10" fmla="*/ 4 w 38"/>
                  <a:gd name="T11" fmla="*/ 102 h 229"/>
                  <a:gd name="T12" fmla="*/ 5 w 38"/>
                  <a:gd name="T13" fmla="*/ 107 h 229"/>
                  <a:gd name="T14" fmla="*/ 5 w 38"/>
                  <a:gd name="T15" fmla="*/ 113 h 229"/>
                  <a:gd name="T16" fmla="*/ 7 w 38"/>
                  <a:gd name="T17" fmla="*/ 127 h 229"/>
                  <a:gd name="T18" fmla="*/ 7 w 38"/>
                  <a:gd name="T19" fmla="*/ 131 h 229"/>
                  <a:gd name="T20" fmla="*/ 8 w 38"/>
                  <a:gd name="T21" fmla="*/ 132 h 229"/>
                  <a:gd name="T22" fmla="*/ 9 w 38"/>
                  <a:gd name="T23" fmla="*/ 129 h 229"/>
                  <a:gd name="T24" fmla="*/ 10 w 38"/>
                  <a:gd name="T25" fmla="*/ 123 h 229"/>
                  <a:gd name="T26" fmla="*/ 10 w 38"/>
                  <a:gd name="T27" fmla="*/ 116 h 229"/>
                  <a:gd name="T28" fmla="*/ 11 w 38"/>
                  <a:gd name="T29" fmla="*/ 109 h 229"/>
                  <a:gd name="T30" fmla="*/ 12 w 38"/>
                  <a:gd name="T31" fmla="*/ 103 h 229"/>
                  <a:gd name="T32" fmla="*/ 12 w 38"/>
                  <a:gd name="T33" fmla="*/ 100 h 229"/>
                  <a:gd name="T34" fmla="*/ 13 w 38"/>
                  <a:gd name="T35" fmla="*/ 100 h 229"/>
                  <a:gd name="T36" fmla="*/ 14 w 38"/>
                  <a:gd name="T37" fmla="*/ 103 h 229"/>
                  <a:gd name="T38" fmla="*/ 15 w 38"/>
                  <a:gd name="T39" fmla="*/ 110 h 229"/>
                  <a:gd name="T40" fmla="*/ 15 w 38"/>
                  <a:gd name="T41" fmla="*/ 121 h 229"/>
                  <a:gd name="T42" fmla="*/ 16 w 38"/>
                  <a:gd name="T43" fmla="*/ 137 h 229"/>
                  <a:gd name="T44" fmla="*/ 17 w 38"/>
                  <a:gd name="T45" fmla="*/ 183 h 229"/>
                  <a:gd name="T46" fmla="*/ 18 w 38"/>
                  <a:gd name="T47" fmla="*/ 210 h 229"/>
                  <a:gd name="T48" fmla="*/ 19 w 38"/>
                  <a:gd name="T49" fmla="*/ 229 h 229"/>
                  <a:gd name="T50" fmla="*/ 20 w 38"/>
                  <a:gd name="T51" fmla="*/ 226 h 229"/>
                  <a:gd name="T52" fmla="*/ 21 w 38"/>
                  <a:gd name="T53" fmla="*/ 203 h 229"/>
                  <a:gd name="T54" fmla="*/ 21 w 38"/>
                  <a:gd name="T55" fmla="*/ 173 h 229"/>
                  <a:gd name="T56" fmla="*/ 22 w 38"/>
                  <a:gd name="T57" fmla="*/ 144 h 229"/>
                  <a:gd name="T58" fmla="*/ 22 w 38"/>
                  <a:gd name="T59" fmla="*/ 120 h 229"/>
                  <a:gd name="T60" fmla="*/ 23 w 38"/>
                  <a:gd name="T61" fmla="*/ 99 h 229"/>
                  <a:gd name="T62" fmla="*/ 24 w 38"/>
                  <a:gd name="T63" fmla="*/ 81 h 229"/>
                  <a:gd name="T64" fmla="*/ 25 w 38"/>
                  <a:gd name="T65" fmla="*/ 66 h 229"/>
                  <a:gd name="T66" fmla="*/ 26 w 38"/>
                  <a:gd name="T67" fmla="*/ 53 h 229"/>
                  <a:gd name="T68" fmla="*/ 26 w 38"/>
                  <a:gd name="T69" fmla="*/ 42 h 229"/>
                  <a:gd name="T70" fmla="*/ 27 w 38"/>
                  <a:gd name="T71" fmla="*/ 32 h 229"/>
                  <a:gd name="T72" fmla="*/ 28 w 38"/>
                  <a:gd name="T73" fmla="*/ 16 h 229"/>
                  <a:gd name="T74" fmla="*/ 29 w 38"/>
                  <a:gd name="T75" fmla="*/ 11 h 229"/>
                  <a:gd name="T76" fmla="*/ 30 w 38"/>
                  <a:gd name="T77" fmla="*/ 6 h 229"/>
                  <a:gd name="T78" fmla="*/ 31 w 38"/>
                  <a:gd name="T79" fmla="*/ 2 h 229"/>
                  <a:gd name="T80" fmla="*/ 31 w 38"/>
                  <a:gd name="T81" fmla="*/ 0 h 229"/>
                  <a:gd name="T82" fmla="*/ 32 w 38"/>
                  <a:gd name="T83" fmla="*/ 0 h 229"/>
                  <a:gd name="T84" fmla="*/ 33 w 38"/>
                  <a:gd name="T85" fmla="*/ 1 h 229"/>
                  <a:gd name="T86" fmla="*/ 33 w 38"/>
                  <a:gd name="T87" fmla="*/ 4 h 229"/>
                  <a:gd name="T88" fmla="*/ 34 w 38"/>
                  <a:gd name="T89" fmla="*/ 9 h 229"/>
                  <a:gd name="T90" fmla="*/ 35 w 38"/>
                  <a:gd name="T91" fmla="*/ 15 h 229"/>
                  <a:gd name="T92" fmla="*/ 36 w 38"/>
                  <a:gd name="T93" fmla="*/ 23 h 229"/>
                  <a:gd name="T94" fmla="*/ 36 w 38"/>
                  <a:gd name="T95" fmla="*/ 31 h 229"/>
                  <a:gd name="T96" fmla="*/ 37 w 38"/>
                  <a:gd name="T97" fmla="*/ 39 h 229"/>
                  <a:gd name="T98" fmla="*/ 38 w 38"/>
                  <a:gd name="T99" fmla="*/ 46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29">
                    <a:moveTo>
                      <a:pt x="0" y="114"/>
                    </a:moveTo>
                    <a:lnTo>
                      <a:pt x="1" y="107"/>
                    </a:lnTo>
                    <a:lnTo>
                      <a:pt x="1" y="103"/>
                    </a:lnTo>
                    <a:lnTo>
                      <a:pt x="2" y="100"/>
                    </a:lnTo>
                    <a:lnTo>
                      <a:pt x="3" y="100"/>
                    </a:lnTo>
                    <a:lnTo>
                      <a:pt x="4" y="102"/>
                    </a:lnTo>
                    <a:lnTo>
                      <a:pt x="5" y="107"/>
                    </a:lnTo>
                    <a:lnTo>
                      <a:pt x="5" y="113"/>
                    </a:lnTo>
                    <a:lnTo>
                      <a:pt x="7" y="127"/>
                    </a:lnTo>
                    <a:lnTo>
                      <a:pt x="7" y="131"/>
                    </a:lnTo>
                    <a:lnTo>
                      <a:pt x="8" y="132"/>
                    </a:lnTo>
                    <a:lnTo>
                      <a:pt x="9" y="129"/>
                    </a:lnTo>
                    <a:lnTo>
                      <a:pt x="10" y="123"/>
                    </a:lnTo>
                    <a:lnTo>
                      <a:pt x="10" y="116"/>
                    </a:lnTo>
                    <a:lnTo>
                      <a:pt x="11" y="109"/>
                    </a:lnTo>
                    <a:lnTo>
                      <a:pt x="12" y="103"/>
                    </a:lnTo>
                    <a:lnTo>
                      <a:pt x="12" y="100"/>
                    </a:lnTo>
                    <a:lnTo>
                      <a:pt x="13" y="100"/>
                    </a:lnTo>
                    <a:lnTo>
                      <a:pt x="14" y="103"/>
                    </a:lnTo>
                    <a:lnTo>
                      <a:pt x="15" y="110"/>
                    </a:lnTo>
                    <a:lnTo>
                      <a:pt x="15" y="121"/>
                    </a:lnTo>
                    <a:lnTo>
                      <a:pt x="16" y="137"/>
                    </a:lnTo>
                    <a:lnTo>
                      <a:pt x="17" y="183"/>
                    </a:lnTo>
                    <a:lnTo>
                      <a:pt x="18" y="210"/>
                    </a:lnTo>
                    <a:lnTo>
                      <a:pt x="19" y="229"/>
                    </a:lnTo>
                    <a:lnTo>
                      <a:pt x="20" y="226"/>
                    </a:lnTo>
                    <a:lnTo>
                      <a:pt x="21" y="203"/>
                    </a:lnTo>
                    <a:lnTo>
                      <a:pt x="21" y="173"/>
                    </a:lnTo>
                    <a:lnTo>
                      <a:pt x="22" y="144"/>
                    </a:lnTo>
                    <a:lnTo>
                      <a:pt x="22" y="120"/>
                    </a:lnTo>
                    <a:lnTo>
                      <a:pt x="23" y="99"/>
                    </a:lnTo>
                    <a:lnTo>
                      <a:pt x="24" y="81"/>
                    </a:lnTo>
                    <a:lnTo>
                      <a:pt x="25" y="66"/>
                    </a:lnTo>
                    <a:lnTo>
                      <a:pt x="26" y="53"/>
                    </a:lnTo>
                    <a:lnTo>
                      <a:pt x="26" y="42"/>
                    </a:lnTo>
                    <a:lnTo>
                      <a:pt x="27" y="32"/>
                    </a:lnTo>
                    <a:lnTo>
                      <a:pt x="28" y="16"/>
                    </a:lnTo>
                    <a:lnTo>
                      <a:pt x="29" y="11"/>
                    </a:lnTo>
                    <a:lnTo>
                      <a:pt x="30" y="6"/>
                    </a:lnTo>
                    <a:lnTo>
                      <a:pt x="31" y="2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1"/>
                    </a:lnTo>
                    <a:lnTo>
                      <a:pt x="33" y="4"/>
                    </a:lnTo>
                    <a:lnTo>
                      <a:pt x="34" y="9"/>
                    </a:lnTo>
                    <a:lnTo>
                      <a:pt x="35" y="15"/>
                    </a:lnTo>
                    <a:lnTo>
                      <a:pt x="36" y="23"/>
                    </a:lnTo>
                    <a:lnTo>
                      <a:pt x="36" y="31"/>
                    </a:lnTo>
                    <a:lnTo>
                      <a:pt x="37" y="39"/>
                    </a:lnTo>
                    <a:lnTo>
                      <a:pt x="38" y="4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1" name="Freeform 101"/>
              <p:cNvSpPr>
                <a:spLocks/>
              </p:cNvSpPr>
              <p:nvPr/>
            </p:nvSpPr>
            <p:spPr bwMode="auto">
              <a:xfrm>
                <a:off x="4986338" y="2025651"/>
                <a:ext cx="60325" cy="77788"/>
              </a:xfrm>
              <a:custGeom>
                <a:avLst/>
                <a:gdLst>
                  <a:gd name="T0" fmla="*/ 0 w 38"/>
                  <a:gd name="T1" fmla="*/ 42 h 49"/>
                  <a:gd name="T2" fmla="*/ 1 w 38"/>
                  <a:gd name="T3" fmla="*/ 49 h 49"/>
                  <a:gd name="T4" fmla="*/ 2 w 38"/>
                  <a:gd name="T5" fmla="*/ 47 h 49"/>
                  <a:gd name="T6" fmla="*/ 3 w 38"/>
                  <a:gd name="T7" fmla="*/ 44 h 49"/>
                  <a:gd name="T8" fmla="*/ 4 w 38"/>
                  <a:gd name="T9" fmla="*/ 38 h 49"/>
                  <a:gd name="T10" fmla="*/ 4 w 38"/>
                  <a:gd name="T11" fmla="*/ 33 h 49"/>
                  <a:gd name="T12" fmla="*/ 5 w 38"/>
                  <a:gd name="T13" fmla="*/ 30 h 49"/>
                  <a:gd name="T14" fmla="*/ 6 w 38"/>
                  <a:gd name="T15" fmla="*/ 27 h 49"/>
                  <a:gd name="T16" fmla="*/ 6 w 38"/>
                  <a:gd name="T17" fmla="*/ 26 h 49"/>
                  <a:gd name="T18" fmla="*/ 7 w 38"/>
                  <a:gd name="T19" fmla="*/ 27 h 49"/>
                  <a:gd name="T20" fmla="*/ 8 w 38"/>
                  <a:gd name="T21" fmla="*/ 30 h 49"/>
                  <a:gd name="T22" fmla="*/ 9 w 38"/>
                  <a:gd name="T23" fmla="*/ 33 h 49"/>
                  <a:gd name="T24" fmla="*/ 9 w 38"/>
                  <a:gd name="T25" fmla="*/ 38 h 49"/>
                  <a:gd name="T26" fmla="*/ 10 w 38"/>
                  <a:gd name="T27" fmla="*/ 43 h 49"/>
                  <a:gd name="T28" fmla="*/ 11 w 38"/>
                  <a:gd name="T29" fmla="*/ 46 h 49"/>
                  <a:gd name="T30" fmla="*/ 11 w 38"/>
                  <a:gd name="T31" fmla="*/ 47 h 49"/>
                  <a:gd name="T32" fmla="*/ 12 w 38"/>
                  <a:gd name="T33" fmla="*/ 46 h 49"/>
                  <a:gd name="T34" fmla="*/ 13 w 38"/>
                  <a:gd name="T35" fmla="*/ 43 h 49"/>
                  <a:gd name="T36" fmla="*/ 14 w 38"/>
                  <a:gd name="T37" fmla="*/ 38 h 49"/>
                  <a:gd name="T38" fmla="*/ 14 w 38"/>
                  <a:gd name="T39" fmla="*/ 33 h 49"/>
                  <a:gd name="T40" fmla="*/ 15 w 38"/>
                  <a:gd name="T41" fmla="*/ 28 h 49"/>
                  <a:gd name="T42" fmla="*/ 16 w 38"/>
                  <a:gd name="T43" fmla="*/ 24 h 49"/>
                  <a:gd name="T44" fmla="*/ 16 w 38"/>
                  <a:gd name="T45" fmla="*/ 22 h 49"/>
                  <a:gd name="T46" fmla="*/ 17 w 38"/>
                  <a:gd name="T47" fmla="*/ 21 h 49"/>
                  <a:gd name="T48" fmla="*/ 18 w 38"/>
                  <a:gd name="T49" fmla="*/ 23 h 49"/>
                  <a:gd name="T50" fmla="*/ 19 w 38"/>
                  <a:gd name="T51" fmla="*/ 26 h 49"/>
                  <a:gd name="T52" fmla="*/ 20 w 38"/>
                  <a:gd name="T53" fmla="*/ 30 h 49"/>
                  <a:gd name="T54" fmla="*/ 20 w 38"/>
                  <a:gd name="T55" fmla="*/ 34 h 49"/>
                  <a:gd name="T56" fmla="*/ 21 w 38"/>
                  <a:gd name="T57" fmla="*/ 37 h 49"/>
                  <a:gd name="T58" fmla="*/ 21 w 38"/>
                  <a:gd name="T59" fmla="*/ 39 h 49"/>
                  <a:gd name="T60" fmla="*/ 23 w 38"/>
                  <a:gd name="T61" fmla="*/ 36 h 49"/>
                  <a:gd name="T62" fmla="*/ 24 w 38"/>
                  <a:gd name="T63" fmla="*/ 32 h 49"/>
                  <a:gd name="T64" fmla="*/ 25 w 38"/>
                  <a:gd name="T65" fmla="*/ 26 h 49"/>
                  <a:gd name="T66" fmla="*/ 25 w 38"/>
                  <a:gd name="T67" fmla="*/ 21 h 49"/>
                  <a:gd name="T68" fmla="*/ 26 w 38"/>
                  <a:gd name="T69" fmla="*/ 17 h 49"/>
                  <a:gd name="T70" fmla="*/ 27 w 38"/>
                  <a:gd name="T71" fmla="*/ 14 h 49"/>
                  <a:gd name="T72" fmla="*/ 27 w 38"/>
                  <a:gd name="T73" fmla="*/ 13 h 49"/>
                  <a:gd name="T74" fmla="*/ 28 w 38"/>
                  <a:gd name="T75" fmla="*/ 13 h 49"/>
                  <a:gd name="T76" fmla="*/ 29 w 38"/>
                  <a:gd name="T77" fmla="*/ 15 h 49"/>
                  <a:gd name="T78" fmla="*/ 30 w 38"/>
                  <a:gd name="T79" fmla="*/ 17 h 49"/>
                  <a:gd name="T80" fmla="*/ 30 w 38"/>
                  <a:gd name="T81" fmla="*/ 21 h 49"/>
                  <a:gd name="T82" fmla="*/ 31 w 38"/>
                  <a:gd name="T83" fmla="*/ 24 h 49"/>
                  <a:gd name="T84" fmla="*/ 32 w 38"/>
                  <a:gd name="T85" fmla="*/ 26 h 49"/>
                  <a:gd name="T86" fmla="*/ 33 w 38"/>
                  <a:gd name="T87" fmla="*/ 24 h 49"/>
                  <a:gd name="T88" fmla="*/ 34 w 38"/>
                  <a:gd name="T89" fmla="*/ 21 h 49"/>
                  <a:gd name="T90" fmla="*/ 35 w 38"/>
                  <a:gd name="T91" fmla="*/ 16 h 49"/>
                  <a:gd name="T92" fmla="*/ 35 w 38"/>
                  <a:gd name="T93" fmla="*/ 11 h 49"/>
                  <a:gd name="T94" fmla="*/ 36 w 38"/>
                  <a:gd name="T95" fmla="*/ 6 h 49"/>
                  <a:gd name="T96" fmla="*/ 37 w 38"/>
                  <a:gd name="T97" fmla="*/ 3 h 49"/>
                  <a:gd name="T98" fmla="*/ 38 w 38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9">
                    <a:moveTo>
                      <a:pt x="0" y="42"/>
                    </a:moveTo>
                    <a:lnTo>
                      <a:pt x="1" y="49"/>
                    </a:lnTo>
                    <a:lnTo>
                      <a:pt x="2" y="47"/>
                    </a:lnTo>
                    <a:lnTo>
                      <a:pt x="3" y="44"/>
                    </a:lnTo>
                    <a:lnTo>
                      <a:pt x="4" y="38"/>
                    </a:lnTo>
                    <a:lnTo>
                      <a:pt x="4" y="33"/>
                    </a:lnTo>
                    <a:lnTo>
                      <a:pt x="5" y="30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8" y="30"/>
                    </a:lnTo>
                    <a:lnTo>
                      <a:pt x="9" y="33"/>
                    </a:lnTo>
                    <a:lnTo>
                      <a:pt x="9" y="38"/>
                    </a:lnTo>
                    <a:lnTo>
                      <a:pt x="10" y="43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3"/>
                    </a:lnTo>
                    <a:lnTo>
                      <a:pt x="14" y="38"/>
                    </a:lnTo>
                    <a:lnTo>
                      <a:pt x="14" y="33"/>
                    </a:lnTo>
                    <a:lnTo>
                      <a:pt x="15" y="28"/>
                    </a:lnTo>
                    <a:lnTo>
                      <a:pt x="16" y="24"/>
                    </a:lnTo>
                    <a:lnTo>
                      <a:pt x="16" y="22"/>
                    </a:lnTo>
                    <a:lnTo>
                      <a:pt x="17" y="21"/>
                    </a:lnTo>
                    <a:lnTo>
                      <a:pt x="18" y="23"/>
                    </a:lnTo>
                    <a:lnTo>
                      <a:pt x="19" y="26"/>
                    </a:lnTo>
                    <a:lnTo>
                      <a:pt x="20" y="30"/>
                    </a:lnTo>
                    <a:lnTo>
                      <a:pt x="20" y="34"/>
                    </a:lnTo>
                    <a:lnTo>
                      <a:pt x="21" y="37"/>
                    </a:lnTo>
                    <a:lnTo>
                      <a:pt x="21" y="39"/>
                    </a:lnTo>
                    <a:lnTo>
                      <a:pt x="23" y="36"/>
                    </a:lnTo>
                    <a:lnTo>
                      <a:pt x="24" y="32"/>
                    </a:lnTo>
                    <a:lnTo>
                      <a:pt x="25" y="26"/>
                    </a:lnTo>
                    <a:lnTo>
                      <a:pt x="25" y="21"/>
                    </a:lnTo>
                    <a:lnTo>
                      <a:pt x="26" y="17"/>
                    </a:lnTo>
                    <a:lnTo>
                      <a:pt x="27" y="14"/>
                    </a:lnTo>
                    <a:lnTo>
                      <a:pt x="27" y="13"/>
                    </a:lnTo>
                    <a:lnTo>
                      <a:pt x="28" y="13"/>
                    </a:lnTo>
                    <a:lnTo>
                      <a:pt x="29" y="15"/>
                    </a:lnTo>
                    <a:lnTo>
                      <a:pt x="30" y="17"/>
                    </a:lnTo>
                    <a:lnTo>
                      <a:pt x="30" y="21"/>
                    </a:lnTo>
                    <a:lnTo>
                      <a:pt x="31" y="24"/>
                    </a:lnTo>
                    <a:lnTo>
                      <a:pt x="32" y="26"/>
                    </a:lnTo>
                    <a:lnTo>
                      <a:pt x="33" y="24"/>
                    </a:lnTo>
                    <a:lnTo>
                      <a:pt x="34" y="21"/>
                    </a:lnTo>
                    <a:lnTo>
                      <a:pt x="35" y="16"/>
                    </a:lnTo>
                    <a:lnTo>
                      <a:pt x="35" y="11"/>
                    </a:lnTo>
                    <a:lnTo>
                      <a:pt x="36" y="6"/>
                    </a:lnTo>
                    <a:lnTo>
                      <a:pt x="37" y="3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2" name="Freeform 102"/>
              <p:cNvSpPr>
                <a:spLocks/>
              </p:cNvSpPr>
              <p:nvPr/>
            </p:nvSpPr>
            <p:spPr bwMode="auto">
              <a:xfrm>
                <a:off x="5046663" y="1971676"/>
                <a:ext cx="60325" cy="452438"/>
              </a:xfrm>
              <a:custGeom>
                <a:avLst/>
                <a:gdLst>
                  <a:gd name="T0" fmla="*/ 0 w 38"/>
                  <a:gd name="T1" fmla="*/ 34 h 285"/>
                  <a:gd name="T2" fmla="*/ 0 w 38"/>
                  <a:gd name="T3" fmla="*/ 33 h 285"/>
                  <a:gd name="T4" fmla="*/ 1 w 38"/>
                  <a:gd name="T5" fmla="*/ 33 h 285"/>
                  <a:gd name="T6" fmla="*/ 2 w 38"/>
                  <a:gd name="T7" fmla="*/ 34 h 285"/>
                  <a:gd name="T8" fmla="*/ 3 w 38"/>
                  <a:gd name="T9" fmla="*/ 34 h 285"/>
                  <a:gd name="T10" fmla="*/ 3 w 38"/>
                  <a:gd name="T11" fmla="*/ 34 h 285"/>
                  <a:gd name="T12" fmla="*/ 4 w 38"/>
                  <a:gd name="T13" fmla="*/ 33 h 285"/>
                  <a:gd name="T14" fmla="*/ 5 w 38"/>
                  <a:gd name="T15" fmla="*/ 25 h 285"/>
                  <a:gd name="T16" fmla="*/ 6 w 38"/>
                  <a:gd name="T17" fmla="*/ 19 h 285"/>
                  <a:gd name="T18" fmla="*/ 7 w 38"/>
                  <a:gd name="T19" fmla="*/ 13 h 285"/>
                  <a:gd name="T20" fmla="*/ 8 w 38"/>
                  <a:gd name="T21" fmla="*/ 7 h 285"/>
                  <a:gd name="T22" fmla="*/ 8 w 38"/>
                  <a:gd name="T23" fmla="*/ 3 h 285"/>
                  <a:gd name="T24" fmla="*/ 9 w 38"/>
                  <a:gd name="T25" fmla="*/ 0 h 285"/>
                  <a:gd name="T26" fmla="*/ 10 w 38"/>
                  <a:gd name="T27" fmla="*/ 0 h 285"/>
                  <a:gd name="T28" fmla="*/ 11 w 38"/>
                  <a:gd name="T29" fmla="*/ 2 h 285"/>
                  <a:gd name="T30" fmla="*/ 11 w 38"/>
                  <a:gd name="T31" fmla="*/ 8 h 285"/>
                  <a:gd name="T32" fmla="*/ 12 w 38"/>
                  <a:gd name="T33" fmla="*/ 16 h 285"/>
                  <a:gd name="T34" fmla="*/ 13 w 38"/>
                  <a:gd name="T35" fmla="*/ 29 h 285"/>
                  <a:gd name="T36" fmla="*/ 13 w 38"/>
                  <a:gd name="T37" fmla="*/ 47 h 285"/>
                  <a:gd name="T38" fmla="*/ 14 w 38"/>
                  <a:gd name="T39" fmla="*/ 71 h 285"/>
                  <a:gd name="T40" fmla="*/ 15 w 38"/>
                  <a:gd name="T41" fmla="*/ 103 h 285"/>
                  <a:gd name="T42" fmla="*/ 16 w 38"/>
                  <a:gd name="T43" fmla="*/ 206 h 285"/>
                  <a:gd name="T44" fmla="*/ 17 w 38"/>
                  <a:gd name="T45" fmla="*/ 282 h 285"/>
                  <a:gd name="T46" fmla="*/ 18 w 38"/>
                  <a:gd name="T47" fmla="*/ 285 h 285"/>
                  <a:gd name="T48" fmla="*/ 19 w 38"/>
                  <a:gd name="T49" fmla="*/ 215 h 285"/>
                  <a:gd name="T50" fmla="*/ 19 w 38"/>
                  <a:gd name="T51" fmla="*/ 161 h 285"/>
                  <a:gd name="T52" fmla="*/ 20 w 38"/>
                  <a:gd name="T53" fmla="*/ 123 h 285"/>
                  <a:gd name="T54" fmla="*/ 21 w 38"/>
                  <a:gd name="T55" fmla="*/ 97 h 285"/>
                  <a:gd name="T56" fmla="*/ 21 w 38"/>
                  <a:gd name="T57" fmla="*/ 79 h 285"/>
                  <a:gd name="T58" fmla="*/ 22 w 38"/>
                  <a:gd name="T59" fmla="*/ 66 h 285"/>
                  <a:gd name="T60" fmla="*/ 23 w 38"/>
                  <a:gd name="T61" fmla="*/ 57 h 285"/>
                  <a:gd name="T62" fmla="*/ 24 w 38"/>
                  <a:gd name="T63" fmla="*/ 52 h 285"/>
                  <a:gd name="T64" fmla="*/ 24 w 38"/>
                  <a:gd name="T65" fmla="*/ 49 h 285"/>
                  <a:gd name="T66" fmla="*/ 25 w 38"/>
                  <a:gd name="T67" fmla="*/ 47 h 285"/>
                  <a:gd name="T68" fmla="*/ 26 w 38"/>
                  <a:gd name="T69" fmla="*/ 46 h 285"/>
                  <a:gd name="T70" fmla="*/ 27 w 38"/>
                  <a:gd name="T71" fmla="*/ 43 h 285"/>
                  <a:gd name="T72" fmla="*/ 28 w 38"/>
                  <a:gd name="T73" fmla="*/ 40 h 285"/>
                  <a:gd name="T74" fmla="*/ 29 w 38"/>
                  <a:gd name="T75" fmla="*/ 37 h 285"/>
                  <a:gd name="T76" fmla="*/ 29 w 38"/>
                  <a:gd name="T77" fmla="*/ 34 h 285"/>
                  <a:gd name="T78" fmla="*/ 30 w 38"/>
                  <a:gd name="T79" fmla="*/ 31 h 285"/>
                  <a:gd name="T80" fmla="*/ 31 w 38"/>
                  <a:gd name="T81" fmla="*/ 29 h 285"/>
                  <a:gd name="T82" fmla="*/ 32 w 38"/>
                  <a:gd name="T83" fmla="*/ 28 h 285"/>
                  <a:gd name="T84" fmla="*/ 32 w 38"/>
                  <a:gd name="T85" fmla="*/ 29 h 285"/>
                  <a:gd name="T86" fmla="*/ 33 w 38"/>
                  <a:gd name="T87" fmla="*/ 30 h 285"/>
                  <a:gd name="T88" fmla="*/ 34 w 38"/>
                  <a:gd name="T89" fmla="*/ 33 h 285"/>
                  <a:gd name="T90" fmla="*/ 34 w 38"/>
                  <a:gd name="T91" fmla="*/ 36 h 285"/>
                  <a:gd name="T92" fmla="*/ 35 w 38"/>
                  <a:gd name="T93" fmla="*/ 39 h 285"/>
                  <a:gd name="T94" fmla="*/ 36 w 38"/>
                  <a:gd name="T95" fmla="*/ 41 h 285"/>
                  <a:gd name="T96" fmla="*/ 37 w 38"/>
                  <a:gd name="T97" fmla="*/ 41 h 285"/>
                  <a:gd name="T98" fmla="*/ 38 w 38"/>
                  <a:gd name="T99" fmla="*/ 36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85">
                    <a:moveTo>
                      <a:pt x="0" y="34"/>
                    </a:moveTo>
                    <a:lnTo>
                      <a:pt x="0" y="33"/>
                    </a:lnTo>
                    <a:lnTo>
                      <a:pt x="1" y="33"/>
                    </a:lnTo>
                    <a:lnTo>
                      <a:pt x="2" y="34"/>
                    </a:lnTo>
                    <a:lnTo>
                      <a:pt x="3" y="34"/>
                    </a:lnTo>
                    <a:lnTo>
                      <a:pt x="3" y="34"/>
                    </a:lnTo>
                    <a:lnTo>
                      <a:pt x="4" y="33"/>
                    </a:lnTo>
                    <a:lnTo>
                      <a:pt x="5" y="25"/>
                    </a:lnTo>
                    <a:lnTo>
                      <a:pt x="6" y="19"/>
                    </a:lnTo>
                    <a:lnTo>
                      <a:pt x="7" y="13"/>
                    </a:lnTo>
                    <a:lnTo>
                      <a:pt x="8" y="7"/>
                    </a:lnTo>
                    <a:lnTo>
                      <a:pt x="8" y="3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2"/>
                    </a:lnTo>
                    <a:lnTo>
                      <a:pt x="11" y="8"/>
                    </a:lnTo>
                    <a:lnTo>
                      <a:pt x="12" y="16"/>
                    </a:lnTo>
                    <a:lnTo>
                      <a:pt x="13" y="29"/>
                    </a:lnTo>
                    <a:lnTo>
                      <a:pt x="13" y="47"/>
                    </a:lnTo>
                    <a:lnTo>
                      <a:pt x="14" y="71"/>
                    </a:lnTo>
                    <a:lnTo>
                      <a:pt x="15" y="103"/>
                    </a:lnTo>
                    <a:lnTo>
                      <a:pt x="16" y="206"/>
                    </a:lnTo>
                    <a:lnTo>
                      <a:pt x="17" y="282"/>
                    </a:lnTo>
                    <a:lnTo>
                      <a:pt x="18" y="285"/>
                    </a:lnTo>
                    <a:lnTo>
                      <a:pt x="19" y="215"/>
                    </a:lnTo>
                    <a:lnTo>
                      <a:pt x="19" y="161"/>
                    </a:lnTo>
                    <a:lnTo>
                      <a:pt x="20" y="123"/>
                    </a:lnTo>
                    <a:lnTo>
                      <a:pt x="21" y="97"/>
                    </a:lnTo>
                    <a:lnTo>
                      <a:pt x="21" y="79"/>
                    </a:lnTo>
                    <a:lnTo>
                      <a:pt x="22" y="66"/>
                    </a:lnTo>
                    <a:lnTo>
                      <a:pt x="23" y="57"/>
                    </a:lnTo>
                    <a:lnTo>
                      <a:pt x="24" y="52"/>
                    </a:lnTo>
                    <a:lnTo>
                      <a:pt x="24" y="49"/>
                    </a:lnTo>
                    <a:lnTo>
                      <a:pt x="25" y="47"/>
                    </a:lnTo>
                    <a:lnTo>
                      <a:pt x="26" y="46"/>
                    </a:lnTo>
                    <a:lnTo>
                      <a:pt x="27" y="43"/>
                    </a:lnTo>
                    <a:lnTo>
                      <a:pt x="28" y="40"/>
                    </a:lnTo>
                    <a:lnTo>
                      <a:pt x="29" y="37"/>
                    </a:lnTo>
                    <a:lnTo>
                      <a:pt x="29" y="34"/>
                    </a:lnTo>
                    <a:lnTo>
                      <a:pt x="30" y="31"/>
                    </a:lnTo>
                    <a:lnTo>
                      <a:pt x="31" y="29"/>
                    </a:lnTo>
                    <a:lnTo>
                      <a:pt x="32" y="28"/>
                    </a:lnTo>
                    <a:lnTo>
                      <a:pt x="32" y="29"/>
                    </a:lnTo>
                    <a:lnTo>
                      <a:pt x="33" y="30"/>
                    </a:lnTo>
                    <a:lnTo>
                      <a:pt x="34" y="33"/>
                    </a:lnTo>
                    <a:lnTo>
                      <a:pt x="34" y="36"/>
                    </a:lnTo>
                    <a:lnTo>
                      <a:pt x="35" y="39"/>
                    </a:lnTo>
                    <a:lnTo>
                      <a:pt x="36" y="41"/>
                    </a:lnTo>
                    <a:lnTo>
                      <a:pt x="37" y="41"/>
                    </a:lnTo>
                    <a:lnTo>
                      <a:pt x="38" y="3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3" name="Freeform 103"/>
              <p:cNvSpPr>
                <a:spLocks/>
              </p:cNvSpPr>
              <p:nvPr/>
            </p:nvSpPr>
            <p:spPr bwMode="auto">
              <a:xfrm>
                <a:off x="5106988" y="1784351"/>
                <a:ext cx="60325" cy="244475"/>
              </a:xfrm>
              <a:custGeom>
                <a:avLst/>
                <a:gdLst>
                  <a:gd name="T0" fmla="*/ 0 w 38"/>
                  <a:gd name="T1" fmla="*/ 154 h 154"/>
                  <a:gd name="T2" fmla="*/ 1 w 38"/>
                  <a:gd name="T3" fmla="*/ 149 h 154"/>
                  <a:gd name="T4" fmla="*/ 2 w 38"/>
                  <a:gd name="T5" fmla="*/ 144 h 154"/>
                  <a:gd name="T6" fmla="*/ 2 w 38"/>
                  <a:gd name="T7" fmla="*/ 139 h 154"/>
                  <a:gd name="T8" fmla="*/ 3 w 38"/>
                  <a:gd name="T9" fmla="*/ 136 h 154"/>
                  <a:gd name="T10" fmla="*/ 4 w 38"/>
                  <a:gd name="T11" fmla="*/ 133 h 154"/>
                  <a:gd name="T12" fmla="*/ 5 w 38"/>
                  <a:gd name="T13" fmla="*/ 133 h 154"/>
                  <a:gd name="T14" fmla="*/ 5 w 38"/>
                  <a:gd name="T15" fmla="*/ 134 h 154"/>
                  <a:gd name="T16" fmla="*/ 6 w 38"/>
                  <a:gd name="T17" fmla="*/ 136 h 154"/>
                  <a:gd name="T18" fmla="*/ 7 w 38"/>
                  <a:gd name="T19" fmla="*/ 140 h 154"/>
                  <a:gd name="T20" fmla="*/ 7 w 38"/>
                  <a:gd name="T21" fmla="*/ 143 h 154"/>
                  <a:gd name="T22" fmla="*/ 8 w 38"/>
                  <a:gd name="T23" fmla="*/ 147 h 154"/>
                  <a:gd name="T24" fmla="*/ 9 w 38"/>
                  <a:gd name="T25" fmla="*/ 148 h 154"/>
                  <a:gd name="T26" fmla="*/ 10 w 38"/>
                  <a:gd name="T27" fmla="*/ 147 h 154"/>
                  <a:gd name="T28" fmla="*/ 11 w 38"/>
                  <a:gd name="T29" fmla="*/ 140 h 154"/>
                  <a:gd name="T30" fmla="*/ 12 w 38"/>
                  <a:gd name="T31" fmla="*/ 134 h 154"/>
                  <a:gd name="T32" fmla="*/ 12 w 38"/>
                  <a:gd name="T33" fmla="*/ 129 h 154"/>
                  <a:gd name="T34" fmla="*/ 13 w 38"/>
                  <a:gd name="T35" fmla="*/ 124 h 154"/>
                  <a:gd name="T36" fmla="*/ 14 w 38"/>
                  <a:gd name="T37" fmla="*/ 121 h 154"/>
                  <a:gd name="T38" fmla="*/ 15 w 38"/>
                  <a:gd name="T39" fmla="*/ 119 h 154"/>
                  <a:gd name="T40" fmla="*/ 16 w 38"/>
                  <a:gd name="T41" fmla="*/ 119 h 154"/>
                  <a:gd name="T42" fmla="*/ 16 w 38"/>
                  <a:gd name="T43" fmla="*/ 121 h 154"/>
                  <a:gd name="T44" fmla="*/ 17 w 38"/>
                  <a:gd name="T45" fmla="*/ 124 h 154"/>
                  <a:gd name="T46" fmla="*/ 18 w 38"/>
                  <a:gd name="T47" fmla="*/ 128 h 154"/>
                  <a:gd name="T48" fmla="*/ 18 w 38"/>
                  <a:gd name="T49" fmla="*/ 131 h 154"/>
                  <a:gd name="T50" fmla="*/ 19 w 38"/>
                  <a:gd name="T51" fmla="*/ 134 h 154"/>
                  <a:gd name="T52" fmla="*/ 20 w 38"/>
                  <a:gd name="T53" fmla="*/ 134 h 154"/>
                  <a:gd name="T54" fmla="*/ 21 w 38"/>
                  <a:gd name="T55" fmla="*/ 132 h 154"/>
                  <a:gd name="T56" fmla="*/ 22 w 38"/>
                  <a:gd name="T57" fmla="*/ 122 h 154"/>
                  <a:gd name="T58" fmla="*/ 23 w 38"/>
                  <a:gd name="T59" fmla="*/ 116 h 154"/>
                  <a:gd name="T60" fmla="*/ 23 w 38"/>
                  <a:gd name="T61" fmla="*/ 110 h 154"/>
                  <a:gd name="T62" fmla="*/ 24 w 38"/>
                  <a:gd name="T63" fmla="*/ 105 h 154"/>
                  <a:gd name="T64" fmla="*/ 25 w 38"/>
                  <a:gd name="T65" fmla="*/ 102 h 154"/>
                  <a:gd name="T66" fmla="*/ 26 w 38"/>
                  <a:gd name="T67" fmla="*/ 101 h 154"/>
                  <a:gd name="T68" fmla="*/ 26 w 38"/>
                  <a:gd name="T69" fmla="*/ 101 h 154"/>
                  <a:gd name="T70" fmla="*/ 27 w 38"/>
                  <a:gd name="T71" fmla="*/ 103 h 154"/>
                  <a:gd name="T72" fmla="*/ 28 w 38"/>
                  <a:gd name="T73" fmla="*/ 106 h 154"/>
                  <a:gd name="T74" fmla="*/ 28 w 38"/>
                  <a:gd name="T75" fmla="*/ 110 h 154"/>
                  <a:gd name="T76" fmla="*/ 29 w 38"/>
                  <a:gd name="T77" fmla="*/ 114 h 154"/>
                  <a:gd name="T78" fmla="*/ 30 w 38"/>
                  <a:gd name="T79" fmla="*/ 115 h 154"/>
                  <a:gd name="T80" fmla="*/ 31 w 38"/>
                  <a:gd name="T81" fmla="*/ 113 h 154"/>
                  <a:gd name="T82" fmla="*/ 32 w 38"/>
                  <a:gd name="T83" fmla="*/ 106 h 154"/>
                  <a:gd name="T84" fmla="*/ 33 w 38"/>
                  <a:gd name="T85" fmla="*/ 83 h 154"/>
                  <a:gd name="T86" fmla="*/ 33 w 38"/>
                  <a:gd name="T87" fmla="*/ 69 h 154"/>
                  <a:gd name="T88" fmla="*/ 34 w 38"/>
                  <a:gd name="T89" fmla="*/ 55 h 154"/>
                  <a:gd name="T90" fmla="*/ 35 w 38"/>
                  <a:gd name="T91" fmla="*/ 42 h 154"/>
                  <a:gd name="T92" fmla="*/ 36 w 38"/>
                  <a:gd name="T93" fmla="*/ 29 h 154"/>
                  <a:gd name="T94" fmla="*/ 37 w 38"/>
                  <a:gd name="T95" fmla="*/ 19 h 154"/>
                  <a:gd name="T96" fmla="*/ 37 w 38"/>
                  <a:gd name="T97" fmla="*/ 9 h 154"/>
                  <a:gd name="T98" fmla="*/ 38 w 38"/>
                  <a:gd name="T99" fmla="*/ 0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4">
                    <a:moveTo>
                      <a:pt x="0" y="154"/>
                    </a:moveTo>
                    <a:lnTo>
                      <a:pt x="1" y="149"/>
                    </a:lnTo>
                    <a:lnTo>
                      <a:pt x="2" y="144"/>
                    </a:lnTo>
                    <a:lnTo>
                      <a:pt x="2" y="139"/>
                    </a:lnTo>
                    <a:lnTo>
                      <a:pt x="3" y="136"/>
                    </a:lnTo>
                    <a:lnTo>
                      <a:pt x="4" y="133"/>
                    </a:lnTo>
                    <a:lnTo>
                      <a:pt x="5" y="133"/>
                    </a:lnTo>
                    <a:lnTo>
                      <a:pt x="5" y="134"/>
                    </a:lnTo>
                    <a:lnTo>
                      <a:pt x="6" y="136"/>
                    </a:lnTo>
                    <a:lnTo>
                      <a:pt x="7" y="140"/>
                    </a:lnTo>
                    <a:lnTo>
                      <a:pt x="7" y="143"/>
                    </a:lnTo>
                    <a:lnTo>
                      <a:pt x="8" y="147"/>
                    </a:lnTo>
                    <a:lnTo>
                      <a:pt x="9" y="148"/>
                    </a:lnTo>
                    <a:lnTo>
                      <a:pt x="10" y="147"/>
                    </a:lnTo>
                    <a:lnTo>
                      <a:pt x="11" y="140"/>
                    </a:lnTo>
                    <a:lnTo>
                      <a:pt x="12" y="134"/>
                    </a:lnTo>
                    <a:lnTo>
                      <a:pt x="12" y="129"/>
                    </a:lnTo>
                    <a:lnTo>
                      <a:pt x="13" y="124"/>
                    </a:lnTo>
                    <a:lnTo>
                      <a:pt x="14" y="121"/>
                    </a:lnTo>
                    <a:lnTo>
                      <a:pt x="15" y="119"/>
                    </a:lnTo>
                    <a:lnTo>
                      <a:pt x="16" y="119"/>
                    </a:lnTo>
                    <a:lnTo>
                      <a:pt x="16" y="121"/>
                    </a:lnTo>
                    <a:lnTo>
                      <a:pt x="17" y="124"/>
                    </a:lnTo>
                    <a:lnTo>
                      <a:pt x="18" y="128"/>
                    </a:lnTo>
                    <a:lnTo>
                      <a:pt x="18" y="131"/>
                    </a:lnTo>
                    <a:lnTo>
                      <a:pt x="19" y="134"/>
                    </a:lnTo>
                    <a:lnTo>
                      <a:pt x="20" y="134"/>
                    </a:lnTo>
                    <a:lnTo>
                      <a:pt x="21" y="132"/>
                    </a:lnTo>
                    <a:lnTo>
                      <a:pt x="22" y="122"/>
                    </a:lnTo>
                    <a:lnTo>
                      <a:pt x="23" y="116"/>
                    </a:lnTo>
                    <a:lnTo>
                      <a:pt x="23" y="110"/>
                    </a:lnTo>
                    <a:lnTo>
                      <a:pt x="24" y="105"/>
                    </a:lnTo>
                    <a:lnTo>
                      <a:pt x="25" y="102"/>
                    </a:lnTo>
                    <a:lnTo>
                      <a:pt x="26" y="101"/>
                    </a:lnTo>
                    <a:lnTo>
                      <a:pt x="26" y="101"/>
                    </a:lnTo>
                    <a:lnTo>
                      <a:pt x="27" y="103"/>
                    </a:lnTo>
                    <a:lnTo>
                      <a:pt x="28" y="106"/>
                    </a:lnTo>
                    <a:lnTo>
                      <a:pt x="28" y="110"/>
                    </a:lnTo>
                    <a:lnTo>
                      <a:pt x="29" y="114"/>
                    </a:lnTo>
                    <a:lnTo>
                      <a:pt x="30" y="115"/>
                    </a:lnTo>
                    <a:lnTo>
                      <a:pt x="31" y="113"/>
                    </a:lnTo>
                    <a:lnTo>
                      <a:pt x="32" y="106"/>
                    </a:lnTo>
                    <a:lnTo>
                      <a:pt x="33" y="83"/>
                    </a:lnTo>
                    <a:lnTo>
                      <a:pt x="33" y="69"/>
                    </a:lnTo>
                    <a:lnTo>
                      <a:pt x="34" y="55"/>
                    </a:lnTo>
                    <a:lnTo>
                      <a:pt x="35" y="42"/>
                    </a:lnTo>
                    <a:lnTo>
                      <a:pt x="36" y="29"/>
                    </a:lnTo>
                    <a:lnTo>
                      <a:pt x="37" y="19"/>
                    </a:lnTo>
                    <a:lnTo>
                      <a:pt x="37" y="9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4" name="Freeform 104"/>
              <p:cNvSpPr>
                <a:spLocks/>
              </p:cNvSpPr>
              <p:nvPr/>
            </p:nvSpPr>
            <p:spPr bwMode="auto">
              <a:xfrm>
                <a:off x="5167313" y="1749426"/>
                <a:ext cx="60325" cy="384175"/>
              </a:xfrm>
              <a:custGeom>
                <a:avLst/>
                <a:gdLst>
                  <a:gd name="T0" fmla="*/ 0 w 38"/>
                  <a:gd name="T1" fmla="*/ 22 h 242"/>
                  <a:gd name="T2" fmla="*/ 1 w 38"/>
                  <a:gd name="T3" fmla="*/ 15 h 242"/>
                  <a:gd name="T4" fmla="*/ 1 w 38"/>
                  <a:gd name="T5" fmla="*/ 9 h 242"/>
                  <a:gd name="T6" fmla="*/ 2 w 38"/>
                  <a:gd name="T7" fmla="*/ 5 h 242"/>
                  <a:gd name="T8" fmla="*/ 3 w 38"/>
                  <a:gd name="T9" fmla="*/ 2 h 242"/>
                  <a:gd name="T10" fmla="*/ 4 w 38"/>
                  <a:gd name="T11" fmla="*/ 0 h 242"/>
                  <a:gd name="T12" fmla="*/ 4 w 38"/>
                  <a:gd name="T13" fmla="*/ 0 h 242"/>
                  <a:gd name="T14" fmla="*/ 6 w 38"/>
                  <a:gd name="T15" fmla="*/ 5 h 242"/>
                  <a:gd name="T16" fmla="*/ 6 w 38"/>
                  <a:gd name="T17" fmla="*/ 9 h 242"/>
                  <a:gd name="T18" fmla="*/ 7 w 38"/>
                  <a:gd name="T19" fmla="*/ 16 h 242"/>
                  <a:gd name="T20" fmla="*/ 8 w 38"/>
                  <a:gd name="T21" fmla="*/ 25 h 242"/>
                  <a:gd name="T22" fmla="*/ 9 w 38"/>
                  <a:gd name="T23" fmla="*/ 37 h 242"/>
                  <a:gd name="T24" fmla="*/ 9 w 38"/>
                  <a:gd name="T25" fmla="*/ 51 h 242"/>
                  <a:gd name="T26" fmla="*/ 10 w 38"/>
                  <a:gd name="T27" fmla="*/ 69 h 242"/>
                  <a:gd name="T28" fmla="*/ 11 w 38"/>
                  <a:gd name="T29" fmla="*/ 90 h 242"/>
                  <a:gd name="T30" fmla="*/ 11 w 38"/>
                  <a:gd name="T31" fmla="*/ 116 h 242"/>
                  <a:gd name="T32" fmla="*/ 12 w 38"/>
                  <a:gd name="T33" fmla="*/ 146 h 242"/>
                  <a:gd name="T34" fmla="*/ 13 w 38"/>
                  <a:gd name="T35" fmla="*/ 181 h 242"/>
                  <a:gd name="T36" fmla="*/ 14 w 38"/>
                  <a:gd name="T37" fmla="*/ 217 h 242"/>
                  <a:gd name="T38" fmla="*/ 15 w 38"/>
                  <a:gd name="T39" fmla="*/ 242 h 242"/>
                  <a:gd name="T40" fmla="*/ 15 w 38"/>
                  <a:gd name="T41" fmla="*/ 242 h 242"/>
                  <a:gd name="T42" fmla="*/ 16 w 38"/>
                  <a:gd name="T43" fmla="*/ 199 h 242"/>
                  <a:gd name="T44" fmla="*/ 17 w 38"/>
                  <a:gd name="T45" fmla="*/ 180 h 242"/>
                  <a:gd name="T46" fmla="*/ 18 w 38"/>
                  <a:gd name="T47" fmla="*/ 167 h 242"/>
                  <a:gd name="T48" fmla="*/ 19 w 38"/>
                  <a:gd name="T49" fmla="*/ 158 h 242"/>
                  <a:gd name="T50" fmla="*/ 20 w 38"/>
                  <a:gd name="T51" fmla="*/ 155 h 242"/>
                  <a:gd name="T52" fmla="*/ 20 w 38"/>
                  <a:gd name="T53" fmla="*/ 156 h 242"/>
                  <a:gd name="T54" fmla="*/ 21 w 38"/>
                  <a:gd name="T55" fmla="*/ 160 h 242"/>
                  <a:gd name="T56" fmla="*/ 22 w 38"/>
                  <a:gd name="T57" fmla="*/ 166 h 242"/>
                  <a:gd name="T58" fmla="*/ 22 w 38"/>
                  <a:gd name="T59" fmla="*/ 174 h 242"/>
                  <a:gd name="T60" fmla="*/ 23 w 38"/>
                  <a:gd name="T61" fmla="*/ 179 h 242"/>
                  <a:gd name="T62" fmla="*/ 24 w 38"/>
                  <a:gd name="T63" fmla="*/ 182 h 242"/>
                  <a:gd name="T64" fmla="*/ 25 w 38"/>
                  <a:gd name="T65" fmla="*/ 180 h 242"/>
                  <a:gd name="T66" fmla="*/ 25 w 38"/>
                  <a:gd name="T67" fmla="*/ 174 h 242"/>
                  <a:gd name="T68" fmla="*/ 26 w 38"/>
                  <a:gd name="T69" fmla="*/ 165 h 242"/>
                  <a:gd name="T70" fmla="*/ 27 w 38"/>
                  <a:gd name="T71" fmla="*/ 148 h 242"/>
                  <a:gd name="T72" fmla="*/ 28 w 38"/>
                  <a:gd name="T73" fmla="*/ 141 h 242"/>
                  <a:gd name="T74" fmla="*/ 29 w 38"/>
                  <a:gd name="T75" fmla="*/ 138 h 242"/>
                  <a:gd name="T76" fmla="*/ 30 w 38"/>
                  <a:gd name="T77" fmla="*/ 137 h 242"/>
                  <a:gd name="T78" fmla="*/ 31 w 38"/>
                  <a:gd name="T79" fmla="*/ 140 h 242"/>
                  <a:gd name="T80" fmla="*/ 31 w 38"/>
                  <a:gd name="T81" fmla="*/ 144 h 242"/>
                  <a:gd name="T82" fmla="*/ 32 w 38"/>
                  <a:gd name="T83" fmla="*/ 150 h 242"/>
                  <a:gd name="T84" fmla="*/ 32 w 38"/>
                  <a:gd name="T85" fmla="*/ 157 h 242"/>
                  <a:gd name="T86" fmla="*/ 33 w 38"/>
                  <a:gd name="T87" fmla="*/ 163 h 242"/>
                  <a:gd name="T88" fmla="*/ 34 w 38"/>
                  <a:gd name="T89" fmla="*/ 167 h 242"/>
                  <a:gd name="T90" fmla="*/ 35 w 38"/>
                  <a:gd name="T91" fmla="*/ 166 h 242"/>
                  <a:gd name="T92" fmla="*/ 36 w 38"/>
                  <a:gd name="T93" fmla="*/ 162 h 242"/>
                  <a:gd name="T94" fmla="*/ 36 w 38"/>
                  <a:gd name="T95" fmla="*/ 155 h 242"/>
                  <a:gd name="T96" fmla="*/ 37 w 38"/>
                  <a:gd name="T97" fmla="*/ 147 h 242"/>
                  <a:gd name="T98" fmla="*/ 38 w 38"/>
                  <a:gd name="T99" fmla="*/ 1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42">
                    <a:moveTo>
                      <a:pt x="0" y="22"/>
                    </a:moveTo>
                    <a:lnTo>
                      <a:pt x="1" y="15"/>
                    </a:lnTo>
                    <a:lnTo>
                      <a:pt x="1" y="9"/>
                    </a:lnTo>
                    <a:lnTo>
                      <a:pt x="2" y="5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5"/>
                    </a:lnTo>
                    <a:lnTo>
                      <a:pt x="6" y="9"/>
                    </a:lnTo>
                    <a:lnTo>
                      <a:pt x="7" y="16"/>
                    </a:lnTo>
                    <a:lnTo>
                      <a:pt x="8" y="25"/>
                    </a:lnTo>
                    <a:lnTo>
                      <a:pt x="9" y="37"/>
                    </a:lnTo>
                    <a:lnTo>
                      <a:pt x="9" y="51"/>
                    </a:lnTo>
                    <a:lnTo>
                      <a:pt x="10" y="69"/>
                    </a:lnTo>
                    <a:lnTo>
                      <a:pt x="11" y="90"/>
                    </a:lnTo>
                    <a:lnTo>
                      <a:pt x="11" y="116"/>
                    </a:lnTo>
                    <a:lnTo>
                      <a:pt x="12" y="146"/>
                    </a:lnTo>
                    <a:lnTo>
                      <a:pt x="13" y="181"/>
                    </a:lnTo>
                    <a:lnTo>
                      <a:pt x="14" y="217"/>
                    </a:lnTo>
                    <a:lnTo>
                      <a:pt x="15" y="242"/>
                    </a:lnTo>
                    <a:lnTo>
                      <a:pt x="15" y="242"/>
                    </a:lnTo>
                    <a:lnTo>
                      <a:pt x="16" y="199"/>
                    </a:lnTo>
                    <a:lnTo>
                      <a:pt x="17" y="180"/>
                    </a:lnTo>
                    <a:lnTo>
                      <a:pt x="18" y="167"/>
                    </a:lnTo>
                    <a:lnTo>
                      <a:pt x="19" y="158"/>
                    </a:lnTo>
                    <a:lnTo>
                      <a:pt x="20" y="155"/>
                    </a:lnTo>
                    <a:lnTo>
                      <a:pt x="20" y="156"/>
                    </a:lnTo>
                    <a:lnTo>
                      <a:pt x="21" y="160"/>
                    </a:lnTo>
                    <a:lnTo>
                      <a:pt x="22" y="166"/>
                    </a:lnTo>
                    <a:lnTo>
                      <a:pt x="22" y="174"/>
                    </a:lnTo>
                    <a:lnTo>
                      <a:pt x="23" y="179"/>
                    </a:lnTo>
                    <a:lnTo>
                      <a:pt x="24" y="182"/>
                    </a:lnTo>
                    <a:lnTo>
                      <a:pt x="25" y="180"/>
                    </a:lnTo>
                    <a:lnTo>
                      <a:pt x="25" y="174"/>
                    </a:lnTo>
                    <a:lnTo>
                      <a:pt x="26" y="165"/>
                    </a:lnTo>
                    <a:lnTo>
                      <a:pt x="27" y="148"/>
                    </a:lnTo>
                    <a:lnTo>
                      <a:pt x="28" y="141"/>
                    </a:lnTo>
                    <a:lnTo>
                      <a:pt x="29" y="138"/>
                    </a:lnTo>
                    <a:lnTo>
                      <a:pt x="30" y="137"/>
                    </a:lnTo>
                    <a:lnTo>
                      <a:pt x="31" y="140"/>
                    </a:lnTo>
                    <a:lnTo>
                      <a:pt x="31" y="144"/>
                    </a:lnTo>
                    <a:lnTo>
                      <a:pt x="32" y="150"/>
                    </a:lnTo>
                    <a:lnTo>
                      <a:pt x="32" y="157"/>
                    </a:lnTo>
                    <a:lnTo>
                      <a:pt x="33" y="163"/>
                    </a:lnTo>
                    <a:lnTo>
                      <a:pt x="34" y="167"/>
                    </a:lnTo>
                    <a:lnTo>
                      <a:pt x="35" y="166"/>
                    </a:lnTo>
                    <a:lnTo>
                      <a:pt x="36" y="162"/>
                    </a:lnTo>
                    <a:lnTo>
                      <a:pt x="36" y="155"/>
                    </a:lnTo>
                    <a:lnTo>
                      <a:pt x="37" y="147"/>
                    </a:lnTo>
                    <a:lnTo>
                      <a:pt x="38" y="13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5" name="Freeform 105"/>
              <p:cNvSpPr>
                <a:spLocks/>
              </p:cNvSpPr>
              <p:nvPr/>
            </p:nvSpPr>
            <p:spPr bwMode="auto">
              <a:xfrm>
                <a:off x="5227638" y="1582739"/>
                <a:ext cx="60325" cy="1006475"/>
              </a:xfrm>
              <a:custGeom>
                <a:avLst/>
                <a:gdLst>
                  <a:gd name="T0" fmla="*/ 0 w 38"/>
                  <a:gd name="T1" fmla="*/ 240 h 634"/>
                  <a:gd name="T2" fmla="*/ 1 w 38"/>
                  <a:gd name="T3" fmla="*/ 237 h 634"/>
                  <a:gd name="T4" fmla="*/ 2 w 38"/>
                  <a:gd name="T5" fmla="*/ 236 h 634"/>
                  <a:gd name="T6" fmla="*/ 3 w 38"/>
                  <a:gd name="T7" fmla="*/ 239 h 634"/>
                  <a:gd name="T8" fmla="*/ 3 w 38"/>
                  <a:gd name="T9" fmla="*/ 243 h 634"/>
                  <a:gd name="T10" fmla="*/ 4 w 38"/>
                  <a:gd name="T11" fmla="*/ 250 h 634"/>
                  <a:gd name="T12" fmla="*/ 5 w 38"/>
                  <a:gd name="T13" fmla="*/ 257 h 634"/>
                  <a:gd name="T14" fmla="*/ 5 w 38"/>
                  <a:gd name="T15" fmla="*/ 264 h 634"/>
                  <a:gd name="T16" fmla="*/ 6 w 38"/>
                  <a:gd name="T17" fmla="*/ 269 h 634"/>
                  <a:gd name="T18" fmla="*/ 7 w 38"/>
                  <a:gd name="T19" fmla="*/ 270 h 634"/>
                  <a:gd name="T20" fmla="*/ 8 w 38"/>
                  <a:gd name="T21" fmla="*/ 267 h 634"/>
                  <a:gd name="T22" fmla="*/ 8 w 38"/>
                  <a:gd name="T23" fmla="*/ 261 h 634"/>
                  <a:gd name="T24" fmla="*/ 9 w 38"/>
                  <a:gd name="T25" fmla="*/ 255 h 634"/>
                  <a:gd name="T26" fmla="*/ 10 w 38"/>
                  <a:gd name="T27" fmla="*/ 249 h 634"/>
                  <a:gd name="T28" fmla="*/ 11 w 38"/>
                  <a:gd name="T29" fmla="*/ 242 h 634"/>
                  <a:gd name="T30" fmla="*/ 12 w 38"/>
                  <a:gd name="T31" fmla="*/ 244 h 634"/>
                  <a:gd name="T32" fmla="*/ 13 w 38"/>
                  <a:gd name="T33" fmla="*/ 247 h 634"/>
                  <a:gd name="T34" fmla="*/ 14 w 38"/>
                  <a:gd name="T35" fmla="*/ 254 h 634"/>
                  <a:gd name="T36" fmla="*/ 14 w 38"/>
                  <a:gd name="T37" fmla="*/ 264 h 634"/>
                  <a:gd name="T38" fmla="*/ 15 w 38"/>
                  <a:gd name="T39" fmla="*/ 275 h 634"/>
                  <a:gd name="T40" fmla="*/ 15 w 38"/>
                  <a:gd name="T41" fmla="*/ 285 h 634"/>
                  <a:gd name="T42" fmla="*/ 16 w 38"/>
                  <a:gd name="T43" fmla="*/ 292 h 634"/>
                  <a:gd name="T44" fmla="*/ 17 w 38"/>
                  <a:gd name="T45" fmla="*/ 295 h 634"/>
                  <a:gd name="T46" fmla="*/ 18 w 38"/>
                  <a:gd name="T47" fmla="*/ 295 h 634"/>
                  <a:gd name="T48" fmla="*/ 19 w 38"/>
                  <a:gd name="T49" fmla="*/ 292 h 634"/>
                  <a:gd name="T50" fmla="*/ 19 w 38"/>
                  <a:gd name="T51" fmla="*/ 291 h 634"/>
                  <a:gd name="T52" fmla="*/ 20 w 38"/>
                  <a:gd name="T53" fmla="*/ 294 h 634"/>
                  <a:gd name="T54" fmla="*/ 21 w 38"/>
                  <a:gd name="T55" fmla="*/ 304 h 634"/>
                  <a:gd name="T56" fmla="*/ 22 w 38"/>
                  <a:gd name="T57" fmla="*/ 366 h 634"/>
                  <a:gd name="T58" fmla="*/ 23 w 38"/>
                  <a:gd name="T59" fmla="*/ 449 h 634"/>
                  <a:gd name="T60" fmla="*/ 24 w 38"/>
                  <a:gd name="T61" fmla="*/ 634 h 634"/>
                  <a:gd name="T62" fmla="*/ 24 w 38"/>
                  <a:gd name="T63" fmla="*/ 413 h 634"/>
                  <a:gd name="T64" fmla="*/ 25 w 38"/>
                  <a:gd name="T65" fmla="*/ 305 h 634"/>
                  <a:gd name="T66" fmla="*/ 26 w 38"/>
                  <a:gd name="T67" fmla="*/ 236 h 634"/>
                  <a:gd name="T68" fmla="*/ 26 w 38"/>
                  <a:gd name="T69" fmla="*/ 186 h 634"/>
                  <a:gd name="T70" fmla="*/ 27 w 38"/>
                  <a:gd name="T71" fmla="*/ 147 h 634"/>
                  <a:gd name="T72" fmla="*/ 28 w 38"/>
                  <a:gd name="T73" fmla="*/ 116 h 634"/>
                  <a:gd name="T74" fmla="*/ 29 w 38"/>
                  <a:gd name="T75" fmla="*/ 89 h 634"/>
                  <a:gd name="T76" fmla="*/ 29 w 38"/>
                  <a:gd name="T77" fmla="*/ 68 h 634"/>
                  <a:gd name="T78" fmla="*/ 30 w 38"/>
                  <a:gd name="T79" fmla="*/ 50 h 634"/>
                  <a:gd name="T80" fmla="*/ 31 w 38"/>
                  <a:gd name="T81" fmla="*/ 35 h 634"/>
                  <a:gd name="T82" fmla="*/ 32 w 38"/>
                  <a:gd name="T83" fmla="*/ 24 h 634"/>
                  <a:gd name="T84" fmla="*/ 33 w 38"/>
                  <a:gd name="T85" fmla="*/ 8 h 634"/>
                  <a:gd name="T86" fmla="*/ 34 w 38"/>
                  <a:gd name="T87" fmla="*/ 3 h 634"/>
                  <a:gd name="T88" fmla="*/ 35 w 38"/>
                  <a:gd name="T89" fmla="*/ 1 h 634"/>
                  <a:gd name="T90" fmla="*/ 35 w 38"/>
                  <a:gd name="T91" fmla="*/ 0 h 634"/>
                  <a:gd name="T92" fmla="*/ 36 w 38"/>
                  <a:gd name="T93" fmla="*/ 2 h 634"/>
                  <a:gd name="T94" fmla="*/ 37 w 38"/>
                  <a:gd name="T95" fmla="*/ 5 h 634"/>
                  <a:gd name="T96" fmla="*/ 37 w 38"/>
                  <a:gd name="T97" fmla="*/ 10 h 634"/>
                  <a:gd name="T98" fmla="*/ 38 w 38"/>
                  <a:gd name="T99" fmla="*/ 17 h 6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34">
                    <a:moveTo>
                      <a:pt x="0" y="240"/>
                    </a:moveTo>
                    <a:lnTo>
                      <a:pt x="1" y="237"/>
                    </a:lnTo>
                    <a:lnTo>
                      <a:pt x="2" y="236"/>
                    </a:lnTo>
                    <a:lnTo>
                      <a:pt x="3" y="239"/>
                    </a:lnTo>
                    <a:lnTo>
                      <a:pt x="3" y="243"/>
                    </a:lnTo>
                    <a:lnTo>
                      <a:pt x="4" y="250"/>
                    </a:lnTo>
                    <a:lnTo>
                      <a:pt x="5" y="257"/>
                    </a:lnTo>
                    <a:lnTo>
                      <a:pt x="5" y="264"/>
                    </a:lnTo>
                    <a:lnTo>
                      <a:pt x="6" y="269"/>
                    </a:lnTo>
                    <a:lnTo>
                      <a:pt x="7" y="270"/>
                    </a:lnTo>
                    <a:lnTo>
                      <a:pt x="8" y="267"/>
                    </a:lnTo>
                    <a:lnTo>
                      <a:pt x="8" y="261"/>
                    </a:lnTo>
                    <a:lnTo>
                      <a:pt x="9" y="255"/>
                    </a:lnTo>
                    <a:lnTo>
                      <a:pt x="10" y="249"/>
                    </a:lnTo>
                    <a:lnTo>
                      <a:pt x="11" y="242"/>
                    </a:lnTo>
                    <a:lnTo>
                      <a:pt x="12" y="244"/>
                    </a:lnTo>
                    <a:lnTo>
                      <a:pt x="13" y="247"/>
                    </a:lnTo>
                    <a:lnTo>
                      <a:pt x="14" y="254"/>
                    </a:lnTo>
                    <a:lnTo>
                      <a:pt x="14" y="264"/>
                    </a:lnTo>
                    <a:lnTo>
                      <a:pt x="15" y="275"/>
                    </a:lnTo>
                    <a:lnTo>
                      <a:pt x="15" y="285"/>
                    </a:lnTo>
                    <a:lnTo>
                      <a:pt x="16" y="292"/>
                    </a:lnTo>
                    <a:lnTo>
                      <a:pt x="17" y="295"/>
                    </a:lnTo>
                    <a:lnTo>
                      <a:pt x="18" y="295"/>
                    </a:lnTo>
                    <a:lnTo>
                      <a:pt x="19" y="292"/>
                    </a:lnTo>
                    <a:lnTo>
                      <a:pt x="19" y="291"/>
                    </a:lnTo>
                    <a:lnTo>
                      <a:pt x="20" y="294"/>
                    </a:lnTo>
                    <a:lnTo>
                      <a:pt x="21" y="304"/>
                    </a:lnTo>
                    <a:lnTo>
                      <a:pt x="22" y="366"/>
                    </a:lnTo>
                    <a:lnTo>
                      <a:pt x="23" y="449"/>
                    </a:lnTo>
                    <a:lnTo>
                      <a:pt x="24" y="634"/>
                    </a:lnTo>
                    <a:lnTo>
                      <a:pt x="24" y="413"/>
                    </a:lnTo>
                    <a:lnTo>
                      <a:pt x="25" y="305"/>
                    </a:lnTo>
                    <a:lnTo>
                      <a:pt x="26" y="236"/>
                    </a:lnTo>
                    <a:lnTo>
                      <a:pt x="26" y="186"/>
                    </a:lnTo>
                    <a:lnTo>
                      <a:pt x="27" y="147"/>
                    </a:lnTo>
                    <a:lnTo>
                      <a:pt x="28" y="116"/>
                    </a:lnTo>
                    <a:lnTo>
                      <a:pt x="29" y="89"/>
                    </a:lnTo>
                    <a:lnTo>
                      <a:pt x="29" y="68"/>
                    </a:lnTo>
                    <a:lnTo>
                      <a:pt x="30" y="50"/>
                    </a:lnTo>
                    <a:lnTo>
                      <a:pt x="31" y="35"/>
                    </a:lnTo>
                    <a:lnTo>
                      <a:pt x="32" y="24"/>
                    </a:lnTo>
                    <a:lnTo>
                      <a:pt x="33" y="8"/>
                    </a:lnTo>
                    <a:lnTo>
                      <a:pt x="34" y="3"/>
                    </a:lnTo>
                    <a:lnTo>
                      <a:pt x="35" y="1"/>
                    </a:lnTo>
                    <a:lnTo>
                      <a:pt x="35" y="0"/>
                    </a:lnTo>
                    <a:lnTo>
                      <a:pt x="36" y="2"/>
                    </a:lnTo>
                    <a:lnTo>
                      <a:pt x="37" y="5"/>
                    </a:lnTo>
                    <a:lnTo>
                      <a:pt x="37" y="10"/>
                    </a:lnTo>
                    <a:lnTo>
                      <a:pt x="38" y="1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6" name="Freeform 106"/>
              <p:cNvSpPr>
                <a:spLocks/>
              </p:cNvSpPr>
              <p:nvPr/>
            </p:nvSpPr>
            <p:spPr bwMode="auto">
              <a:xfrm>
                <a:off x="5287963" y="1609726"/>
                <a:ext cx="61913" cy="165100"/>
              </a:xfrm>
              <a:custGeom>
                <a:avLst/>
                <a:gdLst>
                  <a:gd name="T0" fmla="*/ 0 w 39"/>
                  <a:gd name="T1" fmla="*/ 0 h 104"/>
                  <a:gd name="T2" fmla="*/ 1 w 39"/>
                  <a:gd name="T3" fmla="*/ 8 h 104"/>
                  <a:gd name="T4" fmla="*/ 2 w 39"/>
                  <a:gd name="T5" fmla="*/ 16 h 104"/>
                  <a:gd name="T6" fmla="*/ 2 w 39"/>
                  <a:gd name="T7" fmla="*/ 26 h 104"/>
                  <a:gd name="T8" fmla="*/ 3 w 39"/>
                  <a:gd name="T9" fmla="*/ 36 h 104"/>
                  <a:gd name="T10" fmla="*/ 4 w 39"/>
                  <a:gd name="T11" fmla="*/ 46 h 104"/>
                  <a:gd name="T12" fmla="*/ 5 w 39"/>
                  <a:gd name="T13" fmla="*/ 56 h 104"/>
                  <a:gd name="T14" fmla="*/ 6 w 39"/>
                  <a:gd name="T15" fmla="*/ 72 h 104"/>
                  <a:gd name="T16" fmla="*/ 7 w 39"/>
                  <a:gd name="T17" fmla="*/ 79 h 104"/>
                  <a:gd name="T18" fmla="*/ 7 w 39"/>
                  <a:gd name="T19" fmla="*/ 85 h 104"/>
                  <a:gd name="T20" fmla="*/ 8 w 39"/>
                  <a:gd name="T21" fmla="*/ 89 h 104"/>
                  <a:gd name="T22" fmla="*/ 9 w 39"/>
                  <a:gd name="T23" fmla="*/ 92 h 104"/>
                  <a:gd name="T24" fmla="*/ 10 w 39"/>
                  <a:gd name="T25" fmla="*/ 95 h 104"/>
                  <a:gd name="T26" fmla="*/ 10 w 39"/>
                  <a:gd name="T27" fmla="*/ 97 h 104"/>
                  <a:gd name="T28" fmla="*/ 11 w 39"/>
                  <a:gd name="T29" fmla="*/ 99 h 104"/>
                  <a:gd name="T30" fmla="*/ 12 w 39"/>
                  <a:gd name="T31" fmla="*/ 99 h 104"/>
                  <a:gd name="T32" fmla="*/ 13 w 39"/>
                  <a:gd name="T33" fmla="*/ 99 h 104"/>
                  <a:gd name="T34" fmla="*/ 13 w 39"/>
                  <a:gd name="T35" fmla="*/ 98 h 104"/>
                  <a:gd name="T36" fmla="*/ 14 w 39"/>
                  <a:gd name="T37" fmla="*/ 97 h 104"/>
                  <a:gd name="T38" fmla="*/ 15 w 39"/>
                  <a:gd name="T39" fmla="*/ 95 h 104"/>
                  <a:gd name="T40" fmla="*/ 16 w 39"/>
                  <a:gd name="T41" fmla="*/ 94 h 104"/>
                  <a:gd name="T42" fmla="*/ 17 w 39"/>
                  <a:gd name="T43" fmla="*/ 92 h 104"/>
                  <a:gd name="T44" fmla="*/ 18 w 39"/>
                  <a:gd name="T45" fmla="*/ 93 h 104"/>
                  <a:gd name="T46" fmla="*/ 18 w 39"/>
                  <a:gd name="T47" fmla="*/ 94 h 104"/>
                  <a:gd name="T48" fmla="*/ 19 w 39"/>
                  <a:gd name="T49" fmla="*/ 95 h 104"/>
                  <a:gd name="T50" fmla="*/ 20 w 39"/>
                  <a:gd name="T51" fmla="*/ 98 h 104"/>
                  <a:gd name="T52" fmla="*/ 21 w 39"/>
                  <a:gd name="T53" fmla="*/ 101 h 104"/>
                  <a:gd name="T54" fmla="*/ 21 w 39"/>
                  <a:gd name="T55" fmla="*/ 102 h 104"/>
                  <a:gd name="T56" fmla="*/ 22 w 39"/>
                  <a:gd name="T57" fmla="*/ 104 h 104"/>
                  <a:gd name="T58" fmla="*/ 23 w 39"/>
                  <a:gd name="T59" fmla="*/ 103 h 104"/>
                  <a:gd name="T60" fmla="*/ 23 w 39"/>
                  <a:gd name="T61" fmla="*/ 102 h 104"/>
                  <a:gd name="T62" fmla="*/ 24 w 39"/>
                  <a:gd name="T63" fmla="*/ 99 h 104"/>
                  <a:gd name="T64" fmla="*/ 25 w 39"/>
                  <a:gd name="T65" fmla="*/ 96 h 104"/>
                  <a:gd name="T66" fmla="*/ 26 w 39"/>
                  <a:gd name="T67" fmla="*/ 92 h 104"/>
                  <a:gd name="T68" fmla="*/ 26 w 39"/>
                  <a:gd name="T69" fmla="*/ 89 h 104"/>
                  <a:gd name="T70" fmla="*/ 28 w 39"/>
                  <a:gd name="T71" fmla="*/ 85 h 104"/>
                  <a:gd name="T72" fmla="*/ 28 w 39"/>
                  <a:gd name="T73" fmla="*/ 85 h 104"/>
                  <a:gd name="T74" fmla="*/ 29 w 39"/>
                  <a:gd name="T75" fmla="*/ 86 h 104"/>
                  <a:gd name="T76" fmla="*/ 30 w 39"/>
                  <a:gd name="T77" fmla="*/ 87 h 104"/>
                  <a:gd name="T78" fmla="*/ 31 w 39"/>
                  <a:gd name="T79" fmla="*/ 90 h 104"/>
                  <a:gd name="T80" fmla="*/ 32 w 39"/>
                  <a:gd name="T81" fmla="*/ 92 h 104"/>
                  <a:gd name="T82" fmla="*/ 32 w 39"/>
                  <a:gd name="T83" fmla="*/ 94 h 104"/>
                  <a:gd name="T84" fmla="*/ 33 w 39"/>
                  <a:gd name="T85" fmla="*/ 94 h 104"/>
                  <a:gd name="T86" fmla="*/ 34 w 39"/>
                  <a:gd name="T87" fmla="*/ 94 h 104"/>
                  <a:gd name="T88" fmla="*/ 34 w 39"/>
                  <a:gd name="T89" fmla="*/ 91 h 104"/>
                  <a:gd name="T90" fmla="*/ 35 w 39"/>
                  <a:gd name="T91" fmla="*/ 88 h 104"/>
                  <a:gd name="T92" fmla="*/ 36 w 39"/>
                  <a:gd name="T93" fmla="*/ 83 h 104"/>
                  <a:gd name="T94" fmla="*/ 37 w 39"/>
                  <a:gd name="T95" fmla="*/ 78 h 104"/>
                  <a:gd name="T96" fmla="*/ 37 w 39"/>
                  <a:gd name="T97" fmla="*/ 73 h 104"/>
                  <a:gd name="T98" fmla="*/ 39 w 39"/>
                  <a:gd name="T99" fmla="*/ 67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04">
                    <a:moveTo>
                      <a:pt x="0" y="0"/>
                    </a:moveTo>
                    <a:lnTo>
                      <a:pt x="1" y="8"/>
                    </a:lnTo>
                    <a:lnTo>
                      <a:pt x="2" y="16"/>
                    </a:lnTo>
                    <a:lnTo>
                      <a:pt x="2" y="26"/>
                    </a:lnTo>
                    <a:lnTo>
                      <a:pt x="3" y="36"/>
                    </a:lnTo>
                    <a:lnTo>
                      <a:pt x="4" y="46"/>
                    </a:lnTo>
                    <a:lnTo>
                      <a:pt x="5" y="56"/>
                    </a:lnTo>
                    <a:lnTo>
                      <a:pt x="6" y="72"/>
                    </a:lnTo>
                    <a:lnTo>
                      <a:pt x="7" y="79"/>
                    </a:lnTo>
                    <a:lnTo>
                      <a:pt x="7" y="85"/>
                    </a:lnTo>
                    <a:lnTo>
                      <a:pt x="8" y="89"/>
                    </a:lnTo>
                    <a:lnTo>
                      <a:pt x="9" y="92"/>
                    </a:lnTo>
                    <a:lnTo>
                      <a:pt x="10" y="95"/>
                    </a:lnTo>
                    <a:lnTo>
                      <a:pt x="10" y="97"/>
                    </a:lnTo>
                    <a:lnTo>
                      <a:pt x="11" y="99"/>
                    </a:lnTo>
                    <a:lnTo>
                      <a:pt x="12" y="99"/>
                    </a:lnTo>
                    <a:lnTo>
                      <a:pt x="13" y="99"/>
                    </a:lnTo>
                    <a:lnTo>
                      <a:pt x="13" y="98"/>
                    </a:lnTo>
                    <a:lnTo>
                      <a:pt x="14" y="97"/>
                    </a:lnTo>
                    <a:lnTo>
                      <a:pt x="15" y="95"/>
                    </a:lnTo>
                    <a:lnTo>
                      <a:pt x="16" y="94"/>
                    </a:lnTo>
                    <a:lnTo>
                      <a:pt x="17" y="92"/>
                    </a:lnTo>
                    <a:lnTo>
                      <a:pt x="18" y="93"/>
                    </a:lnTo>
                    <a:lnTo>
                      <a:pt x="18" y="94"/>
                    </a:lnTo>
                    <a:lnTo>
                      <a:pt x="19" y="95"/>
                    </a:lnTo>
                    <a:lnTo>
                      <a:pt x="20" y="98"/>
                    </a:lnTo>
                    <a:lnTo>
                      <a:pt x="21" y="101"/>
                    </a:lnTo>
                    <a:lnTo>
                      <a:pt x="21" y="102"/>
                    </a:lnTo>
                    <a:lnTo>
                      <a:pt x="22" y="104"/>
                    </a:lnTo>
                    <a:lnTo>
                      <a:pt x="23" y="103"/>
                    </a:lnTo>
                    <a:lnTo>
                      <a:pt x="23" y="102"/>
                    </a:lnTo>
                    <a:lnTo>
                      <a:pt x="24" y="99"/>
                    </a:lnTo>
                    <a:lnTo>
                      <a:pt x="25" y="96"/>
                    </a:lnTo>
                    <a:lnTo>
                      <a:pt x="26" y="92"/>
                    </a:lnTo>
                    <a:lnTo>
                      <a:pt x="26" y="89"/>
                    </a:lnTo>
                    <a:lnTo>
                      <a:pt x="28" y="85"/>
                    </a:lnTo>
                    <a:lnTo>
                      <a:pt x="28" y="85"/>
                    </a:lnTo>
                    <a:lnTo>
                      <a:pt x="29" y="86"/>
                    </a:lnTo>
                    <a:lnTo>
                      <a:pt x="30" y="87"/>
                    </a:lnTo>
                    <a:lnTo>
                      <a:pt x="31" y="90"/>
                    </a:lnTo>
                    <a:lnTo>
                      <a:pt x="32" y="92"/>
                    </a:lnTo>
                    <a:lnTo>
                      <a:pt x="32" y="94"/>
                    </a:lnTo>
                    <a:lnTo>
                      <a:pt x="33" y="94"/>
                    </a:lnTo>
                    <a:lnTo>
                      <a:pt x="34" y="94"/>
                    </a:lnTo>
                    <a:lnTo>
                      <a:pt x="34" y="91"/>
                    </a:lnTo>
                    <a:lnTo>
                      <a:pt x="35" y="88"/>
                    </a:lnTo>
                    <a:lnTo>
                      <a:pt x="36" y="83"/>
                    </a:lnTo>
                    <a:lnTo>
                      <a:pt x="37" y="78"/>
                    </a:lnTo>
                    <a:lnTo>
                      <a:pt x="37" y="73"/>
                    </a:lnTo>
                    <a:lnTo>
                      <a:pt x="39" y="6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7" name="Freeform 107"/>
              <p:cNvSpPr>
                <a:spLocks/>
              </p:cNvSpPr>
              <p:nvPr/>
            </p:nvSpPr>
            <p:spPr bwMode="auto">
              <a:xfrm>
                <a:off x="5349876" y="1450976"/>
                <a:ext cx="58738" cy="273050"/>
              </a:xfrm>
              <a:custGeom>
                <a:avLst/>
                <a:gdLst>
                  <a:gd name="T0" fmla="*/ 0 w 37"/>
                  <a:gd name="T1" fmla="*/ 167 h 172"/>
                  <a:gd name="T2" fmla="*/ 0 w 37"/>
                  <a:gd name="T3" fmla="*/ 165 h 172"/>
                  <a:gd name="T4" fmla="*/ 1 w 37"/>
                  <a:gd name="T5" fmla="*/ 164 h 172"/>
                  <a:gd name="T6" fmla="*/ 2 w 37"/>
                  <a:gd name="T7" fmla="*/ 165 h 172"/>
                  <a:gd name="T8" fmla="*/ 3 w 37"/>
                  <a:gd name="T9" fmla="*/ 167 h 172"/>
                  <a:gd name="T10" fmla="*/ 4 w 37"/>
                  <a:gd name="T11" fmla="*/ 169 h 172"/>
                  <a:gd name="T12" fmla="*/ 4 w 37"/>
                  <a:gd name="T13" fmla="*/ 171 h 172"/>
                  <a:gd name="T14" fmla="*/ 5 w 37"/>
                  <a:gd name="T15" fmla="*/ 172 h 172"/>
                  <a:gd name="T16" fmla="*/ 5 w 37"/>
                  <a:gd name="T17" fmla="*/ 171 h 172"/>
                  <a:gd name="T18" fmla="*/ 6 w 37"/>
                  <a:gd name="T19" fmla="*/ 167 h 172"/>
                  <a:gd name="T20" fmla="*/ 7 w 37"/>
                  <a:gd name="T21" fmla="*/ 160 h 172"/>
                  <a:gd name="T22" fmla="*/ 8 w 37"/>
                  <a:gd name="T23" fmla="*/ 151 h 172"/>
                  <a:gd name="T24" fmla="*/ 9 w 37"/>
                  <a:gd name="T25" fmla="*/ 140 h 172"/>
                  <a:gd name="T26" fmla="*/ 9 w 37"/>
                  <a:gd name="T27" fmla="*/ 127 h 172"/>
                  <a:gd name="T28" fmla="*/ 11 w 37"/>
                  <a:gd name="T29" fmla="*/ 102 h 172"/>
                  <a:gd name="T30" fmla="*/ 11 w 37"/>
                  <a:gd name="T31" fmla="*/ 91 h 172"/>
                  <a:gd name="T32" fmla="*/ 12 w 37"/>
                  <a:gd name="T33" fmla="*/ 80 h 172"/>
                  <a:gd name="T34" fmla="*/ 13 w 37"/>
                  <a:gd name="T35" fmla="*/ 70 h 172"/>
                  <a:gd name="T36" fmla="*/ 14 w 37"/>
                  <a:gd name="T37" fmla="*/ 61 h 172"/>
                  <a:gd name="T38" fmla="*/ 14 w 37"/>
                  <a:gd name="T39" fmla="*/ 53 h 172"/>
                  <a:gd name="T40" fmla="*/ 15 w 37"/>
                  <a:gd name="T41" fmla="*/ 46 h 172"/>
                  <a:gd name="T42" fmla="*/ 16 w 37"/>
                  <a:gd name="T43" fmla="*/ 40 h 172"/>
                  <a:gd name="T44" fmla="*/ 16 w 37"/>
                  <a:gd name="T45" fmla="*/ 35 h 172"/>
                  <a:gd name="T46" fmla="*/ 17 w 37"/>
                  <a:gd name="T47" fmla="*/ 30 h 172"/>
                  <a:gd name="T48" fmla="*/ 18 w 37"/>
                  <a:gd name="T49" fmla="*/ 26 h 172"/>
                  <a:gd name="T50" fmla="*/ 19 w 37"/>
                  <a:gd name="T51" fmla="*/ 22 h 172"/>
                  <a:gd name="T52" fmla="*/ 20 w 37"/>
                  <a:gd name="T53" fmla="*/ 15 h 172"/>
                  <a:gd name="T54" fmla="*/ 21 w 37"/>
                  <a:gd name="T55" fmla="*/ 12 h 172"/>
                  <a:gd name="T56" fmla="*/ 21 w 37"/>
                  <a:gd name="T57" fmla="*/ 9 h 172"/>
                  <a:gd name="T58" fmla="*/ 22 w 37"/>
                  <a:gd name="T59" fmla="*/ 6 h 172"/>
                  <a:gd name="T60" fmla="*/ 23 w 37"/>
                  <a:gd name="T61" fmla="*/ 4 h 172"/>
                  <a:gd name="T62" fmla="*/ 24 w 37"/>
                  <a:gd name="T63" fmla="*/ 2 h 172"/>
                  <a:gd name="T64" fmla="*/ 25 w 37"/>
                  <a:gd name="T65" fmla="*/ 0 h 172"/>
                  <a:gd name="T66" fmla="*/ 25 w 37"/>
                  <a:gd name="T67" fmla="*/ 0 h 172"/>
                  <a:gd name="T68" fmla="*/ 26 w 37"/>
                  <a:gd name="T69" fmla="*/ 0 h 172"/>
                  <a:gd name="T70" fmla="*/ 26 w 37"/>
                  <a:gd name="T71" fmla="*/ 1 h 172"/>
                  <a:gd name="T72" fmla="*/ 27 w 37"/>
                  <a:gd name="T73" fmla="*/ 4 h 172"/>
                  <a:gd name="T74" fmla="*/ 28 w 37"/>
                  <a:gd name="T75" fmla="*/ 9 h 172"/>
                  <a:gd name="T76" fmla="*/ 29 w 37"/>
                  <a:gd name="T77" fmla="*/ 15 h 172"/>
                  <a:gd name="T78" fmla="*/ 30 w 37"/>
                  <a:gd name="T79" fmla="*/ 22 h 172"/>
                  <a:gd name="T80" fmla="*/ 31 w 37"/>
                  <a:gd name="T81" fmla="*/ 41 h 172"/>
                  <a:gd name="T82" fmla="*/ 32 w 37"/>
                  <a:gd name="T83" fmla="*/ 53 h 172"/>
                  <a:gd name="T84" fmla="*/ 32 w 37"/>
                  <a:gd name="T85" fmla="*/ 66 h 172"/>
                  <a:gd name="T86" fmla="*/ 33 w 37"/>
                  <a:gd name="T87" fmla="*/ 78 h 172"/>
                  <a:gd name="T88" fmla="*/ 34 w 37"/>
                  <a:gd name="T89" fmla="*/ 88 h 172"/>
                  <a:gd name="T90" fmla="*/ 35 w 37"/>
                  <a:gd name="T91" fmla="*/ 95 h 172"/>
                  <a:gd name="T92" fmla="*/ 35 w 37"/>
                  <a:gd name="T93" fmla="*/ 98 h 172"/>
                  <a:gd name="T94" fmla="*/ 36 w 37"/>
                  <a:gd name="T95" fmla="*/ 97 h 172"/>
                  <a:gd name="T96" fmla="*/ 37 w 37"/>
                  <a:gd name="T97" fmla="*/ 93 h 172"/>
                  <a:gd name="T98" fmla="*/ 37 w 37"/>
                  <a:gd name="T99" fmla="*/ 8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72">
                    <a:moveTo>
                      <a:pt x="0" y="167"/>
                    </a:moveTo>
                    <a:lnTo>
                      <a:pt x="0" y="165"/>
                    </a:lnTo>
                    <a:lnTo>
                      <a:pt x="1" y="164"/>
                    </a:lnTo>
                    <a:lnTo>
                      <a:pt x="2" y="165"/>
                    </a:lnTo>
                    <a:lnTo>
                      <a:pt x="3" y="167"/>
                    </a:lnTo>
                    <a:lnTo>
                      <a:pt x="4" y="169"/>
                    </a:lnTo>
                    <a:lnTo>
                      <a:pt x="4" y="171"/>
                    </a:lnTo>
                    <a:lnTo>
                      <a:pt x="5" y="172"/>
                    </a:lnTo>
                    <a:lnTo>
                      <a:pt x="5" y="171"/>
                    </a:lnTo>
                    <a:lnTo>
                      <a:pt x="6" y="167"/>
                    </a:lnTo>
                    <a:lnTo>
                      <a:pt x="7" y="160"/>
                    </a:lnTo>
                    <a:lnTo>
                      <a:pt x="8" y="151"/>
                    </a:lnTo>
                    <a:lnTo>
                      <a:pt x="9" y="140"/>
                    </a:lnTo>
                    <a:lnTo>
                      <a:pt x="9" y="127"/>
                    </a:lnTo>
                    <a:lnTo>
                      <a:pt x="11" y="102"/>
                    </a:lnTo>
                    <a:lnTo>
                      <a:pt x="11" y="91"/>
                    </a:lnTo>
                    <a:lnTo>
                      <a:pt x="12" y="80"/>
                    </a:lnTo>
                    <a:lnTo>
                      <a:pt x="13" y="70"/>
                    </a:lnTo>
                    <a:lnTo>
                      <a:pt x="14" y="61"/>
                    </a:lnTo>
                    <a:lnTo>
                      <a:pt x="14" y="53"/>
                    </a:lnTo>
                    <a:lnTo>
                      <a:pt x="15" y="46"/>
                    </a:lnTo>
                    <a:lnTo>
                      <a:pt x="16" y="40"/>
                    </a:lnTo>
                    <a:lnTo>
                      <a:pt x="16" y="35"/>
                    </a:lnTo>
                    <a:lnTo>
                      <a:pt x="17" y="30"/>
                    </a:lnTo>
                    <a:lnTo>
                      <a:pt x="18" y="26"/>
                    </a:lnTo>
                    <a:lnTo>
                      <a:pt x="19" y="22"/>
                    </a:lnTo>
                    <a:lnTo>
                      <a:pt x="20" y="15"/>
                    </a:lnTo>
                    <a:lnTo>
                      <a:pt x="21" y="12"/>
                    </a:lnTo>
                    <a:lnTo>
                      <a:pt x="21" y="9"/>
                    </a:lnTo>
                    <a:lnTo>
                      <a:pt x="22" y="6"/>
                    </a:lnTo>
                    <a:lnTo>
                      <a:pt x="23" y="4"/>
                    </a:lnTo>
                    <a:lnTo>
                      <a:pt x="24" y="2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1"/>
                    </a:lnTo>
                    <a:lnTo>
                      <a:pt x="27" y="4"/>
                    </a:lnTo>
                    <a:lnTo>
                      <a:pt x="28" y="9"/>
                    </a:lnTo>
                    <a:lnTo>
                      <a:pt x="29" y="15"/>
                    </a:lnTo>
                    <a:lnTo>
                      <a:pt x="30" y="22"/>
                    </a:lnTo>
                    <a:lnTo>
                      <a:pt x="31" y="41"/>
                    </a:lnTo>
                    <a:lnTo>
                      <a:pt x="32" y="53"/>
                    </a:lnTo>
                    <a:lnTo>
                      <a:pt x="32" y="66"/>
                    </a:lnTo>
                    <a:lnTo>
                      <a:pt x="33" y="78"/>
                    </a:lnTo>
                    <a:lnTo>
                      <a:pt x="34" y="88"/>
                    </a:lnTo>
                    <a:lnTo>
                      <a:pt x="35" y="95"/>
                    </a:lnTo>
                    <a:lnTo>
                      <a:pt x="35" y="98"/>
                    </a:lnTo>
                    <a:lnTo>
                      <a:pt x="36" y="97"/>
                    </a:lnTo>
                    <a:lnTo>
                      <a:pt x="37" y="93"/>
                    </a:lnTo>
                    <a:lnTo>
                      <a:pt x="37" y="8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8" name="Freeform 108"/>
              <p:cNvSpPr>
                <a:spLocks/>
              </p:cNvSpPr>
              <p:nvPr/>
            </p:nvSpPr>
            <p:spPr bwMode="auto">
              <a:xfrm>
                <a:off x="5408613" y="1306514"/>
                <a:ext cx="61913" cy="300038"/>
              </a:xfrm>
              <a:custGeom>
                <a:avLst/>
                <a:gdLst>
                  <a:gd name="T0" fmla="*/ 0 w 39"/>
                  <a:gd name="T1" fmla="*/ 179 h 189"/>
                  <a:gd name="T2" fmla="*/ 1 w 39"/>
                  <a:gd name="T3" fmla="*/ 175 h 189"/>
                  <a:gd name="T4" fmla="*/ 2 w 39"/>
                  <a:gd name="T5" fmla="*/ 171 h 189"/>
                  <a:gd name="T6" fmla="*/ 3 w 39"/>
                  <a:gd name="T7" fmla="*/ 170 h 189"/>
                  <a:gd name="T8" fmla="*/ 3 w 39"/>
                  <a:gd name="T9" fmla="*/ 170 h 189"/>
                  <a:gd name="T10" fmla="*/ 5 w 39"/>
                  <a:gd name="T11" fmla="*/ 176 h 189"/>
                  <a:gd name="T12" fmla="*/ 5 w 39"/>
                  <a:gd name="T13" fmla="*/ 181 h 189"/>
                  <a:gd name="T14" fmla="*/ 6 w 39"/>
                  <a:gd name="T15" fmla="*/ 185 h 189"/>
                  <a:gd name="T16" fmla="*/ 7 w 39"/>
                  <a:gd name="T17" fmla="*/ 188 h 189"/>
                  <a:gd name="T18" fmla="*/ 8 w 39"/>
                  <a:gd name="T19" fmla="*/ 189 h 189"/>
                  <a:gd name="T20" fmla="*/ 9 w 39"/>
                  <a:gd name="T21" fmla="*/ 186 h 189"/>
                  <a:gd name="T22" fmla="*/ 9 w 39"/>
                  <a:gd name="T23" fmla="*/ 181 h 189"/>
                  <a:gd name="T24" fmla="*/ 10 w 39"/>
                  <a:gd name="T25" fmla="*/ 175 h 189"/>
                  <a:gd name="T26" fmla="*/ 11 w 39"/>
                  <a:gd name="T27" fmla="*/ 168 h 189"/>
                  <a:gd name="T28" fmla="*/ 11 w 39"/>
                  <a:gd name="T29" fmla="*/ 161 h 189"/>
                  <a:gd name="T30" fmla="*/ 12 w 39"/>
                  <a:gd name="T31" fmla="*/ 156 h 189"/>
                  <a:gd name="T32" fmla="*/ 13 w 39"/>
                  <a:gd name="T33" fmla="*/ 153 h 189"/>
                  <a:gd name="T34" fmla="*/ 14 w 39"/>
                  <a:gd name="T35" fmla="*/ 151 h 189"/>
                  <a:gd name="T36" fmla="*/ 14 w 39"/>
                  <a:gd name="T37" fmla="*/ 152 h 189"/>
                  <a:gd name="T38" fmla="*/ 16 w 39"/>
                  <a:gd name="T39" fmla="*/ 157 h 189"/>
                  <a:gd name="T40" fmla="*/ 16 w 39"/>
                  <a:gd name="T41" fmla="*/ 160 h 189"/>
                  <a:gd name="T42" fmla="*/ 17 w 39"/>
                  <a:gd name="T43" fmla="*/ 162 h 189"/>
                  <a:gd name="T44" fmla="*/ 18 w 39"/>
                  <a:gd name="T45" fmla="*/ 161 h 189"/>
                  <a:gd name="T46" fmla="*/ 19 w 39"/>
                  <a:gd name="T47" fmla="*/ 158 h 189"/>
                  <a:gd name="T48" fmla="*/ 19 w 39"/>
                  <a:gd name="T49" fmla="*/ 151 h 189"/>
                  <a:gd name="T50" fmla="*/ 20 w 39"/>
                  <a:gd name="T51" fmla="*/ 144 h 189"/>
                  <a:gd name="T52" fmla="*/ 21 w 39"/>
                  <a:gd name="T53" fmla="*/ 135 h 189"/>
                  <a:gd name="T54" fmla="*/ 21 w 39"/>
                  <a:gd name="T55" fmla="*/ 127 h 189"/>
                  <a:gd name="T56" fmla="*/ 22 w 39"/>
                  <a:gd name="T57" fmla="*/ 121 h 189"/>
                  <a:gd name="T58" fmla="*/ 23 w 39"/>
                  <a:gd name="T59" fmla="*/ 116 h 189"/>
                  <a:gd name="T60" fmla="*/ 24 w 39"/>
                  <a:gd name="T61" fmla="*/ 113 h 189"/>
                  <a:gd name="T62" fmla="*/ 25 w 39"/>
                  <a:gd name="T63" fmla="*/ 113 h 189"/>
                  <a:gd name="T64" fmla="*/ 25 w 39"/>
                  <a:gd name="T65" fmla="*/ 114 h 189"/>
                  <a:gd name="T66" fmla="*/ 26 w 39"/>
                  <a:gd name="T67" fmla="*/ 117 h 189"/>
                  <a:gd name="T68" fmla="*/ 27 w 39"/>
                  <a:gd name="T69" fmla="*/ 117 h 189"/>
                  <a:gd name="T70" fmla="*/ 28 w 39"/>
                  <a:gd name="T71" fmla="*/ 114 h 189"/>
                  <a:gd name="T72" fmla="*/ 29 w 39"/>
                  <a:gd name="T73" fmla="*/ 107 h 189"/>
                  <a:gd name="T74" fmla="*/ 30 w 39"/>
                  <a:gd name="T75" fmla="*/ 98 h 189"/>
                  <a:gd name="T76" fmla="*/ 30 w 39"/>
                  <a:gd name="T77" fmla="*/ 88 h 189"/>
                  <a:gd name="T78" fmla="*/ 31 w 39"/>
                  <a:gd name="T79" fmla="*/ 76 h 189"/>
                  <a:gd name="T80" fmla="*/ 32 w 39"/>
                  <a:gd name="T81" fmla="*/ 67 h 189"/>
                  <a:gd name="T82" fmla="*/ 32 w 39"/>
                  <a:gd name="T83" fmla="*/ 58 h 189"/>
                  <a:gd name="T84" fmla="*/ 33 w 39"/>
                  <a:gd name="T85" fmla="*/ 53 h 189"/>
                  <a:gd name="T86" fmla="*/ 34 w 39"/>
                  <a:gd name="T87" fmla="*/ 49 h 189"/>
                  <a:gd name="T88" fmla="*/ 35 w 39"/>
                  <a:gd name="T89" fmla="*/ 48 h 189"/>
                  <a:gd name="T90" fmla="*/ 35 w 39"/>
                  <a:gd name="T91" fmla="*/ 48 h 189"/>
                  <a:gd name="T92" fmla="*/ 36 w 39"/>
                  <a:gd name="T93" fmla="*/ 48 h 189"/>
                  <a:gd name="T94" fmla="*/ 37 w 39"/>
                  <a:gd name="T95" fmla="*/ 37 h 189"/>
                  <a:gd name="T96" fmla="*/ 38 w 39"/>
                  <a:gd name="T97" fmla="*/ 21 h 189"/>
                  <a:gd name="T98" fmla="*/ 39 w 39"/>
                  <a:gd name="T99" fmla="*/ 0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89">
                    <a:moveTo>
                      <a:pt x="0" y="179"/>
                    </a:moveTo>
                    <a:lnTo>
                      <a:pt x="1" y="175"/>
                    </a:lnTo>
                    <a:lnTo>
                      <a:pt x="2" y="171"/>
                    </a:lnTo>
                    <a:lnTo>
                      <a:pt x="3" y="170"/>
                    </a:lnTo>
                    <a:lnTo>
                      <a:pt x="3" y="170"/>
                    </a:lnTo>
                    <a:lnTo>
                      <a:pt x="5" y="176"/>
                    </a:lnTo>
                    <a:lnTo>
                      <a:pt x="5" y="181"/>
                    </a:lnTo>
                    <a:lnTo>
                      <a:pt x="6" y="185"/>
                    </a:lnTo>
                    <a:lnTo>
                      <a:pt x="7" y="188"/>
                    </a:lnTo>
                    <a:lnTo>
                      <a:pt x="8" y="189"/>
                    </a:lnTo>
                    <a:lnTo>
                      <a:pt x="9" y="186"/>
                    </a:lnTo>
                    <a:lnTo>
                      <a:pt x="9" y="181"/>
                    </a:lnTo>
                    <a:lnTo>
                      <a:pt x="10" y="175"/>
                    </a:lnTo>
                    <a:lnTo>
                      <a:pt x="11" y="168"/>
                    </a:lnTo>
                    <a:lnTo>
                      <a:pt x="11" y="161"/>
                    </a:lnTo>
                    <a:lnTo>
                      <a:pt x="12" y="156"/>
                    </a:lnTo>
                    <a:lnTo>
                      <a:pt x="13" y="153"/>
                    </a:lnTo>
                    <a:lnTo>
                      <a:pt x="14" y="151"/>
                    </a:lnTo>
                    <a:lnTo>
                      <a:pt x="14" y="152"/>
                    </a:lnTo>
                    <a:lnTo>
                      <a:pt x="16" y="157"/>
                    </a:lnTo>
                    <a:lnTo>
                      <a:pt x="16" y="160"/>
                    </a:lnTo>
                    <a:lnTo>
                      <a:pt x="17" y="162"/>
                    </a:lnTo>
                    <a:lnTo>
                      <a:pt x="18" y="161"/>
                    </a:lnTo>
                    <a:lnTo>
                      <a:pt x="19" y="158"/>
                    </a:lnTo>
                    <a:lnTo>
                      <a:pt x="19" y="151"/>
                    </a:lnTo>
                    <a:lnTo>
                      <a:pt x="20" y="144"/>
                    </a:lnTo>
                    <a:lnTo>
                      <a:pt x="21" y="135"/>
                    </a:lnTo>
                    <a:lnTo>
                      <a:pt x="21" y="127"/>
                    </a:lnTo>
                    <a:lnTo>
                      <a:pt x="22" y="121"/>
                    </a:lnTo>
                    <a:lnTo>
                      <a:pt x="23" y="116"/>
                    </a:lnTo>
                    <a:lnTo>
                      <a:pt x="24" y="113"/>
                    </a:lnTo>
                    <a:lnTo>
                      <a:pt x="25" y="113"/>
                    </a:lnTo>
                    <a:lnTo>
                      <a:pt x="25" y="114"/>
                    </a:lnTo>
                    <a:lnTo>
                      <a:pt x="26" y="117"/>
                    </a:lnTo>
                    <a:lnTo>
                      <a:pt x="27" y="117"/>
                    </a:lnTo>
                    <a:lnTo>
                      <a:pt x="28" y="114"/>
                    </a:lnTo>
                    <a:lnTo>
                      <a:pt x="29" y="107"/>
                    </a:lnTo>
                    <a:lnTo>
                      <a:pt x="30" y="98"/>
                    </a:lnTo>
                    <a:lnTo>
                      <a:pt x="30" y="88"/>
                    </a:lnTo>
                    <a:lnTo>
                      <a:pt x="31" y="76"/>
                    </a:lnTo>
                    <a:lnTo>
                      <a:pt x="32" y="67"/>
                    </a:lnTo>
                    <a:lnTo>
                      <a:pt x="32" y="58"/>
                    </a:lnTo>
                    <a:lnTo>
                      <a:pt x="33" y="53"/>
                    </a:lnTo>
                    <a:lnTo>
                      <a:pt x="34" y="49"/>
                    </a:lnTo>
                    <a:lnTo>
                      <a:pt x="35" y="48"/>
                    </a:lnTo>
                    <a:lnTo>
                      <a:pt x="35" y="48"/>
                    </a:lnTo>
                    <a:lnTo>
                      <a:pt x="36" y="48"/>
                    </a:lnTo>
                    <a:lnTo>
                      <a:pt x="37" y="37"/>
                    </a:lnTo>
                    <a:lnTo>
                      <a:pt x="38" y="21"/>
                    </a:lnTo>
                    <a:lnTo>
                      <a:pt x="39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9" name="Freeform 109"/>
              <p:cNvSpPr>
                <a:spLocks/>
              </p:cNvSpPr>
              <p:nvPr/>
            </p:nvSpPr>
            <p:spPr bwMode="auto">
              <a:xfrm>
                <a:off x="5470526" y="971551"/>
                <a:ext cx="60325" cy="581025"/>
              </a:xfrm>
              <a:custGeom>
                <a:avLst/>
                <a:gdLst>
                  <a:gd name="T0" fmla="*/ 0 w 38"/>
                  <a:gd name="T1" fmla="*/ 211 h 366"/>
                  <a:gd name="T2" fmla="*/ 1 w 38"/>
                  <a:gd name="T3" fmla="*/ 187 h 366"/>
                  <a:gd name="T4" fmla="*/ 1 w 38"/>
                  <a:gd name="T5" fmla="*/ 162 h 366"/>
                  <a:gd name="T6" fmla="*/ 2 w 38"/>
                  <a:gd name="T7" fmla="*/ 138 h 366"/>
                  <a:gd name="T8" fmla="*/ 3 w 38"/>
                  <a:gd name="T9" fmla="*/ 115 h 366"/>
                  <a:gd name="T10" fmla="*/ 3 w 38"/>
                  <a:gd name="T11" fmla="*/ 95 h 366"/>
                  <a:gd name="T12" fmla="*/ 4 w 38"/>
                  <a:gd name="T13" fmla="*/ 76 h 366"/>
                  <a:gd name="T14" fmla="*/ 5 w 38"/>
                  <a:gd name="T15" fmla="*/ 61 h 366"/>
                  <a:gd name="T16" fmla="*/ 6 w 38"/>
                  <a:gd name="T17" fmla="*/ 47 h 366"/>
                  <a:gd name="T18" fmla="*/ 7 w 38"/>
                  <a:gd name="T19" fmla="*/ 34 h 366"/>
                  <a:gd name="T20" fmla="*/ 7 w 38"/>
                  <a:gd name="T21" fmla="*/ 24 h 366"/>
                  <a:gd name="T22" fmla="*/ 8 w 38"/>
                  <a:gd name="T23" fmla="*/ 16 h 366"/>
                  <a:gd name="T24" fmla="*/ 9 w 38"/>
                  <a:gd name="T25" fmla="*/ 5 h 366"/>
                  <a:gd name="T26" fmla="*/ 10 w 38"/>
                  <a:gd name="T27" fmla="*/ 2 h 366"/>
                  <a:gd name="T28" fmla="*/ 11 w 38"/>
                  <a:gd name="T29" fmla="*/ 0 h 366"/>
                  <a:gd name="T30" fmla="*/ 12 w 38"/>
                  <a:gd name="T31" fmla="*/ 1 h 366"/>
                  <a:gd name="T32" fmla="*/ 12 w 38"/>
                  <a:gd name="T33" fmla="*/ 2 h 366"/>
                  <a:gd name="T34" fmla="*/ 13 w 38"/>
                  <a:gd name="T35" fmla="*/ 6 h 366"/>
                  <a:gd name="T36" fmla="*/ 14 w 38"/>
                  <a:gd name="T37" fmla="*/ 11 h 366"/>
                  <a:gd name="T38" fmla="*/ 14 w 38"/>
                  <a:gd name="T39" fmla="*/ 18 h 366"/>
                  <a:gd name="T40" fmla="*/ 15 w 38"/>
                  <a:gd name="T41" fmla="*/ 26 h 366"/>
                  <a:gd name="T42" fmla="*/ 16 w 38"/>
                  <a:gd name="T43" fmla="*/ 36 h 366"/>
                  <a:gd name="T44" fmla="*/ 17 w 38"/>
                  <a:gd name="T45" fmla="*/ 49 h 366"/>
                  <a:gd name="T46" fmla="*/ 17 w 38"/>
                  <a:gd name="T47" fmla="*/ 63 h 366"/>
                  <a:gd name="T48" fmla="*/ 18 w 38"/>
                  <a:gd name="T49" fmla="*/ 80 h 366"/>
                  <a:gd name="T50" fmla="*/ 19 w 38"/>
                  <a:gd name="T51" fmla="*/ 98 h 366"/>
                  <a:gd name="T52" fmla="*/ 20 w 38"/>
                  <a:gd name="T53" fmla="*/ 142 h 366"/>
                  <a:gd name="T54" fmla="*/ 21 w 38"/>
                  <a:gd name="T55" fmla="*/ 168 h 366"/>
                  <a:gd name="T56" fmla="*/ 22 w 38"/>
                  <a:gd name="T57" fmla="*/ 194 h 366"/>
                  <a:gd name="T58" fmla="*/ 23 w 38"/>
                  <a:gd name="T59" fmla="*/ 222 h 366"/>
                  <a:gd name="T60" fmla="*/ 23 w 38"/>
                  <a:gd name="T61" fmla="*/ 248 h 366"/>
                  <a:gd name="T62" fmla="*/ 24 w 38"/>
                  <a:gd name="T63" fmla="*/ 269 h 366"/>
                  <a:gd name="T64" fmla="*/ 25 w 38"/>
                  <a:gd name="T65" fmla="*/ 283 h 366"/>
                  <a:gd name="T66" fmla="*/ 25 w 38"/>
                  <a:gd name="T67" fmla="*/ 289 h 366"/>
                  <a:gd name="T68" fmla="*/ 26 w 38"/>
                  <a:gd name="T69" fmla="*/ 290 h 366"/>
                  <a:gd name="T70" fmla="*/ 27 w 38"/>
                  <a:gd name="T71" fmla="*/ 289 h 366"/>
                  <a:gd name="T72" fmla="*/ 28 w 38"/>
                  <a:gd name="T73" fmla="*/ 289 h 366"/>
                  <a:gd name="T74" fmla="*/ 28 w 38"/>
                  <a:gd name="T75" fmla="*/ 292 h 366"/>
                  <a:gd name="T76" fmla="*/ 29 w 38"/>
                  <a:gd name="T77" fmla="*/ 296 h 366"/>
                  <a:gd name="T78" fmla="*/ 30 w 38"/>
                  <a:gd name="T79" fmla="*/ 304 h 366"/>
                  <a:gd name="T80" fmla="*/ 31 w 38"/>
                  <a:gd name="T81" fmla="*/ 325 h 366"/>
                  <a:gd name="T82" fmla="*/ 32 w 38"/>
                  <a:gd name="T83" fmla="*/ 337 h 366"/>
                  <a:gd name="T84" fmla="*/ 33 w 38"/>
                  <a:gd name="T85" fmla="*/ 349 h 366"/>
                  <a:gd name="T86" fmla="*/ 33 w 38"/>
                  <a:gd name="T87" fmla="*/ 358 h 366"/>
                  <a:gd name="T88" fmla="*/ 34 w 38"/>
                  <a:gd name="T89" fmla="*/ 364 h 366"/>
                  <a:gd name="T90" fmla="*/ 35 w 38"/>
                  <a:gd name="T91" fmla="*/ 366 h 366"/>
                  <a:gd name="T92" fmla="*/ 36 w 38"/>
                  <a:gd name="T93" fmla="*/ 365 h 366"/>
                  <a:gd name="T94" fmla="*/ 36 w 38"/>
                  <a:gd name="T95" fmla="*/ 363 h 366"/>
                  <a:gd name="T96" fmla="*/ 37 w 38"/>
                  <a:gd name="T97" fmla="*/ 360 h 366"/>
                  <a:gd name="T98" fmla="*/ 38 w 38"/>
                  <a:gd name="T99" fmla="*/ 359 h 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66">
                    <a:moveTo>
                      <a:pt x="0" y="211"/>
                    </a:moveTo>
                    <a:lnTo>
                      <a:pt x="1" y="187"/>
                    </a:lnTo>
                    <a:lnTo>
                      <a:pt x="1" y="162"/>
                    </a:lnTo>
                    <a:lnTo>
                      <a:pt x="2" y="138"/>
                    </a:lnTo>
                    <a:lnTo>
                      <a:pt x="3" y="115"/>
                    </a:lnTo>
                    <a:lnTo>
                      <a:pt x="3" y="95"/>
                    </a:lnTo>
                    <a:lnTo>
                      <a:pt x="4" y="76"/>
                    </a:lnTo>
                    <a:lnTo>
                      <a:pt x="5" y="61"/>
                    </a:lnTo>
                    <a:lnTo>
                      <a:pt x="6" y="47"/>
                    </a:lnTo>
                    <a:lnTo>
                      <a:pt x="7" y="34"/>
                    </a:lnTo>
                    <a:lnTo>
                      <a:pt x="7" y="24"/>
                    </a:lnTo>
                    <a:lnTo>
                      <a:pt x="8" y="16"/>
                    </a:lnTo>
                    <a:lnTo>
                      <a:pt x="9" y="5"/>
                    </a:lnTo>
                    <a:lnTo>
                      <a:pt x="10" y="2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2"/>
                    </a:lnTo>
                    <a:lnTo>
                      <a:pt x="13" y="6"/>
                    </a:lnTo>
                    <a:lnTo>
                      <a:pt x="14" y="11"/>
                    </a:lnTo>
                    <a:lnTo>
                      <a:pt x="14" y="18"/>
                    </a:lnTo>
                    <a:lnTo>
                      <a:pt x="15" y="26"/>
                    </a:lnTo>
                    <a:lnTo>
                      <a:pt x="16" y="36"/>
                    </a:lnTo>
                    <a:lnTo>
                      <a:pt x="17" y="49"/>
                    </a:lnTo>
                    <a:lnTo>
                      <a:pt x="17" y="63"/>
                    </a:lnTo>
                    <a:lnTo>
                      <a:pt x="18" y="80"/>
                    </a:lnTo>
                    <a:lnTo>
                      <a:pt x="19" y="98"/>
                    </a:lnTo>
                    <a:lnTo>
                      <a:pt x="20" y="142"/>
                    </a:lnTo>
                    <a:lnTo>
                      <a:pt x="21" y="168"/>
                    </a:lnTo>
                    <a:lnTo>
                      <a:pt x="22" y="194"/>
                    </a:lnTo>
                    <a:lnTo>
                      <a:pt x="23" y="222"/>
                    </a:lnTo>
                    <a:lnTo>
                      <a:pt x="23" y="248"/>
                    </a:lnTo>
                    <a:lnTo>
                      <a:pt x="24" y="269"/>
                    </a:lnTo>
                    <a:lnTo>
                      <a:pt x="25" y="283"/>
                    </a:lnTo>
                    <a:lnTo>
                      <a:pt x="25" y="289"/>
                    </a:lnTo>
                    <a:lnTo>
                      <a:pt x="26" y="290"/>
                    </a:lnTo>
                    <a:lnTo>
                      <a:pt x="27" y="289"/>
                    </a:lnTo>
                    <a:lnTo>
                      <a:pt x="28" y="289"/>
                    </a:lnTo>
                    <a:lnTo>
                      <a:pt x="28" y="292"/>
                    </a:lnTo>
                    <a:lnTo>
                      <a:pt x="29" y="296"/>
                    </a:lnTo>
                    <a:lnTo>
                      <a:pt x="30" y="304"/>
                    </a:lnTo>
                    <a:lnTo>
                      <a:pt x="31" y="325"/>
                    </a:lnTo>
                    <a:lnTo>
                      <a:pt x="32" y="337"/>
                    </a:lnTo>
                    <a:lnTo>
                      <a:pt x="33" y="349"/>
                    </a:lnTo>
                    <a:lnTo>
                      <a:pt x="33" y="358"/>
                    </a:lnTo>
                    <a:lnTo>
                      <a:pt x="34" y="364"/>
                    </a:lnTo>
                    <a:lnTo>
                      <a:pt x="35" y="366"/>
                    </a:lnTo>
                    <a:lnTo>
                      <a:pt x="36" y="365"/>
                    </a:lnTo>
                    <a:lnTo>
                      <a:pt x="36" y="363"/>
                    </a:lnTo>
                    <a:lnTo>
                      <a:pt x="37" y="360"/>
                    </a:lnTo>
                    <a:lnTo>
                      <a:pt x="38" y="35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0" name="Freeform 110"/>
              <p:cNvSpPr>
                <a:spLocks/>
              </p:cNvSpPr>
              <p:nvPr/>
            </p:nvSpPr>
            <p:spPr bwMode="auto">
              <a:xfrm>
                <a:off x="5530851" y="976314"/>
                <a:ext cx="60325" cy="615950"/>
              </a:xfrm>
              <a:custGeom>
                <a:avLst/>
                <a:gdLst>
                  <a:gd name="T0" fmla="*/ 0 w 38"/>
                  <a:gd name="T1" fmla="*/ 356 h 388"/>
                  <a:gd name="T2" fmla="*/ 0 w 38"/>
                  <a:gd name="T3" fmla="*/ 356 h 388"/>
                  <a:gd name="T4" fmla="*/ 1 w 38"/>
                  <a:gd name="T5" fmla="*/ 357 h 388"/>
                  <a:gd name="T6" fmla="*/ 2 w 38"/>
                  <a:gd name="T7" fmla="*/ 361 h 388"/>
                  <a:gd name="T8" fmla="*/ 3 w 38"/>
                  <a:gd name="T9" fmla="*/ 366 h 388"/>
                  <a:gd name="T10" fmla="*/ 4 w 38"/>
                  <a:gd name="T11" fmla="*/ 379 h 388"/>
                  <a:gd name="T12" fmla="*/ 5 w 38"/>
                  <a:gd name="T13" fmla="*/ 384 h 388"/>
                  <a:gd name="T14" fmla="*/ 6 w 38"/>
                  <a:gd name="T15" fmla="*/ 387 h 388"/>
                  <a:gd name="T16" fmla="*/ 6 w 38"/>
                  <a:gd name="T17" fmla="*/ 388 h 388"/>
                  <a:gd name="T18" fmla="*/ 7 w 38"/>
                  <a:gd name="T19" fmla="*/ 386 h 388"/>
                  <a:gd name="T20" fmla="*/ 8 w 38"/>
                  <a:gd name="T21" fmla="*/ 381 h 388"/>
                  <a:gd name="T22" fmla="*/ 9 w 38"/>
                  <a:gd name="T23" fmla="*/ 375 h 388"/>
                  <a:gd name="T24" fmla="*/ 9 w 38"/>
                  <a:gd name="T25" fmla="*/ 368 h 388"/>
                  <a:gd name="T26" fmla="*/ 10 w 38"/>
                  <a:gd name="T27" fmla="*/ 363 h 388"/>
                  <a:gd name="T28" fmla="*/ 11 w 38"/>
                  <a:gd name="T29" fmla="*/ 358 h 388"/>
                  <a:gd name="T30" fmla="*/ 11 w 38"/>
                  <a:gd name="T31" fmla="*/ 355 h 388"/>
                  <a:gd name="T32" fmla="*/ 12 w 38"/>
                  <a:gd name="T33" fmla="*/ 354 h 388"/>
                  <a:gd name="T34" fmla="*/ 13 w 38"/>
                  <a:gd name="T35" fmla="*/ 355 h 388"/>
                  <a:gd name="T36" fmla="*/ 14 w 38"/>
                  <a:gd name="T37" fmla="*/ 357 h 388"/>
                  <a:gd name="T38" fmla="*/ 15 w 38"/>
                  <a:gd name="T39" fmla="*/ 360 h 388"/>
                  <a:gd name="T40" fmla="*/ 16 w 38"/>
                  <a:gd name="T41" fmla="*/ 360 h 388"/>
                  <a:gd name="T42" fmla="*/ 16 w 38"/>
                  <a:gd name="T43" fmla="*/ 356 h 388"/>
                  <a:gd name="T44" fmla="*/ 17 w 38"/>
                  <a:gd name="T45" fmla="*/ 348 h 388"/>
                  <a:gd name="T46" fmla="*/ 18 w 38"/>
                  <a:gd name="T47" fmla="*/ 338 h 388"/>
                  <a:gd name="T48" fmla="*/ 19 w 38"/>
                  <a:gd name="T49" fmla="*/ 326 h 388"/>
                  <a:gd name="T50" fmla="*/ 20 w 38"/>
                  <a:gd name="T51" fmla="*/ 315 h 388"/>
                  <a:gd name="T52" fmla="*/ 20 w 38"/>
                  <a:gd name="T53" fmla="*/ 304 h 388"/>
                  <a:gd name="T54" fmla="*/ 21 w 38"/>
                  <a:gd name="T55" fmla="*/ 295 h 388"/>
                  <a:gd name="T56" fmla="*/ 21 w 38"/>
                  <a:gd name="T57" fmla="*/ 289 h 388"/>
                  <a:gd name="T58" fmla="*/ 22 w 38"/>
                  <a:gd name="T59" fmla="*/ 286 h 388"/>
                  <a:gd name="T60" fmla="*/ 23 w 38"/>
                  <a:gd name="T61" fmla="*/ 284 h 388"/>
                  <a:gd name="T62" fmla="*/ 24 w 38"/>
                  <a:gd name="T63" fmla="*/ 284 h 388"/>
                  <a:gd name="T64" fmla="*/ 25 w 38"/>
                  <a:gd name="T65" fmla="*/ 284 h 388"/>
                  <a:gd name="T66" fmla="*/ 26 w 38"/>
                  <a:gd name="T67" fmla="*/ 273 h 388"/>
                  <a:gd name="T68" fmla="*/ 27 w 38"/>
                  <a:gd name="T69" fmla="*/ 257 h 388"/>
                  <a:gd name="T70" fmla="*/ 27 w 38"/>
                  <a:gd name="T71" fmla="*/ 235 h 388"/>
                  <a:gd name="T72" fmla="*/ 28 w 38"/>
                  <a:gd name="T73" fmla="*/ 208 h 388"/>
                  <a:gd name="T74" fmla="*/ 29 w 38"/>
                  <a:gd name="T75" fmla="*/ 181 h 388"/>
                  <a:gd name="T76" fmla="*/ 30 w 38"/>
                  <a:gd name="T77" fmla="*/ 155 h 388"/>
                  <a:gd name="T78" fmla="*/ 30 w 38"/>
                  <a:gd name="T79" fmla="*/ 131 h 388"/>
                  <a:gd name="T80" fmla="*/ 31 w 38"/>
                  <a:gd name="T81" fmla="*/ 108 h 388"/>
                  <a:gd name="T82" fmla="*/ 32 w 38"/>
                  <a:gd name="T83" fmla="*/ 89 h 388"/>
                  <a:gd name="T84" fmla="*/ 32 w 38"/>
                  <a:gd name="T85" fmla="*/ 71 h 388"/>
                  <a:gd name="T86" fmla="*/ 33 w 38"/>
                  <a:gd name="T87" fmla="*/ 56 h 388"/>
                  <a:gd name="T88" fmla="*/ 34 w 38"/>
                  <a:gd name="T89" fmla="*/ 42 h 388"/>
                  <a:gd name="T90" fmla="*/ 35 w 38"/>
                  <a:gd name="T91" fmla="*/ 31 h 388"/>
                  <a:gd name="T92" fmla="*/ 36 w 38"/>
                  <a:gd name="T93" fmla="*/ 21 h 388"/>
                  <a:gd name="T94" fmla="*/ 37 w 38"/>
                  <a:gd name="T95" fmla="*/ 7 h 388"/>
                  <a:gd name="T96" fmla="*/ 37 w 38"/>
                  <a:gd name="T97" fmla="*/ 3 h 388"/>
                  <a:gd name="T98" fmla="*/ 38 w 38"/>
                  <a:gd name="T99" fmla="*/ 0 h 3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88">
                    <a:moveTo>
                      <a:pt x="0" y="356"/>
                    </a:moveTo>
                    <a:lnTo>
                      <a:pt x="0" y="356"/>
                    </a:lnTo>
                    <a:lnTo>
                      <a:pt x="1" y="357"/>
                    </a:lnTo>
                    <a:lnTo>
                      <a:pt x="2" y="361"/>
                    </a:lnTo>
                    <a:lnTo>
                      <a:pt x="3" y="366"/>
                    </a:lnTo>
                    <a:lnTo>
                      <a:pt x="4" y="379"/>
                    </a:lnTo>
                    <a:lnTo>
                      <a:pt x="5" y="384"/>
                    </a:lnTo>
                    <a:lnTo>
                      <a:pt x="6" y="387"/>
                    </a:lnTo>
                    <a:lnTo>
                      <a:pt x="6" y="388"/>
                    </a:lnTo>
                    <a:lnTo>
                      <a:pt x="7" y="386"/>
                    </a:lnTo>
                    <a:lnTo>
                      <a:pt x="8" y="381"/>
                    </a:lnTo>
                    <a:lnTo>
                      <a:pt x="9" y="375"/>
                    </a:lnTo>
                    <a:lnTo>
                      <a:pt x="9" y="368"/>
                    </a:lnTo>
                    <a:lnTo>
                      <a:pt x="10" y="363"/>
                    </a:lnTo>
                    <a:lnTo>
                      <a:pt x="11" y="358"/>
                    </a:lnTo>
                    <a:lnTo>
                      <a:pt x="11" y="355"/>
                    </a:lnTo>
                    <a:lnTo>
                      <a:pt x="12" y="354"/>
                    </a:lnTo>
                    <a:lnTo>
                      <a:pt x="13" y="355"/>
                    </a:lnTo>
                    <a:lnTo>
                      <a:pt x="14" y="357"/>
                    </a:lnTo>
                    <a:lnTo>
                      <a:pt x="15" y="360"/>
                    </a:lnTo>
                    <a:lnTo>
                      <a:pt x="16" y="360"/>
                    </a:lnTo>
                    <a:lnTo>
                      <a:pt x="16" y="356"/>
                    </a:lnTo>
                    <a:lnTo>
                      <a:pt x="17" y="348"/>
                    </a:lnTo>
                    <a:lnTo>
                      <a:pt x="18" y="338"/>
                    </a:lnTo>
                    <a:lnTo>
                      <a:pt x="19" y="326"/>
                    </a:lnTo>
                    <a:lnTo>
                      <a:pt x="20" y="315"/>
                    </a:lnTo>
                    <a:lnTo>
                      <a:pt x="20" y="304"/>
                    </a:lnTo>
                    <a:lnTo>
                      <a:pt x="21" y="295"/>
                    </a:lnTo>
                    <a:lnTo>
                      <a:pt x="21" y="289"/>
                    </a:lnTo>
                    <a:lnTo>
                      <a:pt x="22" y="286"/>
                    </a:lnTo>
                    <a:lnTo>
                      <a:pt x="23" y="284"/>
                    </a:lnTo>
                    <a:lnTo>
                      <a:pt x="24" y="284"/>
                    </a:lnTo>
                    <a:lnTo>
                      <a:pt x="25" y="284"/>
                    </a:lnTo>
                    <a:lnTo>
                      <a:pt x="26" y="273"/>
                    </a:lnTo>
                    <a:lnTo>
                      <a:pt x="27" y="257"/>
                    </a:lnTo>
                    <a:lnTo>
                      <a:pt x="27" y="235"/>
                    </a:lnTo>
                    <a:lnTo>
                      <a:pt x="28" y="208"/>
                    </a:lnTo>
                    <a:lnTo>
                      <a:pt x="29" y="181"/>
                    </a:lnTo>
                    <a:lnTo>
                      <a:pt x="30" y="155"/>
                    </a:lnTo>
                    <a:lnTo>
                      <a:pt x="30" y="131"/>
                    </a:lnTo>
                    <a:lnTo>
                      <a:pt x="31" y="108"/>
                    </a:lnTo>
                    <a:lnTo>
                      <a:pt x="32" y="89"/>
                    </a:lnTo>
                    <a:lnTo>
                      <a:pt x="32" y="71"/>
                    </a:lnTo>
                    <a:lnTo>
                      <a:pt x="33" y="56"/>
                    </a:lnTo>
                    <a:lnTo>
                      <a:pt x="34" y="42"/>
                    </a:lnTo>
                    <a:lnTo>
                      <a:pt x="35" y="31"/>
                    </a:lnTo>
                    <a:lnTo>
                      <a:pt x="36" y="21"/>
                    </a:lnTo>
                    <a:lnTo>
                      <a:pt x="37" y="7"/>
                    </a:lnTo>
                    <a:lnTo>
                      <a:pt x="37" y="3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1" name="Freeform 111"/>
              <p:cNvSpPr>
                <a:spLocks/>
              </p:cNvSpPr>
              <p:nvPr/>
            </p:nvSpPr>
            <p:spPr bwMode="auto">
              <a:xfrm>
                <a:off x="5591176" y="973139"/>
                <a:ext cx="60325" cy="614363"/>
              </a:xfrm>
              <a:custGeom>
                <a:avLst/>
                <a:gdLst>
                  <a:gd name="T0" fmla="*/ 0 w 38"/>
                  <a:gd name="T1" fmla="*/ 2 h 387"/>
                  <a:gd name="T2" fmla="*/ 1 w 38"/>
                  <a:gd name="T3" fmla="*/ 0 h 387"/>
                  <a:gd name="T4" fmla="*/ 2 w 38"/>
                  <a:gd name="T5" fmla="*/ 1 h 387"/>
                  <a:gd name="T6" fmla="*/ 3 w 38"/>
                  <a:gd name="T7" fmla="*/ 3 h 387"/>
                  <a:gd name="T8" fmla="*/ 3 w 38"/>
                  <a:gd name="T9" fmla="*/ 7 h 387"/>
                  <a:gd name="T10" fmla="*/ 4 w 38"/>
                  <a:gd name="T11" fmla="*/ 12 h 387"/>
                  <a:gd name="T12" fmla="*/ 5 w 38"/>
                  <a:gd name="T13" fmla="*/ 19 h 387"/>
                  <a:gd name="T14" fmla="*/ 5 w 38"/>
                  <a:gd name="T15" fmla="*/ 28 h 387"/>
                  <a:gd name="T16" fmla="*/ 6 w 38"/>
                  <a:gd name="T17" fmla="*/ 39 h 387"/>
                  <a:gd name="T18" fmla="*/ 7 w 38"/>
                  <a:gd name="T19" fmla="*/ 51 h 387"/>
                  <a:gd name="T20" fmla="*/ 8 w 38"/>
                  <a:gd name="T21" fmla="*/ 66 h 387"/>
                  <a:gd name="T22" fmla="*/ 8 w 38"/>
                  <a:gd name="T23" fmla="*/ 83 h 387"/>
                  <a:gd name="T24" fmla="*/ 10 w 38"/>
                  <a:gd name="T25" fmla="*/ 123 h 387"/>
                  <a:gd name="T26" fmla="*/ 10 w 38"/>
                  <a:gd name="T27" fmla="*/ 146 h 387"/>
                  <a:gd name="T28" fmla="*/ 11 w 38"/>
                  <a:gd name="T29" fmla="*/ 171 h 387"/>
                  <a:gd name="T30" fmla="*/ 12 w 38"/>
                  <a:gd name="T31" fmla="*/ 196 h 387"/>
                  <a:gd name="T32" fmla="*/ 13 w 38"/>
                  <a:gd name="T33" fmla="*/ 221 h 387"/>
                  <a:gd name="T34" fmla="*/ 13 w 38"/>
                  <a:gd name="T35" fmla="*/ 240 h 387"/>
                  <a:gd name="T36" fmla="*/ 14 w 38"/>
                  <a:gd name="T37" fmla="*/ 254 h 387"/>
                  <a:gd name="T38" fmla="*/ 15 w 38"/>
                  <a:gd name="T39" fmla="*/ 261 h 387"/>
                  <a:gd name="T40" fmla="*/ 15 w 38"/>
                  <a:gd name="T41" fmla="*/ 263 h 387"/>
                  <a:gd name="T42" fmla="*/ 16 w 38"/>
                  <a:gd name="T43" fmla="*/ 263 h 387"/>
                  <a:gd name="T44" fmla="*/ 17 w 38"/>
                  <a:gd name="T45" fmla="*/ 263 h 387"/>
                  <a:gd name="T46" fmla="*/ 18 w 38"/>
                  <a:gd name="T47" fmla="*/ 265 h 387"/>
                  <a:gd name="T48" fmla="*/ 19 w 38"/>
                  <a:gd name="T49" fmla="*/ 270 h 387"/>
                  <a:gd name="T50" fmla="*/ 19 w 38"/>
                  <a:gd name="T51" fmla="*/ 277 h 387"/>
                  <a:gd name="T52" fmla="*/ 20 w 38"/>
                  <a:gd name="T53" fmla="*/ 296 h 387"/>
                  <a:gd name="T54" fmla="*/ 21 w 38"/>
                  <a:gd name="T55" fmla="*/ 308 h 387"/>
                  <a:gd name="T56" fmla="*/ 22 w 38"/>
                  <a:gd name="T57" fmla="*/ 319 h 387"/>
                  <a:gd name="T58" fmla="*/ 23 w 38"/>
                  <a:gd name="T59" fmla="*/ 328 h 387"/>
                  <a:gd name="T60" fmla="*/ 24 w 38"/>
                  <a:gd name="T61" fmla="*/ 334 h 387"/>
                  <a:gd name="T62" fmla="*/ 24 w 38"/>
                  <a:gd name="T63" fmla="*/ 336 h 387"/>
                  <a:gd name="T64" fmla="*/ 25 w 38"/>
                  <a:gd name="T65" fmla="*/ 336 h 387"/>
                  <a:gd name="T66" fmla="*/ 26 w 38"/>
                  <a:gd name="T67" fmla="*/ 334 h 387"/>
                  <a:gd name="T68" fmla="*/ 26 w 38"/>
                  <a:gd name="T69" fmla="*/ 333 h 387"/>
                  <a:gd name="T70" fmla="*/ 27 w 38"/>
                  <a:gd name="T71" fmla="*/ 333 h 387"/>
                  <a:gd name="T72" fmla="*/ 28 w 38"/>
                  <a:gd name="T73" fmla="*/ 334 h 387"/>
                  <a:gd name="T74" fmla="*/ 29 w 38"/>
                  <a:gd name="T75" fmla="*/ 338 h 387"/>
                  <a:gd name="T76" fmla="*/ 29 w 38"/>
                  <a:gd name="T77" fmla="*/ 343 h 387"/>
                  <a:gd name="T78" fmla="*/ 30 w 38"/>
                  <a:gd name="T79" fmla="*/ 351 h 387"/>
                  <a:gd name="T80" fmla="*/ 31 w 38"/>
                  <a:gd name="T81" fmla="*/ 369 h 387"/>
                  <a:gd name="T82" fmla="*/ 32 w 38"/>
                  <a:gd name="T83" fmla="*/ 377 h 387"/>
                  <a:gd name="T84" fmla="*/ 33 w 38"/>
                  <a:gd name="T85" fmla="*/ 384 h 387"/>
                  <a:gd name="T86" fmla="*/ 34 w 38"/>
                  <a:gd name="T87" fmla="*/ 387 h 387"/>
                  <a:gd name="T88" fmla="*/ 35 w 38"/>
                  <a:gd name="T89" fmla="*/ 387 h 387"/>
                  <a:gd name="T90" fmla="*/ 35 w 38"/>
                  <a:gd name="T91" fmla="*/ 385 h 387"/>
                  <a:gd name="T92" fmla="*/ 36 w 38"/>
                  <a:gd name="T93" fmla="*/ 382 h 387"/>
                  <a:gd name="T94" fmla="*/ 36 w 38"/>
                  <a:gd name="T95" fmla="*/ 379 h 387"/>
                  <a:gd name="T96" fmla="*/ 37 w 38"/>
                  <a:gd name="T97" fmla="*/ 377 h 387"/>
                  <a:gd name="T98" fmla="*/ 38 w 38"/>
                  <a:gd name="T99" fmla="*/ 378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87">
                    <a:moveTo>
                      <a:pt x="0" y="2"/>
                    </a:moveTo>
                    <a:lnTo>
                      <a:pt x="1" y="0"/>
                    </a:lnTo>
                    <a:lnTo>
                      <a:pt x="2" y="1"/>
                    </a:lnTo>
                    <a:lnTo>
                      <a:pt x="3" y="3"/>
                    </a:lnTo>
                    <a:lnTo>
                      <a:pt x="3" y="7"/>
                    </a:lnTo>
                    <a:lnTo>
                      <a:pt x="4" y="12"/>
                    </a:lnTo>
                    <a:lnTo>
                      <a:pt x="5" y="19"/>
                    </a:lnTo>
                    <a:lnTo>
                      <a:pt x="5" y="28"/>
                    </a:lnTo>
                    <a:lnTo>
                      <a:pt x="6" y="39"/>
                    </a:lnTo>
                    <a:lnTo>
                      <a:pt x="7" y="51"/>
                    </a:lnTo>
                    <a:lnTo>
                      <a:pt x="8" y="66"/>
                    </a:lnTo>
                    <a:lnTo>
                      <a:pt x="8" y="83"/>
                    </a:lnTo>
                    <a:lnTo>
                      <a:pt x="10" y="123"/>
                    </a:lnTo>
                    <a:lnTo>
                      <a:pt x="10" y="146"/>
                    </a:lnTo>
                    <a:lnTo>
                      <a:pt x="11" y="171"/>
                    </a:lnTo>
                    <a:lnTo>
                      <a:pt x="12" y="196"/>
                    </a:lnTo>
                    <a:lnTo>
                      <a:pt x="13" y="221"/>
                    </a:lnTo>
                    <a:lnTo>
                      <a:pt x="13" y="240"/>
                    </a:lnTo>
                    <a:lnTo>
                      <a:pt x="14" y="254"/>
                    </a:lnTo>
                    <a:lnTo>
                      <a:pt x="15" y="261"/>
                    </a:lnTo>
                    <a:lnTo>
                      <a:pt x="15" y="263"/>
                    </a:lnTo>
                    <a:lnTo>
                      <a:pt x="16" y="263"/>
                    </a:lnTo>
                    <a:lnTo>
                      <a:pt x="17" y="263"/>
                    </a:lnTo>
                    <a:lnTo>
                      <a:pt x="18" y="265"/>
                    </a:lnTo>
                    <a:lnTo>
                      <a:pt x="19" y="270"/>
                    </a:lnTo>
                    <a:lnTo>
                      <a:pt x="19" y="277"/>
                    </a:lnTo>
                    <a:lnTo>
                      <a:pt x="20" y="296"/>
                    </a:lnTo>
                    <a:lnTo>
                      <a:pt x="21" y="308"/>
                    </a:lnTo>
                    <a:lnTo>
                      <a:pt x="22" y="319"/>
                    </a:lnTo>
                    <a:lnTo>
                      <a:pt x="23" y="328"/>
                    </a:lnTo>
                    <a:lnTo>
                      <a:pt x="24" y="334"/>
                    </a:lnTo>
                    <a:lnTo>
                      <a:pt x="24" y="336"/>
                    </a:lnTo>
                    <a:lnTo>
                      <a:pt x="25" y="336"/>
                    </a:lnTo>
                    <a:lnTo>
                      <a:pt x="26" y="334"/>
                    </a:lnTo>
                    <a:lnTo>
                      <a:pt x="26" y="333"/>
                    </a:lnTo>
                    <a:lnTo>
                      <a:pt x="27" y="333"/>
                    </a:lnTo>
                    <a:lnTo>
                      <a:pt x="28" y="334"/>
                    </a:lnTo>
                    <a:lnTo>
                      <a:pt x="29" y="338"/>
                    </a:lnTo>
                    <a:lnTo>
                      <a:pt x="29" y="343"/>
                    </a:lnTo>
                    <a:lnTo>
                      <a:pt x="30" y="351"/>
                    </a:lnTo>
                    <a:lnTo>
                      <a:pt x="31" y="369"/>
                    </a:lnTo>
                    <a:lnTo>
                      <a:pt x="32" y="377"/>
                    </a:lnTo>
                    <a:lnTo>
                      <a:pt x="33" y="384"/>
                    </a:lnTo>
                    <a:lnTo>
                      <a:pt x="34" y="387"/>
                    </a:lnTo>
                    <a:lnTo>
                      <a:pt x="35" y="387"/>
                    </a:lnTo>
                    <a:lnTo>
                      <a:pt x="35" y="385"/>
                    </a:lnTo>
                    <a:lnTo>
                      <a:pt x="36" y="382"/>
                    </a:lnTo>
                    <a:lnTo>
                      <a:pt x="36" y="379"/>
                    </a:lnTo>
                    <a:lnTo>
                      <a:pt x="37" y="377"/>
                    </a:lnTo>
                    <a:lnTo>
                      <a:pt x="38" y="37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2" name="Freeform 112"/>
              <p:cNvSpPr>
                <a:spLocks/>
              </p:cNvSpPr>
              <p:nvPr/>
            </p:nvSpPr>
            <p:spPr bwMode="auto">
              <a:xfrm>
                <a:off x="5651501" y="1441451"/>
                <a:ext cx="61913" cy="219075"/>
              </a:xfrm>
              <a:custGeom>
                <a:avLst/>
                <a:gdLst>
                  <a:gd name="T0" fmla="*/ 0 w 39"/>
                  <a:gd name="T1" fmla="*/ 83 h 138"/>
                  <a:gd name="T2" fmla="*/ 1 w 39"/>
                  <a:gd name="T3" fmla="*/ 86 h 138"/>
                  <a:gd name="T4" fmla="*/ 2 w 39"/>
                  <a:gd name="T5" fmla="*/ 90 h 138"/>
                  <a:gd name="T6" fmla="*/ 2 w 39"/>
                  <a:gd name="T7" fmla="*/ 97 h 138"/>
                  <a:gd name="T8" fmla="*/ 3 w 39"/>
                  <a:gd name="T9" fmla="*/ 105 h 138"/>
                  <a:gd name="T10" fmla="*/ 4 w 39"/>
                  <a:gd name="T11" fmla="*/ 121 h 138"/>
                  <a:gd name="T12" fmla="*/ 5 w 39"/>
                  <a:gd name="T13" fmla="*/ 126 h 138"/>
                  <a:gd name="T14" fmla="*/ 6 w 39"/>
                  <a:gd name="T15" fmla="*/ 128 h 138"/>
                  <a:gd name="T16" fmla="*/ 7 w 39"/>
                  <a:gd name="T17" fmla="*/ 128 h 138"/>
                  <a:gd name="T18" fmla="*/ 7 w 39"/>
                  <a:gd name="T19" fmla="*/ 125 h 138"/>
                  <a:gd name="T20" fmla="*/ 8 w 39"/>
                  <a:gd name="T21" fmla="*/ 121 h 138"/>
                  <a:gd name="T22" fmla="*/ 9 w 39"/>
                  <a:gd name="T23" fmla="*/ 117 h 138"/>
                  <a:gd name="T24" fmla="*/ 9 w 39"/>
                  <a:gd name="T25" fmla="*/ 114 h 138"/>
                  <a:gd name="T26" fmla="*/ 10 w 39"/>
                  <a:gd name="T27" fmla="*/ 114 h 138"/>
                  <a:gd name="T28" fmla="*/ 11 w 39"/>
                  <a:gd name="T29" fmla="*/ 115 h 138"/>
                  <a:gd name="T30" fmla="*/ 12 w 39"/>
                  <a:gd name="T31" fmla="*/ 118 h 138"/>
                  <a:gd name="T32" fmla="*/ 12 w 39"/>
                  <a:gd name="T33" fmla="*/ 123 h 138"/>
                  <a:gd name="T34" fmla="*/ 13 w 39"/>
                  <a:gd name="T35" fmla="*/ 129 h 138"/>
                  <a:gd name="T36" fmla="*/ 14 w 39"/>
                  <a:gd name="T37" fmla="*/ 134 h 138"/>
                  <a:gd name="T38" fmla="*/ 15 w 39"/>
                  <a:gd name="T39" fmla="*/ 138 h 138"/>
                  <a:gd name="T40" fmla="*/ 16 w 39"/>
                  <a:gd name="T41" fmla="*/ 135 h 138"/>
                  <a:gd name="T42" fmla="*/ 17 w 39"/>
                  <a:gd name="T43" fmla="*/ 128 h 138"/>
                  <a:gd name="T44" fmla="*/ 18 w 39"/>
                  <a:gd name="T45" fmla="*/ 118 h 138"/>
                  <a:gd name="T46" fmla="*/ 18 w 39"/>
                  <a:gd name="T47" fmla="*/ 107 h 138"/>
                  <a:gd name="T48" fmla="*/ 19 w 39"/>
                  <a:gd name="T49" fmla="*/ 96 h 138"/>
                  <a:gd name="T50" fmla="*/ 19 w 39"/>
                  <a:gd name="T51" fmla="*/ 85 h 138"/>
                  <a:gd name="T52" fmla="*/ 20 w 39"/>
                  <a:gd name="T53" fmla="*/ 75 h 138"/>
                  <a:gd name="T54" fmla="*/ 21 w 39"/>
                  <a:gd name="T55" fmla="*/ 67 h 138"/>
                  <a:gd name="T56" fmla="*/ 22 w 39"/>
                  <a:gd name="T57" fmla="*/ 59 h 138"/>
                  <a:gd name="T58" fmla="*/ 23 w 39"/>
                  <a:gd name="T59" fmla="*/ 52 h 138"/>
                  <a:gd name="T60" fmla="*/ 23 w 39"/>
                  <a:gd name="T61" fmla="*/ 46 h 138"/>
                  <a:gd name="T62" fmla="*/ 24 w 39"/>
                  <a:gd name="T63" fmla="*/ 40 h 138"/>
                  <a:gd name="T64" fmla="*/ 25 w 39"/>
                  <a:gd name="T65" fmla="*/ 34 h 138"/>
                  <a:gd name="T66" fmla="*/ 26 w 39"/>
                  <a:gd name="T67" fmla="*/ 22 h 138"/>
                  <a:gd name="T68" fmla="*/ 27 w 39"/>
                  <a:gd name="T69" fmla="*/ 17 h 138"/>
                  <a:gd name="T70" fmla="*/ 28 w 39"/>
                  <a:gd name="T71" fmla="*/ 12 h 138"/>
                  <a:gd name="T72" fmla="*/ 28 w 39"/>
                  <a:gd name="T73" fmla="*/ 8 h 138"/>
                  <a:gd name="T74" fmla="*/ 29 w 39"/>
                  <a:gd name="T75" fmla="*/ 5 h 138"/>
                  <a:gd name="T76" fmla="*/ 30 w 39"/>
                  <a:gd name="T77" fmla="*/ 2 h 138"/>
                  <a:gd name="T78" fmla="*/ 30 w 39"/>
                  <a:gd name="T79" fmla="*/ 1 h 138"/>
                  <a:gd name="T80" fmla="*/ 31 w 39"/>
                  <a:gd name="T81" fmla="*/ 0 h 138"/>
                  <a:gd name="T82" fmla="*/ 32 w 39"/>
                  <a:gd name="T83" fmla="*/ 1 h 138"/>
                  <a:gd name="T84" fmla="*/ 33 w 39"/>
                  <a:gd name="T85" fmla="*/ 3 h 138"/>
                  <a:gd name="T86" fmla="*/ 33 w 39"/>
                  <a:gd name="T87" fmla="*/ 7 h 138"/>
                  <a:gd name="T88" fmla="*/ 34 w 39"/>
                  <a:gd name="T89" fmla="*/ 11 h 138"/>
                  <a:gd name="T90" fmla="*/ 35 w 39"/>
                  <a:gd name="T91" fmla="*/ 24 h 138"/>
                  <a:gd name="T92" fmla="*/ 36 w 39"/>
                  <a:gd name="T93" fmla="*/ 33 h 138"/>
                  <a:gd name="T94" fmla="*/ 37 w 39"/>
                  <a:gd name="T95" fmla="*/ 42 h 138"/>
                  <a:gd name="T96" fmla="*/ 38 w 39"/>
                  <a:gd name="T97" fmla="*/ 52 h 138"/>
                  <a:gd name="T98" fmla="*/ 39 w 39"/>
                  <a:gd name="T99" fmla="*/ 63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38">
                    <a:moveTo>
                      <a:pt x="0" y="83"/>
                    </a:moveTo>
                    <a:lnTo>
                      <a:pt x="1" y="86"/>
                    </a:lnTo>
                    <a:lnTo>
                      <a:pt x="2" y="90"/>
                    </a:lnTo>
                    <a:lnTo>
                      <a:pt x="2" y="97"/>
                    </a:lnTo>
                    <a:lnTo>
                      <a:pt x="3" y="105"/>
                    </a:lnTo>
                    <a:lnTo>
                      <a:pt x="4" y="121"/>
                    </a:lnTo>
                    <a:lnTo>
                      <a:pt x="5" y="126"/>
                    </a:lnTo>
                    <a:lnTo>
                      <a:pt x="6" y="128"/>
                    </a:lnTo>
                    <a:lnTo>
                      <a:pt x="7" y="128"/>
                    </a:lnTo>
                    <a:lnTo>
                      <a:pt x="7" y="125"/>
                    </a:lnTo>
                    <a:lnTo>
                      <a:pt x="8" y="121"/>
                    </a:lnTo>
                    <a:lnTo>
                      <a:pt x="9" y="117"/>
                    </a:lnTo>
                    <a:lnTo>
                      <a:pt x="9" y="114"/>
                    </a:lnTo>
                    <a:lnTo>
                      <a:pt x="10" y="114"/>
                    </a:lnTo>
                    <a:lnTo>
                      <a:pt x="11" y="115"/>
                    </a:lnTo>
                    <a:lnTo>
                      <a:pt x="12" y="118"/>
                    </a:lnTo>
                    <a:lnTo>
                      <a:pt x="12" y="123"/>
                    </a:lnTo>
                    <a:lnTo>
                      <a:pt x="13" y="129"/>
                    </a:lnTo>
                    <a:lnTo>
                      <a:pt x="14" y="134"/>
                    </a:lnTo>
                    <a:lnTo>
                      <a:pt x="15" y="138"/>
                    </a:lnTo>
                    <a:lnTo>
                      <a:pt x="16" y="135"/>
                    </a:lnTo>
                    <a:lnTo>
                      <a:pt x="17" y="128"/>
                    </a:lnTo>
                    <a:lnTo>
                      <a:pt x="18" y="118"/>
                    </a:lnTo>
                    <a:lnTo>
                      <a:pt x="18" y="107"/>
                    </a:lnTo>
                    <a:lnTo>
                      <a:pt x="19" y="96"/>
                    </a:lnTo>
                    <a:lnTo>
                      <a:pt x="19" y="85"/>
                    </a:lnTo>
                    <a:lnTo>
                      <a:pt x="20" y="75"/>
                    </a:lnTo>
                    <a:lnTo>
                      <a:pt x="21" y="67"/>
                    </a:lnTo>
                    <a:lnTo>
                      <a:pt x="22" y="59"/>
                    </a:lnTo>
                    <a:lnTo>
                      <a:pt x="23" y="52"/>
                    </a:lnTo>
                    <a:lnTo>
                      <a:pt x="23" y="46"/>
                    </a:lnTo>
                    <a:lnTo>
                      <a:pt x="24" y="40"/>
                    </a:lnTo>
                    <a:lnTo>
                      <a:pt x="25" y="34"/>
                    </a:lnTo>
                    <a:lnTo>
                      <a:pt x="26" y="22"/>
                    </a:lnTo>
                    <a:lnTo>
                      <a:pt x="27" y="17"/>
                    </a:lnTo>
                    <a:lnTo>
                      <a:pt x="28" y="12"/>
                    </a:lnTo>
                    <a:lnTo>
                      <a:pt x="28" y="8"/>
                    </a:lnTo>
                    <a:lnTo>
                      <a:pt x="29" y="5"/>
                    </a:lnTo>
                    <a:lnTo>
                      <a:pt x="30" y="2"/>
                    </a:lnTo>
                    <a:lnTo>
                      <a:pt x="30" y="1"/>
                    </a:lnTo>
                    <a:lnTo>
                      <a:pt x="31" y="0"/>
                    </a:lnTo>
                    <a:lnTo>
                      <a:pt x="32" y="1"/>
                    </a:lnTo>
                    <a:lnTo>
                      <a:pt x="33" y="3"/>
                    </a:lnTo>
                    <a:lnTo>
                      <a:pt x="33" y="7"/>
                    </a:lnTo>
                    <a:lnTo>
                      <a:pt x="34" y="11"/>
                    </a:lnTo>
                    <a:lnTo>
                      <a:pt x="35" y="24"/>
                    </a:lnTo>
                    <a:lnTo>
                      <a:pt x="36" y="33"/>
                    </a:lnTo>
                    <a:lnTo>
                      <a:pt x="37" y="42"/>
                    </a:lnTo>
                    <a:lnTo>
                      <a:pt x="38" y="52"/>
                    </a:lnTo>
                    <a:lnTo>
                      <a:pt x="39" y="6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3" name="Freeform 113"/>
              <p:cNvSpPr>
                <a:spLocks/>
              </p:cNvSpPr>
              <p:nvPr/>
            </p:nvSpPr>
            <p:spPr bwMode="auto">
              <a:xfrm>
                <a:off x="5713413" y="1541464"/>
                <a:ext cx="58738" cy="198438"/>
              </a:xfrm>
              <a:custGeom>
                <a:avLst/>
                <a:gdLst>
                  <a:gd name="T0" fmla="*/ 0 w 37"/>
                  <a:gd name="T1" fmla="*/ 0 h 125"/>
                  <a:gd name="T2" fmla="*/ 0 w 37"/>
                  <a:gd name="T3" fmla="*/ 12 h 125"/>
                  <a:gd name="T4" fmla="*/ 1 w 37"/>
                  <a:gd name="T5" fmla="*/ 23 h 125"/>
                  <a:gd name="T6" fmla="*/ 2 w 37"/>
                  <a:gd name="T7" fmla="*/ 33 h 125"/>
                  <a:gd name="T8" fmla="*/ 2 w 37"/>
                  <a:gd name="T9" fmla="*/ 44 h 125"/>
                  <a:gd name="T10" fmla="*/ 3 w 37"/>
                  <a:gd name="T11" fmla="*/ 53 h 125"/>
                  <a:gd name="T12" fmla="*/ 4 w 37"/>
                  <a:gd name="T13" fmla="*/ 61 h 125"/>
                  <a:gd name="T14" fmla="*/ 5 w 37"/>
                  <a:gd name="T15" fmla="*/ 67 h 125"/>
                  <a:gd name="T16" fmla="*/ 5 w 37"/>
                  <a:gd name="T17" fmla="*/ 72 h 125"/>
                  <a:gd name="T18" fmla="*/ 6 w 37"/>
                  <a:gd name="T19" fmla="*/ 76 h 125"/>
                  <a:gd name="T20" fmla="*/ 7 w 37"/>
                  <a:gd name="T21" fmla="*/ 80 h 125"/>
                  <a:gd name="T22" fmla="*/ 8 w 37"/>
                  <a:gd name="T23" fmla="*/ 82 h 125"/>
                  <a:gd name="T24" fmla="*/ 9 w 37"/>
                  <a:gd name="T25" fmla="*/ 82 h 125"/>
                  <a:gd name="T26" fmla="*/ 10 w 37"/>
                  <a:gd name="T27" fmla="*/ 82 h 125"/>
                  <a:gd name="T28" fmla="*/ 10 w 37"/>
                  <a:gd name="T29" fmla="*/ 83 h 125"/>
                  <a:gd name="T30" fmla="*/ 11 w 37"/>
                  <a:gd name="T31" fmla="*/ 84 h 125"/>
                  <a:gd name="T32" fmla="*/ 12 w 37"/>
                  <a:gd name="T33" fmla="*/ 85 h 125"/>
                  <a:gd name="T34" fmla="*/ 13 w 37"/>
                  <a:gd name="T35" fmla="*/ 86 h 125"/>
                  <a:gd name="T36" fmla="*/ 13 w 37"/>
                  <a:gd name="T37" fmla="*/ 89 h 125"/>
                  <a:gd name="T38" fmla="*/ 14 w 37"/>
                  <a:gd name="T39" fmla="*/ 92 h 125"/>
                  <a:gd name="T40" fmla="*/ 15 w 37"/>
                  <a:gd name="T41" fmla="*/ 96 h 125"/>
                  <a:gd name="T42" fmla="*/ 16 w 37"/>
                  <a:gd name="T43" fmla="*/ 100 h 125"/>
                  <a:gd name="T44" fmla="*/ 16 w 37"/>
                  <a:gd name="T45" fmla="*/ 103 h 125"/>
                  <a:gd name="T46" fmla="*/ 17 w 37"/>
                  <a:gd name="T47" fmla="*/ 107 h 125"/>
                  <a:gd name="T48" fmla="*/ 18 w 37"/>
                  <a:gd name="T49" fmla="*/ 111 h 125"/>
                  <a:gd name="T50" fmla="*/ 19 w 37"/>
                  <a:gd name="T51" fmla="*/ 111 h 125"/>
                  <a:gd name="T52" fmla="*/ 20 w 37"/>
                  <a:gd name="T53" fmla="*/ 111 h 125"/>
                  <a:gd name="T54" fmla="*/ 21 w 37"/>
                  <a:gd name="T55" fmla="*/ 109 h 125"/>
                  <a:gd name="T56" fmla="*/ 21 w 37"/>
                  <a:gd name="T57" fmla="*/ 108 h 125"/>
                  <a:gd name="T58" fmla="*/ 22 w 37"/>
                  <a:gd name="T59" fmla="*/ 107 h 125"/>
                  <a:gd name="T60" fmla="*/ 23 w 37"/>
                  <a:gd name="T61" fmla="*/ 106 h 125"/>
                  <a:gd name="T62" fmla="*/ 24 w 37"/>
                  <a:gd name="T63" fmla="*/ 106 h 125"/>
                  <a:gd name="T64" fmla="*/ 24 w 37"/>
                  <a:gd name="T65" fmla="*/ 107 h 125"/>
                  <a:gd name="T66" fmla="*/ 25 w 37"/>
                  <a:gd name="T67" fmla="*/ 109 h 125"/>
                  <a:gd name="T68" fmla="*/ 26 w 37"/>
                  <a:gd name="T69" fmla="*/ 112 h 125"/>
                  <a:gd name="T70" fmla="*/ 26 w 37"/>
                  <a:gd name="T71" fmla="*/ 116 h 125"/>
                  <a:gd name="T72" fmla="*/ 27 w 37"/>
                  <a:gd name="T73" fmla="*/ 119 h 125"/>
                  <a:gd name="T74" fmla="*/ 28 w 37"/>
                  <a:gd name="T75" fmla="*/ 122 h 125"/>
                  <a:gd name="T76" fmla="*/ 29 w 37"/>
                  <a:gd name="T77" fmla="*/ 125 h 125"/>
                  <a:gd name="T78" fmla="*/ 30 w 37"/>
                  <a:gd name="T79" fmla="*/ 125 h 125"/>
                  <a:gd name="T80" fmla="*/ 31 w 37"/>
                  <a:gd name="T81" fmla="*/ 123 h 125"/>
                  <a:gd name="T82" fmla="*/ 31 w 37"/>
                  <a:gd name="T83" fmla="*/ 121 h 125"/>
                  <a:gd name="T84" fmla="*/ 32 w 37"/>
                  <a:gd name="T85" fmla="*/ 118 h 125"/>
                  <a:gd name="T86" fmla="*/ 33 w 37"/>
                  <a:gd name="T87" fmla="*/ 115 h 125"/>
                  <a:gd name="T88" fmla="*/ 34 w 37"/>
                  <a:gd name="T89" fmla="*/ 114 h 125"/>
                  <a:gd name="T90" fmla="*/ 34 w 37"/>
                  <a:gd name="T91" fmla="*/ 113 h 125"/>
                  <a:gd name="T92" fmla="*/ 35 w 37"/>
                  <a:gd name="T93" fmla="*/ 113 h 125"/>
                  <a:gd name="T94" fmla="*/ 36 w 37"/>
                  <a:gd name="T95" fmla="*/ 114 h 125"/>
                  <a:gd name="T96" fmla="*/ 37 w 37"/>
                  <a:gd name="T97" fmla="*/ 116 h 125"/>
                  <a:gd name="T98" fmla="*/ 37 w 37"/>
                  <a:gd name="T99" fmla="*/ 118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25">
                    <a:moveTo>
                      <a:pt x="0" y="0"/>
                    </a:moveTo>
                    <a:lnTo>
                      <a:pt x="0" y="12"/>
                    </a:lnTo>
                    <a:lnTo>
                      <a:pt x="1" y="23"/>
                    </a:lnTo>
                    <a:lnTo>
                      <a:pt x="2" y="33"/>
                    </a:lnTo>
                    <a:lnTo>
                      <a:pt x="2" y="44"/>
                    </a:lnTo>
                    <a:lnTo>
                      <a:pt x="3" y="53"/>
                    </a:lnTo>
                    <a:lnTo>
                      <a:pt x="4" y="61"/>
                    </a:lnTo>
                    <a:lnTo>
                      <a:pt x="5" y="67"/>
                    </a:lnTo>
                    <a:lnTo>
                      <a:pt x="5" y="72"/>
                    </a:lnTo>
                    <a:lnTo>
                      <a:pt x="6" y="76"/>
                    </a:lnTo>
                    <a:lnTo>
                      <a:pt x="7" y="80"/>
                    </a:lnTo>
                    <a:lnTo>
                      <a:pt x="8" y="82"/>
                    </a:lnTo>
                    <a:lnTo>
                      <a:pt x="9" y="82"/>
                    </a:lnTo>
                    <a:lnTo>
                      <a:pt x="10" y="82"/>
                    </a:lnTo>
                    <a:lnTo>
                      <a:pt x="10" y="83"/>
                    </a:lnTo>
                    <a:lnTo>
                      <a:pt x="11" y="84"/>
                    </a:lnTo>
                    <a:lnTo>
                      <a:pt x="12" y="85"/>
                    </a:lnTo>
                    <a:lnTo>
                      <a:pt x="13" y="86"/>
                    </a:lnTo>
                    <a:lnTo>
                      <a:pt x="13" y="89"/>
                    </a:lnTo>
                    <a:lnTo>
                      <a:pt x="14" y="92"/>
                    </a:lnTo>
                    <a:lnTo>
                      <a:pt x="15" y="96"/>
                    </a:lnTo>
                    <a:lnTo>
                      <a:pt x="16" y="100"/>
                    </a:lnTo>
                    <a:lnTo>
                      <a:pt x="16" y="103"/>
                    </a:lnTo>
                    <a:lnTo>
                      <a:pt x="17" y="107"/>
                    </a:lnTo>
                    <a:lnTo>
                      <a:pt x="18" y="111"/>
                    </a:lnTo>
                    <a:lnTo>
                      <a:pt x="19" y="111"/>
                    </a:lnTo>
                    <a:lnTo>
                      <a:pt x="20" y="111"/>
                    </a:lnTo>
                    <a:lnTo>
                      <a:pt x="21" y="109"/>
                    </a:lnTo>
                    <a:lnTo>
                      <a:pt x="21" y="108"/>
                    </a:lnTo>
                    <a:lnTo>
                      <a:pt x="22" y="107"/>
                    </a:lnTo>
                    <a:lnTo>
                      <a:pt x="23" y="106"/>
                    </a:lnTo>
                    <a:lnTo>
                      <a:pt x="24" y="106"/>
                    </a:lnTo>
                    <a:lnTo>
                      <a:pt x="24" y="107"/>
                    </a:lnTo>
                    <a:lnTo>
                      <a:pt x="25" y="109"/>
                    </a:lnTo>
                    <a:lnTo>
                      <a:pt x="26" y="112"/>
                    </a:lnTo>
                    <a:lnTo>
                      <a:pt x="26" y="116"/>
                    </a:lnTo>
                    <a:lnTo>
                      <a:pt x="27" y="119"/>
                    </a:lnTo>
                    <a:lnTo>
                      <a:pt x="28" y="122"/>
                    </a:lnTo>
                    <a:lnTo>
                      <a:pt x="29" y="125"/>
                    </a:lnTo>
                    <a:lnTo>
                      <a:pt x="30" y="125"/>
                    </a:lnTo>
                    <a:lnTo>
                      <a:pt x="31" y="123"/>
                    </a:lnTo>
                    <a:lnTo>
                      <a:pt x="31" y="121"/>
                    </a:lnTo>
                    <a:lnTo>
                      <a:pt x="32" y="118"/>
                    </a:lnTo>
                    <a:lnTo>
                      <a:pt x="33" y="115"/>
                    </a:lnTo>
                    <a:lnTo>
                      <a:pt x="34" y="114"/>
                    </a:lnTo>
                    <a:lnTo>
                      <a:pt x="34" y="113"/>
                    </a:lnTo>
                    <a:lnTo>
                      <a:pt x="35" y="113"/>
                    </a:lnTo>
                    <a:lnTo>
                      <a:pt x="36" y="114"/>
                    </a:lnTo>
                    <a:lnTo>
                      <a:pt x="37" y="116"/>
                    </a:lnTo>
                    <a:lnTo>
                      <a:pt x="37" y="11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4" name="Freeform 114"/>
              <p:cNvSpPr>
                <a:spLocks/>
              </p:cNvSpPr>
              <p:nvPr/>
            </p:nvSpPr>
            <p:spPr bwMode="auto">
              <a:xfrm>
                <a:off x="5772151" y="1611314"/>
                <a:ext cx="60325" cy="365125"/>
              </a:xfrm>
              <a:custGeom>
                <a:avLst/>
                <a:gdLst>
                  <a:gd name="T0" fmla="*/ 0 w 38"/>
                  <a:gd name="T1" fmla="*/ 74 h 230"/>
                  <a:gd name="T2" fmla="*/ 1 w 38"/>
                  <a:gd name="T3" fmla="*/ 77 h 230"/>
                  <a:gd name="T4" fmla="*/ 2 w 38"/>
                  <a:gd name="T5" fmla="*/ 79 h 230"/>
                  <a:gd name="T6" fmla="*/ 3 w 38"/>
                  <a:gd name="T7" fmla="*/ 80 h 230"/>
                  <a:gd name="T8" fmla="*/ 3 w 38"/>
                  <a:gd name="T9" fmla="*/ 80 h 230"/>
                  <a:gd name="T10" fmla="*/ 4 w 38"/>
                  <a:gd name="T11" fmla="*/ 78 h 230"/>
                  <a:gd name="T12" fmla="*/ 5 w 38"/>
                  <a:gd name="T13" fmla="*/ 75 h 230"/>
                  <a:gd name="T14" fmla="*/ 5 w 38"/>
                  <a:gd name="T15" fmla="*/ 69 h 230"/>
                  <a:gd name="T16" fmla="*/ 6 w 38"/>
                  <a:gd name="T17" fmla="*/ 63 h 230"/>
                  <a:gd name="T18" fmla="*/ 7 w 38"/>
                  <a:gd name="T19" fmla="*/ 55 h 230"/>
                  <a:gd name="T20" fmla="*/ 8 w 38"/>
                  <a:gd name="T21" fmla="*/ 47 h 230"/>
                  <a:gd name="T22" fmla="*/ 8 w 38"/>
                  <a:gd name="T23" fmla="*/ 39 h 230"/>
                  <a:gd name="T24" fmla="*/ 9 w 38"/>
                  <a:gd name="T25" fmla="*/ 31 h 230"/>
                  <a:gd name="T26" fmla="*/ 10 w 38"/>
                  <a:gd name="T27" fmla="*/ 24 h 230"/>
                  <a:gd name="T28" fmla="*/ 10 w 38"/>
                  <a:gd name="T29" fmla="*/ 17 h 230"/>
                  <a:gd name="T30" fmla="*/ 11 w 38"/>
                  <a:gd name="T31" fmla="*/ 12 h 230"/>
                  <a:gd name="T32" fmla="*/ 12 w 38"/>
                  <a:gd name="T33" fmla="*/ 7 h 230"/>
                  <a:gd name="T34" fmla="*/ 13 w 38"/>
                  <a:gd name="T35" fmla="*/ 3 h 230"/>
                  <a:gd name="T36" fmla="*/ 14 w 38"/>
                  <a:gd name="T37" fmla="*/ 0 h 230"/>
                  <a:gd name="T38" fmla="*/ 15 w 38"/>
                  <a:gd name="T39" fmla="*/ 0 h 230"/>
                  <a:gd name="T40" fmla="*/ 16 w 38"/>
                  <a:gd name="T41" fmla="*/ 1 h 230"/>
                  <a:gd name="T42" fmla="*/ 16 w 38"/>
                  <a:gd name="T43" fmla="*/ 5 h 230"/>
                  <a:gd name="T44" fmla="*/ 17 w 38"/>
                  <a:gd name="T45" fmla="*/ 10 h 230"/>
                  <a:gd name="T46" fmla="*/ 18 w 38"/>
                  <a:gd name="T47" fmla="*/ 17 h 230"/>
                  <a:gd name="T48" fmla="*/ 19 w 38"/>
                  <a:gd name="T49" fmla="*/ 26 h 230"/>
                  <a:gd name="T50" fmla="*/ 19 w 38"/>
                  <a:gd name="T51" fmla="*/ 38 h 230"/>
                  <a:gd name="T52" fmla="*/ 20 w 38"/>
                  <a:gd name="T53" fmla="*/ 52 h 230"/>
                  <a:gd name="T54" fmla="*/ 21 w 38"/>
                  <a:gd name="T55" fmla="*/ 69 h 230"/>
                  <a:gd name="T56" fmla="*/ 21 w 38"/>
                  <a:gd name="T57" fmla="*/ 89 h 230"/>
                  <a:gd name="T58" fmla="*/ 22 w 38"/>
                  <a:gd name="T59" fmla="*/ 112 h 230"/>
                  <a:gd name="T60" fmla="*/ 23 w 38"/>
                  <a:gd name="T61" fmla="*/ 139 h 230"/>
                  <a:gd name="T62" fmla="*/ 24 w 38"/>
                  <a:gd name="T63" fmla="*/ 168 h 230"/>
                  <a:gd name="T64" fmla="*/ 25 w 38"/>
                  <a:gd name="T65" fmla="*/ 220 h 230"/>
                  <a:gd name="T66" fmla="*/ 26 w 38"/>
                  <a:gd name="T67" fmla="*/ 230 h 230"/>
                  <a:gd name="T68" fmla="*/ 26 w 38"/>
                  <a:gd name="T69" fmla="*/ 226 h 230"/>
                  <a:gd name="T70" fmla="*/ 27 w 38"/>
                  <a:gd name="T71" fmla="*/ 216 h 230"/>
                  <a:gd name="T72" fmla="*/ 28 w 38"/>
                  <a:gd name="T73" fmla="*/ 206 h 230"/>
                  <a:gd name="T74" fmla="*/ 29 w 38"/>
                  <a:gd name="T75" fmla="*/ 198 h 230"/>
                  <a:gd name="T76" fmla="*/ 30 w 38"/>
                  <a:gd name="T77" fmla="*/ 194 h 230"/>
                  <a:gd name="T78" fmla="*/ 30 w 38"/>
                  <a:gd name="T79" fmla="*/ 195 h 230"/>
                  <a:gd name="T80" fmla="*/ 31 w 38"/>
                  <a:gd name="T81" fmla="*/ 199 h 230"/>
                  <a:gd name="T82" fmla="*/ 31 w 38"/>
                  <a:gd name="T83" fmla="*/ 206 h 230"/>
                  <a:gd name="T84" fmla="*/ 32 w 38"/>
                  <a:gd name="T85" fmla="*/ 214 h 230"/>
                  <a:gd name="T86" fmla="*/ 33 w 38"/>
                  <a:gd name="T87" fmla="*/ 221 h 230"/>
                  <a:gd name="T88" fmla="*/ 34 w 38"/>
                  <a:gd name="T89" fmla="*/ 224 h 230"/>
                  <a:gd name="T90" fmla="*/ 35 w 38"/>
                  <a:gd name="T91" fmla="*/ 223 h 230"/>
                  <a:gd name="T92" fmla="*/ 36 w 38"/>
                  <a:gd name="T93" fmla="*/ 207 h 230"/>
                  <a:gd name="T94" fmla="*/ 37 w 38"/>
                  <a:gd name="T95" fmla="*/ 197 h 230"/>
                  <a:gd name="T96" fmla="*/ 37 w 38"/>
                  <a:gd name="T97" fmla="*/ 187 h 230"/>
                  <a:gd name="T98" fmla="*/ 38 w 38"/>
                  <a:gd name="T99" fmla="*/ 18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30">
                    <a:moveTo>
                      <a:pt x="0" y="74"/>
                    </a:moveTo>
                    <a:lnTo>
                      <a:pt x="1" y="77"/>
                    </a:lnTo>
                    <a:lnTo>
                      <a:pt x="2" y="79"/>
                    </a:lnTo>
                    <a:lnTo>
                      <a:pt x="3" y="80"/>
                    </a:lnTo>
                    <a:lnTo>
                      <a:pt x="3" y="80"/>
                    </a:lnTo>
                    <a:lnTo>
                      <a:pt x="4" y="78"/>
                    </a:lnTo>
                    <a:lnTo>
                      <a:pt x="5" y="75"/>
                    </a:lnTo>
                    <a:lnTo>
                      <a:pt x="5" y="69"/>
                    </a:lnTo>
                    <a:lnTo>
                      <a:pt x="6" y="63"/>
                    </a:lnTo>
                    <a:lnTo>
                      <a:pt x="7" y="55"/>
                    </a:lnTo>
                    <a:lnTo>
                      <a:pt x="8" y="47"/>
                    </a:lnTo>
                    <a:lnTo>
                      <a:pt x="8" y="39"/>
                    </a:lnTo>
                    <a:lnTo>
                      <a:pt x="9" y="31"/>
                    </a:lnTo>
                    <a:lnTo>
                      <a:pt x="10" y="24"/>
                    </a:lnTo>
                    <a:lnTo>
                      <a:pt x="10" y="17"/>
                    </a:lnTo>
                    <a:lnTo>
                      <a:pt x="11" y="12"/>
                    </a:lnTo>
                    <a:lnTo>
                      <a:pt x="12" y="7"/>
                    </a:lnTo>
                    <a:lnTo>
                      <a:pt x="13" y="3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1"/>
                    </a:lnTo>
                    <a:lnTo>
                      <a:pt x="16" y="5"/>
                    </a:lnTo>
                    <a:lnTo>
                      <a:pt x="17" y="10"/>
                    </a:lnTo>
                    <a:lnTo>
                      <a:pt x="18" y="17"/>
                    </a:lnTo>
                    <a:lnTo>
                      <a:pt x="19" y="26"/>
                    </a:lnTo>
                    <a:lnTo>
                      <a:pt x="19" y="38"/>
                    </a:lnTo>
                    <a:lnTo>
                      <a:pt x="20" y="52"/>
                    </a:lnTo>
                    <a:lnTo>
                      <a:pt x="21" y="69"/>
                    </a:lnTo>
                    <a:lnTo>
                      <a:pt x="21" y="89"/>
                    </a:lnTo>
                    <a:lnTo>
                      <a:pt x="22" y="112"/>
                    </a:lnTo>
                    <a:lnTo>
                      <a:pt x="23" y="139"/>
                    </a:lnTo>
                    <a:lnTo>
                      <a:pt x="24" y="168"/>
                    </a:lnTo>
                    <a:lnTo>
                      <a:pt x="25" y="220"/>
                    </a:lnTo>
                    <a:lnTo>
                      <a:pt x="26" y="230"/>
                    </a:lnTo>
                    <a:lnTo>
                      <a:pt x="26" y="226"/>
                    </a:lnTo>
                    <a:lnTo>
                      <a:pt x="27" y="216"/>
                    </a:lnTo>
                    <a:lnTo>
                      <a:pt x="28" y="206"/>
                    </a:lnTo>
                    <a:lnTo>
                      <a:pt x="29" y="198"/>
                    </a:lnTo>
                    <a:lnTo>
                      <a:pt x="30" y="194"/>
                    </a:lnTo>
                    <a:lnTo>
                      <a:pt x="30" y="195"/>
                    </a:lnTo>
                    <a:lnTo>
                      <a:pt x="31" y="199"/>
                    </a:lnTo>
                    <a:lnTo>
                      <a:pt x="31" y="206"/>
                    </a:lnTo>
                    <a:lnTo>
                      <a:pt x="32" y="214"/>
                    </a:lnTo>
                    <a:lnTo>
                      <a:pt x="33" y="221"/>
                    </a:lnTo>
                    <a:lnTo>
                      <a:pt x="34" y="224"/>
                    </a:lnTo>
                    <a:lnTo>
                      <a:pt x="35" y="223"/>
                    </a:lnTo>
                    <a:lnTo>
                      <a:pt x="36" y="207"/>
                    </a:lnTo>
                    <a:lnTo>
                      <a:pt x="37" y="197"/>
                    </a:lnTo>
                    <a:lnTo>
                      <a:pt x="37" y="187"/>
                    </a:lnTo>
                    <a:lnTo>
                      <a:pt x="38" y="18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5" name="Freeform 115"/>
              <p:cNvSpPr>
                <a:spLocks/>
              </p:cNvSpPr>
              <p:nvPr/>
            </p:nvSpPr>
            <p:spPr bwMode="auto">
              <a:xfrm>
                <a:off x="5832476" y="1884364"/>
                <a:ext cx="60325" cy="55563"/>
              </a:xfrm>
              <a:custGeom>
                <a:avLst/>
                <a:gdLst>
                  <a:gd name="T0" fmla="*/ 0 w 38"/>
                  <a:gd name="T1" fmla="*/ 8 h 35"/>
                  <a:gd name="T2" fmla="*/ 1 w 38"/>
                  <a:gd name="T3" fmla="*/ 4 h 35"/>
                  <a:gd name="T4" fmla="*/ 2 w 38"/>
                  <a:gd name="T5" fmla="*/ 3 h 35"/>
                  <a:gd name="T6" fmla="*/ 2 w 38"/>
                  <a:gd name="T7" fmla="*/ 5 h 35"/>
                  <a:gd name="T8" fmla="*/ 3 w 38"/>
                  <a:gd name="T9" fmla="*/ 9 h 35"/>
                  <a:gd name="T10" fmla="*/ 4 w 38"/>
                  <a:gd name="T11" fmla="*/ 15 h 35"/>
                  <a:gd name="T12" fmla="*/ 4 w 38"/>
                  <a:gd name="T13" fmla="*/ 22 h 35"/>
                  <a:gd name="T14" fmla="*/ 5 w 38"/>
                  <a:gd name="T15" fmla="*/ 29 h 35"/>
                  <a:gd name="T16" fmla="*/ 6 w 38"/>
                  <a:gd name="T17" fmla="*/ 34 h 35"/>
                  <a:gd name="T18" fmla="*/ 7 w 38"/>
                  <a:gd name="T19" fmla="*/ 35 h 35"/>
                  <a:gd name="T20" fmla="*/ 7 w 38"/>
                  <a:gd name="T21" fmla="*/ 33 h 35"/>
                  <a:gd name="T22" fmla="*/ 9 w 38"/>
                  <a:gd name="T23" fmla="*/ 19 h 35"/>
                  <a:gd name="T24" fmla="*/ 9 w 38"/>
                  <a:gd name="T25" fmla="*/ 12 h 35"/>
                  <a:gd name="T26" fmla="*/ 10 w 38"/>
                  <a:gd name="T27" fmla="*/ 5 h 35"/>
                  <a:gd name="T28" fmla="*/ 11 w 38"/>
                  <a:gd name="T29" fmla="*/ 1 h 35"/>
                  <a:gd name="T30" fmla="*/ 12 w 38"/>
                  <a:gd name="T31" fmla="*/ 0 h 35"/>
                  <a:gd name="T32" fmla="*/ 13 w 38"/>
                  <a:gd name="T33" fmla="*/ 1 h 35"/>
                  <a:gd name="T34" fmla="*/ 13 w 38"/>
                  <a:gd name="T35" fmla="*/ 5 h 35"/>
                  <a:gd name="T36" fmla="*/ 14 w 38"/>
                  <a:gd name="T37" fmla="*/ 10 h 35"/>
                  <a:gd name="T38" fmla="*/ 14 w 38"/>
                  <a:gd name="T39" fmla="*/ 17 h 35"/>
                  <a:gd name="T40" fmla="*/ 15 w 38"/>
                  <a:gd name="T41" fmla="*/ 24 h 35"/>
                  <a:gd name="T42" fmla="*/ 16 w 38"/>
                  <a:gd name="T43" fmla="*/ 30 h 35"/>
                  <a:gd name="T44" fmla="*/ 17 w 38"/>
                  <a:gd name="T45" fmla="*/ 33 h 35"/>
                  <a:gd name="T46" fmla="*/ 18 w 38"/>
                  <a:gd name="T47" fmla="*/ 32 h 35"/>
                  <a:gd name="T48" fmla="*/ 18 w 38"/>
                  <a:gd name="T49" fmla="*/ 28 h 35"/>
                  <a:gd name="T50" fmla="*/ 20 w 38"/>
                  <a:gd name="T51" fmla="*/ 15 h 35"/>
                  <a:gd name="T52" fmla="*/ 20 w 38"/>
                  <a:gd name="T53" fmla="*/ 8 h 35"/>
                  <a:gd name="T54" fmla="*/ 21 w 38"/>
                  <a:gd name="T55" fmla="*/ 4 h 35"/>
                  <a:gd name="T56" fmla="*/ 22 w 38"/>
                  <a:gd name="T57" fmla="*/ 2 h 35"/>
                  <a:gd name="T58" fmla="*/ 23 w 38"/>
                  <a:gd name="T59" fmla="*/ 3 h 35"/>
                  <a:gd name="T60" fmla="*/ 23 w 38"/>
                  <a:gd name="T61" fmla="*/ 6 h 35"/>
                  <a:gd name="T62" fmla="*/ 24 w 38"/>
                  <a:gd name="T63" fmla="*/ 11 h 35"/>
                  <a:gd name="T64" fmla="*/ 25 w 38"/>
                  <a:gd name="T65" fmla="*/ 17 h 35"/>
                  <a:gd name="T66" fmla="*/ 25 w 38"/>
                  <a:gd name="T67" fmla="*/ 24 h 35"/>
                  <a:gd name="T68" fmla="*/ 26 w 38"/>
                  <a:gd name="T69" fmla="*/ 31 h 35"/>
                  <a:gd name="T70" fmla="*/ 27 w 38"/>
                  <a:gd name="T71" fmla="*/ 34 h 35"/>
                  <a:gd name="T72" fmla="*/ 28 w 38"/>
                  <a:gd name="T73" fmla="*/ 34 h 35"/>
                  <a:gd name="T74" fmla="*/ 29 w 38"/>
                  <a:gd name="T75" fmla="*/ 30 h 35"/>
                  <a:gd name="T76" fmla="*/ 29 w 38"/>
                  <a:gd name="T77" fmla="*/ 24 h 35"/>
                  <a:gd name="T78" fmla="*/ 30 w 38"/>
                  <a:gd name="T79" fmla="*/ 12 h 35"/>
                  <a:gd name="T80" fmla="*/ 31 w 38"/>
                  <a:gd name="T81" fmla="*/ 8 h 35"/>
                  <a:gd name="T82" fmla="*/ 32 w 38"/>
                  <a:gd name="T83" fmla="*/ 6 h 35"/>
                  <a:gd name="T84" fmla="*/ 33 w 38"/>
                  <a:gd name="T85" fmla="*/ 8 h 35"/>
                  <a:gd name="T86" fmla="*/ 34 w 38"/>
                  <a:gd name="T87" fmla="*/ 12 h 35"/>
                  <a:gd name="T88" fmla="*/ 34 w 38"/>
                  <a:gd name="T89" fmla="*/ 18 h 35"/>
                  <a:gd name="T90" fmla="*/ 35 w 38"/>
                  <a:gd name="T91" fmla="*/ 26 h 35"/>
                  <a:gd name="T92" fmla="*/ 36 w 38"/>
                  <a:gd name="T93" fmla="*/ 31 h 35"/>
                  <a:gd name="T94" fmla="*/ 36 w 38"/>
                  <a:gd name="T95" fmla="*/ 31 h 35"/>
                  <a:gd name="T96" fmla="*/ 37 w 38"/>
                  <a:gd name="T97" fmla="*/ 24 h 35"/>
                  <a:gd name="T98" fmla="*/ 38 w 38"/>
                  <a:gd name="T99" fmla="*/ 9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5">
                    <a:moveTo>
                      <a:pt x="0" y="8"/>
                    </a:moveTo>
                    <a:lnTo>
                      <a:pt x="1" y="4"/>
                    </a:lnTo>
                    <a:lnTo>
                      <a:pt x="2" y="3"/>
                    </a:lnTo>
                    <a:lnTo>
                      <a:pt x="2" y="5"/>
                    </a:lnTo>
                    <a:lnTo>
                      <a:pt x="3" y="9"/>
                    </a:lnTo>
                    <a:lnTo>
                      <a:pt x="4" y="15"/>
                    </a:lnTo>
                    <a:lnTo>
                      <a:pt x="4" y="22"/>
                    </a:lnTo>
                    <a:lnTo>
                      <a:pt x="5" y="29"/>
                    </a:lnTo>
                    <a:lnTo>
                      <a:pt x="6" y="34"/>
                    </a:lnTo>
                    <a:lnTo>
                      <a:pt x="7" y="35"/>
                    </a:lnTo>
                    <a:lnTo>
                      <a:pt x="7" y="33"/>
                    </a:lnTo>
                    <a:lnTo>
                      <a:pt x="9" y="19"/>
                    </a:lnTo>
                    <a:lnTo>
                      <a:pt x="9" y="12"/>
                    </a:lnTo>
                    <a:lnTo>
                      <a:pt x="10" y="5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5"/>
                    </a:lnTo>
                    <a:lnTo>
                      <a:pt x="14" y="10"/>
                    </a:lnTo>
                    <a:lnTo>
                      <a:pt x="14" y="17"/>
                    </a:lnTo>
                    <a:lnTo>
                      <a:pt x="15" y="24"/>
                    </a:lnTo>
                    <a:lnTo>
                      <a:pt x="16" y="30"/>
                    </a:lnTo>
                    <a:lnTo>
                      <a:pt x="17" y="33"/>
                    </a:lnTo>
                    <a:lnTo>
                      <a:pt x="18" y="32"/>
                    </a:lnTo>
                    <a:lnTo>
                      <a:pt x="18" y="28"/>
                    </a:lnTo>
                    <a:lnTo>
                      <a:pt x="20" y="15"/>
                    </a:lnTo>
                    <a:lnTo>
                      <a:pt x="20" y="8"/>
                    </a:lnTo>
                    <a:lnTo>
                      <a:pt x="21" y="4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3" y="6"/>
                    </a:lnTo>
                    <a:lnTo>
                      <a:pt x="24" y="11"/>
                    </a:lnTo>
                    <a:lnTo>
                      <a:pt x="25" y="17"/>
                    </a:lnTo>
                    <a:lnTo>
                      <a:pt x="25" y="24"/>
                    </a:lnTo>
                    <a:lnTo>
                      <a:pt x="26" y="31"/>
                    </a:lnTo>
                    <a:lnTo>
                      <a:pt x="27" y="34"/>
                    </a:lnTo>
                    <a:lnTo>
                      <a:pt x="28" y="34"/>
                    </a:lnTo>
                    <a:lnTo>
                      <a:pt x="29" y="30"/>
                    </a:lnTo>
                    <a:lnTo>
                      <a:pt x="29" y="24"/>
                    </a:lnTo>
                    <a:lnTo>
                      <a:pt x="30" y="12"/>
                    </a:lnTo>
                    <a:lnTo>
                      <a:pt x="31" y="8"/>
                    </a:lnTo>
                    <a:lnTo>
                      <a:pt x="32" y="6"/>
                    </a:lnTo>
                    <a:lnTo>
                      <a:pt x="33" y="8"/>
                    </a:lnTo>
                    <a:lnTo>
                      <a:pt x="34" y="12"/>
                    </a:lnTo>
                    <a:lnTo>
                      <a:pt x="34" y="18"/>
                    </a:lnTo>
                    <a:lnTo>
                      <a:pt x="35" y="26"/>
                    </a:lnTo>
                    <a:lnTo>
                      <a:pt x="36" y="31"/>
                    </a:lnTo>
                    <a:lnTo>
                      <a:pt x="36" y="31"/>
                    </a:lnTo>
                    <a:lnTo>
                      <a:pt x="37" y="24"/>
                    </a:lnTo>
                    <a:lnTo>
                      <a:pt x="38" y="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6" name="Freeform 116"/>
              <p:cNvSpPr>
                <a:spLocks/>
              </p:cNvSpPr>
              <p:nvPr/>
            </p:nvSpPr>
            <p:spPr bwMode="auto">
              <a:xfrm>
                <a:off x="5892801" y="1704976"/>
                <a:ext cx="60325" cy="255588"/>
              </a:xfrm>
              <a:custGeom>
                <a:avLst/>
                <a:gdLst>
                  <a:gd name="T0" fmla="*/ 0 w 38"/>
                  <a:gd name="T1" fmla="*/ 122 h 161"/>
                  <a:gd name="T2" fmla="*/ 1 w 38"/>
                  <a:gd name="T3" fmla="*/ 103 h 161"/>
                  <a:gd name="T4" fmla="*/ 1 w 38"/>
                  <a:gd name="T5" fmla="*/ 83 h 161"/>
                  <a:gd name="T6" fmla="*/ 2 w 38"/>
                  <a:gd name="T7" fmla="*/ 65 h 161"/>
                  <a:gd name="T8" fmla="*/ 3 w 38"/>
                  <a:gd name="T9" fmla="*/ 34 h 161"/>
                  <a:gd name="T10" fmla="*/ 4 w 38"/>
                  <a:gd name="T11" fmla="*/ 22 h 161"/>
                  <a:gd name="T12" fmla="*/ 5 w 38"/>
                  <a:gd name="T13" fmla="*/ 13 h 161"/>
                  <a:gd name="T14" fmla="*/ 6 w 38"/>
                  <a:gd name="T15" fmla="*/ 7 h 161"/>
                  <a:gd name="T16" fmla="*/ 6 w 38"/>
                  <a:gd name="T17" fmla="*/ 2 h 161"/>
                  <a:gd name="T18" fmla="*/ 7 w 38"/>
                  <a:gd name="T19" fmla="*/ 0 h 161"/>
                  <a:gd name="T20" fmla="*/ 8 w 38"/>
                  <a:gd name="T21" fmla="*/ 1 h 161"/>
                  <a:gd name="T22" fmla="*/ 8 w 38"/>
                  <a:gd name="T23" fmla="*/ 3 h 161"/>
                  <a:gd name="T24" fmla="*/ 9 w 38"/>
                  <a:gd name="T25" fmla="*/ 7 h 161"/>
                  <a:gd name="T26" fmla="*/ 10 w 38"/>
                  <a:gd name="T27" fmla="*/ 12 h 161"/>
                  <a:gd name="T28" fmla="*/ 11 w 38"/>
                  <a:gd name="T29" fmla="*/ 20 h 161"/>
                  <a:gd name="T30" fmla="*/ 12 w 38"/>
                  <a:gd name="T31" fmla="*/ 28 h 161"/>
                  <a:gd name="T32" fmla="*/ 12 w 38"/>
                  <a:gd name="T33" fmla="*/ 38 h 161"/>
                  <a:gd name="T34" fmla="*/ 13 w 38"/>
                  <a:gd name="T35" fmla="*/ 49 h 161"/>
                  <a:gd name="T36" fmla="*/ 14 w 38"/>
                  <a:gd name="T37" fmla="*/ 72 h 161"/>
                  <a:gd name="T38" fmla="*/ 15 w 38"/>
                  <a:gd name="T39" fmla="*/ 83 h 161"/>
                  <a:gd name="T40" fmla="*/ 16 w 38"/>
                  <a:gd name="T41" fmla="*/ 95 h 161"/>
                  <a:gd name="T42" fmla="*/ 17 w 38"/>
                  <a:gd name="T43" fmla="*/ 106 h 161"/>
                  <a:gd name="T44" fmla="*/ 17 w 38"/>
                  <a:gd name="T45" fmla="*/ 117 h 161"/>
                  <a:gd name="T46" fmla="*/ 18 w 38"/>
                  <a:gd name="T47" fmla="*/ 128 h 161"/>
                  <a:gd name="T48" fmla="*/ 19 w 38"/>
                  <a:gd name="T49" fmla="*/ 137 h 161"/>
                  <a:gd name="T50" fmla="*/ 19 w 38"/>
                  <a:gd name="T51" fmla="*/ 146 h 161"/>
                  <a:gd name="T52" fmla="*/ 20 w 38"/>
                  <a:gd name="T53" fmla="*/ 152 h 161"/>
                  <a:gd name="T54" fmla="*/ 21 w 38"/>
                  <a:gd name="T55" fmla="*/ 156 h 161"/>
                  <a:gd name="T56" fmla="*/ 22 w 38"/>
                  <a:gd name="T57" fmla="*/ 156 h 161"/>
                  <a:gd name="T58" fmla="*/ 22 w 38"/>
                  <a:gd name="T59" fmla="*/ 155 h 161"/>
                  <a:gd name="T60" fmla="*/ 23 w 38"/>
                  <a:gd name="T61" fmla="*/ 151 h 161"/>
                  <a:gd name="T62" fmla="*/ 24 w 38"/>
                  <a:gd name="T63" fmla="*/ 146 h 161"/>
                  <a:gd name="T64" fmla="*/ 25 w 38"/>
                  <a:gd name="T65" fmla="*/ 137 h 161"/>
                  <a:gd name="T66" fmla="*/ 26 w 38"/>
                  <a:gd name="T67" fmla="*/ 134 h 161"/>
                  <a:gd name="T68" fmla="*/ 27 w 38"/>
                  <a:gd name="T69" fmla="*/ 133 h 161"/>
                  <a:gd name="T70" fmla="*/ 28 w 38"/>
                  <a:gd name="T71" fmla="*/ 133 h 161"/>
                  <a:gd name="T72" fmla="*/ 28 w 38"/>
                  <a:gd name="T73" fmla="*/ 136 h 161"/>
                  <a:gd name="T74" fmla="*/ 29 w 38"/>
                  <a:gd name="T75" fmla="*/ 140 h 161"/>
                  <a:gd name="T76" fmla="*/ 29 w 38"/>
                  <a:gd name="T77" fmla="*/ 146 h 161"/>
                  <a:gd name="T78" fmla="*/ 30 w 38"/>
                  <a:gd name="T79" fmla="*/ 151 h 161"/>
                  <a:gd name="T80" fmla="*/ 31 w 38"/>
                  <a:gd name="T81" fmla="*/ 156 h 161"/>
                  <a:gd name="T82" fmla="*/ 32 w 38"/>
                  <a:gd name="T83" fmla="*/ 160 h 161"/>
                  <a:gd name="T84" fmla="*/ 33 w 38"/>
                  <a:gd name="T85" fmla="*/ 161 h 161"/>
                  <a:gd name="T86" fmla="*/ 33 w 38"/>
                  <a:gd name="T87" fmla="*/ 159 h 161"/>
                  <a:gd name="T88" fmla="*/ 34 w 38"/>
                  <a:gd name="T89" fmla="*/ 155 h 161"/>
                  <a:gd name="T90" fmla="*/ 35 w 38"/>
                  <a:gd name="T91" fmla="*/ 150 h 161"/>
                  <a:gd name="T92" fmla="*/ 36 w 38"/>
                  <a:gd name="T93" fmla="*/ 142 h 161"/>
                  <a:gd name="T94" fmla="*/ 37 w 38"/>
                  <a:gd name="T95" fmla="*/ 139 h 161"/>
                  <a:gd name="T96" fmla="*/ 38 w 38"/>
                  <a:gd name="T97" fmla="*/ 139 h 161"/>
                  <a:gd name="T98" fmla="*/ 38 w 38"/>
                  <a:gd name="T99" fmla="*/ 140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61">
                    <a:moveTo>
                      <a:pt x="0" y="122"/>
                    </a:moveTo>
                    <a:lnTo>
                      <a:pt x="1" y="103"/>
                    </a:lnTo>
                    <a:lnTo>
                      <a:pt x="1" y="83"/>
                    </a:lnTo>
                    <a:lnTo>
                      <a:pt x="2" y="65"/>
                    </a:lnTo>
                    <a:lnTo>
                      <a:pt x="3" y="34"/>
                    </a:lnTo>
                    <a:lnTo>
                      <a:pt x="4" y="22"/>
                    </a:lnTo>
                    <a:lnTo>
                      <a:pt x="5" y="13"/>
                    </a:lnTo>
                    <a:lnTo>
                      <a:pt x="6" y="7"/>
                    </a:lnTo>
                    <a:lnTo>
                      <a:pt x="6" y="2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8" y="3"/>
                    </a:lnTo>
                    <a:lnTo>
                      <a:pt x="9" y="7"/>
                    </a:lnTo>
                    <a:lnTo>
                      <a:pt x="10" y="12"/>
                    </a:lnTo>
                    <a:lnTo>
                      <a:pt x="11" y="20"/>
                    </a:lnTo>
                    <a:lnTo>
                      <a:pt x="12" y="28"/>
                    </a:lnTo>
                    <a:lnTo>
                      <a:pt x="12" y="38"/>
                    </a:lnTo>
                    <a:lnTo>
                      <a:pt x="13" y="49"/>
                    </a:lnTo>
                    <a:lnTo>
                      <a:pt x="14" y="72"/>
                    </a:lnTo>
                    <a:lnTo>
                      <a:pt x="15" y="83"/>
                    </a:lnTo>
                    <a:lnTo>
                      <a:pt x="16" y="95"/>
                    </a:lnTo>
                    <a:lnTo>
                      <a:pt x="17" y="106"/>
                    </a:lnTo>
                    <a:lnTo>
                      <a:pt x="17" y="117"/>
                    </a:lnTo>
                    <a:lnTo>
                      <a:pt x="18" y="128"/>
                    </a:lnTo>
                    <a:lnTo>
                      <a:pt x="19" y="137"/>
                    </a:lnTo>
                    <a:lnTo>
                      <a:pt x="19" y="146"/>
                    </a:lnTo>
                    <a:lnTo>
                      <a:pt x="20" y="152"/>
                    </a:lnTo>
                    <a:lnTo>
                      <a:pt x="21" y="156"/>
                    </a:lnTo>
                    <a:lnTo>
                      <a:pt x="22" y="156"/>
                    </a:lnTo>
                    <a:lnTo>
                      <a:pt x="22" y="155"/>
                    </a:lnTo>
                    <a:lnTo>
                      <a:pt x="23" y="151"/>
                    </a:lnTo>
                    <a:lnTo>
                      <a:pt x="24" y="146"/>
                    </a:lnTo>
                    <a:lnTo>
                      <a:pt x="25" y="137"/>
                    </a:lnTo>
                    <a:lnTo>
                      <a:pt x="26" y="134"/>
                    </a:lnTo>
                    <a:lnTo>
                      <a:pt x="27" y="133"/>
                    </a:lnTo>
                    <a:lnTo>
                      <a:pt x="28" y="133"/>
                    </a:lnTo>
                    <a:lnTo>
                      <a:pt x="28" y="136"/>
                    </a:lnTo>
                    <a:lnTo>
                      <a:pt x="29" y="140"/>
                    </a:lnTo>
                    <a:lnTo>
                      <a:pt x="29" y="146"/>
                    </a:lnTo>
                    <a:lnTo>
                      <a:pt x="30" y="151"/>
                    </a:lnTo>
                    <a:lnTo>
                      <a:pt x="31" y="156"/>
                    </a:lnTo>
                    <a:lnTo>
                      <a:pt x="32" y="160"/>
                    </a:lnTo>
                    <a:lnTo>
                      <a:pt x="33" y="161"/>
                    </a:lnTo>
                    <a:lnTo>
                      <a:pt x="33" y="159"/>
                    </a:lnTo>
                    <a:lnTo>
                      <a:pt x="34" y="155"/>
                    </a:lnTo>
                    <a:lnTo>
                      <a:pt x="35" y="150"/>
                    </a:lnTo>
                    <a:lnTo>
                      <a:pt x="36" y="142"/>
                    </a:lnTo>
                    <a:lnTo>
                      <a:pt x="37" y="139"/>
                    </a:lnTo>
                    <a:lnTo>
                      <a:pt x="38" y="139"/>
                    </a:lnTo>
                    <a:lnTo>
                      <a:pt x="38" y="14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7" name="Freeform 117"/>
              <p:cNvSpPr>
                <a:spLocks/>
              </p:cNvSpPr>
              <p:nvPr/>
            </p:nvSpPr>
            <p:spPr bwMode="auto">
              <a:xfrm>
                <a:off x="5953126" y="1895476"/>
                <a:ext cx="60325" cy="266700"/>
              </a:xfrm>
              <a:custGeom>
                <a:avLst/>
                <a:gdLst>
                  <a:gd name="T0" fmla="*/ 0 w 38"/>
                  <a:gd name="T1" fmla="*/ 20 h 168"/>
                  <a:gd name="T2" fmla="*/ 1 w 38"/>
                  <a:gd name="T3" fmla="*/ 23 h 168"/>
                  <a:gd name="T4" fmla="*/ 2 w 38"/>
                  <a:gd name="T5" fmla="*/ 28 h 168"/>
                  <a:gd name="T6" fmla="*/ 2 w 38"/>
                  <a:gd name="T7" fmla="*/ 33 h 168"/>
                  <a:gd name="T8" fmla="*/ 3 w 38"/>
                  <a:gd name="T9" fmla="*/ 39 h 168"/>
                  <a:gd name="T10" fmla="*/ 4 w 38"/>
                  <a:gd name="T11" fmla="*/ 43 h 168"/>
                  <a:gd name="T12" fmla="*/ 5 w 38"/>
                  <a:gd name="T13" fmla="*/ 46 h 168"/>
                  <a:gd name="T14" fmla="*/ 5 w 38"/>
                  <a:gd name="T15" fmla="*/ 46 h 168"/>
                  <a:gd name="T16" fmla="*/ 6 w 38"/>
                  <a:gd name="T17" fmla="*/ 43 h 168"/>
                  <a:gd name="T18" fmla="*/ 7 w 38"/>
                  <a:gd name="T19" fmla="*/ 39 h 168"/>
                  <a:gd name="T20" fmla="*/ 8 w 38"/>
                  <a:gd name="T21" fmla="*/ 35 h 168"/>
                  <a:gd name="T22" fmla="*/ 9 w 38"/>
                  <a:gd name="T23" fmla="*/ 26 h 168"/>
                  <a:gd name="T24" fmla="*/ 10 w 38"/>
                  <a:gd name="T25" fmla="*/ 24 h 168"/>
                  <a:gd name="T26" fmla="*/ 11 w 38"/>
                  <a:gd name="T27" fmla="*/ 24 h 168"/>
                  <a:gd name="T28" fmla="*/ 11 w 38"/>
                  <a:gd name="T29" fmla="*/ 27 h 168"/>
                  <a:gd name="T30" fmla="*/ 12 w 38"/>
                  <a:gd name="T31" fmla="*/ 31 h 168"/>
                  <a:gd name="T32" fmla="*/ 13 w 38"/>
                  <a:gd name="T33" fmla="*/ 36 h 168"/>
                  <a:gd name="T34" fmla="*/ 13 w 38"/>
                  <a:gd name="T35" fmla="*/ 42 h 168"/>
                  <a:gd name="T36" fmla="*/ 14 w 38"/>
                  <a:gd name="T37" fmla="*/ 47 h 168"/>
                  <a:gd name="T38" fmla="*/ 15 w 38"/>
                  <a:gd name="T39" fmla="*/ 52 h 168"/>
                  <a:gd name="T40" fmla="*/ 16 w 38"/>
                  <a:gd name="T41" fmla="*/ 54 h 168"/>
                  <a:gd name="T42" fmla="*/ 16 w 38"/>
                  <a:gd name="T43" fmla="*/ 54 h 168"/>
                  <a:gd name="T44" fmla="*/ 17 w 38"/>
                  <a:gd name="T45" fmla="*/ 51 h 168"/>
                  <a:gd name="T46" fmla="*/ 18 w 38"/>
                  <a:gd name="T47" fmla="*/ 47 h 168"/>
                  <a:gd name="T48" fmla="*/ 19 w 38"/>
                  <a:gd name="T49" fmla="*/ 42 h 168"/>
                  <a:gd name="T50" fmla="*/ 20 w 38"/>
                  <a:gd name="T51" fmla="*/ 35 h 168"/>
                  <a:gd name="T52" fmla="*/ 21 w 38"/>
                  <a:gd name="T53" fmla="*/ 33 h 168"/>
                  <a:gd name="T54" fmla="*/ 21 w 38"/>
                  <a:gd name="T55" fmla="*/ 34 h 168"/>
                  <a:gd name="T56" fmla="*/ 22 w 38"/>
                  <a:gd name="T57" fmla="*/ 36 h 168"/>
                  <a:gd name="T58" fmla="*/ 23 w 38"/>
                  <a:gd name="T59" fmla="*/ 41 h 168"/>
                  <a:gd name="T60" fmla="*/ 24 w 38"/>
                  <a:gd name="T61" fmla="*/ 47 h 168"/>
                  <a:gd name="T62" fmla="*/ 24 w 38"/>
                  <a:gd name="T63" fmla="*/ 55 h 168"/>
                  <a:gd name="T64" fmla="*/ 25 w 38"/>
                  <a:gd name="T65" fmla="*/ 63 h 168"/>
                  <a:gd name="T66" fmla="*/ 26 w 38"/>
                  <a:gd name="T67" fmla="*/ 73 h 168"/>
                  <a:gd name="T68" fmla="*/ 26 w 38"/>
                  <a:gd name="T69" fmla="*/ 82 h 168"/>
                  <a:gd name="T70" fmla="*/ 27 w 38"/>
                  <a:gd name="T71" fmla="*/ 92 h 168"/>
                  <a:gd name="T72" fmla="*/ 28 w 38"/>
                  <a:gd name="T73" fmla="*/ 102 h 168"/>
                  <a:gd name="T74" fmla="*/ 29 w 38"/>
                  <a:gd name="T75" fmla="*/ 113 h 168"/>
                  <a:gd name="T76" fmla="*/ 30 w 38"/>
                  <a:gd name="T77" fmla="*/ 125 h 168"/>
                  <a:gd name="T78" fmla="*/ 31 w 38"/>
                  <a:gd name="T79" fmla="*/ 152 h 168"/>
                  <a:gd name="T80" fmla="*/ 32 w 38"/>
                  <a:gd name="T81" fmla="*/ 164 h 168"/>
                  <a:gd name="T82" fmla="*/ 32 w 38"/>
                  <a:gd name="T83" fmla="*/ 168 h 168"/>
                  <a:gd name="T84" fmla="*/ 33 w 38"/>
                  <a:gd name="T85" fmla="*/ 158 h 168"/>
                  <a:gd name="T86" fmla="*/ 34 w 38"/>
                  <a:gd name="T87" fmla="*/ 136 h 168"/>
                  <a:gd name="T88" fmla="*/ 35 w 38"/>
                  <a:gd name="T89" fmla="*/ 108 h 168"/>
                  <a:gd name="T90" fmla="*/ 35 w 38"/>
                  <a:gd name="T91" fmla="*/ 80 h 168"/>
                  <a:gd name="T92" fmla="*/ 36 w 38"/>
                  <a:gd name="T93" fmla="*/ 55 h 168"/>
                  <a:gd name="T94" fmla="*/ 37 w 38"/>
                  <a:gd name="T95" fmla="*/ 33 h 168"/>
                  <a:gd name="T96" fmla="*/ 37 w 38"/>
                  <a:gd name="T97" fmla="*/ 15 h 168"/>
                  <a:gd name="T98" fmla="*/ 38 w 38"/>
                  <a:gd name="T99" fmla="*/ 0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68">
                    <a:moveTo>
                      <a:pt x="0" y="20"/>
                    </a:moveTo>
                    <a:lnTo>
                      <a:pt x="1" y="23"/>
                    </a:lnTo>
                    <a:lnTo>
                      <a:pt x="2" y="28"/>
                    </a:lnTo>
                    <a:lnTo>
                      <a:pt x="2" y="33"/>
                    </a:lnTo>
                    <a:lnTo>
                      <a:pt x="3" y="39"/>
                    </a:lnTo>
                    <a:lnTo>
                      <a:pt x="4" y="43"/>
                    </a:lnTo>
                    <a:lnTo>
                      <a:pt x="5" y="46"/>
                    </a:lnTo>
                    <a:lnTo>
                      <a:pt x="5" y="46"/>
                    </a:lnTo>
                    <a:lnTo>
                      <a:pt x="6" y="43"/>
                    </a:lnTo>
                    <a:lnTo>
                      <a:pt x="7" y="39"/>
                    </a:lnTo>
                    <a:lnTo>
                      <a:pt x="8" y="35"/>
                    </a:lnTo>
                    <a:lnTo>
                      <a:pt x="9" y="26"/>
                    </a:lnTo>
                    <a:lnTo>
                      <a:pt x="10" y="24"/>
                    </a:lnTo>
                    <a:lnTo>
                      <a:pt x="11" y="24"/>
                    </a:lnTo>
                    <a:lnTo>
                      <a:pt x="11" y="27"/>
                    </a:lnTo>
                    <a:lnTo>
                      <a:pt x="12" y="31"/>
                    </a:lnTo>
                    <a:lnTo>
                      <a:pt x="13" y="36"/>
                    </a:lnTo>
                    <a:lnTo>
                      <a:pt x="13" y="42"/>
                    </a:lnTo>
                    <a:lnTo>
                      <a:pt x="14" y="47"/>
                    </a:lnTo>
                    <a:lnTo>
                      <a:pt x="15" y="52"/>
                    </a:lnTo>
                    <a:lnTo>
                      <a:pt x="16" y="54"/>
                    </a:lnTo>
                    <a:lnTo>
                      <a:pt x="16" y="54"/>
                    </a:lnTo>
                    <a:lnTo>
                      <a:pt x="17" y="51"/>
                    </a:lnTo>
                    <a:lnTo>
                      <a:pt x="18" y="47"/>
                    </a:lnTo>
                    <a:lnTo>
                      <a:pt x="19" y="42"/>
                    </a:lnTo>
                    <a:lnTo>
                      <a:pt x="20" y="35"/>
                    </a:lnTo>
                    <a:lnTo>
                      <a:pt x="21" y="33"/>
                    </a:lnTo>
                    <a:lnTo>
                      <a:pt x="21" y="34"/>
                    </a:lnTo>
                    <a:lnTo>
                      <a:pt x="22" y="36"/>
                    </a:lnTo>
                    <a:lnTo>
                      <a:pt x="23" y="41"/>
                    </a:lnTo>
                    <a:lnTo>
                      <a:pt x="24" y="47"/>
                    </a:lnTo>
                    <a:lnTo>
                      <a:pt x="24" y="55"/>
                    </a:lnTo>
                    <a:lnTo>
                      <a:pt x="25" y="63"/>
                    </a:lnTo>
                    <a:lnTo>
                      <a:pt x="26" y="73"/>
                    </a:lnTo>
                    <a:lnTo>
                      <a:pt x="26" y="82"/>
                    </a:lnTo>
                    <a:lnTo>
                      <a:pt x="27" y="92"/>
                    </a:lnTo>
                    <a:lnTo>
                      <a:pt x="28" y="102"/>
                    </a:lnTo>
                    <a:lnTo>
                      <a:pt x="29" y="113"/>
                    </a:lnTo>
                    <a:lnTo>
                      <a:pt x="30" y="125"/>
                    </a:lnTo>
                    <a:lnTo>
                      <a:pt x="31" y="152"/>
                    </a:lnTo>
                    <a:lnTo>
                      <a:pt x="32" y="164"/>
                    </a:lnTo>
                    <a:lnTo>
                      <a:pt x="32" y="168"/>
                    </a:lnTo>
                    <a:lnTo>
                      <a:pt x="33" y="158"/>
                    </a:lnTo>
                    <a:lnTo>
                      <a:pt x="34" y="136"/>
                    </a:lnTo>
                    <a:lnTo>
                      <a:pt x="35" y="108"/>
                    </a:lnTo>
                    <a:lnTo>
                      <a:pt x="35" y="80"/>
                    </a:lnTo>
                    <a:lnTo>
                      <a:pt x="36" y="55"/>
                    </a:lnTo>
                    <a:lnTo>
                      <a:pt x="37" y="33"/>
                    </a:lnTo>
                    <a:lnTo>
                      <a:pt x="37" y="15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8" name="Freeform 118"/>
              <p:cNvSpPr>
                <a:spLocks/>
              </p:cNvSpPr>
              <p:nvPr/>
            </p:nvSpPr>
            <p:spPr bwMode="auto">
              <a:xfrm>
                <a:off x="6013451" y="1851026"/>
                <a:ext cx="58738" cy="111125"/>
              </a:xfrm>
              <a:custGeom>
                <a:avLst/>
                <a:gdLst>
                  <a:gd name="T0" fmla="*/ 0 w 37"/>
                  <a:gd name="T1" fmla="*/ 28 h 70"/>
                  <a:gd name="T2" fmla="*/ 1 w 37"/>
                  <a:gd name="T3" fmla="*/ 17 h 70"/>
                  <a:gd name="T4" fmla="*/ 2 w 37"/>
                  <a:gd name="T5" fmla="*/ 8 h 70"/>
                  <a:gd name="T6" fmla="*/ 2 w 37"/>
                  <a:gd name="T7" fmla="*/ 3 h 70"/>
                  <a:gd name="T8" fmla="*/ 3 w 37"/>
                  <a:gd name="T9" fmla="*/ 0 h 70"/>
                  <a:gd name="T10" fmla="*/ 4 w 37"/>
                  <a:gd name="T11" fmla="*/ 0 h 70"/>
                  <a:gd name="T12" fmla="*/ 4 w 37"/>
                  <a:gd name="T13" fmla="*/ 3 h 70"/>
                  <a:gd name="T14" fmla="*/ 5 w 37"/>
                  <a:gd name="T15" fmla="*/ 7 h 70"/>
                  <a:gd name="T16" fmla="*/ 6 w 37"/>
                  <a:gd name="T17" fmla="*/ 14 h 70"/>
                  <a:gd name="T18" fmla="*/ 7 w 37"/>
                  <a:gd name="T19" fmla="*/ 22 h 70"/>
                  <a:gd name="T20" fmla="*/ 8 w 37"/>
                  <a:gd name="T21" fmla="*/ 31 h 70"/>
                  <a:gd name="T22" fmla="*/ 8 w 37"/>
                  <a:gd name="T23" fmla="*/ 39 h 70"/>
                  <a:gd name="T24" fmla="*/ 9 w 37"/>
                  <a:gd name="T25" fmla="*/ 46 h 70"/>
                  <a:gd name="T26" fmla="*/ 10 w 37"/>
                  <a:gd name="T27" fmla="*/ 50 h 70"/>
                  <a:gd name="T28" fmla="*/ 10 w 37"/>
                  <a:gd name="T29" fmla="*/ 50 h 70"/>
                  <a:gd name="T30" fmla="*/ 11 w 37"/>
                  <a:gd name="T31" fmla="*/ 48 h 70"/>
                  <a:gd name="T32" fmla="*/ 12 w 37"/>
                  <a:gd name="T33" fmla="*/ 45 h 70"/>
                  <a:gd name="T34" fmla="*/ 13 w 37"/>
                  <a:gd name="T35" fmla="*/ 41 h 70"/>
                  <a:gd name="T36" fmla="*/ 13 w 37"/>
                  <a:gd name="T37" fmla="*/ 38 h 70"/>
                  <a:gd name="T38" fmla="*/ 14 w 37"/>
                  <a:gd name="T39" fmla="*/ 36 h 70"/>
                  <a:gd name="T40" fmla="*/ 15 w 37"/>
                  <a:gd name="T41" fmla="*/ 36 h 70"/>
                  <a:gd name="T42" fmla="*/ 15 w 37"/>
                  <a:gd name="T43" fmla="*/ 38 h 70"/>
                  <a:gd name="T44" fmla="*/ 16 w 37"/>
                  <a:gd name="T45" fmla="*/ 42 h 70"/>
                  <a:gd name="T46" fmla="*/ 17 w 37"/>
                  <a:gd name="T47" fmla="*/ 47 h 70"/>
                  <a:gd name="T48" fmla="*/ 18 w 37"/>
                  <a:gd name="T49" fmla="*/ 53 h 70"/>
                  <a:gd name="T50" fmla="*/ 18 w 37"/>
                  <a:gd name="T51" fmla="*/ 59 h 70"/>
                  <a:gd name="T52" fmla="*/ 19 w 37"/>
                  <a:gd name="T53" fmla="*/ 63 h 70"/>
                  <a:gd name="T54" fmla="*/ 20 w 37"/>
                  <a:gd name="T55" fmla="*/ 65 h 70"/>
                  <a:gd name="T56" fmla="*/ 20 w 37"/>
                  <a:gd name="T57" fmla="*/ 64 h 70"/>
                  <a:gd name="T58" fmla="*/ 21 w 37"/>
                  <a:gd name="T59" fmla="*/ 61 h 70"/>
                  <a:gd name="T60" fmla="*/ 22 w 37"/>
                  <a:gd name="T61" fmla="*/ 57 h 70"/>
                  <a:gd name="T62" fmla="*/ 23 w 37"/>
                  <a:gd name="T63" fmla="*/ 52 h 70"/>
                  <a:gd name="T64" fmla="*/ 24 w 37"/>
                  <a:gd name="T65" fmla="*/ 44 h 70"/>
                  <a:gd name="T66" fmla="*/ 25 w 37"/>
                  <a:gd name="T67" fmla="*/ 43 h 70"/>
                  <a:gd name="T68" fmla="*/ 25 w 37"/>
                  <a:gd name="T69" fmla="*/ 44 h 70"/>
                  <a:gd name="T70" fmla="*/ 26 w 37"/>
                  <a:gd name="T71" fmla="*/ 46 h 70"/>
                  <a:gd name="T72" fmla="*/ 27 w 37"/>
                  <a:gd name="T73" fmla="*/ 50 h 70"/>
                  <a:gd name="T74" fmla="*/ 28 w 37"/>
                  <a:gd name="T75" fmla="*/ 56 h 70"/>
                  <a:gd name="T76" fmla="*/ 29 w 37"/>
                  <a:gd name="T77" fmla="*/ 61 h 70"/>
                  <a:gd name="T78" fmla="*/ 29 w 37"/>
                  <a:gd name="T79" fmla="*/ 66 h 70"/>
                  <a:gd name="T80" fmla="*/ 30 w 37"/>
                  <a:gd name="T81" fmla="*/ 69 h 70"/>
                  <a:gd name="T82" fmla="*/ 31 w 37"/>
                  <a:gd name="T83" fmla="*/ 70 h 70"/>
                  <a:gd name="T84" fmla="*/ 31 w 37"/>
                  <a:gd name="T85" fmla="*/ 67 h 70"/>
                  <a:gd name="T86" fmla="*/ 32 w 37"/>
                  <a:gd name="T87" fmla="*/ 63 h 70"/>
                  <a:gd name="T88" fmla="*/ 33 w 37"/>
                  <a:gd name="T89" fmla="*/ 57 h 70"/>
                  <a:gd name="T90" fmla="*/ 34 w 37"/>
                  <a:gd name="T91" fmla="*/ 52 h 70"/>
                  <a:gd name="T92" fmla="*/ 35 w 37"/>
                  <a:gd name="T93" fmla="*/ 46 h 70"/>
                  <a:gd name="T94" fmla="*/ 36 w 37"/>
                  <a:gd name="T95" fmla="*/ 46 h 70"/>
                  <a:gd name="T96" fmla="*/ 36 w 37"/>
                  <a:gd name="T97" fmla="*/ 47 h 70"/>
                  <a:gd name="T98" fmla="*/ 37 w 37"/>
                  <a:gd name="T99" fmla="*/ 5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70">
                    <a:moveTo>
                      <a:pt x="0" y="28"/>
                    </a:moveTo>
                    <a:lnTo>
                      <a:pt x="1" y="17"/>
                    </a:lnTo>
                    <a:lnTo>
                      <a:pt x="2" y="8"/>
                    </a:lnTo>
                    <a:lnTo>
                      <a:pt x="2" y="3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3"/>
                    </a:lnTo>
                    <a:lnTo>
                      <a:pt x="5" y="7"/>
                    </a:lnTo>
                    <a:lnTo>
                      <a:pt x="6" y="14"/>
                    </a:lnTo>
                    <a:lnTo>
                      <a:pt x="7" y="22"/>
                    </a:lnTo>
                    <a:lnTo>
                      <a:pt x="8" y="31"/>
                    </a:lnTo>
                    <a:lnTo>
                      <a:pt x="8" y="39"/>
                    </a:lnTo>
                    <a:lnTo>
                      <a:pt x="9" y="46"/>
                    </a:lnTo>
                    <a:lnTo>
                      <a:pt x="10" y="50"/>
                    </a:lnTo>
                    <a:lnTo>
                      <a:pt x="10" y="50"/>
                    </a:lnTo>
                    <a:lnTo>
                      <a:pt x="11" y="48"/>
                    </a:lnTo>
                    <a:lnTo>
                      <a:pt x="12" y="45"/>
                    </a:lnTo>
                    <a:lnTo>
                      <a:pt x="13" y="41"/>
                    </a:lnTo>
                    <a:lnTo>
                      <a:pt x="13" y="38"/>
                    </a:lnTo>
                    <a:lnTo>
                      <a:pt x="14" y="36"/>
                    </a:lnTo>
                    <a:lnTo>
                      <a:pt x="15" y="36"/>
                    </a:lnTo>
                    <a:lnTo>
                      <a:pt x="15" y="38"/>
                    </a:lnTo>
                    <a:lnTo>
                      <a:pt x="16" y="42"/>
                    </a:lnTo>
                    <a:lnTo>
                      <a:pt x="17" y="47"/>
                    </a:lnTo>
                    <a:lnTo>
                      <a:pt x="18" y="53"/>
                    </a:lnTo>
                    <a:lnTo>
                      <a:pt x="18" y="59"/>
                    </a:lnTo>
                    <a:lnTo>
                      <a:pt x="19" y="63"/>
                    </a:lnTo>
                    <a:lnTo>
                      <a:pt x="20" y="65"/>
                    </a:lnTo>
                    <a:lnTo>
                      <a:pt x="20" y="64"/>
                    </a:lnTo>
                    <a:lnTo>
                      <a:pt x="21" y="61"/>
                    </a:lnTo>
                    <a:lnTo>
                      <a:pt x="22" y="57"/>
                    </a:lnTo>
                    <a:lnTo>
                      <a:pt x="23" y="52"/>
                    </a:lnTo>
                    <a:lnTo>
                      <a:pt x="24" y="44"/>
                    </a:lnTo>
                    <a:lnTo>
                      <a:pt x="25" y="43"/>
                    </a:lnTo>
                    <a:lnTo>
                      <a:pt x="25" y="44"/>
                    </a:lnTo>
                    <a:lnTo>
                      <a:pt x="26" y="46"/>
                    </a:lnTo>
                    <a:lnTo>
                      <a:pt x="27" y="50"/>
                    </a:lnTo>
                    <a:lnTo>
                      <a:pt x="28" y="56"/>
                    </a:lnTo>
                    <a:lnTo>
                      <a:pt x="29" y="61"/>
                    </a:lnTo>
                    <a:lnTo>
                      <a:pt x="29" y="66"/>
                    </a:lnTo>
                    <a:lnTo>
                      <a:pt x="30" y="69"/>
                    </a:lnTo>
                    <a:lnTo>
                      <a:pt x="31" y="70"/>
                    </a:lnTo>
                    <a:lnTo>
                      <a:pt x="31" y="67"/>
                    </a:lnTo>
                    <a:lnTo>
                      <a:pt x="32" y="63"/>
                    </a:lnTo>
                    <a:lnTo>
                      <a:pt x="33" y="57"/>
                    </a:lnTo>
                    <a:lnTo>
                      <a:pt x="34" y="52"/>
                    </a:lnTo>
                    <a:lnTo>
                      <a:pt x="35" y="46"/>
                    </a:lnTo>
                    <a:lnTo>
                      <a:pt x="36" y="46"/>
                    </a:lnTo>
                    <a:lnTo>
                      <a:pt x="36" y="47"/>
                    </a:lnTo>
                    <a:lnTo>
                      <a:pt x="37" y="5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9" name="Freeform 119"/>
              <p:cNvSpPr>
                <a:spLocks/>
              </p:cNvSpPr>
              <p:nvPr/>
            </p:nvSpPr>
            <p:spPr bwMode="auto">
              <a:xfrm>
                <a:off x="6072188" y="1895476"/>
                <a:ext cx="60325" cy="152400"/>
              </a:xfrm>
              <a:custGeom>
                <a:avLst/>
                <a:gdLst>
                  <a:gd name="T0" fmla="*/ 0 w 38"/>
                  <a:gd name="T1" fmla="*/ 22 h 96"/>
                  <a:gd name="T2" fmla="*/ 1 w 38"/>
                  <a:gd name="T3" fmla="*/ 27 h 96"/>
                  <a:gd name="T4" fmla="*/ 2 w 38"/>
                  <a:gd name="T5" fmla="*/ 33 h 96"/>
                  <a:gd name="T6" fmla="*/ 3 w 38"/>
                  <a:gd name="T7" fmla="*/ 38 h 96"/>
                  <a:gd name="T8" fmla="*/ 3 w 38"/>
                  <a:gd name="T9" fmla="*/ 41 h 96"/>
                  <a:gd name="T10" fmla="*/ 4 w 38"/>
                  <a:gd name="T11" fmla="*/ 43 h 96"/>
                  <a:gd name="T12" fmla="*/ 4 w 38"/>
                  <a:gd name="T13" fmla="*/ 42 h 96"/>
                  <a:gd name="T14" fmla="*/ 5 w 38"/>
                  <a:gd name="T15" fmla="*/ 38 h 96"/>
                  <a:gd name="T16" fmla="*/ 6 w 38"/>
                  <a:gd name="T17" fmla="*/ 33 h 96"/>
                  <a:gd name="T18" fmla="*/ 7 w 38"/>
                  <a:gd name="T19" fmla="*/ 27 h 96"/>
                  <a:gd name="T20" fmla="*/ 8 w 38"/>
                  <a:gd name="T21" fmla="*/ 22 h 96"/>
                  <a:gd name="T22" fmla="*/ 9 w 38"/>
                  <a:gd name="T23" fmla="*/ 17 h 96"/>
                  <a:gd name="T24" fmla="*/ 10 w 38"/>
                  <a:gd name="T25" fmla="*/ 17 h 96"/>
                  <a:gd name="T26" fmla="*/ 10 w 38"/>
                  <a:gd name="T27" fmla="*/ 19 h 96"/>
                  <a:gd name="T28" fmla="*/ 11 w 38"/>
                  <a:gd name="T29" fmla="*/ 23 h 96"/>
                  <a:gd name="T30" fmla="*/ 12 w 38"/>
                  <a:gd name="T31" fmla="*/ 28 h 96"/>
                  <a:gd name="T32" fmla="*/ 13 w 38"/>
                  <a:gd name="T33" fmla="*/ 33 h 96"/>
                  <a:gd name="T34" fmla="*/ 13 w 38"/>
                  <a:gd name="T35" fmla="*/ 36 h 96"/>
                  <a:gd name="T36" fmla="*/ 14 w 38"/>
                  <a:gd name="T37" fmla="*/ 38 h 96"/>
                  <a:gd name="T38" fmla="*/ 15 w 38"/>
                  <a:gd name="T39" fmla="*/ 36 h 96"/>
                  <a:gd name="T40" fmla="*/ 15 w 38"/>
                  <a:gd name="T41" fmla="*/ 32 h 96"/>
                  <a:gd name="T42" fmla="*/ 16 w 38"/>
                  <a:gd name="T43" fmla="*/ 26 h 96"/>
                  <a:gd name="T44" fmla="*/ 17 w 38"/>
                  <a:gd name="T45" fmla="*/ 19 h 96"/>
                  <a:gd name="T46" fmla="*/ 18 w 38"/>
                  <a:gd name="T47" fmla="*/ 12 h 96"/>
                  <a:gd name="T48" fmla="*/ 18 w 38"/>
                  <a:gd name="T49" fmla="*/ 6 h 96"/>
                  <a:gd name="T50" fmla="*/ 20 w 38"/>
                  <a:gd name="T51" fmla="*/ 0 h 96"/>
                  <a:gd name="T52" fmla="*/ 20 w 38"/>
                  <a:gd name="T53" fmla="*/ 1 h 96"/>
                  <a:gd name="T54" fmla="*/ 21 w 38"/>
                  <a:gd name="T55" fmla="*/ 4 h 96"/>
                  <a:gd name="T56" fmla="*/ 22 w 38"/>
                  <a:gd name="T57" fmla="*/ 9 h 96"/>
                  <a:gd name="T58" fmla="*/ 23 w 38"/>
                  <a:gd name="T59" fmla="*/ 17 h 96"/>
                  <a:gd name="T60" fmla="*/ 24 w 38"/>
                  <a:gd name="T61" fmla="*/ 28 h 96"/>
                  <a:gd name="T62" fmla="*/ 24 w 38"/>
                  <a:gd name="T63" fmla="*/ 40 h 96"/>
                  <a:gd name="T64" fmla="*/ 25 w 38"/>
                  <a:gd name="T65" fmla="*/ 53 h 96"/>
                  <a:gd name="T66" fmla="*/ 25 w 38"/>
                  <a:gd name="T67" fmla="*/ 66 h 96"/>
                  <a:gd name="T68" fmla="*/ 26 w 38"/>
                  <a:gd name="T69" fmla="*/ 79 h 96"/>
                  <a:gd name="T70" fmla="*/ 27 w 38"/>
                  <a:gd name="T71" fmla="*/ 89 h 96"/>
                  <a:gd name="T72" fmla="*/ 28 w 38"/>
                  <a:gd name="T73" fmla="*/ 94 h 96"/>
                  <a:gd name="T74" fmla="*/ 29 w 38"/>
                  <a:gd name="T75" fmla="*/ 96 h 96"/>
                  <a:gd name="T76" fmla="*/ 29 w 38"/>
                  <a:gd name="T77" fmla="*/ 95 h 96"/>
                  <a:gd name="T78" fmla="*/ 31 w 38"/>
                  <a:gd name="T79" fmla="*/ 91 h 96"/>
                  <a:gd name="T80" fmla="*/ 31 w 38"/>
                  <a:gd name="T81" fmla="*/ 89 h 96"/>
                  <a:gd name="T82" fmla="*/ 32 w 38"/>
                  <a:gd name="T83" fmla="*/ 87 h 96"/>
                  <a:gd name="T84" fmla="*/ 33 w 38"/>
                  <a:gd name="T85" fmla="*/ 86 h 96"/>
                  <a:gd name="T86" fmla="*/ 34 w 38"/>
                  <a:gd name="T87" fmla="*/ 84 h 96"/>
                  <a:gd name="T88" fmla="*/ 34 w 38"/>
                  <a:gd name="T89" fmla="*/ 82 h 96"/>
                  <a:gd name="T90" fmla="*/ 35 w 38"/>
                  <a:gd name="T91" fmla="*/ 77 h 96"/>
                  <a:gd name="T92" fmla="*/ 36 w 38"/>
                  <a:gd name="T93" fmla="*/ 71 h 96"/>
                  <a:gd name="T94" fmla="*/ 36 w 38"/>
                  <a:gd name="T95" fmla="*/ 64 h 96"/>
                  <a:gd name="T96" fmla="*/ 37 w 38"/>
                  <a:gd name="T97" fmla="*/ 57 h 96"/>
                  <a:gd name="T98" fmla="*/ 38 w 38"/>
                  <a:gd name="T99" fmla="*/ 5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6">
                    <a:moveTo>
                      <a:pt x="0" y="22"/>
                    </a:moveTo>
                    <a:lnTo>
                      <a:pt x="1" y="27"/>
                    </a:lnTo>
                    <a:lnTo>
                      <a:pt x="2" y="33"/>
                    </a:lnTo>
                    <a:lnTo>
                      <a:pt x="3" y="38"/>
                    </a:lnTo>
                    <a:lnTo>
                      <a:pt x="3" y="41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38"/>
                    </a:lnTo>
                    <a:lnTo>
                      <a:pt x="6" y="33"/>
                    </a:lnTo>
                    <a:lnTo>
                      <a:pt x="7" y="27"/>
                    </a:lnTo>
                    <a:lnTo>
                      <a:pt x="8" y="22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9"/>
                    </a:lnTo>
                    <a:lnTo>
                      <a:pt x="11" y="23"/>
                    </a:lnTo>
                    <a:lnTo>
                      <a:pt x="12" y="28"/>
                    </a:lnTo>
                    <a:lnTo>
                      <a:pt x="13" y="33"/>
                    </a:lnTo>
                    <a:lnTo>
                      <a:pt x="13" y="36"/>
                    </a:lnTo>
                    <a:lnTo>
                      <a:pt x="14" y="38"/>
                    </a:lnTo>
                    <a:lnTo>
                      <a:pt x="15" y="36"/>
                    </a:lnTo>
                    <a:lnTo>
                      <a:pt x="15" y="32"/>
                    </a:lnTo>
                    <a:lnTo>
                      <a:pt x="16" y="26"/>
                    </a:lnTo>
                    <a:lnTo>
                      <a:pt x="17" y="19"/>
                    </a:lnTo>
                    <a:lnTo>
                      <a:pt x="18" y="12"/>
                    </a:lnTo>
                    <a:lnTo>
                      <a:pt x="18" y="6"/>
                    </a:lnTo>
                    <a:lnTo>
                      <a:pt x="20" y="0"/>
                    </a:lnTo>
                    <a:lnTo>
                      <a:pt x="20" y="1"/>
                    </a:lnTo>
                    <a:lnTo>
                      <a:pt x="21" y="4"/>
                    </a:lnTo>
                    <a:lnTo>
                      <a:pt x="22" y="9"/>
                    </a:lnTo>
                    <a:lnTo>
                      <a:pt x="23" y="17"/>
                    </a:lnTo>
                    <a:lnTo>
                      <a:pt x="24" y="28"/>
                    </a:lnTo>
                    <a:lnTo>
                      <a:pt x="24" y="40"/>
                    </a:lnTo>
                    <a:lnTo>
                      <a:pt x="25" y="53"/>
                    </a:lnTo>
                    <a:lnTo>
                      <a:pt x="25" y="66"/>
                    </a:lnTo>
                    <a:lnTo>
                      <a:pt x="26" y="79"/>
                    </a:lnTo>
                    <a:lnTo>
                      <a:pt x="27" y="89"/>
                    </a:lnTo>
                    <a:lnTo>
                      <a:pt x="28" y="94"/>
                    </a:lnTo>
                    <a:lnTo>
                      <a:pt x="29" y="96"/>
                    </a:lnTo>
                    <a:lnTo>
                      <a:pt x="29" y="95"/>
                    </a:lnTo>
                    <a:lnTo>
                      <a:pt x="31" y="91"/>
                    </a:lnTo>
                    <a:lnTo>
                      <a:pt x="31" y="89"/>
                    </a:lnTo>
                    <a:lnTo>
                      <a:pt x="32" y="87"/>
                    </a:lnTo>
                    <a:lnTo>
                      <a:pt x="33" y="86"/>
                    </a:lnTo>
                    <a:lnTo>
                      <a:pt x="34" y="84"/>
                    </a:lnTo>
                    <a:lnTo>
                      <a:pt x="34" y="82"/>
                    </a:lnTo>
                    <a:lnTo>
                      <a:pt x="35" y="77"/>
                    </a:lnTo>
                    <a:lnTo>
                      <a:pt x="36" y="71"/>
                    </a:lnTo>
                    <a:lnTo>
                      <a:pt x="36" y="64"/>
                    </a:lnTo>
                    <a:lnTo>
                      <a:pt x="37" y="57"/>
                    </a:lnTo>
                    <a:lnTo>
                      <a:pt x="38" y="5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0" name="Freeform 120"/>
              <p:cNvSpPr>
                <a:spLocks/>
              </p:cNvSpPr>
              <p:nvPr/>
            </p:nvSpPr>
            <p:spPr bwMode="auto">
              <a:xfrm>
                <a:off x="6132513" y="1946276"/>
                <a:ext cx="60325" cy="44450"/>
              </a:xfrm>
              <a:custGeom>
                <a:avLst/>
                <a:gdLst>
                  <a:gd name="T0" fmla="*/ 0 w 38"/>
                  <a:gd name="T1" fmla="*/ 18 h 28"/>
                  <a:gd name="T2" fmla="*/ 1 w 38"/>
                  <a:gd name="T3" fmla="*/ 12 h 28"/>
                  <a:gd name="T4" fmla="*/ 1 w 38"/>
                  <a:gd name="T5" fmla="*/ 8 h 28"/>
                  <a:gd name="T6" fmla="*/ 2 w 38"/>
                  <a:gd name="T7" fmla="*/ 5 h 28"/>
                  <a:gd name="T8" fmla="*/ 3 w 38"/>
                  <a:gd name="T9" fmla="*/ 4 h 28"/>
                  <a:gd name="T10" fmla="*/ 3 w 38"/>
                  <a:gd name="T11" fmla="*/ 6 h 28"/>
                  <a:gd name="T12" fmla="*/ 4 w 38"/>
                  <a:gd name="T13" fmla="*/ 9 h 28"/>
                  <a:gd name="T14" fmla="*/ 5 w 38"/>
                  <a:gd name="T15" fmla="*/ 13 h 28"/>
                  <a:gd name="T16" fmla="*/ 6 w 38"/>
                  <a:gd name="T17" fmla="*/ 19 h 28"/>
                  <a:gd name="T18" fmla="*/ 7 w 38"/>
                  <a:gd name="T19" fmla="*/ 24 h 28"/>
                  <a:gd name="T20" fmla="*/ 7 w 38"/>
                  <a:gd name="T21" fmla="*/ 27 h 28"/>
                  <a:gd name="T22" fmla="*/ 8 w 38"/>
                  <a:gd name="T23" fmla="*/ 28 h 28"/>
                  <a:gd name="T24" fmla="*/ 8 w 38"/>
                  <a:gd name="T25" fmla="*/ 27 h 28"/>
                  <a:gd name="T26" fmla="*/ 9 w 38"/>
                  <a:gd name="T27" fmla="*/ 23 h 28"/>
                  <a:gd name="T28" fmla="*/ 10 w 38"/>
                  <a:gd name="T29" fmla="*/ 18 h 28"/>
                  <a:gd name="T30" fmla="*/ 11 w 38"/>
                  <a:gd name="T31" fmla="*/ 12 h 28"/>
                  <a:gd name="T32" fmla="*/ 12 w 38"/>
                  <a:gd name="T33" fmla="*/ 8 h 28"/>
                  <a:gd name="T34" fmla="*/ 12 w 38"/>
                  <a:gd name="T35" fmla="*/ 4 h 28"/>
                  <a:gd name="T36" fmla="*/ 13 w 38"/>
                  <a:gd name="T37" fmla="*/ 2 h 28"/>
                  <a:gd name="T38" fmla="*/ 14 w 38"/>
                  <a:gd name="T39" fmla="*/ 4 h 28"/>
                  <a:gd name="T40" fmla="*/ 15 w 38"/>
                  <a:gd name="T41" fmla="*/ 8 h 28"/>
                  <a:gd name="T42" fmla="*/ 16 w 38"/>
                  <a:gd name="T43" fmla="*/ 12 h 28"/>
                  <a:gd name="T44" fmla="*/ 17 w 38"/>
                  <a:gd name="T45" fmla="*/ 17 h 28"/>
                  <a:gd name="T46" fmla="*/ 17 w 38"/>
                  <a:gd name="T47" fmla="*/ 22 h 28"/>
                  <a:gd name="T48" fmla="*/ 18 w 38"/>
                  <a:gd name="T49" fmla="*/ 25 h 28"/>
                  <a:gd name="T50" fmla="*/ 19 w 38"/>
                  <a:gd name="T51" fmla="*/ 25 h 28"/>
                  <a:gd name="T52" fmla="*/ 19 w 38"/>
                  <a:gd name="T53" fmla="*/ 23 h 28"/>
                  <a:gd name="T54" fmla="*/ 20 w 38"/>
                  <a:gd name="T55" fmla="*/ 19 h 28"/>
                  <a:gd name="T56" fmla="*/ 21 w 38"/>
                  <a:gd name="T57" fmla="*/ 14 h 28"/>
                  <a:gd name="T58" fmla="*/ 22 w 38"/>
                  <a:gd name="T59" fmla="*/ 9 h 28"/>
                  <a:gd name="T60" fmla="*/ 23 w 38"/>
                  <a:gd name="T61" fmla="*/ 4 h 28"/>
                  <a:gd name="T62" fmla="*/ 23 w 38"/>
                  <a:gd name="T63" fmla="*/ 2 h 28"/>
                  <a:gd name="T64" fmla="*/ 24 w 38"/>
                  <a:gd name="T65" fmla="*/ 1 h 28"/>
                  <a:gd name="T66" fmla="*/ 25 w 38"/>
                  <a:gd name="T67" fmla="*/ 4 h 28"/>
                  <a:gd name="T68" fmla="*/ 26 w 38"/>
                  <a:gd name="T69" fmla="*/ 8 h 28"/>
                  <a:gd name="T70" fmla="*/ 27 w 38"/>
                  <a:gd name="T71" fmla="*/ 13 h 28"/>
                  <a:gd name="T72" fmla="*/ 28 w 38"/>
                  <a:gd name="T73" fmla="*/ 18 h 28"/>
                  <a:gd name="T74" fmla="*/ 28 w 38"/>
                  <a:gd name="T75" fmla="*/ 22 h 28"/>
                  <a:gd name="T76" fmla="*/ 29 w 38"/>
                  <a:gd name="T77" fmla="*/ 24 h 28"/>
                  <a:gd name="T78" fmla="*/ 30 w 38"/>
                  <a:gd name="T79" fmla="*/ 23 h 28"/>
                  <a:gd name="T80" fmla="*/ 30 w 38"/>
                  <a:gd name="T81" fmla="*/ 20 h 28"/>
                  <a:gd name="T82" fmla="*/ 31 w 38"/>
                  <a:gd name="T83" fmla="*/ 16 h 28"/>
                  <a:gd name="T84" fmla="*/ 32 w 38"/>
                  <a:gd name="T85" fmla="*/ 10 h 28"/>
                  <a:gd name="T86" fmla="*/ 33 w 38"/>
                  <a:gd name="T87" fmla="*/ 6 h 28"/>
                  <a:gd name="T88" fmla="*/ 33 w 38"/>
                  <a:gd name="T89" fmla="*/ 2 h 28"/>
                  <a:gd name="T90" fmla="*/ 34 w 38"/>
                  <a:gd name="T91" fmla="*/ 0 h 28"/>
                  <a:gd name="T92" fmla="*/ 35 w 38"/>
                  <a:gd name="T93" fmla="*/ 0 h 28"/>
                  <a:gd name="T94" fmla="*/ 36 w 38"/>
                  <a:gd name="T95" fmla="*/ 4 h 28"/>
                  <a:gd name="T96" fmla="*/ 37 w 38"/>
                  <a:gd name="T97" fmla="*/ 9 h 28"/>
                  <a:gd name="T98" fmla="*/ 38 w 38"/>
                  <a:gd name="T99" fmla="*/ 1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8">
                    <a:moveTo>
                      <a:pt x="0" y="18"/>
                    </a:moveTo>
                    <a:lnTo>
                      <a:pt x="1" y="12"/>
                    </a:lnTo>
                    <a:lnTo>
                      <a:pt x="1" y="8"/>
                    </a:lnTo>
                    <a:lnTo>
                      <a:pt x="2" y="5"/>
                    </a:lnTo>
                    <a:lnTo>
                      <a:pt x="3" y="4"/>
                    </a:lnTo>
                    <a:lnTo>
                      <a:pt x="3" y="6"/>
                    </a:lnTo>
                    <a:lnTo>
                      <a:pt x="4" y="9"/>
                    </a:lnTo>
                    <a:lnTo>
                      <a:pt x="5" y="13"/>
                    </a:lnTo>
                    <a:lnTo>
                      <a:pt x="6" y="19"/>
                    </a:lnTo>
                    <a:lnTo>
                      <a:pt x="7" y="24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3"/>
                    </a:lnTo>
                    <a:lnTo>
                      <a:pt x="10" y="18"/>
                    </a:lnTo>
                    <a:lnTo>
                      <a:pt x="11" y="12"/>
                    </a:lnTo>
                    <a:lnTo>
                      <a:pt x="12" y="8"/>
                    </a:lnTo>
                    <a:lnTo>
                      <a:pt x="12" y="4"/>
                    </a:lnTo>
                    <a:lnTo>
                      <a:pt x="13" y="2"/>
                    </a:lnTo>
                    <a:lnTo>
                      <a:pt x="14" y="4"/>
                    </a:lnTo>
                    <a:lnTo>
                      <a:pt x="15" y="8"/>
                    </a:lnTo>
                    <a:lnTo>
                      <a:pt x="16" y="12"/>
                    </a:lnTo>
                    <a:lnTo>
                      <a:pt x="17" y="17"/>
                    </a:lnTo>
                    <a:lnTo>
                      <a:pt x="17" y="22"/>
                    </a:lnTo>
                    <a:lnTo>
                      <a:pt x="18" y="25"/>
                    </a:lnTo>
                    <a:lnTo>
                      <a:pt x="19" y="25"/>
                    </a:lnTo>
                    <a:lnTo>
                      <a:pt x="19" y="23"/>
                    </a:lnTo>
                    <a:lnTo>
                      <a:pt x="20" y="19"/>
                    </a:lnTo>
                    <a:lnTo>
                      <a:pt x="21" y="14"/>
                    </a:lnTo>
                    <a:lnTo>
                      <a:pt x="22" y="9"/>
                    </a:lnTo>
                    <a:lnTo>
                      <a:pt x="23" y="4"/>
                    </a:lnTo>
                    <a:lnTo>
                      <a:pt x="23" y="2"/>
                    </a:lnTo>
                    <a:lnTo>
                      <a:pt x="24" y="1"/>
                    </a:lnTo>
                    <a:lnTo>
                      <a:pt x="25" y="4"/>
                    </a:lnTo>
                    <a:lnTo>
                      <a:pt x="26" y="8"/>
                    </a:lnTo>
                    <a:lnTo>
                      <a:pt x="27" y="13"/>
                    </a:lnTo>
                    <a:lnTo>
                      <a:pt x="28" y="18"/>
                    </a:lnTo>
                    <a:lnTo>
                      <a:pt x="28" y="22"/>
                    </a:lnTo>
                    <a:lnTo>
                      <a:pt x="29" y="24"/>
                    </a:lnTo>
                    <a:lnTo>
                      <a:pt x="30" y="23"/>
                    </a:lnTo>
                    <a:lnTo>
                      <a:pt x="30" y="20"/>
                    </a:lnTo>
                    <a:lnTo>
                      <a:pt x="31" y="16"/>
                    </a:lnTo>
                    <a:lnTo>
                      <a:pt x="32" y="10"/>
                    </a:lnTo>
                    <a:lnTo>
                      <a:pt x="33" y="6"/>
                    </a:lnTo>
                    <a:lnTo>
                      <a:pt x="33" y="2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4"/>
                    </a:lnTo>
                    <a:lnTo>
                      <a:pt x="37" y="9"/>
                    </a:lnTo>
                    <a:lnTo>
                      <a:pt x="38" y="1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1" name="Freeform 121"/>
              <p:cNvSpPr>
                <a:spLocks/>
              </p:cNvSpPr>
              <p:nvPr/>
            </p:nvSpPr>
            <p:spPr bwMode="auto">
              <a:xfrm>
                <a:off x="6192838" y="1898651"/>
                <a:ext cx="58738" cy="82550"/>
              </a:xfrm>
              <a:custGeom>
                <a:avLst/>
                <a:gdLst>
                  <a:gd name="T0" fmla="*/ 0 w 37"/>
                  <a:gd name="T1" fmla="*/ 44 h 52"/>
                  <a:gd name="T2" fmla="*/ 0 w 37"/>
                  <a:gd name="T3" fmla="*/ 48 h 52"/>
                  <a:gd name="T4" fmla="*/ 1 w 37"/>
                  <a:gd name="T5" fmla="*/ 51 h 52"/>
                  <a:gd name="T6" fmla="*/ 2 w 37"/>
                  <a:gd name="T7" fmla="*/ 52 h 52"/>
                  <a:gd name="T8" fmla="*/ 3 w 37"/>
                  <a:gd name="T9" fmla="*/ 51 h 52"/>
                  <a:gd name="T10" fmla="*/ 3 w 37"/>
                  <a:gd name="T11" fmla="*/ 48 h 52"/>
                  <a:gd name="T12" fmla="*/ 4 w 37"/>
                  <a:gd name="T13" fmla="*/ 43 h 52"/>
                  <a:gd name="T14" fmla="*/ 5 w 37"/>
                  <a:gd name="T15" fmla="*/ 38 h 52"/>
                  <a:gd name="T16" fmla="*/ 6 w 37"/>
                  <a:gd name="T17" fmla="*/ 34 h 52"/>
                  <a:gd name="T18" fmla="*/ 6 w 37"/>
                  <a:gd name="T19" fmla="*/ 31 h 52"/>
                  <a:gd name="T20" fmla="*/ 7 w 37"/>
                  <a:gd name="T21" fmla="*/ 29 h 52"/>
                  <a:gd name="T22" fmla="*/ 8 w 37"/>
                  <a:gd name="T23" fmla="*/ 28 h 52"/>
                  <a:gd name="T24" fmla="*/ 9 w 37"/>
                  <a:gd name="T25" fmla="*/ 30 h 52"/>
                  <a:gd name="T26" fmla="*/ 10 w 37"/>
                  <a:gd name="T27" fmla="*/ 31 h 52"/>
                  <a:gd name="T28" fmla="*/ 11 w 37"/>
                  <a:gd name="T29" fmla="*/ 31 h 52"/>
                  <a:gd name="T30" fmla="*/ 11 w 37"/>
                  <a:gd name="T31" fmla="*/ 30 h 52"/>
                  <a:gd name="T32" fmla="*/ 12 w 37"/>
                  <a:gd name="T33" fmla="*/ 28 h 52"/>
                  <a:gd name="T34" fmla="*/ 13 w 37"/>
                  <a:gd name="T35" fmla="*/ 24 h 52"/>
                  <a:gd name="T36" fmla="*/ 14 w 37"/>
                  <a:gd name="T37" fmla="*/ 18 h 52"/>
                  <a:gd name="T38" fmla="*/ 14 w 37"/>
                  <a:gd name="T39" fmla="*/ 13 h 52"/>
                  <a:gd name="T40" fmla="*/ 15 w 37"/>
                  <a:gd name="T41" fmla="*/ 7 h 52"/>
                  <a:gd name="T42" fmla="*/ 16 w 37"/>
                  <a:gd name="T43" fmla="*/ 3 h 52"/>
                  <a:gd name="T44" fmla="*/ 16 w 37"/>
                  <a:gd name="T45" fmla="*/ 1 h 52"/>
                  <a:gd name="T46" fmla="*/ 17 w 37"/>
                  <a:gd name="T47" fmla="*/ 0 h 52"/>
                  <a:gd name="T48" fmla="*/ 18 w 37"/>
                  <a:gd name="T49" fmla="*/ 1 h 52"/>
                  <a:gd name="T50" fmla="*/ 19 w 37"/>
                  <a:gd name="T51" fmla="*/ 5 h 52"/>
                  <a:gd name="T52" fmla="*/ 20 w 37"/>
                  <a:gd name="T53" fmla="*/ 17 h 52"/>
                  <a:gd name="T54" fmla="*/ 21 w 37"/>
                  <a:gd name="T55" fmla="*/ 26 h 52"/>
                  <a:gd name="T56" fmla="*/ 22 w 37"/>
                  <a:gd name="T57" fmla="*/ 34 h 52"/>
                  <a:gd name="T58" fmla="*/ 22 w 37"/>
                  <a:gd name="T59" fmla="*/ 43 h 52"/>
                  <a:gd name="T60" fmla="*/ 23 w 37"/>
                  <a:gd name="T61" fmla="*/ 48 h 52"/>
                  <a:gd name="T62" fmla="*/ 24 w 37"/>
                  <a:gd name="T63" fmla="*/ 51 h 52"/>
                  <a:gd name="T64" fmla="*/ 25 w 37"/>
                  <a:gd name="T65" fmla="*/ 50 h 52"/>
                  <a:gd name="T66" fmla="*/ 25 w 37"/>
                  <a:gd name="T67" fmla="*/ 47 h 52"/>
                  <a:gd name="T68" fmla="*/ 26 w 37"/>
                  <a:gd name="T69" fmla="*/ 41 h 52"/>
                  <a:gd name="T70" fmla="*/ 27 w 37"/>
                  <a:gd name="T71" fmla="*/ 36 h 52"/>
                  <a:gd name="T72" fmla="*/ 27 w 37"/>
                  <a:gd name="T73" fmla="*/ 33 h 52"/>
                  <a:gd name="T74" fmla="*/ 28 w 37"/>
                  <a:gd name="T75" fmla="*/ 30 h 52"/>
                  <a:gd name="T76" fmla="*/ 29 w 37"/>
                  <a:gd name="T77" fmla="*/ 29 h 52"/>
                  <a:gd name="T78" fmla="*/ 30 w 37"/>
                  <a:gd name="T79" fmla="*/ 31 h 52"/>
                  <a:gd name="T80" fmla="*/ 31 w 37"/>
                  <a:gd name="T81" fmla="*/ 38 h 52"/>
                  <a:gd name="T82" fmla="*/ 32 w 37"/>
                  <a:gd name="T83" fmla="*/ 43 h 52"/>
                  <a:gd name="T84" fmla="*/ 32 w 37"/>
                  <a:gd name="T85" fmla="*/ 47 h 52"/>
                  <a:gd name="T86" fmla="*/ 33 w 37"/>
                  <a:gd name="T87" fmla="*/ 50 h 52"/>
                  <a:gd name="T88" fmla="*/ 34 w 37"/>
                  <a:gd name="T89" fmla="*/ 50 h 52"/>
                  <a:gd name="T90" fmla="*/ 35 w 37"/>
                  <a:gd name="T91" fmla="*/ 48 h 52"/>
                  <a:gd name="T92" fmla="*/ 36 w 37"/>
                  <a:gd name="T93" fmla="*/ 45 h 52"/>
                  <a:gd name="T94" fmla="*/ 36 w 37"/>
                  <a:gd name="T95" fmla="*/ 40 h 52"/>
                  <a:gd name="T96" fmla="*/ 37 w 37"/>
                  <a:gd name="T97" fmla="*/ 34 h 52"/>
                  <a:gd name="T98" fmla="*/ 37 w 37"/>
                  <a:gd name="T99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2">
                    <a:moveTo>
                      <a:pt x="0" y="44"/>
                    </a:moveTo>
                    <a:lnTo>
                      <a:pt x="0" y="48"/>
                    </a:lnTo>
                    <a:lnTo>
                      <a:pt x="1" y="51"/>
                    </a:lnTo>
                    <a:lnTo>
                      <a:pt x="2" y="52"/>
                    </a:lnTo>
                    <a:lnTo>
                      <a:pt x="3" y="51"/>
                    </a:lnTo>
                    <a:lnTo>
                      <a:pt x="3" y="48"/>
                    </a:lnTo>
                    <a:lnTo>
                      <a:pt x="4" y="43"/>
                    </a:lnTo>
                    <a:lnTo>
                      <a:pt x="5" y="38"/>
                    </a:lnTo>
                    <a:lnTo>
                      <a:pt x="6" y="34"/>
                    </a:lnTo>
                    <a:lnTo>
                      <a:pt x="6" y="31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1" y="31"/>
                    </a:lnTo>
                    <a:lnTo>
                      <a:pt x="11" y="30"/>
                    </a:lnTo>
                    <a:lnTo>
                      <a:pt x="12" y="28"/>
                    </a:lnTo>
                    <a:lnTo>
                      <a:pt x="13" y="24"/>
                    </a:lnTo>
                    <a:lnTo>
                      <a:pt x="14" y="18"/>
                    </a:lnTo>
                    <a:lnTo>
                      <a:pt x="14" y="13"/>
                    </a:lnTo>
                    <a:lnTo>
                      <a:pt x="15" y="7"/>
                    </a:lnTo>
                    <a:lnTo>
                      <a:pt x="16" y="3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8" y="1"/>
                    </a:lnTo>
                    <a:lnTo>
                      <a:pt x="19" y="5"/>
                    </a:lnTo>
                    <a:lnTo>
                      <a:pt x="20" y="17"/>
                    </a:lnTo>
                    <a:lnTo>
                      <a:pt x="21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23" y="48"/>
                    </a:lnTo>
                    <a:lnTo>
                      <a:pt x="24" y="51"/>
                    </a:lnTo>
                    <a:lnTo>
                      <a:pt x="25" y="50"/>
                    </a:lnTo>
                    <a:lnTo>
                      <a:pt x="25" y="47"/>
                    </a:lnTo>
                    <a:lnTo>
                      <a:pt x="26" y="41"/>
                    </a:lnTo>
                    <a:lnTo>
                      <a:pt x="27" y="36"/>
                    </a:lnTo>
                    <a:lnTo>
                      <a:pt x="27" y="33"/>
                    </a:lnTo>
                    <a:lnTo>
                      <a:pt x="28" y="30"/>
                    </a:lnTo>
                    <a:lnTo>
                      <a:pt x="29" y="29"/>
                    </a:lnTo>
                    <a:lnTo>
                      <a:pt x="30" y="31"/>
                    </a:lnTo>
                    <a:lnTo>
                      <a:pt x="31" y="38"/>
                    </a:lnTo>
                    <a:lnTo>
                      <a:pt x="32" y="43"/>
                    </a:lnTo>
                    <a:lnTo>
                      <a:pt x="32" y="47"/>
                    </a:lnTo>
                    <a:lnTo>
                      <a:pt x="33" y="50"/>
                    </a:lnTo>
                    <a:lnTo>
                      <a:pt x="34" y="50"/>
                    </a:lnTo>
                    <a:lnTo>
                      <a:pt x="35" y="48"/>
                    </a:lnTo>
                    <a:lnTo>
                      <a:pt x="36" y="45"/>
                    </a:lnTo>
                    <a:lnTo>
                      <a:pt x="36" y="40"/>
                    </a:lnTo>
                    <a:lnTo>
                      <a:pt x="37" y="34"/>
                    </a:lnTo>
                    <a:lnTo>
                      <a:pt x="37" y="3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2" name="Freeform 122"/>
              <p:cNvSpPr>
                <a:spLocks/>
              </p:cNvSpPr>
              <p:nvPr/>
            </p:nvSpPr>
            <p:spPr bwMode="auto">
              <a:xfrm>
                <a:off x="6251576" y="1936751"/>
                <a:ext cx="61913" cy="50800"/>
              </a:xfrm>
              <a:custGeom>
                <a:avLst/>
                <a:gdLst>
                  <a:gd name="T0" fmla="*/ 0 w 39"/>
                  <a:gd name="T1" fmla="*/ 6 h 32"/>
                  <a:gd name="T2" fmla="*/ 1 w 39"/>
                  <a:gd name="T3" fmla="*/ 3 h 32"/>
                  <a:gd name="T4" fmla="*/ 2 w 39"/>
                  <a:gd name="T5" fmla="*/ 2 h 32"/>
                  <a:gd name="T6" fmla="*/ 3 w 39"/>
                  <a:gd name="T7" fmla="*/ 3 h 32"/>
                  <a:gd name="T8" fmla="*/ 4 w 39"/>
                  <a:gd name="T9" fmla="*/ 6 h 32"/>
                  <a:gd name="T10" fmla="*/ 5 w 39"/>
                  <a:gd name="T11" fmla="*/ 14 h 32"/>
                  <a:gd name="T12" fmla="*/ 6 w 39"/>
                  <a:gd name="T13" fmla="*/ 19 h 32"/>
                  <a:gd name="T14" fmla="*/ 6 w 39"/>
                  <a:gd name="T15" fmla="*/ 23 h 32"/>
                  <a:gd name="T16" fmla="*/ 7 w 39"/>
                  <a:gd name="T17" fmla="*/ 24 h 32"/>
                  <a:gd name="T18" fmla="*/ 8 w 39"/>
                  <a:gd name="T19" fmla="*/ 24 h 32"/>
                  <a:gd name="T20" fmla="*/ 9 w 39"/>
                  <a:gd name="T21" fmla="*/ 21 h 32"/>
                  <a:gd name="T22" fmla="*/ 9 w 39"/>
                  <a:gd name="T23" fmla="*/ 16 h 32"/>
                  <a:gd name="T24" fmla="*/ 10 w 39"/>
                  <a:gd name="T25" fmla="*/ 11 h 32"/>
                  <a:gd name="T26" fmla="*/ 11 w 39"/>
                  <a:gd name="T27" fmla="*/ 7 h 32"/>
                  <a:gd name="T28" fmla="*/ 11 w 39"/>
                  <a:gd name="T29" fmla="*/ 3 h 32"/>
                  <a:gd name="T30" fmla="*/ 12 w 39"/>
                  <a:gd name="T31" fmla="*/ 1 h 32"/>
                  <a:gd name="T32" fmla="*/ 13 w 39"/>
                  <a:gd name="T33" fmla="*/ 1 h 32"/>
                  <a:gd name="T34" fmla="*/ 14 w 39"/>
                  <a:gd name="T35" fmla="*/ 3 h 32"/>
                  <a:gd name="T36" fmla="*/ 14 w 39"/>
                  <a:gd name="T37" fmla="*/ 6 h 32"/>
                  <a:gd name="T38" fmla="*/ 16 w 39"/>
                  <a:gd name="T39" fmla="*/ 15 h 32"/>
                  <a:gd name="T40" fmla="*/ 16 w 39"/>
                  <a:gd name="T41" fmla="*/ 19 h 32"/>
                  <a:gd name="T42" fmla="*/ 17 w 39"/>
                  <a:gd name="T43" fmla="*/ 23 h 32"/>
                  <a:gd name="T44" fmla="*/ 18 w 39"/>
                  <a:gd name="T45" fmla="*/ 23 h 32"/>
                  <a:gd name="T46" fmla="*/ 19 w 39"/>
                  <a:gd name="T47" fmla="*/ 21 h 32"/>
                  <a:gd name="T48" fmla="*/ 20 w 39"/>
                  <a:gd name="T49" fmla="*/ 17 h 32"/>
                  <a:gd name="T50" fmla="*/ 20 w 39"/>
                  <a:gd name="T51" fmla="*/ 12 h 32"/>
                  <a:gd name="T52" fmla="*/ 21 w 39"/>
                  <a:gd name="T53" fmla="*/ 8 h 32"/>
                  <a:gd name="T54" fmla="*/ 21 w 39"/>
                  <a:gd name="T55" fmla="*/ 3 h 32"/>
                  <a:gd name="T56" fmla="*/ 22 w 39"/>
                  <a:gd name="T57" fmla="*/ 1 h 32"/>
                  <a:gd name="T58" fmla="*/ 23 w 39"/>
                  <a:gd name="T59" fmla="*/ 0 h 32"/>
                  <a:gd name="T60" fmla="*/ 24 w 39"/>
                  <a:gd name="T61" fmla="*/ 1 h 32"/>
                  <a:gd name="T62" fmla="*/ 25 w 39"/>
                  <a:gd name="T63" fmla="*/ 3 h 32"/>
                  <a:gd name="T64" fmla="*/ 25 w 39"/>
                  <a:gd name="T65" fmla="*/ 7 h 32"/>
                  <a:gd name="T66" fmla="*/ 27 w 39"/>
                  <a:gd name="T67" fmla="*/ 17 h 32"/>
                  <a:gd name="T68" fmla="*/ 27 w 39"/>
                  <a:gd name="T69" fmla="*/ 20 h 32"/>
                  <a:gd name="T70" fmla="*/ 28 w 39"/>
                  <a:gd name="T71" fmla="*/ 22 h 32"/>
                  <a:gd name="T72" fmla="*/ 29 w 39"/>
                  <a:gd name="T73" fmla="*/ 22 h 32"/>
                  <a:gd name="T74" fmla="*/ 30 w 39"/>
                  <a:gd name="T75" fmla="*/ 19 h 32"/>
                  <a:gd name="T76" fmla="*/ 30 w 39"/>
                  <a:gd name="T77" fmla="*/ 14 h 32"/>
                  <a:gd name="T78" fmla="*/ 31 w 39"/>
                  <a:gd name="T79" fmla="*/ 10 h 32"/>
                  <a:gd name="T80" fmla="*/ 32 w 39"/>
                  <a:gd name="T81" fmla="*/ 5 h 32"/>
                  <a:gd name="T82" fmla="*/ 32 w 39"/>
                  <a:gd name="T83" fmla="*/ 2 h 32"/>
                  <a:gd name="T84" fmla="*/ 33 w 39"/>
                  <a:gd name="T85" fmla="*/ 0 h 32"/>
                  <a:gd name="T86" fmla="*/ 34 w 39"/>
                  <a:gd name="T87" fmla="*/ 0 h 32"/>
                  <a:gd name="T88" fmla="*/ 35 w 39"/>
                  <a:gd name="T89" fmla="*/ 3 h 32"/>
                  <a:gd name="T90" fmla="*/ 36 w 39"/>
                  <a:gd name="T91" fmla="*/ 7 h 32"/>
                  <a:gd name="T92" fmla="*/ 36 w 39"/>
                  <a:gd name="T93" fmla="*/ 12 h 32"/>
                  <a:gd name="T94" fmla="*/ 37 w 39"/>
                  <a:gd name="T95" fmla="*/ 25 h 32"/>
                  <a:gd name="T96" fmla="*/ 38 w 39"/>
                  <a:gd name="T97" fmla="*/ 30 h 32"/>
                  <a:gd name="T98" fmla="*/ 39 w 39"/>
                  <a:gd name="T9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32">
                    <a:moveTo>
                      <a:pt x="0" y="6"/>
                    </a:moveTo>
                    <a:lnTo>
                      <a:pt x="1" y="3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4" y="6"/>
                    </a:lnTo>
                    <a:lnTo>
                      <a:pt x="5" y="14"/>
                    </a:lnTo>
                    <a:lnTo>
                      <a:pt x="6" y="19"/>
                    </a:lnTo>
                    <a:lnTo>
                      <a:pt x="6" y="23"/>
                    </a:lnTo>
                    <a:lnTo>
                      <a:pt x="7" y="24"/>
                    </a:lnTo>
                    <a:lnTo>
                      <a:pt x="8" y="24"/>
                    </a:lnTo>
                    <a:lnTo>
                      <a:pt x="9" y="21"/>
                    </a:lnTo>
                    <a:lnTo>
                      <a:pt x="9" y="16"/>
                    </a:lnTo>
                    <a:lnTo>
                      <a:pt x="10" y="11"/>
                    </a:lnTo>
                    <a:lnTo>
                      <a:pt x="11" y="7"/>
                    </a:lnTo>
                    <a:lnTo>
                      <a:pt x="11" y="3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3"/>
                    </a:lnTo>
                    <a:lnTo>
                      <a:pt x="14" y="6"/>
                    </a:lnTo>
                    <a:lnTo>
                      <a:pt x="16" y="15"/>
                    </a:lnTo>
                    <a:lnTo>
                      <a:pt x="16" y="19"/>
                    </a:lnTo>
                    <a:lnTo>
                      <a:pt x="17" y="23"/>
                    </a:lnTo>
                    <a:lnTo>
                      <a:pt x="18" y="23"/>
                    </a:lnTo>
                    <a:lnTo>
                      <a:pt x="19" y="21"/>
                    </a:lnTo>
                    <a:lnTo>
                      <a:pt x="20" y="17"/>
                    </a:lnTo>
                    <a:lnTo>
                      <a:pt x="20" y="12"/>
                    </a:lnTo>
                    <a:lnTo>
                      <a:pt x="21" y="8"/>
                    </a:lnTo>
                    <a:lnTo>
                      <a:pt x="21" y="3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4" y="1"/>
                    </a:lnTo>
                    <a:lnTo>
                      <a:pt x="25" y="3"/>
                    </a:lnTo>
                    <a:lnTo>
                      <a:pt x="25" y="7"/>
                    </a:lnTo>
                    <a:lnTo>
                      <a:pt x="27" y="17"/>
                    </a:lnTo>
                    <a:lnTo>
                      <a:pt x="27" y="20"/>
                    </a:lnTo>
                    <a:lnTo>
                      <a:pt x="28" y="22"/>
                    </a:lnTo>
                    <a:lnTo>
                      <a:pt x="29" y="22"/>
                    </a:lnTo>
                    <a:lnTo>
                      <a:pt x="30" y="19"/>
                    </a:lnTo>
                    <a:lnTo>
                      <a:pt x="30" y="14"/>
                    </a:lnTo>
                    <a:lnTo>
                      <a:pt x="31" y="10"/>
                    </a:lnTo>
                    <a:lnTo>
                      <a:pt x="32" y="5"/>
                    </a:lnTo>
                    <a:lnTo>
                      <a:pt x="32" y="2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3"/>
                    </a:lnTo>
                    <a:lnTo>
                      <a:pt x="36" y="7"/>
                    </a:lnTo>
                    <a:lnTo>
                      <a:pt x="36" y="12"/>
                    </a:lnTo>
                    <a:lnTo>
                      <a:pt x="37" y="25"/>
                    </a:lnTo>
                    <a:lnTo>
                      <a:pt x="38" y="30"/>
                    </a:lnTo>
                    <a:lnTo>
                      <a:pt x="39" y="3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3" name="Freeform 123"/>
              <p:cNvSpPr>
                <a:spLocks/>
              </p:cNvSpPr>
              <p:nvPr/>
            </p:nvSpPr>
            <p:spPr bwMode="auto">
              <a:xfrm>
                <a:off x="6313488" y="1955801"/>
                <a:ext cx="6350" cy="31750"/>
              </a:xfrm>
              <a:custGeom>
                <a:avLst/>
                <a:gdLst>
                  <a:gd name="T0" fmla="*/ 0 w 4"/>
                  <a:gd name="T1" fmla="*/ 20 h 20"/>
                  <a:gd name="T2" fmla="*/ 1 w 4"/>
                  <a:gd name="T3" fmla="*/ 19 h 20"/>
                  <a:gd name="T4" fmla="*/ 2 w 4"/>
                  <a:gd name="T5" fmla="*/ 15 h 20"/>
                  <a:gd name="T6" fmla="*/ 2 w 4"/>
                  <a:gd name="T7" fmla="*/ 10 h 20"/>
                  <a:gd name="T8" fmla="*/ 3 w 4"/>
                  <a:gd name="T9" fmla="*/ 4 h 20"/>
                  <a:gd name="T10" fmla="*/ 4 w 4"/>
                  <a:gd name="T11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0">
                    <a:moveTo>
                      <a:pt x="0" y="20"/>
                    </a:moveTo>
                    <a:lnTo>
                      <a:pt x="1" y="19"/>
                    </a:lnTo>
                    <a:lnTo>
                      <a:pt x="2" y="15"/>
                    </a:lnTo>
                    <a:lnTo>
                      <a:pt x="2" y="10"/>
                    </a:lnTo>
                    <a:lnTo>
                      <a:pt x="3" y="4"/>
                    </a:lnTo>
                    <a:lnTo>
                      <a:pt x="4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4" name="Line 124"/>
              <p:cNvSpPr>
                <a:spLocks noChangeShapeType="1"/>
              </p:cNvSpPr>
              <p:nvPr/>
            </p:nvSpPr>
            <p:spPr bwMode="auto">
              <a:xfrm>
                <a:off x="5546726" y="97313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5" name="Line 125"/>
              <p:cNvSpPr>
                <a:spLocks noChangeShapeType="1"/>
              </p:cNvSpPr>
              <p:nvPr/>
            </p:nvSpPr>
            <p:spPr bwMode="auto">
              <a:xfrm flipV="1">
                <a:off x="5591176" y="92868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6" name="Line 126"/>
              <p:cNvSpPr>
                <a:spLocks noChangeShapeType="1"/>
              </p:cNvSpPr>
              <p:nvPr/>
            </p:nvSpPr>
            <p:spPr bwMode="auto">
              <a:xfrm flipV="1">
                <a:off x="555625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7" name="Line 127"/>
              <p:cNvSpPr>
                <a:spLocks noChangeShapeType="1"/>
              </p:cNvSpPr>
              <p:nvPr/>
            </p:nvSpPr>
            <p:spPr bwMode="auto">
              <a:xfrm>
                <a:off x="555625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8" name="Line 128"/>
              <p:cNvSpPr>
                <a:spLocks noChangeShapeType="1"/>
              </p:cNvSpPr>
              <p:nvPr/>
            </p:nvSpPr>
            <p:spPr bwMode="auto">
              <a:xfrm>
                <a:off x="5438776" y="97313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9" name="Line 129"/>
              <p:cNvSpPr>
                <a:spLocks noChangeShapeType="1"/>
              </p:cNvSpPr>
              <p:nvPr/>
            </p:nvSpPr>
            <p:spPr bwMode="auto">
              <a:xfrm flipV="1">
                <a:off x="5483226" y="92868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0" name="Line 130"/>
              <p:cNvSpPr>
                <a:spLocks noChangeShapeType="1"/>
              </p:cNvSpPr>
              <p:nvPr/>
            </p:nvSpPr>
            <p:spPr bwMode="auto">
              <a:xfrm flipV="1">
                <a:off x="544830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1" name="Line 131"/>
              <p:cNvSpPr>
                <a:spLocks noChangeShapeType="1"/>
              </p:cNvSpPr>
              <p:nvPr/>
            </p:nvSpPr>
            <p:spPr bwMode="auto">
              <a:xfrm>
                <a:off x="544830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2" name="Line 132"/>
              <p:cNvSpPr>
                <a:spLocks noChangeShapeType="1"/>
              </p:cNvSpPr>
              <p:nvPr/>
            </p:nvSpPr>
            <p:spPr bwMode="auto">
              <a:xfrm>
                <a:off x="5656263" y="14382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3" name="Line 133"/>
              <p:cNvSpPr>
                <a:spLocks noChangeShapeType="1"/>
              </p:cNvSpPr>
              <p:nvPr/>
            </p:nvSpPr>
            <p:spPr bwMode="auto">
              <a:xfrm flipV="1">
                <a:off x="5700713" y="13938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4" name="Line 134"/>
              <p:cNvSpPr>
                <a:spLocks noChangeShapeType="1"/>
              </p:cNvSpPr>
              <p:nvPr/>
            </p:nvSpPr>
            <p:spPr bwMode="auto">
              <a:xfrm flipV="1">
                <a:off x="5665788" y="14033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5" name="Line 135"/>
              <p:cNvSpPr>
                <a:spLocks noChangeShapeType="1"/>
              </p:cNvSpPr>
              <p:nvPr/>
            </p:nvSpPr>
            <p:spPr bwMode="auto">
              <a:xfrm>
                <a:off x="5665788" y="14033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6" name="Line 136"/>
              <p:cNvSpPr>
                <a:spLocks noChangeShapeType="1"/>
              </p:cNvSpPr>
              <p:nvPr/>
            </p:nvSpPr>
            <p:spPr bwMode="auto">
              <a:xfrm>
                <a:off x="5349876" y="1447801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7" name="Line 137"/>
              <p:cNvSpPr>
                <a:spLocks noChangeShapeType="1"/>
              </p:cNvSpPr>
              <p:nvPr/>
            </p:nvSpPr>
            <p:spPr bwMode="auto">
              <a:xfrm flipV="1">
                <a:off x="5394326" y="1403351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8" name="Line 138"/>
              <p:cNvSpPr>
                <a:spLocks noChangeShapeType="1"/>
              </p:cNvSpPr>
              <p:nvPr/>
            </p:nvSpPr>
            <p:spPr bwMode="auto">
              <a:xfrm flipV="1">
                <a:off x="5359401" y="1412876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9" name="Line 139"/>
              <p:cNvSpPr>
                <a:spLocks noChangeShapeType="1"/>
              </p:cNvSpPr>
              <p:nvPr/>
            </p:nvSpPr>
            <p:spPr bwMode="auto">
              <a:xfrm>
                <a:off x="5359401" y="1412876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8" name="Rectangle 31"/>
                <p:cNvSpPr>
                  <a:spLocks noChangeArrowheads="1"/>
                </p:cNvSpPr>
                <p:nvPr/>
              </p:nvSpPr>
              <p:spPr bwMode="auto">
                <a:xfrm>
                  <a:off x="4863263" y="4008684"/>
                  <a:ext cx="271861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38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63263" y="4008684"/>
                  <a:ext cx="271861" cy="153888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5152" b="-7894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9" name="Rectangle 31"/>
                <p:cNvSpPr>
                  <a:spLocks noChangeArrowheads="1"/>
                </p:cNvSpPr>
                <p:nvPr/>
              </p:nvSpPr>
              <p:spPr bwMode="auto">
                <a:xfrm>
                  <a:off x="4590504" y="4018260"/>
                  <a:ext cx="271861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39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90504" y="4018260"/>
                  <a:ext cx="271861" cy="153888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4706" t="-5263" b="-7894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0" name="Rectangle 31"/>
                <p:cNvSpPr>
                  <a:spLocks noChangeArrowheads="1"/>
                </p:cNvSpPr>
                <p:nvPr/>
              </p:nvSpPr>
              <p:spPr bwMode="auto">
                <a:xfrm>
                  <a:off x="4991426" y="4370185"/>
                  <a:ext cx="271861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40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91426" y="4370185"/>
                  <a:ext cx="271861" cy="15388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5152" b="-7894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1" name="Rectangle 31"/>
                <p:cNvSpPr>
                  <a:spLocks noChangeArrowheads="1"/>
                </p:cNvSpPr>
                <p:nvPr/>
              </p:nvSpPr>
              <p:spPr bwMode="auto">
                <a:xfrm>
                  <a:off x="4491251" y="4387061"/>
                  <a:ext cx="271861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41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91251" y="4387061"/>
                  <a:ext cx="271861" cy="15388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2121" b="-7894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65" name="Group 664"/>
          <p:cNvGrpSpPr/>
          <p:nvPr/>
        </p:nvGrpSpPr>
        <p:grpSpPr>
          <a:xfrm>
            <a:off x="1103319" y="3108955"/>
            <a:ext cx="3003636" cy="2639074"/>
            <a:chOff x="1103319" y="3108955"/>
            <a:chExt cx="3003636" cy="2639074"/>
          </a:xfrm>
        </p:grpSpPr>
        <p:grpSp>
          <p:nvGrpSpPr>
            <p:cNvPr id="1035" name="Group 1034"/>
            <p:cNvGrpSpPr/>
            <p:nvPr/>
          </p:nvGrpSpPr>
          <p:grpSpPr>
            <a:xfrm>
              <a:off x="1226955" y="3108955"/>
              <a:ext cx="2880000" cy="1441684"/>
              <a:chOff x="1226955" y="3185163"/>
              <a:chExt cx="2761844" cy="1441684"/>
            </a:xfrm>
          </p:grpSpPr>
          <p:grpSp>
            <p:nvGrpSpPr>
              <p:cNvPr id="538" name="Group 537"/>
              <p:cNvGrpSpPr/>
              <p:nvPr/>
            </p:nvGrpSpPr>
            <p:grpSpPr>
              <a:xfrm>
                <a:off x="1226955" y="3185163"/>
                <a:ext cx="357541" cy="1153555"/>
                <a:chOff x="1244185" y="2771380"/>
                <a:chExt cx="357541" cy="594285"/>
              </a:xfrm>
            </p:grpSpPr>
            <p:sp>
              <p:nvSpPr>
                <p:cNvPr id="509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1023986" y="2991579"/>
                  <a:ext cx="594285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Optical power (dB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1" name="Rectangle 74"/>
                <p:cNvSpPr>
                  <a:spLocks noChangeArrowheads="1"/>
                </p:cNvSpPr>
                <p:nvPr/>
              </p:nvSpPr>
              <p:spPr bwMode="auto">
                <a:xfrm>
                  <a:off x="1476698" y="2857550"/>
                  <a:ext cx="70532" cy="575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2" name="Rectangle 72"/>
                <p:cNvSpPr>
                  <a:spLocks noChangeArrowheads="1"/>
                </p:cNvSpPr>
                <p:nvPr/>
              </p:nvSpPr>
              <p:spPr bwMode="auto">
                <a:xfrm>
                  <a:off x="1417380" y="3233255"/>
                  <a:ext cx="184346" cy="575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5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48" name="Group 747"/>
              <p:cNvGrpSpPr>
                <a:grpSpLocks/>
              </p:cNvGrpSpPr>
              <p:nvPr/>
            </p:nvGrpSpPr>
            <p:grpSpPr>
              <a:xfrm>
                <a:off x="1596201" y="3240525"/>
                <a:ext cx="1080000" cy="1080000"/>
                <a:chOff x="2039965" y="4012747"/>
                <a:chExt cx="1440000" cy="1440000"/>
              </a:xfrm>
            </p:grpSpPr>
            <p:grpSp>
              <p:nvGrpSpPr>
                <p:cNvPr id="539" name="Group 538"/>
                <p:cNvGrpSpPr/>
                <p:nvPr/>
              </p:nvGrpSpPr>
              <p:grpSpPr>
                <a:xfrm>
                  <a:off x="2039965" y="4012747"/>
                  <a:ext cx="1440000" cy="1440000"/>
                  <a:chOff x="2708276" y="790576"/>
                  <a:chExt cx="1493838" cy="1887538"/>
                </a:xfrm>
              </p:grpSpPr>
              <p:sp>
                <p:nvSpPr>
                  <p:cNvPr id="540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2678114"/>
                    <a:ext cx="14938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1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790576"/>
                    <a:ext cx="14938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2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08276" y="2659064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3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06763" y="2659064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4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03663" y="2659064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5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790576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6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3306763" y="790576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7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3903663" y="790576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8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08276" y="790576"/>
                    <a:ext cx="0" cy="188753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9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02113" y="790576"/>
                    <a:ext cx="0" cy="188753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0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2408239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1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1060451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2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83063" y="2408239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3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83063" y="1060451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4" name="Freeform 27"/>
                  <p:cNvSpPr>
                    <a:spLocks/>
                  </p:cNvSpPr>
                  <p:nvPr/>
                </p:nvSpPr>
                <p:spPr bwMode="auto">
                  <a:xfrm>
                    <a:off x="2708276" y="2232026"/>
                    <a:ext cx="58738" cy="111125"/>
                  </a:xfrm>
                  <a:custGeom>
                    <a:avLst/>
                    <a:gdLst>
                      <a:gd name="T0" fmla="*/ 0 w 37"/>
                      <a:gd name="T1" fmla="*/ 70 h 70"/>
                      <a:gd name="T2" fmla="*/ 1 w 37"/>
                      <a:gd name="T3" fmla="*/ 69 h 70"/>
                      <a:gd name="T4" fmla="*/ 1 w 37"/>
                      <a:gd name="T5" fmla="*/ 63 h 70"/>
                      <a:gd name="T6" fmla="*/ 2 w 37"/>
                      <a:gd name="T7" fmla="*/ 56 h 70"/>
                      <a:gd name="T8" fmla="*/ 3 w 37"/>
                      <a:gd name="T9" fmla="*/ 47 h 70"/>
                      <a:gd name="T10" fmla="*/ 4 w 37"/>
                      <a:gd name="T11" fmla="*/ 40 h 70"/>
                      <a:gd name="T12" fmla="*/ 5 w 37"/>
                      <a:gd name="T13" fmla="*/ 34 h 70"/>
                      <a:gd name="T14" fmla="*/ 5 w 37"/>
                      <a:gd name="T15" fmla="*/ 30 h 70"/>
                      <a:gd name="T16" fmla="*/ 6 w 37"/>
                      <a:gd name="T17" fmla="*/ 29 h 70"/>
                      <a:gd name="T18" fmla="*/ 6 w 37"/>
                      <a:gd name="T19" fmla="*/ 31 h 70"/>
                      <a:gd name="T20" fmla="*/ 7 w 37"/>
                      <a:gd name="T21" fmla="*/ 35 h 70"/>
                      <a:gd name="T22" fmla="*/ 8 w 37"/>
                      <a:gd name="T23" fmla="*/ 41 h 70"/>
                      <a:gd name="T24" fmla="*/ 9 w 37"/>
                      <a:gd name="T25" fmla="*/ 47 h 70"/>
                      <a:gd name="T26" fmla="*/ 10 w 37"/>
                      <a:gd name="T27" fmla="*/ 54 h 70"/>
                      <a:gd name="T28" fmla="*/ 10 w 37"/>
                      <a:gd name="T29" fmla="*/ 58 h 70"/>
                      <a:gd name="T30" fmla="*/ 11 w 37"/>
                      <a:gd name="T31" fmla="*/ 59 h 70"/>
                      <a:gd name="T32" fmla="*/ 12 w 37"/>
                      <a:gd name="T33" fmla="*/ 56 h 70"/>
                      <a:gd name="T34" fmla="*/ 12 w 37"/>
                      <a:gd name="T35" fmla="*/ 49 h 70"/>
                      <a:gd name="T36" fmla="*/ 13 w 37"/>
                      <a:gd name="T37" fmla="*/ 42 h 70"/>
                      <a:gd name="T38" fmla="*/ 14 w 37"/>
                      <a:gd name="T39" fmla="*/ 27 h 70"/>
                      <a:gd name="T40" fmla="*/ 15 w 37"/>
                      <a:gd name="T41" fmla="*/ 22 h 70"/>
                      <a:gd name="T42" fmla="*/ 16 w 37"/>
                      <a:gd name="T43" fmla="*/ 20 h 70"/>
                      <a:gd name="T44" fmla="*/ 17 w 37"/>
                      <a:gd name="T45" fmla="*/ 20 h 70"/>
                      <a:gd name="T46" fmla="*/ 17 w 37"/>
                      <a:gd name="T47" fmla="*/ 23 h 70"/>
                      <a:gd name="T48" fmla="*/ 18 w 37"/>
                      <a:gd name="T49" fmla="*/ 28 h 70"/>
                      <a:gd name="T50" fmla="*/ 19 w 37"/>
                      <a:gd name="T51" fmla="*/ 33 h 70"/>
                      <a:gd name="T52" fmla="*/ 19 w 37"/>
                      <a:gd name="T53" fmla="*/ 39 h 70"/>
                      <a:gd name="T54" fmla="*/ 20 w 37"/>
                      <a:gd name="T55" fmla="*/ 44 h 70"/>
                      <a:gd name="T56" fmla="*/ 21 w 37"/>
                      <a:gd name="T57" fmla="*/ 47 h 70"/>
                      <a:gd name="T58" fmla="*/ 22 w 37"/>
                      <a:gd name="T59" fmla="*/ 45 h 70"/>
                      <a:gd name="T60" fmla="*/ 22 w 37"/>
                      <a:gd name="T61" fmla="*/ 40 h 70"/>
                      <a:gd name="T62" fmla="*/ 24 w 37"/>
                      <a:gd name="T63" fmla="*/ 26 h 70"/>
                      <a:gd name="T64" fmla="*/ 24 w 37"/>
                      <a:gd name="T65" fmla="*/ 19 h 70"/>
                      <a:gd name="T66" fmla="*/ 25 w 37"/>
                      <a:gd name="T67" fmla="*/ 14 h 70"/>
                      <a:gd name="T68" fmla="*/ 26 w 37"/>
                      <a:gd name="T69" fmla="*/ 10 h 70"/>
                      <a:gd name="T70" fmla="*/ 27 w 37"/>
                      <a:gd name="T71" fmla="*/ 9 h 70"/>
                      <a:gd name="T72" fmla="*/ 28 w 37"/>
                      <a:gd name="T73" fmla="*/ 11 h 70"/>
                      <a:gd name="T74" fmla="*/ 28 w 37"/>
                      <a:gd name="T75" fmla="*/ 14 h 70"/>
                      <a:gd name="T76" fmla="*/ 29 w 37"/>
                      <a:gd name="T77" fmla="*/ 20 h 70"/>
                      <a:gd name="T78" fmla="*/ 29 w 37"/>
                      <a:gd name="T79" fmla="*/ 26 h 70"/>
                      <a:gd name="T80" fmla="*/ 30 w 37"/>
                      <a:gd name="T81" fmla="*/ 31 h 70"/>
                      <a:gd name="T82" fmla="*/ 31 w 37"/>
                      <a:gd name="T83" fmla="*/ 35 h 70"/>
                      <a:gd name="T84" fmla="*/ 32 w 37"/>
                      <a:gd name="T85" fmla="*/ 36 h 70"/>
                      <a:gd name="T86" fmla="*/ 33 w 37"/>
                      <a:gd name="T87" fmla="*/ 28 h 70"/>
                      <a:gd name="T88" fmla="*/ 34 w 37"/>
                      <a:gd name="T89" fmla="*/ 20 h 70"/>
                      <a:gd name="T90" fmla="*/ 35 w 37"/>
                      <a:gd name="T91" fmla="*/ 13 h 70"/>
                      <a:gd name="T92" fmla="*/ 35 w 37"/>
                      <a:gd name="T93" fmla="*/ 7 h 70"/>
                      <a:gd name="T94" fmla="*/ 36 w 37"/>
                      <a:gd name="T95" fmla="*/ 2 h 70"/>
                      <a:gd name="T96" fmla="*/ 36 w 37"/>
                      <a:gd name="T97" fmla="*/ 0 h 70"/>
                      <a:gd name="T98" fmla="*/ 37 w 37"/>
                      <a:gd name="T99" fmla="*/ 0 h 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70">
                        <a:moveTo>
                          <a:pt x="0" y="70"/>
                        </a:moveTo>
                        <a:lnTo>
                          <a:pt x="1" y="69"/>
                        </a:lnTo>
                        <a:lnTo>
                          <a:pt x="1" y="63"/>
                        </a:lnTo>
                        <a:lnTo>
                          <a:pt x="2" y="56"/>
                        </a:lnTo>
                        <a:lnTo>
                          <a:pt x="3" y="47"/>
                        </a:lnTo>
                        <a:lnTo>
                          <a:pt x="4" y="40"/>
                        </a:lnTo>
                        <a:lnTo>
                          <a:pt x="5" y="34"/>
                        </a:lnTo>
                        <a:lnTo>
                          <a:pt x="5" y="30"/>
                        </a:lnTo>
                        <a:lnTo>
                          <a:pt x="6" y="29"/>
                        </a:lnTo>
                        <a:lnTo>
                          <a:pt x="6" y="31"/>
                        </a:lnTo>
                        <a:lnTo>
                          <a:pt x="7" y="35"/>
                        </a:lnTo>
                        <a:lnTo>
                          <a:pt x="8" y="41"/>
                        </a:lnTo>
                        <a:lnTo>
                          <a:pt x="9" y="47"/>
                        </a:lnTo>
                        <a:lnTo>
                          <a:pt x="10" y="54"/>
                        </a:lnTo>
                        <a:lnTo>
                          <a:pt x="10" y="58"/>
                        </a:lnTo>
                        <a:lnTo>
                          <a:pt x="11" y="59"/>
                        </a:lnTo>
                        <a:lnTo>
                          <a:pt x="12" y="56"/>
                        </a:lnTo>
                        <a:lnTo>
                          <a:pt x="12" y="49"/>
                        </a:lnTo>
                        <a:lnTo>
                          <a:pt x="13" y="42"/>
                        </a:lnTo>
                        <a:lnTo>
                          <a:pt x="14" y="27"/>
                        </a:lnTo>
                        <a:lnTo>
                          <a:pt x="15" y="22"/>
                        </a:lnTo>
                        <a:lnTo>
                          <a:pt x="16" y="20"/>
                        </a:lnTo>
                        <a:lnTo>
                          <a:pt x="17" y="20"/>
                        </a:lnTo>
                        <a:lnTo>
                          <a:pt x="17" y="23"/>
                        </a:lnTo>
                        <a:lnTo>
                          <a:pt x="18" y="28"/>
                        </a:lnTo>
                        <a:lnTo>
                          <a:pt x="19" y="33"/>
                        </a:lnTo>
                        <a:lnTo>
                          <a:pt x="19" y="39"/>
                        </a:lnTo>
                        <a:lnTo>
                          <a:pt x="20" y="44"/>
                        </a:lnTo>
                        <a:lnTo>
                          <a:pt x="21" y="47"/>
                        </a:lnTo>
                        <a:lnTo>
                          <a:pt x="22" y="45"/>
                        </a:lnTo>
                        <a:lnTo>
                          <a:pt x="22" y="40"/>
                        </a:lnTo>
                        <a:lnTo>
                          <a:pt x="24" y="26"/>
                        </a:lnTo>
                        <a:lnTo>
                          <a:pt x="24" y="19"/>
                        </a:lnTo>
                        <a:lnTo>
                          <a:pt x="25" y="14"/>
                        </a:lnTo>
                        <a:lnTo>
                          <a:pt x="26" y="10"/>
                        </a:lnTo>
                        <a:lnTo>
                          <a:pt x="27" y="9"/>
                        </a:lnTo>
                        <a:lnTo>
                          <a:pt x="28" y="11"/>
                        </a:lnTo>
                        <a:lnTo>
                          <a:pt x="28" y="14"/>
                        </a:lnTo>
                        <a:lnTo>
                          <a:pt x="29" y="20"/>
                        </a:lnTo>
                        <a:lnTo>
                          <a:pt x="29" y="26"/>
                        </a:lnTo>
                        <a:lnTo>
                          <a:pt x="30" y="31"/>
                        </a:lnTo>
                        <a:lnTo>
                          <a:pt x="31" y="35"/>
                        </a:lnTo>
                        <a:lnTo>
                          <a:pt x="32" y="36"/>
                        </a:lnTo>
                        <a:lnTo>
                          <a:pt x="33" y="28"/>
                        </a:lnTo>
                        <a:lnTo>
                          <a:pt x="34" y="20"/>
                        </a:lnTo>
                        <a:lnTo>
                          <a:pt x="35" y="13"/>
                        </a:lnTo>
                        <a:lnTo>
                          <a:pt x="35" y="7"/>
                        </a:lnTo>
                        <a:lnTo>
                          <a:pt x="36" y="2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5" name="Freeform 28"/>
                  <p:cNvSpPr>
                    <a:spLocks/>
                  </p:cNvSpPr>
                  <p:nvPr/>
                </p:nvSpPr>
                <p:spPr bwMode="auto">
                  <a:xfrm>
                    <a:off x="2767013" y="2178051"/>
                    <a:ext cx="58738" cy="88900"/>
                  </a:xfrm>
                  <a:custGeom>
                    <a:avLst/>
                    <a:gdLst>
                      <a:gd name="T0" fmla="*/ 0 w 37"/>
                      <a:gd name="T1" fmla="*/ 34 h 56"/>
                      <a:gd name="T2" fmla="*/ 1 w 37"/>
                      <a:gd name="T3" fmla="*/ 36 h 56"/>
                      <a:gd name="T4" fmla="*/ 2 w 37"/>
                      <a:gd name="T5" fmla="*/ 40 h 56"/>
                      <a:gd name="T6" fmla="*/ 3 w 37"/>
                      <a:gd name="T7" fmla="*/ 45 h 56"/>
                      <a:gd name="T8" fmla="*/ 3 w 37"/>
                      <a:gd name="T9" fmla="*/ 50 h 56"/>
                      <a:gd name="T10" fmla="*/ 4 w 37"/>
                      <a:gd name="T11" fmla="*/ 55 h 56"/>
                      <a:gd name="T12" fmla="*/ 5 w 37"/>
                      <a:gd name="T13" fmla="*/ 56 h 56"/>
                      <a:gd name="T14" fmla="*/ 5 w 37"/>
                      <a:gd name="T15" fmla="*/ 54 h 56"/>
                      <a:gd name="T16" fmla="*/ 6 w 37"/>
                      <a:gd name="T17" fmla="*/ 50 h 56"/>
                      <a:gd name="T18" fmla="*/ 7 w 37"/>
                      <a:gd name="T19" fmla="*/ 43 h 56"/>
                      <a:gd name="T20" fmla="*/ 8 w 37"/>
                      <a:gd name="T21" fmla="*/ 37 h 56"/>
                      <a:gd name="T22" fmla="*/ 8 w 37"/>
                      <a:gd name="T23" fmla="*/ 30 h 56"/>
                      <a:gd name="T24" fmla="*/ 9 w 37"/>
                      <a:gd name="T25" fmla="*/ 25 h 56"/>
                      <a:gd name="T26" fmla="*/ 10 w 37"/>
                      <a:gd name="T27" fmla="*/ 22 h 56"/>
                      <a:gd name="T28" fmla="*/ 10 w 37"/>
                      <a:gd name="T29" fmla="*/ 21 h 56"/>
                      <a:gd name="T30" fmla="*/ 11 w 37"/>
                      <a:gd name="T31" fmla="*/ 23 h 56"/>
                      <a:gd name="T32" fmla="*/ 12 w 37"/>
                      <a:gd name="T33" fmla="*/ 26 h 56"/>
                      <a:gd name="T34" fmla="*/ 13 w 37"/>
                      <a:gd name="T35" fmla="*/ 31 h 56"/>
                      <a:gd name="T36" fmla="*/ 13 w 37"/>
                      <a:gd name="T37" fmla="*/ 36 h 56"/>
                      <a:gd name="T38" fmla="*/ 15 w 37"/>
                      <a:gd name="T39" fmla="*/ 44 h 56"/>
                      <a:gd name="T40" fmla="*/ 15 w 37"/>
                      <a:gd name="T41" fmla="*/ 44 h 56"/>
                      <a:gd name="T42" fmla="*/ 16 w 37"/>
                      <a:gd name="T43" fmla="*/ 41 h 56"/>
                      <a:gd name="T44" fmla="*/ 17 w 37"/>
                      <a:gd name="T45" fmla="*/ 36 h 56"/>
                      <a:gd name="T46" fmla="*/ 18 w 37"/>
                      <a:gd name="T47" fmla="*/ 29 h 56"/>
                      <a:gd name="T48" fmla="*/ 18 w 37"/>
                      <a:gd name="T49" fmla="*/ 23 h 56"/>
                      <a:gd name="T50" fmla="*/ 19 w 37"/>
                      <a:gd name="T51" fmla="*/ 17 h 56"/>
                      <a:gd name="T52" fmla="*/ 20 w 37"/>
                      <a:gd name="T53" fmla="*/ 13 h 56"/>
                      <a:gd name="T54" fmla="*/ 20 w 37"/>
                      <a:gd name="T55" fmla="*/ 11 h 56"/>
                      <a:gd name="T56" fmla="*/ 21 w 37"/>
                      <a:gd name="T57" fmla="*/ 12 h 56"/>
                      <a:gd name="T58" fmla="*/ 22 w 37"/>
                      <a:gd name="T59" fmla="*/ 18 h 56"/>
                      <a:gd name="T60" fmla="*/ 23 w 37"/>
                      <a:gd name="T61" fmla="*/ 22 h 56"/>
                      <a:gd name="T62" fmla="*/ 24 w 37"/>
                      <a:gd name="T63" fmla="*/ 27 h 56"/>
                      <a:gd name="T64" fmla="*/ 25 w 37"/>
                      <a:gd name="T65" fmla="*/ 30 h 56"/>
                      <a:gd name="T66" fmla="*/ 26 w 37"/>
                      <a:gd name="T67" fmla="*/ 32 h 56"/>
                      <a:gd name="T68" fmla="*/ 26 w 37"/>
                      <a:gd name="T69" fmla="*/ 30 h 56"/>
                      <a:gd name="T70" fmla="*/ 27 w 37"/>
                      <a:gd name="T71" fmla="*/ 25 h 56"/>
                      <a:gd name="T72" fmla="*/ 27 w 37"/>
                      <a:gd name="T73" fmla="*/ 20 h 56"/>
                      <a:gd name="T74" fmla="*/ 28 w 37"/>
                      <a:gd name="T75" fmla="*/ 13 h 56"/>
                      <a:gd name="T76" fmla="*/ 29 w 37"/>
                      <a:gd name="T77" fmla="*/ 7 h 56"/>
                      <a:gd name="T78" fmla="*/ 30 w 37"/>
                      <a:gd name="T79" fmla="*/ 3 h 56"/>
                      <a:gd name="T80" fmla="*/ 31 w 37"/>
                      <a:gd name="T81" fmla="*/ 1 h 56"/>
                      <a:gd name="T82" fmla="*/ 31 w 37"/>
                      <a:gd name="T83" fmla="*/ 0 h 56"/>
                      <a:gd name="T84" fmla="*/ 32 w 37"/>
                      <a:gd name="T85" fmla="*/ 2 h 56"/>
                      <a:gd name="T86" fmla="*/ 33 w 37"/>
                      <a:gd name="T87" fmla="*/ 6 h 56"/>
                      <a:gd name="T88" fmla="*/ 33 w 37"/>
                      <a:gd name="T89" fmla="*/ 11 h 56"/>
                      <a:gd name="T90" fmla="*/ 34 w 37"/>
                      <a:gd name="T91" fmla="*/ 16 h 56"/>
                      <a:gd name="T92" fmla="*/ 35 w 37"/>
                      <a:gd name="T93" fmla="*/ 21 h 56"/>
                      <a:gd name="T94" fmla="*/ 36 w 37"/>
                      <a:gd name="T95" fmla="*/ 24 h 56"/>
                      <a:gd name="T96" fmla="*/ 36 w 37"/>
                      <a:gd name="T97" fmla="*/ 24 h 56"/>
                      <a:gd name="T98" fmla="*/ 37 w 37"/>
                      <a:gd name="T99" fmla="*/ 21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56">
                        <a:moveTo>
                          <a:pt x="0" y="34"/>
                        </a:moveTo>
                        <a:lnTo>
                          <a:pt x="1" y="36"/>
                        </a:lnTo>
                        <a:lnTo>
                          <a:pt x="2" y="40"/>
                        </a:lnTo>
                        <a:lnTo>
                          <a:pt x="3" y="45"/>
                        </a:lnTo>
                        <a:lnTo>
                          <a:pt x="3" y="50"/>
                        </a:lnTo>
                        <a:lnTo>
                          <a:pt x="4" y="55"/>
                        </a:lnTo>
                        <a:lnTo>
                          <a:pt x="5" y="56"/>
                        </a:lnTo>
                        <a:lnTo>
                          <a:pt x="5" y="54"/>
                        </a:lnTo>
                        <a:lnTo>
                          <a:pt x="6" y="50"/>
                        </a:lnTo>
                        <a:lnTo>
                          <a:pt x="7" y="43"/>
                        </a:lnTo>
                        <a:lnTo>
                          <a:pt x="8" y="37"/>
                        </a:lnTo>
                        <a:lnTo>
                          <a:pt x="8" y="30"/>
                        </a:lnTo>
                        <a:lnTo>
                          <a:pt x="9" y="25"/>
                        </a:lnTo>
                        <a:lnTo>
                          <a:pt x="10" y="22"/>
                        </a:lnTo>
                        <a:lnTo>
                          <a:pt x="10" y="21"/>
                        </a:lnTo>
                        <a:lnTo>
                          <a:pt x="11" y="23"/>
                        </a:lnTo>
                        <a:lnTo>
                          <a:pt x="12" y="26"/>
                        </a:lnTo>
                        <a:lnTo>
                          <a:pt x="13" y="31"/>
                        </a:lnTo>
                        <a:lnTo>
                          <a:pt x="13" y="36"/>
                        </a:lnTo>
                        <a:lnTo>
                          <a:pt x="15" y="44"/>
                        </a:lnTo>
                        <a:lnTo>
                          <a:pt x="15" y="44"/>
                        </a:lnTo>
                        <a:lnTo>
                          <a:pt x="16" y="41"/>
                        </a:lnTo>
                        <a:lnTo>
                          <a:pt x="17" y="36"/>
                        </a:lnTo>
                        <a:lnTo>
                          <a:pt x="18" y="29"/>
                        </a:lnTo>
                        <a:lnTo>
                          <a:pt x="18" y="23"/>
                        </a:lnTo>
                        <a:lnTo>
                          <a:pt x="19" y="17"/>
                        </a:lnTo>
                        <a:lnTo>
                          <a:pt x="20" y="13"/>
                        </a:lnTo>
                        <a:lnTo>
                          <a:pt x="20" y="11"/>
                        </a:lnTo>
                        <a:lnTo>
                          <a:pt x="21" y="12"/>
                        </a:lnTo>
                        <a:lnTo>
                          <a:pt x="22" y="18"/>
                        </a:lnTo>
                        <a:lnTo>
                          <a:pt x="23" y="22"/>
                        </a:lnTo>
                        <a:lnTo>
                          <a:pt x="24" y="27"/>
                        </a:lnTo>
                        <a:lnTo>
                          <a:pt x="25" y="30"/>
                        </a:lnTo>
                        <a:lnTo>
                          <a:pt x="26" y="32"/>
                        </a:lnTo>
                        <a:lnTo>
                          <a:pt x="26" y="30"/>
                        </a:lnTo>
                        <a:lnTo>
                          <a:pt x="27" y="25"/>
                        </a:lnTo>
                        <a:lnTo>
                          <a:pt x="27" y="20"/>
                        </a:lnTo>
                        <a:lnTo>
                          <a:pt x="28" y="13"/>
                        </a:lnTo>
                        <a:lnTo>
                          <a:pt x="29" y="7"/>
                        </a:lnTo>
                        <a:lnTo>
                          <a:pt x="30" y="3"/>
                        </a:lnTo>
                        <a:lnTo>
                          <a:pt x="31" y="1"/>
                        </a:lnTo>
                        <a:lnTo>
                          <a:pt x="31" y="0"/>
                        </a:lnTo>
                        <a:lnTo>
                          <a:pt x="32" y="2"/>
                        </a:lnTo>
                        <a:lnTo>
                          <a:pt x="33" y="6"/>
                        </a:lnTo>
                        <a:lnTo>
                          <a:pt x="33" y="11"/>
                        </a:lnTo>
                        <a:lnTo>
                          <a:pt x="34" y="16"/>
                        </a:lnTo>
                        <a:lnTo>
                          <a:pt x="35" y="21"/>
                        </a:lnTo>
                        <a:lnTo>
                          <a:pt x="36" y="24"/>
                        </a:lnTo>
                        <a:lnTo>
                          <a:pt x="36" y="24"/>
                        </a:lnTo>
                        <a:lnTo>
                          <a:pt x="37" y="2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6" name="Freeform 29"/>
                  <p:cNvSpPr>
                    <a:spLocks/>
                  </p:cNvSpPr>
                  <p:nvPr/>
                </p:nvSpPr>
                <p:spPr bwMode="auto">
                  <a:xfrm>
                    <a:off x="2825751" y="2116139"/>
                    <a:ext cx="58738" cy="95250"/>
                  </a:xfrm>
                  <a:custGeom>
                    <a:avLst/>
                    <a:gdLst>
                      <a:gd name="T0" fmla="*/ 0 w 37"/>
                      <a:gd name="T1" fmla="*/ 60 h 60"/>
                      <a:gd name="T2" fmla="*/ 1 w 37"/>
                      <a:gd name="T3" fmla="*/ 55 h 60"/>
                      <a:gd name="T4" fmla="*/ 1 w 37"/>
                      <a:gd name="T5" fmla="*/ 49 h 60"/>
                      <a:gd name="T6" fmla="*/ 2 w 37"/>
                      <a:gd name="T7" fmla="*/ 43 h 60"/>
                      <a:gd name="T8" fmla="*/ 3 w 37"/>
                      <a:gd name="T9" fmla="*/ 38 h 60"/>
                      <a:gd name="T10" fmla="*/ 4 w 37"/>
                      <a:gd name="T11" fmla="*/ 32 h 60"/>
                      <a:gd name="T12" fmla="*/ 5 w 37"/>
                      <a:gd name="T13" fmla="*/ 32 h 60"/>
                      <a:gd name="T14" fmla="*/ 6 w 37"/>
                      <a:gd name="T15" fmla="*/ 34 h 60"/>
                      <a:gd name="T16" fmla="*/ 6 w 37"/>
                      <a:gd name="T17" fmla="*/ 38 h 60"/>
                      <a:gd name="T18" fmla="*/ 7 w 37"/>
                      <a:gd name="T19" fmla="*/ 43 h 60"/>
                      <a:gd name="T20" fmla="*/ 8 w 37"/>
                      <a:gd name="T21" fmla="*/ 47 h 60"/>
                      <a:gd name="T22" fmla="*/ 8 w 37"/>
                      <a:gd name="T23" fmla="*/ 51 h 60"/>
                      <a:gd name="T24" fmla="*/ 9 w 37"/>
                      <a:gd name="T25" fmla="*/ 52 h 60"/>
                      <a:gd name="T26" fmla="*/ 10 w 37"/>
                      <a:gd name="T27" fmla="*/ 50 h 60"/>
                      <a:gd name="T28" fmla="*/ 11 w 37"/>
                      <a:gd name="T29" fmla="*/ 46 h 60"/>
                      <a:gd name="T30" fmla="*/ 12 w 37"/>
                      <a:gd name="T31" fmla="*/ 41 h 60"/>
                      <a:gd name="T32" fmla="*/ 12 w 37"/>
                      <a:gd name="T33" fmla="*/ 35 h 60"/>
                      <a:gd name="T34" fmla="*/ 13 w 37"/>
                      <a:gd name="T35" fmla="*/ 25 h 60"/>
                      <a:gd name="T36" fmla="*/ 14 w 37"/>
                      <a:gd name="T37" fmla="*/ 22 h 60"/>
                      <a:gd name="T38" fmla="*/ 15 w 37"/>
                      <a:gd name="T39" fmla="*/ 22 h 60"/>
                      <a:gd name="T40" fmla="*/ 16 w 37"/>
                      <a:gd name="T41" fmla="*/ 23 h 60"/>
                      <a:gd name="T42" fmla="*/ 17 w 37"/>
                      <a:gd name="T43" fmla="*/ 27 h 60"/>
                      <a:gd name="T44" fmla="*/ 17 w 37"/>
                      <a:gd name="T45" fmla="*/ 31 h 60"/>
                      <a:gd name="T46" fmla="*/ 18 w 37"/>
                      <a:gd name="T47" fmla="*/ 36 h 60"/>
                      <a:gd name="T48" fmla="*/ 19 w 37"/>
                      <a:gd name="T49" fmla="*/ 40 h 60"/>
                      <a:gd name="T50" fmla="*/ 19 w 37"/>
                      <a:gd name="T51" fmla="*/ 43 h 60"/>
                      <a:gd name="T52" fmla="*/ 20 w 37"/>
                      <a:gd name="T53" fmla="*/ 43 h 60"/>
                      <a:gd name="T54" fmla="*/ 21 w 37"/>
                      <a:gd name="T55" fmla="*/ 40 h 60"/>
                      <a:gd name="T56" fmla="*/ 21 w 37"/>
                      <a:gd name="T57" fmla="*/ 35 h 60"/>
                      <a:gd name="T58" fmla="*/ 23 w 37"/>
                      <a:gd name="T59" fmla="*/ 23 h 60"/>
                      <a:gd name="T60" fmla="*/ 24 w 37"/>
                      <a:gd name="T61" fmla="*/ 18 h 60"/>
                      <a:gd name="T62" fmla="*/ 24 w 37"/>
                      <a:gd name="T63" fmla="*/ 14 h 60"/>
                      <a:gd name="T64" fmla="*/ 25 w 37"/>
                      <a:gd name="T65" fmla="*/ 12 h 60"/>
                      <a:gd name="T66" fmla="*/ 26 w 37"/>
                      <a:gd name="T67" fmla="*/ 12 h 60"/>
                      <a:gd name="T68" fmla="*/ 26 w 37"/>
                      <a:gd name="T69" fmla="*/ 14 h 60"/>
                      <a:gd name="T70" fmla="*/ 27 w 37"/>
                      <a:gd name="T71" fmla="*/ 17 h 60"/>
                      <a:gd name="T72" fmla="*/ 28 w 37"/>
                      <a:gd name="T73" fmla="*/ 21 h 60"/>
                      <a:gd name="T74" fmla="*/ 29 w 37"/>
                      <a:gd name="T75" fmla="*/ 24 h 60"/>
                      <a:gd name="T76" fmla="*/ 29 w 37"/>
                      <a:gd name="T77" fmla="*/ 27 h 60"/>
                      <a:gd name="T78" fmla="*/ 30 w 37"/>
                      <a:gd name="T79" fmla="*/ 27 h 60"/>
                      <a:gd name="T80" fmla="*/ 31 w 37"/>
                      <a:gd name="T81" fmla="*/ 25 h 60"/>
                      <a:gd name="T82" fmla="*/ 31 w 37"/>
                      <a:gd name="T83" fmla="*/ 22 h 60"/>
                      <a:gd name="T84" fmla="*/ 32 w 37"/>
                      <a:gd name="T85" fmla="*/ 16 h 60"/>
                      <a:gd name="T86" fmla="*/ 33 w 37"/>
                      <a:gd name="T87" fmla="*/ 11 h 60"/>
                      <a:gd name="T88" fmla="*/ 34 w 37"/>
                      <a:gd name="T89" fmla="*/ 6 h 60"/>
                      <a:gd name="T90" fmla="*/ 34 w 37"/>
                      <a:gd name="T91" fmla="*/ 2 h 60"/>
                      <a:gd name="T92" fmla="*/ 35 w 37"/>
                      <a:gd name="T93" fmla="*/ 0 h 60"/>
                      <a:gd name="T94" fmla="*/ 36 w 37"/>
                      <a:gd name="T95" fmla="*/ 0 h 60"/>
                      <a:gd name="T96" fmla="*/ 36 w 37"/>
                      <a:gd name="T97" fmla="*/ 1 h 60"/>
                      <a:gd name="T98" fmla="*/ 37 w 37"/>
                      <a:gd name="T99" fmla="*/ 4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60">
                        <a:moveTo>
                          <a:pt x="0" y="60"/>
                        </a:moveTo>
                        <a:lnTo>
                          <a:pt x="1" y="55"/>
                        </a:lnTo>
                        <a:lnTo>
                          <a:pt x="1" y="49"/>
                        </a:lnTo>
                        <a:lnTo>
                          <a:pt x="2" y="43"/>
                        </a:lnTo>
                        <a:lnTo>
                          <a:pt x="3" y="38"/>
                        </a:lnTo>
                        <a:lnTo>
                          <a:pt x="4" y="32"/>
                        </a:lnTo>
                        <a:lnTo>
                          <a:pt x="5" y="32"/>
                        </a:lnTo>
                        <a:lnTo>
                          <a:pt x="6" y="34"/>
                        </a:lnTo>
                        <a:lnTo>
                          <a:pt x="6" y="38"/>
                        </a:lnTo>
                        <a:lnTo>
                          <a:pt x="7" y="43"/>
                        </a:lnTo>
                        <a:lnTo>
                          <a:pt x="8" y="47"/>
                        </a:lnTo>
                        <a:lnTo>
                          <a:pt x="8" y="51"/>
                        </a:lnTo>
                        <a:lnTo>
                          <a:pt x="9" y="52"/>
                        </a:lnTo>
                        <a:lnTo>
                          <a:pt x="10" y="50"/>
                        </a:lnTo>
                        <a:lnTo>
                          <a:pt x="11" y="46"/>
                        </a:lnTo>
                        <a:lnTo>
                          <a:pt x="12" y="41"/>
                        </a:lnTo>
                        <a:lnTo>
                          <a:pt x="12" y="35"/>
                        </a:lnTo>
                        <a:lnTo>
                          <a:pt x="13" y="25"/>
                        </a:lnTo>
                        <a:lnTo>
                          <a:pt x="14" y="22"/>
                        </a:lnTo>
                        <a:lnTo>
                          <a:pt x="15" y="22"/>
                        </a:lnTo>
                        <a:lnTo>
                          <a:pt x="16" y="23"/>
                        </a:lnTo>
                        <a:lnTo>
                          <a:pt x="17" y="27"/>
                        </a:lnTo>
                        <a:lnTo>
                          <a:pt x="17" y="31"/>
                        </a:lnTo>
                        <a:lnTo>
                          <a:pt x="18" y="36"/>
                        </a:lnTo>
                        <a:lnTo>
                          <a:pt x="19" y="40"/>
                        </a:lnTo>
                        <a:lnTo>
                          <a:pt x="19" y="43"/>
                        </a:lnTo>
                        <a:lnTo>
                          <a:pt x="20" y="43"/>
                        </a:lnTo>
                        <a:lnTo>
                          <a:pt x="21" y="40"/>
                        </a:lnTo>
                        <a:lnTo>
                          <a:pt x="21" y="35"/>
                        </a:lnTo>
                        <a:lnTo>
                          <a:pt x="23" y="23"/>
                        </a:lnTo>
                        <a:lnTo>
                          <a:pt x="24" y="18"/>
                        </a:lnTo>
                        <a:lnTo>
                          <a:pt x="24" y="14"/>
                        </a:lnTo>
                        <a:lnTo>
                          <a:pt x="25" y="12"/>
                        </a:lnTo>
                        <a:lnTo>
                          <a:pt x="26" y="12"/>
                        </a:lnTo>
                        <a:lnTo>
                          <a:pt x="26" y="14"/>
                        </a:lnTo>
                        <a:lnTo>
                          <a:pt x="27" y="17"/>
                        </a:lnTo>
                        <a:lnTo>
                          <a:pt x="28" y="21"/>
                        </a:lnTo>
                        <a:lnTo>
                          <a:pt x="29" y="24"/>
                        </a:lnTo>
                        <a:lnTo>
                          <a:pt x="29" y="27"/>
                        </a:lnTo>
                        <a:lnTo>
                          <a:pt x="30" y="27"/>
                        </a:lnTo>
                        <a:lnTo>
                          <a:pt x="31" y="25"/>
                        </a:lnTo>
                        <a:lnTo>
                          <a:pt x="31" y="22"/>
                        </a:lnTo>
                        <a:lnTo>
                          <a:pt x="32" y="16"/>
                        </a:lnTo>
                        <a:lnTo>
                          <a:pt x="33" y="11"/>
                        </a:lnTo>
                        <a:lnTo>
                          <a:pt x="34" y="6"/>
                        </a:lnTo>
                        <a:lnTo>
                          <a:pt x="34" y="2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6" y="1"/>
                        </a:lnTo>
                        <a:lnTo>
                          <a:pt x="37" y="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7" name="Freeform 30"/>
                  <p:cNvSpPr>
                    <a:spLocks/>
                  </p:cNvSpPr>
                  <p:nvPr/>
                </p:nvSpPr>
                <p:spPr bwMode="auto">
                  <a:xfrm>
                    <a:off x="2884488" y="2065339"/>
                    <a:ext cx="61913" cy="80963"/>
                  </a:xfrm>
                  <a:custGeom>
                    <a:avLst/>
                    <a:gdLst>
                      <a:gd name="T0" fmla="*/ 0 w 39"/>
                      <a:gd name="T1" fmla="*/ 36 h 51"/>
                      <a:gd name="T2" fmla="*/ 1 w 39"/>
                      <a:gd name="T3" fmla="*/ 41 h 51"/>
                      <a:gd name="T4" fmla="*/ 2 w 39"/>
                      <a:gd name="T5" fmla="*/ 45 h 51"/>
                      <a:gd name="T6" fmla="*/ 3 w 39"/>
                      <a:gd name="T7" fmla="*/ 51 h 51"/>
                      <a:gd name="T8" fmla="*/ 4 w 39"/>
                      <a:gd name="T9" fmla="*/ 50 h 51"/>
                      <a:gd name="T10" fmla="*/ 5 w 39"/>
                      <a:gd name="T11" fmla="*/ 48 h 51"/>
                      <a:gd name="T12" fmla="*/ 5 w 39"/>
                      <a:gd name="T13" fmla="*/ 43 h 51"/>
                      <a:gd name="T14" fmla="*/ 6 w 39"/>
                      <a:gd name="T15" fmla="*/ 38 h 51"/>
                      <a:gd name="T16" fmla="*/ 7 w 39"/>
                      <a:gd name="T17" fmla="*/ 32 h 51"/>
                      <a:gd name="T18" fmla="*/ 7 w 39"/>
                      <a:gd name="T19" fmla="*/ 27 h 51"/>
                      <a:gd name="T20" fmla="*/ 8 w 39"/>
                      <a:gd name="T21" fmla="*/ 24 h 51"/>
                      <a:gd name="T22" fmla="*/ 9 w 39"/>
                      <a:gd name="T23" fmla="*/ 23 h 51"/>
                      <a:gd name="T24" fmla="*/ 10 w 39"/>
                      <a:gd name="T25" fmla="*/ 24 h 51"/>
                      <a:gd name="T26" fmla="*/ 10 w 39"/>
                      <a:gd name="T27" fmla="*/ 26 h 51"/>
                      <a:gd name="T28" fmla="*/ 11 w 39"/>
                      <a:gd name="T29" fmla="*/ 29 h 51"/>
                      <a:gd name="T30" fmla="*/ 12 w 39"/>
                      <a:gd name="T31" fmla="*/ 37 h 51"/>
                      <a:gd name="T32" fmla="*/ 13 w 39"/>
                      <a:gd name="T33" fmla="*/ 39 h 51"/>
                      <a:gd name="T34" fmla="*/ 14 w 39"/>
                      <a:gd name="T35" fmla="*/ 40 h 51"/>
                      <a:gd name="T36" fmla="*/ 15 w 39"/>
                      <a:gd name="T37" fmla="*/ 38 h 51"/>
                      <a:gd name="T38" fmla="*/ 15 w 39"/>
                      <a:gd name="T39" fmla="*/ 35 h 51"/>
                      <a:gd name="T40" fmla="*/ 16 w 39"/>
                      <a:gd name="T41" fmla="*/ 29 h 51"/>
                      <a:gd name="T42" fmla="*/ 17 w 39"/>
                      <a:gd name="T43" fmla="*/ 24 h 51"/>
                      <a:gd name="T44" fmla="*/ 17 w 39"/>
                      <a:gd name="T45" fmla="*/ 20 h 51"/>
                      <a:gd name="T46" fmla="*/ 18 w 39"/>
                      <a:gd name="T47" fmla="*/ 16 h 51"/>
                      <a:gd name="T48" fmla="*/ 19 w 39"/>
                      <a:gd name="T49" fmla="*/ 15 h 51"/>
                      <a:gd name="T50" fmla="*/ 20 w 39"/>
                      <a:gd name="T51" fmla="*/ 15 h 51"/>
                      <a:gd name="T52" fmla="*/ 20 w 39"/>
                      <a:gd name="T53" fmla="*/ 17 h 51"/>
                      <a:gd name="T54" fmla="*/ 22 w 39"/>
                      <a:gd name="T55" fmla="*/ 26 h 51"/>
                      <a:gd name="T56" fmla="*/ 22 w 39"/>
                      <a:gd name="T57" fmla="*/ 31 h 51"/>
                      <a:gd name="T58" fmla="*/ 23 w 39"/>
                      <a:gd name="T59" fmla="*/ 36 h 51"/>
                      <a:gd name="T60" fmla="*/ 24 w 39"/>
                      <a:gd name="T61" fmla="*/ 38 h 51"/>
                      <a:gd name="T62" fmla="*/ 25 w 39"/>
                      <a:gd name="T63" fmla="*/ 38 h 51"/>
                      <a:gd name="T64" fmla="*/ 25 w 39"/>
                      <a:gd name="T65" fmla="*/ 36 h 51"/>
                      <a:gd name="T66" fmla="*/ 26 w 39"/>
                      <a:gd name="T67" fmla="*/ 31 h 51"/>
                      <a:gd name="T68" fmla="*/ 27 w 39"/>
                      <a:gd name="T69" fmla="*/ 25 h 51"/>
                      <a:gd name="T70" fmla="*/ 27 w 39"/>
                      <a:gd name="T71" fmla="*/ 19 h 51"/>
                      <a:gd name="T72" fmla="*/ 28 w 39"/>
                      <a:gd name="T73" fmla="*/ 14 h 51"/>
                      <a:gd name="T74" fmla="*/ 29 w 39"/>
                      <a:gd name="T75" fmla="*/ 10 h 51"/>
                      <a:gd name="T76" fmla="*/ 29 w 39"/>
                      <a:gd name="T77" fmla="*/ 8 h 51"/>
                      <a:gd name="T78" fmla="*/ 31 w 39"/>
                      <a:gd name="T79" fmla="*/ 10 h 51"/>
                      <a:gd name="T80" fmla="*/ 32 w 39"/>
                      <a:gd name="T81" fmla="*/ 14 h 51"/>
                      <a:gd name="T82" fmla="*/ 33 w 39"/>
                      <a:gd name="T83" fmla="*/ 18 h 51"/>
                      <a:gd name="T84" fmla="*/ 33 w 39"/>
                      <a:gd name="T85" fmla="*/ 22 h 51"/>
                      <a:gd name="T86" fmla="*/ 34 w 39"/>
                      <a:gd name="T87" fmla="*/ 24 h 51"/>
                      <a:gd name="T88" fmla="*/ 34 w 39"/>
                      <a:gd name="T89" fmla="*/ 25 h 51"/>
                      <a:gd name="T90" fmla="*/ 35 w 39"/>
                      <a:gd name="T91" fmla="*/ 23 h 51"/>
                      <a:gd name="T92" fmla="*/ 36 w 39"/>
                      <a:gd name="T93" fmla="*/ 19 h 51"/>
                      <a:gd name="T94" fmla="*/ 37 w 39"/>
                      <a:gd name="T95" fmla="*/ 14 h 51"/>
                      <a:gd name="T96" fmla="*/ 38 w 39"/>
                      <a:gd name="T97" fmla="*/ 9 h 51"/>
                      <a:gd name="T98" fmla="*/ 39 w 39"/>
                      <a:gd name="T99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51">
                        <a:moveTo>
                          <a:pt x="0" y="36"/>
                        </a:moveTo>
                        <a:lnTo>
                          <a:pt x="1" y="41"/>
                        </a:lnTo>
                        <a:lnTo>
                          <a:pt x="2" y="45"/>
                        </a:lnTo>
                        <a:lnTo>
                          <a:pt x="3" y="51"/>
                        </a:lnTo>
                        <a:lnTo>
                          <a:pt x="4" y="50"/>
                        </a:lnTo>
                        <a:lnTo>
                          <a:pt x="5" y="48"/>
                        </a:lnTo>
                        <a:lnTo>
                          <a:pt x="5" y="43"/>
                        </a:lnTo>
                        <a:lnTo>
                          <a:pt x="6" y="38"/>
                        </a:lnTo>
                        <a:lnTo>
                          <a:pt x="7" y="32"/>
                        </a:lnTo>
                        <a:lnTo>
                          <a:pt x="7" y="27"/>
                        </a:lnTo>
                        <a:lnTo>
                          <a:pt x="8" y="24"/>
                        </a:lnTo>
                        <a:lnTo>
                          <a:pt x="9" y="23"/>
                        </a:lnTo>
                        <a:lnTo>
                          <a:pt x="10" y="24"/>
                        </a:lnTo>
                        <a:lnTo>
                          <a:pt x="10" y="26"/>
                        </a:lnTo>
                        <a:lnTo>
                          <a:pt x="11" y="29"/>
                        </a:lnTo>
                        <a:lnTo>
                          <a:pt x="12" y="37"/>
                        </a:lnTo>
                        <a:lnTo>
                          <a:pt x="13" y="39"/>
                        </a:lnTo>
                        <a:lnTo>
                          <a:pt x="14" y="40"/>
                        </a:lnTo>
                        <a:lnTo>
                          <a:pt x="15" y="38"/>
                        </a:lnTo>
                        <a:lnTo>
                          <a:pt x="15" y="35"/>
                        </a:lnTo>
                        <a:lnTo>
                          <a:pt x="16" y="29"/>
                        </a:lnTo>
                        <a:lnTo>
                          <a:pt x="17" y="24"/>
                        </a:lnTo>
                        <a:lnTo>
                          <a:pt x="17" y="20"/>
                        </a:lnTo>
                        <a:lnTo>
                          <a:pt x="18" y="16"/>
                        </a:lnTo>
                        <a:lnTo>
                          <a:pt x="19" y="15"/>
                        </a:lnTo>
                        <a:lnTo>
                          <a:pt x="20" y="15"/>
                        </a:lnTo>
                        <a:lnTo>
                          <a:pt x="20" y="17"/>
                        </a:lnTo>
                        <a:lnTo>
                          <a:pt x="22" y="26"/>
                        </a:lnTo>
                        <a:lnTo>
                          <a:pt x="22" y="31"/>
                        </a:lnTo>
                        <a:lnTo>
                          <a:pt x="23" y="36"/>
                        </a:lnTo>
                        <a:lnTo>
                          <a:pt x="24" y="38"/>
                        </a:lnTo>
                        <a:lnTo>
                          <a:pt x="25" y="38"/>
                        </a:lnTo>
                        <a:lnTo>
                          <a:pt x="25" y="36"/>
                        </a:lnTo>
                        <a:lnTo>
                          <a:pt x="26" y="31"/>
                        </a:lnTo>
                        <a:lnTo>
                          <a:pt x="27" y="25"/>
                        </a:lnTo>
                        <a:lnTo>
                          <a:pt x="27" y="19"/>
                        </a:lnTo>
                        <a:lnTo>
                          <a:pt x="28" y="14"/>
                        </a:lnTo>
                        <a:lnTo>
                          <a:pt x="29" y="10"/>
                        </a:lnTo>
                        <a:lnTo>
                          <a:pt x="29" y="8"/>
                        </a:lnTo>
                        <a:lnTo>
                          <a:pt x="31" y="10"/>
                        </a:lnTo>
                        <a:lnTo>
                          <a:pt x="32" y="14"/>
                        </a:lnTo>
                        <a:lnTo>
                          <a:pt x="33" y="18"/>
                        </a:lnTo>
                        <a:lnTo>
                          <a:pt x="33" y="22"/>
                        </a:lnTo>
                        <a:lnTo>
                          <a:pt x="34" y="24"/>
                        </a:lnTo>
                        <a:lnTo>
                          <a:pt x="34" y="25"/>
                        </a:lnTo>
                        <a:lnTo>
                          <a:pt x="35" y="23"/>
                        </a:lnTo>
                        <a:lnTo>
                          <a:pt x="36" y="19"/>
                        </a:lnTo>
                        <a:lnTo>
                          <a:pt x="37" y="14"/>
                        </a:lnTo>
                        <a:lnTo>
                          <a:pt x="38" y="9"/>
                        </a:lnTo>
                        <a:lnTo>
                          <a:pt x="39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8" name="Freeform 31"/>
                  <p:cNvSpPr>
                    <a:spLocks/>
                  </p:cNvSpPr>
                  <p:nvPr/>
                </p:nvSpPr>
                <p:spPr bwMode="auto">
                  <a:xfrm>
                    <a:off x="2946401" y="2017714"/>
                    <a:ext cx="60325" cy="74613"/>
                  </a:xfrm>
                  <a:custGeom>
                    <a:avLst/>
                    <a:gdLst>
                      <a:gd name="T0" fmla="*/ 0 w 38"/>
                      <a:gd name="T1" fmla="*/ 30 h 47"/>
                      <a:gd name="T2" fmla="*/ 1 w 38"/>
                      <a:gd name="T3" fmla="*/ 28 h 47"/>
                      <a:gd name="T4" fmla="*/ 1 w 38"/>
                      <a:gd name="T5" fmla="*/ 28 h 47"/>
                      <a:gd name="T6" fmla="*/ 2 w 38"/>
                      <a:gd name="T7" fmla="*/ 29 h 47"/>
                      <a:gd name="T8" fmla="*/ 3 w 38"/>
                      <a:gd name="T9" fmla="*/ 33 h 47"/>
                      <a:gd name="T10" fmla="*/ 4 w 38"/>
                      <a:gd name="T11" fmla="*/ 36 h 47"/>
                      <a:gd name="T12" fmla="*/ 4 w 38"/>
                      <a:gd name="T13" fmla="*/ 41 h 47"/>
                      <a:gd name="T14" fmla="*/ 5 w 38"/>
                      <a:gd name="T15" fmla="*/ 45 h 47"/>
                      <a:gd name="T16" fmla="*/ 6 w 38"/>
                      <a:gd name="T17" fmla="*/ 47 h 47"/>
                      <a:gd name="T18" fmla="*/ 6 w 38"/>
                      <a:gd name="T19" fmla="*/ 46 h 47"/>
                      <a:gd name="T20" fmla="*/ 7 w 38"/>
                      <a:gd name="T21" fmla="*/ 43 h 47"/>
                      <a:gd name="T22" fmla="*/ 8 w 38"/>
                      <a:gd name="T23" fmla="*/ 38 h 47"/>
                      <a:gd name="T24" fmla="*/ 9 w 38"/>
                      <a:gd name="T25" fmla="*/ 27 h 47"/>
                      <a:gd name="T26" fmla="*/ 10 w 38"/>
                      <a:gd name="T27" fmla="*/ 22 h 47"/>
                      <a:gd name="T28" fmla="*/ 11 w 38"/>
                      <a:gd name="T29" fmla="*/ 19 h 47"/>
                      <a:gd name="T30" fmla="*/ 11 w 38"/>
                      <a:gd name="T31" fmla="*/ 17 h 47"/>
                      <a:gd name="T32" fmla="*/ 12 w 38"/>
                      <a:gd name="T33" fmla="*/ 16 h 47"/>
                      <a:gd name="T34" fmla="*/ 13 w 38"/>
                      <a:gd name="T35" fmla="*/ 17 h 47"/>
                      <a:gd name="T36" fmla="*/ 13 w 38"/>
                      <a:gd name="T37" fmla="*/ 19 h 47"/>
                      <a:gd name="T38" fmla="*/ 14 w 38"/>
                      <a:gd name="T39" fmla="*/ 22 h 47"/>
                      <a:gd name="T40" fmla="*/ 15 w 38"/>
                      <a:gd name="T41" fmla="*/ 25 h 47"/>
                      <a:gd name="T42" fmla="*/ 16 w 38"/>
                      <a:gd name="T43" fmla="*/ 26 h 47"/>
                      <a:gd name="T44" fmla="*/ 17 w 38"/>
                      <a:gd name="T45" fmla="*/ 27 h 47"/>
                      <a:gd name="T46" fmla="*/ 17 w 38"/>
                      <a:gd name="T47" fmla="*/ 25 h 47"/>
                      <a:gd name="T48" fmla="*/ 18 w 38"/>
                      <a:gd name="T49" fmla="*/ 18 h 47"/>
                      <a:gd name="T50" fmla="*/ 19 w 38"/>
                      <a:gd name="T51" fmla="*/ 14 h 47"/>
                      <a:gd name="T52" fmla="*/ 20 w 38"/>
                      <a:gd name="T53" fmla="*/ 10 h 47"/>
                      <a:gd name="T54" fmla="*/ 21 w 38"/>
                      <a:gd name="T55" fmla="*/ 7 h 47"/>
                      <a:gd name="T56" fmla="*/ 22 w 38"/>
                      <a:gd name="T57" fmla="*/ 6 h 47"/>
                      <a:gd name="T58" fmla="*/ 22 w 38"/>
                      <a:gd name="T59" fmla="*/ 7 h 47"/>
                      <a:gd name="T60" fmla="*/ 23 w 38"/>
                      <a:gd name="T61" fmla="*/ 9 h 47"/>
                      <a:gd name="T62" fmla="*/ 24 w 38"/>
                      <a:gd name="T63" fmla="*/ 12 h 47"/>
                      <a:gd name="T64" fmla="*/ 24 w 38"/>
                      <a:gd name="T65" fmla="*/ 16 h 47"/>
                      <a:gd name="T66" fmla="*/ 25 w 38"/>
                      <a:gd name="T67" fmla="*/ 21 h 47"/>
                      <a:gd name="T68" fmla="*/ 26 w 38"/>
                      <a:gd name="T69" fmla="*/ 24 h 47"/>
                      <a:gd name="T70" fmla="*/ 27 w 38"/>
                      <a:gd name="T71" fmla="*/ 26 h 47"/>
                      <a:gd name="T72" fmla="*/ 28 w 38"/>
                      <a:gd name="T73" fmla="*/ 23 h 47"/>
                      <a:gd name="T74" fmla="*/ 29 w 38"/>
                      <a:gd name="T75" fmla="*/ 18 h 47"/>
                      <a:gd name="T76" fmla="*/ 29 w 38"/>
                      <a:gd name="T77" fmla="*/ 13 h 47"/>
                      <a:gd name="T78" fmla="*/ 30 w 38"/>
                      <a:gd name="T79" fmla="*/ 8 h 47"/>
                      <a:gd name="T80" fmla="*/ 31 w 38"/>
                      <a:gd name="T81" fmla="*/ 4 h 47"/>
                      <a:gd name="T82" fmla="*/ 31 w 38"/>
                      <a:gd name="T83" fmla="*/ 1 h 47"/>
                      <a:gd name="T84" fmla="*/ 32 w 38"/>
                      <a:gd name="T85" fmla="*/ 0 h 47"/>
                      <a:gd name="T86" fmla="*/ 33 w 38"/>
                      <a:gd name="T87" fmla="*/ 1 h 47"/>
                      <a:gd name="T88" fmla="*/ 34 w 38"/>
                      <a:gd name="T89" fmla="*/ 3 h 47"/>
                      <a:gd name="T90" fmla="*/ 34 w 38"/>
                      <a:gd name="T91" fmla="*/ 7 h 47"/>
                      <a:gd name="T92" fmla="*/ 35 w 38"/>
                      <a:gd name="T93" fmla="*/ 10 h 47"/>
                      <a:gd name="T94" fmla="*/ 36 w 38"/>
                      <a:gd name="T95" fmla="*/ 14 h 47"/>
                      <a:gd name="T96" fmla="*/ 37 w 38"/>
                      <a:gd name="T97" fmla="*/ 17 h 47"/>
                      <a:gd name="T98" fmla="*/ 38 w 38"/>
                      <a:gd name="T99" fmla="*/ 15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47">
                        <a:moveTo>
                          <a:pt x="0" y="30"/>
                        </a:move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2" y="29"/>
                        </a:lnTo>
                        <a:lnTo>
                          <a:pt x="3" y="33"/>
                        </a:lnTo>
                        <a:lnTo>
                          <a:pt x="4" y="36"/>
                        </a:lnTo>
                        <a:lnTo>
                          <a:pt x="4" y="41"/>
                        </a:lnTo>
                        <a:lnTo>
                          <a:pt x="5" y="45"/>
                        </a:lnTo>
                        <a:lnTo>
                          <a:pt x="6" y="47"/>
                        </a:lnTo>
                        <a:lnTo>
                          <a:pt x="6" y="46"/>
                        </a:lnTo>
                        <a:lnTo>
                          <a:pt x="7" y="43"/>
                        </a:lnTo>
                        <a:lnTo>
                          <a:pt x="8" y="38"/>
                        </a:lnTo>
                        <a:lnTo>
                          <a:pt x="9" y="27"/>
                        </a:lnTo>
                        <a:lnTo>
                          <a:pt x="10" y="22"/>
                        </a:lnTo>
                        <a:lnTo>
                          <a:pt x="11" y="19"/>
                        </a:lnTo>
                        <a:lnTo>
                          <a:pt x="11" y="17"/>
                        </a:lnTo>
                        <a:lnTo>
                          <a:pt x="12" y="16"/>
                        </a:lnTo>
                        <a:lnTo>
                          <a:pt x="13" y="17"/>
                        </a:lnTo>
                        <a:lnTo>
                          <a:pt x="13" y="19"/>
                        </a:lnTo>
                        <a:lnTo>
                          <a:pt x="14" y="22"/>
                        </a:lnTo>
                        <a:lnTo>
                          <a:pt x="15" y="25"/>
                        </a:lnTo>
                        <a:lnTo>
                          <a:pt x="16" y="26"/>
                        </a:lnTo>
                        <a:lnTo>
                          <a:pt x="17" y="27"/>
                        </a:lnTo>
                        <a:lnTo>
                          <a:pt x="17" y="25"/>
                        </a:lnTo>
                        <a:lnTo>
                          <a:pt x="18" y="18"/>
                        </a:lnTo>
                        <a:lnTo>
                          <a:pt x="19" y="14"/>
                        </a:lnTo>
                        <a:lnTo>
                          <a:pt x="20" y="10"/>
                        </a:lnTo>
                        <a:lnTo>
                          <a:pt x="21" y="7"/>
                        </a:lnTo>
                        <a:lnTo>
                          <a:pt x="22" y="6"/>
                        </a:lnTo>
                        <a:lnTo>
                          <a:pt x="22" y="7"/>
                        </a:lnTo>
                        <a:lnTo>
                          <a:pt x="23" y="9"/>
                        </a:lnTo>
                        <a:lnTo>
                          <a:pt x="24" y="12"/>
                        </a:lnTo>
                        <a:lnTo>
                          <a:pt x="24" y="16"/>
                        </a:lnTo>
                        <a:lnTo>
                          <a:pt x="25" y="21"/>
                        </a:lnTo>
                        <a:lnTo>
                          <a:pt x="26" y="24"/>
                        </a:lnTo>
                        <a:lnTo>
                          <a:pt x="27" y="26"/>
                        </a:lnTo>
                        <a:lnTo>
                          <a:pt x="28" y="23"/>
                        </a:lnTo>
                        <a:lnTo>
                          <a:pt x="29" y="18"/>
                        </a:lnTo>
                        <a:lnTo>
                          <a:pt x="29" y="13"/>
                        </a:lnTo>
                        <a:lnTo>
                          <a:pt x="30" y="8"/>
                        </a:lnTo>
                        <a:lnTo>
                          <a:pt x="31" y="4"/>
                        </a:lnTo>
                        <a:lnTo>
                          <a:pt x="31" y="1"/>
                        </a:lnTo>
                        <a:lnTo>
                          <a:pt x="32" y="0"/>
                        </a:lnTo>
                        <a:lnTo>
                          <a:pt x="33" y="1"/>
                        </a:lnTo>
                        <a:lnTo>
                          <a:pt x="34" y="3"/>
                        </a:lnTo>
                        <a:lnTo>
                          <a:pt x="34" y="7"/>
                        </a:lnTo>
                        <a:lnTo>
                          <a:pt x="35" y="10"/>
                        </a:lnTo>
                        <a:lnTo>
                          <a:pt x="36" y="14"/>
                        </a:lnTo>
                        <a:lnTo>
                          <a:pt x="37" y="17"/>
                        </a:lnTo>
                        <a:lnTo>
                          <a:pt x="38" y="1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9" name="Freeform 32"/>
                  <p:cNvSpPr>
                    <a:spLocks/>
                  </p:cNvSpPr>
                  <p:nvPr/>
                </p:nvSpPr>
                <p:spPr bwMode="auto">
                  <a:xfrm>
                    <a:off x="3006726" y="1951039"/>
                    <a:ext cx="58738" cy="101600"/>
                  </a:xfrm>
                  <a:custGeom>
                    <a:avLst/>
                    <a:gdLst>
                      <a:gd name="T0" fmla="*/ 0 w 37"/>
                      <a:gd name="T1" fmla="*/ 57 h 64"/>
                      <a:gd name="T2" fmla="*/ 1 w 37"/>
                      <a:gd name="T3" fmla="*/ 54 h 64"/>
                      <a:gd name="T4" fmla="*/ 1 w 37"/>
                      <a:gd name="T5" fmla="*/ 49 h 64"/>
                      <a:gd name="T6" fmla="*/ 2 w 37"/>
                      <a:gd name="T7" fmla="*/ 45 h 64"/>
                      <a:gd name="T8" fmla="*/ 3 w 37"/>
                      <a:gd name="T9" fmla="*/ 41 h 64"/>
                      <a:gd name="T10" fmla="*/ 3 w 37"/>
                      <a:gd name="T11" fmla="*/ 38 h 64"/>
                      <a:gd name="T12" fmla="*/ 4 w 37"/>
                      <a:gd name="T13" fmla="*/ 38 h 64"/>
                      <a:gd name="T14" fmla="*/ 5 w 37"/>
                      <a:gd name="T15" fmla="*/ 39 h 64"/>
                      <a:gd name="T16" fmla="*/ 6 w 37"/>
                      <a:gd name="T17" fmla="*/ 42 h 64"/>
                      <a:gd name="T18" fmla="*/ 7 w 37"/>
                      <a:gd name="T19" fmla="*/ 52 h 64"/>
                      <a:gd name="T20" fmla="*/ 8 w 37"/>
                      <a:gd name="T21" fmla="*/ 57 h 64"/>
                      <a:gd name="T22" fmla="*/ 8 w 37"/>
                      <a:gd name="T23" fmla="*/ 62 h 64"/>
                      <a:gd name="T24" fmla="*/ 9 w 37"/>
                      <a:gd name="T25" fmla="*/ 64 h 64"/>
                      <a:gd name="T26" fmla="*/ 10 w 37"/>
                      <a:gd name="T27" fmla="*/ 64 h 64"/>
                      <a:gd name="T28" fmla="*/ 11 w 37"/>
                      <a:gd name="T29" fmla="*/ 60 h 64"/>
                      <a:gd name="T30" fmla="*/ 11 w 37"/>
                      <a:gd name="T31" fmla="*/ 54 h 64"/>
                      <a:gd name="T32" fmla="*/ 12 w 37"/>
                      <a:gd name="T33" fmla="*/ 47 h 64"/>
                      <a:gd name="T34" fmla="*/ 13 w 37"/>
                      <a:gd name="T35" fmla="*/ 40 h 64"/>
                      <a:gd name="T36" fmla="*/ 14 w 37"/>
                      <a:gd name="T37" fmla="*/ 34 h 64"/>
                      <a:gd name="T38" fmla="*/ 14 w 37"/>
                      <a:gd name="T39" fmla="*/ 30 h 64"/>
                      <a:gd name="T40" fmla="*/ 15 w 37"/>
                      <a:gd name="T41" fmla="*/ 28 h 64"/>
                      <a:gd name="T42" fmla="*/ 16 w 37"/>
                      <a:gd name="T43" fmla="*/ 27 h 64"/>
                      <a:gd name="T44" fmla="*/ 16 w 37"/>
                      <a:gd name="T45" fmla="*/ 28 h 64"/>
                      <a:gd name="T46" fmla="*/ 17 w 37"/>
                      <a:gd name="T47" fmla="*/ 31 h 64"/>
                      <a:gd name="T48" fmla="*/ 18 w 37"/>
                      <a:gd name="T49" fmla="*/ 34 h 64"/>
                      <a:gd name="T50" fmla="*/ 19 w 37"/>
                      <a:gd name="T51" fmla="*/ 37 h 64"/>
                      <a:gd name="T52" fmla="*/ 19 w 37"/>
                      <a:gd name="T53" fmla="*/ 39 h 64"/>
                      <a:gd name="T54" fmla="*/ 20 w 37"/>
                      <a:gd name="T55" fmla="*/ 40 h 64"/>
                      <a:gd name="T56" fmla="*/ 21 w 37"/>
                      <a:gd name="T57" fmla="*/ 38 h 64"/>
                      <a:gd name="T58" fmla="*/ 21 w 37"/>
                      <a:gd name="T59" fmla="*/ 35 h 64"/>
                      <a:gd name="T60" fmla="*/ 22 w 37"/>
                      <a:gd name="T61" fmla="*/ 30 h 64"/>
                      <a:gd name="T62" fmla="*/ 23 w 37"/>
                      <a:gd name="T63" fmla="*/ 25 h 64"/>
                      <a:gd name="T64" fmla="*/ 24 w 37"/>
                      <a:gd name="T65" fmla="*/ 21 h 64"/>
                      <a:gd name="T66" fmla="*/ 24 w 37"/>
                      <a:gd name="T67" fmla="*/ 17 h 64"/>
                      <a:gd name="T68" fmla="*/ 26 w 37"/>
                      <a:gd name="T69" fmla="*/ 15 h 64"/>
                      <a:gd name="T70" fmla="*/ 26 w 37"/>
                      <a:gd name="T71" fmla="*/ 17 h 64"/>
                      <a:gd name="T72" fmla="*/ 27 w 37"/>
                      <a:gd name="T73" fmla="*/ 20 h 64"/>
                      <a:gd name="T74" fmla="*/ 28 w 37"/>
                      <a:gd name="T75" fmla="*/ 24 h 64"/>
                      <a:gd name="T76" fmla="*/ 29 w 37"/>
                      <a:gd name="T77" fmla="*/ 28 h 64"/>
                      <a:gd name="T78" fmla="*/ 30 w 37"/>
                      <a:gd name="T79" fmla="*/ 31 h 64"/>
                      <a:gd name="T80" fmla="*/ 30 w 37"/>
                      <a:gd name="T81" fmla="*/ 32 h 64"/>
                      <a:gd name="T82" fmla="*/ 31 w 37"/>
                      <a:gd name="T83" fmla="*/ 31 h 64"/>
                      <a:gd name="T84" fmla="*/ 31 w 37"/>
                      <a:gd name="T85" fmla="*/ 28 h 64"/>
                      <a:gd name="T86" fmla="*/ 32 w 37"/>
                      <a:gd name="T87" fmla="*/ 23 h 64"/>
                      <a:gd name="T88" fmla="*/ 33 w 37"/>
                      <a:gd name="T89" fmla="*/ 17 h 64"/>
                      <a:gd name="T90" fmla="*/ 34 w 37"/>
                      <a:gd name="T91" fmla="*/ 12 h 64"/>
                      <a:gd name="T92" fmla="*/ 35 w 37"/>
                      <a:gd name="T93" fmla="*/ 3 h 64"/>
                      <a:gd name="T94" fmla="*/ 36 w 37"/>
                      <a:gd name="T95" fmla="*/ 1 h 64"/>
                      <a:gd name="T96" fmla="*/ 37 w 37"/>
                      <a:gd name="T97" fmla="*/ 0 h 64"/>
                      <a:gd name="T98" fmla="*/ 37 w 37"/>
                      <a:gd name="T99" fmla="*/ 0 h 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64">
                        <a:moveTo>
                          <a:pt x="0" y="57"/>
                        </a:moveTo>
                        <a:lnTo>
                          <a:pt x="1" y="54"/>
                        </a:lnTo>
                        <a:lnTo>
                          <a:pt x="1" y="49"/>
                        </a:lnTo>
                        <a:lnTo>
                          <a:pt x="2" y="45"/>
                        </a:lnTo>
                        <a:lnTo>
                          <a:pt x="3" y="41"/>
                        </a:lnTo>
                        <a:lnTo>
                          <a:pt x="3" y="38"/>
                        </a:lnTo>
                        <a:lnTo>
                          <a:pt x="4" y="38"/>
                        </a:lnTo>
                        <a:lnTo>
                          <a:pt x="5" y="39"/>
                        </a:lnTo>
                        <a:lnTo>
                          <a:pt x="6" y="42"/>
                        </a:lnTo>
                        <a:lnTo>
                          <a:pt x="7" y="52"/>
                        </a:lnTo>
                        <a:lnTo>
                          <a:pt x="8" y="57"/>
                        </a:lnTo>
                        <a:lnTo>
                          <a:pt x="8" y="62"/>
                        </a:lnTo>
                        <a:lnTo>
                          <a:pt x="9" y="64"/>
                        </a:lnTo>
                        <a:lnTo>
                          <a:pt x="10" y="64"/>
                        </a:lnTo>
                        <a:lnTo>
                          <a:pt x="11" y="60"/>
                        </a:lnTo>
                        <a:lnTo>
                          <a:pt x="11" y="54"/>
                        </a:lnTo>
                        <a:lnTo>
                          <a:pt x="12" y="47"/>
                        </a:lnTo>
                        <a:lnTo>
                          <a:pt x="13" y="40"/>
                        </a:lnTo>
                        <a:lnTo>
                          <a:pt x="14" y="34"/>
                        </a:lnTo>
                        <a:lnTo>
                          <a:pt x="14" y="30"/>
                        </a:lnTo>
                        <a:lnTo>
                          <a:pt x="15" y="28"/>
                        </a:lnTo>
                        <a:lnTo>
                          <a:pt x="16" y="27"/>
                        </a:lnTo>
                        <a:lnTo>
                          <a:pt x="16" y="28"/>
                        </a:lnTo>
                        <a:lnTo>
                          <a:pt x="17" y="31"/>
                        </a:lnTo>
                        <a:lnTo>
                          <a:pt x="18" y="34"/>
                        </a:lnTo>
                        <a:lnTo>
                          <a:pt x="19" y="37"/>
                        </a:lnTo>
                        <a:lnTo>
                          <a:pt x="19" y="39"/>
                        </a:lnTo>
                        <a:lnTo>
                          <a:pt x="20" y="40"/>
                        </a:lnTo>
                        <a:lnTo>
                          <a:pt x="21" y="38"/>
                        </a:lnTo>
                        <a:lnTo>
                          <a:pt x="21" y="35"/>
                        </a:lnTo>
                        <a:lnTo>
                          <a:pt x="22" y="30"/>
                        </a:lnTo>
                        <a:lnTo>
                          <a:pt x="23" y="25"/>
                        </a:lnTo>
                        <a:lnTo>
                          <a:pt x="24" y="21"/>
                        </a:lnTo>
                        <a:lnTo>
                          <a:pt x="24" y="17"/>
                        </a:lnTo>
                        <a:lnTo>
                          <a:pt x="26" y="15"/>
                        </a:lnTo>
                        <a:lnTo>
                          <a:pt x="26" y="17"/>
                        </a:lnTo>
                        <a:lnTo>
                          <a:pt x="27" y="20"/>
                        </a:lnTo>
                        <a:lnTo>
                          <a:pt x="28" y="24"/>
                        </a:lnTo>
                        <a:lnTo>
                          <a:pt x="29" y="28"/>
                        </a:lnTo>
                        <a:lnTo>
                          <a:pt x="30" y="31"/>
                        </a:lnTo>
                        <a:lnTo>
                          <a:pt x="30" y="32"/>
                        </a:lnTo>
                        <a:lnTo>
                          <a:pt x="31" y="31"/>
                        </a:lnTo>
                        <a:lnTo>
                          <a:pt x="31" y="28"/>
                        </a:lnTo>
                        <a:lnTo>
                          <a:pt x="32" y="23"/>
                        </a:lnTo>
                        <a:lnTo>
                          <a:pt x="33" y="17"/>
                        </a:lnTo>
                        <a:lnTo>
                          <a:pt x="34" y="12"/>
                        </a:lnTo>
                        <a:lnTo>
                          <a:pt x="35" y="3"/>
                        </a:lnTo>
                        <a:lnTo>
                          <a:pt x="36" y="1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0" name="Freeform 33"/>
                  <p:cNvSpPr>
                    <a:spLocks/>
                  </p:cNvSpPr>
                  <p:nvPr/>
                </p:nvSpPr>
                <p:spPr bwMode="auto">
                  <a:xfrm>
                    <a:off x="3065463" y="1920876"/>
                    <a:ext cx="60325" cy="68263"/>
                  </a:xfrm>
                  <a:custGeom>
                    <a:avLst/>
                    <a:gdLst>
                      <a:gd name="T0" fmla="*/ 0 w 38"/>
                      <a:gd name="T1" fmla="*/ 19 h 43"/>
                      <a:gd name="T2" fmla="*/ 1 w 38"/>
                      <a:gd name="T3" fmla="*/ 21 h 43"/>
                      <a:gd name="T4" fmla="*/ 1 w 38"/>
                      <a:gd name="T5" fmla="*/ 23 h 43"/>
                      <a:gd name="T6" fmla="*/ 2 w 38"/>
                      <a:gd name="T7" fmla="*/ 25 h 43"/>
                      <a:gd name="T8" fmla="*/ 3 w 38"/>
                      <a:gd name="T9" fmla="*/ 27 h 43"/>
                      <a:gd name="T10" fmla="*/ 4 w 38"/>
                      <a:gd name="T11" fmla="*/ 27 h 43"/>
                      <a:gd name="T12" fmla="*/ 5 w 38"/>
                      <a:gd name="T13" fmla="*/ 27 h 43"/>
                      <a:gd name="T14" fmla="*/ 5 w 38"/>
                      <a:gd name="T15" fmla="*/ 25 h 43"/>
                      <a:gd name="T16" fmla="*/ 6 w 38"/>
                      <a:gd name="T17" fmla="*/ 23 h 43"/>
                      <a:gd name="T18" fmla="*/ 7 w 38"/>
                      <a:gd name="T19" fmla="*/ 19 h 43"/>
                      <a:gd name="T20" fmla="*/ 8 w 38"/>
                      <a:gd name="T21" fmla="*/ 18 h 43"/>
                      <a:gd name="T22" fmla="*/ 9 w 38"/>
                      <a:gd name="T23" fmla="*/ 18 h 43"/>
                      <a:gd name="T24" fmla="*/ 10 w 38"/>
                      <a:gd name="T25" fmla="*/ 20 h 43"/>
                      <a:gd name="T26" fmla="*/ 10 w 38"/>
                      <a:gd name="T27" fmla="*/ 24 h 43"/>
                      <a:gd name="T28" fmla="*/ 11 w 38"/>
                      <a:gd name="T29" fmla="*/ 28 h 43"/>
                      <a:gd name="T30" fmla="*/ 12 w 38"/>
                      <a:gd name="T31" fmla="*/ 33 h 43"/>
                      <a:gd name="T32" fmla="*/ 12 w 38"/>
                      <a:gd name="T33" fmla="*/ 38 h 43"/>
                      <a:gd name="T34" fmla="*/ 13 w 38"/>
                      <a:gd name="T35" fmla="*/ 42 h 43"/>
                      <a:gd name="T36" fmla="*/ 14 w 38"/>
                      <a:gd name="T37" fmla="*/ 43 h 43"/>
                      <a:gd name="T38" fmla="*/ 15 w 38"/>
                      <a:gd name="T39" fmla="*/ 39 h 43"/>
                      <a:gd name="T40" fmla="*/ 16 w 38"/>
                      <a:gd name="T41" fmla="*/ 34 h 43"/>
                      <a:gd name="T42" fmla="*/ 17 w 38"/>
                      <a:gd name="T43" fmla="*/ 28 h 43"/>
                      <a:gd name="T44" fmla="*/ 17 w 38"/>
                      <a:gd name="T45" fmla="*/ 23 h 43"/>
                      <a:gd name="T46" fmla="*/ 18 w 38"/>
                      <a:gd name="T47" fmla="*/ 19 h 43"/>
                      <a:gd name="T48" fmla="*/ 19 w 38"/>
                      <a:gd name="T49" fmla="*/ 16 h 43"/>
                      <a:gd name="T50" fmla="*/ 19 w 38"/>
                      <a:gd name="T51" fmla="*/ 15 h 43"/>
                      <a:gd name="T52" fmla="*/ 20 w 38"/>
                      <a:gd name="T53" fmla="*/ 15 h 43"/>
                      <a:gd name="T54" fmla="*/ 21 w 38"/>
                      <a:gd name="T55" fmla="*/ 18 h 43"/>
                      <a:gd name="T56" fmla="*/ 22 w 38"/>
                      <a:gd name="T57" fmla="*/ 21 h 43"/>
                      <a:gd name="T58" fmla="*/ 22 w 38"/>
                      <a:gd name="T59" fmla="*/ 25 h 43"/>
                      <a:gd name="T60" fmla="*/ 23 w 38"/>
                      <a:gd name="T61" fmla="*/ 29 h 43"/>
                      <a:gd name="T62" fmla="*/ 24 w 38"/>
                      <a:gd name="T63" fmla="*/ 32 h 43"/>
                      <a:gd name="T64" fmla="*/ 25 w 38"/>
                      <a:gd name="T65" fmla="*/ 30 h 43"/>
                      <a:gd name="T66" fmla="*/ 26 w 38"/>
                      <a:gd name="T67" fmla="*/ 27 h 43"/>
                      <a:gd name="T68" fmla="*/ 27 w 38"/>
                      <a:gd name="T69" fmla="*/ 23 h 43"/>
                      <a:gd name="T70" fmla="*/ 28 w 38"/>
                      <a:gd name="T71" fmla="*/ 19 h 43"/>
                      <a:gd name="T72" fmla="*/ 28 w 38"/>
                      <a:gd name="T73" fmla="*/ 15 h 43"/>
                      <a:gd name="T74" fmla="*/ 29 w 38"/>
                      <a:gd name="T75" fmla="*/ 13 h 43"/>
                      <a:gd name="T76" fmla="*/ 30 w 38"/>
                      <a:gd name="T77" fmla="*/ 13 h 43"/>
                      <a:gd name="T78" fmla="*/ 30 w 38"/>
                      <a:gd name="T79" fmla="*/ 15 h 43"/>
                      <a:gd name="T80" fmla="*/ 31 w 38"/>
                      <a:gd name="T81" fmla="*/ 19 h 43"/>
                      <a:gd name="T82" fmla="*/ 32 w 38"/>
                      <a:gd name="T83" fmla="*/ 25 h 43"/>
                      <a:gd name="T84" fmla="*/ 33 w 38"/>
                      <a:gd name="T85" fmla="*/ 31 h 43"/>
                      <a:gd name="T86" fmla="*/ 34 w 38"/>
                      <a:gd name="T87" fmla="*/ 40 h 43"/>
                      <a:gd name="T88" fmla="*/ 35 w 38"/>
                      <a:gd name="T89" fmla="*/ 40 h 43"/>
                      <a:gd name="T90" fmla="*/ 35 w 38"/>
                      <a:gd name="T91" fmla="*/ 36 h 43"/>
                      <a:gd name="T92" fmla="*/ 36 w 38"/>
                      <a:gd name="T93" fmla="*/ 29 h 43"/>
                      <a:gd name="T94" fmla="*/ 37 w 38"/>
                      <a:gd name="T95" fmla="*/ 19 h 43"/>
                      <a:gd name="T96" fmla="*/ 38 w 38"/>
                      <a:gd name="T97" fmla="*/ 9 h 43"/>
                      <a:gd name="T98" fmla="*/ 38 w 38"/>
                      <a:gd name="T99" fmla="*/ 0 h 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43">
                        <a:moveTo>
                          <a:pt x="0" y="19"/>
                        </a:moveTo>
                        <a:lnTo>
                          <a:pt x="1" y="21"/>
                        </a:lnTo>
                        <a:lnTo>
                          <a:pt x="1" y="23"/>
                        </a:lnTo>
                        <a:lnTo>
                          <a:pt x="2" y="25"/>
                        </a:lnTo>
                        <a:lnTo>
                          <a:pt x="3" y="27"/>
                        </a:lnTo>
                        <a:lnTo>
                          <a:pt x="4" y="27"/>
                        </a:lnTo>
                        <a:lnTo>
                          <a:pt x="5" y="27"/>
                        </a:lnTo>
                        <a:lnTo>
                          <a:pt x="5" y="25"/>
                        </a:lnTo>
                        <a:lnTo>
                          <a:pt x="6" y="23"/>
                        </a:lnTo>
                        <a:lnTo>
                          <a:pt x="7" y="19"/>
                        </a:lnTo>
                        <a:lnTo>
                          <a:pt x="8" y="18"/>
                        </a:lnTo>
                        <a:lnTo>
                          <a:pt x="9" y="18"/>
                        </a:lnTo>
                        <a:lnTo>
                          <a:pt x="10" y="20"/>
                        </a:lnTo>
                        <a:lnTo>
                          <a:pt x="10" y="24"/>
                        </a:lnTo>
                        <a:lnTo>
                          <a:pt x="11" y="28"/>
                        </a:lnTo>
                        <a:lnTo>
                          <a:pt x="12" y="33"/>
                        </a:lnTo>
                        <a:lnTo>
                          <a:pt x="12" y="38"/>
                        </a:lnTo>
                        <a:lnTo>
                          <a:pt x="13" y="42"/>
                        </a:lnTo>
                        <a:lnTo>
                          <a:pt x="14" y="43"/>
                        </a:lnTo>
                        <a:lnTo>
                          <a:pt x="15" y="39"/>
                        </a:lnTo>
                        <a:lnTo>
                          <a:pt x="16" y="34"/>
                        </a:lnTo>
                        <a:lnTo>
                          <a:pt x="17" y="28"/>
                        </a:lnTo>
                        <a:lnTo>
                          <a:pt x="17" y="23"/>
                        </a:lnTo>
                        <a:lnTo>
                          <a:pt x="18" y="19"/>
                        </a:lnTo>
                        <a:lnTo>
                          <a:pt x="19" y="16"/>
                        </a:lnTo>
                        <a:lnTo>
                          <a:pt x="19" y="15"/>
                        </a:lnTo>
                        <a:lnTo>
                          <a:pt x="20" y="15"/>
                        </a:lnTo>
                        <a:lnTo>
                          <a:pt x="21" y="18"/>
                        </a:lnTo>
                        <a:lnTo>
                          <a:pt x="22" y="21"/>
                        </a:lnTo>
                        <a:lnTo>
                          <a:pt x="22" y="25"/>
                        </a:lnTo>
                        <a:lnTo>
                          <a:pt x="23" y="29"/>
                        </a:lnTo>
                        <a:lnTo>
                          <a:pt x="24" y="32"/>
                        </a:lnTo>
                        <a:lnTo>
                          <a:pt x="25" y="30"/>
                        </a:lnTo>
                        <a:lnTo>
                          <a:pt x="26" y="27"/>
                        </a:lnTo>
                        <a:lnTo>
                          <a:pt x="27" y="23"/>
                        </a:lnTo>
                        <a:lnTo>
                          <a:pt x="28" y="19"/>
                        </a:lnTo>
                        <a:lnTo>
                          <a:pt x="28" y="15"/>
                        </a:lnTo>
                        <a:lnTo>
                          <a:pt x="29" y="13"/>
                        </a:lnTo>
                        <a:lnTo>
                          <a:pt x="30" y="13"/>
                        </a:lnTo>
                        <a:lnTo>
                          <a:pt x="30" y="15"/>
                        </a:lnTo>
                        <a:lnTo>
                          <a:pt x="31" y="19"/>
                        </a:lnTo>
                        <a:lnTo>
                          <a:pt x="32" y="25"/>
                        </a:lnTo>
                        <a:lnTo>
                          <a:pt x="33" y="31"/>
                        </a:lnTo>
                        <a:lnTo>
                          <a:pt x="34" y="40"/>
                        </a:lnTo>
                        <a:lnTo>
                          <a:pt x="35" y="40"/>
                        </a:lnTo>
                        <a:lnTo>
                          <a:pt x="35" y="36"/>
                        </a:lnTo>
                        <a:lnTo>
                          <a:pt x="36" y="29"/>
                        </a:lnTo>
                        <a:lnTo>
                          <a:pt x="37" y="19"/>
                        </a:lnTo>
                        <a:lnTo>
                          <a:pt x="38" y="9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1" name="Freeform 34"/>
                  <p:cNvSpPr>
                    <a:spLocks/>
                  </p:cNvSpPr>
                  <p:nvPr/>
                </p:nvSpPr>
                <p:spPr bwMode="auto">
                  <a:xfrm>
                    <a:off x="3125788" y="1854201"/>
                    <a:ext cx="60325" cy="98425"/>
                  </a:xfrm>
                  <a:custGeom>
                    <a:avLst/>
                    <a:gdLst>
                      <a:gd name="T0" fmla="*/ 0 w 38"/>
                      <a:gd name="T1" fmla="*/ 42 h 62"/>
                      <a:gd name="T2" fmla="*/ 1 w 38"/>
                      <a:gd name="T3" fmla="*/ 34 h 62"/>
                      <a:gd name="T4" fmla="*/ 2 w 38"/>
                      <a:gd name="T5" fmla="*/ 29 h 62"/>
                      <a:gd name="T6" fmla="*/ 2 w 38"/>
                      <a:gd name="T7" fmla="*/ 25 h 62"/>
                      <a:gd name="T8" fmla="*/ 3 w 38"/>
                      <a:gd name="T9" fmla="*/ 24 h 62"/>
                      <a:gd name="T10" fmla="*/ 4 w 38"/>
                      <a:gd name="T11" fmla="*/ 24 h 62"/>
                      <a:gd name="T12" fmla="*/ 5 w 38"/>
                      <a:gd name="T13" fmla="*/ 28 h 62"/>
                      <a:gd name="T14" fmla="*/ 6 w 38"/>
                      <a:gd name="T15" fmla="*/ 31 h 62"/>
                      <a:gd name="T16" fmla="*/ 7 w 38"/>
                      <a:gd name="T17" fmla="*/ 33 h 62"/>
                      <a:gd name="T18" fmla="*/ 7 w 38"/>
                      <a:gd name="T19" fmla="*/ 34 h 62"/>
                      <a:gd name="T20" fmla="*/ 8 w 38"/>
                      <a:gd name="T21" fmla="*/ 34 h 62"/>
                      <a:gd name="T22" fmla="*/ 9 w 38"/>
                      <a:gd name="T23" fmla="*/ 32 h 62"/>
                      <a:gd name="T24" fmla="*/ 9 w 38"/>
                      <a:gd name="T25" fmla="*/ 29 h 62"/>
                      <a:gd name="T26" fmla="*/ 10 w 38"/>
                      <a:gd name="T27" fmla="*/ 25 h 62"/>
                      <a:gd name="T28" fmla="*/ 11 w 38"/>
                      <a:gd name="T29" fmla="*/ 22 h 62"/>
                      <a:gd name="T30" fmla="*/ 12 w 38"/>
                      <a:gd name="T31" fmla="*/ 20 h 62"/>
                      <a:gd name="T32" fmla="*/ 13 w 38"/>
                      <a:gd name="T33" fmla="*/ 18 h 62"/>
                      <a:gd name="T34" fmla="*/ 13 w 38"/>
                      <a:gd name="T35" fmla="*/ 18 h 62"/>
                      <a:gd name="T36" fmla="*/ 14 w 38"/>
                      <a:gd name="T37" fmla="*/ 22 h 62"/>
                      <a:gd name="T38" fmla="*/ 15 w 38"/>
                      <a:gd name="T39" fmla="*/ 25 h 62"/>
                      <a:gd name="T40" fmla="*/ 16 w 38"/>
                      <a:gd name="T41" fmla="*/ 29 h 62"/>
                      <a:gd name="T42" fmla="*/ 17 w 38"/>
                      <a:gd name="T43" fmla="*/ 32 h 62"/>
                      <a:gd name="T44" fmla="*/ 18 w 38"/>
                      <a:gd name="T45" fmla="*/ 33 h 62"/>
                      <a:gd name="T46" fmla="*/ 18 w 38"/>
                      <a:gd name="T47" fmla="*/ 32 h 62"/>
                      <a:gd name="T48" fmla="*/ 19 w 38"/>
                      <a:gd name="T49" fmla="*/ 29 h 62"/>
                      <a:gd name="T50" fmla="*/ 20 w 38"/>
                      <a:gd name="T51" fmla="*/ 25 h 62"/>
                      <a:gd name="T52" fmla="*/ 20 w 38"/>
                      <a:gd name="T53" fmla="*/ 19 h 62"/>
                      <a:gd name="T54" fmla="*/ 21 w 38"/>
                      <a:gd name="T55" fmla="*/ 13 h 62"/>
                      <a:gd name="T56" fmla="*/ 22 w 38"/>
                      <a:gd name="T57" fmla="*/ 4 h 62"/>
                      <a:gd name="T58" fmla="*/ 23 w 38"/>
                      <a:gd name="T59" fmla="*/ 1 h 62"/>
                      <a:gd name="T60" fmla="*/ 24 w 38"/>
                      <a:gd name="T61" fmla="*/ 0 h 62"/>
                      <a:gd name="T62" fmla="*/ 25 w 38"/>
                      <a:gd name="T63" fmla="*/ 0 h 62"/>
                      <a:gd name="T64" fmla="*/ 25 w 38"/>
                      <a:gd name="T65" fmla="*/ 1 h 62"/>
                      <a:gd name="T66" fmla="*/ 26 w 38"/>
                      <a:gd name="T67" fmla="*/ 3 h 62"/>
                      <a:gd name="T68" fmla="*/ 27 w 38"/>
                      <a:gd name="T69" fmla="*/ 5 h 62"/>
                      <a:gd name="T70" fmla="*/ 27 w 38"/>
                      <a:gd name="T71" fmla="*/ 8 h 62"/>
                      <a:gd name="T72" fmla="*/ 28 w 38"/>
                      <a:gd name="T73" fmla="*/ 10 h 62"/>
                      <a:gd name="T74" fmla="*/ 29 w 38"/>
                      <a:gd name="T75" fmla="*/ 13 h 62"/>
                      <a:gd name="T76" fmla="*/ 30 w 38"/>
                      <a:gd name="T77" fmla="*/ 14 h 62"/>
                      <a:gd name="T78" fmla="*/ 30 w 38"/>
                      <a:gd name="T79" fmla="*/ 15 h 62"/>
                      <a:gd name="T80" fmla="*/ 32 w 38"/>
                      <a:gd name="T81" fmla="*/ 18 h 62"/>
                      <a:gd name="T82" fmla="*/ 32 w 38"/>
                      <a:gd name="T83" fmla="*/ 22 h 62"/>
                      <a:gd name="T84" fmla="*/ 33 w 38"/>
                      <a:gd name="T85" fmla="*/ 25 h 62"/>
                      <a:gd name="T86" fmla="*/ 34 w 38"/>
                      <a:gd name="T87" fmla="*/ 31 h 62"/>
                      <a:gd name="T88" fmla="*/ 35 w 38"/>
                      <a:gd name="T89" fmla="*/ 38 h 62"/>
                      <a:gd name="T90" fmla="*/ 36 w 38"/>
                      <a:gd name="T91" fmla="*/ 45 h 62"/>
                      <a:gd name="T92" fmla="*/ 36 w 38"/>
                      <a:gd name="T93" fmla="*/ 53 h 62"/>
                      <a:gd name="T94" fmla="*/ 37 w 38"/>
                      <a:gd name="T95" fmla="*/ 59 h 62"/>
                      <a:gd name="T96" fmla="*/ 37 w 38"/>
                      <a:gd name="T97" fmla="*/ 62 h 62"/>
                      <a:gd name="T98" fmla="*/ 38 w 38"/>
                      <a:gd name="T99" fmla="*/ 60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62">
                        <a:moveTo>
                          <a:pt x="0" y="42"/>
                        </a:moveTo>
                        <a:lnTo>
                          <a:pt x="1" y="34"/>
                        </a:lnTo>
                        <a:lnTo>
                          <a:pt x="2" y="29"/>
                        </a:lnTo>
                        <a:lnTo>
                          <a:pt x="2" y="25"/>
                        </a:lnTo>
                        <a:lnTo>
                          <a:pt x="3" y="24"/>
                        </a:lnTo>
                        <a:lnTo>
                          <a:pt x="4" y="24"/>
                        </a:lnTo>
                        <a:lnTo>
                          <a:pt x="5" y="28"/>
                        </a:lnTo>
                        <a:lnTo>
                          <a:pt x="6" y="31"/>
                        </a:lnTo>
                        <a:lnTo>
                          <a:pt x="7" y="33"/>
                        </a:lnTo>
                        <a:lnTo>
                          <a:pt x="7" y="34"/>
                        </a:lnTo>
                        <a:lnTo>
                          <a:pt x="8" y="34"/>
                        </a:lnTo>
                        <a:lnTo>
                          <a:pt x="9" y="32"/>
                        </a:lnTo>
                        <a:lnTo>
                          <a:pt x="9" y="29"/>
                        </a:lnTo>
                        <a:lnTo>
                          <a:pt x="10" y="25"/>
                        </a:lnTo>
                        <a:lnTo>
                          <a:pt x="11" y="22"/>
                        </a:lnTo>
                        <a:lnTo>
                          <a:pt x="12" y="20"/>
                        </a:lnTo>
                        <a:lnTo>
                          <a:pt x="13" y="18"/>
                        </a:lnTo>
                        <a:lnTo>
                          <a:pt x="13" y="18"/>
                        </a:lnTo>
                        <a:lnTo>
                          <a:pt x="14" y="22"/>
                        </a:lnTo>
                        <a:lnTo>
                          <a:pt x="15" y="25"/>
                        </a:lnTo>
                        <a:lnTo>
                          <a:pt x="16" y="29"/>
                        </a:lnTo>
                        <a:lnTo>
                          <a:pt x="17" y="32"/>
                        </a:lnTo>
                        <a:lnTo>
                          <a:pt x="18" y="33"/>
                        </a:lnTo>
                        <a:lnTo>
                          <a:pt x="18" y="32"/>
                        </a:lnTo>
                        <a:lnTo>
                          <a:pt x="19" y="29"/>
                        </a:lnTo>
                        <a:lnTo>
                          <a:pt x="20" y="25"/>
                        </a:lnTo>
                        <a:lnTo>
                          <a:pt x="20" y="19"/>
                        </a:lnTo>
                        <a:lnTo>
                          <a:pt x="21" y="13"/>
                        </a:lnTo>
                        <a:lnTo>
                          <a:pt x="22" y="4"/>
                        </a:lnTo>
                        <a:lnTo>
                          <a:pt x="23" y="1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1"/>
                        </a:lnTo>
                        <a:lnTo>
                          <a:pt x="26" y="3"/>
                        </a:lnTo>
                        <a:lnTo>
                          <a:pt x="27" y="5"/>
                        </a:lnTo>
                        <a:lnTo>
                          <a:pt x="27" y="8"/>
                        </a:lnTo>
                        <a:lnTo>
                          <a:pt x="28" y="10"/>
                        </a:lnTo>
                        <a:lnTo>
                          <a:pt x="29" y="13"/>
                        </a:lnTo>
                        <a:lnTo>
                          <a:pt x="30" y="14"/>
                        </a:lnTo>
                        <a:lnTo>
                          <a:pt x="30" y="15"/>
                        </a:lnTo>
                        <a:lnTo>
                          <a:pt x="32" y="18"/>
                        </a:lnTo>
                        <a:lnTo>
                          <a:pt x="32" y="22"/>
                        </a:lnTo>
                        <a:lnTo>
                          <a:pt x="33" y="25"/>
                        </a:lnTo>
                        <a:lnTo>
                          <a:pt x="34" y="31"/>
                        </a:lnTo>
                        <a:lnTo>
                          <a:pt x="35" y="38"/>
                        </a:lnTo>
                        <a:lnTo>
                          <a:pt x="36" y="45"/>
                        </a:lnTo>
                        <a:lnTo>
                          <a:pt x="36" y="53"/>
                        </a:lnTo>
                        <a:lnTo>
                          <a:pt x="37" y="59"/>
                        </a:lnTo>
                        <a:lnTo>
                          <a:pt x="37" y="62"/>
                        </a:lnTo>
                        <a:lnTo>
                          <a:pt x="38" y="6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2" name="Freeform 35"/>
                  <p:cNvSpPr>
                    <a:spLocks/>
                  </p:cNvSpPr>
                  <p:nvPr/>
                </p:nvSpPr>
                <p:spPr bwMode="auto">
                  <a:xfrm>
                    <a:off x="3186113" y="1741489"/>
                    <a:ext cx="61913" cy="207963"/>
                  </a:xfrm>
                  <a:custGeom>
                    <a:avLst/>
                    <a:gdLst>
                      <a:gd name="T0" fmla="*/ 0 w 39"/>
                      <a:gd name="T1" fmla="*/ 131 h 131"/>
                      <a:gd name="T2" fmla="*/ 1 w 39"/>
                      <a:gd name="T3" fmla="*/ 126 h 131"/>
                      <a:gd name="T4" fmla="*/ 2 w 39"/>
                      <a:gd name="T5" fmla="*/ 117 h 131"/>
                      <a:gd name="T6" fmla="*/ 3 w 39"/>
                      <a:gd name="T7" fmla="*/ 98 h 131"/>
                      <a:gd name="T8" fmla="*/ 4 w 39"/>
                      <a:gd name="T9" fmla="*/ 90 h 131"/>
                      <a:gd name="T10" fmla="*/ 5 w 39"/>
                      <a:gd name="T11" fmla="*/ 84 h 131"/>
                      <a:gd name="T12" fmla="*/ 5 w 39"/>
                      <a:gd name="T13" fmla="*/ 81 h 131"/>
                      <a:gd name="T14" fmla="*/ 6 w 39"/>
                      <a:gd name="T15" fmla="*/ 79 h 131"/>
                      <a:gd name="T16" fmla="*/ 7 w 39"/>
                      <a:gd name="T17" fmla="*/ 80 h 131"/>
                      <a:gd name="T18" fmla="*/ 7 w 39"/>
                      <a:gd name="T19" fmla="*/ 82 h 131"/>
                      <a:gd name="T20" fmla="*/ 8 w 39"/>
                      <a:gd name="T21" fmla="*/ 86 h 131"/>
                      <a:gd name="T22" fmla="*/ 9 w 39"/>
                      <a:gd name="T23" fmla="*/ 90 h 131"/>
                      <a:gd name="T24" fmla="*/ 10 w 39"/>
                      <a:gd name="T25" fmla="*/ 94 h 131"/>
                      <a:gd name="T26" fmla="*/ 10 w 39"/>
                      <a:gd name="T27" fmla="*/ 96 h 131"/>
                      <a:gd name="T28" fmla="*/ 11 w 39"/>
                      <a:gd name="T29" fmla="*/ 96 h 131"/>
                      <a:gd name="T30" fmla="*/ 12 w 39"/>
                      <a:gd name="T31" fmla="*/ 89 h 131"/>
                      <a:gd name="T32" fmla="*/ 13 w 39"/>
                      <a:gd name="T33" fmla="*/ 84 h 131"/>
                      <a:gd name="T34" fmla="*/ 14 w 39"/>
                      <a:gd name="T35" fmla="*/ 79 h 131"/>
                      <a:gd name="T36" fmla="*/ 15 w 39"/>
                      <a:gd name="T37" fmla="*/ 76 h 131"/>
                      <a:gd name="T38" fmla="*/ 15 w 39"/>
                      <a:gd name="T39" fmla="*/ 74 h 131"/>
                      <a:gd name="T40" fmla="*/ 16 w 39"/>
                      <a:gd name="T41" fmla="*/ 75 h 131"/>
                      <a:gd name="T42" fmla="*/ 17 w 39"/>
                      <a:gd name="T43" fmla="*/ 77 h 131"/>
                      <a:gd name="T44" fmla="*/ 17 w 39"/>
                      <a:gd name="T45" fmla="*/ 81 h 131"/>
                      <a:gd name="T46" fmla="*/ 18 w 39"/>
                      <a:gd name="T47" fmla="*/ 86 h 131"/>
                      <a:gd name="T48" fmla="*/ 19 w 39"/>
                      <a:gd name="T49" fmla="*/ 91 h 131"/>
                      <a:gd name="T50" fmla="*/ 20 w 39"/>
                      <a:gd name="T51" fmla="*/ 93 h 131"/>
                      <a:gd name="T52" fmla="*/ 20 w 39"/>
                      <a:gd name="T53" fmla="*/ 91 h 131"/>
                      <a:gd name="T54" fmla="*/ 22 w 39"/>
                      <a:gd name="T55" fmla="*/ 73 h 131"/>
                      <a:gd name="T56" fmla="*/ 22 w 39"/>
                      <a:gd name="T57" fmla="*/ 60 h 131"/>
                      <a:gd name="T58" fmla="*/ 23 w 39"/>
                      <a:gd name="T59" fmla="*/ 46 h 131"/>
                      <a:gd name="T60" fmla="*/ 24 w 39"/>
                      <a:gd name="T61" fmla="*/ 33 h 131"/>
                      <a:gd name="T62" fmla="*/ 25 w 39"/>
                      <a:gd name="T63" fmla="*/ 23 h 131"/>
                      <a:gd name="T64" fmla="*/ 25 w 39"/>
                      <a:gd name="T65" fmla="*/ 14 h 131"/>
                      <a:gd name="T66" fmla="*/ 26 w 39"/>
                      <a:gd name="T67" fmla="*/ 7 h 131"/>
                      <a:gd name="T68" fmla="*/ 27 w 39"/>
                      <a:gd name="T69" fmla="*/ 2 h 131"/>
                      <a:gd name="T70" fmla="*/ 27 w 39"/>
                      <a:gd name="T71" fmla="*/ 0 h 131"/>
                      <a:gd name="T72" fmla="*/ 28 w 39"/>
                      <a:gd name="T73" fmla="*/ 0 h 131"/>
                      <a:gd name="T74" fmla="*/ 29 w 39"/>
                      <a:gd name="T75" fmla="*/ 5 h 131"/>
                      <a:gd name="T76" fmla="*/ 30 w 39"/>
                      <a:gd name="T77" fmla="*/ 9 h 131"/>
                      <a:gd name="T78" fmla="*/ 31 w 39"/>
                      <a:gd name="T79" fmla="*/ 14 h 131"/>
                      <a:gd name="T80" fmla="*/ 32 w 39"/>
                      <a:gd name="T81" fmla="*/ 18 h 131"/>
                      <a:gd name="T82" fmla="*/ 33 w 39"/>
                      <a:gd name="T83" fmla="*/ 22 h 131"/>
                      <a:gd name="T84" fmla="*/ 33 w 39"/>
                      <a:gd name="T85" fmla="*/ 25 h 131"/>
                      <a:gd name="T86" fmla="*/ 34 w 39"/>
                      <a:gd name="T87" fmla="*/ 26 h 131"/>
                      <a:gd name="T88" fmla="*/ 34 w 39"/>
                      <a:gd name="T89" fmla="*/ 27 h 131"/>
                      <a:gd name="T90" fmla="*/ 35 w 39"/>
                      <a:gd name="T91" fmla="*/ 26 h 131"/>
                      <a:gd name="T92" fmla="*/ 36 w 39"/>
                      <a:gd name="T93" fmla="*/ 26 h 131"/>
                      <a:gd name="T94" fmla="*/ 37 w 39"/>
                      <a:gd name="T95" fmla="*/ 26 h 131"/>
                      <a:gd name="T96" fmla="*/ 38 w 39"/>
                      <a:gd name="T97" fmla="*/ 26 h 131"/>
                      <a:gd name="T98" fmla="*/ 39 w 39"/>
                      <a:gd name="T99" fmla="*/ 30 h 1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131">
                        <a:moveTo>
                          <a:pt x="0" y="131"/>
                        </a:moveTo>
                        <a:lnTo>
                          <a:pt x="1" y="126"/>
                        </a:lnTo>
                        <a:lnTo>
                          <a:pt x="2" y="117"/>
                        </a:lnTo>
                        <a:lnTo>
                          <a:pt x="3" y="98"/>
                        </a:lnTo>
                        <a:lnTo>
                          <a:pt x="4" y="90"/>
                        </a:lnTo>
                        <a:lnTo>
                          <a:pt x="5" y="84"/>
                        </a:lnTo>
                        <a:lnTo>
                          <a:pt x="5" y="81"/>
                        </a:lnTo>
                        <a:lnTo>
                          <a:pt x="6" y="79"/>
                        </a:lnTo>
                        <a:lnTo>
                          <a:pt x="7" y="80"/>
                        </a:lnTo>
                        <a:lnTo>
                          <a:pt x="7" y="82"/>
                        </a:lnTo>
                        <a:lnTo>
                          <a:pt x="8" y="86"/>
                        </a:lnTo>
                        <a:lnTo>
                          <a:pt x="9" y="90"/>
                        </a:lnTo>
                        <a:lnTo>
                          <a:pt x="10" y="94"/>
                        </a:lnTo>
                        <a:lnTo>
                          <a:pt x="10" y="96"/>
                        </a:lnTo>
                        <a:lnTo>
                          <a:pt x="11" y="96"/>
                        </a:lnTo>
                        <a:lnTo>
                          <a:pt x="12" y="89"/>
                        </a:lnTo>
                        <a:lnTo>
                          <a:pt x="13" y="84"/>
                        </a:lnTo>
                        <a:lnTo>
                          <a:pt x="14" y="79"/>
                        </a:lnTo>
                        <a:lnTo>
                          <a:pt x="15" y="76"/>
                        </a:lnTo>
                        <a:lnTo>
                          <a:pt x="15" y="74"/>
                        </a:lnTo>
                        <a:lnTo>
                          <a:pt x="16" y="75"/>
                        </a:lnTo>
                        <a:lnTo>
                          <a:pt x="17" y="77"/>
                        </a:lnTo>
                        <a:lnTo>
                          <a:pt x="17" y="81"/>
                        </a:lnTo>
                        <a:lnTo>
                          <a:pt x="18" y="86"/>
                        </a:lnTo>
                        <a:lnTo>
                          <a:pt x="19" y="91"/>
                        </a:lnTo>
                        <a:lnTo>
                          <a:pt x="20" y="93"/>
                        </a:lnTo>
                        <a:lnTo>
                          <a:pt x="20" y="91"/>
                        </a:lnTo>
                        <a:lnTo>
                          <a:pt x="22" y="73"/>
                        </a:lnTo>
                        <a:lnTo>
                          <a:pt x="22" y="60"/>
                        </a:lnTo>
                        <a:lnTo>
                          <a:pt x="23" y="46"/>
                        </a:lnTo>
                        <a:lnTo>
                          <a:pt x="24" y="33"/>
                        </a:lnTo>
                        <a:lnTo>
                          <a:pt x="25" y="23"/>
                        </a:lnTo>
                        <a:lnTo>
                          <a:pt x="25" y="14"/>
                        </a:lnTo>
                        <a:lnTo>
                          <a:pt x="26" y="7"/>
                        </a:lnTo>
                        <a:lnTo>
                          <a:pt x="27" y="2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9" y="5"/>
                        </a:lnTo>
                        <a:lnTo>
                          <a:pt x="30" y="9"/>
                        </a:lnTo>
                        <a:lnTo>
                          <a:pt x="31" y="14"/>
                        </a:lnTo>
                        <a:lnTo>
                          <a:pt x="32" y="18"/>
                        </a:lnTo>
                        <a:lnTo>
                          <a:pt x="33" y="22"/>
                        </a:lnTo>
                        <a:lnTo>
                          <a:pt x="33" y="25"/>
                        </a:lnTo>
                        <a:lnTo>
                          <a:pt x="34" y="26"/>
                        </a:lnTo>
                        <a:lnTo>
                          <a:pt x="34" y="27"/>
                        </a:lnTo>
                        <a:lnTo>
                          <a:pt x="35" y="26"/>
                        </a:lnTo>
                        <a:lnTo>
                          <a:pt x="36" y="26"/>
                        </a:lnTo>
                        <a:lnTo>
                          <a:pt x="37" y="26"/>
                        </a:lnTo>
                        <a:lnTo>
                          <a:pt x="38" y="26"/>
                        </a:lnTo>
                        <a:lnTo>
                          <a:pt x="39" y="3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3" name="Freeform 36"/>
                  <p:cNvSpPr>
                    <a:spLocks/>
                  </p:cNvSpPr>
                  <p:nvPr/>
                </p:nvSpPr>
                <p:spPr bwMode="auto">
                  <a:xfrm>
                    <a:off x="3248026" y="1701801"/>
                    <a:ext cx="60325" cy="331788"/>
                  </a:xfrm>
                  <a:custGeom>
                    <a:avLst/>
                    <a:gdLst>
                      <a:gd name="T0" fmla="*/ 0 w 38"/>
                      <a:gd name="T1" fmla="*/ 55 h 209"/>
                      <a:gd name="T2" fmla="*/ 1 w 38"/>
                      <a:gd name="T3" fmla="*/ 58 h 209"/>
                      <a:gd name="T4" fmla="*/ 1 w 38"/>
                      <a:gd name="T5" fmla="*/ 61 h 209"/>
                      <a:gd name="T6" fmla="*/ 2 w 38"/>
                      <a:gd name="T7" fmla="*/ 64 h 209"/>
                      <a:gd name="T8" fmla="*/ 3 w 38"/>
                      <a:gd name="T9" fmla="*/ 65 h 209"/>
                      <a:gd name="T10" fmla="*/ 4 w 38"/>
                      <a:gd name="T11" fmla="*/ 65 h 209"/>
                      <a:gd name="T12" fmla="*/ 4 w 38"/>
                      <a:gd name="T13" fmla="*/ 63 h 209"/>
                      <a:gd name="T14" fmla="*/ 5 w 38"/>
                      <a:gd name="T15" fmla="*/ 59 h 209"/>
                      <a:gd name="T16" fmla="*/ 6 w 38"/>
                      <a:gd name="T17" fmla="*/ 54 h 209"/>
                      <a:gd name="T18" fmla="*/ 6 w 38"/>
                      <a:gd name="T19" fmla="*/ 49 h 209"/>
                      <a:gd name="T20" fmla="*/ 7 w 38"/>
                      <a:gd name="T21" fmla="*/ 43 h 209"/>
                      <a:gd name="T22" fmla="*/ 8 w 38"/>
                      <a:gd name="T23" fmla="*/ 39 h 209"/>
                      <a:gd name="T24" fmla="*/ 9 w 38"/>
                      <a:gd name="T25" fmla="*/ 33 h 209"/>
                      <a:gd name="T26" fmla="*/ 10 w 38"/>
                      <a:gd name="T27" fmla="*/ 33 h 209"/>
                      <a:gd name="T28" fmla="*/ 11 w 38"/>
                      <a:gd name="T29" fmla="*/ 34 h 209"/>
                      <a:gd name="T30" fmla="*/ 11 w 38"/>
                      <a:gd name="T31" fmla="*/ 36 h 209"/>
                      <a:gd name="T32" fmla="*/ 12 w 38"/>
                      <a:gd name="T33" fmla="*/ 39 h 209"/>
                      <a:gd name="T34" fmla="*/ 13 w 38"/>
                      <a:gd name="T35" fmla="*/ 44 h 209"/>
                      <a:gd name="T36" fmla="*/ 13 w 38"/>
                      <a:gd name="T37" fmla="*/ 50 h 209"/>
                      <a:gd name="T38" fmla="*/ 14 w 38"/>
                      <a:gd name="T39" fmla="*/ 58 h 209"/>
                      <a:gd name="T40" fmla="*/ 15 w 38"/>
                      <a:gd name="T41" fmla="*/ 66 h 209"/>
                      <a:gd name="T42" fmla="*/ 16 w 38"/>
                      <a:gd name="T43" fmla="*/ 76 h 209"/>
                      <a:gd name="T44" fmla="*/ 17 w 38"/>
                      <a:gd name="T45" fmla="*/ 88 h 209"/>
                      <a:gd name="T46" fmla="*/ 17 w 38"/>
                      <a:gd name="T47" fmla="*/ 102 h 209"/>
                      <a:gd name="T48" fmla="*/ 18 w 38"/>
                      <a:gd name="T49" fmla="*/ 141 h 209"/>
                      <a:gd name="T50" fmla="*/ 19 w 38"/>
                      <a:gd name="T51" fmla="*/ 167 h 209"/>
                      <a:gd name="T52" fmla="*/ 20 w 38"/>
                      <a:gd name="T53" fmla="*/ 193 h 209"/>
                      <a:gd name="T54" fmla="*/ 21 w 38"/>
                      <a:gd name="T55" fmla="*/ 209 h 209"/>
                      <a:gd name="T56" fmla="*/ 22 w 38"/>
                      <a:gd name="T57" fmla="*/ 202 h 209"/>
                      <a:gd name="T58" fmla="*/ 22 w 38"/>
                      <a:gd name="T59" fmla="*/ 173 h 209"/>
                      <a:gd name="T60" fmla="*/ 23 w 38"/>
                      <a:gd name="T61" fmla="*/ 139 h 209"/>
                      <a:gd name="T62" fmla="*/ 24 w 38"/>
                      <a:gd name="T63" fmla="*/ 107 h 209"/>
                      <a:gd name="T64" fmla="*/ 24 w 38"/>
                      <a:gd name="T65" fmla="*/ 81 h 209"/>
                      <a:gd name="T66" fmla="*/ 25 w 38"/>
                      <a:gd name="T67" fmla="*/ 59 h 209"/>
                      <a:gd name="T68" fmla="*/ 26 w 38"/>
                      <a:gd name="T69" fmla="*/ 42 h 209"/>
                      <a:gd name="T70" fmla="*/ 27 w 38"/>
                      <a:gd name="T71" fmla="*/ 28 h 209"/>
                      <a:gd name="T72" fmla="*/ 28 w 38"/>
                      <a:gd name="T73" fmla="*/ 13 h 209"/>
                      <a:gd name="T74" fmla="*/ 29 w 38"/>
                      <a:gd name="T75" fmla="*/ 9 h 209"/>
                      <a:gd name="T76" fmla="*/ 29 w 38"/>
                      <a:gd name="T77" fmla="*/ 9 h 209"/>
                      <a:gd name="T78" fmla="*/ 30 w 38"/>
                      <a:gd name="T79" fmla="*/ 10 h 209"/>
                      <a:gd name="T80" fmla="*/ 31 w 38"/>
                      <a:gd name="T81" fmla="*/ 14 h 209"/>
                      <a:gd name="T82" fmla="*/ 31 w 38"/>
                      <a:gd name="T83" fmla="*/ 18 h 209"/>
                      <a:gd name="T84" fmla="*/ 32 w 38"/>
                      <a:gd name="T85" fmla="*/ 23 h 209"/>
                      <a:gd name="T86" fmla="*/ 33 w 38"/>
                      <a:gd name="T87" fmla="*/ 26 h 209"/>
                      <a:gd name="T88" fmla="*/ 34 w 38"/>
                      <a:gd name="T89" fmla="*/ 27 h 209"/>
                      <a:gd name="T90" fmla="*/ 34 w 38"/>
                      <a:gd name="T91" fmla="*/ 25 h 209"/>
                      <a:gd name="T92" fmla="*/ 36 w 38"/>
                      <a:gd name="T93" fmla="*/ 16 h 209"/>
                      <a:gd name="T94" fmla="*/ 36 w 38"/>
                      <a:gd name="T95" fmla="*/ 10 h 209"/>
                      <a:gd name="T96" fmla="*/ 37 w 38"/>
                      <a:gd name="T97" fmla="*/ 4 h 209"/>
                      <a:gd name="T98" fmla="*/ 38 w 38"/>
                      <a:gd name="T99" fmla="*/ 0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09">
                        <a:moveTo>
                          <a:pt x="0" y="55"/>
                        </a:moveTo>
                        <a:lnTo>
                          <a:pt x="1" y="58"/>
                        </a:lnTo>
                        <a:lnTo>
                          <a:pt x="1" y="61"/>
                        </a:lnTo>
                        <a:lnTo>
                          <a:pt x="2" y="64"/>
                        </a:lnTo>
                        <a:lnTo>
                          <a:pt x="3" y="65"/>
                        </a:lnTo>
                        <a:lnTo>
                          <a:pt x="4" y="65"/>
                        </a:lnTo>
                        <a:lnTo>
                          <a:pt x="4" y="63"/>
                        </a:lnTo>
                        <a:lnTo>
                          <a:pt x="5" y="59"/>
                        </a:lnTo>
                        <a:lnTo>
                          <a:pt x="6" y="54"/>
                        </a:lnTo>
                        <a:lnTo>
                          <a:pt x="6" y="49"/>
                        </a:lnTo>
                        <a:lnTo>
                          <a:pt x="7" y="43"/>
                        </a:lnTo>
                        <a:lnTo>
                          <a:pt x="8" y="39"/>
                        </a:lnTo>
                        <a:lnTo>
                          <a:pt x="9" y="33"/>
                        </a:lnTo>
                        <a:lnTo>
                          <a:pt x="10" y="33"/>
                        </a:lnTo>
                        <a:lnTo>
                          <a:pt x="11" y="34"/>
                        </a:lnTo>
                        <a:lnTo>
                          <a:pt x="11" y="36"/>
                        </a:lnTo>
                        <a:lnTo>
                          <a:pt x="12" y="39"/>
                        </a:lnTo>
                        <a:lnTo>
                          <a:pt x="13" y="44"/>
                        </a:lnTo>
                        <a:lnTo>
                          <a:pt x="13" y="50"/>
                        </a:lnTo>
                        <a:lnTo>
                          <a:pt x="14" y="58"/>
                        </a:lnTo>
                        <a:lnTo>
                          <a:pt x="15" y="66"/>
                        </a:lnTo>
                        <a:lnTo>
                          <a:pt x="16" y="76"/>
                        </a:lnTo>
                        <a:lnTo>
                          <a:pt x="17" y="88"/>
                        </a:lnTo>
                        <a:lnTo>
                          <a:pt x="17" y="102"/>
                        </a:lnTo>
                        <a:lnTo>
                          <a:pt x="18" y="141"/>
                        </a:lnTo>
                        <a:lnTo>
                          <a:pt x="19" y="167"/>
                        </a:lnTo>
                        <a:lnTo>
                          <a:pt x="20" y="193"/>
                        </a:lnTo>
                        <a:lnTo>
                          <a:pt x="21" y="209"/>
                        </a:lnTo>
                        <a:lnTo>
                          <a:pt x="22" y="202"/>
                        </a:lnTo>
                        <a:lnTo>
                          <a:pt x="22" y="173"/>
                        </a:lnTo>
                        <a:lnTo>
                          <a:pt x="23" y="139"/>
                        </a:lnTo>
                        <a:lnTo>
                          <a:pt x="24" y="107"/>
                        </a:lnTo>
                        <a:lnTo>
                          <a:pt x="24" y="81"/>
                        </a:lnTo>
                        <a:lnTo>
                          <a:pt x="25" y="59"/>
                        </a:lnTo>
                        <a:lnTo>
                          <a:pt x="26" y="42"/>
                        </a:lnTo>
                        <a:lnTo>
                          <a:pt x="27" y="28"/>
                        </a:lnTo>
                        <a:lnTo>
                          <a:pt x="28" y="13"/>
                        </a:lnTo>
                        <a:lnTo>
                          <a:pt x="29" y="9"/>
                        </a:lnTo>
                        <a:lnTo>
                          <a:pt x="29" y="9"/>
                        </a:lnTo>
                        <a:lnTo>
                          <a:pt x="30" y="10"/>
                        </a:lnTo>
                        <a:lnTo>
                          <a:pt x="31" y="14"/>
                        </a:lnTo>
                        <a:lnTo>
                          <a:pt x="31" y="18"/>
                        </a:lnTo>
                        <a:lnTo>
                          <a:pt x="32" y="23"/>
                        </a:lnTo>
                        <a:lnTo>
                          <a:pt x="33" y="26"/>
                        </a:lnTo>
                        <a:lnTo>
                          <a:pt x="34" y="27"/>
                        </a:lnTo>
                        <a:lnTo>
                          <a:pt x="34" y="25"/>
                        </a:lnTo>
                        <a:lnTo>
                          <a:pt x="36" y="16"/>
                        </a:lnTo>
                        <a:lnTo>
                          <a:pt x="36" y="10"/>
                        </a:lnTo>
                        <a:lnTo>
                          <a:pt x="37" y="4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4" name="Freeform 37"/>
                  <p:cNvSpPr>
                    <a:spLocks/>
                  </p:cNvSpPr>
                  <p:nvPr/>
                </p:nvSpPr>
                <p:spPr bwMode="auto">
                  <a:xfrm>
                    <a:off x="3308351" y="1514476"/>
                    <a:ext cx="58738" cy="207963"/>
                  </a:xfrm>
                  <a:custGeom>
                    <a:avLst/>
                    <a:gdLst>
                      <a:gd name="T0" fmla="*/ 0 w 37"/>
                      <a:gd name="T1" fmla="*/ 118 h 131"/>
                      <a:gd name="T2" fmla="*/ 1 w 37"/>
                      <a:gd name="T3" fmla="*/ 117 h 131"/>
                      <a:gd name="T4" fmla="*/ 1 w 37"/>
                      <a:gd name="T5" fmla="*/ 116 h 131"/>
                      <a:gd name="T6" fmla="*/ 2 w 37"/>
                      <a:gd name="T7" fmla="*/ 117 h 131"/>
                      <a:gd name="T8" fmla="*/ 3 w 37"/>
                      <a:gd name="T9" fmla="*/ 119 h 131"/>
                      <a:gd name="T10" fmla="*/ 3 w 37"/>
                      <a:gd name="T11" fmla="*/ 121 h 131"/>
                      <a:gd name="T12" fmla="*/ 4 w 37"/>
                      <a:gd name="T13" fmla="*/ 120 h 131"/>
                      <a:gd name="T14" fmla="*/ 5 w 37"/>
                      <a:gd name="T15" fmla="*/ 116 h 131"/>
                      <a:gd name="T16" fmla="*/ 6 w 37"/>
                      <a:gd name="T17" fmla="*/ 107 h 131"/>
                      <a:gd name="T18" fmla="*/ 7 w 37"/>
                      <a:gd name="T19" fmla="*/ 80 h 131"/>
                      <a:gd name="T20" fmla="*/ 8 w 37"/>
                      <a:gd name="T21" fmla="*/ 64 h 131"/>
                      <a:gd name="T22" fmla="*/ 9 w 37"/>
                      <a:gd name="T23" fmla="*/ 49 h 131"/>
                      <a:gd name="T24" fmla="*/ 9 w 37"/>
                      <a:gd name="T25" fmla="*/ 36 h 131"/>
                      <a:gd name="T26" fmla="*/ 10 w 37"/>
                      <a:gd name="T27" fmla="*/ 24 h 131"/>
                      <a:gd name="T28" fmla="*/ 11 w 37"/>
                      <a:gd name="T29" fmla="*/ 15 h 131"/>
                      <a:gd name="T30" fmla="*/ 11 w 37"/>
                      <a:gd name="T31" fmla="*/ 8 h 131"/>
                      <a:gd name="T32" fmla="*/ 12 w 37"/>
                      <a:gd name="T33" fmla="*/ 3 h 131"/>
                      <a:gd name="T34" fmla="*/ 13 w 37"/>
                      <a:gd name="T35" fmla="*/ 0 h 131"/>
                      <a:gd name="T36" fmla="*/ 14 w 37"/>
                      <a:gd name="T37" fmla="*/ 0 h 131"/>
                      <a:gd name="T38" fmla="*/ 14 w 37"/>
                      <a:gd name="T39" fmla="*/ 1 h 131"/>
                      <a:gd name="T40" fmla="*/ 15 w 37"/>
                      <a:gd name="T41" fmla="*/ 5 h 131"/>
                      <a:gd name="T42" fmla="*/ 16 w 37"/>
                      <a:gd name="T43" fmla="*/ 18 h 131"/>
                      <a:gd name="T44" fmla="*/ 17 w 37"/>
                      <a:gd name="T45" fmla="*/ 28 h 131"/>
                      <a:gd name="T46" fmla="*/ 18 w 37"/>
                      <a:gd name="T47" fmla="*/ 39 h 131"/>
                      <a:gd name="T48" fmla="*/ 19 w 37"/>
                      <a:gd name="T49" fmla="*/ 51 h 131"/>
                      <a:gd name="T50" fmla="*/ 19 w 37"/>
                      <a:gd name="T51" fmla="*/ 64 h 131"/>
                      <a:gd name="T52" fmla="*/ 20 w 37"/>
                      <a:gd name="T53" fmla="*/ 77 h 131"/>
                      <a:gd name="T54" fmla="*/ 21 w 37"/>
                      <a:gd name="T55" fmla="*/ 89 h 131"/>
                      <a:gd name="T56" fmla="*/ 21 w 37"/>
                      <a:gd name="T57" fmla="*/ 99 h 131"/>
                      <a:gd name="T58" fmla="*/ 22 w 37"/>
                      <a:gd name="T59" fmla="*/ 108 h 131"/>
                      <a:gd name="T60" fmla="*/ 23 w 37"/>
                      <a:gd name="T61" fmla="*/ 115 h 131"/>
                      <a:gd name="T62" fmla="*/ 24 w 37"/>
                      <a:gd name="T63" fmla="*/ 120 h 131"/>
                      <a:gd name="T64" fmla="*/ 24 w 37"/>
                      <a:gd name="T65" fmla="*/ 124 h 131"/>
                      <a:gd name="T66" fmla="*/ 26 w 37"/>
                      <a:gd name="T67" fmla="*/ 129 h 131"/>
                      <a:gd name="T68" fmla="*/ 26 w 37"/>
                      <a:gd name="T69" fmla="*/ 130 h 131"/>
                      <a:gd name="T70" fmla="*/ 27 w 37"/>
                      <a:gd name="T71" fmla="*/ 131 h 131"/>
                      <a:gd name="T72" fmla="*/ 28 w 37"/>
                      <a:gd name="T73" fmla="*/ 130 h 131"/>
                      <a:gd name="T74" fmla="*/ 29 w 37"/>
                      <a:gd name="T75" fmla="*/ 127 h 131"/>
                      <a:gd name="T76" fmla="*/ 29 w 37"/>
                      <a:gd name="T77" fmla="*/ 123 h 131"/>
                      <a:gd name="T78" fmla="*/ 30 w 37"/>
                      <a:gd name="T79" fmla="*/ 117 h 131"/>
                      <a:gd name="T80" fmla="*/ 31 w 37"/>
                      <a:gd name="T81" fmla="*/ 111 h 131"/>
                      <a:gd name="T82" fmla="*/ 31 w 37"/>
                      <a:gd name="T83" fmla="*/ 104 h 131"/>
                      <a:gd name="T84" fmla="*/ 32 w 37"/>
                      <a:gd name="T85" fmla="*/ 98 h 131"/>
                      <a:gd name="T86" fmla="*/ 33 w 37"/>
                      <a:gd name="T87" fmla="*/ 94 h 131"/>
                      <a:gd name="T88" fmla="*/ 34 w 37"/>
                      <a:gd name="T89" fmla="*/ 90 h 131"/>
                      <a:gd name="T90" fmla="*/ 34 w 37"/>
                      <a:gd name="T91" fmla="*/ 88 h 131"/>
                      <a:gd name="T92" fmla="*/ 35 w 37"/>
                      <a:gd name="T93" fmla="*/ 89 h 131"/>
                      <a:gd name="T94" fmla="*/ 36 w 37"/>
                      <a:gd name="T95" fmla="*/ 91 h 131"/>
                      <a:gd name="T96" fmla="*/ 37 w 37"/>
                      <a:gd name="T97" fmla="*/ 96 h 131"/>
                      <a:gd name="T98" fmla="*/ 37 w 37"/>
                      <a:gd name="T99" fmla="*/ 104 h 1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131">
                        <a:moveTo>
                          <a:pt x="0" y="118"/>
                        </a:moveTo>
                        <a:lnTo>
                          <a:pt x="1" y="117"/>
                        </a:lnTo>
                        <a:lnTo>
                          <a:pt x="1" y="116"/>
                        </a:lnTo>
                        <a:lnTo>
                          <a:pt x="2" y="117"/>
                        </a:lnTo>
                        <a:lnTo>
                          <a:pt x="3" y="119"/>
                        </a:lnTo>
                        <a:lnTo>
                          <a:pt x="3" y="121"/>
                        </a:lnTo>
                        <a:lnTo>
                          <a:pt x="4" y="120"/>
                        </a:lnTo>
                        <a:lnTo>
                          <a:pt x="5" y="116"/>
                        </a:lnTo>
                        <a:lnTo>
                          <a:pt x="6" y="107"/>
                        </a:lnTo>
                        <a:lnTo>
                          <a:pt x="7" y="80"/>
                        </a:lnTo>
                        <a:lnTo>
                          <a:pt x="8" y="64"/>
                        </a:lnTo>
                        <a:lnTo>
                          <a:pt x="9" y="49"/>
                        </a:lnTo>
                        <a:lnTo>
                          <a:pt x="9" y="36"/>
                        </a:lnTo>
                        <a:lnTo>
                          <a:pt x="10" y="24"/>
                        </a:lnTo>
                        <a:lnTo>
                          <a:pt x="11" y="15"/>
                        </a:lnTo>
                        <a:lnTo>
                          <a:pt x="11" y="8"/>
                        </a:lnTo>
                        <a:lnTo>
                          <a:pt x="12" y="3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4" y="1"/>
                        </a:lnTo>
                        <a:lnTo>
                          <a:pt x="15" y="5"/>
                        </a:lnTo>
                        <a:lnTo>
                          <a:pt x="16" y="18"/>
                        </a:lnTo>
                        <a:lnTo>
                          <a:pt x="17" y="28"/>
                        </a:lnTo>
                        <a:lnTo>
                          <a:pt x="18" y="39"/>
                        </a:lnTo>
                        <a:lnTo>
                          <a:pt x="19" y="51"/>
                        </a:lnTo>
                        <a:lnTo>
                          <a:pt x="19" y="64"/>
                        </a:lnTo>
                        <a:lnTo>
                          <a:pt x="20" y="77"/>
                        </a:lnTo>
                        <a:lnTo>
                          <a:pt x="21" y="89"/>
                        </a:lnTo>
                        <a:lnTo>
                          <a:pt x="21" y="99"/>
                        </a:lnTo>
                        <a:lnTo>
                          <a:pt x="22" y="108"/>
                        </a:lnTo>
                        <a:lnTo>
                          <a:pt x="23" y="115"/>
                        </a:lnTo>
                        <a:lnTo>
                          <a:pt x="24" y="120"/>
                        </a:lnTo>
                        <a:lnTo>
                          <a:pt x="24" y="124"/>
                        </a:lnTo>
                        <a:lnTo>
                          <a:pt x="26" y="129"/>
                        </a:lnTo>
                        <a:lnTo>
                          <a:pt x="26" y="130"/>
                        </a:lnTo>
                        <a:lnTo>
                          <a:pt x="27" y="131"/>
                        </a:lnTo>
                        <a:lnTo>
                          <a:pt x="28" y="130"/>
                        </a:lnTo>
                        <a:lnTo>
                          <a:pt x="29" y="127"/>
                        </a:lnTo>
                        <a:lnTo>
                          <a:pt x="29" y="123"/>
                        </a:lnTo>
                        <a:lnTo>
                          <a:pt x="30" y="117"/>
                        </a:lnTo>
                        <a:lnTo>
                          <a:pt x="31" y="111"/>
                        </a:lnTo>
                        <a:lnTo>
                          <a:pt x="31" y="104"/>
                        </a:lnTo>
                        <a:lnTo>
                          <a:pt x="32" y="98"/>
                        </a:lnTo>
                        <a:lnTo>
                          <a:pt x="33" y="94"/>
                        </a:lnTo>
                        <a:lnTo>
                          <a:pt x="34" y="90"/>
                        </a:lnTo>
                        <a:lnTo>
                          <a:pt x="34" y="88"/>
                        </a:lnTo>
                        <a:lnTo>
                          <a:pt x="35" y="89"/>
                        </a:lnTo>
                        <a:lnTo>
                          <a:pt x="36" y="91"/>
                        </a:lnTo>
                        <a:lnTo>
                          <a:pt x="37" y="96"/>
                        </a:lnTo>
                        <a:lnTo>
                          <a:pt x="37" y="10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5" name="Freeform 38"/>
                  <p:cNvSpPr>
                    <a:spLocks/>
                  </p:cNvSpPr>
                  <p:nvPr/>
                </p:nvSpPr>
                <p:spPr bwMode="auto">
                  <a:xfrm>
                    <a:off x="3367088" y="1011239"/>
                    <a:ext cx="60325" cy="793750"/>
                  </a:xfrm>
                  <a:custGeom>
                    <a:avLst/>
                    <a:gdLst>
                      <a:gd name="T0" fmla="*/ 0 w 38"/>
                      <a:gd name="T1" fmla="*/ 421 h 500"/>
                      <a:gd name="T2" fmla="*/ 1 w 38"/>
                      <a:gd name="T3" fmla="*/ 433 h 500"/>
                      <a:gd name="T4" fmla="*/ 1 w 38"/>
                      <a:gd name="T5" fmla="*/ 448 h 500"/>
                      <a:gd name="T6" fmla="*/ 2 w 38"/>
                      <a:gd name="T7" fmla="*/ 467 h 500"/>
                      <a:gd name="T8" fmla="*/ 3 w 38"/>
                      <a:gd name="T9" fmla="*/ 487 h 500"/>
                      <a:gd name="T10" fmla="*/ 4 w 38"/>
                      <a:gd name="T11" fmla="*/ 500 h 500"/>
                      <a:gd name="T12" fmla="*/ 5 w 38"/>
                      <a:gd name="T13" fmla="*/ 493 h 500"/>
                      <a:gd name="T14" fmla="*/ 5 w 38"/>
                      <a:gd name="T15" fmla="*/ 464 h 500"/>
                      <a:gd name="T16" fmla="*/ 6 w 38"/>
                      <a:gd name="T17" fmla="*/ 427 h 500"/>
                      <a:gd name="T18" fmla="*/ 7 w 38"/>
                      <a:gd name="T19" fmla="*/ 356 h 500"/>
                      <a:gd name="T20" fmla="*/ 8 w 38"/>
                      <a:gd name="T21" fmla="*/ 326 h 500"/>
                      <a:gd name="T22" fmla="*/ 9 w 38"/>
                      <a:gd name="T23" fmla="*/ 301 h 500"/>
                      <a:gd name="T24" fmla="*/ 10 w 38"/>
                      <a:gd name="T25" fmla="*/ 279 h 500"/>
                      <a:gd name="T26" fmla="*/ 10 w 38"/>
                      <a:gd name="T27" fmla="*/ 260 h 500"/>
                      <a:gd name="T28" fmla="*/ 11 w 38"/>
                      <a:gd name="T29" fmla="*/ 245 h 500"/>
                      <a:gd name="T30" fmla="*/ 12 w 38"/>
                      <a:gd name="T31" fmla="*/ 232 h 500"/>
                      <a:gd name="T32" fmla="*/ 12 w 38"/>
                      <a:gd name="T33" fmla="*/ 221 h 500"/>
                      <a:gd name="T34" fmla="*/ 13 w 38"/>
                      <a:gd name="T35" fmla="*/ 214 h 500"/>
                      <a:gd name="T36" fmla="*/ 14 w 38"/>
                      <a:gd name="T37" fmla="*/ 208 h 500"/>
                      <a:gd name="T38" fmla="*/ 15 w 38"/>
                      <a:gd name="T39" fmla="*/ 204 h 500"/>
                      <a:gd name="T40" fmla="*/ 16 w 38"/>
                      <a:gd name="T41" fmla="*/ 205 h 500"/>
                      <a:gd name="T42" fmla="*/ 17 w 38"/>
                      <a:gd name="T43" fmla="*/ 208 h 500"/>
                      <a:gd name="T44" fmla="*/ 17 w 38"/>
                      <a:gd name="T45" fmla="*/ 213 h 500"/>
                      <a:gd name="T46" fmla="*/ 18 w 38"/>
                      <a:gd name="T47" fmla="*/ 220 h 500"/>
                      <a:gd name="T48" fmla="*/ 19 w 38"/>
                      <a:gd name="T49" fmla="*/ 226 h 500"/>
                      <a:gd name="T50" fmla="*/ 19 w 38"/>
                      <a:gd name="T51" fmla="*/ 233 h 500"/>
                      <a:gd name="T52" fmla="*/ 20 w 38"/>
                      <a:gd name="T53" fmla="*/ 238 h 500"/>
                      <a:gd name="T54" fmla="*/ 21 w 38"/>
                      <a:gd name="T55" fmla="*/ 240 h 500"/>
                      <a:gd name="T56" fmla="*/ 22 w 38"/>
                      <a:gd name="T57" fmla="*/ 239 h 500"/>
                      <a:gd name="T58" fmla="*/ 23 w 38"/>
                      <a:gd name="T59" fmla="*/ 234 h 500"/>
                      <a:gd name="T60" fmla="*/ 23 w 38"/>
                      <a:gd name="T61" fmla="*/ 228 h 500"/>
                      <a:gd name="T62" fmla="*/ 24 w 38"/>
                      <a:gd name="T63" fmla="*/ 214 h 500"/>
                      <a:gd name="T64" fmla="*/ 25 w 38"/>
                      <a:gd name="T65" fmla="*/ 209 h 500"/>
                      <a:gd name="T66" fmla="*/ 26 w 38"/>
                      <a:gd name="T67" fmla="*/ 206 h 500"/>
                      <a:gd name="T68" fmla="*/ 27 w 38"/>
                      <a:gd name="T69" fmla="*/ 205 h 500"/>
                      <a:gd name="T70" fmla="*/ 28 w 38"/>
                      <a:gd name="T71" fmla="*/ 205 h 500"/>
                      <a:gd name="T72" fmla="*/ 28 w 38"/>
                      <a:gd name="T73" fmla="*/ 205 h 500"/>
                      <a:gd name="T74" fmla="*/ 29 w 38"/>
                      <a:gd name="T75" fmla="*/ 204 h 500"/>
                      <a:gd name="T76" fmla="*/ 30 w 38"/>
                      <a:gd name="T77" fmla="*/ 199 h 500"/>
                      <a:gd name="T78" fmla="*/ 30 w 38"/>
                      <a:gd name="T79" fmla="*/ 189 h 500"/>
                      <a:gd name="T80" fmla="*/ 31 w 38"/>
                      <a:gd name="T81" fmla="*/ 173 h 500"/>
                      <a:gd name="T82" fmla="*/ 32 w 38"/>
                      <a:gd name="T83" fmla="*/ 153 h 500"/>
                      <a:gd name="T84" fmla="*/ 33 w 38"/>
                      <a:gd name="T85" fmla="*/ 130 h 500"/>
                      <a:gd name="T86" fmla="*/ 34 w 38"/>
                      <a:gd name="T87" fmla="*/ 87 h 500"/>
                      <a:gd name="T88" fmla="*/ 35 w 38"/>
                      <a:gd name="T89" fmla="*/ 67 h 500"/>
                      <a:gd name="T90" fmla="*/ 35 w 38"/>
                      <a:gd name="T91" fmla="*/ 50 h 500"/>
                      <a:gd name="T92" fmla="*/ 36 w 38"/>
                      <a:gd name="T93" fmla="*/ 35 h 500"/>
                      <a:gd name="T94" fmla="*/ 37 w 38"/>
                      <a:gd name="T95" fmla="*/ 22 h 500"/>
                      <a:gd name="T96" fmla="*/ 37 w 38"/>
                      <a:gd name="T97" fmla="*/ 10 h 500"/>
                      <a:gd name="T98" fmla="*/ 38 w 38"/>
                      <a:gd name="T99" fmla="*/ 0 h 5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500">
                        <a:moveTo>
                          <a:pt x="0" y="421"/>
                        </a:moveTo>
                        <a:lnTo>
                          <a:pt x="1" y="433"/>
                        </a:lnTo>
                        <a:lnTo>
                          <a:pt x="1" y="448"/>
                        </a:lnTo>
                        <a:lnTo>
                          <a:pt x="2" y="467"/>
                        </a:lnTo>
                        <a:lnTo>
                          <a:pt x="3" y="487"/>
                        </a:lnTo>
                        <a:lnTo>
                          <a:pt x="4" y="500"/>
                        </a:lnTo>
                        <a:lnTo>
                          <a:pt x="5" y="493"/>
                        </a:lnTo>
                        <a:lnTo>
                          <a:pt x="5" y="464"/>
                        </a:lnTo>
                        <a:lnTo>
                          <a:pt x="6" y="427"/>
                        </a:lnTo>
                        <a:lnTo>
                          <a:pt x="7" y="356"/>
                        </a:lnTo>
                        <a:lnTo>
                          <a:pt x="8" y="326"/>
                        </a:lnTo>
                        <a:lnTo>
                          <a:pt x="9" y="301"/>
                        </a:lnTo>
                        <a:lnTo>
                          <a:pt x="10" y="279"/>
                        </a:lnTo>
                        <a:lnTo>
                          <a:pt x="10" y="260"/>
                        </a:lnTo>
                        <a:lnTo>
                          <a:pt x="11" y="245"/>
                        </a:lnTo>
                        <a:lnTo>
                          <a:pt x="12" y="232"/>
                        </a:lnTo>
                        <a:lnTo>
                          <a:pt x="12" y="221"/>
                        </a:lnTo>
                        <a:lnTo>
                          <a:pt x="13" y="214"/>
                        </a:lnTo>
                        <a:lnTo>
                          <a:pt x="14" y="208"/>
                        </a:lnTo>
                        <a:lnTo>
                          <a:pt x="15" y="204"/>
                        </a:lnTo>
                        <a:lnTo>
                          <a:pt x="16" y="205"/>
                        </a:lnTo>
                        <a:lnTo>
                          <a:pt x="17" y="208"/>
                        </a:lnTo>
                        <a:lnTo>
                          <a:pt x="17" y="213"/>
                        </a:lnTo>
                        <a:lnTo>
                          <a:pt x="18" y="220"/>
                        </a:lnTo>
                        <a:lnTo>
                          <a:pt x="19" y="226"/>
                        </a:lnTo>
                        <a:lnTo>
                          <a:pt x="19" y="233"/>
                        </a:lnTo>
                        <a:lnTo>
                          <a:pt x="20" y="238"/>
                        </a:lnTo>
                        <a:lnTo>
                          <a:pt x="21" y="240"/>
                        </a:lnTo>
                        <a:lnTo>
                          <a:pt x="22" y="239"/>
                        </a:lnTo>
                        <a:lnTo>
                          <a:pt x="23" y="234"/>
                        </a:lnTo>
                        <a:lnTo>
                          <a:pt x="23" y="228"/>
                        </a:lnTo>
                        <a:lnTo>
                          <a:pt x="24" y="214"/>
                        </a:lnTo>
                        <a:lnTo>
                          <a:pt x="25" y="209"/>
                        </a:lnTo>
                        <a:lnTo>
                          <a:pt x="26" y="206"/>
                        </a:lnTo>
                        <a:lnTo>
                          <a:pt x="27" y="205"/>
                        </a:lnTo>
                        <a:lnTo>
                          <a:pt x="28" y="205"/>
                        </a:lnTo>
                        <a:lnTo>
                          <a:pt x="28" y="205"/>
                        </a:lnTo>
                        <a:lnTo>
                          <a:pt x="29" y="204"/>
                        </a:lnTo>
                        <a:lnTo>
                          <a:pt x="30" y="199"/>
                        </a:lnTo>
                        <a:lnTo>
                          <a:pt x="30" y="189"/>
                        </a:lnTo>
                        <a:lnTo>
                          <a:pt x="31" y="173"/>
                        </a:lnTo>
                        <a:lnTo>
                          <a:pt x="32" y="153"/>
                        </a:lnTo>
                        <a:lnTo>
                          <a:pt x="33" y="130"/>
                        </a:lnTo>
                        <a:lnTo>
                          <a:pt x="34" y="87"/>
                        </a:lnTo>
                        <a:lnTo>
                          <a:pt x="35" y="67"/>
                        </a:lnTo>
                        <a:lnTo>
                          <a:pt x="35" y="50"/>
                        </a:lnTo>
                        <a:lnTo>
                          <a:pt x="36" y="35"/>
                        </a:lnTo>
                        <a:lnTo>
                          <a:pt x="37" y="22"/>
                        </a:lnTo>
                        <a:lnTo>
                          <a:pt x="37" y="1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6" name="Freeform 39"/>
                  <p:cNvSpPr>
                    <a:spLocks/>
                  </p:cNvSpPr>
                  <p:nvPr/>
                </p:nvSpPr>
                <p:spPr bwMode="auto">
                  <a:xfrm>
                    <a:off x="3427413" y="979489"/>
                    <a:ext cx="60325" cy="661988"/>
                  </a:xfrm>
                  <a:custGeom>
                    <a:avLst/>
                    <a:gdLst>
                      <a:gd name="T0" fmla="*/ 0 w 38"/>
                      <a:gd name="T1" fmla="*/ 20 h 417"/>
                      <a:gd name="T2" fmla="*/ 1 w 38"/>
                      <a:gd name="T3" fmla="*/ 13 h 417"/>
                      <a:gd name="T4" fmla="*/ 2 w 38"/>
                      <a:gd name="T5" fmla="*/ 7 h 417"/>
                      <a:gd name="T6" fmla="*/ 2 w 38"/>
                      <a:gd name="T7" fmla="*/ 3 h 417"/>
                      <a:gd name="T8" fmla="*/ 3 w 38"/>
                      <a:gd name="T9" fmla="*/ 1 h 417"/>
                      <a:gd name="T10" fmla="*/ 4 w 38"/>
                      <a:gd name="T11" fmla="*/ 0 h 417"/>
                      <a:gd name="T12" fmla="*/ 5 w 38"/>
                      <a:gd name="T13" fmla="*/ 4 h 417"/>
                      <a:gd name="T14" fmla="*/ 6 w 38"/>
                      <a:gd name="T15" fmla="*/ 8 h 417"/>
                      <a:gd name="T16" fmla="*/ 7 w 38"/>
                      <a:gd name="T17" fmla="*/ 14 h 417"/>
                      <a:gd name="T18" fmla="*/ 7 w 38"/>
                      <a:gd name="T19" fmla="*/ 22 h 417"/>
                      <a:gd name="T20" fmla="*/ 8 w 38"/>
                      <a:gd name="T21" fmla="*/ 32 h 417"/>
                      <a:gd name="T22" fmla="*/ 9 w 38"/>
                      <a:gd name="T23" fmla="*/ 43 h 417"/>
                      <a:gd name="T24" fmla="*/ 9 w 38"/>
                      <a:gd name="T25" fmla="*/ 57 h 417"/>
                      <a:gd name="T26" fmla="*/ 10 w 38"/>
                      <a:gd name="T27" fmla="*/ 73 h 417"/>
                      <a:gd name="T28" fmla="*/ 11 w 38"/>
                      <a:gd name="T29" fmla="*/ 92 h 417"/>
                      <a:gd name="T30" fmla="*/ 12 w 38"/>
                      <a:gd name="T31" fmla="*/ 113 h 417"/>
                      <a:gd name="T32" fmla="*/ 13 w 38"/>
                      <a:gd name="T33" fmla="*/ 138 h 417"/>
                      <a:gd name="T34" fmla="*/ 13 w 38"/>
                      <a:gd name="T35" fmla="*/ 166 h 417"/>
                      <a:gd name="T36" fmla="*/ 14 w 38"/>
                      <a:gd name="T37" fmla="*/ 236 h 417"/>
                      <a:gd name="T38" fmla="*/ 15 w 38"/>
                      <a:gd name="T39" fmla="*/ 281 h 417"/>
                      <a:gd name="T40" fmla="*/ 16 w 38"/>
                      <a:gd name="T41" fmla="*/ 332 h 417"/>
                      <a:gd name="T42" fmla="*/ 17 w 38"/>
                      <a:gd name="T43" fmla="*/ 385 h 417"/>
                      <a:gd name="T44" fmla="*/ 18 w 38"/>
                      <a:gd name="T45" fmla="*/ 417 h 417"/>
                      <a:gd name="T46" fmla="*/ 18 w 38"/>
                      <a:gd name="T47" fmla="*/ 410 h 417"/>
                      <a:gd name="T48" fmla="*/ 19 w 38"/>
                      <a:gd name="T49" fmla="*/ 387 h 417"/>
                      <a:gd name="T50" fmla="*/ 20 w 38"/>
                      <a:gd name="T51" fmla="*/ 369 h 417"/>
                      <a:gd name="T52" fmla="*/ 20 w 38"/>
                      <a:gd name="T53" fmla="*/ 360 h 417"/>
                      <a:gd name="T54" fmla="*/ 21 w 38"/>
                      <a:gd name="T55" fmla="*/ 360 h 417"/>
                      <a:gd name="T56" fmla="*/ 22 w 38"/>
                      <a:gd name="T57" fmla="*/ 387 h 417"/>
                      <a:gd name="T58" fmla="*/ 23 w 38"/>
                      <a:gd name="T59" fmla="*/ 407 h 417"/>
                      <a:gd name="T60" fmla="*/ 24 w 38"/>
                      <a:gd name="T61" fmla="*/ 406 h 417"/>
                      <a:gd name="T62" fmla="*/ 25 w 38"/>
                      <a:gd name="T63" fmla="*/ 370 h 417"/>
                      <a:gd name="T64" fmla="*/ 25 w 38"/>
                      <a:gd name="T65" fmla="*/ 319 h 417"/>
                      <a:gd name="T66" fmla="*/ 26 w 38"/>
                      <a:gd name="T67" fmla="*/ 270 h 417"/>
                      <a:gd name="T68" fmla="*/ 27 w 38"/>
                      <a:gd name="T69" fmla="*/ 228 h 417"/>
                      <a:gd name="T70" fmla="*/ 27 w 38"/>
                      <a:gd name="T71" fmla="*/ 192 h 417"/>
                      <a:gd name="T72" fmla="*/ 28 w 38"/>
                      <a:gd name="T73" fmla="*/ 161 h 417"/>
                      <a:gd name="T74" fmla="*/ 29 w 38"/>
                      <a:gd name="T75" fmla="*/ 133 h 417"/>
                      <a:gd name="T76" fmla="*/ 30 w 38"/>
                      <a:gd name="T77" fmla="*/ 110 h 417"/>
                      <a:gd name="T78" fmla="*/ 30 w 38"/>
                      <a:gd name="T79" fmla="*/ 89 h 417"/>
                      <a:gd name="T80" fmla="*/ 32 w 38"/>
                      <a:gd name="T81" fmla="*/ 56 h 417"/>
                      <a:gd name="T82" fmla="*/ 32 w 38"/>
                      <a:gd name="T83" fmla="*/ 42 h 417"/>
                      <a:gd name="T84" fmla="*/ 33 w 38"/>
                      <a:gd name="T85" fmla="*/ 31 h 417"/>
                      <a:gd name="T86" fmla="*/ 34 w 38"/>
                      <a:gd name="T87" fmla="*/ 22 h 417"/>
                      <a:gd name="T88" fmla="*/ 35 w 38"/>
                      <a:gd name="T89" fmla="*/ 14 h 417"/>
                      <a:gd name="T90" fmla="*/ 36 w 38"/>
                      <a:gd name="T91" fmla="*/ 8 h 417"/>
                      <a:gd name="T92" fmla="*/ 36 w 38"/>
                      <a:gd name="T93" fmla="*/ 5 h 417"/>
                      <a:gd name="T94" fmla="*/ 37 w 38"/>
                      <a:gd name="T95" fmla="*/ 2 h 417"/>
                      <a:gd name="T96" fmla="*/ 37 w 38"/>
                      <a:gd name="T97" fmla="*/ 1 h 417"/>
                      <a:gd name="T98" fmla="*/ 38 w 38"/>
                      <a:gd name="T99" fmla="*/ 2 h 4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417">
                        <a:moveTo>
                          <a:pt x="0" y="20"/>
                        </a:moveTo>
                        <a:lnTo>
                          <a:pt x="1" y="13"/>
                        </a:lnTo>
                        <a:lnTo>
                          <a:pt x="2" y="7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4" y="0"/>
                        </a:lnTo>
                        <a:lnTo>
                          <a:pt x="5" y="4"/>
                        </a:lnTo>
                        <a:lnTo>
                          <a:pt x="6" y="8"/>
                        </a:lnTo>
                        <a:lnTo>
                          <a:pt x="7" y="14"/>
                        </a:lnTo>
                        <a:lnTo>
                          <a:pt x="7" y="22"/>
                        </a:lnTo>
                        <a:lnTo>
                          <a:pt x="8" y="32"/>
                        </a:lnTo>
                        <a:lnTo>
                          <a:pt x="9" y="43"/>
                        </a:lnTo>
                        <a:lnTo>
                          <a:pt x="9" y="57"/>
                        </a:lnTo>
                        <a:lnTo>
                          <a:pt x="10" y="73"/>
                        </a:lnTo>
                        <a:lnTo>
                          <a:pt x="11" y="92"/>
                        </a:lnTo>
                        <a:lnTo>
                          <a:pt x="12" y="113"/>
                        </a:lnTo>
                        <a:lnTo>
                          <a:pt x="13" y="138"/>
                        </a:lnTo>
                        <a:lnTo>
                          <a:pt x="13" y="166"/>
                        </a:lnTo>
                        <a:lnTo>
                          <a:pt x="14" y="236"/>
                        </a:lnTo>
                        <a:lnTo>
                          <a:pt x="15" y="281"/>
                        </a:lnTo>
                        <a:lnTo>
                          <a:pt x="16" y="332"/>
                        </a:lnTo>
                        <a:lnTo>
                          <a:pt x="17" y="385"/>
                        </a:lnTo>
                        <a:lnTo>
                          <a:pt x="18" y="417"/>
                        </a:lnTo>
                        <a:lnTo>
                          <a:pt x="18" y="410"/>
                        </a:lnTo>
                        <a:lnTo>
                          <a:pt x="19" y="387"/>
                        </a:lnTo>
                        <a:lnTo>
                          <a:pt x="20" y="369"/>
                        </a:lnTo>
                        <a:lnTo>
                          <a:pt x="20" y="360"/>
                        </a:lnTo>
                        <a:lnTo>
                          <a:pt x="21" y="360"/>
                        </a:lnTo>
                        <a:lnTo>
                          <a:pt x="22" y="387"/>
                        </a:lnTo>
                        <a:lnTo>
                          <a:pt x="23" y="407"/>
                        </a:lnTo>
                        <a:lnTo>
                          <a:pt x="24" y="406"/>
                        </a:lnTo>
                        <a:lnTo>
                          <a:pt x="25" y="370"/>
                        </a:lnTo>
                        <a:lnTo>
                          <a:pt x="25" y="319"/>
                        </a:lnTo>
                        <a:lnTo>
                          <a:pt x="26" y="270"/>
                        </a:lnTo>
                        <a:lnTo>
                          <a:pt x="27" y="228"/>
                        </a:lnTo>
                        <a:lnTo>
                          <a:pt x="27" y="192"/>
                        </a:lnTo>
                        <a:lnTo>
                          <a:pt x="28" y="161"/>
                        </a:lnTo>
                        <a:lnTo>
                          <a:pt x="29" y="133"/>
                        </a:lnTo>
                        <a:lnTo>
                          <a:pt x="30" y="110"/>
                        </a:lnTo>
                        <a:lnTo>
                          <a:pt x="30" y="89"/>
                        </a:lnTo>
                        <a:lnTo>
                          <a:pt x="32" y="56"/>
                        </a:lnTo>
                        <a:lnTo>
                          <a:pt x="32" y="42"/>
                        </a:lnTo>
                        <a:lnTo>
                          <a:pt x="33" y="31"/>
                        </a:lnTo>
                        <a:lnTo>
                          <a:pt x="34" y="22"/>
                        </a:lnTo>
                        <a:lnTo>
                          <a:pt x="35" y="14"/>
                        </a:lnTo>
                        <a:lnTo>
                          <a:pt x="36" y="8"/>
                        </a:lnTo>
                        <a:lnTo>
                          <a:pt x="36" y="5"/>
                        </a:lnTo>
                        <a:lnTo>
                          <a:pt x="37" y="2"/>
                        </a:lnTo>
                        <a:lnTo>
                          <a:pt x="37" y="1"/>
                        </a:lnTo>
                        <a:lnTo>
                          <a:pt x="38" y="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7" name="Freeform 40"/>
                  <p:cNvSpPr>
                    <a:spLocks/>
                  </p:cNvSpPr>
                  <p:nvPr/>
                </p:nvSpPr>
                <p:spPr bwMode="auto">
                  <a:xfrm>
                    <a:off x="3487738" y="982664"/>
                    <a:ext cx="61913" cy="631825"/>
                  </a:xfrm>
                  <a:custGeom>
                    <a:avLst/>
                    <a:gdLst>
                      <a:gd name="T0" fmla="*/ 0 w 39"/>
                      <a:gd name="T1" fmla="*/ 0 h 398"/>
                      <a:gd name="T2" fmla="*/ 1 w 39"/>
                      <a:gd name="T3" fmla="*/ 3 h 398"/>
                      <a:gd name="T4" fmla="*/ 2 w 39"/>
                      <a:gd name="T5" fmla="*/ 7 h 398"/>
                      <a:gd name="T6" fmla="*/ 3 w 39"/>
                      <a:gd name="T7" fmla="*/ 21 h 398"/>
                      <a:gd name="T8" fmla="*/ 4 w 39"/>
                      <a:gd name="T9" fmla="*/ 31 h 398"/>
                      <a:gd name="T10" fmla="*/ 5 w 39"/>
                      <a:gd name="T11" fmla="*/ 43 h 398"/>
                      <a:gd name="T12" fmla="*/ 5 w 39"/>
                      <a:gd name="T13" fmla="*/ 56 h 398"/>
                      <a:gd name="T14" fmla="*/ 6 w 39"/>
                      <a:gd name="T15" fmla="*/ 72 h 398"/>
                      <a:gd name="T16" fmla="*/ 7 w 39"/>
                      <a:gd name="T17" fmla="*/ 90 h 398"/>
                      <a:gd name="T18" fmla="*/ 7 w 39"/>
                      <a:gd name="T19" fmla="*/ 109 h 398"/>
                      <a:gd name="T20" fmla="*/ 8 w 39"/>
                      <a:gd name="T21" fmla="*/ 131 h 398"/>
                      <a:gd name="T22" fmla="*/ 9 w 39"/>
                      <a:gd name="T23" fmla="*/ 153 h 398"/>
                      <a:gd name="T24" fmla="*/ 10 w 39"/>
                      <a:gd name="T25" fmla="*/ 175 h 398"/>
                      <a:gd name="T26" fmla="*/ 10 w 39"/>
                      <a:gd name="T27" fmla="*/ 196 h 398"/>
                      <a:gd name="T28" fmla="*/ 11 w 39"/>
                      <a:gd name="T29" fmla="*/ 212 h 398"/>
                      <a:gd name="T30" fmla="*/ 12 w 39"/>
                      <a:gd name="T31" fmla="*/ 228 h 398"/>
                      <a:gd name="T32" fmla="*/ 13 w 39"/>
                      <a:gd name="T33" fmla="*/ 230 h 398"/>
                      <a:gd name="T34" fmla="*/ 14 w 39"/>
                      <a:gd name="T35" fmla="*/ 230 h 398"/>
                      <a:gd name="T36" fmla="*/ 15 w 39"/>
                      <a:gd name="T37" fmla="*/ 231 h 398"/>
                      <a:gd name="T38" fmla="*/ 15 w 39"/>
                      <a:gd name="T39" fmla="*/ 232 h 398"/>
                      <a:gd name="T40" fmla="*/ 16 w 39"/>
                      <a:gd name="T41" fmla="*/ 236 h 398"/>
                      <a:gd name="T42" fmla="*/ 17 w 39"/>
                      <a:gd name="T43" fmla="*/ 241 h 398"/>
                      <a:gd name="T44" fmla="*/ 17 w 39"/>
                      <a:gd name="T45" fmla="*/ 247 h 398"/>
                      <a:gd name="T46" fmla="*/ 18 w 39"/>
                      <a:gd name="T47" fmla="*/ 254 h 398"/>
                      <a:gd name="T48" fmla="*/ 19 w 39"/>
                      <a:gd name="T49" fmla="*/ 260 h 398"/>
                      <a:gd name="T50" fmla="*/ 20 w 39"/>
                      <a:gd name="T51" fmla="*/ 264 h 398"/>
                      <a:gd name="T52" fmla="*/ 20 w 39"/>
                      <a:gd name="T53" fmla="*/ 267 h 398"/>
                      <a:gd name="T54" fmla="*/ 22 w 39"/>
                      <a:gd name="T55" fmla="*/ 264 h 398"/>
                      <a:gd name="T56" fmla="*/ 22 w 39"/>
                      <a:gd name="T57" fmla="*/ 260 h 398"/>
                      <a:gd name="T58" fmla="*/ 23 w 39"/>
                      <a:gd name="T59" fmla="*/ 257 h 398"/>
                      <a:gd name="T60" fmla="*/ 24 w 39"/>
                      <a:gd name="T61" fmla="*/ 254 h 398"/>
                      <a:gd name="T62" fmla="*/ 25 w 39"/>
                      <a:gd name="T63" fmla="*/ 253 h 398"/>
                      <a:gd name="T64" fmla="*/ 25 w 39"/>
                      <a:gd name="T65" fmla="*/ 254 h 398"/>
                      <a:gd name="T66" fmla="*/ 26 w 39"/>
                      <a:gd name="T67" fmla="*/ 257 h 398"/>
                      <a:gd name="T68" fmla="*/ 27 w 39"/>
                      <a:gd name="T69" fmla="*/ 263 h 398"/>
                      <a:gd name="T70" fmla="*/ 27 w 39"/>
                      <a:gd name="T71" fmla="*/ 271 h 398"/>
                      <a:gd name="T72" fmla="*/ 28 w 39"/>
                      <a:gd name="T73" fmla="*/ 282 h 398"/>
                      <a:gd name="T74" fmla="*/ 29 w 39"/>
                      <a:gd name="T75" fmla="*/ 313 h 398"/>
                      <a:gd name="T76" fmla="*/ 30 w 39"/>
                      <a:gd name="T77" fmla="*/ 332 h 398"/>
                      <a:gd name="T78" fmla="*/ 31 w 39"/>
                      <a:gd name="T79" fmla="*/ 352 h 398"/>
                      <a:gd name="T80" fmla="*/ 32 w 39"/>
                      <a:gd name="T81" fmla="*/ 372 h 398"/>
                      <a:gd name="T82" fmla="*/ 33 w 39"/>
                      <a:gd name="T83" fmla="*/ 389 h 398"/>
                      <a:gd name="T84" fmla="*/ 33 w 39"/>
                      <a:gd name="T85" fmla="*/ 397 h 398"/>
                      <a:gd name="T86" fmla="*/ 34 w 39"/>
                      <a:gd name="T87" fmla="*/ 398 h 398"/>
                      <a:gd name="T88" fmla="*/ 35 w 39"/>
                      <a:gd name="T89" fmla="*/ 392 h 398"/>
                      <a:gd name="T90" fmla="*/ 35 w 39"/>
                      <a:gd name="T91" fmla="*/ 383 h 398"/>
                      <a:gd name="T92" fmla="*/ 36 w 39"/>
                      <a:gd name="T93" fmla="*/ 375 h 398"/>
                      <a:gd name="T94" fmla="*/ 37 w 39"/>
                      <a:gd name="T95" fmla="*/ 367 h 398"/>
                      <a:gd name="T96" fmla="*/ 38 w 39"/>
                      <a:gd name="T97" fmla="*/ 362 h 398"/>
                      <a:gd name="T98" fmla="*/ 39 w 39"/>
                      <a:gd name="T99" fmla="*/ 357 h 3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398">
                        <a:moveTo>
                          <a:pt x="0" y="0"/>
                        </a:moveTo>
                        <a:lnTo>
                          <a:pt x="1" y="3"/>
                        </a:lnTo>
                        <a:lnTo>
                          <a:pt x="2" y="7"/>
                        </a:lnTo>
                        <a:lnTo>
                          <a:pt x="3" y="21"/>
                        </a:lnTo>
                        <a:lnTo>
                          <a:pt x="4" y="31"/>
                        </a:lnTo>
                        <a:lnTo>
                          <a:pt x="5" y="43"/>
                        </a:lnTo>
                        <a:lnTo>
                          <a:pt x="5" y="56"/>
                        </a:lnTo>
                        <a:lnTo>
                          <a:pt x="6" y="72"/>
                        </a:lnTo>
                        <a:lnTo>
                          <a:pt x="7" y="90"/>
                        </a:lnTo>
                        <a:lnTo>
                          <a:pt x="7" y="109"/>
                        </a:lnTo>
                        <a:lnTo>
                          <a:pt x="8" y="131"/>
                        </a:lnTo>
                        <a:lnTo>
                          <a:pt x="9" y="153"/>
                        </a:lnTo>
                        <a:lnTo>
                          <a:pt x="10" y="175"/>
                        </a:lnTo>
                        <a:lnTo>
                          <a:pt x="10" y="196"/>
                        </a:lnTo>
                        <a:lnTo>
                          <a:pt x="11" y="212"/>
                        </a:lnTo>
                        <a:lnTo>
                          <a:pt x="12" y="228"/>
                        </a:lnTo>
                        <a:lnTo>
                          <a:pt x="13" y="230"/>
                        </a:lnTo>
                        <a:lnTo>
                          <a:pt x="14" y="230"/>
                        </a:lnTo>
                        <a:lnTo>
                          <a:pt x="15" y="231"/>
                        </a:lnTo>
                        <a:lnTo>
                          <a:pt x="15" y="232"/>
                        </a:lnTo>
                        <a:lnTo>
                          <a:pt x="16" y="236"/>
                        </a:lnTo>
                        <a:lnTo>
                          <a:pt x="17" y="241"/>
                        </a:lnTo>
                        <a:lnTo>
                          <a:pt x="17" y="247"/>
                        </a:lnTo>
                        <a:lnTo>
                          <a:pt x="18" y="254"/>
                        </a:lnTo>
                        <a:lnTo>
                          <a:pt x="19" y="260"/>
                        </a:lnTo>
                        <a:lnTo>
                          <a:pt x="20" y="264"/>
                        </a:lnTo>
                        <a:lnTo>
                          <a:pt x="20" y="267"/>
                        </a:lnTo>
                        <a:lnTo>
                          <a:pt x="22" y="264"/>
                        </a:lnTo>
                        <a:lnTo>
                          <a:pt x="22" y="260"/>
                        </a:lnTo>
                        <a:lnTo>
                          <a:pt x="23" y="257"/>
                        </a:lnTo>
                        <a:lnTo>
                          <a:pt x="24" y="254"/>
                        </a:lnTo>
                        <a:lnTo>
                          <a:pt x="25" y="253"/>
                        </a:lnTo>
                        <a:lnTo>
                          <a:pt x="25" y="254"/>
                        </a:lnTo>
                        <a:lnTo>
                          <a:pt x="26" y="257"/>
                        </a:lnTo>
                        <a:lnTo>
                          <a:pt x="27" y="263"/>
                        </a:lnTo>
                        <a:lnTo>
                          <a:pt x="27" y="271"/>
                        </a:lnTo>
                        <a:lnTo>
                          <a:pt x="28" y="282"/>
                        </a:lnTo>
                        <a:lnTo>
                          <a:pt x="29" y="313"/>
                        </a:lnTo>
                        <a:lnTo>
                          <a:pt x="30" y="332"/>
                        </a:lnTo>
                        <a:lnTo>
                          <a:pt x="31" y="352"/>
                        </a:lnTo>
                        <a:lnTo>
                          <a:pt x="32" y="372"/>
                        </a:lnTo>
                        <a:lnTo>
                          <a:pt x="33" y="389"/>
                        </a:lnTo>
                        <a:lnTo>
                          <a:pt x="33" y="397"/>
                        </a:lnTo>
                        <a:lnTo>
                          <a:pt x="34" y="398"/>
                        </a:lnTo>
                        <a:lnTo>
                          <a:pt x="35" y="392"/>
                        </a:lnTo>
                        <a:lnTo>
                          <a:pt x="35" y="383"/>
                        </a:lnTo>
                        <a:lnTo>
                          <a:pt x="36" y="375"/>
                        </a:lnTo>
                        <a:lnTo>
                          <a:pt x="37" y="367"/>
                        </a:lnTo>
                        <a:lnTo>
                          <a:pt x="38" y="362"/>
                        </a:lnTo>
                        <a:lnTo>
                          <a:pt x="39" y="35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8" name="Freeform 41"/>
                  <p:cNvSpPr>
                    <a:spLocks/>
                  </p:cNvSpPr>
                  <p:nvPr/>
                </p:nvSpPr>
                <p:spPr bwMode="auto">
                  <a:xfrm>
                    <a:off x="3549651" y="1512889"/>
                    <a:ext cx="60325" cy="284163"/>
                  </a:xfrm>
                  <a:custGeom>
                    <a:avLst/>
                    <a:gdLst>
                      <a:gd name="T0" fmla="*/ 0 w 38"/>
                      <a:gd name="T1" fmla="*/ 23 h 179"/>
                      <a:gd name="T2" fmla="*/ 1 w 38"/>
                      <a:gd name="T3" fmla="*/ 22 h 179"/>
                      <a:gd name="T4" fmla="*/ 1 w 38"/>
                      <a:gd name="T5" fmla="*/ 24 h 179"/>
                      <a:gd name="T6" fmla="*/ 2 w 38"/>
                      <a:gd name="T7" fmla="*/ 26 h 179"/>
                      <a:gd name="T8" fmla="*/ 3 w 38"/>
                      <a:gd name="T9" fmla="*/ 28 h 179"/>
                      <a:gd name="T10" fmla="*/ 4 w 38"/>
                      <a:gd name="T11" fmla="*/ 31 h 179"/>
                      <a:gd name="T12" fmla="*/ 4 w 38"/>
                      <a:gd name="T13" fmla="*/ 34 h 179"/>
                      <a:gd name="T14" fmla="*/ 5 w 38"/>
                      <a:gd name="T15" fmla="*/ 38 h 179"/>
                      <a:gd name="T16" fmla="*/ 6 w 38"/>
                      <a:gd name="T17" fmla="*/ 41 h 179"/>
                      <a:gd name="T18" fmla="*/ 6 w 38"/>
                      <a:gd name="T19" fmla="*/ 45 h 179"/>
                      <a:gd name="T20" fmla="*/ 7 w 38"/>
                      <a:gd name="T21" fmla="*/ 49 h 179"/>
                      <a:gd name="T22" fmla="*/ 8 w 38"/>
                      <a:gd name="T23" fmla="*/ 54 h 179"/>
                      <a:gd name="T24" fmla="*/ 9 w 38"/>
                      <a:gd name="T25" fmla="*/ 63 h 179"/>
                      <a:gd name="T26" fmla="*/ 10 w 38"/>
                      <a:gd name="T27" fmla="*/ 68 h 179"/>
                      <a:gd name="T28" fmla="*/ 11 w 38"/>
                      <a:gd name="T29" fmla="*/ 72 h 179"/>
                      <a:gd name="T30" fmla="*/ 11 w 38"/>
                      <a:gd name="T31" fmla="*/ 75 h 179"/>
                      <a:gd name="T32" fmla="*/ 12 w 38"/>
                      <a:gd name="T33" fmla="*/ 75 h 179"/>
                      <a:gd name="T34" fmla="*/ 13 w 38"/>
                      <a:gd name="T35" fmla="*/ 74 h 179"/>
                      <a:gd name="T36" fmla="*/ 13 w 38"/>
                      <a:gd name="T37" fmla="*/ 70 h 179"/>
                      <a:gd name="T38" fmla="*/ 14 w 38"/>
                      <a:gd name="T39" fmla="*/ 65 h 179"/>
                      <a:gd name="T40" fmla="*/ 15 w 38"/>
                      <a:gd name="T41" fmla="*/ 59 h 179"/>
                      <a:gd name="T42" fmla="*/ 16 w 38"/>
                      <a:gd name="T43" fmla="*/ 52 h 179"/>
                      <a:gd name="T44" fmla="*/ 17 w 38"/>
                      <a:gd name="T45" fmla="*/ 45 h 179"/>
                      <a:gd name="T46" fmla="*/ 17 w 38"/>
                      <a:gd name="T47" fmla="*/ 38 h 179"/>
                      <a:gd name="T48" fmla="*/ 18 w 38"/>
                      <a:gd name="T49" fmla="*/ 25 h 179"/>
                      <a:gd name="T50" fmla="*/ 19 w 38"/>
                      <a:gd name="T51" fmla="*/ 19 h 179"/>
                      <a:gd name="T52" fmla="*/ 20 w 38"/>
                      <a:gd name="T53" fmla="*/ 14 h 179"/>
                      <a:gd name="T54" fmla="*/ 21 w 38"/>
                      <a:gd name="T55" fmla="*/ 9 h 179"/>
                      <a:gd name="T56" fmla="*/ 22 w 38"/>
                      <a:gd name="T57" fmla="*/ 5 h 179"/>
                      <a:gd name="T58" fmla="*/ 22 w 38"/>
                      <a:gd name="T59" fmla="*/ 3 h 179"/>
                      <a:gd name="T60" fmla="*/ 23 w 38"/>
                      <a:gd name="T61" fmla="*/ 1 h 179"/>
                      <a:gd name="T62" fmla="*/ 24 w 38"/>
                      <a:gd name="T63" fmla="*/ 0 h 179"/>
                      <a:gd name="T64" fmla="*/ 24 w 38"/>
                      <a:gd name="T65" fmla="*/ 1 h 179"/>
                      <a:gd name="T66" fmla="*/ 25 w 38"/>
                      <a:gd name="T67" fmla="*/ 3 h 179"/>
                      <a:gd name="T68" fmla="*/ 26 w 38"/>
                      <a:gd name="T69" fmla="*/ 7 h 179"/>
                      <a:gd name="T70" fmla="*/ 26 w 38"/>
                      <a:gd name="T71" fmla="*/ 13 h 179"/>
                      <a:gd name="T72" fmla="*/ 28 w 38"/>
                      <a:gd name="T73" fmla="*/ 31 h 179"/>
                      <a:gd name="T74" fmla="*/ 29 w 38"/>
                      <a:gd name="T75" fmla="*/ 44 h 179"/>
                      <a:gd name="T76" fmla="*/ 29 w 38"/>
                      <a:gd name="T77" fmla="*/ 59 h 179"/>
                      <a:gd name="T78" fmla="*/ 30 w 38"/>
                      <a:gd name="T79" fmla="*/ 77 h 179"/>
                      <a:gd name="T80" fmla="*/ 31 w 38"/>
                      <a:gd name="T81" fmla="*/ 98 h 179"/>
                      <a:gd name="T82" fmla="*/ 31 w 38"/>
                      <a:gd name="T83" fmla="*/ 121 h 179"/>
                      <a:gd name="T84" fmla="*/ 32 w 38"/>
                      <a:gd name="T85" fmla="*/ 144 h 179"/>
                      <a:gd name="T86" fmla="*/ 33 w 38"/>
                      <a:gd name="T87" fmla="*/ 164 h 179"/>
                      <a:gd name="T88" fmla="*/ 34 w 38"/>
                      <a:gd name="T89" fmla="*/ 177 h 179"/>
                      <a:gd name="T90" fmla="*/ 34 w 38"/>
                      <a:gd name="T91" fmla="*/ 179 h 179"/>
                      <a:gd name="T92" fmla="*/ 36 w 38"/>
                      <a:gd name="T93" fmla="*/ 163 h 179"/>
                      <a:gd name="T94" fmla="*/ 36 w 38"/>
                      <a:gd name="T95" fmla="*/ 154 h 179"/>
                      <a:gd name="T96" fmla="*/ 37 w 38"/>
                      <a:gd name="T97" fmla="*/ 147 h 179"/>
                      <a:gd name="T98" fmla="*/ 38 w 38"/>
                      <a:gd name="T99" fmla="*/ 143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79">
                        <a:moveTo>
                          <a:pt x="0" y="23"/>
                        </a:moveTo>
                        <a:lnTo>
                          <a:pt x="1" y="22"/>
                        </a:lnTo>
                        <a:lnTo>
                          <a:pt x="1" y="24"/>
                        </a:lnTo>
                        <a:lnTo>
                          <a:pt x="2" y="26"/>
                        </a:lnTo>
                        <a:lnTo>
                          <a:pt x="3" y="28"/>
                        </a:lnTo>
                        <a:lnTo>
                          <a:pt x="4" y="31"/>
                        </a:lnTo>
                        <a:lnTo>
                          <a:pt x="4" y="34"/>
                        </a:lnTo>
                        <a:lnTo>
                          <a:pt x="5" y="38"/>
                        </a:lnTo>
                        <a:lnTo>
                          <a:pt x="6" y="41"/>
                        </a:lnTo>
                        <a:lnTo>
                          <a:pt x="6" y="45"/>
                        </a:lnTo>
                        <a:lnTo>
                          <a:pt x="7" y="49"/>
                        </a:lnTo>
                        <a:lnTo>
                          <a:pt x="8" y="54"/>
                        </a:lnTo>
                        <a:lnTo>
                          <a:pt x="9" y="63"/>
                        </a:lnTo>
                        <a:lnTo>
                          <a:pt x="10" y="68"/>
                        </a:lnTo>
                        <a:lnTo>
                          <a:pt x="11" y="72"/>
                        </a:lnTo>
                        <a:lnTo>
                          <a:pt x="11" y="75"/>
                        </a:lnTo>
                        <a:lnTo>
                          <a:pt x="12" y="75"/>
                        </a:lnTo>
                        <a:lnTo>
                          <a:pt x="13" y="74"/>
                        </a:lnTo>
                        <a:lnTo>
                          <a:pt x="13" y="70"/>
                        </a:lnTo>
                        <a:lnTo>
                          <a:pt x="14" y="65"/>
                        </a:lnTo>
                        <a:lnTo>
                          <a:pt x="15" y="59"/>
                        </a:lnTo>
                        <a:lnTo>
                          <a:pt x="16" y="52"/>
                        </a:lnTo>
                        <a:lnTo>
                          <a:pt x="17" y="45"/>
                        </a:lnTo>
                        <a:lnTo>
                          <a:pt x="17" y="38"/>
                        </a:lnTo>
                        <a:lnTo>
                          <a:pt x="18" y="25"/>
                        </a:lnTo>
                        <a:lnTo>
                          <a:pt x="19" y="19"/>
                        </a:lnTo>
                        <a:lnTo>
                          <a:pt x="20" y="14"/>
                        </a:lnTo>
                        <a:lnTo>
                          <a:pt x="21" y="9"/>
                        </a:lnTo>
                        <a:lnTo>
                          <a:pt x="22" y="5"/>
                        </a:lnTo>
                        <a:lnTo>
                          <a:pt x="22" y="3"/>
                        </a:lnTo>
                        <a:lnTo>
                          <a:pt x="23" y="1"/>
                        </a:lnTo>
                        <a:lnTo>
                          <a:pt x="24" y="0"/>
                        </a:lnTo>
                        <a:lnTo>
                          <a:pt x="24" y="1"/>
                        </a:lnTo>
                        <a:lnTo>
                          <a:pt x="25" y="3"/>
                        </a:lnTo>
                        <a:lnTo>
                          <a:pt x="26" y="7"/>
                        </a:lnTo>
                        <a:lnTo>
                          <a:pt x="26" y="13"/>
                        </a:lnTo>
                        <a:lnTo>
                          <a:pt x="28" y="31"/>
                        </a:lnTo>
                        <a:lnTo>
                          <a:pt x="29" y="44"/>
                        </a:lnTo>
                        <a:lnTo>
                          <a:pt x="29" y="59"/>
                        </a:lnTo>
                        <a:lnTo>
                          <a:pt x="30" y="77"/>
                        </a:lnTo>
                        <a:lnTo>
                          <a:pt x="31" y="98"/>
                        </a:lnTo>
                        <a:lnTo>
                          <a:pt x="31" y="121"/>
                        </a:lnTo>
                        <a:lnTo>
                          <a:pt x="32" y="144"/>
                        </a:lnTo>
                        <a:lnTo>
                          <a:pt x="33" y="164"/>
                        </a:lnTo>
                        <a:lnTo>
                          <a:pt x="34" y="177"/>
                        </a:lnTo>
                        <a:lnTo>
                          <a:pt x="34" y="179"/>
                        </a:lnTo>
                        <a:lnTo>
                          <a:pt x="36" y="163"/>
                        </a:lnTo>
                        <a:lnTo>
                          <a:pt x="36" y="154"/>
                        </a:lnTo>
                        <a:lnTo>
                          <a:pt x="37" y="147"/>
                        </a:lnTo>
                        <a:lnTo>
                          <a:pt x="38" y="14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9" name="Freeform 42"/>
                  <p:cNvSpPr>
                    <a:spLocks/>
                  </p:cNvSpPr>
                  <p:nvPr/>
                </p:nvSpPr>
                <p:spPr bwMode="auto">
                  <a:xfrm>
                    <a:off x="3609976" y="1709739"/>
                    <a:ext cx="60325" cy="304800"/>
                  </a:xfrm>
                  <a:custGeom>
                    <a:avLst/>
                    <a:gdLst>
                      <a:gd name="T0" fmla="*/ 0 w 38"/>
                      <a:gd name="T1" fmla="*/ 19 h 192"/>
                      <a:gd name="T2" fmla="*/ 1 w 38"/>
                      <a:gd name="T3" fmla="*/ 18 h 192"/>
                      <a:gd name="T4" fmla="*/ 2 w 38"/>
                      <a:gd name="T5" fmla="*/ 21 h 192"/>
                      <a:gd name="T6" fmla="*/ 2 w 38"/>
                      <a:gd name="T7" fmla="*/ 26 h 192"/>
                      <a:gd name="T8" fmla="*/ 3 w 38"/>
                      <a:gd name="T9" fmla="*/ 33 h 192"/>
                      <a:gd name="T10" fmla="*/ 3 w 38"/>
                      <a:gd name="T11" fmla="*/ 40 h 192"/>
                      <a:gd name="T12" fmla="*/ 4 w 38"/>
                      <a:gd name="T13" fmla="*/ 47 h 192"/>
                      <a:gd name="T14" fmla="*/ 5 w 38"/>
                      <a:gd name="T15" fmla="*/ 52 h 192"/>
                      <a:gd name="T16" fmla="*/ 6 w 38"/>
                      <a:gd name="T17" fmla="*/ 53 h 192"/>
                      <a:gd name="T18" fmla="*/ 7 w 38"/>
                      <a:gd name="T19" fmla="*/ 48 h 192"/>
                      <a:gd name="T20" fmla="*/ 8 w 38"/>
                      <a:gd name="T21" fmla="*/ 44 h 192"/>
                      <a:gd name="T22" fmla="*/ 9 w 38"/>
                      <a:gd name="T23" fmla="*/ 41 h 192"/>
                      <a:gd name="T24" fmla="*/ 9 w 38"/>
                      <a:gd name="T25" fmla="*/ 41 h 192"/>
                      <a:gd name="T26" fmla="*/ 10 w 38"/>
                      <a:gd name="T27" fmla="*/ 44 h 192"/>
                      <a:gd name="T28" fmla="*/ 11 w 38"/>
                      <a:gd name="T29" fmla="*/ 51 h 192"/>
                      <a:gd name="T30" fmla="*/ 11 w 38"/>
                      <a:gd name="T31" fmla="*/ 62 h 192"/>
                      <a:gd name="T32" fmla="*/ 12 w 38"/>
                      <a:gd name="T33" fmla="*/ 79 h 192"/>
                      <a:gd name="T34" fmla="*/ 13 w 38"/>
                      <a:gd name="T35" fmla="*/ 102 h 192"/>
                      <a:gd name="T36" fmla="*/ 14 w 38"/>
                      <a:gd name="T37" fmla="*/ 132 h 192"/>
                      <a:gd name="T38" fmla="*/ 14 w 38"/>
                      <a:gd name="T39" fmla="*/ 167 h 192"/>
                      <a:gd name="T40" fmla="*/ 15 w 38"/>
                      <a:gd name="T41" fmla="*/ 192 h 192"/>
                      <a:gd name="T42" fmla="*/ 16 w 38"/>
                      <a:gd name="T43" fmla="*/ 150 h 192"/>
                      <a:gd name="T44" fmla="*/ 17 w 38"/>
                      <a:gd name="T45" fmla="*/ 113 h 192"/>
                      <a:gd name="T46" fmla="*/ 18 w 38"/>
                      <a:gd name="T47" fmla="*/ 81 h 192"/>
                      <a:gd name="T48" fmla="*/ 19 w 38"/>
                      <a:gd name="T49" fmla="*/ 57 h 192"/>
                      <a:gd name="T50" fmla="*/ 19 w 38"/>
                      <a:gd name="T51" fmla="*/ 38 h 192"/>
                      <a:gd name="T52" fmla="*/ 20 w 38"/>
                      <a:gd name="T53" fmla="*/ 24 h 192"/>
                      <a:gd name="T54" fmla="*/ 21 w 38"/>
                      <a:gd name="T55" fmla="*/ 13 h 192"/>
                      <a:gd name="T56" fmla="*/ 21 w 38"/>
                      <a:gd name="T57" fmla="*/ 6 h 192"/>
                      <a:gd name="T58" fmla="*/ 22 w 38"/>
                      <a:gd name="T59" fmla="*/ 2 h 192"/>
                      <a:gd name="T60" fmla="*/ 23 w 38"/>
                      <a:gd name="T61" fmla="*/ 0 h 192"/>
                      <a:gd name="T62" fmla="*/ 24 w 38"/>
                      <a:gd name="T63" fmla="*/ 0 h 192"/>
                      <a:gd name="T64" fmla="*/ 24 w 38"/>
                      <a:gd name="T65" fmla="*/ 1 h 192"/>
                      <a:gd name="T66" fmla="*/ 26 w 38"/>
                      <a:gd name="T67" fmla="*/ 4 h 192"/>
                      <a:gd name="T68" fmla="*/ 26 w 38"/>
                      <a:gd name="T69" fmla="*/ 6 h 192"/>
                      <a:gd name="T70" fmla="*/ 27 w 38"/>
                      <a:gd name="T71" fmla="*/ 8 h 192"/>
                      <a:gd name="T72" fmla="*/ 28 w 38"/>
                      <a:gd name="T73" fmla="*/ 9 h 192"/>
                      <a:gd name="T74" fmla="*/ 29 w 38"/>
                      <a:gd name="T75" fmla="*/ 10 h 192"/>
                      <a:gd name="T76" fmla="*/ 29 w 38"/>
                      <a:gd name="T77" fmla="*/ 11 h 192"/>
                      <a:gd name="T78" fmla="*/ 30 w 38"/>
                      <a:gd name="T79" fmla="*/ 13 h 192"/>
                      <a:gd name="T80" fmla="*/ 31 w 38"/>
                      <a:gd name="T81" fmla="*/ 15 h 192"/>
                      <a:gd name="T82" fmla="*/ 31 w 38"/>
                      <a:gd name="T83" fmla="*/ 18 h 192"/>
                      <a:gd name="T84" fmla="*/ 32 w 38"/>
                      <a:gd name="T85" fmla="*/ 22 h 192"/>
                      <a:gd name="T86" fmla="*/ 33 w 38"/>
                      <a:gd name="T87" fmla="*/ 27 h 192"/>
                      <a:gd name="T88" fmla="*/ 34 w 38"/>
                      <a:gd name="T89" fmla="*/ 32 h 192"/>
                      <a:gd name="T90" fmla="*/ 35 w 38"/>
                      <a:gd name="T91" fmla="*/ 42 h 192"/>
                      <a:gd name="T92" fmla="*/ 36 w 38"/>
                      <a:gd name="T93" fmla="*/ 45 h 192"/>
                      <a:gd name="T94" fmla="*/ 37 w 38"/>
                      <a:gd name="T95" fmla="*/ 46 h 192"/>
                      <a:gd name="T96" fmla="*/ 37 w 38"/>
                      <a:gd name="T97" fmla="*/ 45 h 192"/>
                      <a:gd name="T98" fmla="*/ 38 w 38"/>
                      <a:gd name="T99" fmla="*/ 43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92">
                        <a:moveTo>
                          <a:pt x="0" y="19"/>
                        </a:moveTo>
                        <a:lnTo>
                          <a:pt x="1" y="18"/>
                        </a:lnTo>
                        <a:lnTo>
                          <a:pt x="2" y="21"/>
                        </a:lnTo>
                        <a:lnTo>
                          <a:pt x="2" y="26"/>
                        </a:lnTo>
                        <a:lnTo>
                          <a:pt x="3" y="33"/>
                        </a:lnTo>
                        <a:lnTo>
                          <a:pt x="3" y="40"/>
                        </a:lnTo>
                        <a:lnTo>
                          <a:pt x="4" y="47"/>
                        </a:lnTo>
                        <a:lnTo>
                          <a:pt x="5" y="52"/>
                        </a:lnTo>
                        <a:lnTo>
                          <a:pt x="6" y="53"/>
                        </a:lnTo>
                        <a:lnTo>
                          <a:pt x="7" y="48"/>
                        </a:lnTo>
                        <a:lnTo>
                          <a:pt x="8" y="44"/>
                        </a:lnTo>
                        <a:lnTo>
                          <a:pt x="9" y="41"/>
                        </a:lnTo>
                        <a:lnTo>
                          <a:pt x="9" y="41"/>
                        </a:lnTo>
                        <a:lnTo>
                          <a:pt x="10" y="44"/>
                        </a:lnTo>
                        <a:lnTo>
                          <a:pt x="11" y="51"/>
                        </a:lnTo>
                        <a:lnTo>
                          <a:pt x="11" y="62"/>
                        </a:lnTo>
                        <a:lnTo>
                          <a:pt x="12" y="79"/>
                        </a:lnTo>
                        <a:lnTo>
                          <a:pt x="13" y="102"/>
                        </a:lnTo>
                        <a:lnTo>
                          <a:pt x="14" y="132"/>
                        </a:lnTo>
                        <a:lnTo>
                          <a:pt x="14" y="167"/>
                        </a:lnTo>
                        <a:lnTo>
                          <a:pt x="15" y="192"/>
                        </a:lnTo>
                        <a:lnTo>
                          <a:pt x="16" y="150"/>
                        </a:lnTo>
                        <a:lnTo>
                          <a:pt x="17" y="113"/>
                        </a:lnTo>
                        <a:lnTo>
                          <a:pt x="18" y="81"/>
                        </a:lnTo>
                        <a:lnTo>
                          <a:pt x="19" y="57"/>
                        </a:lnTo>
                        <a:lnTo>
                          <a:pt x="19" y="38"/>
                        </a:lnTo>
                        <a:lnTo>
                          <a:pt x="20" y="24"/>
                        </a:lnTo>
                        <a:lnTo>
                          <a:pt x="21" y="13"/>
                        </a:lnTo>
                        <a:lnTo>
                          <a:pt x="21" y="6"/>
                        </a:lnTo>
                        <a:lnTo>
                          <a:pt x="22" y="2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4" y="1"/>
                        </a:lnTo>
                        <a:lnTo>
                          <a:pt x="26" y="4"/>
                        </a:lnTo>
                        <a:lnTo>
                          <a:pt x="26" y="6"/>
                        </a:lnTo>
                        <a:lnTo>
                          <a:pt x="27" y="8"/>
                        </a:lnTo>
                        <a:lnTo>
                          <a:pt x="28" y="9"/>
                        </a:lnTo>
                        <a:lnTo>
                          <a:pt x="29" y="10"/>
                        </a:lnTo>
                        <a:lnTo>
                          <a:pt x="29" y="11"/>
                        </a:lnTo>
                        <a:lnTo>
                          <a:pt x="30" y="13"/>
                        </a:lnTo>
                        <a:lnTo>
                          <a:pt x="31" y="15"/>
                        </a:lnTo>
                        <a:lnTo>
                          <a:pt x="31" y="18"/>
                        </a:lnTo>
                        <a:lnTo>
                          <a:pt x="32" y="22"/>
                        </a:lnTo>
                        <a:lnTo>
                          <a:pt x="33" y="27"/>
                        </a:lnTo>
                        <a:lnTo>
                          <a:pt x="34" y="32"/>
                        </a:lnTo>
                        <a:lnTo>
                          <a:pt x="35" y="42"/>
                        </a:lnTo>
                        <a:lnTo>
                          <a:pt x="36" y="45"/>
                        </a:lnTo>
                        <a:lnTo>
                          <a:pt x="37" y="46"/>
                        </a:lnTo>
                        <a:lnTo>
                          <a:pt x="37" y="45"/>
                        </a:lnTo>
                        <a:lnTo>
                          <a:pt x="38" y="4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0" name="Freeform 43"/>
                  <p:cNvSpPr>
                    <a:spLocks/>
                  </p:cNvSpPr>
                  <p:nvPr/>
                </p:nvSpPr>
                <p:spPr bwMode="auto">
                  <a:xfrm>
                    <a:off x="3670301" y="1749426"/>
                    <a:ext cx="58738" cy="184150"/>
                  </a:xfrm>
                  <a:custGeom>
                    <a:avLst/>
                    <a:gdLst>
                      <a:gd name="T0" fmla="*/ 0 w 37"/>
                      <a:gd name="T1" fmla="*/ 18 h 116"/>
                      <a:gd name="T2" fmla="*/ 0 w 37"/>
                      <a:gd name="T3" fmla="*/ 14 h 116"/>
                      <a:gd name="T4" fmla="*/ 1 w 37"/>
                      <a:gd name="T5" fmla="*/ 10 h 116"/>
                      <a:gd name="T6" fmla="*/ 2 w 37"/>
                      <a:gd name="T7" fmla="*/ 6 h 116"/>
                      <a:gd name="T8" fmla="*/ 3 w 37"/>
                      <a:gd name="T9" fmla="*/ 3 h 116"/>
                      <a:gd name="T10" fmla="*/ 4 w 37"/>
                      <a:gd name="T11" fmla="*/ 1 h 116"/>
                      <a:gd name="T12" fmla="*/ 4 w 37"/>
                      <a:gd name="T13" fmla="*/ 0 h 116"/>
                      <a:gd name="T14" fmla="*/ 5 w 37"/>
                      <a:gd name="T15" fmla="*/ 0 h 116"/>
                      <a:gd name="T16" fmla="*/ 6 w 37"/>
                      <a:gd name="T17" fmla="*/ 2 h 116"/>
                      <a:gd name="T18" fmla="*/ 6 w 37"/>
                      <a:gd name="T19" fmla="*/ 3 h 116"/>
                      <a:gd name="T20" fmla="*/ 7 w 37"/>
                      <a:gd name="T21" fmla="*/ 5 h 116"/>
                      <a:gd name="T22" fmla="*/ 8 w 37"/>
                      <a:gd name="T23" fmla="*/ 7 h 116"/>
                      <a:gd name="T24" fmla="*/ 9 w 37"/>
                      <a:gd name="T25" fmla="*/ 9 h 116"/>
                      <a:gd name="T26" fmla="*/ 9 w 37"/>
                      <a:gd name="T27" fmla="*/ 10 h 116"/>
                      <a:gd name="T28" fmla="*/ 10 w 37"/>
                      <a:gd name="T29" fmla="*/ 11 h 116"/>
                      <a:gd name="T30" fmla="*/ 11 w 37"/>
                      <a:gd name="T31" fmla="*/ 12 h 116"/>
                      <a:gd name="T32" fmla="*/ 11 w 37"/>
                      <a:gd name="T33" fmla="*/ 14 h 116"/>
                      <a:gd name="T34" fmla="*/ 12 w 37"/>
                      <a:gd name="T35" fmla="*/ 17 h 116"/>
                      <a:gd name="T36" fmla="*/ 13 w 37"/>
                      <a:gd name="T37" fmla="*/ 21 h 116"/>
                      <a:gd name="T38" fmla="*/ 14 w 37"/>
                      <a:gd name="T39" fmla="*/ 35 h 116"/>
                      <a:gd name="T40" fmla="*/ 15 w 37"/>
                      <a:gd name="T41" fmla="*/ 46 h 116"/>
                      <a:gd name="T42" fmla="*/ 16 w 37"/>
                      <a:gd name="T43" fmla="*/ 59 h 116"/>
                      <a:gd name="T44" fmla="*/ 16 w 37"/>
                      <a:gd name="T45" fmla="*/ 74 h 116"/>
                      <a:gd name="T46" fmla="*/ 17 w 37"/>
                      <a:gd name="T47" fmla="*/ 90 h 116"/>
                      <a:gd name="T48" fmla="*/ 18 w 37"/>
                      <a:gd name="T49" fmla="*/ 104 h 116"/>
                      <a:gd name="T50" fmla="*/ 18 w 37"/>
                      <a:gd name="T51" fmla="*/ 114 h 116"/>
                      <a:gd name="T52" fmla="*/ 19 w 37"/>
                      <a:gd name="T53" fmla="*/ 116 h 116"/>
                      <a:gd name="T54" fmla="*/ 20 w 37"/>
                      <a:gd name="T55" fmla="*/ 111 h 116"/>
                      <a:gd name="T56" fmla="*/ 21 w 37"/>
                      <a:gd name="T57" fmla="*/ 100 h 116"/>
                      <a:gd name="T58" fmla="*/ 22 w 37"/>
                      <a:gd name="T59" fmla="*/ 87 h 116"/>
                      <a:gd name="T60" fmla="*/ 22 w 37"/>
                      <a:gd name="T61" fmla="*/ 76 h 116"/>
                      <a:gd name="T62" fmla="*/ 23 w 37"/>
                      <a:gd name="T63" fmla="*/ 61 h 116"/>
                      <a:gd name="T64" fmla="*/ 24 w 37"/>
                      <a:gd name="T65" fmla="*/ 58 h 116"/>
                      <a:gd name="T66" fmla="*/ 25 w 37"/>
                      <a:gd name="T67" fmla="*/ 58 h 116"/>
                      <a:gd name="T68" fmla="*/ 26 w 37"/>
                      <a:gd name="T69" fmla="*/ 60 h 116"/>
                      <a:gd name="T70" fmla="*/ 27 w 37"/>
                      <a:gd name="T71" fmla="*/ 64 h 116"/>
                      <a:gd name="T72" fmla="*/ 27 w 37"/>
                      <a:gd name="T73" fmla="*/ 70 h 116"/>
                      <a:gd name="T74" fmla="*/ 28 w 37"/>
                      <a:gd name="T75" fmla="*/ 76 h 116"/>
                      <a:gd name="T76" fmla="*/ 29 w 37"/>
                      <a:gd name="T77" fmla="*/ 81 h 116"/>
                      <a:gd name="T78" fmla="*/ 29 w 37"/>
                      <a:gd name="T79" fmla="*/ 83 h 116"/>
                      <a:gd name="T80" fmla="*/ 30 w 37"/>
                      <a:gd name="T81" fmla="*/ 83 h 116"/>
                      <a:gd name="T82" fmla="*/ 31 w 37"/>
                      <a:gd name="T83" fmla="*/ 81 h 116"/>
                      <a:gd name="T84" fmla="*/ 32 w 37"/>
                      <a:gd name="T85" fmla="*/ 76 h 116"/>
                      <a:gd name="T86" fmla="*/ 33 w 37"/>
                      <a:gd name="T87" fmla="*/ 66 h 116"/>
                      <a:gd name="T88" fmla="*/ 34 w 37"/>
                      <a:gd name="T89" fmla="*/ 63 h 116"/>
                      <a:gd name="T90" fmla="*/ 34 w 37"/>
                      <a:gd name="T91" fmla="*/ 63 h 116"/>
                      <a:gd name="T92" fmla="*/ 35 w 37"/>
                      <a:gd name="T93" fmla="*/ 64 h 116"/>
                      <a:gd name="T94" fmla="*/ 36 w 37"/>
                      <a:gd name="T95" fmla="*/ 68 h 116"/>
                      <a:gd name="T96" fmla="*/ 36 w 37"/>
                      <a:gd name="T97" fmla="*/ 74 h 116"/>
                      <a:gd name="T98" fmla="*/ 37 w 37"/>
                      <a:gd name="T99" fmla="*/ 81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116">
                        <a:moveTo>
                          <a:pt x="0" y="18"/>
                        </a:moveTo>
                        <a:lnTo>
                          <a:pt x="0" y="14"/>
                        </a:lnTo>
                        <a:lnTo>
                          <a:pt x="1" y="10"/>
                        </a:lnTo>
                        <a:lnTo>
                          <a:pt x="2" y="6"/>
                        </a:lnTo>
                        <a:lnTo>
                          <a:pt x="3" y="3"/>
                        </a:lnTo>
                        <a:lnTo>
                          <a:pt x="4" y="1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2"/>
                        </a:lnTo>
                        <a:lnTo>
                          <a:pt x="6" y="3"/>
                        </a:lnTo>
                        <a:lnTo>
                          <a:pt x="7" y="5"/>
                        </a:lnTo>
                        <a:lnTo>
                          <a:pt x="8" y="7"/>
                        </a:lnTo>
                        <a:lnTo>
                          <a:pt x="9" y="9"/>
                        </a:lnTo>
                        <a:lnTo>
                          <a:pt x="9" y="10"/>
                        </a:lnTo>
                        <a:lnTo>
                          <a:pt x="10" y="11"/>
                        </a:lnTo>
                        <a:lnTo>
                          <a:pt x="11" y="12"/>
                        </a:lnTo>
                        <a:lnTo>
                          <a:pt x="11" y="14"/>
                        </a:lnTo>
                        <a:lnTo>
                          <a:pt x="12" y="17"/>
                        </a:lnTo>
                        <a:lnTo>
                          <a:pt x="13" y="21"/>
                        </a:lnTo>
                        <a:lnTo>
                          <a:pt x="14" y="35"/>
                        </a:lnTo>
                        <a:lnTo>
                          <a:pt x="15" y="46"/>
                        </a:lnTo>
                        <a:lnTo>
                          <a:pt x="16" y="59"/>
                        </a:lnTo>
                        <a:lnTo>
                          <a:pt x="16" y="74"/>
                        </a:lnTo>
                        <a:lnTo>
                          <a:pt x="17" y="90"/>
                        </a:lnTo>
                        <a:lnTo>
                          <a:pt x="18" y="104"/>
                        </a:lnTo>
                        <a:lnTo>
                          <a:pt x="18" y="114"/>
                        </a:lnTo>
                        <a:lnTo>
                          <a:pt x="19" y="116"/>
                        </a:lnTo>
                        <a:lnTo>
                          <a:pt x="20" y="111"/>
                        </a:lnTo>
                        <a:lnTo>
                          <a:pt x="21" y="100"/>
                        </a:lnTo>
                        <a:lnTo>
                          <a:pt x="22" y="87"/>
                        </a:lnTo>
                        <a:lnTo>
                          <a:pt x="22" y="76"/>
                        </a:lnTo>
                        <a:lnTo>
                          <a:pt x="23" y="61"/>
                        </a:lnTo>
                        <a:lnTo>
                          <a:pt x="24" y="58"/>
                        </a:lnTo>
                        <a:lnTo>
                          <a:pt x="25" y="58"/>
                        </a:lnTo>
                        <a:lnTo>
                          <a:pt x="26" y="60"/>
                        </a:lnTo>
                        <a:lnTo>
                          <a:pt x="27" y="64"/>
                        </a:lnTo>
                        <a:lnTo>
                          <a:pt x="27" y="70"/>
                        </a:lnTo>
                        <a:lnTo>
                          <a:pt x="28" y="76"/>
                        </a:lnTo>
                        <a:lnTo>
                          <a:pt x="29" y="81"/>
                        </a:lnTo>
                        <a:lnTo>
                          <a:pt x="29" y="83"/>
                        </a:lnTo>
                        <a:lnTo>
                          <a:pt x="30" y="83"/>
                        </a:lnTo>
                        <a:lnTo>
                          <a:pt x="31" y="81"/>
                        </a:lnTo>
                        <a:lnTo>
                          <a:pt x="32" y="76"/>
                        </a:lnTo>
                        <a:lnTo>
                          <a:pt x="33" y="66"/>
                        </a:lnTo>
                        <a:lnTo>
                          <a:pt x="34" y="63"/>
                        </a:lnTo>
                        <a:lnTo>
                          <a:pt x="34" y="63"/>
                        </a:lnTo>
                        <a:lnTo>
                          <a:pt x="35" y="64"/>
                        </a:lnTo>
                        <a:lnTo>
                          <a:pt x="36" y="68"/>
                        </a:lnTo>
                        <a:lnTo>
                          <a:pt x="36" y="74"/>
                        </a:lnTo>
                        <a:lnTo>
                          <a:pt x="37" y="8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1" name="Freeform 44"/>
                  <p:cNvSpPr>
                    <a:spLocks/>
                  </p:cNvSpPr>
                  <p:nvPr/>
                </p:nvSpPr>
                <p:spPr bwMode="auto">
                  <a:xfrm>
                    <a:off x="3729038" y="1811339"/>
                    <a:ext cx="60325" cy="93663"/>
                  </a:xfrm>
                  <a:custGeom>
                    <a:avLst/>
                    <a:gdLst>
                      <a:gd name="T0" fmla="*/ 0 w 38"/>
                      <a:gd name="T1" fmla="*/ 42 h 59"/>
                      <a:gd name="T2" fmla="*/ 1 w 38"/>
                      <a:gd name="T3" fmla="*/ 50 h 59"/>
                      <a:gd name="T4" fmla="*/ 2 w 38"/>
                      <a:gd name="T5" fmla="*/ 56 h 59"/>
                      <a:gd name="T6" fmla="*/ 2 w 38"/>
                      <a:gd name="T7" fmla="*/ 59 h 59"/>
                      <a:gd name="T8" fmla="*/ 3 w 38"/>
                      <a:gd name="T9" fmla="*/ 58 h 59"/>
                      <a:gd name="T10" fmla="*/ 4 w 38"/>
                      <a:gd name="T11" fmla="*/ 52 h 59"/>
                      <a:gd name="T12" fmla="*/ 5 w 38"/>
                      <a:gd name="T13" fmla="*/ 32 h 59"/>
                      <a:gd name="T14" fmla="*/ 6 w 38"/>
                      <a:gd name="T15" fmla="*/ 22 h 59"/>
                      <a:gd name="T16" fmla="*/ 7 w 38"/>
                      <a:gd name="T17" fmla="*/ 14 h 59"/>
                      <a:gd name="T18" fmla="*/ 7 w 38"/>
                      <a:gd name="T19" fmla="*/ 7 h 59"/>
                      <a:gd name="T20" fmla="*/ 8 w 38"/>
                      <a:gd name="T21" fmla="*/ 3 h 59"/>
                      <a:gd name="T22" fmla="*/ 9 w 38"/>
                      <a:gd name="T23" fmla="*/ 0 h 59"/>
                      <a:gd name="T24" fmla="*/ 9 w 38"/>
                      <a:gd name="T25" fmla="*/ 0 h 59"/>
                      <a:gd name="T26" fmla="*/ 10 w 38"/>
                      <a:gd name="T27" fmla="*/ 2 h 59"/>
                      <a:gd name="T28" fmla="*/ 11 w 38"/>
                      <a:gd name="T29" fmla="*/ 5 h 59"/>
                      <a:gd name="T30" fmla="*/ 12 w 38"/>
                      <a:gd name="T31" fmla="*/ 9 h 59"/>
                      <a:gd name="T32" fmla="*/ 13 w 38"/>
                      <a:gd name="T33" fmla="*/ 16 h 59"/>
                      <a:gd name="T34" fmla="*/ 14 w 38"/>
                      <a:gd name="T35" fmla="*/ 19 h 59"/>
                      <a:gd name="T36" fmla="*/ 14 w 38"/>
                      <a:gd name="T37" fmla="*/ 20 h 59"/>
                      <a:gd name="T38" fmla="*/ 15 w 38"/>
                      <a:gd name="T39" fmla="*/ 20 h 59"/>
                      <a:gd name="T40" fmla="*/ 16 w 38"/>
                      <a:gd name="T41" fmla="*/ 19 h 59"/>
                      <a:gd name="T42" fmla="*/ 17 w 38"/>
                      <a:gd name="T43" fmla="*/ 19 h 59"/>
                      <a:gd name="T44" fmla="*/ 17 w 38"/>
                      <a:gd name="T45" fmla="*/ 18 h 59"/>
                      <a:gd name="T46" fmla="*/ 18 w 38"/>
                      <a:gd name="T47" fmla="*/ 18 h 59"/>
                      <a:gd name="T48" fmla="*/ 19 w 38"/>
                      <a:gd name="T49" fmla="*/ 20 h 59"/>
                      <a:gd name="T50" fmla="*/ 20 w 38"/>
                      <a:gd name="T51" fmla="*/ 23 h 59"/>
                      <a:gd name="T52" fmla="*/ 20 w 38"/>
                      <a:gd name="T53" fmla="*/ 27 h 59"/>
                      <a:gd name="T54" fmla="*/ 21 w 38"/>
                      <a:gd name="T55" fmla="*/ 32 h 59"/>
                      <a:gd name="T56" fmla="*/ 22 w 38"/>
                      <a:gd name="T57" fmla="*/ 43 h 59"/>
                      <a:gd name="T58" fmla="*/ 23 w 38"/>
                      <a:gd name="T59" fmla="*/ 47 h 59"/>
                      <a:gd name="T60" fmla="*/ 24 w 38"/>
                      <a:gd name="T61" fmla="*/ 49 h 59"/>
                      <a:gd name="T62" fmla="*/ 25 w 38"/>
                      <a:gd name="T63" fmla="*/ 48 h 59"/>
                      <a:gd name="T64" fmla="*/ 25 w 38"/>
                      <a:gd name="T65" fmla="*/ 45 h 59"/>
                      <a:gd name="T66" fmla="*/ 26 w 38"/>
                      <a:gd name="T67" fmla="*/ 41 h 59"/>
                      <a:gd name="T68" fmla="*/ 27 w 38"/>
                      <a:gd name="T69" fmla="*/ 37 h 59"/>
                      <a:gd name="T70" fmla="*/ 27 w 38"/>
                      <a:gd name="T71" fmla="*/ 33 h 59"/>
                      <a:gd name="T72" fmla="*/ 28 w 38"/>
                      <a:gd name="T73" fmla="*/ 30 h 59"/>
                      <a:gd name="T74" fmla="*/ 29 w 38"/>
                      <a:gd name="T75" fmla="*/ 29 h 59"/>
                      <a:gd name="T76" fmla="*/ 30 w 38"/>
                      <a:gd name="T77" fmla="*/ 29 h 59"/>
                      <a:gd name="T78" fmla="*/ 30 w 38"/>
                      <a:gd name="T79" fmla="*/ 31 h 59"/>
                      <a:gd name="T80" fmla="*/ 32 w 38"/>
                      <a:gd name="T81" fmla="*/ 39 h 59"/>
                      <a:gd name="T82" fmla="*/ 32 w 38"/>
                      <a:gd name="T83" fmla="*/ 44 h 59"/>
                      <a:gd name="T84" fmla="*/ 33 w 38"/>
                      <a:gd name="T85" fmla="*/ 49 h 59"/>
                      <a:gd name="T86" fmla="*/ 34 w 38"/>
                      <a:gd name="T87" fmla="*/ 52 h 59"/>
                      <a:gd name="T88" fmla="*/ 35 w 38"/>
                      <a:gd name="T89" fmla="*/ 54 h 59"/>
                      <a:gd name="T90" fmla="*/ 36 w 38"/>
                      <a:gd name="T91" fmla="*/ 55 h 59"/>
                      <a:gd name="T92" fmla="*/ 36 w 38"/>
                      <a:gd name="T93" fmla="*/ 54 h 59"/>
                      <a:gd name="T94" fmla="*/ 37 w 38"/>
                      <a:gd name="T95" fmla="*/ 52 h 59"/>
                      <a:gd name="T96" fmla="*/ 37 w 38"/>
                      <a:gd name="T97" fmla="*/ 51 h 59"/>
                      <a:gd name="T98" fmla="*/ 38 w 38"/>
                      <a:gd name="T99" fmla="*/ 50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59">
                        <a:moveTo>
                          <a:pt x="0" y="42"/>
                        </a:moveTo>
                        <a:lnTo>
                          <a:pt x="1" y="50"/>
                        </a:lnTo>
                        <a:lnTo>
                          <a:pt x="2" y="56"/>
                        </a:lnTo>
                        <a:lnTo>
                          <a:pt x="2" y="59"/>
                        </a:lnTo>
                        <a:lnTo>
                          <a:pt x="3" y="58"/>
                        </a:lnTo>
                        <a:lnTo>
                          <a:pt x="4" y="52"/>
                        </a:lnTo>
                        <a:lnTo>
                          <a:pt x="5" y="32"/>
                        </a:lnTo>
                        <a:lnTo>
                          <a:pt x="6" y="22"/>
                        </a:lnTo>
                        <a:lnTo>
                          <a:pt x="7" y="14"/>
                        </a:lnTo>
                        <a:lnTo>
                          <a:pt x="7" y="7"/>
                        </a:lnTo>
                        <a:lnTo>
                          <a:pt x="8" y="3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2"/>
                        </a:lnTo>
                        <a:lnTo>
                          <a:pt x="11" y="5"/>
                        </a:lnTo>
                        <a:lnTo>
                          <a:pt x="12" y="9"/>
                        </a:lnTo>
                        <a:lnTo>
                          <a:pt x="13" y="16"/>
                        </a:lnTo>
                        <a:lnTo>
                          <a:pt x="14" y="19"/>
                        </a:lnTo>
                        <a:lnTo>
                          <a:pt x="14" y="20"/>
                        </a:lnTo>
                        <a:lnTo>
                          <a:pt x="15" y="20"/>
                        </a:lnTo>
                        <a:lnTo>
                          <a:pt x="16" y="19"/>
                        </a:lnTo>
                        <a:lnTo>
                          <a:pt x="17" y="19"/>
                        </a:lnTo>
                        <a:lnTo>
                          <a:pt x="17" y="18"/>
                        </a:lnTo>
                        <a:lnTo>
                          <a:pt x="18" y="18"/>
                        </a:lnTo>
                        <a:lnTo>
                          <a:pt x="19" y="20"/>
                        </a:lnTo>
                        <a:lnTo>
                          <a:pt x="20" y="23"/>
                        </a:lnTo>
                        <a:lnTo>
                          <a:pt x="20" y="27"/>
                        </a:lnTo>
                        <a:lnTo>
                          <a:pt x="21" y="32"/>
                        </a:lnTo>
                        <a:lnTo>
                          <a:pt x="22" y="43"/>
                        </a:lnTo>
                        <a:lnTo>
                          <a:pt x="23" y="47"/>
                        </a:lnTo>
                        <a:lnTo>
                          <a:pt x="24" y="49"/>
                        </a:lnTo>
                        <a:lnTo>
                          <a:pt x="25" y="48"/>
                        </a:lnTo>
                        <a:lnTo>
                          <a:pt x="25" y="45"/>
                        </a:lnTo>
                        <a:lnTo>
                          <a:pt x="26" y="41"/>
                        </a:lnTo>
                        <a:lnTo>
                          <a:pt x="27" y="37"/>
                        </a:lnTo>
                        <a:lnTo>
                          <a:pt x="27" y="33"/>
                        </a:lnTo>
                        <a:lnTo>
                          <a:pt x="28" y="30"/>
                        </a:lnTo>
                        <a:lnTo>
                          <a:pt x="29" y="29"/>
                        </a:lnTo>
                        <a:lnTo>
                          <a:pt x="30" y="29"/>
                        </a:lnTo>
                        <a:lnTo>
                          <a:pt x="30" y="31"/>
                        </a:lnTo>
                        <a:lnTo>
                          <a:pt x="32" y="39"/>
                        </a:lnTo>
                        <a:lnTo>
                          <a:pt x="32" y="44"/>
                        </a:lnTo>
                        <a:lnTo>
                          <a:pt x="33" y="49"/>
                        </a:lnTo>
                        <a:lnTo>
                          <a:pt x="34" y="52"/>
                        </a:lnTo>
                        <a:lnTo>
                          <a:pt x="35" y="54"/>
                        </a:lnTo>
                        <a:lnTo>
                          <a:pt x="36" y="55"/>
                        </a:lnTo>
                        <a:lnTo>
                          <a:pt x="36" y="54"/>
                        </a:lnTo>
                        <a:lnTo>
                          <a:pt x="37" y="52"/>
                        </a:lnTo>
                        <a:lnTo>
                          <a:pt x="37" y="51"/>
                        </a:lnTo>
                        <a:lnTo>
                          <a:pt x="38" y="5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2" name="Freeform 45"/>
                  <p:cNvSpPr>
                    <a:spLocks/>
                  </p:cNvSpPr>
                  <p:nvPr/>
                </p:nvSpPr>
                <p:spPr bwMode="auto">
                  <a:xfrm>
                    <a:off x="3789363" y="1878014"/>
                    <a:ext cx="61913" cy="74613"/>
                  </a:xfrm>
                  <a:custGeom>
                    <a:avLst/>
                    <a:gdLst>
                      <a:gd name="T0" fmla="*/ 0 w 39"/>
                      <a:gd name="T1" fmla="*/ 8 h 47"/>
                      <a:gd name="T2" fmla="*/ 1 w 39"/>
                      <a:gd name="T3" fmla="*/ 9 h 47"/>
                      <a:gd name="T4" fmla="*/ 2 w 39"/>
                      <a:gd name="T5" fmla="*/ 12 h 47"/>
                      <a:gd name="T6" fmla="*/ 3 w 39"/>
                      <a:gd name="T7" fmla="*/ 22 h 47"/>
                      <a:gd name="T8" fmla="*/ 4 w 39"/>
                      <a:gd name="T9" fmla="*/ 30 h 47"/>
                      <a:gd name="T10" fmla="*/ 5 w 39"/>
                      <a:gd name="T11" fmla="*/ 37 h 47"/>
                      <a:gd name="T12" fmla="*/ 5 w 39"/>
                      <a:gd name="T13" fmla="*/ 43 h 47"/>
                      <a:gd name="T14" fmla="*/ 6 w 39"/>
                      <a:gd name="T15" fmla="*/ 47 h 47"/>
                      <a:gd name="T16" fmla="*/ 6 w 39"/>
                      <a:gd name="T17" fmla="*/ 46 h 47"/>
                      <a:gd name="T18" fmla="*/ 7 w 39"/>
                      <a:gd name="T19" fmla="*/ 41 h 47"/>
                      <a:gd name="T20" fmla="*/ 8 w 39"/>
                      <a:gd name="T21" fmla="*/ 34 h 47"/>
                      <a:gd name="T22" fmla="*/ 9 w 39"/>
                      <a:gd name="T23" fmla="*/ 25 h 47"/>
                      <a:gd name="T24" fmla="*/ 10 w 39"/>
                      <a:gd name="T25" fmla="*/ 17 h 47"/>
                      <a:gd name="T26" fmla="*/ 10 w 39"/>
                      <a:gd name="T27" fmla="*/ 11 h 47"/>
                      <a:gd name="T28" fmla="*/ 11 w 39"/>
                      <a:gd name="T29" fmla="*/ 6 h 47"/>
                      <a:gd name="T30" fmla="*/ 12 w 39"/>
                      <a:gd name="T31" fmla="*/ 3 h 47"/>
                      <a:gd name="T32" fmla="*/ 13 w 39"/>
                      <a:gd name="T33" fmla="*/ 5 h 47"/>
                      <a:gd name="T34" fmla="*/ 14 w 39"/>
                      <a:gd name="T35" fmla="*/ 9 h 47"/>
                      <a:gd name="T36" fmla="*/ 15 w 39"/>
                      <a:gd name="T37" fmla="*/ 14 h 47"/>
                      <a:gd name="T38" fmla="*/ 15 w 39"/>
                      <a:gd name="T39" fmla="*/ 20 h 47"/>
                      <a:gd name="T40" fmla="*/ 16 w 39"/>
                      <a:gd name="T41" fmla="*/ 25 h 47"/>
                      <a:gd name="T42" fmla="*/ 17 w 39"/>
                      <a:gd name="T43" fmla="*/ 28 h 47"/>
                      <a:gd name="T44" fmla="*/ 17 w 39"/>
                      <a:gd name="T45" fmla="*/ 29 h 47"/>
                      <a:gd name="T46" fmla="*/ 18 w 39"/>
                      <a:gd name="T47" fmla="*/ 27 h 47"/>
                      <a:gd name="T48" fmla="*/ 19 w 39"/>
                      <a:gd name="T49" fmla="*/ 23 h 47"/>
                      <a:gd name="T50" fmla="*/ 20 w 39"/>
                      <a:gd name="T51" fmla="*/ 13 h 47"/>
                      <a:gd name="T52" fmla="*/ 21 w 39"/>
                      <a:gd name="T53" fmla="*/ 10 h 47"/>
                      <a:gd name="T54" fmla="*/ 22 w 39"/>
                      <a:gd name="T55" fmla="*/ 7 h 47"/>
                      <a:gd name="T56" fmla="*/ 22 w 39"/>
                      <a:gd name="T57" fmla="*/ 7 h 47"/>
                      <a:gd name="T58" fmla="*/ 23 w 39"/>
                      <a:gd name="T59" fmla="*/ 9 h 47"/>
                      <a:gd name="T60" fmla="*/ 24 w 39"/>
                      <a:gd name="T61" fmla="*/ 12 h 47"/>
                      <a:gd name="T62" fmla="*/ 24 w 39"/>
                      <a:gd name="T63" fmla="*/ 17 h 47"/>
                      <a:gd name="T64" fmla="*/ 25 w 39"/>
                      <a:gd name="T65" fmla="*/ 23 h 47"/>
                      <a:gd name="T66" fmla="*/ 26 w 39"/>
                      <a:gd name="T67" fmla="*/ 28 h 47"/>
                      <a:gd name="T68" fmla="*/ 27 w 39"/>
                      <a:gd name="T69" fmla="*/ 31 h 47"/>
                      <a:gd name="T70" fmla="*/ 28 w 39"/>
                      <a:gd name="T71" fmla="*/ 33 h 47"/>
                      <a:gd name="T72" fmla="*/ 28 w 39"/>
                      <a:gd name="T73" fmla="*/ 31 h 47"/>
                      <a:gd name="T74" fmla="*/ 29 w 39"/>
                      <a:gd name="T75" fmla="*/ 21 h 47"/>
                      <a:gd name="T76" fmla="*/ 30 w 39"/>
                      <a:gd name="T77" fmla="*/ 14 h 47"/>
                      <a:gd name="T78" fmla="*/ 31 w 39"/>
                      <a:gd name="T79" fmla="*/ 9 h 47"/>
                      <a:gd name="T80" fmla="*/ 32 w 39"/>
                      <a:gd name="T81" fmla="*/ 4 h 47"/>
                      <a:gd name="T82" fmla="*/ 33 w 39"/>
                      <a:gd name="T83" fmla="*/ 1 h 47"/>
                      <a:gd name="T84" fmla="*/ 33 w 39"/>
                      <a:gd name="T85" fmla="*/ 0 h 47"/>
                      <a:gd name="T86" fmla="*/ 34 w 39"/>
                      <a:gd name="T87" fmla="*/ 2 h 47"/>
                      <a:gd name="T88" fmla="*/ 35 w 39"/>
                      <a:gd name="T89" fmla="*/ 5 h 47"/>
                      <a:gd name="T90" fmla="*/ 35 w 39"/>
                      <a:gd name="T91" fmla="*/ 9 h 47"/>
                      <a:gd name="T92" fmla="*/ 36 w 39"/>
                      <a:gd name="T93" fmla="*/ 14 h 47"/>
                      <a:gd name="T94" fmla="*/ 37 w 39"/>
                      <a:gd name="T95" fmla="*/ 19 h 47"/>
                      <a:gd name="T96" fmla="*/ 38 w 39"/>
                      <a:gd name="T97" fmla="*/ 24 h 47"/>
                      <a:gd name="T98" fmla="*/ 39 w 39"/>
                      <a:gd name="T99" fmla="*/ 27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47">
                        <a:moveTo>
                          <a:pt x="0" y="8"/>
                        </a:moveTo>
                        <a:lnTo>
                          <a:pt x="1" y="9"/>
                        </a:lnTo>
                        <a:lnTo>
                          <a:pt x="2" y="12"/>
                        </a:lnTo>
                        <a:lnTo>
                          <a:pt x="3" y="22"/>
                        </a:lnTo>
                        <a:lnTo>
                          <a:pt x="4" y="30"/>
                        </a:lnTo>
                        <a:lnTo>
                          <a:pt x="5" y="37"/>
                        </a:lnTo>
                        <a:lnTo>
                          <a:pt x="5" y="43"/>
                        </a:lnTo>
                        <a:lnTo>
                          <a:pt x="6" y="47"/>
                        </a:lnTo>
                        <a:lnTo>
                          <a:pt x="6" y="46"/>
                        </a:lnTo>
                        <a:lnTo>
                          <a:pt x="7" y="41"/>
                        </a:lnTo>
                        <a:lnTo>
                          <a:pt x="8" y="34"/>
                        </a:lnTo>
                        <a:lnTo>
                          <a:pt x="9" y="25"/>
                        </a:lnTo>
                        <a:lnTo>
                          <a:pt x="10" y="17"/>
                        </a:lnTo>
                        <a:lnTo>
                          <a:pt x="10" y="11"/>
                        </a:lnTo>
                        <a:lnTo>
                          <a:pt x="11" y="6"/>
                        </a:lnTo>
                        <a:lnTo>
                          <a:pt x="12" y="3"/>
                        </a:lnTo>
                        <a:lnTo>
                          <a:pt x="13" y="5"/>
                        </a:lnTo>
                        <a:lnTo>
                          <a:pt x="14" y="9"/>
                        </a:lnTo>
                        <a:lnTo>
                          <a:pt x="15" y="14"/>
                        </a:lnTo>
                        <a:lnTo>
                          <a:pt x="15" y="20"/>
                        </a:lnTo>
                        <a:lnTo>
                          <a:pt x="16" y="25"/>
                        </a:lnTo>
                        <a:lnTo>
                          <a:pt x="17" y="28"/>
                        </a:lnTo>
                        <a:lnTo>
                          <a:pt x="17" y="29"/>
                        </a:lnTo>
                        <a:lnTo>
                          <a:pt x="18" y="27"/>
                        </a:lnTo>
                        <a:lnTo>
                          <a:pt x="19" y="23"/>
                        </a:lnTo>
                        <a:lnTo>
                          <a:pt x="20" y="13"/>
                        </a:lnTo>
                        <a:lnTo>
                          <a:pt x="21" y="10"/>
                        </a:lnTo>
                        <a:lnTo>
                          <a:pt x="22" y="7"/>
                        </a:lnTo>
                        <a:lnTo>
                          <a:pt x="22" y="7"/>
                        </a:lnTo>
                        <a:lnTo>
                          <a:pt x="23" y="9"/>
                        </a:lnTo>
                        <a:lnTo>
                          <a:pt x="24" y="12"/>
                        </a:lnTo>
                        <a:lnTo>
                          <a:pt x="24" y="17"/>
                        </a:lnTo>
                        <a:lnTo>
                          <a:pt x="25" y="23"/>
                        </a:lnTo>
                        <a:lnTo>
                          <a:pt x="26" y="28"/>
                        </a:lnTo>
                        <a:lnTo>
                          <a:pt x="27" y="31"/>
                        </a:lnTo>
                        <a:lnTo>
                          <a:pt x="28" y="33"/>
                        </a:lnTo>
                        <a:lnTo>
                          <a:pt x="28" y="31"/>
                        </a:lnTo>
                        <a:lnTo>
                          <a:pt x="29" y="21"/>
                        </a:lnTo>
                        <a:lnTo>
                          <a:pt x="30" y="14"/>
                        </a:lnTo>
                        <a:lnTo>
                          <a:pt x="31" y="9"/>
                        </a:lnTo>
                        <a:lnTo>
                          <a:pt x="32" y="4"/>
                        </a:lnTo>
                        <a:lnTo>
                          <a:pt x="33" y="1"/>
                        </a:lnTo>
                        <a:lnTo>
                          <a:pt x="33" y="0"/>
                        </a:lnTo>
                        <a:lnTo>
                          <a:pt x="34" y="2"/>
                        </a:lnTo>
                        <a:lnTo>
                          <a:pt x="35" y="5"/>
                        </a:lnTo>
                        <a:lnTo>
                          <a:pt x="35" y="9"/>
                        </a:lnTo>
                        <a:lnTo>
                          <a:pt x="36" y="14"/>
                        </a:lnTo>
                        <a:lnTo>
                          <a:pt x="37" y="19"/>
                        </a:lnTo>
                        <a:lnTo>
                          <a:pt x="38" y="24"/>
                        </a:lnTo>
                        <a:lnTo>
                          <a:pt x="39" y="2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3" name="Freeform 46"/>
                  <p:cNvSpPr>
                    <a:spLocks/>
                  </p:cNvSpPr>
                  <p:nvPr/>
                </p:nvSpPr>
                <p:spPr bwMode="auto">
                  <a:xfrm>
                    <a:off x="3851276" y="1903414"/>
                    <a:ext cx="60325" cy="58738"/>
                  </a:xfrm>
                  <a:custGeom>
                    <a:avLst/>
                    <a:gdLst>
                      <a:gd name="T0" fmla="*/ 0 w 38"/>
                      <a:gd name="T1" fmla="*/ 11 h 37"/>
                      <a:gd name="T2" fmla="*/ 1 w 38"/>
                      <a:gd name="T3" fmla="*/ 10 h 37"/>
                      <a:gd name="T4" fmla="*/ 1 w 38"/>
                      <a:gd name="T5" fmla="*/ 7 h 37"/>
                      <a:gd name="T6" fmla="*/ 2 w 38"/>
                      <a:gd name="T7" fmla="*/ 5 h 37"/>
                      <a:gd name="T8" fmla="*/ 3 w 38"/>
                      <a:gd name="T9" fmla="*/ 2 h 37"/>
                      <a:gd name="T10" fmla="*/ 4 w 38"/>
                      <a:gd name="T11" fmla="*/ 0 h 37"/>
                      <a:gd name="T12" fmla="*/ 4 w 38"/>
                      <a:gd name="T13" fmla="*/ 0 h 37"/>
                      <a:gd name="T14" fmla="*/ 5 w 38"/>
                      <a:gd name="T15" fmla="*/ 2 h 37"/>
                      <a:gd name="T16" fmla="*/ 6 w 38"/>
                      <a:gd name="T17" fmla="*/ 5 h 37"/>
                      <a:gd name="T18" fmla="*/ 6 w 38"/>
                      <a:gd name="T19" fmla="*/ 10 h 37"/>
                      <a:gd name="T20" fmla="*/ 7 w 38"/>
                      <a:gd name="T21" fmla="*/ 15 h 37"/>
                      <a:gd name="T22" fmla="*/ 8 w 38"/>
                      <a:gd name="T23" fmla="*/ 20 h 37"/>
                      <a:gd name="T24" fmla="*/ 9 w 38"/>
                      <a:gd name="T25" fmla="*/ 26 h 37"/>
                      <a:gd name="T26" fmla="*/ 10 w 38"/>
                      <a:gd name="T27" fmla="*/ 26 h 37"/>
                      <a:gd name="T28" fmla="*/ 11 w 38"/>
                      <a:gd name="T29" fmla="*/ 23 h 37"/>
                      <a:gd name="T30" fmla="*/ 11 w 38"/>
                      <a:gd name="T31" fmla="*/ 19 h 37"/>
                      <a:gd name="T32" fmla="*/ 12 w 38"/>
                      <a:gd name="T33" fmla="*/ 14 h 37"/>
                      <a:gd name="T34" fmla="*/ 13 w 38"/>
                      <a:gd name="T35" fmla="*/ 9 h 37"/>
                      <a:gd name="T36" fmla="*/ 13 w 38"/>
                      <a:gd name="T37" fmla="*/ 6 h 37"/>
                      <a:gd name="T38" fmla="*/ 14 w 38"/>
                      <a:gd name="T39" fmla="*/ 4 h 37"/>
                      <a:gd name="T40" fmla="*/ 15 w 38"/>
                      <a:gd name="T41" fmla="*/ 4 h 37"/>
                      <a:gd name="T42" fmla="*/ 16 w 38"/>
                      <a:gd name="T43" fmla="*/ 6 h 37"/>
                      <a:gd name="T44" fmla="*/ 17 w 38"/>
                      <a:gd name="T45" fmla="*/ 9 h 37"/>
                      <a:gd name="T46" fmla="*/ 17 w 38"/>
                      <a:gd name="T47" fmla="*/ 14 h 37"/>
                      <a:gd name="T48" fmla="*/ 18 w 38"/>
                      <a:gd name="T49" fmla="*/ 24 h 37"/>
                      <a:gd name="T50" fmla="*/ 19 w 38"/>
                      <a:gd name="T51" fmla="*/ 28 h 37"/>
                      <a:gd name="T52" fmla="*/ 20 w 38"/>
                      <a:gd name="T53" fmla="*/ 30 h 37"/>
                      <a:gd name="T54" fmla="*/ 21 w 38"/>
                      <a:gd name="T55" fmla="*/ 30 h 37"/>
                      <a:gd name="T56" fmla="*/ 22 w 38"/>
                      <a:gd name="T57" fmla="*/ 27 h 37"/>
                      <a:gd name="T58" fmla="*/ 22 w 38"/>
                      <a:gd name="T59" fmla="*/ 23 h 37"/>
                      <a:gd name="T60" fmla="*/ 23 w 38"/>
                      <a:gd name="T61" fmla="*/ 19 h 37"/>
                      <a:gd name="T62" fmla="*/ 24 w 38"/>
                      <a:gd name="T63" fmla="*/ 15 h 37"/>
                      <a:gd name="T64" fmla="*/ 24 w 38"/>
                      <a:gd name="T65" fmla="*/ 13 h 37"/>
                      <a:gd name="T66" fmla="*/ 25 w 38"/>
                      <a:gd name="T67" fmla="*/ 13 h 37"/>
                      <a:gd name="T68" fmla="*/ 26 w 38"/>
                      <a:gd name="T69" fmla="*/ 17 h 37"/>
                      <a:gd name="T70" fmla="*/ 27 w 38"/>
                      <a:gd name="T71" fmla="*/ 22 h 37"/>
                      <a:gd name="T72" fmla="*/ 28 w 38"/>
                      <a:gd name="T73" fmla="*/ 27 h 37"/>
                      <a:gd name="T74" fmla="*/ 29 w 38"/>
                      <a:gd name="T75" fmla="*/ 32 h 37"/>
                      <a:gd name="T76" fmla="*/ 29 w 38"/>
                      <a:gd name="T77" fmla="*/ 36 h 37"/>
                      <a:gd name="T78" fmla="*/ 30 w 38"/>
                      <a:gd name="T79" fmla="*/ 37 h 37"/>
                      <a:gd name="T80" fmla="*/ 31 w 38"/>
                      <a:gd name="T81" fmla="*/ 35 h 37"/>
                      <a:gd name="T82" fmla="*/ 31 w 38"/>
                      <a:gd name="T83" fmla="*/ 31 h 37"/>
                      <a:gd name="T84" fmla="*/ 32 w 38"/>
                      <a:gd name="T85" fmla="*/ 25 h 37"/>
                      <a:gd name="T86" fmla="*/ 33 w 38"/>
                      <a:gd name="T87" fmla="*/ 19 h 37"/>
                      <a:gd name="T88" fmla="*/ 34 w 38"/>
                      <a:gd name="T89" fmla="*/ 13 h 37"/>
                      <a:gd name="T90" fmla="*/ 34 w 38"/>
                      <a:gd name="T91" fmla="*/ 9 h 37"/>
                      <a:gd name="T92" fmla="*/ 36 w 38"/>
                      <a:gd name="T93" fmla="*/ 6 h 37"/>
                      <a:gd name="T94" fmla="*/ 36 w 38"/>
                      <a:gd name="T95" fmla="*/ 7 h 37"/>
                      <a:gd name="T96" fmla="*/ 37 w 38"/>
                      <a:gd name="T97" fmla="*/ 11 h 37"/>
                      <a:gd name="T98" fmla="*/ 38 w 38"/>
                      <a:gd name="T99" fmla="*/ 15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37">
                        <a:moveTo>
                          <a:pt x="0" y="11"/>
                        </a:moveTo>
                        <a:lnTo>
                          <a:pt x="1" y="10"/>
                        </a:lnTo>
                        <a:lnTo>
                          <a:pt x="1" y="7"/>
                        </a:lnTo>
                        <a:lnTo>
                          <a:pt x="2" y="5"/>
                        </a:lnTo>
                        <a:lnTo>
                          <a:pt x="3" y="2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2"/>
                        </a:lnTo>
                        <a:lnTo>
                          <a:pt x="6" y="5"/>
                        </a:lnTo>
                        <a:lnTo>
                          <a:pt x="6" y="10"/>
                        </a:lnTo>
                        <a:lnTo>
                          <a:pt x="7" y="15"/>
                        </a:lnTo>
                        <a:lnTo>
                          <a:pt x="8" y="20"/>
                        </a:lnTo>
                        <a:lnTo>
                          <a:pt x="9" y="26"/>
                        </a:lnTo>
                        <a:lnTo>
                          <a:pt x="10" y="26"/>
                        </a:lnTo>
                        <a:lnTo>
                          <a:pt x="11" y="23"/>
                        </a:lnTo>
                        <a:lnTo>
                          <a:pt x="11" y="19"/>
                        </a:lnTo>
                        <a:lnTo>
                          <a:pt x="12" y="14"/>
                        </a:lnTo>
                        <a:lnTo>
                          <a:pt x="13" y="9"/>
                        </a:lnTo>
                        <a:lnTo>
                          <a:pt x="13" y="6"/>
                        </a:lnTo>
                        <a:lnTo>
                          <a:pt x="14" y="4"/>
                        </a:lnTo>
                        <a:lnTo>
                          <a:pt x="15" y="4"/>
                        </a:lnTo>
                        <a:lnTo>
                          <a:pt x="16" y="6"/>
                        </a:lnTo>
                        <a:lnTo>
                          <a:pt x="17" y="9"/>
                        </a:lnTo>
                        <a:lnTo>
                          <a:pt x="17" y="14"/>
                        </a:lnTo>
                        <a:lnTo>
                          <a:pt x="18" y="24"/>
                        </a:lnTo>
                        <a:lnTo>
                          <a:pt x="19" y="28"/>
                        </a:lnTo>
                        <a:lnTo>
                          <a:pt x="20" y="30"/>
                        </a:lnTo>
                        <a:lnTo>
                          <a:pt x="21" y="30"/>
                        </a:lnTo>
                        <a:lnTo>
                          <a:pt x="22" y="27"/>
                        </a:lnTo>
                        <a:lnTo>
                          <a:pt x="22" y="23"/>
                        </a:lnTo>
                        <a:lnTo>
                          <a:pt x="23" y="19"/>
                        </a:lnTo>
                        <a:lnTo>
                          <a:pt x="24" y="15"/>
                        </a:lnTo>
                        <a:lnTo>
                          <a:pt x="24" y="13"/>
                        </a:lnTo>
                        <a:lnTo>
                          <a:pt x="25" y="13"/>
                        </a:lnTo>
                        <a:lnTo>
                          <a:pt x="26" y="17"/>
                        </a:lnTo>
                        <a:lnTo>
                          <a:pt x="27" y="22"/>
                        </a:lnTo>
                        <a:lnTo>
                          <a:pt x="28" y="27"/>
                        </a:lnTo>
                        <a:lnTo>
                          <a:pt x="29" y="32"/>
                        </a:lnTo>
                        <a:lnTo>
                          <a:pt x="29" y="36"/>
                        </a:lnTo>
                        <a:lnTo>
                          <a:pt x="30" y="37"/>
                        </a:lnTo>
                        <a:lnTo>
                          <a:pt x="31" y="35"/>
                        </a:lnTo>
                        <a:lnTo>
                          <a:pt x="31" y="31"/>
                        </a:lnTo>
                        <a:lnTo>
                          <a:pt x="32" y="25"/>
                        </a:lnTo>
                        <a:lnTo>
                          <a:pt x="33" y="19"/>
                        </a:lnTo>
                        <a:lnTo>
                          <a:pt x="34" y="13"/>
                        </a:lnTo>
                        <a:lnTo>
                          <a:pt x="34" y="9"/>
                        </a:lnTo>
                        <a:lnTo>
                          <a:pt x="36" y="6"/>
                        </a:lnTo>
                        <a:lnTo>
                          <a:pt x="36" y="7"/>
                        </a:lnTo>
                        <a:lnTo>
                          <a:pt x="37" y="11"/>
                        </a:lnTo>
                        <a:lnTo>
                          <a:pt x="38" y="1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4" name="Freeform 47"/>
                  <p:cNvSpPr>
                    <a:spLocks/>
                  </p:cNvSpPr>
                  <p:nvPr/>
                </p:nvSpPr>
                <p:spPr bwMode="auto">
                  <a:xfrm>
                    <a:off x="3911601" y="1917701"/>
                    <a:ext cx="60325" cy="49213"/>
                  </a:xfrm>
                  <a:custGeom>
                    <a:avLst/>
                    <a:gdLst>
                      <a:gd name="T0" fmla="*/ 0 w 38"/>
                      <a:gd name="T1" fmla="*/ 6 h 31"/>
                      <a:gd name="T2" fmla="*/ 1 w 38"/>
                      <a:gd name="T3" fmla="*/ 12 h 31"/>
                      <a:gd name="T4" fmla="*/ 2 w 38"/>
                      <a:gd name="T5" fmla="*/ 17 h 31"/>
                      <a:gd name="T6" fmla="*/ 2 w 38"/>
                      <a:gd name="T7" fmla="*/ 21 h 31"/>
                      <a:gd name="T8" fmla="*/ 3 w 38"/>
                      <a:gd name="T9" fmla="*/ 22 h 31"/>
                      <a:gd name="T10" fmla="*/ 3 w 38"/>
                      <a:gd name="T11" fmla="*/ 22 h 31"/>
                      <a:gd name="T12" fmla="*/ 4 w 38"/>
                      <a:gd name="T13" fmla="*/ 19 h 31"/>
                      <a:gd name="T14" fmla="*/ 5 w 38"/>
                      <a:gd name="T15" fmla="*/ 14 h 31"/>
                      <a:gd name="T16" fmla="*/ 6 w 38"/>
                      <a:gd name="T17" fmla="*/ 9 h 31"/>
                      <a:gd name="T18" fmla="*/ 7 w 38"/>
                      <a:gd name="T19" fmla="*/ 2 h 31"/>
                      <a:gd name="T20" fmla="*/ 8 w 38"/>
                      <a:gd name="T21" fmla="*/ 1 h 31"/>
                      <a:gd name="T22" fmla="*/ 9 w 38"/>
                      <a:gd name="T23" fmla="*/ 1 h 31"/>
                      <a:gd name="T24" fmla="*/ 9 w 38"/>
                      <a:gd name="T25" fmla="*/ 3 h 31"/>
                      <a:gd name="T26" fmla="*/ 10 w 38"/>
                      <a:gd name="T27" fmla="*/ 7 h 31"/>
                      <a:gd name="T28" fmla="*/ 11 w 38"/>
                      <a:gd name="T29" fmla="*/ 12 h 31"/>
                      <a:gd name="T30" fmla="*/ 11 w 38"/>
                      <a:gd name="T31" fmla="*/ 17 h 31"/>
                      <a:gd name="T32" fmla="*/ 12 w 38"/>
                      <a:gd name="T33" fmla="*/ 22 h 31"/>
                      <a:gd name="T34" fmla="*/ 13 w 38"/>
                      <a:gd name="T35" fmla="*/ 24 h 31"/>
                      <a:gd name="T36" fmla="*/ 14 w 38"/>
                      <a:gd name="T37" fmla="*/ 24 h 31"/>
                      <a:gd name="T38" fmla="*/ 14 w 38"/>
                      <a:gd name="T39" fmla="*/ 22 h 31"/>
                      <a:gd name="T40" fmla="*/ 15 w 38"/>
                      <a:gd name="T41" fmla="*/ 18 h 31"/>
                      <a:gd name="T42" fmla="*/ 16 w 38"/>
                      <a:gd name="T43" fmla="*/ 7 h 31"/>
                      <a:gd name="T44" fmla="*/ 17 w 38"/>
                      <a:gd name="T45" fmla="*/ 3 h 31"/>
                      <a:gd name="T46" fmla="*/ 18 w 38"/>
                      <a:gd name="T47" fmla="*/ 1 h 31"/>
                      <a:gd name="T48" fmla="*/ 19 w 38"/>
                      <a:gd name="T49" fmla="*/ 0 h 31"/>
                      <a:gd name="T50" fmla="*/ 19 w 38"/>
                      <a:gd name="T51" fmla="*/ 1 h 31"/>
                      <a:gd name="T52" fmla="*/ 20 w 38"/>
                      <a:gd name="T53" fmla="*/ 4 h 31"/>
                      <a:gd name="T54" fmla="*/ 21 w 38"/>
                      <a:gd name="T55" fmla="*/ 8 h 31"/>
                      <a:gd name="T56" fmla="*/ 21 w 38"/>
                      <a:gd name="T57" fmla="*/ 14 h 31"/>
                      <a:gd name="T58" fmla="*/ 22 w 38"/>
                      <a:gd name="T59" fmla="*/ 19 h 31"/>
                      <a:gd name="T60" fmla="*/ 23 w 38"/>
                      <a:gd name="T61" fmla="*/ 23 h 31"/>
                      <a:gd name="T62" fmla="*/ 24 w 38"/>
                      <a:gd name="T63" fmla="*/ 26 h 31"/>
                      <a:gd name="T64" fmla="*/ 24 w 38"/>
                      <a:gd name="T65" fmla="*/ 26 h 31"/>
                      <a:gd name="T66" fmla="*/ 26 w 38"/>
                      <a:gd name="T67" fmla="*/ 21 h 31"/>
                      <a:gd name="T68" fmla="*/ 26 w 38"/>
                      <a:gd name="T69" fmla="*/ 16 h 31"/>
                      <a:gd name="T70" fmla="*/ 27 w 38"/>
                      <a:gd name="T71" fmla="*/ 12 h 31"/>
                      <a:gd name="T72" fmla="*/ 28 w 38"/>
                      <a:gd name="T73" fmla="*/ 10 h 31"/>
                      <a:gd name="T74" fmla="*/ 29 w 38"/>
                      <a:gd name="T75" fmla="*/ 8 h 31"/>
                      <a:gd name="T76" fmla="*/ 29 w 38"/>
                      <a:gd name="T77" fmla="*/ 8 h 31"/>
                      <a:gd name="T78" fmla="*/ 30 w 38"/>
                      <a:gd name="T79" fmla="*/ 10 h 31"/>
                      <a:gd name="T80" fmla="*/ 31 w 38"/>
                      <a:gd name="T81" fmla="*/ 14 h 31"/>
                      <a:gd name="T82" fmla="*/ 31 w 38"/>
                      <a:gd name="T83" fmla="*/ 19 h 31"/>
                      <a:gd name="T84" fmla="*/ 32 w 38"/>
                      <a:gd name="T85" fmla="*/ 24 h 31"/>
                      <a:gd name="T86" fmla="*/ 33 w 38"/>
                      <a:gd name="T87" fmla="*/ 31 h 31"/>
                      <a:gd name="T88" fmla="*/ 34 w 38"/>
                      <a:gd name="T89" fmla="*/ 31 h 31"/>
                      <a:gd name="T90" fmla="*/ 35 w 38"/>
                      <a:gd name="T91" fmla="*/ 29 h 31"/>
                      <a:gd name="T92" fmla="*/ 36 w 38"/>
                      <a:gd name="T93" fmla="*/ 25 h 31"/>
                      <a:gd name="T94" fmla="*/ 37 w 38"/>
                      <a:gd name="T95" fmla="*/ 20 h 31"/>
                      <a:gd name="T96" fmla="*/ 37 w 38"/>
                      <a:gd name="T97" fmla="*/ 15 h 31"/>
                      <a:gd name="T98" fmla="*/ 38 w 38"/>
                      <a:gd name="T99" fmla="*/ 11 h 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31">
                        <a:moveTo>
                          <a:pt x="0" y="6"/>
                        </a:moveTo>
                        <a:lnTo>
                          <a:pt x="1" y="12"/>
                        </a:lnTo>
                        <a:lnTo>
                          <a:pt x="2" y="17"/>
                        </a:lnTo>
                        <a:lnTo>
                          <a:pt x="2" y="21"/>
                        </a:lnTo>
                        <a:lnTo>
                          <a:pt x="3" y="22"/>
                        </a:lnTo>
                        <a:lnTo>
                          <a:pt x="3" y="22"/>
                        </a:lnTo>
                        <a:lnTo>
                          <a:pt x="4" y="19"/>
                        </a:lnTo>
                        <a:lnTo>
                          <a:pt x="5" y="14"/>
                        </a:lnTo>
                        <a:lnTo>
                          <a:pt x="6" y="9"/>
                        </a:lnTo>
                        <a:lnTo>
                          <a:pt x="7" y="2"/>
                        </a:lnTo>
                        <a:lnTo>
                          <a:pt x="8" y="1"/>
                        </a:lnTo>
                        <a:lnTo>
                          <a:pt x="9" y="1"/>
                        </a:lnTo>
                        <a:lnTo>
                          <a:pt x="9" y="3"/>
                        </a:lnTo>
                        <a:lnTo>
                          <a:pt x="10" y="7"/>
                        </a:lnTo>
                        <a:lnTo>
                          <a:pt x="11" y="12"/>
                        </a:lnTo>
                        <a:lnTo>
                          <a:pt x="11" y="17"/>
                        </a:lnTo>
                        <a:lnTo>
                          <a:pt x="12" y="22"/>
                        </a:lnTo>
                        <a:lnTo>
                          <a:pt x="13" y="24"/>
                        </a:lnTo>
                        <a:lnTo>
                          <a:pt x="14" y="24"/>
                        </a:lnTo>
                        <a:lnTo>
                          <a:pt x="14" y="22"/>
                        </a:lnTo>
                        <a:lnTo>
                          <a:pt x="15" y="18"/>
                        </a:lnTo>
                        <a:lnTo>
                          <a:pt x="16" y="7"/>
                        </a:lnTo>
                        <a:lnTo>
                          <a:pt x="17" y="3"/>
                        </a:lnTo>
                        <a:lnTo>
                          <a:pt x="18" y="1"/>
                        </a:lnTo>
                        <a:lnTo>
                          <a:pt x="19" y="0"/>
                        </a:lnTo>
                        <a:lnTo>
                          <a:pt x="19" y="1"/>
                        </a:lnTo>
                        <a:lnTo>
                          <a:pt x="20" y="4"/>
                        </a:lnTo>
                        <a:lnTo>
                          <a:pt x="21" y="8"/>
                        </a:lnTo>
                        <a:lnTo>
                          <a:pt x="21" y="14"/>
                        </a:lnTo>
                        <a:lnTo>
                          <a:pt x="22" y="19"/>
                        </a:lnTo>
                        <a:lnTo>
                          <a:pt x="23" y="23"/>
                        </a:lnTo>
                        <a:lnTo>
                          <a:pt x="24" y="26"/>
                        </a:lnTo>
                        <a:lnTo>
                          <a:pt x="24" y="26"/>
                        </a:lnTo>
                        <a:lnTo>
                          <a:pt x="26" y="21"/>
                        </a:lnTo>
                        <a:lnTo>
                          <a:pt x="26" y="16"/>
                        </a:lnTo>
                        <a:lnTo>
                          <a:pt x="27" y="12"/>
                        </a:lnTo>
                        <a:lnTo>
                          <a:pt x="28" y="10"/>
                        </a:lnTo>
                        <a:lnTo>
                          <a:pt x="29" y="8"/>
                        </a:lnTo>
                        <a:lnTo>
                          <a:pt x="29" y="8"/>
                        </a:lnTo>
                        <a:lnTo>
                          <a:pt x="30" y="10"/>
                        </a:lnTo>
                        <a:lnTo>
                          <a:pt x="31" y="14"/>
                        </a:lnTo>
                        <a:lnTo>
                          <a:pt x="31" y="19"/>
                        </a:lnTo>
                        <a:lnTo>
                          <a:pt x="32" y="24"/>
                        </a:lnTo>
                        <a:lnTo>
                          <a:pt x="33" y="31"/>
                        </a:lnTo>
                        <a:lnTo>
                          <a:pt x="34" y="31"/>
                        </a:lnTo>
                        <a:lnTo>
                          <a:pt x="35" y="29"/>
                        </a:lnTo>
                        <a:lnTo>
                          <a:pt x="36" y="25"/>
                        </a:lnTo>
                        <a:lnTo>
                          <a:pt x="37" y="20"/>
                        </a:lnTo>
                        <a:lnTo>
                          <a:pt x="37" y="15"/>
                        </a:lnTo>
                        <a:lnTo>
                          <a:pt x="38" y="1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5" name="Freeform 48"/>
                  <p:cNvSpPr>
                    <a:spLocks/>
                  </p:cNvSpPr>
                  <p:nvPr/>
                </p:nvSpPr>
                <p:spPr bwMode="auto">
                  <a:xfrm>
                    <a:off x="3971926" y="1927226"/>
                    <a:ext cx="60325" cy="41275"/>
                  </a:xfrm>
                  <a:custGeom>
                    <a:avLst/>
                    <a:gdLst>
                      <a:gd name="T0" fmla="*/ 0 w 38"/>
                      <a:gd name="T1" fmla="*/ 5 h 26"/>
                      <a:gd name="T2" fmla="*/ 1 w 38"/>
                      <a:gd name="T3" fmla="*/ 2 h 26"/>
                      <a:gd name="T4" fmla="*/ 1 w 38"/>
                      <a:gd name="T5" fmla="*/ 2 h 26"/>
                      <a:gd name="T6" fmla="*/ 2 w 38"/>
                      <a:gd name="T7" fmla="*/ 3 h 26"/>
                      <a:gd name="T8" fmla="*/ 3 w 38"/>
                      <a:gd name="T9" fmla="*/ 6 h 26"/>
                      <a:gd name="T10" fmla="*/ 4 w 38"/>
                      <a:gd name="T11" fmla="*/ 10 h 26"/>
                      <a:gd name="T12" fmla="*/ 5 w 38"/>
                      <a:gd name="T13" fmla="*/ 20 h 26"/>
                      <a:gd name="T14" fmla="*/ 6 w 38"/>
                      <a:gd name="T15" fmla="*/ 24 h 26"/>
                      <a:gd name="T16" fmla="*/ 6 w 38"/>
                      <a:gd name="T17" fmla="*/ 26 h 26"/>
                      <a:gd name="T18" fmla="*/ 7 w 38"/>
                      <a:gd name="T19" fmla="*/ 25 h 26"/>
                      <a:gd name="T20" fmla="*/ 8 w 38"/>
                      <a:gd name="T21" fmla="*/ 23 h 26"/>
                      <a:gd name="T22" fmla="*/ 9 w 38"/>
                      <a:gd name="T23" fmla="*/ 18 h 26"/>
                      <a:gd name="T24" fmla="*/ 9 w 38"/>
                      <a:gd name="T25" fmla="*/ 14 h 26"/>
                      <a:gd name="T26" fmla="*/ 10 w 38"/>
                      <a:gd name="T27" fmla="*/ 9 h 26"/>
                      <a:gd name="T28" fmla="*/ 11 w 38"/>
                      <a:gd name="T29" fmla="*/ 6 h 26"/>
                      <a:gd name="T30" fmla="*/ 11 w 38"/>
                      <a:gd name="T31" fmla="*/ 4 h 26"/>
                      <a:gd name="T32" fmla="*/ 12 w 38"/>
                      <a:gd name="T33" fmla="*/ 4 h 26"/>
                      <a:gd name="T34" fmla="*/ 13 w 38"/>
                      <a:gd name="T35" fmla="*/ 6 h 26"/>
                      <a:gd name="T36" fmla="*/ 14 w 38"/>
                      <a:gd name="T37" fmla="*/ 14 h 26"/>
                      <a:gd name="T38" fmla="*/ 15 w 38"/>
                      <a:gd name="T39" fmla="*/ 19 h 26"/>
                      <a:gd name="T40" fmla="*/ 16 w 38"/>
                      <a:gd name="T41" fmla="*/ 23 h 26"/>
                      <a:gd name="T42" fmla="*/ 16 w 38"/>
                      <a:gd name="T43" fmla="*/ 26 h 26"/>
                      <a:gd name="T44" fmla="*/ 17 w 38"/>
                      <a:gd name="T45" fmla="*/ 26 h 26"/>
                      <a:gd name="T46" fmla="*/ 18 w 38"/>
                      <a:gd name="T47" fmla="*/ 23 h 26"/>
                      <a:gd name="T48" fmla="*/ 18 w 38"/>
                      <a:gd name="T49" fmla="*/ 19 h 26"/>
                      <a:gd name="T50" fmla="*/ 19 w 38"/>
                      <a:gd name="T51" fmla="*/ 14 h 26"/>
                      <a:gd name="T52" fmla="*/ 20 w 38"/>
                      <a:gd name="T53" fmla="*/ 9 h 26"/>
                      <a:gd name="T54" fmla="*/ 21 w 38"/>
                      <a:gd name="T55" fmla="*/ 4 h 26"/>
                      <a:gd name="T56" fmla="*/ 22 w 38"/>
                      <a:gd name="T57" fmla="*/ 2 h 26"/>
                      <a:gd name="T58" fmla="*/ 22 w 38"/>
                      <a:gd name="T59" fmla="*/ 0 h 26"/>
                      <a:gd name="T60" fmla="*/ 23 w 38"/>
                      <a:gd name="T61" fmla="*/ 4 h 26"/>
                      <a:gd name="T62" fmla="*/ 24 w 38"/>
                      <a:gd name="T63" fmla="*/ 8 h 26"/>
                      <a:gd name="T64" fmla="*/ 25 w 38"/>
                      <a:gd name="T65" fmla="*/ 13 h 26"/>
                      <a:gd name="T66" fmla="*/ 26 w 38"/>
                      <a:gd name="T67" fmla="*/ 18 h 26"/>
                      <a:gd name="T68" fmla="*/ 27 w 38"/>
                      <a:gd name="T69" fmla="*/ 22 h 26"/>
                      <a:gd name="T70" fmla="*/ 27 w 38"/>
                      <a:gd name="T71" fmla="*/ 25 h 26"/>
                      <a:gd name="T72" fmla="*/ 28 w 38"/>
                      <a:gd name="T73" fmla="*/ 25 h 26"/>
                      <a:gd name="T74" fmla="*/ 29 w 38"/>
                      <a:gd name="T75" fmla="*/ 22 h 26"/>
                      <a:gd name="T76" fmla="*/ 29 w 38"/>
                      <a:gd name="T77" fmla="*/ 18 h 26"/>
                      <a:gd name="T78" fmla="*/ 30 w 38"/>
                      <a:gd name="T79" fmla="*/ 13 h 26"/>
                      <a:gd name="T80" fmla="*/ 31 w 38"/>
                      <a:gd name="T81" fmla="*/ 9 h 26"/>
                      <a:gd name="T82" fmla="*/ 32 w 38"/>
                      <a:gd name="T83" fmla="*/ 5 h 26"/>
                      <a:gd name="T84" fmla="*/ 33 w 38"/>
                      <a:gd name="T85" fmla="*/ 3 h 26"/>
                      <a:gd name="T86" fmla="*/ 34 w 38"/>
                      <a:gd name="T87" fmla="*/ 4 h 26"/>
                      <a:gd name="T88" fmla="*/ 34 w 38"/>
                      <a:gd name="T89" fmla="*/ 8 h 26"/>
                      <a:gd name="T90" fmla="*/ 35 w 38"/>
                      <a:gd name="T91" fmla="*/ 12 h 26"/>
                      <a:gd name="T92" fmla="*/ 36 w 38"/>
                      <a:gd name="T93" fmla="*/ 16 h 26"/>
                      <a:gd name="T94" fmla="*/ 36 w 38"/>
                      <a:gd name="T95" fmla="*/ 21 h 26"/>
                      <a:gd name="T96" fmla="*/ 37 w 38"/>
                      <a:gd name="T97" fmla="*/ 24 h 26"/>
                      <a:gd name="T98" fmla="*/ 38 w 38"/>
                      <a:gd name="T99" fmla="*/ 25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6">
                        <a:moveTo>
                          <a:pt x="0" y="5"/>
                        </a:move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2" y="3"/>
                        </a:lnTo>
                        <a:lnTo>
                          <a:pt x="3" y="6"/>
                        </a:lnTo>
                        <a:lnTo>
                          <a:pt x="4" y="10"/>
                        </a:lnTo>
                        <a:lnTo>
                          <a:pt x="5" y="20"/>
                        </a:lnTo>
                        <a:lnTo>
                          <a:pt x="6" y="24"/>
                        </a:lnTo>
                        <a:lnTo>
                          <a:pt x="6" y="26"/>
                        </a:lnTo>
                        <a:lnTo>
                          <a:pt x="7" y="25"/>
                        </a:lnTo>
                        <a:lnTo>
                          <a:pt x="8" y="23"/>
                        </a:lnTo>
                        <a:lnTo>
                          <a:pt x="9" y="18"/>
                        </a:lnTo>
                        <a:lnTo>
                          <a:pt x="9" y="14"/>
                        </a:lnTo>
                        <a:lnTo>
                          <a:pt x="10" y="9"/>
                        </a:lnTo>
                        <a:lnTo>
                          <a:pt x="11" y="6"/>
                        </a:lnTo>
                        <a:lnTo>
                          <a:pt x="11" y="4"/>
                        </a:lnTo>
                        <a:lnTo>
                          <a:pt x="12" y="4"/>
                        </a:lnTo>
                        <a:lnTo>
                          <a:pt x="13" y="6"/>
                        </a:lnTo>
                        <a:lnTo>
                          <a:pt x="14" y="14"/>
                        </a:lnTo>
                        <a:lnTo>
                          <a:pt x="15" y="19"/>
                        </a:lnTo>
                        <a:lnTo>
                          <a:pt x="16" y="23"/>
                        </a:lnTo>
                        <a:lnTo>
                          <a:pt x="16" y="26"/>
                        </a:lnTo>
                        <a:lnTo>
                          <a:pt x="17" y="26"/>
                        </a:lnTo>
                        <a:lnTo>
                          <a:pt x="18" y="23"/>
                        </a:lnTo>
                        <a:lnTo>
                          <a:pt x="18" y="19"/>
                        </a:lnTo>
                        <a:lnTo>
                          <a:pt x="19" y="14"/>
                        </a:lnTo>
                        <a:lnTo>
                          <a:pt x="20" y="9"/>
                        </a:lnTo>
                        <a:lnTo>
                          <a:pt x="21" y="4"/>
                        </a:lnTo>
                        <a:lnTo>
                          <a:pt x="22" y="2"/>
                        </a:lnTo>
                        <a:lnTo>
                          <a:pt x="22" y="0"/>
                        </a:lnTo>
                        <a:lnTo>
                          <a:pt x="23" y="4"/>
                        </a:lnTo>
                        <a:lnTo>
                          <a:pt x="24" y="8"/>
                        </a:lnTo>
                        <a:lnTo>
                          <a:pt x="25" y="13"/>
                        </a:lnTo>
                        <a:lnTo>
                          <a:pt x="26" y="18"/>
                        </a:lnTo>
                        <a:lnTo>
                          <a:pt x="27" y="22"/>
                        </a:lnTo>
                        <a:lnTo>
                          <a:pt x="27" y="25"/>
                        </a:lnTo>
                        <a:lnTo>
                          <a:pt x="28" y="25"/>
                        </a:lnTo>
                        <a:lnTo>
                          <a:pt x="29" y="22"/>
                        </a:lnTo>
                        <a:lnTo>
                          <a:pt x="29" y="18"/>
                        </a:lnTo>
                        <a:lnTo>
                          <a:pt x="30" y="13"/>
                        </a:lnTo>
                        <a:lnTo>
                          <a:pt x="31" y="9"/>
                        </a:lnTo>
                        <a:lnTo>
                          <a:pt x="32" y="5"/>
                        </a:lnTo>
                        <a:lnTo>
                          <a:pt x="33" y="3"/>
                        </a:lnTo>
                        <a:lnTo>
                          <a:pt x="34" y="4"/>
                        </a:lnTo>
                        <a:lnTo>
                          <a:pt x="34" y="8"/>
                        </a:lnTo>
                        <a:lnTo>
                          <a:pt x="35" y="12"/>
                        </a:lnTo>
                        <a:lnTo>
                          <a:pt x="36" y="16"/>
                        </a:lnTo>
                        <a:lnTo>
                          <a:pt x="36" y="21"/>
                        </a:lnTo>
                        <a:lnTo>
                          <a:pt x="37" y="24"/>
                        </a:lnTo>
                        <a:lnTo>
                          <a:pt x="38" y="2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6" name="Freeform 49"/>
                  <p:cNvSpPr>
                    <a:spLocks/>
                  </p:cNvSpPr>
                  <p:nvPr/>
                </p:nvSpPr>
                <p:spPr bwMode="auto">
                  <a:xfrm>
                    <a:off x="4032251" y="1930401"/>
                    <a:ext cx="58738" cy="38100"/>
                  </a:xfrm>
                  <a:custGeom>
                    <a:avLst/>
                    <a:gdLst>
                      <a:gd name="T0" fmla="*/ 0 w 37"/>
                      <a:gd name="T1" fmla="*/ 23 h 24"/>
                      <a:gd name="T2" fmla="*/ 1 w 37"/>
                      <a:gd name="T3" fmla="*/ 22 h 24"/>
                      <a:gd name="T4" fmla="*/ 1 w 37"/>
                      <a:gd name="T5" fmla="*/ 19 h 24"/>
                      <a:gd name="T6" fmla="*/ 2 w 37"/>
                      <a:gd name="T7" fmla="*/ 14 h 24"/>
                      <a:gd name="T8" fmla="*/ 3 w 37"/>
                      <a:gd name="T9" fmla="*/ 9 h 24"/>
                      <a:gd name="T10" fmla="*/ 4 w 37"/>
                      <a:gd name="T11" fmla="*/ 2 h 24"/>
                      <a:gd name="T12" fmla="*/ 5 w 37"/>
                      <a:gd name="T13" fmla="*/ 0 h 24"/>
                      <a:gd name="T14" fmla="*/ 6 w 37"/>
                      <a:gd name="T15" fmla="*/ 1 h 24"/>
                      <a:gd name="T16" fmla="*/ 6 w 37"/>
                      <a:gd name="T17" fmla="*/ 3 h 24"/>
                      <a:gd name="T18" fmla="*/ 7 w 37"/>
                      <a:gd name="T19" fmla="*/ 7 h 24"/>
                      <a:gd name="T20" fmla="*/ 8 w 37"/>
                      <a:gd name="T21" fmla="*/ 12 h 24"/>
                      <a:gd name="T22" fmla="*/ 8 w 37"/>
                      <a:gd name="T23" fmla="*/ 17 h 24"/>
                      <a:gd name="T24" fmla="*/ 9 w 37"/>
                      <a:gd name="T25" fmla="*/ 21 h 24"/>
                      <a:gd name="T26" fmla="*/ 10 w 37"/>
                      <a:gd name="T27" fmla="*/ 24 h 24"/>
                      <a:gd name="T28" fmla="*/ 11 w 37"/>
                      <a:gd name="T29" fmla="*/ 24 h 24"/>
                      <a:gd name="T30" fmla="*/ 12 w 37"/>
                      <a:gd name="T31" fmla="*/ 18 h 24"/>
                      <a:gd name="T32" fmla="*/ 13 w 37"/>
                      <a:gd name="T33" fmla="*/ 14 h 24"/>
                      <a:gd name="T34" fmla="*/ 14 w 37"/>
                      <a:gd name="T35" fmla="*/ 9 h 24"/>
                      <a:gd name="T36" fmla="*/ 14 w 37"/>
                      <a:gd name="T37" fmla="*/ 6 h 24"/>
                      <a:gd name="T38" fmla="*/ 15 w 37"/>
                      <a:gd name="T39" fmla="*/ 4 h 24"/>
                      <a:gd name="T40" fmla="*/ 16 w 37"/>
                      <a:gd name="T41" fmla="*/ 3 h 24"/>
                      <a:gd name="T42" fmla="*/ 16 w 37"/>
                      <a:gd name="T43" fmla="*/ 4 h 24"/>
                      <a:gd name="T44" fmla="*/ 17 w 37"/>
                      <a:gd name="T45" fmla="*/ 7 h 24"/>
                      <a:gd name="T46" fmla="*/ 18 w 37"/>
                      <a:gd name="T47" fmla="*/ 11 h 24"/>
                      <a:gd name="T48" fmla="*/ 19 w 37"/>
                      <a:gd name="T49" fmla="*/ 16 h 24"/>
                      <a:gd name="T50" fmla="*/ 19 w 37"/>
                      <a:gd name="T51" fmla="*/ 20 h 24"/>
                      <a:gd name="T52" fmla="*/ 20 w 37"/>
                      <a:gd name="T53" fmla="*/ 23 h 24"/>
                      <a:gd name="T54" fmla="*/ 21 w 37"/>
                      <a:gd name="T55" fmla="*/ 24 h 24"/>
                      <a:gd name="T56" fmla="*/ 21 w 37"/>
                      <a:gd name="T57" fmla="*/ 23 h 24"/>
                      <a:gd name="T58" fmla="*/ 22 w 37"/>
                      <a:gd name="T59" fmla="*/ 20 h 24"/>
                      <a:gd name="T60" fmla="*/ 23 w 37"/>
                      <a:gd name="T61" fmla="*/ 15 h 24"/>
                      <a:gd name="T62" fmla="*/ 24 w 37"/>
                      <a:gd name="T63" fmla="*/ 10 h 24"/>
                      <a:gd name="T64" fmla="*/ 24 w 37"/>
                      <a:gd name="T65" fmla="*/ 6 h 24"/>
                      <a:gd name="T66" fmla="*/ 25 w 37"/>
                      <a:gd name="T67" fmla="*/ 3 h 24"/>
                      <a:gd name="T68" fmla="*/ 26 w 37"/>
                      <a:gd name="T69" fmla="*/ 1 h 24"/>
                      <a:gd name="T70" fmla="*/ 26 w 37"/>
                      <a:gd name="T71" fmla="*/ 2 h 24"/>
                      <a:gd name="T72" fmla="*/ 27 w 37"/>
                      <a:gd name="T73" fmla="*/ 4 h 24"/>
                      <a:gd name="T74" fmla="*/ 28 w 37"/>
                      <a:gd name="T75" fmla="*/ 7 h 24"/>
                      <a:gd name="T76" fmla="*/ 29 w 37"/>
                      <a:gd name="T77" fmla="*/ 11 h 24"/>
                      <a:gd name="T78" fmla="*/ 29 w 37"/>
                      <a:gd name="T79" fmla="*/ 16 h 24"/>
                      <a:gd name="T80" fmla="*/ 31 w 37"/>
                      <a:gd name="T81" fmla="*/ 23 h 24"/>
                      <a:gd name="T82" fmla="*/ 31 w 37"/>
                      <a:gd name="T83" fmla="*/ 23 h 24"/>
                      <a:gd name="T84" fmla="*/ 32 w 37"/>
                      <a:gd name="T85" fmla="*/ 21 h 24"/>
                      <a:gd name="T86" fmla="*/ 33 w 37"/>
                      <a:gd name="T87" fmla="*/ 17 h 24"/>
                      <a:gd name="T88" fmla="*/ 34 w 37"/>
                      <a:gd name="T89" fmla="*/ 13 h 24"/>
                      <a:gd name="T90" fmla="*/ 34 w 37"/>
                      <a:gd name="T91" fmla="*/ 8 h 24"/>
                      <a:gd name="T92" fmla="*/ 35 w 37"/>
                      <a:gd name="T93" fmla="*/ 4 h 24"/>
                      <a:gd name="T94" fmla="*/ 36 w 37"/>
                      <a:gd name="T95" fmla="*/ 2 h 24"/>
                      <a:gd name="T96" fmla="*/ 36 w 37"/>
                      <a:gd name="T97" fmla="*/ 1 h 24"/>
                      <a:gd name="T98" fmla="*/ 37 w 37"/>
                      <a:gd name="T99" fmla="*/ 2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24">
                        <a:moveTo>
                          <a:pt x="0" y="23"/>
                        </a:moveTo>
                        <a:lnTo>
                          <a:pt x="1" y="22"/>
                        </a:lnTo>
                        <a:lnTo>
                          <a:pt x="1" y="19"/>
                        </a:lnTo>
                        <a:lnTo>
                          <a:pt x="2" y="14"/>
                        </a:lnTo>
                        <a:lnTo>
                          <a:pt x="3" y="9"/>
                        </a:lnTo>
                        <a:lnTo>
                          <a:pt x="4" y="2"/>
                        </a:lnTo>
                        <a:lnTo>
                          <a:pt x="5" y="0"/>
                        </a:lnTo>
                        <a:lnTo>
                          <a:pt x="6" y="1"/>
                        </a:lnTo>
                        <a:lnTo>
                          <a:pt x="6" y="3"/>
                        </a:lnTo>
                        <a:lnTo>
                          <a:pt x="7" y="7"/>
                        </a:lnTo>
                        <a:lnTo>
                          <a:pt x="8" y="12"/>
                        </a:lnTo>
                        <a:lnTo>
                          <a:pt x="8" y="17"/>
                        </a:lnTo>
                        <a:lnTo>
                          <a:pt x="9" y="21"/>
                        </a:lnTo>
                        <a:lnTo>
                          <a:pt x="10" y="24"/>
                        </a:lnTo>
                        <a:lnTo>
                          <a:pt x="11" y="24"/>
                        </a:lnTo>
                        <a:lnTo>
                          <a:pt x="12" y="18"/>
                        </a:lnTo>
                        <a:lnTo>
                          <a:pt x="13" y="14"/>
                        </a:lnTo>
                        <a:lnTo>
                          <a:pt x="14" y="9"/>
                        </a:lnTo>
                        <a:lnTo>
                          <a:pt x="14" y="6"/>
                        </a:lnTo>
                        <a:lnTo>
                          <a:pt x="15" y="4"/>
                        </a:lnTo>
                        <a:lnTo>
                          <a:pt x="16" y="3"/>
                        </a:lnTo>
                        <a:lnTo>
                          <a:pt x="16" y="4"/>
                        </a:lnTo>
                        <a:lnTo>
                          <a:pt x="17" y="7"/>
                        </a:lnTo>
                        <a:lnTo>
                          <a:pt x="18" y="11"/>
                        </a:lnTo>
                        <a:lnTo>
                          <a:pt x="19" y="16"/>
                        </a:lnTo>
                        <a:lnTo>
                          <a:pt x="19" y="20"/>
                        </a:lnTo>
                        <a:lnTo>
                          <a:pt x="20" y="23"/>
                        </a:lnTo>
                        <a:lnTo>
                          <a:pt x="21" y="24"/>
                        </a:lnTo>
                        <a:lnTo>
                          <a:pt x="21" y="23"/>
                        </a:lnTo>
                        <a:lnTo>
                          <a:pt x="22" y="20"/>
                        </a:lnTo>
                        <a:lnTo>
                          <a:pt x="23" y="15"/>
                        </a:lnTo>
                        <a:lnTo>
                          <a:pt x="24" y="10"/>
                        </a:lnTo>
                        <a:lnTo>
                          <a:pt x="24" y="6"/>
                        </a:lnTo>
                        <a:lnTo>
                          <a:pt x="25" y="3"/>
                        </a:lnTo>
                        <a:lnTo>
                          <a:pt x="26" y="1"/>
                        </a:lnTo>
                        <a:lnTo>
                          <a:pt x="26" y="2"/>
                        </a:lnTo>
                        <a:lnTo>
                          <a:pt x="27" y="4"/>
                        </a:lnTo>
                        <a:lnTo>
                          <a:pt x="28" y="7"/>
                        </a:lnTo>
                        <a:lnTo>
                          <a:pt x="29" y="11"/>
                        </a:lnTo>
                        <a:lnTo>
                          <a:pt x="29" y="16"/>
                        </a:lnTo>
                        <a:lnTo>
                          <a:pt x="31" y="23"/>
                        </a:lnTo>
                        <a:lnTo>
                          <a:pt x="31" y="23"/>
                        </a:lnTo>
                        <a:lnTo>
                          <a:pt x="32" y="21"/>
                        </a:lnTo>
                        <a:lnTo>
                          <a:pt x="33" y="17"/>
                        </a:lnTo>
                        <a:lnTo>
                          <a:pt x="34" y="13"/>
                        </a:lnTo>
                        <a:lnTo>
                          <a:pt x="34" y="8"/>
                        </a:lnTo>
                        <a:lnTo>
                          <a:pt x="35" y="4"/>
                        </a:lnTo>
                        <a:lnTo>
                          <a:pt x="36" y="2"/>
                        </a:lnTo>
                        <a:lnTo>
                          <a:pt x="36" y="1"/>
                        </a:lnTo>
                        <a:lnTo>
                          <a:pt x="37" y="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7" name="Freeform 50"/>
                  <p:cNvSpPr>
                    <a:spLocks/>
                  </p:cNvSpPr>
                  <p:nvPr/>
                </p:nvSpPr>
                <p:spPr bwMode="auto">
                  <a:xfrm>
                    <a:off x="4090988" y="1927226"/>
                    <a:ext cx="61913" cy="36513"/>
                  </a:xfrm>
                  <a:custGeom>
                    <a:avLst/>
                    <a:gdLst>
                      <a:gd name="T0" fmla="*/ 0 w 39"/>
                      <a:gd name="T1" fmla="*/ 4 h 23"/>
                      <a:gd name="T2" fmla="*/ 1 w 39"/>
                      <a:gd name="T3" fmla="*/ 6 h 23"/>
                      <a:gd name="T4" fmla="*/ 2 w 39"/>
                      <a:gd name="T5" fmla="*/ 10 h 23"/>
                      <a:gd name="T6" fmla="*/ 3 w 39"/>
                      <a:gd name="T7" fmla="*/ 19 h 23"/>
                      <a:gd name="T8" fmla="*/ 4 w 39"/>
                      <a:gd name="T9" fmla="*/ 22 h 23"/>
                      <a:gd name="T10" fmla="*/ 5 w 39"/>
                      <a:gd name="T11" fmla="*/ 23 h 23"/>
                      <a:gd name="T12" fmla="*/ 5 w 39"/>
                      <a:gd name="T13" fmla="*/ 22 h 23"/>
                      <a:gd name="T14" fmla="*/ 6 w 39"/>
                      <a:gd name="T15" fmla="*/ 20 h 23"/>
                      <a:gd name="T16" fmla="*/ 6 w 39"/>
                      <a:gd name="T17" fmla="*/ 15 h 23"/>
                      <a:gd name="T18" fmla="*/ 7 w 39"/>
                      <a:gd name="T19" fmla="*/ 10 h 23"/>
                      <a:gd name="T20" fmla="*/ 8 w 39"/>
                      <a:gd name="T21" fmla="*/ 6 h 23"/>
                      <a:gd name="T22" fmla="*/ 9 w 39"/>
                      <a:gd name="T23" fmla="*/ 3 h 23"/>
                      <a:gd name="T24" fmla="*/ 10 w 39"/>
                      <a:gd name="T25" fmla="*/ 1 h 23"/>
                      <a:gd name="T26" fmla="*/ 10 w 39"/>
                      <a:gd name="T27" fmla="*/ 1 h 23"/>
                      <a:gd name="T28" fmla="*/ 11 w 39"/>
                      <a:gd name="T29" fmla="*/ 3 h 23"/>
                      <a:gd name="T30" fmla="*/ 12 w 39"/>
                      <a:gd name="T31" fmla="*/ 10 h 23"/>
                      <a:gd name="T32" fmla="*/ 13 w 39"/>
                      <a:gd name="T33" fmla="*/ 15 h 23"/>
                      <a:gd name="T34" fmla="*/ 14 w 39"/>
                      <a:gd name="T35" fmla="*/ 19 h 23"/>
                      <a:gd name="T36" fmla="*/ 15 w 39"/>
                      <a:gd name="T37" fmla="*/ 22 h 23"/>
                      <a:gd name="T38" fmla="*/ 15 w 39"/>
                      <a:gd name="T39" fmla="*/ 22 h 23"/>
                      <a:gd name="T40" fmla="*/ 16 w 39"/>
                      <a:gd name="T41" fmla="*/ 21 h 23"/>
                      <a:gd name="T42" fmla="*/ 17 w 39"/>
                      <a:gd name="T43" fmla="*/ 17 h 23"/>
                      <a:gd name="T44" fmla="*/ 17 w 39"/>
                      <a:gd name="T45" fmla="*/ 13 h 23"/>
                      <a:gd name="T46" fmla="*/ 18 w 39"/>
                      <a:gd name="T47" fmla="*/ 8 h 23"/>
                      <a:gd name="T48" fmla="*/ 19 w 39"/>
                      <a:gd name="T49" fmla="*/ 4 h 23"/>
                      <a:gd name="T50" fmla="*/ 20 w 39"/>
                      <a:gd name="T51" fmla="*/ 1 h 23"/>
                      <a:gd name="T52" fmla="*/ 21 w 39"/>
                      <a:gd name="T53" fmla="*/ 2 h 23"/>
                      <a:gd name="T54" fmla="*/ 22 w 39"/>
                      <a:gd name="T55" fmla="*/ 4 h 23"/>
                      <a:gd name="T56" fmla="*/ 22 w 39"/>
                      <a:gd name="T57" fmla="*/ 8 h 23"/>
                      <a:gd name="T58" fmla="*/ 23 w 39"/>
                      <a:gd name="T59" fmla="*/ 12 h 23"/>
                      <a:gd name="T60" fmla="*/ 24 w 39"/>
                      <a:gd name="T61" fmla="*/ 16 h 23"/>
                      <a:gd name="T62" fmla="*/ 24 w 39"/>
                      <a:gd name="T63" fmla="*/ 20 h 23"/>
                      <a:gd name="T64" fmla="*/ 25 w 39"/>
                      <a:gd name="T65" fmla="*/ 22 h 23"/>
                      <a:gd name="T66" fmla="*/ 26 w 39"/>
                      <a:gd name="T67" fmla="*/ 21 h 23"/>
                      <a:gd name="T68" fmla="*/ 27 w 39"/>
                      <a:gd name="T69" fmla="*/ 18 h 23"/>
                      <a:gd name="T70" fmla="*/ 28 w 39"/>
                      <a:gd name="T71" fmla="*/ 14 h 23"/>
                      <a:gd name="T72" fmla="*/ 28 w 39"/>
                      <a:gd name="T73" fmla="*/ 9 h 23"/>
                      <a:gd name="T74" fmla="*/ 29 w 39"/>
                      <a:gd name="T75" fmla="*/ 2 h 23"/>
                      <a:gd name="T76" fmla="*/ 30 w 39"/>
                      <a:gd name="T77" fmla="*/ 0 h 23"/>
                      <a:gd name="T78" fmla="*/ 31 w 39"/>
                      <a:gd name="T79" fmla="*/ 0 h 23"/>
                      <a:gd name="T80" fmla="*/ 32 w 39"/>
                      <a:gd name="T81" fmla="*/ 1 h 23"/>
                      <a:gd name="T82" fmla="*/ 33 w 39"/>
                      <a:gd name="T83" fmla="*/ 4 h 23"/>
                      <a:gd name="T84" fmla="*/ 33 w 39"/>
                      <a:gd name="T85" fmla="*/ 8 h 23"/>
                      <a:gd name="T86" fmla="*/ 34 w 39"/>
                      <a:gd name="T87" fmla="*/ 13 h 23"/>
                      <a:gd name="T88" fmla="*/ 35 w 39"/>
                      <a:gd name="T89" fmla="*/ 17 h 23"/>
                      <a:gd name="T90" fmla="*/ 35 w 39"/>
                      <a:gd name="T91" fmla="*/ 20 h 23"/>
                      <a:gd name="T92" fmla="*/ 36 w 39"/>
                      <a:gd name="T93" fmla="*/ 20 h 23"/>
                      <a:gd name="T94" fmla="*/ 37 w 39"/>
                      <a:gd name="T95" fmla="*/ 19 h 23"/>
                      <a:gd name="T96" fmla="*/ 38 w 39"/>
                      <a:gd name="T97" fmla="*/ 16 h 23"/>
                      <a:gd name="T98" fmla="*/ 39 w 39"/>
                      <a:gd name="T99" fmla="*/ 7 h 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23">
                        <a:moveTo>
                          <a:pt x="0" y="4"/>
                        </a:moveTo>
                        <a:lnTo>
                          <a:pt x="1" y="6"/>
                        </a:lnTo>
                        <a:lnTo>
                          <a:pt x="2" y="10"/>
                        </a:lnTo>
                        <a:lnTo>
                          <a:pt x="3" y="19"/>
                        </a:lnTo>
                        <a:lnTo>
                          <a:pt x="4" y="22"/>
                        </a:lnTo>
                        <a:lnTo>
                          <a:pt x="5" y="23"/>
                        </a:lnTo>
                        <a:lnTo>
                          <a:pt x="5" y="22"/>
                        </a:lnTo>
                        <a:lnTo>
                          <a:pt x="6" y="20"/>
                        </a:lnTo>
                        <a:lnTo>
                          <a:pt x="6" y="15"/>
                        </a:lnTo>
                        <a:lnTo>
                          <a:pt x="7" y="10"/>
                        </a:lnTo>
                        <a:lnTo>
                          <a:pt x="8" y="6"/>
                        </a:lnTo>
                        <a:lnTo>
                          <a:pt x="9" y="3"/>
                        </a:lnTo>
                        <a:lnTo>
                          <a:pt x="10" y="1"/>
                        </a:lnTo>
                        <a:lnTo>
                          <a:pt x="10" y="1"/>
                        </a:lnTo>
                        <a:lnTo>
                          <a:pt x="11" y="3"/>
                        </a:lnTo>
                        <a:lnTo>
                          <a:pt x="12" y="10"/>
                        </a:lnTo>
                        <a:lnTo>
                          <a:pt x="13" y="15"/>
                        </a:lnTo>
                        <a:lnTo>
                          <a:pt x="14" y="19"/>
                        </a:lnTo>
                        <a:lnTo>
                          <a:pt x="15" y="22"/>
                        </a:lnTo>
                        <a:lnTo>
                          <a:pt x="15" y="22"/>
                        </a:lnTo>
                        <a:lnTo>
                          <a:pt x="16" y="21"/>
                        </a:lnTo>
                        <a:lnTo>
                          <a:pt x="17" y="17"/>
                        </a:lnTo>
                        <a:lnTo>
                          <a:pt x="17" y="13"/>
                        </a:lnTo>
                        <a:lnTo>
                          <a:pt x="18" y="8"/>
                        </a:lnTo>
                        <a:lnTo>
                          <a:pt x="19" y="4"/>
                        </a:lnTo>
                        <a:lnTo>
                          <a:pt x="20" y="1"/>
                        </a:lnTo>
                        <a:lnTo>
                          <a:pt x="21" y="2"/>
                        </a:lnTo>
                        <a:lnTo>
                          <a:pt x="22" y="4"/>
                        </a:lnTo>
                        <a:lnTo>
                          <a:pt x="22" y="8"/>
                        </a:lnTo>
                        <a:lnTo>
                          <a:pt x="23" y="12"/>
                        </a:lnTo>
                        <a:lnTo>
                          <a:pt x="24" y="16"/>
                        </a:lnTo>
                        <a:lnTo>
                          <a:pt x="24" y="20"/>
                        </a:lnTo>
                        <a:lnTo>
                          <a:pt x="25" y="22"/>
                        </a:lnTo>
                        <a:lnTo>
                          <a:pt x="26" y="21"/>
                        </a:lnTo>
                        <a:lnTo>
                          <a:pt x="27" y="18"/>
                        </a:lnTo>
                        <a:lnTo>
                          <a:pt x="28" y="14"/>
                        </a:lnTo>
                        <a:lnTo>
                          <a:pt x="28" y="9"/>
                        </a:lnTo>
                        <a:lnTo>
                          <a:pt x="29" y="2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2" y="1"/>
                        </a:lnTo>
                        <a:lnTo>
                          <a:pt x="33" y="4"/>
                        </a:lnTo>
                        <a:lnTo>
                          <a:pt x="33" y="8"/>
                        </a:lnTo>
                        <a:lnTo>
                          <a:pt x="34" y="13"/>
                        </a:lnTo>
                        <a:lnTo>
                          <a:pt x="35" y="17"/>
                        </a:lnTo>
                        <a:lnTo>
                          <a:pt x="35" y="20"/>
                        </a:lnTo>
                        <a:lnTo>
                          <a:pt x="36" y="20"/>
                        </a:lnTo>
                        <a:lnTo>
                          <a:pt x="37" y="19"/>
                        </a:lnTo>
                        <a:lnTo>
                          <a:pt x="38" y="16"/>
                        </a:lnTo>
                        <a:lnTo>
                          <a:pt x="39" y="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8" name="Freeform 51"/>
                  <p:cNvSpPr>
                    <a:spLocks/>
                  </p:cNvSpPr>
                  <p:nvPr/>
                </p:nvSpPr>
                <p:spPr bwMode="auto">
                  <a:xfrm>
                    <a:off x="4152901" y="1920876"/>
                    <a:ext cx="49213" cy="34925"/>
                  </a:xfrm>
                  <a:custGeom>
                    <a:avLst/>
                    <a:gdLst>
                      <a:gd name="T0" fmla="*/ 0 w 31"/>
                      <a:gd name="T1" fmla="*/ 11 h 22"/>
                      <a:gd name="T2" fmla="*/ 1 w 31"/>
                      <a:gd name="T3" fmla="*/ 7 h 22"/>
                      <a:gd name="T4" fmla="*/ 1 w 31"/>
                      <a:gd name="T5" fmla="*/ 4 h 22"/>
                      <a:gd name="T6" fmla="*/ 2 w 31"/>
                      <a:gd name="T7" fmla="*/ 3 h 22"/>
                      <a:gd name="T8" fmla="*/ 3 w 31"/>
                      <a:gd name="T9" fmla="*/ 4 h 22"/>
                      <a:gd name="T10" fmla="*/ 3 w 31"/>
                      <a:gd name="T11" fmla="*/ 6 h 22"/>
                      <a:gd name="T12" fmla="*/ 4 w 31"/>
                      <a:gd name="T13" fmla="*/ 9 h 22"/>
                      <a:gd name="T14" fmla="*/ 5 w 31"/>
                      <a:gd name="T15" fmla="*/ 13 h 22"/>
                      <a:gd name="T16" fmla="*/ 6 w 31"/>
                      <a:gd name="T17" fmla="*/ 17 h 22"/>
                      <a:gd name="T18" fmla="*/ 6 w 31"/>
                      <a:gd name="T19" fmla="*/ 20 h 22"/>
                      <a:gd name="T20" fmla="*/ 7 w 31"/>
                      <a:gd name="T21" fmla="*/ 22 h 22"/>
                      <a:gd name="T22" fmla="*/ 8 w 31"/>
                      <a:gd name="T23" fmla="*/ 22 h 22"/>
                      <a:gd name="T24" fmla="*/ 9 w 31"/>
                      <a:gd name="T25" fmla="*/ 15 h 22"/>
                      <a:gd name="T26" fmla="*/ 10 w 31"/>
                      <a:gd name="T27" fmla="*/ 11 h 22"/>
                      <a:gd name="T28" fmla="*/ 11 w 31"/>
                      <a:gd name="T29" fmla="*/ 7 h 22"/>
                      <a:gd name="T30" fmla="*/ 11 w 31"/>
                      <a:gd name="T31" fmla="*/ 3 h 22"/>
                      <a:gd name="T32" fmla="*/ 12 w 31"/>
                      <a:gd name="T33" fmla="*/ 1 h 22"/>
                      <a:gd name="T34" fmla="*/ 13 w 31"/>
                      <a:gd name="T35" fmla="*/ 1 h 22"/>
                      <a:gd name="T36" fmla="*/ 13 w 31"/>
                      <a:gd name="T37" fmla="*/ 3 h 22"/>
                      <a:gd name="T38" fmla="*/ 14 w 31"/>
                      <a:gd name="T39" fmla="*/ 5 h 22"/>
                      <a:gd name="T40" fmla="*/ 15 w 31"/>
                      <a:gd name="T41" fmla="*/ 9 h 22"/>
                      <a:gd name="T42" fmla="*/ 16 w 31"/>
                      <a:gd name="T43" fmla="*/ 13 h 22"/>
                      <a:gd name="T44" fmla="*/ 17 w 31"/>
                      <a:gd name="T45" fmla="*/ 17 h 22"/>
                      <a:gd name="T46" fmla="*/ 17 w 31"/>
                      <a:gd name="T47" fmla="*/ 20 h 22"/>
                      <a:gd name="T48" fmla="*/ 18 w 31"/>
                      <a:gd name="T49" fmla="*/ 20 h 22"/>
                      <a:gd name="T50" fmla="*/ 18 w 31"/>
                      <a:gd name="T51" fmla="*/ 19 h 22"/>
                      <a:gd name="T52" fmla="*/ 19 w 31"/>
                      <a:gd name="T53" fmla="*/ 16 h 22"/>
                      <a:gd name="T54" fmla="*/ 20 w 31"/>
                      <a:gd name="T55" fmla="*/ 12 h 22"/>
                      <a:gd name="T56" fmla="*/ 21 w 31"/>
                      <a:gd name="T57" fmla="*/ 7 h 22"/>
                      <a:gd name="T58" fmla="*/ 22 w 31"/>
                      <a:gd name="T59" fmla="*/ 4 h 22"/>
                      <a:gd name="T60" fmla="*/ 22 w 31"/>
                      <a:gd name="T61" fmla="*/ 1 h 22"/>
                      <a:gd name="T62" fmla="*/ 23 w 31"/>
                      <a:gd name="T63" fmla="*/ 0 h 22"/>
                      <a:gd name="T64" fmla="*/ 24 w 31"/>
                      <a:gd name="T65" fmla="*/ 0 h 22"/>
                      <a:gd name="T66" fmla="*/ 24 w 31"/>
                      <a:gd name="T67" fmla="*/ 2 h 22"/>
                      <a:gd name="T68" fmla="*/ 25 w 31"/>
                      <a:gd name="T69" fmla="*/ 5 h 22"/>
                      <a:gd name="T70" fmla="*/ 26 w 31"/>
                      <a:gd name="T71" fmla="*/ 13 h 22"/>
                      <a:gd name="T72" fmla="*/ 27 w 31"/>
                      <a:gd name="T73" fmla="*/ 16 h 22"/>
                      <a:gd name="T74" fmla="*/ 28 w 31"/>
                      <a:gd name="T75" fmla="*/ 18 h 22"/>
                      <a:gd name="T76" fmla="*/ 29 w 31"/>
                      <a:gd name="T77" fmla="*/ 18 h 22"/>
                      <a:gd name="T78" fmla="*/ 29 w 31"/>
                      <a:gd name="T79" fmla="*/ 16 h 22"/>
                      <a:gd name="T80" fmla="*/ 30 w 31"/>
                      <a:gd name="T81" fmla="*/ 12 h 22"/>
                      <a:gd name="T82" fmla="*/ 31 w 31"/>
                      <a:gd name="T83" fmla="*/ 8 h 22"/>
                      <a:gd name="T84" fmla="*/ 31 w 31"/>
                      <a:gd name="T85" fmla="*/ 5 h 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</a:cxnLst>
                    <a:rect l="0" t="0" r="r" b="b"/>
                    <a:pathLst>
                      <a:path w="31" h="22">
                        <a:moveTo>
                          <a:pt x="0" y="11"/>
                        </a:moveTo>
                        <a:lnTo>
                          <a:pt x="1" y="7"/>
                        </a:lnTo>
                        <a:lnTo>
                          <a:pt x="1" y="4"/>
                        </a:lnTo>
                        <a:lnTo>
                          <a:pt x="2" y="3"/>
                        </a:lnTo>
                        <a:lnTo>
                          <a:pt x="3" y="4"/>
                        </a:lnTo>
                        <a:lnTo>
                          <a:pt x="3" y="6"/>
                        </a:lnTo>
                        <a:lnTo>
                          <a:pt x="4" y="9"/>
                        </a:lnTo>
                        <a:lnTo>
                          <a:pt x="5" y="13"/>
                        </a:lnTo>
                        <a:lnTo>
                          <a:pt x="6" y="17"/>
                        </a:lnTo>
                        <a:lnTo>
                          <a:pt x="6" y="20"/>
                        </a:lnTo>
                        <a:lnTo>
                          <a:pt x="7" y="22"/>
                        </a:lnTo>
                        <a:lnTo>
                          <a:pt x="8" y="22"/>
                        </a:lnTo>
                        <a:lnTo>
                          <a:pt x="9" y="15"/>
                        </a:lnTo>
                        <a:lnTo>
                          <a:pt x="10" y="11"/>
                        </a:lnTo>
                        <a:lnTo>
                          <a:pt x="11" y="7"/>
                        </a:lnTo>
                        <a:lnTo>
                          <a:pt x="11" y="3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3" y="3"/>
                        </a:lnTo>
                        <a:lnTo>
                          <a:pt x="14" y="5"/>
                        </a:lnTo>
                        <a:lnTo>
                          <a:pt x="15" y="9"/>
                        </a:lnTo>
                        <a:lnTo>
                          <a:pt x="16" y="13"/>
                        </a:lnTo>
                        <a:lnTo>
                          <a:pt x="17" y="17"/>
                        </a:lnTo>
                        <a:lnTo>
                          <a:pt x="17" y="20"/>
                        </a:lnTo>
                        <a:lnTo>
                          <a:pt x="18" y="20"/>
                        </a:lnTo>
                        <a:lnTo>
                          <a:pt x="18" y="19"/>
                        </a:lnTo>
                        <a:lnTo>
                          <a:pt x="19" y="16"/>
                        </a:lnTo>
                        <a:lnTo>
                          <a:pt x="20" y="12"/>
                        </a:lnTo>
                        <a:lnTo>
                          <a:pt x="21" y="7"/>
                        </a:lnTo>
                        <a:lnTo>
                          <a:pt x="22" y="4"/>
                        </a:lnTo>
                        <a:lnTo>
                          <a:pt x="22" y="1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4" y="2"/>
                        </a:lnTo>
                        <a:lnTo>
                          <a:pt x="25" y="5"/>
                        </a:lnTo>
                        <a:lnTo>
                          <a:pt x="26" y="13"/>
                        </a:lnTo>
                        <a:lnTo>
                          <a:pt x="27" y="16"/>
                        </a:lnTo>
                        <a:lnTo>
                          <a:pt x="28" y="18"/>
                        </a:lnTo>
                        <a:lnTo>
                          <a:pt x="29" y="18"/>
                        </a:lnTo>
                        <a:lnTo>
                          <a:pt x="29" y="16"/>
                        </a:lnTo>
                        <a:lnTo>
                          <a:pt x="30" y="12"/>
                        </a:lnTo>
                        <a:lnTo>
                          <a:pt x="31" y="8"/>
                        </a:lnTo>
                        <a:lnTo>
                          <a:pt x="31" y="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9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3440113" y="982664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0" name="Line 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84563" y="938214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1" name="Line 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49638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3390901" y="982664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4" name="Line 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35351" y="938214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5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00426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6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3400426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7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3479801" y="1387476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8" name="Line 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24251" y="1343026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9" name="Line 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89326" y="1354139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0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3489326" y="1354139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1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3341688" y="1338264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2" name="Line 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86138" y="1293814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3" name="Line 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51213" y="1304926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4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3351213" y="1304926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7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3440113" y="869951"/>
                    <a:ext cx="67" cy="1613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34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6227" y="4039314"/>
                      <a:ext cx="271861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34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806227" y="4039314"/>
                      <a:ext cx="271861" cy="153888"/>
                    </a:xfrm>
                    <a:prstGeom prst="rect">
                      <a:avLst/>
                    </a:prstGeom>
                    <a:blipFill rotWithShape="0">
                      <a:blip r:embed="rId6"/>
                      <a:stretch>
                        <a:fillRect l="-11429" b="-7894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35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33468" y="4048890"/>
                      <a:ext cx="271861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35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533468" y="4048890"/>
                      <a:ext cx="271861" cy="153888"/>
                    </a:xfrm>
                    <a:prstGeom prst="rect">
                      <a:avLst/>
                    </a:prstGeom>
                    <a:blipFill rotWithShape="0">
                      <a:blip r:embed="rId7"/>
                      <a:stretch>
                        <a:fillRect l="-14286" t="-5556" b="-88889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36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25992" y="4331352"/>
                      <a:ext cx="271861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𝑎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36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825992" y="4331352"/>
                      <a:ext cx="271861" cy="153888"/>
                    </a:xfrm>
                    <a:prstGeom prst="rect">
                      <a:avLst/>
                    </a:prstGeom>
                    <a:blipFill rotWithShape="0">
                      <a:blip r:embed="rId8"/>
                      <a:stretch>
                        <a:fillRect l="-11429" b="-7894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37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67212" y="4328200"/>
                      <a:ext cx="271861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𝑠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37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467212" y="4328200"/>
                      <a:ext cx="271861" cy="153888"/>
                    </a:xfrm>
                    <a:prstGeom prst="rect">
                      <a:avLst/>
                    </a:prstGeom>
                    <a:blipFill rotWithShape="0">
                      <a:blip r:embed="rId9"/>
                      <a:stretch>
                        <a:fillRect l="-8571" b="-7894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753" name="Group 752"/>
              <p:cNvGrpSpPr/>
              <p:nvPr/>
            </p:nvGrpSpPr>
            <p:grpSpPr>
              <a:xfrm>
                <a:off x="1466244" y="4318582"/>
                <a:ext cx="1147098" cy="305145"/>
                <a:chOff x="1985207" y="5456835"/>
                <a:chExt cx="1398790" cy="305145"/>
              </a:xfrm>
            </p:grpSpPr>
            <p:sp>
              <p:nvSpPr>
                <p:cNvPr id="537" name="Rectangle 169"/>
                <p:cNvSpPr>
                  <a:spLocks noChangeArrowheads="1"/>
                </p:cNvSpPr>
                <p:nvPr/>
              </p:nvSpPr>
              <p:spPr bwMode="auto">
                <a:xfrm>
                  <a:off x="2002796" y="5608092"/>
                  <a:ext cx="1381201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THz)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0" name="Rectangle 61"/>
                <p:cNvSpPr>
                  <a:spLocks noChangeArrowheads="1"/>
                </p:cNvSpPr>
                <p:nvPr/>
              </p:nvSpPr>
              <p:spPr bwMode="auto">
                <a:xfrm>
                  <a:off x="1985207" y="5456915"/>
                  <a:ext cx="176330" cy="105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.6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1" name="Rectangle 62"/>
                <p:cNvSpPr>
                  <a:spLocks noChangeArrowheads="1"/>
                </p:cNvSpPr>
                <p:nvPr/>
              </p:nvSpPr>
              <p:spPr bwMode="auto">
                <a:xfrm>
                  <a:off x="2560262" y="5456835"/>
                  <a:ext cx="176330" cy="105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.8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2" name="Rectangle 63"/>
                <p:cNvSpPr>
                  <a:spLocks noChangeArrowheads="1"/>
                </p:cNvSpPr>
                <p:nvPr/>
              </p:nvSpPr>
              <p:spPr bwMode="auto">
                <a:xfrm>
                  <a:off x="3146658" y="5456835"/>
                  <a:ext cx="176330" cy="105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.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033" name="Group 1032"/>
              <p:cNvGrpSpPr/>
              <p:nvPr/>
            </p:nvGrpSpPr>
            <p:grpSpPr>
              <a:xfrm>
                <a:off x="2813123" y="3240353"/>
                <a:ext cx="1175676" cy="1386494"/>
                <a:chOff x="2908383" y="3240353"/>
                <a:chExt cx="1175676" cy="1386494"/>
              </a:xfrm>
            </p:grpSpPr>
            <p:grpSp>
              <p:nvGrpSpPr>
                <p:cNvPr id="746" name="Group 745"/>
                <p:cNvGrpSpPr/>
                <p:nvPr/>
              </p:nvGrpSpPr>
              <p:grpSpPr>
                <a:xfrm>
                  <a:off x="2992395" y="3240353"/>
                  <a:ext cx="1080000" cy="1080000"/>
                  <a:chOff x="6494788" y="3988689"/>
                  <a:chExt cx="1440000" cy="1440000"/>
                </a:xfrm>
              </p:grpSpPr>
              <p:grpSp>
                <p:nvGrpSpPr>
                  <p:cNvPr id="668" name="Group 667"/>
                  <p:cNvGrpSpPr/>
                  <p:nvPr/>
                </p:nvGrpSpPr>
                <p:grpSpPr>
                  <a:xfrm>
                    <a:off x="6494788" y="3988689"/>
                    <a:ext cx="1440000" cy="1440000"/>
                    <a:chOff x="7169151" y="790576"/>
                    <a:chExt cx="1503363" cy="1917701"/>
                  </a:xfrm>
                </p:grpSpPr>
                <p:sp>
                  <p:nvSpPr>
                    <p:cNvPr id="670" name="Line 1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2708276"/>
                      <a:ext cx="1503363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1" name="Line 1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790576"/>
                      <a:ext cx="1503363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2" name="Line 1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169151" y="2687639"/>
                      <a:ext cx="0" cy="206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3" name="Line 1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70813" y="2687639"/>
                      <a:ext cx="0" cy="206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4" name="Line 1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372476" y="2687639"/>
                      <a:ext cx="0" cy="206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5" name="Line 1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790576"/>
                      <a:ext cx="0" cy="190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6" name="Line 1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70813" y="790576"/>
                      <a:ext cx="0" cy="190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7" name="Line 1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372476" y="790576"/>
                      <a:ext cx="0" cy="190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8" name="Line 1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169151" y="790576"/>
                      <a:ext cx="0" cy="1917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9" name="Line 1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672513" y="790576"/>
                      <a:ext cx="0" cy="1917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0" name="Line 1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2433639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1" name="Line 1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1065214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2" name="Line 16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653463" y="2433639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3" name="Line 16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653463" y="1065214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4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7169151" y="1992314"/>
                      <a:ext cx="60325" cy="355600"/>
                    </a:xfrm>
                    <a:custGeom>
                      <a:avLst/>
                      <a:gdLst>
                        <a:gd name="T0" fmla="*/ 0 w 38"/>
                        <a:gd name="T1" fmla="*/ 31 h 224"/>
                        <a:gd name="T2" fmla="*/ 0 w 38"/>
                        <a:gd name="T3" fmla="*/ 23 h 224"/>
                        <a:gd name="T4" fmla="*/ 1 w 38"/>
                        <a:gd name="T5" fmla="*/ 14 h 224"/>
                        <a:gd name="T6" fmla="*/ 2 w 38"/>
                        <a:gd name="T7" fmla="*/ 7 h 224"/>
                        <a:gd name="T8" fmla="*/ 3 w 38"/>
                        <a:gd name="T9" fmla="*/ 2 h 224"/>
                        <a:gd name="T10" fmla="*/ 3 w 38"/>
                        <a:gd name="T11" fmla="*/ 0 h 224"/>
                        <a:gd name="T12" fmla="*/ 4 w 38"/>
                        <a:gd name="T13" fmla="*/ 0 h 224"/>
                        <a:gd name="T14" fmla="*/ 5 w 38"/>
                        <a:gd name="T15" fmla="*/ 2 h 224"/>
                        <a:gd name="T16" fmla="*/ 6 w 38"/>
                        <a:gd name="T17" fmla="*/ 12 h 224"/>
                        <a:gd name="T18" fmla="*/ 7 w 38"/>
                        <a:gd name="T19" fmla="*/ 21 h 224"/>
                        <a:gd name="T20" fmla="*/ 8 w 38"/>
                        <a:gd name="T21" fmla="*/ 31 h 224"/>
                        <a:gd name="T22" fmla="*/ 8 w 38"/>
                        <a:gd name="T23" fmla="*/ 45 h 224"/>
                        <a:gd name="T24" fmla="*/ 9 w 38"/>
                        <a:gd name="T25" fmla="*/ 61 h 224"/>
                        <a:gd name="T26" fmla="*/ 10 w 38"/>
                        <a:gd name="T27" fmla="*/ 79 h 224"/>
                        <a:gd name="T28" fmla="*/ 10 w 38"/>
                        <a:gd name="T29" fmla="*/ 99 h 224"/>
                        <a:gd name="T30" fmla="*/ 11 w 38"/>
                        <a:gd name="T31" fmla="*/ 120 h 224"/>
                        <a:gd name="T32" fmla="*/ 12 w 38"/>
                        <a:gd name="T33" fmla="*/ 140 h 224"/>
                        <a:gd name="T34" fmla="*/ 13 w 38"/>
                        <a:gd name="T35" fmla="*/ 158 h 224"/>
                        <a:gd name="T36" fmla="*/ 14 w 38"/>
                        <a:gd name="T37" fmla="*/ 171 h 224"/>
                        <a:gd name="T38" fmla="*/ 14 w 38"/>
                        <a:gd name="T39" fmla="*/ 179 h 224"/>
                        <a:gd name="T40" fmla="*/ 15 w 38"/>
                        <a:gd name="T41" fmla="*/ 183 h 224"/>
                        <a:gd name="T42" fmla="*/ 16 w 38"/>
                        <a:gd name="T43" fmla="*/ 184 h 224"/>
                        <a:gd name="T44" fmla="*/ 17 w 38"/>
                        <a:gd name="T45" fmla="*/ 186 h 224"/>
                        <a:gd name="T46" fmla="*/ 18 w 38"/>
                        <a:gd name="T47" fmla="*/ 189 h 224"/>
                        <a:gd name="T48" fmla="*/ 19 w 38"/>
                        <a:gd name="T49" fmla="*/ 195 h 224"/>
                        <a:gd name="T50" fmla="*/ 19 w 38"/>
                        <a:gd name="T51" fmla="*/ 202 h 224"/>
                        <a:gd name="T52" fmla="*/ 20 w 38"/>
                        <a:gd name="T53" fmla="*/ 209 h 224"/>
                        <a:gd name="T54" fmla="*/ 21 w 38"/>
                        <a:gd name="T55" fmla="*/ 214 h 224"/>
                        <a:gd name="T56" fmla="*/ 21 w 38"/>
                        <a:gd name="T57" fmla="*/ 216 h 224"/>
                        <a:gd name="T58" fmla="*/ 22 w 38"/>
                        <a:gd name="T59" fmla="*/ 215 h 224"/>
                        <a:gd name="T60" fmla="*/ 23 w 38"/>
                        <a:gd name="T61" fmla="*/ 210 h 224"/>
                        <a:gd name="T62" fmla="*/ 24 w 38"/>
                        <a:gd name="T63" fmla="*/ 204 h 224"/>
                        <a:gd name="T64" fmla="*/ 25 w 38"/>
                        <a:gd name="T65" fmla="*/ 193 h 224"/>
                        <a:gd name="T66" fmla="*/ 26 w 38"/>
                        <a:gd name="T67" fmla="*/ 190 h 224"/>
                        <a:gd name="T68" fmla="*/ 26 w 38"/>
                        <a:gd name="T69" fmla="*/ 190 h 224"/>
                        <a:gd name="T70" fmla="*/ 27 w 38"/>
                        <a:gd name="T71" fmla="*/ 192 h 224"/>
                        <a:gd name="T72" fmla="*/ 28 w 38"/>
                        <a:gd name="T73" fmla="*/ 197 h 224"/>
                        <a:gd name="T74" fmla="*/ 29 w 38"/>
                        <a:gd name="T75" fmla="*/ 204 h 224"/>
                        <a:gd name="T76" fmla="*/ 29 w 38"/>
                        <a:gd name="T77" fmla="*/ 212 h 224"/>
                        <a:gd name="T78" fmla="*/ 30 w 38"/>
                        <a:gd name="T79" fmla="*/ 219 h 224"/>
                        <a:gd name="T80" fmla="*/ 31 w 38"/>
                        <a:gd name="T81" fmla="*/ 224 h 224"/>
                        <a:gd name="T82" fmla="*/ 31 w 38"/>
                        <a:gd name="T83" fmla="*/ 224 h 224"/>
                        <a:gd name="T84" fmla="*/ 32 w 38"/>
                        <a:gd name="T85" fmla="*/ 220 h 224"/>
                        <a:gd name="T86" fmla="*/ 33 w 38"/>
                        <a:gd name="T87" fmla="*/ 213 h 224"/>
                        <a:gd name="T88" fmla="*/ 34 w 38"/>
                        <a:gd name="T89" fmla="*/ 205 h 224"/>
                        <a:gd name="T90" fmla="*/ 35 w 38"/>
                        <a:gd name="T91" fmla="*/ 198 h 224"/>
                        <a:gd name="T92" fmla="*/ 36 w 38"/>
                        <a:gd name="T93" fmla="*/ 188 h 224"/>
                        <a:gd name="T94" fmla="*/ 36 w 38"/>
                        <a:gd name="T95" fmla="*/ 187 h 224"/>
                        <a:gd name="T96" fmla="*/ 37 w 38"/>
                        <a:gd name="T97" fmla="*/ 189 h 224"/>
                        <a:gd name="T98" fmla="*/ 38 w 38"/>
                        <a:gd name="T99" fmla="*/ 194 h 2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224">
                          <a:moveTo>
                            <a:pt x="0" y="31"/>
                          </a:moveTo>
                          <a:lnTo>
                            <a:pt x="0" y="23"/>
                          </a:lnTo>
                          <a:lnTo>
                            <a:pt x="1" y="14"/>
                          </a:lnTo>
                          <a:lnTo>
                            <a:pt x="2" y="7"/>
                          </a:lnTo>
                          <a:lnTo>
                            <a:pt x="3" y="2"/>
                          </a:lnTo>
                          <a:lnTo>
                            <a:pt x="3" y="0"/>
                          </a:lnTo>
                          <a:lnTo>
                            <a:pt x="4" y="0"/>
                          </a:lnTo>
                          <a:lnTo>
                            <a:pt x="5" y="2"/>
                          </a:lnTo>
                          <a:lnTo>
                            <a:pt x="6" y="12"/>
                          </a:lnTo>
                          <a:lnTo>
                            <a:pt x="7" y="21"/>
                          </a:lnTo>
                          <a:lnTo>
                            <a:pt x="8" y="31"/>
                          </a:lnTo>
                          <a:lnTo>
                            <a:pt x="8" y="45"/>
                          </a:lnTo>
                          <a:lnTo>
                            <a:pt x="9" y="61"/>
                          </a:lnTo>
                          <a:lnTo>
                            <a:pt x="10" y="79"/>
                          </a:lnTo>
                          <a:lnTo>
                            <a:pt x="10" y="99"/>
                          </a:lnTo>
                          <a:lnTo>
                            <a:pt x="11" y="120"/>
                          </a:lnTo>
                          <a:lnTo>
                            <a:pt x="12" y="140"/>
                          </a:lnTo>
                          <a:lnTo>
                            <a:pt x="13" y="158"/>
                          </a:lnTo>
                          <a:lnTo>
                            <a:pt x="14" y="171"/>
                          </a:lnTo>
                          <a:lnTo>
                            <a:pt x="14" y="179"/>
                          </a:lnTo>
                          <a:lnTo>
                            <a:pt x="15" y="183"/>
                          </a:lnTo>
                          <a:lnTo>
                            <a:pt x="16" y="184"/>
                          </a:lnTo>
                          <a:lnTo>
                            <a:pt x="17" y="186"/>
                          </a:lnTo>
                          <a:lnTo>
                            <a:pt x="18" y="189"/>
                          </a:lnTo>
                          <a:lnTo>
                            <a:pt x="19" y="195"/>
                          </a:lnTo>
                          <a:lnTo>
                            <a:pt x="19" y="202"/>
                          </a:lnTo>
                          <a:lnTo>
                            <a:pt x="20" y="209"/>
                          </a:lnTo>
                          <a:lnTo>
                            <a:pt x="21" y="214"/>
                          </a:lnTo>
                          <a:lnTo>
                            <a:pt x="21" y="216"/>
                          </a:lnTo>
                          <a:lnTo>
                            <a:pt x="22" y="215"/>
                          </a:lnTo>
                          <a:lnTo>
                            <a:pt x="23" y="210"/>
                          </a:lnTo>
                          <a:lnTo>
                            <a:pt x="24" y="204"/>
                          </a:lnTo>
                          <a:lnTo>
                            <a:pt x="25" y="193"/>
                          </a:lnTo>
                          <a:lnTo>
                            <a:pt x="26" y="190"/>
                          </a:lnTo>
                          <a:lnTo>
                            <a:pt x="26" y="190"/>
                          </a:lnTo>
                          <a:lnTo>
                            <a:pt x="27" y="192"/>
                          </a:lnTo>
                          <a:lnTo>
                            <a:pt x="28" y="197"/>
                          </a:lnTo>
                          <a:lnTo>
                            <a:pt x="29" y="204"/>
                          </a:lnTo>
                          <a:lnTo>
                            <a:pt x="29" y="212"/>
                          </a:lnTo>
                          <a:lnTo>
                            <a:pt x="30" y="219"/>
                          </a:lnTo>
                          <a:lnTo>
                            <a:pt x="31" y="224"/>
                          </a:lnTo>
                          <a:lnTo>
                            <a:pt x="31" y="224"/>
                          </a:lnTo>
                          <a:lnTo>
                            <a:pt x="32" y="220"/>
                          </a:lnTo>
                          <a:lnTo>
                            <a:pt x="33" y="213"/>
                          </a:lnTo>
                          <a:lnTo>
                            <a:pt x="34" y="205"/>
                          </a:lnTo>
                          <a:lnTo>
                            <a:pt x="35" y="198"/>
                          </a:lnTo>
                          <a:lnTo>
                            <a:pt x="36" y="188"/>
                          </a:lnTo>
                          <a:lnTo>
                            <a:pt x="36" y="187"/>
                          </a:lnTo>
                          <a:lnTo>
                            <a:pt x="37" y="189"/>
                          </a:lnTo>
                          <a:lnTo>
                            <a:pt x="38" y="19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5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7229476" y="2278064"/>
                      <a:ext cx="60325" cy="88900"/>
                    </a:xfrm>
                    <a:custGeom>
                      <a:avLst/>
                      <a:gdLst>
                        <a:gd name="T0" fmla="*/ 0 w 38"/>
                        <a:gd name="T1" fmla="*/ 14 h 56"/>
                        <a:gd name="T2" fmla="*/ 1 w 38"/>
                        <a:gd name="T3" fmla="*/ 21 h 56"/>
                        <a:gd name="T4" fmla="*/ 2 w 38"/>
                        <a:gd name="T5" fmla="*/ 29 h 56"/>
                        <a:gd name="T6" fmla="*/ 2 w 38"/>
                        <a:gd name="T7" fmla="*/ 37 h 56"/>
                        <a:gd name="T8" fmla="*/ 3 w 38"/>
                        <a:gd name="T9" fmla="*/ 42 h 56"/>
                        <a:gd name="T10" fmla="*/ 4 w 38"/>
                        <a:gd name="T11" fmla="*/ 44 h 56"/>
                        <a:gd name="T12" fmla="*/ 4 w 38"/>
                        <a:gd name="T13" fmla="*/ 40 h 56"/>
                        <a:gd name="T14" fmla="*/ 5 w 38"/>
                        <a:gd name="T15" fmla="*/ 33 h 56"/>
                        <a:gd name="T16" fmla="*/ 6 w 38"/>
                        <a:gd name="T17" fmla="*/ 25 h 56"/>
                        <a:gd name="T18" fmla="*/ 7 w 38"/>
                        <a:gd name="T19" fmla="*/ 9 h 56"/>
                        <a:gd name="T20" fmla="*/ 8 w 38"/>
                        <a:gd name="T21" fmla="*/ 5 h 56"/>
                        <a:gd name="T22" fmla="*/ 9 w 38"/>
                        <a:gd name="T23" fmla="*/ 3 h 56"/>
                        <a:gd name="T24" fmla="*/ 9 w 38"/>
                        <a:gd name="T25" fmla="*/ 4 h 56"/>
                        <a:gd name="T26" fmla="*/ 10 w 38"/>
                        <a:gd name="T27" fmla="*/ 9 h 56"/>
                        <a:gd name="T28" fmla="*/ 11 w 38"/>
                        <a:gd name="T29" fmla="*/ 15 h 56"/>
                        <a:gd name="T30" fmla="*/ 11 w 38"/>
                        <a:gd name="T31" fmla="*/ 23 h 56"/>
                        <a:gd name="T32" fmla="*/ 12 w 38"/>
                        <a:gd name="T33" fmla="*/ 32 h 56"/>
                        <a:gd name="T34" fmla="*/ 13 w 38"/>
                        <a:gd name="T35" fmla="*/ 39 h 56"/>
                        <a:gd name="T36" fmla="*/ 14 w 38"/>
                        <a:gd name="T37" fmla="*/ 42 h 56"/>
                        <a:gd name="T38" fmla="*/ 14 w 38"/>
                        <a:gd name="T39" fmla="*/ 40 h 56"/>
                        <a:gd name="T40" fmla="*/ 15 w 38"/>
                        <a:gd name="T41" fmla="*/ 34 h 56"/>
                        <a:gd name="T42" fmla="*/ 16 w 38"/>
                        <a:gd name="T43" fmla="*/ 17 h 56"/>
                        <a:gd name="T44" fmla="*/ 17 w 38"/>
                        <a:gd name="T45" fmla="*/ 9 h 56"/>
                        <a:gd name="T46" fmla="*/ 18 w 38"/>
                        <a:gd name="T47" fmla="*/ 3 h 56"/>
                        <a:gd name="T48" fmla="*/ 19 w 38"/>
                        <a:gd name="T49" fmla="*/ 0 h 56"/>
                        <a:gd name="T50" fmla="*/ 20 w 38"/>
                        <a:gd name="T51" fmla="*/ 0 h 56"/>
                        <a:gd name="T52" fmla="*/ 20 w 38"/>
                        <a:gd name="T53" fmla="*/ 4 h 56"/>
                        <a:gd name="T54" fmla="*/ 21 w 38"/>
                        <a:gd name="T55" fmla="*/ 10 h 56"/>
                        <a:gd name="T56" fmla="*/ 21 w 38"/>
                        <a:gd name="T57" fmla="*/ 18 h 56"/>
                        <a:gd name="T58" fmla="*/ 22 w 38"/>
                        <a:gd name="T59" fmla="*/ 27 h 56"/>
                        <a:gd name="T60" fmla="*/ 23 w 38"/>
                        <a:gd name="T61" fmla="*/ 36 h 56"/>
                        <a:gd name="T62" fmla="*/ 24 w 38"/>
                        <a:gd name="T63" fmla="*/ 43 h 56"/>
                        <a:gd name="T64" fmla="*/ 25 w 38"/>
                        <a:gd name="T65" fmla="*/ 44 h 56"/>
                        <a:gd name="T66" fmla="*/ 25 w 38"/>
                        <a:gd name="T67" fmla="*/ 39 h 56"/>
                        <a:gd name="T68" fmla="*/ 26 w 38"/>
                        <a:gd name="T69" fmla="*/ 31 h 56"/>
                        <a:gd name="T70" fmla="*/ 27 w 38"/>
                        <a:gd name="T71" fmla="*/ 13 h 56"/>
                        <a:gd name="T72" fmla="*/ 28 w 38"/>
                        <a:gd name="T73" fmla="*/ 6 h 56"/>
                        <a:gd name="T74" fmla="*/ 29 w 38"/>
                        <a:gd name="T75" fmla="*/ 2 h 56"/>
                        <a:gd name="T76" fmla="*/ 30 w 38"/>
                        <a:gd name="T77" fmla="*/ 1 h 56"/>
                        <a:gd name="T78" fmla="*/ 30 w 38"/>
                        <a:gd name="T79" fmla="*/ 3 h 56"/>
                        <a:gd name="T80" fmla="*/ 31 w 38"/>
                        <a:gd name="T81" fmla="*/ 8 h 56"/>
                        <a:gd name="T82" fmla="*/ 32 w 38"/>
                        <a:gd name="T83" fmla="*/ 17 h 56"/>
                        <a:gd name="T84" fmla="*/ 32 w 38"/>
                        <a:gd name="T85" fmla="*/ 28 h 56"/>
                        <a:gd name="T86" fmla="*/ 33 w 38"/>
                        <a:gd name="T87" fmla="*/ 39 h 56"/>
                        <a:gd name="T88" fmla="*/ 34 w 38"/>
                        <a:gd name="T89" fmla="*/ 50 h 56"/>
                        <a:gd name="T90" fmla="*/ 35 w 38"/>
                        <a:gd name="T91" fmla="*/ 56 h 56"/>
                        <a:gd name="T92" fmla="*/ 35 w 38"/>
                        <a:gd name="T93" fmla="*/ 56 h 56"/>
                        <a:gd name="T94" fmla="*/ 37 w 38"/>
                        <a:gd name="T95" fmla="*/ 39 h 56"/>
                        <a:gd name="T96" fmla="*/ 37 w 38"/>
                        <a:gd name="T97" fmla="*/ 29 h 56"/>
                        <a:gd name="T98" fmla="*/ 38 w 38"/>
                        <a:gd name="T99" fmla="*/ 20 h 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56">
                          <a:moveTo>
                            <a:pt x="0" y="14"/>
                          </a:moveTo>
                          <a:lnTo>
                            <a:pt x="1" y="21"/>
                          </a:lnTo>
                          <a:lnTo>
                            <a:pt x="2" y="29"/>
                          </a:lnTo>
                          <a:lnTo>
                            <a:pt x="2" y="37"/>
                          </a:lnTo>
                          <a:lnTo>
                            <a:pt x="3" y="42"/>
                          </a:lnTo>
                          <a:lnTo>
                            <a:pt x="4" y="44"/>
                          </a:lnTo>
                          <a:lnTo>
                            <a:pt x="4" y="40"/>
                          </a:lnTo>
                          <a:lnTo>
                            <a:pt x="5" y="33"/>
                          </a:lnTo>
                          <a:lnTo>
                            <a:pt x="6" y="25"/>
                          </a:lnTo>
                          <a:lnTo>
                            <a:pt x="7" y="9"/>
                          </a:lnTo>
                          <a:lnTo>
                            <a:pt x="8" y="5"/>
                          </a:lnTo>
                          <a:lnTo>
                            <a:pt x="9" y="3"/>
                          </a:lnTo>
                          <a:lnTo>
                            <a:pt x="9" y="4"/>
                          </a:lnTo>
                          <a:lnTo>
                            <a:pt x="10" y="9"/>
                          </a:lnTo>
                          <a:lnTo>
                            <a:pt x="11" y="15"/>
                          </a:lnTo>
                          <a:lnTo>
                            <a:pt x="11" y="23"/>
                          </a:lnTo>
                          <a:lnTo>
                            <a:pt x="12" y="32"/>
                          </a:lnTo>
                          <a:lnTo>
                            <a:pt x="13" y="39"/>
                          </a:lnTo>
                          <a:lnTo>
                            <a:pt x="14" y="42"/>
                          </a:lnTo>
                          <a:lnTo>
                            <a:pt x="14" y="40"/>
                          </a:lnTo>
                          <a:lnTo>
                            <a:pt x="15" y="34"/>
                          </a:lnTo>
                          <a:lnTo>
                            <a:pt x="16" y="17"/>
                          </a:lnTo>
                          <a:lnTo>
                            <a:pt x="17" y="9"/>
                          </a:lnTo>
                          <a:lnTo>
                            <a:pt x="18" y="3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0" y="4"/>
                          </a:lnTo>
                          <a:lnTo>
                            <a:pt x="21" y="10"/>
                          </a:lnTo>
                          <a:lnTo>
                            <a:pt x="21" y="18"/>
                          </a:lnTo>
                          <a:lnTo>
                            <a:pt x="22" y="27"/>
                          </a:lnTo>
                          <a:lnTo>
                            <a:pt x="23" y="36"/>
                          </a:lnTo>
                          <a:lnTo>
                            <a:pt x="24" y="43"/>
                          </a:lnTo>
                          <a:lnTo>
                            <a:pt x="25" y="44"/>
                          </a:lnTo>
                          <a:lnTo>
                            <a:pt x="25" y="39"/>
                          </a:lnTo>
                          <a:lnTo>
                            <a:pt x="26" y="31"/>
                          </a:lnTo>
                          <a:lnTo>
                            <a:pt x="27" y="13"/>
                          </a:lnTo>
                          <a:lnTo>
                            <a:pt x="28" y="6"/>
                          </a:lnTo>
                          <a:lnTo>
                            <a:pt x="29" y="2"/>
                          </a:lnTo>
                          <a:lnTo>
                            <a:pt x="30" y="1"/>
                          </a:lnTo>
                          <a:lnTo>
                            <a:pt x="30" y="3"/>
                          </a:lnTo>
                          <a:lnTo>
                            <a:pt x="31" y="8"/>
                          </a:lnTo>
                          <a:lnTo>
                            <a:pt x="32" y="17"/>
                          </a:lnTo>
                          <a:lnTo>
                            <a:pt x="32" y="28"/>
                          </a:lnTo>
                          <a:lnTo>
                            <a:pt x="33" y="39"/>
                          </a:lnTo>
                          <a:lnTo>
                            <a:pt x="34" y="50"/>
                          </a:lnTo>
                          <a:lnTo>
                            <a:pt x="35" y="56"/>
                          </a:lnTo>
                          <a:lnTo>
                            <a:pt x="35" y="56"/>
                          </a:lnTo>
                          <a:lnTo>
                            <a:pt x="37" y="39"/>
                          </a:lnTo>
                          <a:lnTo>
                            <a:pt x="37" y="29"/>
                          </a:lnTo>
                          <a:lnTo>
                            <a:pt x="38" y="2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6" name="Freeform 172"/>
                    <p:cNvSpPr>
                      <a:spLocks/>
                    </p:cNvSpPr>
                    <p:nvPr/>
                  </p:nvSpPr>
                  <p:spPr bwMode="auto">
                    <a:xfrm>
                      <a:off x="7289801" y="1849439"/>
                      <a:ext cx="60325" cy="623888"/>
                    </a:xfrm>
                    <a:custGeom>
                      <a:avLst/>
                      <a:gdLst>
                        <a:gd name="T0" fmla="*/ 0 w 38"/>
                        <a:gd name="T1" fmla="*/ 290 h 393"/>
                        <a:gd name="T2" fmla="*/ 1 w 38"/>
                        <a:gd name="T3" fmla="*/ 284 h 393"/>
                        <a:gd name="T4" fmla="*/ 2 w 38"/>
                        <a:gd name="T5" fmla="*/ 281 h 393"/>
                        <a:gd name="T6" fmla="*/ 3 w 38"/>
                        <a:gd name="T7" fmla="*/ 283 h 393"/>
                        <a:gd name="T8" fmla="*/ 3 w 38"/>
                        <a:gd name="T9" fmla="*/ 288 h 393"/>
                        <a:gd name="T10" fmla="*/ 4 w 38"/>
                        <a:gd name="T11" fmla="*/ 298 h 393"/>
                        <a:gd name="T12" fmla="*/ 4 w 38"/>
                        <a:gd name="T13" fmla="*/ 312 h 393"/>
                        <a:gd name="T14" fmla="*/ 5 w 38"/>
                        <a:gd name="T15" fmla="*/ 330 h 393"/>
                        <a:gd name="T16" fmla="*/ 6 w 38"/>
                        <a:gd name="T17" fmla="*/ 352 h 393"/>
                        <a:gd name="T18" fmla="*/ 7 w 38"/>
                        <a:gd name="T19" fmla="*/ 374 h 393"/>
                        <a:gd name="T20" fmla="*/ 8 w 38"/>
                        <a:gd name="T21" fmla="*/ 393 h 393"/>
                        <a:gd name="T22" fmla="*/ 9 w 38"/>
                        <a:gd name="T23" fmla="*/ 382 h 393"/>
                        <a:gd name="T24" fmla="*/ 10 w 38"/>
                        <a:gd name="T25" fmla="*/ 365 h 393"/>
                        <a:gd name="T26" fmla="*/ 10 w 38"/>
                        <a:gd name="T27" fmla="*/ 349 h 393"/>
                        <a:gd name="T28" fmla="*/ 11 w 38"/>
                        <a:gd name="T29" fmla="*/ 337 h 393"/>
                        <a:gd name="T30" fmla="*/ 12 w 38"/>
                        <a:gd name="T31" fmla="*/ 328 h 393"/>
                        <a:gd name="T32" fmla="*/ 13 w 38"/>
                        <a:gd name="T33" fmla="*/ 323 h 393"/>
                        <a:gd name="T34" fmla="*/ 13 w 38"/>
                        <a:gd name="T35" fmla="*/ 317 h 393"/>
                        <a:gd name="T36" fmla="*/ 14 w 38"/>
                        <a:gd name="T37" fmla="*/ 309 h 393"/>
                        <a:gd name="T38" fmla="*/ 15 w 38"/>
                        <a:gd name="T39" fmla="*/ 295 h 393"/>
                        <a:gd name="T40" fmla="*/ 15 w 38"/>
                        <a:gd name="T41" fmla="*/ 274 h 393"/>
                        <a:gd name="T42" fmla="*/ 16 w 38"/>
                        <a:gd name="T43" fmla="*/ 247 h 393"/>
                        <a:gd name="T44" fmla="*/ 17 w 38"/>
                        <a:gd name="T45" fmla="*/ 218 h 393"/>
                        <a:gd name="T46" fmla="*/ 18 w 38"/>
                        <a:gd name="T47" fmla="*/ 189 h 393"/>
                        <a:gd name="T48" fmla="*/ 19 w 38"/>
                        <a:gd name="T49" fmla="*/ 137 h 393"/>
                        <a:gd name="T50" fmla="*/ 20 w 38"/>
                        <a:gd name="T51" fmla="*/ 114 h 393"/>
                        <a:gd name="T52" fmla="*/ 20 w 38"/>
                        <a:gd name="T53" fmla="*/ 94 h 393"/>
                        <a:gd name="T54" fmla="*/ 21 w 38"/>
                        <a:gd name="T55" fmla="*/ 76 h 393"/>
                        <a:gd name="T56" fmla="*/ 22 w 38"/>
                        <a:gd name="T57" fmla="*/ 61 h 393"/>
                        <a:gd name="T58" fmla="*/ 23 w 38"/>
                        <a:gd name="T59" fmla="*/ 47 h 393"/>
                        <a:gd name="T60" fmla="*/ 23 w 38"/>
                        <a:gd name="T61" fmla="*/ 35 h 393"/>
                        <a:gd name="T62" fmla="*/ 24 w 38"/>
                        <a:gd name="T63" fmla="*/ 25 h 393"/>
                        <a:gd name="T64" fmla="*/ 25 w 38"/>
                        <a:gd name="T65" fmla="*/ 17 h 393"/>
                        <a:gd name="T66" fmla="*/ 26 w 38"/>
                        <a:gd name="T67" fmla="*/ 10 h 393"/>
                        <a:gd name="T68" fmla="*/ 26 w 38"/>
                        <a:gd name="T69" fmla="*/ 5 h 393"/>
                        <a:gd name="T70" fmla="*/ 27 w 38"/>
                        <a:gd name="T71" fmla="*/ 2 h 393"/>
                        <a:gd name="T72" fmla="*/ 28 w 38"/>
                        <a:gd name="T73" fmla="*/ 0 h 393"/>
                        <a:gd name="T74" fmla="*/ 29 w 38"/>
                        <a:gd name="T75" fmla="*/ 1 h 393"/>
                        <a:gd name="T76" fmla="*/ 30 w 38"/>
                        <a:gd name="T77" fmla="*/ 4 h 393"/>
                        <a:gd name="T78" fmla="*/ 31 w 38"/>
                        <a:gd name="T79" fmla="*/ 9 h 393"/>
                        <a:gd name="T80" fmla="*/ 31 w 38"/>
                        <a:gd name="T81" fmla="*/ 16 h 393"/>
                        <a:gd name="T82" fmla="*/ 32 w 38"/>
                        <a:gd name="T83" fmla="*/ 25 h 393"/>
                        <a:gd name="T84" fmla="*/ 33 w 38"/>
                        <a:gd name="T85" fmla="*/ 35 h 393"/>
                        <a:gd name="T86" fmla="*/ 33 w 38"/>
                        <a:gd name="T87" fmla="*/ 47 h 393"/>
                        <a:gd name="T88" fmla="*/ 34 w 38"/>
                        <a:gd name="T89" fmla="*/ 61 h 393"/>
                        <a:gd name="T90" fmla="*/ 35 w 38"/>
                        <a:gd name="T91" fmla="*/ 76 h 393"/>
                        <a:gd name="T92" fmla="*/ 36 w 38"/>
                        <a:gd name="T93" fmla="*/ 92 h 393"/>
                        <a:gd name="T94" fmla="*/ 36 w 38"/>
                        <a:gd name="T95" fmla="*/ 107 h 393"/>
                        <a:gd name="T96" fmla="*/ 38 w 38"/>
                        <a:gd name="T97" fmla="*/ 129 h 393"/>
                        <a:gd name="T98" fmla="*/ 38 w 38"/>
                        <a:gd name="T99" fmla="*/ 133 h 39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93">
                          <a:moveTo>
                            <a:pt x="0" y="290"/>
                          </a:moveTo>
                          <a:lnTo>
                            <a:pt x="1" y="284"/>
                          </a:lnTo>
                          <a:lnTo>
                            <a:pt x="2" y="281"/>
                          </a:lnTo>
                          <a:lnTo>
                            <a:pt x="3" y="283"/>
                          </a:lnTo>
                          <a:lnTo>
                            <a:pt x="3" y="288"/>
                          </a:lnTo>
                          <a:lnTo>
                            <a:pt x="4" y="298"/>
                          </a:lnTo>
                          <a:lnTo>
                            <a:pt x="4" y="312"/>
                          </a:lnTo>
                          <a:lnTo>
                            <a:pt x="5" y="330"/>
                          </a:lnTo>
                          <a:lnTo>
                            <a:pt x="6" y="352"/>
                          </a:lnTo>
                          <a:lnTo>
                            <a:pt x="7" y="374"/>
                          </a:lnTo>
                          <a:lnTo>
                            <a:pt x="8" y="393"/>
                          </a:lnTo>
                          <a:lnTo>
                            <a:pt x="9" y="382"/>
                          </a:lnTo>
                          <a:lnTo>
                            <a:pt x="10" y="365"/>
                          </a:lnTo>
                          <a:lnTo>
                            <a:pt x="10" y="349"/>
                          </a:lnTo>
                          <a:lnTo>
                            <a:pt x="11" y="337"/>
                          </a:lnTo>
                          <a:lnTo>
                            <a:pt x="12" y="328"/>
                          </a:lnTo>
                          <a:lnTo>
                            <a:pt x="13" y="323"/>
                          </a:lnTo>
                          <a:lnTo>
                            <a:pt x="13" y="317"/>
                          </a:lnTo>
                          <a:lnTo>
                            <a:pt x="14" y="309"/>
                          </a:lnTo>
                          <a:lnTo>
                            <a:pt x="15" y="295"/>
                          </a:lnTo>
                          <a:lnTo>
                            <a:pt x="15" y="274"/>
                          </a:lnTo>
                          <a:lnTo>
                            <a:pt x="16" y="247"/>
                          </a:lnTo>
                          <a:lnTo>
                            <a:pt x="17" y="218"/>
                          </a:lnTo>
                          <a:lnTo>
                            <a:pt x="18" y="189"/>
                          </a:lnTo>
                          <a:lnTo>
                            <a:pt x="19" y="137"/>
                          </a:lnTo>
                          <a:lnTo>
                            <a:pt x="20" y="114"/>
                          </a:lnTo>
                          <a:lnTo>
                            <a:pt x="20" y="94"/>
                          </a:lnTo>
                          <a:lnTo>
                            <a:pt x="21" y="76"/>
                          </a:lnTo>
                          <a:lnTo>
                            <a:pt x="22" y="61"/>
                          </a:lnTo>
                          <a:lnTo>
                            <a:pt x="23" y="47"/>
                          </a:lnTo>
                          <a:lnTo>
                            <a:pt x="23" y="35"/>
                          </a:lnTo>
                          <a:lnTo>
                            <a:pt x="24" y="25"/>
                          </a:lnTo>
                          <a:lnTo>
                            <a:pt x="25" y="17"/>
                          </a:lnTo>
                          <a:lnTo>
                            <a:pt x="26" y="10"/>
                          </a:lnTo>
                          <a:lnTo>
                            <a:pt x="26" y="5"/>
                          </a:lnTo>
                          <a:lnTo>
                            <a:pt x="27" y="2"/>
                          </a:lnTo>
                          <a:lnTo>
                            <a:pt x="28" y="0"/>
                          </a:lnTo>
                          <a:lnTo>
                            <a:pt x="29" y="1"/>
                          </a:lnTo>
                          <a:lnTo>
                            <a:pt x="30" y="4"/>
                          </a:lnTo>
                          <a:lnTo>
                            <a:pt x="31" y="9"/>
                          </a:lnTo>
                          <a:lnTo>
                            <a:pt x="31" y="16"/>
                          </a:lnTo>
                          <a:lnTo>
                            <a:pt x="32" y="25"/>
                          </a:lnTo>
                          <a:lnTo>
                            <a:pt x="33" y="35"/>
                          </a:lnTo>
                          <a:lnTo>
                            <a:pt x="33" y="47"/>
                          </a:lnTo>
                          <a:lnTo>
                            <a:pt x="34" y="61"/>
                          </a:lnTo>
                          <a:lnTo>
                            <a:pt x="35" y="76"/>
                          </a:lnTo>
                          <a:lnTo>
                            <a:pt x="36" y="92"/>
                          </a:lnTo>
                          <a:lnTo>
                            <a:pt x="36" y="107"/>
                          </a:lnTo>
                          <a:lnTo>
                            <a:pt x="38" y="129"/>
                          </a:lnTo>
                          <a:lnTo>
                            <a:pt x="38" y="13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7" name="Freeform 173"/>
                    <p:cNvSpPr>
                      <a:spLocks/>
                    </p:cNvSpPr>
                    <p:nvPr/>
                  </p:nvSpPr>
                  <p:spPr bwMode="auto">
                    <a:xfrm>
                      <a:off x="7350126" y="2038351"/>
                      <a:ext cx="60325" cy="61913"/>
                    </a:xfrm>
                    <a:custGeom>
                      <a:avLst/>
                      <a:gdLst>
                        <a:gd name="T0" fmla="*/ 0 w 38"/>
                        <a:gd name="T1" fmla="*/ 14 h 39"/>
                        <a:gd name="T2" fmla="*/ 1 w 38"/>
                        <a:gd name="T3" fmla="*/ 13 h 39"/>
                        <a:gd name="T4" fmla="*/ 2 w 38"/>
                        <a:gd name="T5" fmla="*/ 10 h 39"/>
                        <a:gd name="T6" fmla="*/ 3 w 38"/>
                        <a:gd name="T7" fmla="*/ 6 h 39"/>
                        <a:gd name="T8" fmla="*/ 3 w 38"/>
                        <a:gd name="T9" fmla="*/ 2 h 39"/>
                        <a:gd name="T10" fmla="*/ 4 w 38"/>
                        <a:gd name="T11" fmla="*/ 0 h 39"/>
                        <a:gd name="T12" fmla="*/ 5 w 38"/>
                        <a:gd name="T13" fmla="*/ 0 h 39"/>
                        <a:gd name="T14" fmla="*/ 5 w 38"/>
                        <a:gd name="T15" fmla="*/ 2 h 39"/>
                        <a:gd name="T16" fmla="*/ 6 w 38"/>
                        <a:gd name="T17" fmla="*/ 6 h 39"/>
                        <a:gd name="T18" fmla="*/ 7 w 38"/>
                        <a:gd name="T19" fmla="*/ 11 h 39"/>
                        <a:gd name="T20" fmla="*/ 8 w 38"/>
                        <a:gd name="T21" fmla="*/ 18 h 39"/>
                        <a:gd name="T22" fmla="*/ 9 w 38"/>
                        <a:gd name="T23" fmla="*/ 25 h 39"/>
                        <a:gd name="T24" fmla="*/ 9 w 38"/>
                        <a:gd name="T25" fmla="*/ 31 h 39"/>
                        <a:gd name="T26" fmla="*/ 10 w 38"/>
                        <a:gd name="T27" fmla="*/ 35 h 39"/>
                        <a:gd name="T28" fmla="*/ 11 w 38"/>
                        <a:gd name="T29" fmla="*/ 32 h 39"/>
                        <a:gd name="T30" fmla="*/ 12 w 38"/>
                        <a:gd name="T31" fmla="*/ 28 h 39"/>
                        <a:gd name="T32" fmla="*/ 13 w 38"/>
                        <a:gd name="T33" fmla="*/ 23 h 39"/>
                        <a:gd name="T34" fmla="*/ 14 w 38"/>
                        <a:gd name="T35" fmla="*/ 18 h 39"/>
                        <a:gd name="T36" fmla="*/ 14 w 38"/>
                        <a:gd name="T37" fmla="*/ 15 h 39"/>
                        <a:gd name="T38" fmla="*/ 15 w 38"/>
                        <a:gd name="T39" fmla="*/ 13 h 39"/>
                        <a:gd name="T40" fmla="*/ 16 w 38"/>
                        <a:gd name="T41" fmla="*/ 13 h 39"/>
                        <a:gd name="T42" fmla="*/ 16 w 38"/>
                        <a:gd name="T43" fmla="*/ 15 h 39"/>
                        <a:gd name="T44" fmla="*/ 17 w 38"/>
                        <a:gd name="T45" fmla="*/ 18 h 39"/>
                        <a:gd name="T46" fmla="*/ 18 w 38"/>
                        <a:gd name="T47" fmla="*/ 24 h 39"/>
                        <a:gd name="T48" fmla="*/ 19 w 38"/>
                        <a:gd name="T49" fmla="*/ 29 h 39"/>
                        <a:gd name="T50" fmla="*/ 20 w 38"/>
                        <a:gd name="T51" fmla="*/ 38 h 39"/>
                        <a:gd name="T52" fmla="*/ 21 w 38"/>
                        <a:gd name="T53" fmla="*/ 39 h 39"/>
                        <a:gd name="T54" fmla="*/ 21 w 38"/>
                        <a:gd name="T55" fmla="*/ 37 h 39"/>
                        <a:gd name="T56" fmla="*/ 22 w 38"/>
                        <a:gd name="T57" fmla="*/ 33 h 39"/>
                        <a:gd name="T58" fmla="*/ 23 w 38"/>
                        <a:gd name="T59" fmla="*/ 28 h 39"/>
                        <a:gd name="T60" fmla="*/ 24 w 38"/>
                        <a:gd name="T61" fmla="*/ 22 h 39"/>
                        <a:gd name="T62" fmla="*/ 24 w 38"/>
                        <a:gd name="T63" fmla="*/ 18 h 39"/>
                        <a:gd name="T64" fmla="*/ 25 w 38"/>
                        <a:gd name="T65" fmla="*/ 15 h 39"/>
                        <a:gd name="T66" fmla="*/ 26 w 38"/>
                        <a:gd name="T67" fmla="*/ 13 h 39"/>
                        <a:gd name="T68" fmla="*/ 26 w 38"/>
                        <a:gd name="T69" fmla="*/ 14 h 39"/>
                        <a:gd name="T70" fmla="*/ 27 w 38"/>
                        <a:gd name="T71" fmla="*/ 16 h 39"/>
                        <a:gd name="T72" fmla="*/ 28 w 38"/>
                        <a:gd name="T73" fmla="*/ 20 h 39"/>
                        <a:gd name="T74" fmla="*/ 29 w 38"/>
                        <a:gd name="T75" fmla="*/ 31 h 39"/>
                        <a:gd name="T76" fmla="*/ 30 w 38"/>
                        <a:gd name="T77" fmla="*/ 35 h 39"/>
                        <a:gd name="T78" fmla="*/ 31 w 38"/>
                        <a:gd name="T79" fmla="*/ 37 h 39"/>
                        <a:gd name="T80" fmla="*/ 32 w 38"/>
                        <a:gd name="T81" fmla="*/ 36 h 39"/>
                        <a:gd name="T82" fmla="*/ 32 w 38"/>
                        <a:gd name="T83" fmla="*/ 33 h 39"/>
                        <a:gd name="T84" fmla="*/ 33 w 38"/>
                        <a:gd name="T85" fmla="*/ 28 h 39"/>
                        <a:gd name="T86" fmla="*/ 34 w 38"/>
                        <a:gd name="T87" fmla="*/ 22 h 39"/>
                        <a:gd name="T88" fmla="*/ 34 w 38"/>
                        <a:gd name="T89" fmla="*/ 17 h 39"/>
                        <a:gd name="T90" fmla="*/ 35 w 38"/>
                        <a:gd name="T91" fmla="*/ 13 h 39"/>
                        <a:gd name="T92" fmla="*/ 36 w 38"/>
                        <a:gd name="T93" fmla="*/ 10 h 39"/>
                        <a:gd name="T94" fmla="*/ 37 w 38"/>
                        <a:gd name="T95" fmla="*/ 9 h 39"/>
                        <a:gd name="T96" fmla="*/ 37 w 38"/>
                        <a:gd name="T97" fmla="*/ 11 h 39"/>
                        <a:gd name="T98" fmla="*/ 38 w 38"/>
                        <a:gd name="T99" fmla="*/ 14 h 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9">
                          <a:moveTo>
                            <a:pt x="0" y="14"/>
                          </a:moveTo>
                          <a:lnTo>
                            <a:pt x="1" y="13"/>
                          </a:lnTo>
                          <a:lnTo>
                            <a:pt x="2" y="10"/>
                          </a:lnTo>
                          <a:lnTo>
                            <a:pt x="3" y="6"/>
                          </a:lnTo>
                          <a:lnTo>
                            <a:pt x="3" y="2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5" y="2"/>
                          </a:lnTo>
                          <a:lnTo>
                            <a:pt x="6" y="6"/>
                          </a:lnTo>
                          <a:lnTo>
                            <a:pt x="7" y="11"/>
                          </a:lnTo>
                          <a:lnTo>
                            <a:pt x="8" y="18"/>
                          </a:lnTo>
                          <a:lnTo>
                            <a:pt x="9" y="25"/>
                          </a:lnTo>
                          <a:lnTo>
                            <a:pt x="9" y="31"/>
                          </a:lnTo>
                          <a:lnTo>
                            <a:pt x="10" y="35"/>
                          </a:lnTo>
                          <a:lnTo>
                            <a:pt x="11" y="32"/>
                          </a:lnTo>
                          <a:lnTo>
                            <a:pt x="12" y="28"/>
                          </a:lnTo>
                          <a:lnTo>
                            <a:pt x="13" y="23"/>
                          </a:lnTo>
                          <a:lnTo>
                            <a:pt x="14" y="18"/>
                          </a:lnTo>
                          <a:lnTo>
                            <a:pt x="14" y="15"/>
                          </a:lnTo>
                          <a:lnTo>
                            <a:pt x="15" y="13"/>
                          </a:lnTo>
                          <a:lnTo>
                            <a:pt x="16" y="13"/>
                          </a:lnTo>
                          <a:lnTo>
                            <a:pt x="16" y="15"/>
                          </a:lnTo>
                          <a:lnTo>
                            <a:pt x="17" y="18"/>
                          </a:lnTo>
                          <a:lnTo>
                            <a:pt x="18" y="24"/>
                          </a:lnTo>
                          <a:lnTo>
                            <a:pt x="19" y="29"/>
                          </a:lnTo>
                          <a:lnTo>
                            <a:pt x="20" y="38"/>
                          </a:lnTo>
                          <a:lnTo>
                            <a:pt x="21" y="39"/>
                          </a:lnTo>
                          <a:lnTo>
                            <a:pt x="21" y="37"/>
                          </a:lnTo>
                          <a:lnTo>
                            <a:pt x="22" y="33"/>
                          </a:lnTo>
                          <a:lnTo>
                            <a:pt x="23" y="28"/>
                          </a:lnTo>
                          <a:lnTo>
                            <a:pt x="24" y="22"/>
                          </a:lnTo>
                          <a:lnTo>
                            <a:pt x="24" y="18"/>
                          </a:lnTo>
                          <a:lnTo>
                            <a:pt x="25" y="15"/>
                          </a:lnTo>
                          <a:lnTo>
                            <a:pt x="26" y="13"/>
                          </a:lnTo>
                          <a:lnTo>
                            <a:pt x="26" y="14"/>
                          </a:lnTo>
                          <a:lnTo>
                            <a:pt x="27" y="16"/>
                          </a:lnTo>
                          <a:lnTo>
                            <a:pt x="28" y="20"/>
                          </a:lnTo>
                          <a:lnTo>
                            <a:pt x="29" y="31"/>
                          </a:lnTo>
                          <a:lnTo>
                            <a:pt x="30" y="35"/>
                          </a:lnTo>
                          <a:lnTo>
                            <a:pt x="31" y="37"/>
                          </a:lnTo>
                          <a:lnTo>
                            <a:pt x="32" y="36"/>
                          </a:lnTo>
                          <a:lnTo>
                            <a:pt x="32" y="33"/>
                          </a:lnTo>
                          <a:lnTo>
                            <a:pt x="33" y="28"/>
                          </a:lnTo>
                          <a:lnTo>
                            <a:pt x="34" y="22"/>
                          </a:lnTo>
                          <a:lnTo>
                            <a:pt x="34" y="17"/>
                          </a:lnTo>
                          <a:lnTo>
                            <a:pt x="35" y="13"/>
                          </a:lnTo>
                          <a:lnTo>
                            <a:pt x="36" y="10"/>
                          </a:lnTo>
                          <a:lnTo>
                            <a:pt x="37" y="9"/>
                          </a:lnTo>
                          <a:lnTo>
                            <a:pt x="37" y="11"/>
                          </a:lnTo>
                          <a:lnTo>
                            <a:pt x="38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8" name="Freeform 174"/>
                    <p:cNvSpPr>
                      <a:spLocks/>
                    </p:cNvSpPr>
                    <p:nvPr/>
                  </p:nvSpPr>
                  <p:spPr bwMode="auto">
                    <a:xfrm>
                      <a:off x="7410451" y="1860551"/>
                      <a:ext cx="60325" cy="227013"/>
                    </a:xfrm>
                    <a:custGeom>
                      <a:avLst/>
                      <a:gdLst>
                        <a:gd name="T0" fmla="*/ 0 w 38"/>
                        <a:gd name="T1" fmla="*/ 126 h 143"/>
                        <a:gd name="T2" fmla="*/ 1 w 38"/>
                        <a:gd name="T3" fmla="*/ 130 h 143"/>
                        <a:gd name="T4" fmla="*/ 2 w 38"/>
                        <a:gd name="T5" fmla="*/ 140 h 143"/>
                        <a:gd name="T6" fmla="*/ 3 w 38"/>
                        <a:gd name="T7" fmla="*/ 143 h 143"/>
                        <a:gd name="T8" fmla="*/ 4 w 38"/>
                        <a:gd name="T9" fmla="*/ 143 h 143"/>
                        <a:gd name="T10" fmla="*/ 4 w 38"/>
                        <a:gd name="T11" fmla="*/ 141 h 143"/>
                        <a:gd name="T12" fmla="*/ 5 w 38"/>
                        <a:gd name="T13" fmla="*/ 137 h 143"/>
                        <a:gd name="T14" fmla="*/ 6 w 38"/>
                        <a:gd name="T15" fmla="*/ 131 h 143"/>
                        <a:gd name="T16" fmla="*/ 6 w 38"/>
                        <a:gd name="T17" fmla="*/ 125 h 143"/>
                        <a:gd name="T18" fmla="*/ 7 w 38"/>
                        <a:gd name="T19" fmla="*/ 120 h 143"/>
                        <a:gd name="T20" fmla="*/ 8 w 38"/>
                        <a:gd name="T21" fmla="*/ 117 h 143"/>
                        <a:gd name="T22" fmla="*/ 9 w 38"/>
                        <a:gd name="T23" fmla="*/ 115 h 143"/>
                        <a:gd name="T24" fmla="*/ 9 w 38"/>
                        <a:gd name="T25" fmla="*/ 115 h 143"/>
                        <a:gd name="T26" fmla="*/ 10 w 38"/>
                        <a:gd name="T27" fmla="*/ 117 h 143"/>
                        <a:gd name="T28" fmla="*/ 11 w 38"/>
                        <a:gd name="T29" fmla="*/ 125 h 143"/>
                        <a:gd name="T30" fmla="*/ 12 w 38"/>
                        <a:gd name="T31" fmla="*/ 130 h 143"/>
                        <a:gd name="T32" fmla="*/ 13 w 38"/>
                        <a:gd name="T33" fmla="*/ 134 h 143"/>
                        <a:gd name="T34" fmla="*/ 14 w 38"/>
                        <a:gd name="T35" fmla="*/ 135 h 143"/>
                        <a:gd name="T36" fmla="*/ 15 w 38"/>
                        <a:gd name="T37" fmla="*/ 134 h 143"/>
                        <a:gd name="T38" fmla="*/ 15 w 38"/>
                        <a:gd name="T39" fmla="*/ 130 h 143"/>
                        <a:gd name="T40" fmla="*/ 16 w 38"/>
                        <a:gd name="T41" fmla="*/ 125 h 143"/>
                        <a:gd name="T42" fmla="*/ 16 w 38"/>
                        <a:gd name="T43" fmla="*/ 119 h 143"/>
                        <a:gd name="T44" fmla="*/ 17 w 38"/>
                        <a:gd name="T45" fmla="*/ 114 h 143"/>
                        <a:gd name="T46" fmla="*/ 18 w 38"/>
                        <a:gd name="T47" fmla="*/ 109 h 143"/>
                        <a:gd name="T48" fmla="*/ 19 w 38"/>
                        <a:gd name="T49" fmla="*/ 107 h 143"/>
                        <a:gd name="T50" fmla="*/ 20 w 38"/>
                        <a:gd name="T51" fmla="*/ 106 h 143"/>
                        <a:gd name="T52" fmla="*/ 21 w 38"/>
                        <a:gd name="T53" fmla="*/ 109 h 143"/>
                        <a:gd name="T54" fmla="*/ 22 w 38"/>
                        <a:gd name="T55" fmla="*/ 113 h 143"/>
                        <a:gd name="T56" fmla="*/ 22 w 38"/>
                        <a:gd name="T57" fmla="*/ 116 h 143"/>
                        <a:gd name="T58" fmla="*/ 23 w 38"/>
                        <a:gd name="T59" fmla="*/ 120 h 143"/>
                        <a:gd name="T60" fmla="*/ 24 w 38"/>
                        <a:gd name="T61" fmla="*/ 121 h 143"/>
                        <a:gd name="T62" fmla="*/ 25 w 38"/>
                        <a:gd name="T63" fmla="*/ 120 h 143"/>
                        <a:gd name="T64" fmla="*/ 25 w 38"/>
                        <a:gd name="T65" fmla="*/ 116 h 143"/>
                        <a:gd name="T66" fmla="*/ 26 w 38"/>
                        <a:gd name="T67" fmla="*/ 111 h 143"/>
                        <a:gd name="T68" fmla="*/ 27 w 38"/>
                        <a:gd name="T69" fmla="*/ 105 h 143"/>
                        <a:gd name="T70" fmla="*/ 27 w 38"/>
                        <a:gd name="T71" fmla="*/ 99 h 143"/>
                        <a:gd name="T72" fmla="*/ 28 w 38"/>
                        <a:gd name="T73" fmla="*/ 94 h 143"/>
                        <a:gd name="T74" fmla="*/ 29 w 38"/>
                        <a:gd name="T75" fmla="*/ 90 h 143"/>
                        <a:gd name="T76" fmla="*/ 30 w 38"/>
                        <a:gd name="T77" fmla="*/ 88 h 143"/>
                        <a:gd name="T78" fmla="*/ 31 w 38"/>
                        <a:gd name="T79" fmla="*/ 88 h 143"/>
                        <a:gd name="T80" fmla="*/ 32 w 38"/>
                        <a:gd name="T81" fmla="*/ 89 h 143"/>
                        <a:gd name="T82" fmla="*/ 32 w 38"/>
                        <a:gd name="T83" fmla="*/ 89 h 143"/>
                        <a:gd name="T84" fmla="*/ 33 w 38"/>
                        <a:gd name="T85" fmla="*/ 86 h 143"/>
                        <a:gd name="T86" fmla="*/ 34 w 38"/>
                        <a:gd name="T87" fmla="*/ 81 h 143"/>
                        <a:gd name="T88" fmla="*/ 35 w 38"/>
                        <a:gd name="T89" fmla="*/ 71 h 143"/>
                        <a:gd name="T90" fmla="*/ 36 w 38"/>
                        <a:gd name="T91" fmla="*/ 59 h 143"/>
                        <a:gd name="T92" fmla="*/ 36 w 38"/>
                        <a:gd name="T93" fmla="*/ 44 h 143"/>
                        <a:gd name="T94" fmla="*/ 37 w 38"/>
                        <a:gd name="T95" fmla="*/ 29 h 143"/>
                        <a:gd name="T96" fmla="*/ 38 w 38"/>
                        <a:gd name="T97" fmla="*/ 14 h 143"/>
                        <a:gd name="T98" fmla="*/ 38 w 38"/>
                        <a:gd name="T99" fmla="*/ 0 h 14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43">
                          <a:moveTo>
                            <a:pt x="0" y="126"/>
                          </a:moveTo>
                          <a:lnTo>
                            <a:pt x="1" y="130"/>
                          </a:lnTo>
                          <a:lnTo>
                            <a:pt x="2" y="140"/>
                          </a:lnTo>
                          <a:lnTo>
                            <a:pt x="3" y="143"/>
                          </a:lnTo>
                          <a:lnTo>
                            <a:pt x="4" y="143"/>
                          </a:lnTo>
                          <a:lnTo>
                            <a:pt x="4" y="141"/>
                          </a:lnTo>
                          <a:lnTo>
                            <a:pt x="5" y="137"/>
                          </a:lnTo>
                          <a:lnTo>
                            <a:pt x="6" y="131"/>
                          </a:lnTo>
                          <a:lnTo>
                            <a:pt x="6" y="125"/>
                          </a:lnTo>
                          <a:lnTo>
                            <a:pt x="7" y="120"/>
                          </a:lnTo>
                          <a:lnTo>
                            <a:pt x="8" y="117"/>
                          </a:lnTo>
                          <a:lnTo>
                            <a:pt x="9" y="115"/>
                          </a:lnTo>
                          <a:lnTo>
                            <a:pt x="9" y="115"/>
                          </a:lnTo>
                          <a:lnTo>
                            <a:pt x="10" y="117"/>
                          </a:lnTo>
                          <a:lnTo>
                            <a:pt x="11" y="125"/>
                          </a:lnTo>
                          <a:lnTo>
                            <a:pt x="12" y="130"/>
                          </a:lnTo>
                          <a:lnTo>
                            <a:pt x="13" y="134"/>
                          </a:lnTo>
                          <a:lnTo>
                            <a:pt x="14" y="135"/>
                          </a:lnTo>
                          <a:lnTo>
                            <a:pt x="15" y="134"/>
                          </a:lnTo>
                          <a:lnTo>
                            <a:pt x="15" y="130"/>
                          </a:lnTo>
                          <a:lnTo>
                            <a:pt x="16" y="125"/>
                          </a:lnTo>
                          <a:lnTo>
                            <a:pt x="16" y="119"/>
                          </a:lnTo>
                          <a:lnTo>
                            <a:pt x="17" y="114"/>
                          </a:lnTo>
                          <a:lnTo>
                            <a:pt x="18" y="109"/>
                          </a:lnTo>
                          <a:lnTo>
                            <a:pt x="19" y="107"/>
                          </a:lnTo>
                          <a:lnTo>
                            <a:pt x="20" y="106"/>
                          </a:lnTo>
                          <a:lnTo>
                            <a:pt x="21" y="109"/>
                          </a:lnTo>
                          <a:lnTo>
                            <a:pt x="22" y="113"/>
                          </a:lnTo>
                          <a:lnTo>
                            <a:pt x="22" y="116"/>
                          </a:lnTo>
                          <a:lnTo>
                            <a:pt x="23" y="120"/>
                          </a:lnTo>
                          <a:lnTo>
                            <a:pt x="24" y="121"/>
                          </a:lnTo>
                          <a:lnTo>
                            <a:pt x="25" y="120"/>
                          </a:lnTo>
                          <a:lnTo>
                            <a:pt x="25" y="116"/>
                          </a:lnTo>
                          <a:lnTo>
                            <a:pt x="26" y="111"/>
                          </a:lnTo>
                          <a:lnTo>
                            <a:pt x="27" y="105"/>
                          </a:lnTo>
                          <a:lnTo>
                            <a:pt x="27" y="99"/>
                          </a:lnTo>
                          <a:lnTo>
                            <a:pt x="28" y="94"/>
                          </a:lnTo>
                          <a:lnTo>
                            <a:pt x="29" y="90"/>
                          </a:lnTo>
                          <a:lnTo>
                            <a:pt x="30" y="88"/>
                          </a:lnTo>
                          <a:lnTo>
                            <a:pt x="31" y="88"/>
                          </a:lnTo>
                          <a:lnTo>
                            <a:pt x="32" y="89"/>
                          </a:lnTo>
                          <a:lnTo>
                            <a:pt x="32" y="89"/>
                          </a:lnTo>
                          <a:lnTo>
                            <a:pt x="33" y="86"/>
                          </a:lnTo>
                          <a:lnTo>
                            <a:pt x="34" y="81"/>
                          </a:lnTo>
                          <a:lnTo>
                            <a:pt x="35" y="71"/>
                          </a:lnTo>
                          <a:lnTo>
                            <a:pt x="36" y="59"/>
                          </a:lnTo>
                          <a:lnTo>
                            <a:pt x="36" y="44"/>
                          </a:lnTo>
                          <a:lnTo>
                            <a:pt x="37" y="29"/>
                          </a:lnTo>
                          <a:lnTo>
                            <a:pt x="38" y="14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9" name="Freeform 175"/>
                    <p:cNvSpPr>
                      <a:spLocks/>
                    </p:cNvSpPr>
                    <p:nvPr/>
                  </p:nvSpPr>
                  <p:spPr bwMode="auto">
                    <a:xfrm>
                      <a:off x="7470776" y="1708151"/>
                      <a:ext cx="60325" cy="220663"/>
                    </a:xfrm>
                    <a:custGeom>
                      <a:avLst/>
                      <a:gdLst>
                        <a:gd name="T0" fmla="*/ 0 w 38"/>
                        <a:gd name="T1" fmla="*/ 96 h 139"/>
                        <a:gd name="T2" fmla="*/ 1 w 38"/>
                        <a:gd name="T3" fmla="*/ 82 h 139"/>
                        <a:gd name="T4" fmla="*/ 2 w 38"/>
                        <a:gd name="T5" fmla="*/ 70 h 139"/>
                        <a:gd name="T6" fmla="*/ 3 w 38"/>
                        <a:gd name="T7" fmla="*/ 50 h 139"/>
                        <a:gd name="T8" fmla="*/ 4 w 38"/>
                        <a:gd name="T9" fmla="*/ 41 h 139"/>
                        <a:gd name="T10" fmla="*/ 5 w 38"/>
                        <a:gd name="T11" fmla="*/ 34 h 139"/>
                        <a:gd name="T12" fmla="*/ 5 w 38"/>
                        <a:gd name="T13" fmla="*/ 27 h 139"/>
                        <a:gd name="T14" fmla="*/ 6 w 38"/>
                        <a:gd name="T15" fmla="*/ 21 h 139"/>
                        <a:gd name="T16" fmla="*/ 7 w 38"/>
                        <a:gd name="T17" fmla="*/ 16 h 139"/>
                        <a:gd name="T18" fmla="*/ 7 w 38"/>
                        <a:gd name="T19" fmla="*/ 11 h 139"/>
                        <a:gd name="T20" fmla="*/ 8 w 38"/>
                        <a:gd name="T21" fmla="*/ 7 h 139"/>
                        <a:gd name="T22" fmla="*/ 9 w 38"/>
                        <a:gd name="T23" fmla="*/ 4 h 139"/>
                        <a:gd name="T24" fmla="*/ 10 w 38"/>
                        <a:gd name="T25" fmla="*/ 2 h 139"/>
                        <a:gd name="T26" fmla="*/ 10 w 38"/>
                        <a:gd name="T27" fmla="*/ 1 h 139"/>
                        <a:gd name="T28" fmla="*/ 11 w 38"/>
                        <a:gd name="T29" fmla="*/ 0 h 139"/>
                        <a:gd name="T30" fmla="*/ 12 w 38"/>
                        <a:gd name="T31" fmla="*/ 3 h 139"/>
                        <a:gd name="T32" fmla="*/ 13 w 38"/>
                        <a:gd name="T33" fmla="*/ 6 h 139"/>
                        <a:gd name="T34" fmla="*/ 14 w 38"/>
                        <a:gd name="T35" fmla="*/ 10 h 139"/>
                        <a:gd name="T36" fmla="*/ 15 w 38"/>
                        <a:gd name="T37" fmla="*/ 16 h 139"/>
                        <a:gd name="T38" fmla="*/ 15 w 38"/>
                        <a:gd name="T39" fmla="*/ 23 h 139"/>
                        <a:gd name="T40" fmla="*/ 16 w 38"/>
                        <a:gd name="T41" fmla="*/ 31 h 139"/>
                        <a:gd name="T42" fmla="*/ 17 w 38"/>
                        <a:gd name="T43" fmla="*/ 40 h 139"/>
                        <a:gd name="T44" fmla="*/ 17 w 38"/>
                        <a:gd name="T45" fmla="*/ 50 h 139"/>
                        <a:gd name="T46" fmla="*/ 18 w 38"/>
                        <a:gd name="T47" fmla="*/ 60 h 139"/>
                        <a:gd name="T48" fmla="*/ 19 w 38"/>
                        <a:gd name="T49" fmla="*/ 71 h 139"/>
                        <a:gd name="T50" fmla="*/ 20 w 38"/>
                        <a:gd name="T51" fmla="*/ 82 h 139"/>
                        <a:gd name="T52" fmla="*/ 21 w 38"/>
                        <a:gd name="T53" fmla="*/ 92 h 139"/>
                        <a:gd name="T54" fmla="*/ 21 w 38"/>
                        <a:gd name="T55" fmla="*/ 101 h 139"/>
                        <a:gd name="T56" fmla="*/ 22 w 38"/>
                        <a:gd name="T57" fmla="*/ 108 h 139"/>
                        <a:gd name="T58" fmla="*/ 23 w 38"/>
                        <a:gd name="T59" fmla="*/ 118 h 139"/>
                        <a:gd name="T60" fmla="*/ 24 w 38"/>
                        <a:gd name="T61" fmla="*/ 122 h 139"/>
                        <a:gd name="T62" fmla="*/ 25 w 38"/>
                        <a:gd name="T63" fmla="*/ 124 h 139"/>
                        <a:gd name="T64" fmla="*/ 26 w 38"/>
                        <a:gd name="T65" fmla="*/ 126 h 139"/>
                        <a:gd name="T66" fmla="*/ 26 w 38"/>
                        <a:gd name="T67" fmla="*/ 128 h 139"/>
                        <a:gd name="T68" fmla="*/ 27 w 38"/>
                        <a:gd name="T69" fmla="*/ 130 h 139"/>
                        <a:gd name="T70" fmla="*/ 28 w 38"/>
                        <a:gd name="T71" fmla="*/ 131 h 139"/>
                        <a:gd name="T72" fmla="*/ 28 w 38"/>
                        <a:gd name="T73" fmla="*/ 132 h 139"/>
                        <a:gd name="T74" fmla="*/ 29 w 38"/>
                        <a:gd name="T75" fmla="*/ 133 h 139"/>
                        <a:gd name="T76" fmla="*/ 30 w 38"/>
                        <a:gd name="T77" fmla="*/ 132 h 139"/>
                        <a:gd name="T78" fmla="*/ 31 w 38"/>
                        <a:gd name="T79" fmla="*/ 131 h 139"/>
                        <a:gd name="T80" fmla="*/ 31 w 38"/>
                        <a:gd name="T81" fmla="*/ 130 h 139"/>
                        <a:gd name="T82" fmla="*/ 33 w 38"/>
                        <a:gd name="T83" fmla="*/ 129 h 139"/>
                        <a:gd name="T84" fmla="*/ 33 w 38"/>
                        <a:gd name="T85" fmla="*/ 129 h 139"/>
                        <a:gd name="T86" fmla="*/ 34 w 38"/>
                        <a:gd name="T87" fmla="*/ 129 h 139"/>
                        <a:gd name="T88" fmla="*/ 35 w 38"/>
                        <a:gd name="T89" fmla="*/ 130 h 139"/>
                        <a:gd name="T90" fmla="*/ 36 w 38"/>
                        <a:gd name="T91" fmla="*/ 132 h 139"/>
                        <a:gd name="T92" fmla="*/ 37 w 38"/>
                        <a:gd name="T93" fmla="*/ 135 h 139"/>
                        <a:gd name="T94" fmla="*/ 37 w 38"/>
                        <a:gd name="T95" fmla="*/ 137 h 139"/>
                        <a:gd name="T96" fmla="*/ 38 w 38"/>
                        <a:gd name="T97" fmla="*/ 138 h 139"/>
                        <a:gd name="T98" fmla="*/ 38 w 38"/>
                        <a:gd name="T99" fmla="*/ 139 h 1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39">
                          <a:moveTo>
                            <a:pt x="0" y="96"/>
                          </a:moveTo>
                          <a:lnTo>
                            <a:pt x="1" y="82"/>
                          </a:lnTo>
                          <a:lnTo>
                            <a:pt x="2" y="70"/>
                          </a:lnTo>
                          <a:lnTo>
                            <a:pt x="3" y="50"/>
                          </a:lnTo>
                          <a:lnTo>
                            <a:pt x="4" y="41"/>
                          </a:lnTo>
                          <a:lnTo>
                            <a:pt x="5" y="34"/>
                          </a:lnTo>
                          <a:lnTo>
                            <a:pt x="5" y="27"/>
                          </a:lnTo>
                          <a:lnTo>
                            <a:pt x="6" y="21"/>
                          </a:lnTo>
                          <a:lnTo>
                            <a:pt x="7" y="16"/>
                          </a:lnTo>
                          <a:lnTo>
                            <a:pt x="7" y="11"/>
                          </a:lnTo>
                          <a:lnTo>
                            <a:pt x="8" y="7"/>
                          </a:lnTo>
                          <a:lnTo>
                            <a:pt x="9" y="4"/>
                          </a:lnTo>
                          <a:lnTo>
                            <a:pt x="10" y="2"/>
                          </a:lnTo>
                          <a:lnTo>
                            <a:pt x="10" y="1"/>
                          </a:lnTo>
                          <a:lnTo>
                            <a:pt x="11" y="0"/>
                          </a:lnTo>
                          <a:lnTo>
                            <a:pt x="12" y="3"/>
                          </a:lnTo>
                          <a:lnTo>
                            <a:pt x="13" y="6"/>
                          </a:lnTo>
                          <a:lnTo>
                            <a:pt x="14" y="10"/>
                          </a:lnTo>
                          <a:lnTo>
                            <a:pt x="15" y="16"/>
                          </a:lnTo>
                          <a:lnTo>
                            <a:pt x="15" y="23"/>
                          </a:lnTo>
                          <a:lnTo>
                            <a:pt x="16" y="31"/>
                          </a:lnTo>
                          <a:lnTo>
                            <a:pt x="17" y="40"/>
                          </a:lnTo>
                          <a:lnTo>
                            <a:pt x="17" y="50"/>
                          </a:lnTo>
                          <a:lnTo>
                            <a:pt x="18" y="60"/>
                          </a:lnTo>
                          <a:lnTo>
                            <a:pt x="19" y="71"/>
                          </a:lnTo>
                          <a:lnTo>
                            <a:pt x="20" y="82"/>
                          </a:lnTo>
                          <a:lnTo>
                            <a:pt x="21" y="92"/>
                          </a:lnTo>
                          <a:lnTo>
                            <a:pt x="21" y="101"/>
                          </a:lnTo>
                          <a:lnTo>
                            <a:pt x="22" y="108"/>
                          </a:lnTo>
                          <a:lnTo>
                            <a:pt x="23" y="118"/>
                          </a:lnTo>
                          <a:lnTo>
                            <a:pt x="24" y="122"/>
                          </a:lnTo>
                          <a:lnTo>
                            <a:pt x="25" y="124"/>
                          </a:lnTo>
                          <a:lnTo>
                            <a:pt x="26" y="126"/>
                          </a:lnTo>
                          <a:lnTo>
                            <a:pt x="26" y="128"/>
                          </a:lnTo>
                          <a:lnTo>
                            <a:pt x="27" y="130"/>
                          </a:lnTo>
                          <a:lnTo>
                            <a:pt x="28" y="131"/>
                          </a:lnTo>
                          <a:lnTo>
                            <a:pt x="28" y="132"/>
                          </a:lnTo>
                          <a:lnTo>
                            <a:pt x="29" y="133"/>
                          </a:lnTo>
                          <a:lnTo>
                            <a:pt x="30" y="132"/>
                          </a:lnTo>
                          <a:lnTo>
                            <a:pt x="31" y="131"/>
                          </a:lnTo>
                          <a:lnTo>
                            <a:pt x="31" y="130"/>
                          </a:lnTo>
                          <a:lnTo>
                            <a:pt x="33" y="129"/>
                          </a:lnTo>
                          <a:lnTo>
                            <a:pt x="33" y="129"/>
                          </a:lnTo>
                          <a:lnTo>
                            <a:pt x="34" y="129"/>
                          </a:lnTo>
                          <a:lnTo>
                            <a:pt x="35" y="130"/>
                          </a:lnTo>
                          <a:lnTo>
                            <a:pt x="36" y="132"/>
                          </a:lnTo>
                          <a:lnTo>
                            <a:pt x="37" y="135"/>
                          </a:lnTo>
                          <a:lnTo>
                            <a:pt x="37" y="137"/>
                          </a:lnTo>
                          <a:lnTo>
                            <a:pt x="38" y="138"/>
                          </a:lnTo>
                          <a:lnTo>
                            <a:pt x="38" y="13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0" name="Freeform 176"/>
                    <p:cNvSpPr>
                      <a:spLocks/>
                    </p:cNvSpPr>
                    <p:nvPr/>
                  </p:nvSpPr>
                  <p:spPr bwMode="auto">
                    <a:xfrm>
                      <a:off x="7531101" y="1822451"/>
                      <a:ext cx="61913" cy="106363"/>
                    </a:xfrm>
                    <a:custGeom>
                      <a:avLst/>
                      <a:gdLst>
                        <a:gd name="T0" fmla="*/ 0 w 39"/>
                        <a:gd name="T1" fmla="*/ 67 h 67"/>
                        <a:gd name="T2" fmla="*/ 1 w 39"/>
                        <a:gd name="T3" fmla="*/ 67 h 67"/>
                        <a:gd name="T4" fmla="*/ 2 w 39"/>
                        <a:gd name="T5" fmla="*/ 65 h 67"/>
                        <a:gd name="T6" fmla="*/ 3 w 39"/>
                        <a:gd name="T7" fmla="*/ 63 h 67"/>
                        <a:gd name="T8" fmla="*/ 4 w 39"/>
                        <a:gd name="T9" fmla="*/ 57 h 67"/>
                        <a:gd name="T10" fmla="*/ 5 w 39"/>
                        <a:gd name="T11" fmla="*/ 54 h 67"/>
                        <a:gd name="T12" fmla="*/ 6 w 39"/>
                        <a:gd name="T13" fmla="*/ 52 h 67"/>
                        <a:gd name="T14" fmla="*/ 6 w 39"/>
                        <a:gd name="T15" fmla="*/ 52 h 67"/>
                        <a:gd name="T16" fmla="*/ 7 w 39"/>
                        <a:gd name="T17" fmla="*/ 52 h 67"/>
                        <a:gd name="T18" fmla="*/ 8 w 39"/>
                        <a:gd name="T19" fmla="*/ 53 h 67"/>
                        <a:gd name="T20" fmla="*/ 9 w 39"/>
                        <a:gd name="T21" fmla="*/ 55 h 67"/>
                        <a:gd name="T22" fmla="*/ 9 w 39"/>
                        <a:gd name="T23" fmla="*/ 57 h 67"/>
                        <a:gd name="T24" fmla="*/ 10 w 39"/>
                        <a:gd name="T25" fmla="*/ 59 h 67"/>
                        <a:gd name="T26" fmla="*/ 11 w 39"/>
                        <a:gd name="T27" fmla="*/ 61 h 67"/>
                        <a:gd name="T28" fmla="*/ 11 w 39"/>
                        <a:gd name="T29" fmla="*/ 61 h 67"/>
                        <a:gd name="T30" fmla="*/ 12 w 39"/>
                        <a:gd name="T31" fmla="*/ 59 h 67"/>
                        <a:gd name="T32" fmla="*/ 13 w 39"/>
                        <a:gd name="T33" fmla="*/ 57 h 67"/>
                        <a:gd name="T34" fmla="*/ 14 w 39"/>
                        <a:gd name="T35" fmla="*/ 54 h 67"/>
                        <a:gd name="T36" fmla="*/ 15 w 39"/>
                        <a:gd name="T37" fmla="*/ 46 h 67"/>
                        <a:gd name="T38" fmla="*/ 16 w 39"/>
                        <a:gd name="T39" fmla="*/ 43 h 67"/>
                        <a:gd name="T40" fmla="*/ 16 w 39"/>
                        <a:gd name="T41" fmla="*/ 41 h 67"/>
                        <a:gd name="T42" fmla="*/ 17 w 39"/>
                        <a:gd name="T43" fmla="*/ 40 h 67"/>
                        <a:gd name="T44" fmla="*/ 18 w 39"/>
                        <a:gd name="T45" fmla="*/ 40 h 67"/>
                        <a:gd name="T46" fmla="*/ 19 w 39"/>
                        <a:gd name="T47" fmla="*/ 42 h 67"/>
                        <a:gd name="T48" fmla="*/ 19 w 39"/>
                        <a:gd name="T49" fmla="*/ 44 h 67"/>
                        <a:gd name="T50" fmla="*/ 20 w 39"/>
                        <a:gd name="T51" fmla="*/ 46 h 67"/>
                        <a:gd name="T52" fmla="*/ 21 w 39"/>
                        <a:gd name="T53" fmla="*/ 47 h 67"/>
                        <a:gd name="T54" fmla="*/ 21 w 39"/>
                        <a:gd name="T55" fmla="*/ 49 h 67"/>
                        <a:gd name="T56" fmla="*/ 22 w 39"/>
                        <a:gd name="T57" fmla="*/ 48 h 67"/>
                        <a:gd name="T58" fmla="*/ 23 w 39"/>
                        <a:gd name="T59" fmla="*/ 46 h 67"/>
                        <a:gd name="T60" fmla="*/ 24 w 39"/>
                        <a:gd name="T61" fmla="*/ 38 h 67"/>
                        <a:gd name="T62" fmla="*/ 25 w 39"/>
                        <a:gd name="T63" fmla="*/ 34 h 67"/>
                        <a:gd name="T64" fmla="*/ 26 w 39"/>
                        <a:gd name="T65" fmla="*/ 30 h 67"/>
                        <a:gd name="T66" fmla="*/ 27 w 39"/>
                        <a:gd name="T67" fmla="*/ 27 h 67"/>
                        <a:gd name="T68" fmla="*/ 27 w 39"/>
                        <a:gd name="T69" fmla="*/ 25 h 67"/>
                        <a:gd name="T70" fmla="*/ 28 w 39"/>
                        <a:gd name="T71" fmla="*/ 24 h 67"/>
                        <a:gd name="T72" fmla="*/ 28 w 39"/>
                        <a:gd name="T73" fmla="*/ 24 h 67"/>
                        <a:gd name="T74" fmla="*/ 29 w 39"/>
                        <a:gd name="T75" fmla="*/ 25 h 67"/>
                        <a:gd name="T76" fmla="*/ 30 w 39"/>
                        <a:gd name="T77" fmla="*/ 27 h 67"/>
                        <a:gd name="T78" fmla="*/ 31 w 39"/>
                        <a:gd name="T79" fmla="*/ 28 h 67"/>
                        <a:gd name="T80" fmla="*/ 32 w 39"/>
                        <a:gd name="T81" fmla="*/ 30 h 67"/>
                        <a:gd name="T82" fmla="*/ 32 w 39"/>
                        <a:gd name="T83" fmla="*/ 30 h 67"/>
                        <a:gd name="T84" fmla="*/ 34 w 39"/>
                        <a:gd name="T85" fmla="*/ 26 h 67"/>
                        <a:gd name="T86" fmla="*/ 34 w 39"/>
                        <a:gd name="T87" fmla="*/ 23 h 67"/>
                        <a:gd name="T88" fmla="*/ 35 w 39"/>
                        <a:gd name="T89" fmla="*/ 18 h 67"/>
                        <a:gd name="T90" fmla="*/ 36 w 39"/>
                        <a:gd name="T91" fmla="*/ 13 h 67"/>
                        <a:gd name="T92" fmla="*/ 37 w 39"/>
                        <a:gd name="T93" fmla="*/ 8 h 67"/>
                        <a:gd name="T94" fmla="*/ 37 w 39"/>
                        <a:gd name="T95" fmla="*/ 4 h 67"/>
                        <a:gd name="T96" fmla="*/ 38 w 39"/>
                        <a:gd name="T97" fmla="*/ 2 h 67"/>
                        <a:gd name="T98" fmla="*/ 39 w 39"/>
                        <a:gd name="T99" fmla="*/ 0 h 6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9" h="67">
                          <a:moveTo>
                            <a:pt x="0" y="67"/>
                          </a:moveTo>
                          <a:lnTo>
                            <a:pt x="1" y="67"/>
                          </a:lnTo>
                          <a:lnTo>
                            <a:pt x="2" y="65"/>
                          </a:lnTo>
                          <a:lnTo>
                            <a:pt x="3" y="63"/>
                          </a:lnTo>
                          <a:lnTo>
                            <a:pt x="4" y="57"/>
                          </a:lnTo>
                          <a:lnTo>
                            <a:pt x="5" y="54"/>
                          </a:lnTo>
                          <a:lnTo>
                            <a:pt x="6" y="52"/>
                          </a:lnTo>
                          <a:lnTo>
                            <a:pt x="6" y="52"/>
                          </a:lnTo>
                          <a:lnTo>
                            <a:pt x="7" y="52"/>
                          </a:lnTo>
                          <a:lnTo>
                            <a:pt x="8" y="53"/>
                          </a:lnTo>
                          <a:lnTo>
                            <a:pt x="9" y="55"/>
                          </a:lnTo>
                          <a:lnTo>
                            <a:pt x="9" y="57"/>
                          </a:lnTo>
                          <a:lnTo>
                            <a:pt x="10" y="59"/>
                          </a:lnTo>
                          <a:lnTo>
                            <a:pt x="11" y="61"/>
                          </a:lnTo>
                          <a:lnTo>
                            <a:pt x="11" y="61"/>
                          </a:lnTo>
                          <a:lnTo>
                            <a:pt x="12" y="59"/>
                          </a:lnTo>
                          <a:lnTo>
                            <a:pt x="13" y="57"/>
                          </a:lnTo>
                          <a:lnTo>
                            <a:pt x="14" y="54"/>
                          </a:lnTo>
                          <a:lnTo>
                            <a:pt x="15" y="46"/>
                          </a:lnTo>
                          <a:lnTo>
                            <a:pt x="16" y="43"/>
                          </a:lnTo>
                          <a:lnTo>
                            <a:pt x="16" y="41"/>
                          </a:lnTo>
                          <a:lnTo>
                            <a:pt x="17" y="40"/>
                          </a:lnTo>
                          <a:lnTo>
                            <a:pt x="18" y="40"/>
                          </a:lnTo>
                          <a:lnTo>
                            <a:pt x="19" y="42"/>
                          </a:lnTo>
                          <a:lnTo>
                            <a:pt x="19" y="44"/>
                          </a:lnTo>
                          <a:lnTo>
                            <a:pt x="20" y="46"/>
                          </a:lnTo>
                          <a:lnTo>
                            <a:pt x="21" y="47"/>
                          </a:lnTo>
                          <a:lnTo>
                            <a:pt x="21" y="49"/>
                          </a:lnTo>
                          <a:lnTo>
                            <a:pt x="22" y="48"/>
                          </a:lnTo>
                          <a:lnTo>
                            <a:pt x="23" y="46"/>
                          </a:lnTo>
                          <a:lnTo>
                            <a:pt x="24" y="38"/>
                          </a:lnTo>
                          <a:lnTo>
                            <a:pt x="25" y="34"/>
                          </a:lnTo>
                          <a:lnTo>
                            <a:pt x="26" y="30"/>
                          </a:lnTo>
                          <a:lnTo>
                            <a:pt x="27" y="27"/>
                          </a:lnTo>
                          <a:lnTo>
                            <a:pt x="27" y="25"/>
                          </a:lnTo>
                          <a:lnTo>
                            <a:pt x="28" y="24"/>
                          </a:lnTo>
                          <a:lnTo>
                            <a:pt x="28" y="24"/>
                          </a:lnTo>
                          <a:lnTo>
                            <a:pt x="29" y="25"/>
                          </a:lnTo>
                          <a:lnTo>
                            <a:pt x="30" y="27"/>
                          </a:lnTo>
                          <a:lnTo>
                            <a:pt x="31" y="28"/>
                          </a:lnTo>
                          <a:lnTo>
                            <a:pt x="32" y="30"/>
                          </a:lnTo>
                          <a:lnTo>
                            <a:pt x="32" y="30"/>
                          </a:lnTo>
                          <a:lnTo>
                            <a:pt x="34" y="26"/>
                          </a:lnTo>
                          <a:lnTo>
                            <a:pt x="34" y="23"/>
                          </a:lnTo>
                          <a:lnTo>
                            <a:pt x="35" y="18"/>
                          </a:lnTo>
                          <a:lnTo>
                            <a:pt x="36" y="13"/>
                          </a:lnTo>
                          <a:lnTo>
                            <a:pt x="37" y="8"/>
                          </a:lnTo>
                          <a:lnTo>
                            <a:pt x="37" y="4"/>
                          </a:lnTo>
                          <a:lnTo>
                            <a:pt x="38" y="2"/>
                          </a:lnTo>
                          <a:lnTo>
                            <a:pt x="39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1" name="Freeform 177"/>
                    <p:cNvSpPr>
                      <a:spLocks/>
                    </p:cNvSpPr>
                    <p:nvPr/>
                  </p:nvSpPr>
                  <p:spPr bwMode="auto">
                    <a:xfrm>
                      <a:off x="7593013" y="1436689"/>
                      <a:ext cx="58738" cy="390525"/>
                    </a:xfrm>
                    <a:custGeom>
                      <a:avLst/>
                      <a:gdLst>
                        <a:gd name="T0" fmla="*/ 0 w 37"/>
                        <a:gd name="T1" fmla="*/ 243 h 246"/>
                        <a:gd name="T2" fmla="*/ 0 w 37"/>
                        <a:gd name="T3" fmla="*/ 243 h 246"/>
                        <a:gd name="T4" fmla="*/ 1 w 37"/>
                        <a:gd name="T5" fmla="*/ 243 h 246"/>
                        <a:gd name="T6" fmla="*/ 2 w 37"/>
                        <a:gd name="T7" fmla="*/ 244 h 246"/>
                        <a:gd name="T8" fmla="*/ 3 w 37"/>
                        <a:gd name="T9" fmla="*/ 245 h 246"/>
                        <a:gd name="T10" fmla="*/ 4 w 37"/>
                        <a:gd name="T11" fmla="*/ 246 h 246"/>
                        <a:gd name="T12" fmla="*/ 4 w 37"/>
                        <a:gd name="T13" fmla="*/ 246 h 246"/>
                        <a:gd name="T14" fmla="*/ 5 w 37"/>
                        <a:gd name="T15" fmla="*/ 240 h 246"/>
                        <a:gd name="T16" fmla="*/ 6 w 37"/>
                        <a:gd name="T17" fmla="*/ 235 h 246"/>
                        <a:gd name="T18" fmla="*/ 7 w 37"/>
                        <a:gd name="T19" fmla="*/ 229 h 246"/>
                        <a:gd name="T20" fmla="*/ 8 w 37"/>
                        <a:gd name="T21" fmla="*/ 222 h 246"/>
                        <a:gd name="T22" fmla="*/ 9 w 37"/>
                        <a:gd name="T23" fmla="*/ 216 h 246"/>
                        <a:gd name="T24" fmla="*/ 9 w 37"/>
                        <a:gd name="T25" fmla="*/ 210 h 246"/>
                        <a:gd name="T26" fmla="*/ 10 w 37"/>
                        <a:gd name="T27" fmla="*/ 205 h 246"/>
                        <a:gd name="T28" fmla="*/ 11 w 37"/>
                        <a:gd name="T29" fmla="*/ 202 h 246"/>
                        <a:gd name="T30" fmla="*/ 11 w 37"/>
                        <a:gd name="T31" fmla="*/ 200 h 246"/>
                        <a:gd name="T32" fmla="*/ 12 w 37"/>
                        <a:gd name="T33" fmla="*/ 199 h 246"/>
                        <a:gd name="T34" fmla="*/ 13 w 37"/>
                        <a:gd name="T35" fmla="*/ 199 h 246"/>
                        <a:gd name="T36" fmla="*/ 14 w 37"/>
                        <a:gd name="T37" fmla="*/ 199 h 246"/>
                        <a:gd name="T38" fmla="*/ 14 w 37"/>
                        <a:gd name="T39" fmla="*/ 200 h 246"/>
                        <a:gd name="T40" fmla="*/ 15 w 37"/>
                        <a:gd name="T41" fmla="*/ 198 h 246"/>
                        <a:gd name="T42" fmla="*/ 16 w 37"/>
                        <a:gd name="T43" fmla="*/ 194 h 246"/>
                        <a:gd name="T44" fmla="*/ 16 w 37"/>
                        <a:gd name="T45" fmla="*/ 185 h 246"/>
                        <a:gd name="T46" fmla="*/ 17 w 37"/>
                        <a:gd name="T47" fmla="*/ 173 h 246"/>
                        <a:gd name="T48" fmla="*/ 18 w 37"/>
                        <a:gd name="T49" fmla="*/ 158 h 246"/>
                        <a:gd name="T50" fmla="*/ 19 w 37"/>
                        <a:gd name="T51" fmla="*/ 141 h 246"/>
                        <a:gd name="T52" fmla="*/ 19 w 37"/>
                        <a:gd name="T53" fmla="*/ 124 h 246"/>
                        <a:gd name="T54" fmla="*/ 20 w 37"/>
                        <a:gd name="T55" fmla="*/ 106 h 246"/>
                        <a:gd name="T56" fmla="*/ 21 w 37"/>
                        <a:gd name="T57" fmla="*/ 90 h 246"/>
                        <a:gd name="T58" fmla="*/ 21 w 37"/>
                        <a:gd name="T59" fmla="*/ 74 h 246"/>
                        <a:gd name="T60" fmla="*/ 22 w 37"/>
                        <a:gd name="T61" fmla="*/ 60 h 246"/>
                        <a:gd name="T62" fmla="*/ 23 w 37"/>
                        <a:gd name="T63" fmla="*/ 48 h 246"/>
                        <a:gd name="T64" fmla="*/ 24 w 37"/>
                        <a:gd name="T65" fmla="*/ 27 h 246"/>
                        <a:gd name="T66" fmla="*/ 25 w 37"/>
                        <a:gd name="T67" fmla="*/ 19 h 246"/>
                        <a:gd name="T68" fmla="*/ 26 w 37"/>
                        <a:gd name="T69" fmla="*/ 13 h 246"/>
                        <a:gd name="T70" fmla="*/ 26 w 37"/>
                        <a:gd name="T71" fmla="*/ 8 h 246"/>
                        <a:gd name="T72" fmla="*/ 27 w 37"/>
                        <a:gd name="T73" fmla="*/ 4 h 246"/>
                        <a:gd name="T74" fmla="*/ 28 w 37"/>
                        <a:gd name="T75" fmla="*/ 1 h 246"/>
                        <a:gd name="T76" fmla="*/ 29 w 37"/>
                        <a:gd name="T77" fmla="*/ 0 h 246"/>
                        <a:gd name="T78" fmla="*/ 29 w 37"/>
                        <a:gd name="T79" fmla="*/ 0 h 246"/>
                        <a:gd name="T80" fmla="*/ 30 w 37"/>
                        <a:gd name="T81" fmla="*/ 1 h 246"/>
                        <a:gd name="T82" fmla="*/ 31 w 37"/>
                        <a:gd name="T83" fmla="*/ 4 h 246"/>
                        <a:gd name="T84" fmla="*/ 32 w 37"/>
                        <a:gd name="T85" fmla="*/ 8 h 246"/>
                        <a:gd name="T86" fmla="*/ 32 w 37"/>
                        <a:gd name="T87" fmla="*/ 13 h 246"/>
                        <a:gd name="T88" fmla="*/ 33 w 37"/>
                        <a:gd name="T89" fmla="*/ 20 h 246"/>
                        <a:gd name="T90" fmla="*/ 34 w 37"/>
                        <a:gd name="T91" fmla="*/ 28 h 246"/>
                        <a:gd name="T92" fmla="*/ 35 w 37"/>
                        <a:gd name="T93" fmla="*/ 47 h 246"/>
                        <a:gd name="T94" fmla="*/ 36 w 37"/>
                        <a:gd name="T95" fmla="*/ 59 h 246"/>
                        <a:gd name="T96" fmla="*/ 37 w 37"/>
                        <a:gd name="T97" fmla="*/ 72 h 246"/>
                        <a:gd name="T98" fmla="*/ 37 w 37"/>
                        <a:gd name="T99" fmla="*/ 87 h 2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246">
                          <a:moveTo>
                            <a:pt x="0" y="243"/>
                          </a:moveTo>
                          <a:lnTo>
                            <a:pt x="0" y="243"/>
                          </a:lnTo>
                          <a:lnTo>
                            <a:pt x="1" y="243"/>
                          </a:lnTo>
                          <a:lnTo>
                            <a:pt x="2" y="244"/>
                          </a:lnTo>
                          <a:lnTo>
                            <a:pt x="3" y="245"/>
                          </a:lnTo>
                          <a:lnTo>
                            <a:pt x="4" y="246"/>
                          </a:lnTo>
                          <a:lnTo>
                            <a:pt x="4" y="246"/>
                          </a:lnTo>
                          <a:lnTo>
                            <a:pt x="5" y="240"/>
                          </a:lnTo>
                          <a:lnTo>
                            <a:pt x="6" y="235"/>
                          </a:lnTo>
                          <a:lnTo>
                            <a:pt x="7" y="229"/>
                          </a:lnTo>
                          <a:lnTo>
                            <a:pt x="8" y="222"/>
                          </a:lnTo>
                          <a:lnTo>
                            <a:pt x="9" y="216"/>
                          </a:lnTo>
                          <a:lnTo>
                            <a:pt x="9" y="210"/>
                          </a:lnTo>
                          <a:lnTo>
                            <a:pt x="10" y="205"/>
                          </a:lnTo>
                          <a:lnTo>
                            <a:pt x="11" y="202"/>
                          </a:lnTo>
                          <a:lnTo>
                            <a:pt x="11" y="200"/>
                          </a:lnTo>
                          <a:lnTo>
                            <a:pt x="12" y="199"/>
                          </a:lnTo>
                          <a:lnTo>
                            <a:pt x="13" y="199"/>
                          </a:lnTo>
                          <a:lnTo>
                            <a:pt x="14" y="199"/>
                          </a:lnTo>
                          <a:lnTo>
                            <a:pt x="14" y="200"/>
                          </a:lnTo>
                          <a:lnTo>
                            <a:pt x="15" y="198"/>
                          </a:lnTo>
                          <a:lnTo>
                            <a:pt x="16" y="194"/>
                          </a:lnTo>
                          <a:lnTo>
                            <a:pt x="16" y="185"/>
                          </a:lnTo>
                          <a:lnTo>
                            <a:pt x="17" y="173"/>
                          </a:lnTo>
                          <a:lnTo>
                            <a:pt x="18" y="158"/>
                          </a:lnTo>
                          <a:lnTo>
                            <a:pt x="19" y="141"/>
                          </a:lnTo>
                          <a:lnTo>
                            <a:pt x="19" y="124"/>
                          </a:lnTo>
                          <a:lnTo>
                            <a:pt x="20" y="106"/>
                          </a:lnTo>
                          <a:lnTo>
                            <a:pt x="21" y="90"/>
                          </a:lnTo>
                          <a:lnTo>
                            <a:pt x="21" y="74"/>
                          </a:lnTo>
                          <a:lnTo>
                            <a:pt x="22" y="60"/>
                          </a:lnTo>
                          <a:lnTo>
                            <a:pt x="23" y="48"/>
                          </a:lnTo>
                          <a:lnTo>
                            <a:pt x="24" y="27"/>
                          </a:lnTo>
                          <a:lnTo>
                            <a:pt x="25" y="19"/>
                          </a:lnTo>
                          <a:lnTo>
                            <a:pt x="26" y="13"/>
                          </a:lnTo>
                          <a:lnTo>
                            <a:pt x="26" y="8"/>
                          </a:lnTo>
                          <a:lnTo>
                            <a:pt x="27" y="4"/>
                          </a:lnTo>
                          <a:lnTo>
                            <a:pt x="28" y="1"/>
                          </a:lnTo>
                          <a:lnTo>
                            <a:pt x="29" y="0"/>
                          </a:lnTo>
                          <a:lnTo>
                            <a:pt x="29" y="0"/>
                          </a:lnTo>
                          <a:lnTo>
                            <a:pt x="30" y="1"/>
                          </a:lnTo>
                          <a:lnTo>
                            <a:pt x="31" y="4"/>
                          </a:lnTo>
                          <a:lnTo>
                            <a:pt x="32" y="8"/>
                          </a:lnTo>
                          <a:lnTo>
                            <a:pt x="32" y="13"/>
                          </a:lnTo>
                          <a:lnTo>
                            <a:pt x="33" y="20"/>
                          </a:lnTo>
                          <a:lnTo>
                            <a:pt x="34" y="28"/>
                          </a:lnTo>
                          <a:lnTo>
                            <a:pt x="35" y="47"/>
                          </a:lnTo>
                          <a:lnTo>
                            <a:pt x="36" y="59"/>
                          </a:lnTo>
                          <a:lnTo>
                            <a:pt x="37" y="72"/>
                          </a:lnTo>
                          <a:lnTo>
                            <a:pt x="37" y="8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2" name="Freeform 178"/>
                    <p:cNvSpPr>
                      <a:spLocks/>
                    </p:cNvSpPr>
                    <p:nvPr/>
                  </p:nvSpPr>
                  <p:spPr bwMode="auto">
                    <a:xfrm>
                      <a:off x="7651751" y="1574801"/>
                      <a:ext cx="61913" cy="303213"/>
                    </a:xfrm>
                    <a:custGeom>
                      <a:avLst/>
                      <a:gdLst>
                        <a:gd name="T0" fmla="*/ 0 w 39"/>
                        <a:gd name="T1" fmla="*/ 0 h 191"/>
                        <a:gd name="T2" fmla="*/ 1 w 39"/>
                        <a:gd name="T3" fmla="*/ 17 h 191"/>
                        <a:gd name="T4" fmla="*/ 2 w 39"/>
                        <a:gd name="T5" fmla="*/ 35 h 191"/>
                        <a:gd name="T6" fmla="*/ 2 w 39"/>
                        <a:gd name="T7" fmla="*/ 54 h 191"/>
                        <a:gd name="T8" fmla="*/ 3 w 39"/>
                        <a:gd name="T9" fmla="*/ 76 h 191"/>
                        <a:gd name="T10" fmla="*/ 4 w 39"/>
                        <a:gd name="T11" fmla="*/ 98 h 191"/>
                        <a:gd name="T12" fmla="*/ 5 w 39"/>
                        <a:gd name="T13" fmla="*/ 121 h 191"/>
                        <a:gd name="T14" fmla="*/ 5 w 39"/>
                        <a:gd name="T15" fmla="*/ 143 h 191"/>
                        <a:gd name="T16" fmla="*/ 6 w 39"/>
                        <a:gd name="T17" fmla="*/ 160 h 191"/>
                        <a:gd name="T18" fmla="*/ 7 w 39"/>
                        <a:gd name="T19" fmla="*/ 172 h 191"/>
                        <a:gd name="T20" fmla="*/ 8 w 39"/>
                        <a:gd name="T21" fmla="*/ 168 h 191"/>
                        <a:gd name="T22" fmla="*/ 9 w 39"/>
                        <a:gd name="T23" fmla="*/ 161 h 191"/>
                        <a:gd name="T24" fmla="*/ 10 w 39"/>
                        <a:gd name="T25" fmla="*/ 154 h 191"/>
                        <a:gd name="T26" fmla="*/ 10 w 39"/>
                        <a:gd name="T27" fmla="*/ 149 h 191"/>
                        <a:gd name="T28" fmla="*/ 11 w 39"/>
                        <a:gd name="T29" fmla="*/ 146 h 191"/>
                        <a:gd name="T30" fmla="*/ 12 w 39"/>
                        <a:gd name="T31" fmla="*/ 145 h 191"/>
                        <a:gd name="T32" fmla="*/ 12 w 39"/>
                        <a:gd name="T33" fmla="*/ 148 h 191"/>
                        <a:gd name="T34" fmla="*/ 13 w 39"/>
                        <a:gd name="T35" fmla="*/ 153 h 191"/>
                        <a:gd name="T36" fmla="*/ 14 w 39"/>
                        <a:gd name="T37" fmla="*/ 161 h 191"/>
                        <a:gd name="T38" fmla="*/ 15 w 39"/>
                        <a:gd name="T39" fmla="*/ 170 h 191"/>
                        <a:gd name="T40" fmla="*/ 16 w 39"/>
                        <a:gd name="T41" fmla="*/ 180 h 191"/>
                        <a:gd name="T42" fmla="*/ 17 w 39"/>
                        <a:gd name="T43" fmla="*/ 191 h 191"/>
                        <a:gd name="T44" fmla="*/ 18 w 39"/>
                        <a:gd name="T45" fmla="*/ 188 h 191"/>
                        <a:gd name="T46" fmla="*/ 18 w 39"/>
                        <a:gd name="T47" fmla="*/ 181 h 191"/>
                        <a:gd name="T48" fmla="*/ 19 w 39"/>
                        <a:gd name="T49" fmla="*/ 171 h 191"/>
                        <a:gd name="T50" fmla="*/ 20 w 39"/>
                        <a:gd name="T51" fmla="*/ 161 h 191"/>
                        <a:gd name="T52" fmla="*/ 21 w 39"/>
                        <a:gd name="T53" fmla="*/ 151 h 191"/>
                        <a:gd name="T54" fmla="*/ 21 w 39"/>
                        <a:gd name="T55" fmla="*/ 144 h 191"/>
                        <a:gd name="T56" fmla="*/ 22 w 39"/>
                        <a:gd name="T57" fmla="*/ 139 h 191"/>
                        <a:gd name="T58" fmla="*/ 23 w 39"/>
                        <a:gd name="T59" fmla="*/ 137 h 191"/>
                        <a:gd name="T60" fmla="*/ 23 w 39"/>
                        <a:gd name="T61" fmla="*/ 138 h 191"/>
                        <a:gd name="T62" fmla="*/ 24 w 39"/>
                        <a:gd name="T63" fmla="*/ 142 h 191"/>
                        <a:gd name="T64" fmla="*/ 25 w 39"/>
                        <a:gd name="T65" fmla="*/ 148 h 191"/>
                        <a:gd name="T66" fmla="*/ 26 w 39"/>
                        <a:gd name="T67" fmla="*/ 155 h 191"/>
                        <a:gd name="T68" fmla="*/ 26 w 39"/>
                        <a:gd name="T69" fmla="*/ 161 h 191"/>
                        <a:gd name="T70" fmla="*/ 28 w 39"/>
                        <a:gd name="T71" fmla="*/ 166 h 191"/>
                        <a:gd name="T72" fmla="*/ 28 w 39"/>
                        <a:gd name="T73" fmla="*/ 161 h 191"/>
                        <a:gd name="T74" fmla="*/ 29 w 39"/>
                        <a:gd name="T75" fmla="*/ 153 h 191"/>
                        <a:gd name="T76" fmla="*/ 30 w 39"/>
                        <a:gd name="T77" fmla="*/ 142 h 191"/>
                        <a:gd name="T78" fmla="*/ 31 w 39"/>
                        <a:gd name="T79" fmla="*/ 132 h 191"/>
                        <a:gd name="T80" fmla="*/ 31 w 39"/>
                        <a:gd name="T81" fmla="*/ 124 h 191"/>
                        <a:gd name="T82" fmla="*/ 32 w 39"/>
                        <a:gd name="T83" fmla="*/ 117 h 191"/>
                        <a:gd name="T84" fmla="*/ 33 w 39"/>
                        <a:gd name="T85" fmla="*/ 113 h 191"/>
                        <a:gd name="T86" fmla="*/ 33 w 39"/>
                        <a:gd name="T87" fmla="*/ 112 h 191"/>
                        <a:gd name="T88" fmla="*/ 34 w 39"/>
                        <a:gd name="T89" fmla="*/ 114 h 191"/>
                        <a:gd name="T90" fmla="*/ 35 w 39"/>
                        <a:gd name="T91" fmla="*/ 117 h 191"/>
                        <a:gd name="T92" fmla="*/ 36 w 39"/>
                        <a:gd name="T93" fmla="*/ 123 h 191"/>
                        <a:gd name="T94" fmla="*/ 37 w 39"/>
                        <a:gd name="T95" fmla="*/ 133 h 191"/>
                        <a:gd name="T96" fmla="*/ 38 w 39"/>
                        <a:gd name="T97" fmla="*/ 134 h 191"/>
                        <a:gd name="T98" fmla="*/ 39 w 39"/>
                        <a:gd name="T99" fmla="*/ 131 h 1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9" h="191">
                          <a:moveTo>
                            <a:pt x="0" y="0"/>
                          </a:moveTo>
                          <a:lnTo>
                            <a:pt x="1" y="17"/>
                          </a:lnTo>
                          <a:lnTo>
                            <a:pt x="2" y="35"/>
                          </a:lnTo>
                          <a:lnTo>
                            <a:pt x="2" y="54"/>
                          </a:lnTo>
                          <a:lnTo>
                            <a:pt x="3" y="76"/>
                          </a:lnTo>
                          <a:lnTo>
                            <a:pt x="4" y="98"/>
                          </a:lnTo>
                          <a:lnTo>
                            <a:pt x="5" y="121"/>
                          </a:lnTo>
                          <a:lnTo>
                            <a:pt x="5" y="143"/>
                          </a:lnTo>
                          <a:lnTo>
                            <a:pt x="6" y="160"/>
                          </a:lnTo>
                          <a:lnTo>
                            <a:pt x="7" y="172"/>
                          </a:lnTo>
                          <a:lnTo>
                            <a:pt x="8" y="168"/>
                          </a:lnTo>
                          <a:lnTo>
                            <a:pt x="9" y="161"/>
                          </a:lnTo>
                          <a:lnTo>
                            <a:pt x="10" y="154"/>
                          </a:lnTo>
                          <a:lnTo>
                            <a:pt x="10" y="149"/>
                          </a:lnTo>
                          <a:lnTo>
                            <a:pt x="11" y="146"/>
                          </a:lnTo>
                          <a:lnTo>
                            <a:pt x="12" y="145"/>
                          </a:lnTo>
                          <a:lnTo>
                            <a:pt x="12" y="148"/>
                          </a:lnTo>
                          <a:lnTo>
                            <a:pt x="13" y="153"/>
                          </a:lnTo>
                          <a:lnTo>
                            <a:pt x="14" y="161"/>
                          </a:lnTo>
                          <a:lnTo>
                            <a:pt x="15" y="170"/>
                          </a:lnTo>
                          <a:lnTo>
                            <a:pt x="16" y="180"/>
                          </a:lnTo>
                          <a:lnTo>
                            <a:pt x="17" y="191"/>
                          </a:lnTo>
                          <a:lnTo>
                            <a:pt x="18" y="188"/>
                          </a:lnTo>
                          <a:lnTo>
                            <a:pt x="18" y="181"/>
                          </a:lnTo>
                          <a:lnTo>
                            <a:pt x="19" y="171"/>
                          </a:lnTo>
                          <a:lnTo>
                            <a:pt x="20" y="161"/>
                          </a:lnTo>
                          <a:lnTo>
                            <a:pt x="21" y="151"/>
                          </a:lnTo>
                          <a:lnTo>
                            <a:pt x="21" y="144"/>
                          </a:lnTo>
                          <a:lnTo>
                            <a:pt x="22" y="139"/>
                          </a:lnTo>
                          <a:lnTo>
                            <a:pt x="23" y="137"/>
                          </a:lnTo>
                          <a:lnTo>
                            <a:pt x="23" y="138"/>
                          </a:lnTo>
                          <a:lnTo>
                            <a:pt x="24" y="142"/>
                          </a:lnTo>
                          <a:lnTo>
                            <a:pt x="25" y="148"/>
                          </a:lnTo>
                          <a:lnTo>
                            <a:pt x="26" y="155"/>
                          </a:lnTo>
                          <a:lnTo>
                            <a:pt x="26" y="161"/>
                          </a:lnTo>
                          <a:lnTo>
                            <a:pt x="28" y="166"/>
                          </a:lnTo>
                          <a:lnTo>
                            <a:pt x="28" y="161"/>
                          </a:lnTo>
                          <a:lnTo>
                            <a:pt x="29" y="153"/>
                          </a:lnTo>
                          <a:lnTo>
                            <a:pt x="30" y="142"/>
                          </a:lnTo>
                          <a:lnTo>
                            <a:pt x="31" y="132"/>
                          </a:lnTo>
                          <a:lnTo>
                            <a:pt x="31" y="124"/>
                          </a:lnTo>
                          <a:lnTo>
                            <a:pt x="32" y="117"/>
                          </a:lnTo>
                          <a:lnTo>
                            <a:pt x="33" y="113"/>
                          </a:lnTo>
                          <a:lnTo>
                            <a:pt x="33" y="112"/>
                          </a:lnTo>
                          <a:lnTo>
                            <a:pt x="34" y="114"/>
                          </a:lnTo>
                          <a:lnTo>
                            <a:pt x="35" y="117"/>
                          </a:lnTo>
                          <a:lnTo>
                            <a:pt x="36" y="123"/>
                          </a:lnTo>
                          <a:lnTo>
                            <a:pt x="37" y="133"/>
                          </a:lnTo>
                          <a:lnTo>
                            <a:pt x="38" y="134"/>
                          </a:lnTo>
                          <a:lnTo>
                            <a:pt x="39" y="13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3" name="Freeform 179"/>
                    <p:cNvSpPr>
                      <a:spLocks/>
                    </p:cNvSpPr>
                    <p:nvPr/>
                  </p:nvSpPr>
                  <p:spPr bwMode="auto">
                    <a:xfrm>
                      <a:off x="7713663" y="1433514"/>
                      <a:ext cx="58738" cy="349250"/>
                    </a:xfrm>
                    <a:custGeom>
                      <a:avLst/>
                      <a:gdLst>
                        <a:gd name="T0" fmla="*/ 0 w 37"/>
                        <a:gd name="T1" fmla="*/ 220 h 220"/>
                        <a:gd name="T2" fmla="*/ 0 w 37"/>
                        <a:gd name="T3" fmla="*/ 214 h 220"/>
                        <a:gd name="T4" fmla="*/ 1 w 37"/>
                        <a:gd name="T5" fmla="*/ 205 h 220"/>
                        <a:gd name="T6" fmla="*/ 2 w 37"/>
                        <a:gd name="T7" fmla="*/ 195 h 220"/>
                        <a:gd name="T8" fmla="*/ 2 w 37"/>
                        <a:gd name="T9" fmla="*/ 185 h 220"/>
                        <a:gd name="T10" fmla="*/ 3 w 37"/>
                        <a:gd name="T11" fmla="*/ 178 h 220"/>
                        <a:gd name="T12" fmla="*/ 4 w 37"/>
                        <a:gd name="T13" fmla="*/ 173 h 220"/>
                        <a:gd name="T14" fmla="*/ 5 w 37"/>
                        <a:gd name="T15" fmla="*/ 170 h 220"/>
                        <a:gd name="T16" fmla="*/ 5 w 37"/>
                        <a:gd name="T17" fmla="*/ 170 h 220"/>
                        <a:gd name="T18" fmla="*/ 6 w 37"/>
                        <a:gd name="T19" fmla="*/ 172 h 220"/>
                        <a:gd name="T20" fmla="*/ 7 w 37"/>
                        <a:gd name="T21" fmla="*/ 180 h 220"/>
                        <a:gd name="T22" fmla="*/ 8 w 37"/>
                        <a:gd name="T23" fmla="*/ 185 h 220"/>
                        <a:gd name="T24" fmla="*/ 9 w 37"/>
                        <a:gd name="T25" fmla="*/ 186 h 220"/>
                        <a:gd name="T26" fmla="*/ 10 w 37"/>
                        <a:gd name="T27" fmla="*/ 184 h 220"/>
                        <a:gd name="T28" fmla="*/ 10 w 37"/>
                        <a:gd name="T29" fmla="*/ 178 h 220"/>
                        <a:gd name="T30" fmla="*/ 11 w 37"/>
                        <a:gd name="T31" fmla="*/ 170 h 220"/>
                        <a:gd name="T32" fmla="*/ 12 w 37"/>
                        <a:gd name="T33" fmla="*/ 160 h 220"/>
                        <a:gd name="T34" fmla="*/ 12 w 37"/>
                        <a:gd name="T35" fmla="*/ 150 h 220"/>
                        <a:gd name="T36" fmla="*/ 13 w 37"/>
                        <a:gd name="T37" fmla="*/ 142 h 220"/>
                        <a:gd name="T38" fmla="*/ 14 w 37"/>
                        <a:gd name="T39" fmla="*/ 136 h 220"/>
                        <a:gd name="T40" fmla="*/ 15 w 37"/>
                        <a:gd name="T41" fmla="*/ 132 h 220"/>
                        <a:gd name="T42" fmla="*/ 15 w 37"/>
                        <a:gd name="T43" fmla="*/ 131 h 220"/>
                        <a:gd name="T44" fmla="*/ 16 w 37"/>
                        <a:gd name="T45" fmla="*/ 131 h 220"/>
                        <a:gd name="T46" fmla="*/ 17 w 37"/>
                        <a:gd name="T47" fmla="*/ 134 h 220"/>
                        <a:gd name="T48" fmla="*/ 18 w 37"/>
                        <a:gd name="T49" fmla="*/ 140 h 220"/>
                        <a:gd name="T50" fmla="*/ 19 w 37"/>
                        <a:gd name="T51" fmla="*/ 141 h 220"/>
                        <a:gd name="T52" fmla="*/ 20 w 37"/>
                        <a:gd name="T53" fmla="*/ 139 h 220"/>
                        <a:gd name="T54" fmla="*/ 21 w 37"/>
                        <a:gd name="T55" fmla="*/ 133 h 220"/>
                        <a:gd name="T56" fmla="*/ 21 w 37"/>
                        <a:gd name="T57" fmla="*/ 124 h 220"/>
                        <a:gd name="T58" fmla="*/ 22 w 37"/>
                        <a:gd name="T59" fmla="*/ 113 h 220"/>
                        <a:gd name="T60" fmla="*/ 23 w 37"/>
                        <a:gd name="T61" fmla="*/ 103 h 220"/>
                        <a:gd name="T62" fmla="*/ 23 w 37"/>
                        <a:gd name="T63" fmla="*/ 94 h 220"/>
                        <a:gd name="T64" fmla="*/ 24 w 37"/>
                        <a:gd name="T65" fmla="*/ 87 h 220"/>
                        <a:gd name="T66" fmla="*/ 25 w 37"/>
                        <a:gd name="T67" fmla="*/ 82 h 220"/>
                        <a:gd name="T68" fmla="*/ 26 w 37"/>
                        <a:gd name="T69" fmla="*/ 79 h 220"/>
                        <a:gd name="T70" fmla="*/ 26 w 37"/>
                        <a:gd name="T71" fmla="*/ 79 h 220"/>
                        <a:gd name="T72" fmla="*/ 28 w 37"/>
                        <a:gd name="T73" fmla="*/ 82 h 220"/>
                        <a:gd name="T74" fmla="*/ 28 w 37"/>
                        <a:gd name="T75" fmla="*/ 83 h 220"/>
                        <a:gd name="T76" fmla="*/ 29 w 37"/>
                        <a:gd name="T77" fmla="*/ 81 h 220"/>
                        <a:gd name="T78" fmla="*/ 30 w 37"/>
                        <a:gd name="T79" fmla="*/ 76 h 220"/>
                        <a:gd name="T80" fmla="*/ 31 w 37"/>
                        <a:gd name="T81" fmla="*/ 67 h 220"/>
                        <a:gd name="T82" fmla="*/ 31 w 37"/>
                        <a:gd name="T83" fmla="*/ 55 h 220"/>
                        <a:gd name="T84" fmla="*/ 32 w 37"/>
                        <a:gd name="T85" fmla="*/ 42 h 220"/>
                        <a:gd name="T86" fmla="*/ 33 w 37"/>
                        <a:gd name="T87" fmla="*/ 30 h 220"/>
                        <a:gd name="T88" fmla="*/ 33 w 37"/>
                        <a:gd name="T89" fmla="*/ 19 h 220"/>
                        <a:gd name="T90" fmla="*/ 34 w 37"/>
                        <a:gd name="T91" fmla="*/ 10 h 220"/>
                        <a:gd name="T92" fmla="*/ 35 w 37"/>
                        <a:gd name="T93" fmla="*/ 5 h 220"/>
                        <a:gd name="T94" fmla="*/ 36 w 37"/>
                        <a:gd name="T95" fmla="*/ 1 h 220"/>
                        <a:gd name="T96" fmla="*/ 37 w 37"/>
                        <a:gd name="T97" fmla="*/ 0 h 220"/>
                        <a:gd name="T98" fmla="*/ 37 w 37"/>
                        <a:gd name="T99" fmla="*/ 1 h 2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220">
                          <a:moveTo>
                            <a:pt x="0" y="220"/>
                          </a:moveTo>
                          <a:lnTo>
                            <a:pt x="0" y="214"/>
                          </a:lnTo>
                          <a:lnTo>
                            <a:pt x="1" y="205"/>
                          </a:lnTo>
                          <a:lnTo>
                            <a:pt x="2" y="195"/>
                          </a:lnTo>
                          <a:lnTo>
                            <a:pt x="2" y="185"/>
                          </a:lnTo>
                          <a:lnTo>
                            <a:pt x="3" y="178"/>
                          </a:lnTo>
                          <a:lnTo>
                            <a:pt x="4" y="173"/>
                          </a:lnTo>
                          <a:lnTo>
                            <a:pt x="5" y="170"/>
                          </a:lnTo>
                          <a:lnTo>
                            <a:pt x="5" y="170"/>
                          </a:lnTo>
                          <a:lnTo>
                            <a:pt x="6" y="172"/>
                          </a:lnTo>
                          <a:lnTo>
                            <a:pt x="7" y="180"/>
                          </a:lnTo>
                          <a:lnTo>
                            <a:pt x="8" y="185"/>
                          </a:lnTo>
                          <a:lnTo>
                            <a:pt x="9" y="186"/>
                          </a:lnTo>
                          <a:lnTo>
                            <a:pt x="10" y="184"/>
                          </a:lnTo>
                          <a:lnTo>
                            <a:pt x="10" y="178"/>
                          </a:lnTo>
                          <a:lnTo>
                            <a:pt x="11" y="170"/>
                          </a:lnTo>
                          <a:lnTo>
                            <a:pt x="12" y="160"/>
                          </a:lnTo>
                          <a:lnTo>
                            <a:pt x="12" y="150"/>
                          </a:lnTo>
                          <a:lnTo>
                            <a:pt x="13" y="142"/>
                          </a:lnTo>
                          <a:lnTo>
                            <a:pt x="14" y="136"/>
                          </a:lnTo>
                          <a:lnTo>
                            <a:pt x="15" y="132"/>
                          </a:lnTo>
                          <a:lnTo>
                            <a:pt x="15" y="131"/>
                          </a:lnTo>
                          <a:lnTo>
                            <a:pt x="16" y="131"/>
                          </a:lnTo>
                          <a:lnTo>
                            <a:pt x="17" y="134"/>
                          </a:lnTo>
                          <a:lnTo>
                            <a:pt x="18" y="140"/>
                          </a:lnTo>
                          <a:lnTo>
                            <a:pt x="19" y="141"/>
                          </a:lnTo>
                          <a:lnTo>
                            <a:pt x="20" y="139"/>
                          </a:lnTo>
                          <a:lnTo>
                            <a:pt x="21" y="133"/>
                          </a:lnTo>
                          <a:lnTo>
                            <a:pt x="21" y="124"/>
                          </a:lnTo>
                          <a:lnTo>
                            <a:pt x="22" y="113"/>
                          </a:lnTo>
                          <a:lnTo>
                            <a:pt x="23" y="103"/>
                          </a:lnTo>
                          <a:lnTo>
                            <a:pt x="23" y="94"/>
                          </a:lnTo>
                          <a:lnTo>
                            <a:pt x="24" y="87"/>
                          </a:lnTo>
                          <a:lnTo>
                            <a:pt x="25" y="82"/>
                          </a:lnTo>
                          <a:lnTo>
                            <a:pt x="26" y="79"/>
                          </a:lnTo>
                          <a:lnTo>
                            <a:pt x="26" y="79"/>
                          </a:lnTo>
                          <a:lnTo>
                            <a:pt x="28" y="82"/>
                          </a:lnTo>
                          <a:lnTo>
                            <a:pt x="28" y="83"/>
                          </a:lnTo>
                          <a:lnTo>
                            <a:pt x="29" y="81"/>
                          </a:lnTo>
                          <a:lnTo>
                            <a:pt x="30" y="76"/>
                          </a:lnTo>
                          <a:lnTo>
                            <a:pt x="31" y="67"/>
                          </a:lnTo>
                          <a:lnTo>
                            <a:pt x="31" y="55"/>
                          </a:lnTo>
                          <a:lnTo>
                            <a:pt x="32" y="42"/>
                          </a:lnTo>
                          <a:lnTo>
                            <a:pt x="33" y="30"/>
                          </a:lnTo>
                          <a:lnTo>
                            <a:pt x="33" y="19"/>
                          </a:lnTo>
                          <a:lnTo>
                            <a:pt x="34" y="10"/>
                          </a:lnTo>
                          <a:lnTo>
                            <a:pt x="35" y="5"/>
                          </a:lnTo>
                          <a:lnTo>
                            <a:pt x="36" y="1"/>
                          </a:lnTo>
                          <a:lnTo>
                            <a:pt x="37" y="0"/>
                          </a:lnTo>
                          <a:lnTo>
                            <a:pt x="37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4" name="Freeform 180"/>
                    <p:cNvSpPr>
                      <a:spLocks/>
                    </p:cNvSpPr>
                    <p:nvPr/>
                  </p:nvSpPr>
                  <p:spPr bwMode="auto">
                    <a:xfrm>
                      <a:off x="7772401" y="987426"/>
                      <a:ext cx="60325" cy="528638"/>
                    </a:xfrm>
                    <a:custGeom>
                      <a:avLst/>
                      <a:gdLst>
                        <a:gd name="T0" fmla="*/ 0 w 38"/>
                        <a:gd name="T1" fmla="*/ 282 h 333"/>
                        <a:gd name="T2" fmla="*/ 1 w 38"/>
                        <a:gd name="T3" fmla="*/ 280 h 333"/>
                        <a:gd name="T4" fmla="*/ 1 w 38"/>
                        <a:gd name="T5" fmla="*/ 275 h 333"/>
                        <a:gd name="T6" fmla="*/ 2 w 38"/>
                        <a:gd name="T7" fmla="*/ 263 h 333"/>
                        <a:gd name="T8" fmla="*/ 3 w 38"/>
                        <a:gd name="T9" fmla="*/ 244 h 333"/>
                        <a:gd name="T10" fmla="*/ 4 w 38"/>
                        <a:gd name="T11" fmla="*/ 219 h 333"/>
                        <a:gd name="T12" fmla="*/ 5 w 38"/>
                        <a:gd name="T13" fmla="*/ 193 h 333"/>
                        <a:gd name="T14" fmla="*/ 5 w 38"/>
                        <a:gd name="T15" fmla="*/ 166 h 333"/>
                        <a:gd name="T16" fmla="*/ 6 w 38"/>
                        <a:gd name="T17" fmla="*/ 141 h 333"/>
                        <a:gd name="T18" fmla="*/ 7 w 38"/>
                        <a:gd name="T19" fmla="*/ 117 h 333"/>
                        <a:gd name="T20" fmla="*/ 7 w 38"/>
                        <a:gd name="T21" fmla="*/ 97 h 333"/>
                        <a:gd name="T22" fmla="*/ 8 w 38"/>
                        <a:gd name="T23" fmla="*/ 78 h 333"/>
                        <a:gd name="T24" fmla="*/ 9 w 38"/>
                        <a:gd name="T25" fmla="*/ 62 h 333"/>
                        <a:gd name="T26" fmla="*/ 10 w 38"/>
                        <a:gd name="T27" fmla="*/ 48 h 333"/>
                        <a:gd name="T28" fmla="*/ 11 w 38"/>
                        <a:gd name="T29" fmla="*/ 25 h 333"/>
                        <a:gd name="T30" fmla="*/ 12 w 38"/>
                        <a:gd name="T31" fmla="*/ 17 h 333"/>
                        <a:gd name="T32" fmla="*/ 12 w 38"/>
                        <a:gd name="T33" fmla="*/ 10 h 333"/>
                        <a:gd name="T34" fmla="*/ 13 w 38"/>
                        <a:gd name="T35" fmla="*/ 5 h 333"/>
                        <a:gd name="T36" fmla="*/ 14 w 38"/>
                        <a:gd name="T37" fmla="*/ 1 h 333"/>
                        <a:gd name="T38" fmla="*/ 14 w 38"/>
                        <a:gd name="T39" fmla="*/ 0 h 333"/>
                        <a:gd name="T40" fmla="*/ 15 w 38"/>
                        <a:gd name="T41" fmla="*/ 0 h 333"/>
                        <a:gd name="T42" fmla="*/ 16 w 38"/>
                        <a:gd name="T43" fmla="*/ 1 h 333"/>
                        <a:gd name="T44" fmla="*/ 17 w 38"/>
                        <a:gd name="T45" fmla="*/ 5 h 333"/>
                        <a:gd name="T46" fmla="*/ 17 w 38"/>
                        <a:gd name="T47" fmla="*/ 10 h 333"/>
                        <a:gd name="T48" fmla="*/ 18 w 38"/>
                        <a:gd name="T49" fmla="*/ 16 h 333"/>
                        <a:gd name="T50" fmla="*/ 19 w 38"/>
                        <a:gd name="T51" fmla="*/ 25 h 333"/>
                        <a:gd name="T52" fmla="*/ 20 w 38"/>
                        <a:gd name="T53" fmla="*/ 47 h 333"/>
                        <a:gd name="T54" fmla="*/ 21 w 38"/>
                        <a:gd name="T55" fmla="*/ 61 h 333"/>
                        <a:gd name="T56" fmla="*/ 22 w 38"/>
                        <a:gd name="T57" fmla="*/ 77 h 333"/>
                        <a:gd name="T58" fmla="*/ 22 w 38"/>
                        <a:gd name="T59" fmla="*/ 95 h 333"/>
                        <a:gd name="T60" fmla="*/ 23 w 38"/>
                        <a:gd name="T61" fmla="*/ 115 h 333"/>
                        <a:gd name="T62" fmla="*/ 24 w 38"/>
                        <a:gd name="T63" fmla="*/ 138 h 333"/>
                        <a:gd name="T64" fmla="*/ 24 w 38"/>
                        <a:gd name="T65" fmla="*/ 162 h 333"/>
                        <a:gd name="T66" fmla="*/ 25 w 38"/>
                        <a:gd name="T67" fmla="*/ 187 h 333"/>
                        <a:gd name="T68" fmla="*/ 26 w 38"/>
                        <a:gd name="T69" fmla="*/ 212 h 333"/>
                        <a:gd name="T70" fmla="*/ 27 w 38"/>
                        <a:gd name="T71" fmla="*/ 234 h 333"/>
                        <a:gd name="T72" fmla="*/ 28 w 38"/>
                        <a:gd name="T73" fmla="*/ 252 h 333"/>
                        <a:gd name="T74" fmla="*/ 28 w 38"/>
                        <a:gd name="T75" fmla="*/ 262 h 333"/>
                        <a:gd name="T76" fmla="*/ 30 w 38"/>
                        <a:gd name="T77" fmla="*/ 268 h 333"/>
                        <a:gd name="T78" fmla="*/ 30 w 38"/>
                        <a:gd name="T79" fmla="*/ 268 h 333"/>
                        <a:gd name="T80" fmla="*/ 31 w 38"/>
                        <a:gd name="T81" fmla="*/ 269 h 333"/>
                        <a:gd name="T82" fmla="*/ 32 w 38"/>
                        <a:gd name="T83" fmla="*/ 272 h 333"/>
                        <a:gd name="T84" fmla="*/ 33 w 38"/>
                        <a:gd name="T85" fmla="*/ 276 h 333"/>
                        <a:gd name="T86" fmla="*/ 33 w 38"/>
                        <a:gd name="T87" fmla="*/ 283 h 333"/>
                        <a:gd name="T88" fmla="*/ 34 w 38"/>
                        <a:gd name="T89" fmla="*/ 291 h 333"/>
                        <a:gd name="T90" fmla="*/ 35 w 38"/>
                        <a:gd name="T91" fmla="*/ 301 h 333"/>
                        <a:gd name="T92" fmla="*/ 35 w 38"/>
                        <a:gd name="T93" fmla="*/ 311 h 333"/>
                        <a:gd name="T94" fmla="*/ 36 w 38"/>
                        <a:gd name="T95" fmla="*/ 320 h 333"/>
                        <a:gd name="T96" fmla="*/ 37 w 38"/>
                        <a:gd name="T97" fmla="*/ 328 h 333"/>
                        <a:gd name="T98" fmla="*/ 38 w 38"/>
                        <a:gd name="T99" fmla="*/ 333 h 3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33">
                          <a:moveTo>
                            <a:pt x="0" y="282"/>
                          </a:moveTo>
                          <a:lnTo>
                            <a:pt x="1" y="280"/>
                          </a:lnTo>
                          <a:lnTo>
                            <a:pt x="1" y="275"/>
                          </a:lnTo>
                          <a:lnTo>
                            <a:pt x="2" y="263"/>
                          </a:lnTo>
                          <a:lnTo>
                            <a:pt x="3" y="244"/>
                          </a:lnTo>
                          <a:lnTo>
                            <a:pt x="4" y="219"/>
                          </a:lnTo>
                          <a:lnTo>
                            <a:pt x="5" y="193"/>
                          </a:lnTo>
                          <a:lnTo>
                            <a:pt x="5" y="166"/>
                          </a:lnTo>
                          <a:lnTo>
                            <a:pt x="6" y="141"/>
                          </a:lnTo>
                          <a:lnTo>
                            <a:pt x="7" y="117"/>
                          </a:lnTo>
                          <a:lnTo>
                            <a:pt x="7" y="97"/>
                          </a:lnTo>
                          <a:lnTo>
                            <a:pt x="8" y="78"/>
                          </a:lnTo>
                          <a:lnTo>
                            <a:pt x="9" y="62"/>
                          </a:lnTo>
                          <a:lnTo>
                            <a:pt x="10" y="48"/>
                          </a:lnTo>
                          <a:lnTo>
                            <a:pt x="11" y="25"/>
                          </a:lnTo>
                          <a:lnTo>
                            <a:pt x="12" y="17"/>
                          </a:lnTo>
                          <a:lnTo>
                            <a:pt x="12" y="10"/>
                          </a:lnTo>
                          <a:lnTo>
                            <a:pt x="13" y="5"/>
                          </a:lnTo>
                          <a:lnTo>
                            <a:pt x="14" y="1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6" y="1"/>
                          </a:lnTo>
                          <a:lnTo>
                            <a:pt x="17" y="5"/>
                          </a:lnTo>
                          <a:lnTo>
                            <a:pt x="17" y="10"/>
                          </a:lnTo>
                          <a:lnTo>
                            <a:pt x="18" y="16"/>
                          </a:lnTo>
                          <a:lnTo>
                            <a:pt x="19" y="25"/>
                          </a:lnTo>
                          <a:lnTo>
                            <a:pt x="20" y="47"/>
                          </a:lnTo>
                          <a:lnTo>
                            <a:pt x="21" y="61"/>
                          </a:lnTo>
                          <a:lnTo>
                            <a:pt x="22" y="77"/>
                          </a:lnTo>
                          <a:lnTo>
                            <a:pt x="22" y="95"/>
                          </a:lnTo>
                          <a:lnTo>
                            <a:pt x="23" y="115"/>
                          </a:lnTo>
                          <a:lnTo>
                            <a:pt x="24" y="138"/>
                          </a:lnTo>
                          <a:lnTo>
                            <a:pt x="24" y="162"/>
                          </a:lnTo>
                          <a:lnTo>
                            <a:pt x="25" y="187"/>
                          </a:lnTo>
                          <a:lnTo>
                            <a:pt x="26" y="212"/>
                          </a:lnTo>
                          <a:lnTo>
                            <a:pt x="27" y="234"/>
                          </a:lnTo>
                          <a:lnTo>
                            <a:pt x="28" y="252"/>
                          </a:lnTo>
                          <a:lnTo>
                            <a:pt x="28" y="262"/>
                          </a:lnTo>
                          <a:lnTo>
                            <a:pt x="30" y="268"/>
                          </a:lnTo>
                          <a:lnTo>
                            <a:pt x="30" y="268"/>
                          </a:lnTo>
                          <a:lnTo>
                            <a:pt x="31" y="269"/>
                          </a:lnTo>
                          <a:lnTo>
                            <a:pt x="32" y="272"/>
                          </a:lnTo>
                          <a:lnTo>
                            <a:pt x="33" y="276"/>
                          </a:lnTo>
                          <a:lnTo>
                            <a:pt x="33" y="283"/>
                          </a:lnTo>
                          <a:lnTo>
                            <a:pt x="34" y="291"/>
                          </a:lnTo>
                          <a:lnTo>
                            <a:pt x="35" y="301"/>
                          </a:lnTo>
                          <a:lnTo>
                            <a:pt x="35" y="311"/>
                          </a:lnTo>
                          <a:lnTo>
                            <a:pt x="36" y="320"/>
                          </a:lnTo>
                          <a:lnTo>
                            <a:pt x="37" y="328"/>
                          </a:lnTo>
                          <a:lnTo>
                            <a:pt x="38" y="33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5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7832726" y="1516064"/>
                      <a:ext cx="58738" cy="87313"/>
                    </a:xfrm>
                    <a:custGeom>
                      <a:avLst/>
                      <a:gdLst>
                        <a:gd name="T0" fmla="*/ 0 w 37"/>
                        <a:gd name="T1" fmla="*/ 0 h 55"/>
                        <a:gd name="T2" fmla="*/ 0 w 37"/>
                        <a:gd name="T3" fmla="*/ 2 h 55"/>
                        <a:gd name="T4" fmla="*/ 1 w 37"/>
                        <a:gd name="T5" fmla="*/ 2 h 55"/>
                        <a:gd name="T6" fmla="*/ 2 w 37"/>
                        <a:gd name="T7" fmla="*/ 1 h 55"/>
                        <a:gd name="T8" fmla="*/ 3 w 37"/>
                        <a:gd name="T9" fmla="*/ 1 h 55"/>
                        <a:gd name="T10" fmla="*/ 4 w 37"/>
                        <a:gd name="T11" fmla="*/ 3 h 55"/>
                        <a:gd name="T12" fmla="*/ 5 w 37"/>
                        <a:gd name="T13" fmla="*/ 5 h 55"/>
                        <a:gd name="T14" fmla="*/ 6 w 37"/>
                        <a:gd name="T15" fmla="*/ 9 h 55"/>
                        <a:gd name="T16" fmla="*/ 6 w 37"/>
                        <a:gd name="T17" fmla="*/ 15 h 55"/>
                        <a:gd name="T18" fmla="*/ 7 w 37"/>
                        <a:gd name="T19" fmla="*/ 20 h 55"/>
                        <a:gd name="T20" fmla="*/ 7 w 37"/>
                        <a:gd name="T21" fmla="*/ 26 h 55"/>
                        <a:gd name="T22" fmla="*/ 8 w 37"/>
                        <a:gd name="T23" fmla="*/ 31 h 55"/>
                        <a:gd name="T24" fmla="*/ 9 w 37"/>
                        <a:gd name="T25" fmla="*/ 36 h 55"/>
                        <a:gd name="T26" fmla="*/ 10 w 37"/>
                        <a:gd name="T27" fmla="*/ 38 h 55"/>
                        <a:gd name="T28" fmla="*/ 11 w 37"/>
                        <a:gd name="T29" fmla="*/ 39 h 55"/>
                        <a:gd name="T30" fmla="*/ 12 w 37"/>
                        <a:gd name="T31" fmla="*/ 37 h 55"/>
                        <a:gd name="T32" fmla="*/ 13 w 37"/>
                        <a:gd name="T33" fmla="*/ 36 h 55"/>
                        <a:gd name="T34" fmla="*/ 13 w 37"/>
                        <a:gd name="T35" fmla="*/ 35 h 55"/>
                        <a:gd name="T36" fmla="*/ 14 w 37"/>
                        <a:gd name="T37" fmla="*/ 35 h 55"/>
                        <a:gd name="T38" fmla="*/ 15 w 37"/>
                        <a:gd name="T39" fmla="*/ 36 h 55"/>
                        <a:gd name="T40" fmla="*/ 16 w 37"/>
                        <a:gd name="T41" fmla="*/ 38 h 55"/>
                        <a:gd name="T42" fmla="*/ 16 w 37"/>
                        <a:gd name="T43" fmla="*/ 41 h 55"/>
                        <a:gd name="T44" fmla="*/ 17 w 37"/>
                        <a:gd name="T45" fmla="*/ 44 h 55"/>
                        <a:gd name="T46" fmla="*/ 18 w 37"/>
                        <a:gd name="T47" fmla="*/ 47 h 55"/>
                        <a:gd name="T48" fmla="*/ 18 w 37"/>
                        <a:gd name="T49" fmla="*/ 51 h 55"/>
                        <a:gd name="T50" fmla="*/ 19 w 37"/>
                        <a:gd name="T51" fmla="*/ 53 h 55"/>
                        <a:gd name="T52" fmla="*/ 20 w 37"/>
                        <a:gd name="T53" fmla="*/ 55 h 55"/>
                        <a:gd name="T54" fmla="*/ 21 w 37"/>
                        <a:gd name="T55" fmla="*/ 55 h 55"/>
                        <a:gd name="T56" fmla="*/ 21 w 37"/>
                        <a:gd name="T57" fmla="*/ 55 h 55"/>
                        <a:gd name="T58" fmla="*/ 22 w 37"/>
                        <a:gd name="T59" fmla="*/ 54 h 55"/>
                        <a:gd name="T60" fmla="*/ 23 w 37"/>
                        <a:gd name="T61" fmla="*/ 52 h 55"/>
                        <a:gd name="T62" fmla="*/ 23 w 37"/>
                        <a:gd name="T63" fmla="*/ 50 h 55"/>
                        <a:gd name="T64" fmla="*/ 24 w 37"/>
                        <a:gd name="T65" fmla="*/ 48 h 55"/>
                        <a:gd name="T66" fmla="*/ 25 w 37"/>
                        <a:gd name="T67" fmla="*/ 47 h 55"/>
                        <a:gd name="T68" fmla="*/ 26 w 37"/>
                        <a:gd name="T69" fmla="*/ 47 h 55"/>
                        <a:gd name="T70" fmla="*/ 26 w 37"/>
                        <a:gd name="T71" fmla="*/ 47 h 55"/>
                        <a:gd name="T72" fmla="*/ 27 w 37"/>
                        <a:gd name="T73" fmla="*/ 48 h 55"/>
                        <a:gd name="T74" fmla="*/ 28 w 37"/>
                        <a:gd name="T75" fmla="*/ 50 h 55"/>
                        <a:gd name="T76" fmla="*/ 28 w 37"/>
                        <a:gd name="T77" fmla="*/ 51 h 55"/>
                        <a:gd name="T78" fmla="*/ 29 w 37"/>
                        <a:gd name="T79" fmla="*/ 53 h 55"/>
                        <a:gd name="T80" fmla="*/ 30 w 37"/>
                        <a:gd name="T81" fmla="*/ 54 h 55"/>
                        <a:gd name="T82" fmla="*/ 31 w 37"/>
                        <a:gd name="T83" fmla="*/ 55 h 55"/>
                        <a:gd name="T84" fmla="*/ 32 w 37"/>
                        <a:gd name="T85" fmla="*/ 53 h 55"/>
                        <a:gd name="T86" fmla="*/ 33 w 37"/>
                        <a:gd name="T87" fmla="*/ 51 h 55"/>
                        <a:gd name="T88" fmla="*/ 34 w 37"/>
                        <a:gd name="T89" fmla="*/ 47 h 55"/>
                        <a:gd name="T90" fmla="*/ 34 w 37"/>
                        <a:gd name="T91" fmla="*/ 44 h 55"/>
                        <a:gd name="T92" fmla="*/ 35 w 37"/>
                        <a:gd name="T93" fmla="*/ 41 h 55"/>
                        <a:gd name="T94" fmla="*/ 36 w 37"/>
                        <a:gd name="T95" fmla="*/ 39 h 55"/>
                        <a:gd name="T96" fmla="*/ 36 w 37"/>
                        <a:gd name="T97" fmla="*/ 37 h 55"/>
                        <a:gd name="T98" fmla="*/ 37 w 37"/>
                        <a:gd name="T99" fmla="*/ 35 h 5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55">
                          <a:moveTo>
                            <a:pt x="0" y="0"/>
                          </a:moveTo>
                          <a:lnTo>
                            <a:pt x="0" y="2"/>
                          </a:lnTo>
                          <a:lnTo>
                            <a:pt x="1" y="2"/>
                          </a:ln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4" y="3"/>
                          </a:lnTo>
                          <a:lnTo>
                            <a:pt x="5" y="5"/>
                          </a:lnTo>
                          <a:lnTo>
                            <a:pt x="6" y="9"/>
                          </a:lnTo>
                          <a:lnTo>
                            <a:pt x="6" y="15"/>
                          </a:lnTo>
                          <a:lnTo>
                            <a:pt x="7" y="20"/>
                          </a:lnTo>
                          <a:lnTo>
                            <a:pt x="7" y="26"/>
                          </a:lnTo>
                          <a:lnTo>
                            <a:pt x="8" y="31"/>
                          </a:lnTo>
                          <a:lnTo>
                            <a:pt x="9" y="36"/>
                          </a:lnTo>
                          <a:lnTo>
                            <a:pt x="10" y="38"/>
                          </a:lnTo>
                          <a:lnTo>
                            <a:pt x="11" y="39"/>
                          </a:lnTo>
                          <a:lnTo>
                            <a:pt x="12" y="37"/>
                          </a:lnTo>
                          <a:lnTo>
                            <a:pt x="13" y="36"/>
                          </a:lnTo>
                          <a:lnTo>
                            <a:pt x="13" y="35"/>
                          </a:lnTo>
                          <a:lnTo>
                            <a:pt x="14" y="35"/>
                          </a:lnTo>
                          <a:lnTo>
                            <a:pt x="15" y="36"/>
                          </a:lnTo>
                          <a:lnTo>
                            <a:pt x="16" y="38"/>
                          </a:lnTo>
                          <a:lnTo>
                            <a:pt x="16" y="41"/>
                          </a:lnTo>
                          <a:lnTo>
                            <a:pt x="17" y="44"/>
                          </a:lnTo>
                          <a:lnTo>
                            <a:pt x="18" y="47"/>
                          </a:lnTo>
                          <a:lnTo>
                            <a:pt x="18" y="51"/>
                          </a:lnTo>
                          <a:lnTo>
                            <a:pt x="19" y="53"/>
                          </a:lnTo>
                          <a:lnTo>
                            <a:pt x="20" y="55"/>
                          </a:lnTo>
                          <a:lnTo>
                            <a:pt x="21" y="55"/>
                          </a:lnTo>
                          <a:lnTo>
                            <a:pt x="21" y="55"/>
                          </a:lnTo>
                          <a:lnTo>
                            <a:pt x="22" y="54"/>
                          </a:lnTo>
                          <a:lnTo>
                            <a:pt x="23" y="52"/>
                          </a:lnTo>
                          <a:lnTo>
                            <a:pt x="23" y="50"/>
                          </a:lnTo>
                          <a:lnTo>
                            <a:pt x="24" y="48"/>
                          </a:lnTo>
                          <a:lnTo>
                            <a:pt x="25" y="47"/>
                          </a:lnTo>
                          <a:lnTo>
                            <a:pt x="26" y="47"/>
                          </a:lnTo>
                          <a:lnTo>
                            <a:pt x="26" y="47"/>
                          </a:lnTo>
                          <a:lnTo>
                            <a:pt x="27" y="48"/>
                          </a:lnTo>
                          <a:lnTo>
                            <a:pt x="28" y="50"/>
                          </a:lnTo>
                          <a:lnTo>
                            <a:pt x="28" y="51"/>
                          </a:lnTo>
                          <a:lnTo>
                            <a:pt x="29" y="53"/>
                          </a:lnTo>
                          <a:lnTo>
                            <a:pt x="30" y="54"/>
                          </a:lnTo>
                          <a:lnTo>
                            <a:pt x="31" y="55"/>
                          </a:lnTo>
                          <a:lnTo>
                            <a:pt x="32" y="53"/>
                          </a:lnTo>
                          <a:lnTo>
                            <a:pt x="33" y="51"/>
                          </a:lnTo>
                          <a:lnTo>
                            <a:pt x="34" y="47"/>
                          </a:lnTo>
                          <a:lnTo>
                            <a:pt x="34" y="44"/>
                          </a:lnTo>
                          <a:lnTo>
                            <a:pt x="35" y="41"/>
                          </a:lnTo>
                          <a:lnTo>
                            <a:pt x="36" y="39"/>
                          </a:lnTo>
                          <a:lnTo>
                            <a:pt x="36" y="37"/>
                          </a:lnTo>
                          <a:lnTo>
                            <a:pt x="37" y="3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6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7891463" y="989014"/>
                      <a:ext cx="58738" cy="587375"/>
                    </a:xfrm>
                    <a:custGeom>
                      <a:avLst/>
                      <a:gdLst>
                        <a:gd name="T0" fmla="*/ 0 w 37"/>
                        <a:gd name="T1" fmla="*/ 367 h 370"/>
                        <a:gd name="T2" fmla="*/ 1 w 37"/>
                        <a:gd name="T3" fmla="*/ 367 h 370"/>
                        <a:gd name="T4" fmla="*/ 2 w 37"/>
                        <a:gd name="T5" fmla="*/ 368 h 370"/>
                        <a:gd name="T6" fmla="*/ 2 w 37"/>
                        <a:gd name="T7" fmla="*/ 369 h 370"/>
                        <a:gd name="T8" fmla="*/ 3 w 37"/>
                        <a:gd name="T9" fmla="*/ 370 h 370"/>
                        <a:gd name="T10" fmla="*/ 4 w 37"/>
                        <a:gd name="T11" fmla="*/ 370 h 370"/>
                        <a:gd name="T12" fmla="*/ 4 w 37"/>
                        <a:gd name="T13" fmla="*/ 370 h 370"/>
                        <a:gd name="T14" fmla="*/ 5 w 37"/>
                        <a:gd name="T15" fmla="*/ 367 h 370"/>
                        <a:gd name="T16" fmla="*/ 6 w 37"/>
                        <a:gd name="T17" fmla="*/ 364 h 370"/>
                        <a:gd name="T18" fmla="*/ 7 w 37"/>
                        <a:gd name="T19" fmla="*/ 359 h 370"/>
                        <a:gd name="T20" fmla="*/ 7 w 37"/>
                        <a:gd name="T21" fmla="*/ 353 h 370"/>
                        <a:gd name="T22" fmla="*/ 8 w 37"/>
                        <a:gd name="T23" fmla="*/ 348 h 370"/>
                        <a:gd name="T24" fmla="*/ 9 w 37"/>
                        <a:gd name="T25" fmla="*/ 342 h 370"/>
                        <a:gd name="T26" fmla="*/ 9 w 37"/>
                        <a:gd name="T27" fmla="*/ 338 h 370"/>
                        <a:gd name="T28" fmla="*/ 10 w 37"/>
                        <a:gd name="T29" fmla="*/ 335 h 370"/>
                        <a:gd name="T30" fmla="*/ 11 w 37"/>
                        <a:gd name="T31" fmla="*/ 334 h 370"/>
                        <a:gd name="T32" fmla="*/ 12 w 37"/>
                        <a:gd name="T33" fmla="*/ 333 h 370"/>
                        <a:gd name="T34" fmla="*/ 13 w 37"/>
                        <a:gd name="T35" fmla="*/ 333 h 370"/>
                        <a:gd name="T36" fmla="*/ 13 w 37"/>
                        <a:gd name="T37" fmla="*/ 334 h 370"/>
                        <a:gd name="T38" fmla="*/ 14 w 37"/>
                        <a:gd name="T39" fmla="*/ 334 h 370"/>
                        <a:gd name="T40" fmla="*/ 14 w 37"/>
                        <a:gd name="T41" fmla="*/ 332 h 370"/>
                        <a:gd name="T42" fmla="*/ 15 w 37"/>
                        <a:gd name="T43" fmla="*/ 328 h 370"/>
                        <a:gd name="T44" fmla="*/ 16 w 37"/>
                        <a:gd name="T45" fmla="*/ 321 h 370"/>
                        <a:gd name="T46" fmla="*/ 17 w 37"/>
                        <a:gd name="T47" fmla="*/ 313 h 370"/>
                        <a:gd name="T48" fmla="*/ 18 w 37"/>
                        <a:gd name="T49" fmla="*/ 303 h 370"/>
                        <a:gd name="T50" fmla="*/ 18 w 37"/>
                        <a:gd name="T51" fmla="*/ 293 h 370"/>
                        <a:gd name="T52" fmla="*/ 19 w 37"/>
                        <a:gd name="T53" fmla="*/ 285 h 370"/>
                        <a:gd name="T54" fmla="*/ 20 w 37"/>
                        <a:gd name="T55" fmla="*/ 278 h 370"/>
                        <a:gd name="T56" fmla="*/ 20 w 37"/>
                        <a:gd name="T57" fmla="*/ 272 h 370"/>
                        <a:gd name="T58" fmla="*/ 21 w 37"/>
                        <a:gd name="T59" fmla="*/ 269 h 370"/>
                        <a:gd name="T60" fmla="*/ 22 w 37"/>
                        <a:gd name="T61" fmla="*/ 267 h 370"/>
                        <a:gd name="T62" fmla="*/ 23 w 37"/>
                        <a:gd name="T63" fmla="*/ 267 h 370"/>
                        <a:gd name="T64" fmla="*/ 23 w 37"/>
                        <a:gd name="T65" fmla="*/ 266 h 370"/>
                        <a:gd name="T66" fmla="*/ 25 w 37"/>
                        <a:gd name="T67" fmla="*/ 256 h 370"/>
                        <a:gd name="T68" fmla="*/ 25 w 37"/>
                        <a:gd name="T69" fmla="*/ 241 h 370"/>
                        <a:gd name="T70" fmla="*/ 26 w 37"/>
                        <a:gd name="T71" fmla="*/ 221 h 370"/>
                        <a:gd name="T72" fmla="*/ 27 w 37"/>
                        <a:gd name="T73" fmla="*/ 197 h 370"/>
                        <a:gd name="T74" fmla="*/ 28 w 37"/>
                        <a:gd name="T75" fmla="*/ 172 h 370"/>
                        <a:gd name="T76" fmla="*/ 28 w 37"/>
                        <a:gd name="T77" fmla="*/ 148 h 370"/>
                        <a:gd name="T78" fmla="*/ 29 w 37"/>
                        <a:gd name="T79" fmla="*/ 125 h 370"/>
                        <a:gd name="T80" fmla="*/ 30 w 37"/>
                        <a:gd name="T81" fmla="*/ 104 h 370"/>
                        <a:gd name="T82" fmla="*/ 30 w 37"/>
                        <a:gd name="T83" fmla="*/ 85 h 370"/>
                        <a:gd name="T84" fmla="*/ 31 w 37"/>
                        <a:gd name="T85" fmla="*/ 68 h 370"/>
                        <a:gd name="T86" fmla="*/ 32 w 37"/>
                        <a:gd name="T87" fmla="*/ 53 h 370"/>
                        <a:gd name="T88" fmla="*/ 33 w 37"/>
                        <a:gd name="T89" fmla="*/ 40 h 370"/>
                        <a:gd name="T90" fmla="*/ 34 w 37"/>
                        <a:gd name="T91" fmla="*/ 20 h 370"/>
                        <a:gd name="T92" fmla="*/ 35 w 37"/>
                        <a:gd name="T93" fmla="*/ 13 h 370"/>
                        <a:gd name="T94" fmla="*/ 35 w 37"/>
                        <a:gd name="T95" fmla="*/ 7 h 370"/>
                        <a:gd name="T96" fmla="*/ 36 w 37"/>
                        <a:gd name="T97" fmla="*/ 3 h 370"/>
                        <a:gd name="T98" fmla="*/ 37 w 37"/>
                        <a:gd name="T99" fmla="*/ 0 h 3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370">
                          <a:moveTo>
                            <a:pt x="0" y="367"/>
                          </a:moveTo>
                          <a:lnTo>
                            <a:pt x="1" y="367"/>
                          </a:lnTo>
                          <a:lnTo>
                            <a:pt x="2" y="368"/>
                          </a:lnTo>
                          <a:lnTo>
                            <a:pt x="2" y="369"/>
                          </a:lnTo>
                          <a:lnTo>
                            <a:pt x="3" y="370"/>
                          </a:lnTo>
                          <a:lnTo>
                            <a:pt x="4" y="370"/>
                          </a:lnTo>
                          <a:lnTo>
                            <a:pt x="4" y="370"/>
                          </a:lnTo>
                          <a:lnTo>
                            <a:pt x="5" y="367"/>
                          </a:lnTo>
                          <a:lnTo>
                            <a:pt x="6" y="364"/>
                          </a:lnTo>
                          <a:lnTo>
                            <a:pt x="7" y="359"/>
                          </a:lnTo>
                          <a:lnTo>
                            <a:pt x="7" y="353"/>
                          </a:lnTo>
                          <a:lnTo>
                            <a:pt x="8" y="348"/>
                          </a:lnTo>
                          <a:lnTo>
                            <a:pt x="9" y="342"/>
                          </a:lnTo>
                          <a:lnTo>
                            <a:pt x="9" y="338"/>
                          </a:lnTo>
                          <a:lnTo>
                            <a:pt x="10" y="335"/>
                          </a:lnTo>
                          <a:lnTo>
                            <a:pt x="11" y="334"/>
                          </a:lnTo>
                          <a:lnTo>
                            <a:pt x="12" y="333"/>
                          </a:lnTo>
                          <a:lnTo>
                            <a:pt x="13" y="333"/>
                          </a:lnTo>
                          <a:lnTo>
                            <a:pt x="13" y="334"/>
                          </a:lnTo>
                          <a:lnTo>
                            <a:pt x="14" y="334"/>
                          </a:lnTo>
                          <a:lnTo>
                            <a:pt x="14" y="332"/>
                          </a:lnTo>
                          <a:lnTo>
                            <a:pt x="15" y="328"/>
                          </a:lnTo>
                          <a:lnTo>
                            <a:pt x="16" y="321"/>
                          </a:lnTo>
                          <a:lnTo>
                            <a:pt x="17" y="313"/>
                          </a:lnTo>
                          <a:lnTo>
                            <a:pt x="18" y="303"/>
                          </a:lnTo>
                          <a:lnTo>
                            <a:pt x="18" y="293"/>
                          </a:lnTo>
                          <a:lnTo>
                            <a:pt x="19" y="285"/>
                          </a:lnTo>
                          <a:lnTo>
                            <a:pt x="20" y="278"/>
                          </a:lnTo>
                          <a:lnTo>
                            <a:pt x="20" y="272"/>
                          </a:lnTo>
                          <a:lnTo>
                            <a:pt x="21" y="269"/>
                          </a:lnTo>
                          <a:lnTo>
                            <a:pt x="22" y="267"/>
                          </a:lnTo>
                          <a:lnTo>
                            <a:pt x="23" y="267"/>
                          </a:lnTo>
                          <a:lnTo>
                            <a:pt x="23" y="266"/>
                          </a:lnTo>
                          <a:lnTo>
                            <a:pt x="25" y="256"/>
                          </a:lnTo>
                          <a:lnTo>
                            <a:pt x="25" y="241"/>
                          </a:lnTo>
                          <a:lnTo>
                            <a:pt x="26" y="221"/>
                          </a:lnTo>
                          <a:lnTo>
                            <a:pt x="27" y="197"/>
                          </a:lnTo>
                          <a:lnTo>
                            <a:pt x="28" y="172"/>
                          </a:lnTo>
                          <a:lnTo>
                            <a:pt x="28" y="148"/>
                          </a:lnTo>
                          <a:lnTo>
                            <a:pt x="29" y="125"/>
                          </a:lnTo>
                          <a:lnTo>
                            <a:pt x="30" y="104"/>
                          </a:lnTo>
                          <a:lnTo>
                            <a:pt x="30" y="85"/>
                          </a:lnTo>
                          <a:lnTo>
                            <a:pt x="31" y="68"/>
                          </a:lnTo>
                          <a:lnTo>
                            <a:pt x="32" y="53"/>
                          </a:lnTo>
                          <a:lnTo>
                            <a:pt x="33" y="40"/>
                          </a:lnTo>
                          <a:lnTo>
                            <a:pt x="34" y="20"/>
                          </a:lnTo>
                          <a:lnTo>
                            <a:pt x="35" y="13"/>
                          </a:lnTo>
                          <a:lnTo>
                            <a:pt x="35" y="7"/>
                          </a:lnTo>
                          <a:lnTo>
                            <a:pt x="36" y="3"/>
                          </a:lnTo>
                          <a:lnTo>
                            <a:pt x="37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7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7950201" y="989014"/>
                      <a:ext cx="60325" cy="681038"/>
                    </a:xfrm>
                    <a:custGeom>
                      <a:avLst/>
                      <a:gdLst>
                        <a:gd name="T0" fmla="*/ 0 w 38"/>
                        <a:gd name="T1" fmla="*/ 0 h 429"/>
                        <a:gd name="T2" fmla="*/ 1 w 38"/>
                        <a:gd name="T3" fmla="*/ 0 h 429"/>
                        <a:gd name="T4" fmla="*/ 1 w 38"/>
                        <a:gd name="T5" fmla="*/ 1 h 429"/>
                        <a:gd name="T6" fmla="*/ 2 w 38"/>
                        <a:gd name="T7" fmla="*/ 3 h 429"/>
                        <a:gd name="T8" fmla="*/ 3 w 38"/>
                        <a:gd name="T9" fmla="*/ 7 h 429"/>
                        <a:gd name="T10" fmla="*/ 4 w 38"/>
                        <a:gd name="T11" fmla="*/ 13 h 429"/>
                        <a:gd name="T12" fmla="*/ 4 w 38"/>
                        <a:gd name="T13" fmla="*/ 21 h 429"/>
                        <a:gd name="T14" fmla="*/ 5 w 38"/>
                        <a:gd name="T15" fmla="*/ 30 h 429"/>
                        <a:gd name="T16" fmla="*/ 6 w 38"/>
                        <a:gd name="T17" fmla="*/ 55 h 429"/>
                        <a:gd name="T18" fmla="*/ 7 w 38"/>
                        <a:gd name="T19" fmla="*/ 71 h 429"/>
                        <a:gd name="T20" fmla="*/ 8 w 38"/>
                        <a:gd name="T21" fmla="*/ 88 h 429"/>
                        <a:gd name="T22" fmla="*/ 9 w 38"/>
                        <a:gd name="T23" fmla="*/ 107 h 429"/>
                        <a:gd name="T24" fmla="*/ 9 w 38"/>
                        <a:gd name="T25" fmla="*/ 130 h 429"/>
                        <a:gd name="T26" fmla="*/ 10 w 38"/>
                        <a:gd name="T27" fmla="*/ 154 h 429"/>
                        <a:gd name="T28" fmla="*/ 11 w 38"/>
                        <a:gd name="T29" fmla="*/ 180 h 429"/>
                        <a:gd name="T30" fmla="*/ 11 w 38"/>
                        <a:gd name="T31" fmla="*/ 207 h 429"/>
                        <a:gd name="T32" fmla="*/ 12 w 38"/>
                        <a:gd name="T33" fmla="*/ 234 h 429"/>
                        <a:gd name="T34" fmla="*/ 13 w 38"/>
                        <a:gd name="T35" fmla="*/ 256 h 429"/>
                        <a:gd name="T36" fmla="*/ 14 w 38"/>
                        <a:gd name="T37" fmla="*/ 272 h 429"/>
                        <a:gd name="T38" fmla="*/ 14 w 38"/>
                        <a:gd name="T39" fmla="*/ 280 h 429"/>
                        <a:gd name="T40" fmla="*/ 15 w 38"/>
                        <a:gd name="T41" fmla="*/ 283 h 429"/>
                        <a:gd name="T42" fmla="*/ 16 w 38"/>
                        <a:gd name="T43" fmla="*/ 283 h 429"/>
                        <a:gd name="T44" fmla="*/ 17 w 38"/>
                        <a:gd name="T45" fmla="*/ 286 h 429"/>
                        <a:gd name="T46" fmla="*/ 18 w 38"/>
                        <a:gd name="T47" fmla="*/ 290 h 429"/>
                        <a:gd name="T48" fmla="*/ 19 w 38"/>
                        <a:gd name="T49" fmla="*/ 298 h 429"/>
                        <a:gd name="T50" fmla="*/ 20 w 38"/>
                        <a:gd name="T51" fmla="*/ 307 h 429"/>
                        <a:gd name="T52" fmla="*/ 20 w 38"/>
                        <a:gd name="T53" fmla="*/ 320 h 429"/>
                        <a:gd name="T54" fmla="*/ 21 w 38"/>
                        <a:gd name="T55" fmla="*/ 333 h 429"/>
                        <a:gd name="T56" fmla="*/ 21 w 38"/>
                        <a:gd name="T57" fmla="*/ 346 h 429"/>
                        <a:gd name="T58" fmla="*/ 22 w 38"/>
                        <a:gd name="T59" fmla="*/ 356 h 429"/>
                        <a:gd name="T60" fmla="*/ 23 w 38"/>
                        <a:gd name="T61" fmla="*/ 364 h 429"/>
                        <a:gd name="T62" fmla="*/ 24 w 38"/>
                        <a:gd name="T63" fmla="*/ 367 h 429"/>
                        <a:gd name="T64" fmla="*/ 25 w 38"/>
                        <a:gd name="T65" fmla="*/ 367 h 429"/>
                        <a:gd name="T66" fmla="*/ 25 w 38"/>
                        <a:gd name="T67" fmla="*/ 365 h 429"/>
                        <a:gd name="T68" fmla="*/ 27 w 38"/>
                        <a:gd name="T69" fmla="*/ 363 h 429"/>
                        <a:gd name="T70" fmla="*/ 27 w 38"/>
                        <a:gd name="T71" fmla="*/ 365 h 429"/>
                        <a:gd name="T72" fmla="*/ 28 w 38"/>
                        <a:gd name="T73" fmla="*/ 369 h 429"/>
                        <a:gd name="T74" fmla="*/ 29 w 38"/>
                        <a:gd name="T75" fmla="*/ 375 h 429"/>
                        <a:gd name="T76" fmla="*/ 30 w 38"/>
                        <a:gd name="T77" fmla="*/ 384 h 429"/>
                        <a:gd name="T78" fmla="*/ 30 w 38"/>
                        <a:gd name="T79" fmla="*/ 395 h 429"/>
                        <a:gd name="T80" fmla="*/ 31 w 38"/>
                        <a:gd name="T81" fmla="*/ 406 h 429"/>
                        <a:gd name="T82" fmla="*/ 32 w 38"/>
                        <a:gd name="T83" fmla="*/ 416 h 429"/>
                        <a:gd name="T84" fmla="*/ 32 w 38"/>
                        <a:gd name="T85" fmla="*/ 424 h 429"/>
                        <a:gd name="T86" fmla="*/ 33 w 38"/>
                        <a:gd name="T87" fmla="*/ 428 h 429"/>
                        <a:gd name="T88" fmla="*/ 34 w 38"/>
                        <a:gd name="T89" fmla="*/ 429 h 429"/>
                        <a:gd name="T90" fmla="*/ 35 w 38"/>
                        <a:gd name="T91" fmla="*/ 426 h 429"/>
                        <a:gd name="T92" fmla="*/ 36 w 38"/>
                        <a:gd name="T93" fmla="*/ 419 h 429"/>
                        <a:gd name="T94" fmla="*/ 37 w 38"/>
                        <a:gd name="T95" fmla="*/ 418 h 429"/>
                        <a:gd name="T96" fmla="*/ 37 w 38"/>
                        <a:gd name="T97" fmla="*/ 418 h 429"/>
                        <a:gd name="T98" fmla="*/ 38 w 38"/>
                        <a:gd name="T99" fmla="*/ 421 h 42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429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1" y="1"/>
                          </a:lnTo>
                          <a:lnTo>
                            <a:pt x="2" y="3"/>
                          </a:lnTo>
                          <a:lnTo>
                            <a:pt x="3" y="7"/>
                          </a:lnTo>
                          <a:lnTo>
                            <a:pt x="4" y="13"/>
                          </a:lnTo>
                          <a:lnTo>
                            <a:pt x="4" y="21"/>
                          </a:lnTo>
                          <a:lnTo>
                            <a:pt x="5" y="30"/>
                          </a:lnTo>
                          <a:lnTo>
                            <a:pt x="6" y="55"/>
                          </a:lnTo>
                          <a:lnTo>
                            <a:pt x="7" y="71"/>
                          </a:lnTo>
                          <a:lnTo>
                            <a:pt x="8" y="88"/>
                          </a:lnTo>
                          <a:lnTo>
                            <a:pt x="9" y="107"/>
                          </a:lnTo>
                          <a:lnTo>
                            <a:pt x="9" y="130"/>
                          </a:lnTo>
                          <a:lnTo>
                            <a:pt x="10" y="154"/>
                          </a:lnTo>
                          <a:lnTo>
                            <a:pt x="11" y="180"/>
                          </a:lnTo>
                          <a:lnTo>
                            <a:pt x="11" y="207"/>
                          </a:lnTo>
                          <a:lnTo>
                            <a:pt x="12" y="234"/>
                          </a:lnTo>
                          <a:lnTo>
                            <a:pt x="13" y="256"/>
                          </a:lnTo>
                          <a:lnTo>
                            <a:pt x="14" y="272"/>
                          </a:lnTo>
                          <a:lnTo>
                            <a:pt x="14" y="280"/>
                          </a:lnTo>
                          <a:lnTo>
                            <a:pt x="15" y="283"/>
                          </a:lnTo>
                          <a:lnTo>
                            <a:pt x="16" y="283"/>
                          </a:lnTo>
                          <a:lnTo>
                            <a:pt x="17" y="286"/>
                          </a:lnTo>
                          <a:lnTo>
                            <a:pt x="18" y="290"/>
                          </a:lnTo>
                          <a:lnTo>
                            <a:pt x="19" y="298"/>
                          </a:lnTo>
                          <a:lnTo>
                            <a:pt x="20" y="307"/>
                          </a:lnTo>
                          <a:lnTo>
                            <a:pt x="20" y="320"/>
                          </a:lnTo>
                          <a:lnTo>
                            <a:pt x="21" y="333"/>
                          </a:lnTo>
                          <a:lnTo>
                            <a:pt x="21" y="346"/>
                          </a:lnTo>
                          <a:lnTo>
                            <a:pt x="22" y="356"/>
                          </a:lnTo>
                          <a:lnTo>
                            <a:pt x="23" y="364"/>
                          </a:lnTo>
                          <a:lnTo>
                            <a:pt x="24" y="367"/>
                          </a:lnTo>
                          <a:lnTo>
                            <a:pt x="25" y="367"/>
                          </a:lnTo>
                          <a:lnTo>
                            <a:pt x="25" y="365"/>
                          </a:lnTo>
                          <a:lnTo>
                            <a:pt x="27" y="363"/>
                          </a:lnTo>
                          <a:lnTo>
                            <a:pt x="27" y="365"/>
                          </a:lnTo>
                          <a:lnTo>
                            <a:pt x="28" y="369"/>
                          </a:lnTo>
                          <a:lnTo>
                            <a:pt x="29" y="375"/>
                          </a:lnTo>
                          <a:lnTo>
                            <a:pt x="30" y="384"/>
                          </a:lnTo>
                          <a:lnTo>
                            <a:pt x="30" y="395"/>
                          </a:lnTo>
                          <a:lnTo>
                            <a:pt x="31" y="406"/>
                          </a:lnTo>
                          <a:lnTo>
                            <a:pt x="32" y="416"/>
                          </a:lnTo>
                          <a:lnTo>
                            <a:pt x="32" y="424"/>
                          </a:lnTo>
                          <a:lnTo>
                            <a:pt x="33" y="428"/>
                          </a:lnTo>
                          <a:lnTo>
                            <a:pt x="34" y="429"/>
                          </a:lnTo>
                          <a:lnTo>
                            <a:pt x="35" y="426"/>
                          </a:lnTo>
                          <a:lnTo>
                            <a:pt x="36" y="419"/>
                          </a:lnTo>
                          <a:lnTo>
                            <a:pt x="37" y="418"/>
                          </a:lnTo>
                          <a:lnTo>
                            <a:pt x="37" y="418"/>
                          </a:lnTo>
                          <a:lnTo>
                            <a:pt x="38" y="4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8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8010526" y="1657351"/>
                      <a:ext cx="60325" cy="320675"/>
                    </a:xfrm>
                    <a:custGeom>
                      <a:avLst/>
                      <a:gdLst>
                        <a:gd name="T0" fmla="*/ 0 w 38"/>
                        <a:gd name="T1" fmla="*/ 0 h 202"/>
                        <a:gd name="T2" fmla="*/ 1 w 38"/>
                        <a:gd name="T3" fmla="*/ 6 h 202"/>
                        <a:gd name="T4" fmla="*/ 2 w 38"/>
                        <a:gd name="T5" fmla="*/ 14 h 202"/>
                        <a:gd name="T6" fmla="*/ 3 w 38"/>
                        <a:gd name="T7" fmla="*/ 24 h 202"/>
                        <a:gd name="T8" fmla="*/ 3 w 38"/>
                        <a:gd name="T9" fmla="*/ 35 h 202"/>
                        <a:gd name="T10" fmla="*/ 4 w 38"/>
                        <a:gd name="T11" fmla="*/ 46 h 202"/>
                        <a:gd name="T12" fmla="*/ 4 w 38"/>
                        <a:gd name="T13" fmla="*/ 53 h 202"/>
                        <a:gd name="T14" fmla="*/ 5 w 38"/>
                        <a:gd name="T15" fmla="*/ 57 h 202"/>
                        <a:gd name="T16" fmla="*/ 6 w 38"/>
                        <a:gd name="T17" fmla="*/ 57 h 202"/>
                        <a:gd name="T18" fmla="*/ 7 w 38"/>
                        <a:gd name="T19" fmla="*/ 53 h 202"/>
                        <a:gd name="T20" fmla="*/ 7 w 38"/>
                        <a:gd name="T21" fmla="*/ 48 h 202"/>
                        <a:gd name="T22" fmla="*/ 9 w 38"/>
                        <a:gd name="T23" fmla="*/ 41 h 202"/>
                        <a:gd name="T24" fmla="*/ 10 w 38"/>
                        <a:gd name="T25" fmla="*/ 40 h 202"/>
                        <a:gd name="T26" fmla="*/ 10 w 38"/>
                        <a:gd name="T27" fmla="*/ 42 h 202"/>
                        <a:gd name="T28" fmla="*/ 11 w 38"/>
                        <a:gd name="T29" fmla="*/ 46 h 202"/>
                        <a:gd name="T30" fmla="*/ 12 w 38"/>
                        <a:gd name="T31" fmla="*/ 54 h 202"/>
                        <a:gd name="T32" fmla="*/ 12 w 38"/>
                        <a:gd name="T33" fmla="*/ 64 h 202"/>
                        <a:gd name="T34" fmla="*/ 13 w 38"/>
                        <a:gd name="T35" fmla="*/ 75 h 202"/>
                        <a:gd name="T36" fmla="*/ 14 w 38"/>
                        <a:gd name="T37" fmla="*/ 87 h 202"/>
                        <a:gd name="T38" fmla="*/ 15 w 38"/>
                        <a:gd name="T39" fmla="*/ 96 h 202"/>
                        <a:gd name="T40" fmla="*/ 15 w 38"/>
                        <a:gd name="T41" fmla="*/ 102 h 202"/>
                        <a:gd name="T42" fmla="*/ 16 w 38"/>
                        <a:gd name="T43" fmla="*/ 102 h 202"/>
                        <a:gd name="T44" fmla="*/ 17 w 38"/>
                        <a:gd name="T45" fmla="*/ 98 h 202"/>
                        <a:gd name="T46" fmla="*/ 18 w 38"/>
                        <a:gd name="T47" fmla="*/ 85 h 202"/>
                        <a:gd name="T48" fmla="*/ 19 w 38"/>
                        <a:gd name="T49" fmla="*/ 81 h 202"/>
                        <a:gd name="T50" fmla="*/ 20 w 38"/>
                        <a:gd name="T51" fmla="*/ 78 h 202"/>
                        <a:gd name="T52" fmla="*/ 20 w 38"/>
                        <a:gd name="T53" fmla="*/ 79 h 202"/>
                        <a:gd name="T54" fmla="*/ 21 w 38"/>
                        <a:gd name="T55" fmla="*/ 83 h 202"/>
                        <a:gd name="T56" fmla="*/ 22 w 38"/>
                        <a:gd name="T57" fmla="*/ 90 h 202"/>
                        <a:gd name="T58" fmla="*/ 22 w 38"/>
                        <a:gd name="T59" fmla="*/ 99 h 202"/>
                        <a:gd name="T60" fmla="*/ 23 w 38"/>
                        <a:gd name="T61" fmla="*/ 112 h 202"/>
                        <a:gd name="T62" fmla="*/ 24 w 38"/>
                        <a:gd name="T63" fmla="*/ 125 h 202"/>
                        <a:gd name="T64" fmla="*/ 25 w 38"/>
                        <a:gd name="T65" fmla="*/ 137 h 202"/>
                        <a:gd name="T66" fmla="*/ 26 w 38"/>
                        <a:gd name="T67" fmla="*/ 145 h 202"/>
                        <a:gd name="T68" fmla="*/ 26 w 38"/>
                        <a:gd name="T69" fmla="*/ 148 h 202"/>
                        <a:gd name="T70" fmla="*/ 27 w 38"/>
                        <a:gd name="T71" fmla="*/ 138 h 202"/>
                        <a:gd name="T72" fmla="*/ 28 w 38"/>
                        <a:gd name="T73" fmla="*/ 130 h 202"/>
                        <a:gd name="T74" fmla="*/ 29 w 38"/>
                        <a:gd name="T75" fmla="*/ 123 h 202"/>
                        <a:gd name="T76" fmla="*/ 30 w 38"/>
                        <a:gd name="T77" fmla="*/ 119 h 202"/>
                        <a:gd name="T78" fmla="*/ 31 w 38"/>
                        <a:gd name="T79" fmla="*/ 118 h 202"/>
                        <a:gd name="T80" fmla="*/ 31 w 38"/>
                        <a:gd name="T81" fmla="*/ 120 h 202"/>
                        <a:gd name="T82" fmla="*/ 32 w 38"/>
                        <a:gd name="T83" fmla="*/ 126 h 202"/>
                        <a:gd name="T84" fmla="*/ 33 w 38"/>
                        <a:gd name="T85" fmla="*/ 135 h 202"/>
                        <a:gd name="T86" fmla="*/ 33 w 38"/>
                        <a:gd name="T87" fmla="*/ 148 h 202"/>
                        <a:gd name="T88" fmla="*/ 34 w 38"/>
                        <a:gd name="T89" fmla="*/ 163 h 202"/>
                        <a:gd name="T90" fmla="*/ 35 w 38"/>
                        <a:gd name="T91" fmla="*/ 179 h 202"/>
                        <a:gd name="T92" fmla="*/ 36 w 38"/>
                        <a:gd name="T93" fmla="*/ 194 h 202"/>
                        <a:gd name="T94" fmla="*/ 36 w 38"/>
                        <a:gd name="T95" fmla="*/ 202 h 202"/>
                        <a:gd name="T96" fmla="*/ 37 w 38"/>
                        <a:gd name="T97" fmla="*/ 202 h 202"/>
                        <a:gd name="T98" fmla="*/ 38 w 38"/>
                        <a:gd name="T99" fmla="*/ 185 h 20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202">
                          <a:moveTo>
                            <a:pt x="0" y="0"/>
                          </a:moveTo>
                          <a:lnTo>
                            <a:pt x="1" y="6"/>
                          </a:lnTo>
                          <a:lnTo>
                            <a:pt x="2" y="14"/>
                          </a:lnTo>
                          <a:lnTo>
                            <a:pt x="3" y="24"/>
                          </a:lnTo>
                          <a:lnTo>
                            <a:pt x="3" y="35"/>
                          </a:lnTo>
                          <a:lnTo>
                            <a:pt x="4" y="46"/>
                          </a:lnTo>
                          <a:lnTo>
                            <a:pt x="4" y="53"/>
                          </a:lnTo>
                          <a:lnTo>
                            <a:pt x="5" y="57"/>
                          </a:lnTo>
                          <a:lnTo>
                            <a:pt x="6" y="57"/>
                          </a:lnTo>
                          <a:lnTo>
                            <a:pt x="7" y="53"/>
                          </a:lnTo>
                          <a:lnTo>
                            <a:pt x="7" y="48"/>
                          </a:lnTo>
                          <a:lnTo>
                            <a:pt x="9" y="41"/>
                          </a:lnTo>
                          <a:lnTo>
                            <a:pt x="10" y="40"/>
                          </a:lnTo>
                          <a:lnTo>
                            <a:pt x="10" y="42"/>
                          </a:lnTo>
                          <a:lnTo>
                            <a:pt x="11" y="46"/>
                          </a:lnTo>
                          <a:lnTo>
                            <a:pt x="12" y="54"/>
                          </a:lnTo>
                          <a:lnTo>
                            <a:pt x="12" y="64"/>
                          </a:lnTo>
                          <a:lnTo>
                            <a:pt x="13" y="75"/>
                          </a:lnTo>
                          <a:lnTo>
                            <a:pt x="14" y="87"/>
                          </a:lnTo>
                          <a:lnTo>
                            <a:pt x="15" y="96"/>
                          </a:lnTo>
                          <a:lnTo>
                            <a:pt x="15" y="102"/>
                          </a:lnTo>
                          <a:lnTo>
                            <a:pt x="16" y="102"/>
                          </a:lnTo>
                          <a:lnTo>
                            <a:pt x="17" y="98"/>
                          </a:lnTo>
                          <a:lnTo>
                            <a:pt x="18" y="85"/>
                          </a:lnTo>
                          <a:lnTo>
                            <a:pt x="19" y="81"/>
                          </a:lnTo>
                          <a:lnTo>
                            <a:pt x="20" y="78"/>
                          </a:lnTo>
                          <a:lnTo>
                            <a:pt x="20" y="79"/>
                          </a:lnTo>
                          <a:lnTo>
                            <a:pt x="21" y="83"/>
                          </a:lnTo>
                          <a:lnTo>
                            <a:pt x="22" y="90"/>
                          </a:lnTo>
                          <a:lnTo>
                            <a:pt x="22" y="99"/>
                          </a:lnTo>
                          <a:lnTo>
                            <a:pt x="23" y="112"/>
                          </a:lnTo>
                          <a:lnTo>
                            <a:pt x="24" y="125"/>
                          </a:lnTo>
                          <a:lnTo>
                            <a:pt x="25" y="137"/>
                          </a:lnTo>
                          <a:lnTo>
                            <a:pt x="26" y="145"/>
                          </a:lnTo>
                          <a:lnTo>
                            <a:pt x="26" y="148"/>
                          </a:lnTo>
                          <a:lnTo>
                            <a:pt x="27" y="138"/>
                          </a:lnTo>
                          <a:lnTo>
                            <a:pt x="28" y="130"/>
                          </a:lnTo>
                          <a:lnTo>
                            <a:pt x="29" y="123"/>
                          </a:lnTo>
                          <a:lnTo>
                            <a:pt x="30" y="119"/>
                          </a:lnTo>
                          <a:lnTo>
                            <a:pt x="31" y="118"/>
                          </a:lnTo>
                          <a:lnTo>
                            <a:pt x="31" y="120"/>
                          </a:lnTo>
                          <a:lnTo>
                            <a:pt x="32" y="126"/>
                          </a:lnTo>
                          <a:lnTo>
                            <a:pt x="33" y="135"/>
                          </a:lnTo>
                          <a:lnTo>
                            <a:pt x="33" y="148"/>
                          </a:lnTo>
                          <a:lnTo>
                            <a:pt x="34" y="163"/>
                          </a:lnTo>
                          <a:lnTo>
                            <a:pt x="35" y="179"/>
                          </a:lnTo>
                          <a:lnTo>
                            <a:pt x="36" y="194"/>
                          </a:lnTo>
                          <a:lnTo>
                            <a:pt x="36" y="202"/>
                          </a:lnTo>
                          <a:lnTo>
                            <a:pt x="37" y="202"/>
                          </a:lnTo>
                          <a:lnTo>
                            <a:pt x="38" y="18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9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8070851" y="1416051"/>
                      <a:ext cx="60325" cy="560388"/>
                    </a:xfrm>
                    <a:custGeom>
                      <a:avLst/>
                      <a:gdLst>
                        <a:gd name="T0" fmla="*/ 0 w 38"/>
                        <a:gd name="T1" fmla="*/ 337 h 353"/>
                        <a:gd name="T2" fmla="*/ 1 w 38"/>
                        <a:gd name="T3" fmla="*/ 327 h 353"/>
                        <a:gd name="T4" fmla="*/ 2 w 38"/>
                        <a:gd name="T5" fmla="*/ 319 h 353"/>
                        <a:gd name="T6" fmla="*/ 3 w 38"/>
                        <a:gd name="T7" fmla="*/ 314 h 353"/>
                        <a:gd name="T8" fmla="*/ 3 w 38"/>
                        <a:gd name="T9" fmla="*/ 311 h 353"/>
                        <a:gd name="T10" fmla="*/ 4 w 38"/>
                        <a:gd name="T11" fmla="*/ 312 h 353"/>
                        <a:gd name="T12" fmla="*/ 5 w 38"/>
                        <a:gd name="T13" fmla="*/ 316 h 353"/>
                        <a:gd name="T14" fmla="*/ 5 w 38"/>
                        <a:gd name="T15" fmla="*/ 323 h 353"/>
                        <a:gd name="T16" fmla="*/ 6 w 38"/>
                        <a:gd name="T17" fmla="*/ 332 h 353"/>
                        <a:gd name="T18" fmla="*/ 7 w 38"/>
                        <a:gd name="T19" fmla="*/ 342 h 353"/>
                        <a:gd name="T20" fmla="*/ 8 w 38"/>
                        <a:gd name="T21" fmla="*/ 350 h 353"/>
                        <a:gd name="T22" fmla="*/ 9 w 38"/>
                        <a:gd name="T23" fmla="*/ 353 h 353"/>
                        <a:gd name="T24" fmla="*/ 10 w 38"/>
                        <a:gd name="T25" fmla="*/ 326 h 353"/>
                        <a:gd name="T26" fmla="*/ 10 w 38"/>
                        <a:gd name="T27" fmla="*/ 300 h 353"/>
                        <a:gd name="T28" fmla="*/ 11 w 38"/>
                        <a:gd name="T29" fmla="*/ 269 h 353"/>
                        <a:gd name="T30" fmla="*/ 12 w 38"/>
                        <a:gd name="T31" fmla="*/ 238 h 353"/>
                        <a:gd name="T32" fmla="*/ 13 w 38"/>
                        <a:gd name="T33" fmla="*/ 208 h 353"/>
                        <a:gd name="T34" fmla="*/ 14 w 38"/>
                        <a:gd name="T35" fmla="*/ 180 h 353"/>
                        <a:gd name="T36" fmla="*/ 14 w 38"/>
                        <a:gd name="T37" fmla="*/ 154 h 353"/>
                        <a:gd name="T38" fmla="*/ 15 w 38"/>
                        <a:gd name="T39" fmla="*/ 131 h 353"/>
                        <a:gd name="T40" fmla="*/ 16 w 38"/>
                        <a:gd name="T41" fmla="*/ 110 h 353"/>
                        <a:gd name="T42" fmla="*/ 16 w 38"/>
                        <a:gd name="T43" fmla="*/ 90 h 353"/>
                        <a:gd name="T44" fmla="*/ 17 w 38"/>
                        <a:gd name="T45" fmla="*/ 73 h 353"/>
                        <a:gd name="T46" fmla="*/ 18 w 38"/>
                        <a:gd name="T47" fmla="*/ 58 h 353"/>
                        <a:gd name="T48" fmla="*/ 19 w 38"/>
                        <a:gd name="T49" fmla="*/ 33 h 353"/>
                        <a:gd name="T50" fmla="*/ 20 w 38"/>
                        <a:gd name="T51" fmla="*/ 23 h 353"/>
                        <a:gd name="T52" fmla="*/ 21 w 38"/>
                        <a:gd name="T53" fmla="*/ 16 h 353"/>
                        <a:gd name="T54" fmla="*/ 21 w 38"/>
                        <a:gd name="T55" fmla="*/ 9 h 353"/>
                        <a:gd name="T56" fmla="*/ 22 w 38"/>
                        <a:gd name="T57" fmla="*/ 5 h 353"/>
                        <a:gd name="T58" fmla="*/ 23 w 38"/>
                        <a:gd name="T59" fmla="*/ 2 h 353"/>
                        <a:gd name="T60" fmla="*/ 24 w 38"/>
                        <a:gd name="T61" fmla="*/ 0 h 353"/>
                        <a:gd name="T62" fmla="*/ 24 w 38"/>
                        <a:gd name="T63" fmla="*/ 0 h 353"/>
                        <a:gd name="T64" fmla="*/ 25 w 38"/>
                        <a:gd name="T65" fmla="*/ 2 h 353"/>
                        <a:gd name="T66" fmla="*/ 26 w 38"/>
                        <a:gd name="T67" fmla="*/ 5 h 353"/>
                        <a:gd name="T68" fmla="*/ 26 w 38"/>
                        <a:gd name="T69" fmla="*/ 10 h 353"/>
                        <a:gd name="T70" fmla="*/ 27 w 38"/>
                        <a:gd name="T71" fmla="*/ 17 h 353"/>
                        <a:gd name="T72" fmla="*/ 28 w 38"/>
                        <a:gd name="T73" fmla="*/ 25 h 353"/>
                        <a:gd name="T74" fmla="*/ 28 w 38"/>
                        <a:gd name="T75" fmla="*/ 35 h 353"/>
                        <a:gd name="T76" fmla="*/ 30 w 38"/>
                        <a:gd name="T77" fmla="*/ 58 h 353"/>
                        <a:gd name="T78" fmla="*/ 31 w 38"/>
                        <a:gd name="T79" fmla="*/ 72 h 353"/>
                        <a:gd name="T80" fmla="*/ 32 w 38"/>
                        <a:gd name="T81" fmla="*/ 86 h 353"/>
                        <a:gd name="T82" fmla="*/ 32 w 38"/>
                        <a:gd name="T83" fmla="*/ 102 h 353"/>
                        <a:gd name="T84" fmla="*/ 33 w 38"/>
                        <a:gd name="T85" fmla="*/ 118 h 353"/>
                        <a:gd name="T86" fmla="*/ 33 w 38"/>
                        <a:gd name="T87" fmla="*/ 135 h 353"/>
                        <a:gd name="T88" fmla="*/ 34 w 38"/>
                        <a:gd name="T89" fmla="*/ 150 h 353"/>
                        <a:gd name="T90" fmla="*/ 35 w 38"/>
                        <a:gd name="T91" fmla="*/ 163 h 353"/>
                        <a:gd name="T92" fmla="*/ 36 w 38"/>
                        <a:gd name="T93" fmla="*/ 175 h 353"/>
                        <a:gd name="T94" fmla="*/ 37 w 38"/>
                        <a:gd name="T95" fmla="*/ 184 h 353"/>
                        <a:gd name="T96" fmla="*/ 37 w 38"/>
                        <a:gd name="T97" fmla="*/ 189 h 353"/>
                        <a:gd name="T98" fmla="*/ 38 w 38"/>
                        <a:gd name="T99" fmla="*/ 194 h 3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53">
                          <a:moveTo>
                            <a:pt x="0" y="337"/>
                          </a:moveTo>
                          <a:lnTo>
                            <a:pt x="1" y="327"/>
                          </a:lnTo>
                          <a:lnTo>
                            <a:pt x="2" y="319"/>
                          </a:lnTo>
                          <a:lnTo>
                            <a:pt x="3" y="314"/>
                          </a:lnTo>
                          <a:lnTo>
                            <a:pt x="3" y="311"/>
                          </a:lnTo>
                          <a:lnTo>
                            <a:pt x="4" y="312"/>
                          </a:lnTo>
                          <a:lnTo>
                            <a:pt x="5" y="316"/>
                          </a:lnTo>
                          <a:lnTo>
                            <a:pt x="5" y="323"/>
                          </a:lnTo>
                          <a:lnTo>
                            <a:pt x="6" y="332"/>
                          </a:lnTo>
                          <a:lnTo>
                            <a:pt x="7" y="342"/>
                          </a:lnTo>
                          <a:lnTo>
                            <a:pt x="8" y="350"/>
                          </a:lnTo>
                          <a:lnTo>
                            <a:pt x="9" y="353"/>
                          </a:lnTo>
                          <a:lnTo>
                            <a:pt x="10" y="326"/>
                          </a:lnTo>
                          <a:lnTo>
                            <a:pt x="10" y="300"/>
                          </a:lnTo>
                          <a:lnTo>
                            <a:pt x="11" y="269"/>
                          </a:lnTo>
                          <a:lnTo>
                            <a:pt x="12" y="238"/>
                          </a:lnTo>
                          <a:lnTo>
                            <a:pt x="13" y="208"/>
                          </a:lnTo>
                          <a:lnTo>
                            <a:pt x="14" y="180"/>
                          </a:lnTo>
                          <a:lnTo>
                            <a:pt x="14" y="154"/>
                          </a:lnTo>
                          <a:lnTo>
                            <a:pt x="15" y="131"/>
                          </a:lnTo>
                          <a:lnTo>
                            <a:pt x="16" y="110"/>
                          </a:lnTo>
                          <a:lnTo>
                            <a:pt x="16" y="90"/>
                          </a:lnTo>
                          <a:lnTo>
                            <a:pt x="17" y="73"/>
                          </a:lnTo>
                          <a:lnTo>
                            <a:pt x="18" y="58"/>
                          </a:lnTo>
                          <a:lnTo>
                            <a:pt x="19" y="33"/>
                          </a:lnTo>
                          <a:lnTo>
                            <a:pt x="20" y="23"/>
                          </a:lnTo>
                          <a:lnTo>
                            <a:pt x="21" y="16"/>
                          </a:lnTo>
                          <a:lnTo>
                            <a:pt x="21" y="9"/>
                          </a:lnTo>
                          <a:lnTo>
                            <a:pt x="22" y="5"/>
                          </a:lnTo>
                          <a:lnTo>
                            <a:pt x="23" y="2"/>
                          </a:lnTo>
                          <a:lnTo>
                            <a:pt x="24" y="0"/>
                          </a:lnTo>
                          <a:lnTo>
                            <a:pt x="24" y="0"/>
                          </a:lnTo>
                          <a:lnTo>
                            <a:pt x="25" y="2"/>
                          </a:lnTo>
                          <a:lnTo>
                            <a:pt x="26" y="5"/>
                          </a:lnTo>
                          <a:lnTo>
                            <a:pt x="26" y="10"/>
                          </a:lnTo>
                          <a:lnTo>
                            <a:pt x="27" y="17"/>
                          </a:lnTo>
                          <a:lnTo>
                            <a:pt x="28" y="25"/>
                          </a:lnTo>
                          <a:lnTo>
                            <a:pt x="28" y="35"/>
                          </a:lnTo>
                          <a:lnTo>
                            <a:pt x="30" y="58"/>
                          </a:lnTo>
                          <a:lnTo>
                            <a:pt x="31" y="72"/>
                          </a:lnTo>
                          <a:lnTo>
                            <a:pt x="32" y="86"/>
                          </a:lnTo>
                          <a:lnTo>
                            <a:pt x="32" y="102"/>
                          </a:lnTo>
                          <a:lnTo>
                            <a:pt x="33" y="118"/>
                          </a:lnTo>
                          <a:lnTo>
                            <a:pt x="33" y="135"/>
                          </a:lnTo>
                          <a:lnTo>
                            <a:pt x="34" y="150"/>
                          </a:lnTo>
                          <a:lnTo>
                            <a:pt x="35" y="163"/>
                          </a:lnTo>
                          <a:lnTo>
                            <a:pt x="36" y="175"/>
                          </a:lnTo>
                          <a:lnTo>
                            <a:pt x="37" y="184"/>
                          </a:lnTo>
                          <a:lnTo>
                            <a:pt x="37" y="189"/>
                          </a:lnTo>
                          <a:lnTo>
                            <a:pt x="38" y="19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0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8131176" y="1724026"/>
                      <a:ext cx="60325" cy="152400"/>
                    </a:xfrm>
                    <a:custGeom>
                      <a:avLst/>
                      <a:gdLst>
                        <a:gd name="T0" fmla="*/ 0 w 38"/>
                        <a:gd name="T1" fmla="*/ 0 h 96"/>
                        <a:gd name="T2" fmla="*/ 1 w 38"/>
                        <a:gd name="T3" fmla="*/ 4 h 96"/>
                        <a:gd name="T4" fmla="*/ 2 w 38"/>
                        <a:gd name="T5" fmla="*/ 5 h 96"/>
                        <a:gd name="T6" fmla="*/ 3 w 38"/>
                        <a:gd name="T7" fmla="*/ 6 h 96"/>
                        <a:gd name="T8" fmla="*/ 4 w 38"/>
                        <a:gd name="T9" fmla="*/ 8 h 96"/>
                        <a:gd name="T10" fmla="*/ 4 w 38"/>
                        <a:gd name="T11" fmla="*/ 11 h 96"/>
                        <a:gd name="T12" fmla="*/ 5 w 38"/>
                        <a:gd name="T13" fmla="*/ 13 h 96"/>
                        <a:gd name="T14" fmla="*/ 6 w 38"/>
                        <a:gd name="T15" fmla="*/ 17 h 96"/>
                        <a:gd name="T16" fmla="*/ 6 w 38"/>
                        <a:gd name="T17" fmla="*/ 21 h 96"/>
                        <a:gd name="T18" fmla="*/ 7 w 38"/>
                        <a:gd name="T19" fmla="*/ 25 h 96"/>
                        <a:gd name="T20" fmla="*/ 8 w 38"/>
                        <a:gd name="T21" fmla="*/ 30 h 96"/>
                        <a:gd name="T22" fmla="*/ 9 w 38"/>
                        <a:gd name="T23" fmla="*/ 35 h 96"/>
                        <a:gd name="T24" fmla="*/ 9 w 38"/>
                        <a:gd name="T25" fmla="*/ 39 h 96"/>
                        <a:gd name="T26" fmla="*/ 11 w 38"/>
                        <a:gd name="T27" fmla="*/ 47 h 96"/>
                        <a:gd name="T28" fmla="*/ 11 w 38"/>
                        <a:gd name="T29" fmla="*/ 49 h 96"/>
                        <a:gd name="T30" fmla="*/ 12 w 38"/>
                        <a:gd name="T31" fmla="*/ 50 h 96"/>
                        <a:gd name="T32" fmla="*/ 13 w 38"/>
                        <a:gd name="T33" fmla="*/ 51 h 96"/>
                        <a:gd name="T34" fmla="*/ 14 w 38"/>
                        <a:gd name="T35" fmla="*/ 50 h 96"/>
                        <a:gd name="T36" fmla="*/ 15 w 38"/>
                        <a:gd name="T37" fmla="*/ 50 h 96"/>
                        <a:gd name="T38" fmla="*/ 15 w 38"/>
                        <a:gd name="T39" fmla="*/ 50 h 96"/>
                        <a:gd name="T40" fmla="*/ 16 w 38"/>
                        <a:gd name="T41" fmla="*/ 50 h 96"/>
                        <a:gd name="T42" fmla="*/ 16 w 38"/>
                        <a:gd name="T43" fmla="*/ 51 h 96"/>
                        <a:gd name="T44" fmla="*/ 17 w 38"/>
                        <a:gd name="T45" fmla="*/ 53 h 96"/>
                        <a:gd name="T46" fmla="*/ 18 w 38"/>
                        <a:gd name="T47" fmla="*/ 56 h 96"/>
                        <a:gd name="T48" fmla="*/ 19 w 38"/>
                        <a:gd name="T49" fmla="*/ 60 h 96"/>
                        <a:gd name="T50" fmla="*/ 20 w 38"/>
                        <a:gd name="T51" fmla="*/ 64 h 96"/>
                        <a:gd name="T52" fmla="*/ 20 w 38"/>
                        <a:gd name="T53" fmla="*/ 68 h 96"/>
                        <a:gd name="T54" fmla="*/ 22 w 38"/>
                        <a:gd name="T55" fmla="*/ 75 h 96"/>
                        <a:gd name="T56" fmla="*/ 22 w 38"/>
                        <a:gd name="T57" fmla="*/ 77 h 96"/>
                        <a:gd name="T58" fmla="*/ 23 w 38"/>
                        <a:gd name="T59" fmla="*/ 78 h 96"/>
                        <a:gd name="T60" fmla="*/ 24 w 38"/>
                        <a:gd name="T61" fmla="*/ 77 h 96"/>
                        <a:gd name="T62" fmla="*/ 25 w 38"/>
                        <a:gd name="T63" fmla="*/ 76 h 96"/>
                        <a:gd name="T64" fmla="*/ 25 w 38"/>
                        <a:gd name="T65" fmla="*/ 74 h 96"/>
                        <a:gd name="T66" fmla="*/ 26 w 38"/>
                        <a:gd name="T67" fmla="*/ 73 h 96"/>
                        <a:gd name="T68" fmla="*/ 27 w 38"/>
                        <a:gd name="T69" fmla="*/ 72 h 96"/>
                        <a:gd name="T70" fmla="*/ 27 w 38"/>
                        <a:gd name="T71" fmla="*/ 72 h 96"/>
                        <a:gd name="T72" fmla="*/ 28 w 38"/>
                        <a:gd name="T73" fmla="*/ 74 h 96"/>
                        <a:gd name="T74" fmla="*/ 29 w 38"/>
                        <a:gd name="T75" fmla="*/ 76 h 96"/>
                        <a:gd name="T76" fmla="*/ 30 w 38"/>
                        <a:gd name="T77" fmla="*/ 80 h 96"/>
                        <a:gd name="T78" fmla="*/ 31 w 38"/>
                        <a:gd name="T79" fmla="*/ 88 h 96"/>
                        <a:gd name="T80" fmla="*/ 32 w 38"/>
                        <a:gd name="T81" fmla="*/ 92 h 96"/>
                        <a:gd name="T82" fmla="*/ 32 w 38"/>
                        <a:gd name="T83" fmla="*/ 95 h 96"/>
                        <a:gd name="T84" fmla="*/ 33 w 38"/>
                        <a:gd name="T85" fmla="*/ 96 h 96"/>
                        <a:gd name="T86" fmla="*/ 34 w 38"/>
                        <a:gd name="T87" fmla="*/ 96 h 96"/>
                        <a:gd name="T88" fmla="*/ 35 w 38"/>
                        <a:gd name="T89" fmla="*/ 95 h 96"/>
                        <a:gd name="T90" fmla="*/ 35 w 38"/>
                        <a:gd name="T91" fmla="*/ 92 h 96"/>
                        <a:gd name="T92" fmla="*/ 36 w 38"/>
                        <a:gd name="T93" fmla="*/ 90 h 96"/>
                        <a:gd name="T94" fmla="*/ 37 w 38"/>
                        <a:gd name="T95" fmla="*/ 88 h 96"/>
                        <a:gd name="T96" fmla="*/ 38 w 38"/>
                        <a:gd name="T97" fmla="*/ 87 h 96"/>
                        <a:gd name="T98" fmla="*/ 38 w 38"/>
                        <a:gd name="T99" fmla="*/ 87 h 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96">
                          <a:moveTo>
                            <a:pt x="0" y="0"/>
                          </a:moveTo>
                          <a:lnTo>
                            <a:pt x="1" y="4"/>
                          </a:lnTo>
                          <a:lnTo>
                            <a:pt x="2" y="5"/>
                          </a:lnTo>
                          <a:lnTo>
                            <a:pt x="3" y="6"/>
                          </a:lnTo>
                          <a:lnTo>
                            <a:pt x="4" y="8"/>
                          </a:lnTo>
                          <a:lnTo>
                            <a:pt x="4" y="11"/>
                          </a:lnTo>
                          <a:lnTo>
                            <a:pt x="5" y="13"/>
                          </a:lnTo>
                          <a:lnTo>
                            <a:pt x="6" y="17"/>
                          </a:lnTo>
                          <a:lnTo>
                            <a:pt x="6" y="21"/>
                          </a:lnTo>
                          <a:lnTo>
                            <a:pt x="7" y="25"/>
                          </a:lnTo>
                          <a:lnTo>
                            <a:pt x="8" y="30"/>
                          </a:lnTo>
                          <a:lnTo>
                            <a:pt x="9" y="35"/>
                          </a:lnTo>
                          <a:lnTo>
                            <a:pt x="9" y="39"/>
                          </a:lnTo>
                          <a:lnTo>
                            <a:pt x="11" y="47"/>
                          </a:lnTo>
                          <a:lnTo>
                            <a:pt x="11" y="49"/>
                          </a:lnTo>
                          <a:lnTo>
                            <a:pt x="12" y="50"/>
                          </a:lnTo>
                          <a:lnTo>
                            <a:pt x="13" y="51"/>
                          </a:lnTo>
                          <a:lnTo>
                            <a:pt x="14" y="50"/>
                          </a:lnTo>
                          <a:lnTo>
                            <a:pt x="15" y="50"/>
                          </a:lnTo>
                          <a:lnTo>
                            <a:pt x="15" y="50"/>
                          </a:lnTo>
                          <a:lnTo>
                            <a:pt x="16" y="50"/>
                          </a:lnTo>
                          <a:lnTo>
                            <a:pt x="16" y="51"/>
                          </a:lnTo>
                          <a:lnTo>
                            <a:pt x="17" y="53"/>
                          </a:lnTo>
                          <a:lnTo>
                            <a:pt x="18" y="56"/>
                          </a:lnTo>
                          <a:lnTo>
                            <a:pt x="19" y="60"/>
                          </a:lnTo>
                          <a:lnTo>
                            <a:pt x="20" y="64"/>
                          </a:lnTo>
                          <a:lnTo>
                            <a:pt x="20" y="68"/>
                          </a:lnTo>
                          <a:lnTo>
                            <a:pt x="22" y="75"/>
                          </a:lnTo>
                          <a:lnTo>
                            <a:pt x="22" y="77"/>
                          </a:lnTo>
                          <a:lnTo>
                            <a:pt x="23" y="78"/>
                          </a:lnTo>
                          <a:lnTo>
                            <a:pt x="24" y="77"/>
                          </a:lnTo>
                          <a:lnTo>
                            <a:pt x="25" y="76"/>
                          </a:lnTo>
                          <a:lnTo>
                            <a:pt x="25" y="74"/>
                          </a:lnTo>
                          <a:lnTo>
                            <a:pt x="26" y="73"/>
                          </a:lnTo>
                          <a:lnTo>
                            <a:pt x="27" y="72"/>
                          </a:lnTo>
                          <a:lnTo>
                            <a:pt x="27" y="72"/>
                          </a:lnTo>
                          <a:lnTo>
                            <a:pt x="28" y="74"/>
                          </a:lnTo>
                          <a:lnTo>
                            <a:pt x="29" y="76"/>
                          </a:lnTo>
                          <a:lnTo>
                            <a:pt x="30" y="80"/>
                          </a:lnTo>
                          <a:lnTo>
                            <a:pt x="31" y="88"/>
                          </a:lnTo>
                          <a:lnTo>
                            <a:pt x="32" y="92"/>
                          </a:lnTo>
                          <a:lnTo>
                            <a:pt x="32" y="95"/>
                          </a:lnTo>
                          <a:lnTo>
                            <a:pt x="33" y="96"/>
                          </a:lnTo>
                          <a:lnTo>
                            <a:pt x="34" y="96"/>
                          </a:lnTo>
                          <a:lnTo>
                            <a:pt x="35" y="95"/>
                          </a:lnTo>
                          <a:lnTo>
                            <a:pt x="35" y="92"/>
                          </a:lnTo>
                          <a:lnTo>
                            <a:pt x="36" y="90"/>
                          </a:lnTo>
                          <a:lnTo>
                            <a:pt x="37" y="88"/>
                          </a:lnTo>
                          <a:lnTo>
                            <a:pt x="38" y="87"/>
                          </a:lnTo>
                          <a:lnTo>
                            <a:pt x="38" y="8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1" name="Freeform 187"/>
                    <p:cNvSpPr>
                      <a:spLocks/>
                    </p:cNvSpPr>
                    <p:nvPr/>
                  </p:nvSpPr>
                  <p:spPr bwMode="auto">
                    <a:xfrm>
                      <a:off x="8191501" y="1766889"/>
                      <a:ext cx="60325" cy="146050"/>
                    </a:xfrm>
                    <a:custGeom>
                      <a:avLst/>
                      <a:gdLst>
                        <a:gd name="T0" fmla="*/ 0 w 38"/>
                        <a:gd name="T1" fmla="*/ 60 h 92"/>
                        <a:gd name="T2" fmla="*/ 1 w 38"/>
                        <a:gd name="T3" fmla="*/ 61 h 92"/>
                        <a:gd name="T4" fmla="*/ 2 w 38"/>
                        <a:gd name="T5" fmla="*/ 68 h 92"/>
                        <a:gd name="T6" fmla="*/ 3 w 38"/>
                        <a:gd name="T7" fmla="*/ 72 h 92"/>
                        <a:gd name="T8" fmla="*/ 4 w 38"/>
                        <a:gd name="T9" fmla="*/ 76 h 92"/>
                        <a:gd name="T10" fmla="*/ 5 w 38"/>
                        <a:gd name="T11" fmla="*/ 80 h 92"/>
                        <a:gd name="T12" fmla="*/ 5 w 38"/>
                        <a:gd name="T13" fmla="*/ 82 h 92"/>
                        <a:gd name="T14" fmla="*/ 6 w 38"/>
                        <a:gd name="T15" fmla="*/ 83 h 92"/>
                        <a:gd name="T16" fmla="*/ 7 w 38"/>
                        <a:gd name="T17" fmla="*/ 82 h 92"/>
                        <a:gd name="T18" fmla="*/ 7 w 38"/>
                        <a:gd name="T19" fmla="*/ 80 h 92"/>
                        <a:gd name="T20" fmla="*/ 8 w 38"/>
                        <a:gd name="T21" fmla="*/ 77 h 92"/>
                        <a:gd name="T22" fmla="*/ 9 w 38"/>
                        <a:gd name="T23" fmla="*/ 75 h 92"/>
                        <a:gd name="T24" fmla="*/ 10 w 38"/>
                        <a:gd name="T25" fmla="*/ 72 h 92"/>
                        <a:gd name="T26" fmla="*/ 10 w 38"/>
                        <a:gd name="T27" fmla="*/ 71 h 92"/>
                        <a:gd name="T28" fmla="*/ 11 w 38"/>
                        <a:gd name="T29" fmla="*/ 71 h 92"/>
                        <a:gd name="T30" fmla="*/ 12 w 38"/>
                        <a:gd name="T31" fmla="*/ 72 h 92"/>
                        <a:gd name="T32" fmla="*/ 13 w 38"/>
                        <a:gd name="T33" fmla="*/ 78 h 92"/>
                        <a:gd name="T34" fmla="*/ 14 w 38"/>
                        <a:gd name="T35" fmla="*/ 82 h 92"/>
                        <a:gd name="T36" fmla="*/ 15 w 38"/>
                        <a:gd name="T37" fmla="*/ 86 h 92"/>
                        <a:gd name="T38" fmla="*/ 15 w 38"/>
                        <a:gd name="T39" fmla="*/ 89 h 92"/>
                        <a:gd name="T40" fmla="*/ 16 w 38"/>
                        <a:gd name="T41" fmla="*/ 91 h 92"/>
                        <a:gd name="T42" fmla="*/ 17 w 38"/>
                        <a:gd name="T43" fmla="*/ 92 h 92"/>
                        <a:gd name="T44" fmla="*/ 17 w 38"/>
                        <a:gd name="T45" fmla="*/ 91 h 92"/>
                        <a:gd name="T46" fmla="*/ 18 w 38"/>
                        <a:gd name="T47" fmla="*/ 88 h 92"/>
                        <a:gd name="T48" fmla="*/ 19 w 38"/>
                        <a:gd name="T49" fmla="*/ 85 h 92"/>
                        <a:gd name="T50" fmla="*/ 20 w 38"/>
                        <a:gd name="T51" fmla="*/ 82 h 92"/>
                        <a:gd name="T52" fmla="*/ 21 w 38"/>
                        <a:gd name="T53" fmla="*/ 79 h 92"/>
                        <a:gd name="T54" fmla="*/ 21 w 38"/>
                        <a:gd name="T55" fmla="*/ 77 h 92"/>
                        <a:gd name="T56" fmla="*/ 22 w 38"/>
                        <a:gd name="T57" fmla="*/ 75 h 92"/>
                        <a:gd name="T58" fmla="*/ 22 w 38"/>
                        <a:gd name="T59" fmla="*/ 75 h 92"/>
                        <a:gd name="T60" fmla="*/ 23 w 38"/>
                        <a:gd name="T61" fmla="*/ 77 h 92"/>
                        <a:gd name="T62" fmla="*/ 24 w 38"/>
                        <a:gd name="T63" fmla="*/ 79 h 92"/>
                        <a:gd name="T64" fmla="*/ 25 w 38"/>
                        <a:gd name="T65" fmla="*/ 82 h 92"/>
                        <a:gd name="T66" fmla="*/ 26 w 38"/>
                        <a:gd name="T67" fmla="*/ 85 h 92"/>
                        <a:gd name="T68" fmla="*/ 26 w 38"/>
                        <a:gd name="T69" fmla="*/ 88 h 92"/>
                        <a:gd name="T70" fmla="*/ 27 w 38"/>
                        <a:gd name="T71" fmla="*/ 90 h 92"/>
                        <a:gd name="T72" fmla="*/ 28 w 38"/>
                        <a:gd name="T73" fmla="*/ 91 h 92"/>
                        <a:gd name="T74" fmla="*/ 28 w 38"/>
                        <a:gd name="T75" fmla="*/ 90 h 92"/>
                        <a:gd name="T76" fmla="*/ 29 w 38"/>
                        <a:gd name="T77" fmla="*/ 87 h 92"/>
                        <a:gd name="T78" fmla="*/ 30 w 38"/>
                        <a:gd name="T79" fmla="*/ 82 h 92"/>
                        <a:gd name="T80" fmla="*/ 31 w 38"/>
                        <a:gd name="T81" fmla="*/ 75 h 92"/>
                        <a:gd name="T82" fmla="*/ 32 w 38"/>
                        <a:gd name="T83" fmla="*/ 58 h 92"/>
                        <a:gd name="T84" fmla="*/ 33 w 38"/>
                        <a:gd name="T85" fmla="*/ 49 h 92"/>
                        <a:gd name="T86" fmla="*/ 33 w 38"/>
                        <a:gd name="T87" fmla="*/ 40 h 92"/>
                        <a:gd name="T88" fmla="*/ 34 w 38"/>
                        <a:gd name="T89" fmla="*/ 32 h 92"/>
                        <a:gd name="T90" fmla="*/ 35 w 38"/>
                        <a:gd name="T91" fmla="*/ 24 h 92"/>
                        <a:gd name="T92" fmla="*/ 36 w 38"/>
                        <a:gd name="T93" fmla="*/ 17 h 92"/>
                        <a:gd name="T94" fmla="*/ 36 w 38"/>
                        <a:gd name="T95" fmla="*/ 10 h 92"/>
                        <a:gd name="T96" fmla="*/ 37 w 38"/>
                        <a:gd name="T97" fmla="*/ 5 h 92"/>
                        <a:gd name="T98" fmla="*/ 38 w 38"/>
                        <a:gd name="T99" fmla="*/ 0 h 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92">
                          <a:moveTo>
                            <a:pt x="0" y="60"/>
                          </a:moveTo>
                          <a:lnTo>
                            <a:pt x="1" y="61"/>
                          </a:lnTo>
                          <a:lnTo>
                            <a:pt x="2" y="68"/>
                          </a:lnTo>
                          <a:lnTo>
                            <a:pt x="3" y="72"/>
                          </a:lnTo>
                          <a:lnTo>
                            <a:pt x="4" y="76"/>
                          </a:lnTo>
                          <a:lnTo>
                            <a:pt x="5" y="80"/>
                          </a:lnTo>
                          <a:lnTo>
                            <a:pt x="5" y="82"/>
                          </a:lnTo>
                          <a:lnTo>
                            <a:pt x="6" y="83"/>
                          </a:lnTo>
                          <a:lnTo>
                            <a:pt x="7" y="82"/>
                          </a:lnTo>
                          <a:lnTo>
                            <a:pt x="7" y="80"/>
                          </a:lnTo>
                          <a:lnTo>
                            <a:pt x="8" y="77"/>
                          </a:lnTo>
                          <a:lnTo>
                            <a:pt x="9" y="75"/>
                          </a:lnTo>
                          <a:lnTo>
                            <a:pt x="10" y="72"/>
                          </a:lnTo>
                          <a:lnTo>
                            <a:pt x="10" y="71"/>
                          </a:lnTo>
                          <a:lnTo>
                            <a:pt x="11" y="71"/>
                          </a:lnTo>
                          <a:lnTo>
                            <a:pt x="12" y="72"/>
                          </a:lnTo>
                          <a:lnTo>
                            <a:pt x="13" y="78"/>
                          </a:lnTo>
                          <a:lnTo>
                            <a:pt x="14" y="82"/>
                          </a:lnTo>
                          <a:lnTo>
                            <a:pt x="15" y="86"/>
                          </a:lnTo>
                          <a:lnTo>
                            <a:pt x="15" y="89"/>
                          </a:lnTo>
                          <a:lnTo>
                            <a:pt x="16" y="91"/>
                          </a:lnTo>
                          <a:lnTo>
                            <a:pt x="17" y="92"/>
                          </a:lnTo>
                          <a:lnTo>
                            <a:pt x="17" y="91"/>
                          </a:lnTo>
                          <a:lnTo>
                            <a:pt x="18" y="88"/>
                          </a:lnTo>
                          <a:lnTo>
                            <a:pt x="19" y="85"/>
                          </a:lnTo>
                          <a:lnTo>
                            <a:pt x="20" y="82"/>
                          </a:lnTo>
                          <a:lnTo>
                            <a:pt x="21" y="79"/>
                          </a:lnTo>
                          <a:lnTo>
                            <a:pt x="21" y="77"/>
                          </a:lnTo>
                          <a:lnTo>
                            <a:pt x="22" y="75"/>
                          </a:lnTo>
                          <a:lnTo>
                            <a:pt x="22" y="75"/>
                          </a:lnTo>
                          <a:lnTo>
                            <a:pt x="23" y="77"/>
                          </a:lnTo>
                          <a:lnTo>
                            <a:pt x="24" y="79"/>
                          </a:lnTo>
                          <a:lnTo>
                            <a:pt x="25" y="82"/>
                          </a:lnTo>
                          <a:lnTo>
                            <a:pt x="26" y="85"/>
                          </a:lnTo>
                          <a:lnTo>
                            <a:pt x="26" y="88"/>
                          </a:lnTo>
                          <a:lnTo>
                            <a:pt x="27" y="90"/>
                          </a:lnTo>
                          <a:lnTo>
                            <a:pt x="28" y="91"/>
                          </a:lnTo>
                          <a:lnTo>
                            <a:pt x="28" y="90"/>
                          </a:lnTo>
                          <a:lnTo>
                            <a:pt x="29" y="87"/>
                          </a:lnTo>
                          <a:lnTo>
                            <a:pt x="30" y="82"/>
                          </a:lnTo>
                          <a:lnTo>
                            <a:pt x="31" y="75"/>
                          </a:lnTo>
                          <a:lnTo>
                            <a:pt x="32" y="58"/>
                          </a:lnTo>
                          <a:lnTo>
                            <a:pt x="33" y="49"/>
                          </a:lnTo>
                          <a:lnTo>
                            <a:pt x="33" y="40"/>
                          </a:lnTo>
                          <a:lnTo>
                            <a:pt x="34" y="32"/>
                          </a:lnTo>
                          <a:lnTo>
                            <a:pt x="35" y="24"/>
                          </a:lnTo>
                          <a:lnTo>
                            <a:pt x="36" y="17"/>
                          </a:lnTo>
                          <a:lnTo>
                            <a:pt x="36" y="10"/>
                          </a:lnTo>
                          <a:lnTo>
                            <a:pt x="37" y="5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2" name="Freeform 188"/>
                    <p:cNvSpPr>
                      <a:spLocks/>
                    </p:cNvSpPr>
                    <p:nvPr/>
                  </p:nvSpPr>
                  <p:spPr bwMode="auto">
                    <a:xfrm>
                      <a:off x="8251826" y="1724026"/>
                      <a:ext cx="60325" cy="238125"/>
                    </a:xfrm>
                    <a:custGeom>
                      <a:avLst/>
                      <a:gdLst>
                        <a:gd name="T0" fmla="*/ 0 w 38"/>
                        <a:gd name="T1" fmla="*/ 27 h 150"/>
                        <a:gd name="T2" fmla="*/ 0 w 38"/>
                        <a:gd name="T3" fmla="*/ 23 h 150"/>
                        <a:gd name="T4" fmla="*/ 1 w 38"/>
                        <a:gd name="T5" fmla="*/ 19 h 150"/>
                        <a:gd name="T6" fmla="*/ 2 w 38"/>
                        <a:gd name="T7" fmla="*/ 16 h 150"/>
                        <a:gd name="T8" fmla="*/ 3 w 38"/>
                        <a:gd name="T9" fmla="*/ 14 h 150"/>
                        <a:gd name="T10" fmla="*/ 3 w 38"/>
                        <a:gd name="T11" fmla="*/ 12 h 150"/>
                        <a:gd name="T12" fmla="*/ 5 w 38"/>
                        <a:gd name="T13" fmla="*/ 8 h 150"/>
                        <a:gd name="T14" fmla="*/ 6 w 38"/>
                        <a:gd name="T15" fmla="*/ 7 h 150"/>
                        <a:gd name="T16" fmla="*/ 6 w 38"/>
                        <a:gd name="T17" fmla="*/ 5 h 150"/>
                        <a:gd name="T18" fmla="*/ 7 w 38"/>
                        <a:gd name="T19" fmla="*/ 4 h 150"/>
                        <a:gd name="T20" fmla="*/ 8 w 38"/>
                        <a:gd name="T21" fmla="*/ 2 h 150"/>
                        <a:gd name="T22" fmla="*/ 8 w 38"/>
                        <a:gd name="T23" fmla="*/ 1 h 150"/>
                        <a:gd name="T24" fmla="*/ 9 w 38"/>
                        <a:gd name="T25" fmla="*/ 0 h 150"/>
                        <a:gd name="T26" fmla="*/ 10 w 38"/>
                        <a:gd name="T27" fmla="*/ 0 h 150"/>
                        <a:gd name="T28" fmla="*/ 11 w 38"/>
                        <a:gd name="T29" fmla="*/ 1 h 150"/>
                        <a:gd name="T30" fmla="*/ 11 w 38"/>
                        <a:gd name="T31" fmla="*/ 3 h 150"/>
                        <a:gd name="T32" fmla="*/ 12 w 38"/>
                        <a:gd name="T33" fmla="*/ 6 h 150"/>
                        <a:gd name="T34" fmla="*/ 13 w 38"/>
                        <a:gd name="T35" fmla="*/ 11 h 150"/>
                        <a:gd name="T36" fmla="*/ 14 w 38"/>
                        <a:gd name="T37" fmla="*/ 25 h 150"/>
                        <a:gd name="T38" fmla="*/ 15 w 38"/>
                        <a:gd name="T39" fmla="*/ 36 h 150"/>
                        <a:gd name="T40" fmla="*/ 16 w 38"/>
                        <a:gd name="T41" fmla="*/ 47 h 150"/>
                        <a:gd name="T42" fmla="*/ 16 w 38"/>
                        <a:gd name="T43" fmla="*/ 60 h 150"/>
                        <a:gd name="T44" fmla="*/ 17 w 38"/>
                        <a:gd name="T45" fmla="*/ 74 h 150"/>
                        <a:gd name="T46" fmla="*/ 18 w 38"/>
                        <a:gd name="T47" fmla="*/ 89 h 150"/>
                        <a:gd name="T48" fmla="*/ 18 w 38"/>
                        <a:gd name="T49" fmla="*/ 103 h 150"/>
                        <a:gd name="T50" fmla="*/ 19 w 38"/>
                        <a:gd name="T51" fmla="*/ 113 h 150"/>
                        <a:gd name="T52" fmla="*/ 20 w 38"/>
                        <a:gd name="T53" fmla="*/ 120 h 150"/>
                        <a:gd name="T54" fmla="*/ 21 w 38"/>
                        <a:gd name="T55" fmla="*/ 123 h 150"/>
                        <a:gd name="T56" fmla="*/ 21 w 38"/>
                        <a:gd name="T57" fmla="*/ 121 h 150"/>
                        <a:gd name="T58" fmla="*/ 22 w 38"/>
                        <a:gd name="T59" fmla="*/ 118 h 150"/>
                        <a:gd name="T60" fmla="*/ 23 w 38"/>
                        <a:gd name="T61" fmla="*/ 112 h 150"/>
                        <a:gd name="T62" fmla="*/ 24 w 38"/>
                        <a:gd name="T63" fmla="*/ 111 h 150"/>
                        <a:gd name="T64" fmla="*/ 25 w 38"/>
                        <a:gd name="T65" fmla="*/ 112 h 150"/>
                        <a:gd name="T66" fmla="*/ 26 w 38"/>
                        <a:gd name="T67" fmla="*/ 115 h 150"/>
                        <a:gd name="T68" fmla="*/ 27 w 38"/>
                        <a:gd name="T69" fmla="*/ 121 h 150"/>
                        <a:gd name="T70" fmla="*/ 27 w 38"/>
                        <a:gd name="T71" fmla="*/ 127 h 150"/>
                        <a:gd name="T72" fmla="*/ 28 w 38"/>
                        <a:gd name="T73" fmla="*/ 135 h 150"/>
                        <a:gd name="T74" fmla="*/ 28 w 38"/>
                        <a:gd name="T75" fmla="*/ 142 h 150"/>
                        <a:gd name="T76" fmla="*/ 29 w 38"/>
                        <a:gd name="T77" fmla="*/ 148 h 150"/>
                        <a:gd name="T78" fmla="*/ 30 w 38"/>
                        <a:gd name="T79" fmla="*/ 150 h 150"/>
                        <a:gd name="T80" fmla="*/ 31 w 38"/>
                        <a:gd name="T81" fmla="*/ 149 h 150"/>
                        <a:gd name="T82" fmla="*/ 32 w 38"/>
                        <a:gd name="T83" fmla="*/ 145 h 150"/>
                        <a:gd name="T84" fmla="*/ 33 w 38"/>
                        <a:gd name="T85" fmla="*/ 135 h 150"/>
                        <a:gd name="T86" fmla="*/ 34 w 38"/>
                        <a:gd name="T87" fmla="*/ 130 h 150"/>
                        <a:gd name="T88" fmla="*/ 34 w 38"/>
                        <a:gd name="T89" fmla="*/ 128 h 150"/>
                        <a:gd name="T90" fmla="*/ 35 w 38"/>
                        <a:gd name="T91" fmla="*/ 127 h 150"/>
                        <a:gd name="T92" fmla="*/ 36 w 38"/>
                        <a:gd name="T93" fmla="*/ 128 h 150"/>
                        <a:gd name="T94" fmla="*/ 37 w 38"/>
                        <a:gd name="T95" fmla="*/ 132 h 150"/>
                        <a:gd name="T96" fmla="*/ 37 w 38"/>
                        <a:gd name="T97" fmla="*/ 137 h 150"/>
                        <a:gd name="T98" fmla="*/ 38 w 38"/>
                        <a:gd name="T99" fmla="*/ 144 h 15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50">
                          <a:moveTo>
                            <a:pt x="0" y="27"/>
                          </a:moveTo>
                          <a:lnTo>
                            <a:pt x="0" y="23"/>
                          </a:lnTo>
                          <a:lnTo>
                            <a:pt x="1" y="19"/>
                          </a:lnTo>
                          <a:lnTo>
                            <a:pt x="2" y="16"/>
                          </a:lnTo>
                          <a:lnTo>
                            <a:pt x="3" y="14"/>
                          </a:lnTo>
                          <a:lnTo>
                            <a:pt x="3" y="12"/>
                          </a:lnTo>
                          <a:lnTo>
                            <a:pt x="5" y="8"/>
                          </a:lnTo>
                          <a:lnTo>
                            <a:pt x="6" y="7"/>
                          </a:lnTo>
                          <a:lnTo>
                            <a:pt x="6" y="5"/>
                          </a:lnTo>
                          <a:lnTo>
                            <a:pt x="7" y="4"/>
                          </a:lnTo>
                          <a:lnTo>
                            <a:pt x="8" y="2"/>
                          </a:lnTo>
                          <a:lnTo>
                            <a:pt x="8" y="1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1" y="1"/>
                          </a:lnTo>
                          <a:lnTo>
                            <a:pt x="11" y="3"/>
                          </a:lnTo>
                          <a:lnTo>
                            <a:pt x="12" y="6"/>
                          </a:lnTo>
                          <a:lnTo>
                            <a:pt x="13" y="11"/>
                          </a:lnTo>
                          <a:lnTo>
                            <a:pt x="14" y="25"/>
                          </a:lnTo>
                          <a:lnTo>
                            <a:pt x="15" y="36"/>
                          </a:lnTo>
                          <a:lnTo>
                            <a:pt x="16" y="47"/>
                          </a:lnTo>
                          <a:lnTo>
                            <a:pt x="16" y="60"/>
                          </a:lnTo>
                          <a:lnTo>
                            <a:pt x="17" y="74"/>
                          </a:lnTo>
                          <a:lnTo>
                            <a:pt x="18" y="89"/>
                          </a:lnTo>
                          <a:lnTo>
                            <a:pt x="18" y="103"/>
                          </a:lnTo>
                          <a:lnTo>
                            <a:pt x="19" y="113"/>
                          </a:lnTo>
                          <a:lnTo>
                            <a:pt x="20" y="120"/>
                          </a:lnTo>
                          <a:lnTo>
                            <a:pt x="21" y="123"/>
                          </a:lnTo>
                          <a:lnTo>
                            <a:pt x="21" y="121"/>
                          </a:lnTo>
                          <a:lnTo>
                            <a:pt x="22" y="118"/>
                          </a:lnTo>
                          <a:lnTo>
                            <a:pt x="23" y="112"/>
                          </a:lnTo>
                          <a:lnTo>
                            <a:pt x="24" y="111"/>
                          </a:lnTo>
                          <a:lnTo>
                            <a:pt x="25" y="112"/>
                          </a:lnTo>
                          <a:lnTo>
                            <a:pt x="26" y="115"/>
                          </a:lnTo>
                          <a:lnTo>
                            <a:pt x="27" y="121"/>
                          </a:lnTo>
                          <a:lnTo>
                            <a:pt x="27" y="127"/>
                          </a:lnTo>
                          <a:lnTo>
                            <a:pt x="28" y="135"/>
                          </a:lnTo>
                          <a:lnTo>
                            <a:pt x="28" y="142"/>
                          </a:lnTo>
                          <a:lnTo>
                            <a:pt x="29" y="148"/>
                          </a:lnTo>
                          <a:lnTo>
                            <a:pt x="30" y="150"/>
                          </a:lnTo>
                          <a:lnTo>
                            <a:pt x="31" y="149"/>
                          </a:lnTo>
                          <a:lnTo>
                            <a:pt x="32" y="145"/>
                          </a:lnTo>
                          <a:lnTo>
                            <a:pt x="33" y="135"/>
                          </a:lnTo>
                          <a:lnTo>
                            <a:pt x="34" y="130"/>
                          </a:lnTo>
                          <a:lnTo>
                            <a:pt x="34" y="128"/>
                          </a:lnTo>
                          <a:lnTo>
                            <a:pt x="35" y="127"/>
                          </a:lnTo>
                          <a:lnTo>
                            <a:pt x="36" y="128"/>
                          </a:lnTo>
                          <a:lnTo>
                            <a:pt x="37" y="132"/>
                          </a:lnTo>
                          <a:lnTo>
                            <a:pt x="37" y="137"/>
                          </a:lnTo>
                          <a:lnTo>
                            <a:pt x="38" y="14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3" name="Freeform 189"/>
                    <p:cNvSpPr>
                      <a:spLocks/>
                    </p:cNvSpPr>
                    <p:nvPr/>
                  </p:nvSpPr>
                  <p:spPr bwMode="auto">
                    <a:xfrm>
                      <a:off x="8312151" y="1938339"/>
                      <a:ext cx="60325" cy="52388"/>
                    </a:xfrm>
                    <a:custGeom>
                      <a:avLst/>
                      <a:gdLst>
                        <a:gd name="T0" fmla="*/ 0 w 38"/>
                        <a:gd name="T1" fmla="*/ 9 h 33"/>
                        <a:gd name="T2" fmla="*/ 1 w 38"/>
                        <a:gd name="T3" fmla="*/ 16 h 33"/>
                        <a:gd name="T4" fmla="*/ 1 w 38"/>
                        <a:gd name="T5" fmla="*/ 22 h 33"/>
                        <a:gd name="T6" fmla="*/ 2 w 38"/>
                        <a:gd name="T7" fmla="*/ 25 h 33"/>
                        <a:gd name="T8" fmla="*/ 3 w 38"/>
                        <a:gd name="T9" fmla="*/ 25 h 33"/>
                        <a:gd name="T10" fmla="*/ 4 w 38"/>
                        <a:gd name="T11" fmla="*/ 22 h 33"/>
                        <a:gd name="T12" fmla="*/ 4 w 38"/>
                        <a:gd name="T13" fmla="*/ 17 h 33"/>
                        <a:gd name="T14" fmla="*/ 6 w 38"/>
                        <a:gd name="T15" fmla="*/ 6 h 33"/>
                        <a:gd name="T16" fmla="*/ 6 w 38"/>
                        <a:gd name="T17" fmla="*/ 2 h 33"/>
                        <a:gd name="T18" fmla="*/ 7 w 38"/>
                        <a:gd name="T19" fmla="*/ 0 h 33"/>
                        <a:gd name="T20" fmla="*/ 8 w 38"/>
                        <a:gd name="T21" fmla="*/ 0 h 33"/>
                        <a:gd name="T22" fmla="*/ 9 w 38"/>
                        <a:gd name="T23" fmla="*/ 2 h 33"/>
                        <a:gd name="T24" fmla="*/ 10 w 38"/>
                        <a:gd name="T25" fmla="*/ 6 h 33"/>
                        <a:gd name="T26" fmla="*/ 10 w 38"/>
                        <a:gd name="T27" fmla="*/ 12 h 33"/>
                        <a:gd name="T28" fmla="*/ 11 w 38"/>
                        <a:gd name="T29" fmla="*/ 18 h 33"/>
                        <a:gd name="T30" fmla="*/ 12 w 38"/>
                        <a:gd name="T31" fmla="*/ 25 h 33"/>
                        <a:gd name="T32" fmla="*/ 12 w 38"/>
                        <a:gd name="T33" fmla="*/ 29 h 33"/>
                        <a:gd name="T34" fmla="*/ 13 w 38"/>
                        <a:gd name="T35" fmla="*/ 31 h 33"/>
                        <a:gd name="T36" fmla="*/ 14 w 38"/>
                        <a:gd name="T37" fmla="*/ 29 h 33"/>
                        <a:gd name="T38" fmla="*/ 15 w 38"/>
                        <a:gd name="T39" fmla="*/ 20 h 33"/>
                        <a:gd name="T40" fmla="*/ 16 w 38"/>
                        <a:gd name="T41" fmla="*/ 13 h 33"/>
                        <a:gd name="T42" fmla="*/ 17 w 38"/>
                        <a:gd name="T43" fmla="*/ 8 h 33"/>
                        <a:gd name="T44" fmla="*/ 17 w 38"/>
                        <a:gd name="T45" fmla="*/ 5 h 33"/>
                        <a:gd name="T46" fmla="*/ 18 w 38"/>
                        <a:gd name="T47" fmla="*/ 3 h 33"/>
                        <a:gd name="T48" fmla="*/ 19 w 38"/>
                        <a:gd name="T49" fmla="*/ 4 h 33"/>
                        <a:gd name="T50" fmla="*/ 19 w 38"/>
                        <a:gd name="T51" fmla="*/ 7 h 33"/>
                        <a:gd name="T52" fmla="*/ 20 w 38"/>
                        <a:gd name="T53" fmla="*/ 12 h 33"/>
                        <a:gd name="T54" fmla="*/ 21 w 38"/>
                        <a:gd name="T55" fmla="*/ 18 h 33"/>
                        <a:gd name="T56" fmla="*/ 22 w 38"/>
                        <a:gd name="T57" fmla="*/ 24 h 33"/>
                        <a:gd name="T58" fmla="*/ 22 w 38"/>
                        <a:gd name="T59" fmla="*/ 29 h 33"/>
                        <a:gd name="T60" fmla="*/ 23 w 38"/>
                        <a:gd name="T61" fmla="*/ 33 h 33"/>
                        <a:gd name="T62" fmla="*/ 24 w 38"/>
                        <a:gd name="T63" fmla="*/ 33 h 33"/>
                        <a:gd name="T64" fmla="*/ 24 w 38"/>
                        <a:gd name="T65" fmla="*/ 30 h 33"/>
                        <a:gd name="T66" fmla="*/ 25 w 38"/>
                        <a:gd name="T67" fmla="*/ 25 h 33"/>
                        <a:gd name="T68" fmla="*/ 26 w 38"/>
                        <a:gd name="T69" fmla="*/ 19 h 33"/>
                        <a:gd name="T70" fmla="*/ 27 w 38"/>
                        <a:gd name="T71" fmla="*/ 13 h 33"/>
                        <a:gd name="T72" fmla="*/ 27 w 38"/>
                        <a:gd name="T73" fmla="*/ 8 h 33"/>
                        <a:gd name="T74" fmla="*/ 28 w 38"/>
                        <a:gd name="T75" fmla="*/ 5 h 33"/>
                        <a:gd name="T76" fmla="*/ 29 w 38"/>
                        <a:gd name="T77" fmla="*/ 4 h 33"/>
                        <a:gd name="T78" fmla="*/ 29 w 38"/>
                        <a:gd name="T79" fmla="*/ 6 h 33"/>
                        <a:gd name="T80" fmla="*/ 30 w 38"/>
                        <a:gd name="T81" fmla="*/ 9 h 33"/>
                        <a:gd name="T82" fmla="*/ 31 w 38"/>
                        <a:gd name="T83" fmla="*/ 15 h 33"/>
                        <a:gd name="T84" fmla="*/ 32 w 38"/>
                        <a:gd name="T85" fmla="*/ 21 h 33"/>
                        <a:gd name="T86" fmla="*/ 33 w 38"/>
                        <a:gd name="T87" fmla="*/ 27 h 33"/>
                        <a:gd name="T88" fmla="*/ 33 w 38"/>
                        <a:gd name="T89" fmla="*/ 31 h 33"/>
                        <a:gd name="T90" fmla="*/ 34 w 38"/>
                        <a:gd name="T91" fmla="*/ 32 h 33"/>
                        <a:gd name="T92" fmla="*/ 35 w 38"/>
                        <a:gd name="T93" fmla="*/ 27 h 33"/>
                        <a:gd name="T94" fmla="*/ 36 w 38"/>
                        <a:gd name="T95" fmla="*/ 20 h 33"/>
                        <a:gd name="T96" fmla="*/ 37 w 38"/>
                        <a:gd name="T97" fmla="*/ 14 h 33"/>
                        <a:gd name="T98" fmla="*/ 38 w 38"/>
                        <a:gd name="T99" fmla="*/ 8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3">
                          <a:moveTo>
                            <a:pt x="0" y="9"/>
                          </a:moveTo>
                          <a:lnTo>
                            <a:pt x="1" y="16"/>
                          </a:lnTo>
                          <a:lnTo>
                            <a:pt x="1" y="22"/>
                          </a:lnTo>
                          <a:lnTo>
                            <a:pt x="2" y="25"/>
                          </a:lnTo>
                          <a:lnTo>
                            <a:pt x="3" y="25"/>
                          </a:lnTo>
                          <a:lnTo>
                            <a:pt x="4" y="22"/>
                          </a:lnTo>
                          <a:lnTo>
                            <a:pt x="4" y="17"/>
                          </a:lnTo>
                          <a:lnTo>
                            <a:pt x="6" y="6"/>
                          </a:lnTo>
                          <a:lnTo>
                            <a:pt x="6" y="2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9" y="2"/>
                          </a:lnTo>
                          <a:lnTo>
                            <a:pt x="10" y="6"/>
                          </a:lnTo>
                          <a:lnTo>
                            <a:pt x="10" y="12"/>
                          </a:lnTo>
                          <a:lnTo>
                            <a:pt x="11" y="18"/>
                          </a:lnTo>
                          <a:lnTo>
                            <a:pt x="12" y="25"/>
                          </a:lnTo>
                          <a:lnTo>
                            <a:pt x="12" y="29"/>
                          </a:lnTo>
                          <a:lnTo>
                            <a:pt x="13" y="31"/>
                          </a:lnTo>
                          <a:lnTo>
                            <a:pt x="14" y="29"/>
                          </a:lnTo>
                          <a:lnTo>
                            <a:pt x="15" y="20"/>
                          </a:lnTo>
                          <a:lnTo>
                            <a:pt x="16" y="13"/>
                          </a:lnTo>
                          <a:lnTo>
                            <a:pt x="17" y="8"/>
                          </a:lnTo>
                          <a:lnTo>
                            <a:pt x="17" y="5"/>
                          </a:lnTo>
                          <a:lnTo>
                            <a:pt x="18" y="3"/>
                          </a:lnTo>
                          <a:lnTo>
                            <a:pt x="19" y="4"/>
                          </a:lnTo>
                          <a:lnTo>
                            <a:pt x="19" y="7"/>
                          </a:lnTo>
                          <a:lnTo>
                            <a:pt x="20" y="12"/>
                          </a:lnTo>
                          <a:lnTo>
                            <a:pt x="21" y="18"/>
                          </a:lnTo>
                          <a:lnTo>
                            <a:pt x="22" y="24"/>
                          </a:lnTo>
                          <a:lnTo>
                            <a:pt x="22" y="29"/>
                          </a:lnTo>
                          <a:lnTo>
                            <a:pt x="23" y="33"/>
                          </a:lnTo>
                          <a:lnTo>
                            <a:pt x="24" y="33"/>
                          </a:lnTo>
                          <a:lnTo>
                            <a:pt x="24" y="30"/>
                          </a:lnTo>
                          <a:lnTo>
                            <a:pt x="25" y="25"/>
                          </a:lnTo>
                          <a:lnTo>
                            <a:pt x="26" y="19"/>
                          </a:lnTo>
                          <a:lnTo>
                            <a:pt x="27" y="13"/>
                          </a:lnTo>
                          <a:lnTo>
                            <a:pt x="27" y="8"/>
                          </a:lnTo>
                          <a:lnTo>
                            <a:pt x="28" y="5"/>
                          </a:lnTo>
                          <a:lnTo>
                            <a:pt x="29" y="4"/>
                          </a:lnTo>
                          <a:lnTo>
                            <a:pt x="29" y="6"/>
                          </a:lnTo>
                          <a:lnTo>
                            <a:pt x="30" y="9"/>
                          </a:lnTo>
                          <a:lnTo>
                            <a:pt x="31" y="15"/>
                          </a:lnTo>
                          <a:lnTo>
                            <a:pt x="32" y="21"/>
                          </a:lnTo>
                          <a:lnTo>
                            <a:pt x="33" y="27"/>
                          </a:lnTo>
                          <a:lnTo>
                            <a:pt x="33" y="31"/>
                          </a:lnTo>
                          <a:lnTo>
                            <a:pt x="34" y="32"/>
                          </a:lnTo>
                          <a:lnTo>
                            <a:pt x="35" y="27"/>
                          </a:lnTo>
                          <a:lnTo>
                            <a:pt x="36" y="20"/>
                          </a:lnTo>
                          <a:lnTo>
                            <a:pt x="37" y="14"/>
                          </a:lnTo>
                          <a:lnTo>
                            <a:pt x="38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4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8372476" y="1793876"/>
                      <a:ext cx="57150" cy="538163"/>
                    </a:xfrm>
                    <a:custGeom>
                      <a:avLst/>
                      <a:gdLst>
                        <a:gd name="T0" fmla="*/ 0 w 36"/>
                        <a:gd name="T1" fmla="*/ 99 h 339"/>
                        <a:gd name="T2" fmla="*/ 0 w 36"/>
                        <a:gd name="T3" fmla="*/ 95 h 339"/>
                        <a:gd name="T4" fmla="*/ 1 w 36"/>
                        <a:gd name="T5" fmla="*/ 93 h 339"/>
                        <a:gd name="T6" fmla="*/ 2 w 36"/>
                        <a:gd name="T7" fmla="*/ 93 h 339"/>
                        <a:gd name="T8" fmla="*/ 2 w 36"/>
                        <a:gd name="T9" fmla="*/ 95 h 339"/>
                        <a:gd name="T10" fmla="*/ 3 w 36"/>
                        <a:gd name="T11" fmla="*/ 99 h 339"/>
                        <a:gd name="T12" fmla="*/ 4 w 36"/>
                        <a:gd name="T13" fmla="*/ 104 h 339"/>
                        <a:gd name="T14" fmla="*/ 5 w 36"/>
                        <a:gd name="T15" fmla="*/ 110 h 339"/>
                        <a:gd name="T16" fmla="*/ 5 w 36"/>
                        <a:gd name="T17" fmla="*/ 114 h 339"/>
                        <a:gd name="T18" fmla="*/ 6 w 36"/>
                        <a:gd name="T19" fmla="*/ 117 h 339"/>
                        <a:gd name="T20" fmla="*/ 7 w 36"/>
                        <a:gd name="T21" fmla="*/ 116 h 339"/>
                        <a:gd name="T22" fmla="*/ 7 w 36"/>
                        <a:gd name="T23" fmla="*/ 112 h 339"/>
                        <a:gd name="T24" fmla="*/ 8 w 36"/>
                        <a:gd name="T25" fmla="*/ 106 h 339"/>
                        <a:gd name="T26" fmla="*/ 9 w 36"/>
                        <a:gd name="T27" fmla="*/ 99 h 339"/>
                        <a:gd name="T28" fmla="*/ 10 w 36"/>
                        <a:gd name="T29" fmla="*/ 93 h 339"/>
                        <a:gd name="T30" fmla="*/ 10 w 36"/>
                        <a:gd name="T31" fmla="*/ 87 h 339"/>
                        <a:gd name="T32" fmla="*/ 11 w 36"/>
                        <a:gd name="T33" fmla="*/ 84 h 339"/>
                        <a:gd name="T34" fmla="*/ 12 w 36"/>
                        <a:gd name="T35" fmla="*/ 82 h 339"/>
                        <a:gd name="T36" fmla="*/ 12 w 36"/>
                        <a:gd name="T37" fmla="*/ 83 h 339"/>
                        <a:gd name="T38" fmla="*/ 13 w 36"/>
                        <a:gd name="T39" fmla="*/ 85 h 339"/>
                        <a:gd name="T40" fmla="*/ 14 w 36"/>
                        <a:gd name="T41" fmla="*/ 88 h 339"/>
                        <a:gd name="T42" fmla="*/ 15 w 36"/>
                        <a:gd name="T43" fmla="*/ 92 h 339"/>
                        <a:gd name="T44" fmla="*/ 16 w 36"/>
                        <a:gd name="T45" fmla="*/ 94 h 339"/>
                        <a:gd name="T46" fmla="*/ 16 w 36"/>
                        <a:gd name="T47" fmla="*/ 93 h 339"/>
                        <a:gd name="T48" fmla="*/ 17 w 36"/>
                        <a:gd name="T49" fmla="*/ 88 h 339"/>
                        <a:gd name="T50" fmla="*/ 18 w 36"/>
                        <a:gd name="T51" fmla="*/ 78 h 339"/>
                        <a:gd name="T52" fmla="*/ 18 w 36"/>
                        <a:gd name="T53" fmla="*/ 67 h 339"/>
                        <a:gd name="T54" fmla="*/ 19 w 36"/>
                        <a:gd name="T55" fmla="*/ 53 h 339"/>
                        <a:gd name="T56" fmla="*/ 20 w 36"/>
                        <a:gd name="T57" fmla="*/ 41 h 339"/>
                        <a:gd name="T58" fmla="*/ 21 w 36"/>
                        <a:gd name="T59" fmla="*/ 29 h 339"/>
                        <a:gd name="T60" fmla="*/ 21 w 36"/>
                        <a:gd name="T61" fmla="*/ 19 h 339"/>
                        <a:gd name="T62" fmla="*/ 22 w 36"/>
                        <a:gd name="T63" fmla="*/ 11 h 339"/>
                        <a:gd name="T64" fmla="*/ 23 w 36"/>
                        <a:gd name="T65" fmla="*/ 6 h 339"/>
                        <a:gd name="T66" fmla="*/ 23 w 36"/>
                        <a:gd name="T67" fmla="*/ 2 h 339"/>
                        <a:gd name="T68" fmla="*/ 24 w 36"/>
                        <a:gd name="T69" fmla="*/ 0 h 339"/>
                        <a:gd name="T70" fmla="*/ 25 w 36"/>
                        <a:gd name="T71" fmla="*/ 2 h 339"/>
                        <a:gd name="T72" fmla="*/ 26 w 36"/>
                        <a:gd name="T73" fmla="*/ 5 h 339"/>
                        <a:gd name="T74" fmla="*/ 27 w 36"/>
                        <a:gd name="T75" fmla="*/ 18 h 339"/>
                        <a:gd name="T76" fmla="*/ 28 w 36"/>
                        <a:gd name="T77" fmla="*/ 29 h 339"/>
                        <a:gd name="T78" fmla="*/ 28 w 36"/>
                        <a:gd name="T79" fmla="*/ 42 h 339"/>
                        <a:gd name="T80" fmla="*/ 29 w 36"/>
                        <a:gd name="T81" fmla="*/ 57 h 339"/>
                        <a:gd name="T82" fmla="*/ 30 w 36"/>
                        <a:gd name="T83" fmla="*/ 76 h 339"/>
                        <a:gd name="T84" fmla="*/ 31 w 36"/>
                        <a:gd name="T85" fmla="*/ 98 h 339"/>
                        <a:gd name="T86" fmla="*/ 31 w 36"/>
                        <a:gd name="T87" fmla="*/ 124 h 339"/>
                        <a:gd name="T88" fmla="*/ 32 w 36"/>
                        <a:gd name="T89" fmla="*/ 154 h 339"/>
                        <a:gd name="T90" fmla="*/ 33 w 36"/>
                        <a:gd name="T91" fmla="*/ 190 h 339"/>
                        <a:gd name="T92" fmla="*/ 33 w 36"/>
                        <a:gd name="T93" fmla="*/ 231 h 339"/>
                        <a:gd name="T94" fmla="*/ 34 w 36"/>
                        <a:gd name="T95" fmla="*/ 279 h 339"/>
                        <a:gd name="T96" fmla="*/ 35 w 36"/>
                        <a:gd name="T97" fmla="*/ 324 h 339"/>
                        <a:gd name="T98" fmla="*/ 36 w 36"/>
                        <a:gd name="T99" fmla="*/ 339 h 3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6" h="339">
                          <a:moveTo>
                            <a:pt x="0" y="99"/>
                          </a:moveTo>
                          <a:lnTo>
                            <a:pt x="0" y="95"/>
                          </a:lnTo>
                          <a:lnTo>
                            <a:pt x="1" y="93"/>
                          </a:lnTo>
                          <a:lnTo>
                            <a:pt x="2" y="93"/>
                          </a:lnTo>
                          <a:lnTo>
                            <a:pt x="2" y="95"/>
                          </a:lnTo>
                          <a:lnTo>
                            <a:pt x="3" y="99"/>
                          </a:lnTo>
                          <a:lnTo>
                            <a:pt x="4" y="104"/>
                          </a:lnTo>
                          <a:lnTo>
                            <a:pt x="5" y="110"/>
                          </a:lnTo>
                          <a:lnTo>
                            <a:pt x="5" y="114"/>
                          </a:lnTo>
                          <a:lnTo>
                            <a:pt x="6" y="117"/>
                          </a:lnTo>
                          <a:lnTo>
                            <a:pt x="7" y="116"/>
                          </a:lnTo>
                          <a:lnTo>
                            <a:pt x="7" y="112"/>
                          </a:lnTo>
                          <a:lnTo>
                            <a:pt x="8" y="106"/>
                          </a:lnTo>
                          <a:lnTo>
                            <a:pt x="9" y="99"/>
                          </a:lnTo>
                          <a:lnTo>
                            <a:pt x="10" y="93"/>
                          </a:lnTo>
                          <a:lnTo>
                            <a:pt x="10" y="87"/>
                          </a:lnTo>
                          <a:lnTo>
                            <a:pt x="11" y="84"/>
                          </a:lnTo>
                          <a:lnTo>
                            <a:pt x="12" y="82"/>
                          </a:lnTo>
                          <a:lnTo>
                            <a:pt x="12" y="83"/>
                          </a:lnTo>
                          <a:lnTo>
                            <a:pt x="13" y="85"/>
                          </a:lnTo>
                          <a:lnTo>
                            <a:pt x="14" y="88"/>
                          </a:lnTo>
                          <a:lnTo>
                            <a:pt x="15" y="92"/>
                          </a:lnTo>
                          <a:lnTo>
                            <a:pt x="16" y="94"/>
                          </a:lnTo>
                          <a:lnTo>
                            <a:pt x="16" y="93"/>
                          </a:lnTo>
                          <a:lnTo>
                            <a:pt x="17" y="88"/>
                          </a:lnTo>
                          <a:lnTo>
                            <a:pt x="18" y="78"/>
                          </a:lnTo>
                          <a:lnTo>
                            <a:pt x="18" y="67"/>
                          </a:lnTo>
                          <a:lnTo>
                            <a:pt x="19" y="53"/>
                          </a:lnTo>
                          <a:lnTo>
                            <a:pt x="20" y="41"/>
                          </a:lnTo>
                          <a:lnTo>
                            <a:pt x="21" y="29"/>
                          </a:lnTo>
                          <a:lnTo>
                            <a:pt x="21" y="19"/>
                          </a:lnTo>
                          <a:lnTo>
                            <a:pt x="22" y="11"/>
                          </a:lnTo>
                          <a:lnTo>
                            <a:pt x="23" y="6"/>
                          </a:lnTo>
                          <a:lnTo>
                            <a:pt x="23" y="2"/>
                          </a:lnTo>
                          <a:lnTo>
                            <a:pt x="24" y="0"/>
                          </a:lnTo>
                          <a:lnTo>
                            <a:pt x="25" y="2"/>
                          </a:lnTo>
                          <a:lnTo>
                            <a:pt x="26" y="5"/>
                          </a:lnTo>
                          <a:lnTo>
                            <a:pt x="27" y="18"/>
                          </a:lnTo>
                          <a:lnTo>
                            <a:pt x="28" y="29"/>
                          </a:lnTo>
                          <a:lnTo>
                            <a:pt x="28" y="42"/>
                          </a:lnTo>
                          <a:lnTo>
                            <a:pt x="29" y="57"/>
                          </a:lnTo>
                          <a:lnTo>
                            <a:pt x="30" y="76"/>
                          </a:lnTo>
                          <a:lnTo>
                            <a:pt x="31" y="98"/>
                          </a:lnTo>
                          <a:lnTo>
                            <a:pt x="31" y="124"/>
                          </a:lnTo>
                          <a:lnTo>
                            <a:pt x="32" y="154"/>
                          </a:lnTo>
                          <a:lnTo>
                            <a:pt x="33" y="190"/>
                          </a:lnTo>
                          <a:lnTo>
                            <a:pt x="33" y="231"/>
                          </a:lnTo>
                          <a:lnTo>
                            <a:pt x="34" y="279"/>
                          </a:lnTo>
                          <a:lnTo>
                            <a:pt x="35" y="324"/>
                          </a:lnTo>
                          <a:lnTo>
                            <a:pt x="36" y="33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5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8429626" y="2028826"/>
                      <a:ext cx="58738" cy="303213"/>
                    </a:xfrm>
                    <a:custGeom>
                      <a:avLst/>
                      <a:gdLst>
                        <a:gd name="T0" fmla="*/ 0 w 37"/>
                        <a:gd name="T1" fmla="*/ 191 h 191"/>
                        <a:gd name="T2" fmla="*/ 0 w 37"/>
                        <a:gd name="T3" fmla="*/ 168 h 191"/>
                        <a:gd name="T4" fmla="*/ 1 w 37"/>
                        <a:gd name="T5" fmla="*/ 133 h 191"/>
                        <a:gd name="T6" fmla="*/ 2 w 37"/>
                        <a:gd name="T7" fmla="*/ 103 h 191"/>
                        <a:gd name="T8" fmla="*/ 3 w 37"/>
                        <a:gd name="T9" fmla="*/ 79 h 191"/>
                        <a:gd name="T10" fmla="*/ 3 w 37"/>
                        <a:gd name="T11" fmla="*/ 61 h 191"/>
                        <a:gd name="T12" fmla="*/ 4 w 37"/>
                        <a:gd name="T13" fmla="*/ 47 h 191"/>
                        <a:gd name="T14" fmla="*/ 4 w 37"/>
                        <a:gd name="T15" fmla="*/ 37 h 191"/>
                        <a:gd name="T16" fmla="*/ 5 w 37"/>
                        <a:gd name="T17" fmla="*/ 31 h 191"/>
                        <a:gd name="T18" fmla="*/ 6 w 37"/>
                        <a:gd name="T19" fmla="*/ 27 h 191"/>
                        <a:gd name="T20" fmla="*/ 7 w 37"/>
                        <a:gd name="T21" fmla="*/ 26 h 191"/>
                        <a:gd name="T22" fmla="*/ 8 w 37"/>
                        <a:gd name="T23" fmla="*/ 27 h 191"/>
                        <a:gd name="T24" fmla="*/ 8 w 37"/>
                        <a:gd name="T25" fmla="*/ 31 h 191"/>
                        <a:gd name="T26" fmla="*/ 10 w 37"/>
                        <a:gd name="T27" fmla="*/ 42 h 191"/>
                        <a:gd name="T28" fmla="*/ 10 w 37"/>
                        <a:gd name="T29" fmla="*/ 47 h 191"/>
                        <a:gd name="T30" fmla="*/ 11 w 37"/>
                        <a:gd name="T31" fmla="*/ 50 h 191"/>
                        <a:gd name="T32" fmla="*/ 12 w 37"/>
                        <a:gd name="T33" fmla="*/ 50 h 191"/>
                        <a:gd name="T34" fmla="*/ 13 w 37"/>
                        <a:gd name="T35" fmla="*/ 47 h 191"/>
                        <a:gd name="T36" fmla="*/ 13 w 37"/>
                        <a:gd name="T37" fmla="*/ 40 h 191"/>
                        <a:gd name="T38" fmla="*/ 14 w 37"/>
                        <a:gd name="T39" fmla="*/ 33 h 191"/>
                        <a:gd name="T40" fmla="*/ 15 w 37"/>
                        <a:gd name="T41" fmla="*/ 24 h 191"/>
                        <a:gd name="T42" fmla="*/ 15 w 37"/>
                        <a:gd name="T43" fmla="*/ 17 h 191"/>
                        <a:gd name="T44" fmla="*/ 16 w 37"/>
                        <a:gd name="T45" fmla="*/ 12 h 191"/>
                        <a:gd name="T46" fmla="*/ 17 w 37"/>
                        <a:gd name="T47" fmla="*/ 8 h 191"/>
                        <a:gd name="T48" fmla="*/ 18 w 37"/>
                        <a:gd name="T49" fmla="*/ 7 h 191"/>
                        <a:gd name="T50" fmla="*/ 18 w 37"/>
                        <a:gd name="T51" fmla="*/ 8 h 191"/>
                        <a:gd name="T52" fmla="*/ 19 w 37"/>
                        <a:gd name="T53" fmla="*/ 12 h 191"/>
                        <a:gd name="T54" fmla="*/ 20 w 37"/>
                        <a:gd name="T55" fmla="*/ 22 h 191"/>
                        <a:gd name="T56" fmla="*/ 21 w 37"/>
                        <a:gd name="T57" fmla="*/ 28 h 191"/>
                        <a:gd name="T58" fmla="*/ 22 w 37"/>
                        <a:gd name="T59" fmla="*/ 32 h 191"/>
                        <a:gd name="T60" fmla="*/ 23 w 37"/>
                        <a:gd name="T61" fmla="*/ 33 h 191"/>
                        <a:gd name="T62" fmla="*/ 24 w 37"/>
                        <a:gd name="T63" fmla="*/ 31 h 191"/>
                        <a:gd name="T64" fmla="*/ 24 w 37"/>
                        <a:gd name="T65" fmla="*/ 26 h 191"/>
                        <a:gd name="T66" fmla="*/ 25 w 37"/>
                        <a:gd name="T67" fmla="*/ 20 h 191"/>
                        <a:gd name="T68" fmla="*/ 26 w 37"/>
                        <a:gd name="T69" fmla="*/ 13 h 191"/>
                        <a:gd name="T70" fmla="*/ 26 w 37"/>
                        <a:gd name="T71" fmla="*/ 7 h 191"/>
                        <a:gd name="T72" fmla="*/ 27 w 37"/>
                        <a:gd name="T73" fmla="*/ 3 h 191"/>
                        <a:gd name="T74" fmla="*/ 28 w 37"/>
                        <a:gd name="T75" fmla="*/ 0 h 191"/>
                        <a:gd name="T76" fmla="*/ 29 w 37"/>
                        <a:gd name="T77" fmla="*/ 0 h 191"/>
                        <a:gd name="T78" fmla="*/ 30 w 37"/>
                        <a:gd name="T79" fmla="*/ 6 h 191"/>
                        <a:gd name="T80" fmla="*/ 31 w 37"/>
                        <a:gd name="T81" fmla="*/ 11 h 191"/>
                        <a:gd name="T82" fmla="*/ 31 w 37"/>
                        <a:gd name="T83" fmla="*/ 17 h 191"/>
                        <a:gd name="T84" fmla="*/ 32 w 37"/>
                        <a:gd name="T85" fmla="*/ 22 h 191"/>
                        <a:gd name="T86" fmla="*/ 33 w 37"/>
                        <a:gd name="T87" fmla="*/ 26 h 191"/>
                        <a:gd name="T88" fmla="*/ 34 w 37"/>
                        <a:gd name="T89" fmla="*/ 26 h 191"/>
                        <a:gd name="T90" fmla="*/ 34 w 37"/>
                        <a:gd name="T91" fmla="*/ 24 h 191"/>
                        <a:gd name="T92" fmla="*/ 35 w 37"/>
                        <a:gd name="T93" fmla="*/ 19 h 191"/>
                        <a:gd name="T94" fmla="*/ 36 w 37"/>
                        <a:gd name="T95" fmla="*/ 12 h 191"/>
                        <a:gd name="T96" fmla="*/ 36 w 37"/>
                        <a:gd name="T97" fmla="*/ 6 h 191"/>
                        <a:gd name="T98" fmla="*/ 37 w 37"/>
                        <a:gd name="T99" fmla="*/ 1 h 1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191">
                          <a:moveTo>
                            <a:pt x="0" y="191"/>
                          </a:moveTo>
                          <a:lnTo>
                            <a:pt x="0" y="168"/>
                          </a:lnTo>
                          <a:lnTo>
                            <a:pt x="1" y="133"/>
                          </a:lnTo>
                          <a:lnTo>
                            <a:pt x="2" y="103"/>
                          </a:lnTo>
                          <a:lnTo>
                            <a:pt x="3" y="79"/>
                          </a:lnTo>
                          <a:lnTo>
                            <a:pt x="3" y="61"/>
                          </a:lnTo>
                          <a:lnTo>
                            <a:pt x="4" y="47"/>
                          </a:lnTo>
                          <a:lnTo>
                            <a:pt x="4" y="37"/>
                          </a:lnTo>
                          <a:lnTo>
                            <a:pt x="5" y="31"/>
                          </a:lnTo>
                          <a:lnTo>
                            <a:pt x="6" y="27"/>
                          </a:lnTo>
                          <a:lnTo>
                            <a:pt x="7" y="26"/>
                          </a:lnTo>
                          <a:lnTo>
                            <a:pt x="8" y="27"/>
                          </a:lnTo>
                          <a:lnTo>
                            <a:pt x="8" y="31"/>
                          </a:lnTo>
                          <a:lnTo>
                            <a:pt x="10" y="42"/>
                          </a:lnTo>
                          <a:lnTo>
                            <a:pt x="10" y="47"/>
                          </a:lnTo>
                          <a:lnTo>
                            <a:pt x="11" y="50"/>
                          </a:lnTo>
                          <a:lnTo>
                            <a:pt x="12" y="50"/>
                          </a:lnTo>
                          <a:lnTo>
                            <a:pt x="13" y="47"/>
                          </a:lnTo>
                          <a:lnTo>
                            <a:pt x="13" y="40"/>
                          </a:lnTo>
                          <a:lnTo>
                            <a:pt x="14" y="33"/>
                          </a:lnTo>
                          <a:lnTo>
                            <a:pt x="15" y="24"/>
                          </a:lnTo>
                          <a:lnTo>
                            <a:pt x="15" y="17"/>
                          </a:lnTo>
                          <a:lnTo>
                            <a:pt x="16" y="12"/>
                          </a:lnTo>
                          <a:lnTo>
                            <a:pt x="17" y="8"/>
                          </a:lnTo>
                          <a:lnTo>
                            <a:pt x="18" y="7"/>
                          </a:lnTo>
                          <a:lnTo>
                            <a:pt x="18" y="8"/>
                          </a:lnTo>
                          <a:lnTo>
                            <a:pt x="19" y="12"/>
                          </a:lnTo>
                          <a:lnTo>
                            <a:pt x="20" y="22"/>
                          </a:lnTo>
                          <a:lnTo>
                            <a:pt x="21" y="28"/>
                          </a:lnTo>
                          <a:lnTo>
                            <a:pt x="22" y="32"/>
                          </a:lnTo>
                          <a:lnTo>
                            <a:pt x="23" y="33"/>
                          </a:lnTo>
                          <a:lnTo>
                            <a:pt x="24" y="31"/>
                          </a:lnTo>
                          <a:lnTo>
                            <a:pt x="24" y="26"/>
                          </a:lnTo>
                          <a:lnTo>
                            <a:pt x="25" y="20"/>
                          </a:lnTo>
                          <a:lnTo>
                            <a:pt x="26" y="13"/>
                          </a:lnTo>
                          <a:lnTo>
                            <a:pt x="26" y="7"/>
                          </a:lnTo>
                          <a:lnTo>
                            <a:pt x="27" y="3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0" y="6"/>
                          </a:lnTo>
                          <a:lnTo>
                            <a:pt x="31" y="11"/>
                          </a:lnTo>
                          <a:lnTo>
                            <a:pt x="31" y="17"/>
                          </a:lnTo>
                          <a:lnTo>
                            <a:pt x="32" y="22"/>
                          </a:lnTo>
                          <a:lnTo>
                            <a:pt x="33" y="26"/>
                          </a:lnTo>
                          <a:lnTo>
                            <a:pt x="34" y="26"/>
                          </a:lnTo>
                          <a:lnTo>
                            <a:pt x="34" y="24"/>
                          </a:lnTo>
                          <a:lnTo>
                            <a:pt x="35" y="19"/>
                          </a:lnTo>
                          <a:lnTo>
                            <a:pt x="36" y="12"/>
                          </a:lnTo>
                          <a:lnTo>
                            <a:pt x="36" y="6"/>
                          </a:lnTo>
                          <a:lnTo>
                            <a:pt x="37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6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8488363" y="2006601"/>
                      <a:ext cx="58738" cy="57150"/>
                    </a:xfrm>
                    <a:custGeom>
                      <a:avLst/>
                      <a:gdLst>
                        <a:gd name="T0" fmla="*/ 0 w 37"/>
                        <a:gd name="T1" fmla="*/ 15 h 36"/>
                        <a:gd name="T2" fmla="*/ 1 w 37"/>
                        <a:gd name="T3" fmla="*/ 11 h 36"/>
                        <a:gd name="T4" fmla="*/ 2 w 37"/>
                        <a:gd name="T5" fmla="*/ 10 h 36"/>
                        <a:gd name="T6" fmla="*/ 2 w 37"/>
                        <a:gd name="T7" fmla="*/ 10 h 36"/>
                        <a:gd name="T8" fmla="*/ 3 w 37"/>
                        <a:gd name="T9" fmla="*/ 13 h 36"/>
                        <a:gd name="T10" fmla="*/ 4 w 37"/>
                        <a:gd name="T11" fmla="*/ 17 h 36"/>
                        <a:gd name="T12" fmla="*/ 4 w 37"/>
                        <a:gd name="T13" fmla="*/ 23 h 36"/>
                        <a:gd name="T14" fmla="*/ 5 w 37"/>
                        <a:gd name="T15" fmla="*/ 29 h 36"/>
                        <a:gd name="T16" fmla="*/ 6 w 37"/>
                        <a:gd name="T17" fmla="*/ 33 h 36"/>
                        <a:gd name="T18" fmla="*/ 7 w 37"/>
                        <a:gd name="T19" fmla="*/ 36 h 36"/>
                        <a:gd name="T20" fmla="*/ 7 w 37"/>
                        <a:gd name="T21" fmla="*/ 35 h 36"/>
                        <a:gd name="T22" fmla="*/ 8 w 37"/>
                        <a:gd name="T23" fmla="*/ 32 h 36"/>
                        <a:gd name="T24" fmla="*/ 9 w 37"/>
                        <a:gd name="T25" fmla="*/ 26 h 36"/>
                        <a:gd name="T26" fmla="*/ 10 w 37"/>
                        <a:gd name="T27" fmla="*/ 21 h 36"/>
                        <a:gd name="T28" fmla="*/ 10 w 37"/>
                        <a:gd name="T29" fmla="*/ 15 h 36"/>
                        <a:gd name="T30" fmla="*/ 11 w 37"/>
                        <a:gd name="T31" fmla="*/ 10 h 36"/>
                        <a:gd name="T32" fmla="*/ 12 w 37"/>
                        <a:gd name="T33" fmla="*/ 7 h 36"/>
                        <a:gd name="T34" fmla="*/ 12 w 37"/>
                        <a:gd name="T35" fmla="*/ 7 h 36"/>
                        <a:gd name="T36" fmla="*/ 13 w 37"/>
                        <a:gd name="T37" fmla="*/ 8 h 36"/>
                        <a:gd name="T38" fmla="*/ 14 w 37"/>
                        <a:gd name="T39" fmla="*/ 12 h 36"/>
                        <a:gd name="T40" fmla="*/ 15 w 37"/>
                        <a:gd name="T41" fmla="*/ 17 h 36"/>
                        <a:gd name="T42" fmla="*/ 15 w 37"/>
                        <a:gd name="T43" fmla="*/ 22 h 36"/>
                        <a:gd name="T44" fmla="*/ 16 w 37"/>
                        <a:gd name="T45" fmla="*/ 27 h 36"/>
                        <a:gd name="T46" fmla="*/ 17 w 37"/>
                        <a:gd name="T47" fmla="*/ 31 h 36"/>
                        <a:gd name="T48" fmla="*/ 17 w 37"/>
                        <a:gd name="T49" fmla="*/ 32 h 36"/>
                        <a:gd name="T50" fmla="*/ 18 w 37"/>
                        <a:gd name="T51" fmla="*/ 31 h 36"/>
                        <a:gd name="T52" fmla="*/ 19 w 37"/>
                        <a:gd name="T53" fmla="*/ 26 h 36"/>
                        <a:gd name="T54" fmla="*/ 20 w 37"/>
                        <a:gd name="T55" fmla="*/ 21 h 36"/>
                        <a:gd name="T56" fmla="*/ 20 w 37"/>
                        <a:gd name="T57" fmla="*/ 15 h 36"/>
                        <a:gd name="T58" fmla="*/ 21 w 37"/>
                        <a:gd name="T59" fmla="*/ 10 h 36"/>
                        <a:gd name="T60" fmla="*/ 22 w 37"/>
                        <a:gd name="T61" fmla="*/ 4 h 36"/>
                        <a:gd name="T62" fmla="*/ 23 w 37"/>
                        <a:gd name="T63" fmla="*/ 4 h 36"/>
                        <a:gd name="T64" fmla="*/ 24 w 37"/>
                        <a:gd name="T65" fmla="*/ 7 h 36"/>
                        <a:gd name="T66" fmla="*/ 25 w 37"/>
                        <a:gd name="T67" fmla="*/ 10 h 36"/>
                        <a:gd name="T68" fmla="*/ 25 w 37"/>
                        <a:gd name="T69" fmla="*/ 15 h 36"/>
                        <a:gd name="T70" fmla="*/ 26 w 37"/>
                        <a:gd name="T71" fmla="*/ 21 h 36"/>
                        <a:gd name="T72" fmla="*/ 27 w 37"/>
                        <a:gd name="T73" fmla="*/ 25 h 36"/>
                        <a:gd name="T74" fmla="*/ 27 w 37"/>
                        <a:gd name="T75" fmla="*/ 28 h 36"/>
                        <a:gd name="T76" fmla="*/ 28 w 37"/>
                        <a:gd name="T77" fmla="*/ 28 h 36"/>
                        <a:gd name="T78" fmla="*/ 29 w 37"/>
                        <a:gd name="T79" fmla="*/ 25 h 36"/>
                        <a:gd name="T80" fmla="*/ 30 w 37"/>
                        <a:gd name="T81" fmla="*/ 20 h 36"/>
                        <a:gd name="T82" fmla="*/ 31 w 37"/>
                        <a:gd name="T83" fmla="*/ 14 h 36"/>
                        <a:gd name="T84" fmla="*/ 32 w 37"/>
                        <a:gd name="T85" fmla="*/ 4 h 36"/>
                        <a:gd name="T86" fmla="*/ 33 w 37"/>
                        <a:gd name="T87" fmla="*/ 1 h 36"/>
                        <a:gd name="T88" fmla="*/ 33 w 37"/>
                        <a:gd name="T89" fmla="*/ 0 h 36"/>
                        <a:gd name="T90" fmla="*/ 34 w 37"/>
                        <a:gd name="T91" fmla="*/ 1 h 36"/>
                        <a:gd name="T92" fmla="*/ 35 w 37"/>
                        <a:gd name="T93" fmla="*/ 3 h 36"/>
                        <a:gd name="T94" fmla="*/ 36 w 37"/>
                        <a:gd name="T95" fmla="*/ 7 h 36"/>
                        <a:gd name="T96" fmla="*/ 36 w 37"/>
                        <a:gd name="T97" fmla="*/ 11 h 36"/>
                        <a:gd name="T98" fmla="*/ 37 w 37"/>
                        <a:gd name="T99" fmla="*/ 15 h 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36">
                          <a:moveTo>
                            <a:pt x="0" y="15"/>
                          </a:moveTo>
                          <a:lnTo>
                            <a:pt x="1" y="11"/>
                          </a:lnTo>
                          <a:lnTo>
                            <a:pt x="2" y="10"/>
                          </a:lnTo>
                          <a:lnTo>
                            <a:pt x="2" y="10"/>
                          </a:lnTo>
                          <a:lnTo>
                            <a:pt x="3" y="13"/>
                          </a:lnTo>
                          <a:lnTo>
                            <a:pt x="4" y="17"/>
                          </a:lnTo>
                          <a:lnTo>
                            <a:pt x="4" y="23"/>
                          </a:lnTo>
                          <a:lnTo>
                            <a:pt x="5" y="29"/>
                          </a:lnTo>
                          <a:lnTo>
                            <a:pt x="6" y="33"/>
                          </a:lnTo>
                          <a:lnTo>
                            <a:pt x="7" y="36"/>
                          </a:lnTo>
                          <a:lnTo>
                            <a:pt x="7" y="35"/>
                          </a:lnTo>
                          <a:lnTo>
                            <a:pt x="8" y="32"/>
                          </a:lnTo>
                          <a:lnTo>
                            <a:pt x="9" y="26"/>
                          </a:lnTo>
                          <a:lnTo>
                            <a:pt x="10" y="21"/>
                          </a:lnTo>
                          <a:lnTo>
                            <a:pt x="10" y="15"/>
                          </a:lnTo>
                          <a:lnTo>
                            <a:pt x="11" y="10"/>
                          </a:lnTo>
                          <a:lnTo>
                            <a:pt x="12" y="7"/>
                          </a:lnTo>
                          <a:lnTo>
                            <a:pt x="12" y="7"/>
                          </a:lnTo>
                          <a:lnTo>
                            <a:pt x="13" y="8"/>
                          </a:lnTo>
                          <a:lnTo>
                            <a:pt x="14" y="12"/>
                          </a:lnTo>
                          <a:lnTo>
                            <a:pt x="15" y="17"/>
                          </a:lnTo>
                          <a:lnTo>
                            <a:pt x="15" y="22"/>
                          </a:lnTo>
                          <a:lnTo>
                            <a:pt x="16" y="27"/>
                          </a:lnTo>
                          <a:lnTo>
                            <a:pt x="17" y="31"/>
                          </a:lnTo>
                          <a:lnTo>
                            <a:pt x="17" y="32"/>
                          </a:lnTo>
                          <a:lnTo>
                            <a:pt x="18" y="31"/>
                          </a:lnTo>
                          <a:lnTo>
                            <a:pt x="19" y="26"/>
                          </a:lnTo>
                          <a:lnTo>
                            <a:pt x="20" y="21"/>
                          </a:lnTo>
                          <a:lnTo>
                            <a:pt x="20" y="15"/>
                          </a:lnTo>
                          <a:lnTo>
                            <a:pt x="21" y="10"/>
                          </a:lnTo>
                          <a:lnTo>
                            <a:pt x="22" y="4"/>
                          </a:lnTo>
                          <a:lnTo>
                            <a:pt x="23" y="4"/>
                          </a:lnTo>
                          <a:lnTo>
                            <a:pt x="24" y="7"/>
                          </a:lnTo>
                          <a:lnTo>
                            <a:pt x="25" y="10"/>
                          </a:lnTo>
                          <a:lnTo>
                            <a:pt x="25" y="15"/>
                          </a:lnTo>
                          <a:lnTo>
                            <a:pt x="26" y="21"/>
                          </a:lnTo>
                          <a:lnTo>
                            <a:pt x="27" y="25"/>
                          </a:lnTo>
                          <a:lnTo>
                            <a:pt x="27" y="28"/>
                          </a:lnTo>
                          <a:lnTo>
                            <a:pt x="28" y="28"/>
                          </a:lnTo>
                          <a:lnTo>
                            <a:pt x="29" y="25"/>
                          </a:lnTo>
                          <a:lnTo>
                            <a:pt x="30" y="20"/>
                          </a:lnTo>
                          <a:lnTo>
                            <a:pt x="31" y="14"/>
                          </a:lnTo>
                          <a:lnTo>
                            <a:pt x="32" y="4"/>
                          </a:lnTo>
                          <a:lnTo>
                            <a:pt x="33" y="1"/>
                          </a:lnTo>
                          <a:lnTo>
                            <a:pt x="33" y="0"/>
                          </a:lnTo>
                          <a:lnTo>
                            <a:pt x="34" y="1"/>
                          </a:lnTo>
                          <a:lnTo>
                            <a:pt x="35" y="3"/>
                          </a:lnTo>
                          <a:lnTo>
                            <a:pt x="36" y="7"/>
                          </a:lnTo>
                          <a:lnTo>
                            <a:pt x="36" y="11"/>
                          </a:lnTo>
                          <a:lnTo>
                            <a:pt x="37" y="1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7" name="Freeform 193"/>
                    <p:cNvSpPr>
                      <a:spLocks/>
                    </p:cNvSpPr>
                    <p:nvPr/>
                  </p:nvSpPr>
                  <p:spPr bwMode="auto">
                    <a:xfrm>
                      <a:off x="8547101" y="1855789"/>
                      <a:ext cx="60325" cy="239713"/>
                    </a:xfrm>
                    <a:custGeom>
                      <a:avLst/>
                      <a:gdLst>
                        <a:gd name="T0" fmla="*/ 0 w 38"/>
                        <a:gd name="T1" fmla="*/ 110 h 151"/>
                        <a:gd name="T2" fmla="*/ 1 w 38"/>
                        <a:gd name="T3" fmla="*/ 114 h 151"/>
                        <a:gd name="T4" fmla="*/ 1 w 38"/>
                        <a:gd name="T5" fmla="*/ 116 h 151"/>
                        <a:gd name="T6" fmla="*/ 2 w 38"/>
                        <a:gd name="T7" fmla="*/ 114 h 151"/>
                        <a:gd name="T8" fmla="*/ 3 w 38"/>
                        <a:gd name="T9" fmla="*/ 111 h 151"/>
                        <a:gd name="T10" fmla="*/ 4 w 38"/>
                        <a:gd name="T11" fmla="*/ 106 h 151"/>
                        <a:gd name="T12" fmla="*/ 4 w 38"/>
                        <a:gd name="T13" fmla="*/ 100 h 151"/>
                        <a:gd name="T14" fmla="*/ 6 w 38"/>
                        <a:gd name="T15" fmla="*/ 88 h 151"/>
                        <a:gd name="T16" fmla="*/ 6 w 38"/>
                        <a:gd name="T17" fmla="*/ 82 h 151"/>
                        <a:gd name="T18" fmla="*/ 7 w 38"/>
                        <a:gd name="T19" fmla="*/ 76 h 151"/>
                        <a:gd name="T20" fmla="*/ 8 w 38"/>
                        <a:gd name="T21" fmla="*/ 70 h 151"/>
                        <a:gd name="T22" fmla="*/ 9 w 38"/>
                        <a:gd name="T23" fmla="*/ 63 h 151"/>
                        <a:gd name="T24" fmla="*/ 10 w 38"/>
                        <a:gd name="T25" fmla="*/ 56 h 151"/>
                        <a:gd name="T26" fmla="*/ 10 w 38"/>
                        <a:gd name="T27" fmla="*/ 49 h 151"/>
                        <a:gd name="T28" fmla="*/ 11 w 38"/>
                        <a:gd name="T29" fmla="*/ 40 h 151"/>
                        <a:gd name="T30" fmla="*/ 11 w 38"/>
                        <a:gd name="T31" fmla="*/ 32 h 151"/>
                        <a:gd name="T32" fmla="*/ 12 w 38"/>
                        <a:gd name="T33" fmla="*/ 24 h 151"/>
                        <a:gd name="T34" fmla="*/ 13 w 38"/>
                        <a:gd name="T35" fmla="*/ 16 h 151"/>
                        <a:gd name="T36" fmla="*/ 14 w 38"/>
                        <a:gd name="T37" fmla="*/ 10 h 151"/>
                        <a:gd name="T38" fmla="*/ 15 w 38"/>
                        <a:gd name="T39" fmla="*/ 1 h 151"/>
                        <a:gd name="T40" fmla="*/ 16 w 38"/>
                        <a:gd name="T41" fmla="*/ 0 h 151"/>
                        <a:gd name="T42" fmla="*/ 17 w 38"/>
                        <a:gd name="T43" fmla="*/ 1 h 151"/>
                        <a:gd name="T44" fmla="*/ 17 w 38"/>
                        <a:gd name="T45" fmla="*/ 4 h 151"/>
                        <a:gd name="T46" fmla="*/ 18 w 38"/>
                        <a:gd name="T47" fmla="*/ 9 h 151"/>
                        <a:gd name="T48" fmla="*/ 19 w 38"/>
                        <a:gd name="T49" fmla="*/ 17 h 151"/>
                        <a:gd name="T50" fmla="*/ 19 w 38"/>
                        <a:gd name="T51" fmla="*/ 28 h 151"/>
                        <a:gd name="T52" fmla="*/ 20 w 38"/>
                        <a:gd name="T53" fmla="*/ 42 h 151"/>
                        <a:gd name="T54" fmla="*/ 21 w 38"/>
                        <a:gd name="T55" fmla="*/ 59 h 151"/>
                        <a:gd name="T56" fmla="*/ 22 w 38"/>
                        <a:gd name="T57" fmla="*/ 79 h 151"/>
                        <a:gd name="T58" fmla="*/ 22 w 38"/>
                        <a:gd name="T59" fmla="*/ 100 h 151"/>
                        <a:gd name="T60" fmla="*/ 23 w 38"/>
                        <a:gd name="T61" fmla="*/ 122 h 151"/>
                        <a:gd name="T62" fmla="*/ 24 w 38"/>
                        <a:gd name="T63" fmla="*/ 151 h 151"/>
                        <a:gd name="T64" fmla="*/ 25 w 38"/>
                        <a:gd name="T65" fmla="*/ 151 h 151"/>
                        <a:gd name="T66" fmla="*/ 26 w 38"/>
                        <a:gd name="T67" fmla="*/ 144 h 151"/>
                        <a:gd name="T68" fmla="*/ 27 w 38"/>
                        <a:gd name="T69" fmla="*/ 135 h 151"/>
                        <a:gd name="T70" fmla="*/ 27 w 38"/>
                        <a:gd name="T71" fmla="*/ 126 h 151"/>
                        <a:gd name="T72" fmla="*/ 28 w 38"/>
                        <a:gd name="T73" fmla="*/ 120 h 151"/>
                        <a:gd name="T74" fmla="*/ 29 w 38"/>
                        <a:gd name="T75" fmla="*/ 117 h 151"/>
                        <a:gd name="T76" fmla="*/ 29 w 38"/>
                        <a:gd name="T77" fmla="*/ 116 h 151"/>
                        <a:gd name="T78" fmla="*/ 30 w 38"/>
                        <a:gd name="T79" fmla="*/ 119 h 151"/>
                        <a:gd name="T80" fmla="*/ 31 w 38"/>
                        <a:gd name="T81" fmla="*/ 124 h 151"/>
                        <a:gd name="T82" fmla="*/ 32 w 38"/>
                        <a:gd name="T83" fmla="*/ 130 h 151"/>
                        <a:gd name="T84" fmla="*/ 32 w 38"/>
                        <a:gd name="T85" fmla="*/ 135 h 151"/>
                        <a:gd name="T86" fmla="*/ 33 w 38"/>
                        <a:gd name="T87" fmla="*/ 138 h 151"/>
                        <a:gd name="T88" fmla="*/ 34 w 38"/>
                        <a:gd name="T89" fmla="*/ 138 h 151"/>
                        <a:gd name="T90" fmla="*/ 35 w 38"/>
                        <a:gd name="T91" fmla="*/ 129 h 151"/>
                        <a:gd name="T92" fmla="*/ 36 w 38"/>
                        <a:gd name="T93" fmla="*/ 121 h 151"/>
                        <a:gd name="T94" fmla="*/ 37 w 38"/>
                        <a:gd name="T95" fmla="*/ 115 h 151"/>
                        <a:gd name="T96" fmla="*/ 38 w 38"/>
                        <a:gd name="T97" fmla="*/ 109 h 151"/>
                        <a:gd name="T98" fmla="*/ 38 w 38"/>
                        <a:gd name="T99" fmla="*/ 106 h 1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51">
                          <a:moveTo>
                            <a:pt x="0" y="110"/>
                          </a:moveTo>
                          <a:lnTo>
                            <a:pt x="1" y="114"/>
                          </a:lnTo>
                          <a:lnTo>
                            <a:pt x="1" y="116"/>
                          </a:lnTo>
                          <a:lnTo>
                            <a:pt x="2" y="114"/>
                          </a:lnTo>
                          <a:lnTo>
                            <a:pt x="3" y="111"/>
                          </a:lnTo>
                          <a:lnTo>
                            <a:pt x="4" y="106"/>
                          </a:lnTo>
                          <a:lnTo>
                            <a:pt x="4" y="100"/>
                          </a:lnTo>
                          <a:lnTo>
                            <a:pt x="6" y="88"/>
                          </a:lnTo>
                          <a:lnTo>
                            <a:pt x="6" y="82"/>
                          </a:lnTo>
                          <a:lnTo>
                            <a:pt x="7" y="76"/>
                          </a:lnTo>
                          <a:lnTo>
                            <a:pt x="8" y="70"/>
                          </a:lnTo>
                          <a:lnTo>
                            <a:pt x="9" y="63"/>
                          </a:lnTo>
                          <a:lnTo>
                            <a:pt x="10" y="56"/>
                          </a:lnTo>
                          <a:lnTo>
                            <a:pt x="10" y="49"/>
                          </a:lnTo>
                          <a:lnTo>
                            <a:pt x="11" y="40"/>
                          </a:lnTo>
                          <a:lnTo>
                            <a:pt x="11" y="32"/>
                          </a:lnTo>
                          <a:lnTo>
                            <a:pt x="12" y="24"/>
                          </a:lnTo>
                          <a:lnTo>
                            <a:pt x="13" y="16"/>
                          </a:lnTo>
                          <a:lnTo>
                            <a:pt x="14" y="10"/>
                          </a:lnTo>
                          <a:lnTo>
                            <a:pt x="15" y="1"/>
                          </a:lnTo>
                          <a:lnTo>
                            <a:pt x="16" y="0"/>
                          </a:lnTo>
                          <a:lnTo>
                            <a:pt x="17" y="1"/>
                          </a:lnTo>
                          <a:lnTo>
                            <a:pt x="17" y="4"/>
                          </a:lnTo>
                          <a:lnTo>
                            <a:pt x="18" y="9"/>
                          </a:lnTo>
                          <a:lnTo>
                            <a:pt x="19" y="17"/>
                          </a:lnTo>
                          <a:lnTo>
                            <a:pt x="19" y="28"/>
                          </a:lnTo>
                          <a:lnTo>
                            <a:pt x="20" y="42"/>
                          </a:lnTo>
                          <a:lnTo>
                            <a:pt x="21" y="59"/>
                          </a:lnTo>
                          <a:lnTo>
                            <a:pt x="22" y="79"/>
                          </a:lnTo>
                          <a:lnTo>
                            <a:pt x="22" y="100"/>
                          </a:lnTo>
                          <a:lnTo>
                            <a:pt x="23" y="122"/>
                          </a:lnTo>
                          <a:lnTo>
                            <a:pt x="24" y="151"/>
                          </a:lnTo>
                          <a:lnTo>
                            <a:pt x="25" y="151"/>
                          </a:lnTo>
                          <a:lnTo>
                            <a:pt x="26" y="144"/>
                          </a:lnTo>
                          <a:lnTo>
                            <a:pt x="27" y="135"/>
                          </a:lnTo>
                          <a:lnTo>
                            <a:pt x="27" y="126"/>
                          </a:lnTo>
                          <a:lnTo>
                            <a:pt x="28" y="120"/>
                          </a:lnTo>
                          <a:lnTo>
                            <a:pt x="29" y="117"/>
                          </a:lnTo>
                          <a:lnTo>
                            <a:pt x="29" y="116"/>
                          </a:lnTo>
                          <a:lnTo>
                            <a:pt x="30" y="119"/>
                          </a:lnTo>
                          <a:lnTo>
                            <a:pt x="31" y="124"/>
                          </a:lnTo>
                          <a:lnTo>
                            <a:pt x="32" y="130"/>
                          </a:lnTo>
                          <a:lnTo>
                            <a:pt x="32" y="135"/>
                          </a:lnTo>
                          <a:lnTo>
                            <a:pt x="33" y="138"/>
                          </a:lnTo>
                          <a:lnTo>
                            <a:pt x="34" y="138"/>
                          </a:lnTo>
                          <a:lnTo>
                            <a:pt x="35" y="129"/>
                          </a:lnTo>
                          <a:lnTo>
                            <a:pt x="36" y="121"/>
                          </a:lnTo>
                          <a:lnTo>
                            <a:pt x="37" y="115"/>
                          </a:lnTo>
                          <a:lnTo>
                            <a:pt x="38" y="109"/>
                          </a:lnTo>
                          <a:lnTo>
                            <a:pt x="38" y="10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8" name="Freeform 194"/>
                    <p:cNvSpPr>
                      <a:spLocks/>
                    </p:cNvSpPr>
                    <p:nvPr/>
                  </p:nvSpPr>
                  <p:spPr bwMode="auto">
                    <a:xfrm>
                      <a:off x="8607426" y="2009776"/>
                      <a:ext cx="60325" cy="55563"/>
                    </a:xfrm>
                    <a:custGeom>
                      <a:avLst/>
                      <a:gdLst>
                        <a:gd name="T0" fmla="*/ 0 w 38"/>
                        <a:gd name="T1" fmla="*/ 9 h 35"/>
                        <a:gd name="T2" fmla="*/ 1 w 38"/>
                        <a:gd name="T3" fmla="*/ 8 h 35"/>
                        <a:gd name="T4" fmla="*/ 1 w 38"/>
                        <a:gd name="T5" fmla="*/ 9 h 35"/>
                        <a:gd name="T6" fmla="*/ 2 w 38"/>
                        <a:gd name="T7" fmla="*/ 13 h 35"/>
                        <a:gd name="T8" fmla="*/ 3 w 38"/>
                        <a:gd name="T9" fmla="*/ 18 h 35"/>
                        <a:gd name="T10" fmla="*/ 4 w 38"/>
                        <a:gd name="T11" fmla="*/ 24 h 35"/>
                        <a:gd name="T12" fmla="*/ 5 w 38"/>
                        <a:gd name="T13" fmla="*/ 30 h 35"/>
                        <a:gd name="T14" fmla="*/ 5 w 38"/>
                        <a:gd name="T15" fmla="*/ 34 h 35"/>
                        <a:gd name="T16" fmla="*/ 6 w 38"/>
                        <a:gd name="T17" fmla="*/ 35 h 35"/>
                        <a:gd name="T18" fmla="*/ 7 w 38"/>
                        <a:gd name="T19" fmla="*/ 33 h 35"/>
                        <a:gd name="T20" fmla="*/ 7 w 38"/>
                        <a:gd name="T21" fmla="*/ 28 h 35"/>
                        <a:gd name="T22" fmla="*/ 8 w 38"/>
                        <a:gd name="T23" fmla="*/ 21 h 35"/>
                        <a:gd name="T24" fmla="*/ 9 w 38"/>
                        <a:gd name="T25" fmla="*/ 15 h 35"/>
                        <a:gd name="T26" fmla="*/ 10 w 38"/>
                        <a:gd name="T27" fmla="*/ 9 h 35"/>
                        <a:gd name="T28" fmla="*/ 10 w 38"/>
                        <a:gd name="T29" fmla="*/ 6 h 35"/>
                        <a:gd name="T30" fmla="*/ 11 w 38"/>
                        <a:gd name="T31" fmla="*/ 4 h 35"/>
                        <a:gd name="T32" fmla="*/ 12 w 38"/>
                        <a:gd name="T33" fmla="*/ 5 h 35"/>
                        <a:gd name="T34" fmla="*/ 12 w 38"/>
                        <a:gd name="T35" fmla="*/ 8 h 35"/>
                        <a:gd name="T36" fmla="*/ 13 w 38"/>
                        <a:gd name="T37" fmla="*/ 12 h 35"/>
                        <a:gd name="T38" fmla="*/ 14 w 38"/>
                        <a:gd name="T39" fmla="*/ 18 h 35"/>
                        <a:gd name="T40" fmla="*/ 15 w 38"/>
                        <a:gd name="T41" fmla="*/ 24 h 35"/>
                        <a:gd name="T42" fmla="*/ 16 w 38"/>
                        <a:gd name="T43" fmla="*/ 31 h 35"/>
                        <a:gd name="T44" fmla="*/ 17 w 38"/>
                        <a:gd name="T45" fmla="*/ 31 h 35"/>
                        <a:gd name="T46" fmla="*/ 17 w 38"/>
                        <a:gd name="T47" fmla="*/ 27 h 35"/>
                        <a:gd name="T48" fmla="*/ 18 w 38"/>
                        <a:gd name="T49" fmla="*/ 21 h 35"/>
                        <a:gd name="T50" fmla="*/ 19 w 38"/>
                        <a:gd name="T51" fmla="*/ 15 h 35"/>
                        <a:gd name="T52" fmla="*/ 20 w 38"/>
                        <a:gd name="T53" fmla="*/ 9 h 35"/>
                        <a:gd name="T54" fmla="*/ 21 w 38"/>
                        <a:gd name="T55" fmla="*/ 5 h 35"/>
                        <a:gd name="T56" fmla="*/ 21 w 38"/>
                        <a:gd name="T57" fmla="*/ 2 h 35"/>
                        <a:gd name="T58" fmla="*/ 22 w 38"/>
                        <a:gd name="T59" fmla="*/ 2 h 35"/>
                        <a:gd name="T60" fmla="*/ 23 w 38"/>
                        <a:gd name="T61" fmla="*/ 3 h 35"/>
                        <a:gd name="T62" fmla="*/ 23 w 38"/>
                        <a:gd name="T63" fmla="*/ 7 h 35"/>
                        <a:gd name="T64" fmla="*/ 24 w 38"/>
                        <a:gd name="T65" fmla="*/ 13 h 35"/>
                        <a:gd name="T66" fmla="*/ 25 w 38"/>
                        <a:gd name="T67" fmla="*/ 19 h 35"/>
                        <a:gd name="T68" fmla="*/ 26 w 38"/>
                        <a:gd name="T69" fmla="*/ 24 h 35"/>
                        <a:gd name="T70" fmla="*/ 27 w 38"/>
                        <a:gd name="T71" fmla="*/ 29 h 35"/>
                        <a:gd name="T72" fmla="*/ 28 w 38"/>
                        <a:gd name="T73" fmla="*/ 27 h 35"/>
                        <a:gd name="T74" fmla="*/ 28 w 38"/>
                        <a:gd name="T75" fmla="*/ 22 h 35"/>
                        <a:gd name="T76" fmla="*/ 29 w 38"/>
                        <a:gd name="T77" fmla="*/ 15 h 35"/>
                        <a:gd name="T78" fmla="*/ 30 w 38"/>
                        <a:gd name="T79" fmla="*/ 10 h 35"/>
                        <a:gd name="T80" fmla="*/ 31 w 38"/>
                        <a:gd name="T81" fmla="*/ 5 h 35"/>
                        <a:gd name="T82" fmla="*/ 31 w 38"/>
                        <a:gd name="T83" fmla="*/ 1 h 35"/>
                        <a:gd name="T84" fmla="*/ 32 w 38"/>
                        <a:gd name="T85" fmla="*/ 0 h 35"/>
                        <a:gd name="T86" fmla="*/ 33 w 38"/>
                        <a:gd name="T87" fmla="*/ 1 h 35"/>
                        <a:gd name="T88" fmla="*/ 33 w 38"/>
                        <a:gd name="T89" fmla="*/ 3 h 35"/>
                        <a:gd name="T90" fmla="*/ 34 w 38"/>
                        <a:gd name="T91" fmla="*/ 8 h 35"/>
                        <a:gd name="T92" fmla="*/ 35 w 38"/>
                        <a:gd name="T93" fmla="*/ 14 h 35"/>
                        <a:gd name="T94" fmla="*/ 36 w 38"/>
                        <a:gd name="T95" fmla="*/ 25 h 35"/>
                        <a:gd name="T96" fmla="*/ 37 w 38"/>
                        <a:gd name="T97" fmla="*/ 27 h 35"/>
                        <a:gd name="T98" fmla="*/ 38 w 38"/>
                        <a:gd name="T99" fmla="*/ 26 h 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5">
                          <a:moveTo>
                            <a:pt x="0" y="9"/>
                          </a:moveTo>
                          <a:lnTo>
                            <a:pt x="1" y="8"/>
                          </a:lnTo>
                          <a:lnTo>
                            <a:pt x="1" y="9"/>
                          </a:lnTo>
                          <a:lnTo>
                            <a:pt x="2" y="13"/>
                          </a:lnTo>
                          <a:lnTo>
                            <a:pt x="3" y="18"/>
                          </a:lnTo>
                          <a:lnTo>
                            <a:pt x="4" y="24"/>
                          </a:lnTo>
                          <a:lnTo>
                            <a:pt x="5" y="30"/>
                          </a:lnTo>
                          <a:lnTo>
                            <a:pt x="5" y="34"/>
                          </a:lnTo>
                          <a:lnTo>
                            <a:pt x="6" y="35"/>
                          </a:lnTo>
                          <a:lnTo>
                            <a:pt x="7" y="33"/>
                          </a:lnTo>
                          <a:lnTo>
                            <a:pt x="7" y="28"/>
                          </a:lnTo>
                          <a:lnTo>
                            <a:pt x="8" y="21"/>
                          </a:lnTo>
                          <a:lnTo>
                            <a:pt x="9" y="15"/>
                          </a:lnTo>
                          <a:lnTo>
                            <a:pt x="10" y="9"/>
                          </a:lnTo>
                          <a:lnTo>
                            <a:pt x="10" y="6"/>
                          </a:lnTo>
                          <a:lnTo>
                            <a:pt x="11" y="4"/>
                          </a:lnTo>
                          <a:lnTo>
                            <a:pt x="12" y="5"/>
                          </a:lnTo>
                          <a:lnTo>
                            <a:pt x="12" y="8"/>
                          </a:lnTo>
                          <a:lnTo>
                            <a:pt x="13" y="12"/>
                          </a:lnTo>
                          <a:lnTo>
                            <a:pt x="14" y="18"/>
                          </a:lnTo>
                          <a:lnTo>
                            <a:pt x="15" y="24"/>
                          </a:lnTo>
                          <a:lnTo>
                            <a:pt x="16" y="31"/>
                          </a:lnTo>
                          <a:lnTo>
                            <a:pt x="17" y="31"/>
                          </a:lnTo>
                          <a:lnTo>
                            <a:pt x="17" y="27"/>
                          </a:lnTo>
                          <a:lnTo>
                            <a:pt x="18" y="21"/>
                          </a:lnTo>
                          <a:lnTo>
                            <a:pt x="19" y="15"/>
                          </a:lnTo>
                          <a:lnTo>
                            <a:pt x="20" y="9"/>
                          </a:lnTo>
                          <a:lnTo>
                            <a:pt x="21" y="5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3" y="3"/>
                          </a:lnTo>
                          <a:lnTo>
                            <a:pt x="23" y="7"/>
                          </a:lnTo>
                          <a:lnTo>
                            <a:pt x="24" y="13"/>
                          </a:lnTo>
                          <a:lnTo>
                            <a:pt x="25" y="19"/>
                          </a:lnTo>
                          <a:lnTo>
                            <a:pt x="26" y="24"/>
                          </a:lnTo>
                          <a:lnTo>
                            <a:pt x="27" y="29"/>
                          </a:lnTo>
                          <a:lnTo>
                            <a:pt x="28" y="27"/>
                          </a:lnTo>
                          <a:lnTo>
                            <a:pt x="28" y="22"/>
                          </a:lnTo>
                          <a:lnTo>
                            <a:pt x="29" y="15"/>
                          </a:lnTo>
                          <a:lnTo>
                            <a:pt x="30" y="10"/>
                          </a:lnTo>
                          <a:lnTo>
                            <a:pt x="31" y="5"/>
                          </a:lnTo>
                          <a:lnTo>
                            <a:pt x="31" y="1"/>
                          </a:lnTo>
                          <a:lnTo>
                            <a:pt x="32" y="0"/>
                          </a:lnTo>
                          <a:lnTo>
                            <a:pt x="33" y="1"/>
                          </a:lnTo>
                          <a:lnTo>
                            <a:pt x="33" y="3"/>
                          </a:lnTo>
                          <a:lnTo>
                            <a:pt x="34" y="8"/>
                          </a:lnTo>
                          <a:lnTo>
                            <a:pt x="35" y="14"/>
                          </a:lnTo>
                          <a:lnTo>
                            <a:pt x="36" y="25"/>
                          </a:lnTo>
                          <a:lnTo>
                            <a:pt x="37" y="27"/>
                          </a:lnTo>
                          <a:lnTo>
                            <a:pt x="38" y="2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9" name="Freeform 195"/>
                    <p:cNvSpPr>
                      <a:spLocks/>
                    </p:cNvSpPr>
                    <p:nvPr/>
                  </p:nvSpPr>
                  <p:spPr bwMode="auto">
                    <a:xfrm>
                      <a:off x="8667751" y="2014539"/>
                      <a:ext cx="4763" cy="36513"/>
                    </a:xfrm>
                    <a:custGeom>
                      <a:avLst/>
                      <a:gdLst>
                        <a:gd name="T0" fmla="*/ 0 w 3"/>
                        <a:gd name="T1" fmla="*/ 23 h 23"/>
                        <a:gd name="T2" fmla="*/ 0 w 3"/>
                        <a:gd name="T3" fmla="*/ 19 h 23"/>
                        <a:gd name="T4" fmla="*/ 1 w 3"/>
                        <a:gd name="T5" fmla="*/ 14 h 23"/>
                        <a:gd name="T6" fmla="*/ 2 w 3"/>
                        <a:gd name="T7" fmla="*/ 8 h 23"/>
                        <a:gd name="T8" fmla="*/ 2 w 3"/>
                        <a:gd name="T9" fmla="*/ 2 h 23"/>
                        <a:gd name="T10" fmla="*/ 3 w 3"/>
                        <a:gd name="T11" fmla="*/ 0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3" h="23">
                          <a:moveTo>
                            <a:pt x="0" y="23"/>
                          </a:moveTo>
                          <a:lnTo>
                            <a:pt x="0" y="19"/>
                          </a:lnTo>
                          <a:lnTo>
                            <a:pt x="1" y="14"/>
                          </a:lnTo>
                          <a:lnTo>
                            <a:pt x="2" y="8"/>
                          </a:lnTo>
                          <a:lnTo>
                            <a:pt x="2" y="2"/>
                          </a:lnTo>
                          <a:lnTo>
                            <a:pt x="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0" name="Line 1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10513" y="992189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1" name="Line 1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954963" y="947739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2" name="Line 19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920038" y="9588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3" name="Line 1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20038" y="9588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4" name="Line 2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51763" y="992189"/>
                      <a:ext cx="9048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5" name="Line 2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96213" y="947739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6" name="Line 20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62876" y="958851"/>
                      <a:ext cx="68263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7" name="Line 2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62876" y="958851"/>
                      <a:ext cx="68263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8" name="Line 2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059738" y="1417639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9" name="Line 2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104188" y="1373189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0" name="Line 20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069263" y="1382714"/>
                      <a:ext cx="68263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1" name="Line 2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069263" y="1382714"/>
                      <a:ext cx="68263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2" name="Line 2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594601" y="1438276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3" name="Line 2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39051" y="1393826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4" name="Line 2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04126" y="14033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5" name="Line 2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04126" y="14033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742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244719" y="4024873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2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7244719" y="4024873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0"/>
                        <a:stretch>
                          <a:fillRect l="-11429" t="-5556" b="-88889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743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879361" y="4027202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3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6879361" y="4027202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1"/>
                        <a:stretch>
                          <a:fillRect l="-11429" b="-78947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744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383735" y="4330831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4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7383735" y="4330831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2"/>
                        <a:stretch>
                          <a:fillRect l="-14286" b="-78947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745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743430" y="4353997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5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6743430" y="4353997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3"/>
                        <a:stretch>
                          <a:fillRect l="-11429" b="-78947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grpSp>
              <p:nvGrpSpPr>
                <p:cNvPr id="835" name="Group 834"/>
                <p:cNvGrpSpPr/>
                <p:nvPr/>
              </p:nvGrpSpPr>
              <p:grpSpPr>
                <a:xfrm>
                  <a:off x="2908383" y="4326465"/>
                  <a:ext cx="1175676" cy="300382"/>
                  <a:chOff x="1950359" y="5456835"/>
                  <a:chExt cx="1433638" cy="300382"/>
                </a:xfrm>
              </p:grpSpPr>
              <p:sp>
                <p:nvSpPr>
                  <p:cNvPr id="836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2002796" y="5603329"/>
                    <a:ext cx="1381201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Frequency (THz)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37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1950359" y="5456915"/>
                    <a:ext cx="176330" cy="105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6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38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2525414" y="5456835"/>
                    <a:ext cx="176330" cy="105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8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39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3111810" y="5456835"/>
                    <a:ext cx="176330" cy="105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0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1030" name="Rectangle 31"/>
              <p:cNvSpPr>
                <a:spLocks noChangeArrowheads="1"/>
              </p:cNvSpPr>
              <p:nvPr/>
            </p:nvSpPr>
            <p:spPr bwMode="auto">
              <a:xfrm>
                <a:off x="1590874" y="3286849"/>
                <a:ext cx="255527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a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031" name="Rectangle 31"/>
              <p:cNvSpPr>
                <a:spLocks noChangeArrowheads="1"/>
              </p:cNvSpPr>
              <p:nvPr/>
            </p:nvSpPr>
            <p:spPr bwMode="auto">
              <a:xfrm>
                <a:off x="2882452" y="3282924"/>
                <a:ext cx="28300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b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84" name="Rectangle 31"/>
            <p:cNvSpPr>
              <a:spLocks noChangeArrowheads="1"/>
            </p:cNvSpPr>
            <p:nvPr/>
          </p:nvSpPr>
          <p:spPr bwMode="auto">
            <a:xfrm rot="16200000">
              <a:off x="680430" y="4882500"/>
              <a:ext cx="11535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Sideband </a:t>
              </a:r>
              <a:br>
                <a:rPr lang="en-GB" altLang="en-US" sz="1000" dirty="0" smtClean="0">
                  <a:cs typeface="Arial" panose="020B0604020202020204" pitchFamily="34" charset="0"/>
                </a:rPr>
              </a:br>
              <a:r>
                <a:rPr lang="en-GB" altLang="en-US" sz="1000" dirty="0" smtClean="0">
                  <a:cs typeface="Arial" panose="020B0604020202020204" pitchFamily="34" charset="0"/>
                </a:rPr>
                <a:t>Amplitud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.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grpSp>
          <p:nvGrpSpPr>
            <p:cNvPr id="598" name="Group 597"/>
            <p:cNvGrpSpPr/>
            <p:nvPr/>
          </p:nvGrpSpPr>
          <p:grpSpPr>
            <a:xfrm>
              <a:off x="2111033" y="4717382"/>
              <a:ext cx="1215626" cy="254202"/>
              <a:chOff x="2105927" y="4692142"/>
              <a:chExt cx="1215626" cy="30758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5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2947181" y="4826602"/>
                    <a:ext cx="374372" cy="17312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GB" altLang="en-US" sz="100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GB" altLang="en-US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GB" altLang="en-US" sz="100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sub>
                              </m:sSub>
                            </m:sub>
                          </m:sSub>
                        </m:oMath>
                      </m:oMathPara>
                    </a14:m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15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947181" y="4826602"/>
                    <a:ext cx="374372" cy="173124"/>
                  </a:xfrm>
                  <a:prstGeom prst="rect">
                    <a:avLst/>
                  </a:prstGeom>
                  <a:blipFill rotWithShape="0">
                    <a:blip r:embed="rId14"/>
                    <a:stretch>
                      <a:fillRect b="-29167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6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2105927" y="4692142"/>
                    <a:ext cx="328021" cy="17312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GB" altLang="en-US" sz="100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GB" altLang="en-US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GB" altLang="en-US" sz="100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𝑠</m:t>
                                  </m:r>
                                </m:sub>
                              </m:sSub>
                            </m:sub>
                          </m:sSub>
                        </m:oMath>
                      </m:oMathPara>
                    </a14:m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16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05927" y="4692142"/>
                    <a:ext cx="328021" cy="173124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 b="-34783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7" name="Rectangle 169"/>
                <p:cNvSpPr>
                  <a:spLocks noChangeArrowheads="1"/>
                </p:cNvSpPr>
                <p:nvPr/>
              </p:nvSpPr>
              <p:spPr bwMode="auto">
                <a:xfrm>
                  <a:off x="1559049" y="5594141"/>
                  <a:ext cx="2500990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Pump amplitude </a:t>
                  </a:r>
                  <a14:m>
                    <m:oMath xmlns:m="http://schemas.openxmlformats.org/officeDocument/2006/math">
                      <m:r>
                        <a:rPr kumimoji="0" lang="en-GB" altLang="en-US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kumimoji="0" lang="en-GB" altLang="en-US" sz="10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GB" altLang="en-US" sz="1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GB" altLang="en-US" sz="1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0" lang="en-GB" altLang="en-US" sz="1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kumimoji="0" lang="en-GB" altLang="en-US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rPr>
                    <a:t>(</a:t>
                  </a:r>
                  <a:r>
                    <a:rPr kumimoji="0" lang="en-US" altLang="en-US" sz="1000" b="0" i="0" u="none" strike="noStrike" cap="none" normalizeH="0" baseline="0" dirty="0" err="1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rPr>
                    <a:t>a.u</a:t>
                  </a: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rPr>
                    <a:t>.)</a:t>
                  </a:r>
                </a:p>
              </p:txBody>
            </p:sp>
          </mc:Choice>
          <mc:Fallback xmlns="">
            <p:sp>
              <p:nvSpPr>
                <p:cNvPr id="1017" name="Rectangle 1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59049" y="5594141"/>
                  <a:ext cx="2500990" cy="153888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t="-32000" b="-48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32" name="Rectangle 31"/>
            <p:cNvSpPr>
              <a:spLocks noChangeArrowheads="1"/>
            </p:cNvSpPr>
            <p:nvPr/>
          </p:nvSpPr>
          <p:spPr bwMode="auto">
            <a:xfrm>
              <a:off x="1584716" y="4691158"/>
              <a:ext cx="316805" cy="162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c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7" name="Rectangle 31"/>
                <p:cNvSpPr>
                  <a:spLocks noChangeArrowheads="1"/>
                </p:cNvSpPr>
                <p:nvPr/>
              </p:nvSpPr>
              <p:spPr bwMode="auto">
                <a:xfrm>
                  <a:off x="3163043" y="4057555"/>
                  <a:ext cx="77018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51.7 </m:t>
                        </m:r>
                        <m:r>
                          <m:rPr>
                            <m:sty m:val="p"/>
                          </m:rPr>
                          <a:rPr lang="en-GB" altLang="en-US" sz="8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GHz</m:t>
                        </m:r>
                      </m:oMath>
                    </m:oMathPara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037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63043" y="4057555"/>
                  <a:ext cx="770184" cy="123111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t="-5000" b="-40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8" name="Rectangle 31"/>
                <p:cNvSpPr>
                  <a:spLocks noChangeArrowheads="1"/>
                </p:cNvSpPr>
                <p:nvPr/>
              </p:nvSpPr>
              <p:spPr bwMode="auto">
                <a:xfrm>
                  <a:off x="1820585" y="4028591"/>
                  <a:ext cx="77018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17.2 </m:t>
                        </m:r>
                        <m:r>
                          <m:rPr>
                            <m:sty m:val="p"/>
                          </m:rPr>
                          <a:rPr lang="en-GB" altLang="en-US" sz="8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GHz</m:t>
                        </m:r>
                      </m:oMath>
                    </m:oMathPara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038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20585" y="4028591"/>
                  <a:ext cx="770184" cy="123111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 t="-5000" b="-40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96" name="Group 595"/>
            <p:cNvGrpSpPr/>
            <p:nvPr/>
          </p:nvGrpSpPr>
          <p:grpSpPr>
            <a:xfrm>
              <a:off x="1435927" y="4579161"/>
              <a:ext cx="2632701" cy="1019207"/>
              <a:chOff x="4578521" y="3844927"/>
              <a:chExt cx="2906542" cy="1176639"/>
            </a:xfrm>
          </p:grpSpPr>
          <p:grpSp>
            <p:nvGrpSpPr>
              <p:cNvPr id="595" name="Group 594"/>
              <p:cNvGrpSpPr/>
              <p:nvPr/>
            </p:nvGrpSpPr>
            <p:grpSpPr>
              <a:xfrm>
                <a:off x="4758853" y="4832653"/>
                <a:ext cx="2646362" cy="188913"/>
                <a:chOff x="4749800" y="4868865"/>
                <a:chExt cx="2646362" cy="188913"/>
              </a:xfrm>
            </p:grpSpPr>
            <p:sp>
              <p:nvSpPr>
                <p:cNvPr id="407" name="Rectangle 103"/>
                <p:cNvSpPr>
                  <a:spLocks noChangeArrowheads="1"/>
                </p:cNvSpPr>
                <p:nvPr/>
              </p:nvSpPr>
              <p:spPr bwMode="auto">
                <a:xfrm>
                  <a:off x="4749800" y="4868865"/>
                  <a:ext cx="138113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08" name="Rectangle 104"/>
                <p:cNvSpPr>
                  <a:spLocks noChangeArrowheads="1"/>
                </p:cNvSpPr>
                <p:nvPr/>
              </p:nvSpPr>
              <p:spPr bwMode="auto">
                <a:xfrm>
                  <a:off x="5146675" y="4868865"/>
                  <a:ext cx="32702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0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09" name="Rectangle 105"/>
                <p:cNvSpPr>
                  <a:spLocks noChangeArrowheads="1"/>
                </p:cNvSpPr>
                <p:nvPr/>
              </p:nvSpPr>
              <p:spPr bwMode="auto">
                <a:xfrm>
                  <a:off x="5662612" y="4868865"/>
                  <a:ext cx="25717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1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0" name="Rectangle 106"/>
                <p:cNvSpPr>
                  <a:spLocks noChangeArrowheads="1"/>
                </p:cNvSpPr>
                <p:nvPr/>
              </p:nvSpPr>
              <p:spPr bwMode="auto">
                <a:xfrm>
                  <a:off x="6107112" y="4868865"/>
                  <a:ext cx="32702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1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1" name="Rectangle 107"/>
                <p:cNvSpPr>
                  <a:spLocks noChangeArrowheads="1"/>
                </p:cNvSpPr>
                <p:nvPr/>
              </p:nvSpPr>
              <p:spPr bwMode="auto">
                <a:xfrm>
                  <a:off x="6623050" y="4868865"/>
                  <a:ext cx="25717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2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64" name="Rectangle 108"/>
                <p:cNvSpPr>
                  <a:spLocks noChangeArrowheads="1"/>
                </p:cNvSpPr>
                <p:nvPr/>
              </p:nvSpPr>
              <p:spPr bwMode="auto">
                <a:xfrm>
                  <a:off x="7069137" y="4868865"/>
                  <a:ext cx="32702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2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489" name="Rectangle 117"/>
              <p:cNvSpPr>
                <a:spLocks noChangeArrowheads="1"/>
              </p:cNvSpPr>
              <p:nvPr/>
            </p:nvSpPr>
            <p:spPr bwMode="auto">
              <a:xfrm>
                <a:off x="4688059" y="4740278"/>
                <a:ext cx="138113" cy="1889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10" name="Rectangle 118"/>
              <p:cNvSpPr>
                <a:spLocks noChangeArrowheads="1"/>
              </p:cNvSpPr>
              <p:nvPr/>
            </p:nvSpPr>
            <p:spPr bwMode="auto">
              <a:xfrm>
                <a:off x="4578521" y="4292602"/>
                <a:ext cx="257175" cy="1889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13" name="Rectangle 119"/>
              <p:cNvSpPr>
                <a:spLocks noChangeArrowheads="1"/>
              </p:cNvSpPr>
              <p:nvPr/>
            </p:nvSpPr>
            <p:spPr bwMode="auto">
              <a:xfrm>
                <a:off x="4688059" y="3844927"/>
                <a:ext cx="138113" cy="1889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516" name="Group 515"/>
              <p:cNvGrpSpPr/>
              <p:nvPr/>
            </p:nvGrpSpPr>
            <p:grpSpPr>
              <a:xfrm>
                <a:off x="4789487" y="3924302"/>
                <a:ext cx="2695576" cy="895351"/>
                <a:chOff x="4789487" y="3924302"/>
                <a:chExt cx="2695576" cy="895351"/>
              </a:xfrm>
            </p:grpSpPr>
            <p:sp>
              <p:nvSpPr>
                <p:cNvPr id="318" name="Line 89"/>
                <p:cNvSpPr>
                  <a:spLocks noChangeShapeType="1"/>
                </p:cNvSpPr>
                <p:nvPr/>
              </p:nvSpPr>
              <p:spPr bwMode="auto">
                <a:xfrm>
                  <a:off x="4789487" y="4819653"/>
                  <a:ext cx="26955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9" name="Line 90"/>
                <p:cNvSpPr>
                  <a:spLocks noChangeShapeType="1"/>
                </p:cNvSpPr>
                <p:nvPr/>
              </p:nvSpPr>
              <p:spPr bwMode="auto">
                <a:xfrm>
                  <a:off x="4789487" y="3924302"/>
                  <a:ext cx="26955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0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4789487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9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5272087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0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5753100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1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6234112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2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6715125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3" name="Line 96"/>
                <p:cNvSpPr>
                  <a:spLocks noChangeShapeType="1"/>
                </p:cNvSpPr>
                <p:nvPr/>
              </p:nvSpPr>
              <p:spPr bwMode="auto">
                <a:xfrm flipV="1">
                  <a:off x="7196137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4" name="Line 97"/>
                <p:cNvSpPr>
                  <a:spLocks noChangeShapeType="1"/>
                </p:cNvSpPr>
                <p:nvPr/>
              </p:nvSpPr>
              <p:spPr bwMode="auto">
                <a:xfrm>
                  <a:off x="4789487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6" name="Line 98"/>
                <p:cNvSpPr>
                  <a:spLocks noChangeShapeType="1"/>
                </p:cNvSpPr>
                <p:nvPr/>
              </p:nvSpPr>
              <p:spPr bwMode="auto">
                <a:xfrm>
                  <a:off x="5272087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5" name="Line 99"/>
                <p:cNvSpPr>
                  <a:spLocks noChangeShapeType="1"/>
                </p:cNvSpPr>
                <p:nvPr/>
              </p:nvSpPr>
              <p:spPr bwMode="auto">
                <a:xfrm>
                  <a:off x="5753100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6" name="Line 100"/>
                <p:cNvSpPr>
                  <a:spLocks noChangeShapeType="1"/>
                </p:cNvSpPr>
                <p:nvPr/>
              </p:nvSpPr>
              <p:spPr bwMode="auto">
                <a:xfrm>
                  <a:off x="6234112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7" name="Line 101"/>
                <p:cNvSpPr>
                  <a:spLocks noChangeShapeType="1"/>
                </p:cNvSpPr>
                <p:nvPr/>
              </p:nvSpPr>
              <p:spPr bwMode="auto">
                <a:xfrm>
                  <a:off x="6715125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6" name="Line 102"/>
                <p:cNvSpPr>
                  <a:spLocks noChangeShapeType="1"/>
                </p:cNvSpPr>
                <p:nvPr/>
              </p:nvSpPr>
              <p:spPr bwMode="auto">
                <a:xfrm>
                  <a:off x="7196137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3" name="Line 109"/>
                <p:cNvSpPr>
                  <a:spLocks noChangeShapeType="1"/>
                </p:cNvSpPr>
                <p:nvPr/>
              </p:nvSpPr>
              <p:spPr bwMode="auto">
                <a:xfrm flipV="1">
                  <a:off x="4789487" y="3924302"/>
                  <a:ext cx="0" cy="895351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4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7485062" y="3924302"/>
                  <a:ext cx="0" cy="895351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5" name="Line 111"/>
                <p:cNvSpPr>
                  <a:spLocks noChangeShapeType="1"/>
                </p:cNvSpPr>
                <p:nvPr/>
              </p:nvSpPr>
              <p:spPr bwMode="auto">
                <a:xfrm>
                  <a:off x="4789487" y="4819653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4" name="Line 112"/>
                <p:cNvSpPr>
                  <a:spLocks noChangeShapeType="1"/>
                </p:cNvSpPr>
                <p:nvPr/>
              </p:nvSpPr>
              <p:spPr bwMode="auto">
                <a:xfrm>
                  <a:off x="4789487" y="4371977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5" name="Line 113"/>
                <p:cNvSpPr>
                  <a:spLocks noChangeShapeType="1"/>
                </p:cNvSpPr>
                <p:nvPr/>
              </p:nvSpPr>
              <p:spPr bwMode="auto">
                <a:xfrm>
                  <a:off x="4789487" y="3924302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6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7458075" y="4819653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7" name="Line 115"/>
                <p:cNvSpPr>
                  <a:spLocks noChangeShapeType="1"/>
                </p:cNvSpPr>
                <p:nvPr/>
              </p:nvSpPr>
              <p:spPr bwMode="auto">
                <a:xfrm flipH="1">
                  <a:off x="7458075" y="4371977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8" name="Line 116"/>
                <p:cNvSpPr>
                  <a:spLocks noChangeShapeType="1"/>
                </p:cNvSpPr>
                <p:nvPr/>
              </p:nvSpPr>
              <p:spPr bwMode="auto">
                <a:xfrm flipH="1">
                  <a:off x="7458075" y="3924302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14" name="Freeform 120"/>
                <p:cNvSpPr>
                  <a:spLocks/>
                </p:cNvSpPr>
                <p:nvPr/>
              </p:nvSpPr>
              <p:spPr bwMode="auto">
                <a:xfrm>
                  <a:off x="4838700" y="4027490"/>
                  <a:ext cx="2628900" cy="776288"/>
                </a:xfrm>
                <a:custGeom>
                  <a:avLst/>
                  <a:gdLst>
                    <a:gd name="T0" fmla="*/ 0 w 1656"/>
                    <a:gd name="T1" fmla="*/ 489 h 489"/>
                    <a:gd name="T2" fmla="*/ 103 w 1656"/>
                    <a:gd name="T3" fmla="*/ 486 h 489"/>
                    <a:gd name="T4" fmla="*/ 207 w 1656"/>
                    <a:gd name="T5" fmla="*/ 481 h 489"/>
                    <a:gd name="T6" fmla="*/ 310 w 1656"/>
                    <a:gd name="T7" fmla="*/ 472 h 489"/>
                    <a:gd name="T8" fmla="*/ 414 w 1656"/>
                    <a:gd name="T9" fmla="*/ 461 h 489"/>
                    <a:gd name="T10" fmla="*/ 517 w 1656"/>
                    <a:gd name="T11" fmla="*/ 447 h 489"/>
                    <a:gd name="T12" fmla="*/ 621 w 1656"/>
                    <a:gd name="T13" fmla="*/ 428 h 489"/>
                    <a:gd name="T14" fmla="*/ 724 w 1656"/>
                    <a:gd name="T15" fmla="*/ 405 h 489"/>
                    <a:gd name="T16" fmla="*/ 828 w 1656"/>
                    <a:gd name="T17" fmla="*/ 377 h 489"/>
                    <a:gd name="T18" fmla="*/ 931 w 1656"/>
                    <a:gd name="T19" fmla="*/ 344 h 489"/>
                    <a:gd name="T20" fmla="*/ 1035 w 1656"/>
                    <a:gd name="T21" fmla="*/ 304 h 489"/>
                    <a:gd name="T22" fmla="*/ 1138 w 1656"/>
                    <a:gd name="T23" fmla="*/ 255 h 489"/>
                    <a:gd name="T24" fmla="*/ 1242 w 1656"/>
                    <a:gd name="T25" fmla="*/ 195 h 489"/>
                    <a:gd name="T26" fmla="*/ 1345 w 1656"/>
                    <a:gd name="T27" fmla="*/ 124 h 489"/>
                    <a:gd name="T28" fmla="*/ 1449 w 1656"/>
                    <a:gd name="T29" fmla="*/ 64 h 489"/>
                    <a:gd name="T30" fmla="*/ 1552 w 1656"/>
                    <a:gd name="T31" fmla="*/ 24 h 489"/>
                    <a:gd name="T32" fmla="*/ 1656 w 1656"/>
                    <a:gd name="T33" fmla="*/ 0 h 4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656" h="489">
                      <a:moveTo>
                        <a:pt x="0" y="489"/>
                      </a:moveTo>
                      <a:lnTo>
                        <a:pt x="103" y="486"/>
                      </a:lnTo>
                      <a:lnTo>
                        <a:pt x="207" y="481"/>
                      </a:lnTo>
                      <a:lnTo>
                        <a:pt x="310" y="472"/>
                      </a:lnTo>
                      <a:lnTo>
                        <a:pt x="414" y="461"/>
                      </a:lnTo>
                      <a:lnTo>
                        <a:pt x="517" y="447"/>
                      </a:lnTo>
                      <a:lnTo>
                        <a:pt x="621" y="428"/>
                      </a:lnTo>
                      <a:lnTo>
                        <a:pt x="724" y="405"/>
                      </a:lnTo>
                      <a:lnTo>
                        <a:pt x="828" y="377"/>
                      </a:lnTo>
                      <a:lnTo>
                        <a:pt x="931" y="344"/>
                      </a:lnTo>
                      <a:lnTo>
                        <a:pt x="1035" y="304"/>
                      </a:lnTo>
                      <a:lnTo>
                        <a:pt x="1138" y="255"/>
                      </a:lnTo>
                      <a:lnTo>
                        <a:pt x="1242" y="195"/>
                      </a:lnTo>
                      <a:lnTo>
                        <a:pt x="1345" y="124"/>
                      </a:lnTo>
                      <a:lnTo>
                        <a:pt x="1449" y="64"/>
                      </a:lnTo>
                      <a:lnTo>
                        <a:pt x="1552" y="24"/>
                      </a:lnTo>
                      <a:lnTo>
                        <a:pt x="1656" y="0"/>
                      </a:lnTo>
                    </a:path>
                  </a:pathLst>
                </a:custGeom>
                <a:noFill/>
                <a:ln w="12700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15" name="Freeform 121"/>
                <p:cNvSpPr>
                  <a:spLocks/>
                </p:cNvSpPr>
                <p:nvPr/>
              </p:nvSpPr>
              <p:spPr bwMode="auto">
                <a:xfrm>
                  <a:off x="4838700" y="4089402"/>
                  <a:ext cx="2628900" cy="681038"/>
                </a:xfrm>
                <a:custGeom>
                  <a:avLst/>
                  <a:gdLst>
                    <a:gd name="T0" fmla="*/ 0 w 1656"/>
                    <a:gd name="T1" fmla="*/ 429 h 429"/>
                    <a:gd name="T2" fmla="*/ 103 w 1656"/>
                    <a:gd name="T3" fmla="*/ 369 h 429"/>
                    <a:gd name="T4" fmla="*/ 207 w 1656"/>
                    <a:gd name="T5" fmla="*/ 309 h 429"/>
                    <a:gd name="T6" fmla="*/ 310 w 1656"/>
                    <a:gd name="T7" fmla="*/ 250 h 429"/>
                    <a:gd name="T8" fmla="*/ 414 w 1656"/>
                    <a:gd name="T9" fmla="*/ 195 h 429"/>
                    <a:gd name="T10" fmla="*/ 517 w 1656"/>
                    <a:gd name="T11" fmla="*/ 143 h 429"/>
                    <a:gd name="T12" fmla="*/ 621 w 1656"/>
                    <a:gd name="T13" fmla="*/ 98 h 429"/>
                    <a:gd name="T14" fmla="*/ 724 w 1656"/>
                    <a:gd name="T15" fmla="*/ 59 h 429"/>
                    <a:gd name="T16" fmla="*/ 828 w 1656"/>
                    <a:gd name="T17" fmla="*/ 28 h 429"/>
                    <a:gd name="T18" fmla="*/ 931 w 1656"/>
                    <a:gd name="T19" fmla="*/ 8 h 429"/>
                    <a:gd name="T20" fmla="*/ 1035 w 1656"/>
                    <a:gd name="T21" fmla="*/ 0 h 429"/>
                    <a:gd name="T22" fmla="*/ 1138 w 1656"/>
                    <a:gd name="T23" fmla="*/ 8 h 429"/>
                    <a:gd name="T24" fmla="*/ 1242 w 1656"/>
                    <a:gd name="T25" fmla="*/ 36 h 429"/>
                    <a:gd name="T26" fmla="*/ 1345 w 1656"/>
                    <a:gd name="T27" fmla="*/ 85 h 429"/>
                    <a:gd name="T28" fmla="*/ 1449 w 1656"/>
                    <a:gd name="T29" fmla="*/ 139 h 429"/>
                    <a:gd name="T30" fmla="*/ 1552 w 1656"/>
                    <a:gd name="T31" fmla="*/ 182 h 429"/>
                    <a:gd name="T32" fmla="*/ 1656 w 1656"/>
                    <a:gd name="T33" fmla="*/ 215 h 4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656" h="429">
                      <a:moveTo>
                        <a:pt x="0" y="429"/>
                      </a:moveTo>
                      <a:lnTo>
                        <a:pt x="103" y="369"/>
                      </a:lnTo>
                      <a:lnTo>
                        <a:pt x="207" y="309"/>
                      </a:lnTo>
                      <a:lnTo>
                        <a:pt x="310" y="250"/>
                      </a:lnTo>
                      <a:lnTo>
                        <a:pt x="414" y="195"/>
                      </a:lnTo>
                      <a:lnTo>
                        <a:pt x="517" y="143"/>
                      </a:lnTo>
                      <a:lnTo>
                        <a:pt x="621" y="98"/>
                      </a:lnTo>
                      <a:lnTo>
                        <a:pt x="724" y="59"/>
                      </a:lnTo>
                      <a:lnTo>
                        <a:pt x="828" y="28"/>
                      </a:lnTo>
                      <a:lnTo>
                        <a:pt x="931" y="8"/>
                      </a:lnTo>
                      <a:lnTo>
                        <a:pt x="1035" y="0"/>
                      </a:lnTo>
                      <a:lnTo>
                        <a:pt x="1138" y="8"/>
                      </a:lnTo>
                      <a:lnTo>
                        <a:pt x="1242" y="36"/>
                      </a:lnTo>
                      <a:lnTo>
                        <a:pt x="1345" y="85"/>
                      </a:lnTo>
                      <a:lnTo>
                        <a:pt x="1449" y="139"/>
                      </a:lnTo>
                      <a:lnTo>
                        <a:pt x="1552" y="182"/>
                      </a:lnTo>
                      <a:lnTo>
                        <a:pt x="1656" y="215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0" name="Rectangle 31"/>
                <p:cNvSpPr>
                  <a:spLocks noChangeArrowheads="1"/>
                </p:cNvSpPr>
                <p:nvPr/>
              </p:nvSpPr>
              <p:spPr bwMode="auto">
                <a:xfrm>
                  <a:off x="3314971" y="5209142"/>
                  <a:ext cx="729402" cy="167162"/>
                </a:xfrm>
                <a:prstGeom prst="rect">
                  <a:avLst/>
                </a:prstGeom>
                <a:noFill/>
                <a:ln w="317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GB" altLang="en-US" sz="1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altLang="en-US" sz="10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GB" altLang="en-US" sz="1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0.25</m:t>
                        </m:r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660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14971" y="5209142"/>
                  <a:ext cx="729402" cy="167162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 l="-840" b="-14815"/>
                  </a:stretch>
                </a:blipFill>
                <a:ln w="317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00" name="Straight Arrow Connector 599"/>
            <p:cNvCxnSpPr/>
            <p:nvPr/>
          </p:nvCxnSpPr>
          <p:spPr>
            <a:xfrm>
              <a:off x="2266588" y="4896102"/>
              <a:ext cx="309" cy="144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3" name="Straight Arrow Connector 662"/>
            <p:cNvCxnSpPr/>
            <p:nvPr/>
          </p:nvCxnSpPr>
          <p:spPr>
            <a:xfrm>
              <a:off x="3111206" y="4998393"/>
              <a:ext cx="0" cy="144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846355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90932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293938" y="781051"/>
            <a:ext cx="6378576" cy="2243138"/>
            <a:chOff x="2293938" y="781051"/>
            <a:chExt cx="6378576" cy="2243138"/>
          </a:xfrm>
        </p:grpSpPr>
        <p:sp>
          <p:nvSpPr>
            <p:cNvPr id="32" name="Rectangle 14"/>
            <p:cNvSpPr>
              <a:spLocks noChangeArrowheads="1"/>
            </p:cNvSpPr>
            <p:nvPr/>
          </p:nvSpPr>
          <p:spPr bwMode="auto">
            <a:xfrm>
              <a:off x="2579688" y="2746376"/>
              <a:ext cx="3365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15"/>
            <p:cNvSpPr>
              <a:spLocks noChangeArrowheads="1"/>
            </p:cNvSpPr>
            <p:nvPr/>
          </p:nvSpPr>
          <p:spPr bwMode="auto">
            <a:xfrm>
              <a:off x="3173413" y="2746376"/>
              <a:ext cx="3365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16"/>
            <p:cNvSpPr>
              <a:spLocks noChangeArrowheads="1"/>
            </p:cNvSpPr>
            <p:nvPr/>
          </p:nvSpPr>
          <p:spPr bwMode="auto">
            <a:xfrm>
              <a:off x="3856038" y="2746376"/>
              <a:ext cx="187325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23"/>
            <p:cNvSpPr>
              <a:spLocks noChangeArrowheads="1"/>
            </p:cNvSpPr>
            <p:nvPr/>
          </p:nvSpPr>
          <p:spPr bwMode="auto">
            <a:xfrm>
              <a:off x="2293938" y="2341564"/>
              <a:ext cx="287338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" name="Rectangle 24"/>
            <p:cNvSpPr>
              <a:spLocks noChangeArrowheads="1"/>
            </p:cNvSpPr>
            <p:nvPr/>
          </p:nvSpPr>
          <p:spPr bwMode="auto">
            <a:xfrm>
              <a:off x="2511426" y="2292351"/>
              <a:ext cx="198438" cy="20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" name="Rectangle 25"/>
            <p:cNvSpPr>
              <a:spLocks noChangeArrowheads="1"/>
            </p:cNvSpPr>
            <p:nvPr/>
          </p:nvSpPr>
          <p:spPr bwMode="auto">
            <a:xfrm>
              <a:off x="2343151" y="987426"/>
              <a:ext cx="287338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Rectangle 26"/>
            <p:cNvSpPr>
              <a:spLocks noChangeArrowheads="1"/>
            </p:cNvSpPr>
            <p:nvPr/>
          </p:nvSpPr>
          <p:spPr bwMode="auto">
            <a:xfrm>
              <a:off x="2560638" y="938214"/>
              <a:ext cx="147638" cy="20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25" name="Group 224"/>
            <p:cNvGrpSpPr/>
            <p:nvPr/>
          </p:nvGrpSpPr>
          <p:grpSpPr>
            <a:xfrm>
              <a:off x="2708276" y="790576"/>
              <a:ext cx="1493838" cy="1887538"/>
              <a:chOff x="2708276" y="790576"/>
              <a:chExt cx="1493838" cy="1887538"/>
            </a:xfrm>
          </p:grpSpPr>
          <p:sp>
            <p:nvSpPr>
              <p:cNvPr id="24" name="Line 6"/>
              <p:cNvSpPr>
                <a:spLocks noChangeShapeType="1"/>
              </p:cNvSpPr>
              <p:nvPr/>
            </p:nvSpPr>
            <p:spPr bwMode="auto">
              <a:xfrm>
                <a:off x="2708276" y="2678114"/>
                <a:ext cx="14938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" name="Line 7"/>
              <p:cNvSpPr>
                <a:spLocks noChangeShapeType="1"/>
              </p:cNvSpPr>
              <p:nvPr/>
            </p:nvSpPr>
            <p:spPr bwMode="auto">
              <a:xfrm>
                <a:off x="2708276" y="790576"/>
                <a:ext cx="14938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" name="Line 8"/>
              <p:cNvSpPr>
                <a:spLocks noChangeShapeType="1"/>
              </p:cNvSpPr>
              <p:nvPr/>
            </p:nvSpPr>
            <p:spPr bwMode="auto">
              <a:xfrm flipV="1">
                <a:off x="2708276" y="2659064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" name="Line 9"/>
              <p:cNvSpPr>
                <a:spLocks noChangeShapeType="1"/>
              </p:cNvSpPr>
              <p:nvPr/>
            </p:nvSpPr>
            <p:spPr bwMode="auto">
              <a:xfrm flipV="1">
                <a:off x="3306763" y="2659064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" name="Line 10"/>
              <p:cNvSpPr>
                <a:spLocks noChangeShapeType="1"/>
              </p:cNvSpPr>
              <p:nvPr/>
            </p:nvSpPr>
            <p:spPr bwMode="auto">
              <a:xfrm flipV="1">
                <a:off x="3903663" y="2659064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" name="Line 11"/>
              <p:cNvSpPr>
                <a:spLocks noChangeShapeType="1"/>
              </p:cNvSpPr>
              <p:nvPr/>
            </p:nvSpPr>
            <p:spPr bwMode="auto">
              <a:xfrm>
                <a:off x="2708276" y="790576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" name="Line 12"/>
              <p:cNvSpPr>
                <a:spLocks noChangeShapeType="1"/>
              </p:cNvSpPr>
              <p:nvPr/>
            </p:nvSpPr>
            <p:spPr bwMode="auto">
              <a:xfrm>
                <a:off x="3306763" y="790576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" name="Line 13"/>
              <p:cNvSpPr>
                <a:spLocks noChangeShapeType="1"/>
              </p:cNvSpPr>
              <p:nvPr/>
            </p:nvSpPr>
            <p:spPr bwMode="auto">
              <a:xfrm>
                <a:off x="3903663" y="790576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" name="Line 17"/>
              <p:cNvSpPr>
                <a:spLocks noChangeShapeType="1"/>
              </p:cNvSpPr>
              <p:nvPr/>
            </p:nvSpPr>
            <p:spPr bwMode="auto">
              <a:xfrm flipV="1">
                <a:off x="2708276" y="790576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" name="Line 18"/>
              <p:cNvSpPr>
                <a:spLocks noChangeShapeType="1"/>
              </p:cNvSpPr>
              <p:nvPr/>
            </p:nvSpPr>
            <p:spPr bwMode="auto">
              <a:xfrm flipV="1">
                <a:off x="4202113" y="790576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" name="Line 19"/>
              <p:cNvSpPr>
                <a:spLocks noChangeShapeType="1"/>
              </p:cNvSpPr>
              <p:nvPr/>
            </p:nvSpPr>
            <p:spPr bwMode="auto">
              <a:xfrm>
                <a:off x="2708276" y="2408239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" name="Line 20"/>
              <p:cNvSpPr>
                <a:spLocks noChangeShapeType="1"/>
              </p:cNvSpPr>
              <p:nvPr/>
            </p:nvSpPr>
            <p:spPr bwMode="auto">
              <a:xfrm>
                <a:off x="2708276" y="1060451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" name="Line 21"/>
              <p:cNvSpPr>
                <a:spLocks noChangeShapeType="1"/>
              </p:cNvSpPr>
              <p:nvPr/>
            </p:nvSpPr>
            <p:spPr bwMode="auto">
              <a:xfrm flipH="1">
                <a:off x="4183063" y="2408239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" name="Line 22"/>
              <p:cNvSpPr>
                <a:spLocks noChangeShapeType="1"/>
              </p:cNvSpPr>
              <p:nvPr/>
            </p:nvSpPr>
            <p:spPr bwMode="auto">
              <a:xfrm flipH="1">
                <a:off x="4183063" y="1060451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" name="Freeform 27"/>
              <p:cNvSpPr>
                <a:spLocks/>
              </p:cNvSpPr>
              <p:nvPr/>
            </p:nvSpPr>
            <p:spPr bwMode="auto">
              <a:xfrm>
                <a:off x="2708276" y="2232026"/>
                <a:ext cx="58738" cy="111125"/>
              </a:xfrm>
              <a:custGeom>
                <a:avLst/>
                <a:gdLst>
                  <a:gd name="T0" fmla="*/ 0 w 37"/>
                  <a:gd name="T1" fmla="*/ 70 h 70"/>
                  <a:gd name="T2" fmla="*/ 1 w 37"/>
                  <a:gd name="T3" fmla="*/ 69 h 70"/>
                  <a:gd name="T4" fmla="*/ 1 w 37"/>
                  <a:gd name="T5" fmla="*/ 63 h 70"/>
                  <a:gd name="T6" fmla="*/ 2 w 37"/>
                  <a:gd name="T7" fmla="*/ 56 h 70"/>
                  <a:gd name="T8" fmla="*/ 3 w 37"/>
                  <a:gd name="T9" fmla="*/ 47 h 70"/>
                  <a:gd name="T10" fmla="*/ 4 w 37"/>
                  <a:gd name="T11" fmla="*/ 40 h 70"/>
                  <a:gd name="T12" fmla="*/ 5 w 37"/>
                  <a:gd name="T13" fmla="*/ 34 h 70"/>
                  <a:gd name="T14" fmla="*/ 5 w 37"/>
                  <a:gd name="T15" fmla="*/ 30 h 70"/>
                  <a:gd name="T16" fmla="*/ 6 w 37"/>
                  <a:gd name="T17" fmla="*/ 29 h 70"/>
                  <a:gd name="T18" fmla="*/ 6 w 37"/>
                  <a:gd name="T19" fmla="*/ 31 h 70"/>
                  <a:gd name="T20" fmla="*/ 7 w 37"/>
                  <a:gd name="T21" fmla="*/ 35 h 70"/>
                  <a:gd name="T22" fmla="*/ 8 w 37"/>
                  <a:gd name="T23" fmla="*/ 41 h 70"/>
                  <a:gd name="T24" fmla="*/ 9 w 37"/>
                  <a:gd name="T25" fmla="*/ 47 h 70"/>
                  <a:gd name="T26" fmla="*/ 10 w 37"/>
                  <a:gd name="T27" fmla="*/ 54 h 70"/>
                  <a:gd name="T28" fmla="*/ 10 w 37"/>
                  <a:gd name="T29" fmla="*/ 58 h 70"/>
                  <a:gd name="T30" fmla="*/ 11 w 37"/>
                  <a:gd name="T31" fmla="*/ 59 h 70"/>
                  <a:gd name="T32" fmla="*/ 12 w 37"/>
                  <a:gd name="T33" fmla="*/ 56 h 70"/>
                  <a:gd name="T34" fmla="*/ 12 w 37"/>
                  <a:gd name="T35" fmla="*/ 49 h 70"/>
                  <a:gd name="T36" fmla="*/ 13 w 37"/>
                  <a:gd name="T37" fmla="*/ 42 h 70"/>
                  <a:gd name="T38" fmla="*/ 14 w 37"/>
                  <a:gd name="T39" fmla="*/ 27 h 70"/>
                  <a:gd name="T40" fmla="*/ 15 w 37"/>
                  <a:gd name="T41" fmla="*/ 22 h 70"/>
                  <a:gd name="T42" fmla="*/ 16 w 37"/>
                  <a:gd name="T43" fmla="*/ 20 h 70"/>
                  <a:gd name="T44" fmla="*/ 17 w 37"/>
                  <a:gd name="T45" fmla="*/ 20 h 70"/>
                  <a:gd name="T46" fmla="*/ 17 w 37"/>
                  <a:gd name="T47" fmla="*/ 23 h 70"/>
                  <a:gd name="T48" fmla="*/ 18 w 37"/>
                  <a:gd name="T49" fmla="*/ 28 h 70"/>
                  <a:gd name="T50" fmla="*/ 19 w 37"/>
                  <a:gd name="T51" fmla="*/ 33 h 70"/>
                  <a:gd name="T52" fmla="*/ 19 w 37"/>
                  <a:gd name="T53" fmla="*/ 39 h 70"/>
                  <a:gd name="T54" fmla="*/ 20 w 37"/>
                  <a:gd name="T55" fmla="*/ 44 h 70"/>
                  <a:gd name="T56" fmla="*/ 21 w 37"/>
                  <a:gd name="T57" fmla="*/ 47 h 70"/>
                  <a:gd name="T58" fmla="*/ 22 w 37"/>
                  <a:gd name="T59" fmla="*/ 45 h 70"/>
                  <a:gd name="T60" fmla="*/ 22 w 37"/>
                  <a:gd name="T61" fmla="*/ 40 h 70"/>
                  <a:gd name="T62" fmla="*/ 24 w 37"/>
                  <a:gd name="T63" fmla="*/ 26 h 70"/>
                  <a:gd name="T64" fmla="*/ 24 w 37"/>
                  <a:gd name="T65" fmla="*/ 19 h 70"/>
                  <a:gd name="T66" fmla="*/ 25 w 37"/>
                  <a:gd name="T67" fmla="*/ 14 h 70"/>
                  <a:gd name="T68" fmla="*/ 26 w 37"/>
                  <a:gd name="T69" fmla="*/ 10 h 70"/>
                  <a:gd name="T70" fmla="*/ 27 w 37"/>
                  <a:gd name="T71" fmla="*/ 9 h 70"/>
                  <a:gd name="T72" fmla="*/ 28 w 37"/>
                  <a:gd name="T73" fmla="*/ 11 h 70"/>
                  <a:gd name="T74" fmla="*/ 28 w 37"/>
                  <a:gd name="T75" fmla="*/ 14 h 70"/>
                  <a:gd name="T76" fmla="*/ 29 w 37"/>
                  <a:gd name="T77" fmla="*/ 20 h 70"/>
                  <a:gd name="T78" fmla="*/ 29 w 37"/>
                  <a:gd name="T79" fmla="*/ 26 h 70"/>
                  <a:gd name="T80" fmla="*/ 30 w 37"/>
                  <a:gd name="T81" fmla="*/ 31 h 70"/>
                  <a:gd name="T82" fmla="*/ 31 w 37"/>
                  <a:gd name="T83" fmla="*/ 35 h 70"/>
                  <a:gd name="T84" fmla="*/ 32 w 37"/>
                  <a:gd name="T85" fmla="*/ 36 h 70"/>
                  <a:gd name="T86" fmla="*/ 33 w 37"/>
                  <a:gd name="T87" fmla="*/ 28 h 70"/>
                  <a:gd name="T88" fmla="*/ 34 w 37"/>
                  <a:gd name="T89" fmla="*/ 20 h 70"/>
                  <a:gd name="T90" fmla="*/ 35 w 37"/>
                  <a:gd name="T91" fmla="*/ 13 h 70"/>
                  <a:gd name="T92" fmla="*/ 35 w 37"/>
                  <a:gd name="T93" fmla="*/ 7 h 70"/>
                  <a:gd name="T94" fmla="*/ 36 w 37"/>
                  <a:gd name="T95" fmla="*/ 2 h 70"/>
                  <a:gd name="T96" fmla="*/ 36 w 37"/>
                  <a:gd name="T97" fmla="*/ 0 h 70"/>
                  <a:gd name="T98" fmla="*/ 37 w 37"/>
                  <a:gd name="T9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70">
                    <a:moveTo>
                      <a:pt x="0" y="70"/>
                    </a:moveTo>
                    <a:lnTo>
                      <a:pt x="1" y="69"/>
                    </a:lnTo>
                    <a:lnTo>
                      <a:pt x="1" y="63"/>
                    </a:lnTo>
                    <a:lnTo>
                      <a:pt x="2" y="56"/>
                    </a:lnTo>
                    <a:lnTo>
                      <a:pt x="3" y="47"/>
                    </a:lnTo>
                    <a:lnTo>
                      <a:pt x="4" y="40"/>
                    </a:lnTo>
                    <a:lnTo>
                      <a:pt x="5" y="34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31"/>
                    </a:lnTo>
                    <a:lnTo>
                      <a:pt x="7" y="35"/>
                    </a:lnTo>
                    <a:lnTo>
                      <a:pt x="8" y="41"/>
                    </a:lnTo>
                    <a:lnTo>
                      <a:pt x="9" y="47"/>
                    </a:lnTo>
                    <a:lnTo>
                      <a:pt x="10" y="54"/>
                    </a:lnTo>
                    <a:lnTo>
                      <a:pt x="10" y="58"/>
                    </a:lnTo>
                    <a:lnTo>
                      <a:pt x="11" y="59"/>
                    </a:lnTo>
                    <a:lnTo>
                      <a:pt x="12" y="56"/>
                    </a:lnTo>
                    <a:lnTo>
                      <a:pt x="12" y="49"/>
                    </a:lnTo>
                    <a:lnTo>
                      <a:pt x="13" y="42"/>
                    </a:lnTo>
                    <a:lnTo>
                      <a:pt x="14" y="27"/>
                    </a:lnTo>
                    <a:lnTo>
                      <a:pt x="15" y="22"/>
                    </a:lnTo>
                    <a:lnTo>
                      <a:pt x="16" y="20"/>
                    </a:lnTo>
                    <a:lnTo>
                      <a:pt x="17" y="20"/>
                    </a:lnTo>
                    <a:lnTo>
                      <a:pt x="17" y="23"/>
                    </a:lnTo>
                    <a:lnTo>
                      <a:pt x="18" y="28"/>
                    </a:lnTo>
                    <a:lnTo>
                      <a:pt x="19" y="33"/>
                    </a:lnTo>
                    <a:lnTo>
                      <a:pt x="19" y="39"/>
                    </a:lnTo>
                    <a:lnTo>
                      <a:pt x="20" y="44"/>
                    </a:lnTo>
                    <a:lnTo>
                      <a:pt x="21" y="47"/>
                    </a:lnTo>
                    <a:lnTo>
                      <a:pt x="22" y="45"/>
                    </a:lnTo>
                    <a:lnTo>
                      <a:pt x="22" y="40"/>
                    </a:lnTo>
                    <a:lnTo>
                      <a:pt x="24" y="26"/>
                    </a:lnTo>
                    <a:lnTo>
                      <a:pt x="24" y="19"/>
                    </a:lnTo>
                    <a:lnTo>
                      <a:pt x="25" y="14"/>
                    </a:lnTo>
                    <a:lnTo>
                      <a:pt x="26" y="10"/>
                    </a:lnTo>
                    <a:lnTo>
                      <a:pt x="27" y="9"/>
                    </a:lnTo>
                    <a:lnTo>
                      <a:pt x="28" y="11"/>
                    </a:lnTo>
                    <a:lnTo>
                      <a:pt x="28" y="14"/>
                    </a:lnTo>
                    <a:lnTo>
                      <a:pt x="29" y="20"/>
                    </a:lnTo>
                    <a:lnTo>
                      <a:pt x="29" y="26"/>
                    </a:lnTo>
                    <a:lnTo>
                      <a:pt x="30" y="31"/>
                    </a:lnTo>
                    <a:lnTo>
                      <a:pt x="31" y="35"/>
                    </a:lnTo>
                    <a:lnTo>
                      <a:pt x="32" y="36"/>
                    </a:lnTo>
                    <a:lnTo>
                      <a:pt x="33" y="28"/>
                    </a:lnTo>
                    <a:lnTo>
                      <a:pt x="34" y="20"/>
                    </a:lnTo>
                    <a:lnTo>
                      <a:pt x="35" y="13"/>
                    </a:lnTo>
                    <a:lnTo>
                      <a:pt x="35" y="7"/>
                    </a:lnTo>
                    <a:lnTo>
                      <a:pt x="36" y="2"/>
                    </a:lnTo>
                    <a:lnTo>
                      <a:pt x="36" y="0"/>
                    </a:lnTo>
                    <a:lnTo>
                      <a:pt x="3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" name="Freeform 28"/>
              <p:cNvSpPr>
                <a:spLocks/>
              </p:cNvSpPr>
              <p:nvPr/>
            </p:nvSpPr>
            <p:spPr bwMode="auto">
              <a:xfrm>
                <a:off x="2767013" y="2178051"/>
                <a:ext cx="58738" cy="88900"/>
              </a:xfrm>
              <a:custGeom>
                <a:avLst/>
                <a:gdLst>
                  <a:gd name="T0" fmla="*/ 0 w 37"/>
                  <a:gd name="T1" fmla="*/ 34 h 56"/>
                  <a:gd name="T2" fmla="*/ 1 w 37"/>
                  <a:gd name="T3" fmla="*/ 36 h 56"/>
                  <a:gd name="T4" fmla="*/ 2 w 37"/>
                  <a:gd name="T5" fmla="*/ 40 h 56"/>
                  <a:gd name="T6" fmla="*/ 3 w 37"/>
                  <a:gd name="T7" fmla="*/ 45 h 56"/>
                  <a:gd name="T8" fmla="*/ 3 w 37"/>
                  <a:gd name="T9" fmla="*/ 50 h 56"/>
                  <a:gd name="T10" fmla="*/ 4 w 37"/>
                  <a:gd name="T11" fmla="*/ 55 h 56"/>
                  <a:gd name="T12" fmla="*/ 5 w 37"/>
                  <a:gd name="T13" fmla="*/ 56 h 56"/>
                  <a:gd name="T14" fmla="*/ 5 w 37"/>
                  <a:gd name="T15" fmla="*/ 54 h 56"/>
                  <a:gd name="T16" fmla="*/ 6 w 37"/>
                  <a:gd name="T17" fmla="*/ 50 h 56"/>
                  <a:gd name="T18" fmla="*/ 7 w 37"/>
                  <a:gd name="T19" fmla="*/ 43 h 56"/>
                  <a:gd name="T20" fmla="*/ 8 w 37"/>
                  <a:gd name="T21" fmla="*/ 37 h 56"/>
                  <a:gd name="T22" fmla="*/ 8 w 37"/>
                  <a:gd name="T23" fmla="*/ 30 h 56"/>
                  <a:gd name="T24" fmla="*/ 9 w 37"/>
                  <a:gd name="T25" fmla="*/ 25 h 56"/>
                  <a:gd name="T26" fmla="*/ 10 w 37"/>
                  <a:gd name="T27" fmla="*/ 22 h 56"/>
                  <a:gd name="T28" fmla="*/ 10 w 37"/>
                  <a:gd name="T29" fmla="*/ 21 h 56"/>
                  <a:gd name="T30" fmla="*/ 11 w 37"/>
                  <a:gd name="T31" fmla="*/ 23 h 56"/>
                  <a:gd name="T32" fmla="*/ 12 w 37"/>
                  <a:gd name="T33" fmla="*/ 26 h 56"/>
                  <a:gd name="T34" fmla="*/ 13 w 37"/>
                  <a:gd name="T35" fmla="*/ 31 h 56"/>
                  <a:gd name="T36" fmla="*/ 13 w 37"/>
                  <a:gd name="T37" fmla="*/ 36 h 56"/>
                  <a:gd name="T38" fmla="*/ 15 w 37"/>
                  <a:gd name="T39" fmla="*/ 44 h 56"/>
                  <a:gd name="T40" fmla="*/ 15 w 37"/>
                  <a:gd name="T41" fmla="*/ 44 h 56"/>
                  <a:gd name="T42" fmla="*/ 16 w 37"/>
                  <a:gd name="T43" fmla="*/ 41 h 56"/>
                  <a:gd name="T44" fmla="*/ 17 w 37"/>
                  <a:gd name="T45" fmla="*/ 36 h 56"/>
                  <a:gd name="T46" fmla="*/ 18 w 37"/>
                  <a:gd name="T47" fmla="*/ 29 h 56"/>
                  <a:gd name="T48" fmla="*/ 18 w 37"/>
                  <a:gd name="T49" fmla="*/ 23 h 56"/>
                  <a:gd name="T50" fmla="*/ 19 w 37"/>
                  <a:gd name="T51" fmla="*/ 17 h 56"/>
                  <a:gd name="T52" fmla="*/ 20 w 37"/>
                  <a:gd name="T53" fmla="*/ 13 h 56"/>
                  <a:gd name="T54" fmla="*/ 20 w 37"/>
                  <a:gd name="T55" fmla="*/ 11 h 56"/>
                  <a:gd name="T56" fmla="*/ 21 w 37"/>
                  <a:gd name="T57" fmla="*/ 12 h 56"/>
                  <a:gd name="T58" fmla="*/ 22 w 37"/>
                  <a:gd name="T59" fmla="*/ 18 h 56"/>
                  <a:gd name="T60" fmla="*/ 23 w 37"/>
                  <a:gd name="T61" fmla="*/ 22 h 56"/>
                  <a:gd name="T62" fmla="*/ 24 w 37"/>
                  <a:gd name="T63" fmla="*/ 27 h 56"/>
                  <a:gd name="T64" fmla="*/ 25 w 37"/>
                  <a:gd name="T65" fmla="*/ 30 h 56"/>
                  <a:gd name="T66" fmla="*/ 26 w 37"/>
                  <a:gd name="T67" fmla="*/ 32 h 56"/>
                  <a:gd name="T68" fmla="*/ 26 w 37"/>
                  <a:gd name="T69" fmla="*/ 30 h 56"/>
                  <a:gd name="T70" fmla="*/ 27 w 37"/>
                  <a:gd name="T71" fmla="*/ 25 h 56"/>
                  <a:gd name="T72" fmla="*/ 27 w 37"/>
                  <a:gd name="T73" fmla="*/ 20 h 56"/>
                  <a:gd name="T74" fmla="*/ 28 w 37"/>
                  <a:gd name="T75" fmla="*/ 13 h 56"/>
                  <a:gd name="T76" fmla="*/ 29 w 37"/>
                  <a:gd name="T77" fmla="*/ 7 h 56"/>
                  <a:gd name="T78" fmla="*/ 30 w 37"/>
                  <a:gd name="T79" fmla="*/ 3 h 56"/>
                  <a:gd name="T80" fmla="*/ 31 w 37"/>
                  <a:gd name="T81" fmla="*/ 1 h 56"/>
                  <a:gd name="T82" fmla="*/ 31 w 37"/>
                  <a:gd name="T83" fmla="*/ 0 h 56"/>
                  <a:gd name="T84" fmla="*/ 32 w 37"/>
                  <a:gd name="T85" fmla="*/ 2 h 56"/>
                  <a:gd name="T86" fmla="*/ 33 w 37"/>
                  <a:gd name="T87" fmla="*/ 6 h 56"/>
                  <a:gd name="T88" fmla="*/ 33 w 37"/>
                  <a:gd name="T89" fmla="*/ 11 h 56"/>
                  <a:gd name="T90" fmla="*/ 34 w 37"/>
                  <a:gd name="T91" fmla="*/ 16 h 56"/>
                  <a:gd name="T92" fmla="*/ 35 w 37"/>
                  <a:gd name="T93" fmla="*/ 21 h 56"/>
                  <a:gd name="T94" fmla="*/ 36 w 37"/>
                  <a:gd name="T95" fmla="*/ 24 h 56"/>
                  <a:gd name="T96" fmla="*/ 36 w 37"/>
                  <a:gd name="T97" fmla="*/ 24 h 56"/>
                  <a:gd name="T98" fmla="*/ 37 w 37"/>
                  <a:gd name="T99" fmla="*/ 21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6">
                    <a:moveTo>
                      <a:pt x="0" y="34"/>
                    </a:moveTo>
                    <a:lnTo>
                      <a:pt x="1" y="36"/>
                    </a:lnTo>
                    <a:lnTo>
                      <a:pt x="2" y="40"/>
                    </a:lnTo>
                    <a:lnTo>
                      <a:pt x="3" y="45"/>
                    </a:lnTo>
                    <a:lnTo>
                      <a:pt x="3" y="50"/>
                    </a:lnTo>
                    <a:lnTo>
                      <a:pt x="4" y="55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6" y="50"/>
                    </a:lnTo>
                    <a:lnTo>
                      <a:pt x="7" y="43"/>
                    </a:lnTo>
                    <a:lnTo>
                      <a:pt x="8" y="37"/>
                    </a:lnTo>
                    <a:lnTo>
                      <a:pt x="8" y="30"/>
                    </a:lnTo>
                    <a:lnTo>
                      <a:pt x="9" y="25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1" y="23"/>
                    </a:lnTo>
                    <a:lnTo>
                      <a:pt x="12" y="26"/>
                    </a:lnTo>
                    <a:lnTo>
                      <a:pt x="13" y="31"/>
                    </a:lnTo>
                    <a:lnTo>
                      <a:pt x="13" y="36"/>
                    </a:lnTo>
                    <a:lnTo>
                      <a:pt x="15" y="44"/>
                    </a:lnTo>
                    <a:lnTo>
                      <a:pt x="15" y="44"/>
                    </a:lnTo>
                    <a:lnTo>
                      <a:pt x="16" y="41"/>
                    </a:lnTo>
                    <a:lnTo>
                      <a:pt x="17" y="36"/>
                    </a:lnTo>
                    <a:lnTo>
                      <a:pt x="18" y="29"/>
                    </a:lnTo>
                    <a:lnTo>
                      <a:pt x="18" y="23"/>
                    </a:lnTo>
                    <a:lnTo>
                      <a:pt x="19" y="17"/>
                    </a:lnTo>
                    <a:lnTo>
                      <a:pt x="20" y="13"/>
                    </a:lnTo>
                    <a:lnTo>
                      <a:pt x="20" y="11"/>
                    </a:lnTo>
                    <a:lnTo>
                      <a:pt x="21" y="12"/>
                    </a:lnTo>
                    <a:lnTo>
                      <a:pt x="22" y="18"/>
                    </a:lnTo>
                    <a:lnTo>
                      <a:pt x="23" y="22"/>
                    </a:lnTo>
                    <a:lnTo>
                      <a:pt x="24" y="27"/>
                    </a:lnTo>
                    <a:lnTo>
                      <a:pt x="25" y="30"/>
                    </a:lnTo>
                    <a:lnTo>
                      <a:pt x="26" y="32"/>
                    </a:lnTo>
                    <a:lnTo>
                      <a:pt x="26" y="30"/>
                    </a:lnTo>
                    <a:lnTo>
                      <a:pt x="27" y="25"/>
                    </a:lnTo>
                    <a:lnTo>
                      <a:pt x="27" y="20"/>
                    </a:lnTo>
                    <a:lnTo>
                      <a:pt x="28" y="13"/>
                    </a:lnTo>
                    <a:lnTo>
                      <a:pt x="29" y="7"/>
                    </a:lnTo>
                    <a:lnTo>
                      <a:pt x="30" y="3"/>
                    </a:lnTo>
                    <a:lnTo>
                      <a:pt x="31" y="1"/>
                    </a:lnTo>
                    <a:lnTo>
                      <a:pt x="31" y="0"/>
                    </a:lnTo>
                    <a:lnTo>
                      <a:pt x="32" y="2"/>
                    </a:lnTo>
                    <a:lnTo>
                      <a:pt x="33" y="6"/>
                    </a:lnTo>
                    <a:lnTo>
                      <a:pt x="33" y="11"/>
                    </a:lnTo>
                    <a:lnTo>
                      <a:pt x="34" y="16"/>
                    </a:lnTo>
                    <a:lnTo>
                      <a:pt x="35" y="21"/>
                    </a:lnTo>
                    <a:lnTo>
                      <a:pt x="36" y="24"/>
                    </a:lnTo>
                    <a:lnTo>
                      <a:pt x="36" y="24"/>
                    </a:lnTo>
                    <a:lnTo>
                      <a:pt x="37" y="2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" name="Freeform 29"/>
              <p:cNvSpPr>
                <a:spLocks/>
              </p:cNvSpPr>
              <p:nvPr/>
            </p:nvSpPr>
            <p:spPr bwMode="auto">
              <a:xfrm>
                <a:off x="2825751" y="2116139"/>
                <a:ext cx="58738" cy="95250"/>
              </a:xfrm>
              <a:custGeom>
                <a:avLst/>
                <a:gdLst>
                  <a:gd name="T0" fmla="*/ 0 w 37"/>
                  <a:gd name="T1" fmla="*/ 60 h 60"/>
                  <a:gd name="T2" fmla="*/ 1 w 37"/>
                  <a:gd name="T3" fmla="*/ 55 h 60"/>
                  <a:gd name="T4" fmla="*/ 1 w 37"/>
                  <a:gd name="T5" fmla="*/ 49 h 60"/>
                  <a:gd name="T6" fmla="*/ 2 w 37"/>
                  <a:gd name="T7" fmla="*/ 43 h 60"/>
                  <a:gd name="T8" fmla="*/ 3 w 37"/>
                  <a:gd name="T9" fmla="*/ 38 h 60"/>
                  <a:gd name="T10" fmla="*/ 4 w 37"/>
                  <a:gd name="T11" fmla="*/ 32 h 60"/>
                  <a:gd name="T12" fmla="*/ 5 w 37"/>
                  <a:gd name="T13" fmla="*/ 32 h 60"/>
                  <a:gd name="T14" fmla="*/ 6 w 37"/>
                  <a:gd name="T15" fmla="*/ 34 h 60"/>
                  <a:gd name="T16" fmla="*/ 6 w 37"/>
                  <a:gd name="T17" fmla="*/ 38 h 60"/>
                  <a:gd name="T18" fmla="*/ 7 w 37"/>
                  <a:gd name="T19" fmla="*/ 43 h 60"/>
                  <a:gd name="T20" fmla="*/ 8 w 37"/>
                  <a:gd name="T21" fmla="*/ 47 h 60"/>
                  <a:gd name="T22" fmla="*/ 8 w 37"/>
                  <a:gd name="T23" fmla="*/ 51 h 60"/>
                  <a:gd name="T24" fmla="*/ 9 w 37"/>
                  <a:gd name="T25" fmla="*/ 52 h 60"/>
                  <a:gd name="T26" fmla="*/ 10 w 37"/>
                  <a:gd name="T27" fmla="*/ 50 h 60"/>
                  <a:gd name="T28" fmla="*/ 11 w 37"/>
                  <a:gd name="T29" fmla="*/ 46 h 60"/>
                  <a:gd name="T30" fmla="*/ 12 w 37"/>
                  <a:gd name="T31" fmla="*/ 41 h 60"/>
                  <a:gd name="T32" fmla="*/ 12 w 37"/>
                  <a:gd name="T33" fmla="*/ 35 h 60"/>
                  <a:gd name="T34" fmla="*/ 13 w 37"/>
                  <a:gd name="T35" fmla="*/ 25 h 60"/>
                  <a:gd name="T36" fmla="*/ 14 w 37"/>
                  <a:gd name="T37" fmla="*/ 22 h 60"/>
                  <a:gd name="T38" fmla="*/ 15 w 37"/>
                  <a:gd name="T39" fmla="*/ 22 h 60"/>
                  <a:gd name="T40" fmla="*/ 16 w 37"/>
                  <a:gd name="T41" fmla="*/ 23 h 60"/>
                  <a:gd name="T42" fmla="*/ 17 w 37"/>
                  <a:gd name="T43" fmla="*/ 27 h 60"/>
                  <a:gd name="T44" fmla="*/ 17 w 37"/>
                  <a:gd name="T45" fmla="*/ 31 h 60"/>
                  <a:gd name="T46" fmla="*/ 18 w 37"/>
                  <a:gd name="T47" fmla="*/ 36 h 60"/>
                  <a:gd name="T48" fmla="*/ 19 w 37"/>
                  <a:gd name="T49" fmla="*/ 40 h 60"/>
                  <a:gd name="T50" fmla="*/ 19 w 37"/>
                  <a:gd name="T51" fmla="*/ 43 h 60"/>
                  <a:gd name="T52" fmla="*/ 20 w 37"/>
                  <a:gd name="T53" fmla="*/ 43 h 60"/>
                  <a:gd name="T54" fmla="*/ 21 w 37"/>
                  <a:gd name="T55" fmla="*/ 40 h 60"/>
                  <a:gd name="T56" fmla="*/ 21 w 37"/>
                  <a:gd name="T57" fmla="*/ 35 h 60"/>
                  <a:gd name="T58" fmla="*/ 23 w 37"/>
                  <a:gd name="T59" fmla="*/ 23 h 60"/>
                  <a:gd name="T60" fmla="*/ 24 w 37"/>
                  <a:gd name="T61" fmla="*/ 18 h 60"/>
                  <a:gd name="T62" fmla="*/ 24 w 37"/>
                  <a:gd name="T63" fmla="*/ 14 h 60"/>
                  <a:gd name="T64" fmla="*/ 25 w 37"/>
                  <a:gd name="T65" fmla="*/ 12 h 60"/>
                  <a:gd name="T66" fmla="*/ 26 w 37"/>
                  <a:gd name="T67" fmla="*/ 12 h 60"/>
                  <a:gd name="T68" fmla="*/ 26 w 37"/>
                  <a:gd name="T69" fmla="*/ 14 h 60"/>
                  <a:gd name="T70" fmla="*/ 27 w 37"/>
                  <a:gd name="T71" fmla="*/ 17 h 60"/>
                  <a:gd name="T72" fmla="*/ 28 w 37"/>
                  <a:gd name="T73" fmla="*/ 21 h 60"/>
                  <a:gd name="T74" fmla="*/ 29 w 37"/>
                  <a:gd name="T75" fmla="*/ 24 h 60"/>
                  <a:gd name="T76" fmla="*/ 29 w 37"/>
                  <a:gd name="T77" fmla="*/ 27 h 60"/>
                  <a:gd name="T78" fmla="*/ 30 w 37"/>
                  <a:gd name="T79" fmla="*/ 27 h 60"/>
                  <a:gd name="T80" fmla="*/ 31 w 37"/>
                  <a:gd name="T81" fmla="*/ 25 h 60"/>
                  <a:gd name="T82" fmla="*/ 31 w 37"/>
                  <a:gd name="T83" fmla="*/ 22 h 60"/>
                  <a:gd name="T84" fmla="*/ 32 w 37"/>
                  <a:gd name="T85" fmla="*/ 16 h 60"/>
                  <a:gd name="T86" fmla="*/ 33 w 37"/>
                  <a:gd name="T87" fmla="*/ 11 h 60"/>
                  <a:gd name="T88" fmla="*/ 34 w 37"/>
                  <a:gd name="T89" fmla="*/ 6 h 60"/>
                  <a:gd name="T90" fmla="*/ 34 w 37"/>
                  <a:gd name="T91" fmla="*/ 2 h 60"/>
                  <a:gd name="T92" fmla="*/ 35 w 37"/>
                  <a:gd name="T93" fmla="*/ 0 h 60"/>
                  <a:gd name="T94" fmla="*/ 36 w 37"/>
                  <a:gd name="T95" fmla="*/ 0 h 60"/>
                  <a:gd name="T96" fmla="*/ 36 w 37"/>
                  <a:gd name="T97" fmla="*/ 1 h 60"/>
                  <a:gd name="T98" fmla="*/ 37 w 37"/>
                  <a:gd name="T99" fmla="*/ 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60">
                    <a:moveTo>
                      <a:pt x="0" y="60"/>
                    </a:moveTo>
                    <a:lnTo>
                      <a:pt x="1" y="55"/>
                    </a:lnTo>
                    <a:lnTo>
                      <a:pt x="1" y="49"/>
                    </a:lnTo>
                    <a:lnTo>
                      <a:pt x="2" y="43"/>
                    </a:lnTo>
                    <a:lnTo>
                      <a:pt x="3" y="38"/>
                    </a:lnTo>
                    <a:lnTo>
                      <a:pt x="4" y="32"/>
                    </a:lnTo>
                    <a:lnTo>
                      <a:pt x="5" y="32"/>
                    </a:lnTo>
                    <a:lnTo>
                      <a:pt x="6" y="34"/>
                    </a:lnTo>
                    <a:lnTo>
                      <a:pt x="6" y="38"/>
                    </a:lnTo>
                    <a:lnTo>
                      <a:pt x="7" y="43"/>
                    </a:lnTo>
                    <a:lnTo>
                      <a:pt x="8" y="47"/>
                    </a:lnTo>
                    <a:lnTo>
                      <a:pt x="8" y="51"/>
                    </a:lnTo>
                    <a:lnTo>
                      <a:pt x="9" y="52"/>
                    </a:lnTo>
                    <a:lnTo>
                      <a:pt x="10" y="50"/>
                    </a:lnTo>
                    <a:lnTo>
                      <a:pt x="11" y="46"/>
                    </a:lnTo>
                    <a:lnTo>
                      <a:pt x="12" y="41"/>
                    </a:lnTo>
                    <a:lnTo>
                      <a:pt x="12" y="35"/>
                    </a:lnTo>
                    <a:lnTo>
                      <a:pt x="13" y="25"/>
                    </a:lnTo>
                    <a:lnTo>
                      <a:pt x="14" y="22"/>
                    </a:lnTo>
                    <a:lnTo>
                      <a:pt x="15" y="22"/>
                    </a:lnTo>
                    <a:lnTo>
                      <a:pt x="16" y="23"/>
                    </a:lnTo>
                    <a:lnTo>
                      <a:pt x="17" y="27"/>
                    </a:lnTo>
                    <a:lnTo>
                      <a:pt x="17" y="31"/>
                    </a:lnTo>
                    <a:lnTo>
                      <a:pt x="18" y="36"/>
                    </a:lnTo>
                    <a:lnTo>
                      <a:pt x="19" y="40"/>
                    </a:lnTo>
                    <a:lnTo>
                      <a:pt x="19" y="43"/>
                    </a:lnTo>
                    <a:lnTo>
                      <a:pt x="20" y="43"/>
                    </a:lnTo>
                    <a:lnTo>
                      <a:pt x="21" y="40"/>
                    </a:lnTo>
                    <a:lnTo>
                      <a:pt x="21" y="35"/>
                    </a:lnTo>
                    <a:lnTo>
                      <a:pt x="23" y="23"/>
                    </a:lnTo>
                    <a:lnTo>
                      <a:pt x="24" y="18"/>
                    </a:lnTo>
                    <a:lnTo>
                      <a:pt x="24" y="14"/>
                    </a:lnTo>
                    <a:lnTo>
                      <a:pt x="25" y="12"/>
                    </a:lnTo>
                    <a:lnTo>
                      <a:pt x="26" y="12"/>
                    </a:lnTo>
                    <a:lnTo>
                      <a:pt x="26" y="14"/>
                    </a:lnTo>
                    <a:lnTo>
                      <a:pt x="27" y="17"/>
                    </a:lnTo>
                    <a:lnTo>
                      <a:pt x="28" y="21"/>
                    </a:lnTo>
                    <a:lnTo>
                      <a:pt x="29" y="24"/>
                    </a:lnTo>
                    <a:lnTo>
                      <a:pt x="29" y="27"/>
                    </a:lnTo>
                    <a:lnTo>
                      <a:pt x="30" y="27"/>
                    </a:lnTo>
                    <a:lnTo>
                      <a:pt x="31" y="25"/>
                    </a:lnTo>
                    <a:lnTo>
                      <a:pt x="31" y="22"/>
                    </a:lnTo>
                    <a:lnTo>
                      <a:pt x="32" y="16"/>
                    </a:lnTo>
                    <a:lnTo>
                      <a:pt x="33" y="11"/>
                    </a:lnTo>
                    <a:lnTo>
                      <a:pt x="34" y="6"/>
                    </a:lnTo>
                    <a:lnTo>
                      <a:pt x="34" y="2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6" y="1"/>
                    </a:lnTo>
                    <a:lnTo>
                      <a:pt x="37" y="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" name="Freeform 30"/>
              <p:cNvSpPr>
                <a:spLocks/>
              </p:cNvSpPr>
              <p:nvPr/>
            </p:nvSpPr>
            <p:spPr bwMode="auto">
              <a:xfrm>
                <a:off x="2884488" y="2065339"/>
                <a:ext cx="61913" cy="80963"/>
              </a:xfrm>
              <a:custGeom>
                <a:avLst/>
                <a:gdLst>
                  <a:gd name="T0" fmla="*/ 0 w 39"/>
                  <a:gd name="T1" fmla="*/ 36 h 51"/>
                  <a:gd name="T2" fmla="*/ 1 w 39"/>
                  <a:gd name="T3" fmla="*/ 41 h 51"/>
                  <a:gd name="T4" fmla="*/ 2 w 39"/>
                  <a:gd name="T5" fmla="*/ 45 h 51"/>
                  <a:gd name="T6" fmla="*/ 3 w 39"/>
                  <a:gd name="T7" fmla="*/ 51 h 51"/>
                  <a:gd name="T8" fmla="*/ 4 w 39"/>
                  <a:gd name="T9" fmla="*/ 50 h 51"/>
                  <a:gd name="T10" fmla="*/ 5 w 39"/>
                  <a:gd name="T11" fmla="*/ 48 h 51"/>
                  <a:gd name="T12" fmla="*/ 5 w 39"/>
                  <a:gd name="T13" fmla="*/ 43 h 51"/>
                  <a:gd name="T14" fmla="*/ 6 w 39"/>
                  <a:gd name="T15" fmla="*/ 38 h 51"/>
                  <a:gd name="T16" fmla="*/ 7 w 39"/>
                  <a:gd name="T17" fmla="*/ 32 h 51"/>
                  <a:gd name="T18" fmla="*/ 7 w 39"/>
                  <a:gd name="T19" fmla="*/ 27 h 51"/>
                  <a:gd name="T20" fmla="*/ 8 w 39"/>
                  <a:gd name="T21" fmla="*/ 24 h 51"/>
                  <a:gd name="T22" fmla="*/ 9 w 39"/>
                  <a:gd name="T23" fmla="*/ 23 h 51"/>
                  <a:gd name="T24" fmla="*/ 10 w 39"/>
                  <a:gd name="T25" fmla="*/ 24 h 51"/>
                  <a:gd name="T26" fmla="*/ 10 w 39"/>
                  <a:gd name="T27" fmla="*/ 26 h 51"/>
                  <a:gd name="T28" fmla="*/ 11 w 39"/>
                  <a:gd name="T29" fmla="*/ 29 h 51"/>
                  <a:gd name="T30" fmla="*/ 12 w 39"/>
                  <a:gd name="T31" fmla="*/ 37 h 51"/>
                  <a:gd name="T32" fmla="*/ 13 w 39"/>
                  <a:gd name="T33" fmla="*/ 39 h 51"/>
                  <a:gd name="T34" fmla="*/ 14 w 39"/>
                  <a:gd name="T35" fmla="*/ 40 h 51"/>
                  <a:gd name="T36" fmla="*/ 15 w 39"/>
                  <a:gd name="T37" fmla="*/ 38 h 51"/>
                  <a:gd name="T38" fmla="*/ 15 w 39"/>
                  <a:gd name="T39" fmla="*/ 35 h 51"/>
                  <a:gd name="T40" fmla="*/ 16 w 39"/>
                  <a:gd name="T41" fmla="*/ 29 h 51"/>
                  <a:gd name="T42" fmla="*/ 17 w 39"/>
                  <a:gd name="T43" fmla="*/ 24 h 51"/>
                  <a:gd name="T44" fmla="*/ 17 w 39"/>
                  <a:gd name="T45" fmla="*/ 20 h 51"/>
                  <a:gd name="T46" fmla="*/ 18 w 39"/>
                  <a:gd name="T47" fmla="*/ 16 h 51"/>
                  <a:gd name="T48" fmla="*/ 19 w 39"/>
                  <a:gd name="T49" fmla="*/ 15 h 51"/>
                  <a:gd name="T50" fmla="*/ 20 w 39"/>
                  <a:gd name="T51" fmla="*/ 15 h 51"/>
                  <a:gd name="T52" fmla="*/ 20 w 39"/>
                  <a:gd name="T53" fmla="*/ 17 h 51"/>
                  <a:gd name="T54" fmla="*/ 22 w 39"/>
                  <a:gd name="T55" fmla="*/ 26 h 51"/>
                  <a:gd name="T56" fmla="*/ 22 w 39"/>
                  <a:gd name="T57" fmla="*/ 31 h 51"/>
                  <a:gd name="T58" fmla="*/ 23 w 39"/>
                  <a:gd name="T59" fmla="*/ 36 h 51"/>
                  <a:gd name="T60" fmla="*/ 24 w 39"/>
                  <a:gd name="T61" fmla="*/ 38 h 51"/>
                  <a:gd name="T62" fmla="*/ 25 w 39"/>
                  <a:gd name="T63" fmla="*/ 38 h 51"/>
                  <a:gd name="T64" fmla="*/ 25 w 39"/>
                  <a:gd name="T65" fmla="*/ 36 h 51"/>
                  <a:gd name="T66" fmla="*/ 26 w 39"/>
                  <a:gd name="T67" fmla="*/ 31 h 51"/>
                  <a:gd name="T68" fmla="*/ 27 w 39"/>
                  <a:gd name="T69" fmla="*/ 25 h 51"/>
                  <a:gd name="T70" fmla="*/ 27 w 39"/>
                  <a:gd name="T71" fmla="*/ 19 h 51"/>
                  <a:gd name="T72" fmla="*/ 28 w 39"/>
                  <a:gd name="T73" fmla="*/ 14 h 51"/>
                  <a:gd name="T74" fmla="*/ 29 w 39"/>
                  <a:gd name="T75" fmla="*/ 10 h 51"/>
                  <a:gd name="T76" fmla="*/ 29 w 39"/>
                  <a:gd name="T77" fmla="*/ 8 h 51"/>
                  <a:gd name="T78" fmla="*/ 31 w 39"/>
                  <a:gd name="T79" fmla="*/ 10 h 51"/>
                  <a:gd name="T80" fmla="*/ 32 w 39"/>
                  <a:gd name="T81" fmla="*/ 14 h 51"/>
                  <a:gd name="T82" fmla="*/ 33 w 39"/>
                  <a:gd name="T83" fmla="*/ 18 h 51"/>
                  <a:gd name="T84" fmla="*/ 33 w 39"/>
                  <a:gd name="T85" fmla="*/ 22 h 51"/>
                  <a:gd name="T86" fmla="*/ 34 w 39"/>
                  <a:gd name="T87" fmla="*/ 24 h 51"/>
                  <a:gd name="T88" fmla="*/ 34 w 39"/>
                  <a:gd name="T89" fmla="*/ 25 h 51"/>
                  <a:gd name="T90" fmla="*/ 35 w 39"/>
                  <a:gd name="T91" fmla="*/ 23 h 51"/>
                  <a:gd name="T92" fmla="*/ 36 w 39"/>
                  <a:gd name="T93" fmla="*/ 19 h 51"/>
                  <a:gd name="T94" fmla="*/ 37 w 39"/>
                  <a:gd name="T95" fmla="*/ 14 h 51"/>
                  <a:gd name="T96" fmla="*/ 38 w 39"/>
                  <a:gd name="T97" fmla="*/ 9 h 51"/>
                  <a:gd name="T98" fmla="*/ 39 w 39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51">
                    <a:moveTo>
                      <a:pt x="0" y="36"/>
                    </a:moveTo>
                    <a:lnTo>
                      <a:pt x="1" y="41"/>
                    </a:lnTo>
                    <a:lnTo>
                      <a:pt x="2" y="45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5" y="48"/>
                    </a:lnTo>
                    <a:lnTo>
                      <a:pt x="5" y="43"/>
                    </a:lnTo>
                    <a:lnTo>
                      <a:pt x="6" y="38"/>
                    </a:lnTo>
                    <a:lnTo>
                      <a:pt x="7" y="32"/>
                    </a:lnTo>
                    <a:lnTo>
                      <a:pt x="7" y="27"/>
                    </a:lnTo>
                    <a:lnTo>
                      <a:pt x="8" y="24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6"/>
                    </a:lnTo>
                    <a:lnTo>
                      <a:pt x="11" y="29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4" y="40"/>
                    </a:lnTo>
                    <a:lnTo>
                      <a:pt x="15" y="38"/>
                    </a:lnTo>
                    <a:lnTo>
                      <a:pt x="15" y="35"/>
                    </a:lnTo>
                    <a:lnTo>
                      <a:pt x="16" y="29"/>
                    </a:lnTo>
                    <a:lnTo>
                      <a:pt x="17" y="24"/>
                    </a:lnTo>
                    <a:lnTo>
                      <a:pt x="17" y="20"/>
                    </a:lnTo>
                    <a:lnTo>
                      <a:pt x="18" y="16"/>
                    </a:lnTo>
                    <a:lnTo>
                      <a:pt x="19" y="15"/>
                    </a:lnTo>
                    <a:lnTo>
                      <a:pt x="20" y="15"/>
                    </a:lnTo>
                    <a:lnTo>
                      <a:pt x="20" y="17"/>
                    </a:lnTo>
                    <a:lnTo>
                      <a:pt x="22" y="26"/>
                    </a:lnTo>
                    <a:lnTo>
                      <a:pt x="22" y="31"/>
                    </a:lnTo>
                    <a:lnTo>
                      <a:pt x="23" y="36"/>
                    </a:lnTo>
                    <a:lnTo>
                      <a:pt x="24" y="38"/>
                    </a:lnTo>
                    <a:lnTo>
                      <a:pt x="25" y="38"/>
                    </a:lnTo>
                    <a:lnTo>
                      <a:pt x="25" y="36"/>
                    </a:lnTo>
                    <a:lnTo>
                      <a:pt x="26" y="31"/>
                    </a:lnTo>
                    <a:lnTo>
                      <a:pt x="27" y="25"/>
                    </a:lnTo>
                    <a:lnTo>
                      <a:pt x="27" y="19"/>
                    </a:lnTo>
                    <a:lnTo>
                      <a:pt x="28" y="14"/>
                    </a:lnTo>
                    <a:lnTo>
                      <a:pt x="29" y="10"/>
                    </a:lnTo>
                    <a:lnTo>
                      <a:pt x="29" y="8"/>
                    </a:lnTo>
                    <a:lnTo>
                      <a:pt x="31" y="10"/>
                    </a:lnTo>
                    <a:lnTo>
                      <a:pt x="32" y="14"/>
                    </a:lnTo>
                    <a:lnTo>
                      <a:pt x="33" y="18"/>
                    </a:lnTo>
                    <a:lnTo>
                      <a:pt x="33" y="22"/>
                    </a:lnTo>
                    <a:lnTo>
                      <a:pt x="34" y="24"/>
                    </a:lnTo>
                    <a:lnTo>
                      <a:pt x="34" y="25"/>
                    </a:lnTo>
                    <a:lnTo>
                      <a:pt x="35" y="23"/>
                    </a:lnTo>
                    <a:lnTo>
                      <a:pt x="36" y="19"/>
                    </a:lnTo>
                    <a:lnTo>
                      <a:pt x="37" y="14"/>
                    </a:lnTo>
                    <a:lnTo>
                      <a:pt x="38" y="9"/>
                    </a:lnTo>
                    <a:lnTo>
                      <a:pt x="39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" name="Freeform 31"/>
              <p:cNvSpPr>
                <a:spLocks/>
              </p:cNvSpPr>
              <p:nvPr/>
            </p:nvSpPr>
            <p:spPr bwMode="auto">
              <a:xfrm>
                <a:off x="2946401" y="2017714"/>
                <a:ext cx="60325" cy="74613"/>
              </a:xfrm>
              <a:custGeom>
                <a:avLst/>
                <a:gdLst>
                  <a:gd name="T0" fmla="*/ 0 w 38"/>
                  <a:gd name="T1" fmla="*/ 30 h 47"/>
                  <a:gd name="T2" fmla="*/ 1 w 38"/>
                  <a:gd name="T3" fmla="*/ 28 h 47"/>
                  <a:gd name="T4" fmla="*/ 1 w 38"/>
                  <a:gd name="T5" fmla="*/ 28 h 47"/>
                  <a:gd name="T6" fmla="*/ 2 w 38"/>
                  <a:gd name="T7" fmla="*/ 29 h 47"/>
                  <a:gd name="T8" fmla="*/ 3 w 38"/>
                  <a:gd name="T9" fmla="*/ 33 h 47"/>
                  <a:gd name="T10" fmla="*/ 4 w 38"/>
                  <a:gd name="T11" fmla="*/ 36 h 47"/>
                  <a:gd name="T12" fmla="*/ 4 w 38"/>
                  <a:gd name="T13" fmla="*/ 41 h 47"/>
                  <a:gd name="T14" fmla="*/ 5 w 38"/>
                  <a:gd name="T15" fmla="*/ 45 h 47"/>
                  <a:gd name="T16" fmla="*/ 6 w 38"/>
                  <a:gd name="T17" fmla="*/ 47 h 47"/>
                  <a:gd name="T18" fmla="*/ 6 w 38"/>
                  <a:gd name="T19" fmla="*/ 46 h 47"/>
                  <a:gd name="T20" fmla="*/ 7 w 38"/>
                  <a:gd name="T21" fmla="*/ 43 h 47"/>
                  <a:gd name="T22" fmla="*/ 8 w 38"/>
                  <a:gd name="T23" fmla="*/ 38 h 47"/>
                  <a:gd name="T24" fmla="*/ 9 w 38"/>
                  <a:gd name="T25" fmla="*/ 27 h 47"/>
                  <a:gd name="T26" fmla="*/ 10 w 38"/>
                  <a:gd name="T27" fmla="*/ 22 h 47"/>
                  <a:gd name="T28" fmla="*/ 11 w 38"/>
                  <a:gd name="T29" fmla="*/ 19 h 47"/>
                  <a:gd name="T30" fmla="*/ 11 w 38"/>
                  <a:gd name="T31" fmla="*/ 17 h 47"/>
                  <a:gd name="T32" fmla="*/ 12 w 38"/>
                  <a:gd name="T33" fmla="*/ 16 h 47"/>
                  <a:gd name="T34" fmla="*/ 13 w 38"/>
                  <a:gd name="T35" fmla="*/ 17 h 47"/>
                  <a:gd name="T36" fmla="*/ 13 w 38"/>
                  <a:gd name="T37" fmla="*/ 19 h 47"/>
                  <a:gd name="T38" fmla="*/ 14 w 38"/>
                  <a:gd name="T39" fmla="*/ 22 h 47"/>
                  <a:gd name="T40" fmla="*/ 15 w 38"/>
                  <a:gd name="T41" fmla="*/ 25 h 47"/>
                  <a:gd name="T42" fmla="*/ 16 w 38"/>
                  <a:gd name="T43" fmla="*/ 26 h 47"/>
                  <a:gd name="T44" fmla="*/ 17 w 38"/>
                  <a:gd name="T45" fmla="*/ 27 h 47"/>
                  <a:gd name="T46" fmla="*/ 17 w 38"/>
                  <a:gd name="T47" fmla="*/ 25 h 47"/>
                  <a:gd name="T48" fmla="*/ 18 w 38"/>
                  <a:gd name="T49" fmla="*/ 18 h 47"/>
                  <a:gd name="T50" fmla="*/ 19 w 38"/>
                  <a:gd name="T51" fmla="*/ 14 h 47"/>
                  <a:gd name="T52" fmla="*/ 20 w 38"/>
                  <a:gd name="T53" fmla="*/ 10 h 47"/>
                  <a:gd name="T54" fmla="*/ 21 w 38"/>
                  <a:gd name="T55" fmla="*/ 7 h 47"/>
                  <a:gd name="T56" fmla="*/ 22 w 38"/>
                  <a:gd name="T57" fmla="*/ 6 h 47"/>
                  <a:gd name="T58" fmla="*/ 22 w 38"/>
                  <a:gd name="T59" fmla="*/ 7 h 47"/>
                  <a:gd name="T60" fmla="*/ 23 w 38"/>
                  <a:gd name="T61" fmla="*/ 9 h 47"/>
                  <a:gd name="T62" fmla="*/ 24 w 38"/>
                  <a:gd name="T63" fmla="*/ 12 h 47"/>
                  <a:gd name="T64" fmla="*/ 24 w 38"/>
                  <a:gd name="T65" fmla="*/ 16 h 47"/>
                  <a:gd name="T66" fmla="*/ 25 w 38"/>
                  <a:gd name="T67" fmla="*/ 21 h 47"/>
                  <a:gd name="T68" fmla="*/ 26 w 38"/>
                  <a:gd name="T69" fmla="*/ 24 h 47"/>
                  <a:gd name="T70" fmla="*/ 27 w 38"/>
                  <a:gd name="T71" fmla="*/ 26 h 47"/>
                  <a:gd name="T72" fmla="*/ 28 w 38"/>
                  <a:gd name="T73" fmla="*/ 23 h 47"/>
                  <a:gd name="T74" fmla="*/ 29 w 38"/>
                  <a:gd name="T75" fmla="*/ 18 h 47"/>
                  <a:gd name="T76" fmla="*/ 29 w 38"/>
                  <a:gd name="T77" fmla="*/ 13 h 47"/>
                  <a:gd name="T78" fmla="*/ 30 w 38"/>
                  <a:gd name="T79" fmla="*/ 8 h 47"/>
                  <a:gd name="T80" fmla="*/ 31 w 38"/>
                  <a:gd name="T81" fmla="*/ 4 h 47"/>
                  <a:gd name="T82" fmla="*/ 31 w 38"/>
                  <a:gd name="T83" fmla="*/ 1 h 47"/>
                  <a:gd name="T84" fmla="*/ 32 w 38"/>
                  <a:gd name="T85" fmla="*/ 0 h 47"/>
                  <a:gd name="T86" fmla="*/ 33 w 38"/>
                  <a:gd name="T87" fmla="*/ 1 h 47"/>
                  <a:gd name="T88" fmla="*/ 34 w 38"/>
                  <a:gd name="T89" fmla="*/ 3 h 47"/>
                  <a:gd name="T90" fmla="*/ 34 w 38"/>
                  <a:gd name="T91" fmla="*/ 7 h 47"/>
                  <a:gd name="T92" fmla="*/ 35 w 38"/>
                  <a:gd name="T93" fmla="*/ 10 h 47"/>
                  <a:gd name="T94" fmla="*/ 36 w 38"/>
                  <a:gd name="T95" fmla="*/ 14 h 47"/>
                  <a:gd name="T96" fmla="*/ 37 w 38"/>
                  <a:gd name="T97" fmla="*/ 17 h 47"/>
                  <a:gd name="T98" fmla="*/ 38 w 38"/>
                  <a:gd name="T99" fmla="*/ 1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7">
                    <a:moveTo>
                      <a:pt x="0" y="30"/>
                    </a:moveTo>
                    <a:lnTo>
                      <a:pt x="1" y="28"/>
                    </a:lnTo>
                    <a:lnTo>
                      <a:pt x="1" y="28"/>
                    </a:lnTo>
                    <a:lnTo>
                      <a:pt x="2" y="29"/>
                    </a:lnTo>
                    <a:lnTo>
                      <a:pt x="3" y="33"/>
                    </a:lnTo>
                    <a:lnTo>
                      <a:pt x="4" y="36"/>
                    </a:lnTo>
                    <a:lnTo>
                      <a:pt x="4" y="41"/>
                    </a:lnTo>
                    <a:lnTo>
                      <a:pt x="5" y="45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7" y="43"/>
                    </a:lnTo>
                    <a:lnTo>
                      <a:pt x="8" y="38"/>
                    </a:lnTo>
                    <a:lnTo>
                      <a:pt x="9" y="27"/>
                    </a:lnTo>
                    <a:lnTo>
                      <a:pt x="10" y="22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3" y="17"/>
                    </a:lnTo>
                    <a:lnTo>
                      <a:pt x="13" y="19"/>
                    </a:lnTo>
                    <a:lnTo>
                      <a:pt x="14" y="22"/>
                    </a:lnTo>
                    <a:lnTo>
                      <a:pt x="15" y="25"/>
                    </a:lnTo>
                    <a:lnTo>
                      <a:pt x="16" y="26"/>
                    </a:lnTo>
                    <a:lnTo>
                      <a:pt x="17" y="27"/>
                    </a:lnTo>
                    <a:lnTo>
                      <a:pt x="17" y="25"/>
                    </a:lnTo>
                    <a:lnTo>
                      <a:pt x="18" y="18"/>
                    </a:lnTo>
                    <a:lnTo>
                      <a:pt x="19" y="14"/>
                    </a:lnTo>
                    <a:lnTo>
                      <a:pt x="20" y="10"/>
                    </a:lnTo>
                    <a:lnTo>
                      <a:pt x="21" y="7"/>
                    </a:lnTo>
                    <a:lnTo>
                      <a:pt x="22" y="6"/>
                    </a:lnTo>
                    <a:lnTo>
                      <a:pt x="22" y="7"/>
                    </a:lnTo>
                    <a:lnTo>
                      <a:pt x="23" y="9"/>
                    </a:lnTo>
                    <a:lnTo>
                      <a:pt x="24" y="12"/>
                    </a:lnTo>
                    <a:lnTo>
                      <a:pt x="24" y="16"/>
                    </a:lnTo>
                    <a:lnTo>
                      <a:pt x="25" y="21"/>
                    </a:lnTo>
                    <a:lnTo>
                      <a:pt x="26" y="24"/>
                    </a:lnTo>
                    <a:lnTo>
                      <a:pt x="27" y="26"/>
                    </a:lnTo>
                    <a:lnTo>
                      <a:pt x="28" y="23"/>
                    </a:lnTo>
                    <a:lnTo>
                      <a:pt x="29" y="18"/>
                    </a:lnTo>
                    <a:lnTo>
                      <a:pt x="29" y="13"/>
                    </a:lnTo>
                    <a:lnTo>
                      <a:pt x="30" y="8"/>
                    </a:lnTo>
                    <a:lnTo>
                      <a:pt x="31" y="4"/>
                    </a:lnTo>
                    <a:lnTo>
                      <a:pt x="31" y="1"/>
                    </a:lnTo>
                    <a:lnTo>
                      <a:pt x="32" y="0"/>
                    </a:lnTo>
                    <a:lnTo>
                      <a:pt x="33" y="1"/>
                    </a:lnTo>
                    <a:lnTo>
                      <a:pt x="34" y="3"/>
                    </a:lnTo>
                    <a:lnTo>
                      <a:pt x="34" y="7"/>
                    </a:lnTo>
                    <a:lnTo>
                      <a:pt x="35" y="10"/>
                    </a:lnTo>
                    <a:lnTo>
                      <a:pt x="36" y="14"/>
                    </a:lnTo>
                    <a:lnTo>
                      <a:pt x="37" y="17"/>
                    </a:lnTo>
                    <a:lnTo>
                      <a:pt x="38" y="1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" name="Freeform 32"/>
              <p:cNvSpPr>
                <a:spLocks/>
              </p:cNvSpPr>
              <p:nvPr/>
            </p:nvSpPr>
            <p:spPr bwMode="auto">
              <a:xfrm>
                <a:off x="3006726" y="1951039"/>
                <a:ext cx="58738" cy="101600"/>
              </a:xfrm>
              <a:custGeom>
                <a:avLst/>
                <a:gdLst>
                  <a:gd name="T0" fmla="*/ 0 w 37"/>
                  <a:gd name="T1" fmla="*/ 57 h 64"/>
                  <a:gd name="T2" fmla="*/ 1 w 37"/>
                  <a:gd name="T3" fmla="*/ 54 h 64"/>
                  <a:gd name="T4" fmla="*/ 1 w 37"/>
                  <a:gd name="T5" fmla="*/ 49 h 64"/>
                  <a:gd name="T6" fmla="*/ 2 w 37"/>
                  <a:gd name="T7" fmla="*/ 45 h 64"/>
                  <a:gd name="T8" fmla="*/ 3 w 37"/>
                  <a:gd name="T9" fmla="*/ 41 h 64"/>
                  <a:gd name="T10" fmla="*/ 3 w 37"/>
                  <a:gd name="T11" fmla="*/ 38 h 64"/>
                  <a:gd name="T12" fmla="*/ 4 w 37"/>
                  <a:gd name="T13" fmla="*/ 38 h 64"/>
                  <a:gd name="T14" fmla="*/ 5 w 37"/>
                  <a:gd name="T15" fmla="*/ 39 h 64"/>
                  <a:gd name="T16" fmla="*/ 6 w 37"/>
                  <a:gd name="T17" fmla="*/ 42 h 64"/>
                  <a:gd name="T18" fmla="*/ 7 w 37"/>
                  <a:gd name="T19" fmla="*/ 52 h 64"/>
                  <a:gd name="T20" fmla="*/ 8 w 37"/>
                  <a:gd name="T21" fmla="*/ 57 h 64"/>
                  <a:gd name="T22" fmla="*/ 8 w 37"/>
                  <a:gd name="T23" fmla="*/ 62 h 64"/>
                  <a:gd name="T24" fmla="*/ 9 w 37"/>
                  <a:gd name="T25" fmla="*/ 64 h 64"/>
                  <a:gd name="T26" fmla="*/ 10 w 37"/>
                  <a:gd name="T27" fmla="*/ 64 h 64"/>
                  <a:gd name="T28" fmla="*/ 11 w 37"/>
                  <a:gd name="T29" fmla="*/ 60 h 64"/>
                  <a:gd name="T30" fmla="*/ 11 w 37"/>
                  <a:gd name="T31" fmla="*/ 54 h 64"/>
                  <a:gd name="T32" fmla="*/ 12 w 37"/>
                  <a:gd name="T33" fmla="*/ 47 h 64"/>
                  <a:gd name="T34" fmla="*/ 13 w 37"/>
                  <a:gd name="T35" fmla="*/ 40 h 64"/>
                  <a:gd name="T36" fmla="*/ 14 w 37"/>
                  <a:gd name="T37" fmla="*/ 34 h 64"/>
                  <a:gd name="T38" fmla="*/ 14 w 37"/>
                  <a:gd name="T39" fmla="*/ 30 h 64"/>
                  <a:gd name="T40" fmla="*/ 15 w 37"/>
                  <a:gd name="T41" fmla="*/ 28 h 64"/>
                  <a:gd name="T42" fmla="*/ 16 w 37"/>
                  <a:gd name="T43" fmla="*/ 27 h 64"/>
                  <a:gd name="T44" fmla="*/ 16 w 37"/>
                  <a:gd name="T45" fmla="*/ 28 h 64"/>
                  <a:gd name="T46" fmla="*/ 17 w 37"/>
                  <a:gd name="T47" fmla="*/ 31 h 64"/>
                  <a:gd name="T48" fmla="*/ 18 w 37"/>
                  <a:gd name="T49" fmla="*/ 34 h 64"/>
                  <a:gd name="T50" fmla="*/ 19 w 37"/>
                  <a:gd name="T51" fmla="*/ 37 h 64"/>
                  <a:gd name="T52" fmla="*/ 19 w 37"/>
                  <a:gd name="T53" fmla="*/ 39 h 64"/>
                  <a:gd name="T54" fmla="*/ 20 w 37"/>
                  <a:gd name="T55" fmla="*/ 40 h 64"/>
                  <a:gd name="T56" fmla="*/ 21 w 37"/>
                  <a:gd name="T57" fmla="*/ 38 h 64"/>
                  <a:gd name="T58" fmla="*/ 21 w 37"/>
                  <a:gd name="T59" fmla="*/ 35 h 64"/>
                  <a:gd name="T60" fmla="*/ 22 w 37"/>
                  <a:gd name="T61" fmla="*/ 30 h 64"/>
                  <a:gd name="T62" fmla="*/ 23 w 37"/>
                  <a:gd name="T63" fmla="*/ 25 h 64"/>
                  <a:gd name="T64" fmla="*/ 24 w 37"/>
                  <a:gd name="T65" fmla="*/ 21 h 64"/>
                  <a:gd name="T66" fmla="*/ 24 w 37"/>
                  <a:gd name="T67" fmla="*/ 17 h 64"/>
                  <a:gd name="T68" fmla="*/ 26 w 37"/>
                  <a:gd name="T69" fmla="*/ 15 h 64"/>
                  <a:gd name="T70" fmla="*/ 26 w 37"/>
                  <a:gd name="T71" fmla="*/ 17 h 64"/>
                  <a:gd name="T72" fmla="*/ 27 w 37"/>
                  <a:gd name="T73" fmla="*/ 20 h 64"/>
                  <a:gd name="T74" fmla="*/ 28 w 37"/>
                  <a:gd name="T75" fmla="*/ 24 h 64"/>
                  <a:gd name="T76" fmla="*/ 29 w 37"/>
                  <a:gd name="T77" fmla="*/ 28 h 64"/>
                  <a:gd name="T78" fmla="*/ 30 w 37"/>
                  <a:gd name="T79" fmla="*/ 31 h 64"/>
                  <a:gd name="T80" fmla="*/ 30 w 37"/>
                  <a:gd name="T81" fmla="*/ 32 h 64"/>
                  <a:gd name="T82" fmla="*/ 31 w 37"/>
                  <a:gd name="T83" fmla="*/ 31 h 64"/>
                  <a:gd name="T84" fmla="*/ 31 w 37"/>
                  <a:gd name="T85" fmla="*/ 28 h 64"/>
                  <a:gd name="T86" fmla="*/ 32 w 37"/>
                  <a:gd name="T87" fmla="*/ 23 h 64"/>
                  <a:gd name="T88" fmla="*/ 33 w 37"/>
                  <a:gd name="T89" fmla="*/ 17 h 64"/>
                  <a:gd name="T90" fmla="*/ 34 w 37"/>
                  <a:gd name="T91" fmla="*/ 12 h 64"/>
                  <a:gd name="T92" fmla="*/ 35 w 37"/>
                  <a:gd name="T93" fmla="*/ 3 h 64"/>
                  <a:gd name="T94" fmla="*/ 36 w 37"/>
                  <a:gd name="T95" fmla="*/ 1 h 64"/>
                  <a:gd name="T96" fmla="*/ 37 w 37"/>
                  <a:gd name="T97" fmla="*/ 0 h 64"/>
                  <a:gd name="T98" fmla="*/ 37 w 37"/>
                  <a:gd name="T9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64">
                    <a:moveTo>
                      <a:pt x="0" y="57"/>
                    </a:moveTo>
                    <a:lnTo>
                      <a:pt x="1" y="54"/>
                    </a:lnTo>
                    <a:lnTo>
                      <a:pt x="1" y="49"/>
                    </a:lnTo>
                    <a:lnTo>
                      <a:pt x="2" y="45"/>
                    </a:lnTo>
                    <a:lnTo>
                      <a:pt x="3" y="41"/>
                    </a:lnTo>
                    <a:lnTo>
                      <a:pt x="3" y="38"/>
                    </a:lnTo>
                    <a:lnTo>
                      <a:pt x="4" y="38"/>
                    </a:lnTo>
                    <a:lnTo>
                      <a:pt x="5" y="39"/>
                    </a:lnTo>
                    <a:lnTo>
                      <a:pt x="6" y="42"/>
                    </a:lnTo>
                    <a:lnTo>
                      <a:pt x="7" y="52"/>
                    </a:lnTo>
                    <a:lnTo>
                      <a:pt x="8" y="57"/>
                    </a:lnTo>
                    <a:lnTo>
                      <a:pt x="8" y="62"/>
                    </a:lnTo>
                    <a:lnTo>
                      <a:pt x="9" y="64"/>
                    </a:lnTo>
                    <a:lnTo>
                      <a:pt x="10" y="64"/>
                    </a:lnTo>
                    <a:lnTo>
                      <a:pt x="11" y="60"/>
                    </a:lnTo>
                    <a:lnTo>
                      <a:pt x="11" y="54"/>
                    </a:lnTo>
                    <a:lnTo>
                      <a:pt x="12" y="47"/>
                    </a:lnTo>
                    <a:lnTo>
                      <a:pt x="13" y="40"/>
                    </a:lnTo>
                    <a:lnTo>
                      <a:pt x="14" y="34"/>
                    </a:lnTo>
                    <a:lnTo>
                      <a:pt x="14" y="30"/>
                    </a:lnTo>
                    <a:lnTo>
                      <a:pt x="15" y="28"/>
                    </a:lnTo>
                    <a:lnTo>
                      <a:pt x="16" y="27"/>
                    </a:lnTo>
                    <a:lnTo>
                      <a:pt x="16" y="28"/>
                    </a:lnTo>
                    <a:lnTo>
                      <a:pt x="17" y="31"/>
                    </a:lnTo>
                    <a:lnTo>
                      <a:pt x="18" y="34"/>
                    </a:lnTo>
                    <a:lnTo>
                      <a:pt x="19" y="37"/>
                    </a:lnTo>
                    <a:lnTo>
                      <a:pt x="19" y="39"/>
                    </a:lnTo>
                    <a:lnTo>
                      <a:pt x="20" y="40"/>
                    </a:lnTo>
                    <a:lnTo>
                      <a:pt x="21" y="38"/>
                    </a:lnTo>
                    <a:lnTo>
                      <a:pt x="21" y="35"/>
                    </a:lnTo>
                    <a:lnTo>
                      <a:pt x="22" y="30"/>
                    </a:lnTo>
                    <a:lnTo>
                      <a:pt x="23" y="25"/>
                    </a:lnTo>
                    <a:lnTo>
                      <a:pt x="24" y="21"/>
                    </a:lnTo>
                    <a:lnTo>
                      <a:pt x="24" y="17"/>
                    </a:lnTo>
                    <a:lnTo>
                      <a:pt x="26" y="15"/>
                    </a:lnTo>
                    <a:lnTo>
                      <a:pt x="26" y="17"/>
                    </a:lnTo>
                    <a:lnTo>
                      <a:pt x="27" y="20"/>
                    </a:lnTo>
                    <a:lnTo>
                      <a:pt x="28" y="24"/>
                    </a:lnTo>
                    <a:lnTo>
                      <a:pt x="29" y="28"/>
                    </a:lnTo>
                    <a:lnTo>
                      <a:pt x="30" y="31"/>
                    </a:lnTo>
                    <a:lnTo>
                      <a:pt x="30" y="32"/>
                    </a:lnTo>
                    <a:lnTo>
                      <a:pt x="31" y="31"/>
                    </a:lnTo>
                    <a:lnTo>
                      <a:pt x="31" y="28"/>
                    </a:lnTo>
                    <a:lnTo>
                      <a:pt x="32" y="23"/>
                    </a:lnTo>
                    <a:lnTo>
                      <a:pt x="33" y="17"/>
                    </a:lnTo>
                    <a:lnTo>
                      <a:pt x="34" y="12"/>
                    </a:lnTo>
                    <a:lnTo>
                      <a:pt x="35" y="3"/>
                    </a:lnTo>
                    <a:lnTo>
                      <a:pt x="36" y="1"/>
                    </a:lnTo>
                    <a:lnTo>
                      <a:pt x="37" y="0"/>
                    </a:lnTo>
                    <a:lnTo>
                      <a:pt x="3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" name="Freeform 33"/>
              <p:cNvSpPr>
                <a:spLocks/>
              </p:cNvSpPr>
              <p:nvPr/>
            </p:nvSpPr>
            <p:spPr bwMode="auto">
              <a:xfrm>
                <a:off x="3065463" y="1920876"/>
                <a:ext cx="60325" cy="68263"/>
              </a:xfrm>
              <a:custGeom>
                <a:avLst/>
                <a:gdLst>
                  <a:gd name="T0" fmla="*/ 0 w 38"/>
                  <a:gd name="T1" fmla="*/ 19 h 43"/>
                  <a:gd name="T2" fmla="*/ 1 w 38"/>
                  <a:gd name="T3" fmla="*/ 21 h 43"/>
                  <a:gd name="T4" fmla="*/ 1 w 38"/>
                  <a:gd name="T5" fmla="*/ 23 h 43"/>
                  <a:gd name="T6" fmla="*/ 2 w 38"/>
                  <a:gd name="T7" fmla="*/ 25 h 43"/>
                  <a:gd name="T8" fmla="*/ 3 w 38"/>
                  <a:gd name="T9" fmla="*/ 27 h 43"/>
                  <a:gd name="T10" fmla="*/ 4 w 38"/>
                  <a:gd name="T11" fmla="*/ 27 h 43"/>
                  <a:gd name="T12" fmla="*/ 5 w 38"/>
                  <a:gd name="T13" fmla="*/ 27 h 43"/>
                  <a:gd name="T14" fmla="*/ 5 w 38"/>
                  <a:gd name="T15" fmla="*/ 25 h 43"/>
                  <a:gd name="T16" fmla="*/ 6 w 38"/>
                  <a:gd name="T17" fmla="*/ 23 h 43"/>
                  <a:gd name="T18" fmla="*/ 7 w 38"/>
                  <a:gd name="T19" fmla="*/ 19 h 43"/>
                  <a:gd name="T20" fmla="*/ 8 w 38"/>
                  <a:gd name="T21" fmla="*/ 18 h 43"/>
                  <a:gd name="T22" fmla="*/ 9 w 38"/>
                  <a:gd name="T23" fmla="*/ 18 h 43"/>
                  <a:gd name="T24" fmla="*/ 10 w 38"/>
                  <a:gd name="T25" fmla="*/ 20 h 43"/>
                  <a:gd name="T26" fmla="*/ 10 w 38"/>
                  <a:gd name="T27" fmla="*/ 24 h 43"/>
                  <a:gd name="T28" fmla="*/ 11 w 38"/>
                  <a:gd name="T29" fmla="*/ 28 h 43"/>
                  <a:gd name="T30" fmla="*/ 12 w 38"/>
                  <a:gd name="T31" fmla="*/ 33 h 43"/>
                  <a:gd name="T32" fmla="*/ 12 w 38"/>
                  <a:gd name="T33" fmla="*/ 38 h 43"/>
                  <a:gd name="T34" fmla="*/ 13 w 38"/>
                  <a:gd name="T35" fmla="*/ 42 h 43"/>
                  <a:gd name="T36" fmla="*/ 14 w 38"/>
                  <a:gd name="T37" fmla="*/ 43 h 43"/>
                  <a:gd name="T38" fmla="*/ 15 w 38"/>
                  <a:gd name="T39" fmla="*/ 39 h 43"/>
                  <a:gd name="T40" fmla="*/ 16 w 38"/>
                  <a:gd name="T41" fmla="*/ 34 h 43"/>
                  <a:gd name="T42" fmla="*/ 17 w 38"/>
                  <a:gd name="T43" fmla="*/ 28 h 43"/>
                  <a:gd name="T44" fmla="*/ 17 w 38"/>
                  <a:gd name="T45" fmla="*/ 23 h 43"/>
                  <a:gd name="T46" fmla="*/ 18 w 38"/>
                  <a:gd name="T47" fmla="*/ 19 h 43"/>
                  <a:gd name="T48" fmla="*/ 19 w 38"/>
                  <a:gd name="T49" fmla="*/ 16 h 43"/>
                  <a:gd name="T50" fmla="*/ 19 w 38"/>
                  <a:gd name="T51" fmla="*/ 15 h 43"/>
                  <a:gd name="T52" fmla="*/ 20 w 38"/>
                  <a:gd name="T53" fmla="*/ 15 h 43"/>
                  <a:gd name="T54" fmla="*/ 21 w 38"/>
                  <a:gd name="T55" fmla="*/ 18 h 43"/>
                  <a:gd name="T56" fmla="*/ 22 w 38"/>
                  <a:gd name="T57" fmla="*/ 21 h 43"/>
                  <a:gd name="T58" fmla="*/ 22 w 38"/>
                  <a:gd name="T59" fmla="*/ 25 h 43"/>
                  <a:gd name="T60" fmla="*/ 23 w 38"/>
                  <a:gd name="T61" fmla="*/ 29 h 43"/>
                  <a:gd name="T62" fmla="*/ 24 w 38"/>
                  <a:gd name="T63" fmla="*/ 32 h 43"/>
                  <a:gd name="T64" fmla="*/ 25 w 38"/>
                  <a:gd name="T65" fmla="*/ 30 h 43"/>
                  <a:gd name="T66" fmla="*/ 26 w 38"/>
                  <a:gd name="T67" fmla="*/ 27 h 43"/>
                  <a:gd name="T68" fmla="*/ 27 w 38"/>
                  <a:gd name="T69" fmla="*/ 23 h 43"/>
                  <a:gd name="T70" fmla="*/ 28 w 38"/>
                  <a:gd name="T71" fmla="*/ 19 h 43"/>
                  <a:gd name="T72" fmla="*/ 28 w 38"/>
                  <a:gd name="T73" fmla="*/ 15 h 43"/>
                  <a:gd name="T74" fmla="*/ 29 w 38"/>
                  <a:gd name="T75" fmla="*/ 13 h 43"/>
                  <a:gd name="T76" fmla="*/ 30 w 38"/>
                  <a:gd name="T77" fmla="*/ 13 h 43"/>
                  <a:gd name="T78" fmla="*/ 30 w 38"/>
                  <a:gd name="T79" fmla="*/ 15 h 43"/>
                  <a:gd name="T80" fmla="*/ 31 w 38"/>
                  <a:gd name="T81" fmla="*/ 19 h 43"/>
                  <a:gd name="T82" fmla="*/ 32 w 38"/>
                  <a:gd name="T83" fmla="*/ 25 h 43"/>
                  <a:gd name="T84" fmla="*/ 33 w 38"/>
                  <a:gd name="T85" fmla="*/ 31 h 43"/>
                  <a:gd name="T86" fmla="*/ 34 w 38"/>
                  <a:gd name="T87" fmla="*/ 40 h 43"/>
                  <a:gd name="T88" fmla="*/ 35 w 38"/>
                  <a:gd name="T89" fmla="*/ 40 h 43"/>
                  <a:gd name="T90" fmla="*/ 35 w 38"/>
                  <a:gd name="T91" fmla="*/ 36 h 43"/>
                  <a:gd name="T92" fmla="*/ 36 w 38"/>
                  <a:gd name="T93" fmla="*/ 29 h 43"/>
                  <a:gd name="T94" fmla="*/ 37 w 38"/>
                  <a:gd name="T95" fmla="*/ 19 h 43"/>
                  <a:gd name="T96" fmla="*/ 38 w 38"/>
                  <a:gd name="T97" fmla="*/ 9 h 43"/>
                  <a:gd name="T98" fmla="*/ 38 w 38"/>
                  <a:gd name="T99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3">
                    <a:moveTo>
                      <a:pt x="0" y="19"/>
                    </a:moveTo>
                    <a:lnTo>
                      <a:pt x="1" y="21"/>
                    </a:lnTo>
                    <a:lnTo>
                      <a:pt x="1" y="23"/>
                    </a:lnTo>
                    <a:lnTo>
                      <a:pt x="2" y="25"/>
                    </a:lnTo>
                    <a:lnTo>
                      <a:pt x="3" y="27"/>
                    </a:lnTo>
                    <a:lnTo>
                      <a:pt x="4" y="27"/>
                    </a:lnTo>
                    <a:lnTo>
                      <a:pt x="5" y="27"/>
                    </a:lnTo>
                    <a:lnTo>
                      <a:pt x="5" y="25"/>
                    </a:lnTo>
                    <a:lnTo>
                      <a:pt x="6" y="23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10" y="20"/>
                    </a:lnTo>
                    <a:lnTo>
                      <a:pt x="10" y="24"/>
                    </a:lnTo>
                    <a:lnTo>
                      <a:pt x="11" y="28"/>
                    </a:lnTo>
                    <a:lnTo>
                      <a:pt x="12" y="33"/>
                    </a:lnTo>
                    <a:lnTo>
                      <a:pt x="12" y="38"/>
                    </a:lnTo>
                    <a:lnTo>
                      <a:pt x="13" y="42"/>
                    </a:lnTo>
                    <a:lnTo>
                      <a:pt x="14" y="43"/>
                    </a:lnTo>
                    <a:lnTo>
                      <a:pt x="15" y="39"/>
                    </a:lnTo>
                    <a:lnTo>
                      <a:pt x="16" y="34"/>
                    </a:lnTo>
                    <a:lnTo>
                      <a:pt x="17" y="28"/>
                    </a:lnTo>
                    <a:lnTo>
                      <a:pt x="17" y="23"/>
                    </a:lnTo>
                    <a:lnTo>
                      <a:pt x="18" y="19"/>
                    </a:lnTo>
                    <a:lnTo>
                      <a:pt x="19" y="16"/>
                    </a:lnTo>
                    <a:lnTo>
                      <a:pt x="19" y="15"/>
                    </a:lnTo>
                    <a:lnTo>
                      <a:pt x="20" y="15"/>
                    </a:lnTo>
                    <a:lnTo>
                      <a:pt x="21" y="18"/>
                    </a:lnTo>
                    <a:lnTo>
                      <a:pt x="22" y="21"/>
                    </a:lnTo>
                    <a:lnTo>
                      <a:pt x="22" y="25"/>
                    </a:lnTo>
                    <a:lnTo>
                      <a:pt x="23" y="29"/>
                    </a:lnTo>
                    <a:lnTo>
                      <a:pt x="24" y="32"/>
                    </a:lnTo>
                    <a:lnTo>
                      <a:pt x="25" y="30"/>
                    </a:lnTo>
                    <a:lnTo>
                      <a:pt x="26" y="27"/>
                    </a:lnTo>
                    <a:lnTo>
                      <a:pt x="27" y="23"/>
                    </a:lnTo>
                    <a:lnTo>
                      <a:pt x="28" y="19"/>
                    </a:lnTo>
                    <a:lnTo>
                      <a:pt x="28" y="15"/>
                    </a:lnTo>
                    <a:lnTo>
                      <a:pt x="29" y="13"/>
                    </a:lnTo>
                    <a:lnTo>
                      <a:pt x="30" y="13"/>
                    </a:lnTo>
                    <a:lnTo>
                      <a:pt x="30" y="15"/>
                    </a:lnTo>
                    <a:lnTo>
                      <a:pt x="31" y="19"/>
                    </a:lnTo>
                    <a:lnTo>
                      <a:pt x="32" y="25"/>
                    </a:lnTo>
                    <a:lnTo>
                      <a:pt x="33" y="31"/>
                    </a:lnTo>
                    <a:lnTo>
                      <a:pt x="34" y="40"/>
                    </a:lnTo>
                    <a:lnTo>
                      <a:pt x="35" y="40"/>
                    </a:lnTo>
                    <a:lnTo>
                      <a:pt x="35" y="36"/>
                    </a:lnTo>
                    <a:lnTo>
                      <a:pt x="36" y="29"/>
                    </a:lnTo>
                    <a:lnTo>
                      <a:pt x="37" y="19"/>
                    </a:lnTo>
                    <a:lnTo>
                      <a:pt x="38" y="9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" name="Freeform 34"/>
              <p:cNvSpPr>
                <a:spLocks/>
              </p:cNvSpPr>
              <p:nvPr/>
            </p:nvSpPr>
            <p:spPr bwMode="auto">
              <a:xfrm>
                <a:off x="3125788" y="1854201"/>
                <a:ext cx="60325" cy="98425"/>
              </a:xfrm>
              <a:custGeom>
                <a:avLst/>
                <a:gdLst>
                  <a:gd name="T0" fmla="*/ 0 w 38"/>
                  <a:gd name="T1" fmla="*/ 42 h 62"/>
                  <a:gd name="T2" fmla="*/ 1 w 38"/>
                  <a:gd name="T3" fmla="*/ 34 h 62"/>
                  <a:gd name="T4" fmla="*/ 2 w 38"/>
                  <a:gd name="T5" fmla="*/ 29 h 62"/>
                  <a:gd name="T6" fmla="*/ 2 w 38"/>
                  <a:gd name="T7" fmla="*/ 25 h 62"/>
                  <a:gd name="T8" fmla="*/ 3 w 38"/>
                  <a:gd name="T9" fmla="*/ 24 h 62"/>
                  <a:gd name="T10" fmla="*/ 4 w 38"/>
                  <a:gd name="T11" fmla="*/ 24 h 62"/>
                  <a:gd name="T12" fmla="*/ 5 w 38"/>
                  <a:gd name="T13" fmla="*/ 28 h 62"/>
                  <a:gd name="T14" fmla="*/ 6 w 38"/>
                  <a:gd name="T15" fmla="*/ 31 h 62"/>
                  <a:gd name="T16" fmla="*/ 7 w 38"/>
                  <a:gd name="T17" fmla="*/ 33 h 62"/>
                  <a:gd name="T18" fmla="*/ 7 w 38"/>
                  <a:gd name="T19" fmla="*/ 34 h 62"/>
                  <a:gd name="T20" fmla="*/ 8 w 38"/>
                  <a:gd name="T21" fmla="*/ 34 h 62"/>
                  <a:gd name="T22" fmla="*/ 9 w 38"/>
                  <a:gd name="T23" fmla="*/ 32 h 62"/>
                  <a:gd name="T24" fmla="*/ 9 w 38"/>
                  <a:gd name="T25" fmla="*/ 29 h 62"/>
                  <a:gd name="T26" fmla="*/ 10 w 38"/>
                  <a:gd name="T27" fmla="*/ 25 h 62"/>
                  <a:gd name="T28" fmla="*/ 11 w 38"/>
                  <a:gd name="T29" fmla="*/ 22 h 62"/>
                  <a:gd name="T30" fmla="*/ 12 w 38"/>
                  <a:gd name="T31" fmla="*/ 20 h 62"/>
                  <a:gd name="T32" fmla="*/ 13 w 38"/>
                  <a:gd name="T33" fmla="*/ 18 h 62"/>
                  <a:gd name="T34" fmla="*/ 13 w 38"/>
                  <a:gd name="T35" fmla="*/ 18 h 62"/>
                  <a:gd name="T36" fmla="*/ 14 w 38"/>
                  <a:gd name="T37" fmla="*/ 22 h 62"/>
                  <a:gd name="T38" fmla="*/ 15 w 38"/>
                  <a:gd name="T39" fmla="*/ 25 h 62"/>
                  <a:gd name="T40" fmla="*/ 16 w 38"/>
                  <a:gd name="T41" fmla="*/ 29 h 62"/>
                  <a:gd name="T42" fmla="*/ 17 w 38"/>
                  <a:gd name="T43" fmla="*/ 32 h 62"/>
                  <a:gd name="T44" fmla="*/ 18 w 38"/>
                  <a:gd name="T45" fmla="*/ 33 h 62"/>
                  <a:gd name="T46" fmla="*/ 18 w 38"/>
                  <a:gd name="T47" fmla="*/ 32 h 62"/>
                  <a:gd name="T48" fmla="*/ 19 w 38"/>
                  <a:gd name="T49" fmla="*/ 29 h 62"/>
                  <a:gd name="T50" fmla="*/ 20 w 38"/>
                  <a:gd name="T51" fmla="*/ 25 h 62"/>
                  <a:gd name="T52" fmla="*/ 20 w 38"/>
                  <a:gd name="T53" fmla="*/ 19 h 62"/>
                  <a:gd name="T54" fmla="*/ 21 w 38"/>
                  <a:gd name="T55" fmla="*/ 13 h 62"/>
                  <a:gd name="T56" fmla="*/ 22 w 38"/>
                  <a:gd name="T57" fmla="*/ 4 h 62"/>
                  <a:gd name="T58" fmla="*/ 23 w 38"/>
                  <a:gd name="T59" fmla="*/ 1 h 62"/>
                  <a:gd name="T60" fmla="*/ 24 w 38"/>
                  <a:gd name="T61" fmla="*/ 0 h 62"/>
                  <a:gd name="T62" fmla="*/ 25 w 38"/>
                  <a:gd name="T63" fmla="*/ 0 h 62"/>
                  <a:gd name="T64" fmla="*/ 25 w 38"/>
                  <a:gd name="T65" fmla="*/ 1 h 62"/>
                  <a:gd name="T66" fmla="*/ 26 w 38"/>
                  <a:gd name="T67" fmla="*/ 3 h 62"/>
                  <a:gd name="T68" fmla="*/ 27 w 38"/>
                  <a:gd name="T69" fmla="*/ 5 h 62"/>
                  <a:gd name="T70" fmla="*/ 27 w 38"/>
                  <a:gd name="T71" fmla="*/ 8 h 62"/>
                  <a:gd name="T72" fmla="*/ 28 w 38"/>
                  <a:gd name="T73" fmla="*/ 10 h 62"/>
                  <a:gd name="T74" fmla="*/ 29 w 38"/>
                  <a:gd name="T75" fmla="*/ 13 h 62"/>
                  <a:gd name="T76" fmla="*/ 30 w 38"/>
                  <a:gd name="T77" fmla="*/ 14 h 62"/>
                  <a:gd name="T78" fmla="*/ 30 w 38"/>
                  <a:gd name="T79" fmla="*/ 15 h 62"/>
                  <a:gd name="T80" fmla="*/ 32 w 38"/>
                  <a:gd name="T81" fmla="*/ 18 h 62"/>
                  <a:gd name="T82" fmla="*/ 32 w 38"/>
                  <a:gd name="T83" fmla="*/ 22 h 62"/>
                  <a:gd name="T84" fmla="*/ 33 w 38"/>
                  <a:gd name="T85" fmla="*/ 25 h 62"/>
                  <a:gd name="T86" fmla="*/ 34 w 38"/>
                  <a:gd name="T87" fmla="*/ 31 h 62"/>
                  <a:gd name="T88" fmla="*/ 35 w 38"/>
                  <a:gd name="T89" fmla="*/ 38 h 62"/>
                  <a:gd name="T90" fmla="*/ 36 w 38"/>
                  <a:gd name="T91" fmla="*/ 45 h 62"/>
                  <a:gd name="T92" fmla="*/ 36 w 38"/>
                  <a:gd name="T93" fmla="*/ 53 h 62"/>
                  <a:gd name="T94" fmla="*/ 37 w 38"/>
                  <a:gd name="T95" fmla="*/ 59 h 62"/>
                  <a:gd name="T96" fmla="*/ 37 w 38"/>
                  <a:gd name="T97" fmla="*/ 62 h 62"/>
                  <a:gd name="T98" fmla="*/ 38 w 38"/>
                  <a:gd name="T99" fmla="*/ 6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2">
                    <a:moveTo>
                      <a:pt x="0" y="42"/>
                    </a:moveTo>
                    <a:lnTo>
                      <a:pt x="1" y="34"/>
                    </a:lnTo>
                    <a:lnTo>
                      <a:pt x="2" y="29"/>
                    </a:lnTo>
                    <a:lnTo>
                      <a:pt x="2" y="25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5" y="28"/>
                    </a:lnTo>
                    <a:lnTo>
                      <a:pt x="6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8" y="34"/>
                    </a:lnTo>
                    <a:lnTo>
                      <a:pt x="9" y="32"/>
                    </a:lnTo>
                    <a:lnTo>
                      <a:pt x="9" y="29"/>
                    </a:lnTo>
                    <a:lnTo>
                      <a:pt x="10" y="25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4" y="22"/>
                    </a:lnTo>
                    <a:lnTo>
                      <a:pt x="15" y="25"/>
                    </a:lnTo>
                    <a:lnTo>
                      <a:pt x="16" y="29"/>
                    </a:lnTo>
                    <a:lnTo>
                      <a:pt x="17" y="32"/>
                    </a:lnTo>
                    <a:lnTo>
                      <a:pt x="18" y="33"/>
                    </a:lnTo>
                    <a:lnTo>
                      <a:pt x="18" y="32"/>
                    </a:lnTo>
                    <a:lnTo>
                      <a:pt x="19" y="29"/>
                    </a:lnTo>
                    <a:lnTo>
                      <a:pt x="20" y="25"/>
                    </a:lnTo>
                    <a:lnTo>
                      <a:pt x="20" y="19"/>
                    </a:lnTo>
                    <a:lnTo>
                      <a:pt x="21" y="13"/>
                    </a:lnTo>
                    <a:lnTo>
                      <a:pt x="22" y="4"/>
                    </a:lnTo>
                    <a:lnTo>
                      <a:pt x="23" y="1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1"/>
                    </a:lnTo>
                    <a:lnTo>
                      <a:pt x="26" y="3"/>
                    </a:lnTo>
                    <a:lnTo>
                      <a:pt x="27" y="5"/>
                    </a:lnTo>
                    <a:lnTo>
                      <a:pt x="27" y="8"/>
                    </a:lnTo>
                    <a:lnTo>
                      <a:pt x="28" y="10"/>
                    </a:lnTo>
                    <a:lnTo>
                      <a:pt x="29" y="13"/>
                    </a:lnTo>
                    <a:lnTo>
                      <a:pt x="30" y="14"/>
                    </a:lnTo>
                    <a:lnTo>
                      <a:pt x="30" y="15"/>
                    </a:lnTo>
                    <a:lnTo>
                      <a:pt x="32" y="18"/>
                    </a:lnTo>
                    <a:lnTo>
                      <a:pt x="32" y="22"/>
                    </a:lnTo>
                    <a:lnTo>
                      <a:pt x="33" y="25"/>
                    </a:lnTo>
                    <a:lnTo>
                      <a:pt x="34" y="31"/>
                    </a:lnTo>
                    <a:lnTo>
                      <a:pt x="35" y="38"/>
                    </a:lnTo>
                    <a:lnTo>
                      <a:pt x="36" y="45"/>
                    </a:lnTo>
                    <a:lnTo>
                      <a:pt x="36" y="53"/>
                    </a:lnTo>
                    <a:lnTo>
                      <a:pt x="37" y="59"/>
                    </a:lnTo>
                    <a:lnTo>
                      <a:pt x="37" y="62"/>
                    </a:lnTo>
                    <a:lnTo>
                      <a:pt x="38" y="6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" name="Freeform 35"/>
              <p:cNvSpPr>
                <a:spLocks/>
              </p:cNvSpPr>
              <p:nvPr/>
            </p:nvSpPr>
            <p:spPr bwMode="auto">
              <a:xfrm>
                <a:off x="3186113" y="1741489"/>
                <a:ext cx="61913" cy="207963"/>
              </a:xfrm>
              <a:custGeom>
                <a:avLst/>
                <a:gdLst>
                  <a:gd name="T0" fmla="*/ 0 w 39"/>
                  <a:gd name="T1" fmla="*/ 131 h 131"/>
                  <a:gd name="T2" fmla="*/ 1 w 39"/>
                  <a:gd name="T3" fmla="*/ 126 h 131"/>
                  <a:gd name="T4" fmla="*/ 2 w 39"/>
                  <a:gd name="T5" fmla="*/ 117 h 131"/>
                  <a:gd name="T6" fmla="*/ 3 w 39"/>
                  <a:gd name="T7" fmla="*/ 98 h 131"/>
                  <a:gd name="T8" fmla="*/ 4 w 39"/>
                  <a:gd name="T9" fmla="*/ 90 h 131"/>
                  <a:gd name="T10" fmla="*/ 5 w 39"/>
                  <a:gd name="T11" fmla="*/ 84 h 131"/>
                  <a:gd name="T12" fmla="*/ 5 w 39"/>
                  <a:gd name="T13" fmla="*/ 81 h 131"/>
                  <a:gd name="T14" fmla="*/ 6 w 39"/>
                  <a:gd name="T15" fmla="*/ 79 h 131"/>
                  <a:gd name="T16" fmla="*/ 7 w 39"/>
                  <a:gd name="T17" fmla="*/ 80 h 131"/>
                  <a:gd name="T18" fmla="*/ 7 w 39"/>
                  <a:gd name="T19" fmla="*/ 82 h 131"/>
                  <a:gd name="T20" fmla="*/ 8 w 39"/>
                  <a:gd name="T21" fmla="*/ 86 h 131"/>
                  <a:gd name="T22" fmla="*/ 9 w 39"/>
                  <a:gd name="T23" fmla="*/ 90 h 131"/>
                  <a:gd name="T24" fmla="*/ 10 w 39"/>
                  <a:gd name="T25" fmla="*/ 94 h 131"/>
                  <a:gd name="T26" fmla="*/ 10 w 39"/>
                  <a:gd name="T27" fmla="*/ 96 h 131"/>
                  <a:gd name="T28" fmla="*/ 11 w 39"/>
                  <a:gd name="T29" fmla="*/ 96 h 131"/>
                  <a:gd name="T30" fmla="*/ 12 w 39"/>
                  <a:gd name="T31" fmla="*/ 89 h 131"/>
                  <a:gd name="T32" fmla="*/ 13 w 39"/>
                  <a:gd name="T33" fmla="*/ 84 h 131"/>
                  <a:gd name="T34" fmla="*/ 14 w 39"/>
                  <a:gd name="T35" fmla="*/ 79 h 131"/>
                  <a:gd name="T36" fmla="*/ 15 w 39"/>
                  <a:gd name="T37" fmla="*/ 76 h 131"/>
                  <a:gd name="T38" fmla="*/ 15 w 39"/>
                  <a:gd name="T39" fmla="*/ 74 h 131"/>
                  <a:gd name="T40" fmla="*/ 16 w 39"/>
                  <a:gd name="T41" fmla="*/ 75 h 131"/>
                  <a:gd name="T42" fmla="*/ 17 w 39"/>
                  <a:gd name="T43" fmla="*/ 77 h 131"/>
                  <a:gd name="T44" fmla="*/ 17 w 39"/>
                  <a:gd name="T45" fmla="*/ 81 h 131"/>
                  <a:gd name="T46" fmla="*/ 18 w 39"/>
                  <a:gd name="T47" fmla="*/ 86 h 131"/>
                  <a:gd name="T48" fmla="*/ 19 w 39"/>
                  <a:gd name="T49" fmla="*/ 91 h 131"/>
                  <a:gd name="T50" fmla="*/ 20 w 39"/>
                  <a:gd name="T51" fmla="*/ 93 h 131"/>
                  <a:gd name="T52" fmla="*/ 20 w 39"/>
                  <a:gd name="T53" fmla="*/ 91 h 131"/>
                  <a:gd name="T54" fmla="*/ 22 w 39"/>
                  <a:gd name="T55" fmla="*/ 73 h 131"/>
                  <a:gd name="T56" fmla="*/ 22 w 39"/>
                  <a:gd name="T57" fmla="*/ 60 h 131"/>
                  <a:gd name="T58" fmla="*/ 23 w 39"/>
                  <a:gd name="T59" fmla="*/ 46 h 131"/>
                  <a:gd name="T60" fmla="*/ 24 w 39"/>
                  <a:gd name="T61" fmla="*/ 33 h 131"/>
                  <a:gd name="T62" fmla="*/ 25 w 39"/>
                  <a:gd name="T63" fmla="*/ 23 h 131"/>
                  <a:gd name="T64" fmla="*/ 25 w 39"/>
                  <a:gd name="T65" fmla="*/ 14 h 131"/>
                  <a:gd name="T66" fmla="*/ 26 w 39"/>
                  <a:gd name="T67" fmla="*/ 7 h 131"/>
                  <a:gd name="T68" fmla="*/ 27 w 39"/>
                  <a:gd name="T69" fmla="*/ 2 h 131"/>
                  <a:gd name="T70" fmla="*/ 27 w 39"/>
                  <a:gd name="T71" fmla="*/ 0 h 131"/>
                  <a:gd name="T72" fmla="*/ 28 w 39"/>
                  <a:gd name="T73" fmla="*/ 0 h 131"/>
                  <a:gd name="T74" fmla="*/ 29 w 39"/>
                  <a:gd name="T75" fmla="*/ 5 h 131"/>
                  <a:gd name="T76" fmla="*/ 30 w 39"/>
                  <a:gd name="T77" fmla="*/ 9 h 131"/>
                  <a:gd name="T78" fmla="*/ 31 w 39"/>
                  <a:gd name="T79" fmla="*/ 14 h 131"/>
                  <a:gd name="T80" fmla="*/ 32 w 39"/>
                  <a:gd name="T81" fmla="*/ 18 h 131"/>
                  <a:gd name="T82" fmla="*/ 33 w 39"/>
                  <a:gd name="T83" fmla="*/ 22 h 131"/>
                  <a:gd name="T84" fmla="*/ 33 w 39"/>
                  <a:gd name="T85" fmla="*/ 25 h 131"/>
                  <a:gd name="T86" fmla="*/ 34 w 39"/>
                  <a:gd name="T87" fmla="*/ 26 h 131"/>
                  <a:gd name="T88" fmla="*/ 34 w 39"/>
                  <a:gd name="T89" fmla="*/ 27 h 131"/>
                  <a:gd name="T90" fmla="*/ 35 w 39"/>
                  <a:gd name="T91" fmla="*/ 26 h 131"/>
                  <a:gd name="T92" fmla="*/ 36 w 39"/>
                  <a:gd name="T93" fmla="*/ 26 h 131"/>
                  <a:gd name="T94" fmla="*/ 37 w 39"/>
                  <a:gd name="T95" fmla="*/ 26 h 131"/>
                  <a:gd name="T96" fmla="*/ 38 w 39"/>
                  <a:gd name="T97" fmla="*/ 26 h 131"/>
                  <a:gd name="T98" fmla="*/ 39 w 39"/>
                  <a:gd name="T99" fmla="*/ 30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31">
                    <a:moveTo>
                      <a:pt x="0" y="131"/>
                    </a:moveTo>
                    <a:lnTo>
                      <a:pt x="1" y="126"/>
                    </a:lnTo>
                    <a:lnTo>
                      <a:pt x="2" y="117"/>
                    </a:lnTo>
                    <a:lnTo>
                      <a:pt x="3" y="98"/>
                    </a:lnTo>
                    <a:lnTo>
                      <a:pt x="4" y="90"/>
                    </a:lnTo>
                    <a:lnTo>
                      <a:pt x="5" y="84"/>
                    </a:lnTo>
                    <a:lnTo>
                      <a:pt x="5" y="81"/>
                    </a:lnTo>
                    <a:lnTo>
                      <a:pt x="6" y="79"/>
                    </a:lnTo>
                    <a:lnTo>
                      <a:pt x="7" y="80"/>
                    </a:lnTo>
                    <a:lnTo>
                      <a:pt x="7" y="82"/>
                    </a:lnTo>
                    <a:lnTo>
                      <a:pt x="8" y="86"/>
                    </a:lnTo>
                    <a:lnTo>
                      <a:pt x="9" y="90"/>
                    </a:lnTo>
                    <a:lnTo>
                      <a:pt x="10" y="94"/>
                    </a:lnTo>
                    <a:lnTo>
                      <a:pt x="10" y="96"/>
                    </a:lnTo>
                    <a:lnTo>
                      <a:pt x="11" y="96"/>
                    </a:lnTo>
                    <a:lnTo>
                      <a:pt x="12" y="89"/>
                    </a:lnTo>
                    <a:lnTo>
                      <a:pt x="13" y="84"/>
                    </a:lnTo>
                    <a:lnTo>
                      <a:pt x="14" y="79"/>
                    </a:lnTo>
                    <a:lnTo>
                      <a:pt x="15" y="76"/>
                    </a:lnTo>
                    <a:lnTo>
                      <a:pt x="15" y="74"/>
                    </a:lnTo>
                    <a:lnTo>
                      <a:pt x="16" y="75"/>
                    </a:lnTo>
                    <a:lnTo>
                      <a:pt x="17" y="77"/>
                    </a:lnTo>
                    <a:lnTo>
                      <a:pt x="17" y="81"/>
                    </a:lnTo>
                    <a:lnTo>
                      <a:pt x="18" y="86"/>
                    </a:lnTo>
                    <a:lnTo>
                      <a:pt x="19" y="91"/>
                    </a:lnTo>
                    <a:lnTo>
                      <a:pt x="20" y="93"/>
                    </a:lnTo>
                    <a:lnTo>
                      <a:pt x="20" y="91"/>
                    </a:lnTo>
                    <a:lnTo>
                      <a:pt x="22" y="73"/>
                    </a:lnTo>
                    <a:lnTo>
                      <a:pt x="22" y="60"/>
                    </a:lnTo>
                    <a:lnTo>
                      <a:pt x="23" y="46"/>
                    </a:lnTo>
                    <a:lnTo>
                      <a:pt x="24" y="33"/>
                    </a:lnTo>
                    <a:lnTo>
                      <a:pt x="25" y="23"/>
                    </a:lnTo>
                    <a:lnTo>
                      <a:pt x="25" y="14"/>
                    </a:lnTo>
                    <a:lnTo>
                      <a:pt x="26" y="7"/>
                    </a:lnTo>
                    <a:lnTo>
                      <a:pt x="27" y="2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5"/>
                    </a:lnTo>
                    <a:lnTo>
                      <a:pt x="30" y="9"/>
                    </a:lnTo>
                    <a:lnTo>
                      <a:pt x="31" y="14"/>
                    </a:lnTo>
                    <a:lnTo>
                      <a:pt x="32" y="18"/>
                    </a:lnTo>
                    <a:lnTo>
                      <a:pt x="33" y="22"/>
                    </a:lnTo>
                    <a:lnTo>
                      <a:pt x="33" y="25"/>
                    </a:lnTo>
                    <a:lnTo>
                      <a:pt x="34" y="26"/>
                    </a:lnTo>
                    <a:lnTo>
                      <a:pt x="34" y="27"/>
                    </a:lnTo>
                    <a:lnTo>
                      <a:pt x="35" y="26"/>
                    </a:lnTo>
                    <a:lnTo>
                      <a:pt x="36" y="26"/>
                    </a:lnTo>
                    <a:lnTo>
                      <a:pt x="37" y="26"/>
                    </a:lnTo>
                    <a:lnTo>
                      <a:pt x="38" y="26"/>
                    </a:lnTo>
                    <a:lnTo>
                      <a:pt x="39" y="3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" name="Freeform 36"/>
              <p:cNvSpPr>
                <a:spLocks/>
              </p:cNvSpPr>
              <p:nvPr/>
            </p:nvSpPr>
            <p:spPr bwMode="auto">
              <a:xfrm>
                <a:off x="3248026" y="1701801"/>
                <a:ext cx="60325" cy="331788"/>
              </a:xfrm>
              <a:custGeom>
                <a:avLst/>
                <a:gdLst>
                  <a:gd name="T0" fmla="*/ 0 w 38"/>
                  <a:gd name="T1" fmla="*/ 55 h 209"/>
                  <a:gd name="T2" fmla="*/ 1 w 38"/>
                  <a:gd name="T3" fmla="*/ 58 h 209"/>
                  <a:gd name="T4" fmla="*/ 1 w 38"/>
                  <a:gd name="T5" fmla="*/ 61 h 209"/>
                  <a:gd name="T6" fmla="*/ 2 w 38"/>
                  <a:gd name="T7" fmla="*/ 64 h 209"/>
                  <a:gd name="T8" fmla="*/ 3 w 38"/>
                  <a:gd name="T9" fmla="*/ 65 h 209"/>
                  <a:gd name="T10" fmla="*/ 4 w 38"/>
                  <a:gd name="T11" fmla="*/ 65 h 209"/>
                  <a:gd name="T12" fmla="*/ 4 w 38"/>
                  <a:gd name="T13" fmla="*/ 63 h 209"/>
                  <a:gd name="T14" fmla="*/ 5 w 38"/>
                  <a:gd name="T15" fmla="*/ 59 h 209"/>
                  <a:gd name="T16" fmla="*/ 6 w 38"/>
                  <a:gd name="T17" fmla="*/ 54 h 209"/>
                  <a:gd name="T18" fmla="*/ 6 w 38"/>
                  <a:gd name="T19" fmla="*/ 49 h 209"/>
                  <a:gd name="T20" fmla="*/ 7 w 38"/>
                  <a:gd name="T21" fmla="*/ 43 h 209"/>
                  <a:gd name="T22" fmla="*/ 8 w 38"/>
                  <a:gd name="T23" fmla="*/ 39 h 209"/>
                  <a:gd name="T24" fmla="*/ 9 w 38"/>
                  <a:gd name="T25" fmla="*/ 33 h 209"/>
                  <a:gd name="T26" fmla="*/ 10 w 38"/>
                  <a:gd name="T27" fmla="*/ 33 h 209"/>
                  <a:gd name="T28" fmla="*/ 11 w 38"/>
                  <a:gd name="T29" fmla="*/ 34 h 209"/>
                  <a:gd name="T30" fmla="*/ 11 w 38"/>
                  <a:gd name="T31" fmla="*/ 36 h 209"/>
                  <a:gd name="T32" fmla="*/ 12 w 38"/>
                  <a:gd name="T33" fmla="*/ 39 h 209"/>
                  <a:gd name="T34" fmla="*/ 13 w 38"/>
                  <a:gd name="T35" fmla="*/ 44 h 209"/>
                  <a:gd name="T36" fmla="*/ 13 w 38"/>
                  <a:gd name="T37" fmla="*/ 50 h 209"/>
                  <a:gd name="T38" fmla="*/ 14 w 38"/>
                  <a:gd name="T39" fmla="*/ 58 h 209"/>
                  <a:gd name="T40" fmla="*/ 15 w 38"/>
                  <a:gd name="T41" fmla="*/ 66 h 209"/>
                  <a:gd name="T42" fmla="*/ 16 w 38"/>
                  <a:gd name="T43" fmla="*/ 76 h 209"/>
                  <a:gd name="T44" fmla="*/ 17 w 38"/>
                  <a:gd name="T45" fmla="*/ 88 h 209"/>
                  <a:gd name="T46" fmla="*/ 17 w 38"/>
                  <a:gd name="T47" fmla="*/ 102 h 209"/>
                  <a:gd name="T48" fmla="*/ 18 w 38"/>
                  <a:gd name="T49" fmla="*/ 141 h 209"/>
                  <a:gd name="T50" fmla="*/ 19 w 38"/>
                  <a:gd name="T51" fmla="*/ 167 h 209"/>
                  <a:gd name="T52" fmla="*/ 20 w 38"/>
                  <a:gd name="T53" fmla="*/ 193 h 209"/>
                  <a:gd name="T54" fmla="*/ 21 w 38"/>
                  <a:gd name="T55" fmla="*/ 209 h 209"/>
                  <a:gd name="T56" fmla="*/ 22 w 38"/>
                  <a:gd name="T57" fmla="*/ 202 h 209"/>
                  <a:gd name="T58" fmla="*/ 22 w 38"/>
                  <a:gd name="T59" fmla="*/ 173 h 209"/>
                  <a:gd name="T60" fmla="*/ 23 w 38"/>
                  <a:gd name="T61" fmla="*/ 139 h 209"/>
                  <a:gd name="T62" fmla="*/ 24 w 38"/>
                  <a:gd name="T63" fmla="*/ 107 h 209"/>
                  <a:gd name="T64" fmla="*/ 24 w 38"/>
                  <a:gd name="T65" fmla="*/ 81 h 209"/>
                  <a:gd name="T66" fmla="*/ 25 w 38"/>
                  <a:gd name="T67" fmla="*/ 59 h 209"/>
                  <a:gd name="T68" fmla="*/ 26 w 38"/>
                  <a:gd name="T69" fmla="*/ 42 h 209"/>
                  <a:gd name="T70" fmla="*/ 27 w 38"/>
                  <a:gd name="T71" fmla="*/ 28 h 209"/>
                  <a:gd name="T72" fmla="*/ 28 w 38"/>
                  <a:gd name="T73" fmla="*/ 13 h 209"/>
                  <a:gd name="T74" fmla="*/ 29 w 38"/>
                  <a:gd name="T75" fmla="*/ 9 h 209"/>
                  <a:gd name="T76" fmla="*/ 29 w 38"/>
                  <a:gd name="T77" fmla="*/ 9 h 209"/>
                  <a:gd name="T78" fmla="*/ 30 w 38"/>
                  <a:gd name="T79" fmla="*/ 10 h 209"/>
                  <a:gd name="T80" fmla="*/ 31 w 38"/>
                  <a:gd name="T81" fmla="*/ 14 h 209"/>
                  <a:gd name="T82" fmla="*/ 31 w 38"/>
                  <a:gd name="T83" fmla="*/ 18 h 209"/>
                  <a:gd name="T84" fmla="*/ 32 w 38"/>
                  <a:gd name="T85" fmla="*/ 23 h 209"/>
                  <a:gd name="T86" fmla="*/ 33 w 38"/>
                  <a:gd name="T87" fmla="*/ 26 h 209"/>
                  <a:gd name="T88" fmla="*/ 34 w 38"/>
                  <a:gd name="T89" fmla="*/ 27 h 209"/>
                  <a:gd name="T90" fmla="*/ 34 w 38"/>
                  <a:gd name="T91" fmla="*/ 25 h 209"/>
                  <a:gd name="T92" fmla="*/ 36 w 38"/>
                  <a:gd name="T93" fmla="*/ 16 h 209"/>
                  <a:gd name="T94" fmla="*/ 36 w 38"/>
                  <a:gd name="T95" fmla="*/ 10 h 209"/>
                  <a:gd name="T96" fmla="*/ 37 w 38"/>
                  <a:gd name="T97" fmla="*/ 4 h 209"/>
                  <a:gd name="T98" fmla="*/ 38 w 38"/>
                  <a:gd name="T99" fmla="*/ 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09">
                    <a:moveTo>
                      <a:pt x="0" y="55"/>
                    </a:moveTo>
                    <a:lnTo>
                      <a:pt x="1" y="58"/>
                    </a:lnTo>
                    <a:lnTo>
                      <a:pt x="1" y="61"/>
                    </a:lnTo>
                    <a:lnTo>
                      <a:pt x="2" y="64"/>
                    </a:lnTo>
                    <a:lnTo>
                      <a:pt x="3" y="65"/>
                    </a:lnTo>
                    <a:lnTo>
                      <a:pt x="4" y="65"/>
                    </a:lnTo>
                    <a:lnTo>
                      <a:pt x="4" y="63"/>
                    </a:lnTo>
                    <a:lnTo>
                      <a:pt x="5" y="59"/>
                    </a:lnTo>
                    <a:lnTo>
                      <a:pt x="6" y="54"/>
                    </a:lnTo>
                    <a:lnTo>
                      <a:pt x="6" y="49"/>
                    </a:lnTo>
                    <a:lnTo>
                      <a:pt x="7" y="43"/>
                    </a:lnTo>
                    <a:lnTo>
                      <a:pt x="8" y="39"/>
                    </a:lnTo>
                    <a:lnTo>
                      <a:pt x="9" y="33"/>
                    </a:lnTo>
                    <a:lnTo>
                      <a:pt x="10" y="33"/>
                    </a:lnTo>
                    <a:lnTo>
                      <a:pt x="11" y="34"/>
                    </a:lnTo>
                    <a:lnTo>
                      <a:pt x="11" y="36"/>
                    </a:lnTo>
                    <a:lnTo>
                      <a:pt x="12" y="39"/>
                    </a:lnTo>
                    <a:lnTo>
                      <a:pt x="13" y="44"/>
                    </a:lnTo>
                    <a:lnTo>
                      <a:pt x="13" y="50"/>
                    </a:lnTo>
                    <a:lnTo>
                      <a:pt x="14" y="58"/>
                    </a:lnTo>
                    <a:lnTo>
                      <a:pt x="15" y="66"/>
                    </a:lnTo>
                    <a:lnTo>
                      <a:pt x="16" y="76"/>
                    </a:lnTo>
                    <a:lnTo>
                      <a:pt x="17" y="88"/>
                    </a:lnTo>
                    <a:lnTo>
                      <a:pt x="17" y="102"/>
                    </a:lnTo>
                    <a:lnTo>
                      <a:pt x="18" y="141"/>
                    </a:lnTo>
                    <a:lnTo>
                      <a:pt x="19" y="167"/>
                    </a:lnTo>
                    <a:lnTo>
                      <a:pt x="20" y="193"/>
                    </a:lnTo>
                    <a:lnTo>
                      <a:pt x="21" y="209"/>
                    </a:lnTo>
                    <a:lnTo>
                      <a:pt x="22" y="202"/>
                    </a:lnTo>
                    <a:lnTo>
                      <a:pt x="22" y="173"/>
                    </a:lnTo>
                    <a:lnTo>
                      <a:pt x="23" y="139"/>
                    </a:lnTo>
                    <a:lnTo>
                      <a:pt x="24" y="107"/>
                    </a:lnTo>
                    <a:lnTo>
                      <a:pt x="24" y="81"/>
                    </a:lnTo>
                    <a:lnTo>
                      <a:pt x="25" y="59"/>
                    </a:lnTo>
                    <a:lnTo>
                      <a:pt x="26" y="42"/>
                    </a:lnTo>
                    <a:lnTo>
                      <a:pt x="27" y="28"/>
                    </a:lnTo>
                    <a:lnTo>
                      <a:pt x="28" y="13"/>
                    </a:lnTo>
                    <a:lnTo>
                      <a:pt x="29" y="9"/>
                    </a:lnTo>
                    <a:lnTo>
                      <a:pt x="29" y="9"/>
                    </a:lnTo>
                    <a:lnTo>
                      <a:pt x="30" y="10"/>
                    </a:lnTo>
                    <a:lnTo>
                      <a:pt x="31" y="14"/>
                    </a:lnTo>
                    <a:lnTo>
                      <a:pt x="31" y="18"/>
                    </a:lnTo>
                    <a:lnTo>
                      <a:pt x="32" y="23"/>
                    </a:lnTo>
                    <a:lnTo>
                      <a:pt x="33" y="26"/>
                    </a:lnTo>
                    <a:lnTo>
                      <a:pt x="34" y="27"/>
                    </a:lnTo>
                    <a:lnTo>
                      <a:pt x="34" y="25"/>
                    </a:lnTo>
                    <a:lnTo>
                      <a:pt x="36" y="16"/>
                    </a:lnTo>
                    <a:lnTo>
                      <a:pt x="36" y="10"/>
                    </a:lnTo>
                    <a:lnTo>
                      <a:pt x="37" y="4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" name="Freeform 37"/>
              <p:cNvSpPr>
                <a:spLocks/>
              </p:cNvSpPr>
              <p:nvPr/>
            </p:nvSpPr>
            <p:spPr bwMode="auto">
              <a:xfrm>
                <a:off x="3308351" y="1514476"/>
                <a:ext cx="58738" cy="207963"/>
              </a:xfrm>
              <a:custGeom>
                <a:avLst/>
                <a:gdLst>
                  <a:gd name="T0" fmla="*/ 0 w 37"/>
                  <a:gd name="T1" fmla="*/ 118 h 131"/>
                  <a:gd name="T2" fmla="*/ 1 w 37"/>
                  <a:gd name="T3" fmla="*/ 117 h 131"/>
                  <a:gd name="T4" fmla="*/ 1 w 37"/>
                  <a:gd name="T5" fmla="*/ 116 h 131"/>
                  <a:gd name="T6" fmla="*/ 2 w 37"/>
                  <a:gd name="T7" fmla="*/ 117 h 131"/>
                  <a:gd name="T8" fmla="*/ 3 w 37"/>
                  <a:gd name="T9" fmla="*/ 119 h 131"/>
                  <a:gd name="T10" fmla="*/ 3 w 37"/>
                  <a:gd name="T11" fmla="*/ 121 h 131"/>
                  <a:gd name="T12" fmla="*/ 4 w 37"/>
                  <a:gd name="T13" fmla="*/ 120 h 131"/>
                  <a:gd name="T14" fmla="*/ 5 w 37"/>
                  <a:gd name="T15" fmla="*/ 116 h 131"/>
                  <a:gd name="T16" fmla="*/ 6 w 37"/>
                  <a:gd name="T17" fmla="*/ 107 h 131"/>
                  <a:gd name="T18" fmla="*/ 7 w 37"/>
                  <a:gd name="T19" fmla="*/ 80 h 131"/>
                  <a:gd name="T20" fmla="*/ 8 w 37"/>
                  <a:gd name="T21" fmla="*/ 64 h 131"/>
                  <a:gd name="T22" fmla="*/ 9 w 37"/>
                  <a:gd name="T23" fmla="*/ 49 h 131"/>
                  <a:gd name="T24" fmla="*/ 9 w 37"/>
                  <a:gd name="T25" fmla="*/ 36 h 131"/>
                  <a:gd name="T26" fmla="*/ 10 w 37"/>
                  <a:gd name="T27" fmla="*/ 24 h 131"/>
                  <a:gd name="T28" fmla="*/ 11 w 37"/>
                  <a:gd name="T29" fmla="*/ 15 h 131"/>
                  <a:gd name="T30" fmla="*/ 11 w 37"/>
                  <a:gd name="T31" fmla="*/ 8 h 131"/>
                  <a:gd name="T32" fmla="*/ 12 w 37"/>
                  <a:gd name="T33" fmla="*/ 3 h 131"/>
                  <a:gd name="T34" fmla="*/ 13 w 37"/>
                  <a:gd name="T35" fmla="*/ 0 h 131"/>
                  <a:gd name="T36" fmla="*/ 14 w 37"/>
                  <a:gd name="T37" fmla="*/ 0 h 131"/>
                  <a:gd name="T38" fmla="*/ 14 w 37"/>
                  <a:gd name="T39" fmla="*/ 1 h 131"/>
                  <a:gd name="T40" fmla="*/ 15 w 37"/>
                  <a:gd name="T41" fmla="*/ 5 h 131"/>
                  <a:gd name="T42" fmla="*/ 16 w 37"/>
                  <a:gd name="T43" fmla="*/ 18 h 131"/>
                  <a:gd name="T44" fmla="*/ 17 w 37"/>
                  <a:gd name="T45" fmla="*/ 28 h 131"/>
                  <a:gd name="T46" fmla="*/ 18 w 37"/>
                  <a:gd name="T47" fmla="*/ 39 h 131"/>
                  <a:gd name="T48" fmla="*/ 19 w 37"/>
                  <a:gd name="T49" fmla="*/ 51 h 131"/>
                  <a:gd name="T50" fmla="*/ 19 w 37"/>
                  <a:gd name="T51" fmla="*/ 64 h 131"/>
                  <a:gd name="T52" fmla="*/ 20 w 37"/>
                  <a:gd name="T53" fmla="*/ 77 h 131"/>
                  <a:gd name="T54" fmla="*/ 21 w 37"/>
                  <a:gd name="T55" fmla="*/ 89 h 131"/>
                  <a:gd name="T56" fmla="*/ 21 w 37"/>
                  <a:gd name="T57" fmla="*/ 99 h 131"/>
                  <a:gd name="T58" fmla="*/ 22 w 37"/>
                  <a:gd name="T59" fmla="*/ 108 h 131"/>
                  <a:gd name="T60" fmla="*/ 23 w 37"/>
                  <a:gd name="T61" fmla="*/ 115 h 131"/>
                  <a:gd name="T62" fmla="*/ 24 w 37"/>
                  <a:gd name="T63" fmla="*/ 120 h 131"/>
                  <a:gd name="T64" fmla="*/ 24 w 37"/>
                  <a:gd name="T65" fmla="*/ 124 h 131"/>
                  <a:gd name="T66" fmla="*/ 26 w 37"/>
                  <a:gd name="T67" fmla="*/ 129 h 131"/>
                  <a:gd name="T68" fmla="*/ 26 w 37"/>
                  <a:gd name="T69" fmla="*/ 130 h 131"/>
                  <a:gd name="T70" fmla="*/ 27 w 37"/>
                  <a:gd name="T71" fmla="*/ 131 h 131"/>
                  <a:gd name="T72" fmla="*/ 28 w 37"/>
                  <a:gd name="T73" fmla="*/ 130 h 131"/>
                  <a:gd name="T74" fmla="*/ 29 w 37"/>
                  <a:gd name="T75" fmla="*/ 127 h 131"/>
                  <a:gd name="T76" fmla="*/ 29 w 37"/>
                  <a:gd name="T77" fmla="*/ 123 h 131"/>
                  <a:gd name="T78" fmla="*/ 30 w 37"/>
                  <a:gd name="T79" fmla="*/ 117 h 131"/>
                  <a:gd name="T80" fmla="*/ 31 w 37"/>
                  <a:gd name="T81" fmla="*/ 111 h 131"/>
                  <a:gd name="T82" fmla="*/ 31 w 37"/>
                  <a:gd name="T83" fmla="*/ 104 h 131"/>
                  <a:gd name="T84" fmla="*/ 32 w 37"/>
                  <a:gd name="T85" fmla="*/ 98 h 131"/>
                  <a:gd name="T86" fmla="*/ 33 w 37"/>
                  <a:gd name="T87" fmla="*/ 94 h 131"/>
                  <a:gd name="T88" fmla="*/ 34 w 37"/>
                  <a:gd name="T89" fmla="*/ 90 h 131"/>
                  <a:gd name="T90" fmla="*/ 34 w 37"/>
                  <a:gd name="T91" fmla="*/ 88 h 131"/>
                  <a:gd name="T92" fmla="*/ 35 w 37"/>
                  <a:gd name="T93" fmla="*/ 89 h 131"/>
                  <a:gd name="T94" fmla="*/ 36 w 37"/>
                  <a:gd name="T95" fmla="*/ 91 h 131"/>
                  <a:gd name="T96" fmla="*/ 37 w 37"/>
                  <a:gd name="T97" fmla="*/ 96 h 131"/>
                  <a:gd name="T98" fmla="*/ 37 w 37"/>
                  <a:gd name="T99" fmla="*/ 10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31">
                    <a:moveTo>
                      <a:pt x="0" y="118"/>
                    </a:moveTo>
                    <a:lnTo>
                      <a:pt x="1" y="117"/>
                    </a:lnTo>
                    <a:lnTo>
                      <a:pt x="1" y="116"/>
                    </a:lnTo>
                    <a:lnTo>
                      <a:pt x="2" y="117"/>
                    </a:lnTo>
                    <a:lnTo>
                      <a:pt x="3" y="119"/>
                    </a:lnTo>
                    <a:lnTo>
                      <a:pt x="3" y="121"/>
                    </a:lnTo>
                    <a:lnTo>
                      <a:pt x="4" y="120"/>
                    </a:lnTo>
                    <a:lnTo>
                      <a:pt x="5" y="116"/>
                    </a:lnTo>
                    <a:lnTo>
                      <a:pt x="6" y="107"/>
                    </a:lnTo>
                    <a:lnTo>
                      <a:pt x="7" y="80"/>
                    </a:lnTo>
                    <a:lnTo>
                      <a:pt x="8" y="64"/>
                    </a:lnTo>
                    <a:lnTo>
                      <a:pt x="9" y="49"/>
                    </a:lnTo>
                    <a:lnTo>
                      <a:pt x="9" y="36"/>
                    </a:lnTo>
                    <a:lnTo>
                      <a:pt x="10" y="24"/>
                    </a:lnTo>
                    <a:lnTo>
                      <a:pt x="11" y="15"/>
                    </a:lnTo>
                    <a:lnTo>
                      <a:pt x="11" y="8"/>
                    </a:lnTo>
                    <a:lnTo>
                      <a:pt x="12" y="3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1"/>
                    </a:lnTo>
                    <a:lnTo>
                      <a:pt x="15" y="5"/>
                    </a:lnTo>
                    <a:lnTo>
                      <a:pt x="16" y="18"/>
                    </a:lnTo>
                    <a:lnTo>
                      <a:pt x="17" y="28"/>
                    </a:lnTo>
                    <a:lnTo>
                      <a:pt x="18" y="39"/>
                    </a:lnTo>
                    <a:lnTo>
                      <a:pt x="19" y="51"/>
                    </a:lnTo>
                    <a:lnTo>
                      <a:pt x="19" y="64"/>
                    </a:lnTo>
                    <a:lnTo>
                      <a:pt x="20" y="77"/>
                    </a:lnTo>
                    <a:lnTo>
                      <a:pt x="21" y="89"/>
                    </a:lnTo>
                    <a:lnTo>
                      <a:pt x="21" y="99"/>
                    </a:lnTo>
                    <a:lnTo>
                      <a:pt x="22" y="108"/>
                    </a:lnTo>
                    <a:lnTo>
                      <a:pt x="23" y="115"/>
                    </a:lnTo>
                    <a:lnTo>
                      <a:pt x="24" y="120"/>
                    </a:lnTo>
                    <a:lnTo>
                      <a:pt x="24" y="124"/>
                    </a:lnTo>
                    <a:lnTo>
                      <a:pt x="26" y="129"/>
                    </a:lnTo>
                    <a:lnTo>
                      <a:pt x="26" y="130"/>
                    </a:lnTo>
                    <a:lnTo>
                      <a:pt x="27" y="131"/>
                    </a:lnTo>
                    <a:lnTo>
                      <a:pt x="28" y="130"/>
                    </a:lnTo>
                    <a:lnTo>
                      <a:pt x="29" y="127"/>
                    </a:lnTo>
                    <a:lnTo>
                      <a:pt x="29" y="123"/>
                    </a:lnTo>
                    <a:lnTo>
                      <a:pt x="30" y="117"/>
                    </a:lnTo>
                    <a:lnTo>
                      <a:pt x="31" y="111"/>
                    </a:lnTo>
                    <a:lnTo>
                      <a:pt x="31" y="104"/>
                    </a:lnTo>
                    <a:lnTo>
                      <a:pt x="32" y="98"/>
                    </a:lnTo>
                    <a:lnTo>
                      <a:pt x="33" y="94"/>
                    </a:lnTo>
                    <a:lnTo>
                      <a:pt x="34" y="90"/>
                    </a:lnTo>
                    <a:lnTo>
                      <a:pt x="34" y="88"/>
                    </a:lnTo>
                    <a:lnTo>
                      <a:pt x="35" y="89"/>
                    </a:lnTo>
                    <a:lnTo>
                      <a:pt x="36" y="91"/>
                    </a:lnTo>
                    <a:lnTo>
                      <a:pt x="37" y="96"/>
                    </a:lnTo>
                    <a:lnTo>
                      <a:pt x="37" y="10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" name="Freeform 38"/>
              <p:cNvSpPr>
                <a:spLocks/>
              </p:cNvSpPr>
              <p:nvPr/>
            </p:nvSpPr>
            <p:spPr bwMode="auto">
              <a:xfrm>
                <a:off x="3367088" y="1011239"/>
                <a:ext cx="60325" cy="793750"/>
              </a:xfrm>
              <a:custGeom>
                <a:avLst/>
                <a:gdLst>
                  <a:gd name="T0" fmla="*/ 0 w 38"/>
                  <a:gd name="T1" fmla="*/ 421 h 500"/>
                  <a:gd name="T2" fmla="*/ 1 w 38"/>
                  <a:gd name="T3" fmla="*/ 433 h 500"/>
                  <a:gd name="T4" fmla="*/ 1 w 38"/>
                  <a:gd name="T5" fmla="*/ 448 h 500"/>
                  <a:gd name="T6" fmla="*/ 2 w 38"/>
                  <a:gd name="T7" fmla="*/ 467 h 500"/>
                  <a:gd name="T8" fmla="*/ 3 w 38"/>
                  <a:gd name="T9" fmla="*/ 487 h 500"/>
                  <a:gd name="T10" fmla="*/ 4 w 38"/>
                  <a:gd name="T11" fmla="*/ 500 h 500"/>
                  <a:gd name="T12" fmla="*/ 5 w 38"/>
                  <a:gd name="T13" fmla="*/ 493 h 500"/>
                  <a:gd name="T14" fmla="*/ 5 w 38"/>
                  <a:gd name="T15" fmla="*/ 464 h 500"/>
                  <a:gd name="T16" fmla="*/ 6 w 38"/>
                  <a:gd name="T17" fmla="*/ 427 h 500"/>
                  <a:gd name="T18" fmla="*/ 7 w 38"/>
                  <a:gd name="T19" fmla="*/ 356 h 500"/>
                  <a:gd name="T20" fmla="*/ 8 w 38"/>
                  <a:gd name="T21" fmla="*/ 326 h 500"/>
                  <a:gd name="T22" fmla="*/ 9 w 38"/>
                  <a:gd name="T23" fmla="*/ 301 h 500"/>
                  <a:gd name="T24" fmla="*/ 10 w 38"/>
                  <a:gd name="T25" fmla="*/ 279 h 500"/>
                  <a:gd name="T26" fmla="*/ 10 w 38"/>
                  <a:gd name="T27" fmla="*/ 260 h 500"/>
                  <a:gd name="T28" fmla="*/ 11 w 38"/>
                  <a:gd name="T29" fmla="*/ 245 h 500"/>
                  <a:gd name="T30" fmla="*/ 12 w 38"/>
                  <a:gd name="T31" fmla="*/ 232 h 500"/>
                  <a:gd name="T32" fmla="*/ 12 w 38"/>
                  <a:gd name="T33" fmla="*/ 221 h 500"/>
                  <a:gd name="T34" fmla="*/ 13 w 38"/>
                  <a:gd name="T35" fmla="*/ 214 h 500"/>
                  <a:gd name="T36" fmla="*/ 14 w 38"/>
                  <a:gd name="T37" fmla="*/ 208 h 500"/>
                  <a:gd name="T38" fmla="*/ 15 w 38"/>
                  <a:gd name="T39" fmla="*/ 204 h 500"/>
                  <a:gd name="T40" fmla="*/ 16 w 38"/>
                  <a:gd name="T41" fmla="*/ 205 h 500"/>
                  <a:gd name="T42" fmla="*/ 17 w 38"/>
                  <a:gd name="T43" fmla="*/ 208 h 500"/>
                  <a:gd name="T44" fmla="*/ 17 w 38"/>
                  <a:gd name="T45" fmla="*/ 213 h 500"/>
                  <a:gd name="T46" fmla="*/ 18 w 38"/>
                  <a:gd name="T47" fmla="*/ 220 h 500"/>
                  <a:gd name="T48" fmla="*/ 19 w 38"/>
                  <a:gd name="T49" fmla="*/ 226 h 500"/>
                  <a:gd name="T50" fmla="*/ 19 w 38"/>
                  <a:gd name="T51" fmla="*/ 233 h 500"/>
                  <a:gd name="T52" fmla="*/ 20 w 38"/>
                  <a:gd name="T53" fmla="*/ 238 h 500"/>
                  <a:gd name="T54" fmla="*/ 21 w 38"/>
                  <a:gd name="T55" fmla="*/ 240 h 500"/>
                  <a:gd name="T56" fmla="*/ 22 w 38"/>
                  <a:gd name="T57" fmla="*/ 239 h 500"/>
                  <a:gd name="T58" fmla="*/ 23 w 38"/>
                  <a:gd name="T59" fmla="*/ 234 h 500"/>
                  <a:gd name="T60" fmla="*/ 23 w 38"/>
                  <a:gd name="T61" fmla="*/ 228 h 500"/>
                  <a:gd name="T62" fmla="*/ 24 w 38"/>
                  <a:gd name="T63" fmla="*/ 214 h 500"/>
                  <a:gd name="T64" fmla="*/ 25 w 38"/>
                  <a:gd name="T65" fmla="*/ 209 h 500"/>
                  <a:gd name="T66" fmla="*/ 26 w 38"/>
                  <a:gd name="T67" fmla="*/ 206 h 500"/>
                  <a:gd name="T68" fmla="*/ 27 w 38"/>
                  <a:gd name="T69" fmla="*/ 205 h 500"/>
                  <a:gd name="T70" fmla="*/ 28 w 38"/>
                  <a:gd name="T71" fmla="*/ 205 h 500"/>
                  <a:gd name="T72" fmla="*/ 28 w 38"/>
                  <a:gd name="T73" fmla="*/ 205 h 500"/>
                  <a:gd name="T74" fmla="*/ 29 w 38"/>
                  <a:gd name="T75" fmla="*/ 204 h 500"/>
                  <a:gd name="T76" fmla="*/ 30 w 38"/>
                  <a:gd name="T77" fmla="*/ 199 h 500"/>
                  <a:gd name="T78" fmla="*/ 30 w 38"/>
                  <a:gd name="T79" fmla="*/ 189 h 500"/>
                  <a:gd name="T80" fmla="*/ 31 w 38"/>
                  <a:gd name="T81" fmla="*/ 173 h 500"/>
                  <a:gd name="T82" fmla="*/ 32 w 38"/>
                  <a:gd name="T83" fmla="*/ 153 h 500"/>
                  <a:gd name="T84" fmla="*/ 33 w 38"/>
                  <a:gd name="T85" fmla="*/ 130 h 500"/>
                  <a:gd name="T86" fmla="*/ 34 w 38"/>
                  <a:gd name="T87" fmla="*/ 87 h 500"/>
                  <a:gd name="T88" fmla="*/ 35 w 38"/>
                  <a:gd name="T89" fmla="*/ 67 h 500"/>
                  <a:gd name="T90" fmla="*/ 35 w 38"/>
                  <a:gd name="T91" fmla="*/ 50 h 500"/>
                  <a:gd name="T92" fmla="*/ 36 w 38"/>
                  <a:gd name="T93" fmla="*/ 35 h 500"/>
                  <a:gd name="T94" fmla="*/ 37 w 38"/>
                  <a:gd name="T95" fmla="*/ 22 h 500"/>
                  <a:gd name="T96" fmla="*/ 37 w 38"/>
                  <a:gd name="T97" fmla="*/ 10 h 500"/>
                  <a:gd name="T98" fmla="*/ 38 w 38"/>
                  <a:gd name="T99" fmla="*/ 0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500">
                    <a:moveTo>
                      <a:pt x="0" y="421"/>
                    </a:moveTo>
                    <a:lnTo>
                      <a:pt x="1" y="433"/>
                    </a:lnTo>
                    <a:lnTo>
                      <a:pt x="1" y="448"/>
                    </a:lnTo>
                    <a:lnTo>
                      <a:pt x="2" y="467"/>
                    </a:lnTo>
                    <a:lnTo>
                      <a:pt x="3" y="487"/>
                    </a:lnTo>
                    <a:lnTo>
                      <a:pt x="4" y="500"/>
                    </a:lnTo>
                    <a:lnTo>
                      <a:pt x="5" y="493"/>
                    </a:lnTo>
                    <a:lnTo>
                      <a:pt x="5" y="464"/>
                    </a:lnTo>
                    <a:lnTo>
                      <a:pt x="6" y="427"/>
                    </a:lnTo>
                    <a:lnTo>
                      <a:pt x="7" y="356"/>
                    </a:lnTo>
                    <a:lnTo>
                      <a:pt x="8" y="326"/>
                    </a:lnTo>
                    <a:lnTo>
                      <a:pt x="9" y="301"/>
                    </a:lnTo>
                    <a:lnTo>
                      <a:pt x="10" y="279"/>
                    </a:lnTo>
                    <a:lnTo>
                      <a:pt x="10" y="260"/>
                    </a:lnTo>
                    <a:lnTo>
                      <a:pt x="11" y="245"/>
                    </a:lnTo>
                    <a:lnTo>
                      <a:pt x="12" y="232"/>
                    </a:lnTo>
                    <a:lnTo>
                      <a:pt x="12" y="221"/>
                    </a:lnTo>
                    <a:lnTo>
                      <a:pt x="13" y="214"/>
                    </a:lnTo>
                    <a:lnTo>
                      <a:pt x="14" y="208"/>
                    </a:lnTo>
                    <a:lnTo>
                      <a:pt x="15" y="204"/>
                    </a:lnTo>
                    <a:lnTo>
                      <a:pt x="16" y="205"/>
                    </a:lnTo>
                    <a:lnTo>
                      <a:pt x="17" y="208"/>
                    </a:lnTo>
                    <a:lnTo>
                      <a:pt x="17" y="213"/>
                    </a:lnTo>
                    <a:lnTo>
                      <a:pt x="18" y="220"/>
                    </a:lnTo>
                    <a:lnTo>
                      <a:pt x="19" y="226"/>
                    </a:lnTo>
                    <a:lnTo>
                      <a:pt x="19" y="233"/>
                    </a:lnTo>
                    <a:lnTo>
                      <a:pt x="20" y="238"/>
                    </a:lnTo>
                    <a:lnTo>
                      <a:pt x="21" y="240"/>
                    </a:lnTo>
                    <a:lnTo>
                      <a:pt x="22" y="239"/>
                    </a:lnTo>
                    <a:lnTo>
                      <a:pt x="23" y="234"/>
                    </a:lnTo>
                    <a:lnTo>
                      <a:pt x="23" y="228"/>
                    </a:lnTo>
                    <a:lnTo>
                      <a:pt x="24" y="214"/>
                    </a:lnTo>
                    <a:lnTo>
                      <a:pt x="25" y="209"/>
                    </a:lnTo>
                    <a:lnTo>
                      <a:pt x="26" y="206"/>
                    </a:lnTo>
                    <a:lnTo>
                      <a:pt x="27" y="205"/>
                    </a:lnTo>
                    <a:lnTo>
                      <a:pt x="28" y="205"/>
                    </a:lnTo>
                    <a:lnTo>
                      <a:pt x="28" y="205"/>
                    </a:lnTo>
                    <a:lnTo>
                      <a:pt x="29" y="204"/>
                    </a:lnTo>
                    <a:lnTo>
                      <a:pt x="30" y="199"/>
                    </a:lnTo>
                    <a:lnTo>
                      <a:pt x="30" y="189"/>
                    </a:lnTo>
                    <a:lnTo>
                      <a:pt x="31" y="173"/>
                    </a:lnTo>
                    <a:lnTo>
                      <a:pt x="32" y="153"/>
                    </a:lnTo>
                    <a:lnTo>
                      <a:pt x="33" y="130"/>
                    </a:lnTo>
                    <a:lnTo>
                      <a:pt x="34" y="87"/>
                    </a:lnTo>
                    <a:lnTo>
                      <a:pt x="35" y="67"/>
                    </a:lnTo>
                    <a:lnTo>
                      <a:pt x="35" y="50"/>
                    </a:lnTo>
                    <a:lnTo>
                      <a:pt x="36" y="35"/>
                    </a:lnTo>
                    <a:lnTo>
                      <a:pt x="37" y="22"/>
                    </a:lnTo>
                    <a:lnTo>
                      <a:pt x="37" y="10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" name="Freeform 39"/>
              <p:cNvSpPr>
                <a:spLocks/>
              </p:cNvSpPr>
              <p:nvPr/>
            </p:nvSpPr>
            <p:spPr bwMode="auto">
              <a:xfrm>
                <a:off x="3427413" y="979489"/>
                <a:ext cx="60325" cy="661988"/>
              </a:xfrm>
              <a:custGeom>
                <a:avLst/>
                <a:gdLst>
                  <a:gd name="T0" fmla="*/ 0 w 38"/>
                  <a:gd name="T1" fmla="*/ 20 h 417"/>
                  <a:gd name="T2" fmla="*/ 1 w 38"/>
                  <a:gd name="T3" fmla="*/ 13 h 417"/>
                  <a:gd name="T4" fmla="*/ 2 w 38"/>
                  <a:gd name="T5" fmla="*/ 7 h 417"/>
                  <a:gd name="T6" fmla="*/ 2 w 38"/>
                  <a:gd name="T7" fmla="*/ 3 h 417"/>
                  <a:gd name="T8" fmla="*/ 3 w 38"/>
                  <a:gd name="T9" fmla="*/ 1 h 417"/>
                  <a:gd name="T10" fmla="*/ 4 w 38"/>
                  <a:gd name="T11" fmla="*/ 0 h 417"/>
                  <a:gd name="T12" fmla="*/ 5 w 38"/>
                  <a:gd name="T13" fmla="*/ 4 h 417"/>
                  <a:gd name="T14" fmla="*/ 6 w 38"/>
                  <a:gd name="T15" fmla="*/ 8 h 417"/>
                  <a:gd name="T16" fmla="*/ 7 w 38"/>
                  <a:gd name="T17" fmla="*/ 14 h 417"/>
                  <a:gd name="T18" fmla="*/ 7 w 38"/>
                  <a:gd name="T19" fmla="*/ 22 h 417"/>
                  <a:gd name="T20" fmla="*/ 8 w 38"/>
                  <a:gd name="T21" fmla="*/ 32 h 417"/>
                  <a:gd name="T22" fmla="*/ 9 w 38"/>
                  <a:gd name="T23" fmla="*/ 43 h 417"/>
                  <a:gd name="T24" fmla="*/ 9 w 38"/>
                  <a:gd name="T25" fmla="*/ 57 h 417"/>
                  <a:gd name="T26" fmla="*/ 10 w 38"/>
                  <a:gd name="T27" fmla="*/ 73 h 417"/>
                  <a:gd name="T28" fmla="*/ 11 w 38"/>
                  <a:gd name="T29" fmla="*/ 92 h 417"/>
                  <a:gd name="T30" fmla="*/ 12 w 38"/>
                  <a:gd name="T31" fmla="*/ 113 h 417"/>
                  <a:gd name="T32" fmla="*/ 13 w 38"/>
                  <a:gd name="T33" fmla="*/ 138 h 417"/>
                  <a:gd name="T34" fmla="*/ 13 w 38"/>
                  <a:gd name="T35" fmla="*/ 166 h 417"/>
                  <a:gd name="T36" fmla="*/ 14 w 38"/>
                  <a:gd name="T37" fmla="*/ 236 h 417"/>
                  <a:gd name="T38" fmla="*/ 15 w 38"/>
                  <a:gd name="T39" fmla="*/ 281 h 417"/>
                  <a:gd name="T40" fmla="*/ 16 w 38"/>
                  <a:gd name="T41" fmla="*/ 332 h 417"/>
                  <a:gd name="T42" fmla="*/ 17 w 38"/>
                  <a:gd name="T43" fmla="*/ 385 h 417"/>
                  <a:gd name="T44" fmla="*/ 18 w 38"/>
                  <a:gd name="T45" fmla="*/ 417 h 417"/>
                  <a:gd name="T46" fmla="*/ 18 w 38"/>
                  <a:gd name="T47" fmla="*/ 410 h 417"/>
                  <a:gd name="T48" fmla="*/ 19 w 38"/>
                  <a:gd name="T49" fmla="*/ 387 h 417"/>
                  <a:gd name="T50" fmla="*/ 20 w 38"/>
                  <a:gd name="T51" fmla="*/ 369 h 417"/>
                  <a:gd name="T52" fmla="*/ 20 w 38"/>
                  <a:gd name="T53" fmla="*/ 360 h 417"/>
                  <a:gd name="T54" fmla="*/ 21 w 38"/>
                  <a:gd name="T55" fmla="*/ 360 h 417"/>
                  <a:gd name="T56" fmla="*/ 22 w 38"/>
                  <a:gd name="T57" fmla="*/ 387 h 417"/>
                  <a:gd name="T58" fmla="*/ 23 w 38"/>
                  <a:gd name="T59" fmla="*/ 407 h 417"/>
                  <a:gd name="T60" fmla="*/ 24 w 38"/>
                  <a:gd name="T61" fmla="*/ 406 h 417"/>
                  <a:gd name="T62" fmla="*/ 25 w 38"/>
                  <a:gd name="T63" fmla="*/ 370 h 417"/>
                  <a:gd name="T64" fmla="*/ 25 w 38"/>
                  <a:gd name="T65" fmla="*/ 319 h 417"/>
                  <a:gd name="T66" fmla="*/ 26 w 38"/>
                  <a:gd name="T67" fmla="*/ 270 h 417"/>
                  <a:gd name="T68" fmla="*/ 27 w 38"/>
                  <a:gd name="T69" fmla="*/ 228 h 417"/>
                  <a:gd name="T70" fmla="*/ 27 w 38"/>
                  <a:gd name="T71" fmla="*/ 192 h 417"/>
                  <a:gd name="T72" fmla="*/ 28 w 38"/>
                  <a:gd name="T73" fmla="*/ 161 h 417"/>
                  <a:gd name="T74" fmla="*/ 29 w 38"/>
                  <a:gd name="T75" fmla="*/ 133 h 417"/>
                  <a:gd name="T76" fmla="*/ 30 w 38"/>
                  <a:gd name="T77" fmla="*/ 110 h 417"/>
                  <a:gd name="T78" fmla="*/ 30 w 38"/>
                  <a:gd name="T79" fmla="*/ 89 h 417"/>
                  <a:gd name="T80" fmla="*/ 32 w 38"/>
                  <a:gd name="T81" fmla="*/ 56 h 417"/>
                  <a:gd name="T82" fmla="*/ 32 w 38"/>
                  <a:gd name="T83" fmla="*/ 42 h 417"/>
                  <a:gd name="T84" fmla="*/ 33 w 38"/>
                  <a:gd name="T85" fmla="*/ 31 h 417"/>
                  <a:gd name="T86" fmla="*/ 34 w 38"/>
                  <a:gd name="T87" fmla="*/ 22 h 417"/>
                  <a:gd name="T88" fmla="*/ 35 w 38"/>
                  <a:gd name="T89" fmla="*/ 14 h 417"/>
                  <a:gd name="T90" fmla="*/ 36 w 38"/>
                  <a:gd name="T91" fmla="*/ 8 h 417"/>
                  <a:gd name="T92" fmla="*/ 36 w 38"/>
                  <a:gd name="T93" fmla="*/ 5 h 417"/>
                  <a:gd name="T94" fmla="*/ 37 w 38"/>
                  <a:gd name="T95" fmla="*/ 2 h 417"/>
                  <a:gd name="T96" fmla="*/ 37 w 38"/>
                  <a:gd name="T97" fmla="*/ 1 h 417"/>
                  <a:gd name="T98" fmla="*/ 38 w 38"/>
                  <a:gd name="T99" fmla="*/ 2 h 4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17">
                    <a:moveTo>
                      <a:pt x="0" y="20"/>
                    </a:moveTo>
                    <a:lnTo>
                      <a:pt x="1" y="13"/>
                    </a:lnTo>
                    <a:lnTo>
                      <a:pt x="2" y="7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5" y="4"/>
                    </a:lnTo>
                    <a:lnTo>
                      <a:pt x="6" y="8"/>
                    </a:lnTo>
                    <a:lnTo>
                      <a:pt x="7" y="14"/>
                    </a:lnTo>
                    <a:lnTo>
                      <a:pt x="7" y="22"/>
                    </a:lnTo>
                    <a:lnTo>
                      <a:pt x="8" y="32"/>
                    </a:lnTo>
                    <a:lnTo>
                      <a:pt x="9" y="43"/>
                    </a:lnTo>
                    <a:lnTo>
                      <a:pt x="9" y="57"/>
                    </a:lnTo>
                    <a:lnTo>
                      <a:pt x="10" y="73"/>
                    </a:lnTo>
                    <a:lnTo>
                      <a:pt x="11" y="92"/>
                    </a:lnTo>
                    <a:lnTo>
                      <a:pt x="12" y="113"/>
                    </a:lnTo>
                    <a:lnTo>
                      <a:pt x="13" y="138"/>
                    </a:lnTo>
                    <a:lnTo>
                      <a:pt x="13" y="166"/>
                    </a:lnTo>
                    <a:lnTo>
                      <a:pt x="14" y="236"/>
                    </a:lnTo>
                    <a:lnTo>
                      <a:pt x="15" y="281"/>
                    </a:lnTo>
                    <a:lnTo>
                      <a:pt x="16" y="332"/>
                    </a:lnTo>
                    <a:lnTo>
                      <a:pt x="17" y="385"/>
                    </a:lnTo>
                    <a:lnTo>
                      <a:pt x="18" y="417"/>
                    </a:lnTo>
                    <a:lnTo>
                      <a:pt x="18" y="410"/>
                    </a:lnTo>
                    <a:lnTo>
                      <a:pt x="19" y="387"/>
                    </a:lnTo>
                    <a:lnTo>
                      <a:pt x="20" y="369"/>
                    </a:lnTo>
                    <a:lnTo>
                      <a:pt x="20" y="360"/>
                    </a:lnTo>
                    <a:lnTo>
                      <a:pt x="21" y="360"/>
                    </a:lnTo>
                    <a:lnTo>
                      <a:pt x="22" y="387"/>
                    </a:lnTo>
                    <a:lnTo>
                      <a:pt x="23" y="407"/>
                    </a:lnTo>
                    <a:lnTo>
                      <a:pt x="24" y="406"/>
                    </a:lnTo>
                    <a:lnTo>
                      <a:pt x="25" y="370"/>
                    </a:lnTo>
                    <a:lnTo>
                      <a:pt x="25" y="319"/>
                    </a:lnTo>
                    <a:lnTo>
                      <a:pt x="26" y="270"/>
                    </a:lnTo>
                    <a:lnTo>
                      <a:pt x="27" y="228"/>
                    </a:lnTo>
                    <a:lnTo>
                      <a:pt x="27" y="192"/>
                    </a:lnTo>
                    <a:lnTo>
                      <a:pt x="28" y="161"/>
                    </a:lnTo>
                    <a:lnTo>
                      <a:pt x="29" y="133"/>
                    </a:lnTo>
                    <a:lnTo>
                      <a:pt x="30" y="110"/>
                    </a:lnTo>
                    <a:lnTo>
                      <a:pt x="30" y="89"/>
                    </a:lnTo>
                    <a:lnTo>
                      <a:pt x="32" y="56"/>
                    </a:lnTo>
                    <a:lnTo>
                      <a:pt x="32" y="42"/>
                    </a:lnTo>
                    <a:lnTo>
                      <a:pt x="33" y="31"/>
                    </a:lnTo>
                    <a:lnTo>
                      <a:pt x="34" y="22"/>
                    </a:lnTo>
                    <a:lnTo>
                      <a:pt x="35" y="14"/>
                    </a:lnTo>
                    <a:lnTo>
                      <a:pt x="36" y="8"/>
                    </a:lnTo>
                    <a:lnTo>
                      <a:pt x="36" y="5"/>
                    </a:lnTo>
                    <a:lnTo>
                      <a:pt x="37" y="2"/>
                    </a:lnTo>
                    <a:lnTo>
                      <a:pt x="37" y="1"/>
                    </a:lnTo>
                    <a:lnTo>
                      <a:pt x="38" y="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" name="Freeform 40"/>
              <p:cNvSpPr>
                <a:spLocks/>
              </p:cNvSpPr>
              <p:nvPr/>
            </p:nvSpPr>
            <p:spPr bwMode="auto">
              <a:xfrm>
                <a:off x="3487738" y="982664"/>
                <a:ext cx="61913" cy="631825"/>
              </a:xfrm>
              <a:custGeom>
                <a:avLst/>
                <a:gdLst>
                  <a:gd name="T0" fmla="*/ 0 w 39"/>
                  <a:gd name="T1" fmla="*/ 0 h 398"/>
                  <a:gd name="T2" fmla="*/ 1 w 39"/>
                  <a:gd name="T3" fmla="*/ 3 h 398"/>
                  <a:gd name="T4" fmla="*/ 2 w 39"/>
                  <a:gd name="T5" fmla="*/ 7 h 398"/>
                  <a:gd name="T6" fmla="*/ 3 w 39"/>
                  <a:gd name="T7" fmla="*/ 21 h 398"/>
                  <a:gd name="T8" fmla="*/ 4 w 39"/>
                  <a:gd name="T9" fmla="*/ 31 h 398"/>
                  <a:gd name="T10" fmla="*/ 5 w 39"/>
                  <a:gd name="T11" fmla="*/ 43 h 398"/>
                  <a:gd name="T12" fmla="*/ 5 w 39"/>
                  <a:gd name="T13" fmla="*/ 56 h 398"/>
                  <a:gd name="T14" fmla="*/ 6 w 39"/>
                  <a:gd name="T15" fmla="*/ 72 h 398"/>
                  <a:gd name="T16" fmla="*/ 7 w 39"/>
                  <a:gd name="T17" fmla="*/ 90 h 398"/>
                  <a:gd name="T18" fmla="*/ 7 w 39"/>
                  <a:gd name="T19" fmla="*/ 109 h 398"/>
                  <a:gd name="T20" fmla="*/ 8 w 39"/>
                  <a:gd name="T21" fmla="*/ 131 h 398"/>
                  <a:gd name="T22" fmla="*/ 9 w 39"/>
                  <a:gd name="T23" fmla="*/ 153 h 398"/>
                  <a:gd name="T24" fmla="*/ 10 w 39"/>
                  <a:gd name="T25" fmla="*/ 175 h 398"/>
                  <a:gd name="T26" fmla="*/ 10 w 39"/>
                  <a:gd name="T27" fmla="*/ 196 h 398"/>
                  <a:gd name="T28" fmla="*/ 11 w 39"/>
                  <a:gd name="T29" fmla="*/ 212 h 398"/>
                  <a:gd name="T30" fmla="*/ 12 w 39"/>
                  <a:gd name="T31" fmla="*/ 228 h 398"/>
                  <a:gd name="T32" fmla="*/ 13 w 39"/>
                  <a:gd name="T33" fmla="*/ 230 h 398"/>
                  <a:gd name="T34" fmla="*/ 14 w 39"/>
                  <a:gd name="T35" fmla="*/ 230 h 398"/>
                  <a:gd name="T36" fmla="*/ 15 w 39"/>
                  <a:gd name="T37" fmla="*/ 231 h 398"/>
                  <a:gd name="T38" fmla="*/ 15 w 39"/>
                  <a:gd name="T39" fmla="*/ 232 h 398"/>
                  <a:gd name="T40" fmla="*/ 16 w 39"/>
                  <a:gd name="T41" fmla="*/ 236 h 398"/>
                  <a:gd name="T42" fmla="*/ 17 w 39"/>
                  <a:gd name="T43" fmla="*/ 241 h 398"/>
                  <a:gd name="T44" fmla="*/ 17 w 39"/>
                  <a:gd name="T45" fmla="*/ 247 h 398"/>
                  <a:gd name="T46" fmla="*/ 18 w 39"/>
                  <a:gd name="T47" fmla="*/ 254 h 398"/>
                  <a:gd name="T48" fmla="*/ 19 w 39"/>
                  <a:gd name="T49" fmla="*/ 260 h 398"/>
                  <a:gd name="T50" fmla="*/ 20 w 39"/>
                  <a:gd name="T51" fmla="*/ 264 h 398"/>
                  <a:gd name="T52" fmla="*/ 20 w 39"/>
                  <a:gd name="T53" fmla="*/ 267 h 398"/>
                  <a:gd name="T54" fmla="*/ 22 w 39"/>
                  <a:gd name="T55" fmla="*/ 264 h 398"/>
                  <a:gd name="T56" fmla="*/ 22 w 39"/>
                  <a:gd name="T57" fmla="*/ 260 h 398"/>
                  <a:gd name="T58" fmla="*/ 23 w 39"/>
                  <a:gd name="T59" fmla="*/ 257 h 398"/>
                  <a:gd name="T60" fmla="*/ 24 w 39"/>
                  <a:gd name="T61" fmla="*/ 254 h 398"/>
                  <a:gd name="T62" fmla="*/ 25 w 39"/>
                  <a:gd name="T63" fmla="*/ 253 h 398"/>
                  <a:gd name="T64" fmla="*/ 25 w 39"/>
                  <a:gd name="T65" fmla="*/ 254 h 398"/>
                  <a:gd name="T66" fmla="*/ 26 w 39"/>
                  <a:gd name="T67" fmla="*/ 257 h 398"/>
                  <a:gd name="T68" fmla="*/ 27 w 39"/>
                  <a:gd name="T69" fmla="*/ 263 h 398"/>
                  <a:gd name="T70" fmla="*/ 27 w 39"/>
                  <a:gd name="T71" fmla="*/ 271 h 398"/>
                  <a:gd name="T72" fmla="*/ 28 w 39"/>
                  <a:gd name="T73" fmla="*/ 282 h 398"/>
                  <a:gd name="T74" fmla="*/ 29 w 39"/>
                  <a:gd name="T75" fmla="*/ 313 h 398"/>
                  <a:gd name="T76" fmla="*/ 30 w 39"/>
                  <a:gd name="T77" fmla="*/ 332 h 398"/>
                  <a:gd name="T78" fmla="*/ 31 w 39"/>
                  <a:gd name="T79" fmla="*/ 352 h 398"/>
                  <a:gd name="T80" fmla="*/ 32 w 39"/>
                  <a:gd name="T81" fmla="*/ 372 h 398"/>
                  <a:gd name="T82" fmla="*/ 33 w 39"/>
                  <a:gd name="T83" fmla="*/ 389 h 398"/>
                  <a:gd name="T84" fmla="*/ 33 w 39"/>
                  <a:gd name="T85" fmla="*/ 397 h 398"/>
                  <a:gd name="T86" fmla="*/ 34 w 39"/>
                  <a:gd name="T87" fmla="*/ 398 h 398"/>
                  <a:gd name="T88" fmla="*/ 35 w 39"/>
                  <a:gd name="T89" fmla="*/ 392 h 398"/>
                  <a:gd name="T90" fmla="*/ 35 w 39"/>
                  <a:gd name="T91" fmla="*/ 383 h 398"/>
                  <a:gd name="T92" fmla="*/ 36 w 39"/>
                  <a:gd name="T93" fmla="*/ 375 h 398"/>
                  <a:gd name="T94" fmla="*/ 37 w 39"/>
                  <a:gd name="T95" fmla="*/ 367 h 398"/>
                  <a:gd name="T96" fmla="*/ 38 w 39"/>
                  <a:gd name="T97" fmla="*/ 362 h 398"/>
                  <a:gd name="T98" fmla="*/ 39 w 39"/>
                  <a:gd name="T99" fmla="*/ 357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398">
                    <a:moveTo>
                      <a:pt x="0" y="0"/>
                    </a:moveTo>
                    <a:lnTo>
                      <a:pt x="1" y="3"/>
                    </a:lnTo>
                    <a:lnTo>
                      <a:pt x="2" y="7"/>
                    </a:lnTo>
                    <a:lnTo>
                      <a:pt x="3" y="21"/>
                    </a:lnTo>
                    <a:lnTo>
                      <a:pt x="4" y="31"/>
                    </a:lnTo>
                    <a:lnTo>
                      <a:pt x="5" y="43"/>
                    </a:lnTo>
                    <a:lnTo>
                      <a:pt x="5" y="56"/>
                    </a:lnTo>
                    <a:lnTo>
                      <a:pt x="6" y="72"/>
                    </a:lnTo>
                    <a:lnTo>
                      <a:pt x="7" y="90"/>
                    </a:lnTo>
                    <a:lnTo>
                      <a:pt x="7" y="109"/>
                    </a:lnTo>
                    <a:lnTo>
                      <a:pt x="8" y="131"/>
                    </a:lnTo>
                    <a:lnTo>
                      <a:pt x="9" y="153"/>
                    </a:lnTo>
                    <a:lnTo>
                      <a:pt x="10" y="175"/>
                    </a:lnTo>
                    <a:lnTo>
                      <a:pt x="10" y="196"/>
                    </a:lnTo>
                    <a:lnTo>
                      <a:pt x="11" y="212"/>
                    </a:lnTo>
                    <a:lnTo>
                      <a:pt x="12" y="228"/>
                    </a:lnTo>
                    <a:lnTo>
                      <a:pt x="13" y="230"/>
                    </a:lnTo>
                    <a:lnTo>
                      <a:pt x="14" y="230"/>
                    </a:lnTo>
                    <a:lnTo>
                      <a:pt x="15" y="231"/>
                    </a:lnTo>
                    <a:lnTo>
                      <a:pt x="15" y="232"/>
                    </a:lnTo>
                    <a:lnTo>
                      <a:pt x="16" y="236"/>
                    </a:lnTo>
                    <a:lnTo>
                      <a:pt x="17" y="241"/>
                    </a:lnTo>
                    <a:lnTo>
                      <a:pt x="17" y="247"/>
                    </a:lnTo>
                    <a:lnTo>
                      <a:pt x="18" y="254"/>
                    </a:lnTo>
                    <a:lnTo>
                      <a:pt x="19" y="260"/>
                    </a:lnTo>
                    <a:lnTo>
                      <a:pt x="20" y="264"/>
                    </a:lnTo>
                    <a:lnTo>
                      <a:pt x="20" y="267"/>
                    </a:lnTo>
                    <a:lnTo>
                      <a:pt x="22" y="264"/>
                    </a:lnTo>
                    <a:lnTo>
                      <a:pt x="22" y="260"/>
                    </a:lnTo>
                    <a:lnTo>
                      <a:pt x="23" y="257"/>
                    </a:lnTo>
                    <a:lnTo>
                      <a:pt x="24" y="254"/>
                    </a:lnTo>
                    <a:lnTo>
                      <a:pt x="25" y="253"/>
                    </a:lnTo>
                    <a:lnTo>
                      <a:pt x="25" y="254"/>
                    </a:lnTo>
                    <a:lnTo>
                      <a:pt x="26" y="257"/>
                    </a:lnTo>
                    <a:lnTo>
                      <a:pt x="27" y="263"/>
                    </a:lnTo>
                    <a:lnTo>
                      <a:pt x="27" y="271"/>
                    </a:lnTo>
                    <a:lnTo>
                      <a:pt x="28" y="282"/>
                    </a:lnTo>
                    <a:lnTo>
                      <a:pt x="29" y="313"/>
                    </a:lnTo>
                    <a:lnTo>
                      <a:pt x="30" y="332"/>
                    </a:lnTo>
                    <a:lnTo>
                      <a:pt x="31" y="352"/>
                    </a:lnTo>
                    <a:lnTo>
                      <a:pt x="32" y="372"/>
                    </a:lnTo>
                    <a:lnTo>
                      <a:pt x="33" y="389"/>
                    </a:lnTo>
                    <a:lnTo>
                      <a:pt x="33" y="397"/>
                    </a:lnTo>
                    <a:lnTo>
                      <a:pt x="34" y="398"/>
                    </a:lnTo>
                    <a:lnTo>
                      <a:pt x="35" y="392"/>
                    </a:lnTo>
                    <a:lnTo>
                      <a:pt x="35" y="383"/>
                    </a:lnTo>
                    <a:lnTo>
                      <a:pt x="36" y="375"/>
                    </a:lnTo>
                    <a:lnTo>
                      <a:pt x="37" y="367"/>
                    </a:lnTo>
                    <a:lnTo>
                      <a:pt x="38" y="362"/>
                    </a:lnTo>
                    <a:lnTo>
                      <a:pt x="39" y="35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" name="Freeform 41"/>
              <p:cNvSpPr>
                <a:spLocks/>
              </p:cNvSpPr>
              <p:nvPr/>
            </p:nvSpPr>
            <p:spPr bwMode="auto">
              <a:xfrm>
                <a:off x="3549651" y="1512889"/>
                <a:ext cx="60325" cy="284163"/>
              </a:xfrm>
              <a:custGeom>
                <a:avLst/>
                <a:gdLst>
                  <a:gd name="T0" fmla="*/ 0 w 38"/>
                  <a:gd name="T1" fmla="*/ 23 h 179"/>
                  <a:gd name="T2" fmla="*/ 1 w 38"/>
                  <a:gd name="T3" fmla="*/ 22 h 179"/>
                  <a:gd name="T4" fmla="*/ 1 w 38"/>
                  <a:gd name="T5" fmla="*/ 24 h 179"/>
                  <a:gd name="T6" fmla="*/ 2 w 38"/>
                  <a:gd name="T7" fmla="*/ 26 h 179"/>
                  <a:gd name="T8" fmla="*/ 3 w 38"/>
                  <a:gd name="T9" fmla="*/ 28 h 179"/>
                  <a:gd name="T10" fmla="*/ 4 w 38"/>
                  <a:gd name="T11" fmla="*/ 31 h 179"/>
                  <a:gd name="T12" fmla="*/ 4 w 38"/>
                  <a:gd name="T13" fmla="*/ 34 h 179"/>
                  <a:gd name="T14" fmla="*/ 5 w 38"/>
                  <a:gd name="T15" fmla="*/ 38 h 179"/>
                  <a:gd name="T16" fmla="*/ 6 w 38"/>
                  <a:gd name="T17" fmla="*/ 41 h 179"/>
                  <a:gd name="T18" fmla="*/ 6 w 38"/>
                  <a:gd name="T19" fmla="*/ 45 h 179"/>
                  <a:gd name="T20" fmla="*/ 7 w 38"/>
                  <a:gd name="T21" fmla="*/ 49 h 179"/>
                  <a:gd name="T22" fmla="*/ 8 w 38"/>
                  <a:gd name="T23" fmla="*/ 54 h 179"/>
                  <a:gd name="T24" fmla="*/ 9 w 38"/>
                  <a:gd name="T25" fmla="*/ 63 h 179"/>
                  <a:gd name="T26" fmla="*/ 10 w 38"/>
                  <a:gd name="T27" fmla="*/ 68 h 179"/>
                  <a:gd name="T28" fmla="*/ 11 w 38"/>
                  <a:gd name="T29" fmla="*/ 72 h 179"/>
                  <a:gd name="T30" fmla="*/ 11 w 38"/>
                  <a:gd name="T31" fmla="*/ 75 h 179"/>
                  <a:gd name="T32" fmla="*/ 12 w 38"/>
                  <a:gd name="T33" fmla="*/ 75 h 179"/>
                  <a:gd name="T34" fmla="*/ 13 w 38"/>
                  <a:gd name="T35" fmla="*/ 74 h 179"/>
                  <a:gd name="T36" fmla="*/ 13 w 38"/>
                  <a:gd name="T37" fmla="*/ 70 h 179"/>
                  <a:gd name="T38" fmla="*/ 14 w 38"/>
                  <a:gd name="T39" fmla="*/ 65 h 179"/>
                  <a:gd name="T40" fmla="*/ 15 w 38"/>
                  <a:gd name="T41" fmla="*/ 59 h 179"/>
                  <a:gd name="T42" fmla="*/ 16 w 38"/>
                  <a:gd name="T43" fmla="*/ 52 h 179"/>
                  <a:gd name="T44" fmla="*/ 17 w 38"/>
                  <a:gd name="T45" fmla="*/ 45 h 179"/>
                  <a:gd name="T46" fmla="*/ 17 w 38"/>
                  <a:gd name="T47" fmla="*/ 38 h 179"/>
                  <a:gd name="T48" fmla="*/ 18 w 38"/>
                  <a:gd name="T49" fmla="*/ 25 h 179"/>
                  <a:gd name="T50" fmla="*/ 19 w 38"/>
                  <a:gd name="T51" fmla="*/ 19 h 179"/>
                  <a:gd name="T52" fmla="*/ 20 w 38"/>
                  <a:gd name="T53" fmla="*/ 14 h 179"/>
                  <a:gd name="T54" fmla="*/ 21 w 38"/>
                  <a:gd name="T55" fmla="*/ 9 h 179"/>
                  <a:gd name="T56" fmla="*/ 22 w 38"/>
                  <a:gd name="T57" fmla="*/ 5 h 179"/>
                  <a:gd name="T58" fmla="*/ 22 w 38"/>
                  <a:gd name="T59" fmla="*/ 3 h 179"/>
                  <a:gd name="T60" fmla="*/ 23 w 38"/>
                  <a:gd name="T61" fmla="*/ 1 h 179"/>
                  <a:gd name="T62" fmla="*/ 24 w 38"/>
                  <a:gd name="T63" fmla="*/ 0 h 179"/>
                  <a:gd name="T64" fmla="*/ 24 w 38"/>
                  <a:gd name="T65" fmla="*/ 1 h 179"/>
                  <a:gd name="T66" fmla="*/ 25 w 38"/>
                  <a:gd name="T67" fmla="*/ 3 h 179"/>
                  <a:gd name="T68" fmla="*/ 26 w 38"/>
                  <a:gd name="T69" fmla="*/ 7 h 179"/>
                  <a:gd name="T70" fmla="*/ 26 w 38"/>
                  <a:gd name="T71" fmla="*/ 13 h 179"/>
                  <a:gd name="T72" fmla="*/ 28 w 38"/>
                  <a:gd name="T73" fmla="*/ 31 h 179"/>
                  <a:gd name="T74" fmla="*/ 29 w 38"/>
                  <a:gd name="T75" fmla="*/ 44 h 179"/>
                  <a:gd name="T76" fmla="*/ 29 w 38"/>
                  <a:gd name="T77" fmla="*/ 59 h 179"/>
                  <a:gd name="T78" fmla="*/ 30 w 38"/>
                  <a:gd name="T79" fmla="*/ 77 h 179"/>
                  <a:gd name="T80" fmla="*/ 31 w 38"/>
                  <a:gd name="T81" fmla="*/ 98 h 179"/>
                  <a:gd name="T82" fmla="*/ 31 w 38"/>
                  <a:gd name="T83" fmla="*/ 121 h 179"/>
                  <a:gd name="T84" fmla="*/ 32 w 38"/>
                  <a:gd name="T85" fmla="*/ 144 h 179"/>
                  <a:gd name="T86" fmla="*/ 33 w 38"/>
                  <a:gd name="T87" fmla="*/ 164 h 179"/>
                  <a:gd name="T88" fmla="*/ 34 w 38"/>
                  <a:gd name="T89" fmla="*/ 177 h 179"/>
                  <a:gd name="T90" fmla="*/ 34 w 38"/>
                  <a:gd name="T91" fmla="*/ 179 h 179"/>
                  <a:gd name="T92" fmla="*/ 36 w 38"/>
                  <a:gd name="T93" fmla="*/ 163 h 179"/>
                  <a:gd name="T94" fmla="*/ 36 w 38"/>
                  <a:gd name="T95" fmla="*/ 154 h 179"/>
                  <a:gd name="T96" fmla="*/ 37 w 38"/>
                  <a:gd name="T97" fmla="*/ 147 h 179"/>
                  <a:gd name="T98" fmla="*/ 38 w 38"/>
                  <a:gd name="T99" fmla="*/ 143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79">
                    <a:moveTo>
                      <a:pt x="0" y="23"/>
                    </a:moveTo>
                    <a:lnTo>
                      <a:pt x="1" y="22"/>
                    </a:lnTo>
                    <a:lnTo>
                      <a:pt x="1" y="24"/>
                    </a:lnTo>
                    <a:lnTo>
                      <a:pt x="2" y="26"/>
                    </a:lnTo>
                    <a:lnTo>
                      <a:pt x="3" y="28"/>
                    </a:lnTo>
                    <a:lnTo>
                      <a:pt x="4" y="31"/>
                    </a:lnTo>
                    <a:lnTo>
                      <a:pt x="4" y="34"/>
                    </a:lnTo>
                    <a:lnTo>
                      <a:pt x="5" y="38"/>
                    </a:lnTo>
                    <a:lnTo>
                      <a:pt x="6" y="41"/>
                    </a:lnTo>
                    <a:lnTo>
                      <a:pt x="6" y="45"/>
                    </a:lnTo>
                    <a:lnTo>
                      <a:pt x="7" y="49"/>
                    </a:lnTo>
                    <a:lnTo>
                      <a:pt x="8" y="54"/>
                    </a:lnTo>
                    <a:lnTo>
                      <a:pt x="9" y="63"/>
                    </a:lnTo>
                    <a:lnTo>
                      <a:pt x="10" y="68"/>
                    </a:lnTo>
                    <a:lnTo>
                      <a:pt x="11" y="72"/>
                    </a:lnTo>
                    <a:lnTo>
                      <a:pt x="11" y="75"/>
                    </a:lnTo>
                    <a:lnTo>
                      <a:pt x="12" y="75"/>
                    </a:lnTo>
                    <a:lnTo>
                      <a:pt x="13" y="74"/>
                    </a:lnTo>
                    <a:lnTo>
                      <a:pt x="13" y="70"/>
                    </a:lnTo>
                    <a:lnTo>
                      <a:pt x="14" y="65"/>
                    </a:lnTo>
                    <a:lnTo>
                      <a:pt x="15" y="59"/>
                    </a:lnTo>
                    <a:lnTo>
                      <a:pt x="16" y="52"/>
                    </a:lnTo>
                    <a:lnTo>
                      <a:pt x="17" y="45"/>
                    </a:lnTo>
                    <a:lnTo>
                      <a:pt x="17" y="38"/>
                    </a:lnTo>
                    <a:lnTo>
                      <a:pt x="18" y="25"/>
                    </a:lnTo>
                    <a:lnTo>
                      <a:pt x="19" y="19"/>
                    </a:lnTo>
                    <a:lnTo>
                      <a:pt x="20" y="14"/>
                    </a:lnTo>
                    <a:lnTo>
                      <a:pt x="21" y="9"/>
                    </a:lnTo>
                    <a:lnTo>
                      <a:pt x="22" y="5"/>
                    </a:lnTo>
                    <a:lnTo>
                      <a:pt x="22" y="3"/>
                    </a:lnTo>
                    <a:lnTo>
                      <a:pt x="23" y="1"/>
                    </a:lnTo>
                    <a:lnTo>
                      <a:pt x="24" y="0"/>
                    </a:lnTo>
                    <a:lnTo>
                      <a:pt x="24" y="1"/>
                    </a:lnTo>
                    <a:lnTo>
                      <a:pt x="25" y="3"/>
                    </a:lnTo>
                    <a:lnTo>
                      <a:pt x="26" y="7"/>
                    </a:lnTo>
                    <a:lnTo>
                      <a:pt x="26" y="13"/>
                    </a:lnTo>
                    <a:lnTo>
                      <a:pt x="28" y="31"/>
                    </a:lnTo>
                    <a:lnTo>
                      <a:pt x="29" y="44"/>
                    </a:lnTo>
                    <a:lnTo>
                      <a:pt x="29" y="59"/>
                    </a:lnTo>
                    <a:lnTo>
                      <a:pt x="30" y="77"/>
                    </a:lnTo>
                    <a:lnTo>
                      <a:pt x="31" y="98"/>
                    </a:lnTo>
                    <a:lnTo>
                      <a:pt x="31" y="121"/>
                    </a:lnTo>
                    <a:lnTo>
                      <a:pt x="32" y="144"/>
                    </a:lnTo>
                    <a:lnTo>
                      <a:pt x="33" y="164"/>
                    </a:lnTo>
                    <a:lnTo>
                      <a:pt x="34" y="177"/>
                    </a:lnTo>
                    <a:lnTo>
                      <a:pt x="34" y="179"/>
                    </a:lnTo>
                    <a:lnTo>
                      <a:pt x="36" y="163"/>
                    </a:lnTo>
                    <a:lnTo>
                      <a:pt x="36" y="154"/>
                    </a:lnTo>
                    <a:lnTo>
                      <a:pt x="37" y="147"/>
                    </a:lnTo>
                    <a:lnTo>
                      <a:pt x="38" y="14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" name="Freeform 42"/>
              <p:cNvSpPr>
                <a:spLocks/>
              </p:cNvSpPr>
              <p:nvPr/>
            </p:nvSpPr>
            <p:spPr bwMode="auto">
              <a:xfrm>
                <a:off x="3609976" y="1709739"/>
                <a:ext cx="60325" cy="304800"/>
              </a:xfrm>
              <a:custGeom>
                <a:avLst/>
                <a:gdLst>
                  <a:gd name="T0" fmla="*/ 0 w 38"/>
                  <a:gd name="T1" fmla="*/ 19 h 192"/>
                  <a:gd name="T2" fmla="*/ 1 w 38"/>
                  <a:gd name="T3" fmla="*/ 18 h 192"/>
                  <a:gd name="T4" fmla="*/ 2 w 38"/>
                  <a:gd name="T5" fmla="*/ 21 h 192"/>
                  <a:gd name="T6" fmla="*/ 2 w 38"/>
                  <a:gd name="T7" fmla="*/ 26 h 192"/>
                  <a:gd name="T8" fmla="*/ 3 w 38"/>
                  <a:gd name="T9" fmla="*/ 33 h 192"/>
                  <a:gd name="T10" fmla="*/ 3 w 38"/>
                  <a:gd name="T11" fmla="*/ 40 h 192"/>
                  <a:gd name="T12" fmla="*/ 4 w 38"/>
                  <a:gd name="T13" fmla="*/ 47 h 192"/>
                  <a:gd name="T14" fmla="*/ 5 w 38"/>
                  <a:gd name="T15" fmla="*/ 52 h 192"/>
                  <a:gd name="T16" fmla="*/ 6 w 38"/>
                  <a:gd name="T17" fmla="*/ 53 h 192"/>
                  <a:gd name="T18" fmla="*/ 7 w 38"/>
                  <a:gd name="T19" fmla="*/ 48 h 192"/>
                  <a:gd name="T20" fmla="*/ 8 w 38"/>
                  <a:gd name="T21" fmla="*/ 44 h 192"/>
                  <a:gd name="T22" fmla="*/ 9 w 38"/>
                  <a:gd name="T23" fmla="*/ 41 h 192"/>
                  <a:gd name="T24" fmla="*/ 9 w 38"/>
                  <a:gd name="T25" fmla="*/ 41 h 192"/>
                  <a:gd name="T26" fmla="*/ 10 w 38"/>
                  <a:gd name="T27" fmla="*/ 44 h 192"/>
                  <a:gd name="T28" fmla="*/ 11 w 38"/>
                  <a:gd name="T29" fmla="*/ 51 h 192"/>
                  <a:gd name="T30" fmla="*/ 11 w 38"/>
                  <a:gd name="T31" fmla="*/ 62 h 192"/>
                  <a:gd name="T32" fmla="*/ 12 w 38"/>
                  <a:gd name="T33" fmla="*/ 79 h 192"/>
                  <a:gd name="T34" fmla="*/ 13 w 38"/>
                  <a:gd name="T35" fmla="*/ 102 h 192"/>
                  <a:gd name="T36" fmla="*/ 14 w 38"/>
                  <a:gd name="T37" fmla="*/ 132 h 192"/>
                  <a:gd name="T38" fmla="*/ 14 w 38"/>
                  <a:gd name="T39" fmla="*/ 167 h 192"/>
                  <a:gd name="T40" fmla="*/ 15 w 38"/>
                  <a:gd name="T41" fmla="*/ 192 h 192"/>
                  <a:gd name="T42" fmla="*/ 16 w 38"/>
                  <a:gd name="T43" fmla="*/ 150 h 192"/>
                  <a:gd name="T44" fmla="*/ 17 w 38"/>
                  <a:gd name="T45" fmla="*/ 113 h 192"/>
                  <a:gd name="T46" fmla="*/ 18 w 38"/>
                  <a:gd name="T47" fmla="*/ 81 h 192"/>
                  <a:gd name="T48" fmla="*/ 19 w 38"/>
                  <a:gd name="T49" fmla="*/ 57 h 192"/>
                  <a:gd name="T50" fmla="*/ 19 w 38"/>
                  <a:gd name="T51" fmla="*/ 38 h 192"/>
                  <a:gd name="T52" fmla="*/ 20 w 38"/>
                  <a:gd name="T53" fmla="*/ 24 h 192"/>
                  <a:gd name="T54" fmla="*/ 21 w 38"/>
                  <a:gd name="T55" fmla="*/ 13 h 192"/>
                  <a:gd name="T56" fmla="*/ 21 w 38"/>
                  <a:gd name="T57" fmla="*/ 6 h 192"/>
                  <a:gd name="T58" fmla="*/ 22 w 38"/>
                  <a:gd name="T59" fmla="*/ 2 h 192"/>
                  <a:gd name="T60" fmla="*/ 23 w 38"/>
                  <a:gd name="T61" fmla="*/ 0 h 192"/>
                  <a:gd name="T62" fmla="*/ 24 w 38"/>
                  <a:gd name="T63" fmla="*/ 0 h 192"/>
                  <a:gd name="T64" fmla="*/ 24 w 38"/>
                  <a:gd name="T65" fmla="*/ 1 h 192"/>
                  <a:gd name="T66" fmla="*/ 26 w 38"/>
                  <a:gd name="T67" fmla="*/ 4 h 192"/>
                  <a:gd name="T68" fmla="*/ 26 w 38"/>
                  <a:gd name="T69" fmla="*/ 6 h 192"/>
                  <a:gd name="T70" fmla="*/ 27 w 38"/>
                  <a:gd name="T71" fmla="*/ 8 h 192"/>
                  <a:gd name="T72" fmla="*/ 28 w 38"/>
                  <a:gd name="T73" fmla="*/ 9 h 192"/>
                  <a:gd name="T74" fmla="*/ 29 w 38"/>
                  <a:gd name="T75" fmla="*/ 10 h 192"/>
                  <a:gd name="T76" fmla="*/ 29 w 38"/>
                  <a:gd name="T77" fmla="*/ 11 h 192"/>
                  <a:gd name="T78" fmla="*/ 30 w 38"/>
                  <a:gd name="T79" fmla="*/ 13 h 192"/>
                  <a:gd name="T80" fmla="*/ 31 w 38"/>
                  <a:gd name="T81" fmla="*/ 15 h 192"/>
                  <a:gd name="T82" fmla="*/ 31 w 38"/>
                  <a:gd name="T83" fmla="*/ 18 h 192"/>
                  <a:gd name="T84" fmla="*/ 32 w 38"/>
                  <a:gd name="T85" fmla="*/ 22 h 192"/>
                  <a:gd name="T86" fmla="*/ 33 w 38"/>
                  <a:gd name="T87" fmla="*/ 27 h 192"/>
                  <a:gd name="T88" fmla="*/ 34 w 38"/>
                  <a:gd name="T89" fmla="*/ 32 h 192"/>
                  <a:gd name="T90" fmla="*/ 35 w 38"/>
                  <a:gd name="T91" fmla="*/ 42 h 192"/>
                  <a:gd name="T92" fmla="*/ 36 w 38"/>
                  <a:gd name="T93" fmla="*/ 45 h 192"/>
                  <a:gd name="T94" fmla="*/ 37 w 38"/>
                  <a:gd name="T95" fmla="*/ 46 h 192"/>
                  <a:gd name="T96" fmla="*/ 37 w 38"/>
                  <a:gd name="T97" fmla="*/ 45 h 192"/>
                  <a:gd name="T98" fmla="*/ 38 w 38"/>
                  <a:gd name="T99" fmla="*/ 43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92">
                    <a:moveTo>
                      <a:pt x="0" y="19"/>
                    </a:moveTo>
                    <a:lnTo>
                      <a:pt x="1" y="18"/>
                    </a:lnTo>
                    <a:lnTo>
                      <a:pt x="2" y="21"/>
                    </a:lnTo>
                    <a:lnTo>
                      <a:pt x="2" y="26"/>
                    </a:lnTo>
                    <a:lnTo>
                      <a:pt x="3" y="33"/>
                    </a:lnTo>
                    <a:lnTo>
                      <a:pt x="3" y="40"/>
                    </a:lnTo>
                    <a:lnTo>
                      <a:pt x="4" y="47"/>
                    </a:lnTo>
                    <a:lnTo>
                      <a:pt x="5" y="52"/>
                    </a:lnTo>
                    <a:lnTo>
                      <a:pt x="6" y="53"/>
                    </a:lnTo>
                    <a:lnTo>
                      <a:pt x="7" y="48"/>
                    </a:lnTo>
                    <a:lnTo>
                      <a:pt x="8" y="44"/>
                    </a:lnTo>
                    <a:lnTo>
                      <a:pt x="9" y="41"/>
                    </a:lnTo>
                    <a:lnTo>
                      <a:pt x="9" y="41"/>
                    </a:lnTo>
                    <a:lnTo>
                      <a:pt x="10" y="44"/>
                    </a:lnTo>
                    <a:lnTo>
                      <a:pt x="11" y="51"/>
                    </a:lnTo>
                    <a:lnTo>
                      <a:pt x="11" y="62"/>
                    </a:lnTo>
                    <a:lnTo>
                      <a:pt x="12" y="79"/>
                    </a:lnTo>
                    <a:lnTo>
                      <a:pt x="13" y="102"/>
                    </a:lnTo>
                    <a:lnTo>
                      <a:pt x="14" y="132"/>
                    </a:lnTo>
                    <a:lnTo>
                      <a:pt x="14" y="167"/>
                    </a:lnTo>
                    <a:lnTo>
                      <a:pt x="15" y="192"/>
                    </a:lnTo>
                    <a:lnTo>
                      <a:pt x="16" y="150"/>
                    </a:lnTo>
                    <a:lnTo>
                      <a:pt x="17" y="113"/>
                    </a:lnTo>
                    <a:lnTo>
                      <a:pt x="18" y="81"/>
                    </a:lnTo>
                    <a:lnTo>
                      <a:pt x="19" y="57"/>
                    </a:lnTo>
                    <a:lnTo>
                      <a:pt x="19" y="38"/>
                    </a:lnTo>
                    <a:lnTo>
                      <a:pt x="20" y="24"/>
                    </a:lnTo>
                    <a:lnTo>
                      <a:pt x="21" y="13"/>
                    </a:lnTo>
                    <a:lnTo>
                      <a:pt x="21" y="6"/>
                    </a:lnTo>
                    <a:lnTo>
                      <a:pt x="22" y="2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1"/>
                    </a:lnTo>
                    <a:lnTo>
                      <a:pt x="26" y="4"/>
                    </a:lnTo>
                    <a:lnTo>
                      <a:pt x="26" y="6"/>
                    </a:lnTo>
                    <a:lnTo>
                      <a:pt x="27" y="8"/>
                    </a:lnTo>
                    <a:lnTo>
                      <a:pt x="28" y="9"/>
                    </a:lnTo>
                    <a:lnTo>
                      <a:pt x="29" y="10"/>
                    </a:lnTo>
                    <a:lnTo>
                      <a:pt x="29" y="11"/>
                    </a:lnTo>
                    <a:lnTo>
                      <a:pt x="30" y="13"/>
                    </a:lnTo>
                    <a:lnTo>
                      <a:pt x="31" y="15"/>
                    </a:lnTo>
                    <a:lnTo>
                      <a:pt x="31" y="18"/>
                    </a:lnTo>
                    <a:lnTo>
                      <a:pt x="32" y="22"/>
                    </a:lnTo>
                    <a:lnTo>
                      <a:pt x="33" y="27"/>
                    </a:lnTo>
                    <a:lnTo>
                      <a:pt x="34" y="32"/>
                    </a:lnTo>
                    <a:lnTo>
                      <a:pt x="35" y="42"/>
                    </a:lnTo>
                    <a:lnTo>
                      <a:pt x="36" y="45"/>
                    </a:lnTo>
                    <a:lnTo>
                      <a:pt x="37" y="46"/>
                    </a:lnTo>
                    <a:lnTo>
                      <a:pt x="37" y="45"/>
                    </a:lnTo>
                    <a:lnTo>
                      <a:pt x="38" y="4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" name="Freeform 43"/>
              <p:cNvSpPr>
                <a:spLocks/>
              </p:cNvSpPr>
              <p:nvPr/>
            </p:nvSpPr>
            <p:spPr bwMode="auto">
              <a:xfrm>
                <a:off x="3670301" y="1749426"/>
                <a:ext cx="58738" cy="184150"/>
              </a:xfrm>
              <a:custGeom>
                <a:avLst/>
                <a:gdLst>
                  <a:gd name="T0" fmla="*/ 0 w 37"/>
                  <a:gd name="T1" fmla="*/ 18 h 116"/>
                  <a:gd name="T2" fmla="*/ 0 w 37"/>
                  <a:gd name="T3" fmla="*/ 14 h 116"/>
                  <a:gd name="T4" fmla="*/ 1 w 37"/>
                  <a:gd name="T5" fmla="*/ 10 h 116"/>
                  <a:gd name="T6" fmla="*/ 2 w 37"/>
                  <a:gd name="T7" fmla="*/ 6 h 116"/>
                  <a:gd name="T8" fmla="*/ 3 w 37"/>
                  <a:gd name="T9" fmla="*/ 3 h 116"/>
                  <a:gd name="T10" fmla="*/ 4 w 37"/>
                  <a:gd name="T11" fmla="*/ 1 h 116"/>
                  <a:gd name="T12" fmla="*/ 4 w 37"/>
                  <a:gd name="T13" fmla="*/ 0 h 116"/>
                  <a:gd name="T14" fmla="*/ 5 w 37"/>
                  <a:gd name="T15" fmla="*/ 0 h 116"/>
                  <a:gd name="T16" fmla="*/ 6 w 37"/>
                  <a:gd name="T17" fmla="*/ 2 h 116"/>
                  <a:gd name="T18" fmla="*/ 6 w 37"/>
                  <a:gd name="T19" fmla="*/ 3 h 116"/>
                  <a:gd name="T20" fmla="*/ 7 w 37"/>
                  <a:gd name="T21" fmla="*/ 5 h 116"/>
                  <a:gd name="T22" fmla="*/ 8 w 37"/>
                  <a:gd name="T23" fmla="*/ 7 h 116"/>
                  <a:gd name="T24" fmla="*/ 9 w 37"/>
                  <a:gd name="T25" fmla="*/ 9 h 116"/>
                  <a:gd name="T26" fmla="*/ 9 w 37"/>
                  <a:gd name="T27" fmla="*/ 10 h 116"/>
                  <a:gd name="T28" fmla="*/ 10 w 37"/>
                  <a:gd name="T29" fmla="*/ 11 h 116"/>
                  <a:gd name="T30" fmla="*/ 11 w 37"/>
                  <a:gd name="T31" fmla="*/ 12 h 116"/>
                  <a:gd name="T32" fmla="*/ 11 w 37"/>
                  <a:gd name="T33" fmla="*/ 14 h 116"/>
                  <a:gd name="T34" fmla="*/ 12 w 37"/>
                  <a:gd name="T35" fmla="*/ 17 h 116"/>
                  <a:gd name="T36" fmla="*/ 13 w 37"/>
                  <a:gd name="T37" fmla="*/ 21 h 116"/>
                  <a:gd name="T38" fmla="*/ 14 w 37"/>
                  <a:gd name="T39" fmla="*/ 35 h 116"/>
                  <a:gd name="T40" fmla="*/ 15 w 37"/>
                  <a:gd name="T41" fmla="*/ 46 h 116"/>
                  <a:gd name="T42" fmla="*/ 16 w 37"/>
                  <a:gd name="T43" fmla="*/ 59 h 116"/>
                  <a:gd name="T44" fmla="*/ 16 w 37"/>
                  <a:gd name="T45" fmla="*/ 74 h 116"/>
                  <a:gd name="T46" fmla="*/ 17 w 37"/>
                  <a:gd name="T47" fmla="*/ 90 h 116"/>
                  <a:gd name="T48" fmla="*/ 18 w 37"/>
                  <a:gd name="T49" fmla="*/ 104 h 116"/>
                  <a:gd name="T50" fmla="*/ 18 w 37"/>
                  <a:gd name="T51" fmla="*/ 114 h 116"/>
                  <a:gd name="T52" fmla="*/ 19 w 37"/>
                  <a:gd name="T53" fmla="*/ 116 h 116"/>
                  <a:gd name="T54" fmla="*/ 20 w 37"/>
                  <a:gd name="T55" fmla="*/ 111 h 116"/>
                  <a:gd name="T56" fmla="*/ 21 w 37"/>
                  <a:gd name="T57" fmla="*/ 100 h 116"/>
                  <a:gd name="T58" fmla="*/ 22 w 37"/>
                  <a:gd name="T59" fmla="*/ 87 h 116"/>
                  <a:gd name="T60" fmla="*/ 22 w 37"/>
                  <a:gd name="T61" fmla="*/ 76 h 116"/>
                  <a:gd name="T62" fmla="*/ 23 w 37"/>
                  <a:gd name="T63" fmla="*/ 61 h 116"/>
                  <a:gd name="T64" fmla="*/ 24 w 37"/>
                  <a:gd name="T65" fmla="*/ 58 h 116"/>
                  <a:gd name="T66" fmla="*/ 25 w 37"/>
                  <a:gd name="T67" fmla="*/ 58 h 116"/>
                  <a:gd name="T68" fmla="*/ 26 w 37"/>
                  <a:gd name="T69" fmla="*/ 60 h 116"/>
                  <a:gd name="T70" fmla="*/ 27 w 37"/>
                  <a:gd name="T71" fmla="*/ 64 h 116"/>
                  <a:gd name="T72" fmla="*/ 27 w 37"/>
                  <a:gd name="T73" fmla="*/ 70 h 116"/>
                  <a:gd name="T74" fmla="*/ 28 w 37"/>
                  <a:gd name="T75" fmla="*/ 76 h 116"/>
                  <a:gd name="T76" fmla="*/ 29 w 37"/>
                  <a:gd name="T77" fmla="*/ 81 h 116"/>
                  <a:gd name="T78" fmla="*/ 29 w 37"/>
                  <a:gd name="T79" fmla="*/ 83 h 116"/>
                  <a:gd name="T80" fmla="*/ 30 w 37"/>
                  <a:gd name="T81" fmla="*/ 83 h 116"/>
                  <a:gd name="T82" fmla="*/ 31 w 37"/>
                  <a:gd name="T83" fmla="*/ 81 h 116"/>
                  <a:gd name="T84" fmla="*/ 32 w 37"/>
                  <a:gd name="T85" fmla="*/ 76 h 116"/>
                  <a:gd name="T86" fmla="*/ 33 w 37"/>
                  <a:gd name="T87" fmla="*/ 66 h 116"/>
                  <a:gd name="T88" fmla="*/ 34 w 37"/>
                  <a:gd name="T89" fmla="*/ 63 h 116"/>
                  <a:gd name="T90" fmla="*/ 34 w 37"/>
                  <a:gd name="T91" fmla="*/ 63 h 116"/>
                  <a:gd name="T92" fmla="*/ 35 w 37"/>
                  <a:gd name="T93" fmla="*/ 64 h 116"/>
                  <a:gd name="T94" fmla="*/ 36 w 37"/>
                  <a:gd name="T95" fmla="*/ 68 h 116"/>
                  <a:gd name="T96" fmla="*/ 36 w 37"/>
                  <a:gd name="T97" fmla="*/ 74 h 116"/>
                  <a:gd name="T98" fmla="*/ 37 w 37"/>
                  <a:gd name="T99" fmla="*/ 81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16">
                    <a:moveTo>
                      <a:pt x="0" y="18"/>
                    </a:moveTo>
                    <a:lnTo>
                      <a:pt x="0" y="14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3" y="3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7" y="5"/>
                    </a:lnTo>
                    <a:lnTo>
                      <a:pt x="8" y="7"/>
                    </a:lnTo>
                    <a:lnTo>
                      <a:pt x="9" y="9"/>
                    </a:lnTo>
                    <a:lnTo>
                      <a:pt x="9" y="10"/>
                    </a:lnTo>
                    <a:lnTo>
                      <a:pt x="10" y="11"/>
                    </a:lnTo>
                    <a:lnTo>
                      <a:pt x="11" y="12"/>
                    </a:lnTo>
                    <a:lnTo>
                      <a:pt x="11" y="14"/>
                    </a:lnTo>
                    <a:lnTo>
                      <a:pt x="12" y="17"/>
                    </a:lnTo>
                    <a:lnTo>
                      <a:pt x="13" y="21"/>
                    </a:lnTo>
                    <a:lnTo>
                      <a:pt x="14" y="35"/>
                    </a:lnTo>
                    <a:lnTo>
                      <a:pt x="15" y="46"/>
                    </a:lnTo>
                    <a:lnTo>
                      <a:pt x="16" y="59"/>
                    </a:lnTo>
                    <a:lnTo>
                      <a:pt x="16" y="74"/>
                    </a:lnTo>
                    <a:lnTo>
                      <a:pt x="17" y="90"/>
                    </a:lnTo>
                    <a:lnTo>
                      <a:pt x="18" y="104"/>
                    </a:lnTo>
                    <a:lnTo>
                      <a:pt x="18" y="114"/>
                    </a:lnTo>
                    <a:lnTo>
                      <a:pt x="19" y="116"/>
                    </a:lnTo>
                    <a:lnTo>
                      <a:pt x="20" y="111"/>
                    </a:lnTo>
                    <a:lnTo>
                      <a:pt x="21" y="100"/>
                    </a:lnTo>
                    <a:lnTo>
                      <a:pt x="22" y="87"/>
                    </a:lnTo>
                    <a:lnTo>
                      <a:pt x="22" y="76"/>
                    </a:lnTo>
                    <a:lnTo>
                      <a:pt x="23" y="61"/>
                    </a:lnTo>
                    <a:lnTo>
                      <a:pt x="24" y="58"/>
                    </a:lnTo>
                    <a:lnTo>
                      <a:pt x="25" y="58"/>
                    </a:lnTo>
                    <a:lnTo>
                      <a:pt x="26" y="60"/>
                    </a:lnTo>
                    <a:lnTo>
                      <a:pt x="27" y="64"/>
                    </a:lnTo>
                    <a:lnTo>
                      <a:pt x="27" y="70"/>
                    </a:lnTo>
                    <a:lnTo>
                      <a:pt x="28" y="76"/>
                    </a:lnTo>
                    <a:lnTo>
                      <a:pt x="29" y="81"/>
                    </a:lnTo>
                    <a:lnTo>
                      <a:pt x="29" y="83"/>
                    </a:lnTo>
                    <a:lnTo>
                      <a:pt x="30" y="83"/>
                    </a:lnTo>
                    <a:lnTo>
                      <a:pt x="31" y="81"/>
                    </a:lnTo>
                    <a:lnTo>
                      <a:pt x="32" y="76"/>
                    </a:lnTo>
                    <a:lnTo>
                      <a:pt x="33" y="66"/>
                    </a:lnTo>
                    <a:lnTo>
                      <a:pt x="34" y="63"/>
                    </a:lnTo>
                    <a:lnTo>
                      <a:pt x="34" y="63"/>
                    </a:lnTo>
                    <a:lnTo>
                      <a:pt x="35" y="64"/>
                    </a:lnTo>
                    <a:lnTo>
                      <a:pt x="36" y="68"/>
                    </a:lnTo>
                    <a:lnTo>
                      <a:pt x="36" y="74"/>
                    </a:lnTo>
                    <a:lnTo>
                      <a:pt x="37" y="8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" name="Freeform 44"/>
              <p:cNvSpPr>
                <a:spLocks/>
              </p:cNvSpPr>
              <p:nvPr/>
            </p:nvSpPr>
            <p:spPr bwMode="auto">
              <a:xfrm>
                <a:off x="3729038" y="1811339"/>
                <a:ext cx="60325" cy="93663"/>
              </a:xfrm>
              <a:custGeom>
                <a:avLst/>
                <a:gdLst>
                  <a:gd name="T0" fmla="*/ 0 w 38"/>
                  <a:gd name="T1" fmla="*/ 42 h 59"/>
                  <a:gd name="T2" fmla="*/ 1 w 38"/>
                  <a:gd name="T3" fmla="*/ 50 h 59"/>
                  <a:gd name="T4" fmla="*/ 2 w 38"/>
                  <a:gd name="T5" fmla="*/ 56 h 59"/>
                  <a:gd name="T6" fmla="*/ 2 w 38"/>
                  <a:gd name="T7" fmla="*/ 59 h 59"/>
                  <a:gd name="T8" fmla="*/ 3 w 38"/>
                  <a:gd name="T9" fmla="*/ 58 h 59"/>
                  <a:gd name="T10" fmla="*/ 4 w 38"/>
                  <a:gd name="T11" fmla="*/ 52 h 59"/>
                  <a:gd name="T12" fmla="*/ 5 w 38"/>
                  <a:gd name="T13" fmla="*/ 32 h 59"/>
                  <a:gd name="T14" fmla="*/ 6 w 38"/>
                  <a:gd name="T15" fmla="*/ 22 h 59"/>
                  <a:gd name="T16" fmla="*/ 7 w 38"/>
                  <a:gd name="T17" fmla="*/ 14 h 59"/>
                  <a:gd name="T18" fmla="*/ 7 w 38"/>
                  <a:gd name="T19" fmla="*/ 7 h 59"/>
                  <a:gd name="T20" fmla="*/ 8 w 38"/>
                  <a:gd name="T21" fmla="*/ 3 h 59"/>
                  <a:gd name="T22" fmla="*/ 9 w 38"/>
                  <a:gd name="T23" fmla="*/ 0 h 59"/>
                  <a:gd name="T24" fmla="*/ 9 w 38"/>
                  <a:gd name="T25" fmla="*/ 0 h 59"/>
                  <a:gd name="T26" fmla="*/ 10 w 38"/>
                  <a:gd name="T27" fmla="*/ 2 h 59"/>
                  <a:gd name="T28" fmla="*/ 11 w 38"/>
                  <a:gd name="T29" fmla="*/ 5 h 59"/>
                  <a:gd name="T30" fmla="*/ 12 w 38"/>
                  <a:gd name="T31" fmla="*/ 9 h 59"/>
                  <a:gd name="T32" fmla="*/ 13 w 38"/>
                  <a:gd name="T33" fmla="*/ 16 h 59"/>
                  <a:gd name="T34" fmla="*/ 14 w 38"/>
                  <a:gd name="T35" fmla="*/ 19 h 59"/>
                  <a:gd name="T36" fmla="*/ 14 w 38"/>
                  <a:gd name="T37" fmla="*/ 20 h 59"/>
                  <a:gd name="T38" fmla="*/ 15 w 38"/>
                  <a:gd name="T39" fmla="*/ 20 h 59"/>
                  <a:gd name="T40" fmla="*/ 16 w 38"/>
                  <a:gd name="T41" fmla="*/ 19 h 59"/>
                  <a:gd name="T42" fmla="*/ 17 w 38"/>
                  <a:gd name="T43" fmla="*/ 19 h 59"/>
                  <a:gd name="T44" fmla="*/ 17 w 38"/>
                  <a:gd name="T45" fmla="*/ 18 h 59"/>
                  <a:gd name="T46" fmla="*/ 18 w 38"/>
                  <a:gd name="T47" fmla="*/ 18 h 59"/>
                  <a:gd name="T48" fmla="*/ 19 w 38"/>
                  <a:gd name="T49" fmla="*/ 20 h 59"/>
                  <a:gd name="T50" fmla="*/ 20 w 38"/>
                  <a:gd name="T51" fmla="*/ 23 h 59"/>
                  <a:gd name="T52" fmla="*/ 20 w 38"/>
                  <a:gd name="T53" fmla="*/ 27 h 59"/>
                  <a:gd name="T54" fmla="*/ 21 w 38"/>
                  <a:gd name="T55" fmla="*/ 32 h 59"/>
                  <a:gd name="T56" fmla="*/ 22 w 38"/>
                  <a:gd name="T57" fmla="*/ 43 h 59"/>
                  <a:gd name="T58" fmla="*/ 23 w 38"/>
                  <a:gd name="T59" fmla="*/ 47 h 59"/>
                  <a:gd name="T60" fmla="*/ 24 w 38"/>
                  <a:gd name="T61" fmla="*/ 49 h 59"/>
                  <a:gd name="T62" fmla="*/ 25 w 38"/>
                  <a:gd name="T63" fmla="*/ 48 h 59"/>
                  <a:gd name="T64" fmla="*/ 25 w 38"/>
                  <a:gd name="T65" fmla="*/ 45 h 59"/>
                  <a:gd name="T66" fmla="*/ 26 w 38"/>
                  <a:gd name="T67" fmla="*/ 41 h 59"/>
                  <a:gd name="T68" fmla="*/ 27 w 38"/>
                  <a:gd name="T69" fmla="*/ 37 h 59"/>
                  <a:gd name="T70" fmla="*/ 27 w 38"/>
                  <a:gd name="T71" fmla="*/ 33 h 59"/>
                  <a:gd name="T72" fmla="*/ 28 w 38"/>
                  <a:gd name="T73" fmla="*/ 30 h 59"/>
                  <a:gd name="T74" fmla="*/ 29 w 38"/>
                  <a:gd name="T75" fmla="*/ 29 h 59"/>
                  <a:gd name="T76" fmla="*/ 30 w 38"/>
                  <a:gd name="T77" fmla="*/ 29 h 59"/>
                  <a:gd name="T78" fmla="*/ 30 w 38"/>
                  <a:gd name="T79" fmla="*/ 31 h 59"/>
                  <a:gd name="T80" fmla="*/ 32 w 38"/>
                  <a:gd name="T81" fmla="*/ 39 h 59"/>
                  <a:gd name="T82" fmla="*/ 32 w 38"/>
                  <a:gd name="T83" fmla="*/ 44 h 59"/>
                  <a:gd name="T84" fmla="*/ 33 w 38"/>
                  <a:gd name="T85" fmla="*/ 49 h 59"/>
                  <a:gd name="T86" fmla="*/ 34 w 38"/>
                  <a:gd name="T87" fmla="*/ 52 h 59"/>
                  <a:gd name="T88" fmla="*/ 35 w 38"/>
                  <a:gd name="T89" fmla="*/ 54 h 59"/>
                  <a:gd name="T90" fmla="*/ 36 w 38"/>
                  <a:gd name="T91" fmla="*/ 55 h 59"/>
                  <a:gd name="T92" fmla="*/ 36 w 38"/>
                  <a:gd name="T93" fmla="*/ 54 h 59"/>
                  <a:gd name="T94" fmla="*/ 37 w 38"/>
                  <a:gd name="T95" fmla="*/ 52 h 59"/>
                  <a:gd name="T96" fmla="*/ 37 w 38"/>
                  <a:gd name="T97" fmla="*/ 51 h 59"/>
                  <a:gd name="T98" fmla="*/ 38 w 38"/>
                  <a:gd name="T99" fmla="*/ 5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59">
                    <a:moveTo>
                      <a:pt x="0" y="42"/>
                    </a:moveTo>
                    <a:lnTo>
                      <a:pt x="1" y="50"/>
                    </a:lnTo>
                    <a:lnTo>
                      <a:pt x="2" y="56"/>
                    </a:lnTo>
                    <a:lnTo>
                      <a:pt x="2" y="59"/>
                    </a:lnTo>
                    <a:lnTo>
                      <a:pt x="3" y="58"/>
                    </a:lnTo>
                    <a:lnTo>
                      <a:pt x="4" y="52"/>
                    </a:lnTo>
                    <a:lnTo>
                      <a:pt x="5" y="32"/>
                    </a:lnTo>
                    <a:lnTo>
                      <a:pt x="6" y="22"/>
                    </a:lnTo>
                    <a:lnTo>
                      <a:pt x="7" y="14"/>
                    </a:lnTo>
                    <a:lnTo>
                      <a:pt x="7" y="7"/>
                    </a:lnTo>
                    <a:lnTo>
                      <a:pt x="8" y="3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1" y="5"/>
                    </a:lnTo>
                    <a:lnTo>
                      <a:pt x="12" y="9"/>
                    </a:lnTo>
                    <a:lnTo>
                      <a:pt x="13" y="16"/>
                    </a:lnTo>
                    <a:lnTo>
                      <a:pt x="14" y="19"/>
                    </a:lnTo>
                    <a:lnTo>
                      <a:pt x="14" y="20"/>
                    </a:lnTo>
                    <a:lnTo>
                      <a:pt x="15" y="20"/>
                    </a:lnTo>
                    <a:lnTo>
                      <a:pt x="16" y="19"/>
                    </a:lnTo>
                    <a:lnTo>
                      <a:pt x="17" y="19"/>
                    </a:lnTo>
                    <a:lnTo>
                      <a:pt x="17" y="18"/>
                    </a:lnTo>
                    <a:lnTo>
                      <a:pt x="18" y="18"/>
                    </a:lnTo>
                    <a:lnTo>
                      <a:pt x="19" y="20"/>
                    </a:lnTo>
                    <a:lnTo>
                      <a:pt x="20" y="23"/>
                    </a:lnTo>
                    <a:lnTo>
                      <a:pt x="20" y="27"/>
                    </a:lnTo>
                    <a:lnTo>
                      <a:pt x="21" y="32"/>
                    </a:lnTo>
                    <a:lnTo>
                      <a:pt x="22" y="43"/>
                    </a:lnTo>
                    <a:lnTo>
                      <a:pt x="23" y="47"/>
                    </a:lnTo>
                    <a:lnTo>
                      <a:pt x="24" y="49"/>
                    </a:lnTo>
                    <a:lnTo>
                      <a:pt x="25" y="48"/>
                    </a:lnTo>
                    <a:lnTo>
                      <a:pt x="25" y="45"/>
                    </a:lnTo>
                    <a:lnTo>
                      <a:pt x="26" y="41"/>
                    </a:lnTo>
                    <a:lnTo>
                      <a:pt x="27" y="37"/>
                    </a:lnTo>
                    <a:lnTo>
                      <a:pt x="27" y="33"/>
                    </a:lnTo>
                    <a:lnTo>
                      <a:pt x="28" y="30"/>
                    </a:lnTo>
                    <a:lnTo>
                      <a:pt x="29" y="29"/>
                    </a:lnTo>
                    <a:lnTo>
                      <a:pt x="30" y="29"/>
                    </a:lnTo>
                    <a:lnTo>
                      <a:pt x="30" y="31"/>
                    </a:lnTo>
                    <a:lnTo>
                      <a:pt x="32" y="39"/>
                    </a:lnTo>
                    <a:lnTo>
                      <a:pt x="32" y="44"/>
                    </a:lnTo>
                    <a:lnTo>
                      <a:pt x="33" y="49"/>
                    </a:lnTo>
                    <a:lnTo>
                      <a:pt x="34" y="52"/>
                    </a:lnTo>
                    <a:lnTo>
                      <a:pt x="35" y="54"/>
                    </a:lnTo>
                    <a:lnTo>
                      <a:pt x="36" y="55"/>
                    </a:lnTo>
                    <a:lnTo>
                      <a:pt x="36" y="54"/>
                    </a:lnTo>
                    <a:lnTo>
                      <a:pt x="37" y="52"/>
                    </a:lnTo>
                    <a:lnTo>
                      <a:pt x="37" y="51"/>
                    </a:lnTo>
                    <a:lnTo>
                      <a:pt x="38" y="5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" name="Freeform 45"/>
              <p:cNvSpPr>
                <a:spLocks/>
              </p:cNvSpPr>
              <p:nvPr/>
            </p:nvSpPr>
            <p:spPr bwMode="auto">
              <a:xfrm>
                <a:off x="3789363" y="1878014"/>
                <a:ext cx="61913" cy="74613"/>
              </a:xfrm>
              <a:custGeom>
                <a:avLst/>
                <a:gdLst>
                  <a:gd name="T0" fmla="*/ 0 w 39"/>
                  <a:gd name="T1" fmla="*/ 8 h 47"/>
                  <a:gd name="T2" fmla="*/ 1 w 39"/>
                  <a:gd name="T3" fmla="*/ 9 h 47"/>
                  <a:gd name="T4" fmla="*/ 2 w 39"/>
                  <a:gd name="T5" fmla="*/ 12 h 47"/>
                  <a:gd name="T6" fmla="*/ 3 w 39"/>
                  <a:gd name="T7" fmla="*/ 22 h 47"/>
                  <a:gd name="T8" fmla="*/ 4 w 39"/>
                  <a:gd name="T9" fmla="*/ 30 h 47"/>
                  <a:gd name="T10" fmla="*/ 5 w 39"/>
                  <a:gd name="T11" fmla="*/ 37 h 47"/>
                  <a:gd name="T12" fmla="*/ 5 w 39"/>
                  <a:gd name="T13" fmla="*/ 43 h 47"/>
                  <a:gd name="T14" fmla="*/ 6 w 39"/>
                  <a:gd name="T15" fmla="*/ 47 h 47"/>
                  <a:gd name="T16" fmla="*/ 6 w 39"/>
                  <a:gd name="T17" fmla="*/ 46 h 47"/>
                  <a:gd name="T18" fmla="*/ 7 w 39"/>
                  <a:gd name="T19" fmla="*/ 41 h 47"/>
                  <a:gd name="T20" fmla="*/ 8 w 39"/>
                  <a:gd name="T21" fmla="*/ 34 h 47"/>
                  <a:gd name="T22" fmla="*/ 9 w 39"/>
                  <a:gd name="T23" fmla="*/ 25 h 47"/>
                  <a:gd name="T24" fmla="*/ 10 w 39"/>
                  <a:gd name="T25" fmla="*/ 17 h 47"/>
                  <a:gd name="T26" fmla="*/ 10 w 39"/>
                  <a:gd name="T27" fmla="*/ 11 h 47"/>
                  <a:gd name="T28" fmla="*/ 11 w 39"/>
                  <a:gd name="T29" fmla="*/ 6 h 47"/>
                  <a:gd name="T30" fmla="*/ 12 w 39"/>
                  <a:gd name="T31" fmla="*/ 3 h 47"/>
                  <a:gd name="T32" fmla="*/ 13 w 39"/>
                  <a:gd name="T33" fmla="*/ 5 h 47"/>
                  <a:gd name="T34" fmla="*/ 14 w 39"/>
                  <a:gd name="T35" fmla="*/ 9 h 47"/>
                  <a:gd name="T36" fmla="*/ 15 w 39"/>
                  <a:gd name="T37" fmla="*/ 14 h 47"/>
                  <a:gd name="T38" fmla="*/ 15 w 39"/>
                  <a:gd name="T39" fmla="*/ 20 h 47"/>
                  <a:gd name="T40" fmla="*/ 16 w 39"/>
                  <a:gd name="T41" fmla="*/ 25 h 47"/>
                  <a:gd name="T42" fmla="*/ 17 w 39"/>
                  <a:gd name="T43" fmla="*/ 28 h 47"/>
                  <a:gd name="T44" fmla="*/ 17 w 39"/>
                  <a:gd name="T45" fmla="*/ 29 h 47"/>
                  <a:gd name="T46" fmla="*/ 18 w 39"/>
                  <a:gd name="T47" fmla="*/ 27 h 47"/>
                  <a:gd name="T48" fmla="*/ 19 w 39"/>
                  <a:gd name="T49" fmla="*/ 23 h 47"/>
                  <a:gd name="T50" fmla="*/ 20 w 39"/>
                  <a:gd name="T51" fmla="*/ 13 h 47"/>
                  <a:gd name="T52" fmla="*/ 21 w 39"/>
                  <a:gd name="T53" fmla="*/ 10 h 47"/>
                  <a:gd name="T54" fmla="*/ 22 w 39"/>
                  <a:gd name="T55" fmla="*/ 7 h 47"/>
                  <a:gd name="T56" fmla="*/ 22 w 39"/>
                  <a:gd name="T57" fmla="*/ 7 h 47"/>
                  <a:gd name="T58" fmla="*/ 23 w 39"/>
                  <a:gd name="T59" fmla="*/ 9 h 47"/>
                  <a:gd name="T60" fmla="*/ 24 w 39"/>
                  <a:gd name="T61" fmla="*/ 12 h 47"/>
                  <a:gd name="T62" fmla="*/ 24 w 39"/>
                  <a:gd name="T63" fmla="*/ 17 h 47"/>
                  <a:gd name="T64" fmla="*/ 25 w 39"/>
                  <a:gd name="T65" fmla="*/ 23 h 47"/>
                  <a:gd name="T66" fmla="*/ 26 w 39"/>
                  <a:gd name="T67" fmla="*/ 28 h 47"/>
                  <a:gd name="T68" fmla="*/ 27 w 39"/>
                  <a:gd name="T69" fmla="*/ 31 h 47"/>
                  <a:gd name="T70" fmla="*/ 28 w 39"/>
                  <a:gd name="T71" fmla="*/ 33 h 47"/>
                  <a:gd name="T72" fmla="*/ 28 w 39"/>
                  <a:gd name="T73" fmla="*/ 31 h 47"/>
                  <a:gd name="T74" fmla="*/ 29 w 39"/>
                  <a:gd name="T75" fmla="*/ 21 h 47"/>
                  <a:gd name="T76" fmla="*/ 30 w 39"/>
                  <a:gd name="T77" fmla="*/ 14 h 47"/>
                  <a:gd name="T78" fmla="*/ 31 w 39"/>
                  <a:gd name="T79" fmla="*/ 9 h 47"/>
                  <a:gd name="T80" fmla="*/ 32 w 39"/>
                  <a:gd name="T81" fmla="*/ 4 h 47"/>
                  <a:gd name="T82" fmla="*/ 33 w 39"/>
                  <a:gd name="T83" fmla="*/ 1 h 47"/>
                  <a:gd name="T84" fmla="*/ 33 w 39"/>
                  <a:gd name="T85" fmla="*/ 0 h 47"/>
                  <a:gd name="T86" fmla="*/ 34 w 39"/>
                  <a:gd name="T87" fmla="*/ 2 h 47"/>
                  <a:gd name="T88" fmla="*/ 35 w 39"/>
                  <a:gd name="T89" fmla="*/ 5 h 47"/>
                  <a:gd name="T90" fmla="*/ 35 w 39"/>
                  <a:gd name="T91" fmla="*/ 9 h 47"/>
                  <a:gd name="T92" fmla="*/ 36 w 39"/>
                  <a:gd name="T93" fmla="*/ 14 h 47"/>
                  <a:gd name="T94" fmla="*/ 37 w 39"/>
                  <a:gd name="T95" fmla="*/ 19 h 47"/>
                  <a:gd name="T96" fmla="*/ 38 w 39"/>
                  <a:gd name="T97" fmla="*/ 24 h 47"/>
                  <a:gd name="T98" fmla="*/ 39 w 39"/>
                  <a:gd name="T99" fmla="*/ 2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47">
                    <a:moveTo>
                      <a:pt x="0" y="8"/>
                    </a:moveTo>
                    <a:lnTo>
                      <a:pt x="1" y="9"/>
                    </a:lnTo>
                    <a:lnTo>
                      <a:pt x="2" y="12"/>
                    </a:lnTo>
                    <a:lnTo>
                      <a:pt x="3" y="22"/>
                    </a:lnTo>
                    <a:lnTo>
                      <a:pt x="4" y="30"/>
                    </a:lnTo>
                    <a:lnTo>
                      <a:pt x="5" y="37"/>
                    </a:lnTo>
                    <a:lnTo>
                      <a:pt x="5" y="43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7" y="41"/>
                    </a:lnTo>
                    <a:lnTo>
                      <a:pt x="8" y="34"/>
                    </a:lnTo>
                    <a:lnTo>
                      <a:pt x="9" y="25"/>
                    </a:lnTo>
                    <a:lnTo>
                      <a:pt x="10" y="17"/>
                    </a:lnTo>
                    <a:lnTo>
                      <a:pt x="10" y="11"/>
                    </a:lnTo>
                    <a:lnTo>
                      <a:pt x="11" y="6"/>
                    </a:lnTo>
                    <a:lnTo>
                      <a:pt x="12" y="3"/>
                    </a:lnTo>
                    <a:lnTo>
                      <a:pt x="13" y="5"/>
                    </a:lnTo>
                    <a:lnTo>
                      <a:pt x="14" y="9"/>
                    </a:lnTo>
                    <a:lnTo>
                      <a:pt x="15" y="14"/>
                    </a:lnTo>
                    <a:lnTo>
                      <a:pt x="15" y="20"/>
                    </a:lnTo>
                    <a:lnTo>
                      <a:pt x="16" y="25"/>
                    </a:lnTo>
                    <a:lnTo>
                      <a:pt x="17" y="28"/>
                    </a:lnTo>
                    <a:lnTo>
                      <a:pt x="17" y="29"/>
                    </a:lnTo>
                    <a:lnTo>
                      <a:pt x="18" y="27"/>
                    </a:lnTo>
                    <a:lnTo>
                      <a:pt x="19" y="23"/>
                    </a:lnTo>
                    <a:lnTo>
                      <a:pt x="20" y="13"/>
                    </a:lnTo>
                    <a:lnTo>
                      <a:pt x="21" y="10"/>
                    </a:lnTo>
                    <a:lnTo>
                      <a:pt x="22" y="7"/>
                    </a:lnTo>
                    <a:lnTo>
                      <a:pt x="22" y="7"/>
                    </a:lnTo>
                    <a:lnTo>
                      <a:pt x="23" y="9"/>
                    </a:lnTo>
                    <a:lnTo>
                      <a:pt x="24" y="12"/>
                    </a:lnTo>
                    <a:lnTo>
                      <a:pt x="24" y="17"/>
                    </a:lnTo>
                    <a:lnTo>
                      <a:pt x="25" y="23"/>
                    </a:lnTo>
                    <a:lnTo>
                      <a:pt x="26" y="28"/>
                    </a:lnTo>
                    <a:lnTo>
                      <a:pt x="27" y="31"/>
                    </a:lnTo>
                    <a:lnTo>
                      <a:pt x="28" y="33"/>
                    </a:lnTo>
                    <a:lnTo>
                      <a:pt x="28" y="31"/>
                    </a:lnTo>
                    <a:lnTo>
                      <a:pt x="29" y="21"/>
                    </a:lnTo>
                    <a:lnTo>
                      <a:pt x="30" y="14"/>
                    </a:lnTo>
                    <a:lnTo>
                      <a:pt x="31" y="9"/>
                    </a:lnTo>
                    <a:lnTo>
                      <a:pt x="32" y="4"/>
                    </a:lnTo>
                    <a:lnTo>
                      <a:pt x="33" y="1"/>
                    </a:lnTo>
                    <a:lnTo>
                      <a:pt x="33" y="0"/>
                    </a:lnTo>
                    <a:lnTo>
                      <a:pt x="34" y="2"/>
                    </a:lnTo>
                    <a:lnTo>
                      <a:pt x="35" y="5"/>
                    </a:lnTo>
                    <a:lnTo>
                      <a:pt x="35" y="9"/>
                    </a:lnTo>
                    <a:lnTo>
                      <a:pt x="36" y="14"/>
                    </a:lnTo>
                    <a:lnTo>
                      <a:pt x="37" y="19"/>
                    </a:lnTo>
                    <a:lnTo>
                      <a:pt x="38" y="24"/>
                    </a:lnTo>
                    <a:lnTo>
                      <a:pt x="39" y="2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" name="Freeform 46"/>
              <p:cNvSpPr>
                <a:spLocks/>
              </p:cNvSpPr>
              <p:nvPr/>
            </p:nvSpPr>
            <p:spPr bwMode="auto">
              <a:xfrm>
                <a:off x="3851276" y="1903414"/>
                <a:ext cx="60325" cy="58738"/>
              </a:xfrm>
              <a:custGeom>
                <a:avLst/>
                <a:gdLst>
                  <a:gd name="T0" fmla="*/ 0 w 38"/>
                  <a:gd name="T1" fmla="*/ 11 h 37"/>
                  <a:gd name="T2" fmla="*/ 1 w 38"/>
                  <a:gd name="T3" fmla="*/ 10 h 37"/>
                  <a:gd name="T4" fmla="*/ 1 w 38"/>
                  <a:gd name="T5" fmla="*/ 7 h 37"/>
                  <a:gd name="T6" fmla="*/ 2 w 38"/>
                  <a:gd name="T7" fmla="*/ 5 h 37"/>
                  <a:gd name="T8" fmla="*/ 3 w 38"/>
                  <a:gd name="T9" fmla="*/ 2 h 37"/>
                  <a:gd name="T10" fmla="*/ 4 w 38"/>
                  <a:gd name="T11" fmla="*/ 0 h 37"/>
                  <a:gd name="T12" fmla="*/ 4 w 38"/>
                  <a:gd name="T13" fmla="*/ 0 h 37"/>
                  <a:gd name="T14" fmla="*/ 5 w 38"/>
                  <a:gd name="T15" fmla="*/ 2 h 37"/>
                  <a:gd name="T16" fmla="*/ 6 w 38"/>
                  <a:gd name="T17" fmla="*/ 5 h 37"/>
                  <a:gd name="T18" fmla="*/ 6 w 38"/>
                  <a:gd name="T19" fmla="*/ 10 h 37"/>
                  <a:gd name="T20" fmla="*/ 7 w 38"/>
                  <a:gd name="T21" fmla="*/ 15 h 37"/>
                  <a:gd name="T22" fmla="*/ 8 w 38"/>
                  <a:gd name="T23" fmla="*/ 20 h 37"/>
                  <a:gd name="T24" fmla="*/ 9 w 38"/>
                  <a:gd name="T25" fmla="*/ 26 h 37"/>
                  <a:gd name="T26" fmla="*/ 10 w 38"/>
                  <a:gd name="T27" fmla="*/ 26 h 37"/>
                  <a:gd name="T28" fmla="*/ 11 w 38"/>
                  <a:gd name="T29" fmla="*/ 23 h 37"/>
                  <a:gd name="T30" fmla="*/ 11 w 38"/>
                  <a:gd name="T31" fmla="*/ 19 h 37"/>
                  <a:gd name="T32" fmla="*/ 12 w 38"/>
                  <a:gd name="T33" fmla="*/ 14 h 37"/>
                  <a:gd name="T34" fmla="*/ 13 w 38"/>
                  <a:gd name="T35" fmla="*/ 9 h 37"/>
                  <a:gd name="T36" fmla="*/ 13 w 38"/>
                  <a:gd name="T37" fmla="*/ 6 h 37"/>
                  <a:gd name="T38" fmla="*/ 14 w 38"/>
                  <a:gd name="T39" fmla="*/ 4 h 37"/>
                  <a:gd name="T40" fmla="*/ 15 w 38"/>
                  <a:gd name="T41" fmla="*/ 4 h 37"/>
                  <a:gd name="T42" fmla="*/ 16 w 38"/>
                  <a:gd name="T43" fmla="*/ 6 h 37"/>
                  <a:gd name="T44" fmla="*/ 17 w 38"/>
                  <a:gd name="T45" fmla="*/ 9 h 37"/>
                  <a:gd name="T46" fmla="*/ 17 w 38"/>
                  <a:gd name="T47" fmla="*/ 14 h 37"/>
                  <a:gd name="T48" fmla="*/ 18 w 38"/>
                  <a:gd name="T49" fmla="*/ 24 h 37"/>
                  <a:gd name="T50" fmla="*/ 19 w 38"/>
                  <a:gd name="T51" fmla="*/ 28 h 37"/>
                  <a:gd name="T52" fmla="*/ 20 w 38"/>
                  <a:gd name="T53" fmla="*/ 30 h 37"/>
                  <a:gd name="T54" fmla="*/ 21 w 38"/>
                  <a:gd name="T55" fmla="*/ 30 h 37"/>
                  <a:gd name="T56" fmla="*/ 22 w 38"/>
                  <a:gd name="T57" fmla="*/ 27 h 37"/>
                  <a:gd name="T58" fmla="*/ 22 w 38"/>
                  <a:gd name="T59" fmla="*/ 23 h 37"/>
                  <a:gd name="T60" fmla="*/ 23 w 38"/>
                  <a:gd name="T61" fmla="*/ 19 h 37"/>
                  <a:gd name="T62" fmla="*/ 24 w 38"/>
                  <a:gd name="T63" fmla="*/ 15 h 37"/>
                  <a:gd name="T64" fmla="*/ 24 w 38"/>
                  <a:gd name="T65" fmla="*/ 13 h 37"/>
                  <a:gd name="T66" fmla="*/ 25 w 38"/>
                  <a:gd name="T67" fmla="*/ 13 h 37"/>
                  <a:gd name="T68" fmla="*/ 26 w 38"/>
                  <a:gd name="T69" fmla="*/ 17 h 37"/>
                  <a:gd name="T70" fmla="*/ 27 w 38"/>
                  <a:gd name="T71" fmla="*/ 22 h 37"/>
                  <a:gd name="T72" fmla="*/ 28 w 38"/>
                  <a:gd name="T73" fmla="*/ 27 h 37"/>
                  <a:gd name="T74" fmla="*/ 29 w 38"/>
                  <a:gd name="T75" fmla="*/ 32 h 37"/>
                  <a:gd name="T76" fmla="*/ 29 w 38"/>
                  <a:gd name="T77" fmla="*/ 36 h 37"/>
                  <a:gd name="T78" fmla="*/ 30 w 38"/>
                  <a:gd name="T79" fmla="*/ 37 h 37"/>
                  <a:gd name="T80" fmla="*/ 31 w 38"/>
                  <a:gd name="T81" fmla="*/ 35 h 37"/>
                  <a:gd name="T82" fmla="*/ 31 w 38"/>
                  <a:gd name="T83" fmla="*/ 31 h 37"/>
                  <a:gd name="T84" fmla="*/ 32 w 38"/>
                  <a:gd name="T85" fmla="*/ 25 h 37"/>
                  <a:gd name="T86" fmla="*/ 33 w 38"/>
                  <a:gd name="T87" fmla="*/ 19 h 37"/>
                  <a:gd name="T88" fmla="*/ 34 w 38"/>
                  <a:gd name="T89" fmla="*/ 13 h 37"/>
                  <a:gd name="T90" fmla="*/ 34 w 38"/>
                  <a:gd name="T91" fmla="*/ 9 h 37"/>
                  <a:gd name="T92" fmla="*/ 36 w 38"/>
                  <a:gd name="T93" fmla="*/ 6 h 37"/>
                  <a:gd name="T94" fmla="*/ 36 w 38"/>
                  <a:gd name="T95" fmla="*/ 7 h 37"/>
                  <a:gd name="T96" fmla="*/ 37 w 38"/>
                  <a:gd name="T97" fmla="*/ 11 h 37"/>
                  <a:gd name="T98" fmla="*/ 38 w 38"/>
                  <a:gd name="T99" fmla="*/ 1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7">
                    <a:moveTo>
                      <a:pt x="0" y="11"/>
                    </a:moveTo>
                    <a:lnTo>
                      <a:pt x="1" y="10"/>
                    </a:lnTo>
                    <a:lnTo>
                      <a:pt x="1" y="7"/>
                    </a:lnTo>
                    <a:lnTo>
                      <a:pt x="2" y="5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2"/>
                    </a:lnTo>
                    <a:lnTo>
                      <a:pt x="6" y="5"/>
                    </a:lnTo>
                    <a:lnTo>
                      <a:pt x="6" y="10"/>
                    </a:lnTo>
                    <a:lnTo>
                      <a:pt x="7" y="15"/>
                    </a:lnTo>
                    <a:lnTo>
                      <a:pt x="8" y="20"/>
                    </a:lnTo>
                    <a:lnTo>
                      <a:pt x="9" y="26"/>
                    </a:lnTo>
                    <a:lnTo>
                      <a:pt x="10" y="26"/>
                    </a:lnTo>
                    <a:lnTo>
                      <a:pt x="11" y="23"/>
                    </a:lnTo>
                    <a:lnTo>
                      <a:pt x="11" y="19"/>
                    </a:lnTo>
                    <a:lnTo>
                      <a:pt x="12" y="14"/>
                    </a:lnTo>
                    <a:lnTo>
                      <a:pt x="13" y="9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6" y="6"/>
                    </a:lnTo>
                    <a:lnTo>
                      <a:pt x="17" y="9"/>
                    </a:lnTo>
                    <a:lnTo>
                      <a:pt x="17" y="14"/>
                    </a:lnTo>
                    <a:lnTo>
                      <a:pt x="18" y="24"/>
                    </a:lnTo>
                    <a:lnTo>
                      <a:pt x="19" y="28"/>
                    </a:lnTo>
                    <a:lnTo>
                      <a:pt x="20" y="30"/>
                    </a:lnTo>
                    <a:lnTo>
                      <a:pt x="21" y="30"/>
                    </a:lnTo>
                    <a:lnTo>
                      <a:pt x="22" y="27"/>
                    </a:lnTo>
                    <a:lnTo>
                      <a:pt x="22" y="23"/>
                    </a:lnTo>
                    <a:lnTo>
                      <a:pt x="23" y="19"/>
                    </a:lnTo>
                    <a:lnTo>
                      <a:pt x="24" y="15"/>
                    </a:lnTo>
                    <a:lnTo>
                      <a:pt x="24" y="13"/>
                    </a:lnTo>
                    <a:lnTo>
                      <a:pt x="25" y="13"/>
                    </a:lnTo>
                    <a:lnTo>
                      <a:pt x="26" y="17"/>
                    </a:lnTo>
                    <a:lnTo>
                      <a:pt x="27" y="22"/>
                    </a:lnTo>
                    <a:lnTo>
                      <a:pt x="28" y="27"/>
                    </a:lnTo>
                    <a:lnTo>
                      <a:pt x="29" y="32"/>
                    </a:lnTo>
                    <a:lnTo>
                      <a:pt x="29" y="36"/>
                    </a:lnTo>
                    <a:lnTo>
                      <a:pt x="30" y="37"/>
                    </a:lnTo>
                    <a:lnTo>
                      <a:pt x="31" y="35"/>
                    </a:lnTo>
                    <a:lnTo>
                      <a:pt x="31" y="31"/>
                    </a:lnTo>
                    <a:lnTo>
                      <a:pt x="32" y="25"/>
                    </a:lnTo>
                    <a:lnTo>
                      <a:pt x="33" y="19"/>
                    </a:lnTo>
                    <a:lnTo>
                      <a:pt x="34" y="13"/>
                    </a:lnTo>
                    <a:lnTo>
                      <a:pt x="34" y="9"/>
                    </a:lnTo>
                    <a:lnTo>
                      <a:pt x="36" y="6"/>
                    </a:lnTo>
                    <a:lnTo>
                      <a:pt x="36" y="7"/>
                    </a:lnTo>
                    <a:lnTo>
                      <a:pt x="37" y="11"/>
                    </a:lnTo>
                    <a:lnTo>
                      <a:pt x="38" y="1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" name="Freeform 47"/>
              <p:cNvSpPr>
                <a:spLocks/>
              </p:cNvSpPr>
              <p:nvPr/>
            </p:nvSpPr>
            <p:spPr bwMode="auto">
              <a:xfrm>
                <a:off x="3911601" y="1917701"/>
                <a:ext cx="60325" cy="49213"/>
              </a:xfrm>
              <a:custGeom>
                <a:avLst/>
                <a:gdLst>
                  <a:gd name="T0" fmla="*/ 0 w 38"/>
                  <a:gd name="T1" fmla="*/ 6 h 31"/>
                  <a:gd name="T2" fmla="*/ 1 w 38"/>
                  <a:gd name="T3" fmla="*/ 12 h 31"/>
                  <a:gd name="T4" fmla="*/ 2 w 38"/>
                  <a:gd name="T5" fmla="*/ 17 h 31"/>
                  <a:gd name="T6" fmla="*/ 2 w 38"/>
                  <a:gd name="T7" fmla="*/ 21 h 31"/>
                  <a:gd name="T8" fmla="*/ 3 w 38"/>
                  <a:gd name="T9" fmla="*/ 22 h 31"/>
                  <a:gd name="T10" fmla="*/ 3 w 38"/>
                  <a:gd name="T11" fmla="*/ 22 h 31"/>
                  <a:gd name="T12" fmla="*/ 4 w 38"/>
                  <a:gd name="T13" fmla="*/ 19 h 31"/>
                  <a:gd name="T14" fmla="*/ 5 w 38"/>
                  <a:gd name="T15" fmla="*/ 14 h 31"/>
                  <a:gd name="T16" fmla="*/ 6 w 38"/>
                  <a:gd name="T17" fmla="*/ 9 h 31"/>
                  <a:gd name="T18" fmla="*/ 7 w 38"/>
                  <a:gd name="T19" fmla="*/ 2 h 31"/>
                  <a:gd name="T20" fmla="*/ 8 w 38"/>
                  <a:gd name="T21" fmla="*/ 1 h 31"/>
                  <a:gd name="T22" fmla="*/ 9 w 38"/>
                  <a:gd name="T23" fmla="*/ 1 h 31"/>
                  <a:gd name="T24" fmla="*/ 9 w 38"/>
                  <a:gd name="T25" fmla="*/ 3 h 31"/>
                  <a:gd name="T26" fmla="*/ 10 w 38"/>
                  <a:gd name="T27" fmla="*/ 7 h 31"/>
                  <a:gd name="T28" fmla="*/ 11 w 38"/>
                  <a:gd name="T29" fmla="*/ 12 h 31"/>
                  <a:gd name="T30" fmla="*/ 11 w 38"/>
                  <a:gd name="T31" fmla="*/ 17 h 31"/>
                  <a:gd name="T32" fmla="*/ 12 w 38"/>
                  <a:gd name="T33" fmla="*/ 22 h 31"/>
                  <a:gd name="T34" fmla="*/ 13 w 38"/>
                  <a:gd name="T35" fmla="*/ 24 h 31"/>
                  <a:gd name="T36" fmla="*/ 14 w 38"/>
                  <a:gd name="T37" fmla="*/ 24 h 31"/>
                  <a:gd name="T38" fmla="*/ 14 w 38"/>
                  <a:gd name="T39" fmla="*/ 22 h 31"/>
                  <a:gd name="T40" fmla="*/ 15 w 38"/>
                  <a:gd name="T41" fmla="*/ 18 h 31"/>
                  <a:gd name="T42" fmla="*/ 16 w 38"/>
                  <a:gd name="T43" fmla="*/ 7 h 31"/>
                  <a:gd name="T44" fmla="*/ 17 w 38"/>
                  <a:gd name="T45" fmla="*/ 3 h 31"/>
                  <a:gd name="T46" fmla="*/ 18 w 38"/>
                  <a:gd name="T47" fmla="*/ 1 h 31"/>
                  <a:gd name="T48" fmla="*/ 19 w 38"/>
                  <a:gd name="T49" fmla="*/ 0 h 31"/>
                  <a:gd name="T50" fmla="*/ 19 w 38"/>
                  <a:gd name="T51" fmla="*/ 1 h 31"/>
                  <a:gd name="T52" fmla="*/ 20 w 38"/>
                  <a:gd name="T53" fmla="*/ 4 h 31"/>
                  <a:gd name="T54" fmla="*/ 21 w 38"/>
                  <a:gd name="T55" fmla="*/ 8 h 31"/>
                  <a:gd name="T56" fmla="*/ 21 w 38"/>
                  <a:gd name="T57" fmla="*/ 14 h 31"/>
                  <a:gd name="T58" fmla="*/ 22 w 38"/>
                  <a:gd name="T59" fmla="*/ 19 h 31"/>
                  <a:gd name="T60" fmla="*/ 23 w 38"/>
                  <a:gd name="T61" fmla="*/ 23 h 31"/>
                  <a:gd name="T62" fmla="*/ 24 w 38"/>
                  <a:gd name="T63" fmla="*/ 26 h 31"/>
                  <a:gd name="T64" fmla="*/ 24 w 38"/>
                  <a:gd name="T65" fmla="*/ 26 h 31"/>
                  <a:gd name="T66" fmla="*/ 26 w 38"/>
                  <a:gd name="T67" fmla="*/ 21 h 31"/>
                  <a:gd name="T68" fmla="*/ 26 w 38"/>
                  <a:gd name="T69" fmla="*/ 16 h 31"/>
                  <a:gd name="T70" fmla="*/ 27 w 38"/>
                  <a:gd name="T71" fmla="*/ 12 h 31"/>
                  <a:gd name="T72" fmla="*/ 28 w 38"/>
                  <a:gd name="T73" fmla="*/ 10 h 31"/>
                  <a:gd name="T74" fmla="*/ 29 w 38"/>
                  <a:gd name="T75" fmla="*/ 8 h 31"/>
                  <a:gd name="T76" fmla="*/ 29 w 38"/>
                  <a:gd name="T77" fmla="*/ 8 h 31"/>
                  <a:gd name="T78" fmla="*/ 30 w 38"/>
                  <a:gd name="T79" fmla="*/ 10 h 31"/>
                  <a:gd name="T80" fmla="*/ 31 w 38"/>
                  <a:gd name="T81" fmla="*/ 14 h 31"/>
                  <a:gd name="T82" fmla="*/ 31 w 38"/>
                  <a:gd name="T83" fmla="*/ 19 h 31"/>
                  <a:gd name="T84" fmla="*/ 32 w 38"/>
                  <a:gd name="T85" fmla="*/ 24 h 31"/>
                  <a:gd name="T86" fmla="*/ 33 w 38"/>
                  <a:gd name="T87" fmla="*/ 31 h 31"/>
                  <a:gd name="T88" fmla="*/ 34 w 38"/>
                  <a:gd name="T89" fmla="*/ 31 h 31"/>
                  <a:gd name="T90" fmla="*/ 35 w 38"/>
                  <a:gd name="T91" fmla="*/ 29 h 31"/>
                  <a:gd name="T92" fmla="*/ 36 w 38"/>
                  <a:gd name="T93" fmla="*/ 25 h 31"/>
                  <a:gd name="T94" fmla="*/ 37 w 38"/>
                  <a:gd name="T95" fmla="*/ 20 h 31"/>
                  <a:gd name="T96" fmla="*/ 37 w 38"/>
                  <a:gd name="T97" fmla="*/ 15 h 31"/>
                  <a:gd name="T98" fmla="*/ 38 w 38"/>
                  <a:gd name="T99" fmla="*/ 1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1">
                    <a:moveTo>
                      <a:pt x="0" y="6"/>
                    </a:moveTo>
                    <a:lnTo>
                      <a:pt x="1" y="12"/>
                    </a:lnTo>
                    <a:lnTo>
                      <a:pt x="2" y="17"/>
                    </a:lnTo>
                    <a:lnTo>
                      <a:pt x="2" y="21"/>
                    </a:lnTo>
                    <a:lnTo>
                      <a:pt x="3" y="22"/>
                    </a:lnTo>
                    <a:lnTo>
                      <a:pt x="3" y="22"/>
                    </a:lnTo>
                    <a:lnTo>
                      <a:pt x="4" y="19"/>
                    </a:lnTo>
                    <a:lnTo>
                      <a:pt x="5" y="14"/>
                    </a:lnTo>
                    <a:lnTo>
                      <a:pt x="6" y="9"/>
                    </a:lnTo>
                    <a:lnTo>
                      <a:pt x="7" y="2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3"/>
                    </a:lnTo>
                    <a:lnTo>
                      <a:pt x="10" y="7"/>
                    </a:lnTo>
                    <a:lnTo>
                      <a:pt x="11" y="12"/>
                    </a:lnTo>
                    <a:lnTo>
                      <a:pt x="11" y="17"/>
                    </a:lnTo>
                    <a:lnTo>
                      <a:pt x="12" y="22"/>
                    </a:lnTo>
                    <a:lnTo>
                      <a:pt x="13" y="24"/>
                    </a:lnTo>
                    <a:lnTo>
                      <a:pt x="14" y="24"/>
                    </a:lnTo>
                    <a:lnTo>
                      <a:pt x="14" y="22"/>
                    </a:lnTo>
                    <a:lnTo>
                      <a:pt x="15" y="18"/>
                    </a:lnTo>
                    <a:lnTo>
                      <a:pt x="16" y="7"/>
                    </a:lnTo>
                    <a:lnTo>
                      <a:pt x="17" y="3"/>
                    </a:lnTo>
                    <a:lnTo>
                      <a:pt x="18" y="1"/>
                    </a:lnTo>
                    <a:lnTo>
                      <a:pt x="19" y="0"/>
                    </a:lnTo>
                    <a:lnTo>
                      <a:pt x="19" y="1"/>
                    </a:lnTo>
                    <a:lnTo>
                      <a:pt x="20" y="4"/>
                    </a:lnTo>
                    <a:lnTo>
                      <a:pt x="21" y="8"/>
                    </a:lnTo>
                    <a:lnTo>
                      <a:pt x="21" y="14"/>
                    </a:lnTo>
                    <a:lnTo>
                      <a:pt x="22" y="19"/>
                    </a:lnTo>
                    <a:lnTo>
                      <a:pt x="23" y="23"/>
                    </a:lnTo>
                    <a:lnTo>
                      <a:pt x="24" y="26"/>
                    </a:lnTo>
                    <a:lnTo>
                      <a:pt x="24" y="26"/>
                    </a:lnTo>
                    <a:lnTo>
                      <a:pt x="26" y="21"/>
                    </a:lnTo>
                    <a:lnTo>
                      <a:pt x="26" y="16"/>
                    </a:lnTo>
                    <a:lnTo>
                      <a:pt x="27" y="12"/>
                    </a:lnTo>
                    <a:lnTo>
                      <a:pt x="28" y="10"/>
                    </a:lnTo>
                    <a:lnTo>
                      <a:pt x="29" y="8"/>
                    </a:lnTo>
                    <a:lnTo>
                      <a:pt x="29" y="8"/>
                    </a:lnTo>
                    <a:lnTo>
                      <a:pt x="30" y="10"/>
                    </a:lnTo>
                    <a:lnTo>
                      <a:pt x="31" y="14"/>
                    </a:lnTo>
                    <a:lnTo>
                      <a:pt x="31" y="19"/>
                    </a:lnTo>
                    <a:lnTo>
                      <a:pt x="32" y="24"/>
                    </a:lnTo>
                    <a:lnTo>
                      <a:pt x="33" y="31"/>
                    </a:lnTo>
                    <a:lnTo>
                      <a:pt x="34" y="31"/>
                    </a:lnTo>
                    <a:lnTo>
                      <a:pt x="35" y="29"/>
                    </a:lnTo>
                    <a:lnTo>
                      <a:pt x="36" y="25"/>
                    </a:lnTo>
                    <a:lnTo>
                      <a:pt x="37" y="20"/>
                    </a:lnTo>
                    <a:lnTo>
                      <a:pt x="37" y="15"/>
                    </a:lnTo>
                    <a:lnTo>
                      <a:pt x="38" y="1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" name="Freeform 48"/>
              <p:cNvSpPr>
                <a:spLocks/>
              </p:cNvSpPr>
              <p:nvPr/>
            </p:nvSpPr>
            <p:spPr bwMode="auto">
              <a:xfrm>
                <a:off x="3971926" y="1927226"/>
                <a:ext cx="60325" cy="41275"/>
              </a:xfrm>
              <a:custGeom>
                <a:avLst/>
                <a:gdLst>
                  <a:gd name="T0" fmla="*/ 0 w 38"/>
                  <a:gd name="T1" fmla="*/ 5 h 26"/>
                  <a:gd name="T2" fmla="*/ 1 w 38"/>
                  <a:gd name="T3" fmla="*/ 2 h 26"/>
                  <a:gd name="T4" fmla="*/ 1 w 38"/>
                  <a:gd name="T5" fmla="*/ 2 h 26"/>
                  <a:gd name="T6" fmla="*/ 2 w 38"/>
                  <a:gd name="T7" fmla="*/ 3 h 26"/>
                  <a:gd name="T8" fmla="*/ 3 w 38"/>
                  <a:gd name="T9" fmla="*/ 6 h 26"/>
                  <a:gd name="T10" fmla="*/ 4 w 38"/>
                  <a:gd name="T11" fmla="*/ 10 h 26"/>
                  <a:gd name="T12" fmla="*/ 5 w 38"/>
                  <a:gd name="T13" fmla="*/ 20 h 26"/>
                  <a:gd name="T14" fmla="*/ 6 w 38"/>
                  <a:gd name="T15" fmla="*/ 24 h 26"/>
                  <a:gd name="T16" fmla="*/ 6 w 38"/>
                  <a:gd name="T17" fmla="*/ 26 h 26"/>
                  <a:gd name="T18" fmla="*/ 7 w 38"/>
                  <a:gd name="T19" fmla="*/ 25 h 26"/>
                  <a:gd name="T20" fmla="*/ 8 w 38"/>
                  <a:gd name="T21" fmla="*/ 23 h 26"/>
                  <a:gd name="T22" fmla="*/ 9 w 38"/>
                  <a:gd name="T23" fmla="*/ 18 h 26"/>
                  <a:gd name="T24" fmla="*/ 9 w 38"/>
                  <a:gd name="T25" fmla="*/ 14 h 26"/>
                  <a:gd name="T26" fmla="*/ 10 w 38"/>
                  <a:gd name="T27" fmla="*/ 9 h 26"/>
                  <a:gd name="T28" fmla="*/ 11 w 38"/>
                  <a:gd name="T29" fmla="*/ 6 h 26"/>
                  <a:gd name="T30" fmla="*/ 11 w 38"/>
                  <a:gd name="T31" fmla="*/ 4 h 26"/>
                  <a:gd name="T32" fmla="*/ 12 w 38"/>
                  <a:gd name="T33" fmla="*/ 4 h 26"/>
                  <a:gd name="T34" fmla="*/ 13 w 38"/>
                  <a:gd name="T35" fmla="*/ 6 h 26"/>
                  <a:gd name="T36" fmla="*/ 14 w 38"/>
                  <a:gd name="T37" fmla="*/ 14 h 26"/>
                  <a:gd name="T38" fmla="*/ 15 w 38"/>
                  <a:gd name="T39" fmla="*/ 19 h 26"/>
                  <a:gd name="T40" fmla="*/ 16 w 38"/>
                  <a:gd name="T41" fmla="*/ 23 h 26"/>
                  <a:gd name="T42" fmla="*/ 16 w 38"/>
                  <a:gd name="T43" fmla="*/ 26 h 26"/>
                  <a:gd name="T44" fmla="*/ 17 w 38"/>
                  <a:gd name="T45" fmla="*/ 26 h 26"/>
                  <a:gd name="T46" fmla="*/ 18 w 38"/>
                  <a:gd name="T47" fmla="*/ 23 h 26"/>
                  <a:gd name="T48" fmla="*/ 18 w 38"/>
                  <a:gd name="T49" fmla="*/ 19 h 26"/>
                  <a:gd name="T50" fmla="*/ 19 w 38"/>
                  <a:gd name="T51" fmla="*/ 14 h 26"/>
                  <a:gd name="T52" fmla="*/ 20 w 38"/>
                  <a:gd name="T53" fmla="*/ 9 h 26"/>
                  <a:gd name="T54" fmla="*/ 21 w 38"/>
                  <a:gd name="T55" fmla="*/ 4 h 26"/>
                  <a:gd name="T56" fmla="*/ 22 w 38"/>
                  <a:gd name="T57" fmla="*/ 2 h 26"/>
                  <a:gd name="T58" fmla="*/ 22 w 38"/>
                  <a:gd name="T59" fmla="*/ 0 h 26"/>
                  <a:gd name="T60" fmla="*/ 23 w 38"/>
                  <a:gd name="T61" fmla="*/ 4 h 26"/>
                  <a:gd name="T62" fmla="*/ 24 w 38"/>
                  <a:gd name="T63" fmla="*/ 8 h 26"/>
                  <a:gd name="T64" fmla="*/ 25 w 38"/>
                  <a:gd name="T65" fmla="*/ 13 h 26"/>
                  <a:gd name="T66" fmla="*/ 26 w 38"/>
                  <a:gd name="T67" fmla="*/ 18 h 26"/>
                  <a:gd name="T68" fmla="*/ 27 w 38"/>
                  <a:gd name="T69" fmla="*/ 22 h 26"/>
                  <a:gd name="T70" fmla="*/ 27 w 38"/>
                  <a:gd name="T71" fmla="*/ 25 h 26"/>
                  <a:gd name="T72" fmla="*/ 28 w 38"/>
                  <a:gd name="T73" fmla="*/ 25 h 26"/>
                  <a:gd name="T74" fmla="*/ 29 w 38"/>
                  <a:gd name="T75" fmla="*/ 22 h 26"/>
                  <a:gd name="T76" fmla="*/ 29 w 38"/>
                  <a:gd name="T77" fmla="*/ 18 h 26"/>
                  <a:gd name="T78" fmla="*/ 30 w 38"/>
                  <a:gd name="T79" fmla="*/ 13 h 26"/>
                  <a:gd name="T80" fmla="*/ 31 w 38"/>
                  <a:gd name="T81" fmla="*/ 9 h 26"/>
                  <a:gd name="T82" fmla="*/ 32 w 38"/>
                  <a:gd name="T83" fmla="*/ 5 h 26"/>
                  <a:gd name="T84" fmla="*/ 33 w 38"/>
                  <a:gd name="T85" fmla="*/ 3 h 26"/>
                  <a:gd name="T86" fmla="*/ 34 w 38"/>
                  <a:gd name="T87" fmla="*/ 4 h 26"/>
                  <a:gd name="T88" fmla="*/ 34 w 38"/>
                  <a:gd name="T89" fmla="*/ 8 h 26"/>
                  <a:gd name="T90" fmla="*/ 35 w 38"/>
                  <a:gd name="T91" fmla="*/ 12 h 26"/>
                  <a:gd name="T92" fmla="*/ 36 w 38"/>
                  <a:gd name="T93" fmla="*/ 16 h 26"/>
                  <a:gd name="T94" fmla="*/ 36 w 38"/>
                  <a:gd name="T95" fmla="*/ 21 h 26"/>
                  <a:gd name="T96" fmla="*/ 37 w 38"/>
                  <a:gd name="T97" fmla="*/ 24 h 26"/>
                  <a:gd name="T98" fmla="*/ 38 w 38"/>
                  <a:gd name="T99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6">
                    <a:moveTo>
                      <a:pt x="0" y="5"/>
                    </a:move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3" y="6"/>
                    </a:lnTo>
                    <a:lnTo>
                      <a:pt x="4" y="10"/>
                    </a:lnTo>
                    <a:lnTo>
                      <a:pt x="5" y="20"/>
                    </a:lnTo>
                    <a:lnTo>
                      <a:pt x="6" y="24"/>
                    </a:lnTo>
                    <a:lnTo>
                      <a:pt x="6" y="26"/>
                    </a:lnTo>
                    <a:lnTo>
                      <a:pt x="7" y="25"/>
                    </a:lnTo>
                    <a:lnTo>
                      <a:pt x="8" y="23"/>
                    </a:lnTo>
                    <a:lnTo>
                      <a:pt x="9" y="18"/>
                    </a:lnTo>
                    <a:lnTo>
                      <a:pt x="9" y="14"/>
                    </a:lnTo>
                    <a:lnTo>
                      <a:pt x="10" y="9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3" y="6"/>
                    </a:lnTo>
                    <a:lnTo>
                      <a:pt x="14" y="14"/>
                    </a:lnTo>
                    <a:lnTo>
                      <a:pt x="15" y="19"/>
                    </a:lnTo>
                    <a:lnTo>
                      <a:pt x="16" y="23"/>
                    </a:lnTo>
                    <a:lnTo>
                      <a:pt x="16" y="26"/>
                    </a:lnTo>
                    <a:lnTo>
                      <a:pt x="17" y="26"/>
                    </a:lnTo>
                    <a:lnTo>
                      <a:pt x="18" y="23"/>
                    </a:lnTo>
                    <a:lnTo>
                      <a:pt x="18" y="19"/>
                    </a:lnTo>
                    <a:lnTo>
                      <a:pt x="19" y="14"/>
                    </a:lnTo>
                    <a:lnTo>
                      <a:pt x="20" y="9"/>
                    </a:lnTo>
                    <a:lnTo>
                      <a:pt x="21" y="4"/>
                    </a:lnTo>
                    <a:lnTo>
                      <a:pt x="22" y="2"/>
                    </a:lnTo>
                    <a:lnTo>
                      <a:pt x="22" y="0"/>
                    </a:lnTo>
                    <a:lnTo>
                      <a:pt x="23" y="4"/>
                    </a:lnTo>
                    <a:lnTo>
                      <a:pt x="24" y="8"/>
                    </a:lnTo>
                    <a:lnTo>
                      <a:pt x="25" y="13"/>
                    </a:lnTo>
                    <a:lnTo>
                      <a:pt x="26" y="18"/>
                    </a:lnTo>
                    <a:lnTo>
                      <a:pt x="27" y="22"/>
                    </a:lnTo>
                    <a:lnTo>
                      <a:pt x="27" y="25"/>
                    </a:lnTo>
                    <a:lnTo>
                      <a:pt x="28" y="25"/>
                    </a:lnTo>
                    <a:lnTo>
                      <a:pt x="29" y="22"/>
                    </a:lnTo>
                    <a:lnTo>
                      <a:pt x="29" y="18"/>
                    </a:lnTo>
                    <a:lnTo>
                      <a:pt x="30" y="13"/>
                    </a:lnTo>
                    <a:lnTo>
                      <a:pt x="31" y="9"/>
                    </a:lnTo>
                    <a:lnTo>
                      <a:pt x="32" y="5"/>
                    </a:lnTo>
                    <a:lnTo>
                      <a:pt x="33" y="3"/>
                    </a:lnTo>
                    <a:lnTo>
                      <a:pt x="34" y="4"/>
                    </a:lnTo>
                    <a:lnTo>
                      <a:pt x="34" y="8"/>
                    </a:lnTo>
                    <a:lnTo>
                      <a:pt x="35" y="12"/>
                    </a:lnTo>
                    <a:lnTo>
                      <a:pt x="36" y="16"/>
                    </a:lnTo>
                    <a:lnTo>
                      <a:pt x="36" y="21"/>
                    </a:lnTo>
                    <a:lnTo>
                      <a:pt x="37" y="24"/>
                    </a:lnTo>
                    <a:lnTo>
                      <a:pt x="38" y="2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" name="Freeform 49"/>
              <p:cNvSpPr>
                <a:spLocks/>
              </p:cNvSpPr>
              <p:nvPr/>
            </p:nvSpPr>
            <p:spPr bwMode="auto">
              <a:xfrm>
                <a:off x="4032251" y="1930401"/>
                <a:ext cx="58738" cy="38100"/>
              </a:xfrm>
              <a:custGeom>
                <a:avLst/>
                <a:gdLst>
                  <a:gd name="T0" fmla="*/ 0 w 37"/>
                  <a:gd name="T1" fmla="*/ 23 h 24"/>
                  <a:gd name="T2" fmla="*/ 1 w 37"/>
                  <a:gd name="T3" fmla="*/ 22 h 24"/>
                  <a:gd name="T4" fmla="*/ 1 w 37"/>
                  <a:gd name="T5" fmla="*/ 19 h 24"/>
                  <a:gd name="T6" fmla="*/ 2 w 37"/>
                  <a:gd name="T7" fmla="*/ 14 h 24"/>
                  <a:gd name="T8" fmla="*/ 3 w 37"/>
                  <a:gd name="T9" fmla="*/ 9 h 24"/>
                  <a:gd name="T10" fmla="*/ 4 w 37"/>
                  <a:gd name="T11" fmla="*/ 2 h 24"/>
                  <a:gd name="T12" fmla="*/ 5 w 37"/>
                  <a:gd name="T13" fmla="*/ 0 h 24"/>
                  <a:gd name="T14" fmla="*/ 6 w 37"/>
                  <a:gd name="T15" fmla="*/ 1 h 24"/>
                  <a:gd name="T16" fmla="*/ 6 w 37"/>
                  <a:gd name="T17" fmla="*/ 3 h 24"/>
                  <a:gd name="T18" fmla="*/ 7 w 37"/>
                  <a:gd name="T19" fmla="*/ 7 h 24"/>
                  <a:gd name="T20" fmla="*/ 8 w 37"/>
                  <a:gd name="T21" fmla="*/ 12 h 24"/>
                  <a:gd name="T22" fmla="*/ 8 w 37"/>
                  <a:gd name="T23" fmla="*/ 17 h 24"/>
                  <a:gd name="T24" fmla="*/ 9 w 37"/>
                  <a:gd name="T25" fmla="*/ 21 h 24"/>
                  <a:gd name="T26" fmla="*/ 10 w 37"/>
                  <a:gd name="T27" fmla="*/ 24 h 24"/>
                  <a:gd name="T28" fmla="*/ 11 w 37"/>
                  <a:gd name="T29" fmla="*/ 24 h 24"/>
                  <a:gd name="T30" fmla="*/ 12 w 37"/>
                  <a:gd name="T31" fmla="*/ 18 h 24"/>
                  <a:gd name="T32" fmla="*/ 13 w 37"/>
                  <a:gd name="T33" fmla="*/ 14 h 24"/>
                  <a:gd name="T34" fmla="*/ 14 w 37"/>
                  <a:gd name="T35" fmla="*/ 9 h 24"/>
                  <a:gd name="T36" fmla="*/ 14 w 37"/>
                  <a:gd name="T37" fmla="*/ 6 h 24"/>
                  <a:gd name="T38" fmla="*/ 15 w 37"/>
                  <a:gd name="T39" fmla="*/ 4 h 24"/>
                  <a:gd name="T40" fmla="*/ 16 w 37"/>
                  <a:gd name="T41" fmla="*/ 3 h 24"/>
                  <a:gd name="T42" fmla="*/ 16 w 37"/>
                  <a:gd name="T43" fmla="*/ 4 h 24"/>
                  <a:gd name="T44" fmla="*/ 17 w 37"/>
                  <a:gd name="T45" fmla="*/ 7 h 24"/>
                  <a:gd name="T46" fmla="*/ 18 w 37"/>
                  <a:gd name="T47" fmla="*/ 11 h 24"/>
                  <a:gd name="T48" fmla="*/ 19 w 37"/>
                  <a:gd name="T49" fmla="*/ 16 h 24"/>
                  <a:gd name="T50" fmla="*/ 19 w 37"/>
                  <a:gd name="T51" fmla="*/ 20 h 24"/>
                  <a:gd name="T52" fmla="*/ 20 w 37"/>
                  <a:gd name="T53" fmla="*/ 23 h 24"/>
                  <a:gd name="T54" fmla="*/ 21 w 37"/>
                  <a:gd name="T55" fmla="*/ 24 h 24"/>
                  <a:gd name="T56" fmla="*/ 21 w 37"/>
                  <a:gd name="T57" fmla="*/ 23 h 24"/>
                  <a:gd name="T58" fmla="*/ 22 w 37"/>
                  <a:gd name="T59" fmla="*/ 20 h 24"/>
                  <a:gd name="T60" fmla="*/ 23 w 37"/>
                  <a:gd name="T61" fmla="*/ 15 h 24"/>
                  <a:gd name="T62" fmla="*/ 24 w 37"/>
                  <a:gd name="T63" fmla="*/ 10 h 24"/>
                  <a:gd name="T64" fmla="*/ 24 w 37"/>
                  <a:gd name="T65" fmla="*/ 6 h 24"/>
                  <a:gd name="T66" fmla="*/ 25 w 37"/>
                  <a:gd name="T67" fmla="*/ 3 h 24"/>
                  <a:gd name="T68" fmla="*/ 26 w 37"/>
                  <a:gd name="T69" fmla="*/ 1 h 24"/>
                  <a:gd name="T70" fmla="*/ 26 w 37"/>
                  <a:gd name="T71" fmla="*/ 2 h 24"/>
                  <a:gd name="T72" fmla="*/ 27 w 37"/>
                  <a:gd name="T73" fmla="*/ 4 h 24"/>
                  <a:gd name="T74" fmla="*/ 28 w 37"/>
                  <a:gd name="T75" fmla="*/ 7 h 24"/>
                  <a:gd name="T76" fmla="*/ 29 w 37"/>
                  <a:gd name="T77" fmla="*/ 11 h 24"/>
                  <a:gd name="T78" fmla="*/ 29 w 37"/>
                  <a:gd name="T79" fmla="*/ 16 h 24"/>
                  <a:gd name="T80" fmla="*/ 31 w 37"/>
                  <a:gd name="T81" fmla="*/ 23 h 24"/>
                  <a:gd name="T82" fmla="*/ 31 w 37"/>
                  <a:gd name="T83" fmla="*/ 23 h 24"/>
                  <a:gd name="T84" fmla="*/ 32 w 37"/>
                  <a:gd name="T85" fmla="*/ 21 h 24"/>
                  <a:gd name="T86" fmla="*/ 33 w 37"/>
                  <a:gd name="T87" fmla="*/ 17 h 24"/>
                  <a:gd name="T88" fmla="*/ 34 w 37"/>
                  <a:gd name="T89" fmla="*/ 13 h 24"/>
                  <a:gd name="T90" fmla="*/ 34 w 37"/>
                  <a:gd name="T91" fmla="*/ 8 h 24"/>
                  <a:gd name="T92" fmla="*/ 35 w 37"/>
                  <a:gd name="T93" fmla="*/ 4 h 24"/>
                  <a:gd name="T94" fmla="*/ 36 w 37"/>
                  <a:gd name="T95" fmla="*/ 2 h 24"/>
                  <a:gd name="T96" fmla="*/ 36 w 37"/>
                  <a:gd name="T97" fmla="*/ 1 h 24"/>
                  <a:gd name="T98" fmla="*/ 37 w 37"/>
                  <a:gd name="T9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4">
                    <a:moveTo>
                      <a:pt x="0" y="23"/>
                    </a:moveTo>
                    <a:lnTo>
                      <a:pt x="1" y="22"/>
                    </a:lnTo>
                    <a:lnTo>
                      <a:pt x="1" y="19"/>
                    </a:lnTo>
                    <a:lnTo>
                      <a:pt x="2" y="14"/>
                    </a:lnTo>
                    <a:lnTo>
                      <a:pt x="3" y="9"/>
                    </a:lnTo>
                    <a:lnTo>
                      <a:pt x="4" y="2"/>
                    </a:lnTo>
                    <a:lnTo>
                      <a:pt x="5" y="0"/>
                    </a:lnTo>
                    <a:lnTo>
                      <a:pt x="6" y="1"/>
                    </a:lnTo>
                    <a:lnTo>
                      <a:pt x="6" y="3"/>
                    </a:lnTo>
                    <a:lnTo>
                      <a:pt x="7" y="7"/>
                    </a:lnTo>
                    <a:lnTo>
                      <a:pt x="8" y="12"/>
                    </a:lnTo>
                    <a:lnTo>
                      <a:pt x="8" y="17"/>
                    </a:lnTo>
                    <a:lnTo>
                      <a:pt x="9" y="21"/>
                    </a:lnTo>
                    <a:lnTo>
                      <a:pt x="10" y="24"/>
                    </a:lnTo>
                    <a:lnTo>
                      <a:pt x="11" y="24"/>
                    </a:lnTo>
                    <a:lnTo>
                      <a:pt x="12" y="18"/>
                    </a:lnTo>
                    <a:lnTo>
                      <a:pt x="13" y="14"/>
                    </a:lnTo>
                    <a:lnTo>
                      <a:pt x="14" y="9"/>
                    </a:lnTo>
                    <a:lnTo>
                      <a:pt x="14" y="6"/>
                    </a:lnTo>
                    <a:lnTo>
                      <a:pt x="15" y="4"/>
                    </a:lnTo>
                    <a:lnTo>
                      <a:pt x="16" y="3"/>
                    </a:lnTo>
                    <a:lnTo>
                      <a:pt x="16" y="4"/>
                    </a:lnTo>
                    <a:lnTo>
                      <a:pt x="17" y="7"/>
                    </a:lnTo>
                    <a:lnTo>
                      <a:pt x="18" y="11"/>
                    </a:lnTo>
                    <a:lnTo>
                      <a:pt x="19" y="16"/>
                    </a:lnTo>
                    <a:lnTo>
                      <a:pt x="19" y="20"/>
                    </a:lnTo>
                    <a:lnTo>
                      <a:pt x="20" y="23"/>
                    </a:lnTo>
                    <a:lnTo>
                      <a:pt x="21" y="24"/>
                    </a:lnTo>
                    <a:lnTo>
                      <a:pt x="21" y="23"/>
                    </a:lnTo>
                    <a:lnTo>
                      <a:pt x="22" y="20"/>
                    </a:lnTo>
                    <a:lnTo>
                      <a:pt x="23" y="15"/>
                    </a:lnTo>
                    <a:lnTo>
                      <a:pt x="24" y="10"/>
                    </a:lnTo>
                    <a:lnTo>
                      <a:pt x="24" y="6"/>
                    </a:lnTo>
                    <a:lnTo>
                      <a:pt x="25" y="3"/>
                    </a:lnTo>
                    <a:lnTo>
                      <a:pt x="26" y="1"/>
                    </a:lnTo>
                    <a:lnTo>
                      <a:pt x="26" y="2"/>
                    </a:lnTo>
                    <a:lnTo>
                      <a:pt x="27" y="4"/>
                    </a:lnTo>
                    <a:lnTo>
                      <a:pt x="28" y="7"/>
                    </a:lnTo>
                    <a:lnTo>
                      <a:pt x="29" y="11"/>
                    </a:lnTo>
                    <a:lnTo>
                      <a:pt x="29" y="16"/>
                    </a:lnTo>
                    <a:lnTo>
                      <a:pt x="31" y="23"/>
                    </a:lnTo>
                    <a:lnTo>
                      <a:pt x="31" y="23"/>
                    </a:lnTo>
                    <a:lnTo>
                      <a:pt x="32" y="21"/>
                    </a:lnTo>
                    <a:lnTo>
                      <a:pt x="33" y="17"/>
                    </a:lnTo>
                    <a:lnTo>
                      <a:pt x="34" y="13"/>
                    </a:lnTo>
                    <a:lnTo>
                      <a:pt x="34" y="8"/>
                    </a:lnTo>
                    <a:lnTo>
                      <a:pt x="35" y="4"/>
                    </a:lnTo>
                    <a:lnTo>
                      <a:pt x="36" y="2"/>
                    </a:lnTo>
                    <a:lnTo>
                      <a:pt x="36" y="1"/>
                    </a:lnTo>
                    <a:lnTo>
                      <a:pt x="37" y="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" name="Freeform 50"/>
              <p:cNvSpPr>
                <a:spLocks/>
              </p:cNvSpPr>
              <p:nvPr/>
            </p:nvSpPr>
            <p:spPr bwMode="auto">
              <a:xfrm>
                <a:off x="4090988" y="1927226"/>
                <a:ext cx="61913" cy="36513"/>
              </a:xfrm>
              <a:custGeom>
                <a:avLst/>
                <a:gdLst>
                  <a:gd name="T0" fmla="*/ 0 w 39"/>
                  <a:gd name="T1" fmla="*/ 4 h 23"/>
                  <a:gd name="T2" fmla="*/ 1 w 39"/>
                  <a:gd name="T3" fmla="*/ 6 h 23"/>
                  <a:gd name="T4" fmla="*/ 2 w 39"/>
                  <a:gd name="T5" fmla="*/ 10 h 23"/>
                  <a:gd name="T6" fmla="*/ 3 w 39"/>
                  <a:gd name="T7" fmla="*/ 19 h 23"/>
                  <a:gd name="T8" fmla="*/ 4 w 39"/>
                  <a:gd name="T9" fmla="*/ 22 h 23"/>
                  <a:gd name="T10" fmla="*/ 5 w 39"/>
                  <a:gd name="T11" fmla="*/ 23 h 23"/>
                  <a:gd name="T12" fmla="*/ 5 w 39"/>
                  <a:gd name="T13" fmla="*/ 22 h 23"/>
                  <a:gd name="T14" fmla="*/ 6 w 39"/>
                  <a:gd name="T15" fmla="*/ 20 h 23"/>
                  <a:gd name="T16" fmla="*/ 6 w 39"/>
                  <a:gd name="T17" fmla="*/ 15 h 23"/>
                  <a:gd name="T18" fmla="*/ 7 w 39"/>
                  <a:gd name="T19" fmla="*/ 10 h 23"/>
                  <a:gd name="T20" fmla="*/ 8 w 39"/>
                  <a:gd name="T21" fmla="*/ 6 h 23"/>
                  <a:gd name="T22" fmla="*/ 9 w 39"/>
                  <a:gd name="T23" fmla="*/ 3 h 23"/>
                  <a:gd name="T24" fmla="*/ 10 w 39"/>
                  <a:gd name="T25" fmla="*/ 1 h 23"/>
                  <a:gd name="T26" fmla="*/ 10 w 39"/>
                  <a:gd name="T27" fmla="*/ 1 h 23"/>
                  <a:gd name="T28" fmla="*/ 11 w 39"/>
                  <a:gd name="T29" fmla="*/ 3 h 23"/>
                  <a:gd name="T30" fmla="*/ 12 w 39"/>
                  <a:gd name="T31" fmla="*/ 10 h 23"/>
                  <a:gd name="T32" fmla="*/ 13 w 39"/>
                  <a:gd name="T33" fmla="*/ 15 h 23"/>
                  <a:gd name="T34" fmla="*/ 14 w 39"/>
                  <a:gd name="T35" fmla="*/ 19 h 23"/>
                  <a:gd name="T36" fmla="*/ 15 w 39"/>
                  <a:gd name="T37" fmla="*/ 22 h 23"/>
                  <a:gd name="T38" fmla="*/ 15 w 39"/>
                  <a:gd name="T39" fmla="*/ 22 h 23"/>
                  <a:gd name="T40" fmla="*/ 16 w 39"/>
                  <a:gd name="T41" fmla="*/ 21 h 23"/>
                  <a:gd name="T42" fmla="*/ 17 w 39"/>
                  <a:gd name="T43" fmla="*/ 17 h 23"/>
                  <a:gd name="T44" fmla="*/ 17 w 39"/>
                  <a:gd name="T45" fmla="*/ 13 h 23"/>
                  <a:gd name="T46" fmla="*/ 18 w 39"/>
                  <a:gd name="T47" fmla="*/ 8 h 23"/>
                  <a:gd name="T48" fmla="*/ 19 w 39"/>
                  <a:gd name="T49" fmla="*/ 4 h 23"/>
                  <a:gd name="T50" fmla="*/ 20 w 39"/>
                  <a:gd name="T51" fmla="*/ 1 h 23"/>
                  <a:gd name="T52" fmla="*/ 21 w 39"/>
                  <a:gd name="T53" fmla="*/ 2 h 23"/>
                  <a:gd name="T54" fmla="*/ 22 w 39"/>
                  <a:gd name="T55" fmla="*/ 4 h 23"/>
                  <a:gd name="T56" fmla="*/ 22 w 39"/>
                  <a:gd name="T57" fmla="*/ 8 h 23"/>
                  <a:gd name="T58" fmla="*/ 23 w 39"/>
                  <a:gd name="T59" fmla="*/ 12 h 23"/>
                  <a:gd name="T60" fmla="*/ 24 w 39"/>
                  <a:gd name="T61" fmla="*/ 16 h 23"/>
                  <a:gd name="T62" fmla="*/ 24 w 39"/>
                  <a:gd name="T63" fmla="*/ 20 h 23"/>
                  <a:gd name="T64" fmla="*/ 25 w 39"/>
                  <a:gd name="T65" fmla="*/ 22 h 23"/>
                  <a:gd name="T66" fmla="*/ 26 w 39"/>
                  <a:gd name="T67" fmla="*/ 21 h 23"/>
                  <a:gd name="T68" fmla="*/ 27 w 39"/>
                  <a:gd name="T69" fmla="*/ 18 h 23"/>
                  <a:gd name="T70" fmla="*/ 28 w 39"/>
                  <a:gd name="T71" fmla="*/ 14 h 23"/>
                  <a:gd name="T72" fmla="*/ 28 w 39"/>
                  <a:gd name="T73" fmla="*/ 9 h 23"/>
                  <a:gd name="T74" fmla="*/ 29 w 39"/>
                  <a:gd name="T75" fmla="*/ 2 h 23"/>
                  <a:gd name="T76" fmla="*/ 30 w 39"/>
                  <a:gd name="T77" fmla="*/ 0 h 23"/>
                  <a:gd name="T78" fmla="*/ 31 w 39"/>
                  <a:gd name="T79" fmla="*/ 0 h 23"/>
                  <a:gd name="T80" fmla="*/ 32 w 39"/>
                  <a:gd name="T81" fmla="*/ 1 h 23"/>
                  <a:gd name="T82" fmla="*/ 33 w 39"/>
                  <a:gd name="T83" fmla="*/ 4 h 23"/>
                  <a:gd name="T84" fmla="*/ 33 w 39"/>
                  <a:gd name="T85" fmla="*/ 8 h 23"/>
                  <a:gd name="T86" fmla="*/ 34 w 39"/>
                  <a:gd name="T87" fmla="*/ 13 h 23"/>
                  <a:gd name="T88" fmla="*/ 35 w 39"/>
                  <a:gd name="T89" fmla="*/ 17 h 23"/>
                  <a:gd name="T90" fmla="*/ 35 w 39"/>
                  <a:gd name="T91" fmla="*/ 20 h 23"/>
                  <a:gd name="T92" fmla="*/ 36 w 39"/>
                  <a:gd name="T93" fmla="*/ 20 h 23"/>
                  <a:gd name="T94" fmla="*/ 37 w 39"/>
                  <a:gd name="T95" fmla="*/ 19 h 23"/>
                  <a:gd name="T96" fmla="*/ 38 w 39"/>
                  <a:gd name="T97" fmla="*/ 16 h 23"/>
                  <a:gd name="T98" fmla="*/ 39 w 39"/>
                  <a:gd name="T99" fmla="*/ 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23">
                    <a:moveTo>
                      <a:pt x="0" y="4"/>
                    </a:moveTo>
                    <a:lnTo>
                      <a:pt x="1" y="6"/>
                    </a:lnTo>
                    <a:lnTo>
                      <a:pt x="2" y="10"/>
                    </a:lnTo>
                    <a:lnTo>
                      <a:pt x="3" y="19"/>
                    </a:lnTo>
                    <a:lnTo>
                      <a:pt x="4" y="22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7" y="10"/>
                    </a:lnTo>
                    <a:lnTo>
                      <a:pt x="8" y="6"/>
                    </a:lnTo>
                    <a:lnTo>
                      <a:pt x="9" y="3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3"/>
                    </a:lnTo>
                    <a:lnTo>
                      <a:pt x="12" y="10"/>
                    </a:lnTo>
                    <a:lnTo>
                      <a:pt x="13" y="15"/>
                    </a:lnTo>
                    <a:lnTo>
                      <a:pt x="14" y="19"/>
                    </a:lnTo>
                    <a:lnTo>
                      <a:pt x="15" y="22"/>
                    </a:lnTo>
                    <a:lnTo>
                      <a:pt x="15" y="22"/>
                    </a:lnTo>
                    <a:lnTo>
                      <a:pt x="16" y="21"/>
                    </a:lnTo>
                    <a:lnTo>
                      <a:pt x="17" y="17"/>
                    </a:lnTo>
                    <a:lnTo>
                      <a:pt x="17" y="13"/>
                    </a:lnTo>
                    <a:lnTo>
                      <a:pt x="18" y="8"/>
                    </a:lnTo>
                    <a:lnTo>
                      <a:pt x="19" y="4"/>
                    </a:lnTo>
                    <a:lnTo>
                      <a:pt x="20" y="1"/>
                    </a:lnTo>
                    <a:lnTo>
                      <a:pt x="21" y="2"/>
                    </a:lnTo>
                    <a:lnTo>
                      <a:pt x="22" y="4"/>
                    </a:lnTo>
                    <a:lnTo>
                      <a:pt x="22" y="8"/>
                    </a:lnTo>
                    <a:lnTo>
                      <a:pt x="23" y="12"/>
                    </a:lnTo>
                    <a:lnTo>
                      <a:pt x="24" y="16"/>
                    </a:lnTo>
                    <a:lnTo>
                      <a:pt x="24" y="20"/>
                    </a:lnTo>
                    <a:lnTo>
                      <a:pt x="25" y="22"/>
                    </a:lnTo>
                    <a:lnTo>
                      <a:pt x="26" y="21"/>
                    </a:lnTo>
                    <a:lnTo>
                      <a:pt x="27" y="18"/>
                    </a:lnTo>
                    <a:lnTo>
                      <a:pt x="28" y="14"/>
                    </a:lnTo>
                    <a:lnTo>
                      <a:pt x="28" y="9"/>
                    </a:lnTo>
                    <a:lnTo>
                      <a:pt x="29" y="2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1"/>
                    </a:lnTo>
                    <a:lnTo>
                      <a:pt x="33" y="4"/>
                    </a:lnTo>
                    <a:lnTo>
                      <a:pt x="33" y="8"/>
                    </a:lnTo>
                    <a:lnTo>
                      <a:pt x="34" y="13"/>
                    </a:lnTo>
                    <a:lnTo>
                      <a:pt x="35" y="17"/>
                    </a:lnTo>
                    <a:lnTo>
                      <a:pt x="35" y="20"/>
                    </a:lnTo>
                    <a:lnTo>
                      <a:pt x="36" y="20"/>
                    </a:lnTo>
                    <a:lnTo>
                      <a:pt x="37" y="19"/>
                    </a:lnTo>
                    <a:lnTo>
                      <a:pt x="38" y="16"/>
                    </a:lnTo>
                    <a:lnTo>
                      <a:pt x="39" y="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" name="Freeform 51"/>
              <p:cNvSpPr>
                <a:spLocks/>
              </p:cNvSpPr>
              <p:nvPr/>
            </p:nvSpPr>
            <p:spPr bwMode="auto">
              <a:xfrm>
                <a:off x="4152901" y="1920876"/>
                <a:ext cx="49213" cy="34925"/>
              </a:xfrm>
              <a:custGeom>
                <a:avLst/>
                <a:gdLst>
                  <a:gd name="T0" fmla="*/ 0 w 31"/>
                  <a:gd name="T1" fmla="*/ 11 h 22"/>
                  <a:gd name="T2" fmla="*/ 1 w 31"/>
                  <a:gd name="T3" fmla="*/ 7 h 22"/>
                  <a:gd name="T4" fmla="*/ 1 w 31"/>
                  <a:gd name="T5" fmla="*/ 4 h 22"/>
                  <a:gd name="T6" fmla="*/ 2 w 31"/>
                  <a:gd name="T7" fmla="*/ 3 h 22"/>
                  <a:gd name="T8" fmla="*/ 3 w 31"/>
                  <a:gd name="T9" fmla="*/ 4 h 22"/>
                  <a:gd name="T10" fmla="*/ 3 w 31"/>
                  <a:gd name="T11" fmla="*/ 6 h 22"/>
                  <a:gd name="T12" fmla="*/ 4 w 31"/>
                  <a:gd name="T13" fmla="*/ 9 h 22"/>
                  <a:gd name="T14" fmla="*/ 5 w 31"/>
                  <a:gd name="T15" fmla="*/ 13 h 22"/>
                  <a:gd name="T16" fmla="*/ 6 w 31"/>
                  <a:gd name="T17" fmla="*/ 17 h 22"/>
                  <a:gd name="T18" fmla="*/ 6 w 31"/>
                  <a:gd name="T19" fmla="*/ 20 h 22"/>
                  <a:gd name="T20" fmla="*/ 7 w 31"/>
                  <a:gd name="T21" fmla="*/ 22 h 22"/>
                  <a:gd name="T22" fmla="*/ 8 w 31"/>
                  <a:gd name="T23" fmla="*/ 22 h 22"/>
                  <a:gd name="T24" fmla="*/ 9 w 31"/>
                  <a:gd name="T25" fmla="*/ 15 h 22"/>
                  <a:gd name="T26" fmla="*/ 10 w 31"/>
                  <a:gd name="T27" fmla="*/ 11 h 22"/>
                  <a:gd name="T28" fmla="*/ 11 w 31"/>
                  <a:gd name="T29" fmla="*/ 7 h 22"/>
                  <a:gd name="T30" fmla="*/ 11 w 31"/>
                  <a:gd name="T31" fmla="*/ 3 h 22"/>
                  <a:gd name="T32" fmla="*/ 12 w 31"/>
                  <a:gd name="T33" fmla="*/ 1 h 22"/>
                  <a:gd name="T34" fmla="*/ 13 w 31"/>
                  <a:gd name="T35" fmla="*/ 1 h 22"/>
                  <a:gd name="T36" fmla="*/ 13 w 31"/>
                  <a:gd name="T37" fmla="*/ 3 h 22"/>
                  <a:gd name="T38" fmla="*/ 14 w 31"/>
                  <a:gd name="T39" fmla="*/ 5 h 22"/>
                  <a:gd name="T40" fmla="*/ 15 w 31"/>
                  <a:gd name="T41" fmla="*/ 9 h 22"/>
                  <a:gd name="T42" fmla="*/ 16 w 31"/>
                  <a:gd name="T43" fmla="*/ 13 h 22"/>
                  <a:gd name="T44" fmla="*/ 17 w 31"/>
                  <a:gd name="T45" fmla="*/ 17 h 22"/>
                  <a:gd name="T46" fmla="*/ 17 w 31"/>
                  <a:gd name="T47" fmla="*/ 20 h 22"/>
                  <a:gd name="T48" fmla="*/ 18 w 31"/>
                  <a:gd name="T49" fmla="*/ 20 h 22"/>
                  <a:gd name="T50" fmla="*/ 18 w 31"/>
                  <a:gd name="T51" fmla="*/ 19 h 22"/>
                  <a:gd name="T52" fmla="*/ 19 w 31"/>
                  <a:gd name="T53" fmla="*/ 16 h 22"/>
                  <a:gd name="T54" fmla="*/ 20 w 31"/>
                  <a:gd name="T55" fmla="*/ 12 h 22"/>
                  <a:gd name="T56" fmla="*/ 21 w 31"/>
                  <a:gd name="T57" fmla="*/ 7 h 22"/>
                  <a:gd name="T58" fmla="*/ 22 w 31"/>
                  <a:gd name="T59" fmla="*/ 4 h 22"/>
                  <a:gd name="T60" fmla="*/ 22 w 31"/>
                  <a:gd name="T61" fmla="*/ 1 h 22"/>
                  <a:gd name="T62" fmla="*/ 23 w 31"/>
                  <a:gd name="T63" fmla="*/ 0 h 22"/>
                  <a:gd name="T64" fmla="*/ 24 w 31"/>
                  <a:gd name="T65" fmla="*/ 0 h 22"/>
                  <a:gd name="T66" fmla="*/ 24 w 31"/>
                  <a:gd name="T67" fmla="*/ 2 h 22"/>
                  <a:gd name="T68" fmla="*/ 25 w 31"/>
                  <a:gd name="T69" fmla="*/ 5 h 22"/>
                  <a:gd name="T70" fmla="*/ 26 w 31"/>
                  <a:gd name="T71" fmla="*/ 13 h 22"/>
                  <a:gd name="T72" fmla="*/ 27 w 31"/>
                  <a:gd name="T73" fmla="*/ 16 h 22"/>
                  <a:gd name="T74" fmla="*/ 28 w 31"/>
                  <a:gd name="T75" fmla="*/ 18 h 22"/>
                  <a:gd name="T76" fmla="*/ 29 w 31"/>
                  <a:gd name="T77" fmla="*/ 18 h 22"/>
                  <a:gd name="T78" fmla="*/ 29 w 31"/>
                  <a:gd name="T79" fmla="*/ 16 h 22"/>
                  <a:gd name="T80" fmla="*/ 30 w 31"/>
                  <a:gd name="T81" fmla="*/ 12 h 22"/>
                  <a:gd name="T82" fmla="*/ 31 w 31"/>
                  <a:gd name="T83" fmla="*/ 8 h 22"/>
                  <a:gd name="T84" fmla="*/ 31 w 31"/>
                  <a:gd name="T85" fmla="*/ 5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1" h="22">
                    <a:moveTo>
                      <a:pt x="0" y="11"/>
                    </a:moveTo>
                    <a:lnTo>
                      <a:pt x="1" y="7"/>
                    </a:lnTo>
                    <a:lnTo>
                      <a:pt x="1" y="4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6"/>
                    </a:lnTo>
                    <a:lnTo>
                      <a:pt x="4" y="9"/>
                    </a:lnTo>
                    <a:lnTo>
                      <a:pt x="5" y="13"/>
                    </a:lnTo>
                    <a:lnTo>
                      <a:pt x="6" y="17"/>
                    </a:lnTo>
                    <a:lnTo>
                      <a:pt x="6" y="20"/>
                    </a:lnTo>
                    <a:lnTo>
                      <a:pt x="7" y="22"/>
                    </a:lnTo>
                    <a:lnTo>
                      <a:pt x="8" y="22"/>
                    </a:lnTo>
                    <a:lnTo>
                      <a:pt x="9" y="15"/>
                    </a:lnTo>
                    <a:lnTo>
                      <a:pt x="10" y="11"/>
                    </a:lnTo>
                    <a:lnTo>
                      <a:pt x="11" y="7"/>
                    </a:lnTo>
                    <a:lnTo>
                      <a:pt x="11" y="3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3"/>
                    </a:lnTo>
                    <a:lnTo>
                      <a:pt x="14" y="5"/>
                    </a:lnTo>
                    <a:lnTo>
                      <a:pt x="15" y="9"/>
                    </a:lnTo>
                    <a:lnTo>
                      <a:pt x="16" y="13"/>
                    </a:lnTo>
                    <a:lnTo>
                      <a:pt x="17" y="17"/>
                    </a:lnTo>
                    <a:lnTo>
                      <a:pt x="17" y="20"/>
                    </a:lnTo>
                    <a:lnTo>
                      <a:pt x="18" y="20"/>
                    </a:lnTo>
                    <a:lnTo>
                      <a:pt x="18" y="19"/>
                    </a:lnTo>
                    <a:lnTo>
                      <a:pt x="19" y="16"/>
                    </a:lnTo>
                    <a:lnTo>
                      <a:pt x="20" y="12"/>
                    </a:lnTo>
                    <a:lnTo>
                      <a:pt x="21" y="7"/>
                    </a:lnTo>
                    <a:lnTo>
                      <a:pt x="22" y="4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2"/>
                    </a:lnTo>
                    <a:lnTo>
                      <a:pt x="25" y="5"/>
                    </a:lnTo>
                    <a:lnTo>
                      <a:pt x="26" y="13"/>
                    </a:lnTo>
                    <a:lnTo>
                      <a:pt x="27" y="16"/>
                    </a:lnTo>
                    <a:lnTo>
                      <a:pt x="28" y="18"/>
                    </a:lnTo>
                    <a:lnTo>
                      <a:pt x="29" y="18"/>
                    </a:lnTo>
                    <a:lnTo>
                      <a:pt x="29" y="16"/>
                    </a:lnTo>
                    <a:lnTo>
                      <a:pt x="30" y="12"/>
                    </a:lnTo>
                    <a:lnTo>
                      <a:pt x="31" y="8"/>
                    </a:lnTo>
                    <a:lnTo>
                      <a:pt x="31" y="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" name="Line 52"/>
              <p:cNvSpPr>
                <a:spLocks noChangeShapeType="1"/>
              </p:cNvSpPr>
              <p:nvPr/>
            </p:nvSpPr>
            <p:spPr bwMode="auto">
              <a:xfrm>
                <a:off x="3440113" y="982664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" name="Line 53"/>
              <p:cNvSpPr>
                <a:spLocks noChangeShapeType="1"/>
              </p:cNvSpPr>
              <p:nvPr/>
            </p:nvSpPr>
            <p:spPr bwMode="auto">
              <a:xfrm flipV="1">
                <a:off x="3484563" y="938214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" name="Line 54"/>
              <p:cNvSpPr>
                <a:spLocks noChangeShapeType="1"/>
              </p:cNvSpPr>
              <p:nvPr/>
            </p:nvSpPr>
            <p:spPr bwMode="auto">
              <a:xfrm flipV="1">
                <a:off x="3449638" y="947739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" name="Line 55"/>
              <p:cNvSpPr>
                <a:spLocks noChangeShapeType="1"/>
              </p:cNvSpPr>
              <p:nvPr/>
            </p:nvSpPr>
            <p:spPr bwMode="auto">
              <a:xfrm>
                <a:off x="3449638" y="947739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" name="Line 56"/>
              <p:cNvSpPr>
                <a:spLocks noChangeShapeType="1"/>
              </p:cNvSpPr>
              <p:nvPr/>
            </p:nvSpPr>
            <p:spPr bwMode="auto">
              <a:xfrm>
                <a:off x="3390901" y="982664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" name="Line 57"/>
              <p:cNvSpPr>
                <a:spLocks noChangeShapeType="1"/>
              </p:cNvSpPr>
              <p:nvPr/>
            </p:nvSpPr>
            <p:spPr bwMode="auto">
              <a:xfrm flipV="1">
                <a:off x="3435351" y="938214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" name="Line 58"/>
              <p:cNvSpPr>
                <a:spLocks noChangeShapeType="1"/>
              </p:cNvSpPr>
              <p:nvPr/>
            </p:nvSpPr>
            <p:spPr bwMode="auto">
              <a:xfrm flipV="1">
                <a:off x="3400426" y="947739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" name="Line 59"/>
              <p:cNvSpPr>
                <a:spLocks noChangeShapeType="1"/>
              </p:cNvSpPr>
              <p:nvPr/>
            </p:nvSpPr>
            <p:spPr bwMode="auto">
              <a:xfrm>
                <a:off x="3400426" y="947739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" name="Line 60"/>
              <p:cNvSpPr>
                <a:spLocks noChangeShapeType="1"/>
              </p:cNvSpPr>
              <p:nvPr/>
            </p:nvSpPr>
            <p:spPr bwMode="auto">
              <a:xfrm>
                <a:off x="3479801" y="13874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" name="Line 61"/>
              <p:cNvSpPr>
                <a:spLocks noChangeShapeType="1"/>
              </p:cNvSpPr>
              <p:nvPr/>
            </p:nvSpPr>
            <p:spPr bwMode="auto">
              <a:xfrm flipV="1">
                <a:off x="3524251" y="13430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" name="Line 62"/>
              <p:cNvSpPr>
                <a:spLocks noChangeShapeType="1"/>
              </p:cNvSpPr>
              <p:nvPr/>
            </p:nvSpPr>
            <p:spPr bwMode="auto">
              <a:xfrm flipV="1">
                <a:off x="3489326" y="1354139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" name="Line 63"/>
              <p:cNvSpPr>
                <a:spLocks noChangeShapeType="1"/>
              </p:cNvSpPr>
              <p:nvPr/>
            </p:nvSpPr>
            <p:spPr bwMode="auto">
              <a:xfrm>
                <a:off x="3489326" y="1354139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" name="Line 64"/>
              <p:cNvSpPr>
                <a:spLocks noChangeShapeType="1"/>
              </p:cNvSpPr>
              <p:nvPr/>
            </p:nvSpPr>
            <p:spPr bwMode="auto">
              <a:xfrm>
                <a:off x="3341688" y="1338264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" name="Line 65"/>
              <p:cNvSpPr>
                <a:spLocks noChangeShapeType="1"/>
              </p:cNvSpPr>
              <p:nvPr/>
            </p:nvSpPr>
            <p:spPr bwMode="auto">
              <a:xfrm flipV="1">
                <a:off x="3386138" y="1293814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" name="Line 66"/>
              <p:cNvSpPr>
                <a:spLocks noChangeShapeType="1"/>
              </p:cNvSpPr>
              <p:nvPr/>
            </p:nvSpPr>
            <p:spPr bwMode="auto">
              <a:xfrm flipV="1">
                <a:off x="3351213" y="130492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" name="Line 67"/>
              <p:cNvSpPr>
                <a:spLocks noChangeShapeType="1"/>
              </p:cNvSpPr>
              <p:nvPr/>
            </p:nvSpPr>
            <p:spPr bwMode="auto">
              <a:xfrm>
                <a:off x="3351213" y="130492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" name="Rectangle 68"/>
              <p:cNvSpPr>
                <a:spLocks noChangeArrowheads="1"/>
              </p:cNvSpPr>
              <p:nvPr/>
            </p:nvSpPr>
            <p:spPr bwMode="auto">
              <a:xfrm>
                <a:off x="3500438" y="869951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7" name="Rectangle 69"/>
              <p:cNvSpPr>
                <a:spLocks noChangeArrowheads="1"/>
              </p:cNvSpPr>
              <p:nvPr/>
            </p:nvSpPr>
            <p:spPr bwMode="auto">
              <a:xfrm>
                <a:off x="3549651" y="979489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8" name="Rectangle 70"/>
              <p:cNvSpPr>
                <a:spLocks noChangeArrowheads="1"/>
              </p:cNvSpPr>
              <p:nvPr/>
            </p:nvSpPr>
            <p:spPr bwMode="auto">
              <a:xfrm>
                <a:off x="3440113" y="869951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9" name="Rectangle 71"/>
              <p:cNvSpPr>
                <a:spLocks noChangeArrowheads="1"/>
              </p:cNvSpPr>
              <p:nvPr/>
            </p:nvSpPr>
            <p:spPr bwMode="auto">
              <a:xfrm>
                <a:off x="3489326" y="979489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0" name="Rectangle 72"/>
              <p:cNvSpPr>
                <a:spLocks noChangeArrowheads="1"/>
              </p:cNvSpPr>
              <p:nvPr/>
            </p:nvSpPr>
            <p:spPr bwMode="auto">
              <a:xfrm>
                <a:off x="3540126" y="1274764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1" name="Rectangle 73"/>
              <p:cNvSpPr>
                <a:spLocks noChangeArrowheads="1"/>
              </p:cNvSpPr>
              <p:nvPr/>
            </p:nvSpPr>
            <p:spPr bwMode="auto">
              <a:xfrm>
                <a:off x="3589338" y="1384301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2" name="Rectangle 74"/>
              <p:cNvSpPr>
                <a:spLocks noChangeArrowheads="1"/>
              </p:cNvSpPr>
              <p:nvPr/>
            </p:nvSpPr>
            <p:spPr bwMode="auto">
              <a:xfrm>
                <a:off x="3400426" y="1225551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3" name="Rectangle 75"/>
              <p:cNvSpPr>
                <a:spLocks noChangeArrowheads="1"/>
              </p:cNvSpPr>
              <p:nvPr/>
            </p:nvSpPr>
            <p:spPr bwMode="auto">
              <a:xfrm>
                <a:off x="3449638" y="1335089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03" name="Rectangle 85"/>
            <p:cNvSpPr>
              <a:spLocks noChangeArrowheads="1"/>
            </p:cNvSpPr>
            <p:nvPr/>
          </p:nvSpPr>
          <p:spPr bwMode="auto">
            <a:xfrm>
              <a:off x="4676776" y="2736851"/>
              <a:ext cx="3365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4" name="Rectangle 86"/>
            <p:cNvSpPr>
              <a:spLocks noChangeArrowheads="1"/>
            </p:cNvSpPr>
            <p:nvPr/>
          </p:nvSpPr>
          <p:spPr bwMode="auto">
            <a:xfrm>
              <a:off x="5280026" y="2736851"/>
              <a:ext cx="3365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5" name="Rectangle 87"/>
            <p:cNvSpPr>
              <a:spLocks noChangeArrowheads="1"/>
            </p:cNvSpPr>
            <p:nvPr/>
          </p:nvSpPr>
          <p:spPr bwMode="auto">
            <a:xfrm>
              <a:off x="5962651" y="2736851"/>
              <a:ext cx="187325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2" name="Rectangle 94"/>
            <p:cNvSpPr>
              <a:spLocks noChangeArrowheads="1"/>
            </p:cNvSpPr>
            <p:nvPr/>
          </p:nvSpPr>
          <p:spPr bwMode="auto">
            <a:xfrm>
              <a:off x="4389438" y="2332039"/>
              <a:ext cx="287338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3" name="Rectangle 95"/>
            <p:cNvSpPr>
              <a:spLocks noChangeArrowheads="1"/>
            </p:cNvSpPr>
            <p:nvPr/>
          </p:nvSpPr>
          <p:spPr bwMode="auto">
            <a:xfrm>
              <a:off x="4606926" y="2282826"/>
              <a:ext cx="198438" cy="20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" name="Rectangle 96"/>
            <p:cNvSpPr>
              <a:spLocks noChangeArrowheads="1"/>
            </p:cNvSpPr>
            <p:nvPr/>
          </p:nvSpPr>
          <p:spPr bwMode="auto">
            <a:xfrm>
              <a:off x="4438651" y="977901"/>
              <a:ext cx="287338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" name="Rectangle 97"/>
            <p:cNvSpPr>
              <a:spLocks noChangeArrowheads="1"/>
            </p:cNvSpPr>
            <p:nvPr/>
          </p:nvSpPr>
          <p:spPr bwMode="auto">
            <a:xfrm>
              <a:off x="4657726" y="928689"/>
              <a:ext cx="147638" cy="20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24" name="Group 223"/>
            <p:cNvGrpSpPr/>
            <p:nvPr/>
          </p:nvGrpSpPr>
          <p:grpSpPr>
            <a:xfrm>
              <a:off x="4805363" y="781051"/>
              <a:ext cx="1514475" cy="1887538"/>
              <a:chOff x="4805363" y="781051"/>
              <a:chExt cx="1514475" cy="1887538"/>
            </a:xfrm>
          </p:grpSpPr>
          <p:sp>
            <p:nvSpPr>
              <p:cNvPr id="95" name="Line 77"/>
              <p:cNvSpPr>
                <a:spLocks noChangeShapeType="1"/>
              </p:cNvSpPr>
              <p:nvPr/>
            </p:nvSpPr>
            <p:spPr bwMode="auto">
              <a:xfrm>
                <a:off x="4805363" y="2668589"/>
                <a:ext cx="15128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" name="Line 78"/>
              <p:cNvSpPr>
                <a:spLocks noChangeShapeType="1"/>
              </p:cNvSpPr>
              <p:nvPr/>
            </p:nvSpPr>
            <p:spPr bwMode="auto">
              <a:xfrm>
                <a:off x="4805363" y="781051"/>
                <a:ext cx="15128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" name="Line 79"/>
              <p:cNvSpPr>
                <a:spLocks noChangeShapeType="1"/>
              </p:cNvSpPr>
              <p:nvPr/>
            </p:nvSpPr>
            <p:spPr bwMode="auto">
              <a:xfrm flipV="1">
                <a:off x="4805363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" name="Line 80"/>
              <p:cNvSpPr>
                <a:spLocks noChangeShapeType="1"/>
              </p:cNvSpPr>
              <p:nvPr/>
            </p:nvSpPr>
            <p:spPr bwMode="auto">
              <a:xfrm flipV="1">
                <a:off x="5411788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" name="Line 81"/>
              <p:cNvSpPr>
                <a:spLocks noChangeShapeType="1"/>
              </p:cNvSpPr>
              <p:nvPr/>
            </p:nvSpPr>
            <p:spPr bwMode="auto">
              <a:xfrm flipV="1">
                <a:off x="6016626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" name="Line 82"/>
              <p:cNvSpPr>
                <a:spLocks noChangeShapeType="1"/>
              </p:cNvSpPr>
              <p:nvPr/>
            </p:nvSpPr>
            <p:spPr bwMode="auto">
              <a:xfrm>
                <a:off x="4805363" y="781051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" name="Line 83"/>
              <p:cNvSpPr>
                <a:spLocks noChangeShapeType="1"/>
              </p:cNvSpPr>
              <p:nvPr/>
            </p:nvSpPr>
            <p:spPr bwMode="auto">
              <a:xfrm>
                <a:off x="5411788" y="781051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" name="Line 84"/>
              <p:cNvSpPr>
                <a:spLocks noChangeShapeType="1"/>
              </p:cNvSpPr>
              <p:nvPr/>
            </p:nvSpPr>
            <p:spPr bwMode="auto">
              <a:xfrm>
                <a:off x="6016626" y="781051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" name="Line 88"/>
              <p:cNvSpPr>
                <a:spLocks noChangeShapeType="1"/>
              </p:cNvSpPr>
              <p:nvPr/>
            </p:nvSpPr>
            <p:spPr bwMode="auto">
              <a:xfrm flipV="1">
                <a:off x="4805363" y="781051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" name="Line 89"/>
              <p:cNvSpPr>
                <a:spLocks noChangeShapeType="1"/>
              </p:cNvSpPr>
              <p:nvPr/>
            </p:nvSpPr>
            <p:spPr bwMode="auto">
              <a:xfrm flipV="1">
                <a:off x="6318251" y="781051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" name="Line 90"/>
              <p:cNvSpPr>
                <a:spLocks noChangeShapeType="1"/>
              </p:cNvSpPr>
              <p:nvPr/>
            </p:nvSpPr>
            <p:spPr bwMode="auto">
              <a:xfrm>
                <a:off x="4805363" y="23987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" name="Line 91"/>
              <p:cNvSpPr>
                <a:spLocks noChangeShapeType="1"/>
              </p:cNvSpPr>
              <p:nvPr/>
            </p:nvSpPr>
            <p:spPr bwMode="auto">
              <a:xfrm>
                <a:off x="4805363" y="1050926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" name="Line 92"/>
              <p:cNvSpPr>
                <a:spLocks noChangeShapeType="1"/>
              </p:cNvSpPr>
              <p:nvPr/>
            </p:nvSpPr>
            <p:spPr bwMode="auto">
              <a:xfrm flipH="1">
                <a:off x="6299201" y="23987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" name="Line 93"/>
              <p:cNvSpPr>
                <a:spLocks noChangeShapeType="1"/>
              </p:cNvSpPr>
              <p:nvPr/>
            </p:nvSpPr>
            <p:spPr bwMode="auto">
              <a:xfrm flipH="1">
                <a:off x="6299201" y="1050926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" name="Freeform 98"/>
              <p:cNvSpPr>
                <a:spLocks/>
              </p:cNvSpPr>
              <p:nvPr/>
            </p:nvSpPr>
            <p:spPr bwMode="auto">
              <a:xfrm>
                <a:off x="4805363" y="2111376"/>
                <a:ext cx="60325" cy="225425"/>
              </a:xfrm>
              <a:custGeom>
                <a:avLst/>
                <a:gdLst>
                  <a:gd name="T0" fmla="*/ 0 w 38"/>
                  <a:gd name="T1" fmla="*/ 142 h 142"/>
                  <a:gd name="T2" fmla="*/ 0 w 38"/>
                  <a:gd name="T3" fmla="*/ 139 h 142"/>
                  <a:gd name="T4" fmla="*/ 1 w 38"/>
                  <a:gd name="T5" fmla="*/ 131 h 142"/>
                  <a:gd name="T6" fmla="*/ 2 w 38"/>
                  <a:gd name="T7" fmla="*/ 122 h 142"/>
                  <a:gd name="T8" fmla="*/ 3 w 38"/>
                  <a:gd name="T9" fmla="*/ 115 h 142"/>
                  <a:gd name="T10" fmla="*/ 3 w 38"/>
                  <a:gd name="T11" fmla="*/ 109 h 142"/>
                  <a:gd name="T12" fmla="*/ 4 w 38"/>
                  <a:gd name="T13" fmla="*/ 105 h 142"/>
                  <a:gd name="T14" fmla="*/ 5 w 38"/>
                  <a:gd name="T15" fmla="*/ 104 h 142"/>
                  <a:gd name="T16" fmla="*/ 6 w 38"/>
                  <a:gd name="T17" fmla="*/ 109 h 142"/>
                  <a:gd name="T18" fmla="*/ 7 w 38"/>
                  <a:gd name="T19" fmla="*/ 115 h 142"/>
                  <a:gd name="T20" fmla="*/ 8 w 38"/>
                  <a:gd name="T21" fmla="*/ 121 h 142"/>
                  <a:gd name="T22" fmla="*/ 9 w 38"/>
                  <a:gd name="T23" fmla="*/ 127 h 142"/>
                  <a:gd name="T24" fmla="*/ 9 w 38"/>
                  <a:gd name="T25" fmla="*/ 131 h 142"/>
                  <a:gd name="T26" fmla="*/ 10 w 38"/>
                  <a:gd name="T27" fmla="*/ 131 h 142"/>
                  <a:gd name="T28" fmla="*/ 11 w 38"/>
                  <a:gd name="T29" fmla="*/ 127 h 142"/>
                  <a:gd name="T30" fmla="*/ 11 w 38"/>
                  <a:gd name="T31" fmla="*/ 121 h 142"/>
                  <a:gd name="T32" fmla="*/ 12 w 38"/>
                  <a:gd name="T33" fmla="*/ 113 h 142"/>
                  <a:gd name="T34" fmla="*/ 13 w 38"/>
                  <a:gd name="T35" fmla="*/ 106 h 142"/>
                  <a:gd name="T36" fmla="*/ 14 w 38"/>
                  <a:gd name="T37" fmla="*/ 99 h 142"/>
                  <a:gd name="T38" fmla="*/ 14 w 38"/>
                  <a:gd name="T39" fmla="*/ 95 h 142"/>
                  <a:gd name="T40" fmla="*/ 15 w 38"/>
                  <a:gd name="T41" fmla="*/ 93 h 142"/>
                  <a:gd name="T42" fmla="*/ 16 w 38"/>
                  <a:gd name="T43" fmla="*/ 93 h 142"/>
                  <a:gd name="T44" fmla="*/ 17 w 38"/>
                  <a:gd name="T45" fmla="*/ 100 h 142"/>
                  <a:gd name="T46" fmla="*/ 18 w 38"/>
                  <a:gd name="T47" fmla="*/ 105 h 142"/>
                  <a:gd name="T48" fmla="*/ 19 w 38"/>
                  <a:gd name="T49" fmla="*/ 110 h 142"/>
                  <a:gd name="T50" fmla="*/ 19 w 38"/>
                  <a:gd name="T51" fmla="*/ 114 h 142"/>
                  <a:gd name="T52" fmla="*/ 20 w 38"/>
                  <a:gd name="T53" fmla="*/ 116 h 142"/>
                  <a:gd name="T54" fmla="*/ 21 w 38"/>
                  <a:gd name="T55" fmla="*/ 114 h 142"/>
                  <a:gd name="T56" fmla="*/ 22 w 38"/>
                  <a:gd name="T57" fmla="*/ 109 h 142"/>
                  <a:gd name="T58" fmla="*/ 22 w 38"/>
                  <a:gd name="T59" fmla="*/ 103 h 142"/>
                  <a:gd name="T60" fmla="*/ 23 w 38"/>
                  <a:gd name="T61" fmla="*/ 96 h 142"/>
                  <a:gd name="T62" fmla="*/ 24 w 38"/>
                  <a:gd name="T63" fmla="*/ 90 h 142"/>
                  <a:gd name="T64" fmla="*/ 25 w 38"/>
                  <a:gd name="T65" fmla="*/ 85 h 142"/>
                  <a:gd name="T66" fmla="*/ 25 w 38"/>
                  <a:gd name="T67" fmla="*/ 81 h 142"/>
                  <a:gd name="T68" fmla="*/ 26 w 38"/>
                  <a:gd name="T69" fmla="*/ 79 h 142"/>
                  <a:gd name="T70" fmla="*/ 27 w 38"/>
                  <a:gd name="T71" fmla="*/ 78 h 142"/>
                  <a:gd name="T72" fmla="*/ 28 w 38"/>
                  <a:gd name="T73" fmla="*/ 75 h 142"/>
                  <a:gd name="T74" fmla="*/ 29 w 38"/>
                  <a:gd name="T75" fmla="*/ 71 h 142"/>
                  <a:gd name="T76" fmla="*/ 30 w 38"/>
                  <a:gd name="T77" fmla="*/ 65 h 142"/>
                  <a:gd name="T78" fmla="*/ 30 w 38"/>
                  <a:gd name="T79" fmla="*/ 57 h 142"/>
                  <a:gd name="T80" fmla="*/ 31 w 38"/>
                  <a:gd name="T81" fmla="*/ 47 h 142"/>
                  <a:gd name="T82" fmla="*/ 32 w 38"/>
                  <a:gd name="T83" fmla="*/ 37 h 142"/>
                  <a:gd name="T84" fmla="*/ 33 w 38"/>
                  <a:gd name="T85" fmla="*/ 26 h 142"/>
                  <a:gd name="T86" fmla="*/ 33 w 38"/>
                  <a:gd name="T87" fmla="*/ 17 h 142"/>
                  <a:gd name="T88" fmla="*/ 34 w 38"/>
                  <a:gd name="T89" fmla="*/ 10 h 142"/>
                  <a:gd name="T90" fmla="*/ 35 w 38"/>
                  <a:gd name="T91" fmla="*/ 4 h 142"/>
                  <a:gd name="T92" fmla="*/ 35 w 38"/>
                  <a:gd name="T93" fmla="*/ 1 h 142"/>
                  <a:gd name="T94" fmla="*/ 36 w 38"/>
                  <a:gd name="T95" fmla="*/ 0 h 142"/>
                  <a:gd name="T96" fmla="*/ 37 w 38"/>
                  <a:gd name="T97" fmla="*/ 2 h 142"/>
                  <a:gd name="T98" fmla="*/ 38 w 38"/>
                  <a:gd name="T99" fmla="*/ 7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2">
                    <a:moveTo>
                      <a:pt x="0" y="142"/>
                    </a:moveTo>
                    <a:lnTo>
                      <a:pt x="0" y="139"/>
                    </a:lnTo>
                    <a:lnTo>
                      <a:pt x="1" y="131"/>
                    </a:lnTo>
                    <a:lnTo>
                      <a:pt x="2" y="122"/>
                    </a:lnTo>
                    <a:lnTo>
                      <a:pt x="3" y="115"/>
                    </a:lnTo>
                    <a:lnTo>
                      <a:pt x="3" y="109"/>
                    </a:lnTo>
                    <a:lnTo>
                      <a:pt x="4" y="105"/>
                    </a:lnTo>
                    <a:lnTo>
                      <a:pt x="5" y="104"/>
                    </a:lnTo>
                    <a:lnTo>
                      <a:pt x="6" y="109"/>
                    </a:lnTo>
                    <a:lnTo>
                      <a:pt x="7" y="115"/>
                    </a:lnTo>
                    <a:lnTo>
                      <a:pt x="8" y="121"/>
                    </a:lnTo>
                    <a:lnTo>
                      <a:pt x="9" y="127"/>
                    </a:lnTo>
                    <a:lnTo>
                      <a:pt x="9" y="131"/>
                    </a:lnTo>
                    <a:lnTo>
                      <a:pt x="10" y="131"/>
                    </a:lnTo>
                    <a:lnTo>
                      <a:pt x="11" y="127"/>
                    </a:lnTo>
                    <a:lnTo>
                      <a:pt x="11" y="121"/>
                    </a:lnTo>
                    <a:lnTo>
                      <a:pt x="12" y="113"/>
                    </a:lnTo>
                    <a:lnTo>
                      <a:pt x="13" y="106"/>
                    </a:lnTo>
                    <a:lnTo>
                      <a:pt x="14" y="99"/>
                    </a:lnTo>
                    <a:lnTo>
                      <a:pt x="14" y="95"/>
                    </a:lnTo>
                    <a:lnTo>
                      <a:pt x="15" y="93"/>
                    </a:lnTo>
                    <a:lnTo>
                      <a:pt x="16" y="93"/>
                    </a:lnTo>
                    <a:lnTo>
                      <a:pt x="17" y="100"/>
                    </a:lnTo>
                    <a:lnTo>
                      <a:pt x="18" y="105"/>
                    </a:lnTo>
                    <a:lnTo>
                      <a:pt x="19" y="110"/>
                    </a:lnTo>
                    <a:lnTo>
                      <a:pt x="19" y="114"/>
                    </a:lnTo>
                    <a:lnTo>
                      <a:pt x="20" y="116"/>
                    </a:lnTo>
                    <a:lnTo>
                      <a:pt x="21" y="114"/>
                    </a:lnTo>
                    <a:lnTo>
                      <a:pt x="22" y="109"/>
                    </a:lnTo>
                    <a:lnTo>
                      <a:pt x="22" y="103"/>
                    </a:lnTo>
                    <a:lnTo>
                      <a:pt x="23" y="96"/>
                    </a:lnTo>
                    <a:lnTo>
                      <a:pt x="24" y="90"/>
                    </a:lnTo>
                    <a:lnTo>
                      <a:pt x="25" y="85"/>
                    </a:lnTo>
                    <a:lnTo>
                      <a:pt x="25" y="81"/>
                    </a:lnTo>
                    <a:lnTo>
                      <a:pt x="26" y="79"/>
                    </a:lnTo>
                    <a:lnTo>
                      <a:pt x="27" y="78"/>
                    </a:lnTo>
                    <a:lnTo>
                      <a:pt x="28" y="75"/>
                    </a:lnTo>
                    <a:lnTo>
                      <a:pt x="29" y="71"/>
                    </a:lnTo>
                    <a:lnTo>
                      <a:pt x="30" y="65"/>
                    </a:lnTo>
                    <a:lnTo>
                      <a:pt x="30" y="57"/>
                    </a:lnTo>
                    <a:lnTo>
                      <a:pt x="31" y="47"/>
                    </a:lnTo>
                    <a:lnTo>
                      <a:pt x="32" y="37"/>
                    </a:lnTo>
                    <a:lnTo>
                      <a:pt x="33" y="26"/>
                    </a:lnTo>
                    <a:lnTo>
                      <a:pt x="33" y="17"/>
                    </a:lnTo>
                    <a:lnTo>
                      <a:pt x="34" y="10"/>
                    </a:lnTo>
                    <a:lnTo>
                      <a:pt x="35" y="4"/>
                    </a:lnTo>
                    <a:lnTo>
                      <a:pt x="35" y="1"/>
                    </a:lnTo>
                    <a:lnTo>
                      <a:pt x="36" y="0"/>
                    </a:lnTo>
                    <a:lnTo>
                      <a:pt x="37" y="2"/>
                    </a:lnTo>
                    <a:lnTo>
                      <a:pt x="38" y="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" name="Freeform 99"/>
              <p:cNvSpPr>
                <a:spLocks/>
              </p:cNvSpPr>
              <p:nvPr/>
            </p:nvSpPr>
            <p:spPr bwMode="auto">
              <a:xfrm>
                <a:off x="4865688" y="2122489"/>
                <a:ext cx="60325" cy="144463"/>
              </a:xfrm>
              <a:custGeom>
                <a:avLst/>
                <a:gdLst>
                  <a:gd name="T0" fmla="*/ 0 w 38"/>
                  <a:gd name="T1" fmla="*/ 0 h 91"/>
                  <a:gd name="T2" fmla="*/ 1 w 38"/>
                  <a:gd name="T3" fmla="*/ 16 h 91"/>
                  <a:gd name="T4" fmla="*/ 2 w 38"/>
                  <a:gd name="T5" fmla="*/ 29 h 91"/>
                  <a:gd name="T6" fmla="*/ 2 w 38"/>
                  <a:gd name="T7" fmla="*/ 43 h 91"/>
                  <a:gd name="T8" fmla="*/ 3 w 38"/>
                  <a:gd name="T9" fmla="*/ 58 h 91"/>
                  <a:gd name="T10" fmla="*/ 4 w 38"/>
                  <a:gd name="T11" fmla="*/ 73 h 91"/>
                  <a:gd name="T12" fmla="*/ 5 w 38"/>
                  <a:gd name="T13" fmla="*/ 84 h 91"/>
                  <a:gd name="T14" fmla="*/ 6 w 38"/>
                  <a:gd name="T15" fmla="*/ 91 h 91"/>
                  <a:gd name="T16" fmla="*/ 6 w 38"/>
                  <a:gd name="T17" fmla="*/ 91 h 91"/>
                  <a:gd name="T18" fmla="*/ 7 w 38"/>
                  <a:gd name="T19" fmla="*/ 88 h 91"/>
                  <a:gd name="T20" fmla="*/ 8 w 38"/>
                  <a:gd name="T21" fmla="*/ 82 h 91"/>
                  <a:gd name="T22" fmla="*/ 8 w 38"/>
                  <a:gd name="T23" fmla="*/ 76 h 91"/>
                  <a:gd name="T24" fmla="*/ 9 w 38"/>
                  <a:gd name="T25" fmla="*/ 72 h 91"/>
                  <a:gd name="T26" fmla="*/ 10 w 38"/>
                  <a:gd name="T27" fmla="*/ 70 h 91"/>
                  <a:gd name="T28" fmla="*/ 11 w 38"/>
                  <a:gd name="T29" fmla="*/ 70 h 91"/>
                  <a:gd name="T30" fmla="*/ 12 w 38"/>
                  <a:gd name="T31" fmla="*/ 77 h 91"/>
                  <a:gd name="T32" fmla="*/ 13 w 38"/>
                  <a:gd name="T33" fmla="*/ 83 h 91"/>
                  <a:gd name="T34" fmla="*/ 13 w 38"/>
                  <a:gd name="T35" fmla="*/ 87 h 91"/>
                  <a:gd name="T36" fmla="*/ 14 w 38"/>
                  <a:gd name="T37" fmla="*/ 89 h 91"/>
                  <a:gd name="T38" fmla="*/ 15 w 38"/>
                  <a:gd name="T39" fmla="*/ 88 h 91"/>
                  <a:gd name="T40" fmla="*/ 16 w 38"/>
                  <a:gd name="T41" fmla="*/ 83 h 91"/>
                  <a:gd name="T42" fmla="*/ 16 w 38"/>
                  <a:gd name="T43" fmla="*/ 76 h 91"/>
                  <a:gd name="T44" fmla="*/ 17 w 38"/>
                  <a:gd name="T45" fmla="*/ 69 h 91"/>
                  <a:gd name="T46" fmla="*/ 18 w 38"/>
                  <a:gd name="T47" fmla="*/ 62 h 91"/>
                  <a:gd name="T48" fmla="*/ 18 w 38"/>
                  <a:gd name="T49" fmla="*/ 56 h 91"/>
                  <a:gd name="T50" fmla="*/ 19 w 38"/>
                  <a:gd name="T51" fmla="*/ 53 h 91"/>
                  <a:gd name="T52" fmla="*/ 20 w 38"/>
                  <a:gd name="T53" fmla="*/ 52 h 91"/>
                  <a:gd name="T54" fmla="*/ 21 w 38"/>
                  <a:gd name="T55" fmla="*/ 54 h 91"/>
                  <a:gd name="T56" fmla="*/ 22 w 38"/>
                  <a:gd name="T57" fmla="*/ 57 h 91"/>
                  <a:gd name="T58" fmla="*/ 23 w 38"/>
                  <a:gd name="T59" fmla="*/ 68 h 91"/>
                  <a:gd name="T60" fmla="*/ 23 w 38"/>
                  <a:gd name="T61" fmla="*/ 74 h 91"/>
                  <a:gd name="T62" fmla="*/ 24 w 38"/>
                  <a:gd name="T63" fmla="*/ 77 h 91"/>
                  <a:gd name="T64" fmla="*/ 25 w 38"/>
                  <a:gd name="T65" fmla="*/ 77 h 91"/>
                  <a:gd name="T66" fmla="*/ 26 w 38"/>
                  <a:gd name="T67" fmla="*/ 74 h 91"/>
                  <a:gd name="T68" fmla="*/ 27 w 38"/>
                  <a:gd name="T69" fmla="*/ 68 h 91"/>
                  <a:gd name="T70" fmla="*/ 27 w 38"/>
                  <a:gd name="T71" fmla="*/ 61 h 91"/>
                  <a:gd name="T72" fmla="*/ 28 w 38"/>
                  <a:gd name="T73" fmla="*/ 54 h 91"/>
                  <a:gd name="T74" fmla="*/ 29 w 38"/>
                  <a:gd name="T75" fmla="*/ 48 h 91"/>
                  <a:gd name="T76" fmla="*/ 29 w 38"/>
                  <a:gd name="T77" fmla="*/ 44 h 91"/>
                  <a:gd name="T78" fmla="*/ 30 w 38"/>
                  <a:gd name="T79" fmla="*/ 42 h 91"/>
                  <a:gd name="T80" fmla="*/ 31 w 38"/>
                  <a:gd name="T81" fmla="*/ 43 h 91"/>
                  <a:gd name="T82" fmla="*/ 32 w 38"/>
                  <a:gd name="T83" fmla="*/ 46 h 91"/>
                  <a:gd name="T84" fmla="*/ 32 w 38"/>
                  <a:gd name="T85" fmla="*/ 51 h 91"/>
                  <a:gd name="T86" fmla="*/ 34 w 38"/>
                  <a:gd name="T87" fmla="*/ 63 h 91"/>
                  <a:gd name="T88" fmla="*/ 34 w 38"/>
                  <a:gd name="T89" fmla="*/ 67 h 91"/>
                  <a:gd name="T90" fmla="*/ 35 w 38"/>
                  <a:gd name="T91" fmla="*/ 69 h 91"/>
                  <a:gd name="T92" fmla="*/ 36 w 38"/>
                  <a:gd name="T93" fmla="*/ 67 h 91"/>
                  <a:gd name="T94" fmla="*/ 37 w 38"/>
                  <a:gd name="T95" fmla="*/ 63 h 91"/>
                  <a:gd name="T96" fmla="*/ 38 w 38"/>
                  <a:gd name="T97" fmla="*/ 56 h 91"/>
                  <a:gd name="T98" fmla="*/ 38 w 38"/>
                  <a:gd name="T99" fmla="*/ 49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1">
                    <a:moveTo>
                      <a:pt x="0" y="0"/>
                    </a:moveTo>
                    <a:lnTo>
                      <a:pt x="1" y="16"/>
                    </a:lnTo>
                    <a:lnTo>
                      <a:pt x="2" y="29"/>
                    </a:lnTo>
                    <a:lnTo>
                      <a:pt x="2" y="43"/>
                    </a:lnTo>
                    <a:lnTo>
                      <a:pt x="3" y="58"/>
                    </a:lnTo>
                    <a:lnTo>
                      <a:pt x="4" y="73"/>
                    </a:lnTo>
                    <a:lnTo>
                      <a:pt x="5" y="84"/>
                    </a:lnTo>
                    <a:lnTo>
                      <a:pt x="6" y="91"/>
                    </a:lnTo>
                    <a:lnTo>
                      <a:pt x="6" y="91"/>
                    </a:lnTo>
                    <a:lnTo>
                      <a:pt x="7" y="88"/>
                    </a:lnTo>
                    <a:lnTo>
                      <a:pt x="8" y="82"/>
                    </a:lnTo>
                    <a:lnTo>
                      <a:pt x="8" y="76"/>
                    </a:lnTo>
                    <a:lnTo>
                      <a:pt x="9" y="72"/>
                    </a:lnTo>
                    <a:lnTo>
                      <a:pt x="10" y="70"/>
                    </a:lnTo>
                    <a:lnTo>
                      <a:pt x="11" y="70"/>
                    </a:lnTo>
                    <a:lnTo>
                      <a:pt x="12" y="77"/>
                    </a:lnTo>
                    <a:lnTo>
                      <a:pt x="13" y="83"/>
                    </a:lnTo>
                    <a:lnTo>
                      <a:pt x="13" y="87"/>
                    </a:lnTo>
                    <a:lnTo>
                      <a:pt x="14" y="89"/>
                    </a:lnTo>
                    <a:lnTo>
                      <a:pt x="15" y="88"/>
                    </a:lnTo>
                    <a:lnTo>
                      <a:pt x="16" y="83"/>
                    </a:lnTo>
                    <a:lnTo>
                      <a:pt x="16" y="76"/>
                    </a:lnTo>
                    <a:lnTo>
                      <a:pt x="17" y="69"/>
                    </a:lnTo>
                    <a:lnTo>
                      <a:pt x="18" y="62"/>
                    </a:lnTo>
                    <a:lnTo>
                      <a:pt x="18" y="56"/>
                    </a:lnTo>
                    <a:lnTo>
                      <a:pt x="19" y="53"/>
                    </a:lnTo>
                    <a:lnTo>
                      <a:pt x="20" y="52"/>
                    </a:lnTo>
                    <a:lnTo>
                      <a:pt x="21" y="54"/>
                    </a:lnTo>
                    <a:lnTo>
                      <a:pt x="22" y="57"/>
                    </a:lnTo>
                    <a:lnTo>
                      <a:pt x="23" y="68"/>
                    </a:lnTo>
                    <a:lnTo>
                      <a:pt x="23" y="74"/>
                    </a:lnTo>
                    <a:lnTo>
                      <a:pt x="24" y="77"/>
                    </a:lnTo>
                    <a:lnTo>
                      <a:pt x="25" y="77"/>
                    </a:lnTo>
                    <a:lnTo>
                      <a:pt x="26" y="74"/>
                    </a:lnTo>
                    <a:lnTo>
                      <a:pt x="27" y="68"/>
                    </a:lnTo>
                    <a:lnTo>
                      <a:pt x="27" y="61"/>
                    </a:lnTo>
                    <a:lnTo>
                      <a:pt x="28" y="54"/>
                    </a:lnTo>
                    <a:lnTo>
                      <a:pt x="29" y="48"/>
                    </a:lnTo>
                    <a:lnTo>
                      <a:pt x="29" y="44"/>
                    </a:lnTo>
                    <a:lnTo>
                      <a:pt x="30" y="42"/>
                    </a:lnTo>
                    <a:lnTo>
                      <a:pt x="31" y="43"/>
                    </a:lnTo>
                    <a:lnTo>
                      <a:pt x="32" y="46"/>
                    </a:lnTo>
                    <a:lnTo>
                      <a:pt x="32" y="51"/>
                    </a:lnTo>
                    <a:lnTo>
                      <a:pt x="34" y="63"/>
                    </a:lnTo>
                    <a:lnTo>
                      <a:pt x="34" y="67"/>
                    </a:lnTo>
                    <a:lnTo>
                      <a:pt x="35" y="69"/>
                    </a:lnTo>
                    <a:lnTo>
                      <a:pt x="36" y="67"/>
                    </a:lnTo>
                    <a:lnTo>
                      <a:pt x="37" y="63"/>
                    </a:lnTo>
                    <a:lnTo>
                      <a:pt x="38" y="56"/>
                    </a:lnTo>
                    <a:lnTo>
                      <a:pt x="38" y="4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" name="Freeform 100"/>
              <p:cNvSpPr>
                <a:spLocks/>
              </p:cNvSpPr>
              <p:nvPr/>
            </p:nvSpPr>
            <p:spPr bwMode="auto">
              <a:xfrm>
                <a:off x="4926013" y="2019301"/>
                <a:ext cx="60325" cy="363538"/>
              </a:xfrm>
              <a:custGeom>
                <a:avLst/>
                <a:gdLst>
                  <a:gd name="T0" fmla="*/ 0 w 38"/>
                  <a:gd name="T1" fmla="*/ 114 h 229"/>
                  <a:gd name="T2" fmla="*/ 1 w 38"/>
                  <a:gd name="T3" fmla="*/ 107 h 229"/>
                  <a:gd name="T4" fmla="*/ 1 w 38"/>
                  <a:gd name="T5" fmla="*/ 103 h 229"/>
                  <a:gd name="T6" fmla="*/ 2 w 38"/>
                  <a:gd name="T7" fmla="*/ 100 h 229"/>
                  <a:gd name="T8" fmla="*/ 3 w 38"/>
                  <a:gd name="T9" fmla="*/ 100 h 229"/>
                  <a:gd name="T10" fmla="*/ 4 w 38"/>
                  <a:gd name="T11" fmla="*/ 102 h 229"/>
                  <a:gd name="T12" fmla="*/ 5 w 38"/>
                  <a:gd name="T13" fmla="*/ 107 h 229"/>
                  <a:gd name="T14" fmla="*/ 5 w 38"/>
                  <a:gd name="T15" fmla="*/ 113 h 229"/>
                  <a:gd name="T16" fmla="*/ 7 w 38"/>
                  <a:gd name="T17" fmla="*/ 127 h 229"/>
                  <a:gd name="T18" fmla="*/ 7 w 38"/>
                  <a:gd name="T19" fmla="*/ 131 h 229"/>
                  <a:gd name="T20" fmla="*/ 8 w 38"/>
                  <a:gd name="T21" fmla="*/ 132 h 229"/>
                  <a:gd name="T22" fmla="*/ 9 w 38"/>
                  <a:gd name="T23" fmla="*/ 129 h 229"/>
                  <a:gd name="T24" fmla="*/ 10 w 38"/>
                  <a:gd name="T25" fmla="*/ 123 h 229"/>
                  <a:gd name="T26" fmla="*/ 10 w 38"/>
                  <a:gd name="T27" fmla="*/ 116 h 229"/>
                  <a:gd name="T28" fmla="*/ 11 w 38"/>
                  <a:gd name="T29" fmla="*/ 109 h 229"/>
                  <a:gd name="T30" fmla="*/ 12 w 38"/>
                  <a:gd name="T31" fmla="*/ 103 h 229"/>
                  <a:gd name="T32" fmla="*/ 12 w 38"/>
                  <a:gd name="T33" fmla="*/ 100 h 229"/>
                  <a:gd name="T34" fmla="*/ 13 w 38"/>
                  <a:gd name="T35" fmla="*/ 100 h 229"/>
                  <a:gd name="T36" fmla="*/ 14 w 38"/>
                  <a:gd name="T37" fmla="*/ 103 h 229"/>
                  <a:gd name="T38" fmla="*/ 15 w 38"/>
                  <a:gd name="T39" fmla="*/ 110 h 229"/>
                  <a:gd name="T40" fmla="*/ 15 w 38"/>
                  <a:gd name="T41" fmla="*/ 121 h 229"/>
                  <a:gd name="T42" fmla="*/ 16 w 38"/>
                  <a:gd name="T43" fmla="*/ 137 h 229"/>
                  <a:gd name="T44" fmla="*/ 17 w 38"/>
                  <a:gd name="T45" fmla="*/ 183 h 229"/>
                  <a:gd name="T46" fmla="*/ 18 w 38"/>
                  <a:gd name="T47" fmla="*/ 210 h 229"/>
                  <a:gd name="T48" fmla="*/ 19 w 38"/>
                  <a:gd name="T49" fmla="*/ 229 h 229"/>
                  <a:gd name="T50" fmla="*/ 20 w 38"/>
                  <a:gd name="T51" fmla="*/ 226 h 229"/>
                  <a:gd name="T52" fmla="*/ 21 w 38"/>
                  <a:gd name="T53" fmla="*/ 203 h 229"/>
                  <a:gd name="T54" fmla="*/ 21 w 38"/>
                  <a:gd name="T55" fmla="*/ 173 h 229"/>
                  <a:gd name="T56" fmla="*/ 22 w 38"/>
                  <a:gd name="T57" fmla="*/ 144 h 229"/>
                  <a:gd name="T58" fmla="*/ 22 w 38"/>
                  <a:gd name="T59" fmla="*/ 120 h 229"/>
                  <a:gd name="T60" fmla="*/ 23 w 38"/>
                  <a:gd name="T61" fmla="*/ 99 h 229"/>
                  <a:gd name="T62" fmla="*/ 24 w 38"/>
                  <a:gd name="T63" fmla="*/ 81 h 229"/>
                  <a:gd name="T64" fmla="*/ 25 w 38"/>
                  <a:gd name="T65" fmla="*/ 66 h 229"/>
                  <a:gd name="T66" fmla="*/ 26 w 38"/>
                  <a:gd name="T67" fmla="*/ 53 h 229"/>
                  <a:gd name="T68" fmla="*/ 26 w 38"/>
                  <a:gd name="T69" fmla="*/ 42 h 229"/>
                  <a:gd name="T70" fmla="*/ 27 w 38"/>
                  <a:gd name="T71" fmla="*/ 32 h 229"/>
                  <a:gd name="T72" fmla="*/ 28 w 38"/>
                  <a:gd name="T73" fmla="*/ 16 h 229"/>
                  <a:gd name="T74" fmla="*/ 29 w 38"/>
                  <a:gd name="T75" fmla="*/ 11 h 229"/>
                  <a:gd name="T76" fmla="*/ 30 w 38"/>
                  <a:gd name="T77" fmla="*/ 6 h 229"/>
                  <a:gd name="T78" fmla="*/ 31 w 38"/>
                  <a:gd name="T79" fmla="*/ 2 h 229"/>
                  <a:gd name="T80" fmla="*/ 31 w 38"/>
                  <a:gd name="T81" fmla="*/ 0 h 229"/>
                  <a:gd name="T82" fmla="*/ 32 w 38"/>
                  <a:gd name="T83" fmla="*/ 0 h 229"/>
                  <a:gd name="T84" fmla="*/ 33 w 38"/>
                  <a:gd name="T85" fmla="*/ 1 h 229"/>
                  <a:gd name="T86" fmla="*/ 33 w 38"/>
                  <a:gd name="T87" fmla="*/ 4 h 229"/>
                  <a:gd name="T88" fmla="*/ 34 w 38"/>
                  <a:gd name="T89" fmla="*/ 9 h 229"/>
                  <a:gd name="T90" fmla="*/ 35 w 38"/>
                  <a:gd name="T91" fmla="*/ 15 h 229"/>
                  <a:gd name="T92" fmla="*/ 36 w 38"/>
                  <a:gd name="T93" fmla="*/ 23 h 229"/>
                  <a:gd name="T94" fmla="*/ 36 w 38"/>
                  <a:gd name="T95" fmla="*/ 31 h 229"/>
                  <a:gd name="T96" fmla="*/ 37 w 38"/>
                  <a:gd name="T97" fmla="*/ 39 h 229"/>
                  <a:gd name="T98" fmla="*/ 38 w 38"/>
                  <a:gd name="T99" fmla="*/ 46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29">
                    <a:moveTo>
                      <a:pt x="0" y="114"/>
                    </a:moveTo>
                    <a:lnTo>
                      <a:pt x="1" y="107"/>
                    </a:lnTo>
                    <a:lnTo>
                      <a:pt x="1" y="103"/>
                    </a:lnTo>
                    <a:lnTo>
                      <a:pt x="2" y="100"/>
                    </a:lnTo>
                    <a:lnTo>
                      <a:pt x="3" y="100"/>
                    </a:lnTo>
                    <a:lnTo>
                      <a:pt x="4" y="102"/>
                    </a:lnTo>
                    <a:lnTo>
                      <a:pt x="5" y="107"/>
                    </a:lnTo>
                    <a:lnTo>
                      <a:pt x="5" y="113"/>
                    </a:lnTo>
                    <a:lnTo>
                      <a:pt x="7" y="127"/>
                    </a:lnTo>
                    <a:lnTo>
                      <a:pt x="7" y="131"/>
                    </a:lnTo>
                    <a:lnTo>
                      <a:pt x="8" y="132"/>
                    </a:lnTo>
                    <a:lnTo>
                      <a:pt x="9" y="129"/>
                    </a:lnTo>
                    <a:lnTo>
                      <a:pt x="10" y="123"/>
                    </a:lnTo>
                    <a:lnTo>
                      <a:pt x="10" y="116"/>
                    </a:lnTo>
                    <a:lnTo>
                      <a:pt x="11" y="109"/>
                    </a:lnTo>
                    <a:lnTo>
                      <a:pt x="12" y="103"/>
                    </a:lnTo>
                    <a:lnTo>
                      <a:pt x="12" y="100"/>
                    </a:lnTo>
                    <a:lnTo>
                      <a:pt x="13" y="100"/>
                    </a:lnTo>
                    <a:lnTo>
                      <a:pt x="14" y="103"/>
                    </a:lnTo>
                    <a:lnTo>
                      <a:pt x="15" y="110"/>
                    </a:lnTo>
                    <a:lnTo>
                      <a:pt x="15" y="121"/>
                    </a:lnTo>
                    <a:lnTo>
                      <a:pt x="16" y="137"/>
                    </a:lnTo>
                    <a:lnTo>
                      <a:pt x="17" y="183"/>
                    </a:lnTo>
                    <a:lnTo>
                      <a:pt x="18" y="210"/>
                    </a:lnTo>
                    <a:lnTo>
                      <a:pt x="19" y="229"/>
                    </a:lnTo>
                    <a:lnTo>
                      <a:pt x="20" y="226"/>
                    </a:lnTo>
                    <a:lnTo>
                      <a:pt x="21" y="203"/>
                    </a:lnTo>
                    <a:lnTo>
                      <a:pt x="21" y="173"/>
                    </a:lnTo>
                    <a:lnTo>
                      <a:pt x="22" y="144"/>
                    </a:lnTo>
                    <a:lnTo>
                      <a:pt x="22" y="120"/>
                    </a:lnTo>
                    <a:lnTo>
                      <a:pt x="23" y="99"/>
                    </a:lnTo>
                    <a:lnTo>
                      <a:pt x="24" y="81"/>
                    </a:lnTo>
                    <a:lnTo>
                      <a:pt x="25" y="66"/>
                    </a:lnTo>
                    <a:lnTo>
                      <a:pt x="26" y="53"/>
                    </a:lnTo>
                    <a:lnTo>
                      <a:pt x="26" y="42"/>
                    </a:lnTo>
                    <a:lnTo>
                      <a:pt x="27" y="32"/>
                    </a:lnTo>
                    <a:lnTo>
                      <a:pt x="28" y="16"/>
                    </a:lnTo>
                    <a:lnTo>
                      <a:pt x="29" y="11"/>
                    </a:lnTo>
                    <a:lnTo>
                      <a:pt x="30" y="6"/>
                    </a:lnTo>
                    <a:lnTo>
                      <a:pt x="31" y="2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1"/>
                    </a:lnTo>
                    <a:lnTo>
                      <a:pt x="33" y="4"/>
                    </a:lnTo>
                    <a:lnTo>
                      <a:pt x="34" y="9"/>
                    </a:lnTo>
                    <a:lnTo>
                      <a:pt x="35" y="15"/>
                    </a:lnTo>
                    <a:lnTo>
                      <a:pt x="36" y="23"/>
                    </a:lnTo>
                    <a:lnTo>
                      <a:pt x="36" y="31"/>
                    </a:lnTo>
                    <a:lnTo>
                      <a:pt x="37" y="39"/>
                    </a:lnTo>
                    <a:lnTo>
                      <a:pt x="38" y="4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" name="Freeform 101"/>
              <p:cNvSpPr>
                <a:spLocks/>
              </p:cNvSpPr>
              <p:nvPr/>
            </p:nvSpPr>
            <p:spPr bwMode="auto">
              <a:xfrm>
                <a:off x="4986338" y="2025651"/>
                <a:ext cx="60325" cy="77788"/>
              </a:xfrm>
              <a:custGeom>
                <a:avLst/>
                <a:gdLst>
                  <a:gd name="T0" fmla="*/ 0 w 38"/>
                  <a:gd name="T1" fmla="*/ 42 h 49"/>
                  <a:gd name="T2" fmla="*/ 1 w 38"/>
                  <a:gd name="T3" fmla="*/ 49 h 49"/>
                  <a:gd name="T4" fmla="*/ 2 w 38"/>
                  <a:gd name="T5" fmla="*/ 47 h 49"/>
                  <a:gd name="T6" fmla="*/ 3 w 38"/>
                  <a:gd name="T7" fmla="*/ 44 h 49"/>
                  <a:gd name="T8" fmla="*/ 4 w 38"/>
                  <a:gd name="T9" fmla="*/ 38 h 49"/>
                  <a:gd name="T10" fmla="*/ 4 w 38"/>
                  <a:gd name="T11" fmla="*/ 33 h 49"/>
                  <a:gd name="T12" fmla="*/ 5 w 38"/>
                  <a:gd name="T13" fmla="*/ 30 h 49"/>
                  <a:gd name="T14" fmla="*/ 6 w 38"/>
                  <a:gd name="T15" fmla="*/ 27 h 49"/>
                  <a:gd name="T16" fmla="*/ 6 w 38"/>
                  <a:gd name="T17" fmla="*/ 26 h 49"/>
                  <a:gd name="T18" fmla="*/ 7 w 38"/>
                  <a:gd name="T19" fmla="*/ 27 h 49"/>
                  <a:gd name="T20" fmla="*/ 8 w 38"/>
                  <a:gd name="T21" fmla="*/ 30 h 49"/>
                  <a:gd name="T22" fmla="*/ 9 w 38"/>
                  <a:gd name="T23" fmla="*/ 33 h 49"/>
                  <a:gd name="T24" fmla="*/ 9 w 38"/>
                  <a:gd name="T25" fmla="*/ 38 h 49"/>
                  <a:gd name="T26" fmla="*/ 10 w 38"/>
                  <a:gd name="T27" fmla="*/ 43 h 49"/>
                  <a:gd name="T28" fmla="*/ 11 w 38"/>
                  <a:gd name="T29" fmla="*/ 46 h 49"/>
                  <a:gd name="T30" fmla="*/ 11 w 38"/>
                  <a:gd name="T31" fmla="*/ 47 h 49"/>
                  <a:gd name="T32" fmla="*/ 12 w 38"/>
                  <a:gd name="T33" fmla="*/ 46 h 49"/>
                  <a:gd name="T34" fmla="*/ 13 w 38"/>
                  <a:gd name="T35" fmla="*/ 43 h 49"/>
                  <a:gd name="T36" fmla="*/ 14 w 38"/>
                  <a:gd name="T37" fmla="*/ 38 h 49"/>
                  <a:gd name="T38" fmla="*/ 14 w 38"/>
                  <a:gd name="T39" fmla="*/ 33 h 49"/>
                  <a:gd name="T40" fmla="*/ 15 w 38"/>
                  <a:gd name="T41" fmla="*/ 28 h 49"/>
                  <a:gd name="T42" fmla="*/ 16 w 38"/>
                  <a:gd name="T43" fmla="*/ 24 h 49"/>
                  <a:gd name="T44" fmla="*/ 16 w 38"/>
                  <a:gd name="T45" fmla="*/ 22 h 49"/>
                  <a:gd name="T46" fmla="*/ 17 w 38"/>
                  <a:gd name="T47" fmla="*/ 21 h 49"/>
                  <a:gd name="T48" fmla="*/ 18 w 38"/>
                  <a:gd name="T49" fmla="*/ 23 h 49"/>
                  <a:gd name="T50" fmla="*/ 19 w 38"/>
                  <a:gd name="T51" fmla="*/ 26 h 49"/>
                  <a:gd name="T52" fmla="*/ 20 w 38"/>
                  <a:gd name="T53" fmla="*/ 30 h 49"/>
                  <a:gd name="T54" fmla="*/ 20 w 38"/>
                  <a:gd name="T55" fmla="*/ 34 h 49"/>
                  <a:gd name="T56" fmla="*/ 21 w 38"/>
                  <a:gd name="T57" fmla="*/ 37 h 49"/>
                  <a:gd name="T58" fmla="*/ 21 w 38"/>
                  <a:gd name="T59" fmla="*/ 39 h 49"/>
                  <a:gd name="T60" fmla="*/ 23 w 38"/>
                  <a:gd name="T61" fmla="*/ 36 h 49"/>
                  <a:gd name="T62" fmla="*/ 24 w 38"/>
                  <a:gd name="T63" fmla="*/ 32 h 49"/>
                  <a:gd name="T64" fmla="*/ 25 w 38"/>
                  <a:gd name="T65" fmla="*/ 26 h 49"/>
                  <a:gd name="T66" fmla="*/ 25 w 38"/>
                  <a:gd name="T67" fmla="*/ 21 h 49"/>
                  <a:gd name="T68" fmla="*/ 26 w 38"/>
                  <a:gd name="T69" fmla="*/ 17 h 49"/>
                  <a:gd name="T70" fmla="*/ 27 w 38"/>
                  <a:gd name="T71" fmla="*/ 14 h 49"/>
                  <a:gd name="T72" fmla="*/ 27 w 38"/>
                  <a:gd name="T73" fmla="*/ 13 h 49"/>
                  <a:gd name="T74" fmla="*/ 28 w 38"/>
                  <a:gd name="T75" fmla="*/ 13 h 49"/>
                  <a:gd name="T76" fmla="*/ 29 w 38"/>
                  <a:gd name="T77" fmla="*/ 15 h 49"/>
                  <a:gd name="T78" fmla="*/ 30 w 38"/>
                  <a:gd name="T79" fmla="*/ 17 h 49"/>
                  <a:gd name="T80" fmla="*/ 30 w 38"/>
                  <a:gd name="T81" fmla="*/ 21 h 49"/>
                  <a:gd name="T82" fmla="*/ 31 w 38"/>
                  <a:gd name="T83" fmla="*/ 24 h 49"/>
                  <a:gd name="T84" fmla="*/ 32 w 38"/>
                  <a:gd name="T85" fmla="*/ 26 h 49"/>
                  <a:gd name="T86" fmla="*/ 33 w 38"/>
                  <a:gd name="T87" fmla="*/ 24 h 49"/>
                  <a:gd name="T88" fmla="*/ 34 w 38"/>
                  <a:gd name="T89" fmla="*/ 21 h 49"/>
                  <a:gd name="T90" fmla="*/ 35 w 38"/>
                  <a:gd name="T91" fmla="*/ 16 h 49"/>
                  <a:gd name="T92" fmla="*/ 35 w 38"/>
                  <a:gd name="T93" fmla="*/ 11 h 49"/>
                  <a:gd name="T94" fmla="*/ 36 w 38"/>
                  <a:gd name="T95" fmla="*/ 6 h 49"/>
                  <a:gd name="T96" fmla="*/ 37 w 38"/>
                  <a:gd name="T97" fmla="*/ 3 h 49"/>
                  <a:gd name="T98" fmla="*/ 38 w 38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9">
                    <a:moveTo>
                      <a:pt x="0" y="42"/>
                    </a:moveTo>
                    <a:lnTo>
                      <a:pt x="1" y="49"/>
                    </a:lnTo>
                    <a:lnTo>
                      <a:pt x="2" y="47"/>
                    </a:lnTo>
                    <a:lnTo>
                      <a:pt x="3" y="44"/>
                    </a:lnTo>
                    <a:lnTo>
                      <a:pt x="4" y="38"/>
                    </a:lnTo>
                    <a:lnTo>
                      <a:pt x="4" y="33"/>
                    </a:lnTo>
                    <a:lnTo>
                      <a:pt x="5" y="30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8" y="30"/>
                    </a:lnTo>
                    <a:lnTo>
                      <a:pt x="9" y="33"/>
                    </a:lnTo>
                    <a:lnTo>
                      <a:pt x="9" y="38"/>
                    </a:lnTo>
                    <a:lnTo>
                      <a:pt x="10" y="43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3"/>
                    </a:lnTo>
                    <a:lnTo>
                      <a:pt x="14" y="38"/>
                    </a:lnTo>
                    <a:lnTo>
                      <a:pt x="14" y="33"/>
                    </a:lnTo>
                    <a:lnTo>
                      <a:pt x="15" y="28"/>
                    </a:lnTo>
                    <a:lnTo>
                      <a:pt x="16" y="24"/>
                    </a:lnTo>
                    <a:lnTo>
                      <a:pt x="16" y="22"/>
                    </a:lnTo>
                    <a:lnTo>
                      <a:pt x="17" y="21"/>
                    </a:lnTo>
                    <a:lnTo>
                      <a:pt x="18" y="23"/>
                    </a:lnTo>
                    <a:lnTo>
                      <a:pt x="19" y="26"/>
                    </a:lnTo>
                    <a:lnTo>
                      <a:pt x="20" y="30"/>
                    </a:lnTo>
                    <a:lnTo>
                      <a:pt x="20" y="34"/>
                    </a:lnTo>
                    <a:lnTo>
                      <a:pt x="21" y="37"/>
                    </a:lnTo>
                    <a:lnTo>
                      <a:pt x="21" y="39"/>
                    </a:lnTo>
                    <a:lnTo>
                      <a:pt x="23" y="36"/>
                    </a:lnTo>
                    <a:lnTo>
                      <a:pt x="24" y="32"/>
                    </a:lnTo>
                    <a:lnTo>
                      <a:pt x="25" y="26"/>
                    </a:lnTo>
                    <a:lnTo>
                      <a:pt x="25" y="21"/>
                    </a:lnTo>
                    <a:lnTo>
                      <a:pt x="26" y="17"/>
                    </a:lnTo>
                    <a:lnTo>
                      <a:pt x="27" y="14"/>
                    </a:lnTo>
                    <a:lnTo>
                      <a:pt x="27" y="13"/>
                    </a:lnTo>
                    <a:lnTo>
                      <a:pt x="28" y="13"/>
                    </a:lnTo>
                    <a:lnTo>
                      <a:pt x="29" y="15"/>
                    </a:lnTo>
                    <a:lnTo>
                      <a:pt x="30" y="17"/>
                    </a:lnTo>
                    <a:lnTo>
                      <a:pt x="30" y="21"/>
                    </a:lnTo>
                    <a:lnTo>
                      <a:pt x="31" y="24"/>
                    </a:lnTo>
                    <a:lnTo>
                      <a:pt x="32" y="26"/>
                    </a:lnTo>
                    <a:lnTo>
                      <a:pt x="33" y="24"/>
                    </a:lnTo>
                    <a:lnTo>
                      <a:pt x="34" y="21"/>
                    </a:lnTo>
                    <a:lnTo>
                      <a:pt x="35" y="16"/>
                    </a:lnTo>
                    <a:lnTo>
                      <a:pt x="35" y="11"/>
                    </a:lnTo>
                    <a:lnTo>
                      <a:pt x="36" y="6"/>
                    </a:lnTo>
                    <a:lnTo>
                      <a:pt x="37" y="3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" name="Freeform 102"/>
              <p:cNvSpPr>
                <a:spLocks/>
              </p:cNvSpPr>
              <p:nvPr/>
            </p:nvSpPr>
            <p:spPr bwMode="auto">
              <a:xfrm>
                <a:off x="5046663" y="1971676"/>
                <a:ext cx="60325" cy="452438"/>
              </a:xfrm>
              <a:custGeom>
                <a:avLst/>
                <a:gdLst>
                  <a:gd name="T0" fmla="*/ 0 w 38"/>
                  <a:gd name="T1" fmla="*/ 34 h 285"/>
                  <a:gd name="T2" fmla="*/ 0 w 38"/>
                  <a:gd name="T3" fmla="*/ 33 h 285"/>
                  <a:gd name="T4" fmla="*/ 1 w 38"/>
                  <a:gd name="T5" fmla="*/ 33 h 285"/>
                  <a:gd name="T6" fmla="*/ 2 w 38"/>
                  <a:gd name="T7" fmla="*/ 34 h 285"/>
                  <a:gd name="T8" fmla="*/ 3 w 38"/>
                  <a:gd name="T9" fmla="*/ 34 h 285"/>
                  <a:gd name="T10" fmla="*/ 3 w 38"/>
                  <a:gd name="T11" fmla="*/ 34 h 285"/>
                  <a:gd name="T12" fmla="*/ 4 w 38"/>
                  <a:gd name="T13" fmla="*/ 33 h 285"/>
                  <a:gd name="T14" fmla="*/ 5 w 38"/>
                  <a:gd name="T15" fmla="*/ 25 h 285"/>
                  <a:gd name="T16" fmla="*/ 6 w 38"/>
                  <a:gd name="T17" fmla="*/ 19 h 285"/>
                  <a:gd name="T18" fmla="*/ 7 w 38"/>
                  <a:gd name="T19" fmla="*/ 13 h 285"/>
                  <a:gd name="T20" fmla="*/ 8 w 38"/>
                  <a:gd name="T21" fmla="*/ 7 h 285"/>
                  <a:gd name="T22" fmla="*/ 8 w 38"/>
                  <a:gd name="T23" fmla="*/ 3 h 285"/>
                  <a:gd name="T24" fmla="*/ 9 w 38"/>
                  <a:gd name="T25" fmla="*/ 0 h 285"/>
                  <a:gd name="T26" fmla="*/ 10 w 38"/>
                  <a:gd name="T27" fmla="*/ 0 h 285"/>
                  <a:gd name="T28" fmla="*/ 11 w 38"/>
                  <a:gd name="T29" fmla="*/ 2 h 285"/>
                  <a:gd name="T30" fmla="*/ 11 w 38"/>
                  <a:gd name="T31" fmla="*/ 8 h 285"/>
                  <a:gd name="T32" fmla="*/ 12 w 38"/>
                  <a:gd name="T33" fmla="*/ 16 h 285"/>
                  <a:gd name="T34" fmla="*/ 13 w 38"/>
                  <a:gd name="T35" fmla="*/ 29 h 285"/>
                  <a:gd name="T36" fmla="*/ 13 w 38"/>
                  <a:gd name="T37" fmla="*/ 47 h 285"/>
                  <a:gd name="T38" fmla="*/ 14 w 38"/>
                  <a:gd name="T39" fmla="*/ 71 h 285"/>
                  <a:gd name="T40" fmla="*/ 15 w 38"/>
                  <a:gd name="T41" fmla="*/ 103 h 285"/>
                  <a:gd name="T42" fmla="*/ 16 w 38"/>
                  <a:gd name="T43" fmla="*/ 206 h 285"/>
                  <a:gd name="T44" fmla="*/ 17 w 38"/>
                  <a:gd name="T45" fmla="*/ 282 h 285"/>
                  <a:gd name="T46" fmla="*/ 18 w 38"/>
                  <a:gd name="T47" fmla="*/ 285 h 285"/>
                  <a:gd name="T48" fmla="*/ 19 w 38"/>
                  <a:gd name="T49" fmla="*/ 215 h 285"/>
                  <a:gd name="T50" fmla="*/ 19 w 38"/>
                  <a:gd name="T51" fmla="*/ 161 h 285"/>
                  <a:gd name="T52" fmla="*/ 20 w 38"/>
                  <a:gd name="T53" fmla="*/ 123 h 285"/>
                  <a:gd name="T54" fmla="*/ 21 w 38"/>
                  <a:gd name="T55" fmla="*/ 97 h 285"/>
                  <a:gd name="T56" fmla="*/ 21 w 38"/>
                  <a:gd name="T57" fmla="*/ 79 h 285"/>
                  <a:gd name="T58" fmla="*/ 22 w 38"/>
                  <a:gd name="T59" fmla="*/ 66 h 285"/>
                  <a:gd name="T60" fmla="*/ 23 w 38"/>
                  <a:gd name="T61" fmla="*/ 57 h 285"/>
                  <a:gd name="T62" fmla="*/ 24 w 38"/>
                  <a:gd name="T63" fmla="*/ 52 h 285"/>
                  <a:gd name="T64" fmla="*/ 24 w 38"/>
                  <a:gd name="T65" fmla="*/ 49 h 285"/>
                  <a:gd name="T66" fmla="*/ 25 w 38"/>
                  <a:gd name="T67" fmla="*/ 47 h 285"/>
                  <a:gd name="T68" fmla="*/ 26 w 38"/>
                  <a:gd name="T69" fmla="*/ 46 h 285"/>
                  <a:gd name="T70" fmla="*/ 27 w 38"/>
                  <a:gd name="T71" fmla="*/ 43 h 285"/>
                  <a:gd name="T72" fmla="*/ 28 w 38"/>
                  <a:gd name="T73" fmla="*/ 40 h 285"/>
                  <a:gd name="T74" fmla="*/ 29 w 38"/>
                  <a:gd name="T75" fmla="*/ 37 h 285"/>
                  <a:gd name="T76" fmla="*/ 29 w 38"/>
                  <a:gd name="T77" fmla="*/ 34 h 285"/>
                  <a:gd name="T78" fmla="*/ 30 w 38"/>
                  <a:gd name="T79" fmla="*/ 31 h 285"/>
                  <a:gd name="T80" fmla="*/ 31 w 38"/>
                  <a:gd name="T81" fmla="*/ 29 h 285"/>
                  <a:gd name="T82" fmla="*/ 32 w 38"/>
                  <a:gd name="T83" fmla="*/ 28 h 285"/>
                  <a:gd name="T84" fmla="*/ 32 w 38"/>
                  <a:gd name="T85" fmla="*/ 29 h 285"/>
                  <a:gd name="T86" fmla="*/ 33 w 38"/>
                  <a:gd name="T87" fmla="*/ 30 h 285"/>
                  <a:gd name="T88" fmla="*/ 34 w 38"/>
                  <a:gd name="T89" fmla="*/ 33 h 285"/>
                  <a:gd name="T90" fmla="*/ 34 w 38"/>
                  <a:gd name="T91" fmla="*/ 36 h 285"/>
                  <a:gd name="T92" fmla="*/ 35 w 38"/>
                  <a:gd name="T93" fmla="*/ 39 h 285"/>
                  <a:gd name="T94" fmla="*/ 36 w 38"/>
                  <a:gd name="T95" fmla="*/ 41 h 285"/>
                  <a:gd name="T96" fmla="*/ 37 w 38"/>
                  <a:gd name="T97" fmla="*/ 41 h 285"/>
                  <a:gd name="T98" fmla="*/ 38 w 38"/>
                  <a:gd name="T99" fmla="*/ 36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85">
                    <a:moveTo>
                      <a:pt x="0" y="34"/>
                    </a:moveTo>
                    <a:lnTo>
                      <a:pt x="0" y="33"/>
                    </a:lnTo>
                    <a:lnTo>
                      <a:pt x="1" y="33"/>
                    </a:lnTo>
                    <a:lnTo>
                      <a:pt x="2" y="34"/>
                    </a:lnTo>
                    <a:lnTo>
                      <a:pt x="3" y="34"/>
                    </a:lnTo>
                    <a:lnTo>
                      <a:pt x="3" y="34"/>
                    </a:lnTo>
                    <a:lnTo>
                      <a:pt x="4" y="33"/>
                    </a:lnTo>
                    <a:lnTo>
                      <a:pt x="5" y="25"/>
                    </a:lnTo>
                    <a:lnTo>
                      <a:pt x="6" y="19"/>
                    </a:lnTo>
                    <a:lnTo>
                      <a:pt x="7" y="13"/>
                    </a:lnTo>
                    <a:lnTo>
                      <a:pt x="8" y="7"/>
                    </a:lnTo>
                    <a:lnTo>
                      <a:pt x="8" y="3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2"/>
                    </a:lnTo>
                    <a:lnTo>
                      <a:pt x="11" y="8"/>
                    </a:lnTo>
                    <a:lnTo>
                      <a:pt x="12" y="16"/>
                    </a:lnTo>
                    <a:lnTo>
                      <a:pt x="13" y="29"/>
                    </a:lnTo>
                    <a:lnTo>
                      <a:pt x="13" y="47"/>
                    </a:lnTo>
                    <a:lnTo>
                      <a:pt x="14" y="71"/>
                    </a:lnTo>
                    <a:lnTo>
                      <a:pt x="15" y="103"/>
                    </a:lnTo>
                    <a:lnTo>
                      <a:pt x="16" y="206"/>
                    </a:lnTo>
                    <a:lnTo>
                      <a:pt x="17" y="282"/>
                    </a:lnTo>
                    <a:lnTo>
                      <a:pt x="18" y="285"/>
                    </a:lnTo>
                    <a:lnTo>
                      <a:pt x="19" y="215"/>
                    </a:lnTo>
                    <a:lnTo>
                      <a:pt x="19" y="161"/>
                    </a:lnTo>
                    <a:lnTo>
                      <a:pt x="20" y="123"/>
                    </a:lnTo>
                    <a:lnTo>
                      <a:pt x="21" y="97"/>
                    </a:lnTo>
                    <a:lnTo>
                      <a:pt x="21" y="79"/>
                    </a:lnTo>
                    <a:lnTo>
                      <a:pt x="22" y="66"/>
                    </a:lnTo>
                    <a:lnTo>
                      <a:pt x="23" y="57"/>
                    </a:lnTo>
                    <a:lnTo>
                      <a:pt x="24" y="52"/>
                    </a:lnTo>
                    <a:lnTo>
                      <a:pt x="24" y="49"/>
                    </a:lnTo>
                    <a:lnTo>
                      <a:pt x="25" y="47"/>
                    </a:lnTo>
                    <a:lnTo>
                      <a:pt x="26" y="46"/>
                    </a:lnTo>
                    <a:lnTo>
                      <a:pt x="27" y="43"/>
                    </a:lnTo>
                    <a:lnTo>
                      <a:pt x="28" y="40"/>
                    </a:lnTo>
                    <a:lnTo>
                      <a:pt x="29" y="37"/>
                    </a:lnTo>
                    <a:lnTo>
                      <a:pt x="29" y="34"/>
                    </a:lnTo>
                    <a:lnTo>
                      <a:pt x="30" y="31"/>
                    </a:lnTo>
                    <a:lnTo>
                      <a:pt x="31" y="29"/>
                    </a:lnTo>
                    <a:lnTo>
                      <a:pt x="32" y="28"/>
                    </a:lnTo>
                    <a:lnTo>
                      <a:pt x="32" y="29"/>
                    </a:lnTo>
                    <a:lnTo>
                      <a:pt x="33" y="30"/>
                    </a:lnTo>
                    <a:lnTo>
                      <a:pt x="34" y="33"/>
                    </a:lnTo>
                    <a:lnTo>
                      <a:pt x="34" y="36"/>
                    </a:lnTo>
                    <a:lnTo>
                      <a:pt x="35" y="39"/>
                    </a:lnTo>
                    <a:lnTo>
                      <a:pt x="36" y="41"/>
                    </a:lnTo>
                    <a:lnTo>
                      <a:pt x="37" y="41"/>
                    </a:lnTo>
                    <a:lnTo>
                      <a:pt x="38" y="3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" name="Freeform 103"/>
              <p:cNvSpPr>
                <a:spLocks/>
              </p:cNvSpPr>
              <p:nvPr/>
            </p:nvSpPr>
            <p:spPr bwMode="auto">
              <a:xfrm>
                <a:off x="5106988" y="1784351"/>
                <a:ext cx="60325" cy="244475"/>
              </a:xfrm>
              <a:custGeom>
                <a:avLst/>
                <a:gdLst>
                  <a:gd name="T0" fmla="*/ 0 w 38"/>
                  <a:gd name="T1" fmla="*/ 154 h 154"/>
                  <a:gd name="T2" fmla="*/ 1 w 38"/>
                  <a:gd name="T3" fmla="*/ 149 h 154"/>
                  <a:gd name="T4" fmla="*/ 2 w 38"/>
                  <a:gd name="T5" fmla="*/ 144 h 154"/>
                  <a:gd name="T6" fmla="*/ 2 w 38"/>
                  <a:gd name="T7" fmla="*/ 139 h 154"/>
                  <a:gd name="T8" fmla="*/ 3 w 38"/>
                  <a:gd name="T9" fmla="*/ 136 h 154"/>
                  <a:gd name="T10" fmla="*/ 4 w 38"/>
                  <a:gd name="T11" fmla="*/ 133 h 154"/>
                  <a:gd name="T12" fmla="*/ 5 w 38"/>
                  <a:gd name="T13" fmla="*/ 133 h 154"/>
                  <a:gd name="T14" fmla="*/ 5 w 38"/>
                  <a:gd name="T15" fmla="*/ 134 h 154"/>
                  <a:gd name="T16" fmla="*/ 6 w 38"/>
                  <a:gd name="T17" fmla="*/ 136 h 154"/>
                  <a:gd name="T18" fmla="*/ 7 w 38"/>
                  <a:gd name="T19" fmla="*/ 140 h 154"/>
                  <a:gd name="T20" fmla="*/ 7 w 38"/>
                  <a:gd name="T21" fmla="*/ 143 h 154"/>
                  <a:gd name="T22" fmla="*/ 8 w 38"/>
                  <a:gd name="T23" fmla="*/ 147 h 154"/>
                  <a:gd name="T24" fmla="*/ 9 w 38"/>
                  <a:gd name="T25" fmla="*/ 148 h 154"/>
                  <a:gd name="T26" fmla="*/ 10 w 38"/>
                  <a:gd name="T27" fmla="*/ 147 h 154"/>
                  <a:gd name="T28" fmla="*/ 11 w 38"/>
                  <a:gd name="T29" fmla="*/ 140 h 154"/>
                  <a:gd name="T30" fmla="*/ 12 w 38"/>
                  <a:gd name="T31" fmla="*/ 134 h 154"/>
                  <a:gd name="T32" fmla="*/ 12 w 38"/>
                  <a:gd name="T33" fmla="*/ 129 h 154"/>
                  <a:gd name="T34" fmla="*/ 13 w 38"/>
                  <a:gd name="T35" fmla="*/ 124 h 154"/>
                  <a:gd name="T36" fmla="*/ 14 w 38"/>
                  <a:gd name="T37" fmla="*/ 121 h 154"/>
                  <a:gd name="T38" fmla="*/ 15 w 38"/>
                  <a:gd name="T39" fmla="*/ 119 h 154"/>
                  <a:gd name="T40" fmla="*/ 16 w 38"/>
                  <a:gd name="T41" fmla="*/ 119 h 154"/>
                  <a:gd name="T42" fmla="*/ 16 w 38"/>
                  <a:gd name="T43" fmla="*/ 121 h 154"/>
                  <a:gd name="T44" fmla="*/ 17 w 38"/>
                  <a:gd name="T45" fmla="*/ 124 h 154"/>
                  <a:gd name="T46" fmla="*/ 18 w 38"/>
                  <a:gd name="T47" fmla="*/ 128 h 154"/>
                  <a:gd name="T48" fmla="*/ 18 w 38"/>
                  <a:gd name="T49" fmla="*/ 131 h 154"/>
                  <a:gd name="T50" fmla="*/ 19 w 38"/>
                  <a:gd name="T51" fmla="*/ 134 h 154"/>
                  <a:gd name="T52" fmla="*/ 20 w 38"/>
                  <a:gd name="T53" fmla="*/ 134 h 154"/>
                  <a:gd name="T54" fmla="*/ 21 w 38"/>
                  <a:gd name="T55" fmla="*/ 132 h 154"/>
                  <a:gd name="T56" fmla="*/ 22 w 38"/>
                  <a:gd name="T57" fmla="*/ 122 h 154"/>
                  <a:gd name="T58" fmla="*/ 23 w 38"/>
                  <a:gd name="T59" fmla="*/ 116 h 154"/>
                  <a:gd name="T60" fmla="*/ 23 w 38"/>
                  <a:gd name="T61" fmla="*/ 110 h 154"/>
                  <a:gd name="T62" fmla="*/ 24 w 38"/>
                  <a:gd name="T63" fmla="*/ 105 h 154"/>
                  <a:gd name="T64" fmla="*/ 25 w 38"/>
                  <a:gd name="T65" fmla="*/ 102 h 154"/>
                  <a:gd name="T66" fmla="*/ 26 w 38"/>
                  <a:gd name="T67" fmla="*/ 101 h 154"/>
                  <a:gd name="T68" fmla="*/ 26 w 38"/>
                  <a:gd name="T69" fmla="*/ 101 h 154"/>
                  <a:gd name="T70" fmla="*/ 27 w 38"/>
                  <a:gd name="T71" fmla="*/ 103 h 154"/>
                  <a:gd name="T72" fmla="*/ 28 w 38"/>
                  <a:gd name="T73" fmla="*/ 106 h 154"/>
                  <a:gd name="T74" fmla="*/ 28 w 38"/>
                  <a:gd name="T75" fmla="*/ 110 h 154"/>
                  <a:gd name="T76" fmla="*/ 29 w 38"/>
                  <a:gd name="T77" fmla="*/ 114 h 154"/>
                  <a:gd name="T78" fmla="*/ 30 w 38"/>
                  <a:gd name="T79" fmla="*/ 115 h 154"/>
                  <a:gd name="T80" fmla="*/ 31 w 38"/>
                  <a:gd name="T81" fmla="*/ 113 h 154"/>
                  <a:gd name="T82" fmla="*/ 32 w 38"/>
                  <a:gd name="T83" fmla="*/ 106 h 154"/>
                  <a:gd name="T84" fmla="*/ 33 w 38"/>
                  <a:gd name="T85" fmla="*/ 83 h 154"/>
                  <a:gd name="T86" fmla="*/ 33 w 38"/>
                  <a:gd name="T87" fmla="*/ 69 h 154"/>
                  <a:gd name="T88" fmla="*/ 34 w 38"/>
                  <a:gd name="T89" fmla="*/ 55 h 154"/>
                  <a:gd name="T90" fmla="*/ 35 w 38"/>
                  <a:gd name="T91" fmla="*/ 42 h 154"/>
                  <a:gd name="T92" fmla="*/ 36 w 38"/>
                  <a:gd name="T93" fmla="*/ 29 h 154"/>
                  <a:gd name="T94" fmla="*/ 37 w 38"/>
                  <a:gd name="T95" fmla="*/ 19 h 154"/>
                  <a:gd name="T96" fmla="*/ 37 w 38"/>
                  <a:gd name="T97" fmla="*/ 9 h 154"/>
                  <a:gd name="T98" fmla="*/ 38 w 38"/>
                  <a:gd name="T99" fmla="*/ 0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4">
                    <a:moveTo>
                      <a:pt x="0" y="154"/>
                    </a:moveTo>
                    <a:lnTo>
                      <a:pt x="1" y="149"/>
                    </a:lnTo>
                    <a:lnTo>
                      <a:pt x="2" y="144"/>
                    </a:lnTo>
                    <a:lnTo>
                      <a:pt x="2" y="139"/>
                    </a:lnTo>
                    <a:lnTo>
                      <a:pt x="3" y="136"/>
                    </a:lnTo>
                    <a:lnTo>
                      <a:pt x="4" y="133"/>
                    </a:lnTo>
                    <a:lnTo>
                      <a:pt x="5" y="133"/>
                    </a:lnTo>
                    <a:lnTo>
                      <a:pt x="5" y="134"/>
                    </a:lnTo>
                    <a:lnTo>
                      <a:pt x="6" y="136"/>
                    </a:lnTo>
                    <a:lnTo>
                      <a:pt x="7" y="140"/>
                    </a:lnTo>
                    <a:lnTo>
                      <a:pt x="7" y="143"/>
                    </a:lnTo>
                    <a:lnTo>
                      <a:pt x="8" y="147"/>
                    </a:lnTo>
                    <a:lnTo>
                      <a:pt x="9" y="148"/>
                    </a:lnTo>
                    <a:lnTo>
                      <a:pt x="10" y="147"/>
                    </a:lnTo>
                    <a:lnTo>
                      <a:pt x="11" y="140"/>
                    </a:lnTo>
                    <a:lnTo>
                      <a:pt x="12" y="134"/>
                    </a:lnTo>
                    <a:lnTo>
                      <a:pt x="12" y="129"/>
                    </a:lnTo>
                    <a:lnTo>
                      <a:pt x="13" y="124"/>
                    </a:lnTo>
                    <a:lnTo>
                      <a:pt x="14" y="121"/>
                    </a:lnTo>
                    <a:lnTo>
                      <a:pt x="15" y="119"/>
                    </a:lnTo>
                    <a:lnTo>
                      <a:pt x="16" y="119"/>
                    </a:lnTo>
                    <a:lnTo>
                      <a:pt x="16" y="121"/>
                    </a:lnTo>
                    <a:lnTo>
                      <a:pt x="17" y="124"/>
                    </a:lnTo>
                    <a:lnTo>
                      <a:pt x="18" y="128"/>
                    </a:lnTo>
                    <a:lnTo>
                      <a:pt x="18" y="131"/>
                    </a:lnTo>
                    <a:lnTo>
                      <a:pt x="19" y="134"/>
                    </a:lnTo>
                    <a:lnTo>
                      <a:pt x="20" y="134"/>
                    </a:lnTo>
                    <a:lnTo>
                      <a:pt x="21" y="132"/>
                    </a:lnTo>
                    <a:lnTo>
                      <a:pt x="22" y="122"/>
                    </a:lnTo>
                    <a:lnTo>
                      <a:pt x="23" y="116"/>
                    </a:lnTo>
                    <a:lnTo>
                      <a:pt x="23" y="110"/>
                    </a:lnTo>
                    <a:lnTo>
                      <a:pt x="24" y="105"/>
                    </a:lnTo>
                    <a:lnTo>
                      <a:pt x="25" y="102"/>
                    </a:lnTo>
                    <a:lnTo>
                      <a:pt x="26" y="101"/>
                    </a:lnTo>
                    <a:lnTo>
                      <a:pt x="26" y="101"/>
                    </a:lnTo>
                    <a:lnTo>
                      <a:pt x="27" y="103"/>
                    </a:lnTo>
                    <a:lnTo>
                      <a:pt x="28" y="106"/>
                    </a:lnTo>
                    <a:lnTo>
                      <a:pt x="28" y="110"/>
                    </a:lnTo>
                    <a:lnTo>
                      <a:pt x="29" y="114"/>
                    </a:lnTo>
                    <a:lnTo>
                      <a:pt x="30" y="115"/>
                    </a:lnTo>
                    <a:lnTo>
                      <a:pt x="31" y="113"/>
                    </a:lnTo>
                    <a:lnTo>
                      <a:pt x="32" y="106"/>
                    </a:lnTo>
                    <a:lnTo>
                      <a:pt x="33" y="83"/>
                    </a:lnTo>
                    <a:lnTo>
                      <a:pt x="33" y="69"/>
                    </a:lnTo>
                    <a:lnTo>
                      <a:pt x="34" y="55"/>
                    </a:lnTo>
                    <a:lnTo>
                      <a:pt x="35" y="42"/>
                    </a:lnTo>
                    <a:lnTo>
                      <a:pt x="36" y="29"/>
                    </a:lnTo>
                    <a:lnTo>
                      <a:pt x="37" y="19"/>
                    </a:lnTo>
                    <a:lnTo>
                      <a:pt x="37" y="9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" name="Freeform 104"/>
              <p:cNvSpPr>
                <a:spLocks/>
              </p:cNvSpPr>
              <p:nvPr/>
            </p:nvSpPr>
            <p:spPr bwMode="auto">
              <a:xfrm>
                <a:off x="5167313" y="1749426"/>
                <a:ext cx="60325" cy="384175"/>
              </a:xfrm>
              <a:custGeom>
                <a:avLst/>
                <a:gdLst>
                  <a:gd name="T0" fmla="*/ 0 w 38"/>
                  <a:gd name="T1" fmla="*/ 22 h 242"/>
                  <a:gd name="T2" fmla="*/ 1 w 38"/>
                  <a:gd name="T3" fmla="*/ 15 h 242"/>
                  <a:gd name="T4" fmla="*/ 1 w 38"/>
                  <a:gd name="T5" fmla="*/ 9 h 242"/>
                  <a:gd name="T6" fmla="*/ 2 w 38"/>
                  <a:gd name="T7" fmla="*/ 5 h 242"/>
                  <a:gd name="T8" fmla="*/ 3 w 38"/>
                  <a:gd name="T9" fmla="*/ 2 h 242"/>
                  <a:gd name="T10" fmla="*/ 4 w 38"/>
                  <a:gd name="T11" fmla="*/ 0 h 242"/>
                  <a:gd name="T12" fmla="*/ 4 w 38"/>
                  <a:gd name="T13" fmla="*/ 0 h 242"/>
                  <a:gd name="T14" fmla="*/ 6 w 38"/>
                  <a:gd name="T15" fmla="*/ 5 h 242"/>
                  <a:gd name="T16" fmla="*/ 6 w 38"/>
                  <a:gd name="T17" fmla="*/ 9 h 242"/>
                  <a:gd name="T18" fmla="*/ 7 w 38"/>
                  <a:gd name="T19" fmla="*/ 16 h 242"/>
                  <a:gd name="T20" fmla="*/ 8 w 38"/>
                  <a:gd name="T21" fmla="*/ 25 h 242"/>
                  <a:gd name="T22" fmla="*/ 9 w 38"/>
                  <a:gd name="T23" fmla="*/ 37 h 242"/>
                  <a:gd name="T24" fmla="*/ 9 w 38"/>
                  <a:gd name="T25" fmla="*/ 51 h 242"/>
                  <a:gd name="T26" fmla="*/ 10 w 38"/>
                  <a:gd name="T27" fmla="*/ 69 h 242"/>
                  <a:gd name="T28" fmla="*/ 11 w 38"/>
                  <a:gd name="T29" fmla="*/ 90 h 242"/>
                  <a:gd name="T30" fmla="*/ 11 w 38"/>
                  <a:gd name="T31" fmla="*/ 116 h 242"/>
                  <a:gd name="T32" fmla="*/ 12 w 38"/>
                  <a:gd name="T33" fmla="*/ 146 h 242"/>
                  <a:gd name="T34" fmla="*/ 13 w 38"/>
                  <a:gd name="T35" fmla="*/ 181 h 242"/>
                  <a:gd name="T36" fmla="*/ 14 w 38"/>
                  <a:gd name="T37" fmla="*/ 217 h 242"/>
                  <a:gd name="T38" fmla="*/ 15 w 38"/>
                  <a:gd name="T39" fmla="*/ 242 h 242"/>
                  <a:gd name="T40" fmla="*/ 15 w 38"/>
                  <a:gd name="T41" fmla="*/ 242 h 242"/>
                  <a:gd name="T42" fmla="*/ 16 w 38"/>
                  <a:gd name="T43" fmla="*/ 199 h 242"/>
                  <a:gd name="T44" fmla="*/ 17 w 38"/>
                  <a:gd name="T45" fmla="*/ 180 h 242"/>
                  <a:gd name="T46" fmla="*/ 18 w 38"/>
                  <a:gd name="T47" fmla="*/ 167 h 242"/>
                  <a:gd name="T48" fmla="*/ 19 w 38"/>
                  <a:gd name="T49" fmla="*/ 158 h 242"/>
                  <a:gd name="T50" fmla="*/ 20 w 38"/>
                  <a:gd name="T51" fmla="*/ 155 h 242"/>
                  <a:gd name="T52" fmla="*/ 20 w 38"/>
                  <a:gd name="T53" fmla="*/ 156 h 242"/>
                  <a:gd name="T54" fmla="*/ 21 w 38"/>
                  <a:gd name="T55" fmla="*/ 160 h 242"/>
                  <a:gd name="T56" fmla="*/ 22 w 38"/>
                  <a:gd name="T57" fmla="*/ 166 h 242"/>
                  <a:gd name="T58" fmla="*/ 22 w 38"/>
                  <a:gd name="T59" fmla="*/ 174 h 242"/>
                  <a:gd name="T60" fmla="*/ 23 w 38"/>
                  <a:gd name="T61" fmla="*/ 179 h 242"/>
                  <a:gd name="T62" fmla="*/ 24 w 38"/>
                  <a:gd name="T63" fmla="*/ 182 h 242"/>
                  <a:gd name="T64" fmla="*/ 25 w 38"/>
                  <a:gd name="T65" fmla="*/ 180 h 242"/>
                  <a:gd name="T66" fmla="*/ 25 w 38"/>
                  <a:gd name="T67" fmla="*/ 174 h 242"/>
                  <a:gd name="T68" fmla="*/ 26 w 38"/>
                  <a:gd name="T69" fmla="*/ 165 h 242"/>
                  <a:gd name="T70" fmla="*/ 27 w 38"/>
                  <a:gd name="T71" fmla="*/ 148 h 242"/>
                  <a:gd name="T72" fmla="*/ 28 w 38"/>
                  <a:gd name="T73" fmla="*/ 141 h 242"/>
                  <a:gd name="T74" fmla="*/ 29 w 38"/>
                  <a:gd name="T75" fmla="*/ 138 h 242"/>
                  <a:gd name="T76" fmla="*/ 30 w 38"/>
                  <a:gd name="T77" fmla="*/ 137 h 242"/>
                  <a:gd name="T78" fmla="*/ 31 w 38"/>
                  <a:gd name="T79" fmla="*/ 140 h 242"/>
                  <a:gd name="T80" fmla="*/ 31 w 38"/>
                  <a:gd name="T81" fmla="*/ 144 h 242"/>
                  <a:gd name="T82" fmla="*/ 32 w 38"/>
                  <a:gd name="T83" fmla="*/ 150 h 242"/>
                  <a:gd name="T84" fmla="*/ 32 w 38"/>
                  <a:gd name="T85" fmla="*/ 157 h 242"/>
                  <a:gd name="T86" fmla="*/ 33 w 38"/>
                  <a:gd name="T87" fmla="*/ 163 h 242"/>
                  <a:gd name="T88" fmla="*/ 34 w 38"/>
                  <a:gd name="T89" fmla="*/ 167 h 242"/>
                  <a:gd name="T90" fmla="*/ 35 w 38"/>
                  <a:gd name="T91" fmla="*/ 166 h 242"/>
                  <a:gd name="T92" fmla="*/ 36 w 38"/>
                  <a:gd name="T93" fmla="*/ 162 h 242"/>
                  <a:gd name="T94" fmla="*/ 36 w 38"/>
                  <a:gd name="T95" fmla="*/ 155 h 242"/>
                  <a:gd name="T96" fmla="*/ 37 w 38"/>
                  <a:gd name="T97" fmla="*/ 147 h 242"/>
                  <a:gd name="T98" fmla="*/ 38 w 38"/>
                  <a:gd name="T99" fmla="*/ 1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42">
                    <a:moveTo>
                      <a:pt x="0" y="22"/>
                    </a:moveTo>
                    <a:lnTo>
                      <a:pt x="1" y="15"/>
                    </a:lnTo>
                    <a:lnTo>
                      <a:pt x="1" y="9"/>
                    </a:lnTo>
                    <a:lnTo>
                      <a:pt x="2" y="5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5"/>
                    </a:lnTo>
                    <a:lnTo>
                      <a:pt x="6" y="9"/>
                    </a:lnTo>
                    <a:lnTo>
                      <a:pt x="7" y="16"/>
                    </a:lnTo>
                    <a:lnTo>
                      <a:pt x="8" y="25"/>
                    </a:lnTo>
                    <a:lnTo>
                      <a:pt x="9" y="37"/>
                    </a:lnTo>
                    <a:lnTo>
                      <a:pt x="9" y="51"/>
                    </a:lnTo>
                    <a:lnTo>
                      <a:pt x="10" y="69"/>
                    </a:lnTo>
                    <a:lnTo>
                      <a:pt x="11" y="90"/>
                    </a:lnTo>
                    <a:lnTo>
                      <a:pt x="11" y="116"/>
                    </a:lnTo>
                    <a:lnTo>
                      <a:pt x="12" y="146"/>
                    </a:lnTo>
                    <a:lnTo>
                      <a:pt x="13" y="181"/>
                    </a:lnTo>
                    <a:lnTo>
                      <a:pt x="14" y="217"/>
                    </a:lnTo>
                    <a:lnTo>
                      <a:pt x="15" y="242"/>
                    </a:lnTo>
                    <a:lnTo>
                      <a:pt x="15" y="242"/>
                    </a:lnTo>
                    <a:lnTo>
                      <a:pt x="16" y="199"/>
                    </a:lnTo>
                    <a:lnTo>
                      <a:pt x="17" y="180"/>
                    </a:lnTo>
                    <a:lnTo>
                      <a:pt x="18" y="167"/>
                    </a:lnTo>
                    <a:lnTo>
                      <a:pt x="19" y="158"/>
                    </a:lnTo>
                    <a:lnTo>
                      <a:pt x="20" y="155"/>
                    </a:lnTo>
                    <a:lnTo>
                      <a:pt x="20" y="156"/>
                    </a:lnTo>
                    <a:lnTo>
                      <a:pt x="21" y="160"/>
                    </a:lnTo>
                    <a:lnTo>
                      <a:pt x="22" y="166"/>
                    </a:lnTo>
                    <a:lnTo>
                      <a:pt x="22" y="174"/>
                    </a:lnTo>
                    <a:lnTo>
                      <a:pt x="23" y="179"/>
                    </a:lnTo>
                    <a:lnTo>
                      <a:pt x="24" y="182"/>
                    </a:lnTo>
                    <a:lnTo>
                      <a:pt x="25" y="180"/>
                    </a:lnTo>
                    <a:lnTo>
                      <a:pt x="25" y="174"/>
                    </a:lnTo>
                    <a:lnTo>
                      <a:pt x="26" y="165"/>
                    </a:lnTo>
                    <a:lnTo>
                      <a:pt x="27" y="148"/>
                    </a:lnTo>
                    <a:lnTo>
                      <a:pt x="28" y="141"/>
                    </a:lnTo>
                    <a:lnTo>
                      <a:pt x="29" y="138"/>
                    </a:lnTo>
                    <a:lnTo>
                      <a:pt x="30" y="137"/>
                    </a:lnTo>
                    <a:lnTo>
                      <a:pt x="31" y="140"/>
                    </a:lnTo>
                    <a:lnTo>
                      <a:pt x="31" y="144"/>
                    </a:lnTo>
                    <a:lnTo>
                      <a:pt x="32" y="150"/>
                    </a:lnTo>
                    <a:lnTo>
                      <a:pt x="32" y="157"/>
                    </a:lnTo>
                    <a:lnTo>
                      <a:pt x="33" y="163"/>
                    </a:lnTo>
                    <a:lnTo>
                      <a:pt x="34" y="167"/>
                    </a:lnTo>
                    <a:lnTo>
                      <a:pt x="35" y="166"/>
                    </a:lnTo>
                    <a:lnTo>
                      <a:pt x="36" y="162"/>
                    </a:lnTo>
                    <a:lnTo>
                      <a:pt x="36" y="155"/>
                    </a:lnTo>
                    <a:lnTo>
                      <a:pt x="37" y="147"/>
                    </a:lnTo>
                    <a:lnTo>
                      <a:pt x="38" y="13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" name="Freeform 105"/>
              <p:cNvSpPr>
                <a:spLocks/>
              </p:cNvSpPr>
              <p:nvPr/>
            </p:nvSpPr>
            <p:spPr bwMode="auto">
              <a:xfrm>
                <a:off x="5227638" y="1582739"/>
                <a:ext cx="60325" cy="1006475"/>
              </a:xfrm>
              <a:custGeom>
                <a:avLst/>
                <a:gdLst>
                  <a:gd name="T0" fmla="*/ 0 w 38"/>
                  <a:gd name="T1" fmla="*/ 240 h 634"/>
                  <a:gd name="T2" fmla="*/ 1 w 38"/>
                  <a:gd name="T3" fmla="*/ 237 h 634"/>
                  <a:gd name="T4" fmla="*/ 2 w 38"/>
                  <a:gd name="T5" fmla="*/ 236 h 634"/>
                  <a:gd name="T6" fmla="*/ 3 w 38"/>
                  <a:gd name="T7" fmla="*/ 239 h 634"/>
                  <a:gd name="T8" fmla="*/ 3 w 38"/>
                  <a:gd name="T9" fmla="*/ 243 h 634"/>
                  <a:gd name="T10" fmla="*/ 4 w 38"/>
                  <a:gd name="T11" fmla="*/ 250 h 634"/>
                  <a:gd name="T12" fmla="*/ 5 w 38"/>
                  <a:gd name="T13" fmla="*/ 257 h 634"/>
                  <a:gd name="T14" fmla="*/ 5 w 38"/>
                  <a:gd name="T15" fmla="*/ 264 h 634"/>
                  <a:gd name="T16" fmla="*/ 6 w 38"/>
                  <a:gd name="T17" fmla="*/ 269 h 634"/>
                  <a:gd name="T18" fmla="*/ 7 w 38"/>
                  <a:gd name="T19" fmla="*/ 270 h 634"/>
                  <a:gd name="T20" fmla="*/ 8 w 38"/>
                  <a:gd name="T21" fmla="*/ 267 h 634"/>
                  <a:gd name="T22" fmla="*/ 8 w 38"/>
                  <a:gd name="T23" fmla="*/ 261 h 634"/>
                  <a:gd name="T24" fmla="*/ 9 w 38"/>
                  <a:gd name="T25" fmla="*/ 255 h 634"/>
                  <a:gd name="T26" fmla="*/ 10 w 38"/>
                  <a:gd name="T27" fmla="*/ 249 h 634"/>
                  <a:gd name="T28" fmla="*/ 11 w 38"/>
                  <a:gd name="T29" fmla="*/ 242 h 634"/>
                  <a:gd name="T30" fmla="*/ 12 w 38"/>
                  <a:gd name="T31" fmla="*/ 244 h 634"/>
                  <a:gd name="T32" fmla="*/ 13 w 38"/>
                  <a:gd name="T33" fmla="*/ 247 h 634"/>
                  <a:gd name="T34" fmla="*/ 14 w 38"/>
                  <a:gd name="T35" fmla="*/ 254 h 634"/>
                  <a:gd name="T36" fmla="*/ 14 w 38"/>
                  <a:gd name="T37" fmla="*/ 264 h 634"/>
                  <a:gd name="T38" fmla="*/ 15 w 38"/>
                  <a:gd name="T39" fmla="*/ 275 h 634"/>
                  <a:gd name="T40" fmla="*/ 15 w 38"/>
                  <a:gd name="T41" fmla="*/ 285 h 634"/>
                  <a:gd name="T42" fmla="*/ 16 w 38"/>
                  <a:gd name="T43" fmla="*/ 292 h 634"/>
                  <a:gd name="T44" fmla="*/ 17 w 38"/>
                  <a:gd name="T45" fmla="*/ 295 h 634"/>
                  <a:gd name="T46" fmla="*/ 18 w 38"/>
                  <a:gd name="T47" fmla="*/ 295 h 634"/>
                  <a:gd name="T48" fmla="*/ 19 w 38"/>
                  <a:gd name="T49" fmla="*/ 292 h 634"/>
                  <a:gd name="T50" fmla="*/ 19 w 38"/>
                  <a:gd name="T51" fmla="*/ 291 h 634"/>
                  <a:gd name="T52" fmla="*/ 20 w 38"/>
                  <a:gd name="T53" fmla="*/ 294 h 634"/>
                  <a:gd name="T54" fmla="*/ 21 w 38"/>
                  <a:gd name="T55" fmla="*/ 304 h 634"/>
                  <a:gd name="T56" fmla="*/ 22 w 38"/>
                  <a:gd name="T57" fmla="*/ 366 h 634"/>
                  <a:gd name="T58" fmla="*/ 23 w 38"/>
                  <a:gd name="T59" fmla="*/ 449 h 634"/>
                  <a:gd name="T60" fmla="*/ 24 w 38"/>
                  <a:gd name="T61" fmla="*/ 634 h 634"/>
                  <a:gd name="T62" fmla="*/ 24 w 38"/>
                  <a:gd name="T63" fmla="*/ 413 h 634"/>
                  <a:gd name="T64" fmla="*/ 25 w 38"/>
                  <a:gd name="T65" fmla="*/ 305 h 634"/>
                  <a:gd name="T66" fmla="*/ 26 w 38"/>
                  <a:gd name="T67" fmla="*/ 236 h 634"/>
                  <a:gd name="T68" fmla="*/ 26 w 38"/>
                  <a:gd name="T69" fmla="*/ 186 h 634"/>
                  <a:gd name="T70" fmla="*/ 27 w 38"/>
                  <a:gd name="T71" fmla="*/ 147 h 634"/>
                  <a:gd name="T72" fmla="*/ 28 w 38"/>
                  <a:gd name="T73" fmla="*/ 116 h 634"/>
                  <a:gd name="T74" fmla="*/ 29 w 38"/>
                  <a:gd name="T75" fmla="*/ 89 h 634"/>
                  <a:gd name="T76" fmla="*/ 29 w 38"/>
                  <a:gd name="T77" fmla="*/ 68 h 634"/>
                  <a:gd name="T78" fmla="*/ 30 w 38"/>
                  <a:gd name="T79" fmla="*/ 50 h 634"/>
                  <a:gd name="T80" fmla="*/ 31 w 38"/>
                  <a:gd name="T81" fmla="*/ 35 h 634"/>
                  <a:gd name="T82" fmla="*/ 32 w 38"/>
                  <a:gd name="T83" fmla="*/ 24 h 634"/>
                  <a:gd name="T84" fmla="*/ 33 w 38"/>
                  <a:gd name="T85" fmla="*/ 8 h 634"/>
                  <a:gd name="T86" fmla="*/ 34 w 38"/>
                  <a:gd name="T87" fmla="*/ 3 h 634"/>
                  <a:gd name="T88" fmla="*/ 35 w 38"/>
                  <a:gd name="T89" fmla="*/ 1 h 634"/>
                  <a:gd name="T90" fmla="*/ 35 w 38"/>
                  <a:gd name="T91" fmla="*/ 0 h 634"/>
                  <a:gd name="T92" fmla="*/ 36 w 38"/>
                  <a:gd name="T93" fmla="*/ 2 h 634"/>
                  <a:gd name="T94" fmla="*/ 37 w 38"/>
                  <a:gd name="T95" fmla="*/ 5 h 634"/>
                  <a:gd name="T96" fmla="*/ 37 w 38"/>
                  <a:gd name="T97" fmla="*/ 10 h 634"/>
                  <a:gd name="T98" fmla="*/ 38 w 38"/>
                  <a:gd name="T99" fmla="*/ 17 h 6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34">
                    <a:moveTo>
                      <a:pt x="0" y="240"/>
                    </a:moveTo>
                    <a:lnTo>
                      <a:pt x="1" y="237"/>
                    </a:lnTo>
                    <a:lnTo>
                      <a:pt x="2" y="236"/>
                    </a:lnTo>
                    <a:lnTo>
                      <a:pt x="3" y="239"/>
                    </a:lnTo>
                    <a:lnTo>
                      <a:pt x="3" y="243"/>
                    </a:lnTo>
                    <a:lnTo>
                      <a:pt x="4" y="250"/>
                    </a:lnTo>
                    <a:lnTo>
                      <a:pt x="5" y="257"/>
                    </a:lnTo>
                    <a:lnTo>
                      <a:pt x="5" y="264"/>
                    </a:lnTo>
                    <a:lnTo>
                      <a:pt x="6" y="269"/>
                    </a:lnTo>
                    <a:lnTo>
                      <a:pt x="7" y="270"/>
                    </a:lnTo>
                    <a:lnTo>
                      <a:pt x="8" y="267"/>
                    </a:lnTo>
                    <a:lnTo>
                      <a:pt x="8" y="261"/>
                    </a:lnTo>
                    <a:lnTo>
                      <a:pt x="9" y="255"/>
                    </a:lnTo>
                    <a:lnTo>
                      <a:pt x="10" y="249"/>
                    </a:lnTo>
                    <a:lnTo>
                      <a:pt x="11" y="242"/>
                    </a:lnTo>
                    <a:lnTo>
                      <a:pt x="12" y="244"/>
                    </a:lnTo>
                    <a:lnTo>
                      <a:pt x="13" y="247"/>
                    </a:lnTo>
                    <a:lnTo>
                      <a:pt x="14" y="254"/>
                    </a:lnTo>
                    <a:lnTo>
                      <a:pt x="14" y="264"/>
                    </a:lnTo>
                    <a:lnTo>
                      <a:pt x="15" y="275"/>
                    </a:lnTo>
                    <a:lnTo>
                      <a:pt x="15" y="285"/>
                    </a:lnTo>
                    <a:lnTo>
                      <a:pt x="16" y="292"/>
                    </a:lnTo>
                    <a:lnTo>
                      <a:pt x="17" y="295"/>
                    </a:lnTo>
                    <a:lnTo>
                      <a:pt x="18" y="295"/>
                    </a:lnTo>
                    <a:lnTo>
                      <a:pt x="19" y="292"/>
                    </a:lnTo>
                    <a:lnTo>
                      <a:pt x="19" y="291"/>
                    </a:lnTo>
                    <a:lnTo>
                      <a:pt x="20" y="294"/>
                    </a:lnTo>
                    <a:lnTo>
                      <a:pt x="21" y="304"/>
                    </a:lnTo>
                    <a:lnTo>
                      <a:pt x="22" y="366"/>
                    </a:lnTo>
                    <a:lnTo>
                      <a:pt x="23" y="449"/>
                    </a:lnTo>
                    <a:lnTo>
                      <a:pt x="24" y="634"/>
                    </a:lnTo>
                    <a:lnTo>
                      <a:pt x="24" y="413"/>
                    </a:lnTo>
                    <a:lnTo>
                      <a:pt x="25" y="305"/>
                    </a:lnTo>
                    <a:lnTo>
                      <a:pt x="26" y="236"/>
                    </a:lnTo>
                    <a:lnTo>
                      <a:pt x="26" y="186"/>
                    </a:lnTo>
                    <a:lnTo>
                      <a:pt x="27" y="147"/>
                    </a:lnTo>
                    <a:lnTo>
                      <a:pt x="28" y="116"/>
                    </a:lnTo>
                    <a:lnTo>
                      <a:pt x="29" y="89"/>
                    </a:lnTo>
                    <a:lnTo>
                      <a:pt x="29" y="68"/>
                    </a:lnTo>
                    <a:lnTo>
                      <a:pt x="30" y="50"/>
                    </a:lnTo>
                    <a:lnTo>
                      <a:pt x="31" y="35"/>
                    </a:lnTo>
                    <a:lnTo>
                      <a:pt x="32" y="24"/>
                    </a:lnTo>
                    <a:lnTo>
                      <a:pt x="33" y="8"/>
                    </a:lnTo>
                    <a:lnTo>
                      <a:pt x="34" y="3"/>
                    </a:lnTo>
                    <a:lnTo>
                      <a:pt x="35" y="1"/>
                    </a:lnTo>
                    <a:lnTo>
                      <a:pt x="35" y="0"/>
                    </a:lnTo>
                    <a:lnTo>
                      <a:pt x="36" y="2"/>
                    </a:lnTo>
                    <a:lnTo>
                      <a:pt x="37" y="5"/>
                    </a:lnTo>
                    <a:lnTo>
                      <a:pt x="37" y="10"/>
                    </a:lnTo>
                    <a:lnTo>
                      <a:pt x="38" y="1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" name="Freeform 106"/>
              <p:cNvSpPr>
                <a:spLocks/>
              </p:cNvSpPr>
              <p:nvPr/>
            </p:nvSpPr>
            <p:spPr bwMode="auto">
              <a:xfrm>
                <a:off x="5287963" y="1609726"/>
                <a:ext cx="61913" cy="165100"/>
              </a:xfrm>
              <a:custGeom>
                <a:avLst/>
                <a:gdLst>
                  <a:gd name="T0" fmla="*/ 0 w 39"/>
                  <a:gd name="T1" fmla="*/ 0 h 104"/>
                  <a:gd name="T2" fmla="*/ 1 w 39"/>
                  <a:gd name="T3" fmla="*/ 8 h 104"/>
                  <a:gd name="T4" fmla="*/ 2 w 39"/>
                  <a:gd name="T5" fmla="*/ 16 h 104"/>
                  <a:gd name="T6" fmla="*/ 2 w 39"/>
                  <a:gd name="T7" fmla="*/ 26 h 104"/>
                  <a:gd name="T8" fmla="*/ 3 w 39"/>
                  <a:gd name="T9" fmla="*/ 36 h 104"/>
                  <a:gd name="T10" fmla="*/ 4 w 39"/>
                  <a:gd name="T11" fmla="*/ 46 h 104"/>
                  <a:gd name="T12" fmla="*/ 5 w 39"/>
                  <a:gd name="T13" fmla="*/ 56 h 104"/>
                  <a:gd name="T14" fmla="*/ 6 w 39"/>
                  <a:gd name="T15" fmla="*/ 72 h 104"/>
                  <a:gd name="T16" fmla="*/ 7 w 39"/>
                  <a:gd name="T17" fmla="*/ 79 h 104"/>
                  <a:gd name="T18" fmla="*/ 7 w 39"/>
                  <a:gd name="T19" fmla="*/ 85 h 104"/>
                  <a:gd name="T20" fmla="*/ 8 w 39"/>
                  <a:gd name="T21" fmla="*/ 89 h 104"/>
                  <a:gd name="T22" fmla="*/ 9 w 39"/>
                  <a:gd name="T23" fmla="*/ 92 h 104"/>
                  <a:gd name="T24" fmla="*/ 10 w 39"/>
                  <a:gd name="T25" fmla="*/ 95 h 104"/>
                  <a:gd name="T26" fmla="*/ 10 w 39"/>
                  <a:gd name="T27" fmla="*/ 97 h 104"/>
                  <a:gd name="T28" fmla="*/ 11 w 39"/>
                  <a:gd name="T29" fmla="*/ 99 h 104"/>
                  <a:gd name="T30" fmla="*/ 12 w 39"/>
                  <a:gd name="T31" fmla="*/ 99 h 104"/>
                  <a:gd name="T32" fmla="*/ 13 w 39"/>
                  <a:gd name="T33" fmla="*/ 99 h 104"/>
                  <a:gd name="T34" fmla="*/ 13 w 39"/>
                  <a:gd name="T35" fmla="*/ 98 h 104"/>
                  <a:gd name="T36" fmla="*/ 14 w 39"/>
                  <a:gd name="T37" fmla="*/ 97 h 104"/>
                  <a:gd name="T38" fmla="*/ 15 w 39"/>
                  <a:gd name="T39" fmla="*/ 95 h 104"/>
                  <a:gd name="T40" fmla="*/ 16 w 39"/>
                  <a:gd name="T41" fmla="*/ 94 h 104"/>
                  <a:gd name="T42" fmla="*/ 17 w 39"/>
                  <a:gd name="T43" fmla="*/ 92 h 104"/>
                  <a:gd name="T44" fmla="*/ 18 w 39"/>
                  <a:gd name="T45" fmla="*/ 93 h 104"/>
                  <a:gd name="T46" fmla="*/ 18 w 39"/>
                  <a:gd name="T47" fmla="*/ 94 h 104"/>
                  <a:gd name="T48" fmla="*/ 19 w 39"/>
                  <a:gd name="T49" fmla="*/ 95 h 104"/>
                  <a:gd name="T50" fmla="*/ 20 w 39"/>
                  <a:gd name="T51" fmla="*/ 98 h 104"/>
                  <a:gd name="T52" fmla="*/ 21 w 39"/>
                  <a:gd name="T53" fmla="*/ 101 h 104"/>
                  <a:gd name="T54" fmla="*/ 21 w 39"/>
                  <a:gd name="T55" fmla="*/ 102 h 104"/>
                  <a:gd name="T56" fmla="*/ 22 w 39"/>
                  <a:gd name="T57" fmla="*/ 104 h 104"/>
                  <a:gd name="T58" fmla="*/ 23 w 39"/>
                  <a:gd name="T59" fmla="*/ 103 h 104"/>
                  <a:gd name="T60" fmla="*/ 23 w 39"/>
                  <a:gd name="T61" fmla="*/ 102 h 104"/>
                  <a:gd name="T62" fmla="*/ 24 w 39"/>
                  <a:gd name="T63" fmla="*/ 99 h 104"/>
                  <a:gd name="T64" fmla="*/ 25 w 39"/>
                  <a:gd name="T65" fmla="*/ 96 h 104"/>
                  <a:gd name="T66" fmla="*/ 26 w 39"/>
                  <a:gd name="T67" fmla="*/ 92 h 104"/>
                  <a:gd name="T68" fmla="*/ 26 w 39"/>
                  <a:gd name="T69" fmla="*/ 89 h 104"/>
                  <a:gd name="T70" fmla="*/ 28 w 39"/>
                  <a:gd name="T71" fmla="*/ 85 h 104"/>
                  <a:gd name="T72" fmla="*/ 28 w 39"/>
                  <a:gd name="T73" fmla="*/ 85 h 104"/>
                  <a:gd name="T74" fmla="*/ 29 w 39"/>
                  <a:gd name="T75" fmla="*/ 86 h 104"/>
                  <a:gd name="T76" fmla="*/ 30 w 39"/>
                  <a:gd name="T77" fmla="*/ 87 h 104"/>
                  <a:gd name="T78" fmla="*/ 31 w 39"/>
                  <a:gd name="T79" fmla="*/ 90 h 104"/>
                  <a:gd name="T80" fmla="*/ 32 w 39"/>
                  <a:gd name="T81" fmla="*/ 92 h 104"/>
                  <a:gd name="T82" fmla="*/ 32 w 39"/>
                  <a:gd name="T83" fmla="*/ 94 h 104"/>
                  <a:gd name="T84" fmla="*/ 33 w 39"/>
                  <a:gd name="T85" fmla="*/ 94 h 104"/>
                  <a:gd name="T86" fmla="*/ 34 w 39"/>
                  <a:gd name="T87" fmla="*/ 94 h 104"/>
                  <a:gd name="T88" fmla="*/ 34 w 39"/>
                  <a:gd name="T89" fmla="*/ 91 h 104"/>
                  <a:gd name="T90" fmla="*/ 35 w 39"/>
                  <a:gd name="T91" fmla="*/ 88 h 104"/>
                  <a:gd name="T92" fmla="*/ 36 w 39"/>
                  <a:gd name="T93" fmla="*/ 83 h 104"/>
                  <a:gd name="T94" fmla="*/ 37 w 39"/>
                  <a:gd name="T95" fmla="*/ 78 h 104"/>
                  <a:gd name="T96" fmla="*/ 37 w 39"/>
                  <a:gd name="T97" fmla="*/ 73 h 104"/>
                  <a:gd name="T98" fmla="*/ 39 w 39"/>
                  <a:gd name="T99" fmla="*/ 67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04">
                    <a:moveTo>
                      <a:pt x="0" y="0"/>
                    </a:moveTo>
                    <a:lnTo>
                      <a:pt x="1" y="8"/>
                    </a:lnTo>
                    <a:lnTo>
                      <a:pt x="2" y="16"/>
                    </a:lnTo>
                    <a:lnTo>
                      <a:pt x="2" y="26"/>
                    </a:lnTo>
                    <a:lnTo>
                      <a:pt x="3" y="36"/>
                    </a:lnTo>
                    <a:lnTo>
                      <a:pt x="4" y="46"/>
                    </a:lnTo>
                    <a:lnTo>
                      <a:pt x="5" y="56"/>
                    </a:lnTo>
                    <a:lnTo>
                      <a:pt x="6" y="72"/>
                    </a:lnTo>
                    <a:lnTo>
                      <a:pt x="7" y="79"/>
                    </a:lnTo>
                    <a:lnTo>
                      <a:pt x="7" y="85"/>
                    </a:lnTo>
                    <a:lnTo>
                      <a:pt x="8" y="89"/>
                    </a:lnTo>
                    <a:lnTo>
                      <a:pt x="9" y="92"/>
                    </a:lnTo>
                    <a:lnTo>
                      <a:pt x="10" y="95"/>
                    </a:lnTo>
                    <a:lnTo>
                      <a:pt x="10" y="97"/>
                    </a:lnTo>
                    <a:lnTo>
                      <a:pt x="11" y="99"/>
                    </a:lnTo>
                    <a:lnTo>
                      <a:pt x="12" y="99"/>
                    </a:lnTo>
                    <a:lnTo>
                      <a:pt x="13" y="99"/>
                    </a:lnTo>
                    <a:lnTo>
                      <a:pt x="13" y="98"/>
                    </a:lnTo>
                    <a:lnTo>
                      <a:pt x="14" y="97"/>
                    </a:lnTo>
                    <a:lnTo>
                      <a:pt x="15" y="95"/>
                    </a:lnTo>
                    <a:lnTo>
                      <a:pt x="16" y="94"/>
                    </a:lnTo>
                    <a:lnTo>
                      <a:pt x="17" y="92"/>
                    </a:lnTo>
                    <a:lnTo>
                      <a:pt x="18" y="93"/>
                    </a:lnTo>
                    <a:lnTo>
                      <a:pt x="18" y="94"/>
                    </a:lnTo>
                    <a:lnTo>
                      <a:pt x="19" y="95"/>
                    </a:lnTo>
                    <a:lnTo>
                      <a:pt x="20" y="98"/>
                    </a:lnTo>
                    <a:lnTo>
                      <a:pt x="21" y="101"/>
                    </a:lnTo>
                    <a:lnTo>
                      <a:pt x="21" y="102"/>
                    </a:lnTo>
                    <a:lnTo>
                      <a:pt x="22" y="104"/>
                    </a:lnTo>
                    <a:lnTo>
                      <a:pt x="23" y="103"/>
                    </a:lnTo>
                    <a:lnTo>
                      <a:pt x="23" y="102"/>
                    </a:lnTo>
                    <a:lnTo>
                      <a:pt x="24" y="99"/>
                    </a:lnTo>
                    <a:lnTo>
                      <a:pt x="25" y="96"/>
                    </a:lnTo>
                    <a:lnTo>
                      <a:pt x="26" y="92"/>
                    </a:lnTo>
                    <a:lnTo>
                      <a:pt x="26" y="89"/>
                    </a:lnTo>
                    <a:lnTo>
                      <a:pt x="28" y="85"/>
                    </a:lnTo>
                    <a:lnTo>
                      <a:pt x="28" y="85"/>
                    </a:lnTo>
                    <a:lnTo>
                      <a:pt x="29" y="86"/>
                    </a:lnTo>
                    <a:lnTo>
                      <a:pt x="30" y="87"/>
                    </a:lnTo>
                    <a:lnTo>
                      <a:pt x="31" y="90"/>
                    </a:lnTo>
                    <a:lnTo>
                      <a:pt x="32" y="92"/>
                    </a:lnTo>
                    <a:lnTo>
                      <a:pt x="32" y="94"/>
                    </a:lnTo>
                    <a:lnTo>
                      <a:pt x="33" y="94"/>
                    </a:lnTo>
                    <a:lnTo>
                      <a:pt x="34" y="94"/>
                    </a:lnTo>
                    <a:lnTo>
                      <a:pt x="34" y="91"/>
                    </a:lnTo>
                    <a:lnTo>
                      <a:pt x="35" y="88"/>
                    </a:lnTo>
                    <a:lnTo>
                      <a:pt x="36" y="83"/>
                    </a:lnTo>
                    <a:lnTo>
                      <a:pt x="37" y="78"/>
                    </a:lnTo>
                    <a:lnTo>
                      <a:pt x="37" y="73"/>
                    </a:lnTo>
                    <a:lnTo>
                      <a:pt x="39" y="6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" name="Freeform 107"/>
              <p:cNvSpPr>
                <a:spLocks/>
              </p:cNvSpPr>
              <p:nvPr/>
            </p:nvSpPr>
            <p:spPr bwMode="auto">
              <a:xfrm>
                <a:off x="5349876" y="1450976"/>
                <a:ext cx="58738" cy="273050"/>
              </a:xfrm>
              <a:custGeom>
                <a:avLst/>
                <a:gdLst>
                  <a:gd name="T0" fmla="*/ 0 w 37"/>
                  <a:gd name="T1" fmla="*/ 167 h 172"/>
                  <a:gd name="T2" fmla="*/ 0 w 37"/>
                  <a:gd name="T3" fmla="*/ 165 h 172"/>
                  <a:gd name="T4" fmla="*/ 1 w 37"/>
                  <a:gd name="T5" fmla="*/ 164 h 172"/>
                  <a:gd name="T6" fmla="*/ 2 w 37"/>
                  <a:gd name="T7" fmla="*/ 165 h 172"/>
                  <a:gd name="T8" fmla="*/ 3 w 37"/>
                  <a:gd name="T9" fmla="*/ 167 h 172"/>
                  <a:gd name="T10" fmla="*/ 4 w 37"/>
                  <a:gd name="T11" fmla="*/ 169 h 172"/>
                  <a:gd name="T12" fmla="*/ 4 w 37"/>
                  <a:gd name="T13" fmla="*/ 171 h 172"/>
                  <a:gd name="T14" fmla="*/ 5 w 37"/>
                  <a:gd name="T15" fmla="*/ 172 h 172"/>
                  <a:gd name="T16" fmla="*/ 5 w 37"/>
                  <a:gd name="T17" fmla="*/ 171 h 172"/>
                  <a:gd name="T18" fmla="*/ 6 w 37"/>
                  <a:gd name="T19" fmla="*/ 167 h 172"/>
                  <a:gd name="T20" fmla="*/ 7 w 37"/>
                  <a:gd name="T21" fmla="*/ 160 h 172"/>
                  <a:gd name="T22" fmla="*/ 8 w 37"/>
                  <a:gd name="T23" fmla="*/ 151 h 172"/>
                  <a:gd name="T24" fmla="*/ 9 w 37"/>
                  <a:gd name="T25" fmla="*/ 140 h 172"/>
                  <a:gd name="T26" fmla="*/ 9 w 37"/>
                  <a:gd name="T27" fmla="*/ 127 h 172"/>
                  <a:gd name="T28" fmla="*/ 11 w 37"/>
                  <a:gd name="T29" fmla="*/ 102 h 172"/>
                  <a:gd name="T30" fmla="*/ 11 w 37"/>
                  <a:gd name="T31" fmla="*/ 91 h 172"/>
                  <a:gd name="T32" fmla="*/ 12 w 37"/>
                  <a:gd name="T33" fmla="*/ 80 h 172"/>
                  <a:gd name="T34" fmla="*/ 13 w 37"/>
                  <a:gd name="T35" fmla="*/ 70 h 172"/>
                  <a:gd name="T36" fmla="*/ 14 w 37"/>
                  <a:gd name="T37" fmla="*/ 61 h 172"/>
                  <a:gd name="T38" fmla="*/ 14 w 37"/>
                  <a:gd name="T39" fmla="*/ 53 h 172"/>
                  <a:gd name="T40" fmla="*/ 15 w 37"/>
                  <a:gd name="T41" fmla="*/ 46 h 172"/>
                  <a:gd name="T42" fmla="*/ 16 w 37"/>
                  <a:gd name="T43" fmla="*/ 40 h 172"/>
                  <a:gd name="T44" fmla="*/ 16 w 37"/>
                  <a:gd name="T45" fmla="*/ 35 h 172"/>
                  <a:gd name="T46" fmla="*/ 17 w 37"/>
                  <a:gd name="T47" fmla="*/ 30 h 172"/>
                  <a:gd name="T48" fmla="*/ 18 w 37"/>
                  <a:gd name="T49" fmla="*/ 26 h 172"/>
                  <a:gd name="T50" fmla="*/ 19 w 37"/>
                  <a:gd name="T51" fmla="*/ 22 h 172"/>
                  <a:gd name="T52" fmla="*/ 20 w 37"/>
                  <a:gd name="T53" fmla="*/ 15 h 172"/>
                  <a:gd name="T54" fmla="*/ 21 w 37"/>
                  <a:gd name="T55" fmla="*/ 12 h 172"/>
                  <a:gd name="T56" fmla="*/ 21 w 37"/>
                  <a:gd name="T57" fmla="*/ 9 h 172"/>
                  <a:gd name="T58" fmla="*/ 22 w 37"/>
                  <a:gd name="T59" fmla="*/ 6 h 172"/>
                  <a:gd name="T60" fmla="*/ 23 w 37"/>
                  <a:gd name="T61" fmla="*/ 4 h 172"/>
                  <a:gd name="T62" fmla="*/ 24 w 37"/>
                  <a:gd name="T63" fmla="*/ 2 h 172"/>
                  <a:gd name="T64" fmla="*/ 25 w 37"/>
                  <a:gd name="T65" fmla="*/ 0 h 172"/>
                  <a:gd name="T66" fmla="*/ 25 w 37"/>
                  <a:gd name="T67" fmla="*/ 0 h 172"/>
                  <a:gd name="T68" fmla="*/ 26 w 37"/>
                  <a:gd name="T69" fmla="*/ 0 h 172"/>
                  <a:gd name="T70" fmla="*/ 26 w 37"/>
                  <a:gd name="T71" fmla="*/ 1 h 172"/>
                  <a:gd name="T72" fmla="*/ 27 w 37"/>
                  <a:gd name="T73" fmla="*/ 4 h 172"/>
                  <a:gd name="T74" fmla="*/ 28 w 37"/>
                  <a:gd name="T75" fmla="*/ 9 h 172"/>
                  <a:gd name="T76" fmla="*/ 29 w 37"/>
                  <a:gd name="T77" fmla="*/ 15 h 172"/>
                  <a:gd name="T78" fmla="*/ 30 w 37"/>
                  <a:gd name="T79" fmla="*/ 22 h 172"/>
                  <a:gd name="T80" fmla="*/ 31 w 37"/>
                  <a:gd name="T81" fmla="*/ 41 h 172"/>
                  <a:gd name="T82" fmla="*/ 32 w 37"/>
                  <a:gd name="T83" fmla="*/ 53 h 172"/>
                  <a:gd name="T84" fmla="*/ 32 w 37"/>
                  <a:gd name="T85" fmla="*/ 66 h 172"/>
                  <a:gd name="T86" fmla="*/ 33 w 37"/>
                  <a:gd name="T87" fmla="*/ 78 h 172"/>
                  <a:gd name="T88" fmla="*/ 34 w 37"/>
                  <a:gd name="T89" fmla="*/ 88 h 172"/>
                  <a:gd name="T90" fmla="*/ 35 w 37"/>
                  <a:gd name="T91" fmla="*/ 95 h 172"/>
                  <a:gd name="T92" fmla="*/ 35 w 37"/>
                  <a:gd name="T93" fmla="*/ 98 h 172"/>
                  <a:gd name="T94" fmla="*/ 36 w 37"/>
                  <a:gd name="T95" fmla="*/ 97 h 172"/>
                  <a:gd name="T96" fmla="*/ 37 w 37"/>
                  <a:gd name="T97" fmla="*/ 93 h 172"/>
                  <a:gd name="T98" fmla="*/ 37 w 37"/>
                  <a:gd name="T99" fmla="*/ 8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72">
                    <a:moveTo>
                      <a:pt x="0" y="167"/>
                    </a:moveTo>
                    <a:lnTo>
                      <a:pt x="0" y="165"/>
                    </a:lnTo>
                    <a:lnTo>
                      <a:pt x="1" y="164"/>
                    </a:lnTo>
                    <a:lnTo>
                      <a:pt x="2" y="165"/>
                    </a:lnTo>
                    <a:lnTo>
                      <a:pt x="3" y="167"/>
                    </a:lnTo>
                    <a:lnTo>
                      <a:pt x="4" y="169"/>
                    </a:lnTo>
                    <a:lnTo>
                      <a:pt x="4" y="171"/>
                    </a:lnTo>
                    <a:lnTo>
                      <a:pt x="5" y="172"/>
                    </a:lnTo>
                    <a:lnTo>
                      <a:pt x="5" y="171"/>
                    </a:lnTo>
                    <a:lnTo>
                      <a:pt x="6" y="167"/>
                    </a:lnTo>
                    <a:lnTo>
                      <a:pt x="7" y="160"/>
                    </a:lnTo>
                    <a:lnTo>
                      <a:pt x="8" y="151"/>
                    </a:lnTo>
                    <a:lnTo>
                      <a:pt x="9" y="140"/>
                    </a:lnTo>
                    <a:lnTo>
                      <a:pt x="9" y="127"/>
                    </a:lnTo>
                    <a:lnTo>
                      <a:pt x="11" y="102"/>
                    </a:lnTo>
                    <a:lnTo>
                      <a:pt x="11" y="91"/>
                    </a:lnTo>
                    <a:lnTo>
                      <a:pt x="12" y="80"/>
                    </a:lnTo>
                    <a:lnTo>
                      <a:pt x="13" y="70"/>
                    </a:lnTo>
                    <a:lnTo>
                      <a:pt x="14" y="61"/>
                    </a:lnTo>
                    <a:lnTo>
                      <a:pt x="14" y="53"/>
                    </a:lnTo>
                    <a:lnTo>
                      <a:pt x="15" y="46"/>
                    </a:lnTo>
                    <a:lnTo>
                      <a:pt x="16" y="40"/>
                    </a:lnTo>
                    <a:lnTo>
                      <a:pt x="16" y="35"/>
                    </a:lnTo>
                    <a:lnTo>
                      <a:pt x="17" y="30"/>
                    </a:lnTo>
                    <a:lnTo>
                      <a:pt x="18" y="26"/>
                    </a:lnTo>
                    <a:lnTo>
                      <a:pt x="19" y="22"/>
                    </a:lnTo>
                    <a:lnTo>
                      <a:pt x="20" y="15"/>
                    </a:lnTo>
                    <a:lnTo>
                      <a:pt x="21" y="12"/>
                    </a:lnTo>
                    <a:lnTo>
                      <a:pt x="21" y="9"/>
                    </a:lnTo>
                    <a:lnTo>
                      <a:pt x="22" y="6"/>
                    </a:lnTo>
                    <a:lnTo>
                      <a:pt x="23" y="4"/>
                    </a:lnTo>
                    <a:lnTo>
                      <a:pt x="24" y="2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1"/>
                    </a:lnTo>
                    <a:lnTo>
                      <a:pt x="27" y="4"/>
                    </a:lnTo>
                    <a:lnTo>
                      <a:pt x="28" y="9"/>
                    </a:lnTo>
                    <a:lnTo>
                      <a:pt x="29" y="15"/>
                    </a:lnTo>
                    <a:lnTo>
                      <a:pt x="30" y="22"/>
                    </a:lnTo>
                    <a:lnTo>
                      <a:pt x="31" y="41"/>
                    </a:lnTo>
                    <a:lnTo>
                      <a:pt x="32" y="53"/>
                    </a:lnTo>
                    <a:lnTo>
                      <a:pt x="32" y="66"/>
                    </a:lnTo>
                    <a:lnTo>
                      <a:pt x="33" y="78"/>
                    </a:lnTo>
                    <a:lnTo>
                      <a:pt x="34" y="88"/>
                    </a:lnTo>
                    <a:lnTo>
                      <a:pt x="35" y="95"/>
                    </a:lnTo>
                    <a:lnTo>
                      <a:pt x="35" y="98"/>
                    </a:lnTo>
                    <a:lnTo>
                      <a:pt x="36" y="97"/>
                    </a:lnTo>
                    <a:lnTo>
                      <a:pt x="37" y="93"/>
                    </a:lnTo>
                    <a:lnTo>
                      <a:pt x="37" y="8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" name="Freeform 108"/>
              <p:cNvSpPr>
                <a:spLocks/>
              </p:cNvSpPr>
              <p:nvPr/>
            </p:nvSpPr>
            <p:spPr bwMode="auto">
              <a:xfrm>
                <a:off x="5408613" y="1306514"/>
                <a:ext cx="61913" cy="300038"/>
              </a:xfrm>
              <a:custGeom>
                <a:avLst/>
                <a:gdLst>
                  <a:gd name="T0" fmla="*/ 0 w 39"/>
                  <a:gd name="T1" fmla="*/ 179 h 189"/>
                  <a:gd name="T2" fmla="*/ 1 w 39"/>
                  <a:gd name="T3" fmla="*/ 175 h 189"/>
                  <a:gd name="T4" fmla="*/ 2 w 39"/>
                  <a:gd name="T5" fmla="*/ 171 h 189"/>
                  <a:gd name="T6" fmla="*/ 3 w 39"/>
                  <a:gd name="T7" fmla="*/ 170 h 189"/>
                  <a:gd name="T8" fmla="*/ 3 w 39"/>
                  <a:gd name="T9" fmla="*/ 170 h 189"/>
                  <a:gd name="T10" fmla="*/ 5 w 39"/>
                  <a:gd name="T11" fmla="*/ 176 h 189"/>
                  <a:gd name="T12" fmla="*/ 5 w 39"/>
                  <a:gd name="T13" fmla="*/ 181 h 189"/>
                  <a:gd name="T14" fmla="*/ 6 w 39"/>
                  <a:gd name="T15" fmla="*/ 185 h 189"/>
                  <a:gd name="T16" fmla="*/ 7 w 39"/>
                  <a:gd name="T17" fmla="*/ 188 h 189"/>
                  <a:gd name="T18" fmla="*/ 8 w 39"/>
                  <a:gd name="T19" fmla="*/ 189 h 189"/>
                  <a:gd name="T20" fmla="*/ 9 w 39"/>
                  <a:gd name="T21" fmla="*/ 186 h 189"/>
                  <a:gd name="T22" fmla="*/ 9 w 39"/>
                  <a:gd name="T23" fmla="*/ 181 h 189"/>
                  <a:gd name="T24" fmla="*/ 10 w 39"/>
                  <a:gd name="T25" fmla="*/ 175 h 189"/>
                  <a:gd name="T26" fmla="*/ 11 w 39"/>
                  <a:gd name="T27" fmla="*/ 168 h 189"/>
                  <a:gd name="T28" fmla="*/ 11 w 39"/>
                  <a:gd name="T29" fmla="*/ 161 h 189"/>
                  <a:gd name="T30" fmla="*/ 12 w 39"/>
                  <a:gd name="T31" fmla="*/ 156 h 189"/>
                  <a:gd name="T32" fmla="*/ 13 w 39"/>
                  <a:gd name="T33" fmla="*/ 153 h 189"/>
                  <a:gd name="T34" fmla="*/ 14 w 39"/>
                  <a:gd name="T35" fmla="*/ 151 h 189"/>
                  <a:gd name="T36" fmla="*/ 14 w 39"/>
                  <a:gd name="T37" fmla="*/ 152 h 189"/>
                  <a:gd name="T38" fmla="*/ 16 w 39"/>
                  <a:gd name="T39" fmla="*/ 157 h 189"/>
                  <a:gd name="T40" fmla="*/ 16 w 39"/>
                  <a:gd name="T41" fmla="*/ 160 h 189"/>
                  <a:gd name="T42" fmla="*/ 17 w 39"/>
                  <a:gd name="T43" fmla="*/ 162 h 189"/>
                  <a:gd name="T44" fmla="*/ 18 w 39"/>
                  <a:gd name="T45" fmla="*/ 161 h 189"/>
                  <a:gd name="T46" fmla="*/ 19 w 39"/>
                  <a:gd name="T47" fmla="*/ 158 h 189"/>
                  <a:gd name="T48" fmla="*/ 19 w 39"/>
                  <a:gd name="T49" fmla="*/ 151 h 189"/>
                  <a:gd name="T50" fmla="*/ 20 w 39"/>
                  <a:gd name="T51" fmla="*/ 144 h 189"/>
                  <a:gd name="T52" fmla="*/ 21 w 39"/>
                  <a:gd name="T53" fmla="*/ 135 h 189"/>
                  <a:gd name="T54" fmla="*/ 21 w 39"/>
                  <a:gd name="T55" fmla="*/ 127 h 189"/>
                  <a:gd name="T56" fmla="*/ 22 w 39"/>
                  <a:gd name="T57" fmla="*/ 121 h 189"/>
                  <a:gd name="T58" fmla="*/ 23 w 39"/>
                  <a:gd name="T59" fmla="*/ 116 h 189"/>
                  <a:gd name="T60" fmla="*/ 24 w 39"/>
                  <a:gd name="T61" fmla="*/ 113 h 189"/>
                  <a:gd name="T62" fmla="*/ 25 w 39"/>
                  <a:gd name="T63" fmla="*/ 113 h 189"/>
                  <a:gd name="T64" fmla="*/ 25 w 39"/>
                  <a:gd name="T65" fmla="*/ 114 h 189"/>
                  <a:gd name="T66" fmla="*/ 26 w 39"/>
                  <a:gd name="T67" fmla="*/ 117 h 189"/>
                  <a:gd name="T68" fmla="*/ 27 w 39"/>
                  <a:gd name="T69" fmla="*/ 117 h 189"/>
                  <a:gd name="T70" fmla="*/ 28 w 39"/>
                  <a:gd name="T71" fmla="*/ 114 h 189"/>
                  <a:gd name="T72" fmla="*/ 29 w 39"/>
                  <a:gd name="T73" fmla="*/ 107 h 189"/>
                  <a:gd name="T74" fmla="*/ 30 w 39"/>
                  <a:gd name="T75" fmla="*/ 98 h 189"/>
                  <a:gd name="T76" fmla="*/ 30 w 39"/>
                  <a:gd name="T77" fmla="*/ 88 h 189"/>
                  <a:gd name="T78" fmla="*/ 31 w 39"/>
                  <a:gd name="T79" fmla="*/ 76 h 189"/>
                  <a:gd name="T80" fmla="*/ 32 w 39"/>
                  <a:gd name="T81" fmla="*/ 67 h 189"/>
                  <a:gd name="T82" fmla="*/ 32 w 39"/>
                  <a:gd name="T83" fmla="*/ 58 h 189"/>
                  <a:gd name="T84" fmla="*/ 33 w 39"/>
                  <a:gd name="T85" fmla="*/ 53 h 189"/>
                  <a:gd name="T86" fmla="*/ 34 w 39"/>
                  <a:gd name="T87" fmla="*/ 49 h 189"/>
                  <a:gd name="T88" fmla="*/ 35 w 39"/>
                  <a:gd name="T89" fmla="*/ 48 h 189"/>
                  <a:gd name="T90" fmla="*/ 35 w 39"/>
                  <a:gd name="T91" fmla="*/ 48 h 189"/>
                  <a:gd name="T92" fmla="*/ 36 w 39"/>
                  <a:gd name="T93" fmla="*/ 48 h 189"/>
                  <a:gd name="T94" fmla="*/ 37 w 39"/>
                  <a:gd name="T95" fmla="*/ 37 h 189"/>
                  <a:gd name="T96" fmla="*/ 38 w 39"/>
                  <a:gd name="T97" fmla="*/ 21 h 189"/>
                  <a:gd name="T98" fmla="*/ 39 w 39"/>
                  <a:gd name="T99" fmla="*/ 0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89">
                    <a:moveTo>
                      <a:pt x="0" y="179"/>
                    </a:moveTo>
                    <a:lnTo>
                      <a:pt x="1" y="175"/>
                    </a:lnTo>
                    <a:lnTo>
                      <a:pt x="2" y="171"/>
                    </a:lnTo>
                    <a:lnTo>
                      <a:pt x="3" y="170"/>
                    </a:lnTo>
                    <a:lnTo>
                      <a:pt x="3" y="170"/>
                    </a:lnTo>
                    <a:lnTo>
                      <a:pt x="5" y="176"/>
                    </a:lnTo>
                    <a:lnTo>
                      <a:pt x="5" y="181"/>
                    </a:lnTo>
                    <a:lnTo>
                      <a:pt x="6" y="185"/>
                    </a:lnTo>
                    <a:lnTo>
                      <a:pt x="7" y="188"/>
                    </a:lnTo>
                    <a:lnTo>
                      <a:pt x="8" y="189"/>
                    </a:lnTo>
                    <a:lnTo>
                      <a:pt x="9" y="186"/>
                    </a:lnTo>
                    <a:lnTo>
                      <a:pt x="9" y="181"/>
                    </a:lnTo>
                    <a:lnTo>
                      <a:pt x="10" y="175"/>
                    </a:lnTo>
                    <a:lnTo>
                      <a:pt x="11" y="168"/>
                    </a:lnTo>
                    <a:lnTo>
                      <a:pt x="11" y="161"/>
                    </a:lnTo>
                    <a:lnTo>
                      <a:pt x="12" y="156"/>
                    </a:lnTo>
                    <a:lnTo>
                      <a:pt x="13" y="153"/>
                    </a:lnTo>
                    <a:lnTo>
                      <a:pt x="14" y="151"/>
                    </a:lnTo>
                    <a:lnTo>
                      <a:pt x="14" y="152"/>
                    </a:lnTo>
                    <a:lnTo>
                      <a:pt x="16" y="157"/>
                    </a:lnTo>
                    <a:lnTo>
                      <a:pt x="16" y="160"/>
                    </a:lnTo>
                    <a:lnTo>
                      <a:pt x="17" y="162"/>
                    </a:lnTo>
                    <a:lnTo>
                      <a:pt x="18" y="161"/>
                    </a:lnTo>
                    <a:lnTo>
                      <a:pt x="19" y="158"/>
                    </a:lnTo>
                    <a:lnTo>
                      <a:pt x="19" y="151"/>
                    </a:lnTo>
                    <a:lnTo>
                      <a:pt x="20" y="144"/>
                    </a:lnTo>
                    <a:lnTo>
                      <a:pt x="21" y="135"/>
                    </a:lnTo>
                    <a:lnTo>
                      <a:pt x="21" y="127"/>
                    </a:lnTo>
                    <a:lnTo>
                      <a:pt x="22" y="121"/>
                    </a:lnTo>
                    <a:lnTo>
                      <a:pt x="23" y="116"/>
                    </a:lnTo>
                    <a:lnTo>
                      <a:pt x="24" y="113"/>
                    </a:lnTo>
                    <a:lnTo>
                      <a:pt x="25" y="113"/>
                    </a:lnTo>
                    <a:lnTo>
                      <a:pt x="25" y="114"/>
                    </a:lnTo>
                    <a:lnTo>
                      <a:pt x="26" y="117"/>
                    </a:lnTo>
                    <a:lnTo>
                      <a:pt x="27" y="117"/>
                    </a:lnTo>
                    <a:lnTo>
                      <a:pt x="28" y="114"/>
                    </a:lnTo>
                    <a:lnTo>
                      <a:pt x="29" y="107"/>
                    </a:lnTo>
                    <a:lnTo>
                      <a:pt x="30" y="98"/>
                    </a:lnTo>
                    <a:lnTo>
                      <a:pt x="30" y="88"/>
                    </a:lnTo>
                    <a:lnTo>
                      <a:pt x="31" y="76"/>
                    </a:lnTo>
                    <a:lnTo>
                      <a:pt x="32" y="67"/>
                    </a:lnTo>
                    <a:lnTo>
                      <a:pt x="32" y="58"/>
                    </a:lnTo>
                    <a:lnTo>
                      <a:pt x="33" y="53"/>
                    </a:lnTo>
                    <a:lnTo>
                      <a:pt x="34" y="49"/>
                    </a:lnTo>
                    <a:lnTo>
                      <a:pt x="35" y="48"/>
                    </a:lnTo>
                    <a:lnTo>
                      <a:pt x="35" y="48"/>
                    </a:lnTo>
                    <a:lnTo>
                      <a:pt x="36" y="48"/>
                    </a:lnTo>
                    <a:lnTo>
                      <a:pt x="37" y="37"/>
                    </a:lnTo>
                    <a:lnTo>
                      <a:pt x="38" y="21"/>
                    </a:lnTo>
                    <a:lnTo>
                      <a:pt x="39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" name="Freeform 109"/>
              <p:cNvSpPr>
                <a:spLocks/>
              </p:cNvSpPr>
              <p:nvPr/>
            </p:nvSpPr>
            <p:spPr bwMode="auto">
              <a:xfrm>
                <a:off x="5470526" y="971551"/>
                <a:ext cx="60325" cy="581025"/>
              </a:xfrm>
              <a:custGeom>
                <a:avLst/>
                <a:gdLst>
                  <a:gd name="T0" fmla="*/ 0 w 38"/>
                  <a:gd name="T1" fmla="*/ 211 h 366"/>
                  <a:gd name="T2" fmla="*/ 1 w 38"/>
                  <a:gd name="T3" fmla="*/ 187 h 366"/>
                  <a:gd name="T4" fmla="*/ 1 w 38"/>
                  <a:gd name="T5" fmla="*/ 162 h 366"/>
                  <a:gd name="T6" fmla="*/ 2 w 38"/>
                  <a:gd name="T7" fmla="*/ 138 h 366"/>
                  <a:gd name="T8" fmla="*/ 3 w 38"/>
                  <a:gd name="T9" fmla="*/ 115 h 366"/>
                  <a:gd name="T10" fmla="*/ 3 w 38"/>
                  <a:gd name="T11" fmla="*/ 95 h 366"/>
                  <a:gd name="T12" fmla="*/ 4 w 38"/>
                  <a:gd name="T13" fmla="*/ 76 h 366"/>
                  <a:gd name="T14" fmla="*/ 5 w 38"/>
                  <a:gd name="T15" fmla="*/ 61 h 366"/>
                  <a:gd name="T16" fmla="*/ 6 w 38"/>
                  <a:gd name="T17" fmla="*/ 47 h 366"/>
                  <a:gd name="T18" fmla="*/ 7 w 38"/>
                  <a:gd name="T19" fmla="*/ 34 h 366"/>
                  <a:gd name="T20" fmla="*/ 7 w 38"/>
                  <a:gd name="T21" fmla="*/ 24 h 366"/>
                  <a:gd name="T22" fmla="*/ 8 w 38"/>
                  <a:gd name="T23" fmla="*/ 16 h 366"/>
                  <a:gd name="T24" fmla="*/ 9 w 38"/>
                  <a:gd name="T25" fmla="*/ 5 h 366"/>
                  <a:gd name="T26" fmla="*/ 10 w 38"/>
                  <a:gd name="T27" fmla="*/ 2 h 366"/>
                  <a:gd name="T28" fmla="*/ 11 w 38"/>
                  <a:gd name="T29" fmla="*/ 0 h 366"/>
                  <a:gd name="T30" fmla="*/ 12 w 38"/>
                  <a:gd name="T31" fmla="*/ 1 h 366"/>
                  <a:gd name="T32" fmla="*/ 12 w 38"/>
                  <a:gd name="T33" fmla="*/ 2 h 366"/>
                  <a:gd name="T34" fmla="*/ 13 w 38"/>
                  <a:gd name="T35" fmla="*/ 6 h 366"/>
                  <a:gd name="T36" fmla="*/ 14 w 38"/>
                  <a:gd name="T37" fmla="*/ 11 h 366"/>
                  <a:gd name="T38" fmla="*/ 14 w 38"/>
                  <a:gd name="T39" fmla="*/ 18 h 366"/>
                  <a:gd name="T40" fmla="*/ 15 w 38"/>
                  <a:gd name="T41" fmla="*/ 26 h 366"/>
                  <a:gd name="T42" fmla="*/ 16 w 38"/>
                  <a:gd name="T43" fmla="*/ 36 h 366"/>
                  <a:gd name="T44" fmla="*/ 17 w 38"/>
                  <a:gd name="T45" fmla="*/ 49 h 366"/>
                  <a:gd name="T46" fmla="*/ 17 w 38"/>
                  <a:gd name="T47" fmla="*/ 63 h 366"/>
                  <a:gd name="T48" fmla="*/ 18 w 38"/>
                  <a:gd name="T49" fmla="*/ 80 h 366"/>
                  <a:gd name="T50" fmla="*/ 19 w 38"/>
                  <a:gd name="T51" fmla="*/ 98 h 366"/>
                  <a:gd name="T52" fmla="*/ 20 w 38"/>
                  <a:gd name="T53" fmla="*/ 142 h 366"/>
                  <a:gd name="T54" fmla="*/ 21 w 38"/>
                  <a:gd name="T55" fmla="*/ 168 h 366"/>
                  <a:gd name="T56" fmla="*/ 22 w 38"/>
                  <a:gd name="T57" fmla="*/ 194 h 366"/>
                  <a:gd name="T58" fmla="*/ 23 w 38"/>
                  <a:gd name="T59" fmla="*/ 222 h 366"/>
                  <a:gd name="T60" fmla="*/ 23 w 38"/>
                  <a:gd name="T61" fmla="*/ 248 h 366"/>
                  <a:gd name="T62" fmla="*/ 24 w 38"/>
                  <a:gd name="T63" fmla="*/ 269 h 366"/>
                  <a:gd name="T64" fmla="*/ 25 w 38"/>
                  <a:gd name="T65" fmla="*/ 283 h 366"/>
                  <a:gd name="T66" fmla="*/ 25 w 38"/>
                  <a:gd name="T67" fmla="*/ 289 h 366"/>
                  <a:gd name="T68" fmla="*/ 26 w 38"/>
                  <a:gd name="T69" fmla="*/ 290 h 366"/>
                  <a:gd name="T70" fmla="*/ 27 w 38"/>
                  <a:gd name="T71" fmla="*/ 289 h 366"/>
                  <a:gd name="T72" fmla="*/ 28 w 38"/>
                  <a:gd name="T73" fmla="*/ 289 h 366"/>
                  <a:gd name="T74" fmla="*/ 28 w 38"/>
                  <a:gd name="T75" fmla="*/ 292 h 366"/>
                  <a:gd name="T76" fmla="*/ 29 w 38"/>
                  <a:gd name="T77" fmla="*/ 296 h 366"/>
                  <a:gd name="T78" fmla="*/ 30 w 38"/>
                  <a:gd name="T79" fmla="*/ 304 h 366"/>
                  <a:gd name="T80" fmla="*/ 31 w 38"/>
                  <a:gd name="T81" fmla="*/ 325 h 366"/>
                  <a:gd name="T82" fmla="*/ 32 w 38"/>
                  <a:gd name="T83" fmla="*/ 337 h 366"/>
                  <a:gd name="T84" fmla="*/ 33 w 38"/>
                  <a:gd name="T85" fmla="*/ 349 h 366"/>
                  <a:gd name="T86" fmla="*/ 33 w 38"/>
                  <a:gd name="T87" fmla="*/ 358 h 366"/>
                  <a:gd name="T88" fmla="*/ 34 w 38"/>
                  <a:gd name="T89" fmla="*/ 364 h 366"/>
                  <a:gd name="T90" fmla="*/ 35 w 38"/>
                  <a:gd name="T91" fmla="*/ 366 h 366"/>
                  <a:gd name="T92" fmla="*/ 36 w 38"/>
                  <a:gd name="T93" fmla="*/ 365 h 366"/>
                  <a:gd name="T94" fmla="*/ 36 w 38"/>
                  <a:gd name="T95" fmla="*/ 363 h 366"/>
                  <a:gd name="T96" fmla="*/ 37 w 38"/>
                  <a:gd name="T97" fmla="*/ 360 h 366"/>
                  <a:gd name="T98" fmla="*/ 38 w 38"/>
                  <a:gd name="T99" fmla="*/ 359 h 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66">
                    <a:moveTo>
                      <a:pt x="0" y="211"/>
                    </a:moveTo>
                    <a:lnTo>
                      <a:pt x="1" y="187"/>
                    </a:lnTo>
                    <a:lnTo>
                      <a:pt x="1" y="162"/>
                    </a:lnTo>
                    <a:lnTo>
                      <a:pt x="2" y="138"/>
                    </a:lnTo>
                    <a:lnTo>
                      <a:pt x="3" y="115"/>
                    </a:lnTo>
                    <a:lnTo>
                      <a:pt x="3" y="95"/>
                    </a:lnTo>
                    <a:lnTo>
                      <a:pt x="4" y="76"/>
                    </a:lnTo>
                    <a:lnTo>
                      <a:pt x="5" y="61"/>
                    </a:lnTo>
                    <a:lnTo>
                      <a:pt x="6" y="47"/>
                    </a:lnTo>
                    <a:lnTo>
                      <a:pt x="7" y="34"/>
                    </a:lnTo>
                    <a:lnTo>
                      <a:pt x="7" y="24"/>
                    </a:lnTo>
                    <a:lnTo>
                      <a:pt x="8" y="16"/>
                    </a:lnTo>
                    <a:lnTo>
                      <a:pt x="9" y="5"/>
                    </a:lnTo>
                    <a:lnTo>
                      <a:pt x="10" y="2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2"/>
                    </a:lnTo>
                    <a:lnTo>
                      <a:pt x="13" y="6"/>
                    </a:lnTo>
                    <a:lnTo>
                      <a:pt x="14" y="11"/>
                    </a:lnTo>
                    <a:lnTo>
                      <a:pt x="14" y="18"/>
                    </a:lnTo>
                    <a:lnTo>
                      <a:pt x="15" y="26"/>
                    </a:lnTo>
                    <a:lnTo>
                      <a:pt x="16" y="36"/>
                    </a:lnTo>
                    <a:lnTo>
                      <a:pt x="17" y="49"/>
                    </a:lnTo>
                    <a:lnTo>
                      <a:pt x="17" y="63"/>
                    </a:lnTo>
                    <a:lnTo>
                      <a:pt x="18" y="80"/>
                    </a:lnTo>
                    <a:lnTo>
                      <a:pt x="19" y="98"/>
                    </a:lnTo>
                    <a:lnTo>
                      <a:pt x="20" y="142"/>
                    </a:lnTo>
                    <a:lnTo>
                      <a:pt x="21" y="168"/>
                    </a:lnTo>
                    <a:lnTo>
                      <a:pt x="22" y="194"/>
                    </a:lnTo>
                    <a:lnTo>
                      <a:pt x="23" y="222"/>
                    </a:lnTo>
                    <a:lnTo>
                      <a:pt x="23" y="248"/>
                    </a:lnTo>
                    <a:lnTo>
                      <a:pt x="24" y="269"/>
                    </a:lnTo>
                    <a:lnTo>
                      <a:pt x="25" y="283"/>
                    </a:lnTo>
                    <a:lnTo>
                      <a:pt x="25" y="289"/>
                    </a:lnTo>
                    <a:lnTo>
                      <a:pt x="26" y="290"/>
                    </a:lnTo>
                    <a:lnTo>
                      <a:pt x="27" y="289"/>
                    </a:lnTo>
                    <a:lnTo>
                      <a:pt x="28" y="289"/>
                    </a:lnTo>
                    <a:lnTo>
                      <a:pt x="28" y="292"/>
                    </a:lnTo>
                    <a:lnTo>
                      <a:pt x="29" y="296"/>
                    </a:lnTo>
                    <a:lnTo>
                      <a:pt x="30" y="304"/>
                    </a:lnTo>
                    <a:lnTo>
                      <a:pt x="31" y="325"/>
                    </a:lnTo>
                    <a:lnTo>
                      <a:pt x="32" y="337"/>
                    </a:lnTo>
                    <a:lnTo>
                      <a:pt x="33" y="349"/>
                    </a:lnTo>
                    <a:lnTo>
                      <a:pt x="33" y="358"/>
                    </a:lnTo>
                    <a:lnTo>
                      <a:pt x="34" y="364"/>
                    </a:lnTo>
                    <a:lnTo>
                      <a:pt x="35" y="366"/>
                    </a:lnTo>
                    <a:lnTo>
                      <a:pt x="36" y="365"/>
                    </a:lnTo>
                    <a:lnTo>
                      <a:pt x="36" y="363"/>
                    </a:lnTo>
                    <a:lnTo>
                      <a:pt x="37" y="360"/>
                    </a:lnTo>
                    <a:lnTo>
                      <a:pt x="38" y="35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" name="Freeform 110"/>
              <p:cNvSpPr>
                <a:spLocks/>
              </p:cNvSpPr>
              <p:nvPr/>
            </p:nvSpPr>
            <p:spPr bwMode="auto">
              <a:xfrm>
                <a:off x="5530851" y="976314"/>
                <a:ext cx="60325" cy="615950"/>
              </a:xfrm>
              <a:custGeom>
                <a:avLst/>
                <a:gdLst>
                  <a:gd name="T0" fmla="*/ 0 w 38"/>
                  <a:gd name="T1" fmla="*/ 356 h 388"/>
                  <a:gd name="T2" fmla="*/ 0 w 38"/>
                  <a:gd name="T3" fmla="*/ 356 h 388"/>
                  <a:gd name="T4" fmla="*/ 1 w 38"/>
                  <a:gd name="T5" fmla="*/ 357 h 388"/>
                  <a:gd name="T6" fmla="*/ 2 w 38"/>
                  <a:gd name="T7" fmla="*/ 361 h 388"/>
                  <a:gd name="T8" fmla="*/ 3 w 38"/>
                  <a:gd name="T9" fmla="*/ 366 h 388"/>
                  <a:gd name="T10" fmla="*/ 4 w 38"/>
                  <a:gd name="T11" fmla="*/ 379 h 388"/>
                  <a:gd name="T12" fmla="*/ 5 w 38"/>
                  <a:gd name="T13" fmla="*/ 384 h 388"/>
                  <a:gd name="T14" fmla="*/ 6 w 38"/>
                  <a:gd name="T15" fmla="*/ 387 h 388"/>
                  <a:gd name="T16" fmla="*/ 6 w 38"/>
                  <a:gd name="T17" fmla="*/ 388 h 388"/>
                  <a:gd name="T18" fmla="*/ 7 w 38"/>
                  <a:gd name="T19" fmla="*/ 386 h 388"/>
                  <a:gd name="T20" fmla="*/ 8 w 38"/>
                  <a:gd name="T21" fmla="*/ 381 h 388"/>
                  <a:gd name="T22" fmla="*/ 9 w 38"/>
                  <a:gd name="T23" fmla="*/ 375 h 388"/>
                  <a:gd name="T24" fmla="*/ 9 w 38"/>
                  <a:gd name="T25" fmla="*/ 368 h 388"/>
                  <a:gd name="T26" fmla="*/ 10 w 38"/>
                  <a:gd name="T27" fmla="*/ 363 h 388"/>
                  <a:gd name="T28" fmla="*/ 11 w 38"/>
                  <a:gd name="T29" fmla="*/ 358 h 388"/>
                  <a:gd name="T30" fmla="*/ 11 w 38"/>
                  <a:gd name="T31" fmla="*/ 355 h 388"/>
                  <a:gd name="T32" fmla="*/ 12 w 38"/>
                  <a:gd name="T33" fmla="*/ 354 h 388"/>
                  <a:gd name="T34" fmla="*/ 13 w 38"/>
                  <a:gd name="T35" fmla="*/ 355 h 388"/>
                  <a:gd name="T36" fmla="*/ 14 w 38"/>
                  <a:gd name="T37" fmla="*/ 357 h 388"/>
                  <a:gd name="T38" fmla="*/ 15 w 38"/>
                  <a:gd name="T39" fmla="*/ 360 h 388"/>
                  <a:gd name="T40" fmla="*/ 16 w 38"/>
                  <a:gd name="T41" fmla="*/ 360 h 388"/>
                  <a:gd name="T42" fmla="*/ 16 w 38"/>
                  <a:gd name="T43" fmla="*/ 356 h 388"/>
                  <a:gd name="T44" fmla="*/ 17 w 38"/>
                  <a:gd name="T45" fmla="*/ 348 h 388"/>
                  <a:gd name="T46" fmla="*/ 18 w 38"/>
                  <a:gd name="T47" fmla="*/ 338 h 388"/>
                  <a:gd name="T48" fmla="*/ 19 w 38"/>
                  <a:gd name="T49" fmla="*/ 326 h 388"/>
                  <a:gd name="T50" fmla="*/ 20 w 38"/>
                  <a:gd name="T51" fmla="*/ 315 h 388"/>
                  <a:gd name="T52" fmla="*/ 20 w 38"/>
                  <a:gd name="T53" fmla="*/ 304 h 388"/>
                  <a:gd name="T54" fmla="*/ 21 w 38"/>
                  <a:gd name="T55" fmla="*/ 295 h 388"/>
                  <a:gd name="T56" fmla="*/ 21 w 38"/>
                  <a:gd name="T57" fmla="*/ 289 h 388"/>
                  <a:gd name="T58" fmla="*/ 22 w 38"/>
                  <a:gd name="T59" fmla="*/ 286 h 388"/>
                  <a:gd name="T60" fmla="*/ 23 w 38"/>
                  <a:gd name="T61" fmla="*/ 284 h 388"/>
                  <a:gd name="T62" fmla="*/ 24 w 38"/>
                  <a:gd name="T63" fmla="*/ 284 h 388"/>
                  <a:gd name="T64" fmla="*/ 25 w 38"/>
                  <a:gd name="T65" fmla="*/ 284 h 388"/>
                  <a:gd name="T66" fmla="*/ 26 w 38"/>
                  <a:gd name="T67" fmla="*/ 273 h 388"/>
                  <a:gd name="T68" fmla="*/ 27 w 38"/>
                  <a:gd name="T69" fmla="*/ 257 h 388"/>
                  <a:gd name="T70" fmla="*/ 27 w 38"/>
                  <a:gd name="T71" fmla="*/ 235 h 388"/>
                  <a:gd name="T72" fmla="*/ 28 w 38"/>
                  <a:gd name="T73" fmla="*/ 208 h 388"/>
                  <a:gd name="T74" fmla="*/ 29 w 38"/>
                  <a:gd name="T75" fmla="*/ 181 h 388"/>
                  <a:gd name="T76" fmla="*/ 30 w 38"/>
                  <a:gd name="T77" fmla="*/ 155 h 388"/>
                  <a:gd name="T78" fmla="*/ 30 w 38"/>
                  <a:gd name="T79" fmla="*/ 131 h 388"/>
                  <a:gd name="T80" fmla="*/ 31 w 38"/>
                  <a:gd name="T81" fmla="*/ 108 h 388"/>
                  <a:gd name="T82" fmla="*/ 32 w 38"/>
                  <a:gd name="T83" fmla="*/ 89 h 388"/>
                  <a:gd name="T84" fmla="*/ 32 w 38"/>
                  <a:gd name="T85" fmla="*/ 71 h 388"/>
                  <a:gd name="T86" fmla="*/ 33 w 38"/>
                  <a:gd name="T87" fmla="*/ 56 h 388"/>
                  <a:gd name="T88" fmla="*/ 34 w 38"/>
                  <a:gd name="T89" fmla="*/ 42 h 388"/>
                  <a:gd name="T90" fmla="*/ 35 w 38"/>
                  <a:gd name="T91" fmla="*/ 31 h 388"/>
                  <a:gd name="T92" fmla="*/ 36 w 38"/>
                  <a:gd name="T93" fmla="*/ 21 h 388"/>
                  <a:gd name="T94" fmla="*/ 37 w 38"/>
                  <a:gd name="T95" fmla="*/ 7 h 388"/>
                  <a:gd name="T96" fmla="*/ 37 w 38"/>
                  <a:gd name="T97" fmla="*/ 3 h 388"/>
                  <a:gd name="T98" fmla="*/ 38 w 38"/>
                  <a:gd name="T99" fmla="*/ 0 h 3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88">
                    <a:moveTo>
                      <a:pt x="0" y="356"/>
                    </a:moveTo>
                    <a:lnTo>
                      <a:pt x="0" y="356"/>
                    </a:lnTo>
                    <a:lnTo>
                      <a:pt x="1" y="357"/>
                    </a:lnTo>
                    <a:lnTo>
                      <a:pt x="2" y="361"/>
                    </a:lnTo>
                    <a:lnTo>
                      <a:pt x="3" y="366"/>
                    </a:lnTo>
                    <a:lnTo>
                      <a:pt x="4" y="379"/>
                    </a:lnTo>
                    <a:lnTo>
                      <a:pt x="5" y="384"/>
                    </a:lnTo>
                    <a:lnTo>
                      <a:pt x="6" y="387"/>
                    </a:lnTo>
                    <a:lnTo>
                      <a:pt x="6" y="388"/>
                    </a:lnTo>
                    <a:lnTo>
                      <a:pt x="7" y="386"/>
                    </a:lnTo>
                    <a:lnTo>
                      <a:pt x="8" y="381"/>
                    </a:lnTo>
                    <a:lnTo>
                      <a:pt x="9" y="375"/>
                    </a:lnTo>
                    <a:lnTo>
                      <a:pt x="9" y="368"/>
                    </a:lnTo>
                    <a:lnTo>
                      <a:pt x="10" y="363"/>
                    </a:lnTo>
                    <a:lnTo>
                      <a:pt x="11" y="358"/>
                    </a:lnTo>
                    <a:lnTo>
                      <a:pt x="11" y="355"/>
                    </a:lnTo>
                    <a:lnTo>
                      <a:pt x="12" y="354"/>
                    </a:lnTo>
                    <a:lnTo>
                      <a:pt x="13" y="355"/>
                    </a:lnTo>
                    <a:lnTo>
                      <a:pt x="14" y="357"/>
                    </a:lnTo>
                    <a:lnTo>
                      <a:pt x="15" y="360"/>
                    </a:lnTo>
                    <a:lnTo>
                      <a:pt x="16" y="360"/>
                    </a:lnTo>
                    <a:lnTo>
                      <a:pt x="16" y="356"/>
                    </a:lnTo>
                    <a:lnTo>
                      <a:pt x="17" y="348"/>
                    </a:lnTo>
                    <a:lnTo>
                      <a:pt x="18" y="338"/>
                    </a:lnTo>
                    <a:lnTo>
                      <a:pt x="19" y="326"/>
                    </a:lnTo>
                    <a:lnTo>
                      <a:pt x="20" y="315"/>
                    </a:lnTo>
                    <a:lnTo>
                      <a:pt x="20" y="304"/>
                    </a:lnTo>
                    <a:lnTo>
                      <a:pt x="21" y="295"/>
                    </a:lnTo>
                    <a:lnTo>
                      <a:pt x="21" y="289"/>
                    </a:lnTo>
                    <a:lnTo>
                      <a:pt x="22" y="286"/>
                    </a:lnTo>
                    <a:lnTo>
                      <a:pt x="23" y="284"/>
                    </a:lnTo>
                    <a:lnTo>
                      <a:pt x="24" y="284"/>
                    </a:lnTo>
                    <a:lnTo>
                      <a:pt x="25" y="284"/>
                    </a:lnTo>
                    <a:lnTo>
                      <a:pt x="26" y="273"/>
                    </a:lnTo>
                    <a:lnTo>
                      <a:pt x="27" y="257"/>
                    </a:lnTo>
                    <a:lnTo>
                      <a:pt x="27" y="235"/>
                    </a:lnTo>
                    <a:lnTo>
                      <a:pt x="28" y="208"/>
                    </a:lnTo>
                    <a:lnTo>
                      <a:pt x="29" y="181"/>
                    </a:lnTo>
                    <a:lnTo>
                      <a:pt x="30" y="155"/>
                    </a:lnTo>
                    <a:lnTo>
                      <a:pt x="30" y="131"/>
                    </a:lnTo>
                    <a:lnTo>
                      <a:pt x="31" y="108"/>
                    </a:lnTo>
                    <a:lnTo>
                      <a:pt x="32" y="89"/>
                    </a:lnTo>
                    <a:lnTo>
                      <a:pt x="32" y="71"/>
                    </a:lnTo>
                    <a:lnTo>
                      <a:pt x="33" y="56"/>
                    </a:lnTo>
                    <a:lnTo>
                      <a:pt x="34" y="42"/>
                    </a:lnTo>
                    <a:lnTo>
                      <a:pt x="35" y="31"/>
                    </a:lnTo>
                    <a:lnTo>
                      <a:pt x="36" y="21"/>
                    </a:lnTo>
                    <a:lnTo>
                      <a:pt x="37" y="7"/>
                    </a:lnTo>
                    <a:lnTo>
                      <a:pt x="37" y="3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" name="Freeform 111"/>
              <p:cNvSpPr>
                <a:spLocks/>
              </p:cNvSpPr>
              <p:nvPr/>
            </p:nvSpPr>
            <p:spPr bwMode="auto">
              <a:xfrm>
                <a:off x="5591176" y="973139"/>
                <a:ext cx="60325" cy="614363"/>
              </a:xfrm>
              <a:custGeom>
                <a:avLst/>
                <a:gdLst>
                  <a:gd name="T0" fmla="*/ 0 w 38"/>
                  <a:gd name="T1" fmla="*/ 2 h 387"/>
                  <a:gd name="T2" fmla="*/ 1 w 38"/>
                  <a:gd name="T3" fmla="*/ 0 h 387"/>
                  <a:gd name="T4" fmla="*/ 2 w 38"/>
                  <a:gd name="T5" fmla="*/ 1 h 387"/>
                  <a:gd name="T6" fmla="*/ 3 w 38"/>
                  <a:gd name="T7" fmla="*/ 3 h 387"/>
                  <a:gd name="T8" fmla="*/ 3 w 38"/>
                  <a:gd name="T9" fmla="*/ 7 h 387"/>
                  <a:gd name="T10" fmla="*/ 4 w 38"/>
                  <a:gd name="T11" fmla="*/ 12 h 387"/>
                  <a:gd name="T12" fmla="*/ 5 w 38"/>
                  <a:gd name="T13" fmla="*/ 19 h 387"/>
                  <a:gd name="T14" fmla="*/ 5 w 38"/>
                  <a:gd name="T15" fmla="*/ 28 h 387"/>
                  <a:gd name="T16" fmla="*/ 6 w 38"/>
                  <a:gd name="T17" fmla="*/ 39 h 387"/>
                  <a:gd name="T18" fmla="*/ 7 w 38"/>
                  <a:gd name="T19" fmla="*/ 51 h 387"/>
                  <a:gd name="T20" fmla="*/ 8 w 38"/>
                  <a:gd name="T21" fmla="*/ 66 h 387"/>
                  <a:gd name="T22" fmla="*/ 8 w 38"/>
                  <a:gd name="T23" fmla="*/ 83 h 387"/>
                  <a:gd name="T24" fmla="*/ 10 w 38"/>
                  <a:gd name="T25" fmla="*/ 123 h 387"/>
                  <a:gd name="T26" fmla="*/ 10 w 38"/>
                  <a:gd name="T27" fmla="*/ 146 h 387"/>
                  <a:gd name="T28" fmla="*/ 11 w 38"/>
                  <a:gd name="T29" fmla="*/ 171 h 387"/>
                  <a:gd name="T30" fmla="*/ 12 w 38"/>
                  <a:gd name="T31" fmla="*/ 196 h 387"/>
                  <a:gd name="T32" fmla="*/ 13 w 38"/>
                  <a:gd name="T33" fmla="*/ 221 h 387"/>
                  <a:gd name="T34" fmla="*/ 13 w 38"/>
                  <a:gd name="T35" fmla="*/ 240 h 387"/>
                  <a:gd name="T36" fmla="*/ 14 w 38"/>
                  <a:gd name="T37" fmla="*/ 254 h 387"/>
                  <a:gd name="T38" fmla="*/ 15 w 38"/>
                  <a:gd name="T39" fmla="*/ 261 h 387"/>
                  <a:gd name="T40" fmla="*/ 15 w 38"/>
                  <a:gd name="T41" fmla="*/ 263 h 387"/>
                  <a:gd name="T42" fmla="*/ 16 w 38"/>
                  <a:gd name="T43" fmla="*/ 263 h 387"/>
                  <a:gd name="T44" fmla="*/ 17 w 38"/>
                  <a:gd name="T45" fmla="*/ 263 h 387"/>
                  <a:gd name="T46" fmla="*/ 18 w 38"/>
                  <a:gd name="T47" fmla="*/ 265 h 387"/>
                  <a:gd name="T48" fmla="*/ 19 w 38"/>
                  <a:gd name="T49" fmla="*/ 270 h 387"/>
                  <a:gd name="T50" fmla="*/ 19 w 38"/>
                  <a:gd name="T51" fmla="*/ 277 h 387"/>
                  <a:gd name="T52" fmla="*/ 20 w 38"/>
                  <a:gd name="T53" fmla="*/ 296 h 387"/>
                  <a:gd name="T54" fmla="*/ 21 w 38"/>
                  <a:gd name="T55" fmla="*/ 308 h 387"/>
                  <a:gd name="T56" fmla="*/ 22 w 38"/>
                  <a:gd name="T57" fmla="*/ 319 h 387"/>
                  <a:gd name="T58" fmla="*/ 23 w 38"/>
                  <a:gd name="T59" fmla="*/ 328 h 387"/>
                  <a:gd name="T60" fmla="*/ 24 w 38"/>
                  <a:gd name="T61" fmla="*/ 334 h 387"/>
                  <a:gd name="T62" fmla="*/ 24 w 38"/>
                  <a:gd name="T63" fmla="*/ 336 h 387"/>
                  <a:gd name="T64" fmla="*/ 25 w 38"/>
                  <a:gd name="T65" fmla="*/ 336 h 387"/>
                  <a:gd name="T66" fmla="*/ 26 w 38"/>
                  <a:gd name="T67" fmla="*/ 334 h 387"/>
                  <a:gd name="T68" fmla="*/ 26 w 38"/>
                  <a:gd name="T69" fmla="*/ 333 h 387"/>
                  <a:gd name="T70" fmla="*/ 27 w 38"/>
                  <a:gd name="T71" fmla="*/ 333 h 387"/>
                  <a:gd name="T72" fmla="*/ 28 w 38"/>
                  <a:gd name="T73" fmla="*/ 334 h 387"/>
                  <a:gd name="T74" fmla="*/ 29 w 38"/>
                  <a:gd name="T75" fmla="*/ 338 h 387"/>
                  <a:gd name="T76" fmla="*/ 29 w 38"/>
                  <a:gd name="T77" fmla="*/ 343 h 387"/>
                  <a:gd name="T78" fmla="*/ 30 w 38"/>
                  <a:gd name="T79" fmla="*/ 351 h 387"/>
                  <a:gd name="T80" fmla="*/ 31 w 38"/>
                  <a:gd name="T81" fmla="*/ 369 h 387"/>
                  <a:gd name="T82" fmla="*/ 32 w 38"/>
                  <a:gd name="T83" fmla="*/ 377 h 387"/>
                  <a:gd name="T84" fmla="*/ 33 w 38"/>
                  <a:gd name="T85" fmla="*/ 384 h 387"/>
                  <a:gd name="T86" fmla="*/ 34 w 38"/>
                  <a:gd name="T87" fmla="*/ 387 h 387"/>
                  <a:gd name="T88" fmla="*/ 35 w 38"/>
                  <a:gd name="T89" fmla="*/ 387 h 387"/>
                  <a:gd name="T90" fmla="*/ 35 w 38"/>
                  <a:gd name="T91" fmla="*/ 385 h 387"/>
                  <a:gd name="T92" fmla="*/ 36 w 38"/>
                  <a:gd name="T93" fmla="*/ 382 h 387"/>
                  <a:gd name="T94" fmla="*/ 36 w 38"/>
                  <a:gd name="T95" fmla="*/ 379 h 387"/>
                  <a:gd name="T96" fmla="*/ 37 w 38"/>
                  <a:gd name="T97" fmla="*/ 377 h 387"/>
                  <a:gd name="T98" fmla="*/ 38 w 38"/>
                  <a:gd name="T99" fmla="*/ 378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87">
                    <a:moveTo>
                      <a:pt x="0" y="2"/>
                    </a:moveTo>
                    <a:lnTo>
                      <a:pt x="1" y="0"/>
                    </a:lnTo>
                    <a:lnTo>
                      <a:pt x="2" y="1"/>
                    </a:lnTo>
                    <a:lnTo>
                      <a:pt x="3" y="3"/>
                    </a:lnTo>
                    <a:lnTo>
                      <a:pt x="3" y="7"/>
                    </a:lnTo>
                    <a:lnTo>
                      <a:pt x="4" y="12"/>
                    </a:lnTo>
                    <a:lnTo>
                      <a:pt x="5" y="19"/>
                    </a:lnTo>
                    <a:lnTo>
                      <a:pt x="5" y="28"/>
                    </a:lnTo>
                    <a:lnTo>
                      <a:pt x="6" y="39"/>
                    </a:lnTo>
                    <a:lnTo>
                      <a:pt x="7" y="51"/>
                    </a:lnTo>
                    <a:lnTo>
                      <a:pt x="8" y="66"/>
                    </a:lnTo>
                    <a:lnTo>
                      <a:pt x="8" y="83"/>
                    </a:lnTo>
                    <a:lnTo>
                      <a:pt x="10" y="123"/>
                    </a:lnTo>
                    <a:lnTo>
                      <a:pt x="10" y="146"/>
                    </a:lnTo>
                    <a:lnTo>
                      <a:pt x="11" y="171"/>
                    </a:lnTo>
                    <a:lnTo>
                      <a:pt x="12" y="196"/>
                    </a:lnTo>
                    <a:lnTo>
                      <a:pt x="13" y="221"/>
                    </a:lnTo>
                    <a:lnTo>
                      <a:pt x="13" y="240"/>
                    </a:lnTo>
                    <a:lnTo>
                      <a:pt x="14" y="254"/>
                    </a:lnTo>
                    <a:lnTo>
                      <a:pt x="15" y="261"/>
                    </a:lnTo>
                    <a:lnTo>
                      <a:pt x="15" y="263"/>
                    </a:lnTo>
                    <a:lnTo>
                      <a:pt x="16" y="263"/>
                    </a:lnTo>
                    <a:lnTo>
                      <a:pt x="17" y="263"/>
                    </a:lnTo>
                    <a:lnTo>
                      <a:pt x="18" y="265"/>
                    </a:lnTo>
                    <a:lnTo>
                      <a:pt x="19" y="270"/>
                    </a:lnTo>
                    <a:lnTo>
                      <a:pt x="19" y="277"/>
                    </a:lnTo>
                    <a:lnTo>
                      <a:pt x="20" y="296"/>
                    </a:lnTo>
                    <a:lnTo>
                      <a:pt x="21" y="308"/>
                    </a:lnTo>
                    <a:lnTo>
                      <a:pt x="22" y="319"/>
                    </a:lnTo>
                    <a:lnTo>
                      <a:pt x="23" y="328"/>
                    </a:lnTo>
                    <a:lnTo>
                      <a:pt x="24" y="334"/>
                    </a:lnTo>
                    <a:lnTo>
                      <a:pt x="24" y="336"/>
                    </a:lnTo>
                    <a:lnTo>
                      <a:pt x="25" y="336"/>
                    </a:lnTo>
                    <a:lnTo>
                      <a:pt x="26" y="334"/>
                    </a:lnTo>
                    <a:lnTo>
                      <a:pt x="26" y="333"/>
                    </a:lnTo>
                    <a:lnTo>
                      <a:pt x="27" y="333"/>
                    </a:lnTo>
                    <a:lnTo>
                      <a:pt x="28" y="334"/>
                    </a:lnTo>
                    <a:lnTo>
                      <a:pt x="29" y="338"/>
                    </a:lnTo>
                    <a:lnTo>
                      <a:pt x="29" y="343"/>
                    </a:lnTo>
                    <a:lnTo>
                      <a:pt x="30" y="351"/>
                    </a:lnTo>
                    <a:lnTo>
                      <a:pt x="31" y="369"/>
                    </a:lnTo>
                    <a:lnTo>
                      <a:pt x="32" y="377"/>
                    </a:lnTo>
                    <a:lnTo>
                      <a:pt x="33" y="384"/>
                    </a:lnTo>
                    <a:lnTo>
                      <a:pt x="34" y="387"/>
                    </a:lnTo>
                    <a:lnTo>
                      <a:pt x="35" y="387"/>
                    </a:lnTo>
                    <a:lnTo>
                      <a:pt x="35" y="385"/>
                    </a:lnTo>
                    <a:lnTo>
                      <a:pt x="36" y="382"/>
                    </a:lnTo>
                    <a:lnTo>
                      <a:pt x="36" y="379"/>
                    </a:lnTo>
                    <a:lnTo>
                      <a:pt x="37" y="377"/>
                    </a:lnTo>
                    <a:lnTo>
                      <a:pt x="38" y="37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" name="Freeform 112"/>
              <p:cNvSpPr>
                <a:spLocks/>
              </p:cNvSpPr>
              <p:nvPr/>
            </p:nvSpPr>
            <p:spPr bwMode="auto">
              <a:xfrm>
                <a:off x="5651501" y="1441451"/>
                <a:ext cx="61913" cy="219075"/>
              </a:xfrm>
              <a:custGeom>
                <a:avLst/>
                <a:gdLst>
                  <a:gd name="T0" fmla="*/ 0 w 39"/>
                  <a:gd name="T1" fmla="*/ 83 h 138"/>
                  <a:gd name="T2" fmla="*/ 1 w 39"/>
                  <a:gd name="T3" fmla="*/ 86 h 138"/>
                  <a:gd name="T4" fmla="*/ 2 w 39"/>
                  <a:gd name="T5" fmla="*/ 90 h 138"/>
                  <a:gd name="T6" fmla="*/ 2 w 39"/>
                  <a:gd name="T7" fmla="*/ 97 h 138"/>
                  <a:gd name="T8" fmla="*/ 3 w 39"/>
                  <a:gd name="T9" fmla="*/ 105 h 138"/>
                  <a:gd name="T10" fmla="*/ 4 w 39"/>
                  <a:gd name="T11" fmla="*/ 121 h 138"/>
                  <a:gd name="T12" fmla="*/ 5 w 39"/>
                  <a:gd name="T13" fmla="*/ 126 h 138"/>
                  <a:gd name="T14" fmla="*/ 6 w 39"/>
                  <a:gd name="T15" fmla="*/ 128 h 138"/>
                  <a:gd name="T16" fmla="*/ 7 w 39"/>
                  <a:gd name="T17" fmla="*/ 128 h 138"/>
                  <a:gd name="T18" fmla="*/ 7 w 39"/>
                  <a:gd name="T19" fmla="*/ 125 h 138"/>
                  <a:gd name="T20" fmla="*/ 8 w 39"/>
                  <a:gd name="T21" fmla="*/ 121 h 138"/>
                  <a:gd name="T22" fmla="*/ 9 w 39"/>
                  <a:gd name="T23" fmla="*/ 117 h 138"/>
                  <a:gd name="T24" fmla="*/ 9 w 39"/>
                  <a:gd name="T25" fmla="*/ 114 h 138"/>
                  <a:gd name="T26" fmla="*/ 10 w 39"/>
                  <a:gd name="T27" fmla="*/ 114 h 138"/>
                  <a:gd name="T28" fmla="*/ 11 w 39"/>
                  <a:gd name="T29" fmla="*/ 115 h 138"/>
                  <a:gd name="T30" fmla="*/ 12 w 39"/>
                  <a:gd name="T31" fmla="*/ 118 h 138"/>
                  <a:gd name="T32" fmla="*/ 12 w 39"/>
                  <a:gd name="T33" fmla="*/ 123 h 138"/>
                  <a:gd name="T34" fmla="*/ 13 w 39"/>
                  <a:gd name="T35" fmla="*/ 129 h 138"/>
                  <a:gd name="T36" fmla="*/ 14 w 39"/>
                  <a:gd name="T37" fmla="*/ 134 h 138"/>
                  <a:gd name="T38" fmla="*/ 15 w 39"/>
                  <a:gd name="T39" fmla="*/ 138 h 138"/>
                  <a:gd name="T40" fmla="*/ 16 w 39"/>
                  <a:gd name="T41" fmla="*/ 135 h 138"/>
                  <a:gd name="T42" fmla="*/ 17 w 39"/>
                  <a:gd name="T43" fmla="*/ 128 h 138"/>
                  <a:gd name="T44" fmla="*/ 18 w 39"/>
                  <a:gd name="T45" fmla="*/ 118 h 138"/>
                  <a:gd name="T46" fmla="*/ 18 w 39"/>
                  <a:gd name="T47" fmla="*/ 107 h 138"/>
                  <a:gd name="T48" fmla="*/ 19 w 39"/>
                  <a:gd name="T49" fmla="*/ 96 h 138"/>
                  <a:gd name="T50" fmla="*/ 19 w 39"/>
                  <a:gd name="T51" fmla="*/ 85 h 138"/>
                  <a:gd name="T52" fmla="*/ 20 w 39"/>
                  <a:gd name="T53" fmla="*/ 75 h 138"/>
                  <a:gd name="T54" fmla="*/ 21 w 39"/>
                  <a:gd name="T55" fmla="*/ 67 h 138"/>
                  <a:gd name="T56" fmla="*/ 22 w 39"/>
                  <a:gd name="T57" fmla="*/ 59 h 138"/>
                  <a:gd name="T58" fmla="*/ 23 w 39"/>
                  <a:gd name="T59" fmla="*/ 52 h 138"/>
                  <a:gd name="T60" fmla="*/ 23 w 39"/>
                  <a:gd name="T61" fmla="*/ 46 h 138"/>
                  <a:gd name="T62" fmla="*/ 24 w 39"/>
                  <a:gd name="T63" fmla="*/ 40 h 138"/>
                  <a:gd name="T64" fmla="*/ 25 w 39"/>
                  <a:gd name="T65" fmla="*/ 34 h 138"/>
                  <a:gd name="T66" fmla="*/ 26 w 39"/>
                  <a:gd name="T67" fmla="*/ 22 h 138"/>
                  <a:gd name="T68" fmla="*/ 27 w 39"/>
                  <a:gd name="T69" fmla="*/ 17 h 138"/>
                  <a:gd name="T70" fmla="*/ 28 w 39"/>
                  <a:gd name="T71" fmla="*/ 12 h 138"/>
                  <a:gd name="T72" fmla="*/ 28 w 39"/>
                  <a:gd name="T73" fmla="*/ 8 h 138"/>
                  <a:gd name="T74" fmla="*/ 29 w 39"/>
                  <a:gd name="T75" fmla="*/ 5 h 138"/>
                  <a:gd name="T76" fmla="*/ 30 w 39"/>
                  <a:gd name="T77" fmla="*/ 2 h 138"/>
                  <a:gd name="T78" fmla="*/ 30 w 39"/>
                  <a:gd name="T79" fmla="*/ 1 h 138"/>
                  <a:gd name="T80" fmla="*/ 31 w 39"/>
                  <a:gd name="T81" fmla="*/ 0 h 138"/>
                  <a:gd name="T82" fmla="*/ 32 w 39"/>
                  <a:gd name="T83" fmla="*/ 1 h 138"/>
                  <a:gd name="T84" fmla="*/ 33 w 39"/>
                  <a:gd name="T85" fmla="*/ 3 h 138"/>
                  <a:gd name="T86" fmla="*/ 33 w 39"/>
                  <a:gd name="T87" fmla="*/ 7 h 138"/>
                  <a:gd name="T88" fmla="*/ 34 w 39"/>
                  <a:gd name="T89" fmla="*/ 11 h 138"/>
                  <a:gd name="T90" fmla="*/ 35 w 39"/>
                  <a:gd name="T91" fmla="*/ 24 h 138"/>
                  <a:gd name="T92" fmla="*/ 36 w 39"/>
                  <a:gd name="T93" fmla="*/ 33 h 138"/>
                  <a:gd name="T94" fmla="*/ 37 w 39"/>
                  <a:gd name="T95" fmla="*/ 42 h 138"/>
                  <a:gd name="T96" fmla="*/ 38 w 39"/>
                  <a:gd name="T97" fmla="*/ 52 h 138"/>
                  <a:gd name="T98" fmla="*/ 39 w 39"/>
                  <a:gd name="T99" fmla="*/ 63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38">
                    <a:moveTo>
                      <a:pt x="0" y="83"/>
                    </a:moveTo>
                    <a:lnTo>
                      <a:pt x="1" y="86"/>
                    </a:lnTo>
                    <a:lnTo>
                      <a:pt x="2" y="90"/>
                    </a:lnTo>
                    <a:lnTo>
                      <a:pt x="2" y="97"/>
                    </a:lnTo>
                    <a:lnTo>
                      <a:pt x="3" y="105"/>
                    </a:lnTo>
                    <a:lnTo>
                      <a:pt x="4" y="121"/>
                    </a:lnTo>
                    <a:lnTo>
                      <a:pt x="5" y="126"/>
                    </a:lnTo>
                    <a:lnTo>
                      <a:pt x="6" y="128"/>
                    </a:lnTo>
                    <a:lnTo>
                      <a:pt x="7" y="128"/>
                    </a:lnTo>
                    <a:lnTo>
                      <a:pt x="7" y="125"/>
                    </a:lnTo>
                    <a:lnTo>
                      <a:pt x="8" y="121"/>
                    </a:lnTo>
                    <a:lnTo>
                      <a:pt x="9" y="117"/>
                    </a:lnTo>
                    <a:lnTo>
                      <a:pt x="9" y="114"/>
                    </a:lnTo>
                    <a:lnTo>
                      <a:pt x="10" y="114"/>
                    </a:lnTo>
                    <a:lnTo>
                      <a:pt x="11" y="115"/>
                    </a:lnTo>
                    <a:lnTo>
                      <a:pt x="12" y="118"/>
                    </a:lnTo>
                    <a:lnTo>
                      <a:pt x="12" y="123"/>
                    </a:lnTo>
                    <a:lnTo>
                      <a:pt x="13" y="129"/>
                    </a:lnTo>
                    <a:lnTo>
                      <a:pt x="14" y="134"/>
                    </a:lnTo>
                    <a:lnTo>
                      <a:pt x="15" y="138"/>
                    </a:lnTo>
                    <a:lnTo>
                      <a:pt x="16" y="135"/>
                    </a:lnTo>
                    <a:lnTo>
                      <a:pt x="17" y="128"/>
                    </a:lnTo>
                    <a:lnTo>
                      <a:pt x="18" y="118"/>
                    </a:lnTo>
                    <a:lnTo>
                      <a:pt x="18" y="107"/>
                    </a:lnTo>
                    <a:lnTo>
                      <a:pt x="19" y="96"/>
                    </a:lnTo>
                    <a:lnTo>
                      <a:pt x="19" y="85"/>
                    </a:lnTo>
                    <a:lnTo>
                      <a:pt x="20" y="75"/>
                    </a:lnTo>
                    <a:lnTo>
                      <a:pt x="21" y="67"/>
                    </a:lnTo>
                    <a:lnTo>
                      <a:pt x="22" y="59"/>
                    </a:lnTo>
                    <a:lnTo>
                      <a:pt x="23" y="52"/>
                    </a:lnTo>
                    <a:lnTo>
                      <a:pt x="23" y="46"/>
                    </a:lnTo>
                    <a:lnTo>
                      <a:pt x="24" y="40"/>
                    </a:lnTo>
                    <a:lnTo>
                      <a:pt x="25" y="34"/>
                    </a:lnTo>
                    <a:lnTo>
                      <a:pt x="26" y="22"/>
                    </a:lnTo>
                    <a:lnTo>
                      <a:pt x="27" y="17"/>
                    </a:lnTo>
                    <a:lnTo>
                      <a:pt x="28" y="12"/>
                    </a:lnTo>
                    <a:lnTo>
                      <a:pt x="28" y="8"/>
                    </a:lnTo>
                    <a:lnTo>
                      <a:pt x="29" y="5"/>
                    </a:lnTo>
                    <a:lnTo>
                      <a:pt x="30" y="2"/>
                    </a:lnTo>
                    <a:lnTo>
                      <a:pt x="30" y="1"/>
                    </a:lnTo>
                    <a:lnTo>
                      <a:pt x="31" y="0"/>
                    </a:lnTo>
                    <a:lnTo>
                      <a:pt x="32" y="1"/>
                    </a:lnTo>
                    <a:lnTo>
                      <a:pt x="33" y="3"/>
                    </a:lnTo>
                    <a:lnTo>
                      <a:pt x="33" y="7"/>
                    </a:lnTo>
                    <a:lnTo>
                      <a:pt x="34" y="11"/>
                    </a:lnTo>
                    <a:lnTo>
                      <a:pt x="35" y="24"/>
                    </a:lnTo>
                    <a:lnTo>
                      <a:pt x="36" y="33"/>
                    </a:lnTo>
                    <a:lnTo>
                      <a:pt x="37" y="42"/>
                    </a:lnTo>
                    <a:lnTo>
                      <a:pt x="38" y="52"/>
                    </a:lnTo>
                    <a:lnTo>
                      <a:pt x="39" y="6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" name="Freeform 113"/>
              <p:cNvSpPr>
                <a:spLocks/>
              </p:cNvSpPr>
              <p:nvPr/>
            </p:nvSpPr>
            <p:spPr bwMode="auto">
              <a:xfrm>
                <a:off x="5713413" y="1541464"/>
                <a:ext cx="58738" cy="198438"/>
              </a:xfrm>
              <a:custGeom>
                <a:avLst/>
                <a:gdLst>
                  <a:gd name="T0" fmla="*/ 0 w 37"/>
                  <a:gd name="T1" fmla="*/ 0 h 125"/>
                  <a:gd name="T2" fmla="*/ 0 w 37"/>
                  <a:gd name="T3" fmla="*/ 12 h 125"/>
                  <a:gd name="T4" fmla="*/ 1 w 37"/>
                  <a:gd name="T5" fmla="*/ 23 h 125"/>
                  <a:gd name="T6" fmla="*/ 2 w 37"/>
                  <a:gd name="T7" fmla="*/ 33 h 125"/>
                  <a:gd name="T8" fmla="*/ 2 w 37"/>
                  <a:gd name="T9" fmla="*/ 44 h 125"/>
                  <a:gd name="T10" fmla="*/ 3 w 37"/>
                  <a:gd name="T11" fmla="*/ 53 h 125"/>
                  <a:gd name="T12" fmla="*/ 4 w 37"/>
                  <a:gd name="T13" fmla="*/ 61 h 125"/>
                  <a:gd name="T14" fmla="*/ 5 w 37"/>
                  <a:gd name="T15" fmla="*/ 67 h 125"/>
                  <a:gd name="T16" fmla="*/ 5 w 37"/>
                  <a:gd name="T17" fmla="*/ 72 h 125"/>
                  <a:gd name="T18" fmla="*/ 6 w 37"/>
                  <a:gd name="T19" fmla="*/ 76 h 125"/>
                  <a:gd name="T20" fmla="*/ 7 w 37"/>
                  <a:gd name="T21" fmla="*/ 80 h 125"/>
                  <a:gd name="T22" fmla="*/ 8 w 37"/>
                  <a:gd name="T23" fmla="*/ 82 h 125"/>
                  <a:gd name="T24" fmla="*/ 9 w 37"/>
                  <a:gd name="T25" fmla="*/ 82 h 125"/>
                  <a:gd name="T26" fmla="*/ 10 w 37"/>
                  <a:gd name="T27" fmla="*/ 82 h 125"/>
                  <a:gd name="T28" fmla="*/ 10 w 37"/>
                  <a:gd name="T29" fmla="*/ 83 h 125"/>
                  <a:gd name="T30" fmla="*/ 11 w 37"/>
                  <a:gd name="T31" fmla="*/ 84 h 125"/>
                  <a:gd name="T32" fmla="*/ 12 w 37"/>
                  <a:gd name="T33" fmla="*/ 85 h 125"/>
                  <a:gd name="T34" fmla="*/ 13 w 37"/>
                  <a:gd name="T35" fmla="*/ 86 h 125"/>
                  <a:gd name="T36" fmla="*/ 13 w 37"/>
                  <a:gd name="T37" fmla="*/ 89 h 125"/>
                  <a:gd name="T38" fmla="*/ 14 w 37"/>
                  <a:gd name="T39" fmla="*/ 92 h 125"/>
                  <a:gd name="T40" fmla="*/ 15 w 37"/>
                  <a:gd name="T41" fmla="*/ 96 h 125"/>
                  <a:gd name="T42" fmla="*/ 16 w 37"/>
                  <a:gd name="T43" fmla="*/ 100 h 125"/>
                  <a:gd name="T44" fmla="*/ 16 w 37"/>
                  <a:gd name="T45" fmla="*/ 103 h 125"/>
                  <a:gd name="T46" fmla="*/ 17 w 37"/>
                  <a:gd name="T47" fmla="*/ 107 h 125"/>
                  <a:gd name="T48" fmla="*/ 18 w 37"/>
                  <a:gd name="T49" fmla="*/ 111 h 125"/>
                  <a:gd name="T50" fmla="*/ 19 w 37"/>
                  <a:gd name="T51" fmla="*/ 111 h 125"/>
                  <a:gd name="T52" fmla="*/ 20 w 37"/>
                  <a:gd name="T53" fmla="*/ 111 h 125"/>
                  <a:gd name="T54" fmla="*/ 21 w 37"/>
                  <a:gd name="T55" fmla="*/ 109 h 125"/>
                  <a:gd name="T56" fmla="*/ 21 w 37"/>
                  <a:gd name="T57" fmla="*/ 108 h 125"/>
                  <a:gd name="T58" fmla="*/ 22 w 37"/>
                  <a:gd name="T59" fmla="*/ 107 h 125"/>
                  <a:gd name="T60" fmla="*/ 23 w 37"/>
                  <a:gd name="T61" fmla="*/ 106 h 125"/>
                  <a:gd name="T62" fmla="*/ 24 w 37"/>
                  <a:gd name="T63" fmla="*/ 106 h 125"/>
                  <a:gd name="T64" fmla="*/ 24 w 37"/>
                  <a:gd name="T65" fmla="*/ 107 h 125"/>
                  <a:gd name="T66" fmla="*/ 25 w 37"/>
                  <a:gd name="T67" fmla="*/ 109 h 125"/>
                  <a:gd name="T68" fmla="*/ 26 w 37"/>
                  <a:gd name="T69" fmla="*/ 112 h 125"/>
                  <a:gd name="T70" fmla="*/ 26 w 37"/>
                  <a:gd name="T71" fmla="*/ 116 h 125"/>
                  <a:gd name="T72" fmla="*/ 27 w 37"/>
                  <a:gd name="T73" fmla="*/ 119 h 125"/>
                  <a:gd name="T74" fmla="*/ 28 w 37"/>
                  <a:gd name="T75" fmla="*/ 122 h 125"/>
                  <a:gd name="T76" fmla="*/ 29 w 37"/>
                  <a:gd name="T77" fmla="*/ 125 h 125"/>
                  <a:gd name="T78" fmla="*/ 30 w 37"/>
                  <a:gd name="T79" fmla="*/ 125 h 125"/>
                  <a:gd name="T80" fmla="*/ 31 w 37"/>
                  <a:gd name="T81" fmla="*/ 123 h 125"/>
                  <a:gd name="T82" fmla="*/ 31 w 37"/>
                  <a:gd name="T83" fmla="*/ 121 h 125"/>
                  <a:gd name="T84" fmla="*/ 32 w 37"/>
                  <a:gd name="T85" fmla="*/ 118 h 125"/>
                  <a:gd name="T86" fmla="*/ 33 w 37"/>
                  <a:gd name="T87" fmla="*/ 115 h 125"/>
                  <a:gd name="T88" fmla="*/ 34 w 37"/>
                  <a:gd name="T89" fmla="*/ 114 h 125"/>
                  <a:gd name="T90" fmla="*/ 34 w 37"/>
                  <a:gd name="T91" fmla="*/ 113 h 125"/>
                  <a:gd name="T92" fmla="*/ 35 w 37"/>
                  <a:gd name="T93" fmla="*/ 113 h 125"/>
                  <a:gd name="T94" fmla="*/ 36 w 37"/>
                  <a:gd name="T95" fmla="*/ 114 h 125"/>
                  <a:gd name="T96" fmla="*/ 37 w 37"/>
                  <a:gd name="T97" fmla="*/ 116 h 125"/>
                  <a:gd name="T98" fmla="*/ 37 w 37"/>
                  <a:gd name="T99" fmla="*/ 118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25">
                    <a:moveTo>
                      <a:pt x="0" y="0"/>
                    </a:moveTo>
                    <a:lnTo>
                      <a:pt x="0" y="12"/>
                    </a:lnTo>
                    <a:lnTo>
                      <a:pt x="1" y="23"/>
                    </a:lnTo>
                    <a:lnTo>
                      <a:pt x="2" y="33"/>
                    </a:lnTo>
                    <a:lnTo>
                      <a:pt x="2" y="44"/>
                    </a:lnTo>
                    <a:lnTo>
                      <a:pt x="3" y="53"/>
                    </a:lnTo>
                    <a:lnTo>
                      <a:pt x="4" y="61"/>
                    </a:lnTo>
                    <a:lnTo>
                      <a:pt x="5" y="67"/>
                    </a:lnTo>
                    <a:lnTo>
                      <a:pt x="5" y="72"/>
                    </a:lnTo>
                    <a:lnTo>
                      <a:pt x="6" y="76"/>
                    </a:lnTo>
                    <a:lnTo>
                      <a:pt x="7" y="80"/>
                    </a:lnTo>
                    <a:lnTo>
                      <a:pt x="8" y="82"/>
                    </a:lnTo>
                    <a:lnTo>
                      <a:pt x="9" y="82"/>
                    </a:lnTo>
                    <a:lnTo>
                      <a:pt x="10" y="82"/>
                    </a:lnTo>
                    <a:lnTo>
                      <a:pt x="10" y="83"/>
                    </a:lnTo>
                    <a:lnTo>
                      <a:pt x="11" y="84"/>
                    </a:lnTo>
                    <a:lnTo>
                      <a:pt x="12" y="85"/>
                    </a:lnTo>
                    <a:lnTo>
                      <a:pt x="13" y="86"/>
                    </a:lnTo>
                    <a:lnTo>
                      <a:pt x="13" y="89"/>
                    </a:lnTo>
                    <a:lnTo>
                      <a:pt x="14" y="92"/>
                    </a:lnTo>
                    <a:lnTo>
                      <a:pt x="15" y="96"/>
                    </a:lnTo>
                    <a:lnTo>
                      <a:pt x="16" y="100"/>
                    </a:lnTo>
                    <a:lnTo>
                      <a:pt x="16" y="103"/>
                    </a:lnTo>
                    <a:lnTo>
                      <a:pt x="17" y="107"/>
                    </a:lnTo>
                    <a:lnTo>
                      <a:pt x="18" y="111"/>
                    </a:lnTo>
                    <a:lnTo>
                      <a:pt x="19" y="111"/>
                    </a:lnTo>
                    <a:lnTo>
                      <a:pt x="20" y="111"/>
                    </a:lnTo>
                    <a:lnTo>
                      <a:pt x="21" y="109"/>
                    </a:lnTo>
                    <a:lnTo>
                      <a:pt x="21" y="108"/>
                    </a:lnTo>
                    <a:lnTo>
                      <a:pt x="22" y="107"/>
                    </a:lnTo>
                    <a:lnTo>
                      <a:pt x="23" y="106"/>
                    </a:lnTo>
                    <a:lnTo>
                      <a:pt x="24" y="106"/>
                    </a:lnTo>
                    <a:lnTo>
                      <a:pt x="24" y="107"/>
                    </a:lnTo>
                    <a:lnTo>
                      <a:pt x="25" y="109"/>
                    </a:lnTo>
                    <a:lnTo>
                      <a:pt x="26" y="112"/>
                    </a:lnTo>
                    <a:lnTo>
                      <a:pt x="26" y="116"/>
                    </a:lnTo>
                    <a:lnTo>
                      <a:pt x="27" y="119"/>
                    </a:lnTo>
                    <a:lnTo>
                      <a:pt x="28" y="122"/>
                    </a:lnTo>
                    <a:lnTo>
                      <a:pt x="29" y="125"/>
                    </a:lnTo>
                    <a:lnTo>
                      <a:pt x="30" y="125"/>
                    </a:lnTo>
                    <a:lnTo>
                      <a:pt x="31" y="123"/>
                    </a:lnTo>
                    <a:lnTo>
                      <a:pt x="31" y="121"/>
                    </a:lnTo>
                    <a:lnTo>
                      <a:pt x="32" y="118"/>
                    </a:lnTo>
                    <a:lnTo>
                      <a:pt x="33" y="115"/>
                    </a:lnTo>
                    <a:lnTo>
                      <a:pt x="34" y="114"/>
                    </a:lnTo>
                    <a:lnTo>
                      <a:pt x="34" y="113"/>
                    </a:lnTo>
                    <a:lnTo>
                      <a:pt x="35" y="113"/>
                    </a:lnTo>
                    <a:lnTo>
                      <a:pt x="36" y="114"/>
                    </a:lnTo>
                    <a:lnTo>
                      <a:pt x="37" y="116"/>
                    </a:lnTo>
                    <a:lnTo>
                      <a:pt x="37" y="11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" name="Freeform 114"/>
              <p:cNvSpPr>
                <a:spLocks/>
              </p:cNvSpPr>
              <p:nvPr/>
            </p:nvSpPr>
            <p:spPr bwMode="auto">
              <a:xfrm>
                <a:off x="5772151" y="1611314"/>
                <a:ext cx="60325" cy="365125"/>
              </a:xfrm>
              <a:custGeom>
                <a:avLst/>
                <a:gdLst>
                  <a:gd name="T0" fmla="*/ 0 w 38"/>
                  <a:gd name="T1" fmla="*/ 74 h 230"/>
                  <a:gd name="T2" fmla="*/ 1 w 38"/>
                  <a:gd name="T3" fmla="*/ 77 h 230"/>
                  <a:gd name="T4" fmla="*/ 2 w 38"/>
                  <a:gd name="T5" fmla="*/ 79 h 230"/>
                  <a:gd name="T6" fmla="*/ 3 w 38"/>
                  <a:gd name="T7" fmla="*/ 80 h 230"/>
                  <a:gd name="T8" fmla="*/ 3 w 38"/>
                  <a:gd name="T9" fmla="*/ 80 h 230"/>
                  <a:gd name="T10" fmla="*/ 4 w 38"/>
                  <a:gd name="T11" fmla="*/ 78 h 230"/>
                  <a:gd name="T12" fmla="*/ 5 w 38"/>
                  <a:gd name="T13" fmla="*/ 75 h 230"/>
                  <a:gd name="T14" fmla="*/ 5 w 38"/>
                  <a:gd name="T15" fmla="*/ 69 h 230"/>
                  <a:gd name="T16" fmla="*/ 6 w 38"/>
                  <a:gd name="T17" fmla="*/ 63 h 230"/>
                  <a:gd name="T18" fmla="*/ 7 w 38"/>
                  <a:gd name="T19" fmla="*/ 55 h 230"/>
                  <a:gd name="T20" fmla="*/ 8 w 38"/>
                  <a:gd name="T21" fmla="*/ 47 h 230"/>
                  <a:gd name="T22" fmla="*/ 8 w 38"/>
                  <a:gd name="T23" fmla="*/ 39 h 230"/>
                  <a:gd name="T24" fmla="*/ 9 w 38"/>
                  <a:gd name="T25" fmla="*/ 31 h 230"/>
                  <a:gd name="T26" fmla="*/ 10 w 38"/>
                  <a:gd name="T27" fmla="*/ 24 h 230"/>
                  <a:gd name="T28" fmla="*/ 10 w 38"/>
                  <a:gd name="T29" fmla="*/ 17 h 230"/>
                  <a:gd name="T30" fmla="*/ 11 w 38"/>
                  <a:gd name="T31" fmla="*/ 12 h 230"/>
                  <a:gd name="T32" fmla="*/ 12 w 38"/>
                  <a:gd name="T33" fmla="*/ 7 h 230"/>
                  <a:gd name="T34" fmla="*/ 13 w 38"/>
                  <a:gd name="T35" fmla="*/ 3 h 230"/>
                  <a:gd name="T36" fmla="*/ 14 w 38"/>
                  <a:gd name="T37" fmla="*/ 0 h 230"/>
                  <a:gd name="T38" fmla="*/ 15 w 38"/>
                  <a:gd name="T39" fmla="*/ 0 h 230"/>
                  <a:gd name="T40" fmla="*/ 16 w 38"/>
                  <a:gd name="T41" fmla="*/ 1 h 230"/>
                  <a:gd name="T42" fmla="*/ 16 w 38"/>
                  <a:gd name="T43" fmla="*/ 5 h 230"/>
                  <a:gd name="T44" fmla="*/ 17 w 38"/>
                  <a:gd name="T45" fmla="*/ 10 h 230"/>
                  <a:gd name="T46" fmla="*/ 18 w 38"/>
                  <a:gd name="T47" fmla="*/ 17 h 230"/>
                  <a:gd name="T48" fmla="*/ 19 w 38"/>
                  <a:gd name="T49" fmla="*/ 26 h 230"/>
                  <a:gd name="T50" fmla="*/ 19 w 38"/>
                  <a:gd name="T51" fmla="*/ 38 h 230"/>
                  <a:gd name="T52" fmla="*/ 20 w 38"/>
                  <a:gd name="T53" fmla="*/ 52 h 230"/>
                  <a:gd name="T54" fmla="*/ 21 w 38"/>
                  <a:gd name="T55" fmla="*/ 69 h 230"/>
                  <a:gd name="T56" fmla="*/ 21 w 38"/>
                  <a:gd name="T57" fmla="*/ 89 h 230"/>
                  <a:gd name="T58" fmla="*/ 22 w 38"/>
                  <a:gd name="T59" fmla="*/ 112 h 230"/>
                  <a:gd name="T60" fmla="*/ 23 w 38"/>
                  <a:gd name="T61" fmla="*/ 139 h 230"/>
                  <a:gd name="T62" fmla="*/ 24 w 38"/>
                  <a:gd name="T63" fmla="*/ 168 h 230"/>
                  <a:gd name="T64" fmla="*/ 25 w 38"/>
                  <a:gd name="T65" fmla="*/ 220 h 230"/>
                  <a:gd name="T66" fmla="*/ 26 w 38"/>
                  <a:gd name="T67" fmla="*/ 230 h 230"/>
                  <a:gd name="T68" fmla="*/ 26 w 38"/>
                  <a:gd name="T69" fmla="*/ 226 h 230"/>
                  <a:gd name="T70" fmla="*/ 27 w 38"/>
                  <a:gd name="T71" fmla="*/ 216 h 230"/>
                  <a:gd name="T72" fmla="*/ 28 w 38"/>
                  <a:gd name="T73" fmla="*/ 206 h 230"/>
                  <a:gd name="T74" fmla="*/ 29 w 38"/>
                  <a:gd name="T75" fmla="*/ 198 h 230"/>
                  <a:gd name="T76" fmla="*/ 30 w 38"/>
                  <a:gd name="T77" fmla="*/ 194 h 230"/>
                  <a:gd name="T78" fmla="*/ 30 w 38"/>
                  <a:gd name="T79" fmla="*/ 195 h 230"/>
                  <a:gd name="T80" fmla="*/ 31 w 38"/>
                  <a:gd name="T81" fmla="*/ 199 h 230"/>
                  <a:gd name="T82" fmla="*/ 31 w 38"/>
                  <a:gd name="T83" fmla="*/ 206 h 230"/>
                  <a:gd name="T84" fmla="*/ 32 w 38"/>
                  <a:gd name="T85" fmla="*/ 214 h 230"/>
                  <a:gd name="T86" fmla="*/ 33 w 38"/>
                  <a:gd name="T87" fmla="*/ 221 h 230"/>
                  <a:gd name="T88" fmla="*/ 34 w 38"/>
                  <a:gd name="T89" fmla="*/ 224 h 230"/>
                  <a:gd name="T90" fmla="*/ 35 w 38"/>
                  <a:gd name="T91" fmla="*/ 223 h 230"/>
                  <a:gd name="T92" fmla="*/ 36 w 38"/>
                  <a:gd name="T93" fmla="*/ 207 h 230"/>
                  <a:gd name="T94" fmla="*/ 37 w 38"/>
                  <a:gd name="T95" fmla="*/ 197 h 230"/>
                  <a:gd name="T96" fmla="*/ 37 w 38"/>
                  <a:gd name="T97" fmla="*/ 187 h 230"/>
                  <a:gd name="T98" fmla="*/ 38 w 38"/>
                  <a:gd name="T99" fmla="*/ 18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30">
                    <a:moveTo>
                      <a:pt x="0" y="74"/>
                    </a:moveTo>
                    <a:lnTo>
                      <a:pt x="1" y="77"/>
                    </a:lnTo>
                    <a:lnTo>
                      <a:pt x="2" y="79"/>
                    </a:lnTo>
                    <a:lnTo>
                      <a:pt x="3" y="80"/>
                    </a:lnTo>
                    <a:lnTo>
                      <a:pt x="3" y="80"/>
                    </a:lnTo>
                    <a:lnTo>
                      <a:pt x="4" y="78"/>
                    </a:lnTo>
                    <a:lnTo>
                      <a:pt x="5" y="75"/>
                    </a:lnTo>
                    <a:lnTo>
                      <a:pt x="5" y="69"/>
                    </a:lnTo>
                    <a:lnTo>
                      <a:pt x="6" y="63"/>
                    </a:lnTo>
                    <a:lnTo>
                      <a:pt x="7" y="55"/>
                    </a:lnTo>
                    <a:lnTo>
                      <a:pt x="8" y="47"/>
                    </a:lnTo>
                    <a:lnTo>
                      <a:pt x="8" y="39"/>
                    </a:lnTo>
                    <a:lnTo>
                      <a:pt x="9" y="31"/>
                    </a:lnTo>
                    <a:lnTo>
                      <a:pt x="10" y="24"/>
                    </a:lnTo>
                    <a:lnTo>
                      <a:pt x="10" y="17"/>
                    </a:lnTo>
                    <a:lnTo>
                      <a:pt x="11" y="12"/>
                    </a:lnTo>
                    <a:lnTo>
                      <a:pt x="12" y="7"/>
                    </a:lnTo>
                    <a:lnTo>
                      <a:pt x="13" y="3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1"/>
                    </a:lnTo>
                    <a:lnTo>
                      <a:pt x="16" y="5"/>
                    </a:lnTo>
                    <a:lnTo>
                      <a:pt x="17" y="10"/>
                    </a:lnTo>
                    <a:lnTo>
                      <a:pt x="18" y="17"/>
                    </a:lnTo>
                    <a:lnTo>
                      <a:pt x="19" y="26"/>
                    </a:lnTo>
                    <a:lnTo>
                      <a:pt x="19" y="38"/>
                    </a:lnTo>
                    <a:lnTo>
                      <a:pt x="20" y="52"/>
                    </a:lnTo>
                    <a:lnTo>
                      <a:pt x="21" y="69"/>
                    </a:lnTo>
                    <a:lnTo>
                      <a:pt x="21" y="89"/>
                    </a:lnTo>
                    <a:lnTo>
                      <a:pt x="22" y="112"/>
                    </a:lnTo>
                    <a:lnTo>
                      <a:pt x="23" y="139"/>
                    </a:lnTo>
                    <a:lnTo>
                      <a:pt x="24" y="168"/>
                    </a:lnTo>
                    <a:lnTo>
                      <a:pt x="25" y="220"/>
                    </a:lnTo>
                    <a:lnTo>
                      <a:pt x="26" y="230"/>
                    </a:lnTo>
                    <a:lnTo>
                      <a:pt x="26" y="226"/>
                    </a:lnTo>
                    <a:lnTo>
                      <a:pt x="27" y="216"/>
                    </a:lnTo>
                    <a:lnTo>
                      <a:pt x="28" y="206"/>
                    </a:lnTo>
                    <a:lnTo>
                      <a:pt x="29" y="198"/>
                    </a:lnTo>
                    <a:lnTo>
                      <a:pt x="30" y="194"/>
                    </a:lnTo>
                    <a:lnTo>
                      <a:pt x="30" y="195"/>
                    </a:lnTo>
                    <a:lnTo>
                      <a:pt x="31" y="199"/>
                    </a:lnTo>
                    <a:lnTo>
                      <a:pt x="31" y="206"/>
                    </a:lnTo>
                    <a:lnTo>
                      <a:pt x="32" y="214"/>
                    </a:lnTo>
                    <a:lnTo>
                      <a:pt x="33" y="221"/>
                    </a:lnTo>
                    <a:lnTo>
                      <a:pt x="34" y="224"/>
                    </a:lnTo>
                    <a:lnTo>
                      <a:pt x="35" y="223"/>
                    </a:lnTo>
                    <a:lnTo>
                      <a:pt x="36" y="207"/>
                    </a:lnTo>
                    <a:lnTo>
                      <a:pt x="37" y="197"/>
                    </a:lnTo>
                    <a:lnTo>
                      <a:pt x="37" y="187"/>
                    </a:lnTo>
                    <a:lnTo>
                      <a:pt x="38" y="18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" name="Freeform 115"/>
              <p:cNvSpPr>
                <a:spLocks/>
              </p:cNvSpPr>
              <p:nvPr/>
            </p:nvSpPr>
            <p:spPr bwMode="auto">
              <a:xfrm>
                <a:off x="5832476" y="1884364"/>
                <a:ext cx="60325" cy="55563"/>
              </a:xfrm>
              <a:custGeom>
                <a:avLst/>
                <a:gdLst>
                  <a:gd name="T0" fmla="*/ 0 w 38"/>
                  <a:gd name="T1" fmla="*/ 8 h 35"/>
                  <a:gd name="T2" fmla="*/ 1 w 38"/>
                  <a:gd name="T3" fmla="*/ 4 h 35"/>
                  <a:gd name="T4" fmla="*/ 2 w 38"/>
                  <a:gd name="T5" fmla="*/ 3 h 35"/>
                  <a:gd name="T6" fmla="*/ 2 w 38"/>
                  <a:gd name="T7" fmla="*/ 5 h 35"/>
                  <a:gd name="T8" fmla="*/ 3 w 38"/>
                  <a:gd name="T9" fmla="*/ 9 h 35"/>
                  <a:gd name="T10" fmla="*/ 4 w 38"/>
                  <a:gd name="T11" fmla="*/ 15 h 35"/>
                  <a:gd name="T12" fmla="*/ 4 w 38"/>
                  <a:gd name="T13" fmla="*/ 22 h 35"/>
                  <a:gd name="T14" fmla="*/ 5 w 38"/>
                  <a:gd name="T15" fmla="*/ 29 h 35"/>
                  <a:gd name="T16" fmla="*/ 6 w 38"/>
                  <a:gd name="T17" fmla="*/ 34 h 35"/>
                  <a:gd name="T18" fmla="*/ 7 w 38"/>
                  <a:gd name="T19" fmla="*/ 35 h 35"/>
                  <a:gd name="T20" fmla="*/ 7 w 38"/>
                  <a:gd name="T21" fmla="*/ 33 h 35"/>
                  <a:gd name="T22" fmla="*/ 9 w 38"/>
                  <a:gd name="T23" fmla="*/ 19 h 35"/>
                  <a:gd name="T24" fmla="*/ 9 w 38"/>
                  <a:gd name="T25" fmla="*/ 12 h 35"/>
                  <a:gd name="T26" fmla="*/ 10 w 38"/>
                  <a:gd name="T27" fmla="*/ 5 h 35"/>
                  <a:gd name="T28" fmla="*/ 11 w 38"/>
                  <a:gd name="T29" fmla="*/ 1 h 35"/>
                  <a:gd name="T30" fmla="*/ 12 w 38"/>
                  <a:gd name="T31" fmla="*/ 0 h 35"/>
                  <a:gd name="T32" fmla="*/ 13 w 38"/>
                  <a:gd name="T33" fmla="*/ 1 h 35"/>
                  <a:gd name="T34" fmla="*/ 13 w 38"/>
                  <a:gd name="T35" fmla="*/ 5 h 35"/>
                  <a:gd name="T36" fmla="*/ 14 w 38"/>
                  <a:gd name="T37" fmla="*/ 10 h 35"/>
                  <a:gd name="T38" fmla="*/ 14 w 38"/>
                  <a:gd name="T39" fmla="*/ 17 h 35"/>
                  <a:gd name="T40" fmla="*/ 15 w 38"/>
                  <a:gd name="T41" fmla="*/ 24 h 35"/>
                  <a:gd name="T42" fmla="*/ 16 w 38"/>
                  <a:gd name="T43" fmla="*/ 30 h 35"/>
                  <a:gd name="T44" fmla="*/ 17 w 38"/>
                  <a:gd name="T45" fmla="*/ 33 h 35"/>
                  <a:gd name="T46" fmla="*/ 18 w 38"/>
                  <a:gd name="T47" fmla="*/ 32 h 35"/>
                  <a:gd name="T48" fmla="*/ 18 w 38"/>
                  <a:gd name="T49" fmla="*/ 28 h 35"/>
                  <a:gd name="T50" fmla="*/ 20 w 38"/>
                  <a:gd name="T51" fmla="*/ 15 h 35"/>
                  <a:gd name="T52" fmla="*/ 20 w 38"/>
                  <a:gd name="T53" fmla="*/ 8 h 35"/>
                  <a:gd name="T54" fmla="*/ 21 w 38"/>
                  <a:gd name="T55" fmla="*/ 4 h 35"/>
                  <a:gd name="T56" fmla="*/ 22 w 38"/>
                  <a:gd name="T57" fmla="*/ 2 h 35"/>
                  <a:gd name="T58" fmla="*/ 23 w 38"/>
                  <a:gd name="T59" fmla="*/ 3 h 35"/>
                  <a:gd name="T60" fmla="*/ 23 w 38"/>
                  <a:gd name="T61" fmla="*/ 6 h 35"/>
                  <a:gd name="T62" fmla="*/ 24 w 38"/>
                  <a:gd name="T63" fmla="*/ 11 h 35"/>
                  <a:gd name="T64" fmla="*/ 25 w 38"/>
                  <a:gd name="T65" fmla="*/ 17 h 35"/>
                  <a:gd name="T66" fmla="*/ 25 w 38"/>
                  <a:gd name="T67" fmla="*/ 24 h 35"/>
                  <a:gd name="T68" fmla="*/ 26 w 38"/>
                  <a:gd name="T69" fmla="*/ 31 h 35"/>
                  <a:gd name="T70" fmla="*/ 27 w 38"/>
                  <a:gd name="T71" fmla="*/ 34 h 35"/>
                  <a:gd name="T72" fmla="*/ 28 w 38"/>
                  <a:gd name="T73" fmla="*/ 34 h 35"/>
                  <a:gd name="T74" fmla="*/ 29 w 38"/>
                  <a:gd name="T75" fmla="*/ 30 h 35"/>
                  <a:gd name="T76" fmla="*/ 29 w 38"/>
                  <a:gd name="T77" fmla="*/ 24 h 35"/>
                  <a:gd name="T78" fmla="*/ 30 w 38"/>
                  <a:gd name="T79" fmla="*/ 12 h 35"/>
                  <a:gd name="T80" fmla="*/ 31 w 38"/>
                  <a:gd name="T81" fmla="*/ 8 h 35"/>
                  <a:gd name="T82" fmla="*/ 32 w 38"/>
                  <a:gd name="T83" fmla="*/ 6 h 35"/>
                  <a:gd name="T84" fmla="*/ 33 w 38"/>
                  <a:gd name="T85" fmla="*/ 8 h 35"/>
                  <a:gd name="T86" fmla="*/ 34 w 38"/>
                  <a:gd name="T87" fmla="*/ 12 h 35"/>
                  <a:gd name="T88" fmla="*/ 34 w 38"/>
                  <a:gd name="T89" fmla="*/ 18 h 35"/>
                  <a:gd name="T90" fmla="*/ 35 w 38"/>
                  <a:gd name="T91" fmla="*/ 26 h 35"/>
                  <a:gd name="T92" fmla="*/ 36 w 38"/>
                  <a:gd name="T93" fmla="*/ 31 h 35"/>
                  <a:gd name="T94" fmla="*/ 36 w 38"/>
                  <a:gd name="T95" fmla="*/ 31 h 35"/>
                  <a:gd name="T96" fmla="*/ 37 w 38"/>
                  <a:gd name="T97" fmla="*/ 24 h 35"/>
                  <a:gd name="T98" fmla="*/ 38 w 38"/>
                  <a:gd name="T99" fmla="*/ 9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5">
                    <a:moveTo>
                      <a:pt x="0" y="8"/>
                    </a:moveTo>
                    <a:lnTo>
                      <a:pt x="1" y="4"/>
                    </a:lnTo>
                    <a:lnTo>
                      <a:pt x="2" y="3"/>
                    </a:lnTo>
                    <a:lnTo>
                      <a:pt x="2" y="5"/>
                    </a:lnTo>
                    <a:lnTo>
                      <a:pt x="3" y="9"/>
                    </a:lnTo>
                    <a:lnTo>
                      <a:pt x="4" y="15"/>
                    </a:lnTo>
                    <a:lnTo>
                      <a:pt x="4" y="22"/>
                    </a:lnTo>
                    <a:lnTo>
                      <a:pt x="5" y="29"/>
                    </a:lnTo>
                    <a:lnTo>
                      <a:pt x="6" y="34"/>
                    </a:lnTo>
                    <a:lnTo>
                      <a:pt x="7" y="35"/>
                    </a:lnTo>
                    <a:lnTo>
                      <a:pt x="7" y="33"/>
                    </a:lnTo>
                    <a:lnTo>
                      <a:pt x="9" y="19"/>
                    </a:lnTo>
                    <a:lnTo>
                      <a:pt x="9" y="12"/>
                    </a:lnTo>
                    <a:lnTo>
                      <a:pt x="10" y="5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5"/>
                    </a:lnTo>
                    <a:lnTo>
                      <a:pt x="14" y="10"/>
                    </a:lnTo>
                    <a:lnTo>
                      <a:pt x="14" y="17"/>
                    </a:lnTo>
                    <a:lnTo>
                      <a:pt x="15" y="24"/>
                    </a:lnTo>
                    <a:lnTo>
                      <a:pt x="16" y="30"/>
                    </a:lnTo>
                    <a:lnTo>
                      <a:pt x="17" y="33"/>
                    </a:lnTo>
                    <a:lnTo>
                      <a:pt x="18" y="32"/>
                    </a:lnTo>
                    <a:lnTo>
                      <a:pt x="18" y="28"/>
                    </a:lnTo>
                    <a:lnTo>
                      <a:pt x="20" y="15"/>
                    </a:lnTo>
                    <a:lnTo>
                      <a:pt x="20" y="8"/>
                    </a:lnTo>
                    <a:lnTo>
                      <a:pt x="21" y="4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3" y="6"/>
                    </a:lnTo>
                    <a:lnTo>
                      <a:pt x="24" y="11"/>
                    </a:lnTo>
                    <a:lnTo>
                      <a:pt x="25" y="17"/>
                    </a:lnTo>
                    <a:lnTo>
                      <a:pt x="25" y="24"/>
                    </a:lnTo>
                    <a:lnTo>
                      <a:pt x="26" y="31"/>
                    </a:lnTo>
                    <a:lnTo>
                      <a:pt x="27" y="34"/>
                    </a:lnTo>
                    <a:lnTo>
                      <a:pt x="28" y="34"/>
                    </a:lnTo>
                    <a:lnTo>
                      <a:pt x="29" y="30"/>
                    </a:lnTo>
                    <a:lnTo>
                      <a:pt x="29" y="24"/>
                    </a:lnTo>
                    <a:lnTo>
                      <a:pt x="30" y="12"/>
                    </a:lnTo>
                    <a:lnTo>
                      <a:pt x="31" y="8"/>
                    </a:lnTo>
                    <a:lnTo>
                      <a:pt x="32" y="6"/>
                    </a:lnTo>
                    <a:lnTo>
                      <a:pt x="33" y="8"/>
                    </a:lnTo>
                    <a:lnTo>
                      <a:pt x="34" y="12"/>
                    </a:lnTo>
                    <a:lnTo>
                      <a:pt x="34" y="18"/>
                    </a:lnTo>
                    <a:lnTo>
                      <a:pt x="35" y="26"/>
                    </a:lnTo>
                    <a:lnTo>
                      <a:pt x="36" y="31"/>
                    </a:lnTo>
                    <a:lnTo>
                      <a:pt x="36" y="31"/>
                    </a:lnTo>
                    <a:lnTo>
                      <a:pt x="37" y="24"/>
                    </a:lnTo>
                    <a:lnTo>
                      <a:pt x="38" y="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" name="Freeform 116"/>
              <p:cNvSpPr>
                <a:spLocks/>
              </p:cNvSpPr>
              <p:nvPr/>
            </p:nvSpPr>
            <p:spPr bwMode="auto">
              <a:xfrm>
                <a:off x="5892801" y="1704976"/>
                <a:ext cx="60325" cy="255588"/>
              </a:xfrm>
              <a:custGeom>
                <a:avLst/>
                <a:gdLst>
                  <a:gd name="T0" fmla="*/ 0 w 38"/>
                  <a:gd name="T1" fmla="*/ 122 h 161"/>
                  <a:gd name="T2" fmla="*/ 1 w 38"/>
                  <a:gd name="T3" fmla="*/ 103 h 161"/>
                  <a:gd name="T4" fmla="*/ 1 w 38"/>
                  <a:gd name="T5" fmla="*/ 83 h 161"/>
                  <a:gd name="T6" fmla="*/ 2 w 38"/>
                  <a:gd name="T7" fmla="*/ 65 h 161"/>
                  <a:gd name="T8" fmla="*/ 3 w 38"/>
                  <a:gd name="T9" fmla="*/ 34 h 161"/>
                  <a:gd name="T10" fmla="*/ 4 w 38"/>
                  <a:gd name="T11" fmla="*/ 22 h 161"/>
                  <a:gd name="T12" fmla="*/ 5 w 38"/>
                  <a:gd name="T13" fmla="*/ 13 h 161"/>
                  <a:gd name="T14" fmla="*/ 6 w 38"/>
                  <a:gd name="T15" fmla="*/ 7 h 161"/>
                  <a:gd name="T16" fmla="*/ 6 w 38"/>
                  <a:gd name="T17" fmla="*/ 2 h 161"/>
                  <a:gd name="T18" fmla="*/ 7 w 38"/>
                  <a:gd name="T19" fmla="*/ 0 h 161"/>
                  <a:gd name="T20" fmla="*/ 8 w 38"/>
                  <a:gd name="T21" fmla="*/ 1 h 161"/>
                  <a:gd name="T22" fmla="*/ 8 w 38"/>
                  <a:gd name="T23" fmla="*/ 3 h 161"/>
                  <a:gd name="T24" fmla="*/ 9 w 38"/>
                  <a:gd name="T25" fmla="*/ 7 h 161"/>
                  <a:gd name="T26" fmla="*/ 10 w 38"/>
                  <a:gd name="T27" fmla="*/ 12 h 161"/>
                  <a:gd name="T28" fmla="*/ 11 w 38"/>
                  <a:gd name="T29" fmla="*/ 20 h 161"/>
                  <a:gd name="T30" fmla="*/ 12 w 38"/>
                  <a:gd name="T31" fmla="*/ 28 h 161"/>
                  <a:gd name="T32" fmla="*/ 12 w 38"/>
                  <a:gd name="T33" fmla="*/ 38 h 161"/>
                  <a:gd name="T34" fmla="*/ 13 w 38"/>
                  <a:gd name="T35" fmla="*/ 49 h 161"/>
                  <a:gd name="T36" fmla="*/ 14 w 38"/>
                  <a:gd name="T37" fmla="*/ 72 h 161"/>
                  <a:gd name="T38" fmla="*/ 15 w 38"/>
                  <a:gd name="T39" fmla="*/ 83 h 161"/>
                  <a:gd name="T40" fmla="*/ 16 w 38"/>
                  <a:gd name="T41" fmla="*/ 95 h 161"/>
                  <a:gd name="T42" fmla="*/ 17 w 38"/>
                  <a:gd name="T43" fmla="*/ 106 h 161"/>
                  <a:gd name="T44" fmla="*/ 17 w 38"/>
                  <a:gd name="T45" fmla="*/ 117 h 161"/>
                  <a:gd name="T46" fmla="*/ 18 w 38"/>
                  <a:gd name="T47" fmla="*/ 128 h 161"/>
                  <a:gd name="T48" fmla="*/ 19 w 38"/>
                  <a:gd name="T49" fmla="*/ 137 h 161"/>
                  <a:gd name="T50" fmla="*/ 19 w 38"/>
                  <a:gd name="T51" fmla="*/ 146 h 161"/>
                  <a:gd name="T52" fmla="*/ 20 w 38"/>
                  <a:gd name="T53" fmla="*/ 152 h 161"/>
                  <a:gd name="T54" fmla="*/ 21 w 38"/>
                  <a:gd name="T55" fmla="*/ 156 h 161"/>
                  <a:gd name="T56" fmla="*/ 22 w 38"/>
                  <a:gd name="T57" fmla="*/ 156 h 161"/>
                  <a:gd name="T58" fmla="*/ 22 w 38"/>
                  <a:gd name="T59" fmla="*/ 155 h 161"/>
                  <a:gd name="T60" fmla="*/ 23 w 38"/>
                  <a:gd name="T61" fmla="*/ 151 h 161"/>
                  <a:gd name="T62" fmla="*/ 24 w 38"/>
                  <a:gd name="T63" fmla="*/ 146 h 161"/>
                  <a:gd name="T64" fmla="*/ 25 w 38"/>
                  <a:gd name="T65" fmla="*/ 137 h 161"/>
                  <a:gd name="T66" fmla="*/ 26 w 38"/>
                  <a:gd name="T67" fmla="*/ 134 h 161"/>
                  <a:gd name="T68" fmla="*/ 27 w 38"/>
                  <a:gd name="T69" fmla="*/ 133 h 161"/>
                  <a:gd name="T70" fmla="*/ 28 w 38"/>
                  <a:gd name="T71" fmla="*/ 133 h 161"/>
                  <a:gd name="T72" fmla="*/ 28 w 38"/>
                  <a:gd name="T73" fmla="*/ 136 h 161"/>
                  <a:gd name="T74" fmla="*/ 29 w 38"/>
                  <a:gd name="T75" fmla="*/ 140 h 161"/>
                  <a:gd name="T76" fmla="*/ 29 w 38"/>
                  <a:gd name="T77" fmla="*/ 146 h 161"/>
                  <a:gd name="T78" fmla="*/ 30 w 38"/>
                  <a:gd name="T79" fmla="*/ 151 h 161"/>
                  <a:gd name="T80" fmla="*/ 31 w 38"/>
                  <a:gd name="T81" fmla="*/ 156 h 161"/>
                  <a:gd name="T82" fmla="*/ 32 w 38"/>
                  <a:gd name="T83" fmla="*/ 160 h 161"/>
                  <a:gd name="T84" fmla="*/ 33 w 38"/>
                  <a:gd name="T85" fmla="*/ 161 h 161"/>
                  <a:gd name="T86" fmla="*/ 33 w 38"/>
                  <a:gd name="T87" fmla="*/ 159 h 161"/>
                  <a:gd name="T88" fmla="*/ 34 w 38"/>
                  <a:gd name="T89" fmla="*/ 155 h 161"/>
                  <a:gd name="T90" fmla="*/ 35 w 38"/>
                  <a:gd name="T91" fmla="*/ 150 h 161"/>
                  <a:gd name="T92" fmla="*/ 36 w 38"/>
                  <a:gd name="T93" fmla="*/ 142 h 161"/>
                  <a:gd name="T94" fmla="*/ 37 w 38"/>
                  <a:gd name="T95" fmla="*/ 139 h 161"/>
                  <a:gd name="T96" fmla="*/ 38 w 38"/>
                  <a:gd name="T97" fmla="*/ 139 h 161"/>
                  <a:gd name="T98" fmla="*/ 38 w 38"/>
                  <a:gd name="T99" fmla="*/ 140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61">
                    <a:moveTo>
                      <a:pt x="0" y="122"/>
                    </a:moveTo>
                    <a:lnTo>
                      <a:pt x="1" y="103"/>
                    </a:lnTo>
                    <a:lnTo>
                      <a:pt x="1" y="83"/>
                    </a:lnTo>
                    <a:lnTo>
                      <a:pt x="2" y="65"/>
                    </a:lnTo>
                    <a:lnTo>
                      <a:pt x="3" y="34"/>
                    </a:lnTo>
                    <a:lnTo>
                      <a:pt x="4" y="22"/>
                    </a:lnTo>
                    <a:lnTo>
                      <a:pt x="5" y="13"/>
                    </a:lnTo>
                    <a:lnTo>
                      <a:pt x="6" y="7"/>
                    </a:lnTo>
                    <a:lnTo>
                      <a:pt x="6" y="2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8" y="3"/>
                    </a:lnTo>
                    <a:lnTo>
                      <a:pt x="9" y="7"/>
                    </a:lnTo>
                    <a:lnTo>
                      <a:pt x="10" y="12"/>
                    </a:lnTo>
                    <a:lnTo>
                      <a:pt x="11" y="20"/>
                    </a:lnTo>
                    <a:lnTo>
                      <a:pt x="12" y="28"/>
                    </a:lnTo>
                    <a:lnTo>
                      <a:pt x="12" y="38"/>
                    </a:lnTo>
                    <a:lnTo>
                      <a:pt x="13" y="49"/>
                    </a:lnTo>
                    <a:lnTo>
                      <a:pt x="14" y="72"/>
                    </a:lnTo>
                    <a:lnTo>
                      <a:pt x="15" y="83"/>
                    </a:lnTo>
                    <a:lnTo>
                      <a:pt x="16" y="95"/>
                    </a:lnTo>
                    <a:lnTo>
                      <a:pt x="17" y="106"/>
                    </a:lnTo>
                    <a:lnTo>
                      <a:pt x="17" y="117"/>
                    </a:lnTo>
                    <a:lnTo>
                      <a:pt x="18" y="128"/>
                    </a:lnTo>
                    <a:lnTo>
                      <a:pt x="19" y="137"/>
                    </a:lnTo>
                    <a:lnTo>
                      <a:pt x="19" y="146"/>
                    </a:lnTo>
                    <a:lnTo>
                      <a:pt x="20" y="152"/>
                    </a:lnTo>
                    <a:lnTo>
                      <a:pt x="21" y="156"/>
                    </a:lnTo>
                    <a:lnTo>
                      <a:pt x="22" y="156"/>
                    </a:lnTo>
                    <a:lnTo>
                      <a:pt x="22" y="155"/>
                    </a:lnTo>
                    <a:lnTo>
                      <a:pt x="23" y="151"/>
                    </a:lnTo>
                    <a:lnTo>
                      <a:pt x="24" y="146"/>
                    </a:lnTo>
                    <a:lnTo>
                      <a:pt x="25" y="137"/>
                    </a:lnTo>
                    <a:lnTo>
                      <a:pt x="26" y="134"/>
                    </a:lnTo>
                    <a:lnTo>
                      <a:pt x="27" y="133"/>
                    </a:lnTo>
                    <a:lnTo>
                      <a:pt x="28" y="133"/>
                    </a:lnTo>
                    <a:lnTo>
                      <a:pt x="28" y="136"/>
                    </a:lnTo>
                    <a:lnTo>
                      <a:pt x="29" y="140"/>
                    </a:lnTo>
                    <a:lnTo>
                      <a:pt x="29" y="146"/>
                    </a:lnTo>
                    <a:lnTo>
                      <a:pt x="30" y="151"/>
                    </a:lnTo>
                    <a:lnTo>
                      <a:pt x="31" y="156"/>
                    </a:lnTo>
                    <a:lnTo>
                      <a:pt x="32" y="160"/>
                    </a:lnTo>
                    <a:lnTo>
                      <a:pt x="33" y="161"/>
                    </a:lnTo>
                    <a:lnTo>
                      <a:pt x="33" y="159"/>
                    </a:lnTo>
                    <a:lnTo>
                      <a:pt x="34" y="155"/>
                    </a:lnTo>
                    <a:lnTo>
                      <a:pt x="35" y="150"/>
                    </a:lnTo>
                    <a:lnTo>
                      <a:pt x="36" y="142"/>
                    </a:lnTo>
                    <a:lnTo>
                      <a:pt x="37" y="139"/>
                    </a:lnTo>
                    <a:lnTo>
                      <a:pt x="38" y="139"/>
                    </a:lnTo>
                    <a:lnTo>
                      <a:pt x="38" y="14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" name="Freeform 117"/>
              <p:cNvSpPr>
                <a:spLocks/>
              </p:cNvSpPr>
              <p:nvPr/>
            </p:nvSpPr>
            <p:spPr bwMode="auto">
              <a:xfrm>
                <a:off x="5953126" y="1895476"/>
                <a:ext cx="60325" cy="266700"/>
              </a:xfrm>
              <a:custGeom>
                <a:avLst/>
                <a:gdLst>
                  <a:gd name="T0" fmla="*/ 0 w 38"/>
                  <a:gd name="T1" fmla="*/ 20 h 168"/>
                  <a:gd name="T2" fmla="*/ 1 w 38"/>
                  <a:gd name="T3" fmla="*/ 23 h 168"/>
                  <a:gd name="T4" fmla="*/ 2 w 38"/>
                  <a:gd name="T5" fmla="*/ 28 h 168"/>
                  <a:gd name="T6" fmla="*/ 2 w 38"/>
                  <a:gd name="T7" fmla="*/ 33 h 168"/>
                  <a:gd name="T8" fmla="*/ 3 w 38"/>
                  <a:gd name="T9" fmla="*/ 39 h 168"/>
                  <a:gd name="T10" fmla="*/ 4 w 38"/>
                  <a:gd name="T11" fmla="*/ 43 h 168"/>
                  <a:gd name="T12" fmla="*/ 5 w 38"/>
                  <a:gd name="T13" fmla="*/ 46 h 168"/>
                  <a:gd name="T14" fmla="*/ 5 w 38"/>
                  <a:gd name="T15" fmla="*/ 46 h 168"/>
                  <a:gd name="T16" fmla="*/ 6 w 38"/>
                  <a:gd name="T17" fmla="*/ 43 h 168"/>
                  <a:gd name="T18" fmla="*/ 7 w 38"/>
                  <a:gd name="T19" fmla="*/ 39 h 168"/>
                  <a:gd name="T20" fmla="*/ 8 w 38"/>
                  <a:gd name="T21" fmla="*/ 35 h 168"/>
                  <a:gd name="T22" fmla="*/ 9 w 38"/>
                  <a:gd name="T23" fmla="*/ 26 h 168"/>
                  <a:gd name="T24" fmla="*/ 10 w 38"/>
                  <a:gd name="T25" fmla="*/ 24 h 168"/>
                  <a:gd name="T26" fmla="*/ 11 w 38"/>
                  <a:gd name="T27" fmla="*/ 24 h 168"/>
                  <a:gd name="T28" fmla="*/ 11 w 38"/>
                  <a:gd name="T29" fmla="*/ 27 h 168"/>
                  <a:gd name="T30" fmla="*/ 12 w 38"/>
                  <a:gd name="T31" fmla="*/ 31 h 168"/>
                  <a:gd name="T32" fmla="*/ 13 w 38"/>
                  <a:gd name="T33" fmla="*/ 36 h 168"/>
                  <a:gd name="T34" fmla="*/ 13 w 38"/>
                  <a:gd name="T35" fmla="*/ 42 h 168"/>
                  <a:gd name="T36" fmla="*/ 14 w 38"/>
                  <a:gd name="T37" fmla="*/ 47 h 168"/>
                  <a:gd name="T38" fmla="*/ 15 w 38"/>
                  <a:gd name="T39" fmla="*/ 52 h 168"/>
                  <a:gd name="T40" fmla="*/ 16 w 38"/>
                  <a:gd name="T41" fmla="*/ 54 h 168"/>
                  <a:gd name="T42" fmla="*/ 16 w 38"/>
                  <a:gd name="T43" fmla="*/ 54 h 168"/>
                  <a:gd name="T44" fmla="*/ 17 w 38"/>
                  <a:gd name="T45" fmla="*/ 51 h 168"/>
                  <a:gd name="T46" fmla="*/ 18 w 38"/>
                  <a:gd name="T47" fmla="*/ 47 h 168"/>
                  <a:gd name="T48" fmla="*/ 19 w 38"/>
                  <a:gd name="T49" fmla="*/ 42 h 168"/>
                  <a:gd name="T50" fmla="*/ 20 w 38"/>
                  <a:gd name="T51" fmla="*/ 35 h 168"/>
                  <a:gd name="T52" fmla="*/ 21 w 38"/>
                  <a:gd name="T53" fmla="*/ 33 h 168"/>
                  <a:gd name="T54" fmla="*/ 21 w 38"/>
                  <a:gd name="T55" fmla="*/ 34 h 168"/>
                  <a:gd name="T56" fmla="*/ 22 w 38"/>
                  <a:gd name="T57" fmla="*/ 36 h 168"/>
                  <a:gd name="T58" fmla="*/ 23 w 38"/>
                  <a:gd name="T59" fmla="*/ 41 h 168"/>
                  <a:gd name="T60" fmla="*/ 24 w 38"/>
                  <a:gd name="T61" fmla="*/ 47 h 168"/>
                  <a:gd name="T62" fmla="*/ 24 w 38"/>
                  <a:gd name="T63" fmla="*/ 55 h 168"/>
                  <a:gd name="T64" fmla="*/ 25 w 38"/>
                  <a:gd name="T65" fmla="*/ 63 h 168"/>
                  <a:gd name="T66" fmla="*/ 26 w 38"/>
                  <a:gd name="T67" fmla="*/ 73 h 168"/>
                  <a:gd name="T68" fmla="*/ 26 w 38"/>
                  <a:gd name="T69" fmla="*/ 82 h 168"/>
                  <a:gd name="T70" fmla="*/ 27 w 38"/>
                  <a:gd name="T71" fmla="*/ 92 h 168"/>
                  <a:gd name="T72" fmla="*/ 28 w 38"/>
                  <a:gd name="T73" fmla="*/ 102 h 168"/>
                  <a:gd name="T74" fmla="*/ 29 w 38"/>
                  <a:gd name="T75" fmla="*/ 113 h 168"/>
                  <a:gd name="T76" fmla="*/ 30 w 38"/>
                  <a:gd name="T77" fmla="*/ 125 h 168"/>
                  <a:gd name="T78" fmla="*/ 31 w 38"/>
                  <a:gd name="T79" fmla="*/ 152 h 168"/>
                  <a:gd name="T80" fmla="*/ 32 w 38"/>
                  <a:gd name="T81" fmla="*/ 164 h 168"/>
                  <a:gd name="T82" fmla="*/ 32 w 38"/>
                  <a:gd name="T83" fmla="*/ 168 h 168"/>
                  <a:gd name="T84" fmla="*/ 33 w 38"/>
                  <a:gd name="T85" fmla="*/ 158 h 168"/>
                  <a:gd name="T86" fmla="*/ 34 w 38"/>
                  <a:gd name="T87" fmla="*/ 136 h 168"/>
                  <a:gd name="T88" fmla="*/ 35 w 38"/>
                  <a:gd name="T89" fmla="*/ 108 h 168"/>
                  <a:gd name="T90" fmla="*/ 35 w 38"/>
                  <a:gd name="T91" fmla="*/ 80 h 168"/>
                  <a:gd name="T92" fmla="*/ 36 w 38"/>
                  <a:gd name="T93" fmla="*/ 55 h 168"/>
                  <a:gd name="T94" fmla="*/ 37 w 38"/>
                  <a:gd name="T95" fmla="*/ 33 h 168"/>
                  <a:gd name="T96" fmla="*/ 37 w 38"/>
                  <a:gd name="T97" fmla="*/ 15 h 168"/>
                  <a:gd name="T98" fmla="*/ 38 w 38"/>
                  <a:gd name="T99" fmla="*/ 0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68">
                    <a:moveTo>
                      <a:pt x="0" y="20"/>
                    </a:moveTo>
                    <a:lnTo>
                      <a:pt x="1" y="23"/>
                    </a:lnTo>
                    <a:lnTo>
                      <a:pt x="2" y="28"/>
                    </a:lnTo>
                    <a:lnTo>
                      <a:pt x="2" y="33"/>
                    </a:lnTo>
                    <a:lnTo>
                      <a:pt x="3" y="39"/>
                    </a:lnTo>
                    <a:lnTo>
                      <a:pt x="4" y="43"/>
                    </a:lnTo>
                    <a:lnTo>
                      <a:pt x="5" y="46"/>
                    </a:lnTo>
                    <a:lnTo>
                      <a:pt x="5" y="46"/>
                    </a:lnTo>
                    <a:lnTo>
                      <a:pt x="6" y="43"/>
                    </a:lnTo>
                    <a:lnTo>
                      <a:pt x="7" y="39"/>
                    </a:lnTo>
                    <a:lnTo>
                      <a:pt x="8" y="35"/>
                    </a:lnTo>
                    <a:lnTo>
                      <a:pt x="9" y="26"/>
                    </a:lnTo>
                    <a:lnTo>
                      <a:pt x="10" y="24"/>
                    </a:lnTo>
                    <a:lnTo>
                      <a:pt x="11" y="24"/>
                    </a:lnTo>
                    <a:lnTo>
                      <a:pt x="11" y="27"/>
                    </a:lnTo>
                    <a:lnTo>
                      <a:pt x="12" y="31"/>
                    </a:lnTo>
                    <a:lnTo>
                      <a:pt x="13" y="36"/>
                    </a:lnTo>
                    <a:lnTo>
                      <a:pt x="13" y="42"/>
                    </a:lnTo>
                    <a:lnTo>
                      <a:pt x="14" y="47"/>
                    </a:lnTo>
                    <a:lnTo>
                      <a:pt x="15" y="52"/>
                    </a:lnTo>
                    <a:lnTo>
                      <a:pt x="16" y="54"/>
                    </a:lnTo>
                    <a:lnTo>
                      <a:pt x="16" y="54"/>
                    </a:lnTo>
                    <a:lnTo>
                      <a:pt x="17" y="51"/>
                    </a:lnTo>
                    <a:lnTo>
                      <a:pt x="18" y="47"/>
                    </a:lnTo>
                    <a:lnTo>
                      <a:pt x="19" y="42"/>
                    </a:lnTo>
                    <a:lnTo>
                      <a:pt x="20" y="35"/>
                    </a:lnTo>
                    <a:lnTo>
                      <a:pt x="21" y="33"/>
                    </a:lnTo>
                    <a:lnTo>
                      <a:pt x="21" y="34"/>
                    </a:lnTo>
                    <a:lnTo>
                      <a:pt x="22" y="36"/>
                    </a:lnTo>
                    <a:lnTo>
                      <a:pt x="23" y="41"/>
                    </a:lnTo>
                    <a:lnTo>
                      <a:pt x="24" y="47"/>
                    </a:lnTo>
                    <a:lnTo>
                      <a:pt x="24" y="55"/>
                    </a:lnTo>
                    <a:lnTo>
                      <a:pt x="25" y="63"/>
                    </a:lnTo>
                    <a:lnTo>
                      <a:pt x="26" y="73"/>
                    </a:lnTo>
                    <a:lnTo>
                      <a:pt x="26" y="82"/>
                    </a:lnTo>
                    <a:lnTo>
                      <a:pt x="27" y="92"/>
                    </a:lnTo>
                    <a:lnTo>
                      <a:pt x="28" y="102"/>
                    </a:lnTo>
                    <a:lnTo>
                      <a:pt x="29" y="113"/>
                    </a:lnTo>
                    <a:lnTo>
                      <a:pt x="30" y="125"/>
                    </a:lnTo>
                    <a:lnTo>
                      <a:pt x="31" y="152"/>
                    </a:lnTo>
                    <a:lnTo>
                      <a:pt x="32" y="164"/>
                    </a:lnTo>
                    <a:lnTo>
                      <a:pt x="32" y="168"/>
                    </a:lnTo>
                    <a:lnTo>
                      <a:pt x="33" y="158"/>
                    </a:lnTo>
                    <a:lnTo>
                      <a:pt x="34" y="136"/>
                    </a:lnTo>
                    <a:lnTo>
                      <a:pt x="35" y="108"/>
                    </a:lnTo>
                    <a:lnTo>
                      <a:pt x="35" y="80"/>
                    </a:lnTo>
                    <a:lnTo>
                      <a:pt x="36" y="55"/>
                    </a:lnTo>
                    <a:lnTo>
                      <a:pt x="37" y="33"/>
                    </a:lnTo>
                    <a:lnTo>
                      <a:pt x="37" y="15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" name="Freeform 118"/>
              <p:cNvSpPr>
                <a:spLocks/>
              </p:cNvSpPr>
              <p:nvPr/>
            </p:nvSpPr>
            <p:spPr bwMode="auto">
              <a:xfrm>
                <a:off x="6013451" y="1851026"/>
                <a:ext cx="58738" cy="111125"/>
              </a:xfrm>
              <a:custGeom>
                <a:avLst/>
                <a:gdLst>
                  <a:gd name="T0" fmla="*/ 0 w 37"/>
                  <a:gd name="T1" fmla="*/ 28 h 70"/>
                  <a:gd name="T2" fmla="*/ 1 w 37"/>
                  <a:gd name="T3" fmla="*/ 17 h 70"/>
                  <a:gd name="T4" fmla="*/ 2 w 37"/>
                  <a:gd name="T5" fmla="*/ 8 h 70"/>
                  <a:gd name="T6" fmla="*/ 2 w 37"/>
                  <a:gd name="T7" fmla="*/ 3 h 70"/>
                  <a:gd name="T8" fmla="*/ 3 w 37"/>
                  <a:gd name="T9" fmla="*/ 0 h 70"/>
                  <a:gd name="T10" fmla="*/ 4 w 37"/>
                  <a:gd name="T11" fmla="*/ 0 h 70"/>
                  <a:gd name="T12" fmla="*/ 4 w 37"/>
                  <a:gd name="T13" fmla="*/ 3 h 70"/>
                  <a:gd name="T14" fmla="*/ 5 w 37"/>
                  <a:gd name="T15" fmla="*/ 7 h 70"/>
                  <a:gd name="T16" fmla="*/ 6 w 37"/>
                  <a:gd name="T17" fmla="*/ 14 h 70"/>
                  <a:gd name="T18" fmla="*/ 7 w 37"/>
                  <a:gd name="T19" fmla="*/ 22 h 70"/>
                  <a:gd name="T20" fmla="*/ 8 w 37"/>
                  <a:gd name="T21" fmla="*/ 31 h 70"/>
                  <a:gd name="T22" fmla="*/ 8 w 37"/>
                  <a:gd name="T23" fmla="*/ 39 h 70"/>
                  <a:gd name="T24" fmla="*/ 9 w 37"/>
                  <a:gd name="T25" fmla="*/ 46 h 70"/>
                  <a:gd name="T26" fmla="*/ 10 w 37"/>
                  <a:gd name="T27" fmla="*/ 50 h 70"/>
                  <a:gd name="T28" fmla="*/ 10 w 37"/>
                  <a:gd name="T29" fmla="*/ 50 h 70"/>
                  <a:gd name="T30" fmla="*/ 11 w 37"/>
                  <a:gd name="T31" fmla="*/ 48 h 70"/>
                  <a:gd name="T32" fmla="*/ 12 w 37"/>
                  <a:gd name="T33" fmla="*/ 45 h 70"/>
                  <a:gd name="T34" fmla="*/ 13 w 37"/>
                  <a:gd name="T35" fmla="*/ 41 h 70"/>
                  <a:gd name="T36" fmla="*/ 13 w 37"/>
                  <a:gd name="T37" fmla="*/ 38 h 70"/>
                  <a:gd name="T38" fmla="*/ 14 w 37"/>
                  <a:gd name="T39" fmla="*/ 36 h 70"/>
                  <a:gd name="T40" fmla="*/ 15 w 37"/>
                  <a:gd name="T41" fmla="*/ 36 h 70"/>
                  <a:gd name="T42" fmla="*/ 15 w 37"/>
                  <a:gd name="T43" fmla="*/ 38 h 70"/>
                  <a:gd name="T44" fmla="*/ 16 w 37"/>
                  <a:gd name="T45" fmla="*/ 42 h 70"/>
                  <a:gd name="T46" fmla="*/ 17 w 37"/>
                  <a:gd name="T47" fmla="*/ 47 h 70"/>
                  <a:gd name="T48" fmla="*/ 18 w 37"/>
                  <a:gd name="T49" fmla="*/ 53 h 70"/>
                  <a:gd name="T50" fmla="*/ 18 w 37"/>
                  <a:gd name="T51" fmla="*/ 59 h 70"/>
                  <a:gd name="T52" fmla="*/ 19 w 37"/>
                  <a:gd name="T53" fmla="*/ 63 h 70"/>
                  <a:gd name="T54" fmla="*/ 20 w 37"/>
                  <a:gd name="T55" fmla="*/ 65 h 70"/>
                  <a:gd name="T56" fmla="*/ 20 w 37"/>
                  <a:gd name="T57" fmla="*/ 64 h 70"/>
                  <a:gd name="T58" fmla="*/ 21 w 37"/>
                  <a:gd name="T59" fmla="*/ 61 h 70"/>
                  <a:gd name="T60" fmla="*/ 22 w 37"/>
                  <a:gd name="T61" fmla="*/ 57 h 70"/>
                  <a:gd name="T62" fmla="*/ 23 w 37"/>
                  <a:gd name="T63" fmla="*/ 52 h 70"/>
                  <a:gd name="T64" fmla="*/ 24 w 37"/>
                  <a:gd name="T65" fmla="*/ 44 h 70"/>
                  <a:gd name="T66" fmla="*/ 25 w 37"/>
                  <a:gd name="T67" fmla="*/ 43 h 70"/>
                  <a:gd name="T68" fmla="*/ 25 w 37"/>
                  <a:gd name="T69" fmla="*/ 44 h 70"/>
                  <a:gd name="T70" fmla="*/ 26 w 37"/>
                  <a:gd name="T71" fmla="*/ 46 h 70"/>
                  <a:gd name="T72" fmla="*/ 27 w 37"/>
                  <a:gd name="T73" fmla="*/ 50 h 70"/>
                  <a:gd name="T74" fmla="*/ 28 w 37"/>
                  <a:gd name="T75" fmla="*/ 56 h 70"/>
                  <a:gd name="T76" fmla="*/ 29 w 37"/>
                  <a:gd name="T77" fmla="*/ 61 h 70"/>
                  <a:gd name="T78" fmla="*/ 29 w 37"/>
                  <a:gd name="T79" fmla="*/ 66 h 70"/>
                  <a:gd name="T80" fmla="*/ 30 w 37"/>
                  <a:gd name="T81" fmla="*/ 69 h 70"/>
                  <a:gd name="T82" fmla="*/ 31 w 37"/>
                  <a:gd name="T83" fmla="*/ 70 h 70"/>
                  <a:gd name="T84" fmla="*/ 31 w 37"/>
                  <a:gd name="T85" fmla="*/ 67 h 70"/>
                  <a:gd name="T86" fmla="*/ 32 w 37"/>
                  <a:gd name="T87" fmla="*/ 63 h 70"/>
                  <a:gd name="T88" fmla="*/ 33 w 37"/>
                  <a:gd name="T89" fmla="*/ 57 h 70"/>
                  <a:gd name="T90" fmla="*/ 34 w 37"/>
                  <a:gd name="T91" fmla="*/ 52 h 70"/>
                  <a:gd name="T92" fmla="*/ 35 w 37"/>
                  <a:gd name="T93" fmla="*/ 46 h 70"/>
                  <a:gd name="T94" fmla="*/ 36 w 37"/>
                  <a:gd name="T95" fmla="*/ 46 h 70"/>
                  <a:gd name="T96" fmla="*/ 36 w 37"/>
                  <a:gd name="T97" fmla="*/ 47 h 70"/>
                  <a:gd name="T98" fmla="*/ 37 w 37"/>
                  <a:gd name="T99" fmla="*/ 5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70">
                    <a:moveTo>
                      <a:pt x="0" y="28"/>
                    </a:moveTo>
                    <a:lnTo>
                      <a:pt x="1" y="17"/>
                    </a:lnTo>
                    <a:lnTo>
                      <a:pt x="2" y="8"/>
                    </a:lnTo>
                    <a:lnTo>
                      <a:pt x="2" y="3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3"/>
                    </a:lnTo>
                    <a:lnTo>
                      <a:pt x="5" y="7"/>
                    </a:lnTo>
                    <a:lnTo>
                      <a:pt x="6" y="14"/>
                    </a:lnTo>
                    <a:lnTo>
                      <a:pt x="7" y="22"/>
                    </a:lnTo>
                    <a:lnTo>
                      <a:pt x="8" y="31"/>
                    </a:lnTo>
                    <a:lnTo>
                      <a:pt x="8" y="39"/>
                    </a:lnTo>
                    <a:lnTo>
                      <a:pt x="9" y="46"/>
                    </a:lnTo>
                    <a:lnTo>
                      <a:pt x="10" y="50"/>
                    </a:lnTo>
                    <a:lnTo>
                      <a:pt x="10" y="50"/>
                    </a:lnTo>
                    <a:lnTo>
                      <a:pt x="11" y="48"/>
                    </a:lnTo>
                    <a:lnTo>
                      <a:pt x="12" y="45"/>
                    </a:lnTo>
                    <a:lnTo>
                      <a:pt x="13" y="41"/>
                    </a:lnTo>
                    <a:lnTo>
                      <a:pt x="13" y="38"/>
                    </a:lnTo>
                    <a:lnTo>
                      <a:pt x="14" y="36"/>
                    </a:lnTo>
                    <a:lnTo>
                      <a:pt x="15" y="36"/>
                    </a:lnTo>
                    <a:lnTo>
                      <a:pt x="15" y="38"/>
                    </a:lnTo>
                    <a:lnTo>
                      <a:pt x="16" y="42"/>
                    </a:lnTo>
                    <a:lnTo>
                      <a:pt x="17" y="47"/>
                    </a:lnTo>
                    <a:lnTo>
                      <a:pt x="18" y="53"/>
                    </a:lnTo>
                    <a:lnTo>
                      <a:pt x="18" y="59"/>
                    </a:lnTo>
                    <a:lnTo>
                      <a:pt x="19" y="63"/>
                    </a:lnTo>
                    <a:lnTo>
                      <a:pt x="20" y="65"/>
                    </a:lnTo>
                    <a:lnTo>
                      <a:pt x="20" y="64"/>
                    </a:lnTo>
                    <a:lnTo>
                      <a:pt x="21" y="61"/>
                    </a:lnTo>
                    <a:lnTo>
                      <a:pt x="22" y="57"/>
                    </a:lnTo>
                    <a:lnTo>
                      <a:pt x="23" y="52"/>
                    </a:lnTo>
                    <a:lnTo>
                      <a:pt x="24" y="44"/>
                    </a:lnTo>
                    <a:lnTo>
                      <a:pt x="25" y="43"/>
                    </a:lnTo>
                    <a:lnTo>
                      <a:pt x="25" y="44"/>
                    </a:lnTo>
                    <a:lnTo>
                      <a:pt x="26" y="46"/>
                    </a:lnTo>
                    <a:lnTo>
                      <a:pt x="27" y="50"/>
                    </a:lnTo>
                    <a:lnTo>
                      <a:pt x="28" y="56"/>
                    </a:lnTo>
                    <a:lnTo>
                      <a:pt x="29" y="61"/>
                    </a:lnTo>
                    <a:lnTo>
                      <a:pt x="29" y="66"/>
                    </a:lnTo>
                    <a:lnTo>
                      <a:pt x="30" y="69"/>
                    </a:lnTo>
                    <a:lnTo>
                      <a:pt x="31" y="70"/>
                    </a:lnTo>
                    <a:lnTo>
                      <a:pt x="31" y="67"/>
                    </a:lnTo>
                    <a:lnTo>
                      <a:pt x="32" y="63"/>
                    </a:lnTo>
                    <a:lnTo>
                      <a:pt x="33" y="57"/>
                    </a:lnTo>
                    <a:lnTo>
                      <a:pt x="34" y="52"/>
                    </a:lnTo>
                    <a:lnTo>
                      <a:pt x="35" y="46"/>
                    </a:lnTo>
                    <a:lnTo>
                      <a:pt x="36" y="46"/>
                    </a:lnTo>
                    <a:lnTo>
                      <a:pt x="36" y="47"/>
                    </a:lnTo>
                    <a:lnTo>
                      <a:pt x="37" y="5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" name="Freeform 119"/>
              <p:cNvSpPr>
                <a:spLocks/>
              </p:cNvSpPr>
              <p:nvPr/>
            </p:nvSpPr>
            <p:spPr bwMode="auto">
              <a:xfrm>
                <a:off x="6072188" y="1895476"/>
                <a:ext cx="60325" cy="152400"/>
              </a:xfrm>
              <a:custGeom>
                <a:avLst/>
                <a:gdLst>
                  <a:gd name="T0" fmla="*/ 0 w 38"/>
                  <a:gd name="T1" fmla="*/ 22 h 96"/>
                  <a:gd name="T2" fmla="*/ 1 w 38"/>
                  <a:gd name="T3" fmla="*/ 27 h 96"/>
                  <a:gd name="T4" fmla="*/ 2 w 38"/>
                  <a:gd name="T5" fmla="*/ 33 h 96"/>
                  <a:gd name="T6" fmla="*/ 3 w 38"/>
                  <a:gd name="T7" fmla="*/ 38 h 96"/>
                  <a:gd name="T8" fmla="*/ 3 w 38"/>
                  <a:gd name="T9" fmla="*/ 41 h 96"/>
                  <a:gd name="T10" fmla="*/ 4 w 38"/>
                  <a:gd name="T11" fmla="*/ 43 h 96"/>
                  <a:gd name="T12" fmla="*/ 4 w 38"/>
                  <a:gd name="T13" fmla="*/ 42 h 96"/>
                  <a:gd name="T14" fmla="*/ 5 w 38"/>
                  <a:gd name="T15" fmla="*/ 38 h 96"/>
                  <a:gd name="T16" fmla="*/ 6 w 38"/>
                  <a:gd name="T17" fmla="*/ 33 h 96"/>
                  <a:gd name="T18" fmla="*/ 7 w 38"/>
                  <a:gd name="T19" fmla="*/ 27 h 96"/>
                  <a:gd name="T20" fmla="*/ 8 w 38"/>
                  <a:gd name="T21" fmla="*/ 22 h 96"/>
                  <a:gd name="T22" fmla="*/ 9 w 38"/>
                  <a:gd name="T23" fmla="*/ 17 h 96"/>
                  <a:gd name="T24" fmla="*/ 10 w 38"/>
                  <a:gd name="T25" fmla="*/ 17 h 96"/>
                  <a:gd name="T26" fmla="*/ 10 w 38"/>
                  <a:gd name="T27" fmla="*/ 19 h 96"/>
                  <a:gd name="T28" fmla="*/ 11 w 38"/>
                  <a:gd name="T29" fmla="*/ 23 h 96"/>
                  <a:gd name="T30" fmla="*/ 12 w 38"/>
                  <a:gd name="T31" fmla="*/ 28 h 96"/>
                  <a:gd name="T32" fmla="*/ 13 w 38"/>
                  <a:gd name="T33" fmla="*/ 33 h 96"/>
                  <a:gd name="T34" fmla="*/ 13 w 38"/>
                  <a:gd name="T35" fmla="*/ 36 h 96"/>
                  <a:gd name="T36" fmla="*/ 14 w 38"/>
                  <a:gd name="T37" fmla="*/ 38 h 96"/>
                  <a:gd name="T38" fmla="*/ 15 w 38"/>
                  <a:gd name="T39" fmla="*/ 36 h 96"/>
                  <a:gd name="T40" fmla="*/ 15 w 38"/>
                  <a:gd name="T41" fmla="*/ 32 h 96"/>
                  <a:gd name="T42" fmla="*/ 16 w 38"/>
                  <a:gd name="T43" fmla="*/ 26 h 96"/>
                  <a:gd name="T44" fmla="*/ 17 w 38"/>
                  <a:gd name="T45" fmla="*/ 19 h 96"/>
                  <a:gd name="T46" fmla="*/ 18 w 38"/>
                  <a:gd name="T47" fmla="*/ 12 h 96"/>
                  <a:gd name="T48" fmla="*/ 18 w 38"/>
                  <a:gd name="T49" fmla="*/ 6 h 96"/>
                  <a:gd name="T50" fmla="*/ 20 w 38"/>
                  <a:gd name="T51" fmla="*/ 0 h 96"/>
                  <a:gd name="T52" fmla="*/ 20 w 38"/>
                  <a:gd name="T53" fmla="*/ 1 h 96"/>
                  <a:gd name="T54" fmla="*/ 21 w 38"/>
                  <a:gd name="T55" fmla="*/ 4 h 96"/>
                  <a:gd name="T56" fmla="*/ 22 w 38"/>
                  <a:gd name="T57" fmla="*/ 9 h 96"/>
                  <a:gd name="T58" fmla="*/ 23 w 38"/>
                  <a:gd name="T59" fmla="*/ 17 h 96"/>
                  <a:gd name="T60" fmla="*/ 24 w 38"/>
                  <a:gd name="T61" fmla="*/ 28 h 96"/>
                  <a:gd name="T62" fmla="*/ 24 w 38"/>
                  <a:gd name="T63" fmla="*/ 40 h 96"/>
                  <a:gd name="T64" fmla="*/ 25 w 38"/>
                  <a:gd name="T65" fmla="*/ 53 h 96"/>
                  <a:gd name="T66" fmla="*/ 25 w 38"/>
                  <a:gd name="T67" fmla="*/ 66 h 96"/>
                  <a:gd name="T68" fmla="*/ 26 w 38"/>
                  <a:gd name="T69" fmla="*/ 79 h 96"/>
                  <a:gd name="T70" fmla="*/ 27 w 38"/>
                  <a:gd name="T71" fmla="*/ 89 h 96"/>
                  <a:gd name="T72" fmla="*/ 28 w 38"/>
                  <a:gd name="T73" fmla="*/ 94 h 96"/>
                  <a:gd name="T74" fmla="*/ 29 w 38"/>
                  <a:gd name="T75" fmla="*/ 96 h 96"/>
                  <a:gd name="T76" fmla="*/ 29 w 38"/>
                  <a:gd name="T77" fmla="*/ 95 h 96"/>
                  <a:gd name="T78" fmla="*/ 31 w 38"/>
                  <a:gd name="T79" fmla="*/ 91 h 96"/>
                  <a:gd name="T80" fmla="*/ 31 w 38"/>
                  <a:gd name="T81" fmla="*/ 89 h 96"/>
                  <a:gd name="T82" fmla="*/ 32 w 38"/>
                  <a:gd name="T83" fmla="*/ 87 h 96"/>
                  <a:gd name="T84" fmla="*/ 33 w 38"/>
                  <a:gd name="T85" fmla="*/ 86 h 96"/>
                  <a:gd name="T86" fmla="*/ 34 w 38"/>
                  <a:gd name="T87" fmla="*/ 84 h 96"/>
                  <a:gd name="T88" fmla="*/ 34 w 38"/>
                  <a:gd name="T89" fmla="*/ 82 h 96"/>
                  <a:gd name="T90" fmla="*/ 35 w 38"/>
                  <a:gd name="T91" fmla="*/ 77 h 96"/>
                  <a:gd name="T92" fmla="*/ 36 w 38"/>
                  <a:gd name="T93" fmla="*/ 71 h 96"/>
                  <a:gd name="T94" fmla="*/ 36 w 38"/>
                  <a:gd name="T95" fmla="*/ 64 h 96"/>
                  <a:gd name="T96" fmla="*/ 37 w 38"/>
                  <a:gd name="T97" fmla="*/ 57 h 96"/>
                  <a:gd name="T98" fmla="*/ 38 w 38"/>
                  <a:gd name="T99" fmla="*/ 5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6">
                    <a:moveTo>
                      <a:pt x="0" y="22"/>
                    </a:moveTo>
                    <a:lnTo>
                      <a:pt x="1" y="27"/>
                    </a:lnTo>
                    <a:lnTo>
                      <a:pt x="2" y="33"/>
                    </a:lnTo>
                    <a:lnTo>
                      <a:pt x="3" y="38"/>
                    </a:lnTo>
                    <a:lnTo>
                      <a:pt x="3" y="41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38"/>
                    </a:lnTo>
                    <a:lnTo>
                      <a:pt x="6" y="33"/>
                    </a:lnTo>
                    <a:lnTo>
                      <a:pt x="7" y="27"/>
                    </a:lnTo>
                    <a:lnTo>
                      <a:pt x="8" y="22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9"/>
                    </a:lnTo>
                    <a:lnTo>
                      <a:pt x="11" y="23"/>
                    </a:lnTo>
                    <a:lnTo>
                      <a:pt x="12" y="28"/>
                    </a:lnTo>
                    <a:lnTo>
                      <a:pt x="13" y="33"/>
                    </a:lnTo>
                    <a:lnTo>
                      <a:pt x="13" y="36"/>
                    </a:lnTo>
                    <a:lnTo>
                      <a:pt x="14" y="38"/>
                    </a:lnTo>
                    <a:lnTo>
                      <a:pt x="15" y="36"/>
                    </a:lnTo>
                    <a:lnTo>
                      <a:pt x="15" y="32"/>
                    </a:lnTo>
                    <a:lnTo>
                      <a:pt x="16" y="26"/>
                    </a:lnTo>
                    <a:lnTo>
                      <a:pt x="17" y="19"/>
                    </a:lnTo>
                    <a:lnTo>
                      <a:pt x="18" y="12"/>
                    </a:lnTo>
                    <a:lnTo>
                      <a:pt x="18" y="6"/>
                    </a:lnTo>
                    <a:lnTo>
                      <a:pt x="20" y="0"/>
                    </a:lnTo>
                    <a:lnTo>
                      <a:pt x="20" y="1"/>
                    </a:lnTo>
                    <a:lnTo>
                      <a:pt x="21" y="4"/>
                    </a:lnTo>
                    <a:lnTo>
                      <a:pt x="22" y="9"/>
                    </a:lnTo>
                    <a:lnTo>
                      <a:pt x="23" y="17"/>
                    </a:lnTo>
                    <a:lnTo>
                      <a:pt x="24" y="28"/>
                    </a:lnTo>
                    <a:lnTo>
                      <a:pt x="24" y="40"/>
                    </a:lnTo>
                    <a:lnTo>
                      <a:pt x="25" y="53"/>
                    </a:lnTo>
                    <a:lnTo>
                      <a:pt x="25" y="66"/>
                    </a:lnTo>
                    <a:lnTo>
                      <a:pt x="26" y="79"/>
                    </a:lnTo>
                    <a:lnTo>
                      <a:pt x="27" y="89"/>
                    </a:lnTo>
                    <a:lnTo>
                      <a:pt x="28" y="94"/>
                    </a:lnTo>
                    <a:lnTo>
                      <a:pt x="29" y="96"/>
                    </a:lnTo>
                    <a:lnTo>
                      <a:pt x="29" y="95"/>
                    </a:lnTo>
                    <a:lnTo>
                      <a:pt x="31" y="91"/>
                    </a:lnTo>
                    <a:lnTo>
                      <a:pt x="31" y="89"/>
                    </a:lnTo>
                    <a:lnTo>
                      <a:pt x="32" y="87"/>
                    </a:lnTo>
                    <a:lnTo>
                      <a:pt x="33" y="86"/>
                    </a:lnTo>
                    <a:lnTo>
                      <a:pt x="34" y="84"/>
                    </a:lnTo>
                    <a:lnTo>
                      <a:pt x="34" y="82"/>
                    </a:lnTo>
                    <a:lnTo>
                      <a:pt x="35" y="77"/>
                    </a:lnTo>
                    <a:lnTo>
                      <a:pt x="36" y="71"/>
                    </a:lnTo>
                    <a:lnTo>
                      <a:pt x="36" y="64"/>
                    </a:lnTo>
                    <a:lnTo>
                      <a:pt x="37" y="57"/>
                    </a:lnTo>
                    <a:lnTo>
                      <a:pt x="38" y="5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" name="Freeform 120"/>
              <p:cNvSpPr>
                <a:spLocks/>
              </p:cNvSpPr>
              <p:nvPr/>
            </p:nvSpPr>
            <p:spPr bwMode="auto">
              <a:xfrm>
                <a:off x="6132513" y="1946276"/>
                <a:ext cx="60325" cy="44450"/>
              </a:xfrm>
              <a:custGeom>
                <a:avLst/>
                <a:gdLst>
                  <a:gd name="T0" fmla="*/ 0 w 38"/>
                  <a:gd name="T1" fmla="*/ 18 h 28"/>
                  <a:gd name="T2" fmla="*/ 1 w 38"/>
                  <a:gd name="T3" fmla="*/ 12 h 28"/>
                  <a:gd name="T4" fmla="*/ 1 w 38"/>
                  <a:gd name="T5" fmla="*/ 8 h 28"/>
                  <a:gd name="T6" fmla="*/ 2 w 38"/>
                  <a:gd name="T7" fmla="*/ 5 h 28"/>
                  <a:gd name="T8" fmla="*/ 3 w 38"/>
                  <a:gd name="T9" fmla="*/ 4 h 28"/>
                  <a:gd name="T10" fmla="*/ 3 w 38"/>
                  <a:gd name="T11" fmla="*/ 6 h 28"/>
                  <a:gd name="T12" fmla="*/ 4 w 38"/>
                  <a:gd name="T13" fmla="*/ 9 h 28"/>
                  <a:gd name="T14" fmla="*/ 5 w 38"/>
                  <a:gd name="T15" fmla="*/ 13 h 28"/>
                  <a:gd name="T16" fmla="*/ 6 w 38"/>
                  <a:gd name="T17" fmla="*/ 19 h 28"/>
                  <a:gd name="T18" fmla="*/ 7 w 38"/>
                  <a:gd name="T19" fmla="*/ 24 h 28"/>
                  <a:gd name="T20" fmla="*/ 7 w 38"/>
                  <a:gd name="T21" fmla="*/ 27 h 28"/>
                  <a:gd name="T22" fmla="*/ 8 w 38"/>
                  <a:gd name="T23" fmla="*/ 28 h 28"/>
                  <a:gd name="T24" fmla="*/ 8 w 38"/>
                  <a:gd name="T25" fmla="*/ 27 h 28"/>
                  <a:gd name="T26" fmla="*/ 9 w 38"/>
                  <a:gd name="T27" fmla="*/ 23 h 28"/>
                  <a:gd name="T28" fmla="*/ 10 w 38"/>
                  <a:gd name="T29" fmla="*/ 18 h 28"/>
                  <a:gd name="T30" fmla="*/ 11 w 38"/>
                  <a:gd name="T31" fmla="*/ 12 h 28"/>
                  <a:gd name="T32" fmla="*/ 12 w 38"/>
                  <a:gd name="T33" fmla="*/ 8 h 28"/>
                  <a:gd name="T34" fmla="*/ 12 w 38"/>
                  <a:gd name="T35" fmla="*/ 4 h 28"/>
                  <a:gd name="T36" fmla="*/ 13 w 38"/>
                  <a:gd name="T37" fmla="*/ 2 h 28"/>
                  <a:gd name="T38" fmla="*/ 14 w 38"/>
                  <a:gd name="T39" fmla="*/ 4 h 28"/>
                  <a:gd name="T40" fmla="*/ 15 w 38"/>
                  <a:gd name="T41" fmla="*/ 8 h 28"/>
                  <a:gd name="T42" fmla="*/ 16 w 38"/>
                  <a:gd name="T43" fmla="*/ 12 h 28"/>
                  <a:gd name="T44" fmla="*/ 17 w 38"/>
                  <a:gd name="T45" fmla="*/ 17 h 28"/>
                  <a:gd name="T46" fmla="*/ 17 w 38"/>
                  <a:gd name="T47" fmla="*/ 22 h 28"/>
                  <a:gd name="T48" fmla="*/ 18 w 38"/>
                  <a:gd name="T49" fmla="*/ 25 h 28"/>
                  <a:gd name="T50" fmla="*/ 19 w 38"/>
                  <a:gd name="T51" fmla="*/ 25 h 28"/>
                  <a:gd name="T52" fmla="*/ 19 w 38"/>
                  <a:gd name="T53" fmla="*/ 23 h 28"/>
                  <a:gd name="T54" fmla="*/ 20 w 38"/>
                  <a:gd name="T55" fmla="*/ 19 h 28"/>
                  <a:gd name="T56" fmla="*/ 21 w 38"/>
                  <a:gd name="T57" fmla="*/ 14 h 28"/>
                  <a:gd name="T58" fmla="*/ 22 w 38"/>
                  <a:gd name="T59" fmla="*/ 9 h 28"/>
                  <a:gd name="T60" fmla="*/ 23 w 38"/>
                  <a:gd name="T61" fmla="*/ 4 h 28"/>
                  <a:gd name="T62" fmla="*/ 23 w 38"/>
                  <a:gd name="T63" fmla="*/ 2 h 28"/>
                  <a:gd name="T64" fmla="*/ 24 w 38"/>
                  <a:gd name="T65" fmla="*/ 1 h 28"/>
                  <a:gd name="T66" fmla="*/ 25 w 38"/>
                  <a:gd name="T67" fmla="*/ 4 h 28"/>
                  <a:gd name="T68" fmla="*/ 26 w 38"/>
                  <a:gd name="T69" fmla="*/ 8 h 28"/>
                  <a:gd name="T70" fmla="*/ 27 w 38"/>
                  <a:gd name="T71" fmla="*/ 13 h 28"/>
                  <a:gd name="T72" fmla="*/ 28 w 38"/>
                  <a:gd name="T73" fmla="*/ 18 h 28"/>
                  <a:gd name="T74" fmla="*/ 28 w 38"/>
                  <a:gd name="T75" fmla="*/ 22 h 28"/>
                  <a:gd name="T76" fmla="*/ 29 w 38"/>
                  <a:gd name="T77" fmla="*/ 24 h 28"/>
                  <a:gd name="T78" fmla="*/ 30 w 38"/>
                  <a:gd name="T79" fmla="*/ 23 h 28"/>
                  <a:gd name="T80" fmla="*/ 30 w 38"/>
                  <a:gd name="T81" fmla="*/ 20 h 28"/>
                  <a:gd name="T82" fmla="*/ 31 w 38"/>
                  <a:gd name="T83" fmla="*/ 16 h 28"/>
                  <a:gd name="T84" fmla="*/ 32 w 38"/>
                  <a:gd name="T85" fmla="*/ 10 h 28"/>
                  <a:gd name="T86" fmla="*/ 33 w 38"/>
                  <a:gd name="T87" fmla="*/ 6 h 28"/>
                  <a:gd name="T88" fmla="*/ 33 w 38"/>
                  <a:gd name="T89" fmla="*/ 2 h 28"/>
                  <a:gd name="T90" fmla="*/ 34 w 38"/>
                  <a:gd name="T91" fmla="*/ 0 h 28"/>
                  <a:gd name="T92" fmla="*/ 35 w 38"/>
                  <a:gd name="T93" fmla="*/ 0 h 28"/>
                  <a:gd name="T94" fmla="*/ 36 w 38"/>
                  <a:gd name="T95" fmla="*/ 4 h 28"/>
                  <a:gd name="T96" fmla="*/ 37 w 38"/>
                  <a:gd name="T97" fmla="*/ 9 h 28"/>
                  <a:gd name="T98" fmla="*/ 38 w 38"/>
                  <a:gd name="T99" fmla="*/ 1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8">
                    <a:moveTo>
                      <a:pt x="0" y="18"/>
                    </a:moveTo>
                    <a:lnTo>
                      <a:pt x="1" y="12"/>
                    </a:lnTo>
                    <a:lnTo>
                      <a:pt x="1" y="8"/>
                    </a:lnTo>
                    <a:lnTo>
                      <a:pt x="2" y="5"/>
                    </a:lnTo>
                    <a:lnTo>
                      <a:pt x="3" y="4"/>
                    </a:lnTo>
                    <a:lnTo>
                      <a:pt x="3" y="6"/>
                    </a:lnTo>
                    <a:lnTo>
                      <a:pt x="4" y="9"/>
                    </a:lnTo>
                    <a:lnTo>
                      <a:pt x="5" y="13"/>
                    </a:lnTo>
                    <a:lnTo>
                      <a:pt x="6" y="19"/>
                    </a:lnTo>
                    <a:lnTo>
                      <a:pt x="7" y="24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3"/>
                    </a:lnTo>
                    <a:lnTo>
                      <a:pt x="10" y="18"/>
                    </a:lnTo>
                    <a:lnTo>
                      <a:pt x="11" y="12"/>
                    </a:lnTo>
                    <a:lnTo>
                      <a:pt x="12" y="8"/>
                    </a:lnTo>
                    <a:lnTo>
                      <a:pt x="12" y="4"/>
                    </a:lnTo>
                    <a:lnTo>
                      <a:pt x="13" y="2"/>
                    </a:lnTo>
                    <a:lnTo>
                      <a:pt x="14" y="4"/>
                    </a:lnTo>
                    <a:lnTo>
                      <a:pt x="15" y="8"/>
                    </a:lnTo>
                    <a:lnTo>
                      <a:pt x="16" y="12"/>
                    </a:lnTo>
                    <a:lnTo>
                      <a:pt x="17" y="17"/>
                    </a:lnTo>
                    <a:lnTo>
                      <a:pt x="17" y="22"/>
                    </a:lnTo>
                    <a:lnTo>
                      <a:pt x="18" y="25"/>
                    </a:lnTo>
                    <a:lnTo>
                      <a:pt x="19" y="25"/>
                    </a:lnTo>
                    <a:lnTo>
                      <a:pt x="19" y="23"/>
                    </a:lnTo>
                    <a:lnTo>
                      <a:pt x="20" y="19"/>
                    </a:lnTo>
                    <a:lnTo>
                      <a:pt x="21" y="14"/>
                    </a:lnTo>
                    <a:lnTo>
                      <a:pt x="22" y="9"/>
                    </a:lnTo>
                    <a:lnTo>
                      <a:pt x="23" y="4"/>
                    </a:lnTo>
                    <a:lnTo>
                      <a:pt x="23" y="2"/>
                    </a:lnTo>
                    <a:lnTo>
                      <a:pt x="24" y="1"/>
                    </a:lnTo>
                    <a:lnTo>
                      <a:pt x="25" y="4"/>
                    </a:lnTo>
                    <a:lnTo>
                      <a:pt x="26" y="8"/>
                    </a:lnTo>
                    <a:lnTo>
                      <a:pt x="27" y="13"/>
                    </a:lnTo>
                    <a:lnTo>
                      <a:pt x="28" y="18"/>
                    </a:lnTo>
                    <a:lnTo>
                      <a:pt x="28" y="22"/>
                    </a:lnTo>
                    <a:lnTo>
                      <a:pt x="29" y="24"/>
                    </a:lnTo>
                    <a:lnTo>
                      <a:pt x="30" y="23"/>
                    </a:lnTo>
                    <a:lnTo>
                      <a:pt x="30" y="20"/>
                    </a:lnTo>
                    <a:lnTo>
                      <a:pt x="31" y="16"/>
                    </a:lnTo>
                    <a:lnTo>
                      <a:pt x="32" y="10"/>
                    </a:lnTo>
                    <a:lnTo>
                      <a:pt x="33" y="6"/>
                    </a:lnTo>
                    <a:lnTo>
                      <a:pt x="33" y="2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4"/>
                    </a:lnTo>
                    <a:lnTo>
                      <a:pt x="37" y="9"/>
                    </a:lnTo>
                    <a:lnTo>
                      <a:pt x="38" y="1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" name="Freeform 121"/>
              <p:cNvSpPr>
                <a:spLocks/>
              </p:cNvSpPr>
              <p:nvPr/>
            </p:nvSpPr>
            <p:spPr bwMode="auto">
              <a:xfrm>
                <a:off x="6192838" y="1898651"/>
                <a:ext cx="58738" cy="82550"/>
              </a:xfrm>
              <a:custGeom>
                <a:avLst/>
                <a:gdLst>
                  <a:gd name="T0" fmla="*/ 0 w 37"/>
                  <a:gd name="T1" fmla="*/ 44 h 52"/>
                  <a:gd name="T2" fmla="*/ 0 w 37"/>
                  <a:gd name="T3" fmla="*/ 48 h 52"/>
                  <a:gd name="T4" fmla="*/ 1 w 37"/>
                  <a:gd name="T5" fmla="*/ 51 h 52"/>
                  <a:gd name="T6" fmla="*/ 2 w 37"/>
                  <a:gd name="T7" fmla="*/ 52 h 52"/>
                  <a:gd name="T8" fmla="*/ 3 w 37"/>
                  <a:gd name="T9" fmla="*/ 51 h 52"/>
                  <a:gd name="T10" fmla="*/ 3 w 37"/>
                  <a:gd name="T11" fmla="*/ 48 h 52"/>
                  <a:gd name="T12" fmla="*/ 4 w 37"/>
                  <a:gd name="T13" fmla="*/ 43 h 52"/>
                  <a:gd name="T14" fmla="*/ 5 w 37"/>
                  <a:gd name="T15" fmla="*/ 38 h 52"/>
                  <a:gd name="T16" fmla="*/ 6 w 37"/>
                  <a:gd name="T17" fmla="*/ 34 h 52"/>
                  <a:gd name="T18" fmla="*/ 6 w 37"/>
                  <a:gd name="T19" fmla="*/ 31 h 52"/>
                  <a:gd name="T20" fmla="*/ 7 w 37"/>
                  <a:gd name="T21" fmla="*/ 29 h 52"/>
                  <a:gd name="T22" fmla="*/ 8 w 37"/>
                  <a:gd name="T23" fmla="*/ 28 h 52"/>
                  <a:gd name="T24" fmla="*/ 9 w 37"/>
                  <a:gd name="T25" fmla="*/ 30 h 52"/>
                  <a:gd name="T26" fmla="*/ 10 w 37"/>
                  <a:gd name="T27" fmla="*/ 31 h 52"/>
                  <a:gd name="T28" fmla="*/ 11 w 37"/>
                  <a:gd name="T29" fmla="*/ 31 h 52"/>
                  <a:gd name="T30" fmla="*/ 11 w 37"/>
                  <a:gd name="T31" fmla="*/ 30 h 52"/>
                  <a:gd name="T32" fmla="*/ 12 w 37"/>
                  <a:gd name="T33" fmla="*/ 28 h 52"/>
                  <a:gd name="T34" fmla="*/ 13 w 37"/>
                  <a:gd name="T35" fmla="*/ 24 h 52"/>
                  <a:gd name="T36" fmla="*/ 14 w 37"/>
                  <a:gd name="T37" fmla="*/ 18 h 52"/>
                  <a:gd name="T38" fmla="*/ 14 w 37"/>
                  <a:gd name="T39" fmla="*/ 13 h 52"/>
                  <a:gd name="T40" fmla="*/ 15 w 37"/>
                  <a:gd name="T41" fmla="*/ 7 h 52"/>
                  <a:gd name="T42" fmla="*/ 16 w 37"/>
                  <a:gd name="T43" fmla="*/ 3 h 52"/>
                  <a:gd name="T44" fmla="*/ 16 w 37"/>
                  <a:gd name="T45" fmla="*/ 1 h 52"/>
                  <a:gd name="T46" fmla="*/ 17 w 37"/>
                  <a:gd name="T47" fmla="*/ 0 h 52"/>
                  <a:gd name="T48" fmla="*/ 18 w 37"/>
                  <a:gd name="T49" fmla="*/ 1 h 52"/>
                  <a:gd name="T50" fmla="*/ 19 w 37"/>
                  <a:gd name="T51" fmla="*/ 5 h 52"/>
                  <a:gd name="T52" fmla="*/ 20 w 37"/>
                  <a:gd name="T53" fmla="*/ 17 h 52"/>
                  <a:gd name="T54" fmla="*/ 21 w 37"/>
                  <a:gd name="T55" fmla="*/ 26 h 52"/>
                  <a:gd name="T56" fmla="*/ 22 w 37"/>
                  <a:gd name="T57" fmla="*/ 34 h 52"/>
                  <a:gd name="T58" fmla="*/ 22 w 37"/>
                  <a:gd name="T59" fmla="*/ 43 h 52"/>
                  <a:gd name="T60" fmla="*/ 23 w 37"/>
                  <a:gd name="T61" fmla="*/ 48 h 52"/>
                  <a:gd name="T62" fmla="*/ 24 w 37"/>
                  <a:gd name="T63" fmla="*/ 51 h 52"/>
                  <a:gd name="T64" fmla="*/ 25 w 37"/>
                  <a:gd name="T65" fmla="*/ 50 h 52"/>
                  <a:gd name="T66" fmla="*/ 25 w 37"/>
                  <a:gd name="T67" fmla="*/ 47 h 52"/>
                  <a:gd name="T68" fmla="*/ 26 w 37"/>
                  <a:gd name="T69" fmla="*/ 41 h 52"/>
                  <a:gd name="T70" fmla="*/ 27 w 37"/>
                  <a:gd name="T71" fmla="*/ 36 h 52"/>
                  <a:gd name="T72" fmla="*/ 27 w 37"/>
                  <a:gd name="T73" fmla="*/ 33 h 52"/>
                  <a:gd name="T74" fmla="*/ 28 w 37"/>
                  <a:gd name="T75" fmla="*/ 30 h 52"/>
                  <a:gd name="T76" fmla="*/ 29 w 37"/>
                  <a:gd name="T77" fmla="*/ 29 h 52"/>
                  <a:gd name="T78" fmla="*/ 30 w 37"/>
                  <a:gd name="T79" fmla="*/ 31 h 52"/>
                  <a:gd name="T80" fmla="*/ 31 w 37"/>
                  <a:gd name="T81" fmla="*/ 38 h 52"/>
                  <a:gd name="T82" fmla="*/ 32 w 37"/>
                  <a:gd name="T83" fmla="*/ 43 h 52"/>
                  <a:gd name="T84" fmla="*/ 32 w 37"/>
                  <a:gd name="T85" fmla="*/ 47 h 52"/>
                  <a:gd name="T86" fmla="*/ 33 w 37"/>
                  <a:gd name="T87" fmla="*/ 50 h 52"/>
                  <a:gd name="T88" fmla="*/ 34 w 37"/>
                  <a:gd name="T89" fmla="*/ 50 h 52"/>
                  <a:gd name="T90" fmla="*/ 35 w 37"/>
                  <a:gd name="T91" fmla="*/ 48 h 52"/>
                  <a:gd name="T92" fmla="*/ 36 w 37"/>
                  <a:gd name="T93" fmla="*/ 45 h 52"/>
                  <a:gd name="T94" fmla="*/ 36 w 37"/>
                  <a:gd name="T95" fmla="*/ 40 h 52"/>
                  <a:gd name="T96" fmla="*/ 37 w 37"/>
                  <a:gd name="T97" fmla="*/ 34 h 52"/>
                  <a:gd name="T98" fmla="*/ 37 w 37"/>
                  <a:gd name="T99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2">
                    <a:moveTo>
                      <a:pt x="0" y="44"/>
                    </a:moveTo>
                    <a:lnTo>
                      <a:pt x="0" y="48"/>
                    </a:lnTo>
                    <a:lnTo>
                      <a:pt x="1" y="51"/>
                    </a:lnTo>
                    <a:lnTo>
                      <a:pt x="2" y="52"/>
                    </a:lnTo>
                    <a:lnTo>
                      <a:pt x="3" y="51"/>
                    </a:lnTo>
                    <a:lnTo>
                      <a:pt x="3" y="48"/>
                    </a:lnTo>
                    <a:lnTo>
                      <a:pt x="4" y="43"/>
                    </a:lnTo>
                    <a:lnTo>
                      <a:pt x="5" y="38"/>
                    </a:lnTo>
                    <a:lnTo>
                      <a:pt x="6" y="34"/>
                    </a:lnTo>
                    <a:lnTo>
                      <a:pt x="6" y="31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1" y="31"/>
                    </a:lnTo>
                    <a:lnTo>
                      <a:pt x="11" y="30"/>
                    </a:lnTo>
                    <a:lnTo>
                      <a:pt x="12" y="28"/>
                    </a:lnTo>
                    <a:lnTo>
                      <a:pt x="13" y="24"/>
                    </a:lnTo>
                    <a:lnTo>
                      <a:pt x="14" y="18"/>
                    </a:lnTo>
                    <a:lnTo>
                      <a:pt x="14" y="13"/>
                    </a:lnTo>
                    <a:lnTo>
                      <a:pt x="15" y="7"/>
                    </a:lnTo>
                    <a:lnTo>
                      <a:pt x="16" y="3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8" y="1"/>
                    </a:lnTo>
                    <a:lnTo>
                      <a:pt x="19" y="5"/>
                    </a:lnTo>
                    <a:lnTo>
                      <a:pt x="20" y="17"/>
                    </a:lnTo>
                    <a:lnTo>
                      <a:pt x="21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23" y="48"/>
                    </a:lnTo>
                    <a:lnTo>
                      <a:pt x="24" y="51"/>
                    </a:lnTo>
                    <a:lnTo>
                      <a:pt x="25" y="50"/>
                    </a:lnTo>
                    <a:lnTo>
                      <a:pt x="25" y="47"/>
                    </a:lnTo>
                    <a:lnTo>
                      <a:pt x="26" y="41"/>
                    </a:lnTo>
                    <a:lnTo>
                      <a:pt x="27" y="36"/>
                    </a:lnTo>
                    <a:lnTo>
                      <a:pt x="27" y="33"/>
                    </a:lnTo>
                    <a:lnTo>
                      <a:pt x="28" y="30"/>
                    </a:lnTo>
                    <a:lnTo>
                      <a:pt x="29" y="29"/>
                    </a:lnTo>
                    <a:lnTo>
                      <a:pt x="30" y="31"/>
                    </a:lnTo>
                    <a:lnTo>
                      <a:pt x="31" y="38"/>
                    </a:lnTo>
                    <a:lnTo>
                      <a:pt x="32" y="43"/>
                    </a:lnTo>
                    <a:lnTo>
                      <a:pt x="32" y="47"/>
                    </a:lnTo>
                    <a:lnTo>
                      <a:pt x="33" y="50"/>
                    </a:lnTo>
                    <a:lnTo>
                      <a:pt x="34" y="50"/>
                    </a:lnTo>
                    <a:lnTo>
                      <a:pt x="35" y="48"/>
                    </a:lnTo>
                    <a:lnTo>
                      <a:pt x="36" y="45"/>
                    </a:lnTo>
                    <a:lnTo>
                      <a:pt x="36" y="40"/>
                    </a:lnTo>
                    <a:lnTo>
                      <a:pt x="37" y="34"/>
                    </a:lnTo>
                    <a:lnTo>
                      <a:pt x="37" y="3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" name="Freeform 122"/>
              <p:cNvSpPr>
                <a:spLocks/>
              </p:cNvSpPr>
              <p:nvPr/>
            </p:nvSpPr>
            <p:spPr bwMode="auto">
              <a:xfrm>
                <a:off x="6251576" y="1936751"/>
                <a:ext cx="61913" cy="50800"/>
              </a:xfrm>
              <a:custGeom>
                <a:avLst/>
                <a:gdLst>
                  <a:gd name="T0" fmla="*/ 0 w 39"/>
                  <a:gd name="T1" fmla="*/ 6 h 32"/>
                  <a:gd name="T2" fmla="*/ 1 w 39"/>
                  <a:gd name="T3" fmla="*/ 3 h 32"/>
                  <a:gd name="T4" fmla="*/ 2 w 39"/>
                  <a:gd name="T5" fmla="*/ 2 h 32"/>
                  <a:gd name="T6" fmla="*/ 3 w 39"/>
                  <a:gd name="T7" fmla="*/ 3 h 32"/>
                  <a:gd name="T8" fmla="*/ 4 w 39"/>
                  <a:gd name="T9" fmla="*/ 6 h 32"/>
                  <a:gd name="T10" fmla="*/ 5 w 39"/>
                  <a:gd name="T11" fmla="*/ 14 h 32"/>
                  <a:gd name="T12" fmla="*/ 6 w 39"/>
                  <a:gd name="T13" fmla="*/ 19 h 32"/>
                  <a:gd name="T14" fmla="*/ 6 w 39"/>
                  <a:gd name="T15" fmla="*/ 23 h 32"/>
                  <a:gd name="T16" fmla="*/ 7 w 39"/>
                  <a:gd name="T17" fmla="*/ 24 h 32"/>
                  <a:gd name="T18" fmla="*/ 8 w 39"/>
                  <a:gd name="T19" fmla="*/ 24 h 32"/>
                  <a:gd name="T20" fmla="*/ 9 w 39"/>
                  <a:gd name="T21" fmla="*/ 21 h 32"/>
                  <a:gd name="T22" fmla="*/ 9 w 39"/>
                  <a:gd name="T23" fmla="*/ 16 h 32"/>
                  <a:gd name="T24" fmla="*/ 10 w 39"/>
                  <a:gd name="T25" fmla="*/ 11 h 32"/>
                  <a:gd name="T26" fmla="*/ 11 w 39"/>
                  <a:gd name="T27" fmla="*/ 7 h 32"/>
                  <a:gd name="T28" fmla="*/ 11 w 39"/>
                  <a:gd name="T29" fmla="*/ 3 h 32"/>
                  <a:gd name="T30" fmla="*/ 12 w 39"/>
                  <a:gd name="T31" fmla="*/ 1 h 32"/>
                  <a:gd name="T32" fmla="*/ 13 w 39"/>
                  <a:gd name="T33" fmla="*/ 1 h 32"/>
                  <a:gd name="T34" fmla="*/ 14 w 39"/>
                  <a:gd name="T35" fmla="*/ 3 h 32"/>
                  <a:gd name="T36" fmla="*/ 14 w 39"/>
                  <a:gd name="T37" fmla="*/ 6 h 32"/>
                  <a:gd name="T38" fmla="*/ 16 w 39"/>
                  <a:gd name="T39" fmla="*/ 15 h 32"/>
                  <a:gd name="T40" fmla="*/ 16 w 39"/>
                  <a:gd name="T41" fmla="*/ 19 h 32"/>
                  <a:gd name="T42" fmla="*/ 17 w 39"/>
                  <a:gd name="T43" fmla="*/ 23 h 32"/>
                  <a:gd name="T44" fmla="*/ 18 w 39"/>
                  <a:gd name="T45" fmla="*/ 23 h 32"/>
                  <a:gd name="T46" fmla="*/ 19 w 39"/>
                  <a:gd name="T47" fmla="*/ 21 h 32"/>
                  <a:gd name="T48" fmla="*/ 20 w 39"/>
                  <a:gd name="T49" fmla="*/ 17 h 32"/>
                  <a:gd name="T50" fmla="*/ 20 w 39"/>
                  <a:gd name="T51" fmla="*/ 12 h 32"/>
                  <a:gd name="T52" fmla="*/ 21 w 39"/>
                  <a:gd name="T53" fmla="*/ 8 h 32"/>
                  <a:gd name="T54" fmla="*/ 21 w 39"/>
                  <a:gd name="T55" fmla="*/ 3 h 32"/>
                  <a:gd name="T56" fmla="*/ 22 w 39"/>
                  <a:gd name="T57" fmla="*/ 1 h 32"/>
                  <a:gd name="T58" fmla="*/ 23 w 39"/>
                  <a:gd name="T59" fmla="*/ 0 h 32"/>
                  <a:gd name="T60" fmla="*/ 24 w 39"/>
                  <a:gd name="T61" fmla="*/ 1 h 32"/>
                  <a:gd name="T62" fmla="*/ 25 w 39"/>
                  <a:gd name="T63" fmla="*/ 3 h 32"/>
                  <a:gd name="T64" fmla="*/ 25 w 39"/>
                  <a:gd name="T65" fmla="*/ 7 h 32"/>
                  <a:gd name="T66" fmla="*/ 27 w 39"/>
                  <a:gd name="T67" fmla="*/ 17 h 32"/>
                  <a:gd name="T68" fmla="*/ 27 w 39"/>
                  <a:gd name="T69" fmla="*/ 20 h 32"/>
                  <a:gd name="T70" fmla="*/ 28 w 39"/>
                  <a:gd name="T71" fmla="*/ 22 h 32"/>
                  <a:gd name="T72" fmla="*/ 29 w 39"/>
                  <a:gd name="T73" fmla="*/ 22 h 32"/>
                  <a:gd name="T74" fmla="*/ 30 w 39"/>
                  <a:gd name="T75" fmla="*/ 19 h 32"/>
                  <a:gd name="T76" fmla="*/ 30 w 39"/>
                  <a:gd name="T77" fmla="*/ 14 h 32"/>
                  <a:gd name="T78" fmla="*/ 31 w 39"/>
                  <a:gd name="T79" fmla="*/ 10 h 32"/>
                  <a:gd name="T80" fmla="*/ 32 w 39"/>
                  <a:gd name="T81" fmla="*/ 5 h 32"/>
                  <a:gd name="T82" fmla="*/ 32 w 39"/>
                  <a:gd name="T83" fmla="*/ 2 h 32"/>
                  <a:gd name="T84" fmla="*/ 33 w 39"/>
                  <a:gd name="T85" fmla="*/ 0 h 32"/>
                  <a:gd name="T86" fmla="*/ 34 w 39"/>
                  <a:gd name="T87" fmla="*/ 0 h 32"/>
                  <a:gd name="T88" fmla="*/ 35 w 39"/>
                  <a:gd name="T89" fmla="*/ 3 h 32"/>
                  <a:gd name="T90" fmla="*/ 36 w 39"/>
                  <a:gd name="T91" fmla="*/ 7 h 32"/>
                  <a:gd name="T92" fmla="*/ 36 w 39"/>
                  <a:gd name="T93" fmla="*/ 12 h 32"/>
                  <a:gd name="T94" fmla="*/ 37 w 39"/>
                  <a:gd name="T95" fmla="*/ 25 h 32"/>
                  <a:gd name="T96" fmla="*/ 38 w 39"/>
                  <a:gd name="T97" fmla="*/ 30 h 32"/>
                  <a:gd name="T98" fmla="*/ 39 w 39"/>
                  <a:gd name="T9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32">
                    <a:moveTo>
                      <a:pt x="0" y="6"/>
                    </a:moveTo>
                    <a:lnTo>
                      <a:pt x="1" y="3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4" y="6"/>
                    </a:lnTo>
                    <a:lnTo>
                      <a:pt x="5" y="14"/>
                    </a:lnTo>
                    <a:lnTo>
                      <a:pt x="6" y="19"/>
                    </a:lnTo>
                    <a:lnTo>
                      <a:pt x="6" y="23"/>
                    </a:lnTo>
                    <a:lnTo>
                      <a:pt x="7" y="24"/>
                    </a:lnTo>
                    <a:lnTo>
                      <a:pt x="8" y="24"/>
                    </a:lnTo>
                    <a:lnTo>
                      <a:pt x="9" y="21"/>
                    </a:lnTo>
                    <a:lnTo>
                      <a:pt x="9" y="16"/>
                    </a:lnTo>
                    <a:lnTo>
                      <a:pt x="10" y="11"/>
                    </a:lnTo>
                    <a:lnTo>
                      <a:pt x="11" y="7"/>
                    </a:lnTo>
                    <a:lnTo>
                      <a:pt x="11" y="3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3"/>
                    </a:lnTo>
                    <a:lnTo>
                      <a:pt x="14" y="6"/>
                    </a:lnTo>
                    <a:lnTo>
                      <a:pt x="16" y="15"/>
                    </a:lnTo>
                    <a:lnTo>
                      <a:pt x="16" y="19"/>
                    </a:lnTo>
                    <a:lnTo>
                      <a:pt x="17" y="23"/>
                    </a:lnTo>
                    <a:lnTo>
                      <a:pt x="18" y="23"/>
                    </a:lnTo>
                    <a:lnTo>
                      <a:pt x="19" y="21"/>
                    </a:lnTo>
                    <a:lnTo>
                      <a:pt x="20" y="17"/>
                    </a:lnTo>
                    <a:lnTo>
                      <a:pt x="20" y="12"/>
                    </a:lnTo>
                    <a:lnTo>
                      <a:pt x="21" y="8"/>
                    </a:lnTo>
                    <a:lnTo>
                      <a:pt x="21" y="3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4" y="1"/>
                    </a:lnTo>
                    <a:lnTo>
                      <a:pt x="25" y="3"/>
                    </a:lnTo>
                    <a:lnTo>
                      <a:pt x="25" y="7"/>
                    </a:lnTo>
                    <a:lnTo>
                      <a:pt x="27" y="17"/>
                    </a:lnTo>
                    <a:lnTo>
                      <a:pt x="27" y="20"/>
                    </a:lnTo>
                    <a:lnTo>
                      <a:pt x="28" y="22"/>
                    </a:lnTo>
                    <a:lnTo>
                      <a:pt x="29" y="22"/>
                    </a:lnTo>
                    <a:lnTo>
                      <a:pt x="30" y="19"/>
                    </a:lnTo>
                    <a:lnTo>
                      <a:pt x="30" y="14"/>
                    </a:lnTo>
                    <a:lnTo>
                      <a:pt x="31" y="10"/>
                    </a:lnTo>
                    <a:lnTo>
                      <a:pt x="32" y="5"/>
                    </a:lnTo>
                    <a:lnTo>
                      <a:pt x="32" y="2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3"/>
                    </a:lnTo>
                    <a:lnTo>
                      <a:pt x="36" y="7"/>
                    </a:lnTo>
                    <a:lnTo>
                      <a:pt x="36" y="12"/>
                    </a:lnTo>
                    <a:lnTo>
                      <a:pt x="37" y="25"/>
                    </a:lnTo>
                    <a:lnTo>
                      <a:pt x="38" y="30"/>
                    </a:lnTo>
                    <a:lnTo>
                      <a:pt x="39" y="3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" name="Freeform 123"/>
              <p:cNvSpPr>
                <a:spLocks/>
              </p:cNvSpPr>
              <p:nvPr/>
            </p:nvSpPr>
            <p:spPr bwMode="auto">
              <a:xfrm>
                <a:off x="6313488" y="1955801"/>
                <a:ext cx="6350" cy="31750"/>
              </a:xfrm>
              <a:custGeom>
                <a:avLst/>
                <a:gdLst>
                  <a:gd name="T0" fmla="*/ 0 w 4"/>
                  <a:gd name="T1" fmla="*/ 20 h 20"/>
                  <a:gd name="T2" fmla="*/ 1 w 4"/>
                  <a:gd name="T3" fmla="*/ 19 h 20"/>
                  <a:gd name="T4" fmla="*/ 2 w 4"/>
                  <a:gd name="T5" fmla="*/ 15 h 20"/>
                  <a:gd name="T6" fmla="*/ 2 w 4"/>
                  <a:gd name="T7" fmla="*/ 10 h 20"/>
                  <a:gd name="T8" fmla="*/ 3 w 4"/>
                  <a:gd name="T9" fmla="*/ 4 h 20"/>
                  <a:gd name="T10" fmla="*/ 4 w 4"/>
                  <a:gd name="T11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0">
                    <a:moveTo>
                      <a:pt x="0" y="20"/>
                    </a:moveTo>
                    <a:lnTo>
                      <a:pt x="1" y="19"/>
                    </a:lnTo>
                    <a:lnTo>
                      <a:pt x="2" y="15"/>
                    </a:lnTo>
                    <a:lnTo>
                      <a:pt x="2" y="10"/>
                    </a:lnTo>
                    <a:lnTo>
                      <a:pt x="3" y="4"/>
                    </a:lnTo>
                    <a:lnTo>
                      <a:pt x="4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" name="Line 124"/>
              <p:cNvSpPr>
                <a:spLocks noChangeShapeType="1"/>
              </p:cNvSpPr>
              <p:nvPr/>
            </p:nvSpPr>
            <p:spPr bwMode="auto">
              <a:xfrm>
                <a:off x="5546726" y="97313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" name="Line 125"/>
              <p:cNvSpPr>
                <a:spLocks noChangeShapeType="1"/>
              </p:cNvSpPr>
              <p:nvPr/>
            </p:nvSpPr>
            <p:spPr bwMode="auto">
              <a:xfrm flipV="1">
                <a:off x="5591176" y="92868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" name="Line 126"/>
              <p:cNvSpPr>
                <a:spLocks noChangeShapeType="1"/>
              </p:cNvSpPr>
              <p:nvPr/>
            </p:nvSpPr>
            <p:spPr bwMode="auto">
              <a:xfrm flipV="1">
                <a:off x="555625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" name="Line 127"/>
              <p:cNvSpPr>
                <a:spLocks noChangeShapeType="1"/>
              </p:cNvSpPr>
              <p:nvPr/>
            </p:nvSpPr>
            <p:spPr bwMode="auto">
              <a:xfrm>
                <a:off x="555625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" name="Line 128"/>
              <p:cNvSpPr>
                <a:spLocks noChangeShapeType="1"/>
              </p:cNvSpPr>
              <p:nvPr/>
            </p:nvSpPr>
            <p:spPr bwMode="auto">
              <a:xfrm>
                <a:off x="5438776" y="97313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" name="Line 129"/>
              <p:cNvSpPr>
                <a:spLocks noChangeShapeType="1"/>
              </p:cNvSpPr>
              <p:nvPr/>
            </p:nvSpPr>
            <p:spPr bwMode="auto">
              <a:xfrm flipV="1">
                <a:off x="5483226" y="92868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" name="Line 130"/>
              <p:cNvSpPr>
                <a:spLocks noChangeShapeType="1"/>
              </p:cNvSpPr>
              <p:nvPr/>
            </p:nvSpPr>
            <p:spPr bwMode="auto">
              <a:xfrm flipV="1">
                <a:off x="544830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" name="Line 131"/>
              <p:cNvSpPr>
                <a:spLocks noChangeShapeType="1"/>
              </p:cNvSpPr>
              <p:nvPr/>
            </p:nvSpPr>
            <p:spPr bwMode="auto">
              <a:xfrm>
                <a:off x="544830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" name="Line 132"/>
              <p:cNvSpPr>
                <a:spLocks noChangeShapeType="1"/>
              </p:cNvSpPr>
              <p:nvPr/>
            </p:nvSpPr>
            <p:spPr bwMode="auto">
              <a:xfrm>
                <a:off x="5656263" y="14382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" name="Line 133"/>
              <p:cNvSpPr>
                <a:spLocks noChangeShapeType="1"/>
              </p:cNvSpPr>
              <p:nvPr/>
            </p:nvSpPr>
            <p:spPr bwMode="auto">
              <a:xfrm flipV="1">
                <a:off x="5700713" y="13938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" name="Line 134"/>
              <p:cNvSpPr>
                <a:spLocks noChangeShapeType="1"/>
              </p:cNvSpPr>
              <p:nvPr/>
            </p:nvSpPr>
            <p:spPr bwMode="auto">
              <a:xfrm flipV="1">
                <a:off x="5665788" y="14033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" name="Line 135"/>
              <p:cNvSpPr>
                <a:spLocks noChangeShapeType="1"/>
              </p:cNvSpPr>
              <p:nvPr/>
            </p:nvSpPr>
            <p:spPr bwMode="auto">
              <a:xfrm>
                <a:off x="5665788" y="14033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" name="Line 136"/>
              <p:cNvSpPr>
                <a:spLocks noChangeShapeType="1"/>
              </p:cNvSpPr>
              <p:nvPr/>
            </p:nvSpPr>
            <p:spPr bwMode="auto">
              <a:xfrm>
                <a:off x="5349876" y="1447801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" name="Line 137"/>
              <p:cNvSpPr>
                <a:spLocks noChangeShapeType="1"/>
              </p:cNvSpPr>
              <p:nvPr/>
            </p:nvSpPr>
            <p:spPr bwMode="auto">
              <a:xfrm flipV="1">
                <a:off x="5394326" y="1403351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" name="Line 138"/>
              <p:cNvSpPr>
                <a:spLocks noChangeShapeType="1"/>
              </p:cNvSpPr>
              <p:nvPr/>
            </p:nvSpPr>
            <p:spPr bwMode="auto">
              <a:xfrm flipV="1">
                <a:off x="5359401" y="1412876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" name="Line 139"/>
              <p:cNvSpPr>
                <a:spLocks noChangeShapeType="1"/>
              </p:cNvSpPr>
              <p:nvPr/>
            </p:nvSpPr>
            <p:spPr bwMode="auto">
              <a:xfrm>
                <a:off x="5359401" y="1412876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" name="Rectangle 140"/>
              <p:cNvSpPr>
                <a:spLocks noChangeArrowheads="1"/>
              </p:cNvSpPr>
              <p:nvPr/>
            </p:nvSpPr>
            <p:spPr bwMode="auto">
              <a:xfrm>
                <a:off x="5607051" y="86042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" name="Rectangle 141"/>
              <p:cNvSpPr>
                <a:spLocks noChangeArrowheads="1"/>
              </p:cNvSpPr>
              <p:nvPr/>
            </p:nvSpPr>
            <p:spPr bwMode="auto">
              <a:xfrm>
                <a:off x="5656263" y="968376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" name="Rectangle 142"/>
              <p:cNvSpPr>
                <a:spLocks noChangeArrowheads="1"/>
              </p:cNvSpPr>
              <p:nvPr/>
            </p:nvSpPr>
            <p:spPr bwMode="auto">
              <a:xfrm>
                <a:off x="5497513" y="86042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" name="Rectangle 143"/>
              <p:cNvSpPr>
                <a:spLocks noChangeArrowheads="1"/>
              </p:cNvSpPr>
              <p:nvPr/>
            </p:nvSpPr>
            <p:spPr bwMode="auto">
              <a:xfrm>
                <a:off x="5546726" y="968376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" name="Rectangle 144"/>
              <p:cNvSpPr>
                <a:spLocks noChangeArrowheads="1"/>
              </p:cNvSpPr>
              <p:nvPr/>
            </p:nvSpPr>
            <p:spPr bwMode="auto">
              <a:xfrm>
                <a:off x="5715001" y="1333501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3" name="Rectangle 145"/>
              <p:cNvSpPr>
                <a:spLocks noChangeArrowheads="1"/>
              </p:cNvSpPr>
              <p:nvPr/>
            </p:nvSpPr>
            <p:spPr bwMode="auto">
              <a:xfrm>
                <a:off x="5764213" y="1443039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" name="Rectangle 146"/>
              <p:cNvSpPr>
                <a:spLocks noChangeArrowheads="1"/>
              </p:cNvSpPr>
              <p:nvPr/>
            </p:nvSpPr>
            <p:spPr bwMode="auto">
              <a:xfrm>
                <a:off x="5399088" y="1344614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5" name="Rectangle 147"/>
              <p:cNvSpPr>
                <a:spLocks noChangeArrowheads="1"/>
              </p:cNvSpPr>
              <p:nvPr/>
            </p:nvSpPr>
            <p:spPr bwMode="auto">
              <a:xfrm>
                <a:off x="5448301" y="145256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75" name="Rectangle 157"/>
            <p:cNvSpPr>
              <a:spLocks noChangeArrowheads="1"/>
            </p:cNvSpPr>
            <p:nvPr/>
          </p:nvSpPr>
          <p:spPr bwMode="auto">
            <a:xfrm>
              <a:off x="7040563" y="2776539"/>
              <a:ext cx="3365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6" name="Rectangle 158"/>
            <p:cNvSpPr>
              <a:spLocks noChangeArrowheads="1"/>
            </p:cNvSpPr>
            <p:nvPr/>
          </p:nvSpPr>
          <p:spPr bwMode="auto">
            <a:xfrm>
              <a:off x="7643813" y="2776539"/>
              <a:ext cx="3365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7" name="Rectangle 159"/>
            <p:cNvSpPr>
              <a:spLocks noChangeArrowheads="1"/>
            </p:cNvSpPr>
            <p:nvPr/>
          </p:nvSpPr>
          <p:spPr bwMode="auto">
            <a:xfrm>
              <a:off x="8326438" y="2776539"/>
              <a:ext cx="187325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4" name="Rectangle 166"/>
            <p:cNvSpPr>
              <a:spLocks noChangeArrowheads="1"/>
            </p:cNvSpPr>
            <p:nvPr/>
          </p:nvSpPr>
          <p:spPr bwMode="auto">
            <a:xfrm>
              <a:off x="6753226" y="2360614"/>
              <a:ext cx="287338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5" name="Rectangle 167"/>
            <p:cNvSpPr>
              <a:spLocks noChangeArrowheads="1"/>
            </p:cNvSpPr>
            <p:nvPr/>
          </p:nvSpPr>
          <p:spPr bwMode="auto">
            <a:xfrm>
              <a:off x="6970713" y="2311401"/>
              <a:ext cx="198438" cy="20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6" name="Rectangle 168"/>
            <p:cNvSpPr>
              <a:spLocks noChangeArrowheads="1"/>
            </p:cNvSpPr>
            <p:nvPr/>
          </p:nvSpPr>
          <p:spPr bwMode="auto">
            <a:xfrm>
              <a:off x="6802438" y="996951"/>
              <a:ext cx="287338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7" name="Rectangle 169"/>
            <p:cNvSpPr>
              <a:spLocks noChangeArrowheads="1"/>
            </p:cNvSpPr>
            <p:nvPr/>
          </p:nvSpPr>
          <p:spPr bwMode="auto">
            <a:xfrm>
              <a:off x="7019926" y="947739"/>
              <a:ext cx="147638" cy="20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23" name="Group 222"/>
            <p:cNvGrpSpPr/>
            <p:nvPr/>
          </p:nvGrpSpPr>
          <p:grpSpPr>
            <a:xfrm>
              <a:off x="7169151" y="790576"/>
              <a:ext cx="1503363" cy="1917701"/>
              <a:chOff x="7169151" y="790576"/>
              <a:chExt cx="1503363" cy="1917701"/>
            </a:xfrm>
          </p:grpSpPr>
          <p:sp>
            <p:nvSpPr>
              <p:cNvPr id="166" name="Rectangle 148"/>
              <p:cNvSpPr>
                <a:spLocks noChangeArrowheads="1"/>
              </p:cNvSpPr>
              <p:nvPr/>
            </p:nvSpPr>
            <p:spPr bwMode="auto">
              <a:xfrm>
                <a:off x="7169151" y="790576"/>
                <a:ext cx="1503363" cy="19177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" name="Line 149"/>
              <p:cNvSpPr>
                <a:spLocks noChangeShapeType="1"/>
              </p:cNvSpPr>
              <p:nvPr/>
            </p:nvSpPr>
            <p:spPr bwMode="auto">
              <a:xfrm>
                <a:off x="7169151" y="2708276"/>
                <a:ext cx="1503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" name="Line 150"/>
              <p:cNvSpPr>
                <a:spLocks noChangeShapeType="1"/>
              </p:cNvSpPr>
              <p:nvPr/>
            </p:nvSpPr>
            <p:spPr bwMode="auto">
              <a:xfrm>
                <a:off x="7169151" y="790576"/>
                <a:ext cx="1503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" name="Line 151"/>
              <p:cNvSpPr>
                <a:spLocks noChangeShapeType="1"/>
              </p:cNvSpPr>
              <p:nvPr/>
            </p:nvSpPr>
            <p:spPr bwMode="auto">
              <a:xfrm flipV="1">
                <a:off x="7169151" y="2687639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" name="Line 152"/>
              <p:cNvSpPr>
                <a:spLocks noChangeShapeType="1"/>
              </p:cNvSpPr>
              <p:nvPr/>
            </p:nvSpPr>
            <p:spPr bwMode="auto">
              <a:xfrm flipV="1">
                <a:off x="7770813" y="2687639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" name="Line 153"/>
              <p:cNvSpPr>
                <a:spLocks noChangeShapeType="1"/>
              </p:cNvSpPr>
              <p:nvPr/>
            </p:nvSpPr>
            <p:spPr bwMode="auto">
              <a:xfrm flipV="1">
                <a:off x="8372476" y="2687639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" name="Line 154"/>
              <p:cNvSpPr>
                <a:spLocks noChangeShapeType="1"/>
              </p:cNvSpPr>
              <p:nvPr/>
            </p:nvSpPr>
            <p:spPr bwMode="auto">
              <a:xfrm>
                <a:off x="7169151" y="790576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" name="Line 155"/>
              <p:cNvSpPr>
                <a:spLocks noChangeShapeType="1"/>
              </p:cNvSpPr>
              <p:nvPr/>
            </p:nvSpPr>
            <p:spPr bwMode="auto">
              <a:xfrm>
                <a:off x="7770813" y="790576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" name="Line 156"/>
              <p:cNvSpPr>
                <a:spLocks noChangeShapeType="1"/>
              </p:cNvSpPr>
              <p:nvPr/>
            </p:nvSpPr>
            <p:spPr bwMode="auto">
              <a:xfrm>
                <a:off x="8372476" y="790576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" name="Line 160"/>
              <p:cNvSpPr>
                <a:spLocks noChangeShapeType="1"/>
              </p:cNvSpPr>
              <p:nvPr/>
            </p:nvSpPr>
            <p:spPr bwMode="auto">
              <a:xfrm flipV="1">
                <a:off x="7169151" y="790576"/>
                <a:ext cx="0" cy="191770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" name="Line 161"/>
              <p:cNvSpPr>
                <a:spLocks noChangeShapeType="1"/>
              </p:cNvSpPr>
              <p:nvPr/>
            </p:nvSpPr>
            <p:spPr bwMode="auto">
              <a:xfrm flipV="1">
                <a:off x="8672513" y="790576"/>
                <a:ext cx="0" cy="191770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" name="Line 162"/>
              <p:cNvSpPr>
                <a:spLocks noChangeShapeType="1"/>
              </p:cNvSpPr>
              <p:nvPr/>
            </p:nvSpPr>
            <p:spPr bwMode="auto">
              <a:xfrm>
                <a:off x="7169151" y="2433639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" name="Line 163"/>
              <p:cNvSpPr>
                <a:spLocks noChangeShapeType="1"/>
              </p:cNvSpPr>
              <p:nvPr/>
            </p:nvSpPr>
            <p:spPr bwMode="auto">
              <a:xfrm>
                <a:off x="7169151" y="10652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" name="Line 164"/>
              <p:cNvSpPr>
                <a:spLocks noChangeShapeType="1"/>
              </p:cNvSpPr>
              <p:nvPr/>
            </p:nvSpPr>
            <p:spPr bwMode="auto">
              <a:xfrm flipH="1">
                <a:off x="8653463" y="2433639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" name="Line 165"/>
              <p:cNvSpPr>
                <a:spLocks noChangeShapeType="1"/>
              </p:cNvSpPr>
              <p:nvPr/>
            </p:nvSpPr>
            <p:spPr bwMode="auto">
              <a:xfrm flipH="1">
                <a:off x="8653463" y="10652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" name="Freeform 170"/>
              <p:cNvSpPr>
                <a:spLocks/>
              </p:cNvSpPr>
              <p:nvPr/>
            </p:nvSpPr>
            <p:spPr bwMode="auto">
              <a:xfrm>
                <a:off x="7169151" y="1992314"/>
                <a:ext cx="60325" cy="355600"/>
              </a:xfrm>
              <a:custGeom>
                <a:avLst/>
                <a:gdLst>
                  <a:gd name="T0" fmla="*/ 0 w 38"/>
                  <a:gd name="T1" fmla="*/ 31 h 224"/>
                  <a:gd name="T2" fmla="*/ 0 w 38"/>
                  <a:gd name="T3" fmla="*/ 23 h 224"/>
                  <a:gd name="T4" fmla="*/ 1 w 38"/>
                  <a:gd name="T5" fmla="*/ 14 h 224"/>
                  <a:gd name="T6" fmla="*/ 2 w 38"/>
                  <a:gd name="T7" fmla="*/ 7 h 224"/>
                  <a:gd name="T8" fmla="*/ 3 w 38"/>
                  <a:gd name="T9" fmla="*/ 2 h 224"/>
                  <a:gd name="T10" fmla="*/ 3 w 38"/>
                  <a:gd name="T11" fmla="*/ 0 h 224"/>
                  <a:gd name="T12" fmla="*/ 4 w 38"/>
                  <a:gd name="T13" fmla="*/ 0 h 224"/>
                  <a:gd name="T14" fmla="*/ 5 w 38"/>
                  <a:gd name="T15" fmla="*/ 2 h 224"/>
                  <a:gd name="T16" fmla="*/ 6 w 38"/>
                  <a:gd name="T17" fmla="*/ 12 h 224"/>
                  <a:gd name="T18" fmla="*/ 7 w 38"/>
                  <a:gd name="T19" fmla="*/ 21 h 224"/>
                  <a:gd name="T20" fmla="*/ 8 w 38"/>
                  <a:gd name="T21" fmla="*/ 31 h 224"/>
                  <a:gd name="T22" fmla="*/ 8 w 38"/>
                  <a:gd name="T23" fmla="*/ 45 h 224"/>
                  <a:gd name="T24" fmla="*/ 9 w 38"/>
                  <a:gd name="T25" fmla="*/ 61 h 224"/>
                  <a:gd name="T26" fmla="*/ 10 w 38"/>
                  <a:gd name="T27" fmla="*/ 79 h 224"/>
                  <a:gd name="T28" fmla="*/ 10 w 38"/>
                  <a:gd name="T29" fmla="*/ 99 h 224"/>
                  <a:gd name="T30" fmla="*/ 11 w 38"/>
                  <a:gd name="T31" fmla="*/ 120 h 224"/>
                  <a:gd name="T32" fmla="*/ 12 w 38"/>
                  <a:gd name="T33" fmla="*/ 140 h 224"/>
                  <a:gd name="T34" fmla="*/ 13 w 38"/>
                  <a:gd name="T35" fmla="*/ 158 h 224"/>
                  <a:gd name="T36" fmla="*/ 14 w 38"/>
                  <a:gd name="T37" fmla="*/ 171 h 224"/>
                  <a:gd name="T38" fmla="*/ 14 w 38"/>
                  <a:gd name="T39" fmla="*/ 179 h 224"/>
                  <a:gd name="T40" fmla="*/ 15 w 38"/>
                  <a:gd name="T41" fmla="*/ 183 h 224"/>
                  <a:gd name="T42" fmla="*/ 16 w 38"/>
                  <a:gd name="T43" fmla="*/ 184 h 224"/>
                  <a:gd name="T44" fmla="*/ 17 w 38"/>
                  <a:gd name="T45" fmla="*/ 186 h 224"/>
                  <a:gd name="T46" fmla="*/ 18 w 38"/>
                  <a:gd name="T47" fmla="*/ 189 h 224"/>
                  <a:gd name="T48" fmla="*/ 19 w 38"/>
                  <a:gd name="T49" fmla="*/ 195 h 224"/>
                  <a:gd name="T50" fmla="*/ 19 w 38"/>
                  <a:gd name="T51" fmla="*/ 202 h 224"/>
                  <a:gd name="T52" fmla="*/ 20 w 38"/>
                  <a:gd name="T53" fmla="*/ 209 h 224"/>
                  <a:gd name="T54" fmla="*/ 21 w 38"/>
                  <a:gd name="T55" fmla="*/ 214 h 224"/>
                  <a:gd name="T56" fmla="*/ 21 w 38"/>
                  <a:gd name="T57" fmla="*/ 216 h 224"/>
                  <a:gd name="T58" fmla="*/ 22 w 38"/>
                  <a:gd name="T59" fmla="*/ 215 h 224"/>
                  <a:gd name="T60" fmla="*/ 23 w 38"/>
                  <a:gd name="T61" fmla="*/ 210 h 224"/>
                  <a:gd name="T62" fmla="*/ 24 w 38"/>
                  <a:gd name="T63" fmla="*/ 204 h 224"/>
                  <a:gd name="T64" fmla="*/ 25 w 38"/>
                  <a:gd name="T65" fmla="*/ 193 h 224"/>
                  <a:gd name="T66" fmla="*/ 26 w 38"/>
                  <a:gd name="T67" fmla="*/ 190 h 224"/>
                  <a:gd name="T68" fmla="*/ 26 w 38"/>
                  <a:gd name="T69" fmla="*/ 190 h 224"/>
                  <a:gd name="T70" fmla="*/ 27 w 38"/>
                  <a:gd name="T71" fmla="*/ 192 h 224"/>
                  <a:gd name="T72" fmla="*/ 28 w 38"/>
                  <a:gd name="T73" fmla="*/ 197 h 224"/>
                  <a:gd name="T74" fmla="*/ 29 w 38"/>
                  <a:gd name="T75" fmla="*/ 204 h 224"/>
                  <a:gd name="T76" fmla="*/ 29 w 38"/>
                  <a:gd name="T77" fmla="*/ 212 h 224"/>
                  <a:gd name="T78" fmla="*/ 30 w 38"/>
                  <a:gd name="T79" fmla="*/ 219 h 224"/>
                  <a:gd name="T80" fmla="*/ 31 w 38"/>
                  <a:gd name="T81" fmla="*/ 224 h 224"/>
                  <a:gd name="T82" fmla="*/ 31 w 38"/>
                  <a:gd name="T83" fmla="*/ 224 h 224"/>
                  <a:gd name="T84" fmla="*/ 32 w 38"/>
                  <a:gd name="T85" fmla="*/ 220 h 224"/>
                  <a:gd name="T86" fmla="*/ 33 w 38"/>
                  <a:gd name="T87" fmla="*/ 213 h 224"/>
                  <a:gd name="T88" fmla="*/ 34 w 38"/>
                  <a:gd name="T89" fmla="*/ 205 h 224"/>
                  <a:gd name="T90" fmla="*/ 35 w 38"/>
                  <a:gd name="T91" fmla="*/ 198 h 224"/>
                  <a:gd name="T92" fmla="*/ 36 w 38"/>
                  <a:gd name="T93" fmla="*/ 188 h 224"/>
                  <a:gd name="T94" fmla="*/ 36 w 38"/>
                  <a:gd name="T95" fmla="*/ 187 h 224"/>
                  <a:gd name="T96" fmla="*/ 37 w 38"/>
                  <a:gd name="T97" fmla="*/ 189 h 224"/>
                  <a:gd name="T98" fmla="*/ 38 w 38"/>
                  <a:gd name="T99" fmla="*/ 194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24">
                    <a:moveTo>
                      <a:pt x="0" y="31"/>
                    </a:moveTo>
                    <a:lnTo>
                      <a:pt x="0" y="23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3" y="2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2"/>
                    </a:lnTo>
                    <a:lnTo>
                      <a:pt x="6" y="12"/>
                    </a:lnTo>
                    <a:lnTo>
                      <a:pt x="7" y="21"/>
                    </a:lnTo>
                    <a:lnTo>
                      <a:pt x="8" y="31"/>
                    </a:lnTo>
                    <a:lnTo>
                      <a:pt x="8" y="45"/>
                    </a:lnTo>
                    <a:lnTo>
                      <a:pt x="9" y="61"/>
                    </a:lnTo>
                    <a:lnTo>
                      <a:pt x="10" y="79"/>
                    </a:lnTo>
                    <a:lnTo>
                      <a:pt x="10" y="99"/>
                    </a:lnTo>
                    <a:lnTo>
                      <a:pt x="11" y="120"/>
                    </a:lnTo>
                    <a:lnTo>
                      <a:pt x="12" y="140"/>
                    </a:lnTo>
                    <a:lnTo>
                      <a:pt x="13" y="158"/>
                    </a:lnTo>
                    <a:lnTo>
                      <a:pt x="14" y="171"/>
                    </a:lnTo>
                    <a:lnTo>
                      <a:pt x="14" y="179"/>
                    </a:lnTo>
                    <a:lnTo>
                      <a:pt x="15" y="183"/>
                    </a:lnTo>
                    <a:lnTo>
                      <a:pt x="16" y="184"/>
                    </a:lnTo>
                    <a:lnTo>
                      <a:pt x="17" y="186"/>
                    </a:lnTo>
                    <a:lnTo>
                      <a:pt x="18" y="189"/>
                    </a:lnTo>
                    <a:lnTo>
                      <a:pt x="19" y="195"/>
                    </a:lnTo>
                    <a:lnTo>
                      <a:pt x="19" y="202"/>
                    </a:lnTo>
                    <a:lnTo>
                      <a:pt x="20" y="209"/>
                    </a:lnTo>
                    <a:lnTo>
                      <a:pt x="21" y="214"/>
                    </a:lnTo>
                    <a:lnTo>
                      <a:pt x="21" y="216"/>
                    </a:lnTo>
                    <a:lnTo>
                      <a:pt x="22" y="215"/>
                    </a:lnTo>
                    <a:lnTo>
                      <a:pt x="23" y="210"/>
                    </a:lnTo>
                    <a:lnTo>
                      <a:pt x="24" y="204"/>
                    </a:lnTo>
                    <a:lnTo>
                      <a:pt x="25" y="193"/>
                    </a:lnTo>
                    <a:lnTo>
                      <a:pt x="26" y="190"/>
                    </a:lnTo>
                    <a:lnTo>
                      <a:pt x="26" y="190"/>
                    </a:lnTo>
                    <a:lnTo>
                      <a:pt x="27" y="192"/>
                    </a:lnTo>
                    <a:lnTo>
                      <a:pt x="28" y="197"/>
                    </a:lnTo>
                    <a:lnTo>
                      <a:pt x="29" y="204"/>
                    </a:lnTo>
                    <a:lnTo>
                      <a:pt x="29" y="212"/>
                    </a:lnTo>
                    <a:lnTo>
                      <a:pt x="30" y="219"/>
                    </a:lnTo>
                    <a:lnTo>
                      <a:pt x="31" y="224"/>
                    </a:lnTo>
                    <a:lnTo>
                      <a:pt x="31" y="224"/>
                    </a:lnTo>
                    <a:lnTo>
                      <a:pt x="32" y="220"/>
                    </a:lnTo>
                    <a:lnTo>
                      <a:pt x="33" y="213"/>
                    </a:lnTo>
                    <a:lnTo>
                      <a:pt x="34" y="205"/>
                    </a:lnTo>
                    <a:lnTo>
                      <a:pt x="35" y="198"/>
                    </a:lnTo>
                    <a:lnTo>
                      <a:pt x="36" y="188"/>
                    </a:lnTo>
                    <a:lnTo>
                      <a:pt x="36" y="187"/>
                    </a:lnTo>
                    <a:lnTo>
                      <a:pt x="37" y="189"/>
                    </a:lnTo>
                    <a:lnTo>
                      <a:pt x="38" y="19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" name="Freeform 171"/>
              <p:cNvSpPr>
                <a:spLocks/>
              </p:cNvSpPr>
              <p:nvPr/>
            </p:nvSpPr>
            <p:spPr bwMode="auto">
              <a:xfrm>
                <a:off x="7229476" y="2278064"/>
                <a:ext cx="60325" cy="88900"/>
              </a:xfrm>
              <a:custGeom>
                <a:avLst/>
                <a:gdLst>
                  <a:gd name="T0" fmla="*/ 0 w 38"/>
                  <a:gd name="T1" fmla="*/ 14 h 56"/>
                  <a:gd name="T2" fmla="*/ 1 w 38"/>
                  <a:gd name="T3" fmla="*/ 21 h 56"/>
                  <a:gd name="T4" fmla="*/ 2 w 38"/>
                  <a:gd name="T5" fmla="*/ 29 h 56"/>
                  <a:gd name="T6" fmla="*/ 2 w 38"/>
                  <a:gd name="T7" fmla="*/ 37 h 56"/>
                  <a:gd name="T8" fmla="*/ 3 w 38"/>
                  <a:gd name="T9" fmla="*/ 42 h 56"/>
                  <a:gd name="T10" fmla="*/ 4 w 38"/>
                  <a:gd name="T11" fmla="*/ 44 h 56"/>
                  <a:gd name="T12" fmla="*/ 4 w 38"/>
                  <a:gd name="T13" fmla="*/ 40 h 56"/>
                  <a:gd name="T14" fmla="*/ 5 w 38"/>
                  <a:gd name="T15" fmla="*/ 33 h 56"/>
                  <a:gd name="T16" fmla="*/ 6 w 38"/>
                  <a:gd name="T17" fmla="*/ 25 h 56"/>
                  <a:gd name="T18" fmla="*/ 7 w 38"/>
                  <a:gd name="T19" fmla="*/ 9 h 56"/>
                  <a:gd name="T20" fmla="*/ 8 w 38"/>
                  <a:gd name="T21" fmla="*/ 5 h 56"/>
                  <a:gd name="T22" fmla="*/ 9 w 38"/>
                  <a:gd name="T23" fmla="*/ 3 h 56"/>
                  <a:gd name="T24" fmla="*/ 9 w 38"/>
                  <a:gd name="T25" fmla="*/ 4 h 56"/>
                  <a:gd name="T26" fmla="*/ 10 w 38"/>
                  <a:gd name="T27" fmla="*/ 9 h 56"/>
                  <a:gd name="T28" fmla="*/ 11 w 38"/>
                  <a:gd name="T29" fmla="*/ 15 h 56"/>
                  <a:gd name="T30" fmla="*/ 11 w 38"/>
                  <a:gd name="T31" fmla="*/ 23 h 56"/>
                  <a:gd name="T32" fmla="*/ 12 w 38"/>
                  <a:gd name="T33" fmla="*/ 32 h 56"/>
                  <a:gd name="T34" fmla="*/ 13 w 38"/>
                  <a:gd name="T35" fmla="*/ 39 h 56"/>
                  <a:gd name="T36" fmla="*/ 14 w 38"/>
                  <a:gd name="T37" fmla="*/ 42 h 56"/>
                  <a:gd name="T38" fmla="*/ 14 w 38"/>
                  <a:gd name="T39" fmla="*/ 40 h 56"/>
                  <a:gd name="T40" fmla="*/ 15 w 38"/>
                  <a:gd name="T41" fmla="*/ 34 h 56"/>
                  <a:gd name="T42" fmla="*/ 16 w 38"/>
                  <a:gd name="T43" fmla="*/ 17 h 56"/>
                  <a:gd name="T44" fmla="*/ 17 w 38"/>
                  <a:gd name="T45" fmla="*/ 9 h 56"/>
                  <a:gd name="T46" fmla="*/ 18 w 38"/>
                  <a:gd name="T47" fmla="*/ 3 h 56"/>
                  <a:gd name="T48" fmla="*/ 19 w 38"/>
                  <a:gd name="T49" fmla="*/ 0 h 56"/>
                  <a:gd name="T50" fmla="*/ 20 w 38"/>
                  <a:gd name="T51" fmla="*/ 0 h 56"/>
                  <a:gd name="T52" fmla="*/ 20 w 38"/>
                  <a:gd name="T53" fmla="*/ 4 h 56"/>
                  <a:gd name="T54" fmla="*/ 21 w 38"/>
                  <a:gd name="T55" fmla="*/ 10 h 56"/>
                  <a:gd name="T56" fmla="*/ 21 w 38"/>
                  <a:gd name="T57" fmla="*/ 18 h 56"/>
                  <a:gd name="T58" fmla="*/ 22 w 38"/>
                  <a:gd name="T59" fmla="*/ 27 h 56"/>
                  <a:gd name="T60" fmla="*/ 23 w 38"/>
                  <a:gd name="T61" fmla="*/ 36 h 56"/>
                  <a:gd name="T62" fmla="*/ 24 w 38"/>
                  <a:gd name="T63" fmla="*/ 43 h 56"/>
                  <a:gd name="T64" fmla="*/ 25 w 38"/>
                  <a:gd name="T65" fmla="*/ 44 h 56"/>
                  <a:gd name="T66" fmla="*/ 25 w 38"/>
                  <a:gd name="T67" fmla="*/ 39 h 56"/>
                  <a:gd name="T68" fmla="*/ 26 w 38"/>
                  <a:gd name="T69" fmla="*/ 31 h 56"/>
                  <a:gd name="T70" fmla="*/ 27 w 38"/>
                  <a:gd name="T71" fmla="*/ 13 h 56"/>
                  <a:gd name="T72" fmla="*/ 28 w 38"/>
                  <a:gd name="T73" fmla="*/ 6 h 56"/>
                  <a:gd name="T74" fmla="*/ 29 w 38"/>
                  <a:gd name="T75" fmla="*/ 2 h 56"/>
                  <a:gd name="T76" fmla="*/ 30 w 38"/>
                  <a:gd name="T77" fmla="*/ 1 h 56"/>
                  <a:gd name="T78" fmla="*/ 30 w 38"/>
                  <a:gd name="T79" fmla="*/ 3 h 56"/>
                  <a:gd name="T80" fmla="*/ 31 w 38"/>
                  <a:gd name="T81" fmla="*/ 8 h 56"/>
                  <a:gd name="T82" fmla="*/ 32 w 38"/>
                  <a:gd name="T83" fmla="*/ 17 h 56"/>
                  <a:gd name="T84" fmla="*/ 32 w 38"/>
                  <a:gd name="T85" fmla="*/ 28 h 56"/>
                  <a:gd name="T86" fmla="*/ 33 w 38"/>
                  <a:gd name="T87" fmla="*/ 39 h 56"/>
                  <a:gd name="T88" fmla="*/ 34 w 38"/>
                  <a:gd name="T89" fmla="*/ 50 h 56"/>
                  <a:gd name="T90" fmla="*/ 35 w 38"/>
                  <a:gd name="T91" fmla="*/ 56 h 56"/>
                  <a:gd name="T92" fmla="*/ 35 w 38"/>
                  <a:gd name="T93" fmla="*/ 56 h 56"/>
                  <a:gd name="T94" fmla="*/ 37 w 38"/>
                  <a:gd name="T95" fmla="*/ 39 h 56"/>
                  <a:gd name="T96" fmla="*/ 37 w 38"/>
                  <a:gd name="T97" fmla="*/ 29 h 56"/>
                  <a:gd name="T98" fmla="*/ 38 w 38"/>
                  <a:gd name="T99" fmla="*/ 2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56">
                    <a:moveTo>
                      <a:pt x="0" y="14"/>
                    </a:moveTo>
                    <a:lnTo>
                      <a:pt x="1" y="21"/>
                    </a:lnTo>
                    <a:lnTo>
                      <a:pt x="2" y="29"/>
                    </a:lnTo>
                    <a:lnTo>
                      <a:pt x="2" y="37"/>
                    </a:lnTo>
                    <a:lnTo>
                      <a:pt x="3" y="42"/>
                    </a:lnTo>
                    <a:lnTo>
                      <a:pt x="4" y="44"/>
                    </a:lnTo>
                    <a:lnTo>
                      <a:pt x="4" y="40"/>
                    </a:lnTo>
                    <a:lnTo>
                      <a:pt x="5" y="33"/>
                    </a:lnTo>
                    <a:lnTo>
                      <a:pt x="6" y="25"/>
                    </a:lnTo>
                    <a:lnTo>
                      <a:pt x="7" y="9"/>
                    </a:lnTo>
                    <a:lnTo>
                      <a:pt x="8" y="5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10" y="9"/>
                    </a:lnTo>
                    <a:lnTo>
                      <a:pt x="11" y="15"/>
                    </a:lnTo>
                    <a:lnTo>
                      <a:pt x="11" y="23"/>
                    </a:lnTo>
                    <a:lnTo>
                      <a:pt x="12" y="32"/>
                    </a:lnTo>
                    <a:lnTo>
                      <a:pt x="13" y="39"/>
                    </a:lnTo>
                    <a:lnTo>
                      <a:pt x="14" y="42"/>
                    </a:lnTo>
                    <a:lnTo>
                      <a:pt x="14" y="40"/>
                    </a:lnTo>
                    <a:lnTo>
                      <a:pt x="15" y="34"/>
                    </a:lnTo>
                    <a:lnTo>
                      <a:pt x="16" y="17"/>
                    </a:lnTo>
                    <a:lnTo>
                      <a:pt x="17" y="9"/>
                    </a:lnTo>
                    <a:lnTo>
                      <a:pt x="18" y="3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4"/>
                    </a:lnTo>
                    <a:lnTo>
                      <a:pt x="21" y="10"/>
                    </a:lnTo>
                    <a:lnTo>
                      <a:pt x="21" y="18"/>
                    </a:lnTo>
                    <a:lnTo>
                      <a:pt x="22" y="27"/>
                    </a:lnTo>
                    <a:lnTo>
                      <a:pt x="23" y="36"/>
                    </a:lnTo>
                    <a:lnTo>
                      <a:pt x="24" y="43"/>
                    </a:lnTo>
                    <a:lnTo>
                      <a:pt x="25" y="44"/>
                    </a:lnTo>
                    <a:lnTo>
                      <a:pt x="25" y="39"/>
                    </a:lnTo>
                    <a:lnTo>
                      <a:pt x="26" y="31"/>
                    </a:lnTo>
                    <a:lnTo>
                      <a:pt x="27" y="13"/>
                    </a:lnTo>
                    <a:lnTo>
                      <a:pt x="28" y="6"/>
                    </a:lnTo>
                    <a:lnTo>
                      <a:pt x="29" y="2"/>
                    </a:lnTo>
                    <a:lnTo>
                      <a:pt x="30" y="1"/>
                    </a:lnTo>
                    <a:lnTo>
                      <a:pt x="30" y="3"/>
                    </a:lnTo>
                    <a:lnTo>
                      <a:pt x="31" y="8"/>
                    </a:lnTo>
                    <a:lnTo>
                      <a:pt x="32" y="17"/>
                    </a:lnTo>
                    <a:lnTo>
                      <a:pt x="32" y="28"/>
                    </a:lnTo>
                    <a:lnTo>
                      <a:pt x="33" y="39"/>
                    </a:lnTo>
                    <a:lnTo>
                      <a:pt x="34" y="50"/>
                    </a:lnTo>
                    <a:lnTo>
                      <a:pt x="35" y="56"/>
                    </a:lnTo>
                    <a:lnTo>
                      <a:pt x="35" y="56"/>
                    </a:lnTo>
                    <a:lnTo>
                      <a:pt x="37" y="39"/>
                    </a:lnTo>
                    <a:lnTo>
                      <a:pt x="37" y="29"/>
                    </a:lnTo>
                    <a:lnTo>
                      <a:pt x="38" y="2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" name="Freeform 172"/>
              <p:cNvSpPr>
                <a:spLocks/>
              </p:cNvSpPr>
              <p:nvPr/>
            </p:nvSpPr>
            <p:spPr bwMode="auto">
              <a:xfrm>
                <a:off x="7289801" y="1849439"/>
                <a:ext cx="60325" cy="623888"/>
              </a:xfrm>
              <a:custGeom>
                <a:avLst/>
                <a:gdLst>
                  <a:gd name="T0" fmla="*/ 0 w 38"/>
                  <a:gd name="T1" fmla="*/ 290 h 393"/>
                  <a:gd name="T2" fmla="*/ 1 w 38"/>
                  <a:gd name="T3" fmla="*/ 284 h 393"/>
                  <a:gd name="T4" fmla="*/ 2 w 38"/>
                  <a:gd name="T5" fmla="*/ 281 h 393"/>
                  <a:gd name="T6" fmla="*/ 3 w 38"/>
                  <a:gd name="T7" fmla="*/ 283 h 393"/>
                  <a:gd name="T8" fmla="*/ 3 w 38"/>
                  <a:gd name="T9" fmla="*/ 288 h 393"/>
                  <a:gd name="T10" fmla="*/ 4 w 38"/>
                  <a:gd name="T11" fmla="*/ 298 h 393"/>
                  <a:gd name="T12" fmla="*/ 4 w 38"/>
                  <a:gd name="T13" fmla="*/ 312 h 393"/>
                  <a:gd name="T14" fmla="*/ 5 w 38"/>
                  <a:gd name="T15" fmla="*/ 330 h 393"/>
                  <a:gd name="T16" fmla="*/ 6 w 38"/>
                  <a:gd name="T17" fmla="*/ 352 h 393"/>
                  <a:gd name="T18" fmla="*/ 7 w 38"/>
                  <a:gd name="T19" fmla="*/ 374 h 393"/>
                  <a:gd name="T20" fmla="*/ 8 w 38"/>
                  <a:gd name="T21" fmla="*/ 393 h 393"/>
                  <a:gd name="T22" fmla="*/ 9 w 38"/>
                  <a:gd name="T23" fmla="*/ 382 h 393"/>
                  <a:gd name="T24" fmla="*/ 10 w 38"/>
                  <a:gd name="T25" fmla="*/ 365 h 393"/>
                  <a:gd name="T26" fmla="*/ 10 w 38"/>
                  <a:gd name="T27" fmla="*/ 349 h 393"/>
                  <a:gd name="T28" fmla="*/ 11 w 38"/>
                  <a:gd name="T29" fmla="*/ 337 h 393"/>
                  <a:gd name="T30" fmla="*/ 12 w 38"/>
                  <a:gd name="T31" fmla="*/ 328 h 393"/>
                  <a:gd name="T32" fmla="*/ 13 w 38"/>
                  <a:gd name="T33" fmla="*/ 323 h 393"/>
                  <a:gd name="T34" fmla="*/ 13 w 38"/>
                  <a:gd name="T35" fmla="*/ 317 h 393"/>
                  <a:gd name="T36" fmla="*/ 14 w 38"/>
                  <a:gd name="T37" fmla="*/ 309 h 393"/>
                  <a:gd name="T38" fmla="*/ 15 w 38"/>
                  <a:gd name="T39" fmla="*/ 295 h 393"/>
                  <a:gd name="T40" fmla="*/ 15 w 38"/>
                  <a:gd name="T41" fmla="*/ 274 h 393"/>
                  <a:gd name="T42" fmla="*/ 16 w 38"/>
                  <a:gd name="T43" fmla="*/ 247 h 393"/>
                  <a:gd name="T44" fmla="*/ 17 w 38"/>
                  <a:gd name="T45" fmla="*/ 218 h 393"/>
                  <a:gd name="T46" fmla="*/ 18 w 38"/>
                  <a:gd name="T47" fmla="*/ 189 h 393"/>
                  <a:gd name="T48" fmla="*/ 19 w 38"/>
                  <a:gd name="T49" fmla="*/ 137 h 393"/>
                  <a:gd name="T50" fmla="*/ 20 w 38"/>
                  <a:gd name="T51" fmla="*/ 114 h 393"/>
                  <a:gd name="T52" fmla="*/ 20 w 38"/>
                  <a:gd name="T53" fmla="*/ 94 h 393"/>
                  <a:gd name="T54" fmla="*/ 21 w 38"/>
                  <a:gd name="T55" fmla="*/ 76 h 393"/>
                  <a:gd name="T56" fmla="*/ 22 w 38"/>
                  <a:gd name="T57" fmla="*/ 61 h 393"/>
                  <a:gd name="T58" fmla="*/ 23 w 38"/>
                  <a:gd name="T59" fmla="*/ 47 h 393"/>
                  <a:gd name="T60" fmla="*/ 23 w 38"/>
                  <a:gd name="T61" fmla="*/ 35 h 393"/>
                  <a:gd name="T62" fmla="*/ 24 w 38"/>
                  <a:gd name="T63" fmla="*/ 25 h 393"/>
                  <a:gd name="T64" fmla="*/ 25 w 38"/>
                  <a:gd name="T65" fmla="*/ 17 h 393"/>
                  <a:gd name="T66" fmla="*/ 26 w 38"/>
                  <a:gd name="T67" fmla="*/ 10 h 393"/>
                  <a:gd name="T68" fmla="*/ 26 w 38"/>
                  <a:gd name="T69" fmla="*/ 5 h 393"/>
                  <a:gd name="T70" fmla="*/ 27 w 38"/>
                  <a:gd name="T71" fmla="*/ 2 h 393"/>
                  <a:gd name="T72" fmla="*/ 28 w 38"/>
                  <a:gd name="T73" fmla="*/ 0 h 393"/>
                  <a:gd name="T74" fmla="*/ 29 w 38"/>
                  <a:gd name="T75" fmla="*/ 1 h 393"/>
                  <a:gd name="T76" fmla="*/ 30 w 38"/>
                  <a:gd name="T77" fmla="*/ 4 h 393"/>
                  <a:gd name="T78" fmla="*/ 31 w 38"/>
                  <a:gd name="T79" fmla="*/ 9 h 393"/>
                  <a:gd name="T80" fmla="*/ 31 w 38"/>
                  <a:gd name="T81" fmla="*/ 16 h 393"/>
                  <a:gd name="T82" fmla="*/ 32 w 38"/>
                  <a:gd name="T83" fmla="*/ 25 h 393"/>
                  <a:gd name="T84" fmla="*/ 33 w 38"/>
                  <a:gd name="T85" fmla="*/ 35 h 393"/>
                  <a:gd name="T86" fmla="*/ 33 w 38"/>
                  <a:gd name="T87" fmla="*/ 47 h 393"/>
                  <a:gd name="T88" fmla="*/ 34 w 38"/>
                  <a:gd name="T89" fmla="*/ 61 h 393"/>
                  <a:gd name="T90" fmla="*/ 35 w 38"/>
                  <a:gd name="T91" fmla="*/ 76 h 393"/>
                  <a:gd name="T92" fmla="*/ 36 w 38"/>
                  <a:gd name="T93" fmla="*/ 92 h 393"/>
                  <a:gd name="T94" fmla="*/ 36 w 38"/>
                  <a:gd name="T95" fmla="*/ 107 h 393"/>
                  <a:gd name="T96" fmla="*/ 38 w 38"/>
                  <a:gd name="T97" fmla="*/ 129 h 393"/>
                  <a:gd name="T98" fmla="*/ 38 w 38"/>
                  <a:gd name="T99" fmla="*/ 133 h 3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93">
                    <a:moveTo>
                      <a:pt x="0" y="290"/>
                    </a:moveTo>
                    <a:lnTo>
                      <a:pt x="1" y="284"/>
                    </a:lnTo>
                    <a:lnTo>
                      <a:pt x="2" y="281"/>
                    </a:lnTo>
                    <a:lnTo>
                      <a:pt x="3" y="283"/>
                    </a:lnTo>
                    <a:lnTo>
                      <a:pt x="3" y="288"/>
                    </a:lnTo>
                    <a:lnTo>
                      <a:pt x="4" y="298"/>
                    </a:lnTo>
                    <a:lnTo>
                      <a:pt x="4" y="312"/>
                    </a:lnTo>
                    <a:lnTo>
                      <a:pt x="5" y="330"/>
                    </a:lnTo>
                    <a:lnTo>
                      <a:pt x="6" y="352"/>
                    </a:lnTo>
                    <a:lnTo>
                      <a:pt x="7" y="374"/>
                    </a:lnTo>
                    <a:lnTo>
                      <a:pt x="8" y="393"/>
                    </a:lnTo>
                    <a:lnTo>
                      <a:pt x="9" y="382"/>
                    </a:lnTo>
                    <a:lnTo>
                      <a:pt x="10" y="365"/>
                    </a:lnTo>
                    <a:lnTo>
                      <a:pt x="10" y="349"/>
                    </a:lnTo>
                    <a:lnTo>
                      <a:pt x="11" y="337"/>
                    </a:lnTo>
                    <a:lnTo>
                      <a:pt x="12" y="328"/>
                    </a:lnTo>
                    <a:lnTo>
                      <a:pt x="13" y="323"/>
                    </a:lnTo>
                    <a:lnTo>
                      <a:pt x="13" y="317"/>
                    </a:lnTo>
                    <a:lnTo>
                      <a:pt x="14" y="309"/>
                    </a:lnTo>
                    <a:lnTo>
                      <a:pt x="15" y="295"/>
                    </a:lnTo>
                    <a:lnTo>
                      <a:pt x="15" y="274"/>
                    </a:lnTo>
                    <a:lnTo>
                      <a:pt x="16" y="247"/>
                    </a:lnTo>
                    <a:lnTo>
                      <a:pt x="17" y="218"/>
                    </a:lnTo>
                    <a:lnTo>
                      <a:pt x="18" y="189"/>
                    </a:lnTo>
                    <a:lnTo>
                      <a:pt x="19" y="137"/>
                    </a:lnTo>
                    <a:lnTo>
                      <a:pt x="20" y="114"/>
                    </a:lnTo>
                    <a:lnTo>
                      <a:pt x="20" y="94"/>
                    </a:lnTo>
                    <a:lnTo>
                      <a:pt x="21" y="76"/>
                    </a:lnTo>
                    <a:lnTo>
                      <a:pt x="22" y="61"/>
                    </a:lnTo>
                    <a:lnTo>
                      <a:pt x="23" y="47"/>
                    </a:lnTo>
                    <a:lnTo>
                      <a:pt x="23" y="35"/>
                    </a:lnTo>
                    <a:lnTo>
                      <a:pt x="24" y="25"/>
                    </a:lnTo>
                    <a:lnTo>
                      <a:pt x="25" y="17"/>
                    </a:lnTo>
                    <a:lnTo>
                      <a:pt x="26" y="10"/>
                    </a:lnTo>
                    <a:lnTo>
                      <a:pt x="26" y="5"/>
                    </a:lnTo>
                    <a:lnTo>
                      <a:pt x="27" y="2"/>
                    </a:lnTo>
                    <a:lnTo>
                      <a:pt x="28" y="0"/>
                    </a:lnTo>
                    <a:lnTo>
                      <a:pt x="29" y="1"/>
                    </a:lnTo>
                    <a:lnTo>
                      <a:pt x="30" y="4"/>
                    </a:lnTo>
                    <a:lnTo>
                      <a:pt x="31" y="9"/>
                    </a:lnTo>
                    <a:lnTo>
                      <a:pt x="31" y="16"/>
                    </a:lnTo>
                    <a:lnTo>
                      <a:pt x="32" y="25"/>
                    </a:lnTo>
                    <a:lnTo>
                      <a:pt x="33" y="35"/>
                    </a:lnTo>
                    <a:lnTo>
                      <a:pt x="33" y="47"/>
                    </a:lnTo>
                    <a:lnTo>
                      <a:pt x="34" y="61"/>
                    </a:lnTo>
                    <a:lnTo>
                      <a:pt x="35" y="76"/>
                    </a:lnTo>
                    <a:lnTo>
                      <a:pt x="36" y="92"/>
                    </a:lnTo>
                    <a:lnTo>
                      <a:pt x="36" y="107"/>
                    </a:lnTo>
                    <a:lnTo>
                      <a:pt x="38" y="129"/>
                    </a:lnTo>
                    <a:lnTo>
                      <a:pt x="38" y="13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" name="Freeform 173"/>
              <p:cNvSpPr>
                <a:spLocks/>
              </p:cNvSpPr>
              <p:nvPr/>
            </p:nvSpPr>
            <p:spPr bwMode="auto">
              <a:xfrm>
                <a:off x="7350126" y="2038351"/>
                <a:ext cx="60325" cy="61913"/>
              </a:xfrm>
              <a:custGeom>
                <a:avLst/>
                <a:gdLst>
                  <a:gd name="T0" fmla="*/ 0 w 38"/>
                  <a:gd name="T1" fmla="*/ 14 h 39"/>
                  <a:gd name="T2" fmla="*/ 1 w 38"/>
                  <a:gd name="T3" fmla="*/ 13 h 39"/>
                  <a:gd name="T4" fmla="*/ 2 w 38"/>
                  <a:gd name="T5" fmla="*/ 10 h 39"/>
                  <a:gd name="T6" fmla="*/ 3 w 38"/>
                  <a:gd name="T7" fmla="*/ 6 h 39"/>
                  <a:gd name="T8" fmla="*/ 3 w 38"/>
                  <a:gd name="T9" fmla="*/ 2 h 39"/>
                  <a:gd name="T10" fmla="*/ 4 w 38"/>
                  <a:gd name="T11" fmla="*/ 0 h 39"/>
                  <a:gd name="T12" fmla="*/ 5 w 38"/>
                  <a:gd name="T13" fmla="*/ 0 h 39"/>
                  <a:gd name="T14" fmla="*/ 5 w 38"/>
                  <a:gd name="T15" fmla="*/ 2 h 39"/>
                  <a:gd name="T16" fmla="*/ 6 w 38"/>
                  <a:gd name="T17" fmla="*/ 6 h 39"/>
                  <a:gd name="T18" fmla="*/ 7 w 38"/>
                  <a:gd name="T19" fmla="*/ 11 h 39"/>
                  <a:gd name="T20" fmla="*/ 8 w 38"/>
                  <a:gd name="T21" fmla="*/ 18 h 39"/>
                  <a:gd name="T22" fmla="*/ 9 w 38"/>
                  <a:gd name="T23" fmla="*/ 25 h 39"/>
                  <a:gd name="T24" fmla="*/ 9 w 38"/>
                  <a:gd name="T25" fmla="*/ 31 h 39"/>
                  <a:gd name="T26" fmla="*/ 10 w 38"/>
                  <a:gd name="T27" fmla="*/ 35 h 39"/>
                  <a:gd name="T28" fmla="*/ 11 w 38"/>
                  <a:gd name="T29" fmla="*/ 32 h 39"/>
                  <a:gd name="T30" fmla="*/ 12 w 38"/>
                  <a:gd name="T31" fmla="*/ 28 h 39"/>
                  <a:gd name="T32" fmla="*/ 13 w 38"/>
                  <a:gd name="T33" fmla="*/ 23 h 39"/>
                  <a:gd name="T34" fmla="*/ 14 w 38"/>
                  <a:gd name="T35" fmla="*/ 18 h 39"/>
                  <a:gd name="T36" fmla="*/ 14 w 38"/>
                  <a:gd name="T37" fmla="*/ 15 h 39"/>
                  <a:gd name="T38" fmla="*/ 15 w 38"/>
                  <a:gd name="T39" fmla="*/ 13 h 39"/>
                  <a:gd name="T40" fmla="*/ 16 w 38"/>
                  <a:gd name="T41" fmla="*/ 13 h 39"/>
                  <a:gd name="T42" fmla="*/ 16 w 38"/>
                  <a:gd name="T43" fmla="*/ 15 h 39"/>
                  <a:gd name="T44" fmla="*/ 17 w 38"/>
                  <a:gd name="T45" fmla="*/ 18 h 39"/>
                  <a:gd name="T46" fmla="*/ 18 w 38"/>
                  <a:gd name="T47" fmla="*/ 24 h 39"/>
                  <a:gd name="T48" fmla="*/ 19 w 38"/>
                  <a:gd name="T49" fmla="*/ 29 h 39"/>
                  <a:gd name="T50" fmla="*/ 20 w 38"/>
                  <a:gd name="T51" fmla="*/ 38 h 39"/>
                  <a:gd name="T52" fmla="*/ 21 w 38"/>
                  <a:gd name="T53" fmla="*/ 39 h 39"/>
                  <a:gd name="T54" fmla="*/ 21 w 38"/>
                  <a:gd name="T55" fmla="*/ 37 h 39"/>
                  <a:gd name="T56" fmla="*/ 22 w 38"/>
                  <a:gd name="T57" fmla="*/ 33 h 39"/>
                  <a:gd name="T58" fmla="*/ 23 w 38"/>
                  <a:gd name="T59" fmla="*/ 28 h 39"/>
                  <a:gd name="T60" fmla="*/ 24 w 38"/>
                  <a:gd name="T61" fmla="*/ 22 h 39"/>
                  <a:gd name="T62" fmla="*/ 24 w 38"/>
                  <a:gd name="T63" fmla="*/ 18 h 39"/>
                  <a:gd name="T64" fmla="*/ 25 w 38"/>
                  <a:gd name="T65" fmla="*/ 15 h 39"/>
                  <a:gd name="T66" fmla="*/ 26 w 38"/>
                  <a:gd name="T67" fmla="*/ 13 h 39"/>
                  <a:gd name="T68" fmla="*/ 26 w 38"/>
                  <a:gd name="T69" fmla="*/ 14 h 39"/>
                  <a:gd name="T70" fmla="*/ 27 w 38"/>
                  <a:gd name="T71" fmla="*/ 16 h 39"/>
                  <a:gd name="T72" fmla="*/ 28 w 38"/>
                  <a:gd name="T73" fmla="*/ 20 h 39"/>
                  <a:gd name="T74" fmla="*/ 29 w 38"/>
                  <a:gd name="T75" fmla="*/ 31 h 39"/>
                  <a:gd name="T76" fmla="*/ 30 w 38"/>
                  <a:gd name="T77" fmla="*/ 35 h 39"/>
                  <a:gd name="T78" fmla="*/ 31 w 38"/>
                  <a:gd name="T79" fmla="*/ 37 h 39"/>
                  <a:gd name="T80" fmla="*/ 32 w 38"/>
                  <a:gd name="T81" fmla="*/ 36 h 39"/>
                  <a:gd name="T82" fmla="*/ 32 w 38"/>
                  <a:gd name="T83" fmla="*/ 33 h 39"/>
                  <a:gd name="T84" fmla="*/ 33 w 38"/>
                  <a:gd name="T85" fmla="*/ 28 h 39"/>
                  <a:gd name="T86" fmla="*/ 34 w 38"/>
                  <a:gd name="T87" fmla="*/ 22 h 39"/>
                  <a:gd name="T88" fmla="*/ 34 w 38"/>
                  <a:gd name="T89" fmla="*/ 17 h 39"/>
                  <a:gd name="T90" fmla="*/ 35 w 38"/>
                  <a:gd name="T91" fmla="*/ 13 h 39"/>
                  <a:gd name="T92" fmla="*/ 36 w 38"/>
                  <a:gd name="T93" fmla="*/ 10 h 39"/>
                  <a:gd name="T94" fmla="*/ 37 w 38"/>
                  <a:gd name="T95" fmla="*/ 9 h 39"/>
                  <a:gd name="T96" fmla="*/ 37 w 38"/>
                  <a:gd name="T97" fmla="*/ 11 h 39"/>
                  <a:gd name="T98" fmla="*/ 38 w 38"/>
                  <a:gd name="T99" fmla="*/ 14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9">
                    <a:moveTo>
                      <a:pt x="0" y="14"/>
                    </a:moveTo>
                    <a:lnTo>
                      <a:pt x="1" y="13"/>
                    </a:lnTo>
                    <a:lnTo>
                      <a:pt x="2" y="10"/>
                    </a:lnTo>
                    <a:lnTo>
                      <a:pt x="3" y="6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2"/>
                    </a:lnTo>
                    <a:lnTo>
                      <a:pt x="6" y="6"/>
                    </a:lnTo>
                    <a:lnTo>
                      <a:pt x="7" y="11"/>
                    </a:lnTo>
                    <a:lnTo>
                      <a:pt x="8" y="18"/>
                    </a:lnTo>
                    <a:lnTo>
                      <a:pt x="9" y="25"/>
                    </a:lnTo>
                    <a:lnTo>
                      <a:pt x="9" y="31"/>
                    </a:lnTo>
                    <a:lnTo>
                      <a:pt x="10" y="35"/>
                    </a:lnTo>
                    <a:lnTo>
                      <a:pt x="11" y="32"/>
                    </a:lnTo>
                    <a:lnTo>
                      <a:pt x="12" y="28"/>
                    </a:lnTo>
                    <a:lnTo>
                      <a:pt x="13" y="23"/>
                    </a:lnTo>
                    <a:lnTo>
                      <a:pt x="14" y="18"/>
                    </a:lnTo>
                    <a:lnTo>
                      <a:pt x="14" y="15"/>
                    </a:lnTo>
                    <a:lnTo>
                      <a:pt x="15" y="13"/>
                    </a:lnTo>
                    <a:lnTo>
                      <a:pt x="16" y="13"/>
                    </a:lnTo>
                    <a:lnTo>
                      <a:pt x="16" y="15"/>
                    </a:lnTo>
                    <a:lnTo>
                      <a:pt x="17" y="18"/>
                    </a:lnTo>
                    <a:lnTo>
                      <a:pt x="18" y="24"/>
                    </a:lnTo>
                    <a:lnTo>
                      <a:pt x="19" y="29"/>
                    </a:lnTo>
                    <a:lnTo>
                      <a:pt x="20" y="38"/>
                    </a:lnTo>
                    <a:lnTo>
                      <a:pt x="21" y="39"/>
                    </a:lnTo>
                    <a:lnTo>
                      <a:pt x="21" y="37"/>
                    </a:lnTo>
                    <a:lnTo>
                      <a:pt x="22" y="33"/>
                    </a:lnTo>
                    <a:lnTo>
                      <a:pt x="23" y="28"/>
                    </a:lnTo>
                    <a:lnTo>
                      <a:pt x="24" y="22"/>
                    </a:lnTo>
                    <a:lnTo>
                      <a:pt x="24" y="18"/>
                    </a:lnTo>
                    <a:lnTo>
                      <a:pt x="25" y="15"/>
                    </a:lnTo>
                    <a:lnTo>
                      <a:pt x="26" y="13"/>
                    </a:lnTo>
                    <a:lnTo>
                      <a:pt x="26" y="14"/>
                    </a:lnTo>
                    <a:lnTo>
                      <a:pt x="27" y="16"/>
                    </a:lnTo>
                    <a:lnTo>
                      <a:pt x="28" y="20"/>
                    </a:lnTo>
                    <a:lnTo>
                      <a:pt x="29" y="31"/>
                    </a:lnTo>
                    <a:lnTo>
                      <a:pt x="30" y="35"/>
                    </a:lnTo>
                    <a:lnTo>
                      <a:pt x="31" y="37"/>
                    </a:lnTo>
                    <a:lnTo>
                      <a:pt x="32" y="36"/>
                    </a:lnTo>
                    <a:lnTo>
                      <a:pt x="32" y="33"/>
                    </a:lnTo>
                    <a:lnTo>
                      <a:pt x="33" y="28"/>
                    </a:lnTo>
                    <a:lnTo>
                      <a:pt x="34" y="22"/>
                    </a:lnTo>
                    <a:lnTo>
                      <a:pt x="34" y="17"/>
                    </a:lnTo>
                    <a:lnTo>
                      <a:pt x="35" y="13"/>
                    </a:lnTo>
                    <a:lnTo>
                      <a:pt x="36" y="10"/>
                    </a:lnTo>
                    <a:lnTo>
                      <a:pt x="37" y="9"/>
                    </a:lnTo>
                    <a:lnTo>
                      <a:pt x="37" y="11"/>
                    </a:lnTo>
                    <a:lnTo>
                      <a:pt x="38" y="1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" name="Freeform 174"/>
              <p:cNvSpPr>
                <a:spLocks/>
              </p:cNvSpPr>
              <p:nvPr/>
            </p:nvSpPr>
            <p:spPr bwMode="auto">
              <a:xfrm>
                <a:off x="7410451" y="1860551"/>
                <a:ext cx="60325" cy="227013"/>
              </a:xfrm>
              <a:custGeom>
                <a:avLst/>
                <a:gdLst>
                  <a:gd name="T0" fmla="*/ 0 w 38"/>
                  <a:gd name="T1" fmla="*/ 126 h 143"/>
                  <a:gd name="T2" fmla="*/ 1 w 38"/>
                  <a:gd name="T3" fmla="*/ 130 h 143"/>
                  <a:gd name="T4" fmla="*/ 2 w 38"/>
                  <a:gd name="T5" fmla="*/ 140 h 143"/>
                  <a:gd name="T6" fmla="*/ 3 w 38"/>
                  <a:gd name="T7" fmla="*/ 143 h 143"/>
                  <a:gd name="T8" fmla="*/ 4 w 38"/>
                  <a:gd name="T9" fmla="*/ 143 h 143"/>
                  <a:gd name="T10" fmla="*/ 4 w 38"/>
                  <a:gd name="T11" fmla="*/ 141 h 143"/>
                  <a:gd name="T12" fmla="*/ 5 w 38"/>
                  <a:gd name="T13" fmla="*/ 137 h 143"/>
                  <a:gd name="T14" fmla="*/ 6 w 38"/>
                  <a:gd name="T15" fmla="*/ 131 h 143"/>
                  <a:gd name="T16" fmla="*/ 6 w 38"/>
                  <a:gd name="T17" fmla="*/ 125 h 143"/>
                  <a:gd name="T18" fmla="*/ 7 w 38"/>
                  <a:gd name="T19" fmla="*/ 120 h 143"/>
                  <a:gd name="T20" fmla="*/ 8 w 38"/>
                  <a:gd name="T21" fmla="*/ 117 h 143"/>
                  <a:gd name="T22" fmla="*/ 9 w 38"/>
                  <a:gd name="T23" fmla="*/ 115 h 143"/>
                  <a:gd name="T24" fmla="*/ 9 w 38"/>
                  <a:gd name="T25" fmla="*/ 115 h 143"/>
                  <a:gd name="T26" fmla="*/ 10 w 38"/>
                  <a:gd name="T27" fmla="*/ 117 h 143"/>
                  <a:gd name="T28" fmla="*/ 11 w 38"/>
                  <a:gd name="T29" fmla="*/ 125 h 143"/>
                  <a:gd name="T30" fmla="*/ 12 w 38"/>
                  <a:gd name="T31" fmla="*/ 130 h 143"/>
                  <a:gd name="T32" fmla="*/ 13 w 38"/>
                  <a:gd name="T33" fmla="*/ 134 h 143"/>
                  <a:gd name="T34" fmla="*/ 14 w 38"/>
                  <a:gd name="T35" fmla="*/ 135 h 143"/>
                  <a:gd name="T36" fmla="*/ 15 w 38"/>
                  <a:gd name="T37" fmla="*/ 134 h 143"/>
                  <a:gd name="T38" fmla="*/ 15 w 38"/>
                  <a:gd name="T39" fmla="*/ 130 h 143"/>
                  <a:gd name="T40" fmla="*/ 16 w 38"/>
                  <a:gd name="T41" fmla="*/ 125 h 143"/>
                  <a:gd name="T42" fmla="*/ 16 w 38"/>
                  <a:gd name="T43" fmla="*/ 119 h 143"/>
                  <a:gd name="T44" fmla="*/ 17 w 38"/>
                  <a:gd name="T45" fmla="*/ 114 h 143"/>
                  <a:gd name="T46" fmla="*/ 18 w 38"/>
                  <a:gd name="T47" fmla="*/ 109 h 143"/>
                  <a:gd name="T48" fmla="*/ 19 w 38"/>
                  <a:gd name="T49" fmla="*/ 107 h 143"/>
                  <a:gd name="T50" fmla="*/ 20 w 38"/>
                  <a:gd name="T51" fmla="*/ 106 h 143"/>
                  <a:gd name="T52" fmla="*/ 21 w 38"/>
                  <a:gd name="T53" fmla="*/ 109 h 143"/>
                  <a:gd name="T54" fmla="*/ 22 w 38"/>
                  <a:gd name="T55" fmla="*/ 113 h 143"/>
                  <a:gd name="T56" fmla="*/ 22 w 38"/>
                  <a:gd name="T57" fmla="*/ 116 h 143"/>
                  <a:gd name="T58" fmla="*/ 23 w 38"/>
                  <a:gd name="T59" fmla="*/ 120 h 143"/>
                  <a:gd name="T60" fmla="*/ 24 w 38"/>
                  <a:gd name="T61" fmla="*/ 121 h 143"/>
                  <a:gd name="T62" fmla="*/ 25 w 38"/>
                  <a:gd name="T63" fmla="*/ 120 h 143"/>
                  <a:gd name="T64" fmla="*/ 25 w 38"/>
                  <a:gd name="T65" fmla="*/ 116 h 143"/>
                  <a:gd name="T66" fmla="*/ 26 w 38"/>
                  <a:gd name="T67" fmla="*/ 111 h 143"/>
                  <a:gd name="T68" fmla="*/ 27 w 38"/>
                  <a:gd name="T69" fmla="*/ 105 h 143"/>
                  <a:gd name="T70" fmla="*/ 27 w 38"/>
                  <a:gd name="T71" fmla="*/ 99 h 143"/>
                  <a:gd name="T72" fmla="*/ 28 w 38"/>
                  <a:gd name="T73" fmla="*/ 94 h 143"/>
                  <a:gd name="T74" fmla="*/ 29 w 38"/>
                  <a:gd name="T75" fmla="*/ 90 h 143"/>
                  <a:gd name="T76" fmla="*/ 30 w 38"/>
                  <a:gd name="T77" fmla="*/ 88 h 143"/>
                  <a:gd name="T78" fmla="*/ 31 w 38"/>
                  <a:gd name="T79" fmla="*/ 88 h 143"/>
                  <a:gd name="T80" fmla="*/ 32 w 38"/>
                  <a:gd name="T81" fmla="*/ 89 h 143"/>
                  <a:gd name="T82" fmla="*/ 32 w 38"/>
                  <a:gd name="T83" fmla="*/ 89 h 143"/>
                  <a:gd name="T84" fmla="*/ 33 w 38"/>
                  <a:gd name="T85" fmla="*/ 86 h 143"/>
                  <a:gd name="T86" fmla="*/ 34 w 38"/>
                  <a:gd name="T87" fmla="*/ 81 h 143"/>
                  <a:gd name="T88" fmla="*/ 35 w 38"/>
                  <a:gd name="T89" fmla="*/ 71 h 143"/>
                  <a:gd name="T90" fmla="*/ 36 w 38"/>
                  <a:gd name="T91" fmla="*/ 59 h 143"/>
                  <a:gd name="T92" fmla="*/ 36 w 38"/>
                  <a:gd name="T93" fmla="*/ 44 h 143"/>
                  <a:gd name="T94" fmla="*/ 37 w 38"/>
                  <a:gd name="T95" fmla="*/ 29 h 143"/>
                  <a:gd name="T96" fmla="*/ 38 w 38"/>
                  <a:gd name="T97" fmla="*/ 14 h 143"/>
                  <a:gd name="T98" fmla="*/ 38 w 38"/>
                  <a:gd name="T99" fmla="*/ 0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3">
                    <a:moveTo>
                      <a:pt x="0" y="126"/>
                    </a:moveTo>
                    <a:lnTo>
                      <a:pt x="1" y="130"/>
                    </a:lnTo>
                    <a:lnTo>
                      <a:pt x="2" y="140"/>
                    </a:lnTo>
                    <a:lnTo>
                      <a:pt x="3" y="143"/>
                    </a:lnTo>
                    <a:lnTo>
                      <a:pt x="4" y="143"/>
                    </a:lnTo>
                    <a:lnTo>
                      <a:pt x="4" y="141"/>
                    </a:lnTo>
                    <a:lnTo>
                      <a:pt x="5" y="137"/>
                    </a:lnTo>
                    <a:lnTo>
                      <a:pt x="6" y="131"/>
                    </a:lnTo>
                    <a:lnTo>
                      <a:pt x="6" y="125"/>
                    </a:lnTo>
                    <a:lnTo>
                      <a:pt x="7" y="120"/>
                    </a:lnTo>
                    <a:lnTo>
                      <a:pt x="8" y="117"/>
                    </a:lnTo>
                    <a:lnTo>
                      <a:pt x="9" y="115"/>
                    </a:lnTo>
                    <a:lnTo>
                      <a:pt x="9" y="115"/>
                    </a:lnTo>
                    <a:lnTo>
                      <a:pt x="10" y="117"/>
                    </a:lnTo>
                    <a:lnTo>
                      <a:pt x="11" y="125"/>
                    </a:lnTo>
                    <a:lnTo>
                      <a:pt x="12" y="130"/>
                    </a:lnTo>
                    <a:lnTo>
                      <a:pt x="13" y="134"/>
                    </a:lnTo>
                    <a:lnTo>
                      <a:pt x="14" y="135"/>
                    </a:lnTo>
                    <a:lnTo>
                      <a:pt x="15" y="134"/>
                    </a:lnTo>
                    <a:lnTo>
                      <a:pt x="15" y="130"/>
                    </a:lnTo>
                    <a:lnTo>
                      <a:pt x="16" y="125"/>
                    </a:lnTo>
                    <a:lnTo>
                      <a:pt x="16" y="119"/>
                    </a:lnTo>
                    <a:lnTo>
                      <a:pt x="17" y="114"/>
                    </a:lnTo>
                    <a:lnTo>
                      <a:pt x="18" y="109"/>
                    </a:lnTo>
                    <a:lnTo>
                      <a:pt x="19" y="107"/>
                    </a:lnTo>
                    <a:lnTo>
                      <a:pt x="20" y="106"/>
                    </a:lnTo>
                    <a:lnTo>
                      <a:pt x="21" y="109"/>
                    </a:lnTo>
                    <a:lnTo>
                      <a:pt x="22" y="113"/>
                    </a:lnTo>
                    <a:lnTo>
                      <a:pt x="22" y="116"/>
                    </a:lnTo>
                    <a:lnTo>
                      <a:pt x="23" y="120"/>
                    </a:lnTo>
                    <a:lnTo>
                      <a:pt x="24" y="121"/>
                    </a:lnTo>
                    <a:lnTo>
                      <a:pt x="25" y="120"/>
                    </a:lnTo>
                    <a:lnTo>
                      <a:pt x="25" y="116"/>
                    </a:lnTo>
                    <a:lnTo>
                      <a:pt x="26" y="111"/>
                    </a:lnTo>
                    <a:lnTo>
                      <a:pt x="27" y="105"/>
                    </a:lnTo>
                    <a:lnTo>
                      <a:pt x="27" y="99"/>
                    </a:lnTo>
                    <a:lnTo>
                      <a:pt x="28" y="94"/>
                    </a:lnTo>
                    <a:lnTo>
                      <a:pt x="29" y="90"/>
                    </a:lnTo>
                    <a:lnTo>
                      <a:pt x="30" y="88"/>
                    </a:lnTo>
                    <a:lnTo>
                      <a:pt x="31" y="88"/>
                    </a:lnTo>
                    <a:lnTo>
                      <a:pt x="32" y="89"/>
                    </a:lnTo>
                    <a:lnTo>
                      <a:pt x="32" y="89"/>
                    </a:lnTo>
                    <a:lnTo>
                      <a:pt x="33" y="86"/>
                    </a:lnTo>
                    <a:lnTo>
                      <a:pt x="34" y="81"/>
                    </a:lnTo>
                    <a:lnTo>
                      <a:pt x="35" y="71"/>
                    </a:lnTo>
                    <a:lnTo>
                      <a:pt x="36" y="59"/>
                    </a:lnTo>
                    <a:lnTo>
                      <a:pt x="36" y="44"/>
                    </a:lnTo>
                    <a:lnTo>
                      <a:pt x="37" y="29"/>
                    </a:lnTo>
                    <a:lnTo>
                      <a:pt x="38" y="14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" name="Freeform 175"/>
              <p:cNvSpPr>
                <a:spLocks/>
              </p:cNvSpPr>
              <p:nvPr/>
            </p:nvSpPr>
            <p:spPr bwMode="auto">
              <a:xfrm>
                <a:off x="7470776" y="1708151"/>
                <a:ext cx="60325" cy="220663"/>
              </a:xfrm>
              <a:custGeom>
                <a:avLst/>
                <a:gdLst>
                  <a:gd name="T0" fmla="*/ 0 w 38"/>
                  <a:gd name="T1" fmla="*/ 96 h 139"/>
                  <a:gd name="T2" fmla="*/ 1 w 38"/>
                  <a:gd name="T3" fmla="*/ 82 h 139"/>
                  <a:gd name="T4" fmla="*/ 2 w 38"/>
                  <a:gd name="T5" fmla="*/ 70 h 139"/>
                  <a:gd name="T6" fmla="*/ 3 w 38"/>
                  <a:gd name="T7" fmla="*/ 50 h 139"/>
                  <a:gd name="T8" fmla="*/ 4 w 38"/>
                  <a:gd name="T9" fmla="*/ 41 h 139"/>
                  <a:gd name="T10" fmla="*/ 5 w 38"/>
                  <a:gd name="T11" fmla="*/ 34 h 139"/>
                  <a:gd name="T12" fmla="*/ 5 w 38"/>
                  <a:gd name="T13" fmla="*/ 27 h 139"/>
                  <a:gd name="T14" fmla="*/ 6 w 38"/>
                  <a:gd name="T15" fmla="*/ 21 h 139"/>
                  <a:gd name="T16" fmla="*/ 7 w 38"/>
                  <a:gd name="T17" fmla="*/ 16 h 139"/>
                  <a:gd name="T18" fmla="*/ 7 w 38"/>
                  <a:gd name="T19" fmla="*/ 11 h 139"/>
                  <a:gd name="T20" fmla="*/ 8 w 38"/>
                  <a:gd name="T21" fmla="*/ 7 h 139"/>
                  <a:gd name="T22" fmla="*/ 9 w 38"/>
                  <a:gd name="T23" fmla="*/ 4 h 139"/>
                  <a:gd name="T24" fmla="*/ 10 w 38"/>
                  <a:gd name="T25" fmla="*/ 2 h 139"/>
                  <a:gd name="T26" fmla="*/ 10 w 38"/>
                  <a:gd name="T27" fmla="*/ 1 h 139"/>
                  <a:gd name="T28" fmla="*/ 11 w 38"/>
                  <a:gd name="T29" fmla="*/ 0 h 139"/>
                  <a:gd name="T30" fmla="*/ 12 w 38"/>
                  <a:gd name="T31" fmla="*/ 3 h 139"/>
                  <a:gd name="T32" fmla="*/ 13 w 38"/>
                  <a:gd name="T33" fmla="*/ 6 h 139"/>
                  <a:gd name="T34" fmla="*/ 14 w 38"/>
                  <a:gd name="T35" fmla="*/ 10 h 139"/>
                  <a:gd name="T36" fmla="*/ 15 w 38"/>
                  <a:gd name="T37" fmla="*/ 16 h 139"/>
                  <a:gd name="T38" fmla="*/ 15 w 38"/>
                  <a:gd name="T39" fmla="*/ 23 h 139"/>
                  <a:gd name="T40" fmla="*/ 16 w 38"/>
                  <a:gd name="T41" fmla="*/ 31 h 139"/>
                  <a:gd name="T42" fmla="*/ 17 w 38"/>
                  <a:gd name="T43" fmla="*/ 40 h 139"/>
                  <a:gd name="T44" fmla="*/ 17 w 38"/>
                  <a:gd name="T45" fmla="*/ 50 h 139"/>
                  <a:gd name="T46" fmla="*/ 18 w 38"/>
                  <a:gd name="T47" fmla="*/ 60 h 139"/>
                  <a:gd name="T48" fmla="*/ 19 w 38"/>
                  <a:gd name="T49" fmla="*/ 71 h 139"/>
                  <a:gd name="T50" fmla="*/ 20 w 38"/>
                  <a:gd name="T51" fmla="*/ 82 h 139"/>
                  <a:gd name="T52" fmla="*/ 21 w 38"/>
                  <a:gd name="T53" fmla="*/ 92 h 139"/>
                  <a:gd name="T54" fmla="*/ 21 w 38"/>
                  <a:gd name="T55" fmla="*/ 101 h 139"/>
                  <a:gd name="T56" fmla="*/ 22 w 38"/>
                  <a:gd name="T57" fmla="*/ 108 h 139"/>
                  <a:gd name="T58" fmla="*/ 23 w 38"/>
                  <a:gd name="T59" fmla="*/ 118 h 139"/>
                  <a:gd name="T60" fmla="*/ 24 w 38"/>
                  <a:gd name="T61" fmla="*/ 122 h 139"/>
                  <a:gd name="T62" fmla="*/ 25 w 38"/>
                  <a:gd name="T63" fmla="*/ 124 h 139"/>
                  <a:gd name="T64" fmla="*/ 26 w 38"/>
                  <a:gd name="T65" fmla="*/ 126 h 139"/>
                  <a:gd name="T66" fmla="*/ 26 w 38"/>
                  <a:gd name="T67" fmla="*/ 128 h 139"/>
                  <a:gd name="T68" fmla="*/ 27 w 38"/>
                  <a:gd name="T69" fmla="*/ 130 h 139"/>
                  <a:gd name="T70" fmla="*/ 28 w 38"/>
                  <a:gd name="T71" fmla="*/ 131 h 139"/>
                  <a:gd name="T72" fmla="*/ 28 w 38"/>
                  <a:gd name="T73" fmla="*/ 132 h 139"/>
                  <a:gd name="T74" fmla="*/ 29 w 38"/>
                  <a:gd name="T75" fmla="*/ 133 h 139"/>
                  <a:gd name="T76" fmla="*/ 30 w 38"/>
                  <a:gd name="T77" fmla="*/ 132 h 139"/>
                  <a:gd name="T78" fmla="*/ 31 w 38"/>
                  <a:gd name="T79" fmla="*/ 131 h 139"/>
                  <a:gd name="T80" fmla="*/ 31 w 38"/>
                  <a:gd name="T81" fmla="*/ 130 h 139"/>
                  <a:gd name="T82" fmla="*/ 33 w 38"/>
                  <a:gd name="T83" fmla="*/ 129 h 139"/>
                  <a:gd name="T84" fmla="*/ 33 w 38"/>
                  <a:gd name="T85" fmla="*/ 129 h 139"/>
                  <a:gd name="T86" fmla="*/ 34 w 38"/>
                  <a:gd name="T87" fmla="*/ 129 h 139"/>
                  <a:gd name="T88" fmla="*/ 35 w 38"/>
                  <a:gd name="T89" fmla="*/ 130 h 139"/>
                  <a:gd name="T90" fmla="*/ 36 w 38"/>
                  <a:gd name="T91" fmla="*/ 132 h 139"/>
                  <a:gd name="T92" fmla="*/ 37 w 38"/>
                  <a:gd name="T93" fmla="*/ 135 h 139"/>
                  <a:gd name="T94" fmla="*/ 37 w 38"/>
                  <a:gd name="T95" fmla="*/ 137 h 139"/>
                  <a:gd name="T96" fmla="*/ 38 w 38"/>
                  <a:gd name="T97" fmla="*/ 138 h 139"/>
                  <a:gd name="T98" fmla="*/ 38 w 38"/>
                  <a:gd name="T99" fmla="*/ 139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39">
                    <a:moveTo>
                      <a:pt x="0" y="96"/>
                    </a:moveTo>
                    <a:lnTo>
                      <a:pt x="1" y="82"/>
                    </a:lnTo>
                    <a:lnTo>
                      <a:pt x="2" y="70"/>
                    </a:lnTo>
                    <a:lnTo>
                      <a:pt x="3" y="50"/>
                    </a:lnTo>
                    <a:lnTo>
                      <a:pt x="4" y="41"/>
                    </a:lnTo>
                    <a:lnTo>
                      <a:pt x="5" y="34"/>
                    </a:lnTo>
                    <a:lnTo>
                      <a:pt x="5" y="27"/>
                    </a:lnTo>
                    <a:lnTo>
                      <a:pt x="6" y="21"/>
                    </a:lnTo>
                    <a:lnTo>
                      <a:pt x="7" y="16"/>
                    </a:lnTo>
                    <a:lnTo>
                      <a:pt x="7" y="11"/>
                    </a:lnTo>
                    <a:lnTo>
                      <a:pt x="8" y="7"/>
                    </a:lnTo>
                    <a:lnTo>
                      <a:pt x="9" y="4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2" y="3"/>
                    </a:lnTo>
                    <a:lnTo>
                      <a:pt x="13" y="6"/>
                    </a:lnTo>
                    <a:lnTo>
                      <a:pt x="14" y="10"/>
                    </a:lnTo>
                    <a:lnTo>
                      <a:pt x="15" y="16"/>
                    </a:lnTo>
                    <a:lnTo>
                      <a:pt x="15" y="23"/>
                    </a:lnTo>
                    <a:lnTo>
                      <a:pt x="16" y="31"/>
                    </a:lnTo>
                    <a:lnTo>
                      <a:pt x="17" y="40"/>
                    </a:lnTo>
                    <a:lnTo>
                      <a:pt x="17" y="50"/>
                    </a:lnTo>
                    <a:lnTo>
                      <a:pt x="18" y="60"/>
                    </a:lnTo>
                    <a:lnTo>
                      <a:pt x="19" y="71"/>
                    </a:lnTo>
                    <a:lnTo>
                      <a:pt x="20" y="82"/>
                    </a:lnTo>
                    <a:lnTo>
                      <a:pt x="21" y="92"/>
                    </a:lnTo>
                    <a:lnTo>
                      <a:pt x="21" y="101"/>
                    </a:lnTo>
                    <a:lnTo>
                      <a:pt x="22" y="108"/>
                    </a:lnTo>
                    <a:lnTo>
                      <a:pt x="23" y="118"/>
                    </a:lnTo>
                    <a:lnTo>
                      <a:pt x="24" y="122"/>
                    </a:lnTo>
                    <a:lnTo>
                      <a:pt x="25" y="124"/>
                    </a:lnTo>
                    <a:lnTo>
                      <a:pt x="26" y="126"/>
                    </a:lnTo>
                    <a:lnTo>
                      <a:pt x="26" y="128"/>
                    </a:lnTo>
                    <a:lnTo>
                      <a:pt x="27" y="130"/>
                    </a:lnTo>
                    <a:lnTo>
                      <a:pt x="28" y="131"/>
                    </a:lnTo>
                    <a:lnTo>
                      <a:pt x="28" y="132"/>
                    </a:lnTo>
                    <a:lnTo>
                      <a:pt x="29" y="133"/>
                    </a:lnTo>
                    <a:lnTo>
                      <a:pt x="30" y="132"/>
                    </a:lnTo>
                    <a:lnTo>
                      <a:pt x="31" y="131"/>
                    </a:lnTo>
                    <a:lnTo>
                      <a:pt x="31" y="130"/>
                    </a:lnTo>
                    <a:lnTo>
                      <a:pt x="33" y="129"/>
                    </a:lnTo>
                    <a:lnTo>
                      <a:pt x="33" y="129"/>
                    </a:lnTo>
                    <a:lnTo>
                      <a:pt x="34" y="129"/>
                    </a:lnTo>
                    <a:lnTo>
                      <a:pt x="35" y="130"/>
                    </a:lnTo>
                    <a:lnTo>
                      <a:pt x="36" y="132"/>
                    </a:lnTo>
                    <a:lnTo>
                      <a:pt x="37" y="135"/>
                    </a:lnTo>
                    <a:lnTo>
                      <a:pt x="37" y="137"/>
                    </a:lnTo>
                    <a:lnTo>
                      <a:pt x="38" y="138"/>
                    </a:lnTo>
                    <a:lnTo>
                      <a:pt x="38" y="13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" name="Freeform 176"/>
              <p:cNvSpPr>
                <a:spLocks/>
              </p:cNvSpPr>
              <p:nvPr/>
            </p:nvSpPr>
            <p:spPr bwMode="auto">
              <a:xfrm>
                <a:off x="7531101" y="1822451"/>
                <a:ext cx="61913" cy="106363"/>
              </a:xfrm>
              <a:custGeom>
                <a:avLst/>
                <a:gdLst>
                  <a:gd name="T0" fmla="*/ 0 w 39"/>
                  <a:gd name="T1" fmla="*/ 67 h 67"/>
                  <a:gd name="T2" fmla="*/ 1 w 39"/>
                  <a:gd name="T3" fmla="*/ 67 h 67"/>
                  <a:gd name="T4" fmla="*/ 2 w 39"/>
                  <a:gd name="T5" fmla="*/ 65 h 67"/>
                  <a:gd name="T6" fmla="*/ 3 w 39"/>
                  <a:gd name="T7" fmla="*/ 63 h 67"/>
                  <a:gd name="T8" fmla="*/ 4 w 39"/>
                  <a:gd name="T9" fmla="*/ 57 h 67"/>
                  <a:gd name="T10" fmla="*/ 5 w 39"/>
                  <a:gd name="T11" fmla="*/ 54 h 67"/>
                  <a:gd name="T12" fmla="*/ 6 w 39"/>
                  <a:gd name="T13" fmla="*/ 52 h 67"/>
                  <a:gd name="T14" fmla="*/ 6 w 39"/>
                  <a:gd name="T15" fmla="*/ 52 h 67"/>
                  <a:gd name="T16" fmla="*/ 7 w 39"/>
                  <a:gd name="T17" fmla="*/ 52 h 67"/>
                  <a:gd name="T18" fmla="*/ 8 w 39"/>
                  <a:gd name="T19" fmla="*/ 53 h 67"/>
                  <a:gd name="T20" fmla="*/ 9 w 39"/>
                  <a:gd name="T21" fmla="*/ 55 h 67"/>
                  <a:gd name="T22" fmla="*/ 9 w 39"/>
                  <a:gd name="T23" fmla="*/ 57 h 67"/>
                  <a:gd name="T24" fmla="*/ 10 w 39"/>
                  <a:gd name="T25" fmla="*/ 59 h 67"/>
                  <a:gd name="T26" fmla="*/ 11 w 39"/>
                  <a:gd name="T27" fmla="*/ 61 h 67"/>
                  <a:gd name="T28" fmla="*/ 11 w 39"/>
                  <a:gd name="T29" fmla="*/ 61 h 67"/>
                  <a:gd name="T30" fmla="*/ 12 w 39"/>
                  <a:gd name="T31" fmla="*/ 59 h 67"/>
                  <a:gd name="T32" fmla="*/ 13 w 39"/>
                  <a:gd name="T33" fmla="*/ 57 h 67"/>
                  <a:gd name="T34" fmla="*/ 14 w 39"/>
                  <a:gd name="T35" fmla="*/ 54 h 67"/>
                  <a:gd name="T36" fmla="*/ 15 w 39"/>
                  <a:gd name="T37" fmla="*/ 46 h 67"/>
                  <a:gd name="T38" fmla="*/ 16 w 39"/>
                  <a:gd name="T39" fmla="*/ 43 h 67"/>
                  <a:gd name="T40" fmla="*/ 16 w 39"/>
                  <a:gd name="T41" fmla="*/ 41 h 67"/>
                  <a:gd name="T42" fmla="*/ 17 w 39"/>
                  <a:gd name="T43" fmla="*/ 40 h 67"/>
                  <a:gd name="T44" fmla="*/ 18 w 39"/>
                  <a:gd name="T45" fmla="*/ 40 h 67"/>
                  <a:gd name="T46" fmla="*/ 19 w 39"/>
                  <a:gd name="T47" fmla="*/ 42 h 67"/>
                  <a:gd name="T48" fmla="*/ 19 w 39"/>
                  <a:gd name="T49" fmla="*/ 44 h 67"/>
                  <a:gd name="T50" fmla="*/ 20 w 39"/>
                  <a:gd name="T51" fmla="*/ 46 h 67"/>
                  <a:gd name="T52" fmla="*/ 21 w 39"/>
                  <a:gd name="T53" fmla="*/ 47 h 67"/>
                  <a:gd name="T54" fmla="*/ 21 w 39"/>
                  <a:gd name="T55" fmla="*/ 49 h 67"/>
                  <a:gd name="T56" fmla="*/ 22 w 39"/>
                  <a:gd name="T57" fmla="*/ 48 h 67"/>
                  <a:gd name="T58" fmla="*/ 23 w 39"/>
                  <a:gd name="T59" fmla="*/ 46 h 67"/>
                  <a:gd name="T60" fmla="*/ 24 w 39"/>
                  <a:gd name="T61" fmla="*/ 38 h 67"/>
                  <a:gd name="T62" fmla="*/ 25 w 39"/>
                  <a:gd name="T63" fmla="*/ 34 h 67"/>
                  <a:gd name="T64" fmla="*/ 26 w 39"/>
                  <a:gd name="T65" fmla="*/ 30 h 67"/>
                  <a:gd name="T66" fmla="*/ 27 w 39"/>
                  <a:gd name="T67" fmla="*/ 27 h 67"/>
                  <a:gd name="T68" fmla="*/ 27 w 39"/>
                  <a:gd name="T69" fmla="*/ 25 h 67"/>
                  <a:gd name="T70" fmla="*/ 28 w 39"/>
                  <a:gd name="T71" fmla="*/ 24 h 67"/>
                  <a:gd name="T72" fmla="*/ 28 w 39"/>
                  <a:gd name="T73" fmla="*/ 24 h 67"/>
                  <a:gd name="T74" fmla="*/ 29 w 39"/>
                  <a:gd name="T75" fmla="*/ 25 h 67"/>
                  <a:gd name="T76" fmla="*/ 30 w 39"/>
                  <a:gd name="T77" fmla="*/ 27 h 67"/>
                  <a:gd name="T78" fmla="*/ 31 w 39"/>
                  <a:gd name="T79" fmla="*/ 28 h 67"/>
                  <a:gd name="T80" fmla="*/ 32 w 39"/>
                  <a:gd name="T81" fmla="*/ 30 h 67"/>
                  <a:gd name="T82" fmla="*/ 32 w 39"/>
                  <a:gd name="T83" fmla="*/ 30 h 67"/>
                  <a:gd name="T84" fmla="*/ 34 w 39"/>
                  <a:gd name="T85" fmla="*/ 26 h 67"/>
                  <a:gd name="T86" fmla="*/ 34 w 39"/>
                  <a:gd name="T87" fmla="*/ 23 h 67"/>
                  <a:gd name="T88" fmla="*/ 35 w 39"/>
                  <a:gd name="T89" fmla="*/ 18 h 67"/>
                  <a:gd name="T90" fmla="*/ 36 w 39"/>
                  <a:gd name="T91" fmla="*/ 13 h 67"/>
                  <a:gd name="T92" fmla="*/ 37 w 39"/>
                  <a:gd name="T93" fmla="*/ 8 h 67"/>
                  <a:gd name="T94" fmla="*/ 37 w 39"/>
                  <a:gd name="T95" fmla="*/ 4 h 67"/>
                  <a:gd name="T96" fmla="*/ 38 w 39"/>
                  <a:gd name="T97" fmla="*/ 2 h 67"/>
                  <a:gd name="T98" fmla="*/ 39 w 39"/>
                  <a:gd name="T9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67">
                    <a:moveTo>
                      <a:pt x="0" y="67"/>
                    </a:moveTo>
                    <a:lnTo>
                      <a:pt x="1" y="67"/>
                    </a:lnTo>
                    <a:lnTo>
                      <a:pt x="2" y="65"/>
                    </a:lnTo>
                    <a:lnTo>
                      <a:pt x="3" y="63"/>
                    </a:lnTo>
                    <a:lnTo>
                      <a:pt x="4" y="57"/>
                    </a:lnTo>
                    <a:lnTo>
                      <a:pt x="5" y="54"/>
                    </a:lnTo>
                    <a:lnTo>
                      <a:pt x="6" y="52"/>
                    </a:lnTo>
                    <a:lnTo>
                      <a:pt x="6" y="52"/>
                    </a:lnTo>
                    <a:lnTo>
                      <a:pt x="7" y="52"/>
                    </a:lnTo>
                    <a:lnTo>
                      <a:pt x="8" y="53"/>
                    </a:lnTo>
                    <a:lnTo>
                      <a:pt x="9" y="55"/>
                    </a:lnTo>
                    <a:lnTo>
                      <a:pt x="9" y="57"/>
                    </a:lnTo>
                    <a:lnTo>
                      <a:pt x="10" y="59"/>
                    </a:lnTo>
                    <a:lnTo>
                      <a:pt x="11" y="61"/>
                    </a:lnTo>
                    <a:lnTo>
                      <a:pt x="11" y="61"/>
                    </a:lnTo>
                    <a:lnTo>
                      <a:pt x="12" y="59"/>
                    </a:lnTo>
                    <a:lnTo>
                      <a:pt x="13" y="57"/>
                    </a:lnTo>
                    <a:lnTo>
                      <a:pt x="14" y="54"/>
                    </a:lnTo>
                    <a:lnTo>
                      <a:pt x="15" y="46"/>
                    </a:lnTo>
                    <a:lnTo>
                      <a:pt x="16" y="43"/>
                    </a:lnTo>
                    <a:lnTo>
                      <a:pt x="16" y="41"/>
                    </a:lnTo>
                    <a:lnTo>
                      <a:pt x="17" y="40"/>
                    </a:lnTo>
                    <a:lnTo>
                      <a:pt x="18" y="40"/>
                    </a:lnTo>
                    <a:lnTo>
                      <a:pt x="19" y="42"/>
                    </a:lnTo>
                    <a:lnTo>
                      <a:pt x="19" y="44"/>
                    </a:lnTo>
                    <a:lnTo>
                      <a:pt x="20" y="46"/>
                    </a:lnTo>
                    <a:lnTo>
                      <a:pt x="21" y="47"/>
                    </a:lnTo>
                    <a:lnTo>
                      <a:pt x="21" y="49"/>
                    </a:lnTo>
                    <a:lnTo>
                      <a:pt x="22" y="48"/>
                    </a:lnTo>
                    <a:lnTo>
                      <a:pt x="23" y="46"/>
                    </a:lnTo>
                    <a:lnTo>
                      <a:pt x="24" y="38"/>
                    </a:lnTo>
                    <a:lnTo>
                      <a:pt x="25" y="34"/>
                    </a:lnTo>
                    <a:lnTo>
                      <a:pt x="26" y="30"/>
                    </a:lnTo>
                    <a:lnTo>
                      <a:pt x="27" y="27"/>
                    </a:lnTo>
                    <a:lnTo>
                      <a:pt x="27" y="25"/>
                    </a:lnTo>
                    <a:lnTo>
                      <a:pt x="28" y="24"/>
                    </a:lnTo>
                    <a:lnTo>
                      <a:pt x="28" y="24"/>
                    </a:lnTo>
                    <a:lnTo>
                      <a:pt x="29" y="25"/>
                    </a:lnTo>
                    <a:lnTo>
                      <a:pt x="30" y="27"/>
                    </a:lnTo>
                    <a:lnTo>
                      <a:pt x="31" y="28"/>
                    </a:lnTo>
                    <a:lnTo>
                      <a:pt x="32" y="30"/>
                    </a:lnTo>
                    <a:lnTo>
                      <a:pt x="32" y="30"/>
                    </a:lnTo>
                    <a:lnTo>
                      <a:pt x="34" y="26"/>
                    </a:lnTo>
                    <a:lnTo>
                      <a:pt x="34" y="23"/>
                    </a:lnTo>
                    <a:lnTo>
                      <a:pt x="35" y="18"/>
                    </a:lnTo>
                    <a:lnTo>
                      <a:pt x="36" y="13"/>
                    </a:lnTo>
                    <a:lnTo>
                      <a:pt x="37" y="8"/>
                    </a:lnTo>
                    <a:lnTo>
                      <a:pt x="37" y="4"/>
                    </a:lnTo>
                    <a:lnTo>
                      <a:pt x="38" y="2"/>
                    </a:lnTo>
                    <a:lnTo>
                      <a:pt x="39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" name="Freeform 177"/>
              <p:cNvSpPr>
                <a:spLocks/>
              </p:cNvSpPr>
              <p:nvPr/>
            </p:nvSpPr>
            <p:spPr bwMode="auto">
              <a:xfrm>
                <a:off x="7593013" y="1436689"/>
                <a:ext cx="58738" cy="390525"/>
              </a:xfrm>
              <a:custGeom>
                <a:avLst/>
                <a:gdLst>
                  <a:gd name="T0" fmla="*/ 0 w 37"/>
                  <a:gd name="T1" fmla="*/ 243 h 246"/>
                  <a:gd name="T2" fmla="*/ 0 w 37"/>
                  <a:gd name="T3" fmla="*/ 243 h 246"/>
                  <a:gd name="T4" fmla="*/ 1 w 37"/>
                  <a:gd name="T5" fmla="*/ 243 h 246"/>
                  <a:gd name="T6" fmla="*/ 2 w 37"/>
                  <a:gd name="T7" fmla="*/ 244 h 246"/>
                  <a:gd name="T8" fmla="*/ 3 w 37"/>
                  <a:gd name="T9" fmla="*/ 245 h 246"/>
                  <a:gd name="T10" fmla="*/ 4 w 37"/>
                  <a:gd name="T11" fmla="*/ 246 h 246"/>
                  <a:gd name="T12" fmla="*/ 4 w 37"/>
                  <a:gd name="T13" fmla="*/ 246 h 246"/>
                  <a:gd name="T14" fmla="*/ 5 w 37"/>
                  <a:gd name="T15" fmla="*/ 240 h 246"/>
                  <a:gd name="T16" fmla="*/ 6 w 37"/>
                  <a:gd name="T17" fmla="*/ 235 h 246"/>
                  <a:gd name="T18" fmla="*/ 7 w 37"/>
                  <a:gd name="T19" fmla="*/ 229 h 246"/>
                  <a:gd name="T20" fmla="*/ 8 w 37"/>
                  <a:gd name="T21" fmla="*/ 222 h 246"/>
                  <a:gd name="T22" fmla="*/ 9 w 37"/>
                  <a:gd name="T23" fmla="*/ 216 h 246"/>
                  <a:gd name="T24" fmla="*/ 9 w 37"/>
                  <a:gd name="T25" fmla="*/ 210 h 246"/>
                  <a:gd name="T26" fmla="*/ 10 w 37"/>
                  <a:gd name="T27" fmla="*/ 205 h 246"/>
                  <a:gd name="T28" fmla="*/ 11 w 37"/>
                  <a:gd name="T29" fmla="*/ 202 h 246"/>
                  <a:gd name="T30" fmla="*/ 11 w 37"/>
                  <a:gd name="T31" fmla="*/ 200 h 246"/>
                  <a:gd name="T32" fmla="*/ 12 w 37"/>
                  <a:gd name="T33" fmla="*/ 199 h 246"/>
                  <a:gd name="T34" fmla="*/ 13 w 37"/>
                  <a:gd name="T35" fmla="*/ 199 h 246"/>
                  <a:gd name="T36" fmla="*/ 14 w 37"/>
                  <a:gd name="T37" fmla="*/ 199 h 246"/>
                  <a:gd name="T38" fmla="*/ 14 w 37"/>
                  <a:gd name="T39" fmla="*/ 200 h 246"/>
                  <a:gd name="T40" fmla="*/ 15 w 37"/>
                  <a:gd name="T41" fmla="*/ 198 h 246"/>
                  <a:gd name="T42" fmla="*/ 16 w 37"/>
                  <a:gd name="T43" fmla="*/ 194 h 246"/>
                  <a:gd name="T44" fmla="*/ 16 w 37"/>
                  <a:gd name="T45" fmla="*/ 185 h 246"/>
                  <a:gd name="T46" fmla="*/ 17 w 37"/>
                  <a:gd name="T47" fmla="*/ 173 h 246"/>
                  <a:gd name="T48" fmla="*/ 18 w 37"/>
                  <a:gd name="T49" fmla="*/ 158 h 246"/>
                  <a:gd name="T50" fmla="*/ 19 w 37"/>
                  <a:gd name="T51" fmla="*/ 141 h 246"/>
                  <a:gd name="T52" fmla="*/ 19 w 37"/>
                  <a:gd name="T53" fmla="*/ 124 h 246"/>
                  <a:gd name="T54" fmla="*/ 20 w 37"/>
                  <a:gd name="T55" fmla="*/ 106 h 246"/>
                  <a:gd name="T56" fmla="*/ 21 w 37"/>
                  <a:gd name="T57" fmla="*/ 90 h 246"/>
                  <a:gd name="T58" fmla="*/ 21 w 37"/>
                  <a:gd name="T59" fmla="*/ 74 h 246"/>
                  <a:gd name="T60" fmla="*/ 22 w 37"/>
                  <a:gd name="T61" fmla="*/ 60 h 246"/>
                  <a:gd name="T62" fmla="*/ 23 w 37"/>
                  <a:gd name="T63" fmla="*/ 48 h 246"/>
                  <a:gd name="T64" fmla="*/ 24 w 37"/>
                  <a:gd name="T65" fmla="*/ 27 h 246"/>
                  <a:gd name="T66" fmla="*/ 25 w 37"/>
                  <a:gd name="T67" fmla="*/ 19 h 246"/>
                  <a:gd name="T68" fmla="*/ 26 w 37"/>
                  <a:gd name="T69" fmla="*/ 13 h 246"/>
                  <a:gd name="T70" fmla="*/ 26 w 37"/>
                  <a:gd name="T71" fmla="*/ 8 h 246"/>
                  <a:gd name="T72" fmla="*/ 27 w 37"/>
                  <a:gd name="T73" fmla="*/ 4 h 246"/>
                  <a:gd name="T74" fmla="*/ 28 w 37"/>
                  <a:gd name="T75" fmla="*/ 1 h 246"/>
                  <a:gd name="T76" fmla="*/ 29 w 37"/>
                  <a:gd name="T77" fmla="*/ 0 h 246"/>
                  <a:gd name="T78" fmla="*/ 29 w 37"/>
                  <a:gd name="T79" fmla="*/ 0 h 246"/>
                  <a:gd name="T80" fmla="*/ 30 w 37"/>
                  <a:gd name="T81" fmla="*/ 1 h 246"/>
                  <a:gd name="T82" fmla="*/ 31 w 37"/>
                  <a:gd name="T83" fmla="*/ 4 h 246"/>
                  <a:gd name="T84" fmla="*/ 32 w 37"/>
                  <a:gd name="T85" fmla="*/ 8 h 246"/>
                  <a:gd name="T86" fmla="*/ 32 w 37"/>
                  <a:gd name="T87" fmla="*/ 13 h 246"/>
                  <a:gd name="T88" fmla="*/ 33 w 37"/>
                  <a:gd name="T89" fmla="*/ 20 h 246"/>
                  <a:gd name="T90" fmla="*/ 34 w 37"/>
                  <a:gd name="T91" fmla="*/ 28 h 246"/>
                  <a:gd name="T92" fmla="*/ 35 w 37"/>
                  <a:gd name="T93" fmla="*/ 47 h 246"/>
                  <a:gd name="T94" fmla="*/ 36 w 37"/>
                  <a:gd name="T95" fmla="*/ 59 h 246"/>
                  <a:gd name="T96" fmla="*/ 37 w 37"/>
                  <a:gd name="T97" fmla="*/ 72 h 246"/>
                  <a:gd name="T98" fmla="*/ 37 w 37"/>
                  <a:gd name="T99" fmla="*/ 87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46">
                    <a:moveTo>
                      <a:pt x="0" y="243"/>
                    </a:moveTo>
                    <a:lnTo>
                      <a:pt x="0" y="243"/>
                    </a:lnTo>
                    <a:lnTo>
                      <a:pt x="1" y="243"/>
                    </a:lnTo>
                    <a:lnTo>
                      <a:pt x="2" y="244"/>
                    </a:lnTo>
                    <a:lnTo>
                      <a:pt x="3" y="245"/>
                    </a:lnTo>
                    <a:lnTo>
                      <a:pt x="4" y="246"/>
                    </a:lnTo>
                    <a:lnTo>
                      <a:pt x="4" y="246"/>
                    </a:lnTo>
                    <a:lnTo>
                      <a:pt x="5" y="240"/>
                    </a:lnTo>
                    <a:lnTo>
                      <a:pt x="6" y="235"/>
                    </a:lnTo>
                    <a:lnTo>
                      <a:pt x="7" y="229"/>
                    </a:lnTo>
                    <a:lnTo>
                      <a:pt x="8" y="222"/>
                    </a:lnTo>
                    <a:lnTo>
                      <a:pt x="9" y="216"/>
                    </a:lnTo>
                    <a:lnTo>
                      <a:pt x="9" y="210"/>
                    </a:lnTo>
                    <a:lnTo>
                      <a:pt x="10" y="205"/>
                    </a:lnTo>
                    <a:lnTo>
                      <a:pt x="11" y="202"/>
                    </a:lnTo>
                    <a:lnTo>
                      <a:pt x="11" y="200"/>
                    </a:lnTo>
                    <a:lnTo>
                      <a:pt x="12" y="199"/>
                    </a:lnTo>
                    <a:lnTo>
                      <a:pt x="13" y="199"/>
                    </a:lnTo>
                    <a:lnTo>
                      <a:pt x="14" y="199"/>
                    </a:lnTo>
                    <a:lnTo>
                      <a:pt x="14" y="200"/>
                    </a:lnTo>
                    <a:lnTo>
                      <a:pt x="15" y="198"/>
                    </a:lnTo>
                    <a:lnTo>
                      <a:pt x="16" y="194"/>
                    </a:lnTo>
                    <a:lnTo>
                      <a:pt x="16" y="185"/>
                    </a:lnTo>
                    <a:lnTo>
                      <a:pt x="17" y="173"/>
                    </a:lnTo>
                    <a:lnTo>
                      <a:pt x="18" y="158"/>
                    </a:lnTo>
                    <a:lnTo>
                      <a:pt x="19" y="141"/>
                    </a:lnTo>
                    <a:lnTo>
                      <a:pt x="19" y="124"/>
                    </a:lnTo>
                    <a:lnTo>
                      <a:pt x="20" y="106"/>
                    </a:lnTo>
                    <a:lnTo>
                      <a:pt x="21" y="90"/>
                    </a:lnTo>
                    <a:lnTo>
                      <a:pt x="21" y="74"/>
                    </a:lnTo>
                    <a:lnTo>
                      <a:pt x="22" y="60"/>
                    </a:lnTo>
                    <a:lnTo>
                      <a:pt x="23" y="48"/>
                    </a:lnTo>
                    <a:lnTo>
                      <a:pt x="24" y="27"/>
                    </a:lnTo>
                    <a:lnTo>
                      <a:pt x="25" y="19"/>
                    </a:lnTo>
                    <a:lnTo>
                      <a:pt x="26" y="13"/>
                    </a:lnTo>
                    <a:lnTo>
                      <a:pt x="26" y="8"/>
                    </a:lnTo>
                    <a:lnTo>
                      <a:pt x="27" y="4"/>
                    </a:lnTo>
                    <a:lnTo>
                      <a:pt x="28" y="1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1"/>
                    </a:lnTo>
                    <a:lnTo>
                      <a:pt x="31" y="4"/>
                    </a:lnTo>
                    <a:lnTo>
                      <a:pt x="32" y="8"/>
                    </a:lnTo>
                    <a:lnTo>
                      <a:pt x="32" y="13"/>
                    </a:lnTo>
                    <a:lnTo>
                      <a:pt x="33" y="20"/>
                    </a:lnTo>
                    <a:lnTo>
                      <a:pt x="34" y="28"/>
                    </a:lnTo>
                    <a:lnTo>
                      <a:pt x="35" y="47"/>
                    </a:lnTo>
                    <a:lnTo>
                      <a:pt x="36" y="59"/>
                    </a:lnTo>
                    <a:lnTo>
                      <a:pt x="37" y="72"/>
                    </a:lnTo>
                    <a:lnTo>
                      <a:pt x="37" y="8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" name="Freeform 178"/>
              <p:cNvSpPr>
                <a:spLocks/>
              </p:cNvSpPr>
              <p:nvPr/>
            </p:nvSpPr>
            <p:spPr bwMode="auto">
              <a:xfrm>
                <a:off x="7651751" y="1574801"/>
                <a:ext cx="61913" cy="303213"/>
              </a:xfrm>
              <a:custGeom>
                <a:avLst/>
                <a:gdLst>
                  <a:gd name="T0" fmla="*/ 0 w 39"/>
                  <a:gd name="T1" fmla="*/ 0 h 191"/>
                  <a:gd name="T2" fmla="*/ 1 w 39"/>
                  <a:gd name="T3" fmla="*/ 17 h 191"/>
                  <a:gd name="T4" fmla="*/ 2 w 39"/>
                  <a:gd name="T5" fmla="*/ 35 h 191"/>
                  <a:gd name="T6" fmla="*/ 2 w 39"/>
                  <a:gd name="T7" fmla="*/ 54 h 191"/>
                  <a:gd name="T8" fmla="*/ 3 w 39"/>
                  <a:gd name="T9" fmla="*/ 76 h 191"/>
                  <a:gd name="T10" fmla="*/ 4 w 39"/>
                  <a:gd name="T11" fmla="*/ 98 h 191"/>
                  <a:gd name="T12" fmla="*/ 5 w 39"/>
                  <a:gd name="T13" fmla="*/ 121 h 191"/>
                  <a:gd name="T14" fmla="*/ 5 w 39"/>
                  <a:gd name="T15" fmla="*/ 143 h 191"/>
                  <a:gd name="T16" fmla="*/ 6 w 39"/>
                  <a:gd name="T17" fmla="*/ 160 h 191"/>
                  <a:gd name="T18" fmla="*/ 7 w 39"/>
                  <a:gd name="T19" fmla="*/ 172 h 191"/>
                  <a:gd name="T20" fmla="*/ 8 w 39"/>
                  <a:gd name="T21" fmla="*/ 168 h 191"/>
                  <a:gd name="T22" fmla="*/ 9 w 39"/>
                  <a:gd name="T23" fmla="*/ 161 h 191"/>
                  <a:gd name="T24" fmla="*/ 10 w 39"/>
                  <a:gd name="T25" fmla="*/ 154 h 191"/>
                  <a:gd name="T26" fmla="*/ 10 w 39"/>
                  <a:gd name="T27" fmla="*/ 149 h 191"/>
                  <a:gd name="T28" fmla="*/ 11 w 39"/>
                  <a:gd name="T29" fmla="*/ 146 h 191"/>
                  <a:gd name="T30" fmla="*/ 12 w 39"/>
                  <a:gd name="T31" fmla="*/ 145 h 191"/>
                  <a:gd name="T32" fmla="*/ 12 w 39"/>
                  <a:gd name="T33" fmla="*/ 148 h 191"/>
                  <a:gd name="T34" fmla="*/ 13 w 39"/>
                  <a:gd name="T35" fmla="*/ 153 h 191"/>
                  <a:gd name="T36" fmla="*/ 14 w 39"/>
                  <a:gd name="T37" fmla="*/ 161 h 191"/>
                  <a:gd name="T38" fmla="*/ 15 w 39"/>
                  <a:gd name="T39" fmla="*/ 170 h 191"/>
                  <a:gd name="T40" fmla="*/ 16 w 39"/>
                  <a:gd name="T41" fmla="*/ 180 h 191"/>
                  <a:gd name="T42" fmla="*/ 17 w 39"/>
                  <a:gd name="T43" fmla="*/ 191 h 191"/>
                  <a:gd name="T44" fmla="*/ 18 w 39"/>
                  <a:gd name="T45" fmla="*/ 188 h 191"/>
                  <a:gd name="T46" fmla="*/ 18 w 39"/>
                  <a:gd name="T47" fmla="*/ 181 h 191"/>
                  <a:gd name="T48" fmla="*/ 19 w 39"/>
                  <a:gd name="T49" fmla="*/ 171 h 191"/>
                  <a:gd name="T50" fmla="*/ 20 w 39"/>
                  <a:gd name="T51" fmla="*/ 161 h 191"/>
                  <a:gd name="T52" fmla="*/ 21 w 39"/>
                  <a:gd name="T53" fmla="*/ 151 h 191"/>
                  <a:gd name="T54" fmla="*/ 21 w 39"/>
                  <a:gd name="T55" fmla="*/ 144 h 191"/>
                  <a:gd name="T56" fmla="*/ 22 w 39"/>
                  <a:gd name="T57" fmla="*/ 139 h 191"/>
                  <a:gd name="T58" fmla="*/ 23 w 39"/>
                  <a:gd name="T59" fmla="*/ 137 h 191"/>
                  <a:gd name="T60" fmla="*/ 23 w 39"/>
                  <a:gd name="T61" fmla="*/ 138 h 191"/>
                  <a:gd name="T62" fmla="*/ 24 w 39"/>
                  <a:gd name="T63" fmla="*/ 142 h 191"/>
                  <a:gd name="T64" fmla="*/ 25 w 39"/>
                  <a:gd name="T65" fmla="*/ 148 h 191"/>
                  <a:gd name="T66" fmla="*/ 26 w 39"/>
                  <a:gd name="T67" fmla="*/ 155 h 191"/>
                  <a:gd name="T68" fmla="*/ 26 w 39"/>
                  <a:gd name="T69" fmla="*/ 161 h 191"/>
                  <a:gd name="T70" fmla="*/ 28 w 39"/>
                  <a:gd name="T71" fmla="*/ 166 h 191"/>
                  <a:gd name="T72" fmla="*/ 28 w 39"/>
                  <a:gd name="T73" fmla="*/ 161 h 191"/>
                  <a:gd name="T74" fmla="*/ 29 w 39"/>
                  <a:gd name="T75" fmla="*/ 153 h 191"/>
                  <a:gd name="T76" fmla="*/ 30 w 39"/>
                  <a:gd name="T77" fmla="*/ 142 h 191"/>
                  <a:gd name="T78" fmla="*/ 31 w 39"/>
                  <a:gd name="T79" fmla="*/ 132 h 191"/>
                  <a:gd name="T80" fmla="*/ 31 w 39"/>
                  <a:gd name="T81" fmla="*/ 124 h 191"/>
                  <a:gd name="T82" fmla="*/ 32 w 39"/>
                  <a:gd name="T83" fmla="*/ 117 h 191"/>
                  <a:gd name="T84" fmla="*/ 33 w 39"/>
                  <a:gd name="T85" fmla="*/ 113 h 191"/>
                  <a:gd name="T86" fmla="*/ 33 w 39"/>
                  <a:gd name="T87" fmla="*/ 112 h 191"/>
                  <a:gd name="T88" fmla="*/ 34 w 39"/>
                  <a:gd name="T89" fmla="*/ 114 h 191"/>
                  <a:gd name="T90" fmla="*/ 35 w 39"/>
                  <a:gd name="T91" fmla="*/ 117 h 191"/>
                  <a:gd name="T92" fmla="*/ 36 w 39"/>
                  <a:gd name="T93" fmla="*/ 123 h 191"/>
                  <a:gd name="T94" fmla="*/ 37 w 39"/>
                  <a:gd name="T95" fmla="*/ 133 h 191"/>
                  <a:gd name="T96" fmla="*/ 38 w 39"/>
                  <a:gd name="T97" fmla="*/ 134 h 191"/>
                  <a:gd name="T98" fmla="*/ 39 w 39"/>
                  <a:gd name="T99" fmla="*/ 131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91">
                    <a:moveTo>
                      <a:pt x="0" y="0"/>
                    </a:moveTo>
                    <a:lnTo>
                      <a:pt x="1" y="17"/>
                    </a:lnTo>
                    <a:lnTo>
                      <a:pt x="2" y="35"/>
                    </a:lnTo>
                    <a:lnTo>
                      <a:pt x="2" y="54"/>
                    </a:lnTo>
                    <a:lnTo>
                      <a:pt x="3" y="76"/>
                    </a:lnTo>
                    <a:lnTo>
                      <a:pt x="4" y="98"/>
                    </a:lnTo>
                    <a:lnTo>
                      <a:pt x="5" y="121"/>
                    </a:lnTo>
                    <a:lnTo>
                      <a:pt x="5" y="143"/>
                    </a:lnTo>
                    <a:lnTo>
                      <a:pt x="6" y="160"/>
                    </a:lnTo>
                    <a:lnTo>
                      <a:pt x="7" y="172"/>
                    </a:lnTo>
                    <a:lnTo>
                      <a:pt x="8" y="168"/>
                    </a:lnTo>
                    <a:lnTo>
                      <a:pt x="9" y="161"/>
                    </a:lnTo>
                    <a:lnTo>
                      <a:pt x="10" y="154"/>
                    </a:lnTo>
                    <a:lnTo>
                      <a:pt x="10" y="149"/>
                    </a:lnTo>
                    <a:lnTo>
                      <a:pt x="11" y="146"/>
                    </a:lnTo>
                    <a:lnTo>
                      <a:pt x="12" y="145"/>
                    </a:lnTo>
                    <a:lnTo>
                      <a:pt x="12" y="148"/>
                    </a:lnTo>
                    <a:lnTo>
                      <a:pt x="13" y="153"/>
                    </a:lnTo>
                    <a:lnTo>
                      <a:pt x="14" y="161"/>
                    </a:lnTo>
                    <a:lnTo>
                      <a:pt x="15" y="170"/>
                    </a:lnTo>
                    <a:lnTo>
                      <a:pt x="16" y="180"/>
                    </a:lnTo>
                    <a:lnTo>
                      <a:pt x="17" y="191"/>
                    </a:lnTo>
                    <a:lnTo>
                      <a:pt x="18" y="188"/>
                    </a:lnTo>
                    <a:lnTo>
                      <a:pt x="18" y="181"/>
                    </a:lnTo>
                    <a:lnTo>
                      <a:pt x="19" y="171"/>
                    </a:lnTo>
                    <a:lnTo>
                      <a:pt x="20" y="161"/>
                    </a:lnTo>
                    <a:lnTo>
                      <a:pt x="21" y="151"/>
                    </a:lnTo>
                    <a:lnTo>
                      <a:pt x="21" y="144"/>
                    </a:lnTo>
                    <a:lnTo>
                      <a:pt x="22" y="139"/>
                    </a:lnTo>
                    <a:lnTo>
                      <a:pt x="23" y="137"/>
                    </a:lnTo>
                    <a:lnTo>
                      <a:pt x="23" y="138"/>
                    </a:lnTo>
                    <a:lnTo>
                      <a:pt x="24" y="142"/>
                    </a:lnTo>
                    <a:lnTo>
                      <a:pt x="25" y="148"/>
                    </a:lnTo>
                    <a:lnTo>
                      <a:pt x="26" y="155"/>
                    </a:lnTo>
                    <a:lnTo>
                      <a:pt x="26" y="161"/>
                    </a:lnTo>
                    <a:lnTo>
                      <a:pt x="28" y="166"/>
                    </a:lnTo>
                    <a:lnTo>
                      <a:pt x="28" y="161"/>
                    </a:lnTo>
                    <a:lnTo>
                      <a:pt x="29" y="153"/>
                    </a:lnTo>
                    <a:lnTo>
                      <a:pt x="30" y="142"/>
                    </a:lnTo>
                    <a:lnTo>
                      <a:pt x="31" y="132"/>
                    </a:lnTo>
                    <a:lnTo>
                      <a:pt x="31" y="124"/>
                    </a:lnTo>
                    <a:lnTo>
                      <a:pt x="32" y="117"/>
                    </a:lnTo>
                    <a:lnTo>
                      <a:pt x="33" y="113"/>
                    </a:lnTo>
                    <a:lnTo>
                      <a:pt x="33" y="112"/>
                    </a:lnTo>
                    <a:lnTo>
                      <a:pt x="34" y="114"/>
                    </a:lnTo>
                    <a:lnTo>
                      <a:pt x="35" y="117"/>
                    </a:lnTo>
                    <a:lnTo>
                      <a:pt x="36" y="123"/>
                    </a:lnTo>
                    <a:lnTo>
                      <a:pt x="37" y="133"/>
                    </a:lnTo>
                    <a:lnTo>
                      <a:pt x="38" y="134"/>
                    </a:lnTo>
                    <a:lnTo>
                      <a:pt x="39" y="13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" name="Freeform 179"/>
              <p:cNvSpPr>
                <a:spLocks/>
              </p:cNvSpPr>
              <p:nvPr/>
            </p:nvSpPr>
            <p:spPr bwMode="auto">
              <a:xfrm>
                <a:off x="7713663" y="1433514"/>
                <a:ext cx="58738" cy="349250"/>
              </a:xfrm>
              <a:custGeom>
                <a:avLst/>
                <a:gdLst>
                  <a:gd name="T0" fmla="*/ 0 w 37"/>
                  <a:gd name="T1" fmla="*/ 220 h 220"/>
                  <a:gd name="T2" fmla="*/ 0 w 37"/>
                  <a:gd name="T3" fmla="*/ 214 h 220"/>
                  <a:gd name="T4" fmla="*/ 1 w 37"/>
                  <a:gd name="T5" fmla="*/ 205 h 220"/>
                  <a:gd name="T6" fmla="*/ 2 w 37"/>
                  <a:gd name="T7" fmla="*/ 195 h 220"/>
                  <a:gd name="T8" fmla="*/ 2 w 37"/>
                  <a:gd name="T9" fmla="*/ 185 h 220"/>
                  <a:gd name="T10" fmla="*/ 3 w 37"/>
                  <a:gd name="T11" fmla="*/ 178 h 220"/>
                  <a:gd name="T12" fmla="*/ 4 w 37"/>
                  <a:gd name="T13" fmla="*/ 173 h 220"/>
                  <a:gd name="T14" fmla="*/ 5 w 37"/>
                  <a:gd name="T15" fmla="*/ 170 h 220"/>
                  <a:gd name="T16" fmla="*/ 5 w 37"/>
                  <a:gd name="T17" fmla="*/ 170 h 220"/>
                  <a:gd name="T18" fmla="*/ 6 w 37"/>
                  <a:gd name="T19" fmla="*/ 172 h 220"/>
                  <a:gd name="T20" fmla="*/ 7 w 37"/>
                  <a:gd name="T21" fmla="*/ 180 h 220"/>
                  <a:gd name="T22" fmla="*/ 8 w 37"/>
                  <a:gd name="T23" fmla="*/ 185 h 220"/>
                  <a:gd name="T24" fmla="*/ 9 w 37"/>
                  <a:gd name="T25" fmla="*/ 186 h 220"/>
                  <a:gd name="T26" fmla="*/ 10 w 37"/>
                  <a:gd name="T27" fmla="*/ 184 h 220"/>
                  <a:gd name="T28" fmla="*/ 10 w 37"/>
                  <a:gd name="T29" fmla="*/ 178 h 220"/>
                  <a:gd name="T30" fmla="*/ 11 w 37"/>
                  <a:gd name="T31" fmla="*/ 170 h 220"/>
                  <a:gd name="T32" fmla="*/ 12 w 37"/>
                  <a:gd name="T33" fmla="*/ 160 h 220"/>
                  <a:gd name="T34" fmla="*/ 12 w 37"/>
                  <a:gd name="T35" fmla="*/ 150 h 220"/>
                  <a:gd name="T36" fmla="*/ 13 w 37"/>
                  <a:gd name="T37" fmla="*/ 142 h 220"/>
                  <a:gd name="T38" fmla="*/ 14 w 37"/>
                  <a:gd name="T39" fmla="*/ 136 h 220"/>
                  <a:gd name="T40" fmla="*/ 15 w 37"/>
                  <a:gd name="T41" fmla="*/ 132 h 220"/>
                  <a:gd name="T42" fmla="*/ 15 w 37"/>
                  <a:gd name="T43" fmla="*/ 131 h 220"/>
                  <a:gd name="T44" fmla="*/ 16 w 37"/>
                  <a:gd name="T45" fmla="*/ 131 h 220"/>
                  <a:gd name="T46" fmla="*/ 17 w 37"/>
                  <a:gd name="T47" fmla="*/ 134 h 220"/>
                  <a:gd name="T48" fmla="*/ 18 w 37"/>
                  <a:gd name="T49" fmla="*/ 140 h 220"/>
                  <a:gd name="T50" fmla="*/ 19 w 37"/>
                  <a:gd name="T51" fmla="*/ 141 h 220"/>
                  <a:gd name="T52" fmla="*/ 20 w 37"/>
                  <a:gd name="T53" fmla="*/ 139 h 220"/>
                  <a:gd name="T54" fmla="*/ 21 w 37"/>
                  <a:gd name="T55" fmla="*/ 133 h 220"/>
                  <a:gd name="T56" fmla="*/ 21 w 37"/>
                  <a:gd name="T57" fmla="*/ 124 h 220"/>
                  <a:gd name="T58" fmla="*/ 22 w 37"/>
                  <a:gd name="T59" fmla="*/ 113 h 220"/>
                  <a:gd name="T60" fmla="*/ 23 w 37"/>
                  <a:gd name="T61" fmla="*/ 103 h 220"/>
                  <a:gd name="T62" fmla="*/ 23 w 37"/>
                  <a:gd name="T63" fmla="*/ 94 h 220"/>
                  <a:gd name="T64" fmla="*/ 24 w 37"/>
                  <a:gd name="T65" fmla="*/ 87 h 220"/>
                  <a:gd name="T66" fmla="*/ 25 w 37"/>
                  <a:gd name="T67" fmla="*/ 82 h 220"/>
                  <a:gd name="T68" fmla="*/ 26 w 37"/>
                  <a:gd name="T69" fmla="*/ 79 h 220"/>
                  <a:gd name="T70" fmla="*/ 26 w 37"/>
                  <a:gd name="T71" fmla="*/ 79 h 220"/>
                  <a:gd name="T72" fmla="*/ 28 w 37"/>
                  <a:gd name="T73" fmla="*/ 82 h 220"/>
                  <a:gd name="T74" fmla="*/ 28 w 37"/>
                  <a:gd name="T75" fmla="*/ 83 h 220"/>
                  <a:gd name="T76" fmla="*/ 29 w 37"/>
                  <a:gd name="T77" fmla="*/ 81 h 220"/>
                  <a:gd name="T78" fmla="*/ 30 w 37"/>
                  <a:gd name="T79" fmla="*/ 76 h 220"/>
                  <a:gd name="T80" fmla="*/ 31 w 37"/>
                  <a:gd name="T81" fmla="*/ 67 h 220"/>
                  <a:gd name="T82" fmla="*/ 31 w 37"/>
                  <a:gd name="T83" fmla="*/ 55 h 220"/>
                  <a:gd name="T84" fmla="*/ 32 w 37"/>
                  <a:gd name="T85" fmla="*/ 42 h 220"/>
                  <a:gd name="T86" fmla="*/ 33 w 37"/>
                  <a:gd name="T87" fmla="*/ 30 h 220"/>
                  <a:gd name="T88" fmla="*/ 33 w 37"/>
                  <a:gd name="T89" fmla="*/ 19 h 220"/>
                  <a:gd name="T90" fmla="*/ 34 w 37"/>
                  <a:gd name="T91" fmla="*/ 10 h 220"/>
                  <a:gd name="T92" fmla="*/ 35 w 37"/>
                  <a:gd name="T93" fmla="*/ 5 h 220"/>
                  <a:gd name="T94" fmla="*/ 36 w 37"/>
                  <a:gd name="T95" fmla="*/ 1 h 220"/>
                  <a:gd name="T96" fmla="*/ 37 w 37"/>
                  <a:gd name="T97" fmla="*/ 0 h 220"/>
                  <a:gd name="T98" fmla="*/ 37 w 37"/>
                  <a:gd name="T99" fmla="*/ 1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20">
                    <a:moveTo>
                      <a:pt x="0" y="220"/>
                    </a:moveTo>
                    <a:lnTo>
                      <a:pt x="0" y="214"/>
                    </a:lnTo>
                    <a:lnTo>
                      <a:pt x="1" y="205"/>
                    </a:lnTo>
                    <a:lnTo>
                      <a:pt x="2" y="195"/>
                    </a:lnTo>
                    <a:lnTo>
                      <a:pt x="2" y="185"/>
                    </a:lnTo>
                    <a:lnTo>
                      <a:pt x="3" y="178"/>
                    </a:lnTo>
                    <a:lnTo>
                      <a:pt x="4" y="173"/>
                    </a:lnTo>
                    <a:lnTo>
                      <a:pt x="5" y="170"/>
                    </a:lnTo>
                    <a:lnTo>
                      <a:pt x="5" y="170"/>
                    </a:lnTo>
                    <a:lnTo>
                      <a:pt x="6" y="172"/>
                    </a:lnTo>
                    <a:lnTo>
                      <a:pt x="7" y="180"/>
                    </a:lnTo>
                    <a:lnTo>
                      <a:pt x="8" y="185"/>
                    </a:lnTo>
                    <a:lnTo>
                      <a:pt x="9" y="186"/>
                    </a:lnTo>
                    <a:lnTo>
                      <a:pt x="10" y="184"/>
                    </a:lnTo>
                    <a:lnTo>
                      <a:pt x="10" y="178"/>
                    </a:lnTo>
                    <a:lnTo>
                      <a:pt x="11" y="170"/>
                    </a:lnTo>
                    <a:lnTo>
                      <a:pt x="12" y="160"/>
                    </a:lnTo>
                    <a:lnTo>
                      <a:pt x="12" y="150"/>
                    </a:lnTo>
                    <a:lnTo>
                      <a:pt x="13" y="142"/>
                    </a:lnTo>
                    <a:lnTo>
                      <a:pt x="14" y="136"/>
                    </a:lnTo>
                    <a:lnTo>
                      <a:pt x="15" y="132"/>
                    </a:lnTo>
                    <a:lnTo>
                      <a:pt x="15" y="131"/>
                    </a:lnTo>
                    <a:lnTo>
                      <a:pt x="16" y="131"/>
                    </a:lnTo>
                    <a:lnTo>
                      <a:pt x="17" y="134"/>
                    </a:lnTo>
                    <a:lnTo>
                      <a:pt x="18" y="140"/>
                    </a:lnTo>
                    <a:lnTo>
                      <a:pt x="19" y="141"/>
                    </a:lnTo>
                    <a:lnTo>
                      <a:pt x="20" y="139"/>
                    </a:lnTo>
                    <a:lnTo>
                      <a:pt x="21" y="133"/>
                    </a:lnTo>
                    <a:lnTo>
                      <a:pt x="21" y="124"/>
                    </a:lnTo>
                    <a:lnTo>
                      <a:pt x="22" y="113"/>
                    </a:lnTo>
                    <a:lnTo>
                      <a:pt x="23" y="103"/>
                    </a:lnTo>
                    <a:lnTo>
                      <a:pt x="23" y="94"/>
                    </a:lnTo>
                    <a:lnTo>
                      <a:pt x="24" y="87"/>
                    </a:lnTo>
                    <a:lnTo>
                      <a:pt x="25" y="82"/>
                    </a:lnTo>
                    <a:lnTo>
                      <a:pt x="26" y="79"/>
                    </a:lnTo>
                    <a:lnTo>
                      <a:pt x="26" y="79"/>
                    </a:lnTo>
                    <a:lnTo>
                      <a:pt x="28" y="82"/>
                    </a:lnTo>
                    <a:lnTo>
                      <a:pt x="28" y="83"/>
                    </a:lnTo>
                    <a:lnTo>
                      <a:pt x="29" y="81"/>
                    </a:lnTo>
                    <a:lnTo>
                      <a:pt x="30" y="76"/>
                    </a:lnTo>
                    <a:lnTo>
                      <a:pt x="31" y="67"/>
                    </a:lnTo>
                    <a:lnTo>
                      <a:pt x="31" y="55"/>
                    </a:lnTo>
                    <a:lnTo>
                      <a:pt x="32" y="42"/>
                    </a:lnTo>
                    <a:lnTo>
                      <a:pt x="33" y="30"/>
                    </a:lnTo>
                    <a:lnTo>
                      <a:pt x="33" y="19"/>
                    </a:lnTo>
                    <a:lnTo>
                      <a:pt x="34" y="10"/>
                    </a:lnTo>
                    <a:lnTo>
                      <a:pt x="35" y="5"/>
                    </a:lnTo>
                    <a:lnTo>
                      <a:pt x="36" y="1"/>
                    </a:lnTo>
                    <a:lnTo>
                      <a:pt x="37" y="0"/>
                    </a:lnTo>
                    <a:lnTo>
                      <a:pt x="37" y="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" name="Freeform 180"/>
              <p:cNvSpPr>
                <a:spLocks/>
              </p:cNvSpPr>
              <p:nvPr/>
            </p:nvSpPr>
            <p:spPr bwMode="auto">
              <a:xfrm>
                <a:off x="7772401" y="987426"/>
                <a:ext cx="60325" cy="528638"/>
              </a:xfrm>
              <a:custGeom>
                <a:avLst/>
                <a:gdLst>
                  <a:gd name="T0" fmla="*/ 0 w 38"/>
                  <a:gd name="T1" fmla="*/ 282 h 333"/>
                  <a:gd name="T2" fmla="*/ 1 w 38"/>
                  <a:gd name="T3" fmla="*/ 280 h 333"/>
                  <a:gd name="T4" fmla="*/ 1 w 38"/>
                  <a:gd name="T5" fmla="*/ 275 h 333"/>
                  <a:gd name="T6" fmla="*/ 2 w 38"/>
                  <a:gd name="T7" fmla="*/ 263 h 333"/>
                  <a:gd name="T8" fmla="*/ 3 w 38"/>
                  <a:gd name="T9" fmla="*/ 244 h 333"/>
                  <a:gd name="T10" fmla="*/ 4 w 38"/>
                  <a:gd name="T11" fmla="*/ 219 h 333"/>
                  <a:gd name="T12" fmla="*/ 5 w 38"/>
                  <a:gd name="T13" fmla="*/ 193 h 333"/>
                  <a:gd name="T14" fmla="*/ 5 w 38"/>
                  <a:gd name="T15" fmla="*/ 166 h 333"/>
                  <a:gd name="T16" fmla="*/ 6 w 38"/>
                  <a:gd name="T17" fmla="*/ 141 h 333"/>
                  <a:gd name="T18" fmla="*/ 7 w 38"/>
                  <a:gd name="T19" fmla="*/ 117 h 333"/>
                  <a:gd name="T20" fmla="*/ 7 w 38"/>
                  <a:gd name="T21" fmla="*/ 97 h 333"/>
                  <a:gd name="T22" fmla="*/ 8 w 38"/>
                  <a:gd name="T23" fmla="*/ 78 h 333"/>
                  <a:gd name="T24" fmla="*/ 9 w 38"/>
                  <a:gd name="T25" fmla="*/ 62 h 333"/>
                  <a:gd name="T26" fmla="*/ 10 w 38"/>
                  <a:gd name="T27" fmla="*/ 48 h 333"/>
                  <a:gd name="T28" fmla="*/ 11 w 38"/>
                  <a:gd name="T29" fmla="*/ 25 h 333"/>
                  <a:gd name="T30" fmla="*/ 12 w 38"/>
                  <a:gd name="T31" fmla="*/ 17 h 333"/>
                  <a:gd name="T32" fmla="*/ 12 w 38"/>
                  <a:gd name="T33" fmla="*/ 10 h 333"/>
                  <a:gd name="T34" fmla="*/ 13 w 38"/>
                  <a:gd name="T35" fmla="*/ 5 h 333"/>
                  <a:gd name="T36" fmla="*/ 14 w 38"/>
                  <a:gd name="T37" fmla="*/ 1 h 333"/>
                  <a:gd name="T38" fmla="*/ 14 w 38"/>
                  <a:gd name="T39" fmla="*/ 0 h 333"/>
                  <a:gd name="T40" fmla="*/ 15 w 38"/>
                  <a:gd name="T41" fmla="*/ 0 h 333"/>
                  <a:gd name="T42" fmla="*/ 16 w 38"/>
                  <a:gd name="T43" fmla="*/ 1 h 333"/>
                  <a:gd name="T44" fmla="*/ 17 w 38"/>
                  <a:gd name="T45" fmla="*/ 5 h 333"/>
                  <a:gd name="T46" fmla="*/ 17 w 38"/>
                  <a:gd name="T47" fmla="*/ 10 h 333"/>
                  <a:gd name="T48" fmla="*/ 18 w 38"/>
                  <a:gd name="T49" fmla="*/ 16 h 333"/>
                  <a:gd name="T50" fmla="*/ 19 w 38"/>
                  <a:gd name="T51" fmla="*/ 25 h 333"/>
                  <a:gd name="T52" fmla="*/ 20 w 38"/>
                  <a:gd name="T53" fmla="*/ 47 h 333"/>
                  <a:gd name="T54" fmla="*/ 21 w 38"/>
                  <a:gd name="T55" fmla="*/ 61 h 333"/>
                  <a:gd name="T56" fmla="*/ 22 w 38"/>
                  <a:gd name="T57" fmla="*/ 77 h 333"/>
                  <a:gd name="T58" fmla="*/ 22 w 38"/>
                  <a:gd name="T59" fmla="*/ 95 h 333"/>
                  <a:gd name="T60" fmla="*/ 23 w 38"/>
                  <a:gd name="T61" fmla="*/ 115 h 333"/>
                  <a:gd name="T62" fmla="*/ 24 w 38"/>
                  <a:gd name="T63" fmla="*/ 138 h 333"/>
                  <a:gd name="T64" fmla="*/ 24 w 38"/>
                  <a:gd name="T65" fmla="*/ 162 h 333"/>
                  <a:gd name="T66" fmla="*/ 25 w 38"/>
                  <a:gd name="T67" fmla="*/ 187 h 333"/>
                  <a:gd name="T68" fmla="*/ 26 w 38"/>
                  <a:gd name="T69" fmla="*/ 212 h 333"/>
                  <a:gd name="T70" fmla="*/ 27 w 38"/>
                  <a:gd name="T71" fmla="*/ 234 h 333"/>
                  <a:gd name="T72" fmla="*/ 28 w 38"/>
                  <a:gd name="T73" fmla="*/ 252 h 333"/>
                  <a:gd name="T74" fmla="*/ 28 w 38"/>
                  <a:gd name="T75" fmla="*/ 262 h 333"/>
                  <a:gd name="T76" fmla="*/ 30 w 38"/>
                  <a:gd name="T77" fmla="*/ 268 h 333"/>
                  <a:gd name="T78" fmla="*/ 30 w 38"/>
                  <a:gd name="T79" fmla="*/ 268 h 333"/>
                  <a:gd name="T80" fmla="*/ 31 w 38"/>
                  <a:gd name="T81" fmla="*/ 269 h 333"/>
                  <a:gd name="T82" fmla="*/ 32 w 38"/>
                  <a:gd name="T83" fmla="*/ 272 h 333"/>
                  <a:gd name="T84" fmla="*/ 33 w 38"/>
                  <a:gd name="T85" fmla="*/ 276 h 333"/>
                  <a:gd name="T86" fmla="*/ 33 w 38"/>
                  <a:gd name="T87" fmla="*/ 283 h 333"/>
                  <a:gd name="T88" fmla="*/ 34 w 38"/>
                  <a:gd name="T89" fmla="*/ 291 h 333"/>
                  <a:gd name="T90" fmla="*/ 35 w 38"/>
                  <a:gd name="T91" fmla="*/ 301 h 333"/>
                  <a:gd name="T92" fmla="*/ 35 w 38"/>
                  <a:gd name="T93" fmla="*/ 311 h 333"/>
                  <a:gd name="T94" fmla="*/ 36 w 38"/>
                  <a:gd name="T95" fmla="*/ 320 h 333"/>
                  <a:gd name="T96" fmla="*/ 37 w 38"/>
                  <a:gd name="T97" fmla="*/ 328 h 333"/>
                  <a:gd name="T98" fmla="*/ 38 w 38"/>
                  <a:gd name="T99" fmla="*/ 333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33">
                    <a:moveTo>
                      <a:pt x="0" y="282"/>
                    </a:moveTo>
                    <a:lnTo>
                      <a:pt x="1" y="280"/>
                    </a:lnTo>
                    <a:lnTo>
                      <a:pt x="1" y="275"/>
                    </a:lnTo>
                    <a:lnTo>
                      <a:pt x="2" y="263"/>
                    </a:lnTo>
                    <a:lnTo>
                      <a:pt x="3" y="244"/>
                    </a:lnTo>
                    <a:lnTo>
                      <a:pt x="4" y="219"/>
                    </a:lnTo>
                    <a:lnTo>
                      <a:pt x="5" y="193"/>
                    </a:lnTo>
                    <a:lnTo>
                      <a:pt x="5" y="166"/>
                    </a:lnTo>
                    <a:lnTo>
                      <a:pt x="6" y="141"/>
                    </a:lnTo>
                    <a:lnTo>
                      <a:pt x="7" y="117"/>
                    </a:lnTo>
                    <a:lnTo>
                      <a:pt x="7" y="97"/>
                    </a:lnTo>
                    <a:lnTo>
                      <a:pt x="8" y="78"/>
                    </a:lnTo>
                    <a:lnTo>
                      <a:pt x="9" y="62"/>
                    </a:lnTo>
                    <a:lnTo>
                      <a:pt x="10" y="48"/>
                    </a:lnTo>
                    <a:lnTo>
                      <a:pt x="11" y="25"/>
                    </a:lnTo>
                    <a:lnTo>
                      <a:pt x="12" y="17"/>
                    </a:lnTo>
                    <a:lnTo>
                      <a:pt x="12" y="10"/>
                    </a:lnTo>
                    <a:lnTo>
                      <a:pt x="13" y="5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1"/>
                    </a:lnTo>
                    <a:lnTo>
                      <a:pt x="17" y="5"/>
                    </a:lnTo>
                    <a:lnTo>
                      <a:pt x="17" y="10"/>
                    </a:lnTo>
                    <a:lnTo>
                      <a:pt x="18" y="16"/>
                    </a:lnTo>
                    <a:lnTo>
                      <a:pt x="19" y="25"/>
                    </a:lnTo>
                    <a:lnTo>
                      <a:pt x="20" y="47"/>
                    </a:lnTo>
                    <a:lnTo>
                      <a:pt x="21" y="61"/>
                    </a:lnTo>
                    <a:lnTo>
                      <a:pt x="22" y="77"/>
                    </a:lnTo>
                    <a:lnTo>
                      <a:pt x="22" y="95"/>
                    </a:lnTo>
                    <a:lnTo>
                      <a:pt x="23" y="115"/>
                    </a:lnTo>
                    <a:lnTo>
                      <a:pt x="24" y="138"/>
                    </a:lnTo>
                    <a:lnTo>
                      <a:pt x="24" y="162"/>
                    </a:lnTo>
                    <a:lnTo>
                      <a:pt x="25" y="187"/>
                    </a:lnTo>
                    <a:lnTo>
                      <a:pt x="26" y="212"/>
                    </a:lnTo>
                    <a:lnTo>
                      <a:pt x="27" y="234"/>
                    </a:lnTo>
                    <a:lnTo>
                      <a:pt x="28" y="252"/>
                    </a:lnTo>
                    <a:lnTo>
                      <a:pt x="28" y="262"/>
                    </a:lnTo>
                    <a:lnTo>
                      <a:pt x="30" y="268"/>
                    </a:lnTo>
                    <a:lnTo>
                      <a:pt x="30" y="268"/>
                    </a:lnTo>
                    <a:lnTo>
                      <a:pt x="31" y="269"/>
                    </a:lnTo>
                    <a:lnTo>
                      <a:pt x="32" y="272"/>
                    </a:lnTo>
                    <a:lnTo>
                      <a:pt x="33" y="276"/>
                    </a:lnTo>
                    <a:lnTo>
                      <a:pt x="33" y="283"/>
                    </a:lnTo>
                    <a:lnTo>
                      <a:pt x="34" y="291"/>
                    </a:lnTo>
                    <a:lnTo>
                      <a:pt x="35" y="301"/>
                    </a:lnTo>
                    <a:lnTo>
                      <a:pt x="35" y="311"/>
                    </a:lnTo>
                    <a:lnTo>
                      <a:pt x="36" y="320"/>
                    </a:lnTo>
                    <a:lnTo>
                      <a:pt x="37" y="328"/>
                    </a:lnTo>
                    <a:lnTo>
                      <a:pt x="38" y="33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" name="Freeform 181"/>
              <p:cNvSpPr>
                <a:spLocks/>
              </p:cNvSpPr>
              <p:nvPr/>
            </p:nvSpPr>
            <p:spPr bwMode="auto">
              <a:xfrm>
                <a:off x="7832726" y="1516064"/>
                <a:ext cx="58738" cy="87313"/>
              </a:xfrm>
              <a:custGeom>
                <a:avLst/>
                <a:gdLst>
                  <a:gd name="T0" fmla="*/ 0 w 37"/>
                  <a:gd name="T1" fmla="*/ 0 h 55"/>
                  <a:gd name="T2" fmla="*/ 0 w 37"/>
                  <a:gd name="T3" fmla="*/ 2 h 55"/>
                  <a:gd name="T4" fmla="*/ 1 w 37"/>
                  <a:gd name="T5" fmla="*/ 2 h 55"/>
                  <a:gd name="T6" fmla="*/ 2 w 37"/>
                  <a:gd name="T7" fmla="*/ 1 h 55"/>
                  <a:gd name="T8" fmla="*/ 3 w 37"/>
                  <a:gd name="T9" fmla="*/ 1 h 55"/>
                  <a:gd name="T10" fmla="*/ 4 w 37"/>
                  <a:gd name="T11" fmla="*/ 3 h 55"/>
                  <a:gd name="T12" fmla="*/ 5 w 37"/>
                  <a:gd name="T13" fmla="*/ 5 h 55"/>
                  <a:gd name="T14" fmla="*/ 6 w 37"/>
                  <a:gd name="T15" fmla="*/ 9 h 55"/>
                  <a:gd name="T16" fmla="*/ 6 w 37"/>
                  <a:gd name="T17" fmla="*/ 15 h 55"/>
                  <a:gd name="T18" fmla="*/ 7 w 37"/>
                  <a:gd name="T19" fmla="*/ 20 h 55"/>
                  <a:gd name="T20" fmla="*/ 7 w 37"/>
                  <a:gd name="T21" fmla="*/ 26 h 55"/>
                  <a:gd name="T22" fmla="*/ 8 w 37"/>
                  <a:gd name="T23" fmla="*/ 31 h 55"/>
                  <a:gd name="T24" fmla="*/ 9 w 37"/>
                  <a:gd name="T25" fmla="*/ 36 h 55"/>
                  <a:gd name="T26" fmla="*/ 10 w 37"/>
                  <a:gd name="T27" fmla="*/ 38 h 55"/>
                  <a:gd name="T28" fmla="*/ 11 w 37"/>
                  <a:gd name="T29" fmla="*/ 39 h 55"/>
                  <a:gd name="T30" fmla="*/ 12 w 37"/>
                  <a:gd name="T31" fmla="*/ 37 h 55"/>
                  <a:gd name="T32" fmla="*/ 13 w 37"/>
                  <a:gd name="T33" fmla="*/ 36 h 55"/>
                  <a:gd name="T34" fmla="*/ 13 w 37"/>
                  <a:gd name="T35" fmla="*/ 35 h 55"/>
                  <a:gd name="T36" fmla="*/ 14 w 37"/>
                  <a:gd name="T37" fmla="*/ 35 h 55"/>
                  <a:gd name="T38" fmla="*/ 15 w 37"/>
                  <a:gd name="T39" fmla="*/ 36 h 55"/>
                  <a:gd name="T40" fmla="*/ 16 w 37"/>
                  <a:gd name="T41" fmla="*/ 38 h 55"/>
                  <a:gd name="T42" fmla="*/ 16 w 37"/>
                  <a:gd name="T43" fmla="*/ 41 h 55"/>
                  <a:gd name="T44" fmla="*/ 17 w 37"/>
                  <a:gd name="T45" fmla="*/ 44 h 55"/>
                  <a:gd name="T46" fmla="*/ 18 w 37"/>
                  <a:gd name="T47" fmla="*/ 47 h 55"/>
                  <a:gd name="T48" fmla="*/ 18 w 37"/>
                  <a:gd name="T49" fmla="*/ 51 h 55"/>
                  <a:gd name="T50" fmla="*/ 19 w 37"/>
                  <a:gd name="T51" fmla="*/ 53 h 55"/>
                  <a:gd name="T52" fmla="*/ 20 w 37"/>
                  <a:gd name="T53" fmla="*/ 55 h 55"/>
                  <a:gd name="T54" fmla="*/ 21 w 37"/>
                  <a:gd name="T55" fmla="*/ 55 h 55"/>
                  <a:gd name="T56" fmla="*/ 21 w 37"/>
                  <a:gd name="T57" fmla="*/ 55 h 55"/>
                  <a:gd name="T58" fmla="*/ 22 w 37"/>
                  <a:gd name="T59" fmla="*/ 54 h 55"/>
                  <a:gd name="T60" fmla="*/ 23 w 37"/>
                  <a:gd name="T61" fmla="*/ 52 h 55"/>
                  <a:gd name="T62" fmla="*/ 23 w 37"/>
                  <a:gd name="T63" fmla="*/ 50 h 55"/>
                  <a:gd name="T64" fmla="*/ 24 w 37"/>
                  <a:gd name="T65" fmla="*/ 48 h 55"/>
                  <a:gd name="T66" fmla="*/ 25 w 37"/>
                  <a:gd name="T67" fmla="*/ 47 h 55"/>
                  <a:gd name="T68" fmla="*/ 26 w 37"/>
                  <a:gd name="T69" fmla="*/ 47 h 55"/>
                  <a:gd name="T70" fmla="*/ 26 w 37"/>
                  <a:gd name="T71" fmla="*/ 47 h 55"/>
                  <a:gd name="T72" fmla="*/ 27 w 37"/>
                  <a:gd name="T73" fmla="*/ 48 h 55"/>
                  <a:gd name="T74" fmla="*/ 28 w 37"/>
                  <a:gd name="T75" fmla="*/ 50 h 55"/>
                  <a:gd name="T76" fmla="*/ 28 w 37"/>
                  <a:gd name="T77" fmla="*/ 51 h 55"/>
                  <a:gd name="T78" fmla="*/ 29 w 37"/>
                  <a:gd name="T79" fmla="*/ 53 h 55"/>
                  <a:gd name="T80" fmla="*/ 30 w 37"/>
                  <a:gd name="T81" fmla="*/ 54 h 55"/>
                  <a:gd name="T82" fmla="*/ 31 w 37"/>
                  <a:gd name="T83" fmla="*/ 55 h 55"/>
                  <a:gd name="T84" fmla="*/ 32 w 37"/>
                  <a:gd name="T85" fmla="*/ 53 h 55"/>
                  <a:gd name="T86" fmla="*/ 33 w 37"/>
                  <a:gd name="T87" fmla="*/ 51 h 55"/>
                  <a:gd name="T88" fmla="*/ 34 w 37"/>
                  <a:gd name="T89" fmla="*/ 47 h 55"/>
                  <a:gd name="T90" fmla="*/ 34 w 37"/>
                  <a:gd name="T91" fmla="*/ 44 h 55"/>
                  <a:gd name="T92" fmla="*/ 35 w 37"/>
                  <a:gd name="T93" fmla="*/ 41 h 55"/>
                  <a:gd name="T94" fmla="*/ 36 w 37"/>
                  <a:gd name="T95" fmla="*/ 39 h 55"/>
                  <a:gd name="T96" fmla="*/ 36 w 37"/>
                  <a:gd name="T97" fmla="*/ 37 h 55"/>
                  <a:gd name="T98" fmla="*/ 37 w 37"/>
                  <a:gd name="T99" fmla="*/ 3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5">
                    <a:moveTo>
                      <a:pt x="0" y="0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3"/>
                    </a:lnTo>
                    <a:lnTo>
                      <a:pt x="5" y="5"/>
                    </a:lnTo>
                    <a:lnTo>
                      <a:pt x="6" y="9"/>
                    </a:lnTo>
                    <a:lnTo>
                      <a:pt x="6" y="15"/>
                    </a:lnTo>
                    <a:lnTo>
                      <a:pt x="7" y="20"/>
                    </a:lnTo>
                    <a:lnTo>
                      <a:pt x="7" y="26"/>
                    </a:lnTo>
                    <a:lnTo>
                      <a:pt x="8" y="31"/>
                    </a:lnTo>
                    <a:lnTo>
                      <a:pt x="9" y="36"/>
                    </a:lnTo>
                    <a:lnTo>
                      <a:pt x="10" y="38"/>
                    </a:lnTo>
                    <a:lnTo>
                      <a:pt x="11" y="39"/>
                    </a:lnTo>
                    <a:lnTo>
                      <a:pt x="12" y="37"/>
                    </a:lnTo>
                    <a:lnTo>
                      <a:pt x="13" y="36"/>
                    </a:lnTo>
                    <a:lnTo>
                      <a:pt x="13" y="35"/>
                    </a:lnTo>
                    <a:lnTo>
                      <a:pt x="14" y="35"/>
                    </a:lnTo>
                    <a:lnTo>
                      <a:pt x="15" y="36"/>
                    </a:lnTo>
                    <a:lnTo>
                      <a:pt x="16" y="38"/>
                    </a:lnTo>
                    <a:lnTo>
                      <a:pt x="16" y="41"/>
                    </a:lnTo>
                    <a:lnTo>
                      <a:pt x="17" y="44"/>
                    </a:lnTo>
                    <a:lnTo>
                      <a:pt x="18" y="47"/>
                    </a:lnTo>
                    <a:lnTo>
                      <a:pt x="18" y="51"/>
                    </a:lnTo>
                    <a:lnTo>
                      <a:pt x="19" y="53"/>
                    </a:lnTo>
                    <a:lnTo>
                      <a:pt x="20" y="55"/>
                    </a:lnTo>
                    <a:lnTo>
                      <a:pt x="21" y="55"/>
                    </a:lnTo>
                    <a:lnTo>
                      <a:pt x="21" y="55"/>
                    </a:lnTo>
                    <a:lnTo>
                      <a:pt x="22" y="54"/>
                    </a:lnTo>
                    <a:lnTo>
                      <a:pt x="23" y="52"/>
                    </a:lnTo>
                    <a:lnTo>
                      <a:pt x="23" y="50"/>
                    </a:lnTo>
                    <a:lnTo>
                      <a:pt x="24" y="48"/>
                    </a:lnTo>
                    <a:lnTo>
                      <a:pt x="25" y="47"/>
                    </a:lnTo>
                    <a:lnTo>
                      <a:pt x="26" y="47"/>
                    </a:lnTo>
                    <a:lnTo>
                      <a:pt x="26" y="47"/>
                    </a:lnTo>
                    <a:lnTo>
                      <a:pt x="27" y="48"/>
                    </a:lnTo>
                    <a:lnTo>
                      <a:pt x="28" y="50"/>
                    </a:lnTo>
                    <a:lnTo>
                      <a:pt x="28" y="51"/>
                    </a:lnTo>
                    <a:lnTo>
                      <a:pt x="29" y="53"/>
                    </a:lnTo>
                    <a:lnTo>
                      <a:pt x="30" y="54"/>
                    </a:lnTo>
                    <a:lnTo>
                      <a:pt x="31" y="55"/>
                    </a:lnTo>
                    <a:lnTo>
                      <a:pt x="32" y="53"/>
                    </a:lnTo>
                    <a:lnTo>
                      <a:pt x="33" y="51"/>
                    </a:lnTo>
                    <a:lnTo>
                      <a:pt x="34" y="47"/>
                    </a:lnTo>
                    <a:lnTo>
                      <a:pt x="34" y="44"/>
                    </a:lnTo>
                    <a:lnTo>
                      <a:pt x="35" y="41"/>
                    </a:lnTo>
                    <a:lnTo>
                      <a:pt x="36" y="39"/>
                    </a:lnTo>
                    <a:lnTo>
                      <a:pt x="36" y="37"/>
                    </a:lnTo>
                    <a:lnTo>
                      <a:pt x="37" y="3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" name="Freeform 182"/>
              <p:cNvSpPr>
                <a:spLocks/>
              </p:cNvSpPr>
              <p:nvPr/>
            </p:nvSpPr>
            <p:spPr bwMode="auto">
              <a:xfrm>
                <a:off x="7891463" y="989014"/>
                <a:ext cx="58738" cy="587375"/>
              </a:xfrm>
              <a:custGeom>
                <a:avLst/>
                <a:gdLst>
                  <a:gd name="T0" fmla="*/ 0 w 37"/>
                  <a:gd name="T1" fmla="*/ 367 h 370"/>
                  <a:gd name="T2" fmla="*/ 1 w 37"/>
                  <a:gd name="T3" fmla="*/ 367 h 370"/>
                  <a:gd name="T4" fmla="*/ 2 w 37"/>
                  <a:gd name="T5" fmla="*/ 368 h 370"/>
                  <a:gd name="T6" fmla="*/ 2 w 37"/>
                  <a:gd name="T7" fmla="*/ 369 h 370"/>
                  <a:gd name="T8" fmla="*/ 3 w 37"/>
                  <a:gd name="T9" fmla="*/ 370 h 370"/>
                  <a:gd name="T10" fmla="*/ 4 w 37"/>
                  <a:gd name="T11" fmla="*/ 370 h 370"/>
                  <a:gd name="T12" fmla="*/ 4 w 37"/>
                  <a:gd name="T13" fmla="*/ 370 h 370"/>
                  <a:gd name="T14" fmla="*/ 5 w 37"/>
                  <a:gd name="T15" fmla="*/ 367 h 370"/>
                  <a:gd name="T16" fmla="*/ 6 w 37"/>
                  <a:gd name="T17" fmla="*/ 364 h 370"/>
                  <a:gd name="T18" fmla="*/ 7 w 37"/>
                  <a:gd name="T19" fmla="*/ 359 h 370"/>
                  <a:gd name="T20" fmla="*/ 7 w 37"/>
                  <a:gd name="T21" fmla="*/ 353 h 370"/>
                  <a:gd name="T22" fmla="*/ 8 w 37"/>
                  <a:gd name="T23" fmla="*/ 348 h 370"/>
                  <a:gd name="T24" fmla="*/ 9 w 37"/>
                  <a:gd name="T25" fmla="*/ 342 h 370"/>
                  <a:gd name="T26" fmla="*/ 9 w 37"/>
                  <a:gd name="T27" fmla="*/ 338 h 370"/>
                  <a:gd name="T28" fmla="*/ 10 w 37"/>
                  <a:gd name="T29" fmla="*/ 335 h 370"/>
                  <a:gd name="T30" fmla="*/ 11 w 37"/>
                  <a:gd name="T31" fmla="*/ 334 h 370"/>
                  <a:gd name="T32" fmla="*/ 12 w 37"/>
                  <a:gd name="T33" fmla="*/ 333 h 370"/>
                  <a:gd name="T34" fmla="*/ 13 w 37"/>
                  <a:gd name="T35" fmla="*/ 333 h 370"/>
                  <a:gd name="T36" fmla="*/ 13 w 37"/>
                  <a:gd name="T37" fmla="*/ 334 h 370"/>
                  <a:gd name="T38" fmla="*/ 14 w 37"/>
                  <a:gd name="T39" fmla="*/ 334 h 370"/>
                  <a:gd name="T40" fmla="*/ 14 w 37"/>
                  <a:gd name="T41" fmla="*/ 332 h 370"/>
                  <a:gd name="T42" fmla="*/ 15 w 37"/>
                  <a:gd name="T43" fmla="*/ 328 h 370"/>
                  <a:gd name="T44" fmla="*/ 16 w 37"/>
                  <a:gd name="T45" fmla="*/ 321 h 370"/>
                  <a:gd name="T46" fmla="*/ 17 w 37"/>
                  <a:gd name="T47" fmla="*/ 313 h 370"/>
                  <a:gd name="T48" fmla="*/ 18 w 37"/>
                  <a:gd name="T49" fmla="*/ 303 h 370"/>
                  <a:gd name="T50" fmla="*/ 18 w 37"/>
                  <a:gd name="T51" fmla="*/ 293 h 370"/>
                  <a:gd name="T52" fmla="*/ 19 w 37"/>
                  <a:gd name="T53" fmla="*/ 285 h 370"/>
                  <a:gd name="T54" fmla="*/ 20 w 37"/>
                  <a:gd name="T55" fmla="*/ 278 h 370"/>
                  <a:gd name="T56" fmla="*/ 20 w 37"/>
                  <a:gd name="T57" fmla="*/ 272 h 370"/>
                  <a:gd name="T58" fmla="*/ 21 w 37"/>
                  <a:gd name="T59" fmla="*/ 269 h 370"/>
                  <a:gd name="T60" fmla="*/ 22 w 37"/>
                  <a:gd name="T61" fmla="*/ 267 h 370"/>
                  <a:gd name="T62" fmla="*/ 23 w 37"/>
                  <a:gd name="T63" fmla="*/ 267 h 370"/>
                  <a:gd name="T64" fmla="*/ 23 w 37"/>
                  <a:gd name="T65" fmla="*/ 266 h 370"/>
                  <a:gd name="T66" fmla="*/ 25 w 37"/>
                  <a:gd name="T67" fmla="*/ 256 h 370"/>
                  <a:gd name="T68" fmla="*/ 25 w 37"/>
                  <a:gd name="T69" fmla="*/ 241 h 370"/>
                  <a:gd name="T70" fmla="*/ 26 w 37"/>
                  <a:gd name="T71" fmla="*/ 221 h 370"/>
                  <a:gd name="T72" fmla="*/ 27 w 37"/>
                  <a:gd name="T73" fmla="*/ 197 h 370"/>
                  <a:gd name="T74" fmla="*/ 28 w 37"/>
                  <a:gd name="T75" fmla="*/ 172 h 370"/>
                  <a:gd name="T76" fmla="*/ 28 w 37"/>
                  <a:gd name="T77" fmla="*/ 148 h 370"/>
                  <a:gd name="T78" fmla="*/ 29 w 37"/>
                  <a:gd name="T79" fmla="*/ 125 h 370"/>
                  <a:gd name="T80" fmla="*/ 30 w 37"/>
                  <a:gd name="T81" fmla="*/ 104 h 370"/>
                  <a:gd name="T82" fmla="*/ 30 w 37"/>
                  <a:gd name="T83" fmla="*/ 85 h 370"/>
                  <a:gd name="T84" fmla="*/ 31 w 37"/>
                  <a:gd name="T85" fmla="*/ 68 h 370"/>
                  <a:gd name="T86" fmla="*/ 32 w 37"/>
                  <a:gd name="T87" fmla="*/ 53 h 370"/>
                  <a:gd name="T88" fmla="*/ 33 w 37"/>
                  <a:gd name="T89" fmla="*/ 40 h 370"/>
                  <a:gd name="T90" fmla="*/ 34 w 37"/>
                  <a:gd name="T91" fmla="*/ 20 h 370"/>
                  <a:gd name="T92" fmla="*/ 35 w 37"/>
                  <a:gd name="T93" fmla="*/ 13 h 370"/>
                  <a:gd name="T94" fmla="*/ 35 w 37"/>
                  <a:gd name="T95" fmla="*/ 7 h 370"/>
                  <a:gd name="T96" fmla="*/ 36 w 37"/>
                  <a:gd name="T97" fmla="*/ 3 h 370"/>
                  <a:gd name="T98" fmla="*/ 37 w 37"/>
                  <a:gd name="T99" fmla="*/ 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370">
                    <a:moveTo>
                      <a:pt x="0" y="367"/>
                    </a:moveTo>
                    <a:lnTo>
                      <a:pt x="1" y="367"/>
                    </a:lnTo>
                    <a:lnTo>
                      <a:pt x="2" y="368"/>
                    </a:lnTo>
                    <a:lnTo>
                      <a:pt x="2" y="369"/>
                    </a:lnTo>
                    <a:lnTo>
                      <a:pt x="3" y="370"/>
                    </a:lnTo>
                    <a:lnTo>
                      <a:pt x="4" y="370"/>
                    </a:lnTo>
                    <a:lnTo>
                      <a:pt x="4" y="370"/>
                    </a:lnTo>
                    <a:lnTo>
                      <a:pt x="5" y="367"/>
                    </a:lnTo>
                    <a:lnTo>
                      <a:pt x="6" y="364"/>
                    </a:lnTo>
                    <a:lnTo>
                      <a:pt x="7" y="359"/>
                    </a:lnTo>
                    <a:lnTo>
                      <a:pt x="7" y="353"/>
                    </a:lnTo>
                    <a:lnTo>
                      <a:pt x="8" y="348"/>
                    </a:lnTo>
                    <a:lnTo>
                      <a:pt x="9" y="342"/>
                    </a:lnTo>
                    <a:lnTo>
                      <a:pt x="9" y="338"/>
                    </a:lnTo>
                    <a:lnTo>
                      <a:pt x="10" y="335"/>
                    </a:lnTo>
                    <a:lnTo>
                      <a:pt x="11" y="334"/>
                    </a:lnTo>
                    <a:lnTo>
                      <a:pt x="12" y="333"/>
                    </a:lnTo>
                    <a:lnTo>
                      <a:pt x="13" y="333"/>
                    </a:lnTo>
                    <a:lnTo>
                      <a:pt x="13" y="334"/>
                    </a:lnTo>
                    <a:lnTo>
                      <a:pt x="14" y="334"/>
                    </a:lnTo>
                    <a:lnTo>
                      <a:pt x="14" y="332"/>
                    </a:lnTo>
                    <a:lnTo>
                      <a:pt x="15" y="328"/>
                    </a:lnTo>
                    <a:lnTo>
                      <a:pt x="16" y="321"/>
                    </a:lnTo>
                    <a:lnTo>
                      <a:pt x="17" y="313"/>
                    </a:lnTo>
                    <a:lnTo>
                      <a:pt x="18" y="303"/>
                    </a:lnTo>
                    <a:lnTo>
                      <a:pt x="18" y="293"/>
                    </a:lnTo>
                    <a:lnTo>
                      <a:pt x="19" y="285"/>
                    </a:lnTo>
                    <a:lnTo>
                      <a:pt x="20" y="278"/>
                    </a:lnTo>
                    <a:lnTo>
                      <a:pt x="20" y="272"/>
                    </a:lnTo>
                    <a:lnTo>
                      <a:pt x="21" y="269"/>
                    </a:lnTo>
                    <a:lnTo>
                      <a:pt x="22" y="267"/>
                    </a:lnTo>
                    <a:lnTo>
                      <a:pt x="23" y="267"/>
                    </a:lnTo>
                    <a:lnTo>
                      <a:pt x="23" y="266"/>
                    </a:lnTo>
                    <a:lnTo>
                      <a:pt x="25" y="256"/>
                    </a:lnTo>
                    <a:lnTo>
                      <a:pt x="25" y="241"/>
                    </a:lnTo>
                    <a:lnTo>
                      <a:pt x="26" y="221"/>
                    </a:lnTo>
                    <a:lnTo>
                      <a:pt x="27" y="197"/>
                    </a:lnTo>
                    <a:lnTo>
                      <a:pt x="28" y="172"/>
                    </a:lnTo>
                    <a:lnTo>
                      <a:pt x="28" y="148"/>
                    </a:lnTo>
                    <a:lnTo>
                      <a:pt x="29" y="125"/>
                    </a:lnTo>
                    <a:lnTo>
                      <a:pt x="30" y="104"/>
                    </a:lnTo>
                    <a:lnTo>
                      <a:pt x="30" y="85"/>
                    </a:lnTo>
                    <a:lnTo>
                      <a:pt x="31" y="68"/>
                    </a:lnTo>
                    <a:lnTo>
                      <a:pt x="32" y="53"/>
                    </a:lnTo>
                    <a:lnTo>
                      <a:pt x="33" y="40"/>
                    </a:lnTo>
                    <a:lnTo>
                      <a:pt x="34" y="20"/>
                    </a:lnTo>
                    <a:lnTo>
                      <a:pt x="35" y="13"/>
                    </a:lnTo>
                    <a:lnTo>
                      <a:pt x="35" y="7"/>
                    </a:lnTo>
                    <a:lnTo>
                      <a:pt x="36" y="3"/>
                    </a:lnTo>
                    <a:lnTo>
                      <a:pt x="3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" name="Freeform 183"/>
              <p:cNvSpPr>
                <a:spLocks/>
              </p:cNvSpPr>
              <p:nvPr/>
            </p:nvSpPr>
            <p:spPr bwMode="auto">
              <a:xfrm>
                <a:off x="7950201" y="989014"/>
                <a:ext cx="60325" cy="681038"/>
              </a:xfrm>
              <a:custGeom>
                <a:avLst/>
                <a:gdLst>
                  <a:gd name="T0" fmla="*/ 0 w 38"/>
                  <a:gd name="T1" fmla="*/ 0 h 429"/>
                  <a:gd name="T2" fmla="*/ 1 w 38"/>
                  <a:gd name="T3" fmla="*/ 0 h 429"/>
                  <a:gd name="T4" fmla="*/ 1 w 38"/>
                  <a:gd name="T5" fmla="*/ 1 h 429"/>
                  <a:gd name="T6" fmla="*/ 2 w 38"/>
                  <a:gd name="T7" fmla="*/ 3 h 429"/>
                  <a:gd name="T8" fmla="*/ 3 w 38"/>
                  <a:gd name="T9" fmla="*/ 7 h 429"/>
                  <a:gd name="T10" fmla="*/ 4 w 38"/>
                  <a:gd name="T11" fmla="*/ 13 h 429"/>
                  <a:gd name="T12" fmla="*/ 4 w 38"/>
                  <a:gd name="T13" fmla="*/ 21 h 429"/>
                  <a:gd name="T14" fmla="*/ 5 w 38"/>
                  <a:gd name="T15" fmla="*/ 30 h 429"/>
                  <a:gd name="T16" fmla="*/ 6 w 38"/>
                  <a:gd name="T17" fmla="*/ 55 h 429"/>
                  <a:gd name="T18" fmla="*/ 7 w 38"/>
                  <a:gd name="T19" fmla="*/ 71 h 429"/>
                  <a:gd name="T20" fmla="*/ 8 w 38"/>
                  <a:gd name="T21" fmla="*/ 88 h 429"/>
                  <a:gd name="T22" fmla="*/ 9 w 38"/>
                  <a:gd name="T23" fmla="*/ 107 h 429"/>
                  <a:gd name="T24" fmla="*/ 9 w 38"/>
                  <a:gd name="T25" fmla="*/ 130 h 429"/>
                  <a:gd name="T26" fmla="*/ 10 w 38"/>
                  <a:gd name="T27" fmla="*/ 154 h 429"/>
                  <a:gd name="T28" fmla="*/ 11 w 38"/>
                  <a:gd name="T29" fmla="*/ 180 h 429"/>
                  <a:gd name="T30" fmla="*/ 11 w 38"/>
                  <a:gd name="T31" fmla="*/ 207 h 429"/>
                  <a:gd name="T32" fmla="*/ 12 w 38"/>
                  <a:gd name="T33" fmla="*/ 234 h 429"/>
                  <a:gd name="T34" fmla="*/ 13 w 38"/>
                  <a:gd name="T35" fmla="*/ 256 h 429"/>
                  <a:gd name="T36" fmla="*/ 14 w 38"/>
                  <a:gd name="T37" fmla="*/ 272 h 429"/>
                  <a:gd name="T38" fmla="*/ 14 w 38"/>
                  <a:gd name="T39" fmla="*/ 280 h 429"/>
                  <a:gd name="T40" fmla="*/ 15 w 38"/>
                  <a:gd name="T41" fmla="*/ 283 h 429"/>
                  <a:gd name="T42" fmla="*/ 16 w 38"/>
                  <a:gd name="T43" fmla="*/ 283 h 429"/>
                  <a:gd name="T44" fmla="*/ 17 w 38"/>
                  <a:gd name="T45" fmla="*/ 286 h 429"/>
                  <a:gd name="T46" fmla="*/ 18 w 38"/>
                  <a:gd name="T47" fmla="*/ 290 h 429"/>
                  <a:gd name="T48" fmla="*/ 19 w 38"/>
                  <a:gd name="T49" fmla="*/ 298 h 429"/>
                  <a:gd name="T50" fmla="*/ 20 w 38"/>
                  <a:gd name="T51" fmla="*/ 307 h 429"/>
                  <a:gd name="T52" fmla="*/ 20 w 38"/>
                  <a:gd name="T53" fmla="*/ 320 h 429"/>
                  <a:gd name="T54" fmla="*/ 21 w 38"/>
                  <a:gd name="T55" fmla="*/ 333 h 429"/>
                  <a:gd name="T56" fmla="*/ 21 w 38"/>
                  <a:gd name="T57" fmla="*/ 346 h 429"/>
                  <a:gd name="T58" fmla="*/ 22 w 38"/>
                  <a:gd name="T59" fmla="*/ 356 h 429"/>
                  <a:gd name="T60" fmla="*/ 23 w 38"/>
                  <a:gd name="T61" fmla="*/ 364 h 429"/>
                  <a:gd name="T62" fmla="*/ 24 w 38"/>
                  <a:gd name="T63" fmla="*/ 367 h 429"/>
                  <a:gd name="T64" fmla="*/ 25 w 38"/>
                  <a:gd name="T65" fmla="*/ 367 h 429"/>
                  <a:gd name="T66" fmla="*/ 25 w 38"/>
                  <a:gd name="T67" fmla="*/ 365 h 429"/>
                  <a:gd name="T68" fmla="*/ 27 w 38"/>
                  <a:gd name="T69" fmla="*/ 363 h 429"/>
                  <a:gd name="T70" fmla="*/ 27 w 38"/>
                  <a:gd name="T71" fmla="*/ 365 h 429"/>
                  <a:gd name="T72" fmla="*/ 28 w 38"/>
                  <a:gd name="T73" fmla="*/ 369 h 429"/>
                  <a:gd name="T74" fmla="*/ 29 w 38"/>
                  <a:gd name="T75" fmla="*/ 375 h 429"/>
                  <a:gd name="T76" fmla="*/ 30 w 38"/>
                  <a:gd name="T77" fmla="*/ 384 h 429"/>
                  <a:gd name="T78" fmla="*/ 30 w 38"/>
                  <a:gd name="T79" fmla="*/ 395 h 429"/>
                  <a:gd name="T80" fmla="*/ 31 w 38"/>
                  <a:gd name="T81" fmla="*/ 406 h 429"/>
                  <a:gd name="T82" fmla="*/ 32 w 38"/>
                  <a:gd name="T83" fmla="*/ 416 h 429"/>
                  <a:gd name="T84" fmla="*/ 32 w 38"/>
                  <a:gd name="T85" fmla="*/ 424 h 429"/>
                  <a:gd name="T86" fmla="*/ 33 w 38"/>
                  <a:gd name="T87" fmla="*/ 428 h 429"/>
                  <a:gd name="T88" fmla="*/ 34 w 38"/>
                  <a:gd name="T89" fmla="*/ 429 h 429"/>
                  <a:gd name="T90" fmla="*/ 35 w 38"/>
                  <a:gd name="T91" fmla="*/ 426 h 429"/>
                  <a:gd name="T92" fmla="*/ 36 w 38"/>
                  <a:gd name="T93" fmla="*/ 419 h 429"/>
                  <a:gd name="T94" fmla="*/ 37 w 38"/>
                  <a:gd name="T95" fmla="*/ 418 h 429"/>
                  <a:gd name="T96" fmla="*/ 37 w 38"/>
                  <a:gd name="T97" fmla="*/ 418 h 429"/>
                  <a:gd name="T98" fmla="*/ 38 w 38"/>
                  <a:gd name="T99" fmla="*/ 421 h 4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29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2" y="3"/>
                    </a:lnTo>
                    <a:lnTo>
                      <a:pt x="3" y="7"/>
                    </a:lnTo>
                    <a:lnTo>
                      <a:pt x="4" y="13"/>
                    </a:lnTo>
                    <a:lnTo>
                      <a:pt x="4" y="21"/>
                    </a:lnTo>
                    <a:lnTo>
                      <a:pt x="5" y="30"/>
                    </a:lnTo>
                    <a:lnTo>
                      <a:pt x="6" y="55"/>
                    </a:lnTo>
                    <a:lnTo>
                      <a:pt x="7" y="71"/>
                    </a:lnTo>
                    <a:lnTo>
                      <a:pt x="8" y="88"/>
                    </a:lnTo>
                    <a:lnTo>
                      <a:pt x="9" y="107"/>
                    </a:lnTo>
                    <a:lnTo>
                      <a:pt x="9" y="130"/>
                    </a:lnTo>
                    <a:lnTo>
                      <a:pt x="10" y="154"/>
                    </a:lnTo>
                    <a:lnTo>
                      <a:pt x="11" y="180"/>
                    </a:lnTo>
                    <a:lnTo>
                      <a:pt x="11" y="207"/>
                    </a:lnTo>
                    <a:lnTo>
                      <a:pt x="12" y="234"/>
                    </a:lnTo>
                    <a:lnTo>
                      <a:pt x="13" y="256"/>
                    </a:lnTo>
                    <a:lnTo>
                      <a:pt x="14" y="272"/>
                    </a:lnTo>
                    <a:lnTo>
                      <a:pt x="14" y="280"/>
                    </a:lnTo>
                    <a:lnTo>
                      <a:pt x="15" y="283"/>
                    </a:lnTo>
                    <a:lnTo>
                      <a:pt x="16" y="283"/>
                    </a:lnTo>
                    <a:lnTo>
                      <a:pt x="17" y="286"/>
                    </a:lnTo>
                    <a:lnTo>
                      <a:pt x="18" y="290"/>
                    </a:lnTo>
                    <a:lnTo>
                      <a:pt x="19" y="298"/>
                    </a:lnTo>
                    <a:lnTo>
                      <a:pt x="20" y="307"/>
                    </a:lnTo>
                    <a:lnTo>
                      <a:pt x="20" y="320"/>
                    </a:lnTo>
                    <a:lnTo>
                      <a:pt x="21" y="333"/>
                    </a:lnTo>
                    <a:lnTo>
                      <a:pt x="21" y="346"/>
                    </a:lnTo>
                    <a:lnTo>
                      <a:pt x="22" y="356"/>
                    </a:lnTo>
                    <a:lnTo>
                      <a:pt x="23" y="364"/>
                    </a:lnTo>
                    <a:lnTo>
                      <a:pt x="24" y="367"/>
                    </a:lnTo>
                    <a:lnTo>
                      <a:pt x="25" y="367"/>
                    </a:lnTo>
                    <a:lnTo>
                      <a:pt x="25" y="365"/>
                    </a:lnTo>
                    <a:lnTo>
                      <a:pt x="27" y="363"/>
                    </a:lnTo>
                    <a:lnTo>
                      <a:pt x="27" y="365"/>
                    </a:lnTo>
                    <a:lnTo>
                      <a:pt x="28" y="369"/>
                    </a:lnTo>
                    <a:lnTo>
                      <a:pt x="29" y="375"/>
                    </a:lnTo>
                    <a:lnTo>
                      <a:pt x="30" y="384"/>
                    </a:lnTo>
                    <a:lnTo>
                      <a:pt x="30" y="395"/>
                    </a:lnTo>
                    <a:lnTo>
                      <a:pt x="31" y="406"/>
                    </a:lnTo>
                    <a:lnTo>
                      <a:pt x="32" y="416"/>
                    </a:lnTo>
                    <a:lnTo>
                      <a:pt x="32" y="424"/>
                    </a:lnTo>
                    <a:lnTo>
                      <a:pt x="33" y="428"/>
                    </a:lnTo>
                    <a:lnTo>
                      <a:pt x="34" y="429"/>
                    </a:lnTo>
                    <a:lnTo>
                      <a:pt x="35" y="426"/>
                    </a:lnTo>
                    <a:lnTo>
                      <a:pt x="36" y="419"/>
                    </a:lnTo>
                    <a:lnTo>
                      <a:pt x="37" y="418"/>
                    </a:lnTo>
                    <a:lnTo>
                      <a:pt x="37" y="418"/>
                    </a:lnTo>
                    <a:lnTo>
                      <a:pt x="38" y="42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" name="Freeform 184"/>
              <p:cNvSpPr>
                <a:spLocks/>
              </p:cNvSpPr>
              <p:nvPr/>
            </p:nvSpPr>
            <p:spPr bwMode="auto">
              <a:xfrm>
                <a:off x="8010526" y="1657351"/>
                <a:ext cx="60325" cy="320675"/>
              </a:xfrm>
              <a:custGeom>
                <a:avLst/>
                <a:gdLst>
                  <a:gd name="T0" fmla="*/ 0 w 38"/>
                  <a:gd name="T1" fmla="*/ 0 h 202"/>
                  <a:gd name="T2" fmla="*/ 1 w 38"/>
                  <a:gd name="T3" fmla="*/ 6 h 202"/>
                  <a:gd name="T4" fmla="*/ 2 w 38"/>
                  <a:gd name="T5" fmla="*/ 14 h 202"/>
                  <a:gd name="T6" fmla="*/ 3 w 38"/>
                  <a:gd name="T7" fmla="*/ 24 h 202"/>
                  <a:gd name="T8" fmla="*/ 3 w 38"/>
                  <a:gd name="T9" fmla="*/ 35 h 202"/>
                  <a:gd name="T10" fmla="*/ 4 w 38"/>
                  <a:gd name="T11" fmla="*/ 46 h 202"/>
                  <a:gd name="T12" fmla="*/ 4 w 38"/>
                  <a:gd name="T13" fmla="*/ 53 h 202"/>
                  <a:gd name="T14" fmla="*/ 5 w 38"/>
                  <a:gd name="T15" fmla="*/ 57 h 202"/>
                  <a:gd name="T16" fmla="*/ 6 w 38"/>
                  <a:gd name="T17" fmla="*/ 57 h 202"/>
                  <a:gd name="T18" fmla="*/ 7 w 38"/>
                  <a:gd name="T19" fmla="*/ 53 h 202"/>
                  <a:gd name="T20" fmla="*/ 7 w 38"/>
                  <a:gd name="T21" fmla="*/ 48 h 202"/>
                  <a:gd name="T22" fmla="*/ 9 w 38"/>
                  <a:gd name="T23" fmla="*/ 41 h 202"/>
                  <a:gd name="T24" fmla="*/ 10 w 38"/>
                  <a:gd name="T25" fmla="*/ 40 h 202"/>
                  <a:gd name="T26" fmla="*/ 10 w 38"/>
                  <a:gd name="T27" fmla="*/ 42 h 202"/>
                  <a:gd name="T28" fmla="*/ 11 w 38"/>
                  <a:gd name="T29" fmla="*/ 46 h 202"/>
                  <a:gd name="T30" fmla="*/ 12 w 38"/>
                  <a:gd name="T31" fmla="*/ 54 h 202"/>
                  <a:gd name="T32" fmla="*/ 12 w 38"/>
                  <a:gd name="T33" fmla="*/ 64 h 202"/>
                  <a:gd name="T34" fmla="*/ 13 w 38"/>
                  <a:gd name="T35" fmla="*/ 75 h 202"/>
                  <a:gd name="T36" fmla="*/ 14 w 38"/>
                  <a:gd name="T37" fmla="*/ 87 h 202"/>
                  <a:gd name="T38" fmla="*/ 15 w 38"/>
                  <a:gd name="T39" fmla="*/ 96 h 202"/>
                  <a:gd name="T40" fmla="*/ 15 w 38"/>
                  <a:gd name="T41" fmla="*/ 102 h 202"/>
                  <a:gd name="T42" fmla="*/ 16 w 38"/>
                  <a:gd name="T43" fmla="*/ 102 h 202"/>
                  <a:gd name="T44" fmla="*/ 17 w 38"/>
                  <a:gd name="T45" fmla="*/ 98 h 202"/>
                  <a:gd name="T46" fmla="*/ 18 w 38"/>
                  <a:gd name="T47" fmla="*/ 85 h 202"/>
                  <a:gd name="T48" fmla="*/ 19 w 38"/>
                  <a:gd name="T49" fmla="*/ 81 h 202"/>
                  <a:gd name="T50" fmla="*/ 20 w 38"/>
                  <a:gd name="T51" fmla="*/ 78 h 202"/>
                  <a:gd name="T52" fmla="*/ 20 w 38"/>
                  <a:gd name="T53" fmla="*/ 79 h 202"/>
                  <a:gd name="T54" fmla="*/ 21 w 38"/>
                  <a:gd name="T55" fmla="*/ 83 h 202"/>
                  <a:gd name="T56" fmla="*/ 22 w 38"/>
                  <a:gd name="T57" fmla="*/ 90 h 202"/>
                  <a:gd name="T58" fmla="*/ 22 w 38"/>
                  <a:gd name="T59" fmla="*/ 99 h 202"/>
                  <a:gd name="T60" fmla="*/ 23 w 38"/>
                  <a:gd name="T61" fmla="*/ 112 h 202"/>
                  <a:gd name="T62" fmla="*/ 24 w 38"/>
                  <a:gd name="T63" fmla="*/ 125 h 202"/>
                  <a:gd name="T64" fmla="*/ 25 w 38"/>
                  <a:gd name="T65" fmla="*/ 137 h 202"/>
                  <a:gd name="T66" fmla="*/ 26 w 38"/>
                  <a:gd name="T67" fmla="*/ 145 h 202"/>
                  <a:gd name="T68" fmla="*/ 26 w 38"/>
                  <a:gd name="T69" fmla="*/ 148 h 202"/>
                  <a:gd name="T70" fmla="*/ 27 w 38"/>
                  <a:gd name="T71" fmla="*/ 138 h 202"/>
                  <a:gd name="T72" fmla="*/ 28 w 38"/>
                  <a:gd name="T73" fmla="*/ 130 h 202"/>
                  <a:gd name="T74" fmla="*/ 29 w 38"/>
                  <a:gd name="T75" fmla="*/ 123 h 202"/>
                  <a:gd name="T76" fmla="*/ 30 w 38"/>
                  <a:gd name="T77" fmla="*/ 119 h 202"/>
                  <a:gd name="T78" fmla="*/ 31 w 38"/>
                  <a:gd name="T79" fmla="*/ 118 h 202"/>
                  <a:gd name="T80" fmla="*/ 31 w 38"/>
                  <a:gd name="T81" fmla="*/ 120 h 202"/>
                  <a:gd name="T82" fmla="*/ 32 w 38"/>
                  <a:gd name="T83" fmla="*/ 126 h 202"/>
                  <a:gd name="T84" fmla="*/ 33 w 38"/>
                  <a:gd name="T85" fmla="*/ 135 h 202"/>
                  <a:gd name="T86" fmla="*/ 33 w 38"/>
                  <a:gd name="T87" fmla="*/ 148 h 202"/>
                  <a:gd name="T88" fmla="*/ 34 w 38"/>
                  <a:gd name="T89" fmla="*/ 163 h 202"/>
                  <a:gd name="T90" fmla="*/ 35 w 38"/>
                  <a:gd name="T91" fmla="*/ 179 h 202"/>
                  <a:gd name="T92" fmla="*/ 36 w 38"/>
                  <a:gd name="T93" fmla="*/ 194 h 202"/>
                  <a:gd name="T94" fmla="*/ 36 w 38"/>
                  <a:gd name="T95" fmla="*/ 202 h 202"/>
                  <a:gd name="T96" fmla="*/ 37 w 38"/>
                  <a:gd name="T97" fmla="*/ 202 h 202"/>
                  <a:gd name="T98" fmla="*/ 38 w 38"/>
                  <a:gd name="T99" fmla="*/ 185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02">
                    <a:moveTo>
                      <a:pt x="0" y="0"/>
                    </a:moveTo>
                    <a:lnTo>
                      <a:pt x="1" y="6"/>
                    </a:lnTo>
                    <a:lnTo>
                      <a:pt x="2" y="14"/>
                    </a:lnTo>
                    <a:lnTo>
                      <a:pt x="3" y="24"/>
                    </a:lnTo>
                    <a:lnTo>
                      <a:pt x="3" y="35"/>
                    </a:lnTo>
                    <a:lnTo>
                      <a:pt x="4" y="46"/>
                    </a:lnTo>
                    <a:lnTo>
                      <a:pt x="4" y="53"/>
                    </a:lnTo>
                    <a:lnTo>
                      <a:pt x="5" y="57"/>
                    </a:lnTo>
                    <a:lnTo>
                      <a:pt x="6" y="57"/>
                    </a:lnTo>
                    <a:lnTo>
                      <a:pt x="7" y="53"/>
                    </a:lnTo>
                    <a:lnTo>
                      <a:pt x="7" y="48"/>
                    </a:lnTo>
                    <a:lnTo>
                      <a:pt x="9" y="41"/>
                    </a:lnTo>
                    <a:lnTo>
                      <a:pt x="10" y="40"/>
                    </a:lnTo>
                    <a:lnTo>
                      <a:pt x="10" y="42"/>
                    </a:lnTo>
                    <a:lnTo>
                      <a:pt x="11" y="46"/>
                    </a:lnTo>
                    <a:lnTo>
                      <a:pt x="12" y="54"/>
                    </a:lnTo>
                    <a:lnTo>
                      <a:pt x="12" y="64"/>
                    </a:lnTo>
                    <a:lnTo>
                      <a:pt x="13" y="75"/>
                    </a:lnTo>
                    <a:lnTo>
                      <a:pt x="14" y="87"/>
                    </a:lnTo>
                    <a:lnTo>
                      <a:pt x="15" y="96"/>
                    </a:lnTo>
                    <a:lnTo>
                      <a:pt x="15" y="102"/>
                    </a:lnTo>
                    <a:lnTo>
                      <a:pt x="16" y="102"/>
                    </a:lnTo>
                    <a:lnTo>
                      <a:pt x="17" y="98"/>
                    </a:lnTo>
                    <a:lnTo>
                      <a:pt x="18" y="85"/>
                    </a:lnTo>
                    <a:lnTo>
                      <a:pt x="19" y="81"/>
                    </a:lnTo>
                    <a:lnTo>
                      <a:pt x="20" y="78"/>
                    </a:lnTo>
                    <a:lnTo>
                      <a:pt x="20" y="79"/>
                    </a:lnTo>
                    <a:lnTo>
                      <a:pt x="21" y="83"/>
                    </a:lnTo>
                    <a:lnTo>
                      <a:pt x="22" y="90"/>
                    </a:lnTo>
                    <a:lnTo>
                      <a:pt x="22" y="99"/>
                    </a:lnTo>
                    <a:lnTo>
                      <a:pt x="23" y="112"/>
                    </a:lnTo>
                    <a:lnTo>
                      <a:pt x="24" y="125"/>
                    </a:lnTo>
                    <a:lnTo>
                      <a:pt x="25" y="137"/>
                    </a:lnTo>
                    <a:lnTo>
                      <a:pt x="26" y="145"/>
                    </a:lnTo>
                    <a:lnTo>
                      <a:pt x="26" y="148"/>
                    </a:lnTo>
                    <a:lnTo>
                      <a:pt x="27" y="138"/>
                    </a:lnTo>
                    <a:lnTo>
                      <a:pt x="28" y="130"/>
                    </a:lnTo>
                    <a:lnTo>
                      <a:pt x="29" y="123"/>
                    </a:lnTo>
                    <a:lnTo>
                      <a:pt x="30" y="119"/>
                    </a:lnTo>
                    <a:lnTo>
                      <a:pt x="31" y="118"/>
                    </a:lnTo>
                    <a:lnTo>
                      <a:pt x="31" y="120"/>
                    </a:lnTo>
                    <a:lnTo>
                      <a:pt x="32" y="126"/>
                    </a:lnTo>
                    <a:lnTo>
                      <a:pt x="33" y="135"/>
                    </a:lnTo>
                    <a:lnTo>
                      <a:pt x="33" y="148"/>
                    </a:lnTo>
                    <a:lnTo>
                      <a:pt x="34" y="163"/>
                    </a:lnTo>
                    <a:lnTo>
                      <a:pt x="35" y="179"/>
                    </a:lnTo>
                    <a:lnTo>
                      <a:pt x="36" y="194"/>
                    </a:lnTo>
                    <a:lnTo>
                      <a:pt x="36" y="202"/>
                    </a:lnTo>
                    <a:lnTo>
                      <a:pt x="37" y="202"/>
                    </a:lnTo>
                    <a:lnTo>
                      <a:pt x="38" y="18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" name="Freeform 185"/>
              <p:cNvSpPr>
                <a:spLocks/>
              </p:cNvSpPr>
              <p:nvPr/>
            </p:nvSpPr>
            <p:spPr bwMode="auto">
              <a:xfrm>
                <a:off x="8070851" y="1416051"/>
                <a:ext cx="60325" cy="560388"/>
              </a:xfrm>
              <a:custGeom>
                <a:avLst/>
                <a:gdLst>
                  <a:gd name="T0" fmla="*/ 0 w 38"/>
                  <a:gd name="T1" fmla="*/ 337 h 353"/>
                  <a:gd name="T2" fmla="*/ 1 w 38"/>
                  <a:gd name="T3" fmla="*/ 327 h 353"/>
                  <a:gd name="T4" fmla="*/ 2 w 38"/>
                  <a:gd name="T5" fmla="*/ 319 h 353"/>
                  <a:gd name="T6" fmla="*/ 3 w 38"/>
                  <a:gd name="T7" fmla="*/ 314 h 353"/>
                  <a:gd name="T8" fmla="*/ 3 w 38"/>
                  <a:gd name="T9" fmla="*/ 311 h 353"/>
                  <a:gd name="T10" fmla="*/ 4 w 38"/>
                  <a:gd name="T11" fmla="*/ 312 h 353"/>
                  <a:gd name="T12" fmla="*/ 5 w 38"/>
                  <a:gd name="T13" fmla="*/ 316 h 353"/>
                  <a:gd name="T14" fmla="*/ 5 w 38"/>
                  <a:gd name="T15" fmla="*/ 323 h 353"/>
                  <a:gd name="T16" fmla="*/ 6 w 38"/>
                  <a:gd name="T17" fmla="*/ 332 h 353"/>
                  <a:gd name="T18" fmla="*/ 7 w 38"/>
                  <a:gd name="T19" fmla="*/ 342 h 353"/>
                  <a:gd name="T20" fmla="*/ 8 w 38"/>
                  <a:gd name="T21" fmla="*/ 350 h 353"/>
                  <a:gd name="T22" fmla="*/ 9 w 38"/>
                  <a:gd name="T23" fmla="*/ 353 h 353"/>
                  <a:gd name="T24" fmla="*/ 10 w 38"/>
                  <a:gd name="T25" fmla="*/ 326 h 353"/>
                  <a:gd name="T26" fmla="*/ 10 w 38"/>
                  <a:gd name="T27" fmla="*/ 300 h 353"/>
                  <a:gd name="T28" fmla="*/ 11 w 38"/>
                  <a:gd name="T29" fmla="*/ 269 h 353"/>
                  <a:gd name="T30" fmla="*/ 12 w 38"/>
                  <a:gd name="T31" fmla="*/ 238 h 353"/>
                  <a:gd name="T32" fmla="*/ 13 w 38"/>
                  <a:gd name="T33" fmla="*/ 208 h 353"/>
                  <a:gd name="T34" fmla="*/ 14 w 38"/>
                  <a:gd name="T35" fmla="*/ 180 h 353"/>
                  <a:gd name="T36" fmla="*/ 14 w 38"/>
                  <a:gd name="T37" fmla="*/ 154 h 353"/>
                  <a:gd name="T38" fmla="*/ 15 w 38"/>
                  <a:gd name="T39" fmla="*/ 131 h 353"/>
                  <a:gd name="T40" fmla="*/ 16 w 38"/>
                  <a:gd name="T41" fmla="*/ 110 h 353"/>
                  <a:gd name="T42" fmla="*/ 16 w 38"/>
                  <a:gd name="T43" fmla="*/ 90 h 353"/>
                  <a:gd name="T44" fmla="*/ 17 w 38"/>
                  <a:gd name="T45" fmla="*/ 73 h 353"/>
                  <a:gd name="T46" fmla="*/ 18 w 38"/>
                  <a:gd name="T47" fmla="*/ 58 h 353"/>
                  <a:gd name="T48" fmla="*/ 19 w 38"/>
                  <a:gd name="T49" fmla="*/ 33 h 353"/>
                  <a:gd name="T50" fmla="*/ 20 w 38"/>
                  <a:gd name="T51" fmla="*/ 23 h 353"/>
                  <a:gd name="T52" fmla="*/ 21 w 38"/>
                  <a:gd name="T53" fmla="*/ 16 h 353"/>
                  <a:gd name="T54" fmla="*/ 21 w 38"/>
                  <a:gd name="T55" fmla="*/ 9 h 353"/>
                  <a:gd name="T56" fmla="*/ 22 w 38"/>
                  <a:gd name="T57" fmla="*/ 5 h 353"/>
                  <a:gd name="T58" fmla="*/ 23 w 38"/>
                  <a:gd name="T59" fmla="*/ 2 h 353"/>
                  <a:gd name="T60" fmla="*/ 24 w 38"/>
                  <a:gd name="T61" fmla="*/ 0 h 353"/>
                  <a:gd name="T62" fmla="*/ 24 w 38"/>
                  <a:gd name="T63" fmla="*/ 0 h 353"/>
                  <a:gd name="T64" fmla="*/ 25 w 38"/>
                  <a:gd name="T65" fmla="*/ 2 h 353"/>
                  <a:gd name="T66" fmla="*/ 26 w 38"/>
                  <a:gd name="T67" fmla="*/ 5 h 353"/>
                  <a:gd name="T68" fmla="*/ 26 w 38"/>
                  <a:gd name="T69" fmla="*/ 10 h 353"/>
                  <a:gd name="T70" fmla="*/ 27 w 38"/>
                  <a:gd name="T71" fmla="*/ 17 h 353"/>
                  <a:gd name="T72" fmla="*/ 28 w 38"/>
                  <a:gd name="T73" fmla="*/ 25 h 353"/>
                  <a:gd name="T74" fmla="*/ 28 w 38"/>
                  <a:gd name="T75" fmla="*/ 35 h 353"/>
                  <a:gd name="T76" fmla="*/ 30 w 38"/>
                  <a:gd name="T77" fmla="*/ 58 h 353"/>
                  <a:gd name="T78" fmla="*/ 31 w 38"/>
                  <a:gd name="T79" fmla="*/ 72 h 353"/>
                  <a:gd name="T80" fmla="*/ 32 w 38"/>
                  <a:gd name="T81" fmla="*/ 86 h 353"/>
                  <a:gd name="T82" fmla="*/ 32 w 38"/>
                  <a:gd name="T83" fmla="*/ 102 h 353"/>
                  <a:gd name="T84" fmla="*/ 33 w 38"/>
                  <a:gd name="T85" fmla="*/ 118 h 353"/>
                  <a:gd name="T86" fmla="*/ 33 w 38"/>
                  <a:gd name="T87" fmla="*/ 135 h 353"/>
                  <a:gd name="T88" fmla="*/ 34 w 38"/>
                  <a:gd name="T89" fmla="*/ 150 h 353"/>
                  <a:gd name="T90" fmla="*/ 35 w 38"/>
                  <a:gd name="T91" fmla="*/ 163 h 353"/>
                  <a:gd name="T92" fmla="*/ 36 w 38"/>
                  <a:gd name="T93" fmla="*/ 175 h 353"/>
                  <a:gd name="T94" fmla="*/ 37 w 38"/>
                  <a:gd name="T95" fmla="*/ 184 h 353"/>
                  <a:gd name="T96" fmla="*/ 37 w 38"/>
                  <a:gd name="T97" fmla="*/ 189 h 353"/>
                  <a:gd name="T98" fmla="*/ 38 w 38"/>
                  <a:gd name="T99" fmla="*/ 194 h 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53">
                    <a:moveTo>
                      <a:pt x="0" y="337"/>
                    </a:moveTo>
                    <a:lnTo>
                      <a:pt x="1" y="327"/>
                    </a:lnTo>
                    <a:lnTo>
                      <a:pt x="2" y="319"/>
                    </a:lnTo>
                    <a:lnTo>
                      <a:pt x="3" y="314"/>
                    </a:lnTo>
                    <a:lnTo>
                      <a:pt x="3" y="311"/>
                    </a:lnTo>
                    <a:lnTo>
                      <a:pt x="4" y="312"/>
                    </a:lnTo>
                    <a:lnTo>
                      <a:pt x="5" y="316"/>
                    </a:lnTo>
                    <a:lnTo>
                      <a:pt x="5" y="323"/>
                    </a:lnTo>
                    <a:lnTo>
                      <a:pt x="6" y="332"/>
                    </a:lnTo>
                    <a:lnTo>
                      <a:pt x="7" y="342"/>
                    </a:lnTo>
                    <a:lnTo>
                      <a:pt x="8" y="350"/>
                    </a:lnTo>
                    <a:lnTo>
                      <a:pt x="9" y="353"/>
                    </a:lnTo>
                    <a:lnTo>
                      <a:pt x="10" y="326"/>
                    </a:lnTo>
                    <a:lnTo>
                      <a:pt x="10" y="300"/>
                    </a:lnTo>
                    <a:lnTo>
                      <a:pt x="11" y="269"/>
                    </a:lnTo>
                    <a:lnTo>
                      <a:pt x="12" y="238"/>
                    </a:lnTo>
                    <a:lnTo>
                      <a:pt x="13" y="208"/>
                    </a:lnTo>
                    <a:lnTo>
                      <a:pt x="14" y="180"/>
                    </a:lnTo>
                    <a:lnTo>
                      <a:pt x="14" y="154"/>
                    </a:lnTo>
                    <a:lnTo>
                      <a:pt x="15" y="131"/>
                    </a:lnTo>
                    <a:lnTo>
                      <a:pt x="16" y="110"/>
                    </a:lnTo>
                    <a:lnTo>
                      <a:pt x="16" y="90"/>
                    </a:lnTo>
                    <a:lnTo>
                      <a:pt x="17" y="73"/>
                    </a:lnTo>
                    <a:lnTo>
                      <a:pt x="18" y="58"/>
                    </a:lnTo>
                    <a:lnTo>
                      <a:pt x="19" y="33"/>
                    </a:lnTo>
                    <a:lnTo>
                      <a:pt x="20" y="23"/>
                    </a:lnTo>
                    <a:lnTo>
                      <a:pt x="21" y="16"/>
                    </a:lnTo>
                    <a:lnTo>
                      <a:pt x="21" y="9"/>
                    </a:lnTo>
                    <a:lnTo>
                      <a:pt x="22" y="5"/>
                    </a:lnTo>
                    <a:lnTo>
                      <a:pt x="23" y="2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2"/>
                    </a:lnTo>
                    <a:lnTo>
                      <a:pt x="26" y="5"/>
                    </a:lnTo>
                    <a:lnTo>
                      <a:pt x="26" y="10"/>
                    </a:lnTo>
                    <a:lnTo>
                      <a:pt x="27" y="17"/>
                    </a:lnTo>
                    <a:lnTo>
                      <a:pt x="28" y="25"/>
                    </a:lnTo>
                    <a:lnTo>
                      <a:pt x="28" y="35"/>
                    </a:lnTo>
                    <a:lnTo>
                      <a:pt x="30" y="58"/>
                    </a:lnTo>
                    <a:lnTo>
                      <a:pt x="31" y="72"/>
                    </a:lnTo>
                    <a:lnTo>
                      <a:pt x="32" y="86"/>
                    </a:lnTo>
                    <a:lnTo>
                      <a:pt x="32" y="102"/>
                    </a:lnTo>
                    <a:lnTo>
                      <a:pt x="33" y="118"/>
                    </a:lnTo>
                    <a:lnTo>
                      <a:pt x="33" y="135"/>
                    </a:lnTo>
                    <a:lnTo>
                      <a:pt x="34" y="150"/>
                    </a:lnTo>
                    <a:lnTo>
                      <a:pt x="35" y="163"/>
                    </a:lnTo>
                    <a:lnTo>
                      <a:pt x="36" y="175"/>
                    </a:lnTo>
                    <a:lnTo>
                      <a:pt x="37" y="184"/>
                    </a:lnTo>
                    <a:lnTo>
                      <a:pt x="37" y="189"/>
                    </a:lnTo>
                    <a:lnTo>
                      <a:pt x="38" y="19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" name="Freeform 186"/>
              <p:cNvSpPr>
                <a:spLocks/>
              </p:cNvSpPr>
              <p:nvPr/>
            </p:nvSpPr>
            <p:spPr bwMode="auto">
              <a:xfrm>
                <a:off x="8131176" y="1724026"/>
                <a:ext cx="60325" cy="152400"/>
              </a:xfrm>
              <a:custGeom>
                <a:avLst/>
                <a:gdLst>
                  <a:gd name="T0" fmla="*/ 0 w 38"/>
                  <a:gd name="T1" fmla="*/ 0 h 96"/>
                  <a:gd name="T2" fmla="*/ 1 w 38"/>
                  <a:gd name="T3" fmla="*/ 4 h 96"/>
                  <a:gd name="T4" fmla="*/ 2 w 38"/>
                  <a:gd name="T5" fmla="*/ 5 h 96"/>
                  <a:gd name="T6" fmla="*/ 3 w 38"/>
                  <a:gd name="T7" fmla="*/ 6 h 96"/>
                  <a:gd name="T8" fmla="*/ 4 w 38"/>
                  <a:gd name="T9" fmla="*/ 8 h 96"/>
                  <a:gd name="T10" fmla="*/ 4 w 38"/>
                  <a:gd name="T11" fmla="*/ 11 h 96"/>
                  <a:gd name="T12" fmla="*/ 5 w 38"/>
                  <a:gd name="T13" fmla="*/ 13 h 96"/>
                  <a:gd name="T14" fmla="*/ 6 w 38"/>
                  <a:gd name="T15" fmla="*/ 17 h 96"/>
                  <a:gd name="T16" fmla="*/ 6 w 38"/>
                  <a:gd name="T17" fmla="*/ 21 h 96"/>
                  <a:gd name="T18" fmla="*/ 7 w 38"/>
                  <a:gd name="T19" fmla="*/ 25 h 96"/>
                  <a:gd name="T20" fmla="*/ 8 w 38"/>
                  <a:gd name="T21" fmla="*/ 30 h 96"/>
                  <a:gd name="T22" fmla="*/ 9 w 38"/>
                  <a:gd name="T23" fmla="*/ 35 h 96"/>
                  <a:gd name="T24" fmla="*/ 9 w 38"/>
                  <a:gd name="T25" fmla="*/ 39 h 96"/>
                  <a:gd name="T26" fmla="*/ 11 w 38"/>
                  <a:gd name="T27" fmla="*/ 47 h 96"/>
                  <a:gd name="T28" fmla="*/ 11 w 38"/>
                  <a:gd name="T29" fmla="*/ 49 h 96"/>
                  <a:gd name="T30" fmla="*/ 12 w 38"/>
                  <a:gd name="T31" fmla="*/ 50 h 96"/>
                  <a:gd name="T32" fmla="*/ 13 w 38"/>
                  <a:gd name="T33" fmla="*/ 51 h 96"/>
                  <a:gd name="T34" fmla="*/ 14 w 38"/>
                  <a:gd name="T35" fmla="*/ 50 h 96"/>
                  <a:gd name="T36" fmla="*/ 15 w 38"/>
                  <a:gd name="T37" fmla="*/ 50 h 96"/>
                  <a:gd name="T38" fmla="*/ 15 w 38"/>
                  <a:gd name="T39" fmla="*/ 50 h 96"/>
                  <a:gd name="T40" fmla="*/ 16 w 38"/>
                  <a:gd name="T41" fmla="*/ 50 h 96"/>
                  <a:gd name="T42" fmla="*/ 16 w 38"/>
                  <a:gd name="T43" fmla="*/ 51 h 96"/>
                  <a:gd name="T44" fmla="*/ 17 w 38"/>
                  <a:gd name="T45" fmla="*/ 53 h 96"/>
                  <a:gd name="T46" fmla="*/ 18 w 38"/>
                  <a:gd name="T47" fmla="*/ 56 h 96"/>
                  <a:gd name="T48" fmla="*/ 19 w 38"/>
                  <a:gd name="T49" fmla="*/ 60 h 96"/>
                  <a:gd name="T50" fmla="*/ 20 w 38"/>
                  <a:gd name="T51" fmla="*/ 64 h 96"/>
                  <a:gd name="T52" fmla="*/ 20 w 38"/>
                  <a:gd name="T53" fmla="*/ 68 h 96"/>
                  <a:gd name="T54" fmla="*/ 22 w 38"/>
                  <a:gd name="T55" fmla="*/ 75 h 96"/>
                  <a:gd name="T56" fmla="*/ 22 w 38"/>
                  <a:gd name="T57" fmla="*/ 77 h 96"/>
                  <a:gd name="T58" fmla="*/ 23 w 38"/>
                  <a:gd name="T59" fmla="*/ 78 h 96"/>
                  <a:gd name="T60" fmla="*/ 24 w 38"/>
                  <a:gd name="T61" fmla="*/ 77 h 96"/>
                  <a:gd name="T62" fmla="*/ 25 w 38"/>
                  <a:gd name="T63" fmla="*/ 76 h 96"/>
                  <a:gd name="T64" fmla="*/ 25 w 38"/>
                  <a:gd name="T65" fmla="*/ 74 h 96"/>
                  <a:gd name="T66" fmla="*/ 26 w 38"/>
                  <a:gd name="T67" fmla="*/ 73 h 96"/>
                  <a:gd name="T68" fmla="*/ 27 w 38"/>
                  <a:gd name="T69" fmla="*/ 72 h 96"/>
                  <a:gd name="T70" fmla="*/ 27 w 38"/>
                  <a:gd name="T71" fmla="*/ 72 h 96"/>
                  <a:gd name="T72" fmla="*/ 28 w 38"/>
                  <a:gd name="T73" fmla="*/ 74 h 96"/>
                  <a:gd name="T74" fmla="*/ 29 w 38"/>
                  <a:gd name="T75" fmla="*/ 76 h 96"/>
                  <a:gd name="T76" fmla="*/ 30 w 38"/>
                  <a:gd name="T77" fmla="*/ 80 h 96"/>
                  <a:gd name="T78" fmla="*/ 31 w 38"/>
                  <a:gd name="T79" fmla="*/ 88 h 96"/>
                  <a:gd name="T80" fmla="*/ 32 w 38"/>
                  <a:gd name="T81" fmla="*/ 92 h 96"/>
                  <a:gd name="T82" fmla="*/ 32 w 38"/>
                  <a:gd name="T83" fmla="*/ 95 h 96"/>
                  <a:gd name="T84" fmla="*/ 33 w 38"/>
                  <a:gd name="T85" fmla="*/ 96 h 96"/>
                  <a:gd name="T86" fmla="*/ 34 w 38"/>
                  <a:gd name="T87" fmla="*/ 96 h 96"/>
                  <a:gd name="T88" fmla="*/ 35 w 38"/>
                  <a:gd name="T89" fmla="*/ 95 h 96"/>
                  <a:gd name="T90" fmla="*/ 35 w 38"/>
                  <a:gd name="T91" fmla="*/ 92 h 96"/>
                  <a:gd name="T92" fmla="*/ 36 w 38"/>
                  <a:gd name="T93" fmla="*/ 90 h 96"/>
                  <a:gd name="T94" fmla="*/ 37 w 38"/>
                  <a:gd name="T95" fmla="*/ 88 h 96"/>
                  <a:gd name="T96" fmla="*/ 38 w 38"/>
                  <a:gd name="T97" fmla="*/ 87 h 96"/>
                  <a:gd name="T98" fmla="*/ 38 w 38"/>
                  <a:gd name="T99" fmla="*/ 87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6">
                    <a:moveTo>
                      <a:pt x="0" y="0"/>
                    </a:moveTo>
                    <a:lnTo>
                      <a:pt x="1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4" y="8"/>
                    </a:lnTo>
                    <a:lnTo>
                      <a:pt x="4" y="11"/>
                    </a:lnTo>
                    <a:lnTo>
                      <a:pt x="5" y="13"/>
                    </a:lnTo>
                    <a:lnTo>
                      <a:pt x="6" y="17"/>
                    </a:lnTo>
                    <a:lnTo>
                      <a:pt x="6" y="21"/>
                    </a:lnTo>
                    <a:lnTo>
                      <a:pt x="7" y="25"/>
                    </a:lnTo>
                    <a:lnTo>
                      <a:pt x="8" y="30"/>
                    </a:lnTo>
                    <a:lnTo>
                      <a:pt x="9" y="35"/>
                    </a:lnTo>
                    <a:lnTo>
                      <a:pt x="9" y="39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4" y="50"/>
                    </a:lnTo>
                    <a:lnTo>
                      <a:pt x="15" y="50"/>
                    </a:lnTo>
                    <a:lnTo>
                      <a:pt x="15" y="50"/>
                    </a:lnTo>
                    <a:lnTo>
                      <a:pt x="16" y="50"/>
                    </a:lnTo>
                    <a:lnTo>
                      <a:pt x="16" y="51"/>
                    </a:lnTo>
                    <a:lnTo>
                      <a:pt x="17" y="53"/>
                    </a:lnTo>
                    <a:lnTo>
                      <a:pt x="18" y="56"/>
                    </a:lnTo>
                    <a:lnTo>
                      <a:pt x="19" y="60"/>
                    </a:lnTo>
                    <a:lnTo>
                      <a:pt x="20" y="64"/>
                    </a:lnTo>
                    <a:lnTo>
                      <a:pt x="20" y="68"/>
                    </a:lnTo>
                    <a:lnTo>
                      <a:pt x="22" y="75"/>
                    </a:lnTo>
                    <a:lnTo>
                      <a:pt x="22" y="77"/>
                    </a:lnTo>
                    <a:lnTo>
                      <a:pt x="23" y="78"/>
                    </a:lnTo>
                    <a:lnTo>
                      <a:pt x="24" y="77"/>
                    </a:lnTo>
                    <a:lnTo>
                      <a:pt x="25" y="76"/>
                    </a:lnTo>
                    <a:lnTo>
                      <a:pt x="25" y="74"/>
                    </a:lnTo>
                    <a:lnTo>
                      <a:pt x="26" y="73"/>
                    </a:lnTo>
                    <a:lnTo>
                      <a:pt x="27" y="72"/>
                    </a:lnTo>
                    <a:lnTo>
                      <a:pt x="27" y="72"/>
                    </a:lnTo>
                    <a:lnTo>
                      <a:pt x="28" y="74"/>
                    </a:lnTo>
                    <a:lnTo>
                      <a:pt x="29" y="76"/>
                    </a:lnTo>
                    <a:lnTo>
                      <a:pt x="30" y="80"/>
                    </a:lnTo>
                    <a:lnTo>
                      <a:pt x="31" y="88"/>
                    </a:lnTo>
                    <a:lnTo>
                      <a:pt x="32" y="92"/>
                    </a:lnTo>
                    <a:lnTo>
                      <a:pt x="32" y="95"/>
                    </a:lnTo>
                    <a:lnTo>
                      <a:pt x="33" y="96"/>
                    </a:lnTo>
                    <a:lnTo>
                      <a:pt x="34" y="96"/>
                    </a:lnTo>
                    <a:lnTo>
                      <a:pt x="35" y="95"/>
                    </a:lnTo>
                    <a:lnTo>
                      <a:pt x="35" y="92"/>
                    </a:lnTo>
                    <a:lnTo>
                      <a:pt x="36" y="90"/>
                    </a:lnTo>
                    <a:lnTo>
                      <a:pt x="37" y="88"/>
                    </a:lnTo>
                    <a:lnTo>
                      <a:pt x="38" y="87"/>
                    </a:lnTo>
                    <a:lnTo>
                      <a:pt x="38" y="8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" name="Freeform 187"/>
              <p:cNvSpPr>
                <a:spLocks/>
              </p:cNvSpPr>
              <p:nvPr/>
            </p:nvSpPr>
            <p:spPr bwMode="auto">
              <a:xfrm>
                <a:off x="8191501" y="1766889"/>
                <a:ext cx="60325" cy="146050"/>
              </a:xfrm>
              <a:custGeom>
                <a:avLst/>
                <a:gdLst>
                  <a:gd name="T0" fmla="*/ 0 w 38"/>
                  <a:gd name="T1" fmla="*/ 60 h 92"/>
                  <a:gd name="T2" fmla="*/ 1 w 38"/>
                  <a:gd name="T3" fmla="*/ 61 h 92"/>
                  <a:gd name="T4" fmla="*/ 2 w 38"/>
                  <a:gd name="T5" fmla="*/ 68 h 92"/>
                  <a:gd name="T6" fmla="*/ 3 w 38"/>
                  <a:gd name="T7" fmla="*/ 72 h 92"/>
                  <a:gd name="T8" fmla="*/ 4 w 38"/>
                  <a:gd name="T9" fmla="*/ 76 h 92"/>
                  <a:gd name="T10" fmla="*/ 5 w 38"/>
                  <a:gd name="T11" fmla="*/ 80 h 92"/>
                  <a:gd name="T12" fmla="*/ 5 w 38"/>
                  <a:gd name="T13" fmla="*/ 82 h 92"/>
                  <a:gd name="T14" fmla="*/ 6 w 38"/>
                  <a:gd name="T15" fmla="*/ 83 h 92"/>
                  <a:gd name="T16" fmla="*/ 7 w 38"/>
                  <a:gd name="T17" fmla="*/ 82 h 92"/>
                  <a:gd name="T18" fmla="*/ 7 w 38"/>
                  <a:gd name="T19" fmla="*/ 80 h 92"/>
                  <a:gd name="T20" fmla="*/ 8 w 38"/>
                  <a:gd name="T21" fmla="*/ 77 h 92"/>
                  <a:gd name="T22" fmla="*/ 9 w 38"/>
                  <a:gd name="T23" fmla="*/ 75 h 92"/>
                  <a:gd name="T24" fmla="*/ 10 w 38"/>
                  <a:gd name="T25" fmla="*/ 72 h 92"/>
                  <a:gd name="T26" fmla="*/ 10 w 38"/>
                  <a:gd name="T27" fmla="*/ 71 h 92"/>
                  <a:gd name="T28" fmla="*/ 11 w 38"/>
                  <a:gd name="T29" fmla="*/ 71 h 92"/>
                  <a:gd name="T30" fmla="*/ 12 w 38"/>
                  <a:gd name="T31" fmla="*/ 72 h 92"/>
                  <a:gd name="T32" fmla="*/ 13 w 38"/>
                  <a:gd name="T33" fmla="*/ 78 h 92"/>
                  <a:gd name="T34" fmla="*/ 14 w 38"/>
                  <a:gd name="T35" fmla="*/ 82 h 92"/>
                  <a:gd name="T36" fmla="*/ 15 w 38"/>
                  <a:gd name="T37" fmla="*/ 86 h 92"/>
                  <a:gd name="T38" fmla="*/ 15 w 38"/>
                  <a:gd name="T39" fmla="*/ 89 h 92"/>
                  <a:gd name="T40" fmla="*/ 16 w 38"/>
                  <a:gd name="T41" fmla="*/ 91 h 92"/>
                  <a:gd name="T42" fmla="*/ 17 w 38"/>
                  <a:gd name="T43" fmla="*/ 92 h 92"/>
                  <a:gd name="T44" fmla="*/ 17 w 38"/>
                  <a:gd name="T45" fmla="*/ 91 h 92"/>
                  <a:gd name="T46" fmla="*/ 18 w 38"/>
                  <a:gd name="T47" fmla="*/ 88 h 92"/>
                  <a:gd name="T48" fmla="*/ 19 w 38"/>
                  <a:gd name="T49" fmla="*/ 85 h 92"/>
                  <a:gd name="T50" fmla="*/ 20 w 38"/>
                  <a:gd name="T51" fmla="*/ 82 h 92"/>
                  <a:gd name="T52" fmla="*/ 21 w 38"/>
                  <a:gd name="T53" fmla="*/ 79 h 92"/>
                  <a:gd name="T54" fmla="*/ 21 w 38"/>
                  <a:gd name="T55" fmla="*/ 77 h 92"/>
                  <a:gd name="T56" fmla="*/ 22 w 38"/>
                  <a:gd name="T57" fmla="*/ 75 h 92"/>
                  <a:gd name="T58" fmla="*/ 22 w 38"/>
                  <a:gd name="T59" fmla="*/ 75 h 92"/>
                  <a:gd name="T60" fmla="*/ 23 w 38"/>
                  <a:gd name="T61" fmla="*/ 77 h 92"/>
                  <a:gd name="T62" fmla="*/ 24 w 38"/>
                  <a:gd name="T63" fmla="*/ 79 h 92"/>
                  <a:gd name="T64" fmla="*/ 25 w 38"/>
                  <a:gd name="T65" fmla="*/ 82 h 92"/>
                  <a:gd name="T66" fmla="*/ 26 w 38"/>
                  <a:gd name="T67" fmla="*/ 85 h 92"/>
                  <a:gd name="T68" fmla="*/ 26 w 38"/>
                  <a:gd name="T69" fmla="*/ 88 h 92"/>
                  <a:gd name="T70" fmla="*/ 27 w 38"/>
                  <a:gd name="T71" fmla="*/ 90 h 92"/>
                  <a:gd name="T72" fmla="*/ 28 w 38"/>
                  <a:gd name="T73" fmla="*/ 91 h 92"/>
                  <a:gd name="T74" fmla="*/ 28 w 38"/>
                  <a:gd name="T75" fmla="*/ 90 h 92"/>
                  <a:gd name="T76" fmla="*/ 29 w 38"/>
                  <a:gd name="T77" fmla="*/ 87 h 92"/>
                  <a:gd name="T78" fmla="*/ 30 w 38"/>
                  <a:gd name="T79" fmla="*/ 82 h 92"/>
                  <a:gd name="T80" fmla="*/ 31 w 38"/>
                  <a:gd name="T81" fmla="*/ 75 h 92"/>
                  <a:gd name="T82" fmla="*/ 32 w 38"/>
                  <a:gd name="T83" fmla="*/ 58 h 92"/>
                  <a:gd name="T84" fmla="*/ 33 w 38"/>
                  <a:gd name="T85" fmla="*/ 49 h 92"/>
                  <a:gd name="T86" fmla="*/ 33 w 38"/>
                  <a:gd name="T87" fmla="*/ 40 h 92"/>
                  <a:gd name="T88" fmla="*/ 34 w 38"/>
                  <a:gd name="T89" fmla="*/ 32 h 92"/>
                  <a:gd name="T90" fmla="*/ 35 w 38"/>
                  <a:gd name="T91" fmla="*/ 24 h 92"/>
                  <a:gd name="T92" fmla="*/ 36 w 38"/>
                  <a:gd name="T93" fmla="*/ 17 h 92"/>
                  <a:gd name="T94" fmla="*/ 36 w 38"/>
                  <a:gd name="T95" fmla="*/ 10 h 92"/>
                  <a:gd name="T96" fmla="*/ 37 w 38"/>
                  <a:gd name="T97" fmla="*/ 5 h 92"/>
                  <a:gd name="T98" fmla="*/ 38 w 38"/>
                  <a:gd name="T9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2">
                    <a:moveTo>
                      <a:pt x="0" y="60"/>
                    </a:moveTo>
                    <a:lnTo>
                      <a:pt x="1" y="61"/>
                    </a:lnTo>
                    <a:lnTo>
                      <a:pt x="2" y="68"/>
                    </a:lnTo>
                    <a:lnTo>
                      <a:pt x="3" y="72"/>
                    </a:lnTo>
                    <a:lnTo>
                      <a:pt x="4" y="76"/>
                    </a:lnTo>
                    <a:lnTo>
                      <a:pt x="5" y="80"/>
                    </a:lnTo>
                    <a:lnTo>
                      <a:pt x="5" y="82"/>
                    </a:lnTo>
                    <a:lnTo>
                      <a:pt x="6" y="83"/>
                    </a:lnTo>
                    <a:lnTo>
                      <a:pt x="7" y="82"/>
                    </a:lnTo>
                    <a:lnTo>
                      <a:pt x="7" y="80"/>
                    </a:lnTo>
                    <a:lnTo>
                      <a:pt x="8" y="77"/>
                    </a:lnTo>
                    <a:lnTo>
                      <a:pt x="9" y="75"/>
                    </a:lnTo>
                    <a:lnTo>
                      <a:pt x="10" y="72"/>
                    </a:lnTo>
                    <a:lnTo>
                      <a:pt x="10" y="71"/>
                    </a:lnTo>
                    <a:lnTo>
                      <a:pt x="11" y="71"/>
                    </a:lnTo>
                    <a:lnTo>
                      <a:pt x="12" y="72"/>
                    </a:lnTo>
                    <a:lnTo>
                      <a:pt x="13" y="78"/>
                    </a:lnTo>
                    <a:lnTo>
                      <a:pt x="14" y="82"/>
                    </a:lnTo>
                    <a:lnTo>
                      <a:pt x="15" y="86"/>
                    </a:lnTo>
                    <a:lnTo>
                      <a:pt x="15" y="89"/>
                    </a:lnTo>
                    <a:lnTo>
                      <a:pt x="16" y="91"/>
                    </a:lnTo>
                    <a:lnTo>
                      <a:pt x="17" y="92"/>
                    </a:lnTo>
                    <a:lnTo>
                      <a:pt x="17" y="91"/>
                    </a:lnTo>
                    <a:lnTo>
                      <a:pt x="18" y="88"/>
                    </a:lnTo>
                    <a:lnTo>
                      <a:pt x="19" y="85"/>
                    </a:lnTo>
                    <a:lnTo>
                      <a:pt x="20" y="82"/>
                    </a:lnTo>
                    <a:lnTo>
                      <a:pt x="21" y="79"/>
                    </a:lnTo>
                    <a:lnTo>
                      <a:pt x="21" y="77"/>
                    </a:lnTo>
                    <a:lnTo>
                      <a:pt x="22" y="75"/>
                    </a:lnTo>
                    <a:lnTo>
                      <a:pt x="22" y="75"/>
                    </a:lnTo>
                    <a:lnTo>
                      <a:pt x="23" y="77"/>
                    </a:lnTo>
                    <a:lnTo>
                      <a:pt x="24" y="79"/>
                    </a:lnTo>
                    <a:lnTo>
                      <a:pt x="25" y="82"/>
                    </a:lnTo>
                    <a:lnTo>
                      <a:pt x="26" y="85"/>
                    </a:lnTo>
                    <a:lnTo>
                      <a:pt x="26" y="88"/>
                    </a:lnTo>
                    <a:lnTo>
                      <a:pt x="27" y="90"/>
                    </a:lnTo>
                    <a:lnTo>
                      <a:pt x="28" y="91"/>
                    </a:lnTo>
                    <a:lnTo>
                      <a:pt x="28" y="90"/>
                    </a:lnTo>
                    <a:lnTo>
                      <a:pt x="29" y="87"/>
                    </a:lnTo>
                    <a:lnTo>
                      <a:pt x="30" y="82"/>
                    </a:lnTo>
                    <a:lnTo>
                      <a:pt x="31" y="75"/>
                    </a:lnTo>
                    <a:lnTo>
                      <a:pt x="32" y="58"/>
                    </a:lnTo>
                    <a:lnTo>
                      <a:pt x="33" y="49"/>
                    </a:lnTo>
                    <a:lnTo>
                      <a:pt x="33" y="40"/>
                    </a:lnTo>
                    <a:lnTo>
                      <a:pt x="34" y="32"/>
                    </a:lnTo>
                    <a:lnTo>
                      <a:pt x="35" y="24"/>
                    </a:lnTo>
                    <a:lnTo>
                      <a:pt x="36" y="17"/>
                    </a:lnTo>
                    <a:lnTo>
                      <a:pt x="36" y="10"/>
                    </a:lnTo>
                    <a:lnTo>
                      <a:pt x="37" y="5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" name="Freeform 188"/>
              <p:cNvSpPr>
                <a:spLocks/>
              </p:cNvSpPr>
              <p:nvPr/>
            </p:nvSpPr>
            <p:spPr bwMode="auto">
              <a:xfrm>
                <a:off x="8251826" y="1724026"/>
                <a:ext cx="60325" cy="238125"/>
              </a:xfrm>
              <a:custGeom>
                <a:avLst/>
                <a:gdLst>
                  <a:gd name="T0" fmla="*/ 0 w 38"/>
                  <a:gd name="T1" fmla="*/ 27 h 150"/>
                  <a:gd name="T2" fmla="*/ 0 w 38"/>
                  <a:gd name="T3" fmla="*/ 23 h 150"/>
                  <a:gd name="T4" fmla="*/ 1 w 38"/>
                  <a:gd name="T5" fmla="*/ 19 h 150"/>
                  <a:gd name="T6" fmla="*/ 2 w 38"/>
                  <a:gd name="T7" fmla="*/ 16 h 150"/>
                  <a:gd name="T8" fmla="*/ 3 w 38"/>
                  <a:gd name="T9" fmla="*/ 14 h 150"/>
                  <a:gd name="T10" fmla="*/ 3 w 38"/>
                  <a:gd name="T11" fmla="*/ 12 h 150"/>
                  <a:gd name="T12" fmla="*/ 5 w 38"/>
                  <a:gd name="T13" fmla="*/ 8 h 150"/>
                  <a:gd name="T14" fmla="*/ 6 w 38"/>
                  <a:gd name="T15" fmla="*/ 7 h 150"/>
                  <a:gd name="T16" fmla="*/ 6 w 38"/>
                  <a:gd name="T17" fmla="*/ 5 h 150"/>
                  <a:gd name="T18" fmla="*/ 7 w 38"/>
                  <a:gd name="T19" fmla="*/ 4 h 150"/>
                  <a:gd name="T20" fmla="*/ 8 w 38"/>
                  <a:gd name="T21" fmla="*/ 2 h 150"/>
                  <a:gd name="T22" fmla="*/ 8 w 38"/>
                  <a:gd name="T23" fmla="*/ 1 h 150"/>
                  <a:gd name="T24" fmla="*/ 9 w 38"/>
                  <a:gd name="T25" fmla="*/ 0 h 150"/>
                  <a:gd name="T26" fmla="*/ 10 w 38"/>
                  <a:gd name="T27" fmla="*/ 0 h 150"/>
                  <a:gd name="T28" fmla="*/ 11 w 38"/>
                  <a:gd name="T29" fmla="*/ 1 h 150"/>
                  <a:gd name="T30" fmla="*/ 11 w 38"/>
                  <a:gd name="T31" fmla="*/ 3 h 150"/>
                  <a:gd name="T32" fmla="*/ 12 w 38"/>
                  <a:gd name="T33" fmla="*/ 6 h 150"/>
                  <a:gd name="T34" fmla="*/ 13 w 38"/>
                  <a:gd name="T35" fmla="*/ 11 h 150"/>
                  <a:gd name="T36" fmla="*/ 14 w 38"/>
                  <a:gd name="T37" fmla="*/ 25 h 150"/>
                  <a:gd name="T38" fmla="*/ 15 w 38"/>
                  <a:gd name="T39" fmla="*/ 36 h 150"/>
                  <a:gd name="T40" fmla="*/ 16 w 38"/>
                  <a:gd name="T41" fmla="*/ 47 h 150"/>
                  <a:gd name="T42" fmla="*/ 16 w 38"/>
                  <a:gd name="T43" fmla="*/ 60 h 150"/>
                  <a:gd name="T44" fmla="*/ 17 w 38"/>
                  <a:gd name="T45" fmla="*/ 74 h 150"/>
                  <a:gd name="T46" fmla="*/ 18 w 38"/>
                  <a:gd name="T47" fmla="*/ 89 h 150"/>
                  <a:gd name="T48" fmla="*/ 18 w 38"/>
                  <a:gd name="T49" fmla="*/ 103 h 150"/>
                  <a:gd name="T50" fmla="*/ 19 w 38"/>
                  <a:gd name="T51" fmla="*/ 113 h 150"/>
                  <a:gd name="T52" fmla="*/ 20 w 38"/>
                  <a:gd name="T53" fmla="*/ 120 h 150"/>
                  <a:gd name="T54" fmla="*/ 21 w 38"/>
                  <a:gd name="T55" fmla="*/ 123 h 150"/>
                  <a:gd name="T56" fmla="*/ 21 w 38"/>
                  <a:gd name="T57" fmla="*/ 121 h 150"/>
                  <a:gd name="T58" fmla="*/ 22 w 38"/>
                  <a:gd name="T59" fmla="*/ 118 h 150"/>
                  <a:gd name="T60" fmla="*/ 23 w 38"/>
                  <a:gd name="T61" fmla="*/ 112 h 150"/>
                  <a:gd name="T62" fmla="*/ 24 w 38"/>
                  <a:gd name="T63" fmla="*/ 111 h 150"/>
                  <a:gd name="T64" fmla="*/ 25 w 38"/>
                  <a:gd name="T65" fmla="*/ 112 h 150"/>
                  <a:gd name="T66" fmla="*/ 26 w 38"/>
                  <a:gd name="T67" fmla="*/ 115 h 150"/>
                  <a:gd name="T68" fmla="*/ 27 w 38"/>
                  <a:gd name="T69" fmla="*/ 121 h 150"/>
                  <a:gd name="T70" fmla="*/ 27 w 38"/>
                  <a:gd name="T71" fmla="*/ 127 h 150"/>
                  <a:gd name="T72" fmla="*/ 28 w 38"/>
                  <a:gd name="T73" fmla="*/ 135 h 150"/>
                  <a:gd name="T74" fmla="*/ 28 w 38"/>
                  <a:gd name="T75" fmla="*/ 142 h 150"/>
                  <a:gd name="T76" fmla="*/ 29 w 38"/>
                  <a:gd name="T77" fmla="*/ 148 h 150"/>
                  <a:gd name="T78" fmla="*/ 30 w 38"/>
                  <a:gd name="T79" fmla="*/ 150 h 150"/>
                  <a:gd name="T80" fmla="*/ 31 w 38"/>
                  <a:gd name="T81" fmla="*/ 149 h 150"/>
                  <a:gd name="T82" fmla="*/ 32 w 38"/>
                  <a:gd name="T83" fmla="*/ 145 h 150"/>
                  <a:gd name="T84" fmla="*/ 33 w 38"/>
                  <a:gd name="T85" fmla="*/ 135 h 150"/>
                  <a:gd name="T86" fmla="*/ 34 w 38"/>
                  <a:gd name="T87" fmla="*/ 130 h 150"/>
                  <a:gd name="T88" fmla="*/ 34 w 38"/>
                  <a:gd name="T89" fmla="*/ 128 h 150"/>
                  <a:gd name="T90" fmla="*/ 35 w 38"/>
                  <a:gd name="T91" fmla="*/ 127 h 150"/>
                  <a:gd name="T92" fmla="*/ 36 w 38"/>
                  <a:gd name="T93" fmla="*/ 128 h 150"/>
                  <a:gd name="T94" fmla="*/ 37 w 38"/>
                  <a:gd name="T95" fmla="*/ 132 h 150"/>
                  <a:gd name="T96" fmla="*/ 37 w 38"/>
                  <a:gd name="T97" fmla="*/ 137 h 150"/>
                  <a:gd name="T98" fmla="*/ 38 w 38"/>
                  <a:gd name="T99" fmla="*/ 144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0">
                    <a:moveTo>
                      <a:pt x="0" y="27"/>
                    </a:moveTo>
                    <a:lnTo>
                      <a:pt x="0" y="23"/>
                    </a:lnTo>
                    <a:lnTo>
                      <a:pt x="1" y="19"/>
                    </a:lnTo>
                    <a:lnTo>
                      <a:pt x="2" y="16"/>
                    </a:lnTo>
                    <a:lnTo>
                      <a:pt x="3" y="14"/>
                    </a:lnTo>
                    <a:lnTo>
                      <a:pt x="3" y="12"/>
                    </a:lnTo>
                    <a:lnTo>
                      <a:pt x="5" y="8"/>
                    </a:lnTo>
                    <a:lnTo>
                      <a:pt x="6" y="7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1"/>
                    </a:lnTo>
                    <a:lnTo>
                      <a:pt x="11" y="3"/>
                    </a:lnTo>
                    <a:lnTo>
                      <a:pt x="12" y="6"/>
                    </a:lnTo>
                    <a:lnTo>
                      <a:pt x="13" y="11"/>
                    </a:lnTo>
                    <a:lnTo>
                      <a:pt x="14" y="25"/>
                    </a:lnTo>
                    <a:lnTo>
                      <a:pt x="15" y="36"/>
                    </a:lnTo>
                    <a:lnTo>
                      <a:pt x="16" y="47"/>
                    </a:lnTo>
                    <a:lnTo>
                      <a:pt x="16" y="60"/>
                    </a:lnTo>
                    <a:lnTo>
                      <a:pt x="17" y="74"/>
                    </a:lnTo>
                    <a:lnTo>
                      <a:pt x="18" y="89"/>
                    </a:lnTo>
                    <a:lnTo>
                      <a:pt x="18" y="103"/>
                    </a:lnTo>
                    <a:lnTo>
                      <a:pt x="19" y="113"/>
                    </a:lnTo>
                    <a:lnTo>
                      <a:pt x="20" y="120"/>
                    </a:lnTo>
                    <a:lnTo>
                      <a:pt x="21" y="123"/>
                    </a:lnTo>
                    <a:lnTo>
                      <a:pt x="21" y="121"/>
                    </a:lnTo>
                    <a:lnTo>
                      <a:pt x="22" y="118"/>
                    </a:lnTo>
                    <a:lnTo>
                      <a:pt x="23" y="112"/>
                    </a:lnTo>
                    <a:lnTo>
                      <a:pt x="24" y="111"/>
                    </a:lnTo>
                    <a:lnTo>
                      <a:pt x="25" y="112"/>
                    </a:lnTo>
                    <a:lnTo>
                      <a:pt x="26" y="115"/>
                    </a:lnTo>
                    <a:lnTo>
                      <a:pt x="27" y="121"/>
                    </a:lnTo>
                    <a:lnTo>
                      <a:pt x="27" y="127"/>
                    </a:lnTo>
                    <a:lnTo>
                      <a:pt x="28" y="135"/>
                    </a:lnTo>
                    <a:lnTo>
                      <a:pt x="28" y="142"/>
                    </a:lnTo>
                    <a:lnTo>
                      <a:pt x="29" y="148"/>
                    </a:lnTo>
                    <a:lnTo>
                      <a:pt x="30" y="150"/>
                    </a:lnTo>
                    <a:lnTo>
                      <a:pt x="31" y="149"/>
                    </a:lnTo>
                    <a:lnTo>
                      <a:pt x="32" y="145"/>
                    </a:lnTo>
                    <a:lnTo>
                      <a:pt x="33" y="135"/>
                    </a:lnTo>
                    <a:lnTo>
                      <a:pt x="34" y="130"/>
                    </a:lnTo>
                    <a:lnTo>
                      <a:pt x="34" y="128"/>
                    </a:lnTo>
                    <a:lnTo>
                      <a:pt x="35" y="127"/>
                    </a:lnTo>
                    <a:lnTo>
                      <a:pt x="36" y="128"/>
                    </a:lnTo>
                    <a:lnTo>
                      <a:pt x="37" y="132"/>
                    </a:lnTo>
                    <a:lnTo>
                      <a:pt x="37" y="137"/>
                    </a:lnTo>
                    <a:lnTo>
                      <a:pt x="38" y="14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" name="Freeform 189"/>
              <p:cNvSpPr>
                <a:spLocks/>
              </p:cNvSpPr>
              <p:nvPr/>
            </p:nvSpPr>
            <p:spPr bwMode="auto">
              <a:xfrm>
                <a:off x="8312151" y="1938339"/>
                <a:ext cx="60325" cy="52388"/>
              </a:xfrm>
              <a:custGeom>
                <a:avLst/>
                <a:gdLst>
                  <a:gd name="T0" fmla="*/ 0 w 38"/>
                  <a:gd name="T1" fmla="*/ 9 h 33"/>
                  <a:gd name="T2" fmla="*/ 1 w 38"/>
                  <a:gd name="T3" fmla="*/ 16 h 33"/>
                  <a:gd name="T4" fmla="*/ 1 w 38"/>
                  <a:gd name="T5" fmla="*/ 22 h 33"/>
                  <a:gd name="T6" fmla="*/ 2 w 38"/>
                  <a:gd name="T7" fmla="*/ 25 h 33"/>
                  <a:gd name="T8" fmla="*/ 3 w 38"/>
                  <a:gd name="T9" fmla="*/ 25 h 33"/>
                  <a:gd name="T10" fmla="*/ 4 w 38"/>
                  <a:gd name="T11" fmla="*/ 22 h 33"/>
                  <a:gd name="T12" fmla="*/ 4 w 38"/>
                  <a:gd name="T13" fmla="*/ 17 h 33"/>
                  <a:gd name="T14" fmla="*/ 6 w 38"/>
                  <a:gd name="T15" fmla="*/ 6 h 33"/>
                  <a:gd name="T16" fmla="*/ 6 w 38"/>
                  <a:gd name="T17" fmla="*/ 2 h 33"/>
                  <a:gd name="T18" fmla="*/ 7 w 38"/>
                  <a:gd name="T19" fmla="*/ 0 h 33"/>
                  <a:gd name="T20" fmla="*/ 8 w 38"/>
                  <a:gd name="T21" fmla="*/ 0 h 33"/>
                  <a:gd name="T22" fmla="*/ 9 w 38"/>
                  <a:gd name="T23" fmla="*/ 2 h 33"/>
                  <a:gd name="T24" fmla="*/ 10 w 38"/>
                  <a:gd name="T25" fmla="*/ 6 h 33"/>
                  <a:gd name="T26" fmla="*/ 10 w 38"/>
                  <a:gd name="T27" fmla="*/ 12 h 33"/>
                  <a:gd name="T28" fmla="*/ 11 w 38"/>
                  <a:gd name="T29" fmla="*/ 18 h 33"/>
                  <a:gd name="T30" fmla="*/ 12 w 38"/>
                  <a:gd name="T31" fmla="*/ 25 h 33"/>
                  <a:gd name="T32" fmla="*/ 12 w 38"/>
                  <a:gd name="T33" fmla="*/ 29 h 33"/>
                  <a:gd name="T34" fmla="*/ 13 w 38"/>
                  <a:gd name="T35" fmla="*/ 31 h 33"/>
                  <a:gd name="T36" fmla="*/ 14 w 38"/>
                  <a:gd name="T37" fmla="*/ 29 h 33"/>
                  <a:gd name="T38" fmla="*/ 15 w 38"/>
                  <a:gd name="T39" fmla="*/ 20 h 33"/>
                  <a:gd name="T40" fmla="*/ 16 w 38"/>
                  <a:gd name="T41" fmla="*/ 13 h 33"/>
                  <a:gd name="T42" fmla="*/ 17 w 38"/>
                  <a:gd name="T43" fmla="*/ 8 h 33"/>
                  <a:gd name="T44" fmla="*/ 17 w 38"/>
                  <a:gd name="T45" fmla="*/ 5 h 33"/>
                  <a:gd name="T46" fmla="*/ 18 w 38"/>
                  <a:gd name="T47" fmla="*/ 3 h 33"/>
                  <a:gd name="T48" fmla="*/ 19 w 38"/>
                  <a:gd name="T49" fmla="*/ 4 h 33"/>
                  <a:gd name="T50" fmla="*/ 19 w 38"/>
                  <a:gd name="T51" fmla="*/ 7 h 33"/>
                  <a:gd name="T52" fmla="*/ 20 w 38"/>
                  <a:gd name="T53" fmla="*/ 12 h 33"/>
                  <a:gd name="T54" fmla="*/ 21 w 38"/>
                  <a:gd name="T55" fmla="*/ 18 h 33"/>
                  <a:gd name="T56" fmla="*/ 22 w 38"/>
                  <a:gd name="T57" fmla="*/ 24 h 33"/>
                  <a:gd name="T58" fmla="*/ 22 w 38"/>
                  <a:gd name="T59" fmla="*/ 29 h 33"/>
                  <a:gd name="T60" fmla="*/ 23 w 38"/>
                  <a:gd name="T61" fmla="*/ 33 h 33"/>
                  <a:gd name="T62" fmla="*/ 24 w 38"/>
                  <a:gd name="T63" fmla="*/ 33 h 33"/>
                  <a:gd name="T64" fmla="*/ 24 w 38"/>
                  <a:gd name="T65" fmla="*/ 30 h 33"/>
                  <a:gd name="T66" fmla="*/ 25 w 38"/>
                  <a:gd name="T67" fmla="*/ 25 h 33"/>
                  <a:gd name="T68" fmla="*/ 26 w 38"/>
                  <a:gd name="T69" fmla="*/ 19 h 33"/>
                  <a:gd name="T70" fmla="*/ 27 w 38"/>
                  <a:gd name="T71" fmla="*/ 13 h 33"/>
                  <a:gd name="T72" fmla="*/ 27 w 38"/>
                  <a:gd name="T73" fmla="*/ 8 h 33"/>
                  <a:gd name="T74" fmla="*/ 28 w 38"/>
                  <a:gd name="T75" fmla="*/ 5 h 33"/>
                  <a:gd name="T76" fmla="*/ 29 w 38"/>
                  <a:gd name="T77" fmla="*/ 4 h 33"/>
                  <a:gd name="T78" fmla="*/ 29 w 38"/>
                  <a:gd name="T79" fmla="*/ 6 h 33"/>
                  <a:gd name="T80" fmla="*/ 30 w 38"/>
                  <a:gd name="T81" fmla="*/ 9 h 33"/>
                  <a:gd name="T82" fmla="*/ 31 w 38"/>
                  <a:gd name="T83" fmla="*/ 15 h 33"/>
                  <a:gd name="T84" fmla="*/ 32 w 38"/>
                  <a:gd name="T85" fmla="*/ 21 h 33"/>
                  <a:gd name="T86" fmla="*/ 33 w 38"/>
                  <a:gd name="T87" fmla="*/ 27 h 33"/>
                  <a:gd name="T88" fmla="*/ 33 w 38"/>
                  <a:gd name="T89" fmla="*/ 31 h 33"/>
                  <a:gd name="T90" fmla="*/ 34 w 38"/>
                  <a:gd name="T91" fmla="*/ 32 h 33"/>
                  <a:gd name="T92" fmla="*/ 35 w 38"/>
                  <a:gd name="T93" fmla="*/ 27 h 33"/>
                  <a:gd name="T94" fmla="*/ 36 w 38"/>
                  <a:gd name="T95" fmla="*/ 20 h 33"/>
                  <a:gd name="T96" fmla="*/ 37 w 38"/>
                  <a:gd name="T97" fmla="*/ 14 h 33"/>
                  <a:gd name="T98" fmla="*/ 38 w 38"/>
                  <a:gd name="T99" fmla="*/ 8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3">
                    <a:moveTo>
                      <a:pt x="0" y="9"/>
                    </a:moveTo>
                    <a:lnTo>
                      <a:pt x="1" y="16"/>
                    </a:lnTo>
                    <a:lnTo>
                      <a:pt x="1" y="22"/>
                    </a:lnTo>
                    <a:lnTo>
                      <a:pt x="2" y="25"/>
                    </a:lnTo>
                    <a:lnTo>
                      <a:pt x="3" y="25"/>
                    </a:lnTo>
                    <a:lnTo>
                      <a:pt x="4" y="22"/>
                    </a:lnTo>
                    <a:lnTo>
                      <a:pt x="4" y="17"/>
                    </a:lnTo>
                    <a:lnTo>
                      <a:pt x="6" y="6"/>
                    </a:lnTo>
                    <a:lnTo>
                      <a:pt x="6" y="2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2"/>
                    </a:lnTo>
                    <a:lnTo>
                      <a:pt x="10" y="6"/>
                    </a:lnTo>
                    <a:lnTo>
                      <a:pt x="10" y="12"/>
                    </a:lnTo>
                    <a:lnTo>
                      <a:pt x="11" y="18"/>
                    </a:lnTo>
                    <a:lnTo>
                      <a:pt x="12" y="25"/>
                    </a:lnTo>
                    <a:lnTo>
                      <a:pt x="12" y="29"/>
                    </a:lnTo>
                    <a:lnTo>
                      <a:pt x="13" y="31"/>
                    </a:lnTo>
                    <a:lnTo>
                      <a:pt x="14" y="29"/>
                    </a:lnTo>
                    <a:lnTo>
                      <a:pt x="15" y="20"/>
                    </a:lnTo>
                    <a:lnTo>
                      <a:pt x="16" y="13"/>
                    </a:lnTo>
                    <a:lnTo>
                      <a:pt x="17" y="8"/>
                    </a:lnTo>
                    <a:lnTo>
                      <a:pt x="17" y="5"/>
                    </a:lnTo>
                    <a:lnTo>
                      <a:pt x="18" y="3"/>
                    </a:lnTo>
                    <a:lnTo>
                      <a:pt x="19" y="4"/>
                    </a:lnTo>
                    <a:lnTo>
                      <a:pt x="19" y="7"/>
                    </a:lnTo>
                    <a:lnTo>
                      <a:pt x="20" y="12"/>
                    </a:lnTo>
                    <a:lnTo>
                      <a:pt x="21" y="18"/>
                    </a:lnTo>
                    <a:lnTo>
                      <a:pt x="22" y="24"/>
                    </a:lnTo>
                    <a:lnTo>
                      <a:pt x="22" y="29"/>
                    </a:lnTo>
                    <a:lnTo>
                      <a:pt x="23" y="33"/>
                    </a:lnTo>
                    <a:lnTo>
                      <a:pt x="24" y="33"/>
                    </a:lnTo>
                    <a:lnTo>
                      <a:pt x="24" y="30"/>
                    </a:lnTo>
                    <a:lnTo>
                      <a:pt x="25" y="25"/>
                    </a:lnTo>
                    <a:lnTo>
                      <a:pt x="26" y="19"/>
                    </a:lnTo>
                    <a:lnTo>
                      <a:pt x="27" y="13"/>
                    </a:lnTo>
                    <a:lnTo>
                      <a:pt x="27" y="8"/>
                    </a:lnTo>
                    <a:lnTo>
                      <a:pt x="28" y="5"/>
                    </a:lnTo>
                    <a:lnTo>
                      <a:pt x="29" y="4"/>
                    </a:lnTo>
                    <a:lnTo>
                      <a:pt x="29" y="6"/>
                    </a:lnTo>
                    <a:lnTo>
                      <a:pt x="30" y="9"/>
                    </a:lnTo>
                    <a:lnTo>
                      <a:pt x="31" y="15"/>
                    </a:lnTo>
                    <a:lnTo>
                      <a:pt x="32" y="21"/>
                    </a:lnTo>
                    <a:lnTo>
                      <a:pt x="33" y="27"/>
                    </a:lnTo>
                    <a:lnTo>
                      <a:pt x="33" y="31"/>
                    </a:lnTo>
                    <a:lnTo>
                      <a:pt x="34" y="32"/>
                    </a:lnTo>
                    <a:lnTo>
                      <a:pt x="35" y="27"/>
                    </a:lnTo>
                    <a:lnTo>
                      <a:pt x="36" y="20"/>
                    </a:lnTo>
                    <a:lnTo>
                      <a:pt x="37" y="14"/>
                    </a:lnTo>
                    <a:lnTo>
                      <a:pt x="38" y="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" name="Freeform 190"/>
              <p:cNvSpPr>
                <a:spLocks/>
              </p:cNvSpPr>
              <p:nvPr/>
            </p:nvSpPr>
            <p:spPr bwMode="auto">
              <a:xfrm>
                <a:off x="8372476" y="1793876"/>
                <a:ext cx="57150" cy="538163"/>
              </a:xfrm>
              <a:custGeom>
                <a:avLst/>
                <a:gdLst>
                  <a:gd name="T0" fmla="*/ 0 w 36"/>
                  <a:gd name="T1" fmla="*/ 99 h 339"/>
                  <a:gd name="T2" fmla="*/ 0 w 36"/>
                  <a:gd name="T3" fmla="*/ 95 h 339"/>
                  <a:gd name="T4" fmla="*/ 1 w 36"/>
                  <a:gd name="T5" fmla="*/ 93 h 339"/>
                  <a:gd name="T6" fmla="*/ 2 w 36"/>
                  <a:gd name="T7" fmla="*/ 93 h 339"/>
                  <a:gd name="T8" fmla="*/ 2 w 36"/>
                  <a:gd name="T9" fmla="*/ 95 h 339"/>
                  <a:gd name="T10" fmla="*/ 3 w 36"/>
                  <a:gd name="T11" fmla="*/ 99 h 339"/>
                  <a:gd name="T12" fmla="*/ 4 w 36"/>
                  <a:gd name="T13" fmla="*/ 104 h 339"/>
                  <a:gd name="T14" fmla="*/ 5 w 36"/>
                  <a:gd name="T15" fmla="*/ 110 h 339"/>
                  <a:gd name="T16" fmla="*/ 5 w 36"/>
                  <a:gd name="T17" fmla="*/ 114 h 339"/>
                  <a:gd name="T18" fmla="*/ 6 w 36"/>
                  <a:gd name="T19" fmla="*/ 117 h 339"/>
                  <a:gd name="T20" fmla="*/ 7 w 36"/>
                  <a:gd name="T21" fmla="*/ 116 h 339"/>
                  <a:gd name="T22" fmla="*/ 7 w 36"/>
                  <a:gd name="T23" fmla="*/ 112 h 339"/>
                  <a:gd name="T24" fmla="*/ 8 w 36"/>
                  <a:gd name="T25" fmla="*/ 106 h 339"/>
                  <a:gd name="T26" fmla="*/ 9 w 36"/>
                  <a:gd name="T27" fmla="*/ 99 h 339"/>
                  <a:gd name="T28" fmla="*/ 10 w 36"/>
                  <a:gd name="T29" fmla="*/ 93 h 339"/>
                  <a:gd name="T30" fmla="*/ 10 w 36"/>
                  <a:gd name="T31" fmla="*/ 87 h 339"/>
                  <a:gd name="T32" fmla="*/ 11 w 36"/>
                  <a:gd name="T33" fmla="*/ 84 h 339"/>
                  <a:gd name="T34" fmla="*/ 12 w 36"/>
                  <a:gd name="T35" fmla="*/ 82 h 339"/>
                  <a:gd name="T36" fmla="*/ 12 w 36"/>
                  <a:gd name="T37" fmla="*/ 83 h 339"/>
                  <a:gd name="T38" fmla="*/ 13 w 36"/>
                  <a:gd name="T39" fmla="*/ 85 h 339"/>
                  <a:gd name="T40" fmla="*/ 14 w 36"/>
                  <a:gd name="T41" fmla="*/ 88 h 339"/>
                  <a:gd name="T42" fmla="*/ 15 w 36"/>
                  <a:gd name="T43" fmla="*/ 92 h 339"/>
                  <a:gd name="T44" fmla="*/ 16 w 36"/>
                  <a:gd name="T45" fmla="*/ 94 h 339"/>
                  <a:gd name="T46" fmla="*/ 16 w 36"/>
                  <a:gd name="T47" fmla="*/ 93 h 339"/>
                  <a:gd name="T48" fmla="*/ 17 w 36"/>
                  <a:gd name="T49" fmla="*/ 88 h 339"/>
                  <a:gd name="T50" fmla="*/ 18 w 36"/>
                  <a:gd name="T51" fmla="*/ 78 h 339"/>
                  <a:gd name="T52" fmla="*/ 18 w 36"/>
                  <a:gd name="T53" fmla="*/ 67 h 339"/>
                  <a:gd name="T54" fmla="*/ 19 w 36"/>
                  <a:gd name="T55" fmla="*/ 53 h 339"/>
                  <a:gd name="T56" fmla="*/ 20 w 36"/>
                  <a:gd name="T57" fmla="*/ 41 h 339"/>
                  <a:gd name="T58" fmla="*/ 21 w 36"/>
                  <a:gd name="T59" fmla="*/ 29 h 339"/>
                  <a:gd name="T60" fmla="*/ 21 w 36"/>
                  <a:gd name="T61" fmla="*/ 19 h 339"/>
                  <a:gd name="T62" fmla="*/ 22 w 36"/>
                  <a:gd name="T63" fmla="*/ 11 h 339"/>
                  <a:gd name="T64" fmla="*/ 23 w 36"/>
                  <a:gd name="T65" fmla="*/ 6 h 339"/>
                  <a:gd name="T66" fmla="*/ 23 w 36"/>
                  <a:gd name="T67" fmla="*/ 2 h 339"/>
                  <a:gd name="T68" fmla="*/ 24 w 36"/>
                  <a:gd name="T69" fmla="*/ 0 h 339"/>
                  <a:gd name="T70" fmla="*/ 25 w 36"/>
                  <a:gd name="T71" fmla="*/ 2 h 339"/>
                  <a:gd name="T72" fmla="*/ 26 w 36"/>
                  <a:gd name="T73" fmla="*/ 5 h 339"/>
                  <a:gd name="T74" fmla="*/ 27 w 36"/>
                  <a:gd name="T75" fmla="*/ 18 h 339"/>
                  <a:gd name="T76" fmla="*/ 28 w 36"/>
                  <a:gd name="T77" fmla="*/ 29 h 339"/>
                  <a:gd name="T78" fmla="*/ 28 w 36"/>
                  <a:gd name="T79" fmla="*/ 42 h 339"/>
                  <a:gd name="T80" fmla="*/ 29 w 36"/>
                  <a:gd name="T81" fmla="*/ 57 h 339"/>
                  <a:gd name="T82" fmla="*/ 30 w 36"/>
                  <a:gd name="T83" fmla="*/ 76 h 339"/>
                  <a:gd name="T84" fmla="*/ 31 w 36"/>
                  <a:gd name="T85" fmla="*/ 98 h 339"/>
                  <a:gd name="T86" fmla="*/ 31 w 36"/>
                  <a:gd name="T87" fmla="*/ 124 h 339"/>
                  <a:gd name="T88" fmla="*/ 32 w 36"/>
                  <a:gd name="T89" fmla="*/ 154 h 339"/>
                  <a:gd name="T90" fmla="*/ 33 w 36"/>
                  <a:gd name="T91" fmla="*/ 190 h 339"/>
                  <a:gd name="T92" fmla="*/ 33 w 36"/>
                  <a:gd name="T93" fmla="*/ 231 h 339"/>
                  <a:gd name="T94" fmla="*/ 34 w 36"/>
                  <a:gd name="T95" fmla="*/ 279 h 339"/>
                  <a:gd name="T96" fmla="*/ 35 w 36"/>
                  <a:gd name="T97" fmla="*/ 324 h 339"/>
                  <a:gd name="T98" fmla="*/ 36 w 36"/>
                  <a:gd name="T99" fmla="*/ 339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339">
                    <a:moveTo>
                      <a:pt x="0" y="99"/>
                    </a:moveTo>
                    <a:lnTo>
                      <a:pt x="0" y="95"/>
                    </a:lnTo>
                    <a:lnTo>
                      <a:pt x="1" y="93"/>
                    </a:lnTo>
                    <a:lnTo>
                      <a:pt x="2" y="93"/>
                    </a:lnTo>
                    <a:lnTo>
                      <a:pt x="2" y="95"/>
                    </a:lnTo>
                    <a:lnTo>
                      <a:pt x="3" y="99"/>
                    </a:lnTo>
                    <a:lnTo>
                      <a:pt x="4" y="104"/>
                    </a:lnTo>
                    <a:lnTo>
                      <a:pt x="5" y="110"/>
                    </a:lnTo>
                    <a:lnTo>
                      <a:pt x="5" y="114"/>
                    </a:lnTo>
                    <a:lnTo>
                      <a:pt x="6" y="117"/>
                    </a:lnTo>
                    <a:lnTo>
                      <a:pt x="7" y="116"/>
                    </a:lnTo>
                    <a:lnTo>
                      <a:pt x="7" y="112"/>
                    </a:lnTo>
                    <a:lnTo>
                      <a:pt x="8" y="106"/>
                    </a:lnTo>
                    <a:lnTo>
                      <a:pt x="9" y="99"/>
                    </a:lnTo>
                    <a:lnTo>
                      <a:pt x="10" y="93"/>
                    </a:lnTo>
                    <a:lnTo>
                      <a:pt x="10" y="87"/>
                    </a:lnTo>
                    <a:lnTo>
                      <a:pt x="11" y="84"/>
                    </a:lnTo>
                    <a:lnTo>
                      <a:pt x="12" y="82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4" y="88"/>
                    </a:lnTo>
                    <a:lnTo>
                      <a:pt x="15" y="92"/>
                    </a:lnTo>
                    <a:lnTo>
                      <a:pt x="16" y="94"/>
                    </a:lnTo>
                    <a:lnTo>
                      <a:pt x="16" y="93"/>
                    </a:lnTo>
                    <a:lnTo>
                      <a:pt x="17" y="88"/>
                    </a:lnTo>
                    <a:lnTo>
                      <a:pt x="18" y="78"/>
                    </a:lnTo>
                    <a:lnTo>
                      <a:pt x="18" y="67"/>
                    </a:lnTo>
                    <a:lnTo>
                      <a:pt x="19" y="53"/>
                    </a:lnTo>
                    <a:lnTo>
                      <a:pt x="20" y="41"/>
                    </a:lnTo>
                    <a:lnTo>
                      <a:pt x="21" y="29"/>
                    </a:lnTo>
                    <a:lnTo>
                      <a:pt x="21" y="19"/>
                    </a:lnTo>
                    <a:lnTo>
                      <a:pt x="22" y="11"/>
                    </a:lnTo>
                    <a:lnTo>
                      <a:pt x="23" y="6"/>
                    </a:lnTo>
                    <a:lnTo>
                      <a:pt x="23" y="2"/>
                    </a:lnTo>
                    <a:lnTo>
                      <a:pt x="24" y="0"/>
                    </a:lnTo>
                    <a:lnTo>
                      <a:pt x="25" y="2"/>
                    </a:lnTo>
                    <a:lnTo>
                      <a:pt x="26" y="5"/>
                    </a:lnTo>
                    <a:lnTo>
                      <a:pt x="27" y="18"/>
                    </a:lnTo>
                    <a:lnTo>
                      <a:pt x="28" y="29"/>
                    </a:lnTo>
                    <a:lnTo>
                      <a:pt x="28" y="42"/>
                    </a:lnTo>
                    <a:lnTo>
                      <a:pt x="29" y="57"/>
                    </a:lnTo>
                    <a:lnTo>
                      <a:pt x="30" y="76"/>
                    </a:lnTo>
                    <a:lnTo>
                      <a:pt x="31" y="98"/>
                    </a:lnTo>
                    <a:lnTo>
                      <a:pt x="31" y="124"/>
                    </a:lnTo>
                    <a:lnTo>
                      <a:pt x="32" y="154"/>
                    </a:lnTo>
                    <a:lnTo>
                      <a:pt x="33" y="190"/>
                    </a:lnTo>
                    <a:lnTo>
                      <a:pt x="33" y="231"/>
                    </a:lnTo>
                    <a:lnTo>
                      <a:pt x="34" y="279"/>
                    </a:lnTo>
                    <a:lnTo>
                      <a:pt x="35" y="324"/>
                    </a:lnTo>
                    <a:lnTo>
                      <a:pt x="36" y="33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" name="Freeform 191"/>
              <p:cNvSpPr>
                <a:spLocks/>
              </p:cNvSpPr>
              <p:nvPr/>
            </p:nvSpPr>
            <p:spPr bwMode="auto">
              <a:xfrm>
                <a:off x="8429626" y="2028826"/>
                <a:ext cx="58738" cy="303213"/>
              </a:xfrm>
              <a:custGeom>
                <a:avLst/>
                <a:gdLst>
                  <a:gd name="T0" fmla="*/ 0 w 37"/>
                  <a:gd name="T1" fmla="*/ 191 h 191"/>
                  <a:gd name="T2" fmla="*/ 0 w 37"/>
                  <a:gd name="T3" fmla="*/ 168 h 191"/>
                  <a:gd name="T4" fmla="*/ 1 w 37"/>
                  <a:gd name="T5" fmla="*/ 133 h 191"/>
                  <a:gd name="T6" fmla="*/ 2 w 37"/>
                  <a:gd name="T7" fmla="*/ 103 h 191"/>
                  <a:gd name="T8" fmla="*/ 3 w 37"/>
                  <a:gd name="T9" fmla="*/ 79 h 191"/>
                  <a:gd name="T10" fmla="*/ 3 w 37"/>
                  <a:gd name="T11" fmla="*/ 61 h 191"/>
                  <a:gd name="T12" fmla="*/ 4 w 37"/>
                  <a:gd name="T13" fmla="*/ 47 h 191"/>
                  <a:gd name="T14" fmla="*/ 4 w 37"/>
                  <a:gd name="T15" fmla="*/ 37 h 191"/>
                  <a:gd name="T16" fmla="*/ 5 w 37"/>
                  <a:gd name="T17" fmla="*/ 31 h 191"/>
                  <a:gd name="T18" fmla="*/ 6 w 37"/>
                  <a:gd name="T19" fmla="*/ 27 h 191"/>
                  <a:gd name="T20" fmla="*/ 7 w 37"/>
                  <a:gd name="T21" fmla="*/ 26 h 191"/>
                  <a:gd name="T22" fmla="*/ 8 w 37"/>
                  <a:gd name="T23" fmla="*/ 27 h 191"/>
                  <a:gd name="T24" fmla="*/ 8 w 37"/>
                  <a:gd name="T25" fmla="*/ 31 h 191"/>
                  <a:gd name="T26" fmla="*/ 10 w 37"/>
                  <a:gd name="T27" fmla="*/ 42 h 191"/>
                  <a:gd name="T28" fmla="*/ 10 w 37"/>
                  <a:gd name="T29" fmla="*/ 47 h 191"/>
                  <a:gd name="T30" fmla="*/ 11 w 37"/>
                  <a:gd name="T31" fmla="*/ 50 h 191"/>
                  <a:gd name="T32" fmla="*/ 12 w 37"/>
                  <a:gd name="T33" fmla="*/ 50 h 191"/>
                  <a:gd name="T34" fmla="*/ 13 w 37"/>
                  <a:gd name="T35" fmla="*/ 47 h 191"/>
                  <a:gd name="T36" fmla="*/ 13 w 37"/>
                  <a:gd name="T37" fmla="*/ 40 h 191"/>
                  <a:gd name="T38" fmla="*/ 14 w 37"/>
                  <a:gd name="T39" fmla="*/ 33 h 191"/>
                  <a:gd name="T40" fmla="*/ 15 w 37"/>
                  <a:gd name="T41" fmla="*/ 24 h 191"/>
                  <a:gd name="T42" fmla="*/ 15 w 37"/>
                  <a:gd name="T43" fmla="*/ 17 h 191"/>
                  <a:gd name="T44" fmla="*/ 16 w 37"/>
                  <a:gd name="T45" fmla="*/ 12 h 191"/>
                  <a:gd name="T46" fmla="*/ 17 w 37"/>
                  <a:gd name="T47" fmla="*/ 8 h 191"/>
                  <a:gd name="T48" fmla="*/ 18 w 37"/>
                  <a:gd name="T49" fmla="*/ 7 h 191"/>
                  <a:gd name="T50" fmla="*/ 18 w 37"/>
                  <a:gd name="T51" fmla="*/ 8 h 191"/>
                  <a:gd name="T52" fmla="*/ 19 w 37"/>
                  <a:gd name="T53" fmla="*/ 12 h 191"/>
                  <a:gd name="T54" fmla="*/ 20 w 37"/>
                  <a:gd name="T55" fmla="*/ 22 h 191"/>
                  <a:gd name="T56" fmla="*/ 21 w 37"/>
                  <a:gd name="T57" fmla="*/ 28 h 191"/>
                  <a:gd name="T58" fmla="*/ 22 w 37"/>
                  <a:gd name="T59" fmla="*/ 32 h 191"/>
                  <a:gd name="T60" fmla="*/ 23 w 37"/>
                  <a:gd name="T61" fmla="*/ 33 h 191"/>
                  <a:gd name="T62" fmla="*/ 24 w 37"/>
                  <a:gd name="T63" fmla="*/ 31 h 191"/>
                  <a:gd name="T64" fmla="*/ 24 w 37"/>
                  <a:gd name="T65" fmla="*/ 26 h 191"/>
                  <a:gd name="T66" fmla="*/ 25 w 37"/>
                  <a:gd name="T67" fmla="*/ 20 h 191"/>
                  <a:gd name="T68" fmla="*/ 26 w 37"/>
                  <a:gd name="T69" fmla="*/ 13 h 191"/>
                  <a:gd name="T70" fmla="*/ 26 w 37"/>
                  <a:gd name="T71" fmla="*/ 7 h 191"/>
                  <a:gd name="T72" fmla="*/ 27 w 37"/>
                  <a:gd name="T73" fmla="*/ 3 h 191"/>
                  <a:gd name="T74" fmla="*/ 28 w 37"/>
                  <a:gd name="T75" fmla="*/ 0 h 191"/>
                  <a:gd name="T76" fmla="*/ 29 w 37"/>
                  <a:gd name="T77" fmla="*/ 0 h 191"/>
                  <a:gd name="T78" fmla="*/ 30 w 37"/>
                  <a:gd name="T79" fmla="*/ 6 h 191"/>
                  <a:gd name="T80" fmla="*/ 31 w 37"/>
                  <a:gd name="T81" fmla="*/ 11 h 191"/>
                  <a:gd name="T82" fmla="*/ 31 w 37"/>
                  <a:gd name="T83" fmla="*/ 17 h 191"/>
                  <a:gd name="T84" fmla="*/ 32 w 37"/>
                  <a:gd name="T85" fmla="*/ 22 h 191"/>
                  <a:gd name="T86" fmla="*/ 33 w 37"/>
                  <a:gd name="T87" fmla="*/ 26 h 191"/>
                  <a:gd name="T88" fmla="*/ 34 w 37"/>
                  <a:gd name="T89" fmla="*/ 26 h 191"/>
                  <a:gd name="T90" fmla="*/ 34 w 37"/>
                  <a:gd name="T91" fmla="*/ 24 h 191"/>
                  <a:gd name="T92" fmla="*/ 35 w 37"/>
                  <a:gd name="T93" fmla="*/ 19 h 191"/>
                  <a:gd name="T94" fmla="*/ 36 w 37"/>
                  <a:gd name="T95" fmla="*/ 12 h 191"/>
                  <a:gd name="T96" fmla="*/ 36 w 37"/>
                  <a:gd name="T97" fmla="*/ 6 h 191"/>
                  <a:gd name="T98" fmla="*/ 37 w 37"/>
                  <a:gd name="T99" fmla="*/ 1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91">
                    <a:moveTo>
                      <a:pt x="0" y="191"/>
                    </a:moveTo>
                    <a:lnTo>
                      <a:pt x="0" y="168"/>
                    </a:lnTo>
                    <a:lnTo>
                      <a:pt x="1" y="133"/>
                    </a:lnTo>
                    <a:lnTo>
                      <a:pt x="2" y="103"/>
                    </a:lnTo>
                    <a:lnTo>
                      <a:pt x="3" y="79"/>
                    </a:lnTo>
                    <a:lnTo>
                      <a:pt x="3" y="61"/>
                    </a:lnTo>
                    <a:lnTo>
                      <a:pt x="4" y="47"/>
                    </a:lnTo>
                    <a:lnTo>
                      <a:pt x="4" y="37"/>
                    </a:lnTo>
                    <a:lnTo>
                      <a:pt x="5" y="31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8" y="27"/>
                    </a:lnTo>
                    <a:lnTo>
                      <a:pt x="8" y="31"/>
                    </a:lnTo>
                    <a:lnTo>
                      <a:pt x="10" y="42"/>
                    </a:lnTo>
                    <a:lnTo>
                      <a:pt x="10" y="47"/>
                    </a:lnTo>
                    <a:lnTo>
                      <a:pt x="11" y="50"/>
                    </a:lnTo>
                    <a:lnTo>
                      <a:pt x="12" y="50"/>
                    </a:lnTo>
                    <a:lnTo>
                      <a:pt x="13" y="47"/>
                    </a:lnTo>
                    <a:lnTo>
                      <a:pt x="13" y="40"/>
                    </a:lnTo>
                    <a:lnTo>
                      <a:pt x="14" y="33"/>
                    </a:lnTo>
                    <a:lnTo>
                      <a:pt x="15" y="24"/>
                    </a:lnTo>
                    <a:lnTo>
                      <a:pt x="15" y="17"/>
                    </a:lnTo>
                    <a:lnTo>
                      <a:pt x="16" y="12"/>
                    </a:lnTo>
                    <a:lnTo>
                      <a:pt x="17" y="8"/>
                    </a:lnTo>
                    <a:lnTo>
                      <a:pt x="18" y="7"/>
                    </a:lnTo>
                    <a:lnTo>
                      <a:pt x="18" y="8"/>
                    </a:lnTo>
                    <a:lnTo>
                      <a:pt x="19" y="12"/>
                    </a:lnTo>
                    <a:lnTo>
                      <a:pt x="20" y="22"/>
                    </a:lnTo>
                    <a:lnTo>
                      <a:pt x="21" y="28"/>
                    </a:lnTo>
                    <a:lnTo>
                      <a:pt x="22" y="32"/>
                    </a:lnTo>
                    <a:lnTo>
                      <a:pt x="23" y="33"/>
                    </a:lnTo>
                    <a:lnTo>
                      <a:pt x="24" y="31"/>
                    </a:lnTo>
                    <a:lnTo>
                      <a:pt x="24" y="26"/>
                    </a:lnTo>
                    <a:lnTo>
                      <a:pt x="25" y="20"/>
                    </a:lnTo>
                    <a:lnTo>
                      <a:pt x="26" y="13"/>
                    </a:lnTo>
                    <a:lnTo>
                      <a:pt x="26" y="7"/>
                    </a:lnTo>
                    <a:lnTo>
                      <a:pt x="27" y="3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6"/>
                    </a:lnTo>
                    <a:lnTo>
                      <a:pt x="31" y="11"/>
                    </a:lnTo>
                    <a:lnTo>
                      <a:pt x="31" y="17"/>
                    </a:lnTo>
                    <a:lnTo>
                      <a:pt x="32" y="22"/>
                    </a:lnTo>
                    <a:lnTo>
                      <a:pt x="33" y="26"/>
                    </a:lnTo>
                    <a:lnTo>
                      <a:pt x="34" y="26"/>
                    </a:lnTo>
                    <a:lnTo>
                      <a:pt x="34" y="24"/>
                    </a:lnTo>
                    <a:lnTo>
                      <a:pt x="35" y="19"/>
                    </a:lnTo>
                    <a:lnTo>
                      <a:pt x="36" y="12"/>
                    </a:lnTo>
                    <a:lnTo>
                      <a:pt x="36" y="6"/>
                    </a:lnTo>
                    <a:lnTo>
                      <a:pt x="37" y="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" name="Freeform 192"/>
              <p:cNvSpPr>
                <a:spLocks/>
              </p:cNvSpPr>
              <p:nvPr/>
            </p:nvSpPr>
            <p:spPr bwMode="auto">
              <a:xfrm>
                <a:off x="8488363" y="2006601"/>
                <a:ext cx="58738" cy="57150"/>
              </a:xfrm>
              <a:custGeom>
                <a:avLst/>
                <a:gdLst>
                  <a:gd name="T0" fmla="*/ 0 w 37"/>
                  <a:gd name="T1" fmla="*/ 15 h 36"/>
                  <a:gd name="T2" fmla="*/ 1 w 37"/>
                  <a:gd name="T3" fmla="*/ 11 h 36"/>
                  <a:gd name="T4" fmla="*/ 2 w 37"/>
                  <a:gd name="T5" fmla="*/ 10 h 36"/>
                  <a:gd name="T6" fmla="*/ 2 w 37"/>
                  <a:gd name="T7" fmla="*/ 10 h 36"/>
                  <a:gd name="T8" fmla="*/ 3 w 37"/>
                  <a:gd name="T9" fmla="*/ 13 h 36"/>
                  <a:gd name="T10" fmla="*/ 4 w 37"/>
                  <a:gd name="T11" fmla="*/ 17 h 36"/>
                  <a:gd name="T12" fmla="*/ 4 w 37"/>
                  <a:gd name="T13" fmla="*/ 23 h 36"/>
                  <a:gd name="T14" fmla="*/ 5 w 37"/>
                  <a:gd name="T15" fmla="*/ 29 h 36"/>
                  <a:gd name="T16" fmla="*/ 6 w 37"/>
                  <a:gd name="T17" fmla="*/ 33 h 36"/>
                  <a:gd name="T18" fmla="*/ 7 w 37"/>
                  <a:gd name="T19" fmla="*/ 36 h 36"/>
                  <a:gd name="T20" fmla="*/ 7 w 37"/>
                  <a:gd name="T21" fmla="*/ 35 h 36"/>
                  <a:gd name="T22" fmla="*/ 8 w 37"/>
                  <a:gd name="T23" fmla="*/ 32 h 36"/>
                  <a:gd name="T24" fmla="*/ 9 w 37"/>
                  <a:gd name="T25" fmla="*/ 26 h 36"/>
                  <a:gd name="T26" fmla="*/ 10 w 37"/>
                  <a:gd name="T27" fmla="*/ 21 h 36"/>
                  <a:gd name="T28" fmla="*/ 10 w 37"/>
                  <a:gd name="T29" fmla="*/ 15 h 36"/>
                  <a:gd name="T30" fmla="*/ 11 w 37"/>
                  <a:gd name="T31" fmla="*/ 10 h 36"/>
                  <a:gd name="T32" fmla="*/ 12 w 37"/>
                  <a:gd name="T33" fmla="*/ 7 h 36"/>
                  <a:gd name="T34" fmla="*/ 12 w 37"/>
                  <a:gd name="T35" fmla="*/ 7 h 36"/>
                  <a:gd name="T36" fmla="*/ 13 w 37"/>
                  <a:gd name="T37" fmla="*/ 8 h 36"/>
                  <a:gd name="T38" fmla="*/ 14 w 37"/>
                  <a:gd name="T39" fmla="*/ 12 h 36"/>
                  <a:gd name="T40" fmla="*/ 15 w 37"/>
                  <a:gd name="T41" fmla="*/ 17 h 36"/>
                  <a:gd name="T42" fmla="*/ 15 w 37"/>
                  <a:gd name="T43" fmla="*/ 22 h 36"/>
                  <a:gd name="T44" fmla="*/ 16 w 37"/>
                  <a:gd name="T45" fmla="*/ 27 h 36"/>
                  <a:gd name="T46" fmla="*/ 17 w 37"/>
                  <a:gd name="T47" fmla="*/ 31 h 36"/>
                  <a:gd name="T48" fmla="*/ 17 w 37"/>
                  <a:gd name="T49" fmla="*/ 32 h 36"/>
                  <a:gd name="T50" fmla="*/ 18 w 37"/>
                  <a:gd name="T51" fmla="*/ 31 h 36"/>
                  <a:gd name="T52" fmla="*/ 19 w 37"/>
                  <a:gd name="T53" fmla="*/ 26 h 36"/>
                  <a:gd name="T54" fmla="*/ 20 w 37"/>
                  <a:gd name="T55" fmla="*/ 21 h 36"/>
                  <a:gd name="T56" fmla="*/ 20 w 37"/>
                  <a:gd name="T57" fmla="*/ 15 h 36"/>
                  <a:gd name="T58" fmla="*/ 21 w 37"/>
                  <a:gd name="T59" fmla="*/ 10 h 36"/>
                  <a:gd name="T60" fmla="*/ 22 w 37"/>
                  <a:gd name="T61" fmla="*/ 4 h 36"/>
                  <a:gd name="T62" fmla="*/ 23 w 37"/>
                  <a:gd name="T63" fmla="*/ 4 h 36"/>
                  <a:gd name="T64" fmla="*/ 24 w 37"/>
                  <a:gd name="T65" fmla="*/ 7 h 36"/>
                  <a:gd name="T66" fmla="*/ 25 w 37"/>
                  <a:gd name="T67" fmla="*/ 10 h 36"/>
                  <a:gd name="T68" fmla="*/ 25 w 37"/>
                  <a:gd name="T69" fmla="*/ 15 h 36"/>
                  <a:gd name="T70" fmla="*/ 26 w 37"/>
                  <a:gd name="T71" fmla="*/ 21 h 36"/>
                  <a:gd name="T72" fmla="*/ 27 w 37"/>
                  <a:gd name="T73" fmla="*/ 25 h 36"/>
                  <a:gd name="T74" fmla="*/ 27 w 37"/>
                  <a:gd name="T75" fmla="*/ 28 h 36"/>
                  <a:gd name="T76" fmla="*/ 28 w 37"/>
                  <a:gd name="T77" fmla="*/ 28 h 36"/>
                  <a:gd name="T78" fmla="*/ 29 w 37"/>
                  <a:gd name="T79" fmla="*/ 25 h 36"/>
                  <a:gd name="T80" fmla="*/ 30 w 37"/>
                  <a:gd name="T81" fmla="*/ 20 h 36"/>
                  <a:gd name="T82" fmla="*/ 31 w 37"/>
                  <a:gd name="T83" fmla="*/ 14 h 36"/>
                  <a:gd name="T84" fmla="*/ 32 w 37"/>
                  <a:gd name="T85" fmla="*/ 4 h 36"/>
                  <a:gd name="T86" fmla="*/ 33 w 37"/>
                  <a:gd name="T87" fmla="*/ 1 h 36"/>
                  <a:gd name="T88" fmla="*/ 33 w 37"/>
                  <a:gd name="T89" fmla="*/ 0 h 36"/>
                  <a:gd name="T90" fmla="*/ 34 w 37"/>
                  <a:gd name="T91" fmla="*/ 1 h 36"/>
                  <a:gd name="T92" fmla="*/ 35 w 37"/>
                  <a:gd name="T93" fmla="*/ 3 h 36"/>
                  <a:gd name="T94" fmla="*/ 36 w 37"/>
                  <a:gd name="T95" fmla="*/ 7 h 36"/>
                  <a:gd name="T96" fmla="*/ 36 w 37"/>
                  <a:gd name="T97" fmla="*/ 11 h 36"/>
                  <a:gd name="T98" fmla="*/ 37 w 37"/>
                  <a:gd name="T99" fmla="*/ 15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36">
                    <a:moveTo>
                      <a:pt x="0" y="15"/>
                    </a:moveTo>
                    <a:lnTo>
                      <a:pt x="1" y="11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3" y="13"/>
                    </a:lnTo>
                    <a:lnTo>
                      <a:pt x="4" y="17"/>
                    </a:lnTo>
                    <a:lnTo>
                      <a:pt x="4" y="23"/>
                    </a:lnTo>
                    <a:lnTo>
                      <a:pt x="5" y="29"/>
                    </a:lnTo>
                    <a:lnTo>
                      <a:pt x="6" y="33"/>
                    </a:lnTo>
                    <a:lnTo>
                      <a:pt x="7" y="36"/>
                    </a:lnTo>
                    <a:lnTo>
                      <a:pt x="7" y="35"/>
                    </a:lnTo>
                    <a:lnTo>
                      <a:pt x="8" y="32"/>
                    </a:lnTo>
                    <a:lnTo>
                      <a:pt x="9" y="26"/>
                    </a:lnTo>
                    <a:lnTo>
                      <a:pt x="10" y="21"/>
                    </a:lnTo>
                    <a:lnTo>
                      <a:pt x="10" y="15"/>
                    </a:lnTo>
                    <a:lnTo>
                      <a:pt x="11" y="10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8"/>
                    </a:lnTo>
                    <a:lnTo>
                      <a:pt x="14" y="12"/>
                    </a:lnTo>
                    <a:lnTo>
                      <a:pt x="15" y="17"/>
                    </a:lnTo>
                    <a:lnTo>
                      <a:pt x="15" y="22"/>
                    </a:lnTo>
                    <a:lnTo>
                      <a:pt x="16" y="27"/>
                    </a:lnTo>
                    <a:lnTo>
                      <a:pt x="17" y="31"/>
                    </a:lnTo>
                    <a:lnTo>
                      <a:pt x="17" y="32"/>
                    </a:lnTo>
                    <a:lnTo>
                      <a:pt x="18" y="31"/>
                    </a:lnTo>
                    <a:lnTo>
                      <a:pt x="19" y="26"/>
                    </a:lnTo>
                    <a:lnTo>
                      <a:pt x="20" y="21"/>
                    </a:lnTo>
                    <a:lnTo>
                      <a:pt x="20" y="15"/>
                    </a:lnTo>
                    <a:lnTo>
                      <a:pt x="21" y="10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4" y="7"/>
                    </a:lnTo>
                    <a:lnTo>
                      <a:pt x="25" y="10"/>
                    </a:lnTo>
                    <a:lnTo>
                      <a:pt x="25" y="15"/>
                    </a:lnTo>
                    <a:lnTo>
                      <a:pt x="26" y="21"/>
                    </a:lnTo>
                    <a:lnTo>
                      <a:pt x="27" y="25"/>
                    </a:lnTo>
                    <a:lnTo>
                      <a:pt x="27" y="28"/>
                    </a:lnTo>
                    <a:lnTo>
                      <a:pt x="28" y="28"/>
                    </a:lnTo>
                    <a:lnTo>
                      <a:pt x="29" y="25"/>
                    </a:lnTo>
                    <a:lnTo>
                      <a:pt x="30" y="20"/>
                    </a:lnTo>
                    <a:lnTo>
                      <a:pt x="31" y="14"/>
                    </a:lnTo>
                    <a:lnTo>
                      <a:pt x="32" y="4"/>
                    </a:lnTo>
                    <a:lnTo>
                      <a:pt x="33" y="1"/>
                    </a:lnTo>
                    <a:lnTo>
                      <a:pt x="33" y="0"/>
                    </a:lnTo>
                    <a:lnTo>
                      <a:pt x="34" y="1"/>
                    </a:lnTo>
                    <a:lnTo>
                      <a:pt x="35" y="3"/>
                    </a:lnTo>
                    <a:lnTo>
                      <a:pt x="36" y="7"/>
                    </a:lnTo>
                    <a:lnTo>
                      <a:pt x="36" y="11"/>
                    </a:lnTo>
                    <a:lnTo>
                      <a:pt x="37" y="1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" name="Freeform 193"/>
              <p:cNvSpPr>
                <a:spLocks/>
              </p:cNvSpPr>
              <p:nvPr/>
            </p:nvSpPr>
            <p:spPr bwMode="auto">
              <a:xfrm>
                <a:off x="8547101" y="1855789"/>
                <a:ext cx="60325" cy="239713"/>
              </a:xfrm>
              <a:custGeom>
                <a:avLst/>
                <a:gdLst>
                  <a:gd name="T0" fmla="*/ 0 w 38"/>
                  <a:gd name="T1" fmla="*/ 110 h 151"/>
                  <a:gd name="T2" fmla="*/ 1 w 38"/>
                  <a:gd name="T3" fmla="*/ 114 h 151"/>
                  <a:gd name="T4" fmla="*/ 1 w 38"/>
                  <a:gd name="T5" fmla="*/ 116 h 151"/>
                  <a:gd name="T6" fmla="*/ 2 w 38"/>
                  <a:gd name="T7" fmla="*/ 114 h 151"/>
                  <a:gd name="T8" fmla="*/ 3 w 38"/>
                  <a:gd name="T9" fmla="*/ 111 h 151"/>
                  <a:gd name="T10" fmla="*/ 4 w 38"/>
                  <a:gd name="T11" fmla="*/ 106 h 151"/>
                  <a:gd name="T12" fmla="*/ 4 w 38"/>
                  <a:gd name="T13" fmla="*/ 100 h 151"/>
                  <a:gd name="T14" fmla="*/ 6 w 38"/>
                  <a:gd name="T15" fmla="*/ 88 h 151"/>
                  <a:gd name="T16" fmla="*/ 6 w 38"/>
                  <a:gd name="T17" fmla="*/ 82 h 151"/>
                  <a:gd name="T18" fmla="*/ 7 w 38"/>
                  <a:gd name="T19" fmla="*/ 76 h 151"/>
                  <a:gd name="T20" fmla="*/ 8 w 38"/>
                  <a:gd name="T21" fmla="*/ 70 h 151"/>
                  <a:gd name="T22" fmla="*/ 9 w 38"/>
                  <a:gd name="T23" fmla="*/ 63 h 151"/>
                  <a:gd name="T24" fmla="*/ 10 w 38"/>
                  <a:gd name="T25" fmla="*/ 56 h 151"/>
                  <a:gd name="T26" fmla="*/ 10 w 38"/>
                  <a:gd name="T27" fmla="*/ 49 h 151"/>
                  <a:gd name="T28" fmla="*/ 11 w 38"/>
                  <a:gd name="T29" fmla="*/ 40 h 151"/>
                  <a:gd name="T30" fmla="*/ 11 w 38"/>
                  <a:gd name="T31" fmla="*/ 32 h 151"/>
                  <a:gd name="T32" fmla="*/ 12 w 38"/>
                  <a:gd name="T33" fmla="*/ 24 h 151"/>
                  <a:gd name="T34" fmla="*/ 13 w 38"/>
                  <a:gd name="T35" fmla="*/ 16 h 151"/>
                  <a:gd name="T36" fmla="*/ 14 w 38"/>
                  <a:gd name="T37" fmla="*/ 10 h 151"/>
                  <a:gd name="T38" fmla="*/ 15 w 38"/>
                  <a:gd name="T39" fmla="*/ 1 h 151"/>
                  <a:gd name="T40" fmla="*/ 16 w 38"/>
                  <a:gd name="T41" fmla="*/ 0 h 151"/>
                  <a:gd name="T42" fmla="*/ 17 w 38"/>
                  <a:gd name="T43" fmla="*/ 1 h 151"/>
                  <a:gd name="T44" fmla="*/ 17 w 38"/>
                  <a:gd name="T45" fmla="*/ 4 h 151"/>
                  <a:gd name="T46" fmla="*/ 18 w 38"/>
                  <a:gd name="T47" fmla="*/ 9 h 151"/>
                  <a:gd name="T48" fmla="*/ 19 w 38"/>
                  <a:gd name="T49" fmla="*/ 17 h 151"/>
                  <a:gd name="T50" fmla="*/ 19 w 38"/>
                  <a:gd name="T51" fmla="*/ 28 h 151"/>
                  <a:gd name="T52" fmla="*/ 20 w 38"/>
                  <a:gd name="T53" fmla="*/ 42 h 151"/>
                  <a:gd name="T54" fmla="*/ 21 w 38"/>
                  <a:gd name="T55" fmla="*/ 59 h 151"/>
                  <a:gd name="T56" fmla="*/ 22 w 38"/>
                  <a:gd name="T57" fmla="*/ 79 h 151"/>
                  <a:gd name="T58" fmla="*/ 22 w 38"/>
                  <a:gd name="T59" fmla="*/ 100 h 151"/>
                  <a:gd name="T60" fmla="*/ 23 w 38"/>
                  <a:gd name="T61" fmla="*/ 122 h 151"/>
                  <a:gd name="T62" fmla="*/ 24 w 38"/>
                  <a:gd name="T63" fmla="*/ 151 h 151"/>
                  <a:gd name="T64" fmla="*/ 25 w 38"/>
                  <a:gd name="T65" fmla="*/ 151 h 151"/>
                  <a:gd name="T66" fmla="*/ 26 w 38"/>
                  <a:gd name="T67" fmla="*/ 144 h 151"/>
                  <a:gd name="T68" fmla="*/ 27 w 38"/>
                  <a:gd name="T69" fmla="*/ 135 h 151"/>
                  <a:gd name="T70" fmla="*/ 27 w 38"/>
                  <a:gd name="T71" fmla="*/ 126 h 151"/>
                  <a:gd name="T72" fmla="*/ 28 w 38"/>
                  <a:gd name="T73" fmla="*/ 120 h 151"/>
                  <a:gd name="T74" fmla="*/ 29 w 38"/>
                  <a:gd name="T75" fmla="*/ 117 h 151"/>
                  <a:gd name="T76" fmla="*/ 29 w 38"/>
                  <a:gd name="T77" fmla="*/ 116 h 151"/>
                  <a:gd name="T78" fmla="*/ 30 w 38"/>
                  <a:gd name="T79" fmla="*/ 119 h 151"/>
                  <a:gd name="T80" fmla="*/ 31 w 38"/>
                  <a:gd name="T81" fmla="*/ 124 h 151"/>
                  <a:gd name="T82" fmla="*/ 32 w 38"/>
                  <a:gd name="T83" fmla="*/ 130 h 151"/>
                  <a:gd name="T84" fmla="*/ 32 w 38"/>
                  <a:gd name="T85" fmla="*/ 135 h 151"/>
                  <a:gd name="T86" fmla="*/ 33 w 38"/>
                  <a:gd name="T87" fmla="*/ 138 h 151"/>
                  <a:gd name="T88" fmla="*/ 34 w 38"/>
                  <a:gd name="T89" fmla="*/ 138 h 151"/>
                  <a:gd name="T90" fmla="*/ 35 w 38"/>
                  <a:gd name="T91" fmla="*/ 129 h 151"/>
                  <a:gd name="T92" fmla="*/ 36 w 38"/>
                  <a:gd name="T93" fmla="*/ 121 h 151"/>
                  <a:gd name="T94" fmla="*/ 37 w 38"/>
                  <a:gd name="T95" fmla="*/ 115 h 151"/>
                  <a:gd name="T96" fmla="*/ 38 w 38"/>
                  <a:gd name="T97" fmla="*/ 109 h 151"/>
                  <a:gd name="T98" fmla="*/ 38 w 38"/>
                  <a:gd name="T99" fmla="*/ 106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1">
                    <a:moveTo>
                      <a:pt x="0" y="110"/>
                    </a:moveTo>
                    <a:lnTo>
                      <a:pt x="1" y="114"/>
                    </a:lnTo>
                    <a:lnTo>
                      <a:pt x="1" y="116"/>
                    </a:lnTo>
                    <a:lnTo>
                      <a:pt x="2" y="114"/>
                    </a:lnTo>
                    <a:lnTo>
                      <a:pt x="3" y="111"/>
                    </a:lnTo>
                    <a:lnTo>
                      <a:pt x="4" y="106"/>
                    </a:lnTo>
                    <a:lnTo>
                      <a:pt x="4" y="100"/>
                    </a:lnTo>
                    <a:lnTo>
                      <a:pt x="6" y="88"/>
                    </a:lnTo>
                    <a:lnTo>
                      <a:pt x="6" y="82"/>
                    </a:lnTo>
                    <a:lnTo>
                      <a:pt x="7" y="76"/>
                    </a:lnTo>
                    <a:lnTo>
                      <a:pt x="8" y="70"/>
                    </a:lnTo>
                    <a:lnTo>
                      <a:pt x="9" y="63"/>
                    </a:lnTo>
                    <a:lnTo>
                      <a:pt x="10" y="56"/>
                    </a:lnTo>
                    <a:lnTo>
                      <a:pt x="10" y="49"/>
                    </a:lnTo>
                    <a:lnTo>
                      <a:pt x="11" y="40"/>
                    </a:lnTo>
                    <a:lnTo>
                      <a:pt x="11" y="32"/>
                    </a:lnTo>
                    <a:lnTo>
                      <a:pt x="12" y="24"/>
                    </a:lnTo>
                    <a:lnTo>
                      <a:pt x="13" y="16"/>
                    </a:lnTo>
                    <a:lnTo>
                      <a:pt x="14" y="10"/>
                    </a:lnTo>
                    <a:lnTo>
                      <a:pt x="15" y="1"/>
                    </a:lnTo>
                    <a:lnTo>
                      <a:pt x="16" y="0"/>
                    </a:lnTo>
                    <a:lnTo>
                      <a:pt x="17" y="1"/>
                    </a:lnTo>
                    <a:lnTo>
                      <a:pt x="17" y="4"/>
                    </a:lnTo>
                    <a:lnTo>
                      <a:pt x="18" y="9"/>
                    </a:lnTo>
                    <a:lnTo>
                      <a:pt x="19" y="17"/>
                    </a:lnTo>
                    <a:lnTo>
                      <a:pt x="19" y="28"/>
                    </a:lnTo>
                    <a:lnTo>
                      <a:pt x="20" y="42"/>
                    </a:lnTo>
                    <a:lnTo>
                      <a:pt x="21" y="59"/>
                    </a:lnTo>
                    <a:lnTo>
                      <a:pt x="22" y="79"/>
                    </a:lnTo>
                    <a:lnTo>
                      <a:pt x="22" y="100"/>
                    </a:lnTo>
                    <a:lnTo>
                      <a:pt x="23" y="122"/>
                    </a:lnTo>
                    <a:lnTo>
                      <a:pt x="24" y="151"/>
                    </a:lnTo>
                    <a:lnTo>
                      <a:pt x="25" y="151"/>
                    </a:lnTo>
                    <a:lnTo>
                      <a:pt x="26" y="144"/>
                    </a:lnTo>
                    <a:lnTo>
                      <a:pt x="27" y="135"/>
                    </a:lnTo>
                    <a:lnTo>
                      <a:pt x="27" y="126"/>
                    </a:lnTo>
                    <a:lnTo>
                      <a:pt x="28" y="120"/>
                    </a:lnTo>
                    <a:lnTo>
                      <a:pt x="29" y="117"/>
                    </a:lnTo>
                    <a:lnTo>
                      <a:pt x="29" y="116"/>
                    </a:lnTo>
                    <a:lnTo>
                      <a:pt x="30" y="119"/>
                    </a:lnTo>
                    <a:lnTo>
                      <a:pt x="31" y="124"/>
                    </a:lnTo>
                    <a:lnTo>
                      <a:pt x="32" y="130"/>
                    </a:lnTo>
                    <a:lnTo>
                      <a:pt x="32" y="135"/>
                    </a:lnTo>
                    <a:lnTo>
                      <a:pt x="33" y="138"/>
                    </a:lnTo>
                    <a:lnTo>
                      <a:pt x="34" y="138"/>
                    </a:lnTo>
                    <a:lnTo>
                      <a:pt x="35" y="129"/>
                    </a:lnTo>
                    <a:lnTo>
                      <a:pt x="36" y="121"/>
                    </a:lnTo>
                    <a:lnTo>
                      <a:pt x="37" y="115"/>
                    </a:lnTo>
                    <a:lnTo>
                      <a:pt x="38" y="109"/>
                    </a:lnTo>
                    <a:lnTo>
                      <a:pt x="38" y="10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" name="Freeform 194"/>
              <p:cNvSpPr>
                <a:spLocks/>
              </p:cNvSpPr>
              <p:nvPr/>
            </p:nvSpPr>
            <p:spPr bwMode="auto">
              <a:xfrm>
                <a:off x="8607426" y="2009776"/>
                <a:ext cx="60325" cy="55563"/>
              </a:xfrm>
              <a:custGeom>
                <a:avLst/>
                <a:gdLst>
                  <a:gd name="T0" fmla="*/ 0 w 38"/>
                  <a:gd name="T1" fmla="*/ 9 h 35"/>
                  <a:gd name="T2" fmla="*/ 1 w 38"/>
                  <a:gd name="T3" fmla="*/ 8 h 35"/>
                  <a:gd name="T4" fmla="*/ 1 w 38"/>
                  <a:gd name="T5" fmla="*/ 9 h 35"/>
                  <a:gd name="T6" fmla="*/ 2 w 38"/>
                  <a:gd name="T7" fmla="*/ 13 h 35"/>
                  <a:gd name="T8" fmla="*/ 3 w 38"/>
                  <a:gd name="T9" fmla="*/ 18 h 35"/>
                  <a:gd name="T10" fmla="*/ 4 w 38"/>
                  <a:gd name="T11" fmla="*/ 24 h 35"/>
                  <a:gd name="T12" fmla="*/ 5 w 38"/>
                  <a:gd name="T13" fmla="*/ 30 h 35"/>
                  <a:gd name="T14" fmla="*/ 5 w 38"/>
                  <a:gd name="T15" fmla="*/ 34 h 35"/>
                  <a:gd name="T16" fmla="*/ 6 w 38"/>
                  <a:gd name="T17" fmla="*/ 35 h 35"/>
                  <a:gd name="T18" fmla="*/ 7 w 38"/>
                  <a:gd name="T19" fmla="*/ 33 h 35"/>
                  <a:gd name="T20" fmla="*/ 7 w 38"/>
                  <a:gd name="T21" fmla="*/ 28 h 35"/>
                  <a:gd name="T22" fmla="*/ 8 w 38"/>
                  <a:gd name="T23" fmla="*/ 21 h 35"/>
                  <a:gd name="T24" fmla="*/ 9 w 38"/>
                  <a:gd name="T25" fmla="*/ 15 h 35"/>
                  <a:gd name="T26" fmla="*/ 10 w 38"/>
                  <a:gd name="T27" fmla="*/ 9 h 35"/>
                  <a:gd name="T28" fmla="*/ 10 w 38"/>
                  <a:gd name="T29" fmla="*/ 6 h 35"/>
                  <a:gd name="T30" fmla="*/ 11 w 38"/>
                  <a:gd name="T31" fmla="*/ 4 h 35"/>
                  <a:gd name="T32" fmla="*/ 12 w 38"/>
                  <a:gd name="T33" fmla="*/ 5 h 35"/>
                  <a:gd name="T34" fmla="*/ 12 w 38"/>
                  <a:gd name="T35" fmla="*/ 8 h 35"/>
                  <a:gd name="T36" fmla="*/ 13 w 38"/>
                  <a:gd name="T37" fmla="*/ 12 h 35"/>
                  <a:gd name="T38" fmla="*/ 14 w 38"/>
                  <a:gd name="T39" fmla="*/ 18 h 35"/>
                  <a:gd name="T40" fmla="*/ 15 w 38"/>
                  <a:gd name="T41" fmla="*/ 24 h 35"/>
                  <a:gd name="T42" fmla="*/ 16 w 38"/>
                  <a:gd name="T43" fmla="*/ 31 h 35"/>
                  <a:gd name="T44" fmla="*/ 17 w 38"/>
                  <a:gd name="T45" fmla="*/ 31 h 35"/>
                  <a:gd name="T46" fmla="*/ 17 w 38"/>
                  <a:gd name="T47" fmla="*/ 27 h 35"/>
                  <a:gd name="T48" fmla="*/ 18 w 38"/>
                  <a:gd name="T49" fmla="*/ 21 h 35"/>
                  <a:gd name="T50" fmla="*/ 19 w 38"/>
                  <a:gd name="T51" fmla="*/ 15 h 35"/>
                  <a:gd name="T52" fmla="*/ 20 w 38"/>
                  <a:gd name="T53" fmla="*/ 9 h 35"/>
                  <a:gd name="T54" fmla="*/ 21 w 38"/>
                  <a:gd name="T55" fmla="*/ 5 h 35"/>
                  <a:gd name="T56" fmla="*/ 21 w 38"/>
                  <a:gd name="T57" fmla="*/ 2 h 35"/>
                  <a:gd name="T58" fmla="*/ 22 w 38"/>
                  <a:gd name="T59" fmla="*/ 2 h 35"/>
                  <a:gd name="T60" fmla="*/ 23 w 38"/>
                  <a:gd name="T61" fmla="*/ 3 h 35"/>
                  <a:gd name="T62" fmla="*/ 23 w 38"/>
                  <a:gd name="T63" fmla="*/ 7 h 35"/>
                  <a:gd name="T64" fmla="*/ 24 w 38"/>
                  <a:gd name="T65" fmla="*/ 13 h 35"/>
                  <a:gd name="T66" fmla="*/ 25 w 38"/>
                  <a:gd name="T67" fmla="*/ 19 h 35"/>
                  <a:gd name="T68" fmla="*/ 26 w 38"/>
                  <a:gd name="T69" fmla="*/ 24 h 35"/>
                  <a:gd name="T70" fmla="*/ 27 w 38"/>
                  <a:gd name="T71" fmla="*/ 29 h 35"/>
                  <a:gd name="T72" fmla="*/ 28 w 38"/>
                  <a:gd name="T73" fmla="*/ 27 h 35"/>
                  <a:gd name="T74" fmla="*/ 28 w 38"/>
                  <a:gd name="T75" fmla="*/ 22 h 35"/>
                  <a:gd name="T76" fmla="*/ 29 w 38"/>
                  <a:gd name="T77" fmla="*/ 15 h 35"/>
                  <a:gd name="T78" fmla="*/ 30 w 38"/>
                  <a:gd name="T79" fmla="*/ 10 h 35"/>
                  <a:gd name="T80" fmla="*/ 31 w 38"/>
                  <a:gd name="T81" fmla="*/ 5 h 35"/>
                  <a:gd name="T82" fmla="*/ 31 w 38"/>
                  <a:gd name="T83" fmla="*/ 1 h 35"/>
                  <a:gd name="T84" fmla="*/ 32 w 38"/>
                  <a:gd name="T85" fmla="*/ 0 h 35"/>
                  <a:gd name="T86" fmla="*/ 33 w 38"/>
                  <a:gd name="T87" fmla="*/ 1 h 35"/>
                  <a:gd name="T88" fmla="*/ 33 w 38"/>
                  <a:gd name="T89" fmla="*/ 3 h 35"/>
                  <a:gd name="T90" fmla="*/ 34 w 38"/>
                  <a:gd name="T91" fmla="*/ 8 h 35"/>
                  <a:gd name="T92" fmla="*/ 35 w 38"/>
                  <a:gd name="T93" fmla="*/ 14 h 35"/>
                  <a:gd name="T94" fmla="*/ 36 w 38"/>
                  <a:gd name="T95" fmla="*/ 25 h 35"/>
                  <a:gd name="T96" fmla="*/ 37 w 38"/>
                  <a:gd name="T97" fmla="*/ 27 h 35"/>
                  <a:gd name="T98" fmla="*/ 38 w 38"/>
                  <a:gd name="T99" fmla="*/ 26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5">
                    <a:moveTo>
                      <a:pt x="0" y="9"/>
                    </a:moveTo>
                    <a:lnTo>
                      <a:pt x="1" y="8"/>
                    </a:lnTo>
                    <a:lnTo>
                      <a:pt x="1" y="9"/>
                    </a:lnTo>
                    <a:lnTo>
                      <a:pt x="2" y="13"/>
                    </a:lnTo>
                    <a:lnTo>
                      <a:pt x="3" y="18"/>
                    </a:lnTo>
                    <a:lnTo>
                      <a:pt x="4" y="24"/>
                    </a:lnTo>
                    <a:lnTo>
                      <a:pt x="5" y="30"/>
                    </a:lnTo>
                    <a:lnTo>
                      <a:pt x="5" y="34"/>
                    </a:lnTo>
                    <a:lnTo>
                      <a:pt x="6" y="35"/>
                    </a:lnTo>
                    <a:lnTo>
                      <a:pt x="7" y="33"/>
                    </a:lnTo>
                    <a:lnTo>
                      <a:pt x="7" y="28"/>
                    </a:lnTo>
                    <a:lnTo>
                      <a:pt x="8" y="21"/>
                    </a:lnTo>
                    <a:lnTo>
                      <a:pt x="9" y="15"/>
                    </a:lnTo>
                    <a:lnTo>
                      <a:pt x="10" y="9"/>
                    </a:lnTo>
                    <a:lnTo>
                      <a:pt x="10" y="6"/>
                    </a:lnTo>
                    <a:lnTo>
                      <a:pt x="11" y="4"/>
                    </a:lnTo>
                    <a:lnTo>
                      <a:pt x="12" y="5"/>
                    </a:lnTo>
                    <a:lnTo>
                      <a:pt x="12" y="8"/>
                    </a:lnTo>
                    <a:lnTo>
                      <a:pt x="13" y="12"/>
                    </a:lnTo>
                    <a:lnTo>
                      <a:pt x="14" y="18"/>
                    </a:lnTo>
                    <a:lnTo>
                      <a:pt x="15" y="24"/>
                    </a:lnTo>
                    <a:lnTo>
                      <a:pt x="16" y="31"/>
                    </a:lnTo>
                    <a:lnTo>
                      <a:pt x="17" y="31"/>
                    </a:lnTo>
                    <a:lnTo>
                      <a:pt x="17" y="27"/>
                    </a:lnTo>
                    <a:lnTo>
                      <a:pt x="18" y="21"/>
                    </a:lnTo>
                    <a:lnTo>
                      <a:pt x="19" y="15"/>
                    </a:lnTo>
                    <a:lnTo>
                      <a:pt x="20" y="9"/>
                    </a:lnTo>
                    <a:lnTo>
                      <a:pt x="21" y="5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3" y="7"/>
                    </a:lnTo>
                    <a:lnTo>
                      <a:pt x="24" y="13"/>
                    </a:lnTo>
                    <a:lnTo>
                      <a:pt x="25" y="19"/>
                    </a:lnTo>
                    <a:lnTo>
                      <a:pt x="26" y="24"/>
                    </a:lnTo>
                    <a:lnTo>
                      <a:pt x="27" y="29"/>
                    </a:lnTo>
                    <a:lnTo>
                      <a:pt x="28" y="27"/>
                    </a:lnTo>
                    <a:lnTo>
                      <a:pt x="28" y="22"/>
                    </a:lnTo>
                    <a:lnTo>
                      <a:pt x="29" y="15"/>
                    </a:lnTo>
                    <a:lnTo>
                      <a:pt x="30" y="10"/>
                    </a:lnTo>
                    <a:lnTo>
                      <a:pt x="31" y="5"/>
                    </a:lnTo>
                    <a:lnTo>
                      <a:pt x="31" y="1"/>
                    </a:lnTo>
                    <a:lnTo>
                      <a:pt x="32" y="0"/>
                    </a:lnTo>
                    <a:lnTo>
                      <a:pt x="33" y="1"/>
                    </a:lnTo>
                    <a:lnTo>
                      <a:pt x="33" y="3"/>
                    </a:lnTo>
                    <a:lnTo>
                      <a:pt x="34" y="8"/>
                    </a:lnTo>
                    <a:lnTo>
                      <a:pt x="35" y="14"/>
                    </a:lnTo>
                    <a:lnTo>
                      <a:pt x="36" y="25"/>
                    </a:lnTo>
                    <a:lnTo>
                      <a:pt x="37" y="27"/>
                    </a:lnTo>
                    <a:lnTo>
                      <a:pt x="38" y="2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" name="Freeform 195"/>
              <p:cNvSpPr>
                <a:spLocks/>
              </p:cNvSpPr>
              <p:nvPr/>
            </p:nvSpPr>
            <p:spPr bwMode="auto">
              <a:xfrm>
                <a:off x="8667751" y="2014539"/>
                <a:ext cx="4763" cy="36513"/>
              </a:xfrm>
              <a:custGeom>
                <a:avLst/>
                <a:gdLst>
                  <a:gd name="T0" fmla="*/ 0 w 3"/>
                  <a:gd name="T1" fmla="*/ 23 h 23"/>
                  <a:gd name="T2" fmla="*/ 0 w 3"/>
                  <a:gd name="T3" fmla="*/ 19 h 23"/>
                  <a:gd name="T4" fmla="*/ 1 w 3"/>
                  <a:gd name="T5" fmla="*/ 14 h 23"/>
                  <a:gd name="T6" fmla="*/ 2 w 3"/>
                  <a:gd name="T7" fmla="*/ 8 h 23"/>
                  <a:gd name="T8" fmla="*/ 2 w 3"/>
                  <a:gd name="T9" fmla="*/ 2 h 23"/>
                  <a:gd name="T10" fmla="*/ 3 w 3"/>
                  <a:gd name="T11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23">
                    <a:moveTo>
                      <a:pt x="0" y="23"/>
                    </a:moveTo>
                    <a:lnTo>
                      <a:pt x="0" y="19"/>
                    </a:lnTo>
                    <a:lnTo>
                      <a:pt x="1" y="14"/>
                    </a:lnTo>
                    <a:lnTo>
                      <a:pt x="2" y="8"/>
                    </a:lnTo>
                    <a:lnTo>
                      <a:pt x="2" y="2"/>
                    </a:lnTo>
                    <a:lnTo>
                      <a:pt x="3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" name="Line 196"/>
              <p:cNvSpPr>
                <a:spLocks noChangeShapeType="1"/>
              </p:cNvSpPr>
              <p:nvPr/>
            </p:nvSpPr>
            <p:spPr bwMode="auto">
              <a:xfrm>
                <a:off x="7910513" y="99218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" name="Line 197"/>
              <p:cNvSpPr>
                <a:spLocks noChangeShapeType="1"/>
              </p:cNvSpPr>
              <p:nvPr/>
            </p:nvSpPr>
            <p:spPr bwMode="auto">
              <a:xfrm flipV="1">
                <a:off x="7954963" y="94773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" name="Line 198"/>
              <p:cNvSpPr>
                <a:spLocks noChangeShapeType="1"/>
              </p:cNvSpPr>
              <p:nvPr/>
            </p:nvSpPr>
            <p:spPr bwMode="auto">
              <a:xfrm flipV="1">
                <a:off x="7920038" y="9588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" name="Line 199"/>
              <p:cNvSpPr>
                <a:spLocks noChangeShapeType="1"/>
              </p:cNvSpPr>
              <p:nvPr/>
            </p:nvSpPr>
            <p:spPr bwMode="auto">
              <a:xfrm>
                <a:off x="7920038" y="9588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" name="Line 200"/>
              <p:cNvSpPr>
                <a:spLocks noChangeShapeType="1"/>
              </p:cNvSpPr>
              <p:nvPr/>
            </p:nvSpPr>
            <p:spPr bwMode="auto">
              <a:xfrm>
                <a:off x="7751763" y="992189"/>
                <a:ext cx="90488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" name="Line 201"/>
              <p:cNvSpPr>
                <a:spLocks noChangeShapeType="1"/>
              </p:cNvSpPr>
              <p:nvPr/>
            </p:nvSpPr>
            <p:spPr bwMode="auto">
              <a:xfrm flipV="1">
                <a:off x="7796213" y="94773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" name="Line 202"/>
              <p:cNvSpPr>
                <a:spLocks noChangeShapeType="1"/>
              </p:cNvSpPr>
              <p:nvPr/>
            </p:nvSpPr>
            <p:spPr bwMode="auto">
              <a:xfrm flipV="1">
                <a:off x="7762876" y="958851"/>
                <a:ext cx="68263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" name="Line 203"/>
              <p:cNvSpPr>
                <a:spLocks noChangeShapeType="1"/>
              </p:cNvSpPr>
              <p:nvPr/>
            </p:nvSpPr>
            <p:spPr bwMode="auto">
              <a:xfrm>
                <a:off x="7762876" y="958851"/>
                <a:ext cx="68263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" name="Line 204"/>
              <p:cNvSpPr>
                <a:spLocks noChangeShapeType="1"/>
              </p:cNvSpPr>
              <p:nvPr/>
            </p:nvSpPr>
            <p:spPr bwMode="auto">
              <a:xfrm>
                <a:off x="8059738" y="141763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" name="Line 206"/>
              <p:cNvSpPr>
                <a:spLocks noChangeShapeType="1"/>
              </p:cNvSpPr>
              <p:nvPr/>
            </p:nvSpPr>
            <p:spPr bwMode="auto">
              <a:xfrm flipV="1">
                <a:off x="8104188" y="137318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" name="Line 207"/>
              <p:cNvSpPr>
                <a:spLocks noChangeShapeType="1"/>
              </p:cNvSpPr>
              <p:nvPr/>
            </p:nvSpPr>
            <p:spPr bwMode="auto">
              <a:xfrm flipV="1">
                <a:off x="8069263" y="1382714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" name="Line 208"/>
              <p:cNvSpPr>
                <a:spLocks noChangeShapeType="1"/>
              </p:cNvSpPr>
              <p:nvPr/>
            </p:nvSpPr>
            <p:spPr bwMode="auto">
              <a:xfrm>
                <a:off x="8069263" y="1382714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" name="Line 209"/>
              <p:cNvSpPr>
                <a:spLocks noChangeShapeType="1"/>
              </p:cNvSpPr>
              <p:nvPr/>
            </p:nvSpPr>
            <p:spPr bwMode="auto">
              <a:xfrm>
                <a:off x="7594601" y="14382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" name="Line 210"/>
              <p:cNvSpPr>
                <a:spLocks noChangeShapeType="1"/>
              </p:cNvSpPr>
              <p:nvPr/>
            </p:nvSpPr>
            <p:spPr bwMode="auto">
              <a:xfrm flipV="1">
                <a:off x="7639051" y="13938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" name="Line 211"/>
              <p:cNvSpPr>
                <a:spLocks noChangeShapeType="1"/>
              </p:cNvSpPr>
              <p:nvPr/>
            </p:nvSpPr>
            <p:spPr bwMode="auto">
              <a:xfrm flipV="1">
                <a:off x="7604126" y="14033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" name="Line 212"/>
              <p:cNvSpPr>
                <a:spLocks noChangeShapeType="1"/>
              </p:cNvSpPr>
              <p:nvPr/>
            </p:nvSpPr>
            <p:spPr bwMode="auto">
              <a:xfrm>
                <a:off x="7604126" y="14033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" name="Rectangle 213"/>
              <p:cNvSpPr>
                <a:spLocks noChangeArrowheads="1"/>
              </p:cNvSpPr>
              <p:nvPr/>
            </p:nvSpPr>
            <p:spPr bwMode="auto">
              <a:xfrm>
                <a:off x="7959726" y="87947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" name="Rectangle 214"/>
              <p:cNvSpPr>
                <a:spLocks noChangeArrowheads="1"/>
              </p:cNvSpPr>
              <p:nvPr/>
            </p:nvSpPr>
            <p:spPr bwMode="auto">
              <a:xfrm>
                <a:off x="8008938" y="98901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" name="Rectangle 215"/>
              <p:cNvSpPr>
                <a:spLocks noChangeArrowheads="1"/>
              </p:cNvSpPr>
              <p:nvPr/>
            </p:nvSpPr>
            <p:spPr bwMode="auto">
              <a:xfrm>
                <a:off x="7812088" y="87947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" name="Rectangle 216"/>
              <p:cNvSpPr>
                <a:spLocks noChangeArrowheads="1"/>
              </p:cNvSpPr>
              <p:nvPr/>
            </p:nvSpPr>
            <p:spPr bwMode="auto">
              <a:xfrm>
                <a:off x="7861301" y="98901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" name="Rectangle 217"/>
              <p:cNvSpPr>
                <a:spLocks noChangeArrowheads="1"/>
              </p:cNvSpPr>
              <p:nvPr/>
            </p:nvSpPr>
            <p:spPr bwMode="auto">
              <a:xfrm>
                <a:off x="8118476" y="130492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" name="Rectangle 218"/>
              <p:cNvSpPr>
                <a:spLocks noChangeArrowheads="1"/>
              </p:cNvSpPr>
              <p:nvPr/>
            </p:nvSpPr>
            <p:spPr bwMode="auto">
              <a:xfrm>
                <a:off x="8167688" y="1412876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1" name="Rectangle 219"/>
              <p:cNvSpPr>
                <a:spLocks noChangeArrowheads="1"/>
              </p:cNvSpPr>
              <p:nvPr/>
            </p:nvSpPr>
            <p:spPr bwMode="auto">
              <a:xfrm>
                <a:off x="7653338" y="132397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" name="Rectangle 220"/>
              <p:cNvSpPr>
                <a:spLocks noChangeArrowheads="1"/>
              </p:cNvSpPr>
              <p:nvPr/>
            </p:nvSpPr>
            <p:spPr bwMode="auto">
              <a:xfrm>
                <a:off x="7702551" y="143351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426421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18/01/2017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/>
              <a:t>SWIFTs – measure of mutual coherence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1258" y="2489387"/>
            <a:ext cx="4124325" cy="19621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2647" y="2274983"/>
            <a:ext cx="4114800" cy="208597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711257" y="2089098"/>
            <a:ext cx="507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T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471557" y="2089098"/>
            <a:ext cx="95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WITF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822368" y="4755348"/>
                <a:ext cx="3413178" cy="12066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GB" dirty="0"/>
                  <a:t>Swift spectrum i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</m:sub>
                      </m:sSub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&lt;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</m:oMath>
                  </m:oMathPara>
                </a14:m>
                <a:endParaRPr lang="en-GB" dirty="0">
                  <a:ea typeface="Cambria Math" panose="020405030504060302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GB" dirty="0"/>
                  <a:t>If there is no phase coherence</a:t>
                </a:r>
                <a14:m>
                  <m:oMath xmlns:m="http://schemas.openxmlformats.org/officeDocument/2006/math">
                    <m:r>
                      <a:rPr lang="en-GB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</m:oMath>
                </a14:m>
                <a:endParaRPr lang="en-GB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en-GB" dirty="0"/>
                  <a:t> quickly averages to zero! 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8368" y="4755348"/>
                <a:ext cx="3413178" cy="1206612"/>
              </a:xfrm>
              <a:prstGeom prst="rect">
                <a:avLst/>
              </a:prstGeom>
              <a:blipFill rotWithShape="0">
                <a:blip r:embed="rId4"/>
                <a:stretch>
                  <a:fillRect l="-1071" t="-2525" b="-70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1680" y="4718820"/>
                <a:ext cx="3870666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GB" dirty="0"/>
                  <a:t>FTS spectrum i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&lt;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</m:oMath>
                  </m:oMathPara>
                </a14:m>
                <a:endParaRPr lang="en-GB" dirty="0">
                  <a:ea typeface="Cambria Math" panose="020405030504060302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GB" dirty="0"/>
                  <a:t>FTS will not detect phase incoherence due to limited spectral resolution 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GB" dirty="0"/>
                  <a:t> GHz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80" y="4718820"/>
                <a:ext cx="3870666" cy="1477328"/>
              </a:xfrm>
              <a:prstGeom prst="rect">
                <a:avLst/>
              </a:prstGeom>
              <a:blipFill rotWithShape="0">
                <a:blip r:embed="rId5"/>
                <a:stretch>
                  <a:fillRect l="-945" t="-2066" b="-57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0024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1" name="Group 310"/>
          <p:cNvGrpSpPr/>
          <p:nvPr/>
        </p:nvGrpSpPr>
        <p:grpSpPr>
          <a:xfrm>
            <a:off x="285241" y="900000"/>
            <a:ext cx="10865129" cy="2200387"/>
            <a:chOff x="285241" y="900000"/>
            <a:chExt cx="10865129" cy="2200387"/>
          </a:xfrm>
        </p:grpSpPr>
        <p:grpSp>
          <p:nvGrpSpPr>
            <p:cNvPr id="307" name="Group 306"/>
            <p:cNvGrpSpPr/>
            <p:nvPr/>
          </p:nvGrpSpPr>
          <p:grpSpPr>
            <a:xfrm>
              <a:off x="466856" y="1049337"/>
              <a:ext cx="10683514" cy="2051050"/>
              <a:chOff x="466856" y="1049337"/>
              <a:chExt cx="10683514" cy="2051050"/>
            </a:xfrm>
          </p:grpSpPr>
          <p:grpSp>
            <p:nvGrpSpPr>
              <p:cNvPr id="303" name="Group 302"/>
              <p:cNvGrpSpPr/>
              <p:nvPr/>
            </p:nvGrpSpPr>
            <p:grpSpPr>
              <a:xfrm>
                <a:off x="466856" y="1049337"/>
                <a:ext cx="10683514" cy="2051050"/>
                <a:chOff x="336227" y="1049337"/>
                <a:chExt cx="10683514" cy="2051050"/>
              </a:xfrm>
            </p:grpSpPr>
            <p:grpSp>
              <p:nvGrpSpPr>
                <p:cNvPr id="299" name="Group 298"/>
                <p:cNvGrpSpPr/>
                <p:nvPr/>
              </p:nvGrpSpPr>
              <p:grpSpPr>
                <a:xfrm>
                  <a:off x="7633603" y="1049337"/>
                  <a:ext cx="3386138" cy="2051050"/>
                  <a:chOff x="8547100" y="1049338"/>
                  <a:chExt cx="3386138" cy="2051050"/>
                </a:xfrm>
              </p:grpSpPr>
              <p:sp>
                <p:nvSpPr>
                  <p:cNvPr id="13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9793288" y="2852738"/>
                    <a:ext cx="12969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mode number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" name="Freeform 7"/>
                  <p:cNvSpPr>
                    <a:spLocks/>
                  </p:cNvSpPr>
                  <p:nvPr/>
                </p:nvSpPr>
                <p:spPr bwMode="auto">
                  <a:xfrm>
                    <a:off x="11017250" y="2940051"/>
                    <a:ext cx="101600" cy="122238"/>
                  </a:xfrm>
                  <a:custGeom>
                    <a:avLst/>
                    <a:gdLst>
                      <a:gd name="T0" fmla="*/ 0 w 164"/>
                      <a:gd name="T1" fmla="*/ 189 h 197"/>
                      <a:gd name="T2" fmla="*/ 0 w 164"/>
                      <a:gd name="T3" fmla="*/ 186 h 197"/>
                      <a:gd name="T4" fmla="*/ 44 w 164"/>
                      <a:gd name="T5" fmla="*/ 9 h 197"/>
                      <a:gd name="T6" fmla="*/ 49 w 164"/>
                      <a:gd name="T7" fmla="*/ 3 h 197"/>
                      <a:gd name="T8" fmla="*/ 57 w 164"/>
                      <a:gd name="T9" fmla="*/ 0 h 197"/>
                      <a:gd name="T10" fmla="*/ 63 w 164"/>
                      <a:gd name="T11" fmla="*/ 2 h 197"/>
                      <a:gd name="T12" fmla="*/ 66 w 164"/>
                      <a:gd name="T13" fmla="*/ 8 h 197"/>
                      <a:gd name="T14" fmla="*/ 66 w 164"/>
                      <a:gd name="T15" fmla="*/ 10 h 197"/>
                      <a:gd name="T16" fmla="*/ 66 w 164"/>
                      <a:gd name="T17" fmla="*/ 11 h 197"/>
                      <a:gd name="T18" fmla="*/ 48 w 164"/>
                      <a:gd name="T19" fmla="*/ 81 h 197"/>
                      <a:gd name="T20" fmla="*/ 45 w 164"/>
                      <a:gd name="T21" fmla="*/ 102 h 197"/>
                      <a:gd name="T22" fmla="*/ 50 w 164"/>
                      <a:gd name="T23" fmla="*/ 121 h 197"/>
                      <a:gd name="T24" fmla="*/ 66 w 164"/>
                      <a:gd name="T25" fmla="*/ 128 h 197"/>
                      <a:gd name="T26" fmla="*/ 105 w 164"/>
                      <a:gd name="T27" fmla="*/ 101 h 197"/>
                      <a:gd name="T28" fmla="*/ 105 w 164"/>
                      <a:gd name="T29" fmla="*/ 100 h 197"/>
                      <a:gd name="T30" fmla="*/ 105 w 164"/>
                      <a:gd name="T31" fmla="*/ 100 h 197"/>
                      <a:gd name="T32" fmla="*/ 126 w 164"/>
                      <a:gd name="T33" fmla="*/ 13 h 197"/>
                      <a:gd name="T34" fmla="*/ 131 w 164"/>
                      <a:gd name="T35" fmla="*/ 6 h 197"/>
                      <a:gd name="T36" fmla="*/ 139 w 164"/>
                      <a:gd name="T37" fmla="*/ 3 h 197"/>
                      <a:gd name="T38" fmla="*/ 145 w 164"/>
                      <a:gd name="T39" fmla="*/ 5 h 197"/>
                      <a:gd name="T40" fmla="*/ 148 w 164"/>
                      <a:gd name="T41" fmla="*/ 12 h 197"/>
                      <a:gd name="T42" fmla="*/ 148 w 164"/>
                      <a:gd name="T43" fmla="*/ 14 h 197"/>
                      <a:gd name="T44" fmla="*/ 126 w 164"/>
                      <a:gd name="T45" fmla="*/ 100 h 197"/>
                      <a:gd name="T46" fmla="*/ 124 w 164"/>
                      <a:gd name="T47" fmla="*/ 115 h 197"/>
                      <a:gd name="T48" fmla="*/ 133 w 164"/>
                      <a:gd name="T49" fmla="*/ 128 h 197"/>
                      <a:gd name="T50" fmla="*/ 147 w 164"/>
                      <a:gd name="T51" fmla="*/ 116 h 197"/>
                      <a:gd name="T52" fmla="*/ 155 w 164"/>
                      <a:gd name="T53" fmla="*/ 88 h 197"/>
                      <a:gd name="T54" fmla="*/ 158 w 164"/>
                      <a:gd name="T55" fmla="*/ 87 h 197"/>
                      <a:gd name="T56" fmla="*/ 161 w 164"/>
                      <a:gd name="T57" fmla="*/ 87 h 197"/>
                      <a:gd name="T58" fmla="*/ 163 w 164"/>
                      <a:gd name="T59" fmla="*/ 88 h 197"/>
                      <a:gd name="T60" fmla="*/ 164 w 164"/>
                      <a:gd name="T61" fmla="*/ 90 h 197"/>
                      <a:gd name="T62" fmla="*/ 153 w 164"/>
                      <a:gd name="T63" fmla="*/ 123 h 197"/>
                      <a:gd name="T64" fmla="*/ 132 w 164"/>
                      <a:gd name="T65" fmla="*/ 136 h 197"/>
                      <a:gd name="T66" fmla="*/ 115 w 164"/>
                      <a:gd name="T67" fmla="*/ 130 h 197"/>
                      <a:gd name="T68" fmla="*/ 105 w 164"/>
                      <a:gd name="T69" fmla="*/ 115 h 197"/>
                      <a:gd name="T70" fmla="*/ 87 w 164"/>
                      <a:gd name="T71" fmla="*/ 130 h 197"/>
                      <a:gd name="T72" fmla="*/ 66 w 164"/>
                      <a:gd name="T73" fmla="*/ 136 h 197"/>
                      <a:gd name="T74" fmla="*/ 36 w 164"/>
                      <a:gd name="T75" fmla="*/ 127 h 197"/>
                      <a:gd name="T76" fmla="*/ 21 w 164"/>
                      <a:gd name="T77" fmla="*/ 188 h 197"/>
                      <a:gd name="T78" fmla="*/ 17 w 164"/>
                      <a:gd name="T79" fmla="*/ 195 h 197"/>
                      <a:gd name="T80" fmla="*/ 9 w 164"/>
                      <a:gd name="T81" fmla="*/ 197 h 197"/>
                      <a:gd name="T82" fmla="*/ 3 w 164"/>
                      <a:gd name="T83" fmla="*/ 195 h 197"/>
                      <a:gd name="T84" fmla="*/ 0 w 164"/>
                      <a:gd name="T85" fmla="*/ 189 h 1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</a:cxnLst>
                    <a:rect l="0" t="0" r="r" b="b"/>
                    <a:pathLst>
                      <a:path w="164" h="197">
                        <a:moveTo>
                          <a:pt x="0" y="189"/>
                        </a:moveTo>
                        <a:cubicBezTo>
                          <a:pt x="0" y="188"/>
                          <a:pt x="0" y="187"/>
                          <a:pt x="0" y="186"/>
                        </a:cubicBezTo>
                        <a:lnTo>
                          <a:pt x="44" y="9"/>
                        </a:lnTo>
                        <a:cubicBezTo>
                          <a:pt x="45" y="7"/>
                          <a:pt x="47" y="4"/>
                          <a:pt x="49" y="3"/>
                        </a:cubicBezTo>
                        <a:cubicBezTo>
                          <a:pt x="51" y="1"/>
                          <a:pt x="54" y="0"/>
                          <a:pt x="57" y="0"/>
                        </a:cubicBezTo>
                        <a:cubicBezTo>
                          <a:pt x="59" y="0"/>
                          <a:pt x="62" y="1"/>
                          <a:pt x="63" y="2"/>
                        </a:cubicBezTo>
                        <a:cubicBezTo>
                          <a:pt x="65" y="4"/>
                          <a:pt x="66" y="6"/>
                          <a:pt x="66" y="8"/>
                        </a:cubicBezTo>
                        <a:cubicBezTo>
                          <a:pt x="66" y="9"/>
                          <a:pt x="66" y="9"/>
                          <a:pt x="66" y="10"/>
                        </a:cubicBezTo>
                        <a:cubicBezTo>
                          <a:pt x="66" y="10"/>
                          <a:pt x="66" y="10"/>
                          <a:pt x="66" y="11"/>
                        </a:cubicBezTo>
                        <a:lnTo>
                          <a:pt x="48" y="81"/>
                        </a:lnTo>
                        <a:cubicBezTo>
                          <a:pt x="46" y="89"/>
                          <a:pt x="45" y="96"/>
                          <a:pt x="45" y="102"/>
                        </a:cubicBezTo>
                        <a:cubicBezTo>
                          <a:pt x="45" y="110"/>
                          <a:pt x="47" y="116"/>
                          <a:pt x="50" y="121"/>
                        </a:cubicBezTo>
                        <a:cubicBezTo>
                          <a:pt x="54" y="126"/>
                          <a:pt x="59" y="128"/>
                          <a:pt x="66" y="128"/>
                        </a:cubicBezTo>
                        <a:cubicBezTo>
                          <a:pt x="81" y="128"/>
                          <a:pt x="94" y="119"/>
                          <a:pt x="105" y="101"/>
                        </a:cubicBezTo>
                        <a:cubicBezTo>
                          <a:pt x="105" y="100"/>
                          <a:pt x="105" y="100"/>
                          <a:pt x="105" y="100"/>
                        </a:cubicBezTo>
                        <a:cubicBezTo>
                          <a:pt x="105" y="100"/>
                          <a:pt x="105" y="100"/>
                          <a:pt x="105" y="100"/>
                        </a:cubicBezTo>
                        <a:lnTo>
                          <a:pt x="126" y="13"/>
                        </a:lnTo>
                        <a:cubicBezTo>
                          <a:pt x="127" y="10"/>
                          <a:pt x="129" y="8"/>
                          <a:pt x="131" y="6"/>
                        </a:cubicBezTo>
                        <a:cubicBezTo>
                          <a:pt x="134" y="4"/>
                          <a:pt x="136" y="3"/>
                          <a:pt x="139" y="3"/>
                        </a:cubicBezTo>
                        <a:cubicBezTo>
                          <a:pt x="141" y="3"/>
                          <a:pt x="144" y="4"/>
                          <a:pt x="145" y="5"/>
                        </a:cubicBezTo>
                        <a:cubicBezTo>
                          <a:pt x="147" y="7"/>
                          <a:pt x="148" y="9"/>
                          <a:pt x="148" y="12"/>
                        </a:cubicBezTo>
                        <a:cubicBezTo>
                          <a:pt x="148" y="13"/>
                          <a:pt x="148" y="14"/>
                          <a:pt x="148" y="14"/>
                        </a:cubicBezTo>
                        <a:lnTo>
                          <a:pt x="126" y="100"/>
                        </a:lnTo>
                        <a:cubicBezTo>
                          <a:pt x="125" y="106"/>
                          <a:pt x="124" y="111"/>
                          <a:pt x="124" y="115"/>
                        </a:cubicBezTo>
                        <a:cubicBezTo>
                          <a:pt x="124" y="124"/>
                          <a:pt x="127" y="128"/>
                          <a:pt x="133" y="128"/>
                        </a:cubicBezTo>
                        <a:cubicBezTo>
                          <a:pt x="139" y="128"/>
                          <a:pt x="144" y="124"/>
                          <a:pt x="147" y="116"/>
                        </a:cubicBezTo>
                        <a:cubicBezTo>
                          <a:pt x="150" y="109"/>
                          <a:pt x="153" y="99"/>
                          <a:pt x="155" y="88"/>
                        </a:cubicBezTo>
                        <a:cubicBezTo>
                          <a:pt x="156" y="87"/>
                          <a:pt x="157" y="87"/>
                          <a:pt x="158" y="87"/>
                        </a:cubicBezTo>
                        <a:lnTo>
                          <a:pt x="161" y="87"/>
                        </a:lnTo>
                        <a:cubicBezTo>
                          <a:pt x="162" y="87"/>
                          <a:pt x="163" y="87"/>
                          <a:pt x="163" y="88"/>
                        </a:cubicBezTo>
                        <a:cubicBezTo>
                          <a:pt x="164" y="88"/>
                          <a:pt x="164" y="89"/>
                          <a:pt x="164" y="90"/>
                        </a:cubicBezTo>
                        <a:cubicBezTo>
                          <a:pt x="160" y="104"/>
                          <a:pt x="157" y="115"/>
                          <a:pt x="153" y="123"/>
                        </a:cubicBezTo>
                        <a:cubicBezTo>
                          <a:pt x="148" y="132"/>
                          <a:pt x="142" y="136"/>
                          <a:pt x="132" y="136"/>
                        </a:cubicBezTo>
                        <a:cubicBezTo>
                          <a:pt x="126" y="136"/>
                          <a:pt x="120" y="134"/>
                          <a:pt x="115" y="130"/>
                        </a:cubicBezTo>
                        <a:cubicBezTo>
                          <a:pt x="110" y="126"/>
                          <a:pt x="106" y="121"/>
                          <a:pt x="105" y="115"/>
                        </a:cubicBezTo>
                        <a:cubicBezTo>
                          <a:pt x="100" y="121"/>
                          <a:pt x="94" y="126"/>
                          <a:pt x="87" y="130"/>
                        </a:cubicBezTo>
                        <a:cubicBezTo>
                          <a:pt x="80" y="134"/>
                          <a:pt x="73" y="136"/>
                          <a:pt x="66" y="136"/>
                        </a:cubicBezTo>
                        <a:cubicBezTo>
                          <a:pt x="53" y="136"/>
                          <a:pt x="44" y="133"/>
                          <a:pt x="36" y="127"/>
                        </a:cubicBezTo>
                        <a:lnTo>
                          <a:pt x="21" y="188"/>
                        </a:lnTo>
                        <a:cubicBezTo>
                          <a:pt x="21" y="191"/>
                          <a:pt x="19" y="193"/>
                          <a:pt x="17" y="195"/>
                        </a:cubicBezTo>
                        <a:cubicBezTo>
                          <a:pt x="14" y="196"/>
                          <a:pt x="12" y="197"/>
                          <a:pt x="9" y="197"/>
                        </a:cubicBezTo>
                        <a:cubicBezTo>
                          <a:pt x="6" y="197"/>
                          <a:pt x="4" y="196"/>
                          <a:pt x="3" y="195"/>
                        </a:cubicBezTo>
                        <a:cubicBezTo>
                          <a:pt x="1" y="193"/>
                          <a:pt x="0" y="191"/>
                          <a:pt x="0" y="189"/>
                        </a:cubicBezTo>
                        <a:close/>
                      </a:path>
                    </a:pathLst>
                  </a:custGeom>
                  <a:solidFill>
                    <a:srgbClr val="262626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8991600" y="1138238"/>
                    <a:ext cx="29400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80500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67875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256838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844213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433175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9080500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9667875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0256838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0844213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1433175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8942388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4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9526588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6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9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10120313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8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0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10704513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1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11298238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2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4" name="Line 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931650" y="1138238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8991600" y="2574926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8991600" y="2216151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8991600" y="1857376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8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8991600" y="1498601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9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8991600" y="1138238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0" name="Line 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903075" y="2574926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1" name="Line 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903075" y="2216151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2" name="Line 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903075" y="1857376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3" name="Line 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903075" y="1498601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4" name="Line 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903075" y="1138238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5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8636000" y="2486026"/>
                    <a:ext cx="385763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6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8547100" y="2128838"/>
                    <a:ext cx="485775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7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8832850" y="1773238"/>
                    <a:ext cx="177800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8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8596313" y="1406526"/>
                    <a:ext cx="425450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9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8694738" y="1049338"/>
                    <a:ext cx="327025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0" name="Freeform 53"/>
                  <p:cNvSpPr>
                    <a:spLocks/>
                  </p:cNvSpPr>
                  <p:nvPr/>
                </p:nvSpPr>
                <p:spPr bwMode="auto">
                  <a:xfrm>
                    <a:off x="8991600" y="1814513"/>
                    <a:ext cx="282575" cy="762000"/>
                  </a:xfrm>
                  <a:custGeom>
                    <a:avLst/>
                    <a:gdLst>
                      <a:gd name="T0" fmla="*/ 0 w 178"/>
                      <a:gd name="T1" fmla="*/ 0 h 480"/>
                      <a:gd name="T2" fmla="*/ 0 w 178"/>
                      <a:gd name="T3" fmla="*/ 1 h 480"/>
                      <a:gd name="T4" fmla="*/ 19 w 178"/>
                      <a:gd name="T5" fmla="*/ 75 h 480"/>
                      <a:gd name="T6" fmla="*/ 38 w 178"/>
                      <a:gd name="T7" fmla="*/ 163 h 480"/>
                      <a:gd name="T8" fmla="*/ 56 w 178"/>
                      <a:gd name="T9" fmla="*/ 247 h 480"/>
                      <a:gd name="T10" fmla="*/ 75 w 178"/>
                      <a:gd name="T11" fmla="*/ 306 h 480"/>
                      <a:gd name="T12" fmla="*/ 93 w 178"/>
                      <a:gd name="T13" fmla="*/ 339 h 480"/>
                      <a:gd name="T14" fmla="*/ 112 w 178"/>
                      <a:gd name="T15" fmla="*/ 355 h 480"/>
                      <a:gd name="T16" fmla="*/ 130 w 178"/>
                      <a:gd name="T17" fmla="*/ 380 h 480"/>
                      <a:gd name="T18" fmla="*/ 149 w 178"/>
                      <a:gd name="T19" fmla="*/ 421 h 480"/>
                      <a:gd name="T20" fmla="*/ 167 w 178"/>
                      <a:gd name="T21" fmla="*/ 453 h 480"/>
                      <a:gd name="T22" fmla="*/ 178 w 178"/>
                      <a:gd name="T23" fmla="*/ 480 h 4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178" h="480">
                        <a:moveTo>
                          <a:pt x="0" y="0"/>
                        </a:moveTo>
                        <a:lnTo>
                          <a:pt x="0" y="1"/>
                        </a:lnTo>
                        <a:lnTo>
                          <a:pt x="19" y="75"/>
                        </a:lnTo>
                        <a:lnTo>
                          <a:pt x="38" y="163"/>
                        </a:lnTo>
                        <a:lnTo>
                          <a:pt x="56" y="247"/>
                        </a:lnTo>
                        <a:lnTo>
                          <a:pt x="75" y="306"/>
                        </a:lnTo>
                        <a:lnTo>
                          <a:pt x="93" y="339"/>
                        </a:lnTo>
                        <a:lnTo>
                          <a:pt x="112" y="355"/>
                        </a:lnTo>
                        <a:lnTo>
                          <a:pt x="130" y="380"/>
                        </a:lnTo>
                        <a:lnTo>
                          <a:pt x="149" y="421"/>
                        </a:lnTo>
                        <a:lnTo>
                          <a:pt x="167" y="453"/>
                        </a:lnTo>
                        <a:lnTo>
                          <a:pt x="178" y="4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1" name="Freeform 54"/>
                  <p:cNvSpPr>
                    <a:spLocks/>
                  </p:cNvSpPr>
                  <p:nvPr/>
                </p:nvSpPr>
                <p:spPr bwMode="auto">
                  <a:xfrm>
                    <a:off x="9348788" y="1211263"/>
                    <a:ext cx="1436688" cy="1365250"/>
                  </a:xfrm>
                  <a:custGeom>
                    <a:avLst/>
                    <a:gdLst>
                      <a:gd name="T0" fmla="*/ 0 w 905"/>
                      <a:gd name="T1" fmla="*/ 860 h 860"/>
                      <a:gd name="T2" fmla="*/ 16 w 905"/>
                      <a:gd name="T3" fmla="*/ 724 h 860"/>
                      <a:gd name="T4" fmla="*/ 35 w 905"/>
                      <a:gd name="T5" fmla="*/ 400 h 860"/>
                      <a:gd name="T6" fmla="*/ 53 w 905"/>
                      <a:gd name="T7" fmla="*/ 145 h 860"/>
                      <a:gd name="T8" fmla="*/ 72 w 905"/>
                      <a:gd name="T9" fmla="*/ 23 h 860"/>
                      <a:gd name="T10" fmla="*/ 90 w 905"/>
                      <a:gd name="T11" fmla="*/ 0 h 860"/>
                      <a:gd name="T12" fmla="*/ 109 w 905"/>
                      <a:gd name="T13" fmla="*/ 62 h 860"/>
                      <a:gd name="T14" fmla="*/ 127 w 905"/>
                      <a:gd name="T15" fmla="*/ 134 h 860"/>
                      <a:gd name="T16" fmla="*/ 146 w 905"/>
                      <a:gd name="T17" fmla="*/ 185 h 860"/>
                      <a:gd name="T18" fmla="*/ 164 w 905"/>
                      <a:gd name="T19" fmla="*/ 221 h 860"/>
                      <a:gd name="T20" fmla="*/ 183 w 905"/>
                      <a:gd name="T21" fmla="*/ 252 h 860"/>
                      <a:gd name="T22" fmla="*/ 201 w 905"/>
                      <a:gd name="T23" fmla="*/ 279 h 860"/>
                      <a:gd name="T24" fmla="*/ 220 w 905"/>
                      <a:gd name="T25" fmla="*/ 283 h 860"/>
                      <a:gd name="T26" fmla="*/ 238 w 905"/>
                      <a:gd name="T27" fmla="*/ 283 h 860"/>
                      <a:gd name="T28" fmla="*/ 257 w 905"/>
                      <a:gd name="T29" fmla="*/ 298 h 860"/>
                      <a:gd name="T30" fmla="*/ 276 w 905"/>
                      <a:gd name="T31" fmla="*/ 292 h 860"/>
                      <a:gd name="T32" fmla="*/ 294 w 905"/>
                      <a:gd name="T33" fmla="*/ 290 h 860"/>
                      <a:gd name="T34" fmla="*/ 313 w 905"/>
                      <a:gd name="T35" fmla="*/ 287 h 860"/>
                      <a:gd name="T36" fmla="*/ 331 w 905"/>
                      <a:gd name="T37" fmla="*/ 284 h 860"/>
                      <a:gd name="T38" fmla="*/ 350 w 905"/>
                      <a:gd name="T39" fmla="*/ 285 h 860"/>
                      <a:gd name="T40" fmla="*/ 368 w 905"/>
                      <a:gd name="T41" fmla="*/ 279 h 860"/>
                      <a:gd name="T42" fmla="*/ 387 w 905"/>
                      <a:gd name="T43" fmla="*/ 276 h 860"/>
                      <a:gd name="T44" fmla="*/ 405 w 905"/>
                      <a:gd name="T45" fmla="*/ 281 h 860"/>
                      <a:gd name="T46" fmla="*/ 424 w 905"/>
                      <a:gd name="T47" fmla="*/ 289 h 860"/>
                      <a:gd name="T48" fmla="*/ 442 w 905"/>
                      <a:gd name="T49" fmla="*/ 295 h 860"/>
                      <a:gd name="T50" fmla="*/ 461 w 905"/>
                      <a:gd name="T51" fmla="*/ 306 h 860"/>
                      <a:gd name="T52" fmla="*/ 479 w 905"/>
                      <a:gd name="T53" fmla="*/ 320 h 860"/>
                      <a:gd name="T54" fmla="*/ 498 w 905"/>
                      <a:gd name="T55" fmla="*/ 338 h 860"/>
                      <a:gd name="T56" fmla="*/ 516 w 905"/>
                      <a:gd name="T57" fmla="*/ 354 h 860"/>
                      <a:gd name="T58" fmla="*/ 535 w 905"/>
                      <a:gd name="T59" fmla="*/ 368 h 860"/>
                      <a:gd name="T60" fmla="*/ 553 w 905"/>
                      <a:gd name="T61" fmla="*/ 383 h 860"/>
                      <a:gd name="T62" fmla="*/ 572 w 905"/>
                      <a:gd name="T63" fmla="*/ 393 h 860"/>
                      <a:gd name="T64" fmla="*/ 590 w 905"/>
                      <a:gd name="T65" fmla="*/ 400 h 860"/>
                      <a:gd name="T66" fmla="*/ 609 w 905"/>
                      <a:gd name="T67" fmla="*/ 406 h 860"/>
                      <a:gd name="T68" fmla="*/ 627 w 905"/>
                      <a:gd name="T69" fmla="*/ 407 h 860"/>
                      <a:gd name="T70" fmla="*/ 646 w 905"/>
                      <a:gd name="T71" fmla="*/ 409 h 860"/>
                      <a:gd name="T72" fmla="*/ 664 w 905"/>
                      <a:gd name="T73" fmla="*/ 409 h 860"/>
                      <a:gd name="T74" fmla="*/ 683 w 905"/>
                      <a:gd name="T75" fmla="*/ 409 h 860"/>
                      <a:gd name="T76" fmla="*/ 701 w 905"/>
                      <a:gd name="T77" fmla="*/ 408 h 860"/>
                      <a:gd name="T78" fmla="*/ 720 w 905"/>
                      <a:gd name="T79" fmla="*/ 406 h 860"/>
                      <a:gd name="T80" fmla="*/ 739 w 905"/>
                      <a:gd name="T81" fmla="*/ 405 h 860"/>
                      <a:gd name="T82" fmla="*/ 757 w 905"/>
                      <a:gd name="T83" fmla="*/ 405 h 860"/>
                      <a:gd name="T84" fmla="*/ 776 w 905"/>
                      <a:gd name="T85" fmla="*/ 405 h 860"/>
                      <a:gd name="T86" fmla="*/ 794 w 905"/>
                      <a:gd name="T87" fmla="*/ 408 h 860"/>
                      <a:gd name="T88" fmla="*/ 813 w 905"/>
                      <a:gd name="T89" fmla="*/ 410 h 860"/>
                      <a:gd name="T90" fmla="*/ 831 w 905"/>
                      <a:gd name="T91" fmla="*/ 416 h 860"/>
                      <a:gd name="T92" fmla="*/ 850 w 905"/>
                      <a:gd name="T93" fmla="*/ 425 h 860"/>
                      <a:gd name="T94" fmla="*/ 868 w 905"/>
                      <a:gd name="T95" fmla="*/ 436 h 860"/>
                      <a:gd name="T96" fmla="*/ 887 w 905"/>
                      <a:gd name="T97" fmla="*/ 451 h 860"/>
                      <a:gd name="T98" fmla="*/ 905 w 905"/>
                      <a:gd name="T99" fmla="*/ 467 h 8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05" h="860">
                        <a:moveTo>
                          <a:pt x="0" y="860"/>
                        </a:moveTo>
                        <a:lnTo>
                          <a:pt x="16" y="724"/>
                        </a:lnTo>
                        <a:lnTo>
                          <a:pt x="35" y="400"/>
                        </a:lnTo>
                        <a:lnTo>
                          <a:pt x="53" y="145"/>
                        </a:lnTo>
                        <a:lnTo>
                          <a:pt x="72" y="23"/>
                        </a:lnTo>
                        <a:lnTo>
                          <a:pt x="90" y="0"/>
                        </a:lnTo>
                        <a:lnTo>
                          <a:pt x="109" y="62"/>
                        </a:lnTo>
                        <a:lnTo>
                          <a:pt x="127" y="134"/>
                        </a:lnTo>
                        <a:lnTo>
                          <a:pt x="146" y="185"/>
                        </a:lnTo>
                        <a:lnTo>
                          <a:pt x="164" y="221"/>
                        </a:lnTo>
                        <a:lnTo>
                          <a:pt x="183" y="252"/>
                        </a:lnTo>
                        <a:lnTo>
                          <a:pt x="201" y="279"/>
                        </a:lnTo>
                        <a:lnTo>
                          <a:pt x="220" y="283"/>
                        </a:lnTo>
                        <a:lnTo>
                          <a:pt x="238" y="283"/>
                        </a:lnTo>
                        <a:lnTo>
                          <a:pt x="257" y="298"/>
                        </a:lnTo>
                        <a:lnTo>
                          <a:pt x="276" y="292"/>
                        </a:lnTo>
                        <a:lnTo>
                          <a:pt x="294" y="290"/>
                        </a:lnTo>
                        <a:lnTo>
                          <a:pt x="313" y="287"/>
                        </a:lnTo>
                        <a:lnTo>
                          <a:pt x="331" y="284"/>
                        </a:lnTo>
                        <a:lnTo>
                          <a:pt x="350" y="285"/>
                        </a:lnTo>
                        <a:lnTo>
                          <a:pt x="368" y="279"/>
                        </a:lnTo>
                        <a:lnTo>
                          <a:pt x="387" y="276"/>
                        </a:lnTo>
                        <a:lnTo>
                          <a:pt x="405" y="281"/>
                        </a:lnTo>
                        <a:lnTo>
                          <a:pt x="424" y="289"/>
                        </a:lnTo>
                        <a:lnTo>
                          <a:pt x="442" y="295"/>
                        </a:lnTo>
                        <a:lnTo>
                          <a:pt x="461" y="306"/>
                        </a:lnTo>
                        <a:lnTo>
                          <a:pt x="479" y="320"/>
                        </a:lnTo>
                        <a:lnTo>
                          <a:pt x="498" y="338"/>
                        </a:lnTo>
                        <a:lnTo>
                          <a:pt x="516" y="354"/>
                        </a:lnTo>
                        <a:lnTo>
                          <a:pt x="535" y="368"/>
                        </a:lnTo>
                        <a:lnTo>
                          <a:pt x="553" y="383"/>
                        </a:lnTo>
                        <a:lnTo>
                          <a:pt x="572" y="393"/>
                        </a:lnTo>
                        <a:lnTo>
                          <a:pt x="590" y="400"/>
                        </a:lnTo>
                        <a:lnTo>
                          <a:pt x="609" y="406"/>
                        </a:lnTo>
                        <a:lnTo>
                          <a:pt x="627" y="407"/>
                        </a:lnTo>
                        <a:lnTo>
                          <a:pt x="646" y="409"/>
                        </a:lnTo>
                        <a:lnTo>
                          <a:pt x="664" y="409"/>
                        </a:lnTo>
                        <a:lnTo>
                          <a:pt x="683" y="409"/>
                        </a:lnTo>
                        <a:lnTo>
                          <a:pt x="701" y="408"/>
                        </a:lnTo>
                        <a:lnTo>
                          <a:pt x="720" y="406"/>
                        </a:lnTo>
                        <a:lnTo>
                          <a:pt x="739" y="405"/>
                        </a:lnTo>
                        <a:lnTo>
                          <a:pt x="757" y="405"/>
                        </a:lnTo>
                        <a:lnTo>
                          <a:pt x="776" y="405"/>
                        </a:lnTo>
                        <a:lnTo>
                          <a:pt x="794" y="408"/>
                        </a:lnTo>
                        <a:lnTo>
                          <a:pt x="813" y="410"/>
                        </a:lnTo>
                        <a:lnTo>
                          <a:pt x="831" y="416"/>
                        </a:lnTo>
                        <a:lnTo>
                          <a:pt x="850" y="425"/>
                        </a:lnTo>
                        <a:lnTo>
                          <a:pt x="868" y="436"/>
                        </a:lnTo>
                        <a:lnTo>
                          <a:pt x="887" y="451"/>
                        </a:lnTo>
                        <a:lnTo>
                          <a:pt x="905" y="46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2" name="Freeform 55"/>
                  <p:cNvSpPr>
                    <a:spLocks/>
                  </p:cNvSpPr>
                  <p:nvPr/>
                </p:nvSpPr>
                <p:spPr bwMode="auto">
                  <a:xfrm>
                    <a:off x="10785475" y="1138238"/>
                    <a:ext cx="812800" cy="1376363"/>
                  </a:xfrm>
                  <a:custGeom>
                    <a:avLst/>
                    <a:gdLst>
                      <a:gd name="T0" fmla="*/ 0 w 512"/>
                      <a:gd name="T1" fmla="*/ 513 h 867"/>
                      <a:gd name="T2" fmla="*/ 19 w 512"/>
                      <a:gd name="T3" fmla="*/ 530 h 867"/>
                      <a:gd name="T4" fmla="*/ 37 w 512"/>
                      <a:gd name="T5" fmla="*/ 543 h 867"/>
                      <a:gd name="T6" fmla="*/ 56 w 512"/>
                      <a:gd name="T7" fmla="*/ 558 h 867"/>
                      <a:gd name="T8" fmla="*/ 74 w 512"/>
                      <a:gd name="T9" fmla="*/ 571 h 867"/>
                      <a:gd name="T10" fmla="*/ 93 w 512"/>
                      <a:gd name="T11" fmla="*/ 574 h 867"/>
                      <a:gd name="T12" fmla="*/ 111 w 512"/>
                      <a:gd name="T13" fmla="*/ 581 h 867"/>
                      <a:gd name="T14" fmla="*/ 130 w 512"/>
                      <a:gd name="T15" fmla="*/ 582 h 867"/>
                      <a:gd name="T16" fmla="*/ 148 w 512"/>
                      <a:gd name="T17" fmla="*/ 581 h 867"/>
                      <a:gd name="T18" fmla="*/ 167 w 512"/>
                      <a:gd name="T19" fmla="*/ 579 h 867"/>
                      <a:gd name="T20" fmla="*/ 185 w 512"/>
                      <a:gd name="T21" fmla="*/ 571 h 867"/>
                      <a:gd name="T22" fmla="*/ 204 w 512"/>
                      <a:gd name="T23" fmla="*/ 577 h 867"/>
                      <a:gd name="T24" fmla="*/ 222 w 512"/>
                      <a:gd name="T25" fmla="*/ 570 h 867"/>
                      <a:gd name="T26" fmla="*/ 241 w 512"/>
                      <a:gd name="T27" fmla="*/ 563 h 867"/>
                      <a:gd name="T28" fmla="*/ 259 w 512"/>
                      <a:gd name="T29" fmla="*/ 575 h 867"/>
                      <a:gd name="T30" fmla="*/ 278 w 512"/>
                      <a:gd name="T31" fmla="*/ 573 h 867"/>
                      <a:gd name="T32" fmla="*/ 297 w 512"/>
                      <a:gd name="T33" fmla="*/ 574 h 867"/>
                      <a:gd name="T34" fmla="*/ 315 w 512"/>
                      <a:gd name="T35" fmla="*/ 595 h 867"/>
                      <a:gd name="T36" fmla="*/ 334 w 512"/>
                      <a:gd name="T37" fmla="*/ 618 h 867"/>
                      <a:gd name="T38" fmla="*/ 352 w 512"/>
                      <a:gd name="T39" fmla="*/ 645 h 867"/>
                      <a:gd name="T40" fmla="*/ 371 w 512"/>
                      <a:gd name="T41" fmla="*/ 694 h 867"/>
                      <a:gd name="T42" fmla="*/ 389 w 512"/>
                      <a:gd name="T43" fmla="*/ 750 h 867"/>
                      <a:gd name="T44" fmla="*/ 408 w 512"/>
                      <a:gd name="T45" fmla="*/ 810 h 867"/>
                      <a:gd name="T46" fmla="*/ 426 w 512"/>
                      <a:gd name="T47" fmla="*/ 867 h 867"/>
                      <a:gd name="T48" fmla="*/ 445 w 512"/>
                      <a:gd name="T49" fmla="*/ 833 h 867"/>
                      <a:gd name="T50" fmla="*/ 463 w 512"/>
                      <a:gd name="T51" fmla="*/ 625 h 867"/>
                      <a:gd name="T52" fmla="*/ 482 w 512"/>
                      <a:gd name="T53" fmla="*/ 343 h 867"/>
                      <a:gd name="T54" fmla="*/ 500 w 512"/>
                      <a:gd name="T55" fmla="*/ 80 h 867"/>
                      <a:gd name="T56" fmla="*/ 512 w 512"/>
                      <a:gd name="T57" fmla="*/ 0 h 8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</a:cxnLst>
                    <a:rect l="0" t="0" r="r" b="b"/>
                    <a:pathLst>
                      <a:path w="512" h="867">
                        <a:moveTo>
                          <a:pt x="0" y="513"/>
                        </a:moveTo>
                        <a:lnTo>
                          <a:pt x="19" y="530"/>
                        </a:lnTo>
                        <a:lnTo>
                          <a:pt x="37" y="543"/>
                        </a:lnTo>
                        <a:lnTo>
                          <a:pt x="56" y="558"/>
                        </a:lnTo>
                        <a:lnTo>
                          <a:pt x="74" y="571"/>
                        </a:lnTo>
                        <a:lnTo>
                          <a:pt x="93" y="574"/>
                        </a:lnTo>
                        <a:lnTo>
                          <a:pt x="111" y="581"/>
                        </a:lnTo>
                        <a:lnTo>
                          <a:pt x="130" y="582"/>
                        </a:lnTo>
                        <a:lnTo>
                          <a:pt x="148" y="581"/>
                        </a:lnTo>
                        <a:lnTo>
                          <a:pt x="167" y="579"/>
                        </a:lnTo>
                        <a:lnTo>
                          <a:pt x="185" y="571"/>
                        </a:lnTo>
                        <a:lnTo>
                          <a:pt x="204" y="577"/>
                        </a:lnTo>
                        <a:lnTo>
                          <a:pt x="222" y="570"/>
                        </a:lnTo>
                        <a:lnTo>
                          <a:pt x="241" y="563"/>
                        </a:lnTo>
                        <a:lnTo>
                          <a:pt x="259" y="575"/>
                        </a:lnTo>
                        <a:lnTo>
                          <a:pt x="278" y="573"/>
                        </a:lnTo>
                        <a:lnTo>
                          <a:pt x="297" y="574"/>
                        </a:lnTo>
                        <a:lnTo>
                          <a:pt x="315" y="595"/>
                        </a:lnTo>
                        <a:lnTo>
                          <a:pt x="334" y="618"/>
                        </a:lnTo>
                        <a:lnTo>
                          <a:pt x="352" y="645"/>
                        </a:lnTo>
                        <a:lnTo>
                          <a:pt x="371" y="694"/>
                        </a:lnTo>
                        <a:lnTo>
                          <a:pt x="389" y="750"/>
                        </a:lnTo>
                        <a:lnTo>
                          <a:pt x="408" y="810"/>
                        </a:lnTo>
                        <a:lnTo>
                          <a:pt x="426" y="867"/>
                        </a:lnTo>
                        <a:lnTo>
                          <a:pt x="445" y="833"/>
                        </a:lnTo>
                        <a:lnTo>
                          <a:pt x="463" y="625"/>
                        </a:lnTo>
                        <a:lnTo>
                          <a:pt x="482" y="343"/>
                        </a:lnTo>
                        <a:lnTo>
                          <a:pt x="500" y="80"/>
                        </a:lnTo>
                        <a:lnTo>
                          <a:pt x="512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3" name="Freeform 56"/>
                  <p:cNvSpPr>
                    <a:spLocks/>
                  </p:cNvSpPr>
                  <p:nvPr/>
                </p:nvSpPr>
                <p:spPr bwMode="auto">
                  <a:xfrm>
                    <a:off x="11676063" y="1138238"/>
                    <a:ext cx="257175" cy="687388"/>
                  </a:xfrm>
                  <a:custGeom>
                    <a:avLst/>
                    <a:gdLst>
                      <a:gd name="T0" fmla="*/ 0 w 162"/>
                      <a:gd name="T1" fmla="*/ 0 h 433"/>
                      <a:gd name="T2" fmla="*/ 13 w 162"/>
                      <a:gd name="T3" fmla="*/ 47 h 433"/>
                      <a:gd name="T4" fmla="*/ 32 w 162"/>
                      <a:gd name="T5" fmla="*/ 87 h 433"/>
                      <a:gd name="T6" fmla="*/ 50 w 162"/>
                      <a:gd name="T7" fmla="*/ 106 h 433"/>
                      <a:gd name="T8" fmla="*/ 69 w 162"/>
                      <a:gd name="T9" fmla="*/ 126 h 433"/>
                      <a:gd name="T10" fmla="*/ 87 w 162"/>
                      <a:gd name="T11" fmla="*/ 149 h 433"/>
                      <a:gd name="T12" fmla="*/ 106 w 162"/>
                      <a:gd name="T13" fmla="*/ 194 h 433"/>
                      <a:gd name="T14" fmla="*/ 124 w 162"/>
                      <a:gd name="T15" fmla="*/ 261 h 433"/>
                      <a:gd name="T16" fmla="*/ 143 w 162"/>
                      <a:gd name="T17" fmla="*/ 346 h 433"/>
                      <a:gd name="T18" fmla="*/ 161 w 162"/>
                      <a:gd name="T19" fmla="*/ 433 h 433"/>
                      <a:gd name="T20" fmla="*/ 162 w 162"/>
                      <a:gd name="T21" fmla="*/ 433 h 4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62" h="433">
                        <a:moveTo>
                          <a:pt x="0" y="0"/>
                        </a:moveTo>
                        <a:lnTo>
                          <a:pt x="13" y="47"/>
                        </a:lnTo>
                        <a:lnTo>
                          <a:pt x="32" y="87"/>
                        </a:lnTo>
                        <a:lnTo>
                          <a:pt x="50" y="106"/>
                        </a:lnTo>
                        <a:lnTo>
                          <a:pt x="69" y="126"/>
                        </a:lnTo>
                        <a:lnTo>
                          <a:pt x="87" y="149"/>
                        </a:lnTo>
                        <a:lnTo>
                          <a:pt x="106" y="194"/>
                        </a:lnTo>
                        <a:lnTo>
                          <a:pt x="124" y="261"/>
                        </a:lnTo>
                        <a:lnTo>
                          <a:pt x="143" y="346"/>
                        </a:lnTo>
                        <a:lnTo>
                          <a:pt x="161" y="433"/>
                        </a:lnTo>
                        <a:lnTo>
                          <a:pt x="162" y="43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5" name="Freeform 58"/>
                  <p:cNvSpPr>
                    <a:spLocks/>
                  </p:cNvSpPr>
                  <p:nvPr/>
                </p:nvSpPr>
                <p:spPr bwMode="auto">
                  <a:xfrm>
                    <a:off x="8991600" y="2451101"/>
                    <a:ext cx="73025" cy="123825"/>
                  </a:xfrm>
                  <a:custGeom>
                    <a:avLst/>
                    <a:gdLst>
                      <a:gd name="T0" fmla="*/ 0 w 46"/>
                      <a:gd name="T1" fmla="*/ 7 h 78"/>
                      <a:gd name="T2" fmla="*/ 0 w 46"/>
                      <a:gd name="T3" fmla="*/ 0 h 78"/>
                      <a:gd name="T4" fmla="*/ 0 w 46"/>
                      <a:gd name="T5" fmla="*/ 0 h 78"/>
                      <a:gd name="T6" fmla="*/ 3 w 46"/>
                      <a:gd name="T7" fmla="*/ 78 h 78"/>
                      <a:gd name="T8" fmla="*/ 3 w 46"/>
                      <a:gd name="T9" fmla="*/ 78 h 78"/>
                      <a:gd name="T10" fmla="*/ 4 w 46"/>
                      <a:gd name="T11" fmla="*/ 78 h 78"/>
                      <a:gd name="T12" fmla="*/ 4 w 46"/>
                      <a:gd name="T13" fmla="*/ 78 h 78"/>
                      <a:gd name="T14" fmla="*/ 6 w 46"/>
                      <a:gd name="T15" fmla="*/ 78 h 78"/>
                      <a:gd name="T16" fmla="*/ 6 w 46"/>
                      <a:gd name="T17" fmla="*/ 78 h 78"/>
                      <a:gd name="T18" fmla="*/ 9 w 46"/>
                      <a:gd name="T19" fmla="*/ 78 h 78"/>
                      <a:gd name="T20" fmla="*/ 9 w 46"/>
                      <a:gd name="T21" fmla="*/ 78 h 78"/>
                      <a:gd name="T22" fmla="*/ 10 w 46"/>
                      <a:gd name="T23" fmla="*/ 78 h 78"/>
                      <a:gd name="T24" fmla="*/ 11 w 46"/>
                      <a:gd name="T25" fmla="*/ 78 h 78"/>
                      <a:gd name="T26" fmla="*/ 11 w 46"/>
                      <a:gd name="T27" fmla="*/ 78 h 78"/>
                      <a:gd name="T28" fmla="*/ 13 w 46"/>
                      <a:gd name="T29" fmla="*/ 78 h 78"/>
                      <a:gd name="T30" fmla="*/ 13 w 46"/>
                      <a:gd name="T31" fmla="*/ 78 h 78"/>
                      <a:gd name="T32" fmla="*/ 15 w 46"/>
                      <a:gd name="T33" fmla="*/ 78 h 78"/>
                      <a:gd name="T34" fmla="*/ 15 w 46"/>
                      <a:gd name="T35" fmla="*/ 78 h 78"/>
                      <a:gd name="T36" fmla="*/ 17 w 46"/>
                      <a:gd name="T37" fmla="*/ 78 h 78"/>
                      <a:gd name="T38" fmla="*/ 17 w 46"/>
                      <a:gd name="T39" fmla="*/ 78 h 78"/>
                      <a:gd name="T40" fmla="*/ 19 w 46"/>
                      <a:gd name="T41" fmla="*/ 1 h 78"/>
                      <a:gd name="T42" fmla="*/ 19 w 46"/>
                      <a:gd name="T43" fmla="*/ 45 h 78"/>
                      <a:gd name="T44" fmla="*/ 19 w 46"/>
                      <a:gd name="T45" fmla="*/ 46 h 78"/>
                      <a:gd name="T46" fmla="*/ 21 w 46"/>
                      <a:gd name="T47" fmla="*/ 78 h 78"/>
                      <a:gd name="T48" fmla="*/ 21 w 46"/>
                      <a:gd name="T49" fmla="*/ 78 h 78"/>
                      <a:gd name="T50" fmla="*/ 23 w 46"/>
                      <a:gd name="T51" fmla="*/ 78 h 78"/>
                      <a:gd name="T52" fmla="*/ 23 w 46"/>
                      <a:gd name="T53" fmla="*/ 78 h 78"/>
                      <a:gd name="T54" fmla="*/ 25 w 46"/>
                      <a:gd name="T55" fmla="*/ 78 h 78"/>
                      <a:gd name="T56" fmla="*/ 25 w 46"/>
                      <a:gd name="T57" fmla="*/ 78 h 78"/>
                      <a:gd name="T58" fmla="*/ 27 w 46"/>
                      <a:gd name="T59" fmla="*/ 78 h 78"/>
                      <a:gd name="T60" fmla="*/ 27 w 46"/>
                      <a:gd name="T61" fmla="*/ 78 h 78"/>
                      <a:gd name="T62" fmla="*/ 28 w 46"/>
                      <a:gd name="T63" fmla="*/ 78 h 78"/>
                      <a:gd name="T64" fmla="*/ 29 w 46"/>
                      <a:gd name="T65" fmla="*/ 78 h 78"/>
                      <a:gd name="T66" fmla="*/ 29 w 46"/>
                      <a:gd name="T67" fmla="*/ 78 h 78"/>
                      <a:gd name="T68" fmla="*/ 31 w 46"/>
                      <a:gd name="T69" fmla="*/ 78 h 78"/>
                      <a:gd name="T70" fmla="*/ 31 w 46"/>
                      <a:gd name="T71" fmla="*/ 78 h 78"/>
                      <a:gd name="T72" fmla="*/ 34 w 46"/>
                      <a:gd name="T73" fmla="*/ 78 h 78"/>
                      <a:gd name="T74" fmla="*/ 34 w 46"/>
                      <a:gd name="T75" fmla="*/ 78 h 78"/>
                      <a:gd name="T76" fmla="*/ 36 w 46"/>
                      <a:gd name="T77" fmla="*/ 78 h 78"/>
                      <a:gd name="T78" fmla="*/ 36 w 46"/>
                      <a:gd name="T79" fmla="*/ 78 h 78"/>
                      <a:gd name="T80" fmla="*/ 38 w 46"/>
                      <a:gd name="T81" fmla="*/ 1 h 78"/>
                      <a:gd name="T82" fmla="*/ 38 w 46"/>
                      <a:gd name="T83" fmla="*/ 67 h 78"/>
                      <a:gd name="T84" fmla="*/ 38 w 46"/>
                      <a:gd name="T85" fmla="*/ 67 h 78"/>
                      <a:gd name="T86" fmla="*/ 40 w 46"/>
                      <a:gd name="T87" fmla="*/ 78 h 78"/>
                      <a:gd name="T88" fmla="*/ 40 w 46"/>
                      <a:gd name="T89" fmla="*/ 78 h 78"/>
                      <a:gd name="T90" fmla="*/ 42 w 46"/>
                      <a:gd name="T91" fmla="*/ 78 h 78"/>
                      <a:gd name="T92" fmla="*/ 42 w 46"/>
                      <a:gd name="T93" fmla="*/ 78 h 78"/>
                      <a:gd name="T94" fmla="*/ 44 w 46"/>
                      <a:gd name="T95" fmla="*/ 78 h 78"/>
                      <a:gd name="T96" fmla="*/ 44 w 46"/>
                      <a:gd name="T97" fmla="*/ 78 h 78"/>
                      <a:gd name="T98" fmla="*/ 46 w 46"/>
                      <a:gd name="T99" fmla="*/ 78 h 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8">
                        <a:moveTo>
                          <a:pt x="0" y="7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3" y="78"/>
                        </a:lnTo>
                        <a:lnTo>
                          <a:pt x="3" y="78"/>
                        </a:lnTo>
                        <a:lnTo>
                          <a:pt x="4" y="78"/>
                        </a:lnTo>
                        <a:lnTo>
                          <a:pt x="4" y="78"/>
                        </a:lnTo>
                        <a:lnTo>
                          <a:pt x="6" y="78"/>
                        </a:lnTo>
                        <a:lnTo>
                          <a:pt x="6" y="78"/>
                        </a:lnTo>
                        <a:lnTo>
                          <a:pt x="9" y="78"/>
                        </a:lnTo>
                        <a:lnTo>
                          <a:pt x="9" y="78"/>
                        </a:lnTo>
                        <a:lnTo>
                          <a:pt x="10" y="78"/>
                        </a:lnTo>
                        <a:lnTo>
                          <a:pt x="11" y="78"/>
                        </a:lnTo>
                        <a:lnTo>
                          <a:pt x="11" y="78"/>
                        </a:lnTo>
                        <a:lnTo>
                          <a:pt x="13" y="78"/>
                        </a:lnTo>
                        <a:lnTo>
                          <a:pt x="13" y="78"/>
                        </a:lnTo>
                        <a:lnTo>
                          <a:pt x="15" y="78"/>
                        </a:lnTo>
                        <a:lnTo>
                          <a:pt x="15" y="78"/>
                        </a:lnTo>
                        <a:lnTo>
                          <a:pt x="17" y="78"/>
                        </a:lnTo>
                        <a:lnTo>
                          <a:pt x="17" y="78"/>
                        </a:lnTo>
                        <a:lnTo>
                          <a:pt x="19" y="1"/>
                        </a:lnTo>
                        <a:lnTo>
                          <a:pt x="19" y="45"/>
                        </a:lnTo>
                        <a:lnTo>
                          <a:pt x="19" y="46"/>
                        </a:lnTo>
                        <a:lnTo>
                          <a:pt x="21" y="78"/>
                        </a:lnTo>
                        <a:lnTo>
                          <a:pt x="21" y="78"/>
                        </a:lnTo>
                        <a:lnTo>
                          <a:pt x="23" y="78"/>
                        </a:lnTo>
                        <a:lnTo>
                          <a:pt x="23" y="78"/>
                        </a:lnTo>
                        <a:lnTo>
                          <a:pt x="25" y="78"/>
                        </a:lnTo>
                        <a:lnTo>
                          <a:pt x="25" y="78"/>
                        </a:lnTo>
                        <a:lnTo>
                          <a:pt x="27" y="78"/>
                        </a:lnTo>
                        <a:lnTo>
                          <a:pt x="27" y="78"/>
                        </a:lnTo>
                        <a:lnTo>
                          <a:pt x="28" y="78"/>
                        </a:lnTo>
                        <a:lnTo>
                          <a:pt x="29" y="78"/>
                        </a:lnTo>
                        <a:lnTo>
                          <a:pt x="29" y="78"/>
                        </a:lnTo>
                        <a:lnTo>
                          <a:pt x="31" y="78"/>
                        </a:lnTo>
                        <a:lnTo>
                          <a:pt x="31" y="78"/>
                        </a:lnTo>
                        <a:lnTo>
                          <a:pt x="34" y="78"/>
                        </a:lnTo>
                        <a:lnTo>
                          <a:pt x="34" y="78"/>
                        </a:lnTo>
                        <a:lnTo>
                          <a:pt x="36" y="78"/>
                        </a:lnTo>
                        <a:lnTo>
                          <a:pt x="36" y="78"/>
                        </a:lnTo>
                        <a:lnTo>
                          <a:pt x="38" y="1"/>
                        </a:lnTo>
                        <a:lnTo>
                          <a:pt x="38" y="67"/>
                        </a:lnTo>
                        <a:lnTo>
                          <a:pt x="38" y="67"/>
                        </a:lnTo>
                        <a:lnTo>
                          <a:pt x="40" y="78"/>
                        </a:lnTo>
                        <a:lnTo>
                          <a:pt x="40" y="78"/>
                        </a:lnTo>
                        <a:lnTo>
                          <a:pt x="42" y="78"/>
                        </a:lnTo>
                        <a:lnTo>
                          <a:pt x="42" y="78"/>
                        </a:lnTo>
                        <a:lnTo>
                          <a:pt x="44" y="78"/>
                        </a:lnTo>
                        <a:lnTo>
                          <a:pt x="44" y="78"/>
                        </a:lnTo>
                        <a:lnTo>
                          <a:pt x="46" y="7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6" name="Freeform 59"/>
                  <p:cNvSpPr>
                    <a:spLocks/>
                  </p:cNvSpPr>
                  <p:nvPr/>
                </p:nvSpPr>
                <p:spPr bwMode="auto">
                  <a:xfrm>
                    <a:off x="9064625" y="2452688"/>
                    <a:ext cx="73025" cy="122238"/>
                  </a:xfrm>
                  <a:custGeom>
                    <a:avLst/>
                    <a:gdLst>
                      <a:gd name="T0" fmla="*/ 0 w 46"/>
                      <a:gd name="T1" fmla="*/ 77 h 77"/>
                      <a:gd name="T2" fmla="*/ 0 w 46"/>
                      <a:gd name="T3" fmla="*/ 77 h 77"/>
                      <a:gd name="T4" fmla="*/ 1 w 46"/>
                      <a:gd name="T5" fmla="*/ 77 h 77"/>
                      <a:gd name="T6" fmla="*/ 2 w 46"/>
                      <a:gd name="T7" fmla="*/ 77 h 77"/>
                      <a:gd name="T8" fmla="*/ 2 w 46"/>
                      <a:gd name="T9" fmla="*/ 77 h 77"/>
                      <a:gd name="T10" fmla="*/ 4 w 46"/>
                      <a:gd name="T11" fmla="*/ 77 h 77"/>
                      <a:gd name="T12" fmla="*/ 4 w 46"/>
                      <a:gd name="T13" fmla="*/ 77 h 77"/>
                      <a:gd name="T14" fmla="*/ 6 w 46"/>
                      <a:gd name="T15" fmla="*/ 77 h 77"/>
                      <a:gd name="T16" fmla="*/ 6 w 46"/>
                      <a:gd name="T17" fmla="*/ 77 h 77"/>
                      <a:gd name="T18" fmla="*/ 8 w 46"/>
                      <a:gd name="T19" fmla="*/ 77 h 77"/>
                      <a:gd name="T20" fmla="*/ 8 w 46"/>
                      <a:gd name="T21" fmla="*/ 77 h 77"/>
                      <a:gd name="T22" fmla="*/ 10 w 46"/>
                      <a:gd name="T23" fmla="*/ 0 h 77"/>
                      <a:gd name="T24" fmla="*/ 10 w 46"/>
                      <a:gd name="T25" fmla="*/ 72 h 77"/>
                      <a:gd name="T26" fmla="*/ 10 w 46"/>
                      <a:gd name="T27" fmla="*/ 72 h 77"/>
                      <a:gd name="T28" fmla="*/ 13 w 46"/>
                      <a:gd name="T29" fmla="*/ 77 h 77"/>
                      <a:gd name="T30" fmla="*/ 13 w 46"/>
                      <a:gd name="T31" fmla="*/ 77 h 77"/>
                      <a:gd name="T32" fmla="*/ 15 w 46"/>
                      <a:gd name="T33" fmla="*/ 77 h 77"/>
                      <a:gd name="T34" fmla="*/ 15 w 46"/>
                      <a:gd name="T35" fmla="*/ 77 h 77"/>
                      <a:gd name="T36" fmla="*/ 17 w 46"/>
                      <a:gd name="T37" fmla="*/ 77 h 77"/>
                      <a:gd name="T38" fmla="*/ 17 w 46"/>
                      <a:gd name="T39" fmla="*/ 77 h 77"/>
                      <a:gd name="T40" fmla="*/ 19 w 46"/>
                      <a:gd name="T41" fmla="*/ 77 h 77"/>
                      <a:gd name="T42" fmla="*/ 19 w 46"/>
                      <a:gd name="T43" fmla="*/ 77 h 77"/>
                      <a:gd name="T44" fmla="*/ 19 w 46"/>
                      <a:gd name="T45" fmla="*/ 77 h 77"/>
                      <a:gd name="T46" fmla="*/ 21 w 46"/>
                      <a:gd name="T47" fmla="*/ 77 h 77"/>
                      <a:gd name="T48" fmla="*/ 21 w 46"/>
                      <a:gd name="T49" fmla="*/ 77 h 77"/>
                      <a:gd name="T50" fmla="*/ 23 w 46"/>
                      <a:gd name="T51" fmla="*/ 77 h 77"/>
                      <a:gd name="T52" fmla="*/ 23 w 46"/>
                      <a:gd name="T53" fmla="*/ 77 h 77"/>
                      <a:gd name="T54" fmla="*/ 25 w 46"/>
                      <a:gd name="T55" fmla="*/ 77 h 77"/>
                      <a:gd name="T56" fmla="*/ 25 w 46"/>
                      <a:gd name="T57" fmla="*/ 77 h 77"/>
                      <a:gd name="T58" fmla="*/ 27 w 46"/>
                      <a:gd name="T59" fmla="*/ 77 h 77"/>
                      <a:gd name="T60" fmla="*/ 27 w 46"/>
                      <a:gd name="T61" fmla="*/ 77 h 77"/>
                      <a:gd name="T62" fmla="*/ 29 w 46"/>
                      <a:gd name="T63" fmla="*/ 0 h 77"/>
                      <a:gd name="T64" fmla="*/ 29 w 46"/>
                      <a:gd name="T65" fmla="*/ 74 h 77"/>
                      <a:gd name="T66" fmla="*/ 29 w 46"/>
                      <a:gd name="T67" fmla="*/ 74 h 77"/>
                      <a:gd name="T68" fmla="*/ 31 w 46"/>
                      <a:gd name="T69" fmla="*/ 77 h 77"/>
                      <a:gd name="T70" fmla="*/ 31 w 46"/>
                      <a:gd name="T71" fmla="*/ 77 h 77"/>
                      <a:gd name="T72" fmla="*/ 33 w 46"/>
                      <a:gd name="T73" fmla="*/ 77 h 77"/>
                      <a:gd name="T74" fmla="*/ 33 w 46"/>
                      <a:gd name="T75" fmla="*/ 77 h 77"/>
                      <a:gd name="T76" fmla="*/ 35 w 46"/>
                      <a:gd name="T77" fmla="*/ 77 h 77"/>
                      <a:gd name="T78" fmla="*/ 35 w 46"/>
                      <a:gd name="T79" fmla="*/ 77 h 77"/>
                      <a:gd name="T80" fmla="*/ 38 w 46"/>
                      <a:gd name="T81" fmla="*/ 77 h 77"/>
                      <a:gd name="T82" fmla="*/ 38 w 46"/>
                      <a:gd name="T83" fmla="*/ 77 h 77"/>
                      <a:gd name="T84" fmla="*/ 38 w 46"/>
                      <a:gd name="T85" fmla="*/ 77 h 77"/>
                      <a:gd name="T86" fmla="*/ 40 w 46"/>
                      <a:gd name="T87" fmla="*/ 77 h 77"/>
                      <a:gd name="T88" fmla="*/ 40 w 46"/>
                      <a:gd name="T89" fmla="*/ 77 h 77"/>
                      <a:gd name="T90" fmla="*/ 41 w 46"/>
                      <a:gd name="T91" fmla="*/ 77 h 77"/>
                      <a:gd name="T92" fmla="*/ 41 w 46"/>
                      <a:gd name="T93" fmla="*/ 77 h 77"/>
                      <a:gd name="T94" fmla="*/ 44 w 46"/>
                      <a:gd name="T95" fmla="*/ 77 h 77"/>
                      <a:gd name="T96" fmla="*/ 44 w 46"/>
                      <a:gd name="T97" fmla="*/ 77 h 77"/>
                      <a:gd name="T98" fmla="*/ 46 w 46"/>
                      <a:gd name="T99" fmla="*/ 76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7">
                        <a:moveTo>
                          <a:pt x="0" y="77"/>
                        </a:moveTo>
                        <a:lnTo>
                          <a:pt x="0" y="77"/>
                        </a:lnTo>
                        <a:lnTo>
                          <a:pt x="1" y="77"/>
                        </a:lnTo>
                        <a:lnTo>
                          <a:pt x="2" y="77"/>
                        </a:lnTo>
                        <a:lnTo>
                          <a:pt x="2" y="77"/>
                        </a:lnTo>
                        <a:lnTo>
                          <a:pt x="4" y="77"/>
                        </a:lnTo>
                        <a:lnTo>
                          <a:pt x="4" y="77"/>
                        </a:lnTo>
                        <a:lnTo>
                          <a:pt x="6" y="77"/>
                        </a:lnTo>
                        <a:lnTo>
                          <a:pt x="6" y="77"/>
                        </a:lnTo>
                        <a:lnTo>
                          <a:pt x="8" y="77"/>
                        </a:lnTo>
                        <a:lnTo>
                          <a:pt x="8" y="77"/>
                        </a:lnTo>
                        <a:lnTo>
                          <a:pt x="10" y="0"/>
                        </a:lnTo>
                        <a:lnTo>
                          <a:pt x="10" y="72"/>
                        </a:lnTo>
                        <a:lnTo>
                          <a:pt x="10" y="72"/>
                        </a:lnTo>
                        <a:lnTo>
                          <a:pt x="13" y="77"/>
                        </a:lnTo>
                        <a:lnTo>
                          <a:pt x="13" y="77"/>
                        </a:lnTo>
                        <a:lnTo>
                          <a:pt x="15" y="77"/>
                        </a:lnTo>
                        <a:lnTo>
                          <a:pt x="15" y="77"/>
                        </a:lnTo>
                        <a:lnTo>
                          <a:pt x="17" y="77"/>
                        </a:lnTo>
                        <a:lnTo>
                          <a:pt x="17" y="77"/>
                        </a:lnTo>
                        <a:lnTo>
                          <a:pt x="19" y="77"/>
                        </a:lnTo>
                        <a:lnTo>
                          <a:pt x="19" y="77"/>
                        </a:lnTo>
                        <a:lnTo>
                          <a:pt x="19" y="77"/>
                        </a:lnTo>
                        <a:lnTo>
                          <a:pt x="21" y="77"/>
                        </a:lnTo>
                        <a:lnTo>
                          <a:pt x="21" y="77"/>
                        </a:lnTo>
                        <a:lnTo>
                          <a:pt x="23" y="77"/>
                        </a:lnTo>
                        <a:lnTo>
                          <a:pt x="23" y="77"/>
                        </a:lnTo>
                        <a:lnTo>
                          <a:pt x="25" y="77"/>
                        </a:lnTo>
                        <a:lnTo>
                          <a:pt x="25" y="77"/>
                        </a:lnTo>
                        <a:lnTo>
                          <a:pt x="27" y="77"/>
                        </a:lnTo>
                        <a:lnTo>
                          <a:pt x="27" y="77"/>
                        </a:lnTo>
                        <a:lnTo>
                          <a:pt x="29" y="0"/>
                        </a:lnTo>
                        <a:lnTo>
                          <a:pt x="29" y="74"/>
                        </a:lnTo>
                        <a:lnTo>
                          <a:pt x="29" y="74"/>
                        </a:lnTo>
                        <a:lnTo>
                          <a:pt x="31" y="77"/>
                        </a:lnTo>
                        <a:lnTo>
                          <a:pt x="31" y="77"/>
                        </a:lnTo>
                        <a:lnTo>
                          <a:pt x="33" y="77"/>
                        </a:lnTo>
                        <a:lnTo>
                          <a:pt x="33" y="77"/>
                        </a:lnTo>
                        <a:lnTo>
                          <a:pt x="35" y="77"/>
                        </a:lnTo>
                        <a:lnTo>
                          <a:pt x="35" y="77"/>
                        </a:lnTo>
                        <a:lnTo>
                          <a:pt x="38" y="77"/>
                        </a:lnTo>
                        <a:lnTo>
                          <a:pt x="38" y="77"/>
                        </a:lnTo>
                        <a:lnTo>
                          <a:pt x="38" y="77"/>
                        </a:lnTo>
                        <a:lnTo>
                          <a:pt x="40" y="77"/>
                        </a:lnTo>
                        <a:lnTo>
                          <a:pt x="40" y="77"/>
                        </a:lnTo>
                        <a:lnTo>
                          <a:pt x="41" y="77"/>
                        </a:lnTo>
                        <a:lnTo>
                          <a:pt x="41" y="77"/>
                        </a:lnTo>
                        <a:lnTo>
                          <a:pt x="44" y="77"/>
                        </a:lnTo>
                        <a:lnTo>
                          <a:pt x="44" y="77"/>
                        </a:lnTo>
                        <a:lnTo>
                          <a:pt x="46" y="7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7" name="Freeform 60"/>
                  <p:cNvSpPr>
                    <a:spLocks/>
                  </p:cNvSpPr>
                  <p:nvPr/>
                </p:nvSpPr>
                <p:spPr bwMode="auto">
                  <a:xfrm>
                    <a:off x="9137650" y="2452688"/>
                    <a:ext cx="71438" cy="122238"/>
                  </a:xfrm>
                  <a:custGeom>
                    <a:avLst/>
                    <a:gdLst>
                      <a:gd name="T0" fmla="*/ 0 w 45"/>
                      <a:gd name="T1" fmla="*/ 76 h 77"/>
                      <a:gd name="T2" fmla="*/ 0 w 45"/>
                      <a:gd name="T3" fmla="*/ 76 h 77"/>
                      <a:gd name="T4" fmla="*/ 1 w 45"/>
                      <a:gd name="T5" fmla="*/ 0 h 77"/>
                      <a:gd name="T6" fmla="*/ 2 w 45"/>
                      <a:gd name="T7" fmla="*/ 76 h 77"/>
                      <a:gd name="T8" fmla="*/ 2 w 45"/>
                      <a:gd name="T9" fmla="*/ 76 h 77"/>
                      <a:gd name="T10" fmla="*/ 4 w 45"/>
                      <a:gd name="T11" fmla="*/ 77 h 77"/>
                      <a:gd name="T12" fmla="*/ 4 w 45"/>
                      <a:gd name="T13" fmla="*/ 77 h 77"/>
                      <a:gd name="T14" fmla="*/ 6 w 45"/>
                      <a:gd name="T15" fmla="*/ 77 h 77"/>
                      <a:gd name="T16" fmla="*/ 6 w 45"/>
                      <a:gd name="T17" fmla="*/ 77 h 77"/>
                      <a:gd name="T18" fmla="*/ 8 w 45"/>
                      <a:gd name="T19" fmla="*/ 77 h 77"/>
                      <a:gd name="T20" fmla="*/ 8 w 45"/>
                      <a:gd name="T21" fmla="*/ 77 h 77"/>
                      <a:gd name="T22" fmla="*/ 10 w 45"/>
                      <a:gd name="T23" fmla="*/ 77 h 77"/>
                      <a:gd name="T24" fmla="*/ 10 w 45"/>
                      <a:gd name="T25" fmla="*/ 77 h 77"/>
                      <a:gd name="T26" fmla="*/ 10 w 45"/>
                      <a:gd name="T27" fmla="*/ 77 h 77"/>
                      <a:gd name="T28" fmla="*/ 12 w 45"/>
                      <a:gd name="T29" fmla="*/ 77 h 77"/>
                      <a:gd name="T30" fmla="*/ 12 w 45"/>
                      <a:gd name="T31" fmla="*/ 77 h 77"/>
                      <a:gd name="T32" fmla="*/ 14 w 45"/>
                      <a:gd name="T33" fmla="*/ 77 h 77"/>
                      <a:gd name="T34" fmla="*/ 14 w 45"/>
                      <a:gd name="T35" fmla="*/ 77 h 77"/>
                      <a:gd name="T36" fmla="*/ 17 w 45"/>
                      <a:gd name="T37" fmla="*/ 77 h 77"/>
                      <a:gd name="T38" fmla="*/ 17 w 45"/>
                      <a:gd name="T39" fmla="*/ 77 h 77"/>
                      <a:gd name="T40" fmla="*/ 18 w 45"/>
                      <a:gd name="T41" fmla="*/ 76 h 77"/>
                      <a:gd name="T42" fmla="*/ 18 w 45"/>
                      <a:gd name="T43" fmla="*/ 76 h 77"/>
                      <a:gd name="T44" fmla="*/ 20 w 45"/>
                      <a:gd name="T45" fmla="*/ 0 h 77"/>
                      <a:gd name="T46" fmla="*/ 20 w 45"/>
                      <a:gd name="T47" fmla="*/ 76 h 77"/>
                      <a:gd name="T48" fmla="*/ 20 w 45"/>
                      <a:gd name="T49" fmla="*/ 76 h 77"/>
                      <a:gd name="T50" fmla="*/ 23 w 45"/>
                      <a:gd name="T51" fmla="*/ 77 h 77"/>
                      <a:gd name="T52" fmla="*/ 23 w 45"/>
                      <a:gd name="T53" fmla="*/ 77 h 77"/>
                      <a:gd name="T54" fmla="*/ 25 w 45"/>
                      <a:gd name="T55" fmla="*/ 77 h 77"/>
                      <a:gd name="T56" fmla="*/ 25 w 45"/>
                      <a:gd name="T57" fmla="*/ 77 h 77"/>
                      <a:gd name="T58" fmla="*/ 27 w 45"/>
                      <a:gd name="T59" fmla="*/ 77 h 77"/>
                      <a:gd name="T60" fmla="*/ 27 w 45"/>
                      <a:gd name="T61" fmla="*/ 77 h 77"/>
                      <a:gd name="T62" fmla="*/ 29 w 45"/>
                      <a:gd name="T63" fmla="*/ 77 h 77"/>
                      <a:gd name="T64" fmla="*/ 29 w 45"/>
                      <a:gd name="T65" fmla="*/ 77 h 77"/>
                      <a:gd name="T66" fmla="*/ 29 w 45"/>
                      <a:gd name="T67" fmla="*/ 77 h 77"/>
                      <a:gd name="T68" fmla="*/ 31 w 45"/>
                      <a:gd name="T69" fmla="*/ 77 h 77"/>
                      <a:gd name="T70" fmla="*/ 31 w 45"/>
                      <a:gd name="T71" fmla="*/ 77 h 77"/>
                      <a:gd name="T72" fmla="*/ 33 w 45"/>
                      <a:gd name="T73" fmla="*/ 77 h 77"/>
                      <a:gd name="T74" fmla="*/ 33 w 45"/>
                      <a:gd name="T75" fmla="*/ 77 h 77"/>
                      <a:gd name="T76" fmla="*/ 35 w 45"/>
                      <a:gd name="T77" fmla="*/ 77 h 77"/>
                      <a:gd name="T78" fmla="*/ 35 w 45"/>
                      <a:gd name="T79" fmla="*/ 77 h 77"/>
                      <a:gd name="T80" fmla="*/ 37 w 45"/>
                      <a:gd name="T81" fmla="*/ 74 h 77"/>
                      <a:gd name="T82" fmla="*/ 37 w 45"/>
                      <a:gd name="T83" fmla="*/ 74 h 77"/>
                      <a:gd name="T84" fmla="*/ 38 w 45"/>
                      <a:gd name="T85" fmla="*/ 0 h 77"/>
                      <a:gd name="T86" fmla="*/ 39 w 45"/>
                      <a:gd name="T87" fmla="*/ 76 h 77"/>
                      <a:gd name="T88" fmla="*/ 39 w 45"/>
                      <a:gd name="T89" fmla="*/ 76 h 77"/>
                      <a:gd name="T90" fmla="*/ 41 w 45"/>
                      <a:gd name="T91" fmla="*/ 77 h 77"/>
                      <a:gd name="T92" fmla="*/ 41 w 45"/>
                      <a:gd name="T93" fmla="*/ 77 h 77"/>
                      <a:gd name="T94" fmla="*/ 43 w 45"/>
                      <a:gd name="T95" fmla="*/ 77 h 77"/>
                      <a:gd name="T96" fmla="*/ 43 w 45"/>
                      <a:gd name="T97" fmla="*/ 77 h 77"/>
                      <a:gd name="T98" fmla="*/ 45 w 45"/>
                      <a:gd name="T99" fmla="*/ 77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77">
                        <a:moveTo>
                          <a:pt x="0" y="76"/>
                        </a:moveTo>
                        <a:lnTo>
                          <a:pt x="0" y="76"/>
                        </a:lnTo>
                        <a:lnTo>
                          <a:pt x="1" y="0"/>
                        </a:lnTo>
                        <a:lnTo>
                          <a:pt x="2" y="76"/>
                        </a:lnTo>
                        <a:lnTo>
                          <a:pt x="2" y="76"/>
                        </a:lnTo>
                        <a:lnTo>
                          <a:pt x="4" y="77"/>
                        </a:lnTo>
                        <a:lnTo>
                          <a:pt x="4" y="77"/>
                        </a:lnTo>
                        <a:lnTo>
                          <a:pt x="6" y="77"/>
                        </a:lnTo>
                        <a:lnTo>
                          <a:pt x="6" y="77"/>
                        </a:lnTo>
                        <a:lnTo>
                          <a:pt x="8" y="77"/>
                        </a:lnTo>
                        <a:lnTo>
                          <a:pt x="8" y="77"/>
                        </a:lnTo>
                        <a:lnTo>
                          <a:pt x="10" y="77"/>
                        </a:lnTo>
                        <a:lnTo>
                          <a:pt x="10" y="77"/>
                        </a:lnTo>
                        <a:lnTo>
                          <a:pt x="10" y="77"/>
                        </a:lnTo>
                        <a:lnTo>
                          <a:pt x="12" y="77"/>
                        </a:lnTo>
                        <a:lnTo>
                          <a:pt x="12" y="77"/>
                        </a:lnTo>
                        <a:lnTo>
                          <a:pt x="14" y="77"/>
                        </a:lnTo>
                        <a:lnTo>
                          <a:pt x="14" y="77"/>
                        </a:lnTo>
                        <a:lnTo>
                          <a:pt x="17" y="77"/>
                        </a:lnTo>
                        <a:lnTo>
                          <a:pt x="17" y="77"/>
                        </a:lnTo>
                        <a:lnTo>
                          <a:pt x="18" y="76"/>
                        </a:lnTo>
                        <a:lnTo>
                          <a:pt x="18" y="76"/>
                        </a:lnTo>
                        <a:lnTo>
                          <a:pt x="20" y="0"/>
                        </a:lnTo>
                        <a:lnTo>
                          <a:pt x="20" y="76"/>
                        </a:lnTo>
                        <a:lnTo>
                          <a:pt x="20" y="76"/>
                        </a:lnTo>
                        <a:lnTo>
                          <a:pt x="23" y="77"/>
                        </a:lnTo>
                        <a:lnTo>
                          <a:pt x="23" y="77"/>
                        </a:lnTo>
                        <a:lnTo>
                          <a:pt x="25" y="77"/>
                        </a:lnTo>
                        <a:lnTo>
                          <a:pt x="25" y="77"/>
                        </a:lnTo>
                        <a:lnTo>
                          <a:pt x="27" y="77"/>
                        </a:lnTo>
                        <a:lnTo>
                          <a:pt x="27" y="77"/>
                        </a:lnTo>
                        <a:lnTo>
                          <a:pt x="29" y="77"/>
                        </a:lnTo>
                        <a:lnTo>
                          <a:pt x="29" y="77"/>
                        </a:lnTo>
                        <a:lnTo>
                          <a:pt x="29" y="77"/>
                        </a:lnTo>
                        <a:lnTo>
                          <a:pt x="31" y="77"/>
                        </a:lnTo>
                        <a:lnTo>
                          <a:pt x="31" y="77"/>
                        </a:lnTo>
                        <a:lnTo>
                          <a:pt x="33" y="77"/>
                        </a:lnTo>
                        <a:lnTo>
                          <a:pt x="33" y="77"/>
                        </a:lnTo>
                        <a:lnTo>
                          <a:pt x="35" y="77"/>
                        </a:lnTo>
                        <a:lnTo>
                          <a:pt x="35" y="77"/>
                        </a:lnTo>
                        <a:lnTo>
                          <a:pt x="37" y="74"/>
                        </a:lnTo>
                        <a:lnTo>
                          <a:pt x="37" y="74"/>
                        </a:lnTo>
                        <a:lnTo>
                          <a:pt x="38" y="0"/>
                        </a:lnTo>
                        <a:lnTo>
                          <a:pt x="39" y="76"/>
                        </a:lnTo>
                        <a:lnTo>
                          <a:pt x="39" y="76"/>
                        </a:lnTo>
                        <a:lnTo>
                          <a:pt x="41" y="77"/>
                        </a:lnTo>
                        <a:lnTo>
                          <a:pt x="41" y="77"/>
                        </a:lnTo>
                        <a:lnTo>
                          <a:pt x="43" y="77"/>
                        </a:lnTo>
                        <a:lnTo>
                          <a:pt x="43" y="77"/>
                        </a:lnTo>
                        <a:lnTo>
                          <a:pt x="45" y="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8" name="Freeform 61"/>
                  <p:cNvSpPr>
                    <a:spLocks/>
                  </p:cNvSpPr>
                  <p:nvPr/>
                </p:nvSpPr>
                <p:spPr bwMode="auto">
                  <a:xfrm>
                    <a:off x="9209088" y="2452688"/>
                    <a:ext cx="73025" cy="122238"/>
                  </a:xfrm>
                  <a:custGeom>
                    <a:avLst/>
                    <a:gdLst>
                      <a:gd name="T0" fmla="*/ 0 w 46"/>
                      <a:gd name="T1" fmla="*/ 77 h 77"/>
                      <a:gd name="T2" fmla="*/ 0 w 46"/>
                      <a:gd name="T3" fmla="*/ 77 h 77"/>
                      <a:gd name="T4" fmla="*/ 2 w 46"/>
                      <a:gd name="T5" fmla="*/ 77 h 77"/>
                      <a:gd name="T6" fmla="*/ 3 w 46"/>
                      <a:gd name="T7" fmla="*/ 77 h 77"/>
                      <a:gd name="T8" fmla="*/ 3 w 46"/>
                      <a:gd name="T9" fmla="*/ 77 h 77"/>
                      <a:gd name="T10" fmla="*/ 5 w 46"/>
                      <a:gd name="T11" fmla="*/ 77 h 77"/>
                      <a:gd name="T12" fmla="*/ 5 w 46"/>
                      <a:gd name="T13" fmla="*/ 77 h 77"/>
                      <a:gd name="T14" fmla="*/ 7 w 46"/>
                      <a:gd name="T15" fmla="*/ 77 h 77"/>
                      <a:gd name="T16" fmla="*/ 7 w 46"/>
                      <a:gd name="T17" fmla="*/ 77 h 77"/>
                      <a:gd name="T18" fmla="*/ 9 w 46"/>
                      <a:gd name="T19" fmla="*/ 77 h 77"/>
                      <a:gd name="T20" fmla="*/ 9 w 46"/>
                      <a:gd name="T21" fmla="*/ 77 h 77"/>
                      <a:gd name="T22" fmla="*/ 11 w 46"/>
                      <a:gd name="T23" fmla="*/ 72 h 77"/>
                      <a:gd name="T24" fmla="*/ 11 w 46"/>
                      <a:gd name="T25" fmla="*/ 72 h 77"/>
                      <a:gd name="T26" fmla="*/ 12 w 46"/>
                      <a:gd name="T27" fmla="*/ 0 h 77"/>
                      <a:gd name="T28" fmla="*/ 13 w 46"/>
                      <a:gd name="T29" fmla="*/ 77 h 77"/>
                      <a:gd name="T30" fmla="*/ 13 w 46"/>
                      <a:gd name="T31" fmla="*/ 77 h 77"/>
                      <a:gd name="T32" fmla="*/ 15 w 46"/>
                      <a:gd name="T33" fmla="*/ 77 h 77"/>
                      <a:gd name="T34" fmla="*/ 15 w 46"/>
                      <a:gd name="T35" fmla="*/ 77 h 77"/>
                      <a:gd name="T36" fmla="*/ 17 w 46"/>
                      <a:gd name="T37" fmla="*/ 77 h 77"/>
                      <a:gd name="T38" fmla="*/ 17 w 46"/>
                      <a:gd name="T39" fmla="*/ 77 h 77"/>
                      <a:gd name="T40" fmla="*/ 19 w 46"/>
                      <a:gd name="T41" fmla="*/ 77 h 77"/>
                      <a:gd name="T42" fmla="*/ 19 w 46"/>
                      <a:gd name="T43" fmla="*/ 77 h 77"/>
                      <a:gd name="T44" fmla="*/ 21 w 46"/>
                      <a:gd name="T45" fmla="*/ 77 h 77"/>
                      <a:gd name="T46" fmla="*/ 21 w 46"/>
                      <a:gd name="T47" fmla="*/ 77 h 77"/>
                      <a:gd name="T48" fmla="*/ 21 w 46"/>
                      <a:gd name="T49" fmla="*/ 77 h 77"/>
                      <a:gd name="T50" fmla="*/ 23 w 46"/>
                      <a:gd name="T51" fmla="*/ 77 h 77"/>
                      <a:gd name="T52" fmla="*/ 23 w 46"/>
                      <a:gd name="T53" fmla="*/ 77 h 77"/>
                      <a:gd name="T54" fmla="*/ 25 w 46"/>
                      <a:gd name="T55" fmla="*/ 77 h 77"/>
                      <a:gd name="T56" fmla="*/ 25 w 46"/>
                      <a:gd name="T57" fmla="*/ 77 h 77"/>
                      <a:gd name="T58" fmla="*/ 28 w 46"/>
                      <a:gd name="T59" fmla="*/ 77 h 77"/>
                      <a:gd name="T60" fmla="*/ 28 w 46"/>
                      <a:gd name="T61" fmla="*/ 77 h 77"/>
                      <a:gd name="T62" fmla="*/ 30 w 46"/>
                      <a:gd name="T63" fmla="*/ 66 h 77"/>
                      <a:gd name="T64" fmla="*/ 30 w 46"/>
                      <a:gd name="T65" fmla="*/ 65 h 77"/>
                      <a:gd name="T66" fmla="*/ 30 w 46"/>
                      <a:gd name="T67" fmla="*/ 0 h 77"/>
                      <a:gd name="T68" fmla="*/ 32 w 46"/>
                      <a:gd name="T69" fmla="*/ 77 h 77"/>
                      <a:gd name="T70" fmla="*/ 32 w 46"/>
                      <a:gd name="T71" fmla="*/ 77 h 77"/>
                      <a:gd name="T72" fmla="*/ 34 w 46"/>
                      <a:gd name="T73" fmla="*/ 77 h 77"/>
                      <a:gd name="T74" fmla="*/ 34 w 46"/>
                      <a:gd name="T75" fmla="*/ 77 h 77"/>
                      <a:gd name="T76" fmla="*/ 36 w 46"/>
                      <a:gd name="T77" fmla="*/ 77 h 77"/>
                      <a:gd name="T78" fmla="*/ 36 w 46"/>
                      <a:gd name="T79" fmla="*/ 77 h 77"/>
                      <a:gd name="T80" fmla="*/ 38 w 46"/>
                      <a:gd name="T81" fmla="*/ 77 h 77"/>
                      <a:gd name="T82" fmla="*/ 38 w 46"/>
                      <a:gd name="T83" fmla="*/ 77 h 77"/>
                      <a:gd name="T84" fmla="*/ 39 w 46"/>
                      <a:gd name="T85" fmla="*/ 77 h 77"/>
                      <a:gd name="T86" fmla="*/ 40 w 46"/>
                      <a:gd name="T87" fmla="*/ 77 h 77"/>
                      <a:gd name="T88" fmla="*/ 40 w 46"/>
                      <a:gd name="T89" fmla="*/ 77 h 77"/>
                      <a:gd name="T90" fmla="*/ 42 w 46"/>
                      <a:gd name="T91" fmla="*/ 77 h 77"/>
                      <a:gd name="T92" fmla="*/ 42 w 46"/>
                      <a:gd name="T93" fmla="*/ 77 h 77"/>
                      <a:gd name="T94" fmla="*/ 44 w 46"/>
                      <a:gd name="T95" fmla="*/ 77 h 77"/>
                      <a:gd name="T96" fmla="*/ 44 w 46"/>
                      <a:gd name="T97" fmla="*/ 77 h 77"/>
                      <a:gd name="T98" fmla="*/ 46 w 46"/>
                      <a:gd name="T99" fmla="*/ 77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7">
                        <a:moveTo>
                          <a:pt x="0" y="77"/>
                        </a:moveTo>
                        <a:lnTo>
                          <a:pt x="0" y="77"/>
                        </a:lnTo>
                        <a:lnTo>
                          <a:pt x="2" y="77"/>
                        </a:lnTo>
                        <a:lnTo>
                          <a:pt x="3" y="77"/>
                        </a:lnTo>
                        <a:lnTo>
                          <a:pt x="3" y="77"/>
                        </a:lnTo>
                        <a:lnTo>
                          <a:pt x="5" y="77"/>
                        </a:lnTo>
                        <a:lnTo>
                          <a:pt x="5" y="77"/>
                        </a:lnTo>
                        <a:lnTo>
                          <a:pt x="7" y="77"/>
                        </a:lnTo>
                        <a:lnTo>
                          <a:pt x="7" y="77"/>
                        </a:lnTo>
                        <a:lnTo>
                          <a:pt x="9" y="77"/>
                        </a:lnTo>
                        <a:lnTo>
                          <a:pt x="9" y="77"/>
                        </a:lnTo>
                        <a:lnTo>
                          <a:pt x="11" y="72"/>
                        </a:lnTo>
                        <a:lnTo>
                          <a:pt x="11" y="72"/>
                        </a:lnTo>
                        <a:lnTo>
                          <a:pt x="12" y="0"/>
                        </a:lnTo>
                        <a:lnTo>
                          <a:pt x="13" y="77"/>
                        </a:lnTo>
                        <a:lnTo>
                          <a:pt x="13" y="77"/>
                        </a:lnTo>
                        <a:lnTo>
                          <a:pt x="15" y="77"/>
                        </a:lnTo>
                        <a:lnTo>
                          <a:pt x="15" y="77"/>
                        </a:lnTo>
                        <a:lnTo>
                          <a:pt x="17" y="77"/>
                        </a:lnTo>
                        <a:lnTo>
                          <a:pt x="17" y="77"/>
                        </a:lnTo>
                        <a:lnTo>
                          <a:pt x="19" y="77"/>
                        </a:lnTo>
                        <a:lnTo>
                          <a:pt x="19" y="77"/>
                        </a:lnTo>
                        <a:lnTo>
                          <a:pt x="21" y="77"/>
                        </a:lnTo>
                        <a:lnTo>
                          <a:pt x="21" y="77"/>
                        </a:lnTo>
                        <a:lnTo>
                          <a:pt x="21" y="77"/>
                        </a:lnTo>
                        <a:lnTo>
                          <a:pt x="23" y="77"/>
                        </a:lnTo>
                        <a:lnTo>
                          <a:pt x="23" y="77"/>
                        </a:lnTo>
                        <a:lnTo>
                          <a:pt x="25" y="77"/>
                        </a:lnTo>
                        <a:lnTo>
                          <a:pt x="25" y="77"/>
                        </a:lnTo>
                        <a:lnTo>
                          <a:pt x="28" y="77"/>
                        </a:lnTo>
                        <a:lnTo>
                          <a:pt x="28" y="77"/>
                        </a:lnTo>
                        <a:lnTo>
                          <a:pt x="30" y="66"/>
                        </a:lnTo>
                        <a:lnTo>
                          <a:pt x="30" y="65"/>
                        </a:lnTo>
                        <a:lnTo>
                          <a:pt x="30" y="0"/>
                        </a:lnTo>
                        <a:lnTo>
                          <a:pt x="32" y="77"/>
                        </a:lnTo>
                        <a:lnTo>
                          <a:pt x="32" y="77"/>
                        </a:lnTo>
                        <a:lnTo>
                          <a:pt x="34" y="77"/>
                        </a:lnTo>
                        <a:lnTo>
                          <a:pt x="34" y="77"/>
                        </a:lnTo>
                        <a:lnTo>
                          <a:pt x="36" y="77"/>
                        </a:lnTo>
                        <a:lnTo>
                          <a:pt x="36" y="77"/>
                        </a:lnTo>
                        <a:lnTo>
                          <a:pt x="38" y="77"/>
                        </a:lnTo>
                        <a:lnTo>
                          <a:pt x="38" y="77"/>
                        </a:lnTo>
                        <a:lnTo>
                          <a:pt x="39" y="77"/>
                        </a:lnTo>
                        <a:lnTo>
                          <a:pt x="40" y="77"/>
                        </a:lnTo>
                        <a:lnTo>
                          <a:pt x="40" y="77"/>
                        </a:lnTo>
                        <a:lnTo>
                          <a:pt x="42" y="77"/>
                        </a:lnTo>
                        <a:lnTo>
                          <a:pt x="42" y="77"/>
                        </a:lnTo>
                        <a:lnTo>
                          <a:pt x="44" y="77"/>
                        </a:lnTo>
                        <a:lnTo>
                          <a:pt x="44" y="77"/>
                        </a:lnTo>
                        <a:lnTo>
                          <a:pt x="46" y="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9" name="Freeform 62"/>
                  <p:cNvSpPr>
                    <a:spLocks/>
                  </p:cNvSpPr>
                  <p:nvPr/>
                </p:nvSpPr>
                <p:spPr bwMode="auto">
                  <a:xfrm>
                    <a:off x="9282113" y="2454276"/>
                    <a:ext cx="73025" cy="120650"/>
                  </a:xfrm>
                  <a:custGeom>
                    <a:avLst/>
                    <a:gdLst>
                      <a:gd name="T0" fmla="*/ 0 w 46"/>
                      <a:gd name="T1" fmla="*/ 76 h 76"/>
                      <a:gd name="T2" fmla="*/ 0 w 46"/>
                      <a:gd name="T3" fmla="*/ 76 h 76"/>
                      <a:gd name="T4" fmla="*/ 2 w 46"/>
                      <a:gd name="T5" fmla="*/ 46 h 76"/>
                      <a:gd name="T6" fmla="*/ 2 w 46"/>
                      <a:gd name="T7" fmla="*/ 45 h 76"/>
                      <a:gd name="T8" fmla="*/ 3 w 46"/>
                      <a:gd name="T9" fmla="*/ 0 h 76"/>
                      <a:gd name="T10" fmla="*/ 4 w 46"/>
                      <a:gd name="T11" fmla="*/ 76 h 76"/>
                      <a:gd name="T12" fmla="*/ 4 w 46"/>
                      <a:gd name="T13" fmla="*/ 76 h 76"/>
                      <a:gd name="T14" fmla="*/ 7 w 46"/>
                      <a:gd name="T15" fmla="*/ 76 h 76"/>
                      <a:gd name="T16" fmla="*/ 7 w 46"/>
                      <a:gd name="T17" fmla="*/ 76 h 76"/>
                      <a:gd name="T18" fmla="*/ 9 w 46"/>
                      <a:gd name="T19" fmla="*/ 76 h 76"/>
                      <a:gd name="T20" fmla="*/ 9 w 46"/>
                      <a:gd name="T21" fmla="*/ 76 h 76"/>
                      <a:gd name="T22" fmla="*/ 11 w 46"/>
                      <a:gd name="T23" fmla="*/ 76 h 76"/>
                      <a:gd name="T24" fmla="*/ 11 w 46"/>
                      <a:gd name="T25" fmla="*/ 76 h 76"/>
                      <a:gd name="T26" fmla="*/ 12 w 46"/>
                      <a:gd name="T27" fmla="*/ 76 h 76"/>
                      <a:gd name="T28" fmla="*/ 13 w 46"/>
                      <a:gd name="T29" fmla="*/ 76 h 76"/>
                      <a:gd name="T30" fmla="*/ 13 w 46"/>
                      <a:gd name="T31" fmla="*/ 76 h 76"/>
                      <a:gd name="T32" fmla="*/ 15 w 46"/>
                      <a:gd name="T33" fmla="*/ 76 h 76"/>
                      <a:gd name="T34" fmla="*/ 15 w 46"/>
                      <a:gd name="T35" fmla="*/ 76 h 76"/>
                      <a:gd name="T36" fmla="*/ 17 w 46"/>
                      <a:gd name="T37" fmla="*/ 76 h 76"/>
                      <a:gd name="T38" fmla="*/ 17 w 46"/>
                      <a:gd name="T39" fmla="*/ 76 h 76"/>
                      <a:gd name="T40" fmla="*/ 19 w 46"/>
                      <a:gd name="T41" fmla="*/ 76 h 76"/>
                      <a:gd name="T42" fmla="*/ 19 w 46"/>
                      <a:gd name="T43" fmla="*/ 76 h 76"/>
                      <a:gd name="T44" fmla="*/ 21 w 46"/>
                      <a:gd name="T45" fmla="*/ 2 h 76"/>
                      <a:gd name="T46" fmla="*/ 21 w 46"/>
                      <a:gd name="T47" fmla="*/ 1 h 76"/>
                      <a:gd name="T48" fmla="*/ 21 w 46"/>
                      <a:gd name="T49" fmla="*/ 0 h 76"/>
                      <a:gd name="T50" fmla="*/ 23 w 46"/>
                      <a:gd name="T51" fmla="*/ 76 h 76"/>
                      <a:gd name="T52" fmla="*/ 23 w 46"/>
                      <a:gd name="T53" fmla="*/ 76 h 76"/>
                      <a:gd name="T54" fmla="*/ 25 w 46"/>
                      <a:gd name="T55" fmla="*/ 76 h 76"/>
                      <a:gd name="T56" fmla="*/ 25 w 46"/>
                      <a:gd name="T57" fmla="*/ 76 h 76"/>
                      <a:gd name="T58" fmla="*/ 27 w 46"/>
                      <a:gd name="T59" fmla="*/ 76 h 76"/>
                      <a:gd name="T60" fmla="*/ 27 w 46"/>
                      <a:gd name="T61" fmla="*/ 76 h 76"/>
                      <a:gd name="T62" fmla="*/ 29 w 46"/>
                      <a:gd name="T63" fmla="*/ 76 h 76"/>
                      <a:gd name="T64" fmla="*/ 29 w 46"/>
                      <a:gd name="T65" fmla="*/ 76 h 76"/>
                      <a:gd name="T66" fmla="*/ 30 w 46"/>
                      <a:gd name="T67" fmla="*/ 76 h 76"/>
                      <a:gd name="T68" fmla="*/ 32 w 46"/>
                      <a:gd name="T69" fmla="*/ 76 h 76"/>
                      <a:gd name="T70" fmla="*/ 32 w 46"/>
                      <a:gd name="T71" fmla="*/ 76 h 76"/>
                      <a:gd name="T72" fmla="*/ 34 w 46"/>
                      <a:gd name="T73" fmla="*/ 76 h 76"/>
                      <a:gd name="T74" fmla="*/ 34 w 46"/>
                      <a:gd name="T75" fmla="*/ 76 h 76"/>
                      <a:gd name="T76" fmla="*/ 35 w 46"/>
                      <a:gd name="T77" fmla="*/ 76 h 76"/>
                      <a:gd name="T78" fmla="*/ 35 w 46"/>
                      <a:gd name="T79" fmla="*/ 76 h 76"/>
                      <a:gd name="T80" fmla="*/ 38 w 46"/>
                      <a:gd name="T81" fmla="*/ 76 h 76"/>
                      <a:gd name="T82" fmla="*/ 38 w 46"/>
                      <a:gd name="T83" fmla="*/ 76 h 76"/>
                      <a:gd name="T84" fmla="*/ 40 w 46"/>
                      <a:gd name="T85" fmla="*/ 1 h 76"/>
                      <a:gd name="T86" fmla="*/ 40 w 46"/>
                      <a:gd name="T87" fmla="*/ 36 h 76"/>
                      <a:gd name="T88" fmla="*/ 40 w 46"/>
                      <a:gd name="T89" fmla="*/ 38 h 76"/>
                      <a:gd name="T90" fmla="*/ 42 w 46"/>
                      <a:gd name="T91" fmla="*/ 76 h 76"/>
                      <a:gd name="T92" fmla="*/ 42 w 46"/>
                      <a:gd name="T93" fmla="*/ 76 h 76"/>
                      <a:gd name="T94" fmla="*/ 44 w 46"/>
                      <a:gd name="T95" fmla="*/ 76 h 76"/>
                      <a:gd name="T96" fmla="*/ 44 w 46"/>
                      <a:gd name="T97" fmla="*/ 76 h 76"/>
                      <a:gd name="T98" fmla="*/ 46 w 46"/>
                      <a:gd name="T99" fmla="*/ 76 h 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6">
                        <a:moveTo>
                          <a:pt x="0" y="76"/>
                        </a:moveTo>
                        <a:lnTo>
                          <a:pt x="0" y="76"/>
                        </a:lnTo>
                        <a:lnTo>
                          <a:pt x="2" y="46"/>
                        </a:lnTo>
                        <a:lnTo>
                          <a:pt x="2" y="45"/>
                        </a:lnTo>
                        <a:lnTo>
                          <a:pt x="3" y="0"/>
                        </a:lnTo>
                        <a:lnTo>
                          <a:pt x="4" y="76"/>
                        </a:lnTo>
                        <a:lnTo>
                          <a:pt x="4" y="76"/>
                        </a:lnTo>
                        <a:lnTo>
                          <a:pt x="7" y="76"/>
                        </a:lnTo>
                        <a:lnTo>
                          <a:pt x="7" y="76"/>
                        </a:lnTo>
                        <a:lnTo>
                          <a:pt x="9" y="76"/>
                        </a:lnTo>
                        <a:lnTo>
                          <a:pt x="9" y="76"/>
                        </a:lnTo>
                        <a:lnTo>
                          <a:pt x="11" y="76"/>
                        </a:lnTo>
                        <a:lnTo>
                          <a:pt x="11" y="76"/>
                        </a:lnTo>
                        <a:lnTo>
                          <a:pt x="12" y="76"/>
                        </a:lnTo>
                        <a:lnTo>
                          <a:pt x="13" y="76"/>
                        </a:lnTo>
                        <a:lnTo>
                          <a:pt x="13" y="76"/>
                        </a:lnTo>
                        <a:lnTo>
                          <a:pt x="15" y="76"/>
                        </a:lnTo>
                        <a:lnTo>
                          <a:pt x="15" y="76"/>
                        </a:lnTo>
                        <a:lnTo>
                          <a:pt x="17" y="76"/>
                        </a:lnTo>
                        <a:lnTo>
                          <a:pt x="17" y="76"/>
                        </a:lnTo>
                        <a:lnTo>
                          <a:pt x="19" y="76"/>
                        </a:lnTo>
                        <a:lnTo>
                          <a:pt x="19" y="76"/>
                        </a:lnTo>
                        <a:lnTo>
                          <a:pt x="21" y="2"/>
                        </a:lnTo>
                        <a:lnTo>
                          <a:pt x="21" y="1"/>
                        </a:lnTo>
                        <a:lnTo>
                          <a:pt x="21" y="0"/>
                        </a:lnTo>
                        <a:lnTo>
                          <a:pt x="23" y="76"/>
                        </a:lnTo>
                        <a:lnTo>
                          <a:pt x="23" y="76"/>
                        </a:lnTo>
                        <a:lnTo>
                          <a:pt x="25" y="76"/>
                        </a:lnTo>
                        <a:lnTo>
                          <a:pt x="25" y="76"/>
                        </a:lnTo>
                        <a:lnTo>
                          <a:pt x="27" y="76"/>
                        </a:lnTo>
                        <a:lnTo>
                          <a:pt x="27" y="76"/>
                        </a:lnTo>
                        <a:lnTo>
                          <a:pt x="29" y="76"/>
                        </a:lnTo>
                        <a:lnTo>
                          <a:pt x="29" y="76"/>
                        </a:lnTo>
                        <a:lnTo>
                          <a:pt x="30" y="76"/>
                        </a:lnTo>
                        <a:lnTo>
                          <a:pt x="32" y="76"/>
                        </a:lnTo>
                        <a:lnTo>
                          <a:pt x="32" y="76"/>
                        </a:lnTo>
                        <a:lnTo>
                          <a:pt x="34" y="76"/>
                        </a:lnTo>
                        <a:lnTo>
                          <a:pt x="34" y="76"/>
                        </a:lnTo>
                        <a:lnTo>
                          <a:pt x="35" y="76"/>
                        </a:lnTo>
                        <a:lnTo>
                          <a:pt x="35" y="76"/>
                        </a:lnTo>
                        <a:lnTo>
                          <a:pt x="38" y="76"/>
                        </a:lnTo>
                        <a:lnTo>
                          <a:pt x="38" y="76"/>
                        </a:lnTo>
                        <a:lnTo>
                          <a:pt x="40" y="1"/>
                        </a:lnTo>
                        <a:lnTo>
                          <a:pt x="40" y="36"/>
                        </a:lnTo>
                        <a:lnTo>
                          <a:pt x="40" y="38"/>
                        </a:lnTo>
                        <a:lnTo>
                          <a:pt x="42" y="76"/>
                        </a:lnTo>
                        <a:lnTo>
                          <a:pt x="42" y="76"/>
                        </a:lnTo>
                        <a:lnTo>
                          <a:pt x="44" y="76"/>
                        </a:lnTo>
                        <a:lnTo>
                          <a:pt x="44" y="76"/>
                        </a:lnTo>
                        <a:lnTo>
                          <a:pt x="46" y="7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0" name="Freeform 63"/>
                  <p:cNvSpPr>
                    <a:spLocks/>
                  </p:cNvSpPr>
                  <p:nvPr/>
                </p:nvSpPr>
                <p:spPr bwMode="auto">
                  <a:xfrm>
                    <a:off x="9355138" y="2455863"/>
                    <a:ext cx="73025" cy="119063"/>
                  </a:xfrm>
                  <a:custGeom>
                    <a:avLst/>
                    <a:gdLst>
                      <a:gd name="T0" fmla="*/ 0 w 46"/>
                      <a:gd name="T1" fmla="*/ 75 h 75"/>
                      <a:gd name="T2" fmla="*/ 0 w 46"/>
                      <a:gd name="T3" fmla="*/ 75 h 75"/>
                      <a:gd name="T4" fmla="*/ 2 w 46"/>
                      <a:gd name="T5" fmla="*/ 75 h 75"/>
                      <a:gd name="T6" fmla="*/ 2 w 46"/>
                      <a:gd name="T7" fmla="*/ 75 h 75"/>
                      <a:gd name="T8" fmla="*/ 3 w 46"/>
                      <a:gd name="T9" fmla="*/ 75 h 75"/>
                      <a:gd name="T10" fmla="*/ 4 w 46"/>
                      <a:gd name="T11" fmla="*/ 75 h 75"/>
                      <a:gd name="T12" fmla="*/ 4 w 46"/>
                      <a:gd name="T13" fmla="*/ 75 h 75"/>
                      <a:gd name="T14" fmla="*/ 6 w 46"/>
                      <a:gd name="T15" fmla="*/ 75 h 75"/>
                      <a:gd name="T16" fmla="*/ 6 w 46"/>
                      <a:gd name="T17" fmla="*/ 75 h 75"/>
                      <a:gd name="T18" fmla="*/ 8 w 46"/>
                      <a:gd name="T19" fmla="*/ 75 h 75"/>
                      <a:gd name="T20" fmla="*/ 8 w 46"/>
                      <a:gd name="T21" fmla="*/ 75 h 75"/>
                      <a:gd name="T22" fmla="*/ 11 w 46"/>
                      <a:gd name="T23" fmla="*/ 75 h 75"/>
                      <a:gd name="T24" fmla="*/ 11 w 46"/>
                      <a:gd name="T25" fmla="*/ 75 h 75"/>
                      <a:gd name="T26" fmla="*/ 12 w 46"/>
                      <a:gd name="T27" fmla="*/ 0 h 75"/>
                      <a:gd name="T28" fmla="*/ 12 w 46"/>
                      <a:gd name="T29" fmla="*/ 60 h 75"/>
                      <a:gd name="T30" fmla="*/ 12 w 46"/>
                      <a:gd name="T31" fmla="*/ 61 h 75"/>
                      <a:gd name="T32" fmla="*/ 14 w 46"/>
                      <a:gd name="T33" fmla="*/ 75 h 75"/>
                      <a:gd name="T34" fmla="*/ 14 w 46"/>
                      <a:gd name="T35" fmla="*/ 75 h 75"/>
                      <a:gd name="T36" fmla="*/ 17 w 46"/>
                      <a:gd name="T37" fmla="*/ 75 h 75"/>
                      <a:gd name="T38" fmla="*/ 17 w 46"/>
                      <a:gd name="T39" fmla="*/ 75 h 75"/>
                      <a:gd name="T40" fmla="*/ 19 w 46"/>
                      <a:gd name="T41" fmla="*/ 75 h 75"/>
                      <a:gd name="T42" fmla="*/ 19 w 46"/>
                      <a:gd name="T43" fmla="*/ 75 h 75"/>
                      <a:gd name="T44" fmla="*/ 21 w 46"/>
                      <a:gd name="T45" fmla="*/ 75 h 75"/>
                      <a:gd name="T46" fmla="*/ 21 w 46"/>
                      <a:gd name="T47" fmla="*/ 75 h 75"/>
                      <a:gd name="T48" fmla="*/ 21 w 46"/>
                      <a:gd name="T49" fmla="*/ 75 h 75"/>
                      <a:gd name="T50" fmla="*/ 23 w 46"/>
                      <a:gd name="T51" fmla="*/ 75 h 75"/>
                      <a:gd name="T52" fmla="*/ 23 w 46"/>
                      <a:gd name="T53" fmla="*/ 75 h 75"/>
                      <a:gd name="T54" fmla="*/ 25 w 46"/>
                      <a:gd name="T55" fmla="*/ 75 h 75"/>
                      <a:gd name="T56" fmla="*/ 25 w 46"/>
                      <a:gd name="T57" fmla="*/ 75 h 75"/>
                      <a:gd name="T58" fmla="*/ 27 w 46"/>
                      <a:gd name="T59" fmla="*/ 75 h 75"/>
                      <a:gd name="T60" fmla="*/ 27 w 46"/>
                      <a:gd name="T61" fmla="*/ 75 h 75"/>
                      <a:gd name="T62" fmla="*/ 29 w 46"/>
                      <a:gd name="T63" fmla="*/ 75 h 75"/>
                      <a:gd name="T64" fmla="*/ 29 w 46"/>
                      <a:gd name="T65" fmla="*/ 75 h 75"/>
                      <a:gd name="T66" fmla="*/ 31 w 46"/>
                      <a:gd name="T67" fmla="*/ 0 h 75"/>
                      <a:gd name="T68" fmla="*/ 31 w 46"/>
                      <a:gd name="T69" fmla="*/ 68 h 75"/>
                      <a:gd name="T70" fmla="*/ 31 w 46"/>
                      <a:gd name="T71" fmla="*/ 68 h 75"/>
                      <a:gd name="T72" fmla="*/ 33 w 46"/>
                      <a:gd name="T73" fmla="*/ 75 h 75"/>
                      <a:gd name="T74" fmla="*/ 33 w 46"/>
                      <a:gd name="T75" fmla="*/ 75 h 75"/>
                      <a:gd name="T76" fmla="*/ 35 w 46"/>
                      <a:gd name="T77" fmla="*/ 75 h 75"/>
                      <a:gd name="T78" fmla="*/ 35 w 46"/>
                      <a:gd name="T79" fmla="*/ 75 h 75"/>
                      <a:gd name="T80" fmla="*/ 37 w 46"/>
                      <a:gd name="T81" fmla="*/ 75 h 75"/>
                      <a:gd name="T82" fmla="*/ 37 w 46"/>
                      <a:gd name="T83" fmla="*/ 75 h 75"/>
                      <a:gd name="T84" fmla="*/ 39 w 46"/>
                      <a:gd name="T85" fmla="*/ 75 h 75"/>
                      <a:gd name="T86" fmla="*/ 39 w 46"/>
                      <a:gd name="T87" fmla="*/ 75 h 75"/>
                      <a:gd name="T88" fmla="*/ 40 w 46"/>
                      <a:gd name="T89" fmla="*/ 75 h 75"/>
                      <a:gd name="T90" fmla="*/ 42 w 46"/>
                      <a:gd name="T91" fmla="*/ 75 h 75"/>
                      <a:gd name="T92" fmla="*/ 42 w 46"/>
                      <a:gd name="T93" fmla="*/ 75 h 75"/>
                      <a:gd name="T94" fmla="*/ 44 w 46"/>
                      <a:gd name="T95" fmla="*/ 75 h 75"/>
                      <a:gd name="T96" fmla="*/ 44 w 46"/>
                      <a:gd name="T97" fmla="*/ 75 h 75"/>
                      <a:gd name="T98" fmla="*/ 46 w 46"/>
                      <a:gd name="T99" fmla="*/ 75 h 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5">
                        <a:moveTo>
                          <a:pt x="0" y="75"/>
                        </a:moveTo>
                        <a:lnTo>
                          <a:pt x="0" y="75"/>
                        </a:lnTo>
                        <a:lnTo>
                          <a:pt x="2" y="75"/>
                        </a:lnTo>
                        <a:lnTo>
                          <a:pt x="2" y="75"/>
                        </a:lnTo>
                        <a:lnTo>
                          <a:pt x="3" y="75"/>
                        </a:lnTo>
                        <a:lnTo>
                          <a:pt x="4" y="75"/>
                        </a:lnTo>
                        <a:lnTo>
                          <a:pt x="4" y="75"/>
                        </a:lnTo>
                        <a:lnTo>
                          <a:pt x="6" y="75"/>
                        </a:lnTo>
                        <a:lnTo>
                          <a:pt x="6" y="75"/>
                        </a:lnTo>
                        <a:lnTo>
                          <a:pt x="8" y="75"/>
                        </a:lnTo>
                        <a:lnTo>
                          <a:pt x="8" y="75"/>
                        </a:lnTo>
                        <a:lnTo>
                          <a:pt x="11" y="75"/>
                        </a:lnTo>
                        <a:lnTo>
                          <a:pt x="11" y="75"/>
                        </a:lnTo>
                        <a:lnTo>
                          <a:pt x="12" y="0"/>
                        </a:lnTo>
                        <a:lnTo>
                          <a:pt x="12" y="60"/>
                        </a:lnTo>
                        <a:lnTo>
                          <a:pt x="12" y="61"/>
                        </a:lnTo>
                        <a:lnTo>
                          <a:pt x="14" y="75"/>
                        </a:lnTo>
                        <a:lnTo>
                          <a:pt x="14" y="75"/>
                        </a:lnTo>
                        <a:lnTo>
                          <a:pt x="17" y="75"/>
                        </a:lnTo>
                        <a:lnTo>
                          <a:pt x="17" y="75"/>
                        </a:lnTo>
                        <a:lnTo>
                          <a:pt x="19" y="75"/>
                        </a:lnTo>
                        <a:lnTo>
                          <a:pt x="19" y="75"/>
                        </a:lnTo>
                        <a:lnTo>
                          <a:pt x="21" y="75"/>
                        </a:lnTo>
                        <a:lnTo>
                          <a:pt x="21" y="75"/>
                        </a:lnTo>
                        <a:lnTo>
                          <a:pt x="21" y="75"/>
                        </a:lnTo>
                        <a:lnTo>
                          <a:pt x="23" y="75"/>
                        </a:lnTo>
                        <a:lnTo>
                          <a:pt x="23" y="75"/>
                        </a:lnTo>
                        <a:lnTo>
                          <a:pt x="25" y="75"/>
                        </a:lnTo>
                        <a:lnTo>
                          <a:pt x="25" y="75"/>
                        </a:lnTo>
                        <a:lnTo>
                          <a:pt x="27" y="75"/>
                        </a:lnTo>
                        <a:lnTo>
                          <a:pt x="27" y="75"/>
                        </a:lnTo>
                        <a:lnTo>
                          <a:pt x="29" y="75"/>
                        </a:lnTo>
                        <a:lnTo>
                          <a:pt x="29" y="75"/>
                        </a:lnTo>
                        <a:lnTo>
                          <a:pt x="31" y="0"/>
                        </a:lnTo>
                        <a:lnTo>
                          <a:pt x="31" y="68"/>
                        </a:lnTo>
                        <a:lnTo>
                          <a:pt x="31" y="68"/>
                        </a:lnTo>
                        <a:lnTo>
                          <a:pt x="33" y="75"/>
                        </a:lnTo>
                        <a:lnTo>
                          <a:pt x="33" y="75"/>
                        </a:lnTo>
                        <a:lnTo>
                          <a:pt x="35" y="75"/>
                        </a:lnTo>
                        <a:lnTo>
                          <a:pt x="35" y="75"/>
                        </a:lnTo>
                        <a:lnTo>
                          <a:pt x="37" y="75"/>
                        </a:lnTo>
                        <a:lnTo>
                          <a:pt x="37" y="75"/>
                        </a:lnTo>
                        <a:lnTo>
                          <a:pt x="39" y="75"/>
                        </a:lnTo>
                        <a:lnTo>
                          <a:pt x="39" y="75"/>
                        </a:lnTo>
                        <a:lnTo>
                          <a:pt x="40" y="75"/>
                        </a:lnTo>
                        <a:lnTo>
                          <a:pt x="42" y="75"/>
                        </a:lnTo>
                        <a:lnTo>
                          <a:pt x="42" y="75"/>
                        </a:lnTo>
                        <a:lnTo>
                          <a:pt x="44" y="75"/>
                        </a:lnTo>
                        <a:lnTo>
                          <a:pt x="44" y="75"/>
                        </a:lnTo>
                        <a:lnTo>
                          <a:pt x="46" y="7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1" name="Freeform 64"/>
                  <p:cNvSpPr>
                    <a:spLocks/>
                  </p:cNvSpPr>
                  <p:nvPr/>
                </p:nvSpPr>
                <p:spPr bwMode="auto">
                  <a:xfrm>
                    <a:off x="9428163" y="2451101"/>
                    <a:ext cx="73025" cy="123825"/>
                  </a:xfrm>
                  <a:custGeom>
                    <a:avLst/>
                    <a:gdLst>
                      <a:gd name="T0" fmla="*/ 0 w 46"/>
                      <a:gd name="T1" fmla="*/ 78 h 78"/>
                      <a:gd name="T2" fmla="*/ 0 w 46"/>
                      <a:gd name="T3" fmla="*/ 78 h 78"/>
                      <a:gd name="T4" fmla="*/ 2 w 46"/>
                      <a:gd name="T5" fmla="*/ 77 h 78"/>
                      <a:gd name="T6" fmla="*/ 2 w 46"/>
                      <a:gd name="T7" fmla="*/ 77 h 78"/>
                      <a:gd name="T8" fmla="*/ 3 w 46"/>
                      <a:gd name="T9" fmla="*/ 2 h 78"/>
                      <a:gd name="T10" fmla="*/ 4 w 46"/>
                      <a:gd name="T11" fmla="*/ 74 h 78"/>
                      <a:gd name="T12" fmla="*/ 4 w 46"/>
                      <a:gd name="T13" fmla="*/ 74 h 78"/>
                      <a:gd name="T14" fmla="*/ 6 w 46"/>
                      <a:gd name="T15" fmla="*/ 78 h 78"/>
                      <a:gd name="T16" fmla="*/ 6 w 46"/>
                      <a:gd name="T17" fmla="*/ 78 h 78"/>
                      <a:gd name="T18" fmla="*/ 8 w 46"/>
                      <a:gd name="T19" fmla="*/ 78 h 78"/>
                      <a:gd name="T20" fmla="*/ 8 w 46"/>
                      <a:gd name="T21" fmla="*/ 78 h 78"/>
                      <a:gd name="T22" fmla="*/ 10 w 46"/>
                      <a:gd name="T23" fmla="*/ 78 h 78"/>
                      <a:gd name="T24" fmla="*/ 10 w 46"/>
                      <a:gd name="T25" fmla="*/ 78 h 78"/>
                      <a:gd name="T26" fmla="*/ 12 w 46"/>
                      <a:gd name="T27" fmla="*/ 78 h 78"/>
                      <a:gd name="T28" fmla="*/ 12 w 46"/>
                      <a:gd name="T29" fmla="*/ 78 h 78"/>
                      <a:gd name="T30" fmla="*/ 12 w 46"/>
                      <a:gd name="T31" fmla="*/ 78 h 78"/>
                      <a:gd name="T32" fmla="*/ 14 w 46"/>
                      <a:gd name="T33" fmla="*/ 78 h 78"/>
                      <a:gd name="T34" fmla="*/ 14 w 46"/>
                      <a:gd name="T35" fmla="*/ 78 h 78"/>
                      <a:gd name="T36" fmla="*/ 16 w 46"/>
                      <a:gd name="T37" fmla="*/ 78 h 78"/>
                      <a:gd name="T38" fmla="*/ 16 w 46"/>
                      <a:gd name="T39" fmla="*/ 78 h 78"/>
                      <a:gd name="T40" fmla="*/ 18 w 46"/>
                      <a:gd name="T41" fmla="*/ 78 h 78"/>
                      <a:gd name="T42" fmla="*/ 18 w 46"/>
                      <a:gd name="T43" fmla="*/ 78 h 78"/>
                      <a:gd name="T44" fmla="*/ 21 w 46"/>
                      <a:gd name="T45" fmla="*/ 77 h 78"/>
                      <a:gd name="T46" fmla="*/ 21 w 46"/>
                      <a:gd name="T47" fmla="*/ 77 h 78"/>
                      <a:gd name="T48" fmla="*/ 22 w 46"/>
                      <a:gd name="T49" fmla="*/ 1 h 78"/>
                      <a:gd name="T50" fmla="*/ 23 w 46"/>
                      <a:gd name="T51" fmla="*/ 76 h 78"/>
                      <a:gd name="T52" fmla="*/ 23 w 46"/>
                      <a:gd name="T53" fmla="*/ 76 h 78"/>
                      <a:gd name="T54" fmla="*/ 25 w 46"/>
                      <a:gd name="T55" fmla="*/ 78 h 78"/>
                      <a:gd name="T56" fmla="*/ 25 w 46"/>
                      <a:gd name="T57" fmla="*/ 78 h 78"/>
                      <a:gd name="T58" fmla="*/ 27 w 46"/>
                      <a:gd name="T59" fmla="*/ 78 h 78"/>
                      <a:gd name="T60" fmla="*/ 27 w 46"/>
                      <a:gd name="T61" fmla="*/ 78 h 78"/>
                      <a:gd name="T62" fmla="*/ 29 w 46"/>
                      <a:gd name="T63" fmla="*/ 78 h 78"/>
                      <a:gd name="T64" fmla="*/ 29 w 46"/>
                      <a:gd name="T65" fmla="*/ 78 h 78"/>
                      <a:gd name="T66" fmla="*/ 31 w 46"/>
                      <a:gd name="T67" fmla="*/ 78 h 78"/>
                      <a:gd name="T68" fmla="*/ 31 w 46"/>
                      <a:gd name="T69" fmla="*/ 78 h 78"/>
                      <a:gd name="T70" fmla="*/ 31 w 46"/>
                      <a:gd name="T71" fmla="*/ 78 h 78"/>
                      <a:gd name="T72" fmla="*/ 33 w 46"/>
                      <a:gd name="T73" fmla="*/ 78 h 78"/>
                      <a:gd name="T74" fmla="*/ 33 w 46"/>
                      <a:gd name="T75" fmla="*/ 78 h 78"/>
                      <a:gd name="T76" fmla="*/ 35 w 46"/>
                      <a:gd name="T77" fmla="*/ 78 h 78"/>
                      <a:gd name="T78" fmla="*/ 35 w 46"/>
                      <a:gd name="T79" fmla="*/ 78 h 78"/>
                      <a:gd name="T80" fmla="*/ 37 w 46"/>
                      <a:gd name="T81" fmla="*/ 78 h 78"/>
                      <a:gd name="T82" fmla="*/ 37 w 46"/>
                      <a:gd name="T83" fmla="*/ 78 h 78"/>
                      <a:gd name="T84" fmla="*/ 39 w 46"/>
                      <a:gd name="T85" fmla="*/ 76 h 78"/>
                      <a:gd name="T86" fmla="*/ 39 w 46"/>
                      <a:gd name="T87" fmla="*/ 76 h 78"/>
                      <a:gd name="T88" fmla="*/ 40 w 46"/>
                      <a:gd name="T89" fmla="*/ 0 h 78"/>
                      <a:gd name="T90" fmla="*/ 41 w 46"/>
                      <a:gd name="T91" fmla="*/ 77 h 78"/>
                      <a:gd name="T92" fmla="*/ 41 w 46"/>
                      <a:gd name="T93" fmla="*/ 77 h 78"/>
                      <a:gd name="T94" fmla="*/ 43 w 46"/>
                      <a:gd name="T95" fmla="*/ 78 h 78"/>
                      <a:gd name="T96" fmla="*/ 43 w 46"/>
                      <a:gd name="T97" fmla="*/ 78 h 78"/>
                      <a:gd name="T98" fmla="*/ 46 w 46"/>
                      <a:gd name="T99" fmla="*/ 78 h 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8">
                        <a:moveTo>
                          <a:pt x="0" y="78"/>
                        </a:moveTo>
                        <a:lnTo>
                          <a:pt x="0" y="78"/>
                        </a:lnTo>
                        <a:lnTo>
                          <a:pt x="2" y="77"/>
                        </a:lnTo>
                        <a:lnTo>
                          <a:pt x="2" y="77"/>
                        </a:lnTo>
                        <a:lnTo>
                          <a:pt x="3" y="2"/>
                        </a:lnTo>
                        <a:lnTo>
                          <a:pt x="4" y="74"/>
                        </a:lnTo>
                        <a:lnTo>
                          <a:pt x="4" y="74"/>
                        </a:lnTo>
                        <a:lnTo>
                          <a:pt x="6" y="78"/>
                        </a:lnTo>
                        <a:lnTo>
                          <a:pt x="6" y="78"/>
                        </a:lnTo>
                        <a:lnTo>
                          <a:pt x="8" y="78"/>
                        </a:lnTo>
                        <a:lnTo>
                          <a:pt x="8" y="78"/>
                        </a:lnTo>
                        <a:lnTo>
                          <a:pt x="10" y="78"/>
                        </a:lnTo>
                        <a:lnTo>
                          <a:pt x="10" y="78"/>
                        </a:lnTo>
                        <a:lnTo>
                          <a:pt x="12" y="78"/>
                        </a:lnTo>
                        <a:lnTo>
                          <a:pt x="12" y="78"/>
                        </a:lnTo>
                        <a:lnTo>
                          <a:pt x="12" y="78"/>
                        </a:lnTo>
                        <a:lnTo>
                          <a:pt x="14" y="78"/>
                        </a:lnTo>
                        <a:lnTo>
                          <a:pt x="14" y="78"/>
                        </a:lnTo>
                        <a:lnTo>
                          <a:pt x="16" y="78"/>
                        </a:lnTo>
                        <a:lnTo>
                          <a:pt x="16" y="78"/>
                        </a:lnTo>
                        <a:lnTo>
                          <a:pt x="18" y="78"/>
                        </a:lnTo>
                        <a:lnTo>
                          <a:pt x="18" y="78"/>
                        </a:lnTo>
                        <a:lnTo>
                          <a:pt x="21" y="77"/>
                        </a:lnTo>
                        <a:lnTo>
                          <a:pt x="21" y="77"/>
                        </a:lnTo>
                        <a:lnTo>
                          <a:pt x="22" y="1"/>
                        </a:lnTo>
                        <a:lnTo>
                          <a:pt x="23" y="76"/>
                        </a:lnTo>
                        <a:lnTo>
                          <a:pt x="23" y="76"/>
                        </a:lnTo>
                        <a:lnTo>
                          <a:pt x="25" y="78"/>
                        </a:lnTo>
                        <a:lnTo>
                          <a:pt x="25" y="78"/>
                        </a:lnTo>
                        <a:lnTo>
                          <a:pt x="27" y="78"/>
                        </a:lnTo>
                        <a:lnTo>
                          <a:pt x="27" y="78"/>
                        </a:lnTo>
                        <a:lnTo>
                          <a:pt x="29" y="78"/>
                        </a:lnTo>
                        <a:lnTo>
                          <a:pt x="29" y="78"/>
                        </a:lnTo>
                        <a:lnTo>
                          <a:pt x="31" y="78"/>
                        </a:lnTo>
                        <a:lnTo>
                          <a:pt x="31" y="78"/>
                        </a:lnTo>
                        <a:lnTo>
                          <a:pt x="31" y="78"/>
                        </a:lnTo>
                        <a:lnTo>
                          <a:pt x="33" y="78"/>
                        </a:lnTo>
                        <a:lnTo>
                          <a:pt x="33" y="78"/>
                        </a:lnTo>
                        <a:lnTo>
                          <a:pt x="35" y="78"/>
                        </a:lnTo>
                        <a:lnTo>
                          <a:pt x="35" y="78"/>
                        </a:lnTo>
                        <a:lnTo>
                          <a:pt x="37" y="78"/>
                        </a:lnTo>
                        <a:lnTo>
                          <a:pt x="37" y="78"/>
                        </a:lnTo>
                        <a:lnTo>
                          <a:pt x="39" y="76"/>
                        </a:lnTo>
                        <a:lnTo>
                          <a:pt x="39" y="76"/>
                        </a:lnTo>
                        <a:lnTo>
                          <a:pt x="40" y="0"/>
                        </a:lnTo>
                        <a:lnTo>
                          <a:pt x="41" y="77"/>
                        </a:lnTo>
                        <a:lnTo>
                          <a:pt x="41" y="77"/>
                        </a:lnTo>
                        <a:lnTo>
                          <a:pt x="43" y="78"/>
                        </a:lnTo>
                        <a:lnTo>
                          <a:pt x="43" y="78"/>
                        </a:lnTo>
                        <a:lnTo>
                          <a:pt x="46" y="7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2" name="Freeform 65"/>
                  <p:cNvSpPr>
                    <a:spLocks/>
                  </p:cNvSpPr>
                  <p:nvPr/>
                </p:nvSpPr>
                <p:spPr bwMode="auto">
                  <a:xfrm>
                    <a:off x="9501188" y="2446338"/>
                    <a:ext cx="71438" cy="128588"/>
                  </a:xfrm>
                  <a:custGeom>
                    <a:avLst/>
                    <a:gdLst>
                      <a:gd name="T0" fmla="*/ 0 w 45"/>
                      <a:gd name="T1" fmla="*/ 81 h 81"/>
                      <a:gd name="T2" fmla="*/ 0 w 45"/>
                      <a:gd name="T3" fmla="*/ 81 h 81"/>
                      <a:gd name="T4" fmla="*/ 2 w 45"/>
                      <a:gd name="T5" fmla="*/ 81 h 81"/>
                      <a:gd name="T6" fmla="*/ 2 w 45"/>
                      <a:gd name="T7" fmla="*/ 81 h 81"/>
                      <a:gd name="T8" fmla="*/ 3 w 45"/>
                      <a:gd name="T9" fmla="*/ 81 h 81"/>
                      <a:gd name="T10" fmla="*/ 3 w 45"/>
                      <a:gd name="T11" fmla="*/ 81 h 81"/>
                      <a:gd name="T12" fmla="*/ 3 w 45"/>
                      <a:gd name="T13" fmla="*/ 81 h 81"/>
                      <a:gd name="T14" fmla="*/ 6 w 45"/>
                      <a:gd name="T15" fmla="*/ 81 h 81"/>
                      <a:gd name="T16" fmla="*/ 6 w 45"/>
                      <a:gd name="T17" fmla="*/ 81 h 81"/>
                      <a:gd name="T18" fmla="*/ 8 w 45"/>
                      <a:gd name="T19" fmla="*/ 81 h 81"/>
                      <a:gd name="T20" fmla="*/ 8 w 45"/>
                      <a:gd name="T21" fmla="*/ 81 h 81"/>
                      <a:gd name="T22" fmla="*/ 10 w 45"/>
                      <a:gd name="T23" fmla="*/ 81 h 81"/>
                      <a:gd name="T24" fmla="*/ 10 w 45"/>
                      <a:gd name="T25" fmla="*/ 81 h 81"/>
                      <a:gd name="T26" fmla="*/ 12 w 45"/>
                      <a:gd name="T27" fmla="*/ 78 h 81"/>
                      <a:gd name="T28" fmla="*/ 12 w 45"/>
                      <a:gd name="T29" fmla="*/ 78 h 81"/>
                      <a:gd name="T30" fmla="*/ 13 w 45"/>
                      <a:gd name="T31" fmla="*/ 2 h 81"/>
                      <a:gd name="T32" fmla="*/ 14 w 45"/>
                      <a:gd name="T33" fmla="*/ 80 h 81"/>
                      <a:gd name="T34" fmla="*/ 14 w 45"/>
                      <a:gd name="T35" fmla="*/ 80 h 81"/>
                      <a:gd name="T36" fmla="*/ 16 w 45"/>
                      <a:gd name="T37" fmla="*/ 81 h 81"/>
                      <a:gd name="T38" fmla="*/ 16 w 45"/>
                      <a:gd name="T39" fmla="*/ 81 h 81"/>
                      <a:gd name="T40" fmla="*/ 18 w 45"/>
                      <a:gd name="T41" fmla="*/ 81 h 81"/>
                      <a:gd name="T42" fmla="*/ 18 w 45"/>
                      <a:gd name="T43" fmla="*/ 81 h 81"/>
                      <a:gd name="T44" fmla="*/ 20 w 45"/>
                      <a:gd name="T45" fmla="*/ 81 h 81"/>
                      <a:gd name="T46" fmla="*/ 20 w 45"/>
                      <a:gd name="T47" fmla="*/ 81 h 81"/>
                      <a:gd name="T48" fmla="*/ 22 w 45"/>
                      <a:gd name="T49" fmla="*/ 81 h 81"/>
                      <a:gd name="T50" fmla="*/ 22 w 45"/>
                      <a:gd name="T51" fmla="*/ 81 h 81"/>
                      <a:gd name="T52" fmla="*/ 22 w 45"/>
                      <a:gd name="T53" fmla="*/ 81 h 81"/>
                      <a:gd name="T54" fmla="*/ 25 w 45"/>
                      <a:gd name="T55" fmla="*/ 81 h 81"/>
                      <a:gd name="T56" fmla="*/ 25 w 45"/>
                      <a:gd name="T57" fmla="*/ 81 h 81"/>
                      <a:gd name="T58" fmla="*/ 26 w 45"/>
                      <a:gd name="T59" fmla="*/ 81 h 81"/>
                      <a:gd name="T60" fmla="*/ 26 w 45"/>
                      <a:gd name="T61" fmla="*/ 81 h 81"/>
                      <a:gd name="T62" fmla="*/ 28 w 45"/>
                      <a:gd name="T63" fmla="*/ 81 h 81"/>
                      <a:gd name="T64" fmla="*/ 28 w 45"/>
                      <a:gd name="T65" fmla="*/ 81 h 81"/>
                      <a:gd name="T66" fmla="*/ 31 w 45"/>
                      <a:gd name="T67" fmla="*/ 76 h 81"/>
                      <a:gd name="T68" fmla="*/ 31 w 45"/>
                      <a:gd name="T69" fmla="*/ 76 h 81"/>
                      <a:gd name="T70" fmla="*/ 31 w 45"/>
                      <a:gd name="T71" fmla="*/ 0 h 81"/>
                      <a:gd name="T72" fmla="*/ 33 w 45"/>
                      <a:gd name="T73" fmla="*/ 81 h 81"/>
                      <a:gd name="T74" fmla="*/ 33 w 45"/>
                      <a:gd name="T75" fmla="*/ 81 h 81"/>
                      <a:gd name="T76" fmla="*/ 35 w 45"/>
                      <a:gd name="T77" fmla="*/ 81 h 81"/>
                      <a:gd name="T78" fmla="*/ 35 w 45"/>
                      <a:gd name="T79" fmla="*/ 81 h 81"/>
                      <a:gd name="T80" fmla="*/ 37 w 45"/>
                      <a:gd name="T81" fmla="*/ 81 h 81"/>
                      <a:gd name="T82" fmla="*/ 37 w 45"/>
                      <a:gd name="T83" fmla="*/ 81 h 81"/>
                      <a:gd name="T84" fmla="*/ 39 w 45"/>
                      <a:gd name="T85" fmla="*/ 81 h 81"/>
                      <a:gd name="T86" fmla="*/ 39 w 45"/>
                      <a:gd name="T87" fmla="*/ 81 h 81"/>
                      <a:gd name="T88" fmla="*/ 41 w 45"/>
                      <a:gd name="T89" fmla="*/ 81 h 81"/>
                      <a:gd name="T90" fmla="*/ 41 w 45"/>
                      <a:gd name="T91" fmla="*/ 81 h 81"/>
                      <a:gd name="T92" fmla="*/ 41 w 45"/>
                      <a:gd name="T93" fmla="*/ 81 h 81"/>
                      <a:gd name="T94" fmla="*/ 43 w 45"/>
                      <a:gd name="T95" fmla="*/ 81 h 81"/>
                      <a:gd name="T96" fmla="*/ 43 w 45"/>
                      <a:gd name="T97" fmla="*/ 81 h 81"/>
                      <a:gd name="T98" fmla="*/ 45 w 45"/>
                      <a:gd name="T99" fmla="*/ 81 h 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81">
                        <a:moveTo>
                          <a:pt x="0" y="81"/>
                        </a:moveTo>
                        <a:lnTo>
                          <a:pt x="0" y="81"/>
                        </a:lnTo>
                        <a:lnTo>
                          <a:pt x="2" y="81"/>
                        </a:lnTo>
                        <a:lnTo>
                          <a:pt x="2" y="81"/>
                        </a:lnTo>
                        <a:lnTo>
                          <a:pt x="3" y="81"/>
                        </a:lnTo>
                        <a:lnTo>
                          <a:pt x="3" y="81"/>
                        </a:lnTo>
                        <a:lnTo>
                          <a:pt x="3" y="81"/>
                        </a:lnTo>
                        <a:lnTo>
                          <a:pt x="6" y="81"/>
                        </a:lnTo>
                        <a:lnTo>
                          <a:pt x="6" y="81"/>
                        </a:lnTo>
                        <a:lnTo>
                          <a:pt x="8" y="81"/>
                        </a:lnTo>
                        <a:lnTo>
                          <a:pt x="8" y="81"/>
                        </a:lnTo>
                        <a:lnTo>
                          <a:pt x="10" y="81"/>
                        </a:lnTo>
                        <a:lnTo>
                          <a:pt x="10" y="81"/>
                        </a:lnTo>
                        <a:lnTo>
                          <a:pt x="12" y="78"/>
                        </a:lnTo>
                        <a:lnTo>
                          <a:pt x="12" y="78"/>
                        </a:lnTo>
                        <a:lnTo>
                          <a:pt x="13" y="2"/>
                        </a:lnTo>
                        <a:lnTo>
                          <a:pt x="14" y="80"/>
                        </a:lnTo>
                        <a:lnTo>
                          <a:pt x="14" y="80"/>
                        </a:lnTo>
                        <a:lnTo>
                          <a:pt x="16" y="81"/>
                        </a:lnTo>
                        <a:lnTo>
                          <a:pt x="16" y="81"/>
                        </a:lnTo>
                        <a:lnTo>
                          <a:pt x="18" y="81"/>
                        </a:lnTo>
                        <a:lnTo>
                          <a:pt x="18" y="81"/>
                        </a:lnTo>
                        <a:lnTo>
                          <a:pt x="20" y="81"/>
                        </a:lnTo>
                        <a:lnTo>
                          <a:pt x="20" y="81"/>
                        </a:lnTo>
                        <a:lnTo>
                          <a:pt x="22" y="81"/>
                        </a:lnTo>
                        <a:lnTo>
                          <a:pt x="22" y="81"/>
                        </a:lnTo>
                        <a:lnTo>
                          <a:pt x="22" y="81"/>
                        </a:lnTo>
                        <a:lnTo>
                          <a:pt x="25" y="81"/>
                        </a:lnTo>
                        <a:lnTo>
                          <a:pt x="25" y="81"/>
                        </a:lnTo>
                        <a:lnTo>
                          <a:pt x="26" y="81"/>
                        </a:lnTo>
                        <a:lnTo>
                          <a:pt x="26" y="81"/>
                        </a:lnTo>
                        <a:lnTo>
                          <a:pt x="28" y="81"/>
                        </a:lnTo>
                        <a:lnTo>
                          <a:pt x="28" y="81"/>
                        </a:lnTo>
                        <a:lnTo>
                          <a:pt x="31" y="76"/>
                        </a:lnTo>
                        <a:lnTo>
                          <a:pt x="31" y="76"/>
                        </a:lnTo>
                        <a:lnTo>
                          <a:pt x="31" y="0"/>
                        </a:lnTo>
                        <a:lnTo>
                          <a:pt x="33" y="81"/>
                        </a:lnTo>
                        <a:lnTo>
                          <a:pt x="33" y="81"/>
                        </a:lnTo>
                        <a:lnTo>
                          <a:pt x="35" y="81"/>
                        </a:lnTo>
                        <a:lnTo>
                          <a:pt x="35" y="81"/>
                        </a:lnTo>
                        <a:lnTo>
                          <a:pt x="37" y="81"/>
                        </a:lnTo>
                        <a:lnTo>
                          <a:pt x="37" y="81"/>
                        </a:lnTo>
                        <a:lnTo>
                          <a:pt x="39" y="81"/>
                        </a:lnTo>
                        <a:lnTo>
                          <a:pt x="39" y="81"/>
                        </a:lnTo>
                        <a:lnTo>
                          <a:pt x="41" y="81"/>
                        </a:lnTo>
                        <a:lnTo>
                          <a:pt x="41" y="81"/>
                        </a:lnTo>
                        <a:lnTo>
                          <a:pt x="41" y="81"/>
                        </a:lnTo>
                        <a:lnTo>
                          <a:pt x="43" y="81"/>
                        </a:lnTo>
                        <a:lnTo>
                          <a:pt x="43" y="81"/>
                        </a:lnTo>
                        <a:lnTo>
                          <a:pt x="45" y="8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3" name="Freeform 66"/>
                  <p:cNvSpPr>
                    <a:spLocks/>
                  </p:cNvSpPr>
                  <p:nvPr/>
                </p:nvSpPr>
                <p:spPr bwMode="auto">
                  <a:xfrm>
                    <a:off x="9572625" y="2443163"/>
                    <a:ext cx="73025" cy="131763"/>
                  </a:xfrm>
                  <a:custGeom>
                    <a:avLst/>
                    <a:gdLst>
                      <a:gd name="T0" fmla="*/ 0 w 46"/>
                      <a:gd name="T1" fmla="*/ 83 h 83"/>
                      <a:gd name="T2" fmla="*/ 0 w 46"/>
                      <a:gd name="T3" fmla="*/ 83 h 83"/>
                      <a:gd name="T4" fmla="*/ 2 w 46"/>
                      <a:gd name="T5" fmla="*/ 83 h 83"/>
                      <a:gd name="T6" fmla="*/ 2 w 46"/>
                      <a:gd name="T7" fmla="*/ 83 h 83"/>
                      <a:gd name="T8" fmla="*/ 4 w 46"/>
                      <a:gd name="T9" fmla="*/ 72 h 83"/>
                      <a:gd name="T10" fmla="*/ 4 w 46"/>
                      <a:gd name="T11" fmla="*/ 72 h 83"/>
                      <a:gd name="T12" fmla="*/ 5 w 46"/>
                      <a:gd name="T13" fmla="*/ 1 h 83"/>
                      <a:gd name="T14" fmla="*/ 6 w 46"/>
                      <a:gd name="T15" fmla="*/ 83 h 83"/>
                      <a:gd name="T16" fmla="*/ 6 w 46"/>
                      <a:gd name="T17" fmla="*/ 83 h 83"/>
                      <a:gd name="T18" fmla="*/ 8 w 46"/>
                      <a:gd name="T19" fmla="*/ 83 h 83"/>
                      <a:gd name="T20" fmla="*/ 8 w 46"/>
                      <a:gd name="T21" fmla="*/ 83 h 83"/>
                      <a:gd name="T22" fmla="*/ 11 w 46"/>
                      <a:gd name="T23" fmla="*/ 83 h 83"/>
                      <a:gd name="T24" fmla="*/ 11 w 46"/>
                      <a:gd name="T25" fmla="*/ 83 h 83"/>
                      <a:gd name="T26" fmla="*/ 13 w 46"/>
                      <a:gd name="T27" fmla="*/ 83 h 83"/>
                      <a:gd name="T28" fmla="*/ 13 w 46"/>
                      <a:gd name="T29" fmla="*/ 83 h 83"/>
                      <a:gd name="T30" fmla="*/ 14 w 46"/>
                      <a:gd name="T31" fmla="*/ 83 h 83"/>
                      <a:gd name="T32" fmla="*/ 15 w 46"/>
                      <a:gd name="T33" fmla="*/ 83 h 83"/>
                      <a:gd name="T34" fmla="*/ 15 w 46"/>
                      <a:gd name="T35" fmla="*/ 83 h 83"/>
                      <a:gd name="T36" fmla="*/ 17 w 46"/>
                      <a:gd name="T37" fmla="*/ 83 h 83"/>
                      <a:gd name="T38" fmla="*/ 17 w 46"/>
                      <a:gd name="T39" fmla="*/ 83 h 83"/>
                      <a:gd name="T40" fmla="*/ 19 w 46"/>
                      <a:gd name="T41" fmla="*/ 83 h 83"/>
                      <a:gd name="T42" fmla="*/ 19 w 46"/>
                      <a:gd name="T43" fmla="*/ 83 h 83"/>
                      <a:gd name="T44" fmla="*/ 21 w 46"/>
                      <a:gd name="T45" fmla="*/ 83 h 83"/>
                      <a:gd name="T46" fmla="*/ 21 w 46"/>
                      <a:gd name="T47" fmla="*/ 83 h 83"/>
                      <a:gd name="T48" fmla="*/ 23 w 46"/>
                      <a:gd name="T49" fmla="*/ 55 h 83"/>
                      <a:gd name="T50" fmla="*/ 23 w 46"/>
                      <a:gd name="T51" fmla="*/ 54 h 83"/>
                      <a:gd name="T52" fmla="*/ 23 w 46"/>
                      <a:gd name="T53" fmla="*/ 0 h 83"/>
                      <a:gd name="T54" fmla="*/ 25 w 46"/>
                      <a:gd name="T55" fmla="*/ 83 h 83"/>
                      <a:gd name="T56" fmla="*/ 25 w 46"/>
                      <a:gd name="T57" fmla="*/ 83 h 83"/>
                      <a:gd name="T58" fmla="*/ 27 w 46"/>
                      <a:gd name="T59" fmla="*/ 83 h 83"/>
                      <a:gd name="T60" fmla="*/ 27 w 46"/>
                      <a:gd name="T61" fmla="*/ 83 h 83"/>
                      <a:gd name="T62" fmla="*/ 29 w 46"/>
                      <a:gd name="T63" fmla="*/ 83 h 83"/>
                      <a:gd name="T64" fmla="*/ 29 w 46"/>
                      <a:gd name="T65" fmla="*/ 83 h 83"/>
                      <a:gd name="T66" fmla="*/ 31 w 46"/>
                      <a:gd name="T67" fmla="*/ 83 h 83"/>
                      <a:gd name="T68" fmla="*/ 31 w 46"/>
                      <a:gd name="T69" fmla="*/ 83 h 83"/>
                      <a:gd name="T70" fmla="*/ 33 w 46"/>
                      <a:gd name="T71" fmla="*/ 83 h 83"/>
                      <a:gd name="T72" fmla="*/ 33 w 46"/>
                      <a:gd name="T73" fmla="*/ 83 h 83"/>
                      <a:gd name="T74" fmla="*/ 33 w 46"/>
                      <a:gd name="T75" fmla="*/ 83 h 83"/>
                      <a:gd name="T76" fmla="*/ 36 w 46"/>
                      <a:gd name="T77" fmla="*/ 83 h 83"/>
                      <a:gd name="T78" fmla="*/ 36 w 46"/>
                      <a:gd name="T79" fmla="*/ 83 h 83"/>
                      <a:gd name="T80" fmla="*/ 38 w 46"/>
                      <a:gd name="T81" fmla="*/ 83 h 83"/>
                      <a:gd name="T82" fmla="*/ 38 w 46"/>
                      <a:gd name="T83" fmla="*/ 83 h 83"/>
                      <a:gd name="T84" fmla="*/ 40 w 46"/>
                      <a:gd name="T85" fmla="*/ 83 h 83"/>
                      <a:gd name="T86" fmla="*/ 40 w 46"/>
                      <a:gd name="T87" fmla="*/ 83 h 83"/>
                      <a:gd name="T88" fmla="*/ 42 w 46"/>
                      <a:gd name="T89" fmla="*/ 6 h 83"/>
                      <a:gd name="T90" fmla="*/ 42 w 46"/>
                      <a:gd name="T91" fmla="*/ 4 h 83"/>
                      <a:gd name="T92" fmla="*/ 42 w 46"/>
                      <a:gd name="T93" fmla="*/ 0 h 83"/>
                      <a:gd name="T94" fmla="*/ 44 w 46"/>
                      <a:gd name="T95" fmla="*/ 83 h 83"/>
                      <a:gd name="T96" fmla="*/ 44 w 46"/>
                      <a:gd name="T97" fmla="*/ 83 h 83"/>
                      <a:gd name="T98" fmla="*/ 46 w 46"/>
                      <a:gd name="T99" fmla="*/ 83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3">
                        <a:moveTo>
                          <a:pt x="0" y="83"/>
                        </a:moveTo>
                        <a:lnTo>
                          <a:pt x="0" y="83"/>
                        </a:lnTo>
                        <a:lnTo>
                          <a:pt x="2" y="83"/>
                        </a:lnTo>
                        <a:lnTo>
                          <a:pt x="2" y="83"/>
                        </a:lnTo>
                        <a:lnTo>
                          <a:pt x="4" y="72"/>
                        </a:lnTo>
                        <a:lnTo>
                          <a:pt x="4" y="72"/>
                        </a:lnTo>
                        <a:lnTo>
                          <a:pt x="5" y="1"/>
                        </a:lnTo>
                        <a:lnTo>
                          <a:pt x="6" y="83"/>
                        </a:lnTo>
                        <a:lnTo>
                          <a:pt x="6" y="83"/>
                        </a:lnTo>
                        <a:lnTo>
                          <a:pt x="8" y="83"/>
                        </a:lnTo>
                        <a:lnTo>
                          <a:pt x="8" y="83"/>
                        </a:lnTo>
                        <a:lnTo>
                          <a:pt x="11" y="83"/>
                        </a:lnTo>
                        <a:lnTo>
                          <a:pt x="11" y="83"/>
                        </a:lnTo>
                        <a:lnTo>
                          <a:pt x="13" y="83"/>
                        </a:lnTo>
                        <a:lnTo>
                          <a:pt x="13" y="83"/>
                        </a:lnTo>
                        <a:lnTo>
                          <a:pt x="14" y="83"/>
                        </a:lnTo>
                        <a:lnTo>
                          <a:pt x="15" y="83"/>
                        </a:lnTo>
                        <a:lnTo>
                          <a:pt x="15" y="83"/>
                        </a:lnTo>
                        <a:lnTo>
                          <a:pt x="17" y="83"/>
                        </a:lnTo>
                        <a:lnTo>
                          <a:pt x="17" y="83"/>
                        </a:lnTo>
                        <a:lnTo>
                          <a:pt x="19" y="83"/>
                        </a:lnTo>
                        <a:lnTo>
                          <a:pt x="19" y="83"/>
                        </a:lnTo>
                        <a:lnTo>
                          <a:pt x="21" y="83"/>
                        </a:lnTo>
                        <a:lnTo>
                          <a:pt x="21" y="83"/>
                        </a:lnTo>
                        <a:lnTo>
                          <a:pt x="23" y="55"/>
                        </a:lnTo>
                        <a:lnTo>
                          <a:pt x="23" y="54"/>
                        </a:lnTo>
                        <a:lnTo>
                          <a:pt x="23" y="0"/>
                        </a:lnTo>
                        <a:lnTo>
                          <a:pt x="25" y="83"/>
                        </a:lnTo>
                        <a:lnTo>
                          <a:pt x="25" y="83"/>
                        </a:lnTo>
                        <a:lnTo>
                          <a:pt x="27" y="83"/>
                        </a:lnTo>
                        <a:lnTo>
                          <a:pt x="27" y="83"/>
                        </a:lnTo>
                        <a:lnTo>
                          <a:pt x="29" y="83"/>
                        </a:lnTo>
                        <a:lnTo>
                          <a:pt x="29" y="83"/>
                        </a:lnTo>
                        <a:lnTo>
                          <a:pt x="31" y="83"/>
                        </a:lnTo>
                        <a:lnTo>
                          <a:pt x="31" y="83"/>
                        </a:lnTo>
                        <a:lnTo>
                          <a:pt x="33" y="83"/>
                        </a:lnTo>
                        <a:lnTo>
                          <a:pt x="33" y="83"/>
                        </a:lnTo>
                        <a:lnTo>
                          <a:pt x="33" y="83"/>
                        </a:lnTo>
                        <a:lnTo>
                          <a:pt x="36" y="83"/>
                        </a:lnTo>
                        <a:lnTo>
                          <a:pt x="36" y="83"/>
                        </a:lnTo>
                        <a:lnTo>
                          <a:pt x="38" y="83"/>
                        </a:lnTo>
                        <a:lnTo>
                          <a:pt x="38" y="83"/>
                        </a:lnTo>
                        <a:lnTo>
                          <a:pt x="40" y="83"/>
                        </a:lnTo>
                        <a:lnTo>
                          <a:pt x="40" y="83"/>
                        </a:lnTo>
                        <a:lnTo>
                          <a:pt x="42" y="6"/>
                        </a:lnTo>
                        <a:lnTo>
                          <a:pt x="42" y="4"/>
                        </a:lnTo>
                        <a:lnTo>
                          <a:pt x="42" y="0"/>
                        </a:lnTo>
                        <a:lnTo>
                          <a:pt x="44" y="83"/>
                        </a:lnTo>
                        <a:lnTo>
                          <a:pt x="44" y="83"/>
                        </a:lnTo>
                        <a:lnTo>
                          <a:pt x="46" y="8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4" name="Freeform 67"/>
                  <p:cNvSpPr>
                    <a:spLocks/>
                  </p:cNvSpPr>
                  <p:nvPr/>
                </p:nvSpPr>
                <p:spPr bwMode="auto">
                  <a:xfrm>
                    <a:off x="9645650" y="2439988"/>
                    <a:ext cx="73025" cy="134938"/>
                  </a:xfrm>
                  <a:custGeom>
                    <a:avLst/>
                    <a:gdLst>
                      <a:gd name="T0" fmla="*/ 0 w 46"/>
                      <a:gd name="T1" fmla="*/ 85 h 85"/>
                      <a:gd name="T2" fmla="*/ 0 w 46"/>
                      <a:gd name="T3" fmla="*/ 85 h 85"/>
                      <a:gd name="T4" fmla="*/ 2 w 46"/>
                      <a:gd name="T5" fmla="*/ 85 h 85"/>
                      <a:gd name="T6" fmla="*/ 2 w 46"/>
                      <a:gd name="T7" fmla="*/ 85 h 85"/>
                      <a:gd name="T8" fmla="*/ 4 w 46"/>
                      <a:gd name="T9" fmla="*/ 85 h 85"/>
                      <a:gd name="T10" fmla="*/ 4 w 46"/>
                      <a:gd name="T11" fmla="*/ 85 h 85"/>
                      <a:gd name="T12" fmla="*/ 5 w 46"/>
                      <a:gd name="T13" fmla="*/ 85 h 85"/>
                      <a:gd name="T14" fmla="*/ 6 w 46"/>
                      <a:gd name="T15" fmla="*/ 85 h 85"/>
                      <a:gd name="T16" fmla="*/ 6 w 46"/>
                      <a:gd name="T17" fmla="*/ 85 h 85"/>
                      <a:gd name="T18" fmla="*/ 8 w 46"/>
                      <a:gd name="T19" fmla="*/ 85 h 85"/>
                      <a:gd name="T20" fmla="*/ 8 w 46"/>
                      <a:gd name="T21" fmla="*/ 85 h 85"/>
                      <a:gd name="T22" fmla="*/ 10 w 46"/>
                      <a:gd name="T23" fmla="*/ 85 h 85"/>
                      <a:gd name="T24" fmla="*/ 10 w 46"/>
                      <a:gd name="T25" fmla="*/ 85 h 85"/>
                      <a:gd name="T26" fmla="*/ 12 w 46"/>
                      <a:gd name="T27" fmla="*/ 85 h 85"/>
                      <a:gd name="T28" fmla="*/ 12 w 46"/>
                      <a:gd name="T29" fmla="*/ 85 h 85"/>
                      <a:gd name="T30" fmla="*/ 14 w 46"/>
                      <a:gd name="T31" fmla="*/ 1 h 85"/>
                      <a:gd name="T32" fmla="*/ 15 w 46"/>
                      <a:gd name="T33" fmla="*/ 37 h 85"/>
                      <a:gd name="T34" fmla="*/ 15 w 46"/>
                      <a:gd name="T35" fmla="*/ 39 h 85"/>
                      <a:gd name="T36" fmla="*/ 17 w 46"/>
                      <a:gd name="T37" fmla="*/ 85 h 85"/>
                      <a:gd name="T38" fmla="*/ 17 w 46"/>
                      <a:gd name="T39" fmla="*/ 85 h 85"/>
                      <a:gd name="T40" fmla="*/ 19 w 46"/>
                      <a:gd name="T41" fmla="*/ 85 h 85"/>
                      <a:gd name="T42" fmla="*/ 19 w 46"/>
                      <a:gd name="T43" fmla="*/ 85 h 85"/>
                      <a:gd name="T44" fmla="*/ 21 w 46"/>
                      <a:gd name="T45" fmla="*/ 85 h 85"/>
                      <a:gd name="T46" fmla="*/ 21 w 46"/>
                      <a:gd name="T47" fmla="*/ 85 h 85"/>
                      <a:gd name="T48" fmla="*/ 23 w 46"/>
                      <a:gd name="T49" fmla="*/ 85 h 85"/>
                      <a:gd name="T50" fmla="*/ 23 w 46"/>
                      <a:gd name="T51" fmla="*/ 85 h 85"/>
                      <a:gd name="T52" fmla="*/ 24 w 46"/>
                      <a:gd name="T53" fmla="*/ 85 h 85"/>
                      <a:gd name="T54" fmla="*/ 25 w 46"/>
                      <a:gd name="T55" fmla="*/ 85 h 85"/>
                      <a:gd name="T56" fmla="*/ 25 w 46"/>
                      <a:gd name="T57" fmla="*/ 85 h 85"/>
                      <a:gd name="T58" fmla="*/ 27 w 46"/>
                      <a:gd name="T59" fmla="*/ 85 h 85"/>
                      <a:gd name="T60" fmla="*/ 27 w 46"/>
                      <a:gd name="T61" fmla="*/ 85 h 85"/>
                      <a:gd name="T62" fmla="*/ 29 w 46"/>
                      <a:gd name="T63" fmla="*/ 85 h 85"/>
                      <a:gd name="T64" fmla="*/ 29 w 46"/>
                      <a:gd name="T65" fmla="*/ 85 h 85"/>
                      <a:gd name="T66" fmla="*/ 31 w 46"/>
                      <a:gd name="T67" fmla="*/ 85 h 85"/>
                      <a:gd name="T68" fmla="*/ 31 w 46"/>
                      <a:gd name="T69" fmla="*/ 85 h 85"/>
                      <a:gd name="T70" fmla="*/ 33 w 46"/>
                      <a:gd name="T71" fmla="*/ 0 h 85"/>
                      <a:gd name="T72" fmla="*/ 33 w 46"/>
                      <a:gd name="T73" fmla="*/ 68 h 85"/>
                      <a:gd name="T74" fmla="*/ 33 w 46"/>
                      <a:gd name="T75" fmla="*/ 69 h 85"/>
                      <a:gd name="T76" fmla="*/ 35 w 46"/>
                      <a:gd name="T77" fmla="*/ 85 h 85"/>
                      <a:gd name="T78" fmla="*/ 35 w 46"/>
                      <a:gd name="T79" fmla="*/ 85 h 85"/>
                      <a:gd name="T80" fmla="*/ 37 w 46"/>
                      <a:gd name="T81" fmla="*/ 85 h 85"/>
                      <a:gd name="T82" fmla="*/ 37 w 46"/>
                      <a:gd name="T83" fmla="*/ 85 h 85"/>
                      <a:gd name="T84" fmla="*/ 40 w 46"/>
                      <a:gd name="T85" fmla="*/ 85 h 85"/>
                      <a:gd name="T86" fmla="*/ 40 w 46"/>
                      <a:gd name="T87" fmla="*/ 85 h 85"/>
                      <a:gd name="T88" fmla="*/ 41 w 46"/>
                      <a:gd name="T89" fmla="*/ 85 h 85"/>
                      <a:gd name="T90" fmla="*/ 41 w 46"/>
                      <a:gd name="T91" fmla="*/ 85 h 85"/>
                      <a:gd name="T92" fmla="*/ 42 w 46"/>
                      <a:gd name="T93" fmla="*/ 85 h 85"/>
                      <a:gd name="T94" fmla="*/ 43 w 46"/>
                      <a:gd name="T95" fmla="*/ 85 h 85"/>
                      <a:gd name="T96" fmla="*/ 43 w 46"/>
                      <a:gd name="T97" fmla="*/ 85 h 85"/>
                      <a:gd name="T98" fmla="*/ 46 w 46"/>
                      <a:gd name="T99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5">
                        <a:moveTo>
                          <a:pt x="0" y="85"/>
                        </a:moveTo>
                        <a:lnTo>
                          <a:pt x="0" y="85"/>
                        </a:ln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4" y="85"/>
                        </a:lnTo>
                        <a:lnTo>
                          <a:pt x="4" y="85"/>
                        </a:lnTo>
                        <a:lnTo>
                          <a:pt x="5" y="85"/>
                        </a:lnTo>
                        <a:lnTo>
                          <a:pt x="6" y="85"/>
                        </a:lnTo>
                        <a:lnTo>
                          <a:pt x="6" y="85"/>
                        </a:lnTo>
                        <a:lnTo>
                          <a:pt x="8" y="85"/>
                        </a:lnTo>
                        <a:lnTo>
                          <a:pt x="8" y="85"/>
                        </a:lnTo>
                        <a:lnTo>
                          <a:pt x="10" y="85"/>
                        </a:lnTo>
                        <a:lnTo>
                          <a:pt x="10" y="85"/>
                        </a:lnTo>
                        <a:lnTo>
                          <a:pt x="12" y="85"/>
                        </a:lnTo>
                        <a:lnTo>
                          <a:pt x="12" y="85"/>
                        </a:lnTo>
                        <a:lnTo>
                          <a:pt x="14" y="1"/>
                        </a:lnTo>
                        <a:lnTo>
                          <a:pt x="15" y="37"/>
                        </a:lnTo>
                        <a:lnTo>
                          <a:pt x="15" y="39"/>
                        </a:lnTo>
                        <a:lnTo>
                          <a:pt x="17" y="85"/>
                        </a:lnTo>
                        <a:lnTo>
                          <a:pt x="17" y="85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21" y="85"/>
                        </a:lnTo>
                        <a:lnTo>
                          <a:pt x="21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4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7" y="85"/>
                        </a:lnTo>
                        <a:lnTo>
                          <a:pt x="27" y="85"/>
                        </a:lnTo>
                        <a:lnTo>
                          <a:pt x="29" y="85"/>
                        </a:lnTo>
                        <a:lnTo>
                          <a:pt x="29" y="85"/>
                        </a:lnTo>
                        <a:lnTo>
                          <a:pt x="31" y="85"/>
                        </a:lnTo>
                        <a:lnTo>
                          <a:pt x="31" y="85"/>
                        </a:lnTo>
                        <a:lnTo>
                          <a:pt x="33" y="0"/>
                        </a:lnTo>
                        <a:lnTo>
                          <a:pt x="33" y="68"/>
                        </a:lnTo>
                        <a:lnTo>
                          <a:pt x="33" y="69"/>
                        </a:lnTo>
                        <a:lnTo>
                          <a:pt x="35" y="85"/>
                        </a:lnTo>
                        <a:lnTo>
                          <a:pt x="35" y="85"/>
                        </a:lnTo>
                        <a:lnTo>
                          <a:pt x="37" y="85"/>
                        </a:lnTo>
                        <a:lnTo>
                          <a:pt x="37" y="85"/>
                        </a:lnTo>
                        <a:lnTo>
                          <a:pt x="40" y="85"/>
                        </a:lnTo>
                        <a:lnTo>
                          <a:pt x="40" y="85"/>
                        </a:lnTo>
                        <a:lnTo>
                          <a:pt x="41" y="85"/>
                        </a:lnTo>
                        <a:lnTo>
                          <a:pt x="41" y="85"/>
                        </a:lnTo>
                        <a:lnTo>
                          <a:pt x="42" y="85"/>
                        </a:lnTo>
                        <a:lnTo>
                          <a:pt x="43" y="85"/>
                        </a:lnTo>
                        <a:lnTo>
                          <a:pt x="43" y="85"/>
                        </a:lnTo>
                        <a:lnTo>
                          <a:pt x="46" y="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5" name="Freeform 68"/>
                  <p:cNvSpPr>
                    <a:spLocks/>
                  </p:cNvSpPr>
                  <p:nvPr/>
                </p:nvSpPr>
                <p:spPr bwMode="auto">
                  <a:xfrm>
                    <a:off x="9718675" y="2439988"/>
                    <a:ext cx="71438" cy="134938"/>
                  </a:xfrm>
                  <a:custGeom>
                    <a:avLst/>
                    <a:gdLst>
                      <a:gd name="T0" fmla="*/ 0 w 45"/>
                      <a:gd name="T1" fmla="*/ 85 h 85"/>
                      <a:gd name="T2" fmla="*/ 0 w 45"/>
                      <a:gd name="T3" fmla="*/ 85 h 85"/>
                      <a:gd name="T4" fmla="*/ 2 w 45"/>
                      <a:gd name="T5" fmla="*/ 85 h 85"/>
                      <a:gd name="T6" fmla="*/ 2 w 45"/>
                      <a:gd name="T7" fmla="*/ 85 h 85"/>
                      <a:gd name="T8" fmla="*/ 4 w 45"/>
                      <a:gd name="T9" fmla="*/ 85 h 85"/>
                      <a:gd name="T10" fmla="*/ 4 w 45"/>
                      <a:gd name="T11" fmla="*/ 85 h 85"/>
                      <a:gd name="T12" fmla="*/ 5 w 45"/>
                      <a:gd name="T13" fmla="*/ 0 h 85"/>
                      <a:gd name="T14" fmla="*/ 6 w 45"/>
                      <a:gd name="T15" fmla="*/ 78 h 85"/>
                      <a:gd name="T16" fmla="*/ 6 w 45"/>
                      <a:gd name="T17" fmla="*/ 78 h 85"/>
                      <a:gd name="T18" fmla="*/ 8 w 45"/>
                      <a:gd name="T19" fmla="*/ 85 h 85"/>
                      <a:gd name="T20" fmla="*/ 8 w 45"/>
                      <a:gd name="T21" fmla="*/ 85 h 85"/>
                      <a:gd name="T22" fmla="*/ 10 w 45"/>
                      <a:gd name="T23" fmla="*/ 85 h 85"/>
                      <a:gd name="T24" fmla="*/ 10 w 45"/>
                      <a:gd name="T25" fmla="*/ 85 h 85"/>
                      <a:gd name="T26" fmla="*/ 12 w 45"/>
                      <a:gd name="T27" fmla="*/ 85 h 85"/>
                      <a:gd name="T28" fmla="*/ 12 w 45"/>
                      <a:gd name="T29" fmla="*/ 85 h 85"/>
                      <a:gd name="T30" fmla="*/ 14 w 45"/>
                      <a:gd name="T31" fmla="*/ 85 h 85"/>
                      <a:gd name="T32" fmla="*/ 14 w 45"/>
                      <a:gd name="T33" fmla="*/ 85 h 85"/>
                      <a:gd name="T34" fmla="*/ 15 w 45"/>
                      <a:gd name="T35" fmla="*/ 85 h 85"/>
                      <a:gd name="T36" fmla="*/ 16 w 45"/>
                      <a:gd name="T37" fmla="*/ 85 h 85"/>
                      <a:gd name="T38" fmla="*/ 16 w 45"/>
                      <a:gd name="T39" fmla="*/ 85 h 85"/>
                      <a:gd name="T40" fmla="*/ 18 w 45"/>
                      <a:gd name="T41" fmla="*/ 85 h 85"/>
                      <a:gd name="T42" fmla="*/ 18 w 45"/>
                      <a:gd name="T43" fmla="*/ 85 h 85"/>
                      <a:gd name="T44" fmla="*/ 20 w 45"/>
                      <a:gd name="T45" fmla="*/ 85 h 85"/>
                      <a:gd name="T46" fmla="*/ 20 w 45"/>
                      <a:gd name="T47" fmla="*/ 85 h 85"/>
                      <a:gd name="T48" fmla="*/ 22 w 45"/>
                      <a:gd name="T49" fmla="*/ 84 h 85"/>
                      <a:gd name="T50" fmla="*/ 22 w 45"/>
                      <a:gd name="T51" fmla="*/ 84 h 85"/>
                      <a:gd name="T52" fmla="*/ 24 w 45"/>
                      <a:gd name="T53" fmla="*/ 0 h 85"/>
                      <a:gd name="T54" fmla="*/ 25 w 45"/>
                      <a:gd name="T55" fmla="*/ 81 h 85"/>
                      <a:gd name="T56" fmla="*/ 25 w 45"/>
                      <a:gd name="T57" fmla="*/ 81 h 85"/>
                      <a:gd name="T58" fmla="*/ 27 w 45"/>
                      <a:gd name="T59" fmla="*/ 85 h 85"/>
                      <a:gd name="T60" fmla="*/ 27 w 45"/>
                      <a:gd name="T61" fmla="*/ 85 h 85"/>
                      <a:gd name="T62" fmla="*/ 29 w 45"/>
                      <a:gd name="T63" fmla="*/ 85 h 85"/>
                      <a:gd name="T64" fmla="*/ 29 w 45"/>
                      <a:gd name="T65" fmla="*/ 85 h 85"/>
                      <a:gd name="T66" fmla="*/ 31 w 45"/>
                      <a:gd name="T67" fmla="*/ 85 h 85"/>
                      <a:gd name="T68" fmla="*/ 31 w 45"/>
                      <a:gd name="T69" fmla="*/ 85 h 85"/>
                      <a:gd name="T70" fmla="*/ 33 w 45"/>
                      <a:gd name="T71" fmla="*/ 85 h 85"/>
                      <a:gd name="T72" fmla="*/ 33 w 45"/>
                      <a:gd name="T73" fmla="*/ 85 h 85"/>
                      <a:gd name="T74" fmla="*/ 33 w 45"/>
                      <a:gd name="T75" fmla="*/ 85 h 85"/>
                      <a:gd name="T76" fmla="*/ 35 w 45"/>
                      <a:gd name="T77" fmla="*/ 85 h 85"/>
                      <a:gd name="T78" fmla="*/ 35 w 45"/>
                      <a:gd name="T79" fmla="*/ 85 h 85"/>
                      <a:gd name="T80" fmla="*/ 37 w 45"/>
                      <a:gd name="T81" fmla="*/ 85 h 85"/>
                      <a:gd name="T82" fmla="*/ 37 w 45"/>
                      <a:gd name="T83" fmla="*/ 85 h 85"/>
                      <a:gd name="T84" fmla="*/ 39 w 45"/>
                      <a:gd name="T85" fmla="*/ 85 h 85"/>
                      <a:gd name="T86" fmla="*/ 39 w 45"/>
                      <a:gd name="T87" fmla="*/ 85 h 85"/>
                      <a:gd name="T88" fmla="*/ 41 w 45"/>
                      <a:gd name="T89" fmla="*/ 84 h 85"/>
                      <a:gd name="T90" fmla="*/ 41 w 45"/>
                      <a:gd name="T91" fmla="*/ 84 h 85"/>
                      <a:gd name="T92" fmla="*/ 43 w 45"/>
                      <a:gd name="T93" fmla="*/ 0 h 85"/>
                      <a:gd name="T94" fmla="*/ 43 w 45"/>
                      <a:gd name="T95" fmla="*/ 83 h 85"/>
                      <a:gd name="T96" fmla="*/ 43 w 45"/>
                      <a:gd name="T97" fmla="*/ 83 h 85"/>
                      <a:gd name="T98" fmla="*/ 45 w 45"/>
                      <a:gd name="T99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85">
                        <a:moveTo>
                          <a:pt x="0" y="85"/>
                        </a:moveTo>
                        <a:lnTo>
                          <a:pt x="0" y="85"/>
                        </a:ln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4" y="85"/>
                        </a:lnTo>
                        <a:lnTo>
                          <a:pt x="4" y="85"/>
                        </a:lnTo>
                        <a:lnTo>
                          <a:pt x="5" y="0"/>
                        </a:lnTo>
                        <a:lnTo>
                          <a:pt x="6" y="78"/>
                        </a:lnTo>
                        <a:lnTo>
                          <a:pt x="6" y="78"/>
                        </a:lnTo>
                        <a:lnTo>
                          <a:pt x="8" y="85"/>
                        </a:lnTo>
                        <a:lnTo>
                          <a:pt x="8" y="85"/>
                        </a:lnTo>
                        <a:lnTo>
                          <a:pt x="10" y="85"/>
                        </a:lnTo>
                        <a:lnTo>
                          <a:pt x="10" y="85"/>
                        </a:lnTo>
                        <a:lnTo>
                          <a:pt x="12" y="85"/>
                        </a:lnTo>
                        <a:lnTo>
                          <a:pt x="12" y="85"/>
                        </a:lnTo>
                        <a:lnTo>
                          <a:pt x="14" y="85"/>
                        </a:lnTo>
                        <a:lnTo>
                          <a:pt x="14" y="85"/>
                        </a:lnTo>
                        <a:lnTo>
                          <a:pt x="15" y="85"/>
                        </a:lnTo>
                        <a:lnTo>
                          <a:pt x="16" y="85"/>
                        </a:lnTo>
                        <a:lnTo>
                          <a:pt x="16" y="85"/>
                        </a:lnTo>
                        <a:lnTo>
                          <a:pt x="18" y="85"/>
                        </a:lnTo>
                        <a:lnTo>
                          <a:pt x="18" y="85"/>
                        </a:lnTo>
                        <a:lnTo>
                          <a:pt x="20" y="85"/>
                        </a:lnTo>
                        <a:lnTo>
                          <a:pt x="20" y="85"/>
                        </a:lnTo>
                        <a:lnTo>
                          <a:pt x="22" y="84"/>
                        </a:lnTo>
                        <a:lnTo>
                          <a:pt x="22" y="84"/>
                        </a:lnTo>
                        <a:lnTo>
                          <a:pt x="24" y="0"/>
                        </a:lnTo>
                        <a:lnTo>
                          <a:pt x="25" y="81"/>
                        </a:lnTo>
                        <a:lnTo>
                          <a:pt x="25" y="81"/>
                        </a:lnTo>
                        <a:lnTo>
                          <a:pt x="27" y="85"/>
                        </a:lnTo>
                        <a:lnTo>
                          <a:pt x="27" y="85"/>
                        </a:lnTo>
                        <a:lnTo>
                          <a:pt x="29" y="85"/>
                        </a:lnTo>
                        <a:lnTo>
                          <a:pt x="29" y="85"/>
                        </a:lnTo>
                        <a:lnTo>
                          <a:pt x="31" y="85"/>
                        </a:lnTo>
                        <a:lnTo>
                          <a:pt x="31" y="85"/>
                        </a:lnTo>
                        <a:lnTo>
                          <a:pt x="33" y="85"/>
                        </a:lnTo>
                        <a:lnTo>
                          <a:pt x="33" y="85"/>
                        </a:lnTo>
                        <a:lnTo>
                          <a:pt x="33" y="85"/>
                        </a:lnTo>
                        <a:lnTo>
                          <a:pt x="35" y="85"/>
                        </a:lnTo>
                        <a:lnTo>
                          <a:pt x="35" y="85"/>
                        </a:lnTo>
                        <a:lnTo>
                          <a:pt x="37" y="85"/>
                        </a:lnTo>
                        <a:lnTo>
                          <a:pt x="37" y="85"/>
                        </a:lnTo>
                        <a:lnTo>
                          <a:pt x="39" y="85"/>
                        </a:lnTo>
                        <a:lnTo>
                          <a:pt x="39" y="85"/>
                        </a:lnTo>
                        <a:lnTo>
                          <a:pt x="41" y="84"/>
                        </a:lnTo>
                        <a:lnTo>
                          <a:pt x="41" y="84"/>
                        </a:lnTo>
                        <a:lnTo>
                          <a:pt x="43" y="0"/>
                        </a:lnTo>
                        <a:lnTo>
                          <a:pt x="43" y="83"/>
                        </a:lnTo>
                        <a:lnTo>
                          <a:pt x="43" y="83"/>
                        </a:lnTo>
                        <a:lnTo>
                          <a:pt x="45" y="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6" name="Freeform 69"/>
                  <p:cNvSpPr>
                    <a:spLocks/>
                  </p:cNvSpPr>
                  <p:nvPr/>
                </p:nvSpPr>
                <p:spPr bwMode="auto">
                  <a:xfrm>
                    <a:off x="9790113" y="2439988"/>
                    <a:ext cx="73025" cy="134938"/>
                  </a:xfrm>
                  <a:custGeom>
                    <a:avLst/>
                    <a:gdLst>
                      <a:gd name="T0" fmla="*/ 0 w 46"/>
                      <a:gd name="T1" fmla="*/ 85 h 85"/>
                      <a:gd name="T2" fmla="*/ 0 w 46"/>
                      <a:gd name="T3" fmla="*/ 85 h 85"/>
                      <a:gd name="T4" fmla="*/ 2 w 46"/>
                      <a:gd name="T5" fmla="*/ 85 h 85"/>
                      <a:gd name="T6" fmla="*/ 2 w 46"/>
                      <a:gd name="T7" fmla="*/ 85 h 85"/>
                      <a:gd name="T8" fmla="*/ 5 w 46"/>
                      <a:gd name="T9" fmla="*/ 85 h 85"/>
                      <a:gd name="T10" fmla="*/ 5 w 46"/>
                      <a:gd name="T11" fmla="*/ 85 h 85"/>
                      <a:gd name="T12" fmla="*/ 7 w 46"/>
                      <a:gd name="T13" fmla="*/ 85 h 85"/>
                      <a:gd name="T14" fmla="*/ 7 w 46"/>
                      <a:gd name="T15" fmla="*/ 85 h 85"/>
                      <a:gd name="T16" fmla="*/ 7 w 46"/>
                      <a:gd name="T17" fmla="*/ 85 h 85"/>
                      <a:gd name="T18" fmla="*/ 9 w 46"/>
                      <a:gd name="T19" fmla="*/ 85 h 85"/>
                      <a:gd name="T20" fmla="*/ 9 w 46"/>
                      <a:gd name="T21" fmla="*/ 85 h 85"/>
                      <a:gd name="T22" fmla="*/ 11 w 46"/>
                      <a:gd name="T23" fmla="*/ 85 h 85"/>
                      <a:gd name="T24" fmla="*/ 11 w 46"/>
                      <a:gd name="T25" fmla="*/ 85 h 85"/>
                      <a:gd name="T26" fmla="*/ 13 w 46"/>
                      <a:gd name="T27" fmla="*/ 85 h 85"/>
                      <a:gd name="T28" fmla="*/ 13 w 46"/>
                      <a:gd name="T29" fmla="*/ 85 h 85"/>
                      <a:gd name="T30" fmla="*/ 15 w 46"/>
                      <a:gd name="T31" fmla="*/ 84 h 85"/>
                      <a:gd name="T32" fmla="*/ 15 w 46"/>
                      <a:gd name="T33" fmla="*/ 84 h 85"/>
                      <a:gd name="T34" fmla="*/ 16 w 46"/>
                      <a:gd name="T35" fmla="*/ 0 h 85"/>
                      <a:gd name="T36" fmla="*/ 17 w 46"/>
                      <a:gd name="T37" fmla="*/ 84 h 85"/>
                      <a:gd name="T38" fmla="*/ 17 w 46"/>
                      <a:gd name="T39" fmla="*/ 84 h 85"/>
                      <a:gd name="T40" fmla="*/ 19 w 46"/>
                      <a:gd name="T41" fmla="*/ 85 h 85"/>
                      <a:gd name="T42" fmla="*/ 19 w 46"/>
                      <a:gd name="T43" fmla="*/ 85 h 85"/>
                      <a:gd name="T44" fmla="*/ 21 w 46"/>
                      <a:gd name="T45" fmla="*/ 85 h 85"/>
                      <a:gd name="T46" fmla="*/ 21 w 46"/>
                      <a:gd name="T47" fmla="*/ 85 h 85"/>
                      <a:gd name="T48" fmla="*/ 23 w 46"/>
                      <a:gd name="T49" fmla="*/ 85 h 85"/>
                      <a:gd name="T50" fmla="*/ 23 w 46"/>
                      <a:gd name="T51" fmla="*/ 85 h 85"/>
                      <a:gd name="T52" fmla="*/ 25 w 46"/>
                      <a:gd name="T53" fmla="*/ 85 h 85"/>
                      <a:gd name="T54" fmla="*/ 25 w 46"/>
                      <a:gd name="T55" fmla="*/ 85 h 85"/>
                      <a:gd name="T56" fmla="*/ 25 w 46"/>
                      <a:gd name="T57" fmla="*/ 85 h 85"/>
                      <a:gd name="T58" fmla="*/ 27 w 46"/>
                      <a:gd name="T59" fmla="*/ 85 h 85"/>
                      <a:gd name="T60" fmla="*/ 27 w 46"/>
                      <a:gd name="T61" fmla="*/ 85 h 85"/>
                      <a:gd name="T62" fmla="*/ 30 w 46"/>
                      <a:gd name="T63" fmla="*/ 85 h 85"/>
                      <a:gd name="T64" fmla="*/ 30 w 46"/>
                      <a:gd name="T65" fmla="*/ 85 h 85"/>
                      <a:gd name="T66" fmla="*/ 32 w 46"/>
                      <a:gd name="T67" fmla="*/ 85 h 85"/>
                      <a:gd name="T68" fmla="*/ 32 w 46"/>
                      <a:gd name="T69" fmla="*/ 85 h 85"/>
                      <a:gd name="T70" fmla="*/ 34 w 46"/>
                      <a:gd name="T71" fmla="*/ 82 h 85"/>
                      <a:gd name="T72" fmla="*/ 34 w 46"/>
                      <a:gd name="T73" fmla="*/ 82 h 85"/>
                      <a:gd name="T74" fmla="*/ 35 w 46"/>
                      <a:gd name="T75" fmla="*/ 0 h 85"/>
                      <a:gd name="T76" fmla="*/ 36 w 46"/>
                      <a:gd name="T77" fmla="*/ 84 h 85"/>
                      <a:gd name="T78" fmla="*/ 36 w 46"/>
                      <a:gd name="T79" fmla="*/ 84 h 85"/>
                      <a:gd name="T80" fmla="*/ 38 w 46"/>
                      <a:gd name="T81" fmla="*/ 85 h 85"/>
                      <a:gd name="T82" fmla="*/ 38 w 46"/>
                      <a:gd name="T83" fmla="*/ 85 h 85"/>
                      <a:gd name="T84" fmla="*/ 40 w 46"/>
                      <a:gd name="T85" fmla="*/ 85 h 85"/>
                      <a:gd name="T86" fmla="*/ 40 w 46"/>
                      <a:gd name="T87" fmla="*/ 85 h 85"/>
                      <a:gd name="T88" fmla="*/ 42 w 46"/>
                      <a:gd name="T89" fmla="*/ 85 h 85"/>
                      <a:gd name="T90" fmla="*/ 42 w 46"/>
                      <a:gd name="T91" fmla="*/ 85 h 85"/>
                      <a:gd name="T92" fmla="*/ 44 w 46"/>
                      <a:gd name="T93" fmla="*/ 85 h 85"/>
                      <a:gd name="T94" fmla="*/ 44 w 46"/>
                      <a:gd name="T95" fmla="*/ 85 h 85"/>
                      <a:gd name="T96" fmla="*/ 44 w 46"/>
                      <a:gd name="T97" fmla="*/ 85 h 85"/>
                      <a:gd name="T98" fmla="*/ 46 w 46"/>
                      <a:gd name="T99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5">
                        <a:moveTo>
                          <a:pt x="0" y="85"/>
                        </a:moveTo>
                        <a:lnTo>
                          <a:pt x="0" y="85"/>
                        </a:ln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5" y="85"/>
                        </a:lnTo>
                        <a:lnTo>
                          <a:pt x="5" y="85"/>
                        </a:lnTo>
                        <a:lnTo>
                          <a:pt x="7" y="85"/>
                        </a:lnTo>
                        <a:lnTo>
                          <a:pt x="7" y="85"/>
                        </a:lnTo>
                        <a:lnTo>
                          <a:pt x="7" y="85"/>
                        </a:lnTo>
                        <a:lnTo>
                          <a:pt x="9" y="85"/>
                        </a:lnTo>
                        <a:lnTo>
                          <a:pt x="9" y="85"/>
                        </a:lnTo>
                        <a:lnTo>
                          <a:pt x="11" y="85"/>
                        </a:lnTo>
                        <a:lnTo>
                          <a:pt x="11" y="85"/>
                        </a:lnTo>
                        <a:lnTo>
                          <a:pt x="13" y="85"/>
                        </a:lnTo>
                        <a:lnTo>
                          <a:pt x="13" y="85"/>
                        </a:lnTo>
                        <a:lnTo>
                          <a:pt x="15" y="84"/>
                        </a:lnTo>
                        <a:lnTo>
                          <a:pt x="15" y="84"/>
                        </a:lnTo>
                        <a:lnTo>
                          <a:pt x="16" y="0"/>
                        </a:lnTo>
                        <a:lnTo>
                          <a:pt x="17" y="84"/>
                        </a:lnTo>
                        <a:lnTo>
                          <a:pt x="17" y="84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21" y="85"/>
                        </a:lnTo>
                        <a:lnTo>
                          <a:pt x="21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7" y="85"/>
                        </a:lnTo>
                        <a:lnTo>
                          <a:pt x="27" y="85"/>
                        </a:lnTo>
                        <a:lnTo>
                          <a:pt x="30" y="85"/>
                        </a:lnTo>
                        <a:lnTo>
                          <a:pt x="30" y="85"/>
                        </a:lnTo>
                        <a:lnTo>
                          <a:pt x="32" y="85"/>
                        </a:lnTo>
                        <a:lnTo>
                          <a:pt x="32" y="85"/>
                        </a:lnTo>
                        <a:lnTo>
                          <a:pt x="34" y="82"/>
                        </a:lnTo>
                        <a:lnTo>
                          <a:pt x="34" y="82"/>
                        </a:lnTo>
                        <a:lnTo>
                          <a:pt x="35" y="0"/>
                        </a:lnTo>
                        <a:lnTo>
                          <a:pt x="36" y="84"/>
                        </a:lnTo>
                        <a:lnTo>
                          <a:pt x="36" y="84"/>
                        </a:lnTo>
                        <a:lnTo>
                          <a:pt x="38" y="85"/>
                        </a:lnTo>
                        <a:lnTo>
                          <a:pt x="38" y="85"/>
                        </a:lnTo>
                        <a:lnTo>
                          <a:pt x="40" y="85"/>
                        </a:lnTo>
                        <a:lnTo>
                          <a:pt x="40" y="85"/>
                        </a:lnTo>
                        <a:lnTo>
                          <a:pt x="42" y="85"/>
                        </a:lnTo>
                        <a:lnTo>
                          <a:pt x="42" y="85"/>
                        </a:lnTo>
                        <a:lnTo>
                          <a:pt x="44" y="85"/>
                        </a:lnTo>
                        <a:lnTo>
                          <a:pt x="44" y="85"/>
                        </a:lnTo>
                        <a:lnTo>
                          <a:pt x="44" y="85"/>
                        </a:lnTo>
                        <a:lnTo>
                          <a:pt x="46" y="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7" name="Freeform 70"/>
                  <p:cNvSpPr>
                    <a:spLocks/>
                  </p:cNvSpPr>
                  <p:nvPr/>
                </p:nvSpPr>
                <p:spPr bwMode="auto">
                  <a:xfrm>
                    <a:off x="9863138" y="2439988"/>
                    <a:ext cx="73025" cy="134938"/>
                  </a:xfrm>
                  <a:custGeom>
                    <a:avLst/>
                    <a:gdLst>
                      <a:gd name="T0" fmla="*/ 0 w 46"/>
                      <a:gd name="T1" fmla="*/ 85 h 85"/>
                      <a:gd name="T2" fmla="*/ 0 w 46"/>
                      <a:gd name="T3" fmla="*/ 85 h 85"/>
                      <a:gd name="T4" fmla="*/ 2 w 46"/>
                      <a:gd name="T5" fmla="*/ 85 h 85"/>
                      <a:gd name="T6" fmla="*/ 2 w 46"/>
                      <a:gd name="T7" fmla="*/ 85 h 85"/>
                      <a:gd name="T8" fmla="*/ 4 w 46"/>
                      <a:gd name="T9" fmla="*/ 85 h 85"/>
                      <a:gd name="T10" fmla="*/ 4 w 46"/>
                      <a:gd name="T11" fmla="*/ 85 h 85"/>
                      <a:gd name="T12" fmla="*/ 6 w 46"/>
                      <a:gd name="T13" fmla="*/ 80 h 85"/>
                      <a:gd name="T14" fmla="*/ 6 w 46"/>
                      <a:gd name="T15" fmla="*/ 80 h 85"/>
                      <a:gd name="T16" fmla="*/ 7 w 46"/>
                      <a:gd name="T17" fmla="*/ 0 h 85"/>
                      <a:gd name="T18" fmla="*/ 9 w 46"/>
                      <a:gd name="T19" fmla="*/ 85 h 85"/>
                      <a:gd name="T20" fmla="*/ 9 w 46"/>
                      <a:gd name="T21" fmla="*/ 85 h 85"/>
                      <a:gd name="T22" fmla="*/ 11 w 46"/>
                      <a:gd name="T23" fmla="*/ 85 h 85"/>
                      <a:gd name="T24" fmla="*/ 11 w 46"/>
                      <a:gd name="T25" fmla="*/ 85 h 85"/>
                      <a:gd name="T26" fmla="*/ 12 w 46"/>
                      <a:gd name="T27" fmla="*/ 85 h 85"/>
                      <a:gd name="T28" fmla="*/ 12 w 46"/>
                      <a:gd name="T29" fmla="*/ 85 h 85"/>
                      <a:gd name="T30" fmla="*/ 15 w 46"/>
                      <a:gd name="T31" fmla="*/ 85 h 85"/>
                      <a:gd name="T32" fmla="*/ 15 w 46"/>
                      <a:gd name="T33" fmla="*/ 85 h 85"/>
                      <a:gd name="T34" fmla="*/ 16 w 46"/>
                      <a:gd name="T35" fmla="*/ 85 h 85"/>
                      <a:gd name="T36" fmla="*/ 17 w 46"/>
                      <a:gd name="T37" fmla="*/ 85 h 85"/>
                      <a:gd name="T38" fmla="*/ 17 w 46"/>
                      <a:gd name="T39" fmla="*/ 85 h 85"/>
                      <a:gd name="T40" fmla="*/ 19 w 46"/>
                      <a:gd name="T41" fmla="*/ 85 h 85"/>
                      <a:gd name="T42" fmla="*/ 19 w 46"/>
                      <a:gd name="T43" fmla="*/ 85 h 85"/>
                      <a:gd name="T44" fmla="*/ 21 w 46"/>
                      <a:gd name="T45" fmla="*/ 85 h 85"/>
                      <a:gd name="T46" fmla="*/ 21 w 46"/>
                      <a:gd name="T47" fmla="*/ 85 h 85"/>
                      <a:gd name="T48" fmla="*/ 23 w 46"/>
                      <a:gd name="T49" fmla="*/ 85 h 85"/>
                      <a:gd name="T50" fmla="*/ 23 w 46"/>
                      <a:gd name="T51" fmla="*/ 85 h 85"/>
                      <a:gd name="T52" fmla="*/ 25 w 46"/>
                      <a:gd name="T53" fmla="*/ 75 h 85"/>
                      <a:gd name="T54" fmla="*/ 25 w 46"/>
                      <a:gd name="T55" fmla="*/ 75 h 85"/>
                      <a:gd name="T56" fmla="*/ 26 w 46"/>
                      <a:gd name="T57" fmla="*/ 1 h 85"/>
                      <a:gd name="T58" fmla="*/ 27 w 46"/>
                      <a:gd name="T59" fmla="*/ 85 h 85"/>
                      <a:gd name="T60" fmla="*/ 27 w 46"/>
                      <a:gd name="T61" fmla="*/ 85 h 85"/>
                      <a:gd name="T62" fmla="*/ 29 w 46"/>
                      <a:gd name="T63" fmla="*/ 85 h 85"/>
                      <a:gd name="T64" fmla="*/ 29 w 46"/>
                      <a:gd name="T65" fmla="*/ 85 h 85"/>
                      <a:gd name="T66" fmla="*/ 31 w 46"/>
                      <a:gd name="T67" fmla="*/ 85 h 85"/>
                      <a:gd name="T68" fmla="*/ 31 w 46"/>
                      <a:gd name="T69" fmla="*/ 85 h 85"/>
                      <a:gd name="T70" fmla="*/ 34 w 46"/>
                      <a:gd name="T71" fmla="*/ 85 h 85"/>
                      <a:gd name="T72" fmla="*/ 34 w 46"/>
                      <a:gd name="T73" fmla="*/ 85 h 85"/>
                      <a:gd name="T74" fmla="*/ 35 w 46"/>
                      <a:gd name="T75" fmla="*/ 85 h 85"/>
                      <a:gd name="T76" fmla="*/ 35 w 46"/>
                      <a:gd name="T77" fmla="*/ 85 h 85"/>
                      <a:gd name="T78" fmla="*/ 35 w 46"/>
                      <a:gd name="T79" fmla="*/ 85 h 85"/>
                      <a:gd name="T80" fmla="*/ 37 w 46"/>
                      <a:gd name="T81" fmla="*/ 85 h 85"/>
                      <a:gd name="T82" fmla="*/ 37 w 46"/>
                      <a:gd name="T83" fmla="*/ 85 h 85"/>
                      <a:gd name="T84" fmla="*/ 40 w 46"/>
                      <a:gd name="T85" fmla="*/ 85 h 85"/>
                      <a:gd name="T86" fmla="*/ 40 w 46"/>
                      <a:gd name="T87" fmla="*/ 85 h 85"/>
                      <a:gd name="T88" fmla="*/ 42 w 46"/>
                      <a:gd name="T89" fmla="*/ 85 h 85"/>
                      <a:gd name="T90" fmla="*/ 42 w 46"/>
                      <a:gd name="T91" fmla="*/ 85 h 85"/>
                      <a:gd name="T92" fmla="*/ 44 w 46"/>
                      <a:gd name="T93" fmla="*/ 61 h 85"/>
                      <a:gd name="T94" fmla="*/ 44 w 46"/>
                      <a:gd name="T95" fmla="*/ 61 h 85"/>
                      <a:gd name="T96" fmla="*/ 44 w 46"/>
                      <a:gd name="T97" fmla="*/ 1 h 85"/>
                      <a:gd name="T98" fmla="*/ 46 w 46"/>
                      <a:gd name="T99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5">
                        <a:moveTo>
                          <a:pt x="0" y="85"/>
                        </a:moveTo>
                        <a:lnTo>
                          <a:pt x="0" y="85"/>
                        </a:ln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4" y="85"/>
                        </a:lnTo>
                        <a:lnTo>
                          <a:pt x="4" y="85"/>
                        </a:lnTo>
                        <a:lnTo>
                          <a:pt x="6" y="80"/>
                        </a:lnTo>
                        <a:lnTo>
                          <a:pt x="6" y="80"/>
                        </a:lnTo>
                        <a:lnTo>
                          <a:pt x="7" y="0"/>
                        </a:lnTo>
                        <a:lnTo>
                          <a:pt x="9" y="85"/>
                        </a:lnTo>
                        <a:lnTo>
                          <a:pt x="9" y="85"/>
                        </a:lnTo>
                        <a:lnTo>
                          <a:pt x="11" y="85"/>
                        </a:lnTo>
                        <a:lnTo>
                          <a:pt x="11" y="85"/>
                        </a:lnTo>
                        <a:lnTo>
                          <a:pt x="12" y="85"/>
                        </a:lnTo>
                        <a:lnTo>
                          <a:pt x="12" y="85"/>
                        </a:lnTo>
                        <a:lnTo>
                          <a:pt x="15" y="85"/>
                        </a:lnTo>
                        <a:lnTo>
                          <a:pt x="15" y="85"/>
                        </a:lnTo>
                        <a:lnTo>
                          <a:pt x="16" y="85"/>
                        </a:lnTo>
                        <a:lnTo>
                          <a:pt x="17" y="85"/>
                        </a:lnTo>
                        <a:lnTo>
                          <a:pt x="17" y="85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21" y="85"/>
                        </a:lnTo>
                        <a:lnTo>
                          <a:pt x="21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5" y="75"/>
                        </a:lnTo>
                        <a:lnTo>
                          <a:pt x="25" y="75"/>
                        </a:lnTo>
                        <a:lnTo>
                          <a:pt x="26" y="1"/>
                        </a:lnTo>
                        <a:lnTo>
                          <a:pt x="27" y="85"/>
                        </a:lnTo>
                        <a:lnTo>
                          <a:pt x="27" y="85"/>
                        </a:lnTo>
                        <a:lnTo>
                          <a:pt x="29" y="85"/>
                        </a:lnTo>
                        <a:lnTo>
                          <a:pt x="29" y="85"/>
                        </a:lnTo>
                        <a:lnTo>
                          <a:pt x="31" y="85"/>
                        </a:lnTo>
                        <a:lnTo>
                          <a:pt x="31" y="85"/>
                        </a:lnTo>
                        <a:lnTo>
                          <a:pt x="34" y="85"/>
                        </a:lnTo>
                        <a:lnTo>
                          <a:pt x="34" y="85"/>
                        </a:lnTo>
                        <a:lnTo>
                          <a:pt x="35" y="85"/>
                        </a:lnTo>
                        <a:lnTo>
                          <a:pt x="35" y="85"/>
                        </a:lnTo>
                        <a:lnTo>
                          <a:pt x="35" y="85"/>
                        </a:lnTo>
                        <a:lnTo>
                          <a:pt x="37" y="85"/>
                        </a:lnTo>
                        <a:lnTo>
                          <a:pt x="37" y="85"/>
                        </a:lnTo>
                        <a:lnTo>
                          <a:pt x="40" y="85"/>
                        </a:lnTo>
                        <a:lnTo>
                          <a:pt x="40" y="85"/>
                        </a:lnTo>
                        <a:lnTo>
                          <a:pt x="42" y="85"/>
                        </a:lnTo>
                        <a:lnTo>
                          <a:pt x="42" y="85"/>
                        </a:lnTo>
                        <a:lnTo>
                          <a:pt x="44" y="61"/>
                        </a:lnTo>
                        <a:lnTo>
                          <a:pt x="44" y="61"/>
                        </a:lnTo>
                        <a:lnTo>
                          <a:pt x="44" y="1"/>
                        </a:lnTo>
                        <a:lnTo>
                          <a:pt x="46" y="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" name="Freeform 71"/>
                  <p:cNvSpPr>
                    <a:spLocks/>
                  </p:cNvSpPr>
                  <p:nvPr/>
                </p:nvSpPr>
                <p:spPr bwMode="auto">
                  <a:xfrm>
                    <a:off x="9936163" y="2443163"/>
                    <a:ext cx="73025" cy="131763"/>
                  </a:xfrm>
                  <a:custGeom>
                    <a:avLst/>
                    <a:gdLst>
                      <a:gd name="T0" fmla="*/ 0 w 46"/>
                      <a:gd name="T1" fmla="*/ 83 h 83"/>
                      <a:gd name="T2" fmla="*/ 0 w 46"/>
                      <a:gd name="T3" fmla="*/ 83 h 83"/>
                      <a:gd name="T4" fmla="*/ 2 w 46"/>
                      <a:gd name="T5" fmla="*/ 83 h 83"/>
                      <a:gd name="T6" fmla="*/ 2 w 46"/>
                      <a:gd name="T7" fmla="*/ 83 h 83"/>
                      <a:gd name="T8" fmla="*/ 4 w 46"/>
                      <a:gd name="T9" fmla="*/ 83 h 83"/>
                      <a:gd name="T10" fmla="*/ 4 w 46"/>
                      <a:gd name="T11" fmla="*/ 83 h 83"/>
                      <a:gd name="T12" fmla="*/ 6 w 46"/>
                      <a:gd name="T13" fmla="*/ 83 h 83"/>
                      <a:gd name="T14" fmla="*/ 6 w 46"/>
                      <a:gd name="T15" fmla="*/ 83 h 83"/>
                      <a:gd name="T16" fmla="*/ 7 w 46"/>
                      <a:gd name="T17" fmla="*/ 83 h 83"/>
                      <a:gd name="T18" fmla="*/ 8 w 46"/>
                      <a:gd name="T19" fmla="*/ 83 h 83"/>
                      <a:gd name="T20" fmla="*/ 8 w 46"/>
                      <a:gd name="T21" fmla="*/ 83 h 83"/>
                      <a:gd name="T22" fmla="*/ 10 w 46"/>
                      <a:gd name="T23" fmla="*/ 83 h 83"/>
                      <a:gd name="T24" fmla="*/ 10 w 46"/>
                      <a:gd name="T25" fmla="*/ 83 h 83"/>
                      <a:gd name="T26" fmla="*/ 12 w 46"/>
                      <a:gd name="T27" fmla="*/ 83 h 83"/>
                      <a:gd name="T28" fmla="*/ 12 w 46"/>
                      <a:gd name="T29" fmla="*/ 83 h 83"/>
                      <a:gd name="T30" fmla="*/ 14 w 46"/>
                      <a:gd name="T31" fmla="*/ 83 h 83"/>
                      <a:gd name="T32" fmla="*/ 14 w 46"/>
                      <a:gd name="T33" fmla="*/ 83 h 83"/>
                      <a:gd name="T34" fmla="*/ 16 w 46"/>
                      <a:gd name="T35" fmla="*/ 11 h 83"/>
                      <a:gd name="T36" fmla="*/ 16 w 46"/>
                      <a:gd name="T37" fmla="*/ 9 h 83"/>
                      <a:gd name="T38" fmla="*/ 17 w 46"/>
                      <a:gd name="T39" fmla="*/ 0 h 83"/>
                      <a:gd name="T40" fmla="*/ 19 w 46"/>
                      <a:gd name="T41" fmla="*/ 83 h 83"/>
                      <a:gd name="T42" fmla="*/ 19 w 46"/>
                      <a:gd name="T43" fmla="*/ 83 h 83"/>
                      <a:gd name="T44" fmla="*/ 21 w 46"/>
                      <a:gd name="T45" fmla="*/ 83 h 83"/>
                      <a:gd name="T46" fmla="*/ 21 w 46"/>
                      <a:gd name="T47" fmla="*/ 83 h 83"/>
                      <a:gd name="T48" fmla="*/ 23 w 46"/>
                      <a:gd name="T49" fmla="*/ 83 h 83"/>
                      <a:gd name="T50" fmla="*/ 23 w 46"/>
                      <a:gd name="T51" fmla="*/ 83 h 83"/>
                      <a:gd name="T52" fmla="*/ 25 w 46"/>
                      <a:gd name="T53" fmla="*/ 83 h 83"/>
                      <a:gd name="T54" fmla="*/ 25 w 46"/>
                      <a:gd name="T55" fmla="*/ 83 h 83"/>
                      <a:gd name="T56" fmla="*/ 26 w 46"/>
                      <a:gd name="T57" fmla="*/ 83 h 83"/>
                      <a:gd name="T58" fmla="*/ 27 w 46"/>
                      <a:gd name="T59" fmla="*/ 83 h 83"/>
                      <a:gd name="T60" fmla="*/ 27 w 46"/>
                      <a:gd name="T61" fmla="*/ 83 h 83"/>
                      <a:gd name="T62" fmla="*/ 29 w 46"/>
                      <a:gd name="T63" fmla="*/ 83 h 83"/>
                      <a:gd name="T64" fmla="*/ 29 w 46"/>
                      <a:gd name="T65" fmla="*/ 83 h 83"/>
                      <a:gd name="T66" fmla="*/ 31 w 46"/>
                      <a:gd name="T67" fmla="*/ 83 h 83"/>
                      <a:gd name="T68" fmla="*/ 31 w 46"/>
                      <a:gd name="T69" fmla="*/ 83 h 83"/>
                      <a:gd name="T70" fmla="*/ 33 w 46"/>
                      <a:gd name="T71" fmla="*/ 83 h 83"/>
                      <a:gd name="T72" fmla="*/ 33 w 46"/>
                      <a:gd name="T73" fmla="*/ 83 h 83"/>
                      <a:gd name="T74" fmla="*/ 35 w 46"/>
                      <a:gd name="T75" fmla="*/ 0 h 83"/>
                      <a:gd name="T76" fmla="*/ 35 w 46"/>
                      <a:gd name="T77" fmla="*/ 30 h 83"/>
                      <a:gd name="T78" fmla="*/ 35 w 46"/>
                      <a:gd name="T79" fmla="*/ 33 h 83"/>
                      <a:gd name="T80" fmla="*/ 37 w 46"/>
                      <a:gd name="T81" fmla="*/ 83 h 83"/>
                      <a:gd name="T82" fmla="*/ 37 w 46"/>
                      <a:gd name="T83" fmla="*/ 83 h 83"/>
                      <a:gd name="T84" fmla="*/ 39 w 46"/>
                      <a:gd name="T85" fmla="*/ 83 h 83"/>
                      <a:gd name="T86" fmla="*/ 39 w 46"/>
                      <a:gd name="T87" fmla="*/ 83 h 83"/>
                      <a:gd name="T88" fmla="*/ 41 w 46"/>
                      <a:gd name="T89" fmla="*/ 83 h 83"/>
                      <a:gd name="T90" fmla="*/ 41 w 46"/>
                      <a:gd name="T91" fmla="*/ 83 h 83"/>
                      <a:gd name="T92" fmla="*/ 44 w 46"/>
                      <a:gd name="T93" fmla="*/ 83 h 83"/>
                      <a:gd name="T94" fmla="*/ 44 w 46"/>
                      <a:gd name="T95" fmla="*/ 83 h 83"/>
                      <a:gd name="T96" fmla="*/ 44 w 46"/>
                      <a:gd name="T97" fmla="*/ 83 h 83"/>
                      <a:gd name="T98" fmla="*/ 46 w 46"/>
                      <a:gd name="T99" fmla="*/ 83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3">
                        <a:moveTo>
                          <a:pt x="0" y="83"/>
                        </a:moveTo>
                        <a:lnTo>
                          <a:pt x="0" y="83"/>
                        </a:lnTo>
                        <a:lnTo>
                          <a:pt x="2" y="83"/>
                        </a:lnTo>
                        <a:lnTo>
                          <a:pt x="2" y="83"/>
                        </a:lnTo>
                        <a:lnTo>
                          <a:pt x="4" y="83"/>
                        </a:lnTo>
                        <a:lnTo>
                          <a:pt x="4" y="83"/>
                        </a:lnTo>
                        <a:lnTo>
                          <a:pt x="6" y="83"/>
                        </a:lnTo>
                        <a:lnTo>
                          <a:pt x="6" y="83"/>
                        </a:lnTo>
                        <a:lnTo>
                          <a:pt x="7" y="83"/>
                        </a:lnTo>
                        <a:lnTo>
                          <a:pt x="8" y="83"/>
                        </a:lnTo>
                        <a:lnTo>
                          <a:pt x="8" y="83"/>
                        </a:lnTo>
                        <a:lnTo>
                          <a:pt x="10" y="83"/>
                        </a:lnTo>
                        <a:lnTo>
                          <a:pt x="10" y="83"/>
                        </a:lnTo>
                        <a:lnTo>
                          <a:pt x="12" y="83"/>
                        </a:lnTo>
                        <a:lnTo>
                          <a:pt x="12" y="83"/>
                        </a:lnTo>
                        <a:lnTo>
                          <a:pt x="14" y="83"/>
                        </a:lnTo>
                        <a:lnTo>
                          <a:pt x="14" y="83"/>
                        </a:lnTo>
                        <a:lnTo>
                          <a:pt x="16" y="11"/>
                        </a:lnTo>
                        <a:lnTo>
                          <a:pt x="16" y="9"/>
                        </a:lnTo>
                        <a:lnTo>
                          <a:pt x="17" y="0"/>
                        </a:lnTo>
                        <a:lnTo>
                          <a:pt x="19" y="83"/>
                        </a:lnTo>
                        <a:lnTo>
                          <a:pt x="19" y="83"/>
                        </a:lnTo>
                        <a:lnTo>
                          <a:pt x="21" y="83"/>
                        </a:lnTo>
                        <a:lnTo>
                          <a:pt x="21" y="83"/>
                        </a:lnTo>
                        <a:lnTo>
                          <a:pt x="23" y="83"/>
                        </a:lnTo>
                        <a:lnTo>
                          <a:pt x="23" y="83"/>
                        </a:lnTo>
                        <a:lnTo>
                          <a:pt x="25" y="83"/>
                        </a:lnTo>
                        <a:lnTo>
                          <a:pt x="25" y="83"/>
                        </a:lnTo>
                        <a:lnTo>
                          <a:pt x="26" y="83"/>
                        </a:lnTo>
                        <a:lnTo>
                          <a:pt x="27" y="83"/>
                        </a:lnTo>
                        <a:lnTo>
                          <a:pt x="27" y="83"/>
                        </a:lnTo>
                        <a:lnTo>
                          <a:pt x="29" y="83"/>
                        </a:lnTo>
                        <a:lnTo>
                          <a:pt x="29" y="83"/>
                        </a:lnTo>
                        <a:lnTo>
                          <a:pt x="31" y="83"/>
                        </a:lnTo>
                        <a:lnTo>
                          <a:pt x="31" y="83"/>
                        </a:lnTo>
                        <a:lnTo>
                          <a:pt x="33" y="83"/>
                        </a:lnTo>
                        <a:lnTo>
                          <a:pt x="33" y="83"/>
                        </a:lnTo>
                        <a:lnTo>
                          <a:pt x="35" y="0"/>
                        </a:lnTo>
                        <a:lnTo>
                          <a:pt x="35" y="30"/>
                        </a:lnTo>
                        <a:lnTo>
                          <a:pt x="35" y="33"/>
                        </a:lnTo>
                        <a:lnTo>
                          <a:pt x="37" y="83"/>
                        </a:lnTo>
                        <a:lnTo>
                          <a:pt x="37" y="83"/>
                        </a:lnTo>
                        <a:lnTo>
                          <a:pt x="39" y="83"/>
                        </a:lnTo>
                        <a:lnTo>
                          <a:pt x="39" y="83"/>
                        </a:lnTo>
                        <a:lnTo>
                          <a:pt x="41" y="83"/>
                        </a:lnTo>
                        <a:lnTo>
                          <a:pt x="41" y="83"/>
                        </a:lnTo>
                        <a:lnTo>
                          <a:pt x="44" y="83"/>
                        </a:lnTo>
                        <a:lnTo>
                          <a:pt x="44" y="83"/>
                        </a:lnTo>
                        <a:lnTo>
                          <a:pt x="44" y="83"/>
                        </a:lnTo>
                        <a:lnTo>
                          <a:pt x="46" y="8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" name="Freeform 72"/>
                  <p:cNvSpPr>
                    <a:spLocks/>
                  </p:cNvSpPr>
                  <p:nvPr/>
                </p:nvSpPr>
                <p:spPr bwMode="auto">
                  <a:xfrm>
                    <a:off x="10009188" y="2443163"/>
                    <a:ext cx="71438" cy="131763"/>
                  </a:xfrm>
                  <a:custGeom>
                    <a:avLst/>
                    <a:gdLst>
                      <a:gd name="T0" fmla="*/ 0 w 45"/>
                      <a:gd name="T1" fmla="*/ 83 h 83"/>
                      <a:gd name="T2" fmla="*/ 0 w 45"/>
                      <a:gd name="T3" fmla="*/ 83 h 83"/>
                      <a:gd name="T4" fmla="*/ 2 w 45"/>
                      <a:gd name="T5" fmla="*/ 83 h 83"/>
                      <a:gd name="T6" fmla="*/ 2 w 45"/>
                      <a:gd name="T7" fmla="*/ 83 h 83"/>
                      <a:gd name="T8" fmla="*/ 4 w 45"/>
                      <a:gd name="T9" fmla="*/ 83 h 83"/>
                      <a:gd name="T10" fmla="*/ 4 w 45"/>
                      <a:gd name="T11" fmla="*/ 83 h 83"/>
                      <a:gd name="T12" fmla="*/ 6 w 45"/>
                      <a:gd name="T13" fmla="*/ 83 h 83"/>
                      <a:gd name="T14" fmla="*/ 6 w 45"/>
                      <a:gd name="T15" fmla="*/ 83 h 83"/>
                      <a:gd name="T16" fmla="*/ 8 w 45"/>
                      <a:gd name="T17" fmla="*/ 0 h 83"/>
                      <a:gd name="T18" fmla="*/ 8 w 45"/>
                      <a:gd name="T19" fmla="*/ 66 h 83"/>
                      <a:gd name="T20" fmla="*/ 8 w 45"/>
                      <a:gd name="T21" fmla="*/ 66 h 83"/>
                      <a:gd name="T22" fmla="*/ 10 w 45"/>
                      <a:gd name="T23" fmla="*/ 83 h 83"/>
                      <a:gd name="T24" fmla="*/ 10 w 45"/>
                      <a:gd name="T25" fmla="*/ 83 h 83"/>
                      <a:gd name="T26" fmla="*/ 12 w 45"/>
                      <a:gd name="T27" fmla="*/ 83 h 83"/>
                      <a:gd name="T28" fmla="*/ 12 w 45"/>
                      <a:gd name="T29" fmla="*/ 83 h 83"/>
                      <a:gd name="T30" fmla="*/ 14 w 45"/>
                      <a:gd name="T31" fmla="*/ 83 h 83"/>
                      <a:gd name="T32" fmla="*/ 14 w 45"/>
                      <a:gd name="T33" fmla="*/ 83 h 83"/>
                      <a:gd name="T34" fmla="*/ 16 w 45"/>
                      <a:gd name="T35" fmla="*/ 83 h 83"/>
                      <a:gd name="T36" fmla="*/ 16 w 45"/>
                      <a:gd name="T37" fmla="*/ 83 h 83"/>
                      <a:gd name="T38" fmla="*/ 17 w 45"/>
                      <a:gd name="T39" fmla="*/ 83 h 83"/>
                      <a:gd name="T40" fmla="*/ 18 w 45"/>
                      <a:gd name="T41" fmla="*/ 83 h 83"/>
                      <a:gd name="T42" fmla="*/ 18 w 45"/>
                      <a:gd name="T43" fmla="*/ 83 h 83"/>
                      <a:gd name="T44" fmla="*/ 20 w 45"/>
                      <a:gd name="T45" fmla="*/ 83 h 83"/>
                      <a:gd name="T46" fmla="*/ 20 w 45"/>
                      <a:gd name="T47" fmla="*/ 83 h 83"/>
                      <a:gd name="T48" fmla="*/ 23 w 45"/>
                      <a:gd name="T49" fmla="*/ 83 h 83"/>
                      <a:gd name="T50" fmla="*/ 23 w 45"/>
                      <a:gd name="T51" fmla="*/ 83 h 83"/>
                      <a:gd name="T52" fmla="*/ 25 w 45"/>
                      <a:gd name="T53" fmla="*/ 83 h 83"/>
                      <a:gd name="T54" fmla="*/ 25 w 45"/>
                      <a:gd name="T55" fmla="*/ 83 h 83"/>
                      <a:gd name="T56" fmla="*/ 26 w 45"/>
                      <a:gd name="T57" fmla="*/ 1 h 83"/>
                      <a:gd name="T58" fmla="*/ 26 w 45"/>
                      <a:gd name="T59" fmla="*/ 76 h 83"/>
                      <a:gd name="T60" fmla="*/ 26 w 45"/>
                      <a:gd name="T61" fmla="*/ 76 h 83"/>
                      <a:gd name="T62" fmla="*/ 29 w 45"/>
                      <a:gd name="T63" fmla="*/ 83 h 83"/>
                      <a:gd name="T64" fmla="*/ 29 w 45"/>
                      <a:gd name="T65" fmla="*/ 83 h 83"/>
                      <a:gd name="T66" fmla="*/ 31 w 45"/>
                      <a:gd name="T67" fmla="*/ 83 h 83"/>
                      <a:gd name="T68" fmla="*/ 31 w 45"/>
                      <a:gd name="T69" fmla="*/ 83 h 83"/>
                      <a:gd name="T70" fmla="*/ 33 w 45"/>
                      <a:gd name="T71" fmla="*/ 83 h 83"/>
                      <a:gd name="T72" fmla="*/ 33 w 45"/>
                      <a:gd name="T73" fmla="*/ 83 h 83"/>
                      <a:gd name="T74" fmla="*/ 35 w 45"/>
                      <a:gd name="T75" fmla="*/ 83 h 83"/>
                      <a:gd name="T76" fmla="*/ 35 w 45"/>
                      <a:gd name="T77" fmla="*/ 83 h 83"/>
                      <a:gd name="T78" fmla="*/ 35 w 45"/>
                      <a:gd name="T79" fmla="*/ 83 h 83"/>
                      <a:gd name="T80" fmla="*/ 37 w 45"/>
                      <a:gd name="T81" fmla="*/ 83 h 83"/>
                      <a:gd name="T82" fmla="*/ 37 w 45"/>
                      <a:gd name="T83" fmla="*/ 83 h 83"/>
                      <a:gd name="T84" fmla="*/ 39 w 45"/>
                      <a:gd name="T85" fmla="*/ 83 h 83"/>
                      <a:gd name="T86" fmla="*/ 39 w 45"/>
                      <a:gd name="T87" fmla="*/ 83 h 83"/>
                      <a:gd name="T88" fmla="*/ 41 w 45"/>
                      <a:gd name="T89" fmla="*/ 83 h 83"/>
                      <a:gd name="T90" fmla="*/ 41 w 45"/>
                      <a:gd name="T91" fmla="*/ 83 h 83"/>
                      <a:gd name="T92" fmla="*/ 43 w 45"/>
                      <a:gd name="T93" fmla="*/ 83 h 83"/>
                      <a:gd name="T94" fmla="*/ 43 w 45"/>
                      <a:gd name="T95" fmla="*/ 83 h 83"/>
                      <a:gd name="T96" fmla="*/ 45 w 45"/>
                      <a:gd name="T97" fmla="*/ 2 h 83"/>
                      <a:gd name="T98" fmla="*/ 45 w 45"/>
                      <a:gd name="T99" fmla="*/ 80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83">
                        <a:moveTo>
                          <a:pt x="0" y="83"/>
                        </a:moveTo>
                        <a:lnTo>
                          <a:pt x="0" y="83"/>
                        </a:lnTo>
                        <a:lnTo>
                          <a:pt x="2" y="83"/>
                        </a:lnTo>
                        <a:lnTo>
                          <a:pt x="2" y="83"/>
                        </a:lnTo>
                        <a:lnTo>
                          <a:pt x="4" y="83"/>
                        </a:lnTo>
                        <a:lnTo>
                          <a:pt x="4" y="83"/>
                        </a:lnTo>
                        <a:lnTo>
                          <a:pt x="6" y="83"/>
                        </a:lnTo>
                        <a:lnTo>
                          <a:pt x="6" y="83"/>
                        </a:lnTo>
                        <a:lnTo>
                          <a:pt x="8" y="0"/>
                        </a:lnTo>
                        <a:lnTo>
                          <a:pt x="8" y="66"/>
                        </a:lnTo>
                        <a:lnTo>
                          <a:pt x="8" y="66"/>
                        </a:lnTo>
                        <a:lnTo>
                          <a:pt x="10" y="83"/>
                        </a:lnTo>
                        <a:lnTo>
                          <a:pt x="10" y="83"/>
                        </a:lnTo>
                        <a:lnTo>
                          <a:pt x="12" y="83"/>
                        </a:lnTo>
                        <a:lnTo>
                          <a:pt x="12" y="83"/>
                        </a:lnTo>
                        <a:lnTo>
                          <a:pt x="14" y="83"/>
                        </a:lnTo>
                        <a:lnTo>
                          <a:pt x="14" y="83"/>
                        </a:lnTo>
                        <a:lnTo>
                          <a:pt x="16" y="83"/>
                        </a:lnTo>
                        <a:lnTo>
                          <a:pt x="16" y="83"/>
                        </a:lnTo>
                        <a:lnTo>
                          <a:pt x="17" y="83"/>
                        </a:lnTo>
                        <a:lnTo>
                          <a:pt x="18" y="83"/>
                        </a:lnTo>
                        <a:lnTo>
                          <a:pt x="18" y="83"/>
                        </a:lnTo>
                        <a:lnTo>
                          <a:pt x="20" y="83"/>
                        </a:lnTo>
                        <a:lnTo>
                          <a:pt x="20" y="83"/>
                        </a:lnTo>
                        <a:lnTo>
                          <a:pt x="23" y="83"/>
                        </a:lnTo>
                        <a:lnTo>
                          <a:pt x="23" y="83"/>
                        </a:lnTo>
                        <a:lnTo>
                          <a:pt x="25" y="83"/>
                        </a:lnTo>
                        <a:lnTo>
                          <a:pt x="25" y="83"/>
                        </a:lnTo>
                        <a:lnTo>
                          <a:pt x="26" y="1"/>
                        </a:lnTo>
                        <a:lnTo>
                          <a:pt x="26" y="76"/>
                        </a:lnTo>
                        <a:lnTo>
                          <a:pt x="26" y="76"/>
                        </a:lnTo>
                        <a:lnTo>
                          <a:pt x="29" y="83"/>
                        </a:lnTo>
                        <a:lnTo>
                          <a:pt x="29" y="83"/>
                        </a:lnTo>
                        <a:lnTo>
                          <a:pt x="31" y="83"/>
                        </a:lnTo>
                        <a:lnTo>
                          <a:pt x="31" y="83"/>
                        </a:lnTo>
                        <a:lnTo>
                          <a:pt x="33" y="83"/>
                        </a:lnTo>
                        <a:lnTo>
                          <a:pt x="33" y="83"/>
                        </a:lnTo>
                        <a:lnTo>
                          <a:pt x="35" y="83"/>
                        </a:lnTo>
                        <a:lnTo>
                          <a:pt x="35" y="83"/>
                        </a:lnTo>
                        <a:lnTo>
                          <a:pt x="35" y="83"/>
                        </a:lnTo>
                        <a:lnTo>
                          <a:pt x="37" y="83"/>
                        </a:lnTo>
                        <a:lnTo>
                          <a:pt x="37" y="83"/>
                        </a:lnTo>
                        <a:lnTo>
                          <a:pt x="39" y="83"/>
                        </a:lnTo>
                        <a:lnTo>
                          <a:pt x="39" y="83"/>
                        </a:lnTo>
                        <a:lnTo>
                          <a:pt x="41" y="83"/>
                        </a:lnTo>
                        <a:lnTo>
                          <a:pt x="41" y="83"/>
                        </a:lnTo>
                        <a:lnTo>
                          <a:pt x="43" y="83"/>
                        </a:lnTo>
                        <a:lnTo>
                          <a:pt x="43" y="83"/>
                        </a:lnTo>
                        <a:lnTo>
                          <a:pt x="45" y="2"/>
                        </a:lnTo>
                        <a:lnTo>
                          <a:pt x="45" y="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" name="Freeform 73"/>
                  <p:cNvSpPr>
                    <a:spLocks/>
                  </p:cNvSpPr>
                  <p:nvPr/>
                </p:nvSpPr>
                <p:spPr bwMode="auto">
                  <a:xfrm>
                    <a:off x="10080625" y="2446338"/>
                    <a:ext cx="73025" cy="128588"/>
                  </a:xfrm>
                  <a:custGeom>
                    <a:avLst/>
                    <a:gdLst>
                      <a:gd name="T0" fmla="*/ 0 w 46"/>
                      <a:gd name="T1" fmla="*/ 78 h 81"/>
                      <a:gd name="T2" fmla="*/ 0 w 46"/>
                      <a:gd name="T3" fmla="*/ 78 h 81"/>
                      <a:gd name="T4" fmla="*/ 3 w 46"/>
                      <a:gd name="T5" fmla="*/ 81 h 81"/>
                      <a:gd name="T6" fmla="*/ 3 w 46"/>
                      <a:gd name="T7" fmla="*/ 81 h 81"/>
                      <a:gd name="T8" fmla="*/ 4 w 46"/>
                      <a:gd name="T9" fmla="*/ 81 h 81"/>
                      <a:gd name="T10" fmla="*/ 4 w 46"/>
                      <a:gd name="T11" fmla="*/ 81 h 81"/>
                      <a:gd name="T12" fmla="*/ 6 w 46"/>
                      <a:gd name="T13" fmla="*/ 81 h 81"/>
                      <a:gd name="T14" fmla="*/ 6 w 46"/>
                      <a:gd name="T15" fmla="*/ 81 h 81"/>
                      <a:gd name="T16" fmla="*/ 9 w 46"/>
                      <a:gd name="T17" fmla="*/ 81 h 81"/>
                      <a:gd name="T18" fmla="*/ 9 w 46"/>
                      <a:gd name="T19" fmla="*/ 81 h 81"/>
                      <a:gd name="T20" fmla="*/ 9 w 46"/>
                      <a:gd name="T21" fmla="*/ 81 h 81"/>
                      <a:gd name="T22" fmla="*/ 11 w 46"/>
                      <a:gd name="T23" fmla="*/ 81 h 81"/>
                      <a:gd name="T24" fmla="*/ 11 w 46"/>
                      <a:gd name="T25" fmla="*/ 81 h 81"/>
                      <a:gd name="T26" fmla="*/ 13 w 46"/>
                      <a:gd name="T27" fmla="*/ 81 h 81"/>
                      <a:gd name="T28" fmla="*/ 13 w 46"/>
                      <a:gd name="T29" fmla="*/ 81 h 81"/>
                      <a:gd name="T30" fmla="*/ 15 w 46"/>
                      <a:gd name="T31" fmla="*/ 81 h 81"/>
                      <a:gd name="T32" fmla="*/ 15 w 46"/>
                      <a:gd name="T33" fmla="*/ 81 h 81"/>
                      <a:gd name="T34" fmla="*/ 17 w 46"/>
                      <a:gd name="T35" fmla="*/ 80 h 81"/>
                      <a:gd name="T36" fmla="*/ 17 w 46"/>
                      <a:gd name="T37" fmla="*/ 80 h 81"/>
                      <a:gd name="T38" fmla="*/ 18 w 46"/>
                      <a:gd name="T39" fmla="*/ 0 h 81"/>
                      <a:gd name="T40" fmla="*/ 19 w 46"/>
                      <a:gd name="T41" fmla="*/ 79 h 81"/>
                      <a:gd name="T42" fmla="*/ 19 w 46"/>
                      <a:gd name="T43" fmla="*/ 79 h 81"/>
                      <a:gd name="T44" fmla="*/ 21 w 46"/>
                      <a:gd name="T45" fmla="*/ 81 h 81"/>
                      <a:gd name="T46" fmla="*/ 21 w 46"/>
                      <a:gd name="T47" fmla="*/ 81 h 81"/>
                      <a:gd name="T48" fmla="*/ 23 w 46"/>
                      <a:gd name="T49" fmla="*/ 81 h 81"/>
                      <a:gd name="T50" fmla="*/ 23 w 46"/>
                      <a:gd name="T51" fmla="*/ 81 h 81"/>
                      <a:gd name="T52" fmla="*/ 25 w 46"/>
                      <a:gd name="T53" fmla="*/ 81 h 81"/>
                      <a:gd name="T54" fmla="*/ 25 w 46"/>
                      <a:gd name="T55" fmla="*/ 81 h 81"/>
                      <a:gd name="T56" fmla="*/ 27 w 46"/>
                      <a:gd name="T57" fmla="*/ 81 h 81"/>
                      <a:gd name="T58" fmla="*/ 27 w 46"/>
                      <a:gd name="T59" fmla="*/ 81 h 81"/>
                      <a:gd name="T60" fmla="*/ 27 w 46"/>
                      <a:gd name="T61" fmla="*/ 81 h 81"/>
                      <a:gd name="T62" fmla="*/ 29 w 46"/>
                      <a:gd name="T63" fmla="*/ 81 h 81"/>
                      <a:gd name="T64" fmla="*/ 29 w 46"/>
                      <a:gd name="T65" fmla="*/ 81 h 81"/>
                      <a:gd name="T66" fmla="*/ 31 w 46"/>
                      <a:gd name="T67" fmla="*/ 81 h 81"/>
                      <a:gd name="T68" fmla="*/ 31 w 46"/>
                      <a:gd name="T69" fmla="*/ 81 h 81"/>
                      <a:gd name="T70" fmla="*/ 34 w 46"/>
                      <a:gd name="T71" fmla="*/ 81 h 81"/>
                      <a:gd name="T72" fmla="*/ 34 w 46"/>
                      <a:gd name="T73" fmla="*/ 81 h 81"/>
                      <a:gd name="T74" fmla="*/ 36 w 46"/>
                      <a:gd name="T75" fmla="*/ 80 h 81"/>
                      <a:gd name="T76" fmla="*/ 36 w 46"/>
                      <a:gd name="T77" fmla="*/ 80 h 81"/>
                      <a:gd name="T78" fmla="*/ 37 w 46"/>
                      <a:gd name="T79" fmla="*/ 0 h 81"/>
                      <a:gd name="T80" fmla="*/ 38 w 46"/>
                      <a:gd name="T81" fmla="*/ 80 h 81"/>
                      <a:gd name="T82" fmla="*/ 38 w 46"/>
                      <a:gd name="T83" fmla="*/ 80 h 81"/>
                      <a:gd name="T84" fmla="*/ 40 w 46"/>
                      <a:gd name="T85" fmla="*/ 81 h 81"/>
                      <a:gd name="T86" fmla="*/ 40 w 46"/>
                      <a:gd name="T87" fmla="*/ 81 h 81"/>
                      <a:gd name="T88" fmla="*/ 42 w 46"/>
                      <a:gd name="T89" fmla="*/ 81 h 81"/>
                      <a:gd name="T90" fmla="*/ 42 w 46"/>
                      <a:gd name="T91" fmla="*/ 81 h 81"/>
                      <a:gd name="T92" fmla="*/ 44 w 46"/>
                      <a:gd name="T93" fmla="*/ 81 h 81"/>
                      <a:gd name="T94" fmla="*/ 44 w 46"/>
                      <a:gd name="T95" fmla="*/ 81 h 81"/>
                      <a:gd name="T96" fmla="*/ 46 w 46"/>
                      <a:gd name="T97" fmla="*/ 81 h 81"/>
                      <a:gd name="T98" fmla="*/ 46 w 46"/>
                      <a:gd name="T99" fmla="*/ 81 h 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1">
                        <a:moveTo>
                          <a:pt x="0" y="78"/>
                        </a:moveTo>
                        <a:lnTo>
                          <a:pt x="0" y="78"/>
                        </a:lnTo>
                        <a:lnTo>
                          <a:pt x="3" y="81"/>
                        </a:lnTo>
                        <a:lnTo>
                          <a:pt x="3" y="81"/>
                        </a:lnTo>
                        <a:lnTo>
                          <a:pt x="4" y="81"/>
                        </a:lnTo>
                        <a:lnTo>
                          <a:pt x="4" y="81"/>
                        </a:lnTo>
                        <a:lnTo>
                          <a:pt x="6" y="81"/>
                        </a:lnTo>
                        <a:lnTo>
                          <a:pt x="6" y="81"/>
                        </a:lnTo>
                        <a:lnTo>
                          <a:pt x="9" y="81"/>
                        </a:lnTo>
                        <a:lnTo>
                          <a:pt x="9" y="81"/>
                        </a:lnTo>
                        <a:lnTo>
                          <a:pt x="9" y="81"/>
                        </a:lnTo>
                        <a:lnTo>
                          <a:pt x="11" y="81"/>
                        </a:lnTo>
                        <a:lnTo>
                          <a:pt x="11" y="81"/>
                        </a:lnTo>
                        <a:lnTo>
                          <a:pt x="13" y="81"/>
                        </a:lnTo>
                        <a:lnTo>
                          <a:pt x="13" y="81"/>
                        </a:lnTo>
                        <a:lnTo>
                          <a:pt x="15" y="81"/>
                        </a:lnTo>
                        <a:lnTo>
                          <a:pt x="15" y="81"/>
                        </a:lnTo>
                        <a:lnTo>
                          <a:pt x="17" y="80"/>
                        </a:lnTo>
                        <a:lnTo>
                          <a:pt x="17" y="80"/>
                        </a:lnTo>
                        <a:lnTo>
                          <a:pt x="18" y="0"/>
                        </a:lnTo>
                        <a:lnTo>
                          <a:pt x="19" y="79"/>
                        </a:lnTo>
                        <a:lnTo>
                          <a:pt x="19" y="79"/>
                        </a:lnTo>
                        <a:lnTo>
                          <a:pt x="21" y="81"/>
                        </a:lnTo>
                        <a:lnTo>
                          <a:pt x="21" y="81"/>
                        </a:lnTo>
                        <a:lnTo>
                          <a:pt x="23" y="81"/>
                        </a:lnTo>
                        <a:lnTo>
                          <a:pt x="23" y="81"/>
                        </a:lnTo>
                        <a:lnTo>
                          <a:pt x="25" y="81"/>
                        </a:lnTo>
                        <a:lnTo>
                          <a:pt x="25" y="81"/>
                        </a:lnTo>
                        <a:lnTo>
                          <a:pt x="27" y="81"/>
                        </a:lnTo>
                        <a:lnTo>
                          <a:pt x="27" y="81"/>
                        </a:lnTo>
                        <a:lnTo>
                          <a:pt x="27" y="81"/>
                        </a:lnTo>
                        <a:lnTo>
                          <a:pt x="29" y="81"/>
                        </a:lnTo>
                        <a:lnTo>
                          <a:pt x="29" y="81"/>
                        </a:lnTo>
                        <a:lnTo>
                          <a:pt x="31" y="81"/>
                        </a:lnTo>
                        <a:lnTo>
                          <a:pt x="31" y="81"/>
                        </a:lnTo>
                        <a:lnTo>
                          <a:pt x="34" y="81"/>
                        </a:lnTo>
                        <a:lnTo>
                          <a:pt x="34" y="81"/>
                        </a:lnTo>
                        <a:lnTo>
                          <a:pt x="36" y="80"/>
                        </a:lnTo>
                        <a:lnTo>
                          <a:pt x="36" y="80"/>
                        </a:lnTo>
                        <a:lnTo>
                          <a:pt x="37" y="0"/>
                        </a:lnTo>
                        <a:lnTo>
                          <a:pt x="38" y="80"/>
                        </a:lnTo>
                        <a:lnTo>
                          <a:pt x="38" y="80"/>
                        </a:lnTo>
                        <a:lnTo>
                          <a:pt x="40" y="81"/>
                        </a:lnTo>
                        <a:lnTo>
                          <a:pt x="40" y="81"/>
                        </a:lnTo>
                        <a:lnTo>
                          <a:pt x="42" y="81"/>
                        </a:lnTo>
                        <a:lnTo>
                          <a:pt x="42" y="81"/>
                        </a:lnTo>
                        <a:lnTo>
                          <a:pt x="44" y="81"/>
                        </a:lnTo>
                        <a:lnTo>
                          <a:pt x="44" y="81"/>
                        </a:lnTo>
                        <a:lnTo>
                          <a:pt x="46" y="81"/>
                        </a:lnTo>
                        <a:lnTo>
                          <a:pt x="46" y="8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" name="Freeform 74"/>
                  <p:cNvSpPr>
                    <a:spLocks/>
                  </p:cNvSpPr>
                  <p:nvPr/>
                </p:nvSpPr>
                <p:spPr bwMode="auto">
                  <a:xfrm>
                    <a:off x="10153650" y="2447926"/>
                    <a:ext cx="73025" cy="127000"/>
                  </a:xfrm>
                  <a:custGeom>
                    <a:avLst/>
                    <a:gdLst>
                      <a:gd name="T0" fmla="*/ 0 w 46"/>
                      <a:gd name="T1" fmla="*/ 80 h 80"/>
                      <a:gd name="T2" fmla="*/ 0 w 46"/>
                      <a:gd name="T3" fmla="*/ 80 h 80"/>
                      <a:gd name="T4" fmla="*/ 2 w 46"/>
                      <a:gd name="T5" fmla="*/ 80 h 80"/>
                      <a:gd name="T6" fmla="*/ 2 w 46"/>
                      <a:gd name="T7" fmla="*/ 80 h 80"/>
                      <a:gd name="T8" fmla="*/ 4 w 46"/>
                      <a:gd name="T9" fmla="*/ 80 h 80"/>
                      <a:gd name="T10" fmla="*/ 4 w 46"/>
                      <a:gd name="T11" fmla="*/ 80 h 80"/>
                      <a:gd name="T12" fmla="*/ 6 w 46"/>
                      <a:gd name="T13" fmla="*/ 80 h 80"/>
                      <a:gd name="T14" fmla="*/ 6 w 46"/>
                      <a:gd name="T15" fmla="*/ 80 h 80"/>
                      <a:gd name="T16" fmla="*/ 8 w 46"/>
                      <a:gd name="T17" fmla="*/ 78 h 80"/>
                      <a:gd name="T18" fmla="*/ 8 w 46"/>
                      <a:gd name="T19" fmla="*/ 78 h 80"/>
                      <a:gd name="T20" fmla="*/ 9 w 46"/>
                      <a:gd name="T21" fmla="*/ 0 h 80"/>
                      <a:gd name="T22" fmla="*/ 10 w 46"/>
                      <a:gd name="T23" fmla="*/ 79 h 80"/>
                      <a:gd name="T24" fmla="*/ 10 w 46"/>
                      <a:gd name="T25" fmla="*/ 79 h 80"/>
                      <a:gd name="T26" fmla="*/ 13 w 46"/>
                      <a:gd name="T27" fmla="*/ 80 h 80"/>
                      <a:gd name="T28" fmla="*/ 13 w 46"/>
                      <a:gd name="T29" fmla="*/ 80 h 80"/>
                      <a:gd name="T30" fmla="*/ 15 w 46"/>
                      <a:gd name="T31" fmla="*/ 80 h 80"/>
                      <a:gd name="T32" fmla="*/ 15 w 46"/>
                      <a:gd name="T33" fmla="*/ 80 h 80"/>
                      <a:gd name="T34" fmla="*/ 17 w 46"/>
                      <a:gd name="T35" fmla="*/ 80 h 80"/>
                      <a:gd name="T36" fmla="*/ 17 w 46"/>
                      <a:gd name="T37" fmla="*/ 80 h 80"/>
                      <a:gd name="T38" fmla="*/ 19 w 46"/>
                      <a:gd name="T39" fmla="*/ 80 h 80"/>
                      <a:gd name="T40" fmla="*/ 19 w 46"/>
                      <a:gd name="T41" fmla="*/ 80 h 80"/>
                      <a:gd name="T42" fmla="*/ 19 w 46"/>
                      <a:gd name="T43" fmla="*/ 80 h 80"/>
                      <a:gd name="T44" fmla="*/ 21 w 46"/>
                      <a:gd name="T45" fmla="*/ 80 h 80"/>
                      <a:gd name="T46" fmla="*/ 21 w 46"/>
                      <a:gd name="T47" fmla="*/ 80 h 80"/>
                      <a:gd name="T48" fmla="*/ 23 w 46"/>
                      <a:gd name="T49" fmla="*/ 80 h 80"/>
                      <a:gd name="T50" fmla="*/ 23 w 46"/>
                      <a:gd name="T51" fmla="*/ 80 h 80"/>
                      <a:gd name="T52" fmla="*/ 25 w 46"/>
                      <a:gd name="T53" fmla="*/ 80 h 80"/>
                      <a:gd name="T54" fmla="*/ 25 w 46"/>
                      <a:gd name="T55" fmla="*/ 80 h 80"/>
                      <a:gd name="T56" fmla="*/ 27 w 46"/>
                      <a:gd name="T57" fmla="*/ 76 h 80"/>
                      <a:gd name="T58" fmla="*/ 27 w 46"/>
                      <a:gd name="T59" fmla="*/ 76 h 80"/>
                      <a:gd name="T60" fmla="*/ 28 w 46"/>
                      <a:gd name="T61" fmla="*/ 0 h 80"/>
                      <a:gd name="T62" fmla="*/ 29 w 46"/>
                      <a:gd name="T63" fmla="*/ 80 h 80"/>
                      <a:gd name="T64" fmla="*/ 29 w 46"/>
                      <a:gd name="T65" fmla="*/ 80 h 80"/>
                      <a:gd name="T66" fmla="*/ 31 w 46"/>
                      <a:gd name="T67" fmla="*/ 80 h 80"/>
                      <a:gd name="T68" fmla="*/ 31 w 46"/>
                      <a:gd name="T69" fmla="*/ 80 h 80"/>
                      <a:gd name="T70" fmla="*/ 33 w 46"/>
                      <a:gd name="T71" fmla="*/ 80 h 80"/>
                      <a:gd name="T72" fmla="*/ 33 w 46"/>
                      <a:gd name="T73" fmla="*/ 80 h 80"/>
                      <a:gd name="T74" fmla="*/ 35 w 46"/>
                      <a:gd name="T75" fmla="*/ 80 h 80"/>
                      <a:gd name="T76" fmla="*/ 35 w 46"/>
                      <a:gd name="T77" fmla="*/ 80 h 80"/>
                      <a:gd name="T78" fmla="*/ 37 w 46"/>
                      <a:gd name="T79" fmla="*/ 80 h 80"/>
                      <a:gd name="T80" fmla="*/ 38 w 46"/>
                      <a:gd name="T81" fmla="*/ 80 h 80"/>
                      <a:gd name="T82" fmla="*/ 38 w 46"/>
                      <a:gd name="T83" fmla="*/ 80 h 80"/>
                      <a:gd name="T84" fmla="*/ 40 w 46"/>
                      <a:gd name="T85" fmla="*/ 80 h 80"/>
                      <a:gd name="T86" fmla="*/ 40 w 46"/>
                      <a:gd name="T87" fmla="*/ 80 h 80"/>
                      <a:gd name="T88" fmla="*/ 42 w 46"/>
                      <a:gd name="T89" fmla="*/ 80 h 80"/>
                      <a:gd name="T90" fmla="*/ 42 w 46"/>
                      <a:gd name="T91" fmla="*/ 80 h 80"/>
                      <a:gd name="T92" fmla="*/ 44 w 46"/>
                      <a:gd name="T93" fmla="*/ 80 h 80"/>
                      <a:gd name="T94" fmla="*/ 44 w 46"/>
                      <a:gd name="T95" fmla="*/ 80 h 80"/>
                      <a:gd name="T96" fmla="*/ 46 w 46"/>
                      <a:gd name="T97" fmla="*/ 72 h 80"/>
                      <a:gd name="T98" fmla="*/ 46 w 46"/>
                      <a:gd name="T99" fmla="*/ 72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0">
                        <a:moveTo>
                          <a:pt x="0" y="80"/>
                        </a:moveTo>
                        <a:lnTo>
                          <a:pt x="0" y="80"/>
                        </a:lnTo>
                        <a:lnTo>
                          <a:pt x="2" y="80"/>
                        </a:lnTo>
                        <a:lnTo>
                          <a:pt x="2" y="80"/>
                        </a:lnTo>
                        <a:lnTo>
                          <a:pt x="4" y="80"/>
                        </a:lnTo>
                        <a:lnTo>
                          <a:pt x="4" y="80"/>
                        </a:lnTo>
                        <a:lnTo>
                          <a:pt x="6" y="80"/>
                        </a:lnTo>
                        <a:lnTo>
                          <a:pt x="6" y="80"/>
                        </a:lnTo>
                        <a:lnTo>
                          <a:pt x="8" y="78"/>
                        </a:lnTo>
                        <a:lnTo>
                          <a:pt x="8" y="78"/>
                        </a:lnTo>
                        <a:lnTo>
                          <a:pt x="9" y="0"/>
                        </a:lnTo>
                        <a:lnTo>
                          <a:pt x="10" y="79"/>
                        </a:lnTo>
                        <a:lnTo>
                          <a:pt x="10" y="79"/>
                        </a:lnTo>
                        <a:lnTo>
                          <a:pt x="13" y="80"/>
                        </a:lnTo>
                        <a:lnTo>
                          <a:pt x="13" y="80"/>
                        </a:lnTo>
                        <a:lnTo>
                          <a:pt x="15" y="80"/>
                        </a:lnTo>
                        <a:lnTo>
                          <a:pt x="15" y="80"/>
                        </a:lnTo>
                        <a:lnTo>
                          <a:pt x="17" y="80"/>
                        </a:lnTo>
                        <a:lnTo>
                          <a:pt x="17" y="80"/>
                        </a:lnTo>
                        <a:lnTo>
                          <a:pt x="19" y="80"/>
                        </a:lnTo>
                        <a:lnTo>
                          <a:pt x="19" y="80"/>
                        </a:lnTo>
                        <a:lnTo>
                          <a:pt x="19" y="80"/>
                        </a:lnTo>
                        <a:lnTo>
                          <a:pt x="21" y="80"/>
                        </a:lnTo>
                        <a:lnTo>
                          <a:pt x="21" y="80"/>
                        </a:lnTo>
                        <a:lnTo>
                          <a:pt x="23" y="80"/>
                        </a:lnTo>
                        <a:lnTo>
                          <a:pt x="23" y="80"/>
                        </a:lnTo>
                        <a:lnTo>
                          <a:pt x="25" y="80"/>
                        </a:lnTo>
                        <a:lnTo>
                          <a:pt x="25" y="80"/>
                        </a:lnTo>
                        <a:lnTo>
                          <a:pt x="27" y="76"/>
                        </a:lnTo>
                        <a:lnTo>
                          <a:pt x="27" y="76"/>
                        </a:lnTo>
                        <a:lnTo>
                          <a:pt x="28" y="0"/>
                        </a:lnTo>
                        <a:lnTo>
                          <a:pt x="29" y="80"/>
                        </a:lnTo>
                        <a:lnTo>
                          <a:pt x="29" y="80"/>
                        </a:lnTo>
                        <a:lnTo>
                          <a:pt x="31" y="80"/>
                        </a:lnTo>
                        <a:lnTo>
                          <a:pt x="31" y="80"/>
                        </a:lnTo>
                        <a:lnTo>
                          <a:pt x="33" y="80"/>
                        </a:lnTo>
                        <a:lnTo>
                          <a:pt x="33" y="80"/>
                        </a:lnTo>
                        <a:lnTo>
                          <a:pt x="35" y="80"/>
                        </a:lnTo>
                        <a:lnTo>
                          <a:pt x="35" y="80"/>
                        </a:lnTo>
                        <a:lnTo>
                          <a:pt x="37" y="80"/>
                        </a:lnTo>
                        <a:lnTo>
                          <a:pt x="38" y="80"/>
                        </a:lnTo>
                        <a:lnTo>
                          <a:pt x="38" y="80"/>
                        </a:lnTo>
                        <a:lnTo>
                          <a:pt x="40" y="80"/>
                        </a:lnTo>
                        <a:lnTo>
                          <a:pt x="40" y="80"/>
                        </a:lnTo>
                        <a:lnTo>
                          <a:pt x="42" y="80"/>
                        </a:lnTo>
                        <a:lnTo>
                          <a:pt x="42" y="80"/>
                        </a:lnTo>
                        <a:lnTo>
                          <a:pt x="44" y="80"/>
                        </a:lnTo>
                        <a:lnTo>
                          <a:pt x="44" y="80"/>
                        </a:lnTo>
                        <a:lnTo>
                          <a:pt x="46" y="72"/>
                        </a:lnTo>
                        <a:lnTo>
                          <a:pt x="46" y="7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" name="Freeform 75"/>
                  <p:cNvSpPr>
                    <a:spLocks/>
                  </p:cNvSpPr>
                  <p:nvPr/>
                </p:nvSpPr>
                <p:spPr bwMode="auto">
                  <a:xfrm>
                    <a:off x="10226675" y="2447926"/>
                    <a:ext cx="71438" cy="127000"/>
                  </a:xfrm>
                  <a:custGeom>
                    <a:avLst/>
                    <a:gdLst>
                      <a:gd name="T0" fmla="*/ 0 w 45"/>
                      <a:gd name="T1" fmla="*/ 72 h 80"/>
                      <a:gd name="T2" fmla="*/ 0 w 45"/>
                      <a:gd name="T3" fmla="*/ 0 h 80"/>
                      <a:gd name="T4" fmla="*/ 2 w 45"/>
                      <a:gd name="T5" fmla="*/ 80 h 80"/>
                      <a:gd name="T6" fmla="*/ 2 w 45"/>
                      <a:gd name="T7" fmla="*/ 80 h 80"/>
                      <a:gd name="T8" fmla="*/ 4 w 45"/>
                      <a:gd name="T9" fmla="*/ 80 h 80"/>
                      <a:gd name="T10" fmla="*/ 4 w 45"/>
                      <a:gd name="T11" fmla="*/ 80 h 80"/>
                      <a:gd name="T12" fmla="*/ 6 w 45"/>
                      <a:gd name="T13" fmla="*/ 80 h 80"/>
                      <a:gd name="T14" fmla="*/ 6 w 45"/>
                      <a:gd name="T15" fmla="*/ 80 h 80"/>
                      <a:gd name="T16" fmla="*/ 8 w 45"/>
                      <a:gd name="T17" fmla="*/ 80 h 80"/>
                      <a:gd name="T18" fmla="*/ 8 w 45"/>
                      <a:gd name="T19" fmla="*/ 80 h 80"/>
                      <a:gd name="T20" fmla="*/ 10 w 45"/>
                      <a:gd name="T21" fmla="*/ 80 h 80"/>
                      <a:gd name="T22" fmla="*/ 10 w 45"/>
                      <a:gd name="T23" fmla="*/ 80 h 80"/>
                      <a:gd name="T24" fmla="*/ 10 w 45"/>
                      <a:gd name="T25" fmla="*/ 80 h 80"/>
                      <a:gd name="T26" fmla="*/ 12 w 45"/>
                      <a:gd name="T27" fmla="*/ 80 h 80"/>
                      <a:gd name="T28" fmla="*/ 12 w 45"/>
                      <a:gd name="T29" fmla="*/ 80 h 80"/>
                      <a:gd name="T30" fmla="*/ 14 w 45"/>
                      <a:gd name="T31" fmla="*/ 80 h 80"/>
                      <a:gd name="T32" fmla="*/ 14 w 45"/>
                      <a:gd name="T33" fmla="*/ 80 h 80"/>
                      <a:gd name="T34" fmla="*/ 17 w 45"/>
                      <a:gd name="T35" fmla="*/ 80 h 80"/>
                      <a:gd name="T36" fmla="*/ 17 w 45"/>
                      <a:gd name="T37" fmla="*/ 80 h 80"/>
                      <a:gd name="T38" fmla="*/ 19 w 45"/>
                      <a:gd name="T39" fmla="*/ 60 h 80"/>
                      <a:gd name="T40" fmla="*/ 19 w 45"/>
                      <a:gd name="T41" fmla="*/ 59 h 80"/>
                      <a:gd name="T42" fmla="*/ 19 w 45"/>
                      <a:gd name="T43" fmla="*/ 1 h 80"/>
                      <a:gd name="T44" fmla="*/ 20 w 45"/>
                      <a:gd name="T45" fmla="*/ 80 h 80"/>
                      <a:gd name="T46" fmla="*/ 20 w 45"/>
                      <a:gd name="T47" fmla="*/ 80 h 80"/>
                      <a:gd name="T48" fmla="*/ 23 w 45"/>
                      <a:gd name="T49" fmla="*/ 80 h 80"/>
                      <a:gd name="T50" fmla="*/ 23 w 45"/>
                      <a:gd name="T51" fmla="*/ 80 h 80"/>
                      <a:gd name="T52" fmla="*/ 25 w 45"/>
                      <a:gd name="T53" fmla="*/ 80 h 80"/>
                      <a:gd name="T54" fmla="*/ 25 w 45"/>
                      <a:gd name="T55" fmla="*/ 80 h 80"/>
                      <a:gd name="T56" fmla="*/ 27 w 45"/>
                      <a:gd name="T57" fmla="*/ 80 h 80"/>
                      <a:gd name="T58" fmla="*/ 27 w 45"/>
                      <a:gd name="T59" fmla="*/ 80 h 80"/>
                      <a:gd name="T60" fmla="*/ 28 w 45"/>
                      <a:gd name="T61" fmla="*/ 80 h 80"/>
                      <a:gd name="T62" fmla="*/ 29 w 45"/>
                      <a:gd name="T63" fmla="*/ 80 h 80"/>
                      <a:gd name="T64" fmla="*/ 29 w 45"/>
                      <a:gd name="T65" fmla="*/ 80 h 80"/>
                      <a:gd name="T66" fmla="*/ 31 w 45"/>
                      <a:gd name="T67" fmla="*/ 80 h 80"/>
                      <a:gd name="T68" fmla="*/ 31 w 45"/>
                      <a:gd name="T69" fmla="*/ 80 h 80"/>
                      <a:gd name="T70" fmla="*/ 33 w 45"/>
                      <a:gd name="T71" fmla="*/ 80 h 80"/>
                      <a:gd name="T72" fmla="*/ 33 w 45"/>
                      <a:gd name="T73" fmla="*/ 80 h 80"/>
                      <a:gd name="T74" fmla="*/ 35 w 45"/>
                      <a:gd name="T75" fmla="*/ 80 h 80"/>
                      <a:gd name="T76" fmla="*/ 35 w 45"/>
                      <a:gd name="T77" fmla="*/ 80 h 80"/>
                      <a:gd name="T78" fmla="*/ 37 w 45"/>
                      <a:gd name="T79" fmla="*/ 18 h 80"/>
                      <a:gd name="T80" fmla="*/ 37 w 45"/>
                      <a:gd name="T81" fmla="*/ 16 h 80"/>
                      <a:gd name="T82" fmla="*/ 37 w 45"/>
                      <a:gd name="T83" fmla="*/ 1 h 80"/>
                      <a:gd name="T84" fmla="*/ 39 w 45"/>
                      <a:gd name="T85" fmla="*/ 80 h 80"/>
                      <a:gd name="T86" fmla="*/ 39 w 45"/>
                      <a:gd name="T87" fmla="*/ 80 h 80"/>
                      <a:gd name="T88" fmla="*/ 42 w 45"/>
                      <a:gd name="T89" fmla="*/ 80 h 80"/>
                      <a:gd name="T90" fmla="*/ 42 w 45"/>
                      <a:gd name="T91" fmla="*/ 80 h 80"/>
                      <a:gd name="T92" fmla="*/ 43 w 45"/>
                      <a:gd name="T93" fmla="*/ 80 h 80"/>
                      <a:gd name="T94" fmla="*/ 43 w 45"/>
                      <a:gd name="T95" fmla="*/ 80 h 80"/>
                      <a:gd name="T96" fmla="*/ 45 w 45"/>
                      <a:gd name="T97" fmla="*/ 80 h 80"/>
                      <a:gd name="T98" fmla="*/ 45 w 45"/>
                      <a:gd name="T99" fmla="*/ 8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80">
                        <a:moveTo>
                          <a:pt x="0" y="72"/>
                        </a:moveTo>
                        <a:lnTo>
                          <a:pt x="0" y="0"/>
                        </a:lnTo>
                        <a:lnTo>
                          <a:pt x="2" y="80"/>
                        </a:lnTo>
                        <a:lnTo>
                          <a:pt x="2" y="80"/>
                        </a:lnTo>
                        <a:lnTo>
                          <a:pt x="4" y="80"/>
                        </a:lnTo>
                        <a:lnTo>
                          <a:pt x="4" y="80"/>
                        </a:lnTo>
                        <a:lnTo>
                          <a:pt x="6" y="80"/>
                        </a:lnTo>
                        <a:lnTo>
                          <a:pt x="6" y="80"/>
                        </a:lnTo>
                        <a:lnTo>
                          <a:pt x="8" y="80"/>
                        </a:lnTo>
                        <a:lnTo>
                          <a:pt x="8" y="80"/>
                        </a:lnTo>
                        <a:lnTo>
                          <a:pt x="10" y="80"/>
                        </a:lnTo>
                        <a:lnTo>
                          <a:pt x="10" y="80"/>
                        </a:lnTo>
                        <a:lnTo>
                          <a:pt x="10" y="80"/>
                        </a:lnTo>
                        <a:lnTo>
                          <a:pt x="12" y="80"/>
                        </a:lnTo>
                        <a:lnTo>
                          <a:pt x="12" y="80"/>
                        </a:lnTo>
                        <a:lnTo>
                          <a:pt x="14" y="80"/>
                        </a:lnTo>
                        <a:lnTo>
                          <a:pt x="14" y="80"/>
                        </a:lnTo>
                        <a:lnTo>
                          <a:pt x="17" y="80"/>
                        </a:lnTo>
                        <a:lnTo>
                          <a:pt x="17" y="80"/>
                        </a:lnTo>
                        <a:lnTo>
                          <a:pt x="19" y="60"/>
                        </a:lnTo>
                        <a:lnTo>
                          <a:pt x="19" y="59"/>
                        </a:lnTo>
                        <a:lnTo>
                          <a:pt x="19" y="1"/>
                        </a:lnTo>
                        <a:lnTo>
                          <a:pt x="20" y="80"/>
                        </a:lnTo>
                        <a:lnTo>
                          <a:pt x="20" y="80"/>
                        </a:lnTo>
                        <a:lnTo>
                          <a:pt x="23" y="80"/>
                        </a:lnTo>
                        <a:lnTo>
                          <a:pt x="23" y="80"/>
                        </a:lnTo>
                        <a:lnTo>
                          <a:pt x="25" y="80"/>
                        </a:lnTo>
                        <a:lnTo>
                          <a:pt x="25" y="80"/>
                        </a:lnTo>
                        <a:lnTo>
                          <a:pt x="27" y="80"/>
                        </a:lnTo>
                        <a:lnTo>
                          <a:pt x="27" y="80"/>
                        </a:lnTo>
                        <a:lnTo>
                          <a:pt x="28" y="80"/>
                        </a:lnTo>
                        <a:lnTo>
                          <a:pt x="29" y="80"/>
                        </a:lnTo>
                        <a:lnTo>
                          <a:pt x="29" y="80"/>
                        </a:lnTo>
                        <a:lnTo>
                          <a:pt x="31" y="80"/>
                        </a:lnTo>
                        <a:lnTo>
                          <a:pt x="31" y="80"/>
                        </a:lnTo>
                        <a:lnTo>
                          <a:pt x="33" y="80"/>
                        </a:lnTo>
                        <a:lnTo>
                          <a:pt x="33" y="80"/>
                        </a:lnTo>
                        <a:lnTo>
                          <a:pt x="35" y="80"/>
                        </a:lnTo>
                        <a:lnTo>
                          <a:pt x="35" y="80"/>
                        </a:lnTo>
                        <a:lnTo>
                          <a:pt x="37" y="18"/>
                        </a:lnTo>
                        <a:lnTo>
                          <a:pt x="37" y="16"/>
                        </a:lnTo>
                        <a:lnTo>
                          <a:pt x="37" y="1"/>
                        </a:lnTo>
                        <a:lnTo>
                          <a:pt x="39" y="80"/>
                        </a:lnTo>
                        <a:lnTo>
                          <a:pt x="39" y="80"/>
                        </a:lnTo>
                        <a:lnTo>
                          <a:pt x="42" y="80"/>
                        </a:lnTo>
                        <a:lnTo>
                          <a:pt x="42" y="80"/>
                        </a:lnTo>
                        <a:lnTo>
                          <a:pt x="43" y="80"/>
                        </a:lnTo>
                        <a:lnTo>
                          <a:pt x="43" y="80"/>
                        </a:lnTo>
                        <a:lnTo>
                          <a:pt x="45" y="80"/>
                        </a:lnTo>
                        <a:lnTo>
                          <a:pt x="45" y="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" name="Freeform 76"/>
                  <p:cNvSpPr>
                    <a:spLocks/>
                  </p:cNvSpPr>
                  <p:nvPr/>
                </p:nvSpPr>
                <p:spPr bwMode="auto">
                  <a:xfrm>
                    <a:off x="10298113" y="2449513"/>
                    <a:ext cx="73025" cy="125413"/>
                  </a:xfrm>
                  <a:custGeom>
                    <a:avLst/>
                    <a:gdLst>
                      <a:gd name="T0" fmla="*/ 0 w 46"/>
                      <a:gd name="T1" fmla="*/ 79 h 79"/>
                      <a:gd name="T2" fmla="*/ 2 w 46"/>
                      <a:gd name="T3" fmla="*/ 79 h 79"/>
                      <a:gd name="T4" fmla="*/ 3 w 46"/>
                      <a:gd name="T5" fmla="*/ 79 h 79"/>
                      <a:gd name="T6" fmla="*/ 3 w 46"/>
                      <a:gd name="T7" fmla="*/ 79 h 79"/>
                      <a:gd name="T8" fmla="*/ 5 w 46"/>
                      <a:gd name="T9" fmla="*/ 79 h 79"/>
                      <a:gd name="T10" fmla="*/ 5 w 46"/>
                      <a:gd name="T11" fmla="*/ 79 h 79"/>
                      <a:gd name="T12" fmla="*/ 7 w 46"/>
                      <a:gd name="T13" fmla="*/ 79 h 79"/>
                      <a:gd name="T14" fmla="*/ 7 w 46"/>
                      <a:gd name="T15" fmla="*/ 79 h 79"/>
                      <a:gd name="T16" fmla="*/ 9 w 46"/>
                      <a:gd name="T17" fmla="*/ 79 h 79"/>
                      <a:gd name="T18" fmla="*/ 9 w 46"/>
                      <a:gd name="T19" fmla="*/ 79 h 79"/>
                      <a:gd name="T20" fmla="*/ 11 w 46"/>
                      <a:gd name="T21" fmla="*/ 0 h 79"/>
                      <a:gd name="T22" fmla="*/ 11 w 46"/>
                      <a:gd name="T23" fmla="*/ 23 h 79"/>
                      <a:gd name="T24" fmla="*/ 11 w 46"/>
                      <a:gd name="T25" fmla="*/ 25 h 79"/>
                      <a:gd name="T26" fmla="*/ 13 w 46"/>
                      <a:gd name="T27" fmla="*/ 79 h 79"/>
                      <a:gd name="T28" fmla="*/ 13 w 46"/>
                      <a:gd name="T29" fmla="*/ 79 h 79"/>
                      <a:gd name="T30" fmla="*/ 15 w 46"/>
                      <a:gd name="T31" fmla="*/ 79 h 79"/>
                      <a:gd name="T32" fmla="*/ 15 w 46"/>
                      <a:gd name="T33" fmla="*/ 79 h 79"/>
                      <a:gd name="T34" fmla="*/ 17 w 46"/>
                      <a:gd name="T35" fmla="*/ 79 h 79"/>
                      <a:gd name="T36" fmla="*/ 17 w 46"/>
                      <a:gd name="T37" fmla="*/ 79 h 79"/>
                      <a:gd name="T38" fmla="*/ 19 w 46"/>
                      <a:gd name="T39" fmla="*/ 79 h 79"/>
                      <a:gd name="T40" fmla="*/ 19 w 46"/>
                      <a:gd name="T41" fmla="*/ 79 h 79"/>
                      <a:gd name="T42" fmla="*/ 20 w 46"/>
                      <a:gd name="T43" fmla="*/ 79 h 79"/>
                      <a:gd name="T44" fmla="*/ 21 w 46"/>
                      <a:gd name="T45" fmla="*/ 79 h 79"/>
                      <a:gd name="T46" fmla="*/ 21 w 46"/>
                      <a:gd name="T47" fmla="*/ 79 h 79"/>
                      <a:gd name="T48" fmla="*/ 23 w 46"/>
                      <a:gd name="T49" fmla="*/ 79 h 79"/>
                      <a:gd name="T50" fmla="*/ 23 w 46"/>
                      <a:gd name="T51" fmla="*/ 79 h 79"/>
                      <a:gd name="T52" fmla="*/ 25 w 46"/>
                      <a:gd name="T53" fmla="*/ 79 h 79"/>
                      <a:gd name="T54" fmla="*/ 25 w 46"/>
                      <a:gd name="T55" fmla="*/ 79 h 79"/>
                      <a:gd name="T56" fmla="*/ 28 w 46"/>
                      <a:gd name="T57" fmla="*/ 79 h 79"/>
                      <a:gd name="T58" fmla="*/ 28 w 46"/>
                      <a:gd name="T59" fmla="*/ 79 h 79"/>
                      <a:gd name="T60" fmla="*/ 29 w 46"/>
                      <a:gd name="T61" fmla="*/ 0 h 79"/>
                      <a:gd name="T62" fmla="*/ 30 w 46"/>
                      <a:gd name="T63" fmla="*/ 61 h 79"/>
                      <a:gd name="T64" fmla="*/ 30 w 46"/>
                      <a:gd name="T65" fmla="*/ 62 h 79"/>
                      <a:gd name="T66" fmla="*/ 32 w 46"/>
                      <a:gd name="T67" fmla="*/ 79 h 79"/>
                      <a:gd name="T68" fmla="*/ 32 w 46"/>
                      <a:gd name="T69" fmla="*/ 79 h 79"/>
                      <a:gd name="T70" fmla="*/ 34 w 46"/>
                      <a:gd name="T71" fmla="*/ 79 h 79"/>
                      <a:gd name="T72" fmla="*/ 34 w 46"/>
                      <a:gd name="T73" fmla="*/ 79 h 79"/>
                      <a:gd name="T74" fmla="*/ 36 w 46"/>
                      <a:gd name="T75" fmla="*/ 79 h 79"/>
                      <a:gd name="T76" fmla="*/ 36 w 46"/>
                      <a:gd name="T77" fmla="*/ 79 h 79"/>
                      <a:gd name="T78" fmla="*/ 38 w 46"/>
                      <a:gd name="T79" fmla="*/ 79 h 79"/>
                      <a:gd name="T80" fmla="*/ 38 w 46"/>
                      <a:gd name="T81" fmla="*/ 79 h 79"/>
                      <a:gd name="T82" fmla="*/ 39 w 46"/>
                      <a:gd name="T83" fmla="*/ 79 h 79"/>
                      <a:gd name="T84" fmla="*/ 40 w 46"/>
                      <a:gd name="T85" fmla="*/ 79 h 79"/>
                      <a:gd name="T86" fmla="*/ 40 w 46"/>
                      <a:gd name="T87" fmla="*/ 79 h 79"/>
                      <a:gd name="T88" fmla="*/ 42 w 46"/>
                      <a:gd name="T89" fmla="*/ 79 h 79"/>
                      <a:gd name="T90" fmla="*/ 42 w 46"/>
                      <a:gd name="T91" fmla="*/ 79 h 79"/>
                      <a:gd name="T92" fmla="*/ 44 w 46"/>
                      <a:gd name="T93" fmla="*/ 79 h 79"/>
                      <a:gd name="T94" fmla="*/ 44 w 46"/>
                      <a:gd name="T95" fmla="*/ 79 h 79"/>
                      <a:gd name="T96" fmla="*/ 46 w 46"/>
                      <a:gd name="T97" fmla="*/ 79 h 79"/>
                      <a:gd name="T98" fmla="*/ 46 w 46"/>
                      <a:gd name="T99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9">
                        <a:moveTo>
                          <a:pt x="0" y="79"/>
                        </a:moveTo>
                        <a:lnTo>
                          <a:pt x="2" y="79"/>
                        </a:lnTo>
                        <a:lnTo>
                          <a:pt x="3" y="79"/>
                        </a:lnTo>
                        <a:lnTo>
                          <a:pt x="3" y="79"/>
                        </a:lnTo>
                        <a:lnTo>
                          <a:pt x="5" y="79"/>
                        </a:lnTo>
                        <a:lnTo>
                          <a:pt x="5" y="79"/>
                        </a:lnTo>
                        <a:lnTo>
                          <a:pt x="7" y="79"/>
                        </a:lnTo>
                        <a:lnTo>
                          <a:pt x="7" y="79"/>
                        </a:lnTo>
                        <a:lnTo>
                          <a:pt x="9" y="79"/>
                        </a:lnTo>
                        <a:lnTo>
                          <a:pt x="9" y="79"/>
                        </a:lnTo>
                        <a:lnTo>
                          <a:pt x="11" y="0"/>
                        </a:lnTo>
                        <a:lnTo>
                          <a:pt x="11" y="23"/>
                        </a:lnTo>
                        <a:lnTo>
                          <a:pt x="11" y="25"/>
                        </a:lnTo>
                        <a:lnTo>
                          <a:pt x="13" y="79"/>
                        </a:lnTo>
                        <a:lnTo>
                          <a:pt x="13" y="79"/>
                        </a:lnTo>
                        <a:lnTo>
                          <a:pt x="15" y="79"/>
                        </a:lnTo>
                        <a:lnTo>
                          <a:pt x="15" y="79"/>
                        </a:lnTo>
                        <a:lnTo>
                          <a:pt x="17" y="79"/>
                        </a:lnTo>
                        <a:lnTo>
                          <a:pt x="17" y="79"/>
                        </a:lnTo>
                        <a:lnTo>
                          <a:pt x="19" y="79"/>
                        </a:lnTo>
                        <a:lnTo>
                          <a:pt x="19" y="79"/>
                        </a:lnTo>
                        <a:lnTo>
                          <a:pt x="20" y="79"/>
                        </a:lnTo>
                        <a:lnTo>
                          <a:pt x="21" y="79"/>
                        </a:lnTo>
                        <a:lnTo>
                          <a:pt x="21" y="79"/>
                        </a:lnTo>
                        <a:lnTo>
                          <a:pt x="23" y="79"/>
                        </a:lnTo>
                        <a:lnTo>
                          <a:pt x="23" y="79"/>
                        </a:lnTo>
                        <a:lnTo>
                          <a:pt x="25" y="79"/>
                        </a:lnTo>
                        <a:lnTo>
                          <a:pt x="25" y="79"/>
                        </a:lnTo>
                        <a:lnTo>
                          <a:pt x="28" y="79"/>
                        </a:lnTo>
                        <a:lnTo>
                          <a:pt x="28" y="79"/>
                        </a:lnTo>
                        <a:lnTo>
                          <a:pt x="29" y="0"/>
                        </a:lnTo>
                        <a:lnTo>
                          <a:pt x="30" y="61"/>
                        </a:lnTo>
                        <a:lnTo>
                          <a:pt x="30" y="62"/>
                        </a:lnTo>
                        <a:lnTo>
                          <a:pt x="32" y="79"/>
                        </a:lnTo>
                        <a:lnTo>
                          <a:pt x="32" y="79"/>
                        </a:lnTo>
                        <a:lnTo>
                          <a:pt x="34" y="79"/>
                        </a:lnTo>
                        <a:lnTo>
                          <a:pt x="34" y="79"/>
                        </a:lnTo>
                        <a:lnTo>
                          <a:pt x="36" y="79"/>
                        </a:lnTo>
                        <a:lnTo>
                          <a:pt x="36" y="79"/>
                        </a:lnTo>
                        <a:lnTo>
                          <a:pt x="38" y="79"/>
                        </a:lnTo>
                        <a:lnTo>
                          <a:pt x="38" y="79"/>
                        </a:lnTo>
                        <a:lnTo>
                          <a:pt x="39" y="79"/>
                        </a:lnTo>
                        <a:lnTo>
                          <a:pt x="40" y="79"/>
                        </a:lnTo>
                        <a:lnTo>
                          <a:pt x="40" y="79"/>
                        </a:lnTo>
                        <a:lnTo>
                          <a:pt x="42" y="79"/>
                        </a:lnTo>
                        <a:lnTo>
                          <a:pt x="42" y="79"/>
                        </a:lnTo>
                        <a:lnTo>
                          <a:pt x="44" y="79"/>
                        </a:lnTo>
                        <a:lnTo>
                          <a:pt x="44" y="79"/>
                        </a:lnTo>
                        <a:lnTo>
                          <a:pt x="46" y="79"/>
                        </a:lnTo>
                        <a:lnTo>
                          <a:pt x="46" y="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" name="Freeform 77"/>
                  <p:cNvSpPr>
                    <a:spLocks/>
                  </p:cNvSpPr>
                  <p:nvPr/>
                </p:nvSpPr>
                <p:spPr bwMode="auto">
                  <a:xfrm>
                    <a:off x="10371138" y="2449513"/>
                    <a:ext cx="73025" cy="125413"/>
                  </a:xfrm>
                  <a:custGeom>
                    <a:avLst/>
                    <a:gdLst>
                      <a:gd name="T0" fmla="*/ 0 w 46"/>
                      <a:gd name="T1" fmla="*/ 79 h 79"/>
                      <a:gd name="T2" fmla="*/ 2 w 46"/>
                      <a:gd name="T3" fmla="*/ 0 h 79"/>
                      <a:gd name="T4" fmla="*/ 2 w 46"/>
                      <a:gd name="T5" fmla="*/ 72 h 79"/>
                      <a:gd name="T6" fmla="*/ 2 w 46"/>
                      <a:gd name="T7" fmla="*/ 72 h 79"/>
                      <a:gd name="T8" fmla="*/ 4 w 46"/>
                      <a:gd name="T9" fmla="*/ 79 h 79"/>
                      <a:gd name="T10" fmla="*/ 4 w 46"/>
                      <a:gd name="T11" fmla="*/ 79 h 79"/>
                      <a:gd name="T12" fmla="*/ 7 w 46"/>
                      <a:gd name="T13" fmla="*/ 79 h 79"/>
                      <a:gd name="T14" fmla="*/ 7 w 46"/>
                      <a:gd name="T15" fmla="*/ 79 h 79"/>
                      <a:gd name="T16" fmla="*/ 9 w 46"/>
                      <a:gd name="T17" fmla="*/ 79 h 79"/>
                      <a:gd name="T18" fmla="*/ 9 w 46"/>
                      <a:gd name="T19" fmla="*/ 79 h 79"/>
                      <a:gd name="T20" fmla="*/ 11 w 46"/>
                      <a:gd name="T21" fmla="*/ 79 h 79"/>
                      <a:gd name="T22" fmla="*/ 11 w 46"/>
                      <a:gd name="T23" fmla="*/ 79 h 79"/>
                      <a:gd name="T24" fmla="*/ 11 w 46"/>
                      <a:gd name="T25" fmla="*/ 79 h 79"/>
                      <a:gd name="T26" fmla="*/ 13 w 46"/>
                      <a:gd name="T27" fmla="*/ 79 h 79"/>
                      <a:gd name="T28" fmla="*/ 13 w 46"/>
                      <a:gd name="T29" fmla="*/ 79 h 79"/>
                      <a:gd name="T30" fmla="*/ 15 w 46"/>
                      <a:gd name="T31" fmla="*/ 79 h 79"/>
                      <a:gd name="T32" fmla="*/ 15 w 46"/>
                      <a:gd name="T33" fmla="*/ 79 h 79"/>
                      <a:gd name="T34" fmla="*/ 17 w 46"/>
                      <a:gd name="T35" fmla="*/ 79 h 79"/>
                      <a:gd name="T36" fmla="*/ 17 w 46"/>
                      <a:gd name="T37" fmla="*/ 79 h 79"/>
                      <a:gd name="T38" fmla="*/ 19 w 46"/>
                      <a:gd name="T39" fmla="*/ 79 h 79"/>
                      <a:gd name="T40" fmla="*/ 19 w 46"/>
                      <a:gd name="T41" fmla="*/ 79 h 79"/>
                      <a:gd name="T42" fmla="*/ 20 w 46"/>
                      <a:gd name="T43" fmla="*/ 0 h 79"/>
                      <a:gd name="T44" fmla="*/ 21 w 46"/>
                      <a:gd name="T45" fmla="*/ 75 h 79"/>
                      <a:gd name="T46" fmla="*/ 21 w 46"/>
                      <a:gd name="T47" fmla="*/ 76 h 79"/>
                      <a:gd name="T48" fmla="*/ 23 w 46"/>
                      <a:gd name="T49" fmla="*/ 79 h 79"/>
                      <a:gd name="T50" fmla="*/ 23 w 46"/>
                      <a:gd name="T51" fmla="*/ 79 h 79"/>
                      <a:gd name="T52" fmla="*/ 25 w 46"/>
                      <a:gd name="T53" fmla="*/ 79 h 79"/>
                      <a:gd name="T54" fmla="*/ 25 w 46"/>
                      <a:gd name="T55" fmla="*/ 79 h 79"/>
                      <a:gd name="T56" fmla="*/ 27 w 46"/>
                      <a:gd name="T57" fmla="*/ 79 h 79"/>
                      <a:gd name="T58" fmla="*/ 27 w 46"/>
                      <a:gd name="T59" fmla="*/ 79 h 79"/>
                      <a:gd name="T60" fmla="*/ 29 w 46"/>
                      <a:gd name="T61" fmla="*/ 79 h 79"/>
                      <a:gd name="T62" fmla="*/ 29 w 46"/>
                      <a:gd name="T63" fmla="*/ 79 h 79"/>
                      <a:gd name="T64" fmla="*/ 30 w 46"/>
                      <a:gd name="T65" fmla="*/ 79 h 79"/>
                      <a:gd name="T66" fmla="*/ 32 w 46"/>
                      <a:gd name="T67" fmla="*/ 79 h 79"/>
                      <a:gd name="T68" fmla="*/ 32 w 46"/>
                      <a:gd name="T69" fmla="*/ 79 h 79"/>
                      <a:gd name="T70" fmla="*/ 34 w 46"/>
                      <a:gd name="T71" fmla="*/ 79 h 79"/>
                      <a:gd name="T72" fmla="*/ 34 w 46"/>
                      <a:gd name="T73" fmla="*/ 79 h 79"/>
                      <a:gd name="T74" fmla="*/ 35 w 46"/>
                      <a:gd name="T75" fmla="*/ 79 h 79"/>
                      <a:gd name="T76" fmla="*/ 35 w 46"/>
                      <a:gd name="T77" fmla="*/ 79 h 79"/>
                      <a:gd name="T78" fmla="*/ 38 w 46"/>
                      <a:gd name="T79" fmla="*/ 78 h 79"/>
                      <a:gd name="T80" fmla="*/ 38 w 46"/>
                      <a:gd name="T81" fmla="*/ 78 h 79"/>
                      <a:gd name="T82" fmla="*/ 39 w 46"/>
                      <a:gd name="T83" fmla="*/ 0 h 79"/>
                      <a:gd name="T84" fmla="*/ 40 w 46"/>
                      <a:gd name="T85" fmla="*/ 77 h 79"/>
                      <a:gd name="T86" fmla="*/ 40 w 46"/>
                      <a:gd name="T87" fmla="*/ 77 h 79"/>
                      <a:gd name="T88" fmla="*/ 42 w 46"/>
                      <a:gd name="T89" fmla="*/ 79 h 79"/>
                      <a:gd name="T90" fmla="*/ 42 w 46"/>
                      <a:gd name="T91" fmla="*/ 79 h 79"/>
                      <a:gd name="T92" fmla="*/ 44 w 46"/>
                      <a:gd name="T93" fmla="*/ 79 h 79"/>
                      <a:gd name="T94" fmla="*/ 44 w 46"/>
                      <a:gd name="T95" fmla="*/ 79 h 79"/>
                      <a:gd name="T96" fmla="*/ 46 w 46"/>
                      <a:gd name="T97" fmla="*/ 79 h 79"/>
                      <a:gd name="T98" fmla="*/ 46 w 46"/>
                      <a:gd name="T99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9">
                        <a:moveTo>
                          <a:pt x="0" y="79"/>
                        </a:moveTo>
                        <a:lnTo>
                          <a:pt x="2" y="0"/>
                        </a:lnTo>
                        <a:lnTo>
                          <a:pt x="2" y="72"/>
                        </a:lnTo>
                        <a:lnTo>
                          <a:pt x="2" y="72"/>
                        </a:lnTo>
                        <a:lnTo>
                          <a:pt x="4" y="79"/>
                        </a:lnTo>
                        <a:lnTo>
                          <a:pt x="4" y="79"/>
                        </a:lnTo>
                        <a:lnTo>
                          <a:pt x="7" y="79"/>
                        </a:lnTo>
                        <a:lnTo>
                          <a:pt x="7" y="79"/>
                        </a:lnTo>
                        <a:lnTo>
                          <a:pt x="9" y="79"/>
                        </a:lnTo>
                        <a:lnTo>
                          <a:pt x="9" y="79"/>
                        </a:lnTo>
                        <a:lnTo>
                          <a:pt x="11" y="79"/>
                        </a:lnTo>
                        <a:lnTo>
                          <a:pt x="11" y="79"/>
                        </a:lnTo>
                        <a:lnTo>
                          <a:pt x="11" y="79"/>
                        </a:lnTo>
                        <a:lnTo>
                          <a:pt x="13" y="79"/>
                        </a:lnTo>
                        <a:lnTo>
                          <a:pt x="13" y="79"/>
                        </a:lnTo>
                        <a:lnTo>
                          <a:pt x="15" y="79"/>
                        </a:lnTo>
                        <a:lnTo>
                          <a:pt x="15" y="79"/>
                        </a:lnTo>
                        <a:lnTo>
                          <a:pt x="17" y="79"/>
                        </a:lnTo>
                        <a:lnTo>
                          <a:pt x="17" y="79"/>
                        </a:lnTo>
                        <a:lnTo>
                          <a:pt x="19" y="79"/>
                        </a:lnTo>
                        <a:lnTo>
                          <a:pt x="19" y="79"/>
                        </a:lnTo>
                        <a:lnTo>
                          <a:pt x="20" y="0"/>
                        </a:lnTo>
                        <a:lnTo>
                          <a:pt x="21" y="75"/>
                        </a:lnTo>
                        <a:lnTo>
                          <a:pt x="21" y="76"/>
                        </a:lnTo>
                        <a:lnTo>
                          <a:pt x="23" y="79"/>
                        </a:lnTo>
                        <a:lnTo>
                          <a:pt x="23" y="79"/>
                        </a:lnTo>
                        <a:lnTo>
                          <a:pt x="25" y="79"/>
                        </a:lnTo>
                        <a:lnTo>
                          <a:pt x="25" y="79"/>
                        </a:lnTo>
                        <a:lnTo>
                          <a:pt x="27" y="79"/>
                        </a:lnTo>
                        <a:lnTo>
                          <a:pt x="27" y="79"/>
                        </a:lnTo>
                        <a:lnTo>
                          <a:pt x="29" y="79"/>
                        </a:lnTo>
                        <a:lnTo>
                          <a:pt x="29" y="79"/>
                        </a:lnTo>
                        <a:lnTo>
                          <a:pt x="30" y="79"/>
                        </a:lnTo>
                        <a:lnTo>
                          <a:pt x="32" y="79"/>
                        </a:lnTo>
                        <a:lnTo>
                          <a:pt x="32" y="79"/>
                        </a:lnTo>
                        <a:lnTo>
                          <a:pt x="34" y="79"/>
                        </a:lnTo>
                        <a:lnTo>
                          <a:pt x="34" y="79"/>
                        </a:lnTo>
                        <a:lnTo>
                          <a:pt x="35" y="79"/>
                        </a:lnTo>
                        <a:lnTo>
                          <a:pt x="35" y="79"/>
                        </a:lnTo>
                        <a:lnTo>
                          <a:pt x="38" y="78"/>
                        </a:lnTo>
                        <a:lnTo>
                          <a:pt x="38" y="78"/>
                        </a:lnTo>
                        <a:lnTo>
                          <a:pt x="39" y="0"/>
                        </a:lnTo>
                        <a:lnTo>
                          <a:pt x="40" y="77"/>
                        </a:lnTo>
                        <a:lnTo>
                          <a:pt x="40" y="77"/>
                        </a:lnTo>
                        <a:lnTo>
                          <a:pt x="42" y="79"/>
                        </a:lnTo>
                        <a:lnTo>
                          <a:pt x="42" y="79"/>
                        </a:lnTo>
                        <a:lnTo>
                          <a:pt x="44" y="79"/>
                        </a:lnTo>
                        <a:lnTo>
                          <a:pt x="44" y="79"/>
                        </a:lnTo>
                        <a:lnTo>
                          <a:pt x="46" y="79"/>
                        </a:lnTo>
                        <a:lnTo>
                          <a:pt x="46" y="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" name="Freeform 78"/>
                  <p:cNvSpPr>
                    <a:spLocks/>
                  </p:cNvSpPr>
                  <p:nvPr/>
                </p:nvSpPr>
                <p:spPr bwMode="auto">
                  <a:xfrm>
                    <a:off x="10444163" y="2449513"/>
                    <a:ext cx="73025" cy="125413"/>
                  </a:xfrm>
                  <a:custGeom>
                    <a:avLst/>
                    <a:gdLst>
                      <a:gd name="T0" fmla="*/ 0 w 46"/>
                      <a:gd name="T1" fmla="*/ 79 h 79"/>
                      <a:gd name="T2" fmla="*/ 2 w 46"/>
                      <a:gd name="T3" fmla="*/ 79 h 79"/>
                      <a:gd name="T4" fmla="*/ 2 w 46"/>
                      <a:gd name="T5" fmla="*/ 79 h 79"/>
                      <a:gd name="T6" fmla="*/ 2 w 46"/>
                      <a:gd name="T7" fmla="*/ 79 h 79"/>
                      <a:gd name="T8" fmla="*/ 4 w 46"/>
                      <a:gd name="T9" fmla="*/ 79 h 79"/>
                      <a:gd name="T10" fmla="*/ 4 w 46"/>
                      <a:gd name="T11" fmla="*/ 79 h 79"/>
                      <a:gd name="T12" fmla="*/ 6 w 46"/>
                      <a:gd name="T13" fmla="*/ 79 h 79"/>
                      <a:gd name="T14" fmla="*/ 6 w 46"/>
                      <a:gd name="T15" fmla="*/ 79 h 79"/>
                      <a:gd name="T16" fmla="*/ 8 w 46"/>
                      <a:gd name="T17" fmla="*/ 79 h 79"/>
                      <a:gd name="T18" fmla="*/ 8 w 46"/>
                      <a:gd name="T19" fmla="*/ 79 h 79"/>
                      <a:gd name="T20" fmla="*/ 11 w 46"/>
                      <a:gd name="T21" fmla="*/ 78 h 79"/>
                      <a:gd name="T22" fmla="*/ 11 w 46"/>
                      <a:gd name="T23" fmla="*/ 78 h 79"/>
                      <a:gd name="T24" fmla="*/ 11 w 46"/>
                      <a:gd name="T25" fmla="*/ 0 h 79"/>
                      <a:gd name="T26" fmla="*/ 12 w 46"/>
                      <a:gd name="T27" fmla="*/ 78 h 79"/>
                      <a:gd name="T28" fmla="*/ 12 w 46"/>
                      <a:gd name="T29" fmla="*/ 78 h 79"/>
                      <a:gd name="T30" fmla="*/ 14 w 46"/>
                      <a:gd name="T31" fmla="*/ 79 h 79"/>
                      <a:gd name="T32" fmla="*/ 14 w 46"/>
                      <a:gd name="T33" fmla="*/ 79 h 79"/>
                      <a:gd name="T34" fmla="*/ 17 w 46"/>
                      <a:gd name="T35" fmla="*/ 79 h 79"/>
                      <a:gd name="T36" fmla="*/ 17 w 46"/>
                      <a:gd name="T37" fmla="*/ 79 h 79"/>
                      <a:gd name="T38" fmla="*/ 19 w 46"/>
                      <a:gd name="T39" fmla="*/ 79 h 79"/>
                      <a:gd name="T40" fmla="*/ 19 w 46"/>
                      <a:gd name="T41" fmla="*/ 79 h 79"/>
                      <a:gd name="T42" fmla="*/ 21 w 46"/>
                      <a:gd name="T43" fmla="*/ 79 h 79"/>
                      <a:gd name="T44" fmla="*/ 21 w 46"/>
                      <a:gd name="T45" fmla="*/ 79 h 79"/>
                      <a:gd name="T46" fmla="*/ 21 w 46"/>
                      <a:gd name="T47" fmla="*/ 79 h 79"/>
                      <a:gd name="T48" fmla="*/ 23 w 46"/>
                      <a:gd name="T49" fmla="*/ 79 h 79"/>
                      <a:gd name="T50" fmla="*/ 23 w 46"/>
                      <a:gd name="T51" fmla="*/ 79 h 79"/>
                      <a:gd name="T52" fmla="*/ 25 w 46"/>
                      <a:gd name="T53" fmla="*/ 79 h 79"/>
                      <a:gd name="T54" fmla="*/ 25 w 46"/>
                      <a:gd name="T55" fmla="*/ 79 h 79"/>
                      <a:gd name="T56" fmla="*/ 27 w 46"/>
                      <a:gd name="T57" fmla="*/ 79 h 79"/>
                      <a:gd name="T58" fmla="*/ 27 w 46"/>
                      <a:gd name="T59" fmla="*/ 79 h 79"/>
                      <a:gd name="T60" fmla="*/ 29 w 46"/>
                      <a:gd name="T61" fmla="*/ 77 h 79"/>
                      <a:gd name="T62" fmla="*/ 29 w 46"/>
                      <a:gd name="T63" fmla="*/ 77 h 79"/>
                      <a:gd name="T64" fmla="*/ 30 w 46"/>
                      <a:gd name="T65" fmla="*/ 0 h 79"/>
                      <a:gd name="T66" fmla="*/ 31 w 46"/>
                      <a:gd name="T67" fmla="*/ 78 h 79"/>
                      <a:gd name="T68" fmla="*/ 31 w 46"/>
                      <a:gd name="T69" fmla="*/ 78 h 79"/>
                      <a:gd name="T70" fmla="*/ 33 w 46"/>
                      <a:gd name="T71" fmla="*/ 79 h 79"/>
                      <a:gd name="T72" fmla="*/ 33 w 46"/>
                      <a:gd name="T73" fmla="*/ 79 h 79"/>
                      <a:gd name="T74" fmla="*/ 35 w 46"/>
                      <a:gd name="T75" fmla="*/ 79 h 79"/>
                      <a:gd name="T76" fmla="*/ 35 w 46"/>
                      <a:gd name="T77" fmla="*/ 79 h 79"/>
                      <a:gd name="T78" fmla="*/ 37 w 46"/>
                      <a:gd name="T79" fmla="*/ 79 h 79"/>
                      <a:gd name="T80" fmla="*/ 37 w 46"/>
                      <a:gd name="T81" fmla="*/ 79 h 79"/>
                      <a:gd name="T82" fmla="*/ 39 w 46"/>
                      <a:gd name="T83" fmla="*/ 79 h 79"/>
                      <a:gd name="T84" fmla="*/ 39 w 46"/>
                      <a:gd name="T85" fmla="*/ 79 h 79"/>
                      <a:gd name="T86" fmla="*/ 39 w 46"/>
                      <a:gd name="T87" fmla="*/ 79 h 79"/>
                      <a:gd name="T88" fmla="*/ 42 w 46"/>
                      <a:gd name="T89" fmla="*/ 79 h 79"/>
                      <a:gd name="T90" fmla="*/ 42 w 46"/>
                      <a:gd name="T91" fmla="*/ 79 h 79"/>
                      <a:gd name="T92" fmla="*/ 44 w 46"/>
                      <a:gd name="T93" fmla="*/ 79 h 79"/>
                      <a:gd name="T94" fmla="*/ 44 w 46"/>
                      <a:gd name="T95" fmla="*/ 79 h 79"/>
                      <a:gd name="T96" fmla="*/ 46 w 46"/>
                      <a:gd name="T97" fmla="*/ 79 h 79"/>
                      <a:gd name="T98" fmla="*/ 46 w 46"/>
                      <a:gd name="T99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9">
                        <a:moveTo>
                          <a:pt x="0" y="79"/>
                        </a:moveTo>
                        <a:lnTo>
                          <a:pt x="2" y="79"/>
                        </a:lnTo>
                        <a:lnTo>
                          <a:pt x="2" y="79"/>
                        </a:lnTo>
                        <a:lnTo>
                          <a:pt x="2" y="79"/>
                        </a:lnTo>
                        <a:lnTo>
                          <a:pt x="4" y="79"/>
                        </a:lnTo>
                        <a:lnTo>
                          <a:pt x="4" y="79"/>
                        </a:lnTo>
                        <a:lnTo>
                          <a:pt x="6" y="79"/>
                        </a:lnTo>
                        <a:lnTo>
                          <a:pt x="6" y="79"/>
                        </a:lnTo>
                        <a:lnTo>
                          <a:pt x="8" y="79"/>
                        </a:lnTo>
                        <a:lnTo>
                          <a:pt x="8" y="79"/>
                        </a:lnTo>
                        <a:lnTo>
                          <a:pt x="11" y="78"/>
                        </a:lnTo>
                        <a:lnTo>
                          <a:pt x="11" y="78"/>
                        </a:lnTo>
                        <a:lnTo>
                          <a:pt x="11" y="0"/>
                        </a:lnTo>
                        <a:lnTo>
                          <a:pt x="12" y="78"/>
                        </a:lnTo>
                        <a:lnTo>
                          <a:pt x="12" y="78"/>
                        </a:lnTo>
                        <a:lnTo>
                          <a:pt x="14" y="79"/>
                        </a:lnTo>
                        <a:lnTo>
                          <a:pt x="14" y="79"/>
                        </a:lnTo>
                        <a:lnTo>
                          <a:pt x="17" y="79"/>
                        </a:lnTo>
                        <a:lnTo>
                          <a:pt x="17" y="79"/>
                        </a:lnTo>
                        <a:lnTo>
                          <a:pt x="19" y="79"/>
                        </a:lnTo>
                        <a:lnTo>
                          <a:pt x="19" y="79"/>
                        </a:lnTo>
                        <a:lnTo>
                          <a:pt x="21" y="79"/>
                        </a:lnTo>
                        <a:lnTo>
                          <a:pt x="21" y="79"/>
                        </a:lnTo>
                        <a:lnTo>
                          <a:pt x="21" y="79"/>
                        </a:lnTo>
                        <a:lnTo>
                          <a:pt x="23" y="79"/>
                        </a:lnTo>
                        <a:lnTo>
                          <a:pt x="23" y="79"/>
                        </a:lnTo>
                        <a:lnTo>
                          <a:pt x="25" y="79"/>
                        </a:lnTo>
                        <a:lnTo>
                          <a:pt x="25" y="79"/>
                        </a:lnTo>
                        <a:lnTo>
                          <a:pt x="27" y="79"/>
                        </a:lnTo>
                        <a:lnTo>
                          <a:pt x="27" y="79"/>
                        </a:lnTo>
                        <a:lnTo>
                          <a:pt x="29" y="77"/>
                        </a:lnTo>
                        <a:lnTo>
                          <a:pt x="29" y="77"/>
                        </a:lnTo>
                        <a:lnTo>
                          <a:pt x="30" y="0"/>
                        </a:lnTo>
                        <a:lnTo>
                          <a:pt x="31" y="78"/>
                        </a:lnTo>
                        <a:lnTo>
                          <a:pt x="31" y="78"/>
                        </a:lnTo>
                        <a:lnTo>
                          <a:pt x="33" y="79"/>
                        </a:lnTo>
                        <a:lnTo>
                          <a:pt x="33" y="79"/>
                        </a:lnTo>
                        <a:lnTo>
                          <a:pt x="35" y="79"/>
                        </a:lnTo>
                        <a:lnTo>
                          <a:pt x="35" y="79"/>
                        </a:lnTo>
                        <a:lnTo>
                          <a:pt x="37" y="79"/>
                        </a:lnTo>
                        <a:lnTo>
                          <a:pt x="37" y="79"/>
                        </a:lnTo>
                        <a:lnTo>
                          <a:pt x="39" y="79"/>
                        </a:lnTo>
                        <a:lnTo>
                          <a:pt x="39" y="79"/>
                        </a:lnTo>
                        <a:lnTo>
                          <a:pt x="39" y="79"/>
                        </a:lnTo>
                        <a:lnTo>
                          <a:pt x="42" y="79"/>
                        </a:lnTo>
                        <a:lnTo>
                          <a:pt x="42" y="79"/>
                        </a:lnTo>
                        <a:lnTo>
                          <a:pt x="44" y="79"/>
                        </a:lnTo>
                        <a:lnTo>
                          <a:pt x="44" y="79"/>
                        </a:lnTo>
                        <a:lnTo>
                          <a:pt x="46" y="79"/>
                        </a:lnTo>
                        <a:lnTo>
                          <a:pt x="46" y="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" name="Freeform 79"/>
                  <p:cNvSpPr>
                    <a:spLocks/>
                  </p:cNvSpPr>
                  <p:nvPr/>
                </p:nvSpPr>
                <p:spPr bwMode="auto">
                  <a:xfrm>
                    <a:off x="10517188" y="2449513"/>
                    <a:ext cx="73025" cy="125413"/>
                  </a:xfrm>
                  <a:custGeom>
                    <a:avLst/>
                    <a:gdLst>
                      <a:gd name="T0" fmla="*/ 0 w 46"/>
                      <a:gd name="T1" fmla="*/ 79 h 79"/>
                      <a:gd name="T2" fmla="*/ 2 w 46"/>
                      <a:gd name="T3" fmla="*/ 76 h 79"/>
                      <a:gd name="T4" fmla="*/ 2 w 46"/>
                      <a:gd name="T5" fmla="*/ 75 h 79"/>
                      <a:gd name="T6" fmla="*/ 3 w 46"/>
                      <a:gd name="T7" fmla="*/ 0 h 79"/>
                      <a:gd name="T8" fmla="*/ 4 w 46"/>
                      <a:gd name="T9" fmla="*/ 79 h 79"/>
                      <a:gd name="T10" fmla="*/ 4 w 46"/>
                      <a:gd name="T11" fmla="*/ 79 h 79"/>
                      <a:gd name="T12" fmla="*/ 6 w 46"/>
                      <a:gd name="T13" fmla="*/ 79 h 79"/>
                      <a:gd name="T14" fmla="*/ 6 w 46"/>
                      <a:gd name="T15" fmla="*/ 79 h 79"/>
                      <a:gd name="T16" fmla="*/ 8 w 46"/>
                      <a:gd name="T17" fmla="*/ 79 h 79"/>
                      <a:gd name="T18" fmla="*/ 8 w 46"/>
                      <a:gd name="T19" fmla="*/ 79 h 79"/>
                      <a:gd name="T20" fmla="*/ 10 w 46"/>
                      <a:gd name="T21" fmla="*/ 79 h 79"/>
                      <a:gd name="T22" fmla="*/ 10 w 46"/>
                      <a:gd name="T23" fmla="*/ 79 h 79"/>
                      <a:gd name="T24" fmla="*/ 12 w 46"/>
                      <a:gd name="T25" fmla="*/ 79 h 79"/>
                      <a:gd name="T26" fmla="*/ 12 w 46"/>
                      <a:gd name="T27" fmla="*/ 79 h 79"/>
                      <a:gd name="T28" fmla="*/ 12 w 46"/>
                      <a:gd name="T29" fmla="*/ 79 h 79"/>
                      <a:gd name="T30" fmla="*/ 14 w 46"/>
                      <a:gd name="T31" fmla="*/ 79 h 79"/>
                      <a:gd name="T32" fmla="*/ 14 w 46"/>
                      <a:gd name="T33" fmla="*/ 79 h 79"/>
                      <a:gd name="T34" fmla="*/ 16 w 46"/>
                      <a:gd name="T35" fmla="*/ 79 h 79"/>
                      <a:gd name="T36" fmla="*/ 16 w 46"/>
                      <a:gd name="T37" fmla="*/ 79 h 79"/>
                      <a:gd name="T38" fmla="*/ 18 w 46"/>
                      <a:gd name="T39" fmla="*/ 79 h 79"/>
                      <a:gd name="T40" fmla="*/ 18 w 46"/>
                      <a:gd name="T41" fmla="*/ 79 h 79"/>
                      <a:gd name="T42" fmla="*/ 21 w 46"/>
                      <a:gd name="T43" fmla="*/ 72 h 79"/>
                      <a:gd name="T44" fmla="*/ 21 w 46"/>
                      <a:gd name="T45" fmla="*/ 72 h 79"/>
                      <a:gd name="T46" fmla="*/ 21 w 46"/>
                      <a:gd name="T47" fmla="*/ 0 h 79"/>
                      <a:gd name="T48" fmla="*/ 23 w 46"/>
                      <a:gd name="T49" fmla="*/ 79 h 79"/>
                      <a:gd name="T50" fmla="*/ 23 w 46"/>
                      <a:gd name="T51" fmla="*/ 79 h 79"/>
                      <a:gd name="T52" fmla="*/ 25 w 46"/>
                      <a:gd name="T53" fmla="*/ 79 h 79"/>
                      <a:gd name="T54" fmla="*/ 25 w 46"/>
                      <a:gd name="T55" fmla="*/ 79 h 79"/>
                      <a:gd name="T56" fmla="*/ 27 w 46"/>
                      <a:gd name="T57" fmla="*/ 79 h 79"/>
                      <a:gd name="T58" fmla="*/ 27 w 46"/>
                      <a:gd name="T59" fmla="*/ 79 h 79"/>
                      <a:gd name="T60" fmla="*/ 29 w 46"/>
                      <a:gd name="T61" fmla="*/ 79 h 79"/>
                      <a:gd name="T62" fmla="*/ 29 w 46"/>
                      <a:gd name="T63" fmla="*/ 79 h 79"/>
                      <a:gd name="T64" fmla="*/ 30 w 46"/>
                      <a:gd name="T65" fmla="*/ 79 h 79"/>
                      <a:gd name="T66" fmla="*/ 31 w 46"/>
                      <a:gd name="T67" fmla="*/ 79 h 79"/>
                      <a:gd name="T68" fmla="*/ 31 w 46"/>
                      <a:gd name="T69" fmla="*/ 79 h 79"/>
                      <a:gd name="T70" fmla="*/ 33 w 46"/>
                      <a:gd name="T71" fmla="*/ 79 h 79"/>
                      <a:gd name="T72" fmla="*/ 33 w 46"/>
                      <a:gd name="T73" fmla="*/ 79 h 79"/>
                      <a:gd name="T74" fmla="*/ 35 w 46"/>
                      <a:gd name="T75" fmla="*/ 79 h 79"/>
                      <a:gd name="T76" fmla="*/ 35 w 46"/>
                      <a:gd name="T77" fmla="*/ 79 h 79"/>
                      <a:gd name="T78" fmla="*/ 37 w 46"/>
                      <a:gd name="T79" fmla="*/ 79 h 79"/>
                      <a:gd name="T80" fmla="*/ 37 w 46"/>
                      <a:gd name="T81" fmla="*/ 79 h 79"/>
                      <a:gd name="T82" fmla="*/ 39 w 46"/>
                      <a:gd name="T83" fmla="*/ 62 h 79"/>
                      <a:gd name="T84" fmla="*/ 39 w 46"/>
                      <a:gd name="T85" fmla="*/ 61 h 79"/>
                      <a:gd name="T86" fmla="*/ 40 w 46"/>
                      <a:gd name="T87" fmla="*/ 0 h 79"/>
                      <a:gd name="T88" fmla="*/ 41 w 46"/>
                      <a:gd name="T89" fmla="*/ 79 h 79"/>
                      <a:gd name="T90" fmla="*/ 41 w 46"/>
                      <a:gd name="T91" fmla="*/ 79 h 79"/>
                      <a:gd name="T92" fmla="*/ 43 w 46"/>
                      <a:gd name="T93" fmla="*/ 79 h 79"/>
                      <a:gd name="T94" fmla="*/ 43 w 46"/>
                      <a:gd name="T95" fmla="*/ 79 h 79"/>
                      <a:gd name="T96" fmla="*/ 46 w 46"/>
                      <a:gd name="T97" fmla="*/ 79 h 79"/>
                      <a:gd name="T98" fmla="*/ 46 w 46"/>
                      <a:gd name="T99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9">
                        <a:moveTo>
                          <a:pt x="0" y="79"/>
                        </a:moveTo>
                        <a:lnTo>
                          <a:pt x="2" y="76"/>
                        </a:lnTo>
                        <a:lnTo>
                          <a:pt x="2" y="75"/>
                        </a:lnTo>
                        <a:lnTo>
                          <a:pt x="3" y="0"/>
                        </a:lnTo>
                        <a:lnTo>
                          <a:pt x="4" y="79"/>
                        </a:lnTo>
                        <a:lnTo>
                          <a:pt x="4" y="79"/>
                        </a:lnTo>
                        <a:lnTo>
                          <a:pt x="6" y="79"/>
                        </a:lnTo>
                        <a:lnTo>
                          <a:pt x="6" y="79"/>
                        </a:lnTo>
                        <a:lnTo>
                          <a:pt x="8" y="79"/>
                        </a:lnTo>
                        <a:lnTo>
                          <a:pt x="8" y="79"/>
                        </a:lnTo>
                        <a:lnTo>
                          <a:pt x="10" y="79"/>
                        </a:lnTo>
                        <a:lnTo>
                          <a:pt x="10" y="79"/>
                        </a:lnTo>
                        <a:lnTo>
                          <a:pt x="12" y="79"/>
                        </a:lnTo>
                        <a:lnTo>
                          <a:pt x="12" y="79"/>
                        </a:lnTo>
                        <a:lnTo>
                          <a:pt x="12" y="79"/>
                        </a:lnTo>
                        <a:lnTo>
                          <a:pt x="14" y="79"/>
                        </a:lnTo>
                        <a:lnTo>
                          <a:pt x="14" y="79"/>
                        </a:lnTo>
                        <a:lnTo>
                          <a:pt x="16" y="79"/>
                        </a:lnTo>
                        <a:lnTo>
                          <a:pt x="16" y="79"/>
                        </a:lnTo>
                        <a:lnTo>
                          <a:pt x="18" y="79"/>
                        </a:lnTo>
                        <a:lnTo>
                          <a:pt x="18" y="79"/>
                        </a:lnTo>
                        <a:lnTo>
                          <a:pt x="21" y="72"/>
                        </a:lnTo>
                        <a:lnTo>
                          <a:pt x="21" y="72"/>
                        </a:lnTo>
                        <a:lnTo>
                          <a:pt x="21" y="0"/>
                        </a:lnTo>
                        <a:lnTo>
                          <a:pt x="23" y="79"/>
                        </a:lnTo>
                        <a:lnTo>
                          <a:pt x="23" y="79"/>
                        </a:lnTo>
                        <a:lnTo>
                          <a:pt x="25" y="79"/>
                        </a:lnTo>
                        <a:lnTo>
                          <a:pt x="25" y="79"/>
                        </a:lnTo>
                        <a:lnTo>
                          <a:pt x="27" y="79"/>
                        </a:lnTo>
                        <a:lnTo>
                          <a:pt x="27" y="79"/>
                        </a:lnTo>
                        <a:lnTo>
                          <a:pt x="29" y="79"/>
                        </a:lnTo>
                        <a:lnTo>
                          <a:pt x="29" y="79"/>
                        </a:lnTo>
                        <a:lnTo>
                          <a:pt x="30" y="79"/>
                        </a:lnTo>
                        <a:lnTo>
                          <a:pt x="31" y="79"/>
                        </a:lnTo>
                        <a:lnTo>
                          <a:pt x="31" y="79"/>
                        </a:lnTo>
                        <a:lnTo>
                          <a:pt x="33" y="79"/>
                        </a:lnTo>
                        <a:lnTo>
                          <a:pt x="33" y="79"/>
                        </a:lnTo>
                        <a:lnTo>
                          <a:pt x="35" y="79"/>
                        </a:lnTo>
                        <a:lnTo>
                          <a:pt x="35" y="79"/>
                        </a:lnTo>
                        <a:lnTo>
                          <a:pt x="37" y="79"/>
                        </a:lnTo>
                        <a:lnTo>
                          <a:pt x="37" y="79"/>
                        </a:lnTo>
                        <a:lnTo>
                          <a:pt x="39" y="62"/>
                        </a:lnTo>
                        <a:lnTo>
                          <a:pt x="39" y="61"/>
                        </a:lnTo>
                        <a:lnTo>
                          <a:pt x="40" y="0"/>
                        </a:lnTo>
                        <a:lnTo>
                          <a:pt x="41" y="79"/>
                        </a:lnTo>
                        <a:lnTo>
                          <a:pt x="41" y="79"/>
                        </a:lnTo>
                        <a:lnTo>
                          <a:pt x="43" y="79"/>
                        </a:lnTo>
                        <a:lnTo>
                          <a:pt x="43" y="79"/>
                        </a:lnTo>
                        <a:lnTo>
                          <a:pt x="46" y="79"/>
                        </a:lnTo>
                        <a:lnTo>
                          <a:pt x="46" y="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" name="Freeform 80"/>
                  <p:cNvSpPr>
                    <a:spLocks/>
                  </p:cNvSpPr>
                  <p:nvPr/>
                </p:nvSpPr>
                <p:spPr bwMode="auto">
                  <a:xfrm>
                    <a:off x="10590213" y="2449513"/>
                    <a:ext cx="71438" cy="125413"/>
                  </a:xfrm>
                  <a:custGeom>
                    <a:avLst/>
                    <a:gdLst>
                      <a:gd name="T0" fmla="*/ 0 w 45"/>
                      <a:gd name="T1" fmla="*/ 79 h 79"/>
                      <a:gd name="T2" fmla="*/ 2 w 45"/>
                      <a:gd name="T3" fmla="*/ 79 h 79"/>
                      <a:gd name="T4" fmla="*/ 2 w 45"/>
                      <a:gd name="T5" fmla="*/ 79 h 79"/>
                      <a:gd name="T6" fmla="*/ 3 w 45"/>
                      <a:gd name="T7" fmla="*/ 79 h 79"/>
                      <a:gd name="T8" fmla="*/ 4 w 45"/>
                      <a:gd name="T9" fmla="*/ 79 h 79"/>
                      <a:gd name="T10" fmla="*/ 4 w 45"/>
                      <a:gd name="T11" fmla="*/ 79 h 79"/>
                      <a:gd name="T12" fmla="*/ 6 w 45"/>
                      <a:gd name="T13" fmla="*/ 79 h 79"/>
                      <a:gd name="T14" fmla="*/ 6 w 45"/>
                      <a:gd name="T15" fmla="*/ 79 h 79"/>
                      <a:gd name="T16" fmla="*/ 8 w 45"/>
                      <a:gd name="T17" fmla="*/ 79 h 79"/>
                      <a:gd name="T18" fmla="*/ 8 w 45"/>
                      <a:gd name="T19" fmla="*/ 79 h 79"/>
                      <a:gd name="T20" fmla="*/ 10 w 45"/>
                      <a:gd name="T21" fmla="*/ 79 h 79"/>
                      <a:gd name="T22" fmla="*/ 10 w 45"/>
                      <a:gd name="T23" fmla="*/ 79 h 79"/>
                      <a:gd name="T24" fmla="*/ 12 w 45"/>
                      <a:gd name="T25" fmla="*/ 25 h 79"/>
                      <a:gd name="T26" fmla="*/ 12 w 45"/>
                      <a:gd name="T27" fmla="*/ 23 h 79"/>
                      <a:gd name="T28" fmla="*/ 12 w 45"/>
                      <a:gd name="T29" fmla="*/ 0 h 79"/>
                      <a:gd name="T30" fmla="*/ 14 w 45"/>
                      <a:gd name="T31" fmla="*/ 79 h 79"/>
                      <a:gd name="T32" fmla="*/ 14 w 45"/>
                      <a:gd name="T33" fmla="*/ 79 h 79"/>
                      <a:gd name="T34" fmla="*/ 16 w 45"/>
                      <a:gd name="T35" fmla="*/ 79 h 79"/>
                      <a:gd name="T36" fmla="*/ 16 w 45"/>
                      <a:gd name="T37" fmla="*/ 79 h 79"/>
                      <a:gd name="T38" fmla="*/ 18 w 45"/>
                      <a:gd name="T39" fmla="*/ 79 h 79"/>
                      <a:gd name="T40" fmla="*/ 18 w 45"/>
                      <a:gd name="T41" fmla="*/ 79 h 79"/>
                      <a:gd name="T42" fmla="*/ 20 w 45"/>
                      <a:gd name="T43" fmla="*/ 79 h 79"/>
                      <a:gd name="T44" fmla="*/ 20 w 45"/>
                      <a:gd name="T45" fmla="*/ 79 h 79"/>
                      <a:gd name="T46" fmla="*/ 21 w 45"/>
                      <a:gd name="T47" fmla="*/ 79 h 79"/>
                      <a:gd name="T48" fmla="*/ 22 w 45"/>
                      <a:gd name="T49" fmla="*/ 79 h 79"/>
                      <a:gd name="T50" fmla="*/ 22 w 45"/>
                      <a:gd name="T51" fmla="*/ 79 h 79"/>
                      <a:gd name="T52" fmla="*/ 25 w 45"/>
                      <a:gd name="T53" fmla="*/ 79 h 79"/>
                      <a:gd name="T54" fmla="*/ 25 w 45"/>
                      <a:gd name="T55" fmla="*/ 79 h 79"/>
                      <a:gd name="T56" fmla="*/ 27 w 45"/>
                      <a:gd name="T57" fmla="*/ 79 h 79"/>
                      <a:gd name="T58" fmla="*/ 27 w 45"/>
                      <a:gd name="T59" fmla="*/ 79 h 79"/>
                      <a:gd name="T60" fmla="*/ 28 w 45"/>
                      <a:gd name="T61" fmla="*/ 79 h 79"/>
                      <a:gd name="T62" fmla="*/ 28 w 45"/>
                      <a:gd name="T63" fmla="*/ 79 h 79"/>
                      <a:gd name="T64" fmla="*/ 31 w 45"/>
                      <a:gd name="T65" fmla="*/ 0 h 79"/>
                      <a:gd name="T66" fmla="*/ 31 w 45"/>
                      <a:gd name="T67" fmla="*/ 15 h 79"/>
                      <a:gd name="T68" fmla="*/ 31 w 45"/>
                      <a:gd name="T69" fmla="*/ 17 h 79"/>
                      <a:gd name="T70" fmla="*/ 33 w 45"/>
                      <a:gd name="T71" fmla="*/ 79 h 79"/>
                      <a:gd name="T72" fmla="*/ 33 w 45"/>
                      <a:gd name="T73" fmla="*/ 79 h 79"/>
                      <a:gd name="T74" fmla="*/ 35 w 45"/>
                      <a:gd name="T75" fmla="*/ 79 h 79"/>
                      <a:gd name="T76" fmla="*/ 35 w 45"/>
                      <a:gd name="T77" fmla="*/ 79 h 79"/>
                      <a:gd name="T78" fmla="*/ 37 w 45"/>
                      <a:gd name="T79" fmla="*/ 79 h 79"/>
                      <a:gd name="T80" fmla="*/ 37 w 45"/>
                      <a:gd name="T81" fmla="*/ 79 h 79"/>
                      <a:gd name="T82" fmla="*/ 39 w 45"/>
                      <a:gd name="T83" fmla="*/ 79 h 79"/>
                      <a:gd name="T84" fmla="*/ 39 w 45"/>
                      <a:gd name="T85" fmla="*/ 79 h 79"/>
                      <a:gd name="T86" fmla="*/ 40 w 45"/>
                      <a:gd name="T87" fmla="*/ 79 h 79"/>
                      <a:gd name="T88" fmla="*/ 41 w 45"/>
                      <a:gd name="T89" fmla="*/ 79 h 79"/>
                      <a:gd name="T90" fmla="*/ 41 w 45"/>
                      <a:gd name="T91" fmla="*/ 79 h 79"/>
                      <a:gd name="T92" fmla="*/ 43 w 45"/>
                      <a:gd name="T93" fmla="*/ 79 h 79"/>
                      <a:gd name="T94" fmla="*/ 43 w 45"/>
                      <a:gd name="T95" fmla="*/ 79 h 79"/>
                      <a:gd name="T96" fmla="*/ 45 w 45"/>
                      <a:gd name="T97" fmla="*/ 79 h 79"/>
                      <a:gd name="T98" fmla="*/ 45 w 45"/>
                      <a:gd name="T99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79">
                        <a:moveTo>
                          <a:pt x="0" y="79"/>
                        </a:moveTo>
                        <a:lnTo>
                          <a:pt x="2" y="79"/>
                        </a:lnTo>
                        <a:lnTo>
                          <a:pt x="2" y="79"/>
                        </a:lnTo>
                        <a:lnTo>
                          <a:pt x="3" y="79"/>
                        </a:lnTo>
                        <a:lnTo>
                          <a:pt x="4" y="79"/>
                        </a:lnTo>
                        <a:lnTo>
                          <a:pt x="4" y="79"/>
                        </a:lnTo>
                        <a:lnTo>
                          <a:pt x="6" y="79"/>
                        </a:lnTo>
                        <a:lnTo>
                          <a:pt x="6" y="79"/>
                        </a:lnTo>
                        <a:lnTo>
                          <a:pt x="8" y="79"/>
                        </a:lnTo>
                        <a:lnTo>
                          <a:pt x="8" y="79"/>
                        </a:lnTo>
                        <a:lnTo>
                          <a:pt x="10" y="79"/>
                        </a:lnTo>
                        <a:lnTo>
                          <a:pt x="10" y="79"/>
                        </a:lnTo>
                        <a:lnTo>
                          <a:pt x="12" y="25"/>
                        </a:lnTo>
                        <a:lnTo>
                          <a:pt x="12" y="23"/>
                        </a:lnTo>
                        <a:lnTo>
                          <a:pt x="12" y="0"/>
                        </a:lnTo>
                        <a:lnTo>
                          <a:pt x="14" y="79"/>
                        </a:lnTo>
                        <a:lnTo>
                          <a:pt x="14" y="79"/>
                        </a:lnTo>
                        <a:lnTo>
                          <a:pt x="16" y="79"/>
                        </a:lnTo>
                        <a:lnTo>
                          <a:pt x="16" y="79"/>
                        </a:lnTo>
                        <a:lnTo>
                          <a:pt x="18" y="79"/>
                        </a:lnTo>
                        <a:lnTo>
                          <a:pt x="18" y="79"/>
                        </a:lnTo>
                        <a:lnTo>
                          <a:pt x="20" y="79"/>
                        </a:lnTo>
                        <a:lnTo>
                          <a:pt x="20" y="79"/>
                        </a:lnTo>
                        <a:lnTo>
                          <a:pt x="21" y="79"/>
                        </a:lnTo>
                        <a:lnTo>
                          <a:pt x="22" y="79"/>
                        </a:lnTo>
                        <a:lnTo>
                          <a:pt x="22" y="79"/>
                        </a:lnTo>
                        <a:lnTo>
                          <a:pt x="25" y="79"/>
                        </a:lnTo>
                        <a:lnTo>
                          <a:pt x="25" y="79"/>
                        </a:lnTo>
                        <a:lnTo>
                          <a:pt x="27" y="79"/>
                        </a:lnTo>
                        <a:lnTo>
                          <a:pt x="27" y="79"/>
                        </a:lnTo>
                        <a:lnTo>
                          <a:pt x="28" y="79"/>
                        </a:lnTo>
                        <a:lnTo>
                          <a:pt x="28" y="79"/>
                        </a:lnTo>
                        <a:lnTo>
                          <a:pt x="31" y="0"/>
                        </a:lnTo>
                        <a:lnTo>
                          <a:pt x="31" y="15"/>
                        </a:lnTo>
                        <a:lnTo>
                          <a:pt x="31" y="17"/>
                        </a:lnTo>
                        <a:lnTo>
                          <a:pt x="33" y="79"/>
                        </a:lnTo>
                        <a:lnTo>
                          <a:pt x="33" y="79"/>
                        </a:lnTo>
                        <a:lnTo>
                          <a:pt x="35" y="79"/>
                        </a:lnTo>
                        <a:lnTo>
                          <a:pt x="35" y="79"/>
                        </a:lnTo>
                        <a:lnTo>
                          <a:pt x="37" y="79"/>
                        </a:lnTo>
                        <a:lnTo>
                          <a:pt x="37" y="79"/>
                        </a:lnTo>
                        <a:lnTo>
                          <a:pt x="39" y="79"/>
                        </a:lnTo>
                        <a:lnTo>
                          <a:pt x="39" y="79"/>
                        </a:lnTo>
                        <a:lnTo>
                          <a:pt x="40" y="79"/>
                        </a:lnTo>
                        <a:lnTo>
                          <a:pt x="41" y="79"/>
                        </a:lnTo>
                        <a:lnTo>
                          <a:pt x="41" y="79"/>
                        </a:lnTo>
                        <a:lnTo>
                          <a:pt x="43" y="79"/>
                        </a:lnTo>
                        <a:lnTo>
                          <a:pt x="43" y="79"/>
                        </a:lnTo>
                        <a:lnTo>
                          <a:pt x="45" y="79"/>
                        </a:lnTo>
                        <a:lnTo>
                          <a:pt x="45" y="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" name="Freeform 81"/>
                  <p:cNvSpPr>
                    <a:spLocks/>
                  </p:cNvSpPr>
                  <p:nvPr/>
                </p:nvSpPr>
                <p:spPr bwMode="auto">
                  <a:xfrm>
                    <a:off x="10661650" y="2447926"/>
                    <a:ext cx="73025" cy="127000"/>
                  </a:xfrm>
                  <a:custGeom>
                    <a:avLst/>
                    <a:gdLst>
                      <a:gd name="T0" fmla="*/ 0 w 46"/>
                      <a:gd name="T1" fmla="*/ 80 h 80"/>
                      <a:gd name="T2" fmla="*/ 2 w 46"/>
                      <a:gd name="T3" fmla="*/ 80 h 80"/>
                      <a:gd name="T4" fmla="*/ 2 w 46"/>
                      <a:gd name="T5" fmla="*/ 80 h 80"/>
                      <a:gd name="T6" fmla="*/ 4 w 46"/>
                      <a:gd name="T7" fmla="*/ 1 h 80"/>
                      <a:gd name="T8" fmla="*/ 5 w 46"/>
                      <a:gd name="T9" fmla="*/ 60 h 80"/>
                      <a:gd name="T10" fmla="*/ 5 w 46"/>
                      <a:gd name="T11" fmla="*/ 61 h 80"/>
                      <a:gd name="T12" fmla="*/ 6 w 46"/>
                      <a:gd name="T13" fmla="*/ 80 h 80"/>
                      <a:gd name="T14" fmla="*/ 6 w 46"/>
                      <a:gd name="T15" fmla="*/ 80 h 80"/>
                      <a:gd name="T16" fmla="*/ 8 w 46"/>
                      <a:gd name="T17" fmla="*/ 80 h 80"/>
                      <a:gd name="T18" fmla="*/ 8 w 46"/>
                      <a:gd name="T19" fmla="*/ 80 h 80"/>
                      <a:gd name="T20" fmla="*/ 11 w 46"/>
                      <a:gd name="T21" fmla="*/ 80 h 80"/>
                      <a:gd name="T22" fmla="*/ 11 w 46"/>
                      <a:gd name="T23" fmla="*/ 80 h 80"/>
                      <a:gd name="T24" fmla="*/ 13 w 46"/>
                      <a:gd name="T25" fmla="*/ 80 h 80"/>
                      <a:gd name="T26" fmla="*/ 13 w 46"/>
                      <a:gd name="T27" fmla="*/ 80 h 80"/>
                      <a:gd name="T28" fmla="*/ 13 w 46"/>
                      <a:gd name="T29" fmla="*/ 80 h 80"/>
                      <a:gd name="T30" fmla="*/ 15 w 46"/>
                      <a:gd name="T31" fmla="*/ 80 h 80"/>
                      <a:gd name="T32" fmla="*/ 15 w 46"/>
                      <a:gd name="T33" fmla="*/ 80 h 80"/>
                      <a:gd name="T34" fmla="*/ 17 w 46"/>
                      <a:gd name="T35" fmla="*/ 80 h 80"/>
                      <a:gd name="T36" fmla="*/ 17 w 46"/>
                      <a:gd name="T37" fmla="*/ 80 h 80"/>
                      <a:gd name="T38" fmla="*/ 19 w 46"/>
                      <a:gd name="T39" fmla="*/ 80 h 80"/>
                      <a:gd name="T40" fmla="*/ 19 w 46"/>
                      <a:gd name="T41" fmla="*/ 80 h 80"/>
                      <a:gd name="T42" fmla="*/ 21 w 46"/>
                      <a:gd name="T43" fmla="*/ 80 h 80"/>
                      <a:gd name="T44" fmla="*/ 21 w 46"/>
                      <a:gd name="T45" fmla="*/ 80 h 80"/>
                      <a:gd name="T46" fmla="*/ 23 w 46"/>
                      <a:gd name="T47" fmla="*/ 0 h 80"/>
                      <a:gd name="T48" fmla="*/ 23 w 46"/>
                      <a:gd name="T49" fmla="*/ 72 h 80"/>
                      <a:gd name="T50" fmla="*/ 23 w 46"/>
                      <a:gd name="T51" fmla="*/ 72 h 80"/>
                      <a:gd name="T52" fmla="*/ 25 w 46"/>
                      <a:gd name="T53" fmla="*/ 80 h 80"/>
                      <a:gd name="T54" fmla="*/ 25 w 46"/>
                      <a:gd name="T55" fmla="*/ 80 h 80"/>
                      <a:gd name="T56" fmla="*/ 27 w 46"/>
                      <a:gd name="T57" fmla="*/ 80 h 80"/>
                      <a:gd name="T58" fmla="*/ 27 w 46"/>
                      <a:gd name="T59" fmla="*/ 80 h 80"/>
                      <a:gd name="T60" fmla="*/ 29 w 46"/>
                      <a:gd name="T61" fmla="*/ 80 h 80"/>
                      <a:gd name="T62" fmla="*/ 29 w 46"/>
                      <a:gd name="T63" fmla="*/ 80 h 80"/>
                      <a:gd name="T64" fmla="*/ 31 w 46"/>
                      <a:gd name="T65" fmla="*/ 80 h 80"/>
                      <a:gd name="T66" fmla="*/ 31 w 46"/>
                      <a:gd name="T67" fmla="*/ 80 h 80"/>
                      <a:gd name="T68" fmla="*/ 32 w 46"/>
                      <a:gd name="T69" fmla="*/ 80 h 80"/>
                      <a:gd name="T70" fmla="*/ 33 w 46"/>
                      <a:gd name="T71" fmla="*/ 80 h 80"/>
                      <a:gd name="T72" fmla="*/ 33 w 46"/>
                      <a:gd name="T73" fmla="*/ 80 h 80"/>
                      <a:gd name="T74" fmla="*/ 36 w 46"/>
                      <a:gd name="T75" fmla="*/ 80 h 80"/>
                      <a:gd name="T76" fmla="*/ 36 w 46"/>
                      <a:gd name="T77" fmla="*/ 80 h 80"/>
                      <a:gd name="T78" fmla="*/ 38 w 46"/>
                      <a:gd name="T79" fmla="*/ 80 h 80"/>
                      <a:gd name="T80" fmla="*/ 38 w 46"/>
                      <a:gd name="T81" fmla="*/ 80 h 80"/>
                      <a:gd name="T82" fmla="*/ 40 w 46"/>
                      <a:gd name="T83" fmla="*/ 80 h 80"/>
                      <a:gd name="T84" fmla="*/ 40 w 46"/>
                      <a:gd name="T85" fmla="*/ 80 h 80"/>
                      <a:gd name="T86" fmla="*/ 41 w 46"/>
                      <a:gd name="T87" fmla="*/ 0 h 80"/>
                      <a:gd name="T88" fmla="*/ 42 w 46"/>
                      <a:gd name="T89" fmla="*/ 76 h 80"/>
                      <a:gd name="T90" fmla="*/ 42 w 46"/>
                      <a:gd name="T91" fmla="*/ 76 h 80"/>
                      <a:gd name="T92" fmla="*/ 44 w 46"/>
                      <a:gd name="T93" fmla="*/ 80 h 80"/>
                      <a:gd name="T94" fmla="*/ 44 w 46"/>
                      <a:gd name="T95" fmla="*/ 80 h 80"/>
                      <a:gd name="T96" fmla="*/ 46 w 46"/>
                      <a:gd name="T97" fmla="*/ 80 h 80"/>
                      <a:gd name="T98" fmla="*/ 46 w 46"/>
                      <a:gd name="T99" fmla="*/ 8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0">
                        <a:moveTo>
                          <a:pt x="0" y="80"/>
                        </a:moveTo>
                        <a:lnTo>
                          <a:pt x="2" y="80"/>
                        </a:lnTo>
                        <a:lnTo>
                          <a:pt x="2" y="80"/>
                        </a:lnTo>
                        <a:lnTo>
                          <a:pt x="4" y="1"/>
                        </a:lnTo>
                        <a:lnTo>
                          <a:pt x="5" y="60"/>
                        </a:lnTo>
                        <a:lnTo>
                          <a:pt x="5" y="61"/>
                        </a:lnTo>
                        <a:lnTo>
                          <a:pt x="6" y="80"/>
                        </a:lnTo>
                        <a:lnTo>
                          <a:pt x="6" y="80"/>
                        </a:lnTo>
                        <a:lnTo>
                          <a:pt x="8" y="80"/>
                        </a:lnTo>
                        <a:lnTo>
                          <a:pt x="8" y="80"/>
                        </a:lnTo>
                        <a:lnTo>
                          <a:pt x="11" y="80"/>
                        </a:lnTo>
                        <a:lnTo>
                          <a:pt x="11" y="80"/>
                        </a:lnTo>
                        <a:lnTo>
                          <a:pt x="13" y="80"/>
                        </a:lnTo>
                        <a:lnTo>
                          <a:pt x="13" y="80"/>
                        </a:lnTo>
                        <a:lnTo>
                          <a:pt x="13" y="80"/>
                        </a:lnTo>
                        <a:lnTo>
                          <a:pt x="15" y="80"/>
                        </a:lnTo>
                        <a:lnTo>
                          <a:pt x="15" y="80"/>
                        </a:lnTo>
                        <a:lnTo>
                          <a:pt x="17" y="80"/>
                        </a:lnTo>
                        <a:lnTo>
                          <a:pt x="17" y="80"/>
                        </a:lnTo>
                        <a:lnTo>
                          <a:pt x="19" y="80"/>
                        </a:lnTo>
                        <a:lnTo>
                          <a:pt x="19" y="80"/>
                        </a:lnTo>
                        <a:lnTo>
                          <a:pt x="21" y="80"/>
                        </a:lnTo>
                        <a:lnTo>
                          <a:pt x="21" y="80"/>
                        </a:lnTo>
                        <a:lnTo>
                          <a:pt x="23" y="0"/>
                        </a:lnTo>
                        <a:lnTo>
                          <a:pt x="23" y="72"/>
                        </a:lnTo>
                        <a:lnTo>
                          <a:pt x="23" y="72"/>
                        </a:lnTo>
                        <a:lnTo>
                          <a:pt x="25" y="80"/>
                        </a:lnTo>
                        <a:lnTo>
                          <a:pt x="25" y="80"/>
                        </a:lnTo>
                        <a:lnTo>
                          <a:pt x="27" y="80"/>
                        </a:lnTo>
                        <a:lnTo>
                          <a:pt x="27" y="80"/>
                        </a:lnTo>
                        <a:lnTo>
                          <a:pt x="29" y="80"/>
                        </a:lnTo>
                        <a:lnTo>
                          <a:pt x="29" y="80"/>
                        </a:lnTo>
                        <a:lnTo>
                          <a:pt x="31" y="80"/>
                        </a:lnTo>
                        <a:lnTo>
                          <a:pt x="31" y="80"/>
                        </a:lnTo>
                        <a:lnTo>
                          <a:pt x="32" y="80"/>
                        </a:lnTo>
                        <a:lnTo>
                          <a:pt x="33" y="80"/>
                        </a:lnTo>
                        <a:lnTo>
                          <a:pt x="33" y="80"/>
                        </a:lnTo>
                        <a:lnTo>
                          <a:pt x="36" y="80"/>
                        </a:lnTo>
                        <a:lnTo>
                          <a:pt x="36" y="80"/>
                        </a:lnTo>
                        <a:lnTo>
                          <a:pt x="38" y="80"/>
                        </a:lnTo>
                        <a:lnTo>
                          <a:pt x="38" y="80"/>
                        </a:lnTo>
                        <a:lnTo>
                          <a:pt x="40" y="80"/>
                        </a:lnTo>
                        <a:lnTo>
                          <a:pt x="40" y="80"/>
                        </a:lnTo>
                        <a:lnTo>
                          <a:pt x="41" y="0"/>
                        </a:lnTo>
                        <a:lnTo>
                          <a:pt x="42" y="76"/>
                        </a:lnTo>
                        <a:lnTo>
                          <a:pt x="42" y="76"/>
                        </a:lnTo>
                        <a:lnTo>
                          <a:pt x="44" y="80"/>
                        </a:lnTo>
                        <a:lnTo>
                          <a:pt x="44" y="80"/>
                        </a:lnTo>
                        <a:lnTo>
                          <a:pt x="46" y="80"/>
                        </a:lnTo>
                        <a:lnTo>
                          <a:pt x="46" y="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" name="Freeform 82"/>
                  <p:cNvSpPr>
                    <a:spLocks/>
                  </p:cNvSpPr>
                  <p:nvPr/>
                </p:nvSpPr>
                <p:spPr bwMode="auto">
                  <a:xfrm>
                    <a:off x="10734675" y="2446338"/>
                    <a:ext cx="73025" cy="128588"/>
                  </a:xfrm>
                  <a:custGeom>
                    <a:avLst/>
                    <a:gdLst>
                      <a:gd name="T0" fmla="*/ 0 w 46"/>
                      <a:gd name="T1" fmla="*/ 81 h 81"/>
                      <a:gd name="T2" fmla="*/ 2 w 46"/>
                      <a:gd name="T3" fmla="*/ 81 h 81"/>
                      <a:gd name="T4" fmla="*/ 2 w 46"/>
                      <a:gd name="T5" fmla="*/ 81 h 81"/>
                      <a:gd name="T6" fmla="*/ 4 w 46"/>
                      <a:gd name="T7" fmla="*/ 81 h 81"/>
                      <a:gd name="T8" fmla="*/ 4 w 46"/>
                      <a:gd name="T9" fmla="*/ 81 h 81"/>
                      <a:gd name="T10" fmla="*/ 5 w 46"/>
                      <a:gd name="T11" fmla="*/ 81 h 81"/>
                      <a:gd name="T12" fmla="*/ 6 w 46"/>
                      <a:gd name="T13" fmla="*/ 81 h 81"/>
                      <a:gd name="T14" fmla="*/ 6 w 46"/>
                      <a:gd name="T15" fmla="*/ 81 h 81"/>
                      <a:gd name="T16" fmla="*/ 8 w 46"/>
                      <a:gd name="T17" fmla="*/ 81 h 81"/>
                      <a:gd name="T18" fmla="*/ 8 w 46"/>
                      <a:gd name="T19" fmla="*/ 81 h 81"/>
                      <a:gd name="T20" fmla="*/ 10 w 46"/>
                      <a:gd name="T21" fmla="*/ 81 h 81"/>
                      <a:gd name="T22" fmla="*/ 10 w 46"/>
                      <a:gd name="T23" fmla="*/ 81 h 81"/>
                      <a:gd name="T24" fmla="*/ 12 w 46"/>
                      <a:gd name="T25" fmla="*/ 80 h 81"/>
                      <a:gd name="T26" fmla="*/ 12 w 46"/>
                      <a:gd name="T27" fmla="*/ 80 h 81"/>
                      <a:gd name="T28" fmla="*/ 14 w 46"/>
                      <a:gd name="T29" fmla="*/ 1 h 81"/>
                      <a:gd name="T30" fmla="*/ 15 w 46"/>
                      <a:gd name="T31" fmla="*/ 79 h 81"/>
                      <a:gd name="T32" fmla="*/ 15 w 46"/>
                      <a:gd name="T33" fmla="*/ 79 h 81"/>
                      <a:gd name="T34" fmla="*/ 17 w 46"/>
                      <a:gd name="T35" fmla="*/ 81 h 81"/>
                      <a:gd name="T36" fmla="*/ 17 w 46"/>
                      <a:gd name="T37" fmla="*/ 81 h 81"/>
                      <a:gd name="T38" fmla="*/ 19 w 46"/>
                      <a:gd name="T39" fmla="*/ 81 h 81"/>
                      <a:gd name="T40" fmla="*/ 19 w 46"/>
                      <a:gd name="T41" fmla="*/ 81 h 81"/>
                      <a:gd name="T42" fmla="*/ 21 w 46"/>
                      <a:gd name="T43" fmla="*/ 81 h 81"/>
                      <a:gd name="T44" fmla="*/ 21 w 46"/>
                      <a:gd name="T45" fmla="*/ 81 h 81"/>
                      <a:gd name="T46" fmla="*/ 23 w 46"/>
                      <a:gd name="T47" fmla="*/ 81 h 81"/>
                      <a:gd name="T48" fmla="*/ 23 w 46"/>
                      <a:gd name="T49" fmla="*/ 81 h 81"/>
                      <a:gd name="T50" fmla="*/ 23 w 46"/>
                      <a:gd name="T51" fmla="*/ 81 h 81"/>
                      <a:gd name="T52" fmla="*/ 25 w 46"/>
                      <a:gd name="T53" fmla="*/ 81 h 81"/>
                      <a:gd name="T54" fmla="*/ 25 w 46"/>
                      <a:gd name="T55" fmla="*/ 81 h 81"/>
                      <a:gd name="T56" fmla="*/ 27 w 46"/>
                      <a:gd name="T57" fmla="*/ 81 h 81"/>
                      <a:gd name="T58" fmla="*/ 27 w 46"/>
                      <a:gd name="T59" fmla="*/ 81 h 81"/>
                      <a:gd name="T60" fmla="*/ 29 w 46"/>
                      <a:gd name="T61" fmla="*/ 81 h 81"/>
                      <a:gd name="T62" fmla="*/ 29 w 46"/>
                      <a:gd name="T63" fmla="*/ 81 h 81"/>
                      <a:gd name="T64" fmla="*/ 31 w 46"/>
                      <a:gd name="T65" fmla="*/ 80 h 81"/>
                      <a:gd name="T66" fmla="*/ 31 w 46"/>
                      <a:gd name="T67" fmla="*/ 80 h 81"/>
                      <a:gd name="T68" fmla="*/ 32 w 46"/>
                      <a:gd name="T69" fmla="*/ 0 h 81"/>
                      <a:gd name="T70" fmla="*/ 33 w 46"/>
                      <a:gd name="T71" fmla="*/ 80 h 81"/>
                      <a:gd name="T72" fmla="*/ 33 w 46"/>
                      <a:gd name="T73" fmla="*/ 80 h 81"/>
                      <a:gd name="T74" fmla="*/ 35 w 46"/>
                      <a:gd name="T75" fmla="*/ 81 h 81"/>
                      <a:gd name="T76" fmla="*/ 35 w 46"/>
                      <a:gd name="T77" fmla="*/ 81 h 81"/>
                      <a:gd name="T78" fmla="*/ 37 w 46"/>
                      <a:gd name="T79" fmla="*/ 81 h 81"/>
                      <a:gd name="T80" fmla="*/ 37 w 46"/>
                      <a:gd name="T81" fmla="*/ 81 h 81"/>
                      <a:gd name="T82" fmla="*/ 40 w 46"/>
                      <a:gd name="T83" fmla="*/ 81 h 81"/>
                      <a:gd name="T84" fmla="*/ 40 w 46"/>
                      <a:gd name="T85" fmla="*/ 81 h 81"/>
                      <a:gd name="T86" fmla="*/ 42 w 46"/>
                      <a:gd name="T87" fmla="*/ 81 h 81"/>
                      <a:gd name="T88" fmla="*/ 42 w 46"/>
                      <a:gd name="T89" fmla="*/ 81 h 81"/>
                      <a:gd name="T90" fmla="*/ 42 w 46"/>
                      <a:gd name="T91" fmla="*/ 81 h 81"/>
                      <a:gd name="T92" fmla="*/ 43 w 46"/>
                      <a:gd name="T93" fmla="*/ 81 h 81"/>
                      <a:gd name="T94" fmla="*/ 43 w 46"/>
                      <a:gd name="T95" fmla="*/ 81 h 81"/>
                      <a:gd name="T96" fmla="*/ 46 w 46"/>
                      <a:gd name="T97" fmla="*/ 81 h 81"/>
                      <a:gd name="T98" fmla="*/ 46 w 46"/>
                      <a:gd name="T99" fmla="*/ 81 h 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1">
                        <a:moveTo>
                          <a:pt x="0" y="81"/>
                        </a:moveTo>
                        <a:lnTo>
                          <a:pt x="2" y="81"/>
                        </a:lnTo>
                        <a:lnTo>
                          <a:pt x="2" y="81"/>
                        </a:lnTo>
                        <a:lnTo>
                          <a:pt x="4" y="81"/>
                        </a:lnTo>
                        <a:lnTo>
                          <a:pt x="4" y="81"/>
                        </a:lnTo>
                        <a:lnTo>
                          <a:pt x="5" y="81"/>
                        </a:lnTo>
                        <a:lnTo>
                          <a:pt x="6" y="81"/>
                        </a:lnTo>
                        <a:lnTo>
                          <a:pt x="6" y="81"/>
                        </a:lnTo>
                        <a:lnTo>
                          <a:pt x="8" y="81"/>
                        </a:lnTo>
                        <a:lnTo>
                          <a:pt x="8" y="81"/>
                        </a:lnTo>
                        <a:lnTo>
                          <a:pt x="10" y="81"/>
                        </a:lnTo>
                        <a:lnTo>
                          <a:pt x="10" y="81"/>
                        </a:lnTo>
                        <a:lnTo>
                          <a:pt x="12" y="80"/>
                        </a:lnTo>
                        <a:lnTo>
                          <a:pt x="12" y="80"/>
                        </a:lnTo>
                        <a:lnTo>
                          <a:pt x="14" y="1"/>
                        </a:lnTo>
                        <a:lnTo>
                          <a:pt x="15" y="79"/>
                        </a:lnTo>
                        <a:lnTo>
                          <a:pt x="15" y="79"/>
                        </a:lnTo>
                        <a:lnTo>
                          <a:pt x="17" y="81"/>
                        </a:lnTo>
                        <a:lnTo>
                          <a:pt x="17" y="81"/>
                        </a:lnTo>
                        <a:lnTo>
                          <a:pt x="19" y="81"/>
                        </a:lnTo>
                        <a:lnTo>
                          <a:pt x="19" y="81"/>
                        </a:lnTo>
                        <a:lnTo>
                          <a:pt x="21" y="81"/>
                        </a:lnTo>
                        <a:lnTo>
                          <a:pt x="21" y="81"/>
                        </a:lnTo>
                        <a:lnTo>
                          <a:pt x="23" y="81"/>
                        </a:lnTo>
                        <a:lnTo>
                          <a:pt x="23" y="81"/>
                        </a:lnTo>
                        <a:lnTo>
                          <a:pt x="23" y="81"/>
                        </a:lnTo>
                        <a:lnTo>
                          <a:pt x="25" y="81"/>
                        </a:lnTo>
                        <a:lnTo>
                          <a:pt x="25" y="81"/>
                        </a:lnTo>
                        <a:lnTo>
                          <a:pt x="27" y="81"/>
                        </a:lnTo>
                        <a:lnTo>
                          <a:pt x="27" y="81"/>
                        </a:lnTo>
                        <a:lnTo>
                          <a:pt x="29" y="81"/>
                        </a:lnTo>
                        <a:lnTo>
                          <a:pt x="29" y="81"/>
                        </a:lnTo>
                        <a:lnTo>
                          <a:pt x="31" y="80"/>
                        </a:lnTo>
                        <a:lnTo>
                          <a:pt x="31" y="80"/>
                        </a:lnTo>
                        <a:lnTo>
                          <a:pt x="32" y="0"/>
                        </a:lnTo>
                        <a:lnTo>
                          <a:pt x="33" y="80"/>
                        </a:lnTo>
                        <a:lnTo>
                          <a:pt x="33" y="80"/>
                        </a:lnTo>
                        <a:lnTo>
                          <a:pt x="35" y="81"/>
                        </a:lnTo>
                        <a:lnTo>
                          <a:pt x="35" y="81"/>
                        </a:lnTo>
                        <a:lnTo>
                          <a:pt x="37" y="81"/>
                        </a:lnTo>
                        <a:lnTo>
                          <a:pt x="37" y="81"/>
                        </a:lnTo>
                        <a:lnTo>
                          <a:pt x="40" y="81"/>
                        </a:lnTo>
                        <a:lnTo>
                          <a:pt x="40" y="81"/>
                        </a:lnTo>
                        <a:lnTo>
                          <a:pt x="42" y="81"/>
                        </a:lnTo>
                        <a:lnTo>
                          <a:pt x="42" y="81"/>
                        </a:lnTo>
                        <a:lnTo>
                          <a:pt x="42" y="81"/>
                        </a:lnTo>
                        <a:lnTo>
                          <a:pt x="43" y="81"/>
                        </a:lnTo>
                        <a:lnTo>
                          <a:pt x="43" y="81"/>
                        </a:lnTo>
                        <a:lnTo>
                          <a:pt x="46" y="81"/>
                        </a:lnTo>
                        <a:lnTo>
                          <a:pt x="46" y="8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" name="Freeform 83"/>
                  <p:cNvSpPr>
                    <a:spLocks/>
                  </p:cNvSpPr>
                  <p:nvPr/>
                </p:nvSpPr>
                <p:spPr bwMode="auto">
                  <a:xfrm>
                    <a:off x="10807700" y="2444751"/>
                    <a:ext cx="71438" cy="130175"/>
                  </a:xfrm>
                  <a:custGeom>
                    <a:avLst/>
                    <a:gdLst>
                      <a:gd name="T0" fmla="*/ 0 w 45"/>
                      <a:gd name="T1" fmla="*/ 82 h 82"/>
                      <a:gd name="T2" fmla="*/ 2 w 45"/>
                      <a:gd name="T3" fmla="*/ 82 h 82"/>
                      <a:gd name="T4" fmla="*/ 2 w 45"/>
                      <a:gd name="T5" fmla="*/ 82 h 82"/>
                      <a:gd name="T6" fmla="*/ 4 w 45"/>
                      <a:gd name="T7" fmla="*/ 80 h 82"/>
                      <a:gd name="T8" fmla="*/ 4 w 45"/>
                      <a:gd name="T9" fmla="*/ 80 h 82"/>
                      <a:gd name="T10" fmla="*/ 5 w 45"/>
                      <a:gd name="T11" fmla="*/ 1 h 82"/>
                      <a:gd name="T12" fmla="*/ 6 w 45"/>
                      <a:gd name="T13" fmla="*/ 81 h 82"/>
                      <a:gd name="T14" fmla="*/ 6 w 45"/>
                      <a:gd name="T15" fmla="*/ 81 h 82"/>
                      <a:gd name="T16" fmla="*/ 8 w 45"/>
                      <a:gd name="T17" fmla="*/ 82 h 82"/>
                      <a:gd name="T18" fmla="*/ 8 w 45"/>
                      <a:gd name="T19" fmla="*/ 82 h 82"/>
                      <a:gd name="T20" fmla="*/ 10 w 45"/>
                      <a:gd name="T21" fmla="*/ 82 h 82"/>
                      <a:gd name="T22" fmla="*/ 10 w 45"/>
                      <a:gd name="T23" fmla="*/ 82 h 82"/>
                      <a:gd name="T24" fmla="*/ 12 w 45"/>
                      <a:gd name="T25" fmla="*/ 82 h 82"/>
                      <a:gd name="T26" fmla="*/ 12 w 45"/>
                      <a:gd name="T27" fmla="*/ 82 h 82"/>
                      <a:gd name="T28" fmla="*/ 14 w 45"/>
                      <a:gd name="T29" fmla="*/ 82 h 82"/>
                      <a:gd name="T30" fmla="*/ 14 w 45"/>
                      <a:gd name="T31" fmla="*/ 82 h 82"/>
                      <a:gd name="T32" fmla="*/ 14 w 45"/>
                      <a:gd name="T33" fmla="*/ 82 h 82"/>
                      <a:gd name="T34" fmla="*/ 16 w 45"/>
                      <a:gd name="T35" fmla="*/ 82 h 82"/>
                      <a:gd name="T36" fmla="*/ 16 w 45"/>
                      <a:gd name="T37" fmla="*/ 82 h 82"/>
                      <a:gd name="T38" fmla="*/ 19 w 45"/>
                      <a:gd name="T39" fmla="*/ 82 h 82"/>
                      <a:gd name="T40" fmla="*/ 19 w 45"/>
                      <a:gd name="T41" fmla="*/ 82 h 82"/>
                      <a:gd name="T42" fmla="*/ 20 w 45"/>
                      <a:gd name="T43" fmla="*/ 82 h 82"/>
                      <a:gd name="T44" fmla="*/ 20 w 45"/>
                      <a:gd name="T45" fmla="*/ 82 h 82"/>
                      <a:gd name="T46" fmla="*/ 22 w 45"/>
                      <a:gd name="T47" fmla="*/ 79 h 82"/>
                      <a:gd name="T48" fmla="*/ 22 w 45"/>
                      <a:gd name="T49" fmla="*/ 79 h 82"/>
                      <a:gd name="T50" fmla="*/ 23 w 45"/>
                      <a:gd name="T51" fmla="*/ 1 h 82"/>
                      <a:gd name="T52" fmla="*/ 25 w 45"/>
                      <a:gd name="T53" fmla="*/ 82 h 82"/>
                      <a:gd name="T54" fmla="*/ 25 w 45"/>
                      <a:gd name="T55" fmla="*/ 82 h 82"/>
                      <a:gd name="T56" fmla="*/ 27 w 45"/>
                      <a:gd name="T57" fmla="*/ 82 h 82"/>
                      <a:gd name="T58" fmla="*/ 27 w 45"/>
                      <a:gd name="T59" fmla="*/ 82 h 82"/>
                      <a:gd name="T60" fmla="*/ 29 w 45"/>
                      <a:gd name="T61" fmla="*/ 82 h 82"/>
                      <a:gd name="T62" fmla="*/ 29 w 45"/>
                      <a:gd name="T63" fmla="*/ 82 h 82"/>
                      <a:gd name="T64" fmla="*/ 31 w 45"/>
                      <a:gd name="T65" fmla="*/ 82 h 82"/>
                      <a:gd name="T66" fmla="*/ 31 w 45"/>
                      <a:gd name="T67" fmla="*/ 82 h 82"/>
                      <a:gd name="T68" fmla="*/ 33 w 45"/>
                      <a:gd name="T69" fmla="*/ 82 h 82"/>
                      <a:gd name="T70" fmla="*/ 33 w 45"/>
                      <a:gd name="T71" fmla="*/ 82 h 82"/>
                      <a:gd name="T72" fmla="*/ 33 w 45"/>
                      <a:gd name="T73" fmla="*/ 82 h 82"/>
                      <a:gd name="T74" fmla="*/ 35 w 45"/>
                      <a:gd name="T75" fmla="*/ 82 h 82"/>
                      <a:gd name="T76" fmla="*/ 35 w 45"/>
                      <a:gd name="T77" fmla="*/ 82 h 82"/>
                      <a:gd name="T78" fmla="*/ 37 w 45"/>
                      <a:gd name="T79" fmla="*/ 82 h 82"/>
                      <a:gd name="T80" fmla="*/ 37 w 45"/>
                      <a:gd name="T81" fmla="*/ 82 h 82"/>
                      <a:gd name="T82" fmla="*/ 39 w 45"/>
                      <a:gd name="T83" fmla="*/ 82 h 82"/>
                      <a:gd name="T84" fmla="*/ 39 w 45"/>
                      <a:gd name="T85" fmla="*/ 82 h 82"/>
                      <a:gd name="T86" fmla="*/ 41 w 45"/>
                      <a:gd name="T87" fmla="*/ 75 h 82"/>
                      <a:gd name="T88" fmla="*/ 41 w 45"/>
                      <a:gd name="T89" fmla="*/ 75 h 82"/>
                      <a:gd name="T90" fmla="*/ 42 w 45"/>
                      <a:gd name="T91" fmla="*/ 0 h 82"/>
                      <a:gd name="T92" fmla="*/ 43 w 45"/>
                      <a:gd name="T93" fmla="*/ 82 h 82"/>
                      <a:gd name="T94" fmla="*/ 43 w 45"/>
                      <a:gd name="T95" fmla="*/ 82 h 82"/>
                      <a:gd name="T96" fmla="*/ 45 w 45"/>
                      <a:gd name="T97" fmla="*/ 82 h 82"/>
                      <a:gd name="T98" fmla="*/ 45 w 45"/>
                      <a:gd name="T99" fmla="*/ 82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82">
                        <a:moveTo>
                          <a:pt x="0" y="82"/>
                        </a:moveTo>
                        <a:lnTo>
                          <a:pt x="2" y="82"/>
                        </a:lnTo>
                        <a:lnTo>
                          <a:pt x="2" y="82"/>
                        </a:lnTo>
                        <a:lnTo>
                          <a:pt x="4" y="80"/>
                        </a:lnTo>
                        <a:lnTo>
                          <a:pt x="4" y="80"/>
                        </a:lnTo>
                        <a:lnTo>
                          <a:pt x="5" y="1"/>
                        </a:lnTo>
                        <a:lnTo>
                          <a:pt x="6" y="81"/>
                        </a:lnTo>
                        <a:lnTo>
                          <a:pt x="6" y="81"/>
                        </a:lnTo>
                        <a:lnTo>
                          <a:pt x="8" y="82"/>
                        </a:lnTo>
                        <a:lnTo>
                          <a:pt x="8" y="82"/>
                        </a:lnTo>
                        <a:lnTo>
                          <a:pt x="10" y="82"/>
                        </a:lnTo>
                        <a:lnTo>
                          <a:pt x="10" y="82"/>
                        </a:lnTo>
                        <a:lnTo>
                          <a:pt x="12" y="82"/>
                        </a:lnTo>
                        <a:lnTo>
                          <a:pt x="12" y="82"/>
                        </a:lnTo>
                        <a:lnTo>
                          <a:pt x="14" y="82"/>
                        </a:lnTo>
                        <a:lnTo>
                          <a:pt x="14" y="82"/>
                        </a:lnTo>
                        <a:lnTo>
                          <a:pt x="14" y="82"/>
                        </a:lnTo>
                        <a:lnTo>
                          <a:pt x="16" y="82"/>
                        </a:lnTo>
                        <a:lnTo>
                          <a:pt x="16" y="82"/>
                        </a:lnTo>
                        <a:lnTo>
                          <a:pt x="19" y="82"/>
                        </a:lnTo>
                        <a:lnTo>
                          <a:pt x="19" y="82"/>
                        </a:lnTo>
                        <a:lnTo>
                          <a:pt x="20" y="82"/>
                        </a:lnTo>
                        <a:lnTo>
                          <a:pt x="20" y="82"/>
                        </a:lnTo>
                        <a:lnTo>
                          <a:pt x="22" y="79"/>
                        </a:lnTo>
                        <a:lnTo>
                          <a:pt x="22" y="79"/>
                        </a:lnTo>
                        <a:lnTo>
                          <a:pt x="23" y="1"/>
                        </a:lnTo>
                        <a:lnTo>
                          <a:pt x="25" y="82"/>
                        </a:lnTo>
                        <a:lnTo>
                          <a:pt x="25" y="82"/>
                        </a:lnTo>
                        <a:lnTo>
                          <a:pt x="27" y="82"/>
                        </a:lnTo>
                        <a:lnTo>
                          <a:pt x="27" y="82"/>
                        </a:lnTo>
                        <a:lnTo>
                          <a:pt x="29" y="82"/>
                        </a:lnTo>
                        <a:lnTo>
                          <a:pt x="29" y="82"/>
                        </a:lnTo>
                        <a:lnTo>
                          <a:pt x="31" y="82"/>
                        </a:lnTo>
                        <a:lnTo>
                          <a:pt x="31" y="82"/>
                        </a:lnTo>
                        <a:lnTo>
                          <a:pt x="33" y="82"/>
                        </a:lnTo>
                        <a:lnTo>
                          <a:pt x="33" y="82"/>
                        </a:lnTo>
                        <a:lnTo>
                          <a:pt x="33" y="82"/>
                        </a:lnTo>
                        <a:lnTo>
                          <a:pt x="35" y="82"/>
                        </a:lnTo>
                        <a:lnTo>
                          <a:pt x="35" y="82"/>
                        </a:lnTo>
                        <a:lnTo>
                          <a:pt x="37" y="82"/>
                        </a:lnTo>
                        <a:lnTo>
                          <a:pt x="37" y="82"/>
                        </a:lnTo>
                        <a:lnTo>
                          <a:pt x="39" y="82"/>
                        </a:lnTo>
                        <a:lnTo>
                          <a:pt x="39" y="82"/>
                        </a:lnTo>
                        <a:lnTo>
                          <a:pt x="41" y="75"/>
                        </a:lnTo>
                        <a:lnTo>
                          <a:pt x="41" y="75"/>
                        </a:lnTo>
                        <a:lnTo>
                          <a:pt x="42" y="0"/>
                        </a:lnTo>
                        <a:lnTo>
                          <a:pt x="43" y="82"/>
                        </a:lnTo>
                        <a:lnTo>
                          <a:pt x="43" y="82"/>
                        </a:lnTo>
                        <a:lnTo>
                          <a:pt x="45" y="82"/>
                        </a:lnTo>
                        <a:lnTo>
                          <a:pt x="45" y="8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1" name="Freeform 84"/>
                  <p:cNvSpPr>
                    <a:spLocks/>
                  </p:cNvSpPr>
                  <p:nvPr/>
                </p:nvSpPr>
                <p:spPr bwMode="auto">
                  <a:xfrm>
                    <a:off x="10879138" y="2443163"/>
                    <a:ext cx="73025" cy="131763"/>
                  </a:xfrm>
                  <a:custGeom>
                    <a:avLst/>
                    <a:gdLst>
                      <a:gd name="T0" fmla="*/ 0 w 46"/>
                      <a:gd name="T1" fmla="*/ 83 h 83"/>
                      <a:gd name="T2" fmla="*/ 2 w 46"/>
                      <a:gd name="T3" fmla="*/ 83 h 83"/>
                      <a:gd name="T4" fmla="*/ 2 w 46"/>
                      <a:gd name="T5" fmla="*/ 83 h 83"/>
                      <a:gd name="T6" fmla="*/ 5 w 46"/>
                      <a:gd name="T7" fmla="*/ 83 h 83"/>
                      <a:gd name="T8" fmla="*/ 5 w 46"/>
                      <a:gd name="T9" fmla="*/ 83 h 83"/>
                      <a:gd name="T10" fmla="*/ 6 w 46"/>
                      <a:gd name="T11" fmla="*/ 83 h 83"/>
                      <a:gd name="T12" fmla="*/ 7 w 46"/>
                      <a:gd name="T13" fmla="*/ 83 h 83"/>
                      <a:gd name="T14" fmla="*/ 7 w 46"/>
                      <a:gd name="T15" fmla="*/ 83 h 83"/>
                      <a:gd name="T16" fmla="*/ 9 w 46"/>
                      <a:gd name="T17" fmla="*/ 83 h 83"/>
                      <a:gd name="T18" fmla="*/ 9 w 46"/>
                      <a:gd name="T19" fmla="*/ 83 h 83"/>
                      <a:gd name="T20" fmla="*/ 11 w 46"/>
                      <a:gd name="T21" fmla="*/ 83 h 83"/>
                      <a:gd name="T22" fmla="*/ 11 w 46"/>
                      <a:gd name="T23" fmla="*/ 83 h 83"/>
                      <a:gd name="T24" fmla="*/ 13 w 46"/>
                      <a:gd name="T25" fmla="*/ 83 h 83"/>
                      <a:gd name="T26" fmla="*/ 13 w 46"/>
                      <a:gd name="T27" fmla="*/ 83 h 83"/>
                      <a:gd name="T28" fmla="*/ 15 w 46"/>
                      <a:gd name="T29" fmla="*/ 67 h 83"/>
                      <a:gd name="T30" fmla="*/ 15 w 46"/>
                      <a:gd name="T31" fmla="*/ 66 h 83"/>
                      <a:gd name="T32" fmla="*/ 15 w 46"/>
                      <a:gd name="T33" fmla="*/ 1 h 83"/>
                      <a:gd name="T34" fmla="*/ 17 w 46"/>
                      <a:gd name="T35" fmla="*/ 83 h 83"/>
                      <a:gd name="T36" fmla="*/ 17 w 46"/>
                      <a:gd name="T37" fmla="*/ 83 h 83"/>
                      <a:gd name="T38" fmla="*/ 19 w 46"/>
                      <a:gd name="T39" fmla="*/ 83 h 83"/>
                      <a:gd name="T40" fmla="*/ 19 w 46"/>
                      <a:gd name="T41" fmla="*/ 83 h 83"/>
                      <a:gd name="T42" fmla="*/ 21 w 46"/>
                      <a:gd name="T43" fmla="*/ 83 h 83"/>
                      <a:gd name="T44" fmla="*/ 21 w 46"/>
                      <a:gd name="T45" fmla="*/ 83 h 83"/>
                      <a:gd name="T46" fmla="*/ 23 w 46"/>
                      <a:gd name="T47" fmla="*/ 83 h 83"/>
                      <a:gd name="T48" fmla="*/ 23 w 46"/>
                      <a:gd name="T49" fmla="*/ 83 h 83"/>
                      <a:gd name="T50" fmla="*/ 25 w 46"/>
                      <a:gd name="T51" fmla="*/ 83 h 83"/>
                      <a:gd name="T52" fmla="*/ 25 w 46"/>
                      <a:gd name="T53" fmla="*/ 83 h 83"/>
                      <a:gd name="T54" fmla="*/ 25 w 46"/>
                      <a:gd name="T55" fmla="*/ 83 h 83"/>
                      <a:gd name="T56" fmla="*/ 27 w 46"/>
                      <a:gd name="T57" fmla="*/ 83 h 83"/>
                      <a:gd name="T58" fmla="*/ 27 w 46"/>
                      <a:gd name="T59" fmla="*/ 83 h 83"/>
                      <a:gd name="T60" fmla="*/ 30 w 46"/>
                      <a:gd name="T61" fmla="*/ 83 h 83"/>
                      <a:gd name="T62" fmla="*/ 30 w 46"/>
                      <a:gd name="T63" fmla="*/ 83 h 83"/>
                      <a:gd name="T64" fmla="*/ 32 w 46"/>
                      <a:gd name="T65" fmla="*/ 83 h 83"/>
                      <a:gd name="T66" fmla="*/ 32 w 46"/>
                      <a:gd name="T67" fmla="*/ 83 h 83"/>
                      <a:gd name="T68" fmla="*/ 34 w 46"/>
                      <a:gd name="T69" fmla="*/ 33 h 83"/>
                      <a:gd name="T70" fmla="*/ 34 w 46"/>
                      <a:gd name="T71" fmla="*/ 31 h 83"/>
                      <a:gd name="T72" fmla="*/ 34 w 46"/>
                      <a:gd name="T73" fmla="*/ 0 h 83"/>
                      <a:gd name="T74" fmla="*/ 36 w 46"/>
                      <a:gd name="T75" fmla="*/ 83 h 83"/>
                      <a:gd name="T76" fmla="*/ 36 w 46"/>
                      <a:gd name="T77" fmla="*/ 83 h 83"/>
                      <a:gd name="T78" fmla="*/ 38 w 46"/>
                      <a:gd name="T79" fmla="*/ 83 h 83"/>
                      <a:gd name="T80" fmla="*/ 38 w 46"/>
                      <a:gd name="T81" fmla="*/ 83 h 83"/>
                      <a:gd name="T82" fmla="*/ 40 w 46"/>
                      <a:gd name="T83" fmla="*/ 83 h 83"/>
                      <a:gd name="T84" fmla="*/ 40 w 46"/>
                      <a:gd name="T85" fmla="*/ 83 h 83"/>
                      <a:gd name="T86" fmla="*/ 42 w 46"/>
                      <a:gd name="T87" fmla="*/ 83 h 83"/>
                      <a:gd name="T88" fmla="*/ 42 w 46"/>
                      <a:gd name="T89" fmla="*/ 83 h 83"/>
                      <a:gd name="T90" fmla="*/ 43 w 46"/>
                      <a:gd name="T91" fmla="*/ 83 h 83"/>
                      <a:gd name="T92" fmla="*/ 44 w 46"/>
                      <a:gd name="T93" fmla="*/ 83 h 83"/>
                      <a:gd name="T94" fmla="*/ 44 w 46"/>
                      <a:gd name="T95" fmla="*/ 83 h 83"/>
                      <a:gd name="T96" fmla="*/ 46 w 46"/>
                      <a:gd name="T97" fmla="*/ 83 h 83"/>
                      <a:gd name="T98" fmla="*/ 46 w 46"/>
                      <a:gd name="T99" fmla="*/ 83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3">
                        <a:moveTo>
                          <a:pt x="0" y="83"/>
                        </a:moveTo>
                        <a:lnTo>
                          <a:pt x="2" y="83"/>
                        </a:lnTo>
                        <a:lnTo>
                          <a:pt x="2" y="83"/>
                        </a:lnTo>
                        <a:lnTo>
                          <a:pt x="5" y="83"/>
                        </a:lnTo>
                        <a:lnTo>
                          <a:pt x="5" y="83"/>
                        </a:lnTo>
                        <a:lnTo>
                          <a:pt x="6" y="83"/>
                        </a:lnTo>
                        <a:lnTo>
                          <a:pt x="7" y="83"/>
                        </a:lnTo>
                        <a:lnTo>
                          <a:pt x="7" y="83"/>
                        </a:lnTo>
                        <a:lnTo>
                          <a:pt x="9" y="83"/>
                        </a:lnTo>
                        <a:lnTo>
                          <a:pt x="9" y="83"/>
                        </a:lnTo>
                        <a:lnTo>
                          <a:pt x="11" y="83"/>
                        </a:lnTo>
                        <a:lnTo>
                          <a:pt x="11" y="83"/>
                        </a:lnTo>
                        <a:lnTo>
                          <a:pt x="13" y="83"/>
                        </a:lnTo>
                        <a:lnTo>
                          <a:pt x="13" y="83"/>
                        </a:lnTo>
                        <a:lnTo>
                          <a:pt x="15" y="67"/>
                        </a:lnTo>
                        <a:lnTo>
                          <a:pt x="15" y="66"/>
                        </a:lnTo>
                        <a:lnTo>
                          <a:pt x="15" y="1"/>
                        </a:lnTo>
                        <a:lnTo>
                          <a:pt x="17" y="83"/>
                        </a:lnTo>
                        <a:lnTo>
                          <a:pt x="17" y="83"/>
                        </a:lnTo>
                        <a:lnTo>
                          <a:pt x="19" y="83"/>
                        </a:lnTo>
                        <a:lnTo>
                          <a:pt x="19" y="83"/>
                        </a:lnTo>
                        <a:lnTo>
                          <a:pt x="21" y="83"/>
                        </a:lnTo>
                        <a:lnTo>
                          <a:pt x="21" y="83"/>
                        </a:lnTo>
                        <a:lnTo>
                          <a:pt x="23" y="83"/>
                        </a:lnTo>
                        <a:lnTo>
                          <a:pt x="23" y="83"/>
                        </a:lnTo>
                        <a:lnTo>
                          <a:pt x="25" y="83"/>
                        </a:lnTo>
                        <a:lnTo>
                          <a:pt x="25" y="83"/>
                        </a:lnTo>
                        <a:lnTo>
                          <a:pt x="25" y="83"/>
                        </a:lnTo>
                        <a:lnTo>
                          <a:pt x="27" y="83"/>
                        </a:lnTo>
                        <a:lnTo>
                          <a:pt x="27" y="83"/>
                        </a:lnTo>
                        <a:lnTo>
                          <a:pt x="30" y="83"/>
                        </a:lnTo>
                        <a:lnTo>
                          <a:pt x="30" y="83"/>
                        </a:lnTo>
                        <a:lnTo>
                          <a:pt x="32" y="83"/>
                        </a:lnTo>
                        <a:lnTo>
                          <a:pt x="32" y="83"/>
                        </a:lnTo>
                        <a:lnTo>
                          <a:pt x="34" y="33"/>
                        </a:lnTo>
                        <a:lnTo>
                          <a:pt x="34" y="31"/>
                        </a:lnTo>
                        <a:lnTo>
                          <a:pt x="34" y="0"/>
                        </a:lnTo>
                        <a:lnTo>
                          <a:pt x="36" y="83"/>
                        </a:lnTo>
                        <a:lnTo>
                          <a:pt x="36" y="83"/>
                        </a:lnTo>
                        <a:lnTo>
                          <a:pt x="38" y="83"/>
                        </a:lnTo>
                        <a:lnTo>
                          <a:pt x="38" y="83"/>
                        </a:lnTo>
                        <a:lnTo>
                          <a:pt x="40" y="83"/>
                        </a:lnTo>
                        <a:lnTo>
                          <a:pt x="40" y="83"/>
                        </a:lnTo>
                        <a:lnTo>
                          <a:pt x="42" y="83"/>
                        </a:lnTo>
                        <a:lnTo>
                          <a:pt x="42" y="83"/>
                        </a:lnTo>
                        <a:lnTo>
                          <a:pt x="43" y="83"/>
                        </a:lnTo>
                        <a:lnTo>
                          <a:pt x="44" y="83"/>
                        </a:lnTo>
                        <a:lnTo>
                          <a:pt x="44" y="83"/>
                        </a:lnTo>
                        <a:lnTo>
                          <a:pt x="46" y="83"/>
                        </a:lnTo>
                        <a:lnTo>
                          <a:pt x="46" y="8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2" name="Freeform 85"/>
                  <p:cNvSpPr>
                    <a:spLocks/>
                  </p:cNvSpPr>
                  <p:nvPr/>
                </p:nvSpPr>
                <p:spPr bwMode="auto">
                  <a:xfrm>
                    <a:off x="10952163" y="2441576"/>
                    <a:ext cx="73025" cy="133350"/>
                  </a:xfrm>
                  <a:custGeom>
                    <a:avLst/>
                    <a:gdLst>
                      <a:gd name="T0" fmla="*/ 0 w 46"/>
                      <a:gd name="T1" fmla="*/ 84 h 84"/>
                      <a:gd name="T2" fmla="*/ 2 w 46"/>
                      <a:gd name="T3" fmla="*/ 84 h 84"/>
                      <a:gd name="T4" fmla="*/ 2 w 46"/>
                      <a:gd name="T5" fmla="*/ 84 h 84"/>
                      <a:gd name="T6" fmla="*/ 4 w 46"/>
                      <a:gd name="T7" fmla="*/ 84 h 84"/>
                      <a:gd name="T8" fmla="*/ 4 w 46"/>
                      <a:gd name="T9" fmla="*/ 84 h 84"/>
                      <a:gd name="T10" fmla="*/ 6 w 46"/>
                      <a:gd name="T11" fmla="*/ 1 h 84"/>
                      <a:gd name="T12" fmla="*/ 6 w 46"/>
                      <a:gd name="T13" fmla="*/ 10 h 84"/>
                      <a:gd name="T14" fmla="*/ 6 w 46"/>
                      <a:gd name="T15" fmla="*/ 12 h 84"/>
                      <a:gd name="T16" fmla="*/ 9 w 46"/>
                      <a:gd name="T17" fmla="*/ 84 h 84"/>
                      <a:gd name="T18" fmla="*/ 9 w 46"/>
                      <a:gd name="T19" fmla="*/ 84 h 84"/>
                      <a:gd name="T20" fmla="*/ 11 w 46"/>
                      <a:gd name="T21" fmla="*/ 84 h 84"/>
                      <a:gd name="T22" fmla="*/ 11 w 46"/>
                      <a:gd name="T23" fmla="*/ 84 h 84"/>
                      <a:gd name="T24" fmla="*/ 13 w 46"/>
                      <a:gd name="T25" fmla="*/ 84 h 84"/>
                      <a:gd name="T26" fmla="*/ 13 w 46"/>
                      <a:gd name="T27" fmla="*/ 84 h 84"/>
                      <a:gd name="T28" fmla="*/ 15 w 46"/>
                      <a:gd name="T29" fmla="*/ 84 h 84"/>
                      <a:gd name="T30" fmla="*/ 15 w 46"/>
                      <a:gd name="T31" fmla="*/ 84 h 84"/>
                      <a:gd name="T32" fmla="*/ 16 w 46"/>
                      <a:gd name="T33" fmla="*/ 84 h 84"/>
                      <a:gd name="T34" fmla="*/ 17 w 46"/>
                      <a:gd name="T35" fmla="*/ 84 h 84"/>
                      <a:gd name="T36" fmla="*/ 17 w 46"/>
                      <a:gd name="T37" fmla="*/ 84 h 84"/>
                      <a:gd name="T38" fmla="*/ 19 w 46"/>
                      <a:gd name="T39" fmla="*/ 84 h 84"/>
                      <a:gd name="T40" fmla="*/ 19 w 46"/>
                      <a:gd name="T41" fmla="*/ 84 h 84"/>
                      <a:gd name="T42" fmla="*/ 21 w 46"/>
                      <a:gd name="T43" fmla="*/ 84 h 84"/>
                      <a:gd name="T44" fmla="*/ 21 w 46"/>
                      <a:gd name="T45" fmla="*/ 84 h 84"/>
                      <a:gd name="T46" fmla="*/ 23 w 46"/>
                      <a:gd name="T47" fmla="*/ 84 h 84"/>
                      <a:gd name="T48" fmla="*/ 23 w 46"/>
                      <a:gd name="T49" fmla="*/ 84 h 84"/>
                      <a:gd name="T50" fmla="*/ 25 w 46"/>
                      <a:gd name="T51" fmla="*/ 0 h 84"/>
                      <a:gd name="T52" fmla="*/ 25 w 46"/>
                      <a:gd name="T53" fmla="*/ 60 h 84"/>
                      <a:gd name="T54" fmla="*/ 25 w 46"/>
                      <a:gd name="T55" fmla="*/ 60 h 84"/>
                      <a:gd name="T56" fmla="*/ 27 w 46"/>
                      <a:gd name="T57" fmla="*/ 84 h 84"/>
                      <a:gd name="T58" fmla="*/ 27 w 46"/>
                      <a:gd name="T59" fmla="*/ 84 h 84"/>
                      <a:gd name="T60" fmla="*/ 29 w 46"/>
                      <a:gd name="T61" fmla="*/ 84 h 84"/>
                      <a:gd name="T62" fmla="*/ 29 w 46"/>
                      <a:gd name="T63" fmla="*/ 84 h 84"/>
                      <a:gd name="T64" fmla="*/ 31 w 46"/>
                      <a:gd name="T65" fmla="*/ 84 h 84"/>
                      <a:gd name="T66" fmla="*/ 31 w 46"/>
                      <a:gd name="T67" fmla="*/ 84 h 84"/>
                      <a:gd name="T68" fmla="*/ 34 w 46"/>
                      <a:gd name="T69" fmla="*/ 84 h 84"/>
                      <a:gd name="T70" fmla="*/ 34 w 46"/>
                      <a:gd name="T71" fmla="*/ 84 h 84"/>
                      <a:gd name="T72" fmla="*/ 34 w 46"/>
                      <a:gd name="T73" fmla="*/ 84 h 84"/>
                      <a:gd name="T74" fmla="*/ 36 w 46"/>
                      <a:gd name="T75" fmla="*/ 84 h 84"/>
                      <a:gd name="T76" fmla="*/ 36 w 46"/>
                      <a:gd name="T77" fmla="*/ 84 h 84"/>
                      <a:gd name="T78" fmla="*/ 37 w 46"/>
                      <a:gd name="T79" fmla="*/ 84 h 84"/>
                      <a:gd name="T80" fmla="*/ 37 w 46"/>
                      <a:gd name="T81" fmla="*/ 84 h 84"/>
                      <a:gd name="T82" fmla="*/ 40 w 46"/>
                      <a:gd name="T83" fmla="*/ 84 h 84"/>
                      <a:gd name="T84" fmla="*/ 40 w 46"/>
                      <a:gd name="T85" fmla="*/ 84 h 84"/>
                      <a:gd name="T86" fmla="*/ 42 w 46"/>
                      <a:gd name="T87" fmla="*/ 84 h 84"/>
                      <a:gd name="T88" fmla="*/ 42 w 46"/>
                      <a:gd name="T89" fmla="*/ 84 h 84"/>
                      <a:gd name="T90" fmla="*/ 43 w 46"/>
                      <a:gd name="T91" fmla="*/ 0 h 84"/>
                      <a:gd name="T92" fmla="*/ 44 w 46"/>
                      <a:gd name="T93" fmla="*/ 74 h 84"/>
                      <a:gd name="T94" fmla="*/ 44 w 46"/>
                      <a:gd name="T95" fmla="*/ 74 h 84"/>
                      <a:gd name="T96" fmla="*/ 46 w 46"/>
                      <a:gd name="T97" fmla="*/ 84 h 84"/>
                      <a:gd name="T98" fmla="*/ 46 w 46"/>
                      <a:gd name="T99" fmla="*/ 84 h 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4">
                        <a:moveTo>
                          <a:pt x="0" y="84"/>
                        </a:moveTo>
                        <a:lnTo>
                          <a:pt x="2" y="84"/>
                        </a:lnTo>
                        <a:lnTo>
                          <a:pt x="2" y="84"/>
                        </a:lnTo>
                        <a:lnTo>
                          <a:pt x="4" y="84"/>
                        </a:lnTo>
                        <a:lnTo>
                          <a:pt x="4" y="84"/>
                        </a:lnTo>
                        <a:lnTo>
                          <a:pt x="6" y="1"/>
                        </a:lnTo>
                        <a:lnTo>
                          <a:pt x="6" y="10"/>
                        </a:lnTo>
                        <a:lnTo>
                          <a:pt x="6" y="12"/>
                        </a:lnTo>
                        <a:lnTo>
                          <a:pt x="9" y="84"/>
                        </a:lnTo>
                        <a:lnTo>
                          <a:pt x="9" y="84"/>
                        </a:lnTo>
                        <a:lnTo>
                          <a:pt x="11" y="84"/>
                        </a:lnTo>
                        <a:lnTo>
                          <a:pt x="11" y="84"/>
                        </a:lnTo>
                        <a:lnTo>
                          <a:pt x="13" y="84"/>
                        </a:lnTo>
                        <a:lnTo>
                          <a:pt x="13" y="84"/>
                        </a:lnTo>
                        <a:lnTo>
                          <a:pt x="15" y="84"/>
                        </a:lnTo>
                        <a:lnTo>
                          <a:pt x="15" y="84"/>
                        </a:lnTo>
                        <a:lnTo>
                          <a:pt x="16" y="84"/>
                        </a:lnTo>
                        <a:lnTo>
                          <a:pt x="17" y="84"/>
                        </a:lnTo>
                        <a:lnTo>
                          <a:pt x="17" y="84"/>
                        </a:lnTo>
                        <a:lnTo>
                          <a:pt x="19" y="84"/>
                        </a:lnTo>
                        <a:lnTo>
                          <a:pt x="19" y="84"/>
                        </a:lnTo>
                        <a:lnTo>
                          <a:pt x="21" y="84"/>
                        </a:lnTo>
                        <a:lnTo>
                          <a:pt x="21" y="84"/>
                        </a:lnTo>
                        <a:lnTo>
                          <a:pt x="23" y="84"/>
                        </a:lnTo>
                        <a:lnTo>
                          <a:pt x="23" y="84"/>
                        </a:lnTo>
                        <a:lnTo>
                          <a:pt x="25" y="0"/>
                        </a:lnTo>
                        <a:lnTo>
                          <a:pt x="25" y="60"/>
                        </a:lnTo>
                        <a:lnTo>
                          <a:pt x="25" y="60"/>
                        </a:lnTo>
                        <a:lnTo>
                          <a:pt x="27" y="84"/>
                        </a:lnTo>
                        <a:lnTo>
                          <a:pt x="27" y="84"/>
                        </a:lnTo>
                        <a:lnTo>
                          <a:pt x="29" y="84"/>
                        </a:lnTo>
                        <a:lnTo>
                          <a:pt x="29" y="84"/>
                        </a:lnTo>
                        <a:lnTo>
                          <a:pt x="31" y="84"/>
                        </a:lnTo>
                        <a:lnTo>
                          <a:pt x="31" y="84"/>
                        </a:lnTo>
                        <a:lnTo>
                          <a:pt x="34" y="84"/>
                        </a:lnTo>
                        <a:lnTo>
                          <a:pt x="34" y="84"/>
                        </a:lnTo>
                        <a:lnTo>
                          <a:pt x="34" y="84"/>
                        </a:lnTo>
                        <a:lnTo>
                          <a:pt x="36" y="84"/>
                        </a:lnTo>
                        <a:lnTo>
                          <a:pt x="36" y="84"/>
                        </a:lnTo>
                        <a:lnTo>
                          <a:pt x="37" y="84"/>
                        </a:lnTo>
                        <a:lnTo>
                          <a:pt x="37" y="84"/>
                        </a:lnTo>
                        <a:lnTo>
                          <a:pt x="40" y="84"/>
                        </a:lnTo>
                        <a:lnTo>
                          <a:pt x="40" y="84"/>
                        </a:lnTo>
                        <a:lnTo>
                          <a:pt x="42" y="84"/>
                        </a:lnTo>
                        <a:lnTo>
                          <a:pt x="42" y="84"/>
                        </a:lnTo>
                        <a:lnTo>
                          <a:pt x="43" y="0"/>
                        </a:lnTo>
                        <a:lnTo>
                          <a:pt x="44" y="74"/>
                        </a:lnTo>
                        <a:lnTo>
                          <a:pt x="44" y="74"/>
                        </a:lnTo>
                        <a:lnTo>
                          <a:pt x="46" y="84"/>
                        </a:lnTo>
                        <a:lnTo>
                          <a:pt x="46" y="8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3" name="Freeform 86"/>
                  <p:cNvSpPr>
                    <a:spLocks/>
                  </p:cNvSpPr>
                  <p:nvPr/>
                </p:nvSpPr>
                <p:spPr bwMode="auto">
                  <a:xfrm>
                    <a:off x="11025188" y="2439988"/>
                    <a:ext cx="73025" cy="134938"/>
                  </a:xfrm>
                  <a:custGeom>
                    <a:avLst/>
                    <a:gdLst>
                      <a:gd name="T0" fmla="*/ 0 w 46"/>
                      <a:gd name="T1" fmla="*/ 85 h 85"/>
                      <a:gd name="T2" fmla="*/ 2 w 46"/>
                      <a:gd name="T3" fmla="*/ 85 h 85"/>
                      <a:gd name="T4" fmla="*/ 2 w 46"/>
                      <a:gd name="T5" fmla="*/ 85 h 85"/>
                      <a:gd name="T6" fmla="*/ 4 w 46"/>
                      <a:gd name="T7" fmla="*/ 85 h 85"/>
                      <a:gd name="T8" fmla="*/ 4 w 46"/>
                      <a:gd name="T9" fmla="*/ 85 h 85"/>
                      <a:gd name="T10" fmla="*/ 6 w 46"/>
                      <a:gd name="T11" fmla="*/ 85 h 85"/>
                      <a:gd name="T12" fmla="*/ 6 w 46"/>
                      <a:gd name="T13" fmla="*/ 85 h 85"/>
                      <a:gd name="T14" fmla="*/ 7 w 46"/>
                      <a:gd name="T15" fmla="*/ 85 h 85"/>
                      <a:gd name="T16" fmla="*/ 8 w 46"/>
                      <a:gd name="T17" fmla="*/ 85 h 85"/>
                      <a:gd name="T18" fmla="*/ 8 w 46"/>
                      <a:gd name="T19" fmla="*/ 85 h 85"/>
                      <a:gd name="T20" fmla="*/ 10 w 46"/>
                      <a:gd name="T21" fmla="*/ 85 h 85"/>
                      <a:gd name="T22" fmla="*/ 10 w 46"/>
                      <a:gd name="T23" fmla="*/ 85 h 85"/>
                      <a:gd name="T24" fmla="*/ 13 w 46"/>
                      <a:gd name="T25" fmla="*/ 85 h 85"/>
                      <a:gd name="T26" fmla="*/ 13 w 46"/>
                      <a:gd name="T27" fmla="*/ 85 h 85"/>
                      <a:gd name="T28" fmla="*/ 14 w 46"/>
                      <a:gd name="T29" fmla="*/ 85 h 85"/>
                      <a:gd name="T30" fmla="*/ 14 w 46"/>
                      <a:gd name="T31" fmla="*/ 85 h 85"/>
                      <a:gd name="T32" fmla="*/ 16 w 46"/>
                      <a:gd name="T33" fmla="*/ 0 h 85"/>
                      <a:gd name="T34" fmla="*/ 16 w 46"/>
                      <a:gd name="T35" fmla="*/ 80 h 85"/>
                      <a:gd name="T36" fmla="*/ 16 w 46"/>
                      <a:gd name="T37" fmla="*/ 80 h 85"/>
                      <a:gd name="T38" fmla="*/ 19 w 46"/>
                      <a:gd name="T39" fmla="*/ 85 h 85"/>
                      <a:gd name="T40" fmla="*/ 19 w 46"/>
                      <a:gd name="T41" fmla="*/ 85 h 85"/>
                      <a:gd name="T42" fmla="*/ 21 w 46"/>
                      <a:gd name="T43" fmla="*/ 85 h 85"/>
                      <a:gd name="T44" fmla="*/ 21 w 46"/>
                      <a:gd name="T45" fmla="*/ 85 h 85"/>
                      <a:gd name="T46" fmla="*/ 23 w 46"/>
                      <a:gd name="T47" fmla="*/ 85 h 85"/>
                      <a:gd name="T48" fmla="*/ 23 w 46"/>
                      <a:gd name="T49" fmla="*/ 85 h 85"/>
                      <a:gd name="T50" fmla="*/ 25 w 46"/>
                      <a:gd name="T51" fmla="*/ 85 h 85"/>
                      <a:gd name="T52" fmla="*/ 25 w 46"/>
                      <a:gd name="T53" fmla="*/ 85 h 85"/>
                      <a:gd name="T54" fmla="*/ 25 w 46"/>
                      <a:gd name="T55" fmla="*/ 85 h 85"/>
                      <a:gd name="T56" fmla="*/ 27 w 46"/>
                      <a:gd name="T57" fmla="*/ 85 h 85"/>
                      <a:gd name="T58" fmla="*/ 27 w 46"/>
                      <a:gd name="T59" fmla="*/ 85 h 85"/>
                      <a:gd name="T60" fmla="*/ 29 w 46"/>
                      <a:gd name="T61" fmla="*/ 85 h 85"/>
                      <a:gd name="T62" fmla="*/ 29 w 46"/>
                      <a:gd name="T63" fmla="*/ 85 h 85"/>
                      <a:gd name="T64" fmla="*/ 31 w 46"/>
                      <a:gd name="T65" fmla="*/ 85 h 85"/>
                      <a:gd name="T66" fmla="*/ 31 w 46"/>
                      <a:gd name="T67" fmla="*/ 85 h 85"/>
                      <a:gd name="T68" fmla="*/ 33 w 46"/>
                      <a:gd name="T69" fmla="*/ 84 h 85"/>
                      <a:gd name="T70" fmla="*/ 33 w 46"/>
                      <a:gd name="T71" fmla="*/ 84 h 85"/>
                      <a:gd name="T72" fmla="*/ 34 w 46"/>
                      <a:gd name="T73" fmla="*/ 0 h 85"/>
                      <a:gd name="T74" fmla="*/ 35 w 46"/>
                      <a:gd name="T75" fmla="*/ 82 h 85"/>
                      <a:gd name="T76" fmla="*/ 35 w 46"/>
                      <a:gd name="T77" fmla="*/ 82 h 85"/>
                      <a:gd name="T78" fmla="*/ 37 w 46"/>
                      <a:gd name="T79" fmla="*/ 85 h 85"/>
                      <a:gd name="T80" fmla="*/ 37 w 46"/>
                      <a:gd name="T81" fmla="*/ 85 h 85"/>
                      <a:gd name="T82" fmla="*/ 39 w 46"/>
                      <a:gd name="T83" fmla="*/ 85 h 85"/>
                      <a:gd name="T84" fmla="*/ 39 w 46"/>
                      <a:gd name="T85" fmla="*/ 85 h 85"/>
                      <a:gd name="T86" fmla="*/ 41 w 46"/>
                      <a:gd name="T87" fmla="*/ 85 h 85"/>
                      <a:gd name="T88" fmla="*/ 41 w 46"/>
                      <a:gd name="T89" fmla="*/ 85 h 85"/>
                      <a:gd name="T90" fmla="*/ 44 w 46"/>
                      <a:gd name="T91" fmla="*/ 85 h 85"/>
                      <a:gd name="T92" fmla="*/ 44 w 46"/>
                      <a:gd name="T93" fmla="*/ 85 h 85"/>
                      <a:gd name="T94" fmla="*/ 44 w 46"/>
                      <a:gd name="T95" fmla="*/ 85 h 85"/>
                      <a:gd name="T96" fmla="*/ 46 w 46"/>
                      <a:gd name="T97" fmla="*/ 85 h 85"/>
                      <a:gd name="T98" fmla="*/ 46 w 46"/>
                      <a:gd name="T99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5">
                        <a:moveTo>
                          <a:pt x="0" y="85"/>
                        </a:move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4" y="85"/>
                        </a:lnTo>
                        <a:lnTo>
                          <a:pt x="4" y="85"/>
                        </a:lnTo>
                        <a:lnTo>
                          <a:pt x="6" y="85"/>
                        </a:lnTo>
                        <a:lnTo>
                          <a:pt x="6" y="85"/>
                        </a:lnTo>
                        <a:lnTo>
                          <a:pt x="7" y="85"/>
                        </a:lnTo>
                        <a:lnTo>
                          <a:pt x="8" y="85"/>
                        </a:lnTo>
                        <a:lnTo>
                          <a:pt x="8" y="85"/>
                        </a:lnTo>
                        <a:lnTo>
                          <a:pt x="10" y="85"/>
                        </a:lnTo>
                        <a:lnTo>
                          <a:pt x="10" y="85"/>
                        </a:lnTo>
                        <a:lnTo>
                          <a:pt x="13" y="85"/>
                        </a:lnTo>
                        <a:lnTo>
                          <a:pt x="13" y="85"/>
                        </a:lnTo>
                        <a:lnTo>
                          <a:pt x="14" y="85"/>
                        </a:lnTo>
                        <a:lnTo>
                          <a:pt x="14" y="85"/>
                        </a:lnTo>
                        <a:lnTo>
                          <a:pt x="16" y="0"/>
                        </a:lnTo>
                        <a:lnTo>
                          <a:pt x="16" y="80"/>
                        </a:lnTo>
                        <a:lnTo>
                          <a:pt x="16" y="80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21" y="85"/>
                        </a:lnTo>
                        <a:lnTo>
                          <a:pt x="21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7" y="85"/>
                        </a:lnTo>
                        <a:lnTo>
                          <a:pt x="27" y="85"/>
                        </a:lnTo>
                        <a:lnTo>
                          <a:pt x="29" y="85"/>
                        </a:lnTo>
                        <a:lnTo>
                          <a:pt x="29" y="85"/>
                        </a:lnTo>
                        <a:lnTo>
                          <a:pt x="31" y="85"/>
                        </a:lnTo>
                        <a:lnTo>
                          <a:pt x="31" y="85"/>
                        </a:lnTo>
                        <a:lnTo>
                          <a:pt x="33" y="84"/>
                        </a:lnTo>
                        <a:lnTo>
                          <a:pt x="33" y="84"/>
                        </a:lnTo>
                        <a:lnTo>
                          <a:pt x="34" y="0"/>
                        </a:lnTo>
                        <a:lnTo>
                          <a:pt x="35" y="82"/>
                        </a:lnTo>
                        <a:lnTo>
                          <a:pt x="35" y="82"/>
                        </a:lnTo>
                        <a:lnTo>
                          <a:pt x="37" y="85"/>
                        </a:lnTo>
                        <a:lnTo>
                          <a:pt x="37" y="85"/>
                        </a:lnTo>
                        <a:lnTo>
                          <a:pt x="39" y="85"/>
                        </a:lnTo>
                        <a:lnTo>
                          <a:pt x="39" y="85"/>
                        </a:lnTo>
                        <a:lnTo>
                          <a:pt x="41" y="85"/>
                        </a:lnTo>
                        <a:lnTo>
                          <a:pt x="41" y="85"/>
                        </a:lnTo>
                        <a:lnTo>
                          <a:pt x="44" y="85"/>
                        </a:lnTo>
                        <a:lnTo>
                          <a:pt x="44" y="85"/>
                        </a:lnTo>
                        <a:lnTo>
                          <a:pt x="44" y="85"/>
                        </a:lnTo>
                        <a:lnTo>
                          <a:pt x="46" y="85"/>
                        </a:lnTo>
                        <a:lnTo>
                          <a:pt x="46" y="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4" name="Freeform 87"/>
                  <p:cNvSpPr>
                    <a:spLocks/>
                  </p:cNvSpPr>
                  <p:nvPr/>
                </p:nvSpPr>
                <p:spPr bwMode="auto">
                  <a:xfrm>
                    <a:off x="11098213" y="2439988"/>
                    <a:ext cx="71438" cy="134938"/>
                  </a:xfrm>
                  <a:custGeom>
                    <a:avLst/>
                    <a:gdLst>
                      <a:gd name="T0" fmla="*/ 0 w 45"/>
                      <a:gd name="T1" fmla="*/ 85 h 85"/>
                      <a:gd name="T2" fmla="*/ 2 w 45"/>
                      <a:gd name="T3" fmla="*/ 85 h 85"/>
                      <a:gd name="T4" fmla="*/ 2 w 45"/>
                      <a:gd name="T5" fmla="*/ 85 h 85"/>
                      <a:gd name="T6" fmla="*/ 4 w 45"/>
                      <a:gd name="T7" fmla="*/ 85 h 85"/>
                      <a:gd name="T8" fmla="*/ 4 w 45"/>
                      <a:gd name="T9" fmla="*/ 85 h 85"/>
                      <a:gd name="T10" fmla="*/ 6 w 45"/>
                      <a:gd name="T11" fmla="*/ 84 h 85"/>
                      <a:gd name="T12" fmla="*/ 6 w 45"/>
                      <a:gd name="T13" fmla="*/ 84 h 85"/>
                      <a:gd name="T14" fmla="*/ 7 w 45"/>
                      <a:gd name="T15" fmla="*/ 0 h 85"/>
                      <a:gd name="T16" fmla="*/ 8 w 45"/>
                      <a:gd name="T17" fmla="*/ 84 h 85"/>
                      <a:gd name="T18" fmla="*/ 8 w 45"/>
                      <a:gd name="T19" fmla="*/ 84 h 85"/>
                      <a:gd name="T20" fmla="*/ 10 w 45"/>
                      <a:gd name="T21" fmla="*/ 85 h 85"/>
                      <a:gd name="T22" fmla="*/ 10 w 45"/>
                      <a:gd name="T23" fmla="*/ 85 h 85"/>
                      <a:gd name="T24" fmla="*/ 12 w 45"/>
                      <a:gd name="T25" fmla="*/ 85 h 85"/>
                      <a:gd name="T26" fmla="*/ 12 w 45"/>
                      <a:gd name="T27" fmla="*/ 85 h 85"/>
                      <a:gd name="T28" fmla="*/ 14 w 45"/>
                      <a:gd name="T29" fmla="*/ 85 h 85"/>
                      <a:gd name="T30" fmla="*/ 14 w 45"/>
                      <a:gd name="T31" fmla="*/ 85 h 85"/>
                      <a:gd name="T32" fmla="*/ 16 w 45"/>
                      <a:gd name="T33" fmla="*/ 85 h 85"/>
                      <a:gd name="T34" fmla="*/ 16 w 45"/>
                      <a:gd name="T35" fmla="*/ 85 h 85"/>
                      <a:gd name="T36" fmla="*/ 16 w 45"/>
                      <a:gd name="T37" fmla="*/ 85 h 85"/>
                      <a:gd name="T38" fmla="*/ 18 w 45"/>
                      <a:gd name="T39" fmla="*/ 85 h 85"/>
                      <a:gd name="T40" fmla="*/ 18 w 45"/>
                      <a:gd name="T41" fmla="*/ 85 h 85"/>
                      <a:gd name="T42" fmla="*/ 20 w 45"/>
                      <a:gd name="T43" fmla="*/ 85 h 85"/>
                      <a:gd name="T44" fmla="*/ 20 w 45"/>
                      <a:gd name="T45" fmla="*/ 85 h 85"/>
                      <a:gd name="T46" fmla="*/ 23 w 45"/>
                      <a:gd name="T47" fmla="*/ 85 h 85"/>
                      <a:gd name="T48" fmla="*/ 23 w 45"/>
                      <a:gd name="T49" fmla="*/ 85 h 85"/>
                      <a:gd name="T50" fmla="*/ 25 w 45"/>
                      <a:gd name="T51" fmla="*/ 83 h 85"/>
                      <a:gd name="T52" fmla="*/ 25 w 45"/>
                      <a:gd name="T53" fmla="*/ 83 h 85"/>
                      <a:gd name="T54" fmla="*/ 25 w 45"/>
                      <a:gd name="T55" fmla="*/ 0 h 85"/>
                      <a:gd name="T56" fmla="*/ 27 w 45"/>
                      <a:gd name="T57" fmla="*/ 84 h 85"/>
                      <a:gd name="T58" fmla="*/ 27 w 45"/>
                      <a:gd name="T59" fmla="*/ 84 h 85"/>
                      <a:gd name="T60" fmla="*/ 29 w 45"/>
                      <a:gd name="T61" fmla="*/ 85 h 85"/>
                      <a:gd name="T62" fmla="*/ 29 w 45"/>
                      <a:gd name="T63" fmla="*/ 85 h 85"/>
                      <a:gd name="T64" fmla="*/ 31 w 45"/>
                      <a:gd name="T65" fmla="*/ 85 h 85"/>
                      <a:gd name="T66" fmla="*/ 31 w 45"/>
                      <a:gd name="T67" fmla="*/ 85 h 85"/>
                      <a:gd name="T68" fmla="*/ 33 w 45"/>
                      <a:gd name="T69" fmla="*/ 85 h 85"/>
                      <a:gd name="T70" fmla="*/ 33 w 45"/>
                      <a:gd name="T71" fmla="*/ 85 h 85"/>
                      <a:gd name="T72" fmla="*/ 35 w 45"/>
                      <a:gd name="T73" fmla="*/ 85 h 85"/>
                      <a:gd name="T74" fmla="*/ 35 w 45"/>
                      <a:gd name="T75" fmla="*/ 85 h 85"/>
                      <a:gd name="T76" fmla="*/ 35 w 45"/>
                      <a:gd name="T77" fmla="*/ 85 h 85"/>
                      <a:gd name="T78" fmla="*/ 37 w 45"/>
                      <a:gd name="T79" fmla="*/ 85 h 85"/>
                      <a:gd name="T80" fmla="*/ 37 w 45"/>
                      <a:gd name="T81" fmla="*/ 85 h 85"/>
                      <a:gd name="T82" fmla="*/ 39 w 45"/>
                      <a:gd name="T83" fmla="*/ 85 h 85"/>
                      <a:gd name="T84" fmla="*/ 39 w 45"/>
                      <a:gd name="T85" fmla="*/ 85 h 85"/>
                      <a:gd name="T86" fmla="*/ 41 w 45"/>
                      <a:gd name="T87" fmla="*/ 85 h 85"/>
                      <a:gd name="T88" fmla="*/ 41 w 45"/>
                      <a:gd name="T89" fmla="*/ 85 h 85"/>
                      <a:gd name="T90" fmla="*/ 43 w 45"/>
                      <a:gd name="T91" fmla="*/ 81 h 85"/>
                      <a:gd name="T92" fmla="*/ 43 w 45"/>
                      <a:gd name="T93" fmla="*/ 81 h 85"/>
                      <a:gd name="T94" fmla="*/ 44 w 45"/>
                      <a:gd name="T95" fmla="*/ 0 h 85"/>
                      <a:gd name="T96" fmla="*/ 45 w 45"/>
                      <a:gd name="T97" fmla="*/ 84 h 85"/>
                      <a:gd name="T98" fmla="*/ 45 w 45"/>
                      <a:gd name="T99" fmla="*/ 84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85">
                        <a:moveTo>
                          <a:pt x="0" y="85"/>
                        </a:move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4" y="85"/>
                        </a:lnTo>
                        <a:lnTo>
                          <a:pt x="4" y="85"/>
                        </a:lnTo>
                        <a:lnTo>
                          <a:pt x="6" y="84"/>
                        </a:lnTo>
                        <a:lnTo>
                          <a:pt x="6" y="84"/>
                        </a:lnTo>
                        <a:lnTo>
                          <a:pt x="7" y="0"/>
                        </a:lnTo>
                        <a:lnTo>
                          <a:pt x="8" y="84"/>
                        </a:lnTo>
                        <a:lnTo>
                          <a:pt x="8" y="84"/>
                        </a:lnTo>
                        <a:lnTo>
                          <a:pt x="10" y="85"/>
                        </a:lnTo>
                        <a:lnTo>
                          <a:pt x="10" y="85"/>
                        </a:lnTo>
                        <a:lnTo>
                          <a:pt x="12" y="85"/>
                        </a:lnTo>
                        <a:lnTo>
                          <a:pt x="12" y="85"/>
                        </a:lnTo>
                        <a:lnTo>
                          <a:pt x="14" y="85"/>
                        </a:lnTo>
                        <a:lnTo>
                          <a:pt x="14" y="85"/>
                        </a:lnTo>
                        <a:lnTo>
                          <a:pt x="16" y="85"/>
                        </a:lnTo>
                        <a:lnTo>
                          <a:pt x="16" y="85"/>
                        </a:lnTo>
                        <a:lnTo>
                          <a:pt x="16" y="85"/>
                        </a:lnTo>
                        <a:lnTo>
                          <a:pt x="18" y="85"/>
                        </a:lnTo>
                        <a:lnTo>
                          <a:pt x="18" y="85"/>
                        </a:lnTo>
                        <a:lnTo>
                          <a:pt x="20" y="85"/>
                        </a:lnTo>
                        <a:lnTo>
                          <a:pt x="20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5" y="83"/>
                        </a:lnTo>
                        <a:lnTo>
                          <a:pt x="25" y="83"/>
                        </a:lnTo>
                        <a:lnTo>
                          <a:pt x="25" y="0"/>
                        </a:lnTo>
                        <a:lnTo>
                          <a:pt x="27" y="84"/>
                        </a:lnTo>
                        <a:lnTo>
                          <a:pt x="27" y="84"/>
                        </a:lnTo>
                        <a:lnTo>
                          <a:pt x="29" y="85"/>
                        </a:lnTo>
                        <a:lnTo>
                          <a:pt x="29" y="85"/>
                        </a:lnTo>
                        <a:lnTo>
                          <a:pt x="31" y="85"/>
                        </a:lnTo>
                        <a:lnTo>
                          <a:pt x="31" y="85"/>
                        </a:lnTo>
                        <a:lnTo>
                          <a:pt x="33" y="85"/>
                        </a:lnTo>
                        <a:lnTo>
                          <a:pt x="33" y="85"/>
                        </a:lnTo>
                        <a:lnTo>
                          <a:pt x="35" y="85"/>
                        </a:lnTo>
                        <a:lnTo>
                          <a:pt x="35" y="85"/>
                        </a:lnTo>
                        <a:lnTo>
                          <a:pt x="35" y="85"/>
                        </a:lnTo>
                        <a:lnTo>
                          <a:pt x="37" y="85"/>
                        </a:lnTo>
                        <a:lnTo>
                          <a:pt x="37" y="85"/>
                        </a:lnTo>
                        <a:lnTo>
                          <a:pt x="39" y="85"/>
                        </a:lnTo>
                        <a:lnTo>
                          <a:pt x="39" y="85"/>
                        </a:lnTo>
                        <a:lnTo>
                          <a:pt x="41" y="85"/>
                        </a:lnTo>
                        <a:lnTo>
                          <a:pt x="41" y="85"/>
                        </a:lnTo>
                        <a:lnTo>
                          <a:pt x="43" y="81"/>
                        </a:lnTo>
                        <a:lnTo>
                          <a:pt x="43" y="81"/>
                        </a:lnTo>
                        <a:lnTo>
                          <a:pt x="44" y="0"/>
                        </a:lnTo>
                        <a:lnTo>
                          <a:pt x="45" y="84"/>
                        </a:lnTo>
                        <a:lnTo>
                          <a:pt x="45" y="8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5" name="Freeform 88"/>
                  <p:cNvSpPr>
                    <a:spLocks/>
                  </p:cNvSpPr>
                  <p:nvPr/>
                </p:nvSpPr>
                <p:spPr bwMode="auto">
                  <a:xfrm>
                    <a:off x="11169650" y="2439988"/>
                    <a:ext cx="73025" cy="134938"/>
                  </a:xfrm>
                  <a:custGeom>
                    <a:avLst/>
                    <a:gdLst>
                      <a:gd name="T0" fmla="*/ 0 w 46"/>
                      <a:gd name="T1" fmla="*/ 84 h 85"/>
                      <a:gd name="T2" fmla="*/ 3 w 46"/>
                      <a:gd name="T3" fmla="*/ 85 h 85"/>
                      <a:gd name="T4" fmla="*/ 3 w 46"/>
                      <a:gd name="T5" fmla="*/ 85 h 85"/>
                      <a:gd name="T6" fmla="*/ 5 w 46"/>
                      <a:gd name="T7" fmla="*/ 85 h 85"/>
                      <a:gd name="T8" fmla="*/ 5 w 46"/>
                      <a:gd name="T9" fmla="*/ 85 h 85"/>
                      <a:gd name="T10" fmla="*/ 6 w 46"/>
                      <a:gd name="T11" fmla="*/ 85 h 85"/>
                      <a:gd name="T12" fmla="*/ 6 w 46"/>
                      <a:gd name="T13" fmla="*/ 85 h 85"/>
                      <a:gd name="T14" fmla="*/ 8 w 46"/>
                      <a:gd name="T15" fmla="*/ 85 h 85"/>
                      <a:gd name="T16" fmla="*/ 9 w 46"/>
                      <a:gd name="T17" fmla="*/ 85 h 85"/>
                      <a:gd name="T18" fmla="*/ 9 w 46"/>
                      <a:gd name="T19" fmla="*/ 85 h 85"/>
                      <a:gd name="T20" fmla="*/ 11 w 46"/>
                      <a:gd name="T21" fmla="*/ 85 h 85"/>
                      <a:gd name="T22" fmla="*/ 11 w 46"/>
                      <a:gd name="T23" fmla="*/ 85 h 85"/>
                      <a:gd name="T24" fmla="*/ 13 w 46"/>
                      <a:gd name="T25" fmla="*/ 85 h 85"/>
                      <a:gd name="T26" fmla="*/ 13 w 46"/>
                      <a:gd name="T27" fmla="*/ 85 h 85"/>
                      <a:gd name="T28" fmla="*/ 15 w 46"/>
                      <a:gd name="T29" fmla="*/ 85 h 85"/>
                      <a:gd name="T30" fmla="*/ 15 w 46"/>
                      <a:gd name="T31" fmla="*/ 85 h 85"/>
                      <a:gd name="T32" fmla="*/ 17 w 46"/>
                      <a:gd name="T33" fmla="*/ 78 h 85"/>
                      <a:gd name="T34" fmla="*/ 17 w 46"/>
                      <a:gd name="T35" fmla="*/ 78 h 85"/>
                      <a:gd name="T36" fmla="*/ 17 w 46"/>
                      <a:gd name="T37" fmla="*/ 0 h 85"/>
                      <a:gd name="T38" fmla="*/ 19 w 46"/>
                      <a:gd name="T39" fmla="*/ 85 h 85"/>
                      <a:gd name="T40" fmla="*/ 19 w 46"/>
                      <a:gd name="T41" fmla="*/ 85 h 85"/>
                      <a:gd name="T42" fmla="*/ 21 w 46"/>
                      <a:gd name="T43" fmla="*/ 85 h 85"/>
                      <a:gd name="T44" fmla="*/ 21 w 46"/>
                      <a:gd name="T45" fmla="*/ 85 h 85"/>
                      <a:gd name="T46" fmla="*/ 23 w 46"/>
                      <a:gd name="T47" fmla="*/ 85 h 85"/>
                      <a:gd name="T48" fmla="*/ 23 w 46"/>
                      <a:gd name="T49" fmla="*/ 85 h 85"/>
                      <a:gd name="T50" fmla="*/ 25 w 46"/>
                      <a:gd name="T51" fmla="*/ 85 h 85"/>
                      <a:gd name="T52" fmla="*/ 25 w 46"/>
                      <a:gd name="T53" fmla="*/ 85 h 85"/>
                      <a:gd name="T54" fmla="*/ 27 w 46"/>
                      <a:gd name="T55" fmla="*/ 85 h 85"/>
                      <a:gd name="T56" fmla="*/ 28 w 46"/>
                      <a:gd name="T57" fmla="*/ 85 h 85"/>
                      <a:gd name="T58" fmla="*/ 28 w 46"/>
                      <a:gd name="T59" fmla="*/ 85 h 85"/>
                      <a:gd name="T60" fmla="*/ 29 w 46"/>
                      <a:gd name="T61" fmla="*/ 85 h 85"/>
                      <a:gd name="T62" fmla="*/ 29 w 46"/>
                      <a:gd name="T63" fmla="*/ 85 h 85"/>
                      <a:gd name="T64" fmla="*/ 31 w 46"/>
                      <a:gd name="T65" fmla="*/ 85 h 85"/>
                      <a:gd name="T66" fmla="*/ 31 w 46"/>
                      <a:gd name="T67" fmla="*/ 85 h 85"/>
                      <a:gd name="T68" fmla="*/ 34 w 46"/>
                      <a:gd name="T69" fmla="*/ 85 h 85"/>
                      <a:gd name="T70" fmla="*/ 34 w 46"/>
                      <a:gd name="T71" fmla="*/ 85 h 85"/>
                      <a:gd name="T72" fmla="*/ 36 w 46"/>
                      <a:gd name="T73" fmla="*/ 69 h 85"/>
                      <a:gd name="T74" fmla="*/ 36 w 46"/>
                      <a:gd name="T75" fmla="*/ 68 h 85"/>
                      <a:gd name="T76" fmla="*/ 36 w 46"/>
                      <a:gd name="T77" fmla="*/ 0 h 85"/>
                      <a:gd name="T78" fmla="*/ 38 w 46"/>
                      <a:gd name="T79" fmla="*/ 85 h 85"/>
                      <a:gd name="T80" fmla="*/ 38 w 46"/>
                      <a:gd name="T81" fmla="*/ 85 h 85"/>
                      <a:gd name="T82" fmla="*/ 40 w 46"/>
                      <a:gd name="T83" fmla="*/ 85 h 85"/>
                      <a:gd name="T84" fmla="*/ 40 w 46"/>
                      <a:gd name="T85" fmla="*/ 85 h 85"/>
                      <a:gd name="T86" fmla="*/ 42 w 46"/>
                      <a:gd name="T87" fmla="*/ 85 h 85"/>
                      <a:gd name="T88" fmla="*/ 42 w 46"/>
                      <a:gd name="T89" fmla="*/ 85 h 85"/>
                      <a:gd name="T90" fmla="*/ 44 w 46"/>
                      <a:gd name="T91" fmla="*/ 85 h 85"/>
                      <a:gd name="T92" fmla="*/ 44 w 46"/>
                      <a:gd name="T93" fmla="*/ 85 h 85"/>
                      <a:gd name="T94" fmla="*/ 45 w 46"/>
                      <a:gd name="T95" fmla="*/ 85 h 85"/>
                      <a:gd name="T96" fmla="*/ 46 w 46"/>
                      <a:gd name="T97" fmla="*/ 85 h 85"/>
                      <a:gd name="T98" fmla="*/ 46 w 46"/>
                      <a:gd name="T99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5">
                        <a:moveTo>
                          <a:pt x="0" y="84"/>
                        </a:moveTo>
                        <a:lnTo>
                          <a:pt x="3" y="85"/>
                        </a:lnTo>
                        <a:lnTo>
                          <a:pt x="3" y="85"/>
                        </a:lnTo>
                        <a:lnTo>
                          <a:pt x="5" y="85"/>
                        </a:lnTo>
                        <a:lnTo>
                          <a:pt x="5" y="85"/>
                        </a:lnTo>
                        <a:lnTo>
                          <a:pt x="6" y="85"/>
                        </a:lnTo>
                        <a:lnTo>
                          <a:pt x="6" y="85"/>
                        </a:lnTo>
                        <a:lnTo>
                          <a:pt x="8" y="85"/>
                        </a:lnTo>
                        <a:lnTo>
                          <a:pt x="9" y="85"/>
                        </a:lnTo>
                        <a:lnTo>
                          <a:pt x="9" y="85"/>
                        </a:lnTo>
                        <a:lnTo>
                          <a:pt x="11" y="85"/>
                        </a:lnTo>
                        <a:lnTo>
                          <a:pt x="11" y="85"/>
                        </a:lnTo>
                        <a:lnTo>
                          <a:pt x="13" y="85"/>
                        </a:lnTo>
                        <a:lnTo>
                          <a:pt x="13" y="85"/>
                        </a:lnTo>
                        <a:lnTo>
                          <a:pt x="15" y="85"/>
                        </a:lnTo>
                        <a:lnTo>
                          <a:pt x="15" y="85"/>
                        </a:lnTo>
                        <a:lnTo>
                          <a:pt x="17" y="78"/>
                        </a:lnTo>
                        <a:lnTo>
                          <a:pt x="17" y="78"/>
                        </a:lnTo>
                        <a:lnTo>
                          <a:pt x="17" y="0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21" y="85"/>
                        </a:lnTo>
                        <a:lnTo>
                          <a:pt x="21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7" y="85"/>
                        </a:lnTo>
                        <a:lnTo>
                          <a:pt x="28" y="85"/>
                        </a:lnTo>
                        <a:lnTo>
                          <a:pt x="28" y="85"/>
                        </a:lnTo>
                        <a:lnTo>
                          <a:pt x="29" y="85"/>
                        </a:lnTo>
                        <a:lnTo>
                          <a:pt x="29" y="85"/>
                        </a:lnTo>
                        <a:lnTo>
                          <a:pt x="31" y="85"/>
                        </a:lnTo>
                        <a:lnTo>
                          <a:pt x="31" y="85"/>
                        </a:lnTo>
                        <a:lnTo>
                          <a:pt x="34" y="85"/>
                        </a:lnTo>
                        <a:lnTo>
                          <a:pt x="34" y="85"/>
                        </a:lnTo>
                        <a:lnTo>
                          <a:pt x="36" y="69"/>
                        </a:lnTo>
                        <a:lnTo>
                          <a:pt x="36" y="68"/>
                        </a:lnTo>
                        <a:lnTo>
                          <a:pt x="36" y="0"/>
                        </a:lnTo>
                        <a:lnTo>
                          <a:pt x="38" y="85"/>
                        </a:lnTo>
                        <a:lnTo>
                          <a:pt x="38" y="85"/>
                        </a:lnTo>
                        <a:lnTo>
                          <a:pt x="40" y="85"/>
                        </a:lnTo>
                        <a:lnTo>
                          <a:pt x="40" y="85"/>
                        </a:lnTo>
                        <a:lnTo>
                          <a:pt x="42" y="85"/>
                        </a:lnTo>
                        <a:lnTo>
                          <a:pt x="42" y="85"/>
                        </a:lnTo>
                        <a:lnTo>
                          <a:pt x="44" y="85"/>
                        </a:lnTo>
                        <a:lnTo>
                          <a:pt x="44" y="85"/>
                        </a:lnTo>
                        <a:lnTo>
                          <a:pt x="45" y="85"/>
                        </a:lnTo>
                        <a:lnTo>
                          <a:pt x="46" y="85"/>
                        </a:lnTo>
                        <a:lnTo>
                          <a:pt x="46" y="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6" name="Freeform 89"/>
                  <p:cNvSpPr>
                    <a:spLocks/>
                  </p:cNvSpPr>
                  <p:nvPr/>
                </p:nvSpPr>
                <p:spPr bwMode="auto">
                  <a:xfrm>
                    <a:off x="11242675" y="2439988"/>
                    <a:ext cx="73025" cy="134938"/>
                  </a:xfrm>
                  <a:custGeom>
                    <a:avLst/>
                    <a:gdLst>
                      <a:gd name="T0" fmla="*/ 0 w 46"/>
                      <a:gd name="T1" fmla="*/ 85 h 85"/>
                      <a:gd name="T2" fmla="*/ 2 w 46"/>
                      <a:gd name="T3" fmla="*/ 85 h 85"/>
                      <a:gd name="T4" fmla="*/ 2 w 46"/>
                      <a:gd name="T5" fmla="*/ 85 h 85"/>
                      <a:gd name="T6" fmla="*/ 4 w 46"/>
                      <a:gd name="T7" fmla="*/ 85 h 85"/>
                      <a:gd name="T8" fmla="*/ 4 w 46"/>
                      <a:gd name="T9" fmla="*/ 85 h 85"/>
                      <a:gd name="T10" fmla="*/ 6 w 46"/>
                      <a:gd name="T11" fmla="*/ 85 h 85"/>
                      <a:gd name="T12" fmla="*/ 6 w 46"/>
                      <a:gd name="T13" fmla="*/ 85 h 85"/>
                      <a:gd name="T14" fmla="*/ 8 w 46"/>
                      <a:gd name="T15" fmla="*/ 39 h 85"/>
                      <a:gd name="T16" fmla="*/ 8 w 46"/>
                      <a:gd name="T17" fmla="*/ 37 h 85"/>
                      <a:gd name="T18" fmla="*/ 9 w 46"/>
                      <a:gd name="T19" fmla="*/ 0 h 85"/>
                      <a:gd name="T20" fmla="*/ 10 w 46"/>
                      <a:gd name="T21" fmla="*/ 85 h 85"/>
                      <a:gd name="T22" fmla="*/ 10 w 46"/>
                      <a:gd name="T23" fmla="*/ 85 h 85"/>
                      <a:gd name="T24" fmla="*/ 13 w 46"/>
                      <a:gd name="T25" fmla="*/ 85 h 85"/>
                      <a:gd name="T26" fmla="*/ 13 w 46"/>
                      <a:gd name="T27" fmla="*/ 85 h 85"/>
                      <a:gd name="T28" fmla="*/ 15 w 46"/>
                      <a:gd name="T29" fmla="*/ 85 h 85"/>
                      <a:gd name="T30" fmla="*/ 15 w 46"/>
                      <a:gd name="T31" fmla="*/ 85 h 85"/>
                      <a:gd name="T32" fmla="*/ 17 w 46"/>
                      <a:gd name="T33" fmla="*/ 85 h 85"/>
                      <a:gd name="T34" fmla="*/ 17 w 46"/>
                      <a:gd name="T35" fmla="*/ 85 h 85"/>
                      <a:gd name="T36" fmla="*/ 18 w 46"/>
                      <a:gd name="T37" fmla="*/ 85 h 85"/>
                      <a:gd name="T38" fmla="*/ 19 w 46"/>
                      <a:gd name="T39" fmla="*/ 85 h 85"/>
                      <a:gd name="T40" fmla="*/ 19 w 46"/>
                      <a:gd name="T41" fmla="*/ 85 h 85"/>
                      <a:gd name="T42" fmla="*/ 21 w 46"/>
                      <a:gd name="T43" fmla="*/ 85 h 85"/>
                      <a:gd name="T44" fmla="*/ 21 w 46"/>
                      <a:gd name="T45" fmla="*/ 85 h 85"/>
                      <a:gd name="T46" fmla="*/ 23 w 46"/>
                      <a:gd name="T47" fmla="*/ 85 h 85"/>
                      <a:gd name="T48" fmla="*/ 23 w 46"/>
                      <a:gd name="T49" fmla="*/ 85 h 85"/>
                      <a:gd name="T50" fmla="*/ 25 w 46"/>
                      <a:gd name="T51" fmla="*/ 85 h 85"/>
                      <a:gd name="T52" fmla="*/ 25 w 46"/>
                      <a:gd name="T53" fmla="*/ 85 h 85"/>
                      <a:gd name="T54" fmla="*/ 27 w 46"/>
                      <a:gd name="T55" fmla="*/ 1 h 85"/>
                      <a:gd name="T56" fmla="*/ 27 w 46"/>
                      <a:gd name="T57" fmla="*/ 6 h 85"/>
                      <a:gd name="T58" fmla="*/ 27 w 46"/>
                      <a:gd name="T59" fmla="*/ 7 h 85"/>
                      <a:gd name="T60" fmla="*/ 29 w 46"/>
                      <a:gd name="T61" fmla="*/ 85 h 85"/>
                      <a:gd name="T62" fmla="*/ 29 w 46"/>
                      <a:gd name="T63" fmla="*/ 85 h 85"/>
                      <a:gd name="T64" fmla="*/ 31 w 46"/>
                      <a:gd name="T65" fmla="*/ 85 h 85"/>
                      <a:gd name="T66" fmla="*/ 31 w 46"/>
                      <a:gd name="T67" fmla="*/ 85 h 85"/>
                      <a:gd name="T68" fmla="*/ 33 w 46"/>
                      <a:gd name="T69" fmla="*/ 85 h 85"/>
                      <a:gd name="T70" fmla="*/ 33 w 46"/>
                      <a:gd name="T71" fmla="*/ 85 h 85"/>
                      <a:gd name="T72" fmla="*/ 35 w 46"/>
                      <a:gd name="T73" fmla="*/ 85 h 85"/>
                      <a:gd name="T74" fmla="*/ 35 w 46"/>
                      <a:gd name="T75" fmla="*/ 85 h 85"/>
                      <a:gd name="T76" fmla="*/ 36 w 46"/>
                      <a:gd name="T77" fmla="*/ 85 h 85"/>
                      <a:gd name="T78" fmla="*/ 38 w 46"/>
                      <a:gd name="T79" fmla="*/ 85 h 85"/>
                      <a:gd name="T80" fmla="*/ 38 w 46"/>
                      <a:gd name="T81" fmla="*/ 85 h 85"/>
                      <a:gd name="T82" fmla="*/ 40 w 46"/>
                      <a:gd name="T83" fmla="*/ 85 h 85"/>
                      <a:gd name="T84" fmla="*/ 40 w 46"/>
                      <a:gd name="T85" fmla="*/ 85 h 85"/>
                      <a:gd name="T86" fmla="*/ 42 w 46"/>
                      <a:gd name="T87" fmla="*/ 85 h 85"/>
                      <a:gd name="T88" fmla="*/ 42 w 46"/>
                      <a:gd name="T89" fmla="*/ 85 h 85"/>
                      <a:gd name="T90" fmla="*/ 44 w 46"/>
                      <a:gd name="T91" fmla="*/ 85 h 85"/>
                      <a:gd name="T92" fmla="*/ 44 w 46"/>
                      <a:gd name="T93" fmla="*/ 85 h 85"/>
                      <a:gd name="T94" fmla="*/ 46 w 46"/>
                      <a:gd name="T95" fmla="*/ 2 h 85"/>
                      <a:gd name="T96" fmla="*/ 46 w 46"/>
                      <a:gd name="T97" fmla="*/ 56 h 85"/>
                      <a:gd name="T98" fmla="*/ 46 w 46"/>
                      <a:gd name="T99" fmla="*/ 57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5">
                        <a:moveTo>
                          <a:pt x="0" y="85"/>
                        </a:move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4" y="85"/>
                        </a:lnTo>
                        <a:lnTo>
                          <a:pt x="4" y="85"/>
                        </a:lnTo>
                        <a:lnTo>
                          <a:pt x="6" y="85"/>
                        </a:lnTo>
                        <a:lnTo>
                          <a:pt x="6" y="85"/>
                        </a:lnTo>
                        <a:lnTo>
                          <a:pt x="8" y="39"/>
                        </a:lnTo>
                        <a:lnTo>
                          <a:pt x="8" y="37"/>
                        </a:lnTo>
                        <a:lnTo>
                          <a:pt x="9" y="0"/>
                        </a:lnTo>
                        <a:lnTo>
                          <a:pt x="10" y="85"/>
                        </a:lnTo>
                        <a:lnTo>
                          <a:pt x="10" y="85"/>
                        </a:lnTo>
                        <a:lnTo>
                          <a:pt x="13" y="85"/>
                        </a:lnTo>
                        <a:lnTo>
                          <a:pt x="13" y="85"/>
                        </a:lnTo>
                        <a:lnTo>
                          <a:pt x="15" y="85"/>
                        </a:lnTo>
                        <a:lnTo>
                          <a:pt x="15" y="85"/>
                        </a:lnTo>
                        <a:lnTo>
                          <a:pt x="17" y="85"/>
                        </a:lnTo>
                        <a:lnTo>
                          <a:pt x="17" y="85"/>
                        </a:lnTo>
                        <a:lnTo>
                          <a:pt x="18" y="85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21" y="85"/>
                        </a:lnTo>
                        <a:lnTo>
                          <a:pt x="21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7" y="1"/>
                        </a:lnTo>
                        <a:lnTo>
                          <a:pt x="27" y="6"/>
                        </a:lnTo>
                        <a:lnTo>
                          <a:pt x="27" y="7"/>
                        </a:lnTo>
                        <a:lnTo>
                          <a:pt x="29" y="85"/>
                        </a:lnTo>
                        <a:lnTo>
                          <a:pt x="29" y="85"/>
                        </a:lnTo>
                        <a:lnTo>
                          <a:pt x="31" y="85"/>
                        </a:lnTo>
                        <a:lnTo>
                          <a:pt x="31" y="85"/>
                        </a:lnTo>
                        <a:lnTo>
                          <a:pt x="33" y="85"/>
                        </a:lnTo>
                        <a:lnTo>
                          <a:pt x="33" y="85"/>
                        </a:lnTo>
                        <a:lnTo>
                          <a:pt x="35" y="85"/>
                        </a:lnTo>
                        <a:lnTo>
                          <a:pt x="35" y="85"/>
                        </a:lnTo>
                        <a:lnTo>
                          <a:pt x="36" y="85"/>
                        </a:lnTo>
                        <a:lnTo>
                          <a:pt x="38" y="85"/>
                        </a:lnTo>
                        <a:lnTo>
                          <a:pt x="38" y="85"/>
                        </a:lnTo>
                        <a:lnTo>
                          <a:pt x="40" y="85"/>
                        </a:lnTo>
                        <a:lnTo>
                          <a:pt x="40" y="85"/>
                        </a:lnTo>
                        <a:lnTo>
                          <a:pt x="42" y="85"/>
                        </a:lnTo>
                        <a:lnTo>
                          <a:pt x="42" y="85"/>
                        </a:lnTo>
                        <a:lnTo>
                          <a:pt x="44" y="85"/>
                        </a:lnTo>
                        <a:lnTo>
                          <a:pt x="44" y="85"/>
                        </a:lnTo>
                        <a:lnTo>
                          <a:pt x="46" y="2"/>
                        </a:lnTo>
                        <a:lnTo>
                          <a:pt x="46" y="56"/>
                        </a:lnTo>
                        <a:lnTo>
                          <a:pt x="46" y="5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7" name="Freeform 90"/>
                  <p:cNvSpPr>
                    <a:spLocks/>
                  </p:cNvSpPr>
                  <p:nvPr/>
                </p:nvSpPr>
                <p:spPr bwMode="auto">
                  <a:xfrm>
                    <a:off x="11315700" y="2443163"/>
                    <a:ext cx="73025" cy="131763"/>
                  </a:xfrm>
                  <a:custGeom>
                    <a:avLst/>
                    <a:gdLst>
                      <a:gd name="T0" fmla="*/ 0 w 46"/>
                      <a:gd name="T1" fmla="*/ 55 h 83"/>
                      <a:gd name="T2" fmla="*/ 2 w 46"/>
                      <a:gd name="T3" fmla="*/ 83 h 83"/>
                      <a:gd name="T4" fmla="*/ 2 w 46"/>
                      <a:gd name="T5" fmla="*/ 83 h 83"/>
                      <a:gd name="T6" fmla="*/ 4 w 46"/>
                      <a:gd name="T7" fmla="*/ 83 h 83"/>
                      <a:gd name="T8" fmla="*/ 4 w 46"/>
                      <a:gd name="T9" fmla="*/ 83 h 83"/>
                      <a:gd name="T10" fmla="*/ 6 w 46"/>
                      <a:gd name="T11" fmla="*/ 83 h 83"/>
                      <a:gd name="T12" fmla="*/ 6 w 46"/>
                      <a:gd name="T13" fmla="*/ 83 h 83"/>
                      <a:gd name="T14" fmla="*/ 8 w 46"/>
                      <a:gd name="T15" fmla="*/ 83 h 83"/>
                      <a:gd name="T16" fmla="*/ 8 w 46"/>
                      <a:gd name="T17" fmla="*/ 83 h 83"/>
                      <a:gd name="T18" fmla="*/ 9 w 46"/>
                      <a:gd name="T19" fmla="*/ 83 h 83"/>
                      <a:gd name="T20" fmla="*/ 10 w 46"/>
                      <a:gd name="T21" fmla="*/ 83 h 83"/>
                      <a:gd name="T22" fmla="*/ 10 w 46"/>
                      <a:gd name="T23" fmla="*/ 83 h 83"/>
                      <a:gd name="T24" fmla="*/ 12 w 46"/>
                      <a:gd name="T25" fmla="*/ 83 h 83"/>
                      <a:gd name="T26" fmla="*/ 12 w 46"/>
                      <a:gd name="T27" fmla="*/ 83 h 83"/>
                      <a:gd name="T28" fmla="*/ 14 w 46"/>
                      <a:gd name="T29" fmla="*/ 83 h 83"/>
                      <a:gd name="T30" fmla="*/ 14 w 46"/>
                      <a:gd name="T31" fmla="*/ 83 h 83"/>
                      <a:gd name="T32" fmla="*/ 17 w 46"/>
                      <a:gd name="T33" fmla="*/ 83 h 83"/>
                      <a:gd name="T34" fmla="*/ 17 w 46"/>
                      <a:gd name="T35" fmla="*/ 83 h 83"/>
                      <a:gd name="T36" fmla="*/ 18 w 46"/>
                      <a:gd name="T37" fmla="*/ 0 h 83"/>
                      <a:gd name="T38" fmla="*/ 19 w 46"/>
                      <a:gd name="T39" fmla="*/ 72 h 83"/>
                      <a:gd name="T40" fmla="*/ 19 w 46"/>
                      <a:gd name="T41" fmla="*/ 72 h 83"/>
                      <a:gd name="T42" fmla="*/ 21 w 46"/>
                      <a:gd name="T43" fmla="*/ 83 h 83"/>
                      <a:gd name="T44" fmla="*/ 21 w 46"/>
                      <a:gd name="T45" fmla="*/ 83 h 83"/>
                      <a:gd name="T46" fmla="*/ 23 w 46"/>
                      <a:gd name="T47" fmla="*/ 83 h 83"/>
                      <a:gd name="T48" fmla="*/ 23 w 46"/>
                      <a:gd name="T49" fmla="*/ 83 h 83"/>
                      <a:gd name="T50" fmla="*/ 25 w 46"/>
                      <a:gd name="T51" fmla="*/ 83 h 83"/>
                      <a:gd name="T52" fmla="*/ 25 w 46"/>
                      <a:gd name="T53" fmla="*/ 83 h 83"/>
                      <a:gd name="T54" fmla="*/ 27 w 46"/>
                      <a:gd name="T55" fmla="*/ 83 h 83"/>
                      <a:gd name="T56" fmla="*/ 27 w 46"/>
                      <a:gd name="T57" fmla="*/ 83 h 83"/>
                      <a:gd name="T58" fmla="*/ 28 w 46"/>
                      <a:gd name="T59" fmla="*/ 83 h 83"/>
                      <a:gd name="T60" fmla="*/ 29 w 46"/>
                      <a:gd name="T61" fmla="*/ 83 h 83"/>
                      <a:gd name="T62" fmla="*/ 29 w 46"/>
                      <a:gd name="T63" fmla="*/ 83 h 83"/>
                      <a:gd name="T64" fmla="*/ 31 w 46"/>
                      <a:gd name="T65" fmla="*/ 83 h 83"/>
                      <a:gd name="T66" fmla="*/ 31 w 46"/>
                      <a:gd name="T67" fmla="*/ 83 h 83"/>
                      <a:gd name="T68" fmla="*/ 33 w 46"/>
                      <a:gd name="T69" fmla="*/ 83 h 83"/>
                      <a:gd name="T70" fmla="*/ 33 w 46"/>
                      <a:gd name="T71" fmla="*/ 83 h 83"/>
                      <a:gd name="T72" fmla="*/ 35 w 46"/>
                      <a:gd name="T73" fmla="*/ 83 h 83"/>
                      <a:gd name="T74" fmla="*/ 35 w 46"/>
                      <a:gd name="T75" fmla="*/ 83 h 83"/>
                      <a:gd name="T76" fmla="*/ 37 w 46"/>
                      <a:gd name="T77" fmla="*/ 2 h 83"/>
                      <a:gd name="T78" fmla="*/ 37 w 46"/>
                      <a:gd name="T79" fmla="*/ 78 h 83"/>
                      <a:gd name="T80" fmla="*/ 37 w 46"/>
                      <a:gd name="T81" fmla="*/ 78 h 83"/>
                      <a:gd name="T82" fmla="*/ 39 w 46"/>
                      <a:gd name="T83" fmla="*/ 83 h 83"/>
                      <a:gd name="T84" fmla="*/ 39 w 46"/>
                      <a:gd name="T85" fmla="*/ 83 h 83"/>
                      <a:gd name="T86" fmla="*/ 42 w 46"/>
                      <a:gd name="T87" fmla="*/ 83 h 83"/>
                      <a:gd name="T88" fmla="*/ 42 w 46"/>
                      <a:gd name="T89" fmla="*/ 83 h 83"/>
                      <a:gd name="T90" fmla="*/ 44 w 46"/>
                      <a:gd name="T91" fmla="*/ 83 h 83"/>
                      <a:gd name="T92" fmla="*/ 44 w 46"/>
                      <a:gd name="T93" fmla="*/ 83 h 83"/>
                      <a:gd name="T94" fmla="*/ 45 w 46"/>
                      <a:gd name="T95" fmla="*/ 83 h 83"/>
                      <a:gd name="T96" fmla="*/ 45 w 46"/>
                      <a:gd name="T97" fmla="*/ 83 h 83"/>
                      <a:gd name="T98" fmla="*/ 46 w 46"/>
                      <a:gd name="T99" fmla="*/ 83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3">
                        <a:moveTo>
                          <a:pt x="0" y="55"/>
                        </a:moveTo>
                        <a:lnTo>
                          <a:pt x="2" y="83"/>
                        </a:lnTo>
                        <a:lnTo>
                          <a:pt x="2" y="83"/>
                        </a:lnTo>
                        <a:lnTo>
                          <a:pt x="4" y="83"/>
                        </a:lnTo>
                        <a:lnTo>
                          <a:pt x="4" y="83"/>
                        </a:lnTo>
                        <a:lnTo>
                          <a:pt x="6" y="83"/>
                        </a:lnTo>
                        <a:lnTo>
                          <a:pt x="6" y="83"/>
                        </a:lnTo>
                        <a:lnTo>
                          <a:pt x="8" y="83"/>
                        </a:lnTo>
                        <a:lnTo>
                          <a:pt x="8" y="83"/>
                        </a:lnTo>
                        <a:lnTo>
                          <a:pt x="9" y="83"/>
                        </a:lnTo>
                        <a:lnTo>
                          <a:pt x="10" y="83"/>
                        </a:lnTo>
                        <a:lnTo>
                          <a:pt x="10" y="83"/>
                        </a:lnTo>
                        <a:lnTo>
                          <a:pt x="12" y="83"/>
                        </a:lnTo>
                        <a:lnTo>
                          <a:pt x="12" y="83"/>
                        </a:lnTo>
                        <a:lnTo>
                          <a:pt x="14" y="83"/>
                        </a:lnTo>
                        <a:lnTo>
                          <a:pt x="14" y="83"/>
                        </a:lnTo>
                        <a:lnTo>
                          <a:pt x="17" y="83"/>
                        </a:lnTo>
                        <a:lnTo>
                          <a:pt x="17" y="83"/>
                        </a:lnTo>
                        <a:lnTo>
                          <a:pt x="18" y="0"/>
                        </a:lnTo>
                        <a:lnTo>
                          <a:pt x="19" y="72"/>
                        </a:lnTo>
                        <a:lnTo>
                          <a:pt x="19" y="72"/>
                        </a:lnTo>
                        <a:lnTo>
                          <a:pt x="21" y="83"/>
                        </a:lnTo>
                        <a:lnTo>
                          <a:pt x="21" y="83"/>
                        </a:lnTo>
                        <a:lnTo>
                          <a:pt x="23" y="83"/>
                        </a:lnTo>
                        <a:lnTo>
                          <a:pt x="23" y="83"/>
                        </a:lnTo>
                        <a:lnTo>
                          <a:pt x="25" y="83"/>
                        </a:lnTo>
                        <a:lnTo>
                          <a:pt x="25" y="83"/>
                        </a:lnTo>
                        <a:lnTo>
                          <a:pt x="27" y="83"/>
                        </a:lnTo>
                        <a:lnTo>
                          <a:pt x="27" y="83"/>
                        </a:lnTo>
                        <a:lnTo>
                          <a:pt x="28" y="83"/>
                        </a:lnTo>
                        <a:lnTo>
                          <a:pt x="29" y="83"/>
                        </a:lnTo>
                        <a:lnTo>
                          <a:pt x="29" y="83"/>
                        </a:lnTo>
                        <a:lnTo>
                          <a:pt x="31" y="83"/>
                        </a:lnTo>
                        <a:lnTo>
                          <a:pt x="31" y="83"/>
                        </a:lnTo>
                        <a:lnTo>
                          <a:pt x="33" y="83"/>
                        </a:lnTo>
                        <a:lnTo>
                          <a:pt x="33" y="83"/>
                        </a:lnTo>
                        <a:lnTo>
                          <a:pt x="35" y="83"/>
                        </a:lnTo>
                        <a:lnTo>
                          <a:pt x="35" y="83"/>
                        </a:lnTo>
                        <a:lnTo>
                          <a:pt x="37" y="2"/>
                        </a:lnTo>
                        <a:lnTo>
                          <a:pt x="37" y="78"/>
                        </a:lnTo>
                        <a:lnTo>
                          <a:pt x="37" y="78"/>
                        </a:lnTo>
                        <a:lnTo>
                          <a:pt x="39" y="83"/>
                        </a:lnTo>
                        <a:lnTo>
                          <a:pt x="39" y="83"/>
                        </a:lnTo>
                        <a:lnTo>
                          <a:pt x="42" y="83"/>
                        </a:lnTo>
                        <a:lnTo>
                          <a:pt x="42" y="83"/>
                        </a:lnTo>
                        <a:lnTo>
                          <a:pt x="44" y="83"/>
                        </a:lnTo>
                        <a:lnTo>
                          <a:pt x="44" y="83"/>
                        </a:lnTo>
                        <a:lnTo>
                          <a:pt x="45" y="83"/>
                        </a:lnTo>
                        <a:lnTo>
                          <a:pt x="45" y="83"/>
                        </a:lnTo>
                        <a:lnTo>
                          <a:pt x="46" y="8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8" name="Freeform 91"/>
                  <p:cNvSpPr>
                    <a:spLocks/>
                  </p:cNvSpPr>
                  <p:nvPr/>
                </p:nvSpPr>
                <p:spPr bwMode="auto">
                  <a:xfrm>
                    <a:off x="11388725" y="2447926"/>
                    <a:ext cx="73025" cy="127000"/>
                  </a:xfrm>
                  <a:custGeom>
                    <a:avLst/>
                    <a:gdLst>
                      <a:gd name="T0" fmla="*/ 0 w 46"/>
                      <a:gd name="T1" fmla="*/ 80 h 80"/>
                      <a:gd name="T2" fmla="*/ 2 w 46"/>
                      <a:gd name="T3" fmla="*/ 80 h 80"/>
                      <a:gd name="T4" fmla="*/ 2 w 46"/>
                      <a:gd name="T5" fmla="*/ 80 h 80"/>
                      <a:gd name="T6" fmla="*/ 4 w 46"/>
                      <a:gd name="T7" fmla="*/ 80 h 80"/>
                      <a:gd name="T8" fmla="*/ 4 w 46"/>
                      <a:gd name="T9" fmla="*/ 80 h 80"/>
                      <a:gd name="T10" fmla="*/ 6 w 46"/>
                      <a:gd name="T11" fmla="*/ 80 h 80"/>
                      <a:gd name="T12" fmla="*/ 6 w 46"/>
                      <a:gd name="T13" fmla="*/ 80 h 80"/>
                      <a:gd name="T14" fmla="*/ 8 w 46"/>
                      <a:gd name="T15" fmla="*/ 79 h 80"/>
                      <a:gd name="T16" fmla="*/ 8 w 46"/>
                      <a:gd name="T17" fmla="*/ 79 h 80"/>
                      <a:gd name="T18" fmla="*/ 9 w 46"/>
                      <a:gd name="T19" fmla="*/ 0 h 80"/>
                      <a:gd name="T20" fmla="*/ 10 w 46"/>
                      <a:gd name="T21" fmla="*/ 77 h 80"/>
                      <a:gd name="T22" fmla="*/ 10 w 46"/>
                      <a:gd name="T23" fmla="*/ 77 h 80"/>
                      <a:gd name="T24" fmla="*/ 12 w 46"/>
                      <a:gd name="T25" fmla="*/ 80 h 80"/>
                      <a:gd name="T26" fmla="*/ 12 w 46"/>
                      <a:gd name="T27" fmla="*/ 80 h 80"/>
                      <a:gd name="T28" fmla="*/ 14 w 46"/>
                      <a:gd name="T29" fmla="*/ 80 h 80"/>
                      <a:gd name="T30" fmla="*/ 14 w 46"/>
                      <a:gd name="T31" fmla="*/ 80 h 80"/>
                      <a:gd name="T32" fmla="*/ 16 w 46"/>
                      <a:gd name="T33" fmla="*/ 80 h 80"/>
                      <a:gd name="T34" fmla="*/ 16 w 46"/>
                      <a:gd name="T35" fmla="*/ 80 h 80"/>
                      <a:gd name="T36" fmla="*/ 18 w 46"/>
                      <a:gd name="T37" fmla="*/ 80 h 80"/>
                      <a:gd name="T38" fmla="*/ 18 w 46"/>
                      <a:gd name="T39" fmla="*/ 80 h 80"/>
                      <a:gd name="T40" fmla="*/ 19 w 46"/>
                      <a:gd name="T41" fmla="*/ 80 h 80"/>
                      <a:gd name="T42" fmla="*/ 21 w 46"/>
                      <a:gd name="T43" fmla="*/ 80 h 80"/>
                      <a:gd name="T44" fmla="*/ 21 w 46"/>
                      <a:gd name="T45" fmla="*/ 80 h 80"/>
                      <a:gd name="T46" fmla="*/ 22 w 46"/>
                      <a:gd name="T47" fmla="*/ 80 h 80"/>
                      <a:gd name="T48" fmla="*/ 22 w 46"/>
                      <a:gd name="T49" fmla="*/ 80 h 80"/>
                      <a:gd name="T50" fmla="*/ 24 w 46"/>
                      <a:gd name="T51" fmla="*/ 80 h 80"/>
                      <a:gd name="T52" fmla="*/ 24 w 46"/>
                      <a:gd name="T53" fmla="*/ 80 h 80"/>
                      <a:gd name="T54" fmla="*/ 27 w 46"/>
                      <a:gd name="T55" fmla="*/ 79 h 80"/>
                      <a:gd name="T56" fmla="*/ 27 w 46"/>
                      <a:gd name="T57" fmla="*/ 79 h 80"/>
                      <a:gd name="T58" fmla="*/ 28 w 46"/>
                      <a:gd name="T59" fmla="*/ 1 h 80"/>
                      <a:gd name="T60" fmla="*/ 29 w 46"/>
                      <a:gd name="T61" fmla="*/ 78 h 80"/>
                      <a:gd name="T62" fmla="*/ 29 w 46"/>
                      <a:gd name="T63" fmla="*/ 78 h 80"/>
                      <a:gd name="T64" fmla="*/ 31 w 46"/>
                      <a:gd name="T65" fmla="*/ 80 h 80"/>
                      <a:gd name="T66" fmla="*/ 31 w 46"/>
                      <a:gd name="T67" fmla="*/ 80 h 80"/>
                      <a:gd name="T68" fmla="*/ 33 w 46"/>
                      <a:gd name="T69" fmla="*/ 80 h 80"/>
                      <a:gd name="T70" fmla="*/ 33 w 46"/>
                      <a:gd name="T71" fmla="*/ 80 h 80"/>
                      <a:gd name="T72" fmla="*/ 35 w 46"/>
                      <a:gd name="T73" fmla="*/ 80 h 80"/>
                      <a:gd name="T74" fmla="*/ 35 w 46"/>
                      <a:gd name="T75" fmla="*/ 80 h 80"/>
                      <a:gd name="T76" fmla="*/ 37 w 46"/>
                      <a:gd name="T77" fmla="*/ 80 h 80"/>
                      <a:gd name="T78" fmla="*/ 37 w 46"/>
                      <a:gd name="T79" fmla="*/ 80 h 80"/>
                      <a:gd name="T80" fmla="*/ 37 w 46"/>
                      <a:gd name="T81" fmla="*/ 80 h 80"/>
                      <a:gd name="T82" fmla="*/ 39 w 46"/>
                      <a:gd name="T83" fmla="*/ 80 h 80"/>
                      <a:gd name="T84" fmla="*/ 39 w 46"/>
                      <a:gd name="T85" fmla="*/ 80 h 80"/>
                      <a:gd name="T86" fmla="*/ 41 w 46"/>
                      <a:gd name="T87" fmla="*/ 80 h 80"/>
                      <a:gd name="T88" fmla="*/ 41 w 46"/>
                      <a:gd name="T89" fmla="*/ 80 h 80"/>
                      <a:gd name="T90" fmla="*/ 43 w 46"/>
                      <a:gd name="T91" fmla="*/ 80 h 80"/>
                      <a:gd name="T92" fmla="*/ 43 w 46"/>
                      <a:gd name="T93" fmla="*/ 80 h 80"/>
                      <a:gd name="T94" fmla="*/ 45 w 46"/>
                      <a:gd name="T95" fmla="*/ 78 h 80"/>
                      <a:gd name="T96" fmla="*/ 45 w 46"/>
                      <a:gd name="T97" fmla="*/ 78 h 80"/>
                      <a:gd name="T98" fmla="*/ 46 w 46"/>
                      <a:gd name="T99" fmla="*/ 2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0">
                        <a:moveTo>
                          <a:pt x="0" y="80"/>
                        </a:moveTo>
                        <a:lnTo>
                          <a:pt x="2" y="80"/>
                        </a:lnTo>
                        <a:lnTo>
                          <a:pt x="2" y="80"/>
                        </a:lnTo>
                        <a:lnTo>
                          <a:pt x="4" y="80"/>
                        </a:lnTo>
                        <a:lnTo>
                          <a:pt x="4" y="80"/>
                        </a:lnTo>
                        <a:lnTo>
                          <a:pt x="6" y="80"/>
                        </a:lnTo>
                        <a:lnTo>
                          <a:pt x="6" y="80"/>
                        </a:lnTo>
                        <a:lnTo>
                          <a:pt x="8" y="79"/>
                        </a:lnTo>
                        <a:lnTo>
                          <a:pt x="8" y="79"/>
                        </a:lnTo>
                        <a:lnTo>
                          <a:pt x="9" y="0"/>
                        </a:lnTo>
                        <a:lnTo>
                          <a:pt x="10" y="77"/>
                        </a:lnTo>
                        <a:lnTo>
                          <a:pt x="10" y="77"/>
                        </a:lnTo>
                        <a:lnTo>
                          <a:pt x="12" y="80"/>
                        </a:lnTo>
                        <a:lnTo>
                          <a:pt x="12" y="80"/>
                        </a:lnTo>
                        <a:lnTo>
                          <a:pt x="14" y="80"/>
                        </a:lnTo>
                        <a:lnTo>
                          <a:pt x="14" y="80"/>
                        </a:lnTo>
                        <a:lnTo>
                          <a:pt x="16" y="80"/>
                        </a:lnTo>
                        <a:lnTo>
                          <a:pt x="16" y="80"/>
                        </a:lnTo>
                        <a:lnTo>
                          <a:pt x="18" y="80"/>
                        </a:lnTo>
                        <a:lnTo>
                          <a:pt x="18" y="80"/>
                        </a:lnTo>
                        <a:lnTo>
                          <a:pt x="19" y="80"/>
                        </a:lnTo>
                        <a:lnTo>
                          <a:pt x="21" y="80"/>
                        </a:lnTo>
                        <a:lnTo>
                          <a:pt x="21" y="80"/>
                        </a:lnTo>
                        <a:lnTo>
                          <a:pt x="22" y="80"/>
                        </a:lnTo>
                        <a:lnTo>
                          <a:pt x="22" y="80"/>
                        </a:lnTo>
                        <a:lnTo>
                          <a:pt x="24" y="80"/>
                        </a:lnTo>
                        <a:lnTo>
                          <a:pt x="24" y="80"/>
                        </a:lnTo>
                        <a:lnTo>
                          <a:pt x="27" y="79"/>
                        </a:lnTo>
                        <a:lnTo>
                          <a:pt x="27" y="79"/>
                        </a:lnTo>
                        <a:lnTo>
                          <a:pt x="28" y="1"/>
                        </a:lnTo>
                        <a:lnTo>
                          <a:pt x="29" y="78"/>
                        </a:lnTo>
                        <a:lnTo>
                          <a:pt x="29" y="78"/>
                        </a:lnTo>
                        <a:lnTo>
                          <a:pt x="31" y="80"/>
                        </a:lnTo>
                        <a:lnTo>
                          <a:pt x="31" y="80"/>
                        </a:lnTo>
                        <a:lnTo>
                          <a:pt x="33" y="80"/>
                        </a:lnTo>
                        <a:lnTo>
                          <a:pt x="33" y="80"/>
                        </a:lnTo>
                        <a:lnTo>
                          <a:pt x="35" y="80"/>
                        </a:lnTo>
                        <a:lnTo>
                          <a:pt x="35" y="80"/>
                        </a:lnTo>
                        <a:lnTo>
                          <a:pt x="37" y="80"/>
                        </a:lnTo>
                        <a:lnTo>
                          <a:pt x="37" y="80"/>
                        </a:lnTo>
                        <a:lnTo>
                          <a:pt x="37" y="80"/>
                        </a:lnTo>
                        <a:lnTo>
                          <a:pt x="39" y="80"/>
                        </a:lnTo>
                        <a:lnTo>
                          <a:pt x="39" y="80"/>
                        </a:lnTo>
                        <a:lnTo>
                          <a:pt x="41" y="80"/>
                        </a:lnTo>
                        <a:lnTo>
                          <a:pt x="41" y="80"/>
                        </a:lnTo>
                        <a:lnTo>
                          <a:pt x="43" y="80"/>
                        </a:lnTo>
                        <a:lnTo>
                          <a:pt x="43" y="80"/>
                        </a:lnTo>
                        <a:lnTo>
                          <a:pt x="45" y="78"/>
                        </a:lnTo>
                        <a:lnTo>
                          <a:pt x="45" y="78"/>
                        </a:lnTo>
                        <a:lnTo>
                          <a:pt x="46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9" name="Freeform 92"/>
                  <p:cNvSpPr>
                    <a:spLocks/>
                  </p:cNvSpPr>
                  <p:nvPr/>
                </p:nvSpPr>
                <p:spPr bwMode="auto">
                  <a:xfrm>
                    <a:off x="11461750" y="2451101"/>
                    <a:ext cx="74613" cy="123825"/>
                  </a:xfrm>
                  <a:custGeom>
                    <a:avLst/>
                    <a:gdLst>
                      <a:gd name="T0" fmla="*/ 0 w 47"/>
                      <a:gd name="T1" fmla="*/ 0 h 78"/>
                      <a:gd name="T2" fmla="*/ 1 w 47"/>
                      <a:gd name="T3" fmla="*/ 77 h 78"/>
                      <a:gd name="T4" fmla="*/ 1 w 47"/>
                      <a:gd name="T5" fmla="*/ 77 h 78"/>
                      <a:gd name="T6" fmla="*/ 3 w 47"/>
                      <a:gd name="T7" fmla="*/ 78 h 78"/>
                      <a:gd name="T8" fmla="*/ 3 w 47"/>
                      <a:gd name="T9" fmla="*/ 78 h 78"/>
                      <a:gd name="T10" fmla="*/ 6 w 47"/>
                      <a:gd name="T11" fmla="*/ 78 h 78"/>
                      <a:gd name="T12" fmla="*/ 6 w 47"/>
                      <a:gd name="T13" fmla="*/ 78 h 78"/>
                      <a:gd name="T14" fmla="*/ 8 w 47"/>
                      <a:gd name="T15" fmla="*/ 78 h 78"/>
                      <a:gd name="T16" fmla="*/ 8 w 47"/>
                      <a:gd name="T17" fmla="*/ 78 h 78"/>
                      <a:gd name="T18" fmla="*/ 10 w 47"/>
                      <a:gd name="T19" fmla="*/ 78 h 78"/>
                      <a:gd name="T20" fmla="*/ 10 w 47"/>
                      <a:gd name="T21" fmla="*/ 78 h 78"/>
                      <a:gd name="T22" fmla="*/ 10 w 47"/>
                      <a:gd name="T23" fmla="*/ 78 h 78"/>
                      <a:gd name="T24" fmla="*/ 12 w 47"/>
                      <a:gd name="T25" fmla="*/ 78 h 78"/>
                      <a:gd name="T26" fmla="*/ 12 w 47"/>
                      <a:gd name="T27" fmla="*/ 78 h 78"/>
                      <a:gd name="T28" fmla="*/ 14 w 47"/>
                      <a:gd name="T29" fmla="*/ 78 h 78"/>
                      <a:gd name="T30" fmla="*/ 14 w 47"/>
                      <a:gd name="T31" fmla="*/ 78 h 78"/>
                      <a:gd name="T32" fmla="*/ 16 w 47"/>
                      <a:gd name="T33" fmla="*/ 78 h 78"/>
                      <a:gd name="T34" fmla="*/ 16 w 47"/>
                      <a:gd name="T35" fmla="*/ 78 h 78"/>
                      <a:gd name="T36" fmla="*/ 18 w 47"/>
                      <a:gd name="T37" fmla="*/ 74 h 78"/>
                      <a:gd name="T38" fmla="*/ 18 w 47"/>
                      <a:gd name="T39" fmla="*/ 74 h 78"/>
                      <a:gd name="T40" fmla="*/ 19 w 47"/>
                      <a:gd name="T41" fmla="*/ 1 h 78"/>
                      <a:gd name="T42" fmla="*/ 20 w 47"/>
                      <a:gd name="T43" fmla="*/ 77 h 78"/>
                      <a:gd name="T44" fmla="*/ 20 w 47"/>
                      <a:gd name="T45" fmla="*/ 77 h 78"/>
                      <a:gd name="T46" fmla="*/ 22 w 47"/>
                      <a:gd name="T47" fmla="*/ 78 h 78"/>
                      <a:gd name="T48" fmla="*/ 22 w 47"/>
                      <a:gd name="T49" fmla="*/ 78 h 78"/>
                      <a:gd name="T50" fmla="*/ 24 w 47"/>
                      <a:gd name="T51" fmla="*/ 78 h 78"/>
                      <a:gd name="T52" fmla="*/ 24 w 47"/>
                      <a:gd name="T53" fmla="*/ 78 h 78"/>
                      <a:gd name="T54" fmla="*/ 26 w 47"/>
                      <a:gd name="T55" fmla="*/ 78 h 78"/>
                      <a:gd name="T56" fmla="*/ 26 w 47"/>
                      <a:gd name="T57" fmla="*/ 78 h 78"/>
                      <a:gd name="T58" fmla="*/ 28 w 47"/>
                      <a:gd name="T59" fmla="*/ 78 h 78"/>
                      <a:gd name="T60" fmla="*/ 28 w 47"/>
                      <a:gd name="T61" fmla="*/ 78 h 78"/>
                      <a:gd name="T62" fmla="*/ 28 w 47"/>
                      <a:gd name="T63" fmla="*/ 78 h 78"/>
                      <a:gd name="T64" fmla="*/ 31 w 47"/>
                      <a:gd name="T65" fmla="*/ 78 h 78"/>
                      <a:gd name="T66" fmla="*/ 31 w 47"/>
                      <a:gd name="T67" fmla="*/ 78 h 78"/>
                      <a:gd name="T68" fmla="*/ 33 w 47"/>
                      <a:gd name="T69" fmla="*/ 78 h 78"/>
                      <a:gd name="T70" fmla="*/ 33 w 47"/>
                      <a:gd name="T71" fmla="*/ 78 h 78"/>
                      <a:gd name="T72" fmla="*/ 35 w 47"/>
                      <a:gd name="T73" fmla="*/ 78 h 78"/>
                      <a:gd name="T74" fmla="*/ 35 w 47"/>
                      <a:gd name="T75" fmla="*/ 78 h 78"/>
                      <a:gd name="T76" fmla="*/ 37 w 47"/>
                      <a:gd name="T77" fmla="*/ 71 h 78"/>
                      <a:gd name="T78" fmla="*/ 37 w 47"/>
                      <a:gd name="T79" fmla="*/ 71 h 78"/>
                      <a:gd name="T80" fmla="*/ 37 w 47"/>
                      <a:gd name="T81" fmla="*/ 2 h 78"/>
                      <a:gd name="T82" fmla="*/ 39 w 47"/>
                      <a:gd name="T83" fmla="*/ 78 h 78"/>
                      <a:gd name="T84" fmla="*/ 39 w 47"/>
                      <a:gd name="T85" fmla="*/ 78 h 78"/>
                      <a:gd name="T86" fmla="*/ 41 w 47"/>
                      <a:gd name="T87" fmla="*/ 78 h 78"/>
                      <a:gd name="T88" fmla="*/ 41 w 47"/>
                      <a:gd name="T89" fmla="*/ 78 h 78"/>
                      <a:gd name="T90" fmla="*/ 43 w 47"/>
                      <a:gd name="T91" fmla="*/ 78 h 78"/>
                      <a:gd name="T92" fmla="*/ 43 w 47"/>
                      <a:gd name="T93" fmla="*/ 78 h 78"/>
                      <a:gd name="T94" fmla="*/ 45 w 47"/>
                      <a:gd name="T95" fmla="*/ 78 h 78"/>
                      <a:gd name="T96" fmla="*/ 45 w 47"/>
                      <a:gd name="T97" fmla="*/ 78 h 78"/>
                      <a:gd name="T98" fmla="*/ 47 w 47"/>
                      <a:gd name="T99" fmla="*/ 78 h 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78">
                        <a:moveTo>
                          <a:pt x="0" y="0"/>
                        </a:moveTo>
                        <a:lnTo>
                          <a:pt x="1" y="77"/>
                        </a:lnTo>
                        <a:lnTo>
                          <a:pt x="1" y="77"/>
                        </a:lnTo>
                        <a:lnTo>
                          <a:pt x="3" y="78"/>
                        </a:lnTo>
                        <a:lnTo>
                          <a:pt x="3" y="78"/>
                        </a:lnTo>
                        <a:lnTo>
                          <a:pt x="6" y="78"/>
                        </a:lnTo>
                        <a:lnTo>
                          <a:pt x="6" y="78"/>
                        </a:lnTo>
                        <a:lnTo>
                          <a:pt x="8" y="78"/>
                        </a:lnTo>
                        <a:lnTo>
                          <a:pt x="8" y="78"/>
                        </a:lnTo>
                        <a:lnTo>
                          <a:pt x="10" y="78"/>
                        </a:lnTo>
                        <a:lnTo>
                          <a:pt x="10" y="78"/>
                        </a:lnTo>
                        <a:lnTo>
                          <a:pt x="10" y="78"/>
                        </a:lnTo>
                        <a:lnTo>
                          <a:pt x="12" y="78"/>
                        </a:lnTo>
                        <a:lnTo>
                          <a:pt x="12" y="78"/>
                        </a:lnTo>
                        <a:lnTo>
                          <a:pt x="14" y="78"/>
                        </a:lnTo>
                        <a:lnTo>
                          <a:pt x="14" y="78"/>
                        </a:lnTo>
                        <a:lnTo>
                          <a:pt x="16" y="78"/>
                        </a:lnTo>
                        <a:lnTo>
                          <a:pt x="16" y="78"/>
                        </a:lnTo>
                        <a:lnTo>
                          <a:pt x="18" y="74"/>
                        </a:lnTo>
                        <a:lnTo>
                          <a:pt x="18" y="74"/>
                        </a:lnTo>
                        <a:lnTo>
                          <a:pt x="19" y="1"/>
                        </a:lnTo>
                        <a:lnTo>
                          <a:pt x="20" y="77"/>
                        </a:lnTo>
                        <a:lnTo>
                          <a:pt x="20" y="77"/>
                        </a:lnTo>
                        <a:lnTo>
                          <a:pt x="22" y="78"/>
                        </a:lnTo>
                        <a:lnTo>
                          <a:pt x="22" y="78"/>
                        </a:lnTo>
                        <a:lnTo>
                          <a:pt x="24" y="78"/>
                        </a:lnTo>
                        <a:lnTo>
                          <a:pt x="24" y="78"/>
                        </a:lnTo>
                        <a:lnTo>
                          <a:pt x="26" y="78"/>
                        </a:lnTo>
                        <a:lnTo>
                          <a:pt x="26" y="78"/>
                        </a:lnTo>
                        <a:lnTo>
                          <a:pt x="28" y="78"/>
                        </a:lnTo>
                        <a:lnTo>
                          <a:pt x="28" y="78"/>
                        </a:lnTo>
                        <a:lnTo>
                          <a:pt x="28" y="78"/>
                        </a:lnTo>
                        <a:lnTo>
                          <a:pt x="31" y="78"/>
                        </a:lnTo>
                        <a:lnTo>
                          <a:pt x="31" y="78"/>
                        </a:lnTo>
                        <a:lnTo>
                          <a:pt x="33" y="78"/>
                        </a:lnTo>
                        <a:lnTo>
                          <a:pt x="33" y="78"/>
                        </a:lnTo>
                        <a:lnTo>
                          <a:pt x="35" y="78"/>
                        </a:lnTo>
                        <a:lnTo>
                          <a:pt x="35" y="78"/>
                        </a:lnTo>
                        <a:lnTo>
                          <a:pt x="37" y="71"/>
                        </a:lnTo>
                        <a:lnTo>
                          <a:pt x="37" y="71"/>
                        </a:lnTo>
                        <a:lnTo>
                          <a:pt x="37" y="2"/>
                        </a:lnTo>
                        <a:lnTo>
                          <a:pt x="39" y="78"/>
                        </a:lnTo>
                        <a:lnTo>
                          <a:pt x="39" y="78"/>
                        </a:lnTo>
                        <a:lnTo>
                          <a:pt x="41" y="78"/>
                        </a:lnTo>
                        <a:lnTo>
                          <a:pt x="41" y="78"/>
                        </a:lnTo>
                        <a:lnTo>
                          <a:pt x="43" y="78"/>
                        </a:lnTo>
                        <a:lnTo>
                          <a:pt x="43" y="78"/>
                        </a:lnTo>
                        <a:lnTo>
                          <a:pt x="45" y="78"/>
                        </a:lnTo>
                        <a:lnTo>
                          <a:pt x="45" y="78"/>
                        </a:lnTo>
                        <a:lnTo>
                          <a:pt x="47" y="7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0" name="Freeform 93"/>
                  <p:cNvSpPr>
                    <a:spLocks/>
                  </p:cNvSpPr>
                  <p:nvPr/>
                </p:nvSpPr>
                <p:spPr bwMode="auto">
                  <a:xfrm>
                    <a:off x="11536363" y="2454276"/>
                    <a:ext cx="73025" cy="120650"/>
                  </a:xfrm>
                  <a:custGeom>
                    <a:avLst/>
                    <a:gdLst>
                      <a:gd name="T0" fmla="*/ 0 w 46"/>
                      <a:gd name="T1" fmla="*/ 76 h 76"/>
                      <a:gd name="T2" fmla="*/ 0 w 46"/>
                      <a:gd name="T3" fmla="*/ 76 h 76"/>
                      <a:gd name="T4" fmla="*/ 0 w 46"/>
                      <a:gd name="T5" fmla="*/ 76 h 76"/>
                      <a:gd name="T6" fmla="*/ 2 w 46"/>
                      <a:gd name="T7" fmla="*/ 76 h 76"/>
                      <a:gd name="T8" fmla="*/ 2 w 46"/>
                      <a:gd name="T9" fmla="*/ 76 h 76"/>
                      <a:gd name="T10" fmla="*/ 4 w 46"/>
                      <a:gd name="T11" fmla="*/ 76 h 76"/>
                      <a:gd name="T12" fmla="*/ 4 w 46"/>
                      <a:gd name="T13" fmla="*/ 76 h 76"/>
                      <a:gd name="T14" fmla="*/ 6 w 46"/>
                      <a:gd name="T15" fmla="*/ 76 h 76"/>
                      <a:gd name="T16" fmla="*/ 6 w 46"/>
                      <a:gd name="T17" fmla="*/ 76 h 76"/>
                      <a:gd name="T18" fmla="*/ 9 w 46"/>
                      <a:gd name="T19" fmla="*/ 62 h 76"/>
                      <a:gd name="T20" fmla="*/ 9 w 46"/>
                      <a:gd name="T21" fmla="*/ 61 h 76"/>
                      <a:gd name="T22" fmla="*/ 9 w 46"/>
                      <a:gd name="T23" fmla="*/ 1 h 76"/>
                      <a:gd name="T24" fmla="*/ 11 w 46"/>
                      <a:gd name="T25" fmla="*/ 76 h 76"/>
                      <a:gd name="T26" fmla="*/ 11 w 46"/>
                      <a:gd name="T27" fmla="*/ 76 h 76"/>
                      <a:gd name="T28" fmla="*/ 12 w 46"/>
                      <a:gd name="T29" fmla="*/ 76 h 76"/>
                      <a:gd name="T30" fmla="*/ 12 w 46"/>
                      <a:gd name="T31" fmla="*/ 76 h 76"/>
                      <a:gd name="T32" fmla="*/ 15 w 46"/>
                      <a:gd name="T33" fmla="*/ 76 h 76"/>
                      <a:gd name="T34" fmla="*/ 15 w 46"/>
                      <a:gd name="T35" fmla="*/ 76 h 76"/>
                      <a:gd name="T36" fmla="*/ 17 w 46"/>
                      <a:gd name="T37" fmla="*/ 76 h 76"/>
                      <a:gd name="T38" fmla="*/ 17 w 46"/>
                      <a:gd name="T39" fmla="*/ 76 h 76"/>
                      <a:gd name="T40" fmla="*/ 18 w 46"/>
                      <a:gd name="T41" fmla="*/ 76 h 76"/>
                      <a:gd name="T42" fmla="*/ 19 w 46"/>
                      <a:gd name="T43" fmla="*/ 76 h 76"/>
                      <a:gd name="T44" fmla="*/ 19 w 46"/>
                      <a:gd name="T45" fmla="*/ 76 h 76"/>
                      <a:gd name="T46" fmla="*/ 21 w 46"/>
                      <a:gd name="T47" fmla="*/ 76 h 76"/>
                      <a:gd name="T48" fmla="*/ 21 w 46"/>
                      <a:gd name="T49" fmla="*/ 76 h 76"/>
                      <a:gd name="T50" fmla="*/ 23 w 46"/>
                      <a:gd name="T51" fmla="*/ 76 h 76"/>
                      <a:gd name="T52" fmla="*/ 23 w 46"/>
                      <a:gd name="T53" fmla="*/ 76 h 76"/>
                      <a:gd name="T54" fmla="*/ 25 w 46"/>
                      <a:gd name="T55" fmla="*/ 76 h 76"/>
                      <a:gd name="T56" fmla="*/ 25 w 46"/>
                      <a:gd name="T57" fmla="*/ 76 h 76"/>
                      <a:gd name="T58" fmla="*/ 27 w 46"/>
                      <a:gd name="T59" fmla="*/ 38 h 76"/>
                      <a:gd name="T60" fmla="*/ 27 w 46"/>
                      <a:gd name="T61" fmla="*/ 36 h 76"/>
                      <a:gd name="T62" fmla="*/ 27 w 46"/>
                      <a:gd name="T63" fmla="*/ 1 h 76"/>
                      <a:gd name="T64" fmla="*/ 29 w 46"/>
                      <a:gd name="T65" fmla="*/ 76 h 76"/>
                      <a:gd name="T66" fmla="*/ 29 w 46"/>
                      <a:gd name="T67" fmla="*/ 76 h 76"/>
                      <a:gd name="T68" fmla="*/ 31 w 46"/>
                      <a:gd name="T69" fmla="*/ 76 h 76"/>
                      <a:gd name="T70" fmla="*/ 31 w 46"/>
                      <a:gd name="T71" fmla="*/ 76 h 76"/>
                      <a:gd name="T72" fmla="*/ 34 w 46"/>
                      <a:gd name="T73" fmla="*/ 76 h 76"/>
                      <a:gd name="T74" fmla="*/ 34 w 46"/>
                      <a:gd name="T75" fmla="*/ 76 h 76"/>
                      <a:gd name="T76" fmla="*/ 35 w 46"/>
                      <a:gd name="T77" fmla="*/ 76 h 76"/>
                      <a:gd name="T78" fmla="*/ 35 w 46"/>
                      <a:gd name="T79" fmla="*/ 76 h 76"/>
                      <a:gd name="T80" fmla="*/ 37 w 46"/>
                      <a:gd name="T81" fmla="*/ 76 h 76"/>
                      <a:gd name="T82" fmla="*/ 37 w 46"/>
                      <a:gd name="T83" fmla="*/ 76 h 76"/>
                      <a:gd name="T84" fmla="*/ 37 w 46"/>
                      <a:gd name="T85" fmla="*/ 76 h 76"/>
                      <a:gd name="T86" fmla="*/ 40 w 46"/>
                      <a:gd name="T87" fmla="*/ 76 h 76"/>
                      <a:gd name="T88" fmla="*/ 40 w 46"/>
                      <a:gd name="T89" fmla="*/ 76 h 76"/>
                      <a:gd name="T90" fmla="*/ 42 w 46"/>
                      <a:gd name="T91" fmla="*/ 76 h 76"/>
                      <a:gd name="T92" fmla="*/ 42 w 46"/>
                      <a:gd name="T93" fmla="*/ 76 h 76"/>
                      <a:gd name="T94" fmla="*/ 44 w 46"/>
                      <a:gd name="T95" fmla="*/ 76 h 76"/>
                      <a:gd name="T96" fmla="*/ 44 w 46"/>
                      <a:gd name="T97" fmla="*/ 76 h 76"/>
                      <a:gd name="T98" fmla="*/ 46 w 46"/>
                      <a:gd name="T99" fmla="*/ 0 h 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6">
                        <a:moveTo>
                          <a:pt x="0" y="76"/>
                        </a:moveTo>
                        <a:lnTo>
                          <a:pt x="0" y="76"/>
                        </a:lnTo>
                        <a:lnTo>
                          <a:pt x="0" y="76"/>
                        </a:lnTo>
                        <a:lnTo>
                          <a:pt x="2" y="76"/>
                        </a:lnTo>
                        <a:lnTo>
                          <a:pt x="2" y="76"/>
                        </a:lnTo>
                        <a:lnTo>
                          <a:pt x="4" y="76"/>
                        </a:lnTo>
                        <a:lnTo>
                          <a:pt x="4" y="76"/>
                        </a:lnTo>
                        <a:lnTo>
                          <a:pt x="6" y="76"/>
                        </a:lnTo>
                        <a:lnTo>
                          <a:pt x="6" y="76"/>
                        </a:lnTo>
                        <a:lnTo>
                          <a:pt x="9" y="62"/>
                        </a:lnTo>
                        <a:lnTo>
                          <a:pt x="9" y="61"/>
                        </a:lnTo>
                        <a:lnTo>
                          <a:pt x="9" y="1"/>
                        </a:lnTo>
                        <a:lnTo>
                          <a:pt x="11" y="76"/>
                        </a:lnTo>
                        <a:lnTo>
                          <a:pt x="11" y="76"/>
                        </a:lnTo>
                        <a:lnTo>
                          <a:pt x="12" y="76"/>
                        </a:lnTo>
                        <a:lnTo>
                          <a:pt x="12" y="76"/>
                        </a:lnTo>
                        <a:lnTo>
                          <a:pt x="15" y="76"/>
                        </a:lnTo>
                        <a:lnTo>
                          <a:pt x="15" y="76"/>
                        </a:lnTo>
                        <a:lnTo>
                          <a:pt x="17" y="76"/>
                        </a:lnTo>
                        <a:lnTo>
                          <a:pt x="17" y="76"/>
                        </a:lnTo>
                        <a:lnTo>
                          <a:pt x="18" y="76"/>
                        </a:lnTo>
                        <a:lnTo>
                          <a:pt x="19" y="76"/>
                        </a:lnTo>
                        <a:lnTo>
                          <a:pt x="19" y="76"/>
                        </a:lnTo>
                        <a:lnTo>
                          <a:pt x="21" y="76"/>
                        </a:lnTo>
                        <a:lnTo>
                          <a:pt x="21" y="76"/>
                        </a:lnTo>
                        <a:lnTo>
                          <a:pt x="23" y="76"/>
                        </a:lnTo>
                        <a:lnTo>
                          <a:pt x="23" y="76"/>
                        </a:lnTo>
                        <a:lnTo>
                          <a:pt x="25" y="76"/>
                        </a:lnTo>
                        <a:lnTo>
                          <a:pt x="25" y="76"/>
                        </a:lnTo>
                        <a:lnTo>
                          <a:pt x="27" y="38"/>
                        </a:lnTo>
                        <a:lnTo>
                          <a:pt x="27" y="36"/>
                        </a:lnTo>
                        <a:lnTo>
                          <a:pt x="27" y="1"/>
                        </a:lnTo>
                        <a:lnTo>
                          <a:pt x="29" y="76"/>
                        </a:lnTo>
                        <a:lnTo>
                          <a:pt x="29" y="76"/>
                        </a:lnTo>
                        <a:lnTo>
                          <a:pt x="31" y="76"/>
                        </a:lnTo>
                        <a:lnTo>
                          <a:pt x="31" y="76"/>
                        </a:lnTo>
                        <a:lnTo>
                          <a:pt x="34" y="76"/>
                        </a:lnTo>
                        <a:lnTo>
                          <a:pt x="34" y="76"/>
                        </a:lnTo>
                        <a:lnTo>
                          <a:pt x="35" y="76"/>
                        </a:lnTo>
                        <a:lnTo>
                          <a:pt x="35" y="76"/>
                        </a:lnTo>
                        <a:lnTo>
                          <a:pt x="37" y="76"/>
                        </a:lnTo>
                        <a:lnTo>
                          <a:pt x="37" y="76"/>
                        </a:lnTo>
                        <a:lnTo>
                          <a:pt x="37" y="76"/>
                        </a:lnTo>
                        <a:lnTo>
                          <a:pt x="40" y="76"/>
                        </a:lnTo>
                        <a:lnTo>
                          <a:pt x="40" y="76"/>
                        </a:lnTo>
                        <a:lnTo>
                          <a:pt x="42" y="76"/>
                        </a:lnTo>
                        <a:lnTo>
                          <a:pt x="42" y="76"/>
                        </a:lnTo>
                        <a:lnTo>
                          <a:pt x="44" y="76"/>
                        </a:lnTo>
                        <a:lnTo>
                          <a:pt x="44" y="76"/>
                        </a:lnTo>
                        <a:lnTo>
                          <a:pt x="4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1" name="Freeform 94"/>
                  <p:cNvSpPr>
                    <a:spLocks/>
                  </p:cNvSpPr>
                  <p:nvPr/>
                </p:nvSpPr>
                <p:spPr bwMode="auto">
                  <a:xfrm>
                    <a:off x="11609388" y="2454276"/>
                    <a:ext cx="73025" cy="120650"/>
                  </a:xfrm>
                  <a:custGeom>
                    <a:avLst/>
                    <a:gdLst>
                      <a:gd name="T0" fmla="*/ 0 w 46"/>
                      <a:gd name="T1" fmla="*/ 0 h 76"/>
                      <a:gd name="T2" fmla="*/ 0 w 46"/>
                      <a:gd name="T3" fmla="*/ 2 h 76"/>
                      <a:gd name="T4" fmla="*/ 0 w 46"/>
                      <a:gd name="T5" fmla="*/ 2 h 76"/>
                      <a:gd name="T6" fmla="*/ 2 w 46"/>
                      <a:gd name="T7" fmla="*/ 76 h 76"/>
                      <a:gd name="T8" fmla="*/ 2 w 46"/>
                      <a:gd name="T9" fmla="*/ 76 h 76"/>
                      <a:gd name="T10" fmla="*/ 4 w 46"/>
                      <a:gd name="T11" fmla="*/ 76 h 76"/>
                      <a:gd name="T12" fmla="*/ 4 w 46"/>
                      <a:gd name="T13" fmla="*/ 76 h 76"/>
                      <a:gd name="T14" fmla="*/ 6 w 46"/>
                      <a:gd name="T15" fmla="*/ 76 h 76"/>
                      <a:gd name="T16" fmla="*/ 6 w 46"/>
                      <a:gd name="T17" fmla="*/ 76 h 76"/>
                      <a:gd name="T18" fmla="*/ 8 w 46"/>
                      <a:gd name="T19" fmla="*/ 76 h 76"/>
                      <a:gd name="T20" fmla="*/ 8 w 46"/>
                      <a:gd name="T21" fmla="*/ 76 h 76"/>
                      <a:gd name="T22" fmla="*/ 9 w 46"/>
                      <a:gd name="T23" fmla="*/ 76 h 76"/>
                      <a:gd name="T24" fmla="*/ 10 w 46"/>
                      <a:gd name="T25" fmla="*/ 76 h 76"/>
                      <a:gd name="T26" fmla="*/ 10 w 46"/>
                      <a:gd name="T27" fmla="*/ 76 h 76"/>
                      <a:gd name="T28" fmla="*/ 12 w 46"/>
                      <a:gd name="T29" fmla="*/ 76 h 76"/>
                      <a:gd name="T30" fmla="*/ 12 w 46"/>
                      <a:gd name="T31" fmla="*/ 76 h 76"/>
                      <a:gd name="T32" fmla="*/ 14 w 46"/>
                      <a:gd name="T33" fmla="*/ 76 h 76"/>
                      <a:gd name="T34" fmla="*/ 14 w 46"/>
                      <a:gd name="T35" fmla="*/ 76 h 76"/>
                      <a:gd name="T36" fmla="*/ 16 w 46"/>
                      <a:gd name="T37" fmla="*/ 76 h 76"/>
                      <a:gd name="T38" fmla="*/ 16 w 46"/>
                      <a:gd name="T39" fmla="*/ 76 h 76"/>
                      <a:gd name="T40" fmla="*/ 18 w 46"/>
                      <a:gd name="T41" fmla="*/ 0 h 76"/>
                      <a:gd name="T42" fmla="*/ 19 w 46"/>
                      <a:gd name="T43" fmla="*/ 45 h 76"/>
                      <a:gd name="T44" fmla="*/ 19 w 46"/>
                      <a:gd name="T45" fmla="*/ 46 h 76"/>
                      <a:gd name="T46" fmla="*/ 21 w 46"/>
                      <a:gd name="T47" fmla="*/ 76 h 76"/>
                      <a:gd name="T48" fmla="*/ 21 w 46"/>
                      <a:gd name="T49" fmla="*/ 76 h 76"/>
                      <a:gd name="T50" fmla="*/ 23 w 46"/>
                      <a:gd name="T51" fmla="*/ 76 h 76"/>
                      <a:gd name="T52" fmla="*/ 23 w 46"/>
                      <a:gd name="T53" fmla="*/ 76 h 76"/>
                      <a:gd name="T54" fmla="*/ 25 w 46"/>
                      <a:gd name="T55" fmla="*/ 76 h 76"/>
                      <a:gd name="T56" fmla="*/ 25 w 46"/>
                      <a:gd name="T57" fmla="*/ 76 h 76"/>
                      <a:gd name="T58" fmla="*/ 27 w 46"/>
                      <a:gd name="T59" fmla="*/ 76 h 76"/>
                      <a:gd name="T60" fmla="*/ 27 w 46"/>
                      <a:gd name="T61" fmla="*/ 76 h 76"/>
                      <a:gd name="T62" fmla="*/ 28 w 46"/>
                      <a:gd name="T63" fmla="*/ 76 h 76"/>
                      <a:gd name="T64" fmla="*/ 29 w 46"/>
                      <a:gd name="T65" fmla="*/ 76 h 76"/>
                      <a:gd name="T66" fmla="*/ 29 w 46"/>
                      <a:gd name="T67" fmla="*/ 76 h 76"/>
                      <a:gd name="T68" fmla="*/ 31 w 46"/>
                      <a:gd name="T69" fmla="*/ 76 h 76"/>
                      <a:gd name="T70" fmla="*/ 31 w 46"/>
                      <a:gd name="T71" fmla="*/ 76 h 76"/>
                      <a:gd name="T72" fmla="*/ 33 w 46"/>
                      <a:gd name="T73" fmla="*/ 76 h 76"/>
                      <a:gd name="T74" fmla="*/ 33 w 46"/>
                      <a:gd name="T75" fmla="*/ 76 h 76"/>
                      <a:gd name="T76" fmla="*/ 35 w 46"/>
                      <a:gd name="T77" fmla="*/ 76 h 76"/>
                      <a:gd name="T78" fmla="*/ 35 w 46"/>
                      <a:gd name="T79" fmla="*/ 76 h 76"/>
                      <a:gd name="T80" fmla="*/ 37 w 46"/>
                      <a:gd name="T81" fmla="*/ 0 h 76"/>
                      <a:gd name="T82" fmla="*/ 37 w 46"/>
                      <a:gd name="T83" fmla="*/ 64 h 76"/>
                      <a:gd name="T84" fmla="*/ 37 w 46"/>
                      <a:gd name="T85" fmla="*/ 65 h 76"/>
                      <a:gd name="T86" fmla="*/ 39 w 46"/>
                      <a:gd name="T87" fmla="*/ 76 h 76"/>
                      <a:gd name="T88" fmla="*/ 39 w 46"/>
                      <a:gd name="T89" fmla="*/ 76 h 76"/>
                      <a:gd name="T90" fmla="*/ 41 w 46"/>
                      <a:gd name="T91" fmla="*/ 76 h 76"/>
                      <a:gd name="T92" fmla="*/ 41 w 46"/>
                      <a:gd name="T93" fmla="*/ 76 h 76"/>
                      <a:gd name="T94" fmla="*/ 44 w 46"/>
                      <a:gd name="T95" fmla="*/ 76 h 76"/>
                      <a:gd name="T96" fmla="*/ 44 w 46"/>
                      <a:gd name="T97" fmla="*/ 76 h 76"/>
                      <a:gd name="T98" fmla="*/ 46 w 46"/>
                      <a:gd name="T99" fmla="*/ 76 h 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6">
                        <a:moveTo>
                          <a:pt x="0" y="0"/>
                        </a:move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2" y="76"/>
                        </a:lnTo>
                        <a:lnTo>
                          <a:pt x="2" y="76"/>
                        </a:lnTo>
                        <a:lnTo>
                          <a:pt x="4" y="76"/>
                        </a:lnTo>
                        <a:lnTo>
                          <a:pt x="4" y="76"/>
                        </a:lnTo>
                        <a:lnTo>
                          <a:pt x="6" y="76"/>
                        </a:lnTo>
                        <a:lnTo>
                          <a:pt x="6" y="76"/>
                        </a:lnTo>
                        <a:lnTo>
                          <a:pt x="8" y="76"/>
                        </a:lnTo>
                        <a:lnTo>
                          <a:pt x="8" y="76"/>
                        </a:lnTo>
                        <a:lnTo>
                          <a:pt x="9" y="76"/>
                        </a:lnTo>
                        <a:lnTo>
                          <a:pt x="10" y="76"/>
                        </a:lnTo>
                        <a:lnTo>
                          <a:pt x="10" y="76"/>
                        </a:lnTo>
                        <a:lnTo>
                          <a:pt x="12" y="76"/>
                        </a:lnTo>
                        <a:lnTo>
                          <a:pt x="12" y="76"/>
                        </a:lnTo>
                        <a:lnTo>
                          <a:pt x="14" y="76"/>
                        </a:lnTo>
                        <a:lnTo>
                          <a:pt x="14" y="76"/>
                        </a:lnTo>
                        <a:lnTo>
                          <a:pt x="16" y="76"/>
                        </a:lnTo>
                        <a:lnTo>
                          <a:pt x="16" y="76"/>
                        </a:lnTo>
                        <a:lnTo>
                          <a:pt x="18" y="0"/>
                        </a:lnTo>
                        <a:lnTo>
                          <a:pt x="19" y="45"/>
                        </a:lnTo>
                        <a:lnTo>
                          <a:pt x="19" y="46"/>
                        </a:lnTo>
                        <a:lnTo>
                          <a:pt x="21" y="76"/>
                        </a:lnTo>
                        <a:lnTo>
                          <a:pt x="21" y="76"/>
                        </a:lnTo>
                        <a:lnTo>
                          <a:pt x="23" y="76"/>
                        </a:lnTo>
                        <a:lnTo>
                          <a:pt x="23" y="76"/>
                        </a:lnTo>
                        <a:lnTo>
                          <a:pt x="25" y="76"/>
                        </a:lnTo>
                        <a:lnTo>
                          <a:pt x="25" y="76"/>
                        </a:lnTo>
                        <a:lnTo>
                          <a:pt x="27" y="76"/>
                        </a:lnTo>
                        <a:lnTo>
                          <a:pt x="27" y="76"/>
                        </a:lnTo>
                        <a:lnTo>
                          <a:pt x="28" y="76"/>
                        </a:lnTo>
                        <a:lnTo>
                          <a:pt x="29" y="76"/>
                        </a:lnTo>
                        <a:lnTo>
                          <a:pt x="29" y="76"/>
                        </a:lnTo>
                        <a:lnTo>
                          <a:pt x="31" y="76"/>
                        </a:lnTo>
                        <a:lnTo>
                          <a:pt x="31" y="76"/>
                        </a:lnTo>
                        <a:lnTo>
                          <a:pt x="33" y="76"/>
                        </a:lnTo>
                        <a:lnTo>
                          <a:pt x="33" y="76"/>
                        </a:lnTo>
                        <a:lnTo>
                          <a:pt x="35" y="76"/>
                        </a:lnTo>
                        <a:lnTo>
                          <a:pt x="35" y="76"/>
                        </a:lnTo>
                        <a:lnTo>
                          <a:pt x="37" y="0"/>
                        </a:lnTo>
                        <a:lnTo>
                          <a:pt x="37" y="64"/>
                        </a:lnTo>
                        <a:lnTo>
                          <a:pt x="37" y="65"/>
                        </a:lnTo>
                        <a:lnTo>
                          <a:pt x="39" y="76"/>
                        </a:lnTo>
                        <a:lnTo>
                          <a:pt x="39" y="76"/>
                        </a:lnTo>
                        <a:lnTo>
                          <a:pt x="41" y="76"/>
                        </a:lnTo>
                        <a:lnTo>
                          <a:pt x="41" y="76"/>
                        </a:lnTo>
                        <a:lnTo>
                          <a:pt x="44" y="76"/>
                        </a:lnTo>
                        <a:lnTo>
                          <a:pt x="44" y="76"/>
                        </a:lnTo>
                        <a:lnTo>
                          <a:pt x="46" y="7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2" name="Freeform 95"/>
                  <p:cNvSpPr>
                    <a:spLocks/>
                  </p:cNvSpPr>
                  <p:nvPr/>
                </p:nvSpPr>
                <p:spPr bwMode="auto">
                  <a:xfrm>
                    <a:off x="11682413" y="2452688"/>
                    <a:ext cx="71438" cy="122238"/>
                  </a:xfrm>
                  <a:custGeom>
                    <a:avLst/>
                    <a:gdLst>
                      <a:gd name="T0" fmla="*/ 0 w 45"/>
                      <a:gd name="T1" fmla="*/ 77 h 77"/>
                      <a:gd name="T2" fmla="*/ 0 w 45"/>
                      <a:gd name="T3" fmla="*/ 77 h 77"/>
                      <a:gd name="T4" fmla="*/ 0 w 45"/>
                      <a:gd name="T5" fmla="*/ 77 h 77"/>
                      <a:gd name="T6" fmla="*/ 2 w 45"/>
                      <a:gd name="T7" fmla="*/ 77 h 77"/>
                      <a:gd name="T8" fmla="*/ 2 w 45"/>
                      <a:gd name="T9" fmla="*/ 77 h 77"/>
                      <a:gd name="T10" fmla="*/ 4 w 45"/>
                      <a:gd name="T11" fmla="*/ 77 h 77"/>
                      <a:gd name="T12" fmla="*/ 4 w 45"/>
                      <a:gd name="T13" fmla="*/ 77 h 77"/>
                      <a:gd name="T14" fmla="*/ 6 w 45"/>
                      <a:gd name="T15" fmla="*/ 77 h 77"/>
                      <a:gd name="T16" fmla="*/ 6 w 45"/>
                      <a:gd name="T17" fmla="*/ 77 h 77"/>
                      <a:gd name="T18" fmla="*/ 8 w 45"/>
                      <a:gd name="T19" fmla="*/ 77 h 77"/>
                      <a:gd name="T20" fmla="*/ 8 w 45"/>
                      <a:gd name="T21" fmla="*/ 77 h 77"/>
                      <a:gd name="T22" fmla="*/ 9 w 45"/>
                      <a:gd name="T23" fmla="*/ 0 h 77"/>
                      <a:gd name="T24" fmla="*/ 10 w 45"/>
                      <a:gd name="T25" fmla="*/ 72 h 77"/>
                      <a:gd name="T26" fmla="*/ 10 w 45"/>
                      <a:gd name="T27" fmla="*/ 72 h 77"/>
                      <a:gd name="T28" fmla="*/ 12 w 45"/>
                      <a:gd name="T29" fmla="*/ 77 h 77"/>
                      <a:gd name="T30" fmla="*/ 12 w 45"/>
                      <a:gd name="T31" fmla="*/ 77 h 77"/>
                      <a:gd name="T32" fmla="*/ 14 w 45"/>
                      <a:gd name="T33" fmla="*/ 77 h 77"/>
                      <a:gd name="T34" fmla="*/ 14 w 45"/>
                      <a:gd name="T35" fmla="*/ 77 h 77"/>
                      <a:gd name="T36" fmla="*/ 16 w 45"/>
                      <a:gd name="T37" fmla="*/ 77 h 77"/>
                      <a:gd name="T38" fmla="*/ 16 w 45"/>
                      <a:gd name="T39" fmla="*/ 77 h 77"/>
                      <a:gd name="T40" fmla="*/ 18 w 45"/>
                      <a:gd name="T41" fmla="*/ 77 h 77"/>
                      <a:gd name="T42" fmla="*/ 18 w 45"/>
                      <a:gd name="T43" fmla="*/ 77 h 77"/>
                      <a:gd name="T44" fmla="*/ 19 w 45"/>
                      <a:gd name="T45" fmla="*/ 77 h 77"/>
                      <a:gd name="T46" fmla="*/ 20 w 45"/>
                      <a:gd name="T47" fmla="*/ 77 h 77"/>
                      <a:gd name="T48" fmla="*/ 20 w 45"/>
                      <a:gd name="T49" fmla="*/ 77 h 77"/>
                      <a:gd name="T50" fmla="*/ 23 w 45"/>
                      <a:gd name="T51" fmla="*/ 77 h 77"/>
                      <a:gd name="T52" fmla="*/ 23 w 45"/>
                      <a:gd name="T53" fmla="*/ 77 h 77"/>
                      <a:gd name="T54" fmla="*/ 25 w 45"/>
                      <a:gd name="T55" fmla="*/ 77 h 77"/>
                      <a:gd name="T56" fmla="*/ 25 w 45"/>
                      <a:gd name="T57" fmla="*/ 77 h 77"/>
                      <a:gd name="T58" fmla="*/ 27 w 45"/>
                      <a:gd name="T59" fmla="*/ 76 h 77"/>
                      <a:gd name="T60" fmla="*/ 27 w 45"/>
                      <a:gd name="T61" fmla="*/ 76 h 77"/>
                      <a:gd name="T62" fmla="*/ 28 w 45"/>
                      <a:gd name="T63" fmla="*/ 0 h 77"/>
                      <a:gd name="T64" fmla="*/ 29 w 45"/>
                      <a:gd name="T65" fmla="*/ 74 h 77"/>
                      <a:gd name="T66" fmla="*/ 29 w 45"/>
                      <a:gd name="T67" fmla="*/ 74 h 77"/>
                      <a:gd name="T68" fmla="*/ 31 w 45"/>
                      <a:gd name="T69" fmla="*/ 77 h 77"/>
                      <a:gd name="T70" fmla="*/ 31 w 45"/>
                      <a:gd name="T71" fmla="*/ 77 h 77"/>
                      <a:gd name="T72" fmla="*/ 33 w 45"/>
                      <a:gd name="T73" fmla="*/ 77 h 77"/>
                      <a:gd name="T74" fmla="*/ 33 w 45"/>
                      <a:gd name="T75" fmla="*/ 77 h 77"/>
                      <a:gd name="T76" fmla="*/ 35 w 45"/>
                      <a:gd name="T77" fmla="*/ 77 h 77"/>
                      <a:gd name="T78" fmla="*/ 35 w 45"/>
                      <a:gd name="T79" fmla="*/ 77 h 77"/>
                      <a:gd name="T80" fmla="*/ 37 w 45"/>
                      <a:gd name="T81" fmla="*/ 77 h 77"/>
                      <a:gd name="T82" fmla="*/ 37 w 45"/>
                      <a:gd name="T83" fmla="*/ 77 h 77"/>
                      <a:gd name="T84" fmla="*/ 37 w 45"/>
                      <a:gd name="T85" fmla="*/ 77 h 77"/>
                      <a:gd name="T86" fmla="*/ 39 w 45"/>
                      <a:gd name="T87" fmla="*/ 77 h 77"/>
                      <a:gd name="T88" fmla="*/ 39 w 45"/>
                      <a:gd name="T89" fmla="*/ 77 h 77"/>
                      <a:gd name="T90" fmla="*/ 41 w 45"/>
                      <a:gd name="T91" fmla="*/ 77 h 77"/>
                      <a:gd name="T92" fmla="*/ 41 w 45"/>
                      <a:gd name="T93" fmla="*/ 77 h 77"/>
                      <a:gd name="T94" fmla="*/ 43 w 45"/>
                      <a:gd name="T95" fmla="*/ 77 h 77"/>
                      <a:gd name="T96" fmla="*/ 43 w 45"/>
                      <a:gd name="T97" fmla="*/ 77 h 77"/>
                      <a:gd name="T98" fmla="*/ 45 w 45"/>
                      <a:gd name="T99" fmla="*/ 76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77">
                        <a:moveTo>
                          <a:pt x="0" y="77"/>
                        </a:moveTo>
                        <a:lnTo>
                          <a:pt x="0" y="77"/>
                        </a:lnTo>
                        <a:lnTo>
                          <a:pt x="0" y="77"/>
                        </a:lnTo>
                        <a:lnTo>
                          <a:pt x="2" y="77"/>
                        </a:lnTo>
                        <a:lnTo>
                          <a:pt x="2" y="77"/>
                        </a:lnTo>
                        <a:lnTo>
                          <a:pt x="4" y="77"/>
                        </a:lnTo>
                        <a:lnTo>
                          <a:pt x="4" y="77"/>
                        </a:lnTo>
                        <a:lnTo>
                          <a:pt x="6" y="77"/>
                        </a:lnTo>
                        <a:lnTo>
                          <a:pt x="6" y="77"/>
                        </a:lnTo>
                        <a:lnTo>
                          <a:pt x="8" y="77"/>
                        </a:lnTo>
                        <a:lnTo>
                          <a:pt x="8" y="77"/>
                        </a:lnTo>
                        <a:lnTo>
                          <a:pt x="9" y="0"/>
                        </a:lnTo>
                        <a:lnTo>
                          <a:pt x="10" y="72"/>
                        </a:lnTo>
                        <a:lnTo>
                          <a:pt x="10" y="72"/>
                        </a:lnTo>
                        <a:lnTo>
                          <a:pt x="12" y="77"/>
                        </a:lnTo>
                        <a:lnTo>
                          <a:pt x="12" y="77"/>
                        </a:lnTo>
                        <a:lnTo>
                          <a:pt x="14" y="77"/>
                        </a:lnTo>
                        <a:lnTo>
                          <a:pt x="14" y="77"/>
                        </a:lnTo>
                        <a:lnTo>
                          <a:pt x="16" y="77"/>
                        </a:lnTo>
                        <a:lnTo>
                          <a:pt x="16" y="77"/>
                        </a:lnTo>
                        <a:lnTo>
                          <a:pt x="18" y="77"/>
                        </a:lnTo>
                        <a:lnTo>
                          <a:pt x="18" y="77"/>
                        </a:lnTo>
                        <a:lnTo>
                          <a:pt x="19" y="77"/>
                        </a:lnTo>
                        <a:lnTo>
                          <a:pt x="20" y="77"/>
                        </a:lnTo>
                        <a:lnTo>
                          <a:pt x="20" y="77"/>
                        </a:lnTo>
                        <a:lnTo>
                          <a:pt x="23" y="77"/>
                        </a:lnTo>
                        <a:lnTo>
                          <a:pt x="23" y="77"/>
                        </a:lnTo>
                        <a:lnTo>
                          <a:pt x="25" y="77"/>
                        </a:lnTo>
                        <a:lnTo>
                          <a:pt x="25" y="77"/>
                        </a:lnTo>
                        <a:lnTo>
                          <a:pt x="27" y="76"/>
                        </a:lnTo>
                        <a:lnTo>
                          <a:pt x="27" y="76"/>
                        </a:lnTo>
                        <a:lnTo>
                          <a:pt x="28" y="0"/>
                        </a:lnTo>
                        <a:lnTo>
                          <a:pt x="29" y="74"/>
                        </a:lnTo>
                        <a:lnTo>
                          <a:pt x="29" y="74"/>
                        </a:lnTo>
                        <a:lnTo>
                          <a:pt x="31" y="77"/>
                        </a:lnTo>
                        <a:lnTo>
                          <a:pt x="31" y="77"/>
                        </a:lnTo>
                        <a:lnTo>
                          <a:pt x="33" y="77"/>
                        </a:lnTo>
                        <a:lnTo>
                          <a:pt x="33" y="77"/>
                        </a:lnTo>
                        <a:lnTo>
                          <a:pt x="35" y="77"/>
                        </a:lnTo>
                        <a:lnTo>
                          <a:pt x="35" y="77"/>
                        </a:lnTo>
                        <a:lnTo>
                          <a:pt x="37" y="77"/>
                        </a:lnTo>
                        <a:lnTo>
                          <a:pt x="37" y="77"/>
                        </a:lnTo>
                        <a:lnTo>
                          <a:pt x="37" y="77"/>
                        </a:lnTo>
                        <a:lnTo>
                          <a:pt x="39" y="77"/>
                        </a:lnTo>
                        <a:lnTo>
                          <a:pt x="39" y="77"/>
                        </a:lnTo>
                        <a:lnTo>
                          <a:pt x="41" y="77"/>
                        </a:lnTo>
                        <a:lnTo>
                          <a:pt x="41" y="77"/>
                        </a:lnTo>
                        <a:lnTo>
                          <a:pt x="43" y="77"/>
                        </a:lnTo>
                        <a:lnTo>
                          <a:pt x="43" y="77"/>
                        </a:lnTo>
                        <a:lnTo>
                          <a:pt x="45" y="7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3" name="Freeform 96"/>
                  <p:cNvSpPr>
                    <a:spLocks/>
                  </p:cNvSpPr>
                  <p:nvPr/>
                </p:nvSpPr>
                <p:spPr bwMode="auto">
                  <a:xfrm>
                    <a:off x="11753850" y="2452688"/>
                    <a:ext cx="73025" cy="122238"/>
                  </a:xfrm>
                  <a:custGeom>
                    <a:avLst/>
                    <a:gdLst>
                      <a:gd name="T0" fmla="*/ 0 w 46"/>
                      <a:gd name="T1" fmla="*/ 76 h 77"/>
                      <a:gd name="T2" fmla="*/ 0 w 46"/>
                      <a:gd name="T3" fmla="*/ 76 h 77"/>
                      <a:gd name="T4" fmla="*/ 1 w 46"/>
                      <a:gd name="T5" fmla="*/ 0 h 77"/>
                      <a:gd name="T6" fmla="*/ 3 w 46"/>
                      <a:gd name="T7" fmla="*/ 76 h 77"/>
                      <a:gd name="T8" fmla="*/ 3 w 46"/>
                      <a:gd name="T9" fmla="*/ 76 h 77"/>
                      <a:gd name="T10" fmla="*/ 4 w 46"/>
                      <a:gd name="T11" fmla="*/ 77 h 77"/>
                      <a:gd name="T12" fmla="*/ 4 w 46"/>
                      <a:gd name="T13" fmla="*/ 77 h 77"/>
                      <a:gd name="T14" fmla="*/ 6 w 46"/>
                      <a:gd name="T15" fmla="*/ 77 h 77"/>
                      <a:gd name="T16" fmla="*/ 6 w 46"/>
                      <a:gd name="T17" fmla="*/ 77 h 77"/>
                      <a:gd name="T18" fmla="*/ 9 w 46"/>
                      <a:gd name="T19" fmla="*/ 77 h 77"/>
                      <a:gd name="T20" fmla="*/ 9 w 46"/>
                      <a:gd name="T21" fmla="*/ 77 h 77"/>
                      <a:gd name="T22" fmla="*/ 11 w 46"/>
                      <a:gd name="T23" fmla="*/ 77 h 77"/>
                      <a:gd name="T24" fmla="*/ 11 w 46"/>
                      <a:gd name="T25" fmla="*/ 77 h 77"/>
                      <a:gd name="T26" fmla="*/ 11 w 46"/>
                      <a:gd name="T27" fmla="*/ 77 h 77"/>
                      <a:gd name="T28" fmla="*/ 13 w 46"/>
                      <a:gd name="T29" fmla="*/ 77 h 77"/>
                      <a:gd name="T30" fmla="*/ 13 w 46"/>
                      <a:gd name="T31" fmla="*/ 77 h 77"/>
                      <a:gd name="T32" fmla="*/ 15 w 46"/>
                      <a:gd name="T33" fmla="*/ 77 h 77"/>
                      <a:gd name="T34" fmla="*/ 15 w 46"/>
                      <a:gd name="T35" fmla="*/ 77 h 77"/>
                      <a:gd name="T36" fmla="*/ 17 w 46"/>
                      <a:gd name="T37" fmla="*/ 77 h 77"/>
                      <a:gd name="T38" fmla="*/ 17 w 46"/>
                      <a:gd name="T39" fmla="*/ 77 h 77"/>
                      <a:gd name="T40" fmla="*/ 19 w 46"/>
                      <a:gd name="T41" fmla="*/ 76 h 77"/>
                      <a:gd name="T42" fmla="*/ 19 w 46"/>
                      <a:gd name="T43" fmla="*/ 75 h 77"/>
                      <a:gd name="T44" fmla="*/ 20 w 46"/>
                      <a:gd name="T45" fmla="*/ 0 h 77"/>
                      <a:gd name="T46" fmla="*/ 21 w 46"/>
                      <a:gd name="T47" fmla="*/ 76 h 77"/>
                      <a:gd name="T48" fmla="*/ 21 w 46"/>
                      <a:gd name="T49" fmla="*/ 76 h 77"/>
                      <a:gd name="T50" fmla="*/ 23 w 46"/>
                      <a:gd name="T51" fmla="*/ 77 h 77"/>
                      <a:gd name="T52" fmla="*/ 23 w 46"/>
                      <a:gd name="T53" fmla="*/ 77 h 77"/>
                      <a:gd name="T54" fmla="*/ 25 w 46"/>
                      <a:gd name="T55" fmla="*/ 77 h 77"/>
                      <a:gd name="T56" fmla="*/ 25 w 46"/>
                      <a:gd name="T57" fmla="*/ 77 h 77"/>
                      <a:gd name="T58" fmla="*/ 27 w 46"/>
                      <a:gd name="T59" fmla="*/ 77 h 77"/>
                      <a:gd name="T60" fmla="*/ 27 w 46"/>
                      <a:gd name="T61" fmla="*/ 77 h 77"/>
                      <a:gd name="T62" fmla="*/ 29 w 46"/>
                      <a:gd name="T63" fmla="*/ 77 h 77"/>
                      <a:gd name="T64" fmla="*/ 29 w 46"/>
                      <a:gd name="T65" fmla="*/ 77 h 77"/>
                      <a:gd name="T66" fmla="*/ 29 w 46"/>
                      <a:gd name="T67" fmla="*/ 77 h 77"/>
                      <a:gd name="T68" fmla="*/ 31 w 46"/>
                      <a:gd name="T69" fmla="*/ 77 h 77"/>
                      <a:gd name="T70" fmla="*/ 31 w 46"/>
                      <a:gd name="T71" fmla="*/ 77 h 77"/>
                      <a:gd name="T72" fmla="*/ 34 w 46"/>
                      <a:gd name="T73" fmla="*/ 77 h 77"/>
                      <a:gd name="T74" fmla="*/ 34 w 46"/>
                      <a:gd name="T75" fmla="*/ 77 h 77"/>
                      <a:gd name="T76" fmla="*/ 36 w 46"/>
                      <a:gd name="T77" fmla="*/ 77 h 77"/>
                      <a:gd name="T78" fmla="*/ 36 w 46"/>
                      <a:gd name="T79" fmla="*/ 77 h 77"/>
                      <a:gd name="T80" fmla="*/ 38 w 46"/>
                      <a:gd name="T81" fmla="*/ 74 h 77"/>
                      <a:gd name="T82" fmla="*/ 38 w 46"/>
                      <a:gd name="T83" fmla="*/ 74 h 77"/>
                      <a:gd name="T84" fmla="*/ 38 w 46"/>
                      <a:gd name="T85" fmla="*/ 0 h 77"/>
                      <a:gd name="T86" fmla="*/ 40 w 46"/>
                      <a:gd name="T87" fmla="*/ 76 h 77"/>
                      <a:gd name="T88" fmla="*/ 40 w 46"/>
                      <a:gd name="T89" fmla="*/ 77 h 77"/>
                      <a:gd name="T90" fmla="*/ 42 w 46"/>
                      <a:gd name="T91" fmla="*/ 77 h 77"/>
                      <a:gd name="T92" fmla="*/ 42 w 46"/>
                      <a:gd name="T93" fmla="*/ 77 h 77"/>
                      <a:gd name="T94" fmla="*/ 44 w 46"/>
                      <a:gd name="T95" fmla="*/ 77 h 77"/>
                      <a:gd name="T96" fmla="*/ 44 w 46"/>
                      <a:gd name="T97" fmla="*/ 77 h 77"/>
                      <a:gd name="T98" fmla="*/ 46 w 46"/>
                      <a:gd name="T99" fmla="*/ 77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7">
                        <a:moveTo>
                          <a:pt x="0" y="76"/>
                        </a:moveTo>
                        <a:lnTo>
                          <a:pt x="0" y="76"/>
                        </a:lnTo>
                        <a:lnTo>
                          <a:pt x="1" y="0"/>
                        </a:lnTo>
                        <a:lnTo>
                          <a:pt x="3" y="76"/>
                        </a:lnTo>
                        <a:lnTo>
                          <a:pt x="3" y="76"/>
                        </a:lnTo>
                        <a:lnTo>
                          <a:pt x="4" y="77"/>
                        </a:lnTo>
                        <a:lnTo>
                          <a:pt x="4" y="77"/>
                        </a:lnTo>
                        <a:lnTo>
                          <a:pt x="6" y="77"/>
                        </a:lnTo>
                        <a:lnTo>
                          <a:pt x="6" y="77"/>
                        </a:lnTo>
                        <a:lnTo>
                          <a:pt x="9" y="77"/>
                        </a:lnTo>
                        <a:lnTo>
                          <a:pt x="9" y="77"/>
                        </a:lnTo>
                        <a:lnTo>
                          <a:pt x="11" y="77"/>
                        </a:lnTo>
                        <a:lnTo>
                          <a:pt x="11" y="77"/>
                        </a:lnTo>
                        <a:lnTo>
                          <a:pt x="11" y="77"/>
                        </a:lnTo>
                        <a:lnTo>
                          <a:pt x="13" y="77"/>
                        </a:lnTo>
                        <a:lnTo>
                          <a:pt x="13" y="77"/>
                        </a:lnTo>
                        <a:lnTo>
                          <a:pt x="15" y="77"/>
                        </a:lnTo>
                        <a:lnTo>
                          <a:pt x="15" y="77"/>
                        </a:lnTo>
                        <a:lnTo>
                          <a:pt x="17" y="77"/>
                        </a:lnTo>
                        <a:lnTo>
                          <a:pt x="17" y="77"/>
                        </a:lnTo>
                        <a:lnTo>
                          <a:pt x="19" y="76"/>
                        </a:lnTo>
                        <a:lnTo>
                          <a:pt x="19" y="75"/>
                        </a:lnTo>
                        <a:lnTo>
                          <a:pt x="20" y="0"/>
                        </a:lnTo>
                        <a:lnTo>
                          <a:pt x="21" y="76"/>
                        </a:lnTo>
                        <a:lnTo>
                          <a:pt x="21" y="76"/>
                        </a:lnTo>
                        <a:lnTo>
                          <a:pt x="23" y="77"/>
                        </a:lnTo>
                        <a:lnTo>
                          <a:pt x="23" y="77"/>
                        </a:lnTo>
                        <a:lnTo>
                          <a:pt x="25" y="77"/>
                        </a:lnTo>
                        <a:lnTo>
                          <a:pt x="25" y="77"/>
                        </a:lnTo>
                        <a:lnTo>
                          <a:pt x="27" y="77"/>
                        </a:lnTo>
                        <a:lnTo>
                          <a:pt x="27" y="77"/>
                        </a:lnTo>
                        <a:lnTo>
                          <a:pt x="29" y="77"/>
                        </a:lnTo>
                        <a:lnTo>
                          <a:pt x="29" y="77"/>
                        </a:lnTo>
                        <a:lnTo>
                          <a:pt x="29" y="77"/>
                        </a:lnTo>
                        <a:lnTo>
                          <a:pt x="31" y="77"/>
                        </a:lnTo>
                        <a:lnTo>
                          <a:pt x="31" y="77"/>
                        </a:lnTo>
                        <a:lnTo>
                          <a:pt x="34" y="77"/>
                        </a:lnTo>
                        <a:lnTo>
                          <a:pt x="34" y="77"/>
                        </a:lnTo>
                        <a:lnTo>
                          <a:pt x="36" y="77"/>
                        </a:lnTo>
                        <a:lnTo>
                          <a:pt x="36" y="77"/>
                        </a:lnTo>
                        <a:lnTo>
                          <a:pt x="38" y="74"/>
                        </a:lnTo>
                        <a:lnTo>
                          <a:pt x="38" y="74"/>
                        </a:lnTo>
                        <a:lnTo>
                          <a:pt x="38" y="0"/>
                        </a:lnTo>
                        <a:lnTo>
                          <a:pt x="40" y="76"/>
                        </a:lnTo>
                        <a:lnTo>
                          <a:pt x="40" y="77"/>
                        </a:lnTo>
                        <a:lnTo>
                          <a:pt x="42" y="77"/>
                        </a:lnTo>
                        <a:lnTo>
                          <a:pt x="42" y="77"/>
                        </a:lnTo>
                        <a:lnTo>
                          <a:pt x="44" y="77"/>
                        </a:lnTo>
                        <a:lnTo>
                          <a:pt x="44" y="77"/>
                        </a:lnTo>
                        <a:lnTo>
                          <a:pt x="46" y="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4" name="Freeform 97"/>
                  <p:cNvSpPr>
                    <a:spLocks/>
                  </p:cNvSpPr>
                  <p:nvPr/>
                </p:nvSpPr>
                <p:spPr bwMode="auto">
                  <a:xfrm>
                    <a:off x="11826875" y="2452688"/>
                    <a:ext cx="73025" cy="122238"/>
                  </a:xfrm>
                  <a:custGeom>
                    <a:avLst/>
                    <a:gdLst>
                      <a:gd name="T0" fmla="*/ 0 w 46"/>
                      <a:gd name="T1" fmla="*/ 77 h 77"/>
                      <a:gd name="T2" fmla="*/ 0 w 46"/>
                      <a:gd name="T3" fmla="*/ 77 h 77"/>
                      <a:gd name="T4" fmla="*/ 2 w 46"/>
                      <a:gd name="T5" fmla="*/ 77 h 77"/>
                      <a:gd name="T6" fmla="*/ 2 w 46"/>
                      <a:gd name="T7" fmla="*/ 77 h 77"/>
                      <a:gd name="T8" fmla="*/ 2 w 46"/>
                      <a:gd name="T9" fmla="*/ 77 h 77"/>
                      <a:gd name="T10" fmla="*/ 4 w 46"/>
                      <a:gd name="T11" fmla="*/ 77 h 77"/>
                      <a:gd name="T12" fmla="*/ 4 w 46"/>
                      <a:gd name="T13" fmla="*/ 77 h 77"/>
                      <a:gd name="T14" fmla="*/ 6 w 46"/>
                      <a:gd name="T15" fmla="*/ 77 h 77"/>
                      <a:gd name="T16" fmla="*/ 6 w 46"/>
                      <a:gd name="T17" fmla="*/ 77 h 77"/>
                      <a:gd name="T18" fmla="*/ 8 w 46"/>
                      <a:gd name="T19" fmla="*/ 77 h 77"/>
                      <a:gd name="T20" fmla="*/ 8 w 46"/>
                      <a:gd name="T21" fmla="*/ 77 h 77"/>
                      <a:gd name="T22" fmla="*/ 10 w 46"/>
                      <a:gd name="T23" fmla="*/ 72 h 77"/>
                      <a:gd name="T24" fmla="*/ 10 w 46"/>
                      <a:gd name="T25" fmla="*/ 72 h 77"/>
                      <a:gd name="T26" fmla="*/ 11 w 46"/>
                      <a:gd name="T27" fmla="*/ 0 h 77"/>
                      <a:gd name="T28" fmla="*/ 13 w 46"/>
                      <a:gd name="T29" fmla="*/ 77 h 77"/>
                      <a:gd name="T30" fmla="*/ 13 w 46"/>
                      <a:gd name="T31" fmla="*/ 77 h 77"/>
                      <a:gd name="T32" fmla="*/ 15 w 46"/>
                      <a:gd name="T33" fmla="*/ 77 h 77"/>
                      <a:gd name="T34" fmla="*/ 15 w 46"/>
                      <a:gd name="T35" fmla="*/ 77 h 77"/>
                      <a:gd name="T36" fmla="*/ 17 w 46"/>
                      <a:gd name="T37" fmla="*/ 77 h 77"/>
                      <a:gd name="T38" fmla="*/ 17 w 46"/>
                      <a:gd name="T39" fmla="*/ 77 h 77"/>
                      <a:gd name="T40" fmla="*/ 19 w 46"/>
                      <a:gd name="T41" fmla="*/ 77 h 77"/>
                      <a:gd name="T42" fmla="*/ 19 w 46"/>
                      <a:gd name="T43" fmla="*/ 77 h 77"/>
                      <a:gd name="T44" fmla="*/ 20 w 46"/>
                      <a:gd name="T45" fmla="*/ 77 h 77"/>
                      <a:gd name="T46" fmla="*/ 21 w 46"/>
                      <a:gd name="T47" fmla="*/ 77 h 77"/>
                      <a:gd name="T48" fmla="*/ 21 w 46"/>
                      <a:gd name="T49" fmla="*/ 77 h 77"/>
                      <a:gd name="T50" fmla="*/ 23 w 46"/>
                      <a:gd name="T51" fmla="*/ 77 h 77"/>
                      <a:gd name="T52" fmla="*/ 23 w 46"/>
                      <a:gd name="T53" fmla="*/ 77 h 77"/>
                      <a:gd name="T54" fmla="*/ 25 w 46"/>
                      <a:gd name="T55" fmla="*/ 77 h 77"/>
                      <a:gd name="T56" fmla="*/ 25 w 46"/>
                      <a:gd name="T57" fmla="*/ 77 h 77"/>
                      <a:gd name="T58" fmla="*/ 27 w 46"/>
                      <a:gd name="T59" fmla="*/ 77 h 77"/>
                      <a:gd name="T60" fmla="*/ 27 w 46"/>
                      <a:gd name="T61" fmla="*/ 77 h 77"/>
                      <a:gd name="T62" fmla="*/ 29 w 46"/>
                      <a:gd name="T63" fmla="*/ 66 h 77"/>
                      <a:gd name="T64" fmla="*/ 29 w 46"/>
                      <a:gd name="T65" fmla="*/ 66 h 77"/>
                      <a:gd name="T66" fmla="*/ 29 w 46"/>
                      <a:gd name="T67" fmla="*/ 0 h 77"/>
                      <a:gd name="T68" fmla="*/ 31 w 46"/>
                      <a:gd name="T69" fmla="*/ 77 h 77"/>
                      <a:gd name="T70" fmla="*/ 31 w 46"/>
                      <a:gd name="T71" fmla="*/ 77 h 77"/>
                      <a:gd name="T72" fmla="*/ 33 w 46"/>
                      <a:gd name="T73" fmla="*/ 77 h 77"/>
                      <a:gd name="T74" fmla="*/ 33 w 46"/>
                      <a:gd name="T75" fmla="*/ 77 h 77"/>
                      <a:gd name="T76" fmla="*/ 35 w 46"/>
                      <a:gd name="T77" fmla="*/ 77 h 77"/>
                      <a:gd name="T78" fmla="*/ 35 w 46"/>
                      <a:gd name="T79" fmla="*/ 77 h 77"/>
                      <a:gd name="T80" fmla="*/ 38 w 46"/>
                      <a:gd name="T81" fmla="*/ 77 h 77"/>
                      <a:gd name="T82" fmla="*/ 38 w 46"/>
                      <a:gd name="T83" fmla="*/ 77 h 77"/>
                      <a:gd name="T84" fmla="*/ 39 w 46"/>
                      <a:gd name="T85" fmla="*/ 77 h 77"/>
                      <a:gd name="T86" fmla="*/ 40 w 46"/>
                      <a:gd name="T87" fmla="*/ 77 h 77"/>
                      <a:gd name="T88" fmla="*/ 40 w 46"/>
                      <a:gd name="T89" fmla="*/ 77 h 77"/>
                      <a:gd name="T90" fmla="*/ 42 w 46"/>
                      <a:gd name="T91" fmla="*/ 77 h 77"/>
                      <a:gd name="T92" fmla="*/ 42 w 46"/>
                      <a:gd name="T93" fmla="*/ 77 h 77"/>
                      <a:gd name="T94" fmla="*/ 44 w 46"/>
                      <a:gd name="T95" fmla="*/ 77 h 77"/>
                      <a:gd name="T96" fmla="*/ 44 w 46"/>
                      <a:gd name="T97" fmla="*/ 77 h 77"/>
                      <a:gd name="T98" fmla="*/ 46 w 46"/>
                      <a:gd name="T99" fmla="*/ 77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7">
                        <a:moveTo>
                          <a:pt x="0" y="77"/>
                        </a:moveTo>
                        <a:lnTo>
                          <a:pt x="0" y="77"/>
                        </a:lnTo>
                        <a:lnTo>
                          <a:pt x="2" y="77"/>
                        </a:lnTo>
                        <a:lnTo>
                          <a:pt x="2" y="77"/>
                        </a:lnTo>
                        <a:lnTo>
                          <a:pt x="2" y="77"/>
                        </a:lnTo>
                        <a:lnTo>
                          <a:pt x="4" y="77"/>
                        </a:lnTo>
                        <a:lnTo>
                          <a:pt x="4" y="77"/>
                        </a:lnTo>
                        <a:lnTo>
                          <a:pt x="6" y="77"/>
                        </a:lnTo>
                        <a:lnTo>
                          <a:pt x="6" y="77"/>
                        </a:lnTo>
                        <a:lnTo>
                          <a:pt x="8" y="77"/>
                        </a:lnTo>
                        <a:lnTo>
                          <a:pt x="8" y="77"/>
                        </a:lnTo>
                        <a:lnTo>
                          <a:pt x="10" y="72"/>
                        </a:lnTo>
                        <a:lnTo>
                          <a:pt x="10" y="72"/>
                        </a:lnTo>
                        <a:lnTo>
                          <a:pt x="11" y="0"/>
                        </a:lnTo>
                        <a:lnTo>
                          <a:pt x="13" y="77"/>
                        </a:lnTo>
                        <a:lnTo>
                          <a:pt x="13" y="77"/>
                        </a:lnTo>
                        <a:lnTo>
                          <a:pt x="15" y="77"/>
                        </a:lnTo>
                        <a:lnTo>
                          <a:pt x="15" y="77"/>
                        </a:lnTo>
                        <a:lnTo>
                          <a:pt x="17" y="77"/>
                        </a:lnTo>
                        <a:lnTo>
                          <a:pt x="17" y="77"/>
                        </a:lnTo>
                        <a:lnTo>
                          <a:pt x="19" y="77"/>
                        </a:lnTo>
                        <a:lnTo>
                          <a:pt x="19" y="77"/>
                        </a:lnTo>
                        <a:lnTo>
                          <a:pt x="20" y="77"/>
                        </a:lnTo>
                        <a:lnTo>
                          <a:pt x="21" y="77"/>
                        </a:lnTo>
                        <a:lnTo>
                          <a:pt x="21" y="77"/>
                        </a:lnTo>
                        <a:lnTo>
                          <a:pt x="23" y="77"/>
                        </a:lnTo>
                        <a:lnTo>
                          <a:pt x="23" y="77"/>
                        </a:lnTo>
                        <a:lnTo>
                          <a:pt x="25" y="77"/>
                        </a:lnTo>
                        <a:lnTo>
                          <a:pt x="25" y="77"/>
                        </a:lnTo>
                        <a:lnTo>
                          <a:pt x="27" y="77"/>
                        </a:lnTo>
                        <a:lnTo>
                          <a:pt x="27" y="77"/>
                        </a:lnTo>
                        <a:lnTo>
                          <a:pt x="29" y="66"/>
                        </a:lnTo>
                        <a:lnTo>
                          <a:pt x="29" y="66"/>
                        </a:lnTo>
                        <a:lnTo>
                          <a:pt x="29" y="0"/>
                        </a:lnTo>
                        <a:lnTo>
                          <a:pt x="31" y="77"/>
                        </a:lnTo>
                        <a:lnTo>
                          <a:pt x="31" y="77"/>
                        </a:lnTo>
                        <a:lnTo>
                          <a:pt x="33" y="77"/>
                        </a:lnTo>
                        <a:lnTo>
                          <a:pt x="33" y="77"/>
                        </a:lnTo>
                        <a:lnTo>
                          <a:pt x="35" y="77"/>
                        </a:lnTo>
                        <a:lnTo>
                          <a:pt x="35" y="77"/>
                        </a:lnTo>
                        <a:lnTo>
                          <a:pt x="38" y="77"/>
                        </a:lnTo>
                        <a:lnTo>
                          <a:pt x="38" y="77"/>
                        </a:lnTo>
                        <a:lnTo>
                          <a:pt x="39" y="77"/>
                        </a:lnTo>
                        <a:lnTo>
                          <a:pt x="40" y="77"/>
                        </a:lnTo>
                        <a:lnTo>
                          <a:pt x="40" y="77"/>
                        </a:lnTo>
                        <a:lnTo>
                          <a:pt x="42" y="77"/>
                        </a:lnTo>
                        <a:lnTo>
                          <a:pt x="42" y="77"/>
                        </a:lnTo>
                        <a:lnTo>
                          <a:pt x="44" y="77"/>
                        </a:lnTo>
                        <a:lnTo>
                          <a:pt x="44" y="77"/>
                        </a:lnTo>
                        <a:lnTo>
                          <a:pt x="46" y="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5" name="Freeform 98"/>
                  <p:cNvSpPr>
                    <a:spLocks/>
                  </p:cNvSpPr>
                  <p:nvPr/>
                </p:nvSpPr>
                <p:spPr bwMode="auto">
                  <a:xfrm>
                    <a:off x="11899900" y="2451101"/>
                    <a:ext cx="33338" cy="123825"/>
                  </a:xfrm>
                  <a:custGeom>
                    <a:avLst/>
                    <a:gdLst>
                      <a:gd name="T0" fmla="*/ 0 w 21"/>
                      <a:gd name="T1" fmla="*/ 78 h 78"/>
                      <a:gd name="T2" fmla="*/ 0 w 21"/>
                      <a:gd name="T3" fmla="*/ 78 h 78"/>
                      <a:gd name="T4" fmla="*/ 2 w 21"/>
                      <a:gd name="T5" fmla="*/ 46 h 78"/>
                      <a:gd name="T6" fmla="*/ 2 w 21"/>
                      <a:gd name="T7" fmla="*/ 45 h 78"/>
                      <a:gd name="T8" fmla="*/ 2 w 21"/>
                      <a:gd name="T9" fmla="*/ 1 h 78"/>
                      <a:gd name="T10" fmla="*/ 4 w 21"/>
                      <a:gd name="T11" fmla="*/ 78 h 78"/>
                      <a:gd name="T12" fmla="*/ 4 w 21"/>
                      <a:gd name="T13" fmla="*/ 78 h 78"/>
                      <a:gd name="T14" fmla="*/ 6 w 21"/>
                      <a:gd name="T15" fmla="*/ 78 h 78"/>
                      <a:gd name="T16" fmla="*/ 6 w 21"/>
                      <a:gd name="T17" fmla="*/ 78 h 78"/>
                      <a:gd name="T18" fmla="*/ 8 w 21"/>
                      <a:gd name="T19" fmla="*/ 78 h 78"/>
                      <a:gd name="T20" fmla="*/ 8 w 21"/>
                      <a:gd name="T21" fmla="*/ 78 h 78"/>
                      <a:gd name="T22" fmla="*/ 10 w 21"/>
                      <a:gd name="T23" fmla="*/ 78 h 78"/>
                      <a:gd name="T24" fmla="*/ 10 w 21"/>
                      <a:gd name="T25" fmla="*/ 78 h 78"/>
                      <a:gd name="T26" fmla="*/ 12 w 21"/>
                      <a:gd name="T27" fmla="*/ 78 h 78"/>
                      <a:gd name="T28" fmla="*/ 12 w 21"/>
                      <a:gd name="T29" fmla="*/ 78 h 78"/>
                      <a:gd name="T30" fmla="*/ 12 w 21"/>
                      <a:gd name="T31" fmla="*/ 78 h 78"/>
                      <a:gd name="T32" fmla="*/ 14 w 21"/>
                      <a:gd name="T33" fmla="*/ 78 h 78"/>
                      <a:gd name="T34" fmla="*/ 14 w 21"/>
                      <a:gd name="T35" fmla="*/ 78 h 78"/>
                      <a:gd name="T36" fmla="*/ 17 w 21"/>
                      <a:gd name="T37" fmla="*/ 78 h 78"/>
                      <a:gd name="T38" fmla="*/ 17 w 21"/>
                      <a:gd name="T39" fmla="*/ 78 h 78"/>
                      <a:gd name="T40" fmla="*/ 19 w 21"/>
                      <a:gd name="T41" fmla="*/ 78 h 78"/>
                      <a:gd name="T42" fmla="*/ 19 w 21"/>
                      <a:gd name="T43" fmla="*/ 78 h 78"/>
                      <a:gd name="T44" fmla="*/ 20 w 21"/>
                      <a:gd name="T45" fmla="*/ 0 h 78"/>
                      <a:gd name="T46" fmla="*/ 20 w 21"/>
                      <a:gd name="T47" fmla="*/ 0 h 78"/>
                      <a:gd name="T48" fmla="*/ 21 w 21"/>
                      <a:gd name="T49" fmla="*/ 7 h 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1" h="78">
                        <a:moveTo>
                          <a:pt x="0" y="78"/>
                        </a:moveTo>
                        <a:lnTo>
                          <a:pt x="0" y="78"/>
                        </a:lnTo>
                        <a:lnTo>
                          <a:pt x="2" y="46"/>
                        </a:lnTo>
                        <a:lnTo>
                          <a:pt x="2" y="45"/>
                        </a:lnTo>
                        <a:lnTo>
                          <a:pt x="2" y="1"/>
                        </a:lnTo>
                        <a:lnTo>
                          <a:pt x="4" y="78"/>
                        </a:lnTo>
                        <a:lnTo>
                          <a:pt x="4" y="78"/>
                        </a:lnTo>
                        <a:lnTo>
                          <a:pt x="6" y="78"/>
                        </a:lnTo>
                        <a:lnTo>
                          <a:pt x="6" y="78"/>
                        </a:lnTo>
                        <a:lnTo>
                          <a:pt x="8" y="78"/>
                        </a:lnTo>
                        <a:lnTo>
                          <a:pt x="8" y="78"/>
                        </a:lnTo>
                        <a:lnTo>
                          <a:pt x="10" y="78"/>
                        </a:lnTo>
                        <a:lnTo>
                          <a:pt x="10" y="78"/>
                        </a:lnTo>
                        <a:lnTo>
                          <a:pt x="12" y="78"/>
                        </a:lnTo>
                        <a:lnTo>
                          <a:pt x="12" y="78"/>
                        </a:lnTo>
                        <a:lnTo>
                          <a:pt x="12" y="78"/>
                        </a:lnTo>
                        <a:lnTo>
                          <a:pt x="14" y="78"/>
                        </a:lnTo>
                        <a:lnTo>
                          <a:pt x="14" y="78"/>
                        </a:lnTo>
                        <a:lnTo>
                          <a:pt x="17" y="78"/>
                        </a:lnTo>
                        <a:lnTo>
                          <a:pt x="17" y="78"/>
                        </a:lnTo>
                        <a:lnTo>
                          <a:pt x="19" y="78"/>
                        </a:lnTo>
                        <a:lnTo>
                          <a:pt x="19" y="78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1" y="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4" name="Line 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931650" y="1138238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8991600" y="2574926"/>
                    <a:ext cx="29400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91600" y="1138238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00" name="Group 299"/>
                <p:cNvGrpSpPr/>
                <p:nvPr/>
              </p:nvGrpSpPr>
              <p:grpSpPr>
                <a:xfrm>
                  <a:off x="4144963" y="1049337"/>
                  <a:ext cx="3387726" cy="2051050"/>
                  <a:chOff x="4565650" y="1049338"/>
                  <a:chExt cx="3387726" cy="2051050"/>
                </a:xfrm>
              </p:grpSpPr>
              <p:sp>
                <p:nvSpPr>
                  <p:cNvPr id="109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5813425" y="2852738"/>
                    <a:ext cx="12969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mode number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10" name="Freeform 104"/>
                  <p:cNvSpPr>
                    <a:spLocks/>
                  </p:cNvSpPr>
                  <p:nvPr/>
                </p:nvSpPr>
                <p:spPr bwMode="auto">
                  <a:xfrm>
                    <a:off x="7037388" y="2940051"/>
                    <a:ext cx="101600" cy="122238"/>
                  </a:xfrm>
                  <a:custGeom>
                    <a:avLst/>
                    <a:gdLst>
                      <a:gd name="T0" fmla="*/ 0 w 164"/>
                      <a:gd name="T1" fmla="*/ 189 h 197"/>
                      <a:gd name="T2" fmla="*/ 0 w 164"/>
                      <a:gd name="T3" fmla="*/ 186 h 197"/>
                      <a:gd name="T4" fmla="*/ 44 w 164"/>
                      <a:gd name="T5" fmla="*/ 9 h 197"/>
                      <a:gd name="T6" fmla="*/ 49 w 164"/>
                      <a:gd name="T7" fmla="*/ 3 h 197"/>
                      <a:gd name="T8" fmla="*/ 57 w 164"/>
                      <a:gd name="T9" fmla="*/ 0 h 197"/>
                      <a:gd name="T10" fmla="*/ 63 w 164"/>
                      <a:gd name="T11" fmla="*/ 2 h 197"/>
                      <a:gd name="T12" fmla="*/ 66 w 164"/>
                      <a:gd name="T13" fmla="*/ 8 h 197"/>
                      <a:gd name="T14" fmla="*/ 66 w 164"/>
                      <a:gd name="T15" fmla="*/ 10 h 197"/>
                      <a:gd name="T16" fmla="*/ 66 w 164"/>
                      <a:gd name="T17" fmla="*/ 11 h 197"/>
                      <a:gd name="T18" fmla="*/ 48 w 164"/>
                      <a:gd name="T19" fmla="*/ 81 h 197"/>
                      <a:gd name="T20" fmla="*/ 45 w 164"/>
                      <a:gd name="T21" fmla="*/ 102 h 197"/>
                      <a:gd name="T22" fmla="*/ 50 w 164"/>
                      <a:gd name="T23" fmla="*/ 121 h 197"/>
                      <a:gd name="T24" fmla="*/ 66 w 164"/>
                      <a:gd name="T25" fmla="*/ 128 h 197"/>
                      <a:gd name="T26" fmla="*/ 105 w 164"/>
                      <a:gd name="T27" fmla="*/ 101 h 197"/>
                      <a:gd name="T28" fmla="*/ 105 w 164"/>
                      <a:gd name="T29" fmla="*/ 100 h 197"/>
                      <a:gd name="T30" fmla="*/ 105 w 164"/>
                      <a:gd name="T31" fmla="*/ 100 h 197"/>
                      <a:gd name="T32" fmla="*/ 126 w 164"/>
                      <a:gd name="T33" fmla="*/ 13 h 197"/>
                      <a:gd name="T34" fmla="*/ 131 w 164"/>
                      <a:gd name="T35" fmla="*/ 6 h 197"/>
                      <a:gd name="T36" fmla="*/ 139 w 164"/>
                      <a:gd name="T37" fmla="*/ 3 h 197"/>
                      <a:gd name="T38" fmla="*/ 145 w 164"/>
                      <a:gd name="T39" fmla="*/ 5 h 197"/>
                      <a:gd name="T40" fmla="*/ 148 w 164"/>
                      <a:gd name="T41" fmla="*/ 12 h 197"/>
                      <a:gd name="T42" fmla="*/ 148 w 164"/>
                      <a:gd name="T43" fmla="*/ 14 h 197"/>
                      <a:gd name="T44" fmla="*/ 126 w 164"/>
                      <a:gd name="T45" fmla="*/ 100 h 197"/>
                      <a:gd name="T46" fmla="*/ 124 w 164"/>
                      <a:gd name="T47" fmla="*/ 115 h 197"/>
                      <a:gd name="T48" fmla="*/ 133 w 164"/>
                      <a:gd name="T49" fmla="*/ 128 h 197"/>
                      <a:gd name="T50" fmla="*/ 147 w 164"/>
                      <a:gd name="T51" fmla="*/ 116 h 197"/>
                      <a:gd name="T52" fmla="*/ 155 w 164"/>
                      <a:gd name="T53" fmla="*/ 88 h 197"/>
                      <a:gd name="T54" fmla="*/ 158 w 164"/>
                      <a:gd name="T55" fmla="*/ 87 h 197"/>
                      <a:gd name="T56" fmla="*/ 161 w 164"/>
                      <a:gd name="T57" fmla="*/ 87 h 197"/>
                      <a:gd name="T58" fmla="*/ 163 w 164"/>
                      <a:gd name="T59" fmla="*/ 88 h 197"/>
                      <a:gd name="T60" fmla="*/ 164 w 164"/>
                      <a:gd name="T61" fmla="*/ 90 h 197"/>
                      <a:gd name="T62" fmla="*/ 153 w 164"/>
                      <a:gd name="T63" fmla="*/ 123 h 197"/>
                      <a:gd name="T64" fmla="*/ 132 w 164"/>
                      <a:gd name="T65" fmla="*/ 136 h 197"/>
                      <a:gd name="T66" fmla="*/ 115 w 164"/>
                      <a:gd name="T67" fmla="*/ 130 h 197"/>
                      <a:gd name="T68" fmla="*/ 105 w 164"/>
                      <a:gd name="T69" fmla="*/ 115 h 197"/>
                      <a:gd name="T70" fmla="*/ 87 w 164"/>
                      <a:gd name="T71" fmla="*/ 130 h 197"/>
                      <a:gd name="T72" fmla="*/ 66 w 164"/>
                      <a:gd name="T73" fmla="*/ 136 h 197"/>
                      <a:gd name="T74" fmla="*/ 36 w 164"/>
                      <a:gd name="T75" fmla="*/ 127 h 197"/>
                      <a:gd name="T76" fmla="*/ 21 w 164"/>
                      <a:gd name="T77" fmla="*/ 188 h 197"/>
                      <a:gd name="T78" fmla="*/ 17 w 164"/>
                      <a:gd name="T79" fmla="*/ 195 h 197"/>
                      <a:gd name="T80" fmla="*/ 9 w 164"/>
                      <a:gd name="T81" fmla="*/ 197 h 197"/>
                      <a:gd name="T82" fmla="*/ 3 w 164"/>
                      <a:gd name="T83" fmla="*/ 195 h 197"/>
                      <a:gd name="T84" fmla="*/ 0 w 164"/>
                      <a:gd name="T85" fmla="*/ 189 h 1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</a:cxnLst>
                    <a:rect l="0" t="0" r="r" b="b"/>
                    <a:pathLst>
                      <a:path w="164" h="197">
                        <a:moveTo>
                          <a:pt x="0" y="189"/>
                        </a:moveTo>
                        <a:cubicBezTo>
                          <a:pt x="0" y="188"/>
                          <a:pt x="0" y="187"/>
                          <a:pt x="0" y="186"/>
                        </a:cubicBezTo>
                        <a:lnTo>
                          <a:pt x="44" y="9"/>
                        </a:lnTo>
                        <a:cubicBezTo>
                          <a:pt x="45" y="7"/>
                          <a:pt x="47" y="4"/>
                          <a:pt x="49" y="3"/>
                        </a:cubicBezTo>
                        <a:cubicBezTo>
                          <a:pt x="51" y="1"/>
                          <a:pt x="54" y="0"/>
                          <a:pt x="57" y="0"/>
                        </a:cubicBezTo>
                        <a:cubicBezTo>
                          <a:pt x="59" y="0"/>
                          <a:pt x="62" y="1"/>
                          <a:pt x="63" y="2"/>
                        </a:cubicBezTo>
                        <a:cubicBezTo>
                          <a:pt x="65" y="4"/>
                          <a:pt x="66" y="6"/>
                          <a:pt x="66" y="8"/>
                        </a:cubicBezTo>
                        <a:cubicBezTo>
                          <a:pt x="66" y="9"/>
                          <a:pt x="66" y="9"/>
                          <a:pt x="66" y="10"/>
                        </a:cubicBezTo>
                        <a:cubicBezTo>
                          <a:pt x="66" y="10"/>
                          <a:pt x="66" y="10"/>
                          <a:pt x="66" y="11"/>
                        </a:cubicBezTo>
                        <a:lnTo>
                          <a:pt x="48" y="81"/>
                        </a:lnTo>
                        <a:cubicBezTo>
                          <a:pt x="46" y="89"/>
                          <a:pt x="45" y="96"/>
                          <a:pt x="45" y="102"/>
                        </a:cubicBezTo>
                        <a:cubicBezTo>
                          <a:pt x="45" y="110"/>
                          <a:pt x="47" y="116"/>
                          <a:pt x="50" y="121"/>
                        </a:cubicBezTo>
                        <a:cubicBezTo>
                          <a:pt x="54" y="126"/>
                          <a:pt x="59" y="128"/>
                          <a:pt x="66" y="128"/>
                        </a:cubicBezTo>
                        <a:cubicBezTo>
                          <a:pt x="81" y="128"/>
                          <a:pt x="94" y="119"/>
                          <a:pt x="105" y="101"/>
                        </a:cubicBezTo>
                        <a:cubicBezTo>
                          <a:pt x="105" y="100"/>
                          <a:pt x="105" y="100"/>
                          <a:pt x="105" y="100"/>
                        </a:cubicBezTo>
                        <a:cubicBezTo>
                          <a:pt x="105" y="100"/>
                          <a:pt x="105" y="100"/>
                          <a:pt x="105" y="100"/>
                        </a:cubicBezTo>
                        <a:lnTo>
                          <a:pt x="126" y="13"/>
                        </a:lnTo>
                        <a:cubicBezTo>
                          <a:pt x="127" y="10"/>
                          <a:pt x="129" y="8"/>
                          <a:pt x="131" y="6"/>
                        </a:cubicBezTo>
                        <a:cubicBezTo>
                          <a:pt x="134" y="4"/>
                          <a:pt x="136" y="3"/>
                          <a:pt x="139" y="3"/>
                        </a:cubicBezTo>
                        <a:cubicBezTo>
                          <a:pt x="141" y="3"/>
                          <a:pt x="144" y="4"/>
                          <a:pt x="145" y="5"/>
                        </a:cubicBezTo>
                        <a:cubicBezTo>
                          <a:pt x="147" y="7"/>
                          <a:pt x="148" y="9"/>
                          <a:pt x="148" y="12"/>
                        </a:cubicBezTo>
                        <a:cubicBezTo>
                          <a:pt x="148" y="13"/>
                          <a:pt x="148" y="14"/>
                          <a:pt x="148" y="14"/>
                        </a:cubicBezTo>
                        <a:lnTo>
                          <a:pt x="126" y="100"/>
                        </a:lnTo>
                        <a:cubicBezTo>
                          <a:pt x="125" y="106"/>
                          <a:pt x="124" y="111"/>
                          <a:pt x="124" y="115"/>
                        </a:cubicBezTo>
                        <a:cubicBezTo>
                          <a:pt x="124" y="124"/>
                          <a:pt x="127" y="128"/>
                          <a:pt x="133" y="128"/>
                        </a:cubicBezTo>
                        <a:cubicBezTo>
                          <a:pt x="139" y="128"/>
                          <a:pt x="144" y="124"/>
                          <a:pt x="147" y="116"/>
                        </a:cubicBezTo>
                        <a:cubicBezTo>
                          <a:pt x="150" y="109"/>
                          <a:pt x="153" y="99"/>
                          <a:pt x="155" y="88"/>
                        </a:cubicBezTo>
                        <a:cubicBezTo>
                          <a:pt x="156" y="87"/>
                          <a:pt x="157" y="87"/>
                          <a:pt x="158" y="87"/>
                        </a:cubicBezTo>
                        <a:lnTo>
                          <a:pt x="161" y="87"/>
                        </a:lnTo>
                        <a:cubicBezTo>
                          <a:pt x="162" y="87"/>
                          <a:pt x="163" y="87"/>
                          <a:pt x="163" y="88"/>
                        </a:cubicBezTo>
                        <a:cubicBezTo>
                          <a:pt x="164" y="88"/>
                          <a:pt x="164" y="89"/>
                          <a:pt x="164" y="90"/>
                        </a:cubicBezTo>
                        <a:cubicBezTo>
                          <a:pt x="160" y="104"/>
                          <a:pt x="157" y="115"/>
                          <a:pt x="153" y="123"/>
                        </a:cubicBezTo>
                        <a:cubicBezTo>
                          <a:pt x="148" y="132"/>
                          <a:pt x="142" y="136"/>
                          <a:pt x="132" y="136"/>
                        </a:cubicBezTo>
                        <a:cubicBezTo>
                          <a:pt x="126" y="136"/>
                          <a:pt x="120" y="134"/>
                          <a:pt x="115" y="130"/>
                        </a:cubicBezTo>
                        <a:cubicBezTo>
                          <a:pt x="110" y="126"/>
                          <a:pt x="106" y="121"/>
                          <a:pt x="105" y="115"/>
                        </a:cubicBezTo>
                        <a:cubicBezTo>
                          <a:pt x="100" y="121"/>
                          <a:pt x="94" y="126"/>
                          <a:pt x="87" y="130"/>
                        </a:cubicBezTo>
                        <a:cubicBezTo>
                          <a:pt x="80" y="134"/>
                          <a:pt x="73" y="136"/>
                          <a:pt x="66" y="136"/>
                        </a:cubicBezTo>
                        <a:cubicBezTo>
                          <a:pt x="53" y="136"/>
                          <a:pt x="44" y="133"/>
                          <a:pt x="36" y="127"/>
                        </a:cubicBezTo>
                        <a:lnTo>
                          <a:pt x="21" y="188"/>
                        </a:lnTo>
                        <a:cubicBezTo>
                          <a:pt x="21" y="191"/>
                          <a:pt x="19" y="193"/>
                          <a:pt x="17" y="195"/>
                        </a:cubicBezTo>
                        <a:cubicBezTo>
                          <a:pt x="14" y="196"/>
                          <a:pt x="12" y="197"/>
                          <a:pt x="9" y="197"/>
                        </a:cubicBezTo>
                        <a:cubicBezTo>
                          <a:pt x="6" y="197"/>
                          <a:pt x="4" y="196"/>
                          <a:pt x="3" y="195"/>
                        </a:cubicBezTo>
                        <a:cubicBezTo>
                          <a:pt x="1" y="193"/>
                          <a:pt x="0" y="191"/>
                          <a:pt x="0" y="189"/>
                        </a:cubicBezTo>
                        <a:close/>
                      </a:path>
                    </a:pathLst>
                  </a:custGeom>
                  <a:solidFill>
                    <a:srgbClr val="262626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2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5010150" y="1138238"/>
                    <a:ext cx="2941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3" name="Line 1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99050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4" name="Line 1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88013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" name="Line 1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75388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" name="Line 1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864350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" name="Line 1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53313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5099050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5688013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6275388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" name="Line 115"/>
                  <p:cNvSpPr>
                    <a:spLocks noChangeShapeType="1"/>
                  </p:cNvSpPr>
                  <p:nvPr/>
                </p:nvSpPr>
                <p:spPr bwMode="auto">
                  <a:xfrm>
                    <a:off x="6864350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7453313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" name="Rectangle 117"/>
                  <p:cNvSpPr>
                    <a:spLocks noChangeArrowheads="1"/>
                  </p:cNvSpPr>
                  <p:nvPr/>
                </p:nvSpPr>
                <p:spPr bwMode="auto">
                  <a:xfrm>
                    <a:off x="4960938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4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4" name="Rectangle 118"/>
                  <p:cNvSpPr>
                    <a:spLocks noChangeArrowheads="1"/>
                  </p:cNvSpPr>
                  <p:nvPr/>
                </p:nvSpPr>
                <p:spPr bwMode="auto">
                  <a:xfrm>
                    <a:off x="5545138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6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5" name="Rectangle 119"/>
                  <p:cNvSpPr>
                    <a:spLocks noChangeArrowheads="1"/>
                  </p:cNvSpPr>
                  <p:nvPr/>
                </p:nvSpPr>
                <p:spPr bwMode="auto">
                  <a:xfrm>
                    <a:off x="6140450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8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6" name="Rectangle 120"/>
                  <p:cNvSpPr>
                    <a:spLocks noChangeArrowheads="1"/>
                  </p:cNvSpPr>
                  <p:nvPr/>
                </p:nvSpPr>
                <p:spPr bwMode="auto">
                  <a:xfrm>
                    <a:off x="6724650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7" name="Rectangle 121"/>
                  <p:cNvSpPr>
                    <a:spLocks noChangeArrowheads="1"/>
                  </p:cNvSpPr>
                  <p:nvPr/>
                </p:nvSpPr>
                <p:spPr bwMode="auto">
                  <a:xfrm>
                    <a:off x="7318375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2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0" name="Line 1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51788" y="1138238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" name="Line 135"/>
                  <p:cNvSpPr>
                    <a:spLocks noChangeShapeType="1"/>
                  </p:cNvSpPr>
                  <p:nvPr/>
                </p:nvSpPr>
                <p:spPr bwMode="auto">
                  <a:xfrm>
                    <a:off x="5010150" y="2574926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2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5010150" y="2216151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3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5010150" y="1857376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4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5010150" y="1498601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5" name="Line 139"/>
                  <p:cNvSpPr>
                    <a:spLocks noChangeShapeType="1"/>
                  </p:cNvSpPr>
                  <p:nvPr/>
                </p:nvSpPr>
                <p:spPr bwMode="auto">
                  <a:xfrm>
                    <a:off x="5010150" y="1138238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6" name="Line 1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23213" y="2574926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7" name="Line 1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23213" y="2216151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8" name="Line 1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23213" y="1857376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9" name="Line 1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23213" y="1498601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0" name="Line 1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23213" y="1138238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1" name="Rectangle 145"/>
                  <p:cNvSpPr>
                    <a:spLocks noChangeArrowheads="1"/>
                  </p:cNvSpPr>
                  <p:nvPr/>
                </p:nvSpPr>
                <p:spPr bwMode="auto">
                  <a:xfrm>
                    <a:off x="4654550" y="2486026"/>
                    <a:ext cx="385763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2" name="Rectangle 146"/>
                  <p:cNvSpPr>
                    <a:spLocks noChangeArrowheads="1"/>
                  </p:cNvSpPr>
                  <p:nvPr/>
                </p:nvSpPr>
                <p:spPr bwMode="auto">
                  <a:xfrm>
                    <a:off x="4565650" y="2128838"/>
                    <a:ext cx="485775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3" name="Rectangle 147"/>
                  <p:cNvSpPr>
                    <a:spLocks noChangeArrowheads="1"/>
                  </p:cNvSpPr>
                  <p:nvPr/>
                </p:nvSpPr>
                <p:spPr bwMode="auto">
                  <a:xfrm>
                    <a:off x="4852988" y="1773238"/>
                    <a:ext cx="177800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4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4614863" y="1406526"/>
                    <a:ext cx="425450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5" name="Rectangle 149"/>
                  <p:cNvSpPr>
                    <a:spLocks noChangeArrowheads="1"/>
                  </p:cNvSpPr>
                  <p:nvPr/>
                </p:nvSpPr>
                <p:spPr bwMode="auto">
                  <a:xfrm>
                    <a:off x="4713288" y="1049338"/>
                    <a:ext cx="327025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6" name="Freeform 150"/>
                  <p:cNvSpPr>
                    <a:spLocks/>
                  </p:cNvSpPr>
                  <p:nvPr/>
                </p:nvSpPr>
                <p:spPr bwMode="auto">
                  <a:xfrm>
                    <a:off x="5010150" y="2374901"/>
                    <a:ext cx="11113" cy="201613"/>
                  </a:xfrm>
                  <a:custGeom>
                    <a:avLst/>
                    <a:gdLst>
                      <a:gd name="T0" fmla="*/ 0 w 7"/>
                      <a:gd name="T1" fmla="*/ 0 h 127"/>
                      <a:gd name="T2" fmla="*/ 0 w 7"/>
                      <a:gd name="T3" fmla="*/ 1 h 127"/>
                      <a:gd name="T4" fmla="*/ 7 w 7"/>
                      <a:gd name="T5" fmla="*/ 127 h 1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7" h="127">
                        <a:moveTo>
                          <a:pt x="0" y="0"/>
                        </a:moveTo>
                        <a:lnTo>
                          <a:pt x="0" y="1"/>
                        </a:lnTo>
                        <a:lnTo>
                          <a:pt x="7" y="12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7" name="Line 1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38738" y="1138238"/>
                    <a:ext cx="3175" cy="14382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8" name="Freeform 152"/>
                  <p:cNvSpPr>
                    <a:spLocks/>
                  </p:cNvSpPr>
                  <p:nvPr/>
                </p:nvSpPr>
                <p:spPr bwMode="auto">
                  <a:xfrm>
                    <a:off x="5245100" y="1138238"/>
                    <a:ext cx="1412875" cy="765175"/>
                  </a:xfrm>
                  <a:custGeom>
                    <a:avLst/>
                    <a:gdLst>
                      <a:gd name="T0" fmla="*/ 0 w 890"/>
                      <a:gd name="T1" fmla="*/ 0 h 482"/>
                      <a:gd name="T2" fmla="*/ 1 w 890"/>
                      <a:gd name="T3" fmla="*/ 24 h 482"/>
                      <a:gd name="T4" fmla="*/ 19 w 890"/>
                      <a:gd name="T5" fmla="*/ 273 h 482"/>
                      <a:gd name="T6" fmla="*/ 38 w 890"/>
                      <a:gd name="T7" fmla="*/ 371 h 482"/>
                      <a:gd name="T8" fmla="*/ 56 w 890"/>
                      <a:gd name="T9" fmla="*/ 423 h 482"/>
                      <a:gd name="T10" fmla="*/ 75 w 890"/>
                      <a:gd name="T11" fmla="*/ 443 h 482"/>
                      <a:gd name="T12" fmla="*/ 93 w 890"/>
                      <a:gd name="T13" fmla="*/ 444 h 482"/>
                      <a:gd name="T14" fmla="*/ 112 w 890"/>
                      <a:gd name="T15" fmla="*/ 440 h 482"/>
                      <a:gd name="T16" fmla="*/ 130 w 890"/>
                      <a:gd name="T17" fmla="*/ 446 h 482"/>
                      <a:gd name="T18" fmla="*/ 149 w 890"/>
                      <a:gd name="T19" fmla="*/ 449 h 482"/>
                      <a:gd name="T20" fmla="*/ 167 w 890"/>
                      <a:gd name="T21" fmla="*/ 439 h 482"/>
                      <a:gd name="T22" fmla="*/ 186 w 890"/>
                      <a:gd name="T23" fmla="*/ 433 h 482"/>
                      <a:gd name="T24" fmla="*/ 205 w 890"/>
                      <a:gd name="T25" fmla="*/ 428 h 482"/>
                      <a:gd name="T26" fmla="*/ 223 w 890"/>
                      <a:gd name="T27" fmla="*/ 422 h 482"/>
                      <a:gd name="T28" fmla="*/ 242 w 890"/>
                      <a:gd name="T29" fmla="*/ 423 h 482"/>
                      <a:gd name="T30" fmla="*/ 260 w 890"/>
                      <a:gd name="T31" fmla="*/ 417 h 482"/>
                      <a:gd name="T32" fmla="*/ 279 w 890"/>
                      <a:gd name="T33" fmla="*/ 400 h 482"/>
                      <a:gd name="T34" fmla="*/ 297 w 890"/>
                      <a:gd name="T35" fmla="*/ 407 h 482"/>
                      <a:gd name="T36" fmla="*/ 316 w 890"/>
                      <a:gd name="T37" fmla="*/ 401 h 482"/>
                      <a:gd name="T38" fmla="*/ 334 w 890"/>
                      <a:gd name="T39" fmla="*/ 387 h 482"/>
                      <a:gd name="T40" fmla="*/ 353 w 890"/>
                      <a:gd name="T41" fmla="*/ 394 h 482"/>
                      <a:gd name="T42" fmla="*/ 371 w 890"/>
                      <a:gd name="T43" fmla="*/ 395 h 482"/>
                      <a:gd name="T44" fmla="*/ 390 w 890"/>
                      <a:gd name="T45" fmla="*/ 383 h 482"/>
                      <a:gd name="T46" fmla="*/ 408 w 890"/>
                      <a:gd name="T47" fmla="*/ 381 h 482"/>
                      <a:gd name="T48" fmla="*/ 427 w 890"/>
                      <a:gd name="T49" fmla="*/ 384 h 482"/>
                      <a:gd name="T50" fmla="*/ 446 w 890"/>
                      <a:gd name="T51" fmla="*/ 379 h 482"/>
                      <a:gd name="T52" fmla="*/ 464 w 890"/>
                      <a:gd name="T53" fmla="*/ 383 h 482"/>
                      <a:gd name="T54" fmla="*/ 483 w 890"/>
                      <a:gd name="T55" fmla="*/ 384 h 482"/>
                      <a:gd name="T56" fmla="*/ 501 w 890"/>
                      <a:gd name="T57" fmla="*/ 385 h 482"/>
                      <a:gd name="T58" fmla="*/ 520 w 890"/>
                      <a:gd name="T59" fmla="*/ 384 h 482"/>
                      <a:gd name="T60" fmla="*/ 538 w 890"/>
                      <a:gd name="T61" fmla="*/ 387 h 482"/>
                      <a:gd name="T62" fmla="*/ 557 w 890"/>
                      <a:gd name="T63" fmla="*/ 393 h 482"/>
                      <a:gd name="T64" fmla="*/ 575 w 890"/>
                      <a:gd name="T65" fmla="*/ 396 h 482"/>
                      <a:gd name="T66" fmla="*/ 594 w 890"/>
                      <a:gd name="T67" fmla="*/ 398 h 482"/>
                      <a:gd name="T68" fmla="*/ 612 w 890"/>
                      <a:gd name="T69" fmla="*/ 403 h 482"/>
                      <a:gd name="T70" fmla="*/ 631 w 890"/>
                      <a:gd name="T71" fmla="*/ 410 h 482"/>
                      <a:gd name="T72" fmla="*/ 649 w 890"/>
                      <a:gd name="T73" fmla="*/ 416 h 482"/>
                      <a:gd name="T74" fmla="*/ 668 w 890"/>
                      <a:gd name="T75" fmla="*/ 419 h 482"/>
                      <a:gd name="T76" fmla="*/ 686 w 890"/>
                      <a:gd name="T77" fmla="*/ 423 h 482"/>
                      <a:gd name="T78" fmla="*/ 705 w 890"/>
                      <a:gd name="T79" fmla="*/ 432 h 482"/>
                      <a:gd name="T80" fmla="*/ 724 w 890"/>
                      <a:gd name="T81" fmla="*/ 437 h 482"/>
                      <a:gd name="T82" fmla="*/ 742 w 890"/>
                      <a:gd name="T83" fmla="*/ 439 h 482"/>
                      <a:gd name="T84" fmla="*/ 761 w 890"/>
                      <a:gd name="T85" fmla="*/ 446 h 482"/>
                      <a:gd name="T86" fmla="*/ 779 w 890"/>
                      <a:gd name="T87" fmla="*/ 453 h 482"/>
                      <a:gd name="T88" fmla="*/ 798 w 890"/>
                      <a:gd name="T89" fmla="*/ 455 h 482"/>
                      <a:gd name="T90" fmla="*/ 816 w 890"/>
                      <a:gd name="T91" fmla="*/ 462 h 482"/>
                      <a:gd name="T92" fmla="*/ 835 w 890"/>
                      <a:gd name="T93" fmla="*/ 467 h 482"/>
                      <a:gd name="T94" fmla="*/ 853 w 890"/>
                      <a:gd name="T95" fmla="*/ 472 h 482"/>
                      <a:gd name="T96" fmla="*/ 872 w 890"/>
                      <a:gd name="T97" fmla="*/ 478 h 482"/>
                      <a:gd name="T98" fmla="*/ 890 w 890"/>
                      <a:gd name="T99" fmla="*/ 482 h 4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90" h="482">
                        <a:moveTo>
                          <a:pt x="0" y="0"/>
                        </a:moveTo>
                        <a:lnTo>
                          <a:pt x="1" y="24"/>
                        </a:lnTo>
                        <a:lnTo>
                          <a:pt x="19" y="273"/>
                        </a:lnTo>
                        <a:lnTo>
                          <a:pt x="38" y="371"/>
                        </a:lnTo>
                        <a:lnTo>
                          <a:pt x="56" y="423"/>
                        </a:lnTo>
                        <a:lnTo>
                          <a:pt x="75" y="443"/>
                        </a:lnTo>
                        <a:lnTo>
                          <a:pt x="93" y="444"/>
                        </a:lnTo>
                        <a:lnTo>
                          <a:pt x="112" y="440"/>
                        </a:lnTo>
                        <a:lnTo>
                          <a:pt x="130" y="446"/>
                        </a:lnTo>
                        <a:lnTo>
                          <a:pt x="149" y="449"/>
                        </a:lnTo>
                        <a:lnTo>
                          <a:pt x="167" y="439"/>
                        </a:lnTo>
                        <a:lnTo>
                          <a:pt x="186" y="433"/>
                        </a:lnTo>
                        <a:lnTo>
                          <a:pt x="205" y="428"/>
                        </a:lnTo>
                        <a:lnTo>
                          <a:pt x="223" y="422"/>
                        </a:lnTo>
                        <a:lnTo>
                          <a:pt x="242" y="423"/>
                        </a:lnTo>
                        <a:lnTo>
                          <a:pt x="260" y="417"/>
                        </a:lnTo>
                        <a:lnTo>
                          <a:pt x="279" y="400"/>
                        </a:lnTo>
                        <a:lnTo>
                          <a:pt x="297" y="407"/>
                        </a:lnTo>
                        <a:lnTo>
                          <a:pt x="316" y="401"/>
                        </a:lnTo>
                        <a:lnTo>
                          <a:pt x="334" y="387"/>
                        </a:lnTo>
                        <a:lnTo>
                          <a:pt x="353" y="394"/>
                        </a:lnTo>
                        <a:lnTo>
                          <a:pt x="371" y="395"/>
                        </a:lnTo>
                        <a:lnTo>
                          <a:pt x="390" y="383"/>
                        </a:lnTo>
                        <a:lnTo>
                          <a:pt x="408" y="381"/>
                        </a:lnTo>
                        <a:lnTo>
                          <a:pt x="427" y="384"/>
                        </a:lnTo>
                        <a:lnTo>
                          <a:pt x="446" y="379"/>
                        </a:lnTo>
                        <a:lnTo>
                          <a:pt x="464" y="383"/>
                        </a:lnTo>
                        <a:lnTo>
                          <a:pt x="483" y="384"/>
                        </a:lnTo>
                        <a:lnTo>
                          <a:pt x="501" y="385"/>
                        </a:lnTo>
                        <a:lnTo>
                          <a:pt x="520" y="384"/>
                        </a:lnTo>
                        <a:lnTo>
                          <a:pt x="538" y="387"/>
                        </a:lnTo>
                        <a:lnTo>
                          <a:pt x="557" y="393"/>
                        </a:lnTo>
                        <a:lnTo>
                          <a:pt x="575" y="396"/>
                        </a:lnTo>
                        <a:lnTo>
                          <a:pt x="594" y="398"/>
                        </a:lnTo>
                        <a:lnTo>
                          <a:pt x="612" y="403"/>
                        </a:lnTo>
                        <a:lnTo>
                          <a:pt x="631" y="410"/>
                        </a:lnTo>
                        <a:lnTo>
                          <a:pt x="649" y="416"/>
                        </a:lnTo>
                        <a:lnTo>
                          <a:pt x="668" y="419"/>
                        </a:lnTo>
                        <a:lnTo>
                          <a:pt x="686" y="423"/>
                        </a:lnTo>
                        <a:lnTo>
                          <a:pt x="705" y="432"/>
                        </a:lnTo>
                        <a:lnTo>
                          <a:pt x="724" y="437"/>
                        </a:lnTo>
                        <a:lnTo>
                          <a:pt x="742" y="439"/>
                        </a:lnTo>
                        <a:lnTo>
                          <a:pt x="761" y="446"/>
                        </a:lnTo>
                        <a:lnTo>
                          <a:pt x="779" y="453"/>
                        </a:lnTo>
                        <a:lnTo>
                          <a:pt x="798" y="455"/>
                        </a:lnTo>
                        <a:lnTo>
                          <a:pt x="816" y="462"/>
                        </a:lnTo>
                        <a:lnTo>
                          <a:pt x="835" y="467"/>
                        </a:lnTo>
                        <a:lnTo>
                          <a:pt x="853" y="472"/>
                        </a:lnTo>
                        <a:lnTo>
                          <a:pt x="872" y="478"/>
                        </a:lnTo>
                        <a:lnTo>
                          <a:pt x="890" y="48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9" name="Freeform 153"/>
                  <p:cNvSpPr>
                    <a:spLocks/>
                  </p:cNvSpPr>
                  <p:nvPr/>
                </p:nvSpPr>
                <p:spPr bwMode="auto">
                  <a:xfrm>
                    <a:off x="6657975" y="1857376"/>
                    <a:ext cx="1076325" cy="719138"/>
                  </a:xfrm>
                  <a:custGeom>
                    <a:avLst/>
                    <a:gdLst>
                      <a:gd name="T0" fmla="*/ 0 w 678"/>
                      <a:gd name="T1" fmla="*/ 29 h 453"/>
                      <a:gd name="T2" fmla="*/ 19 w 678"/>
                      <a:gd name="T3" fmla="*/ 36 h 453"/>
                      <a:gd name="T4" fmla="*/ 37 w 678"/>
                      <a:gd name="T5" fmla="*/ 41 h 453"/>
                      <a:gd name="T6" fmla="*/ 56 w 678"/>
                      <a:gd name="T7" fmla="*/ 47 h 453"/>
                      <a:gd name="T8" fmla="*/ 74 w 678"/>
                      <a:gd name="T9" fmla="*/ 50 h 453"/>
                      <a:gd name="T10" fmla="*/ 93 w 678"/>
                      <a:gd name="T11" fmla="*/ 54 h 453"/>
                      <a:gd name="T12" fmla="*/ 112 w 678"/>
                      <a:gd name="T13" fmla="*/ 60 h 453"/>
                      <a:gd name="T14" fmla="*/ 130 w 678"/>
                      <a:gd name="T15" fmla="*/ 62 h 453"/>
                      <a:gd name="T16" fmla="*/ 149 w 678"/>
                      <a:gd name="T17" fmla="*/ 68 h 453"/>
                      <a:gd name="T18" fmla="*/ 167 w 678"/>
                      <a:gd name="T19" fmla="*/ 71 h 453"/>
                      <a:gd name="T20" fmla="*/ 186 w 678"/>
                      <a:gd name="T21" fmla="*/ 66 h 453"/>
                      <a:gd name="T22" fmla="*/ 204 w 678"/>
                      <a:gd name="T23" fmla="*/ 73 h 453"/>
                      <a:gd name="T24" fmla="*/ 223 w 678"/>
                      <a:gd name="T25" fmla="*/ 74 h 453"/>
                      <a:gd name="T26" fmla="*/ 241 w 678"/>
                      <a:gd name="T27" fmla="*/ 66 h 453"/>
                      <a:gd name="T28" fmla="*/ 260 w 678"/>
                      <a:gd name="T29" fmla="*/ 73 h 453"/>
                      <a:gd name="T30" fmla="*/ 278 w 678"/>
                      <a:gd name="T31" fmla="*/ 72 h 453"/>
                      <a:gd name="T32" fmla="*/ 297 w 678"/>
                      <a:gd name="T33" fmla="*/ 65 h 453"/>
                      <a:gd name="T34" fmla="*/ 315 w 678"/>
                      <a:gd name="T35" fmla="*/ 62 h 453"/>
                      <a:gd name="T36" fmla="*/ 334 w 678"/>
                      <a:gd name="T37" fmla="*/ 58 h 453"/>
                      <a:gd name="T38" fmla="*/ 352 w 678"/>
                      <a:gd name="T39" fmla="*/ 60 h 453"/>
                      <a:gd name="T40" fmla="*/ 371 w 678"/>
                      <a:gd name="T41" fmla="*/ 55 h 453"/>
                      <a:gd name="T42" fmla="*/ 390 w 678"/>
                      <a:gd name="T43" fmla="*/ 51 h 453"/>
                      <a:gd name="T44" fmla="*/ 408 w 678"/>
                      <a:gd name="T45" fmla="*/ 40 h 453"/>
                      <a:gd name="T46" fmla="*/ 427 w 678"/>
                      <a:gd name="T47" fmla="*/ 35 h 453"/>
                      <a:gd name="T48" fmla="*/ 445 w 678"/>
                      <a:gd name="T49" fmla="*/ 35 h 453"/>
                      <a:gd name="T50" fmla="*/ 464 w 678"/>
                      <a:gd name="T51" fmla="*/ 29 h 453"/>
                      <a:gd name="T52" fmla="*/ 482 w 678"/>
                      <a:gd name="T53" fmla="*/ 23 h 453"/>
                      <a:gd name="T54" fmla="*/ 501 w 678"/>
                      <a:gd name="T55" fmla="*/ 18 h 453"/>
                      <a:gd name="T56" fmla="*/ 519 w 678"/>
                      <a:gd name="T57" fmla="*/ 13 h 453"/>
                      <a:gd name="T58" fmla="*/ 538 w 678"/>
                      <a:gd name="T59" fmla="*/ 9 h 453"/>
                      <a:gd name="T60" fmla="*/ 556 w 678"/>
                      <a:gd name="T61" fmla="*/ 0 h 453"/>
                      <a:gd name="T62" fmla="*/ 575 w 678"/>
                      <a:gd name="T63" fmla="*/ 7 h 453"/>
                      <a:gd name="T64" fmla="*/ 593 w 678"/>
                      <a:gd name="T65" fmla="*/ 17 h 453"/>
                      <a:gd name="T66" fmla="*/ 612 w 678"/>
                      <a:gd name="T67" fmla="*/ 16 h 453"/>
                      <a:gd name="T68" fmla="*/ 630 w 678"/>
                      <a:gd name="T69" fmla="*/ 49 h 453"/>
                      <a:gd name="T70" fmla="*/ 649 w 678"/>
                      <a:gd name="T71" fmla="*/ 102 h 453"/>
                      <a:gd name="T72" fmla="*/ 667 w 678"/>
                      <a:gd name="T73" fmla="*/ 230 h 453"/>
                      <a:gd name="T74" fmla="*/ 678 w 678"/>
                      <a:gd name="T75" fmla="*/ 453 h 4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</a:cxnLst>
                    <a:rect l="0" t="0" r="r" b="b"/>
                    <a:pathLst>
                      <a:path w="678" h="453">
                        <a:moveTo>
                          <a:pt x="0" y="29"/>
                        </a:moveTo>
                        <a:lnTo>
                          <a:pt x="19" y="36"/>
                        </a:lnTo>
                        <a:lnTo>
                          <a:pt x="37" y="41"/>
                        </a:lnTo>
                        <a:lnTo>
                          <a:pt x="56" y="47"/>
                        </a:lnTo>
                        <a:lnTo>
                          <a:pt x="74" y="50"/>
                        </a:lnTo>
                        <a:lnTo>
                          <a:pt x="93" y="54"/>
                        </a:lnTo>
                        <a:lnTo>
                          <a:pt x="112" y="60"/>
                        </a:lnTo>
                        <a:lnTo>
                          <a:pt x="130" y="62"/>
                        </a:lnTo>
                        <a:lnTo>
                          <a:pt x="149" y="68"/>
                        </a:lnTo>
                        <a:lnTo>
                          <a:pt x="167" y="71"/>
                        </a:lnTo>
                        <a:lnTo>
                          <a:pt x="186" y="66"/>
                        </a:lnTo>
                        <a:lnTo>
                          <a:pt x="204" y="73"/>
                        </a:lnTo>
                        <a:lnTo>
                          <a:pt x="223" y="74"/>
                        </a:lnTo>
                        <a:lnTo>
                          <a:pt x="241" y="66"/>
                        </a:lnTo>
                        <a:lnTo>
                          <a:pt x="260" y="73"/>
                        </a:lnTo>
                        <a:lnTo>
                          <a:pt x="278" y="72"/>
                        </a:lnTo>
                        <a:lnTo>
                          <a:pt x="297" y="65"/>
                        </a:lnTo>
                        <a:lnTo>
                          <a:pt x="315" y="62"/>
                        </a:lnTo>
                        <a:lnTo>
                          <a:pt x="334" y="58"/>
                        </a:lnTo>
                        <a:lnTo>
                          <a:pt x="352" y="60"/>
                        </a:lnTo>
                        <a:lnTo>
                          <a:pt x="371" y="55"/>
                        </a:lnTo>
                        <a:lnTo>
                          <a:pt x="390" y="51"/>
                        </a:lnTo>
                        <a:lnTo>
                          <a:pt x="408" y="40"/>
                        </a:lnTo>
                        <a:lnTo>
                          <a:pt x="427" y="35"/>
                        </a:lnTo>
                        <a:lnTo>
                          <a:pt x="445" y="35"/>
                        </a:lnTo>
                        <a:lnTo>
                          <a:pt x="464" y="29"/>
                        </a:lnTo>
                        <a:lnTo>
                          <a:pt x="482" y="23"/>
                        </a:lnTo>
                        <a:lnTo>
                          <a:pt x="501" y="18"/>
                        </a:lnTo>
                        <a:lnTo>
                          <a:pt x="519" y="13"/>
                        </a:lnTo>
                        <a:lnTo>
                          <a:pt x="538" y="9"/>
                        </a:lnTo>
                        <a:lnTo>
                          <a:pt x="556" y="0"/>
                        </a:lnTo>
                        <a:lnTo>
                          <a:pt x="575" y="7"/>
                        </a:lnTo>
                        <a:lnTo>
                          <a:pt x="593" y="17"/>
                        </a:lnTo>
                        <a:lnTo>
                          <a:pt x="612" y="16"/>
                        </a:lnTo>
                        <a:lnTo>
                          <a:pt x="630" y="49"/>
                        </a:lnTo>
                        <a:lnTo>
                          <a:pt x="649" y="102"/>
                        </a:lnTo>
                        <a:lnTo>
                          <a:pt x="667" y="230"/>
                        </a:lnTo>
                        <a:lnTo>
                          <a:pt x="678" y="4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" name="Lin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43838" y="1138238"/>
                    <a:ext cx="3175" cy="14382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2" name="Freeform 156"/>
                  <p:cNvSpPr>
                    <a:spLocks/>
                  </p:cNvSpPr>
                  <p:nvPr/>
                </p:nvSpPr>
                <p:spPr bwMode="auto">
                  <a:xfrm>
                    <a:off x="5010150" y="2422526"/>
                    <a:ext cx="73025" cy="152400"/>
                  </a:xfrm>
                  <a:custGeom>
                    <a:avLst/>
                    <a:gdLst>
                      <a:gd name="T0" fmla="*/ 0 w 46"/>
                      <a:gd name="T1" fmla="*/ 9 h 96"/>
                      <a:gd name="T2" fmla="*/ 0 w 46"/>
                      <a:gd name="T3" fmla="*/ 1 h 96"/>
                      <a:gd name="T4" fmla="*/ 0 w 46"/>
                      <a:gd name="T5" fmla="*/ 0 h 96"/>
                      <a:gd name="T6" fmla="*/ 3 w 46"/>
                      <a:gd name="T7" fmla="*/ 96 h 96"/>
                      <a:gd name="T8" fmla="*/ 3 w 46"/>
                      <a:gd name="T9" fmla="*/ 96 h 96"/>
                      <a:gd name="T10" fmla="*/ 5 w 46"/>
                      <a:gd name="T11" fmla="*/ 96 h 96"/>
                      <a:gd name="T12" fmla="*/ 5 w 46"/>
                      <a:gd name="T13" fmla="*/ 96 h 96"/>
                      <a:gd name="T14" fmla="*/ 7 w 46"/>
                      <a:gd name="T15" fmla="*/ 96 h 96"/>
                      <a:gd name="T16" fmla="*/ 7 w 46"/>
                      <a:gd name="T17" fmla="*/ 96 h 96"/>
                      <a:gd name="T18" fmla="*/ 9 w 46"/>
                      <a:gd name="T19" fmla="*/ 96 h 96"/>
                      <a:gd name="T20" fmla="*/ 9 w 46"/>
                      <a:gd name="T21" fmla="*/ 96 h 96"/>
                      <a:gd name="T22" fmla="*/ 10 w 46"/>
                      <a:gd name="T23" fmla="*/ 96 h 96"/>
                      <a:gd name="T24" fmla="*/ 11 w 46"/>
                      <a:gd name="T25" fmla="*/ 96 h 96"/>
                      <a:gd name="T26" fmla="*/ 11 w 46"/>
                      <a:gd name="T27" fmla="*/ 96 h 96"/>
                      <a:gd name="T28" fmla="*/ 13 w 46"/>
                      <a:gd name="T29" fmla="*/ 96 h 96"/>
                      <a:gd name="T30" fmla="*/ 13 w 46"/>
                      <a:gd name="T31" fmla="*/ 96 h 96"/>
                      <a:gd name="T32" fmla="*/ 15 w 46"/>
                      <a:gd name="T33" fmla="*/ 96 h 96"/>
                      <a:gd name="T34" fmla="*/ 15 w 46"/>
                      <a:gd name="T35" fmla="*/ 96 h 96"/>
                      <a:gd name="T36" fmla="*/ 17 w 46"/>
                      <a:gd name="T37" fmla="*/ 96 h 96"/>
                      <a:gd name="T38" fmla="*/ 17 w 46"/>
                      <a:gd name="T39" fmla="*/ 96 h 96"/>
                      <a:gd name="T40" fmla="*/ 19 w 46"/>
                      <a:gd name="T41" fmla="*/ 3 h 96"/>
                      <a:gd name="T42" fmla="*/ 19 w 46"/>
                      <a:gd name="T43" fmla="*/ 53 h 96"/>
                      <a:gd name="T44" fmla="*/ 19 w 46"/>
                      <a:gd name="T45" fmla="*/ 55 h 96"/>
                      <a:gd name="T46" fmla="*/ 21 w 46"/>
                      <a:gd name="T47" fmla="*/ 96 h 96"/>
                      <a:gd name="T48" fmla="*/ 21 w 46"/>
                      <a:gd name="T49" fmla="*/ 96 h 96"/>
                      <a:gd name="T50" fmla="*/ 23 w 46"/>
                      <a:gd name="T51" fmla="*/ 96 h 96"/>
                      <a:gd name="T52" fmla="*/ 23 w 46"/>
                      <a:gd name="T53" fmla="*/ 96 h 96"/>
                      <a:gd name="T54" fmla="*/ 25 w 46"/>
                      <a:gd name="T55" fmla="*/ 96 h 96"/>
                      <a:gd name="T56" fmla="*/ 25 w 46"/>
                      <a:gd name="T57" fmla="*/ 96 h 96"/>
                      <a:gd name="T58" fmla="*/ 28 w 46"/>
                      <a:gd name="T59" fmla="*/ 96 h 96"/>
                      <a:gd name="T60" fmla="*/ 28 w 46"/>
                      <a:gd name="T61" fmla="*/ 96 h 96"/>
                      <a:gd name="T62" fmla="*/ 28 w 46"/>
                      <a:gd name="T63" fmla="*/ 96 h 96"/>
                      <a:gd name="T64" fmla="*/ 30 w 46"/>
                      <a:gd name="T65" fmla="*/ 96 h 96"/>
                      <a:gd name="T66" fmla="*/ 30 w 46"/>
                      <a:gd name="T67" fmla="*/ 96 h 96"/>
                      <a:gd name="T68" fmla="*/ 32 w 46"/>
                      <a:gd name="T69" fmla="*/ 96 h 96"/>
                      <a:gd name="T70" fmla="*/ 32 w 46"/>
                      <a:gd name="T71" fmla="*/ 96 h 96"/>
                      <a:gd name="T72" fmla="*/ 34 w 46"/>
                      <a:gd name="T73" fmla="*/ 96 h 96"/>
                      <a:gd name="T74" fmla="*/ 34 w 46"/>
                      <a:gd name="T75" fmla="*/ 96 h 96"/>
                      <a:gd name="T76" fmla="*/ 36 w 46"/>
                      <a:gd name="T77" fmla="*/ 96 h 96"/>
                      <a:gd name="T78" fmla="*/ 36 w 46"/>
                      <a:gd name="T79" fmla="*/ 96 h 96"/>
                      <a:gd name="T80" fmla="*/ 38 w 46"/>
                      <a:gd name="T81" fmla="*/ 6 h 96"/>
                      <a:gd name="T82" fmla="*/ 38 w 46"/>
                      <a:gd name="T83" fmla="*/ 81 h 96"/>
                      <a:gd name="T84" fmla="*/ 38 w 46"/>
                      <a:gd name="T85" fmla="*/ 81 h 96"/>
                      <a:gd name="T86" fmla="*/ 40 w 46"/>
                      <a:gd name="T87" fmla="*/ 96 h 96"/>
                      <a:gd name="T88" fmla="*/ 40 w 46"/>
                      <a:gd name="T89" fmla="*/ 96 h 96"/>
                      <a:gd name="T90" fmla="*/ 42 w 46"/>
                      <a:gd name="T91" fmla="*/ 96 h 96"/>
                      <a:gd name="T92" fmla="*/ 42 w 46"/>
                      <a:gd name="T93" fmla="*/ 96 h 96"/>
                      <a:gd name="T94" fmla="*/ 44 w 46"/>
                      <a:gd name="T95" fmla="*/ 96 h 96"/>
                      <a:gd name="T96" fmla="*/ 44 w 46"/>
                      <a:gd name="T97" fmla="*/ 96 h 96"/>
                      <a:gd name="T98" fmla="*/ 46 w 46"/>
                      <a:gd name="T99" fmla="*/ 96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96">
                        <a:moveTo>
                          <a:pt x="0" y="9"/>
                        </a:moveTo>
                        <a:lnTo>
                          <a:pt x="0" y="1"/>
                        </a:lnTo>
                        <a:lnTo>
                          <a:pt x="0" y="0"/>
                        </a:lnTo>
                        <a:lnTo>
                          <a:pt x="3" y="96"/>
                        </a:lnTo>
                        <a:lnTo>
                          <a:pt x="3" y="96"/>
                        </a:lnTo>
                        <a:lnTo>
                          <a:pt x="5" y="96"/>
                        </a:lnTo>
                        <a:lnTo>
                          <a:pt x="5" y="96"/>
                        </a:lnTo>
                        <a:lnTo>
                          <a:pt x="7" y="96"/>
                        </a:lnTo>
                        <a:lnTo>
                          <a:pt x="7" y="96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10" y="96"/>
                        </a:lnTo>
                        <a:lnTo>
                          <a:pt x="11" y="96"/>
                        </a:lnTo>
                        <a:lnTo>
                          <a:pt x="11" y="96"/>
                        </a:lnTo>
                        <a:lnTo>
                          <a:pt x="13" y="96"/>
                        </a:lnTo>
                        <a:lnTo>
                          <a:pt x="13" y="96"/>
                        </a:lnTo>
                        <a:lnTo>
                          <a:pt x="15" y="96"/>
                        </a:lnTo>
                        <a:lnTo>
                          <a:pt x="15" y="96"/>
                        </a:lnTo>
                        <a:lnTo>
                          <a:pt x="17" y="96"/>
                        </a:lnTo>
                        <a:lnTo>
                          <a:pt x="17" y="96"/>
                        </a:lnTo>
                        <a:lnTo>
                          <a:pt x="19" y="3"/>
                        </a:lnTo>
                        <a:lnTo>
                          <a:pt x="19" y="53"/>
                        </a:lnTo>
                        <a:lnTo>
                          <a:pt x="19" y="55"/>
                        </a:lnTo>
                        <a:lnTo>
                          <a:pt x="21" y="96"/>
                        </a:lnTo>
                        <a:lnTo>
                          <a:pt x="21" y="96"/>
                        </a:lnTo>
                        <a:lnTo>
                          <a:pt x="23" y="96"/>
                        </a:lnTo>
                        <a:lnTo>
                          <a:pt x="23" y="96"/>
                        </a:lnTo>
                        <a:lnTo>
                          <a:pt x="25" y="96"/>
                        </a:lnTo>
                        <a:lnTo>
                          <a:pt x="25" y="96"/>
                        </a:lnTo>
                        <a:lnTo>
                          <a:pt x="28" y="96"/>
                        </a:lnTo>
                        <a:lnTo>
                          <a:pt x="28" y="96"/>
                        </a:lnTo>
                        <a:lnTo>
                          <a:pt x="28" y="96"/>
                        </a:lnTo>
                        <a:lnTo>
                          <a:pt x="30" y="96"/>
                        </a:lnTo>
                        <a:lnTo>
                          <a:pt x="30" y="96"/>
                        </a:lnTo>
                        <a:lnTo>
                          <a:pt x="32" y="96"/>
                        </a:lnTo>
                        <a:lnTo>
                          <a:pt x="32" y="96"/>
                        </a:lnTo>
                        <a:lnTo>
                          <a:pt x="34" y="96"/>
                        </a:lnTo>
                        <a:lnTo>
                          <a:pt x="34" y="96"/>
                        </a:lnTo>
                        <a:lnTo>
                          <a:pt x="36" y="96"/>
                        </a:lnTo>
                        <a:lnTo>
                          <a:pt x="36" y="96"/>
                        </a:lnTo>
                        <a:lnTo>
                          <a:pt x="38" y="6"/>
                        </a:lnTo>
                        <a:lnTo>
                          <a:pt x="38" y="81"/>
                        </a:lnTo>
                        <a:lnTo>
                          <a:pt x="38" y="81"/>
                        </a:lnTo>
                        <a:lnTo>
                          <a:pt x="40" y="96"/>
                        </a:lnTo>
                        <a:lnTo>
                          <a:pt x="40" y="96"/>
                        </a:lnTo>
                        <a:lnTo>
                          <a:pt x="42" y="96"/>
                        </a:lnTo>
                        <a:lnTo>
                          <a:pt x="42" y="96"/>
                        </a:lnTo>
                        <a:lnTo>
                          <a:pt x="44" y="96"/>
                        </a:lnTo>
                        <a:lnTo>
                          <a:pt x="44" y="96"/>
                        </a:lnTo>
                        <a:lnTo>
                          <a:pt x="46" y="9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3" name="Freeform 157"/>
                  <p:cNvSpPr>
                    <a:spLocks/>
                  </p:cNvSpPr>
                  <p:nvPr/>
                </p:nvSpPr>
                <p:spPr bwMode="auto">
                  <a:xfrm>
                    <a:off x="5081588" y="2439988"/>
                    <a:ext cx="73025" cy="134938"/>
                  </a:xfrm>
                  <a:custGeom>
                    <a:avLst/>
                    <a:gdLst>
                      <a:gd name="T0" fmla="*/ 0 w 46"/>
                      <a:gd name="T1" fmla="*/ 85 h 85"/>
                      <a:gd name="T2" fmla="*/ 0 w 46"/>
                      <a:gd name="T3" fmla="*/ 85 h 85"/>
                      <a:gd name="T4" fmla="*/ 1 w 46"/>
                      <a:gd name="T5" fmla="*/ 85 h 85"/>
                      <a:gd name="T6" fmla="*/ 2 w 46"/>
                      <a:gd name="T7" fmla="*/ 85 h 85"/>
                      <a:gd name="T8" fmla="*/ 2 w 46"/>
                      <a:gd name="T9" fmla="*/ 85 h 85"/>
                      <a:gd name="T10" fmla="*/ 4 w 46"/>
                      <a:gd name="T11" fmla="*/ 85 h 85"/>
                      <a:gd name="T12" fmla="*/ 4 w 46"/>
                      <a:gd name="T13" fmla="*/ 85 h 85"/>
                      <a:gd name="T14" fmla="*/ 7 w 46"/>
                      <a:gd name="T15" fmla="*/ 85 h 85"/>
                      <a:gd name="T16" fmla="*/ 7 w 46"/>
                      <a:gd name="T17" fmla="*/ 85 h 85"/>
                      <a:gd name="T18" fmla="*/ 9 w 46"/>
                      <a:gd name="T19" fmla="*/ 84 h 85"/>
                      <a:gd name="T20" fmla="*/ 9 w 46"/>
                      <a:gd name="T21" fmla="*/ 84 h 85"/>
                      <a:gd name="T22" fmla="*/ 10 w 46"/>
                      <a:gd name="T23" fmla="*/ 0 h 85"/>
                      <a:gd name="T24" fmla="*/ 11 w 46"/>
                      <a:gd name="T25" fmla="*/ 77 h 85"/>
                      <a:gd name="T26" fmla="*/ 11 w 46"/>
                      <a:gd name="T27" fmla="*/ 77 h 85"/>
                      <a:gd name="T28" fmla="*/ 13 w 46"/>
                      <a:gd name="T29" fmla="*/ 85 h 85"/>
                      <a:gd name="T30" fmla="*/ 13 w 46"/>
                      <a:gd name="T31" fmla="*/ 85 h 85"/>
                      <a:gd name="T32" fmla="*/ 15 w 46"/>
                      <a:gd name="T33" fmla="*/ 85 h 85"/>
                      <a:gd name="T34" fmla="*/ 15 w 46"/>
                      <a:gd name="T35" fmla="*/ 85 h 85"/>
                      <a:gd name="T36" fmla="*/ 17 w 46"/>
                      <a:gd name="T37" fmla="*/ 85 h 85"/>
                      <a:gd name="T38" fmla="*/ 17 w 46"/>
                      <a:gd name="T39" fmla="*/ 85 h 85"/>
                      <a:gd name="T40" fmla="*/ 19 w 46"/>
                      <a:gd name="T41" fmla="*/ 85 h 85"/>
                      <a:gd name="T42" fmla="*/ 19 w 46"/>
                      <a:gd name="T43" fmla="*/ 85 h 85"/>
                      <a:gd name="T44" fmla="*/ 19 w 46"/>
                      <a:gd name="T45" fmla="*/ 85 h 85"/>
                      <a:gd name="T46" fmla="*/ 21 w 46"/>
                      <a:gd name="T47" fmla="*/ 85 h 85"/>
                      <a:gd name="T48" fmla="*/ 21 w 46"/>
                      <a:gd name="T49" fmla="*/ 85 h 85"/>
                      <a:gd name="T50" fmla="*/ 23 w 46"/>
                      <a:gd name="T51" fmla="*/ 85 h 85"/>
                      <a:gd name="T52" fmla="*/ 23 w 46"/>
                      <a:gd name="T53" fmla="*/ 85 h 85"/>
                      <a:gd name="T54" fmla="*/ 25 w 46"/>
                      <a:gd name="T55" fmla="*/ 85 h 85"/>
                      <a:gd name="T56" fmla="*/ 25 w 46"/>
                      <a:gd name="T57" fmla="*/ 85 h 85"/>
                      <a:gd name="T58" fmla="*/ 27 w 46"/>
                      <a:gd name="T59" fmla="*/ 84 h 85"/>
                      <a:gd name="T60" fmla="*/ 27 w 46"/>
                      <a:gd name="T61" fmla="*/ 84 h 85"/>
                      <a:gd name="T62" fmla="*/ 29 w 46"/>
                      <a:gd name="T63" fmla="*/ 5 h 85"/>
                      <a:gd name="T64" fmla="*/ 29 w 46"/>
                      <a:gd name="T65" fmla="*/ 79 h 85"/>
                      <a:gd name="T66" fmla="*/ 29 w 46"/>
                      <a:gd name="T67" fmla="*/ 79 h 85"/>
                      <a:gd name="T68" fmla="*/ 32 w 46"/>
                      <a:gd name="T69" fmla="*/ 85 h 85"/>
                      <a:gd name="T70" fmla="*/ 32 w 46"/>
                      <a:gd name="T71" fmla="*/ 85 h 85"/>
                      <a:gd name="T72" fmla="*/ 34 w 46"/>
                      <a:gd name="T73" fmla="*/ 85 h 85"/>
                      <a:gd name="T74" fmla="*/ 34 w 46"/>
                      <a:gd name="T75" fmla="*/ 85 h 85"/>
                      <a:gd name="T76" fmla="*/ 36 w 46"/>
                      <a:gd name="T77" fmla="*/ 85 h 85"/>
                      <a:gd name="T78" fmla="*/ 36 w 46"/>
                      <a:gd name="T79" fmla="*/ 85 h 85"/>
                      <a:gd name="T80" fmla="*/ 38 w 46"/>
                      <a:gd name="T81" fmla="*/ 85 h 85"/>
                      <a:gd name="T82" fmla="*/ 38 w 46"/>
                      <a:gd name="T83" fmla="*/ 85 h 85"/>
                      <a:gd name="T84" fmla="*/ 38 w 46"/>
                      <a:gd name="T85" fmla="*/ 85 h 85"/>
                      <a:gd name="T86" fmla="*/ 40 w 46"/>
                      <a:gd name="T87" fmla="*/ 85 h 85"/>
                      <a:gd name="T88" fmla="*/ 40 w 46"/>
                      <a:gd name="T89" fmla="*/ 85 h 85"/>
                      <a:gd name="T90" fmla="*/ 42 w 46"/>
                      <a:gd name="T91" fmla="*/ 85 h 85"/>
                      <a:gd name="T92" fmla="*/ 42 w 46"/>
                      <a:gd name="T93" fmla="*/ 85 h 85"/>
                      <a:gd name="T94" fmla="*/ 44 w 46"/>
                      <a:gd name="T95" fmla="*/ 85 h 85"/>
                      <a:gd name="T96" fmla="*/ 44 w 46"/>
                      <a:gd name="T97" fmla="*/ 85 h 85"/>
                      <a:gd name="T98" fmla="*/ 46 w 46"/>
                      <a:gd name="T99" fmla="*/ 83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5">
                        <a:moveTo>
                          <a:pt x="0" y="85"/>
                        </a:moveTo>
                        <a:lnTo>
                          <a:pt x="0" y="85"/>
                        </a:lnTo>
                        <a:lnTo>
                          <a:pt x="1" y="85"/>
                        </a:ln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4" y="85"/>
                        </a:lnTo>
                        <a:lnTo>
                          <a:pt x="4" y="85"/>
                        </a:lnTo>
                        <a:lnTo>
                          <a:pt x="7" y="85"/>
                        </a:lnTo>
                        <a:lnTo>
                          <a:pt x="7" y="85"/>
                        </a:lnTo>
                        <a:lnTo>
                          <a:pt x="9" y="84"/>
                        </a:lnTo>
                        <a:lnTo>
                          <a:pt x="9" y="84"/>
                        </a:lnTo>
                        <a:lnTo>
                          <a:pt x="10" y="0"/>
                        </a:lnTo>
                        <a:lnTo>
                          <a:pt x="11" y="77"/>
                        </a:lnTo>
                        <a:lnTo>
                          <a:pt x="11" y="77"/>
                        </a:lnTo>
                        <a:lnTo>
                          <a:pt x="13" y="85"/>
                        </a:lnTo>
                        <a:lnTo>
                          <a:pt x="13" y="85"/>
                        </a:lnTo>
                        <a:lnTo>
                          <a:pt x="15" y="85"/>
                        </a:lnTo>
                        <a:lnTo>
                          <a:pt x="15" y="85"/>
                        </a:lnTo>
                        <a:lnTo>
                          <a:pt x="17" y="85"/>
                        </a:lnTo>
                        <a:lnTo>
                          <a:pt x="17" y="85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21" y="85"/>
                        </a:lnTo>
                        <a:lnTo>
                          <a:pt x="21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7" y="84"/>
                        </a:lnTo>
                        <a:lnTo>
                          <a:pt x="27" y="84"/>
                        </a:lnTo>
                        <a:lnTo>
                          <a:pt x="29" y="5"/>
                        </a:lnTo>
                        <a:lnTo>
                          <a:pt x="29" y="79"/>
                        </a:lnTo>
                        <a:lnTo>
                          <a:pt x="29" y="79"/>
                        </a:lnTo>
                        <a:lnTo>
                          <a:pt x="32" y="85"/>
                        </a:lnTo>
                        <a:lnTo>
                          <a:pt x="32" y="85"/>
                        </a:lnTo>
                        <a:lnTo>
                          <a:pt x="34" y="85"/>
                        </a:lnTo>
                        <a:lnTo>
                          <a:pt x="34" y="85"/>
                        </a:lnTo>
                        <a:lnTo>
                          <a:pt x="36" y="85"/>
                        </a:lnTo>
                        <a:lnTo>
                          <a:pt x="36" y="85"/>
                        </a:lnTo>
                        <a:lnTo>
                          <a:pt x="38" y="85"/>
                        </a:lnTo>
                        <a:lnTo>
                          <a:pt x="38" y="85"/>
                        </a:lnTo>
                        <a:lnTo>
                          <a:pt x="38" y="85"/>
                        </a:lnTo>
                        <a:lnTo>
                          <a:pt x="40" y="85"/>
                        </a:lnTo>
                        <a:lnTo>
                          <a:pt x="40" y="85"/>
                        </a:lnTo>
                        <a:lnTo>
                          <a:pt x="42" y="85"/>
                        </a:lnTo>
                        <a:lnTo>
                          <a:pt x="42" y="85"/>
                        </a:lnTo>
                        <a:lnTo>
                          <a:pt x="44" y="85"/>
                        </a:lnTo>
                        <a:lnTo>
                          <a:pt x="44" y="85"/>
                        </a:lnTo>
                        <a:lnTo>
                          <a:pt x="46" y="8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4" name="Freeform 158"/>
                  <p:cNvSpPr>
                    <a:spLocks/>
                  </p:cNvSpPr>
                  <p:nvPr/>
                </p:nvSpPr>
                <p:spPr bwMode="auto">
                  <a:xfrm>
                    <a:off x="5156200" y="2425701"/>
                    <a:ext cx="73025" cy="149225"/>
                  </a:xfrm>
                  <a:custGeom>
                    <a:avLst/>
                    <a:gdLst>
                      <a:gd name="T0" fmla="*/ 0 w 46"/>
                      <a:gd name="T1" fmla="*/ 92 h 94"/>
                      <a:gd name="T2" fmla="*/ 0 w 46"/>
                      <a:gd name="T3" fmla="*/ 92 h 94"/>
                      <a:gd name="T4" fmla="*/ 1 w 46"/>
                      <a:gd name="T5" fmla="*/ 13 h 94"/>
                      <a:gd name="T6" fmla="*/ 2 w 46"/>
                      <a:gd name="T7" fmla="*/ 91 h 94"/>
                      <a:gd name="T8" fmla="*/ 2 w 46"/>
                      <a:gd name="T9" fmla="*/ 91 h 94"/>
                      <a:gd name="T10" fmla="*/ 4 w 46"/>
                      <a:gd name="T11" fmla="*/ 94 h 94"/>
                      <a:gd name="T12" fmla="*/ 4 w 46"/>
                      <a:gd name="T13" fmla="*/ 94 h 94"/>
                      <a:gd name="T14" fmla="*/ 6 w 46"/>
                      <a:gd name="T15" fmla="*/ 94 h 94"/>
                      <a:gd name="T16" fmla="*/ 6 w 46"/>
                      <a:gd name="T17" fmla="*/ 94 h 94"/>
                      <a:gd name="T18" fmla="*/ 8 w 46"/>
                      <a:gd name="T19" fmla="*/ 94 h 94"/>
                      <a:gd name="T20" fmla="*/ 8 w 46"/>
                      <a:gd name="T21" fmla="*/ 94 h 94"/>
                      <a:gd name="T22" fmla="*/ 11 w 46"/>
                      <a:gd name="T23" fmla="*/ 94 h 94"/>
                      <a:gd name="T24" fmla="*/ 11 w 46"/>
                      <a:gd name="T25" fmla="*/ 94 h 94"/>
                      <a:gd name="T26" fmla="*/ 11 w 46"/>
                      <a:gd name="T27" fmla="*/ 94 h 94"/>
                      <a:gd name="T28" fmla="*/ 13 w 46"/>
                      <a:gd name="T29" fmla="*/ 94 h 94"/>
                      <a:gd name="T30" fmla="*/ 13 w 46"/>
                      <a:gd name="T31" fmla="*/ 94 h 94"/>
                      <a:gd name="T32" fmla="*/ 14 w 46"/>
                      <a:gd name="T33" fmla="*/ 94 h 94"/>
                      <a:gd name="T34" fmla="*/ 14 w 46"/>
                      <a:gd name="T35" fmla="*/ 94 h 94"/>
                      <a:gd name="T36" fmla="*/ 17 w 46"/>
                      <a:gd name="T37" fmla="*/ 94 h 94"/>
                      <a:gd name="T38" fmla="*/ 17 w 46"/>
                      <a:gd name="T39" fmla="*/ 94 h 94"/>
                      <a:gd name="T40" fmla="*/ 19 w 46"/>
                      <a:gd name="T41" fmla="*/ 91 h 94"/>
                      <a:gd name="T42" fmla="*/ 19 w 46"/>
                      <a:gd name="T43" fmla="*/ 91 h 94"/>
                      <a:gd name="T44" fmla="*/ 20 w 46"/>
                      <a:gd name="T45" fmla="*/ 6 h 94"/>
                      <a:gd name="T46" fmla="*/ 21 w 46"/>
                      <a:gd name="T47" fmla="*/ 93 h 94"/>
                      <a:gd name="T48" fmla="*/ 21 w 46"/>
                      <a:gd name="T49" fmla="*/ 93 h 94"/>
                      <a:gd name="T50" fmla="*/ 23 w 46"/>
                      <a:gd name="T51" fmla="*/ 94 h 94"/>
                      <a:gd name="T52" fmla="*/ 23 w 46"/>
                      <a:gd name="T53" fmla="*/ 94 h 94"/>
                      <a:gd name="T54" fmla="*/ 25 w 46"/>
                      <a:gd name="T55" fmla="*/ 94 h 94"/>
                      <a:gd name="T56" fmla="*/ 25 w 46"/>
                      <a:gd name="T57" fmla="*/ 94 h 94"/>
                      <a:gd name="T58" fmla="*/ 27 w 46"/>
                      <a:gd name="T59" fmla="*/ 94 h 94"/>
                      <a:gd name="T60" fmla="*/ 27 w 46"/>
                      <a:gd name="T61" fmla="*/ 94 h 94"/>
                      <a:gd name="T62" fmla="*/ 29 w 46"/>
                      <a:gd name="T63" fmla="*/ 94 h 94"/>
                      <a:gd name="T64" fmla="*/ 29 w 46"/>
                      <a:gd name="T65" fmla="*/ 94 h 94"/>
                      <a:gd name="T66" fmla="*/ 29 w 46"/>
                      <a:gd name="T67" fmla="*/ 94 h 94"/>
                      <a:gd name="T68" fmla="*/ 31 w 46"/>
                      <a:gd name="T69" fmla="*/ 94 h 94"/>
                      <a:gd name="T70" fmla="*/ 31 w 46"/>
                      <a:gd name="T71" fmla="*/ 94 h 94"/>
                      <a:gd name="T72" fmla="*/ 33 w 46"/>
                      <a:gd name="T73" fmla="*/ 94 h 94"/>
                      <a:gd name="T74" fmla="*/ 33 w 46"/>
                      <a:gd name="T75" fmla="*/ 94 h 94"/>
                      <a:gd name="T76" fmla="*/ 36 w 46"/>
                      <a:gd name="T77" fmla="*/ 94 h 94"/>
                      <a:gd name="T78" fmla="*/ 36 w 46"/>
                      <a:gd name="T79" fmla="*/ 94 h 94"/>
                      <a:gd name="T80" fmla="*/ 37 w 46"/>
                      <a:gd name="T81" fmla="*/ 90 h 94"/>
                      <a:gd name="T82" fmla="*/ 37 w 46"/>
                      <a:gd name="T83" fmla="*/ 90 h 94"/>
                      <a:gd name="T84" fmla="*/ 38 w 46"/>
                      <a:gd name="T85" fmla="*/ 0 h 94"/>
                      <a:gd name="T86" fmla="*/ 39 w 46"/>
                      <a:gd name="T87" fmla="*/ 93 h 94"/>
                      <a:gd name="T88" fmla="*/ 39 w 46"/>
                      <a:gd name="T89" fmla="*/ 93 h 94"/>
                      <a:gd name="T90" fmla="*/ 42 w 46"/>
                      <a:gd name="T91" fmla="*/ 94 h 94"/>
                      <a:gd name="T92" fmla="*/ 42 w 46"/>
                      <a:gd name="T93" fmla="*/ 94 h 94"/>
                      <a:gd name="T94" fmla="*/ 44 w 46"/>
                      <a:gd name="T95" fmla="*/ 94 h 94"/>
                      <a:gd name="T96" fmla="*/ 44 w 46"/>
                      <a:gd name="T97" fmla="*/ 94 h 94"/>
                      <a:gd name="T98" fmla="*/ 46 w 46"/>
                      <a:gd name="T99" fmla="*/ 94 h 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94">
                        <a:moveTo>
                          <a:pt x="0" y="92"/>
                        </a:moveTo>
                        <a:lnTo>
                          <a:pt x="0" y="92"/>
                        </a:lnTo>
                        <a:lnTo>
                          <a:pt x="1" y="13"/>
                        </a:lnTo>
                        <a:lnTo>
                          <a:pt x="2" y="91"/>
                        </a:lnTo>
                        <a:lnTo>
                          <a:pt x="2" y="91"/>
                        </a:lnTo>
                        <a:lnTo>
                          <a:pt x="4" y="94"/>
                        </a:lnTo>
                        <a:lnTo>
                          <a:pt x="4" y="94"/>
                        </a:lnTo>
                        <a:lnTo>
                          <a:pt x="6" y="94"/>
                        </a:lnTo>
                        <a:lnTo>
                          <a:pt x="6" y="94"/>
                        </a:lnTo>
                        <a:lnTo>
                          <a:pt x="8" y="94"/>
                        </a:lnTo>
                        <a:lnTo>
                          <a:pt x="8" y="94"/>
                        </a:lnTo>
                        <a:lnTo>
                          <a:pt x="11" y="94"/>
                        </a:lnTo>
                        <a:lnTo>
                          <a:pt x="11" y="94"/>
                        </a:lnTo>
                        <a:lnTo>
                          <a:pt x="11" y="94"/>
                        </a:lnTo>
                        <a:lnTo>
                          <a:pt x="13" y="94"/>
                        </a:lnTo>
                        <a:lnTo>
                          <a:pt x="13" y="94"/>
                        </a:lnTo>
                        <a:lnTo>
                          <a:pt x="14" y="94"/>
                        </a:lnTo>
                        <a:lnTo>
                          <a:pt x="14" y="94"/>
                        </a:lnTo>
                        <a:lnTo>
                          <a:pt x="17" y="94"/>
                        </a:lnTo>
                        <a:lnTo>
                          <a:pt x="17" y="94"/>
                        </a:lnTo>
                        <a:lnTo>
                          <a:pt x="19" y="91"/>
                        </a:lnTo>
                        <a:lnTo>
                          <a:pt x="19" y="91"/>
                        </a:lnTo>
                        <a:lnTo>
                          <a:pt x="20" y="6"/>
                        </a:lnTo>
                        <a:lnTo>
                          <a:pt x="21" y="93"/>
                        </a:lnTo>
                        <a:lnTo>
                          <a:pt x="21" y="93"/>
                        </a:lnTo>
                        <a:lnTo>
                          <a:pt x="23" y="94"/>
                        </a:lnTo>
                        <a:lnTo>
                          <a:pt x="23" y="94"/>
                        </a:lnTo>
                        <a:lnTo>
                          <a:pt x="25" y="94"/>
                        </a:lnTo>
                        <a:lnTo>
                          <a:pt x="25" y="94"/>
                        </a:lnTo>
                        <a:lnTo>
                          <a:pt x="27" y="94"/>
                        </a:lnTo>
                        <a:lnTo>
                          <a:pt x="27" y="94"/>
                        </a:lnTo>
                        <a:lnTo>
                          <a:pt x="29" y="94"/>
                        </a:lnTo>
                        <a:lnTo>
                          <a:pt x="29" y="94"/>
                        </a:lnTo>
                        <a:lnTo>
                          <a:pt x="29" y="94"/>
                        </a:lnTo>
                        <a:lnTo>
                          <a:pt x="31" y="94"/>
                        </a:lnTo>
                        <a:lnTo>
                          <a:pt x="31" y="94"/>
                        </a:lnTo>
                        <a:lnTo>
                          <a:pt x="33" y="94"/>
                        </a:lnTo>
                        <a:lnTo>
                          <a:pt x="33" y="94"/>
                        </a:lnTo>
                        <a:lnTo>
                          <a:pt x="36" y="94"/>
                        </a:lnTo>
                        <a:lnTo>
                          <a:pt x="36" y="94"/>
                        </a:lnTo>
                        <a:lnTo>
                          <a:pt x="37" y="90"/>
                        </a:lnTo>
                        <a:lnTo>
                          <a:pt x="37" y="90"/>
                        </a:lnTo>
                        <a:lnTo>
                          <a:pt x="38" y="0"/>
                        </a:lnTo>
                        <a:lnTo>
                          <a:pt x="39" y="93"/>
                        </a:lnTo>
                        <a:lnTo>
                          <a:pt x="39" y="93"/>
                        </a:lnTo>
                        <a:lnTo>
                          <a:pt x="42" y="94"/>
                        </a:lnTo>
                        <a:lnTo>
                          <a:pt x="42" y="94"/>
                        </a:lnTo>
                        <a:lnTo>
                          <a:pt x="44" y="94"/>
                        </a:lnTo>
                        <a:lnTo>
                          <a:pt x="44" y="94"/>
                        </a:lnTo>
                        <a:lnTo>
                          <a:pt x="46" y="9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6" name="Freeform 160"/>
                  <p:cNvSpPr>
                    <a:spLocks/>
                  </p:cNvSpPr>
                  <p:nvPr/>
                </p:nvSpPr>
                <p:spPr bwMode="auto">
                  <a:xfrm>
                    <a:off x="5302250" y="2401888"/>
                    <a:ext cx="71438" cy="173038"/>
                  </a:xfrm>
                  <a:custGeom>
                    <a:avLst/>
                    <a:gdLst>
                      <a:gd name="T0" fmla="*/ 0 w 45"/>
                      <a:gd name="T1" fmla="*/ 109 h 109"/>
                      <a:gd name="T2" fmla="*/ 0 w 45"/>
                      <a:gd name="T3" fmla="*/ 109 h 109"/>
                      <a:gd name="T4" fmla="*/ 2 w 45"/>
                      <a:gd name="T5" fmla="*/ 69 h 109"/>
                      <a:gd name="T6" fmla="*/ 2 w 45"/>
                      <a:gd name="T7" fmla="*/ 68 h 109"/>
                      <a:gd name="T8" fmla="*/ 2 w 45"/>
                      <a:gd name="T9" fmla="*/ 4 h 109"/>
                      <a:gd name="T10" fmla="*/ 4 w 45"/>
                      <a:gd name="T11" fmla="*/ 109 h 109"/>
                      <a:gd name="T12" fmla="*/ 4 w 45"/>
                      <a:gd name="T13" fmla="*/ 109 h 109"/>
                      <a:gd name="T14" fmla="*/ 6 w 45"/>
                      <a:gd name="T15" fmla="*/ 109 h 109"/>
                      <a:gd name="T16" fmla="*/ 6 w 45"/>
                      <a:gd name="T17" fmla="*/ 109 h 109"/>
                      <a:gd name="T18" fmla="*/ 8 w 45"/>
                      <a:gd name="T19" fmla="*/ 109 h 109"/>
                      <a:gd name="T20" fmla="*/ 8 w 45"/>
                      <a:gd name="T21" fmla="*/ 109 h 109"/>
                      <a:gd name="T22" fmla="*/ 10 w 45"/>
                      <a:gd name="T23" fmla="*/ 109 h 109"/>
                      <a:gd name="T24" fmla="*/ 10 w 45"/>
                      <a:gd name="T25" fmla="*/ 109 h 109"/>
                      <a:gd name="T26" fmla="*/ 11 w 45"/>
                      <a:gd name="T27" fmla="*/ 109 h 109"/>
                      <a:gd name="T28" fmla="*/ 12 w 45"/>
                      <a:gd name="T29" fmla="*/ 109 h 109"/>
                      <a:gd name="T30" fmla="*/ 12 w 45"/>
                      <a:gd name="T31" fmla="*/ 109 h 109"/>
                      <a:gd name="T32" fmla="*/ 14 w 45"/>
                      <a:gd name="T33" fmla="*/ 109 h 109"/>
                      <a:gd name="T34" fmla="*/ 14 w 45"/>
                      <a:gd name="T35" fmla="*/ 109 h 109"/>
                      <a:gd name="T36" fmla="*/ 16 w 45"/>
                      <a:gd name="T37" fmla="*/ 109 h 109"/>
                      <a:gd name="T38" fmla="*/ 16 w 45"/>
                      <a:gd name="T39" fmla="*/ 109 h 109"/>
                      <a:gd name="T40" fmla="*/ 18 w 45"/>
                      <a:gd name="T41" fmla="*/ 109 h 109"/>
                      <a:gd name="T42" fmla="*/ 18 w 45"/>
                      <a:gd name="T43" fmla="*/ 109 h 109"/>
                      <a:gd name="T44" fmla="*/ 20 w 45"/>
                      <a:gd name="T45" fmla="*/ 5 h 109"/>
                      <a:gd name="T46" fmla="*/ 20 w 45"/>
                      <a:gd name="T47" fmla="*/ 3 h 109"/>
                      <a:gd name="T48" fmla="*/ 20 w 45"/>
                      <a:gd name="T49" fmla="*/ 2 h 109"/>
                      <a:gd name="T50" fmla="*/ 22 w 45"/>
                      <a:gd name="T51" fmla="*/ 109 h 109"/>
                      <a:gd name="T52" fmla="*/ 22 w 45"/>
                      <a:gd name="T53" fmla="*/ 109 h 109"/>
                      <a:gd name="T54" fmla="*/ 25 w 45"/>
                      <a:gd name="T55" fmla="*/ 109 h 109"/>
                      <a:gd name="T56" fmla="*/ 25 w 45"/>
                      <a:gd name="T57" fmla="*/ 109 h 109"/>
                      <a:gd name="T58" fmla="*/ 27 w 45"/>
                      <a:gd name="T59" fmla="*/ 109 h 109"/>
                      <a:gd name="T60" fmla="*/ 27 w 45"/>
                      <a:gd name="T61" fmla="*/ 109 h 109"/>
                      <a:gd name="T62" fmla="*/ 29 w 45"/>
                      <a:gd name="T63" fmla="*/ 109 h 109"/>
                      <a:gd name="T64" fmla="*/ 29 w 45"/>
                      <a:gd name="T65" fmla="*/ 109 h 109"/>
                      <a:gd name="T66" fmla="*/ 30 w 45"/>
                      <a:gd name="T67" fmla="*/ 109 h 109"/>
                      <a:gd name="T68" fmla="*/ 31 w 45"/>
                      <a:gd name="T69" fmla="*/ 109 h 109"/>
                      <a:gd name="T70" fmla="*/ 31 w 45"/>
                      <a:gd name="T71" fmla="*/ 109 h 109"/>
                      <a:gd name="T72" fmla="*/ 33 w 45"/>
                      <a:gd name="T73" fmla="*/ 109 h 109"/>
                      <a:gd name="T74" fmla="*/ 33 w 45"/>
                      <a:gd name="T75" fmla="*/ 109 h 109"/>
                      <a:gd name="T76" fmla="*/ 35 w 45"/>
                      <a:gd name="T77" fmla="*/ 109 h 109"/>
                      <a:gd name="T78" fmla="*/ 35 w 45"/>
                      <a:gd name="T79" fmla="*/ 109 h 109"/>
                      <a:gd name="T80" fmla="*/ 37 w 45"/>
                      <a:gd name="T81" fmla="*/ 109 h 109"/>
                      <a:gd name="T82" fmla="*/ 37 w 45"/>
                      <a:gd name="T83" fmla="*/ 109 h 109"/>
                      <a:gd name="T84" fmla="*/ 39 w 45"/>
                      <a:gd name="T85" fmla="*/ 0 h 109"/>
                      <a:gd name="T86" fmla="*/ 39 w 45"/>
                      <a:gd name="T87" fmla="*/ 54 h 109"/>
                      <a:gd name="T88" fmla="*/ 39 w 45"/>
                      <a:gd name="T89" fmla="*/ 57 h 109"/>
                      <a:gd name="T90" fmla="*/ 41 w 45"/>
                      <a:gd name="T91" fmla="*/ 109 h 109"/>
                      <a:gd name="T92" fmla="*/ 41 w 45"/>
                      <a:gd name="T93" fmla="*/ 109 h 109"/>
                      <a:gd name="T94" fmla="*/ 43 w 45"/>
                      <a:gd name="T95" fmla="*/ 109 h 109"/>
                      <a:gd name="T96" fmla="*/ 43 w 45"/>
                      <a:gd name="T97" fmla="*/ 109 h 109"/>
                      <a:gd name="T98" fmla="*/ 45 w 45"/>
                      <a:gd name="T99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09">
                        <a:moveTo>
                          <a:pt x="0" y="109"/>
                        </a:moveTo>
                        <a:lnTo>
                          <a:pt x="0" y="109"/>
                        </a:lnTo>
                        <a:lnTo>
                          <a:pt x="2" y="69"/>
                        </a:lnTo>
                        <a:lnTo>
                          <a:pt x="2" y="68"/>
                        </a:lnTo>
                        <a:lnTo>
                          <a:pt x="2" y="4"/>
                        </a:lnTo>
                        <a:lnTo>
                          <a:pt x="4" y="109"/>
                        </a:lnTo>
                        <a:lnTo>
                          <a:pt x="4" y="109"/>
                        </a:lnTo>
                        <a:lnTo>
                          <a:pt x="6" y="109"/>
                        </a:lnTo>
                        <a:lnTo>
                          <a:pt x="6" y="109"/>
                        </a:lnTo>
                        <a:lnTo>
                          <a:pt x="8" y="109"/>
                        </a:lnTo>
                        <a:lnTo>
                          <a:pt x="8" y="109"/>
                        </a:lnTo>
                        <a:lnTo>
                          <a:pt x="10" y="109"/>
                        </a:lnTo>
                        <a:lnTo>
                          <a:pt x="10" y="109"/>
                        </a:lnTo>
                        <a:lnTo>
                          <a:pt x="11" y="109"/>
                        </a:lnTo>
                        <a:lnTo>
                          <a:pt x="12" y="109"/>
                        </a:lnTo>
                        <a:lnTo>
                          <a:pt x="12" y="109"/>
                        </a:lnTo>
                        <a:lnTo>
                          <a:pt x="14" y="109"/>
                        </a:lnTo>
                        <a:lnTo>
                          <a:pt x="14" y="109"/>
                        </a:lnTo>
                        <a:lnTo>
                          <a:pt x="16" y="109"/>
                        </a:lnTo>
                        <a:lnTo>
                          <a:pt x="16" y="109"/>
                        </a:lnTo>
                        <a:lnTo>
                          <a:pt x="18" y="109"/>
                        </a:lnTo>
                        <a:lnTo>
                          <a:pt x="18" y="109"/>
                        </a:lnTo>
                        <a:lnTo>
                          <a:pt x="20" y="5"/>
                        </a:lnTo>
                        <a:lnTo>
                          <a:pt x="20" y="3"/>
                        </a:lnTo>
                        <a:lnTo>
                          <a:pt x="20" y="2"/>
                        </a:lnTo>
                        <a:lnTo>
                          <a:pt x="22" y="109"/>
                        </a:lnTo>
                        <a:lnTo>
                          <a:pt x="22" y="109"/>
                        </a:lnTo>
                        <a:lnTo>
                          <a:pt x="25" y="109"/>
                        </a:lnTo>
                        <a:lnTo>
                          <a:pt x="25" y="109"/>
                        </a:lnTo>
                        <a:lnTo>
                          <a:pt x="27" y="109"/>
                        </a:lnTo>
                        <a:lnTo>
                          <a:pt x="27" y="109"/>
                        </a:lnTo>
                        <a:lnTo>
                          <a:pt x="29" y="109"/>
                        </a:lnTo>
                        <a:lnTo>
                          <a:pt x="29" y="109"/>
                        </a:lnTo>
                        <a:lnTo>
                          <a:pt x="30" y="109"/>
                        </a:lnTo>
                        <a:lnTo>
                          <a:pt x="31" y="109"/>
                        </a:lnTo>
                        <a:lnTo>
                          <a:pt x="31" y="109"/>
                        </a:lnTo>
                        <a:lnTo>
                          <a:pt x="33" y="109"/>
                        </a:lnTo>
                        <a:lnTo>
                          <a:pt x="33" y="109"/>
                        </a:lnTo>
                        <a:lnTo>
                          <a:pt x="35" y="109"/>
                        </a:lnTo>
                        <a:lnTo>
                          <a:pt x="35" y="109"/>
                        </a:lnTo>
                        <a:lnTo>
                          <a:pt x="37" y="109"/>
                        </a:lnTo>
                        <a:lnTo>
                          <a:pt x="37" y="109"/>
                        </a:lnTo>
                        <a:lnTo>
                          <a:pt x="39" y="0"/>
                        </a:lnTo>
                        <a:lnTo>
                          <a:pt x="39" y="54"/>
                        </a:lnTo>
                        <a:lnTo>
                          <a:pt x="39" y="57"/>
                        </a:lnTo>
                        <a:lnTo>
                          <a:pt x="41" y="109"/>
                        </a:lnTo>
                        <a:lnTo>
                          <a:pt x="41" y="109"/>
                        </a:lnTo>
                        <a:lnTo>
                          <a:pt x="43" y="109"/>
                        </a:lnTo>
                        <a:lnTo>
                          <a:pt x="43" y="109"/>
                        </a:lnTo>
                        <a:lnTo>
                          <a:pt x="45" y="10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7" name="Freeform 161"/>
                  <p:cNvSpPr>
                    <a:spLocks/>
                  </p:cNvSpPr>
                  <p:nvPr/>
                </p:nvSpPr>
                <p:spPr bwMode="auto">
                  <a:xfrm>
                    <a:off x="5373688" y="2397126"/>
                    <a:ext cx="73025" cy="177800"/>
                  </a:xfrm>
                  <a:custGeom>
                    <a:avLst/>
                    <a:gdLst>
                      <a:gd name="T0" fmla="*/ 0 w 46"/>
                      <a:gd name="T1" fmla="*/ 112 h 112"/>
                      <a:gd name="T2" fmla="*/ 0 w 46"/>
                      <a:gd name="T3" fmla="*/ 112 h 112"/>
                      <a:gd name="T4" fmla="*/ 2 w 46"/>
                      <a:gd name="T5" fmla="*/ 112 h 112"/>
                      <a:gd name="T6" fmla="*/ 2 w 46"/>
                      <a:gd name="T7" fmla="*/ 112 h 112"/>
                      <a:gd name="T8" fmla="*/ 3 w 46"/>
                      <a:gd name="T9" fmla="*/ 112 h 112"/>
                      <a:gd name="T10" fmla="*/ 5 w 46"/>
                      <a:gd name="T11" fmla="*/ 112 h 112"/>
                      <a:gd name="T12" fmla="*/ 5 w 46"/>
                      <a:gd name="T13" fmla="*/ 112 h 112"/>
                      <a:gd name="T14" fmla="*/ 7 w 46"/>
                      <a:gd name="T15" fmla="*/ 112 h 112"/>
                      <a:gd name="T16" fmla="*/ 7 w 46"/>
                      <a:gd name="T17" fmla="*/ 112 h 112"/>
                      <a:gd name="T18" fmla="*/ 8 w 46"/>
                      <a:gd name="T19" fmla="*/ 112 h 112"/>
                      <a:gd name="T20" fmla="*/ 8 w 46"/>
                      <a:gd name="T21" fmla="*/ 112 h 112"/>
                      <a:gd name="T22" fmla="*/ 11 w 46"/>
                      <a:gd name="T23" fmla="*/ 112 h 112"/>
                      <a:gd name="T24" fmla="*/ 11 w 46"/>
                      <a:gd name="T25" fmla="*/ 112 h 112"/>
                      <a:gd name="T26" fmla="*/ 12 w 46"/>
                      <a:gd name="T27" fmla="*/ 1 h 112"/>
                      <a:gd name="T28" fmla="*/ 13 w 46"/>
                      <a:gd name="T29" fmla="*/ 92 h 112"/>
                      <a:gd name="T30" fmla="*/ 13 w 46"/>
                      <a:gd name="T31" fmla="*/ 93 h 112"/>
                      <a:gd name="T32" fmla="*/ 15 w 46"/>
                      <a:gd name="T33" fmla="*/ 112 h 112"/>
                      <a:gd name="T34" fmla="*/ 15 w 46"/>
                      <a:gd name="T35" fmla="*/ 112 h 112"/>
                      <a:gd name="T36" fmla="*/ 17 w 46"/>
                      <a:gd name="T37" fmla="*/ 112 h 112"/>
                      <a:gd name="T38" fmla="*/ 17 w 46"/>
                      <a:gd name="T39" fmla="*/ 112 h 112"/>
                      <a:gd name="T40" fmla="*/ 19 w 46"/>
                      <a:gd name="T41" fmla="*/ 112 h 112"/>
                      <a:gd name="T42" fmla="*/ 19 w 46"/>
                      <a:gd name="T43" fmla="*/ 112 h 112"/>
                      <a:gd name="T44" fmla="*/ 21 w 46"/>
                      <a:gd name="T45" fmla="*/ 112 h 112"/>
                      <a:gd name="T46" fmla="*/ 21 w 46"/>
                      <a:gd name="T47" fmla="*/ 112 h 112"/>
                      <a:gd name="T48" fmla="*/ 22 w 46"/>
                      <a:gd name="T49" fmla="*/ 112 h 112"/>
                      <a:gd name="T50" fmla="*/ 23 w 46"/>
                      <a:gd name="T51" fmla="*/ 112 h 112"/>
                      <a:gd name="T52" fmla="*/ 23 w 46"/>
                      <a:gd name="T53" fmla="*/ 112 h 112"/>
                      <a:gd name="T54" fmla="*/ 25 w 46"/>
                      <a:gd name="T55" fmla="*/ 112 h 112"/>
                      <a:gd name="T56" fmla="*/ 25 w 46"/>
                      <a:gd name="T57" fmla="*/ 112 h 112"/>
                      <a:gd name="T58" fmla="*/ 27 w 46"/>
                      <a:gd name="T59" fmla="*/ 112 h 112"/>
                      <a:gd name="T60" fmla="*/ 27 w 46"/>
                      <a:gd name="T61" fmla="*/ 112 h 112"/>
                      <a:gd name="T62" fmla="*/ 30 w 46"/>
                      <a:gd name="T63" fmla="*/ 111 h 112"/>
                      <a:gd name="T64" fmla="*/ 30 w 46"/>
                      <a:gd name="T65" fmla="*/ 111 h 112"/>
                      <a:gd name="T66" fmla="*/ 31 w 46"/>
                      <a:gd name="T67" fmla="*/ 0 h 112"/>
                      <a:gd name="T68" fmla="*/ 32 w 46"/>
                      <a:gd name="T69" fmla="*/ 103 h 112"/>
                      <a:gd name="T70" fmla="*/ 32 w 46"/>
                      <a:gd name="T71" fmla="*/ 103 h 112"/>
                      <a:gd name="T72" fmla="*/ 33 w 46"/>
                      <a:gd name="T73" fmla="*/ 112 h 112"/>
                      <a:gd name="T74" fmla="*/ 33 w 46"/>
                      <a:gd name="T75" fmla="*/ 112 h 112"/>
                      <a:gd name="T76" fmla="*/ 36 w 46"/>
                      <a:gd name="T77" fmla="*/ 112 h 112"/>
                      <a:gd name="T78" fmla="*/ 36 w 46"/>
                      <a:gd name="T79" fmla="*/ 112 h 112"/>
                      <a:gd name="T80" fmla="*/ 38 w 46"/>
                      <a:gd name="T81" fmla="*/ 112 h 112"/>
                      <a:gd name="T82" fmla="*/ 38 w 46"/>
                      <a:gd name="T83" fmla="*/ 112 h 112"/>
                      <a:gd name="T84" fmla="*/ 40 w 46"/>
                      <a:gd name="T85" fmla="*/ 112 h 112"/>
                      <a:gd name="T86" fmla="*/ 40 w 46"/>
                      <a:gd name="T87" fmla="*/ 112 h 112"/>
                      <a:gd name="T88" fmla="*/ 40 w 46"/>
                      <a:gd name="T89" fmla="*/ 112 h 112"/>
                      <a:gd name="T90" fmla="*/ 42 w 46"/>
                      <a:gd name="T91" fmla="*/ 112 h 112"/>
                      <a:gd name="T92" fmla="*/ 42 w 46"/>
                      <a:gd name="T93" fmla="*/ 112 h 112"/>
                      <a:gd name="T94" fmla="*/ 44 w 46"/>
                      <a:gd name="T95" fmla="*/ 112 h 112"/>
                      <a:gd name="T96" fmla="*/ 44 w 46"/>
                      <a:gd name="T97" fmla="*/ 112 h 112"/>
                      <a:gd name="T98" fmla="*/ 46 w 46"/>
                      <a:gd name="T99" fmla="*/ 112 h 1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2">
                        <a:moveTo>
                          <a:pt x="0" y="112"/>
                        </a:moveTo>
                        <a:lnTo>
                          <a:pt x="0" y="112"/>
                        </a:lnTo>
                        <a:lnTo>
                          <a:pt x="2" y="112"/>
                        </a:lnTo>
                        <a:lnTo>
                          <a:pt x="2" y="112"/>
                        </a:lnTo>
                        <a:lnTo>
                          <a:pt x="3" y="112"/>
                        </a:lnTo>
                        <a:lnTo>
                          <a:pt x="5" y="112"/>
                        </a:lnTo>
                        <a:lnTo>
                          <a:pt x="5" y="112"/>
                        </a:lnTo>
                        <a:lnTo>
                          <a:pt x="7" y="112"/>
                        </a:lnTo>
                        <a:lnTo>
                          <a:pt x="7" y="112"/>
                        </a:lnTo>
                        <a:lnTo>
                          <a:pt x="8" y="112"/>
                        </a:lnTo>
                        <a:lnTo>
                          <a:pt x="8" y="112"/>
                        </a:lnTo>
                        <a:lnTo>
                          <a:pt x="11" y="112"/>
                        </a:lnTo>
                        <a:lnTo>
                          <a:pt x="11" y="112"/>
                        </a:lnTo>
                        <a:lnTo>
                          <a:pt x="12" y="1"/>
                        </a:lnTo>
                        <a:lnTo>
                          <a:pt x="13" y="92"/>
                        </a:lnTo>
                        <a:lnTo>
                          <a:pt x="13" y="93"/>
                        </a:lnTo>
                        <a:lnTo>
                          <a:pt x="15" y="112"/>
                        </a:lnTo>
                        <a:lnTo>
                          <a:pt x="15" y="112"/>
                        </a:lnTo>
                        <a:lnTo>
                          <a:pt x="17" y="112"/>
                        </a:lnTo>
                        <a:lnTo>
                          <a:pt x="17" y="112"/>
                        </a:lnTo>
                        <a:lnTo>
                          <a:pt x="19" y="112"/>
                        </a:lnTo>
                        <a:lnTo>
                          <a:pt x="19" y="112"/>
                        </a:lnTo>
                        <a:lnTo>
                          <a:pt x="21" y="112"/>
                        </a:lnTo>
                        <a:lnTo>
                          <a:pt x="21" y="112"/>
                        </a:lnTo>
                        <a:lnTo>
                          <a:pt x="22" y="112"/>
                        </a:lnTo>
                        <a:lnTo>
                          <a:pt x="23" y="112"/>
                        </a:lnTo>
                        <a:lnTo>
                          <a:pt x="23" y="112"/>
                        </a:lnTo>
                        <a:lnTo>
                          <a:pt x="25" y="112"/>
                        </a:lnTo>
                        <a:lnTo>
                          <a:pt x="25" y="112"/>
                        </a:lnTo>
                        <a:lnTo>
                          <a:pt x="27" y="112"/>
                        </a:lnTo>
                        <a:lnTo>
                          <a:pt x="27" y="112"/>
                        </a:lnTo>
                        <a:lnTo>
                          <a:pt x="30" y="111"/>
                        </a:lnTo>
                        <a:lnTo>
                          <a:pt x="30" y="111"/>
                        </a:lnTo>
                        <a:lnTo>
                          <a:pt x="31" y="0"/>
                        </a:lnTo>
                        <a:lnTo>
                          <a:pt x="32" y="103"/>
                        </a:lnTo>
                        <a:lnTo>
                          <a:pt x="32" y="103"/>
                        </a:lnTo>
                        <a:lnTo>
                          <a:pt x="33" y="112"/>
                        </a:lnTo>
                        <a:lnTo>
                          <a:pt x="33" y="112"/>
                        </a:lnTo>
                        <a:lnTo>
                          <a:pt x="36" y="112"/>
                        </a:lnTo>
                        <a:lnTo>
                          <a:pt x="36" y="112"/>
                        </a:lnTo>
                        <a:lnTo>
                          <a:pt x="38" y="112"/>
                        </a:lnTo>
                        <a:lnTo>
                          <a:pt x="38" y="112"/>
                        </a:lnTo>
                        <a:lnTo>
                          <a:pt x="40" y="112"/>
                        </a:lnTo>
                        <a:lnTo>
                          <a:pt x="40" y="112"/>
                        </a:lnTo>
                        <a:lnTo>
                          <a:pt x="40" y="112"/>
                        </a:lnTo>
                        <a:lnTo>
                          <a:pt x="42" y="112"/>
                        </a:lnTo>
                        <a:lnTo>
                          <a:pt x="42" y="112"/>
                        </a:lnTo>
                        <a:lnTo>
                          <a:pt x="44" y="112"/>
                        </a:lnTo>
                        <a:lnTo>
                          <a:pt x="44" y="112"/>
                        </a:lnTo>
                        <a:lnTo>
                          <a:pt x="46" y="1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8" name="Freeform 162"/>
                  <p:cNvSpPr>
                    <a:spLocks/>
                  </p:cNvSpPr>
                  <p:nvPr/>
                </p:nvSpPr>
                <p:spPr bwMode="auto">
                  <a:xfrm>
                    <a:off x="5446713" y="2390776"/>
                    <a:ext cx="73025" cy="184150"/>
                  </a:xfrm>
                  <a:custGeom>
                    <a:avLst/>
                    <a:gdLst>
                      <a:gd name="T0" fmla="*/ 0 w 46"/>
                      <a:gd name="T1" fmla="*/ 116 h 116"/>
                      <a:gd name="T2" fmla="*/ 0 w 46"/>
                      <a:gd name="T3" fmla="*/ 116 h 116"/>
                      <a:gd name="T4" fmla="*/ 2 w 46"/>
                      <a:gd name="T5" fmla="*/ 115 h 116"/>
                      <a:gd name="T6" fmla="*/ 2 w 46"/>
                      <a:gd name="T7" fmla="*/ 115 h 116"/>
                      <a:gd name="T8" fmla="*/ 3 w 46"/>
                      <a:gd name="T9" fmla="*/ 2 h 116"/>
                      <a:gd name="T10" fmla="*/ 4 w 46"/>
                      <a:gd name="T11" fmla="*/ 111 h 116"/>
                      <a:gd name="T12" fmla="*/ 4 w 46"/>
                      <a:gd name="T13" fmla="*/ 111 h 116"/>
                      <a:gd name="T14" fmla="*/ 6 w 46"/>
                      <a:gd name="T15" fmla="*/ 116 h 116"/>
                      <a:gd name="T16" fmla="*/ 6 w 46"/>
                      <a:gd name="T17" fmla="*/ 116 h 116"/>
                      <a:gd name="T18" fmla="*/ 9 w 46"/>
                      <a:gd name="T19" fmla="*/ 116 h 116"/>
                      <a:gd name="T20" fmla="*/ 9 w 46"/>
                      <a:gd name="T21" fmla="*/ 116 h 116"/>
                      <a:gd name="T22" fmla="*/ 10 w 46"/>
                      <a:gd name="T23" fmla="*/ 116 h 116"/>
                      <a:gd name="T24" fmla="*/ 10 w 46"/>
                      <a:gd name="T25" fmla="*/ 116 h 116"/>
                      <a:gd name="T26" fmla="*/ 12 w 46"/>
                      <a:gd name="T27" fmla="*/ 116 h 116"/>
                      <a:gd name="T28" fmla="*/ 12 w 46"/>
                      <a:gd name="T29" fmla="*/ 116 h 116"/>
                      <a:gd name="T30" fmla="*/ 13 w 46"/>
                      <a:gd name="T31" fmla="*/ 116 h 116"/>
                      <a:gd name="T32" fmla="*/ 15 w 46"/>
                      <a:gd name="T33" fmla="*/ 116 h 116"/>
                      <a:gd name="T34" fmla="*/ 15 w 46"/>
                      <a:gd name="T35" fmla="*/ 116 h 116"/>
                      <a:gd name="T36" fmla="*/ 17 w 46"/>
                      <a:gd name="T37" fmla="*/ 116 h 116"/>
                      <a:gd name="T38" fmla="*/ 17 w 46"/>
                      <a:gd name="T39" fmla="*/ 116 h 116"/>
                      <a:gd name="T40" fmla="*/ 19 w 46"/>
                      <a:gd name="T41" fmla="*/ 116 h 116"/>
                      <a:gd name="T42" fmla="*/ 19 w 46"/>
                      <a:gd name="T43" fmla="*/ 116 h 116"/>
                      <a:gd name="T44" fmla="*/ 21 w 46"/>
                      <a:gd name="T45" fmla="*/ 115 h 116"/>
                      <a:gd name="T46" fmla="*/ 21 w 46"/>
                      <a:gd name="T47" fmla="*/ 114 h 116"/>
                      <a:gd name="T48" fmla="*/ 22 w 46"/>
                      <a:gd name="T49" fmla="*/ 1 h 116"/>
                      <a:gd name="T50" fmla="*/ 23 w 46"/>
                      <a:gd name="T51" fmla="*/ 113 h 116"/>
                      <a:gd name="T52" fmla="*/ 23 w 46"/>
                      <a:gd name="T53" fmla="*/ 113 h 116"/>
                      <a:gd name="T54" fmla="*/ 25 w 46"/>
                      <a:gd name="T55" fmla="*/ 116 h 116"/>
                      <a:gd name="T56" fmla="*/ 25 w 46"/>
                      <a:gd name="T57" fmla="*/ 116 h 116"/>
                      <a:gd name="T58" fmla="*/ 27 w 46"/>
                      <a:gd name="T59" fmla="*/ 116 h 116"/>
                      <a:gd name="T60" fmla="*/ 27 w 46"/>
                      <a:gd name="T61" fmla="*/ 116 h 116"/>
                      <a:gd name="T62" fmla="*/ 29 w 46"/>
                      <a:gd name="T63" fmla="*/ 116 h 116"/>
                      <a:gd name="T64" fmla="*/ 29 w 46"/>
                      <a:gd name="T65" fmla="*/ 116 h 116"/>
                      <a:gd name="T66" fmla="*/ 31 w 46"/>
                      <a:gd name="T67" fmla="*/ 116 h 116"/>
                      <a:gd name="T68" fmla="*/ 31 w 46"/>
                      <a:gd name="T69" fmla="*/ 116 h 116"/>
                      <a:gd name="T70" fmla="*/ 32 w 46"/>
                      <a:gd name="T71" fmla="*/ 116 h 116"/>
                      <a:gd name="T72" fmla="*/ 33 w 46"/>
                      <a:gd name="T73" fmla="*/ 116 h 116"/>
                      <a:gd name="T74" fmla="*/ 33 w 46"/>
                      <a:gd name="T75" fmla="*/ 116 h 116"/>
                      <a:gd name="T76" fmla="*/ 35 w 46"/>
                      <a:gd name="T77" fmla="*/ 116 h 116"/>
                      <a:gd name="T78" fmla="*/ 35 w 46"/>
                      <a:gd name="T79" fmla="*/ 116 h 116"/>
                      <a:gd name="T80" fmla="*/ 37 w 46"/>
                      <a:gd name="T81" fmla="*/ 116 h 116"/>
                      <a:gd name="T82" fmla="*/ 37 w 46"/>
                      <a:gd name="T83" fmla="*/ 116 h 116"/>
                      <a:gd name="T84" fmla="*/ 40 w 46"/>
                      <a:gd name="T85" fmla="*/ 113 h 116"/>
                      <a:gd name="T86" fmla="*/ 40 w 46"/>
                      <a:gd name="T87" fmla="*/ 113 h 116"/>
                      <a:gd name="T88" fmla="*/ 40 w 46"/>
                      <a:gd name="T89" fmla="*/ 0 h 116"/>
                      <a:gd name="T90" fmla="*/ 42 w 46"/>
                      <a:gd name="T91" fmla="*/ 114 h 116"/>
                      <a:gd name="T92" fmla="*/ 42 w 46"/>
                      <a:gd name="T93" fmla="*/ 114 h 116"/>
                      <a:gd name="T94" fmla="*/ 44 w 46"/>
                      <a:gd name="T95" fmla="*/ 116 h 116"/>
                      <a:gd name="T96" fmla="*/ 44 w 46"/>
                      <a:gd name="T97" fmla="*/ 116 h 116"/>
                      <a:gd name="T98" fmla="*/ 46 w 46"/>
                      <a:gd name="T99" fmla="*/ 116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6">
                        <a:moveTo>
                          <a:pt x="0" y="116"/>
                        </a:moveTo>
                        <a:lnTo>
                          <a:pt x="0" y="116"/>
                        </a:lnTo>
                        <a:lnTo>
                          <a:pt x="2" y="115"/>
                        </a:lnTo>
                        <a:lnTo>
                          <a:pt x="2" y="115"/>
                        </a:lnTo>
                        <a:lnTo>
                          <a:pt x="3" y="2"/>
                        </a:lnTo>
                        <a:lnTo>
                          <a:pt x="4" y="111"/>
                        </a:lnTo>
                        <a:lnTo>
                          <a:pt x="4" y="111"/>
                        </a:lnTo>
                        <a:lnTo>
                          <a:pt x="6" y="116"/>
                        </a:lnTo>
                        <a:lnTo>
                          <a:pt x="6" y="116"/>
                        </a:lnTo>
                        <a:lnTo>
                          <a:pt x="9" y="116"/>
                        </a:lnTo>
                        <a:lnTo>
                          <a:pt x="9" y="116"/>
                        </a:lnTo>
                        <a:lnTo>
                          <a:pt x="10" y="116"/>
                        </a:lnTo>
                        <a:lnTo>
                          <a:pt x="10" y="116"/>
                        </a:lnTo>
                        <a:lnTo>
                          <a:pt x="12" y="116"/>
                        </a:lnTo>
                        <a:lnTo>
                          <a:pt x="12" y="116"/>
                        </a:lnTo>
                        <a:lnTo>
                          <a:pt x="13" y="116"/>
                        </a:lnTo>
                        <a:lnTo>
                          <a:pt x="15" y="116"/>
                        </a:lnTo>
                        <a:lnTo>
                          <a:pt x="15" y="116"/>
                        </a:lnTo>
                        <a:lnTo>
                          <a:pt x="17" y="116"/>
                        </a:lnTo>
                        <a:lnTo>
                          <a:pt x="17" y="116"/>
                        </a:lnTo>
                        <a:lnTo>
                          <a:pt x="19" y="116"/>
                        </a:lnTo>
                        <a:lnTo>
                          <a:pt x="19" y="116"/>
                        </a:lnTo>
                        <a:lnTo>
                          <a:pt x="21" y="115"/>
                        </a:lnTo>
                        <a:lnTo>
                          <a:pt x="21" y="114"/>
                        </a:lnTo>
                        <a:lnTo>
                          <a:pt x="22" y="1"/>
                        </a:lnTo>
                        <a:lnTo>
                          <a:pt x="23" y="113"/>
                        </a:lnTo>
                        <a:lnTo>
                          <a:pt x="23" y="113"/>
                        </a:lnTo>
                        <a:lnTo>
                          <a:pt x="25" y="116"/>
                        </a:lnTo>
                        <a:lnTo>
                          <a:pt x="25" y="116"/>
                        </a:lnTo>
                        <a:lnTo>
                          <a:pt x="27" y="116"/>
                        </a:lnTo>
                        <a:lnTo>
                          <a:pt x="27" y="116"/>
                        </a:lnTo>
                        <a:lnTo>
                          <a:pt x="29" y="116"/>
                        </a:lnTo>
                        <a:lnTo>
                          <a:pt x="29" y="116"/>
                        </a:lnTo>
                        <a:lnTo>
                          <a:pt x="31" y="116"/>
                        </a:lnTo>
                        <a:lnTo>
                          <a:pt x="31" y="116"/>
                        </a:lnTo>
                        <a:lnTo>
                          <a:pt x="32" y="116"/>
                        </a:lnTo>
                        <a:lnTo>
                          <a:pt x="33" y="116"/>
                        </a:lnTo>
                        <a:lnTo>
                          <a:pt x="33" y="116"/>
                        </a:lnTo>
                        <a:lnTo>
                          <a:pt x="35" y="116"/>
                        </a:lnTo>
                        <a:lnTo>
                          <a:pt x="35" y="116"/>
                        </a:lnTo>
                        <a:lnTo>
                          <a:pt x="37" y="116"/>
                        </a:lnTo>
                        <a:lnTo>
                          <a:pt x="37" y="116"/>
                        </a:lnTo>
                        <a:lnTo>
                          <a:pt x="40" y="113"/>
                        </a:lnTo>
                        <a:lnTo>
                          <a:pt x="40" y="113"/>
                        </a:lnTo>
                        <a:lnTo>
                          <a:pt x="40" y="0"/>
                        </a:lnTo>
                        <a:lnTo>
                          <a:pt x="42" y="114"/>
                        </a:lnTo>
                        <a:lnTo>
                          <a:pt x="42" y="114"/>
                        </a:lnTo>
                        <a:lnTo>
                          <a:pt x="44" y="116"/>
                        </a:lnTo>
                        <a:lnTo>
                          <a:pt x="44" y="116"/>
                        </a:lnTo>
                        <a:lnTo>
                          <a:pt x="46" y="11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9" name="Freeform 163"/>
                  <p:cNvSpPr>
                    <a:spLocks/>
                  </p:cNvSpPr>
                  <p:nvPr/>
                </p:nvSpPr>
                <p:spPr bwMode="auto">
                  <a:xfrm>
                    <a:off x="5519738" y="2389188"/>
                    <a:ext cx="73025" cy="185738"/>
                  </a:xfrm>
                  <a:custGeom>
                    <a:avLst/>
                    <a:gdLst>
                      <a:gd name="T0" fmla="*/ 0 w 46"/>
                      <a:gd name="T1" fmla="*/ 117 h 117"/>
                      <a:gd name="T2" fmla="*/ 0 w 46"/>
                      <a:gd name="T3" fmla="*/ 117 h 117"/>
                      <a:gd name="T4" fmla="*/ 2 w 46"/>
                      <a:gd name="T5" fmla="*/ 117 h 117"/>
                      <a:gd name="T6" fmla="*/ 2 w 46"/>
                      <a:gd name="T7" fmla="*/ 117 h 117"/>
                      <a:gd name="T8" fmla="*/ 4 w 46"/>
                      <a:gd name="T9" fmla="*/ 117 h 117"/>
                      <a:gd name="T10" fmla="*/ 4 w 46"/>
                      <a:gd name="T11" fmla="*/ 117 h 117"/>
                      <a:gd name="T12" fmla="*/ 4 w 46"/>
                      <a:gd name="T13" fmla="*/ 117 h 117"/>
                      <a:gd name="T14" fmla="*/ 6 w 46"/>
                      <a:gd name="T15" fmla="*/ 117 h 117"/>
                      <a:gd name="T16" fmla="*/ 6 w 46"/>
                      <a:gd name="T17" fmla="*/ 117 h 117"/>
                      <a:gd name="T18" fmla="*/ 8 w 46"/>
                      <a:gd name="T19" fmla="*/ 117 h 117"/>
                      <a:gd name="T20" fmla="*/ 8 w 46"/>
                      <a:gd name="T21" fmla="*/ 117 h 117"/>
                      <a:gd name="T22" fmla="*/ 10 w 46"/>
                      <a:gd name="T23" fmla="*/ 117 h 117"/>
                      <a:gd name="T24" fmla="*/ 10 w 46"/>
                      <a:gd name="T25" fmla="*/ 117 h 117"/>
                      <a:gd name="T26" fmla="*/ 12 w 46"/>
                      <a:gd name="T27" fmla="*/ 113 h 117"/>
                      <a:gd name="T28" fmla="*/ 12 w 46"/>
                      <a:gd name="T29" fmla="*/ 113 h 117"/>
                      <a:gd name="T30" fmla="*/ 13 w 46"/>
                      <a:gd name="T31" fmla="*/ 0 h 117"/>
                      <a:gd name="T32" fmla="*/ 14 w 46"/>
                      <a:gd name="T33" fmla="*/ 116 h 117"/>
                      <a:gd name="T34" fmla="*/ 14 w 46"/>
                      <a:gd name="T35" fmla="*/ 116 h 117"/>
                      <a:gd name="T36" fmla="*/ 16 w 46"/>
                      <a:gd name="T37" fmla="*/ 117 h 117"/>
                      <a:gd name="T38" fmla="*/ 16 w 46"/>
                      <a:gd name="T39" fmla="*/ 117 h 117"/>
                      <a:gd name="T40" fmla="*/ 19 w 46"/>
                      <a:gd name="T41" fmla="*/ 117 h 117"/>
                      <a:gd name="T42" fmla="*/ 19 w 46"/>
                      <a:gd name="T43" fmla="*/ 117 h 117"/>
                      <a:gd name="T44" fmla="*/ 21 w 46"/>
                      <a:gd name="T45" fmla="*/ 117 h 117"/>
                      <a:gd name="T46" fmla="*/ 21 w 46"/>
                      <a:gd name="T47" fmla="*/ 117 h 117"/>
                      <a:gd name="T48" fmla="*/ 23 w 46"/>
                      <a:gd name="T49" fmla="*/ 117 h 117"/>
                      <a:gd name="T50" fmla="*/ 23 w 46"/>
                      <a:gd name="T51" fmla="*/ 117 h 117"/>
                      <a:gd name="T52" fmla="*/ 23 w 46"/>
                      <a:gd name="T53" fmla="*/ 117 h 117"/>
                      <a:gd name="T54" fmla="*/ 25 w 46"/>
                      <a:gd name="T55" fmla="*/ 117 h 117"/>
                      <a:gd name="T56" fmla="*/ 25 w 46"/>
                      <a:gd name="T57" fmla="*/ 117 h 117"/>
                      <a:gd name="T58" fmla="*/ 27 w 46"/>
                      <a:gd name="T59" fmla="*/ 117 h 117"/>
                      <a:gd name="T60" fmla="*/ 27 w 46"/>
                      <a:gd name="T61" fmla="*/ 117 h 117"/>
                      <a:gd name="T62" fmla="*/ 29 w 46"/>
                      <a:gd name="T63" fmla="*/ 117 h 117"/>
                      <a:gd name="T64" fmla="*/ 29 w 46"/>
                      <a:gd name="T65" fmla="*/ 117 h 117"/>
                      <a:gd name="T66" fmla="*/ 31 w 46"/>
                      <a:gd name="T67" fmla="*/ 109 h 117"/>
                      <a:gd name="T68" fmla="*/ 31 w 46"/>
                      <a:gd name="T69" fmla="*/ 109 h 117"/>
                      <a:gd name="T70" fmla="*/ 32 w 46"/>
                      <a:gd name="T71" fmla="*/ 0 h 117"/>
                      <a:gd name="T72" fmla="*/ 33 w 46"/>
                      <a:gd name="T73" fmla="*/ 116 h 117"/>
                      <a:gd name="T74" fmla="*/ 33 w 46"/>
                      <a:gd name="T75" fmla="*/ 116 h 117"/>
                      <a:gd name="T76" fmla="*/ 35 w 46"/>
                      <a:gd name="T77" fmla="*/ 117 h 117"/>
                      <a:gd name="T78" fmla="*/ 35 w 46"/>
                      <a:gd name="T79" fmla="*/ 117 h 117"/>
                      <a:gd name="T80" fmla="*/ 37 w 46"/>
                      <a:gd name="T81" fmla="*/ 117 h 117"/>
                      <a:gd name="T82" fmla="*/ 37 w 46"/>
                      <a:gd name="T83" fmla="*/ 117 h 117"/>
                      <a:gd name="T84" fmla="*/ 39 w 46"/>
                      <a:gd name="T85" fmla="*/ 117 h 117"/>
                      <a:gd name="T86" fmla="*/ 39 w 46"/>
                      <a:gd name="T87" fmla="*/ 117 h 117"/>
                      <a:gd name="T88" fmla="*/ 41 w 46"/>
                      <a:gd name="T89" fmla="*/ 117 h 117"/>
                      <a:gd name="T90" fmla="*/ 41 w 46"/>
                      <a:gd name="T91" fmla="*/ 117 h 117"/>
                      <a:gd name="T92" fmla="*/ 41 w 46"/>
                      <a:gd name="T93" fmla="*/ 117 h 117"/>
                      <a:gd name="T94" fmla="*/ 44 w 46"/>
                      <a:gd name="T95" fmla="*/ 117 h 117"/>
                      <a:gd name="T96" fmla="*/ 44 w 46"/>
                      <a:gd name="T97" fmla="*/ 117 h 117"/>
                      <a:gd name="T98" fmla="*/ 46 w 46"/>
                      <a:gd name="T9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7">
                        <a:moveTo>
                          <a:pt x="0" y="117"/>
                        </a:moveTo>
                        <a:lnTo>
                          <a:pt x="0" y="117"/>
                        </a:lnTo>
                        <a:lnTo>
                          <a:pt x="2" y="117"/>
                        </a:lnTo>
                        <a:lnTo>
                          <a:pt x="2" y="117"/>
                        </a:lnTo>
                        <a:lnTo>
                          <a:pt x="4" y="117"/>
                        </a:lnTo>
                        <a:lnTo>
                          <a:pt x="4" y="117"/>
                        </a:lnTo>
                        <a:lnTo>
                          <a:pt x="4" y="117"/>
                        </a:lnTo>
                        <a:lnTo>
                          <a:pt x="6" y="117"/>
                        </a:lnTo>
                        <a:lnTo>
                          <a:pt x="6" y="117"/>
                        </a:lnTo>
                        <a:lnTo>
                          <a:pt x="8" y="117"/>
                        </a:lnTo>
                        <a:lnTo>
                          <a:pt x="8" y="117"/>
                        </a:lnTo>
                        <a:lnTo>
                          <a:pt x="10" y="117"/>
                        </a:lnTo>
                        <a:lnTo>
                          <a:pt x="10" y="117"/>
                        </a:lnTo>
                        <a:lnTo>
                          <a:pt x="12" y="113"/>
                        </a:lnTo>
                        <a:lnTo>
                          <a:pt x="12" y="113"/>
                        </a:lnTo>
                        <a:lnTo>
                          <a:pt x="13" y="0"/>
                        </a:lnTo>
                        <a:lnTo>
                          <a:pt x="14" y="116"/>
                        </a:lnTo>
                        <a:lnTo>
                          <a:pt x="14" y="116"/>
                        </a:lnTo>
                        <a:lnTo>
                          <a:pt x="16" y="117"/>
                        </a:lnTo>
                        <a:lnTo>
                          <a:pt x="16" y="117"/>
                        </a:lnTo>
                        <a:lnTo>
                          <a:pt x="19" y="117"/>
                        </a:lnTo>
                        <a:lnTo>
                          <a:pt x="19" y="117"/>
                        </a:lnTo>
                        <a:lnTo>
                          <a:pt x="21" y="117"/>
                        </a:lnTo>
                        <a:lnTo>
                          <a:pt x="21" y="117"/>
                        </a:lnTo>
                        <a:lnTo>
                          <a:pt x="23" y="117"/>
                        </a:lnTo>
                        <a:lnTo>
                          <a:pt x="23" y="117"/>
                        </a:lnTo>
                        <a:lnTo>
                          <a:pt x="23" y="117"/>
                        </a:lnTo>
                        <a:lnTo>
                          <a:pt x="25" y="117"/>
                        </a:lnTo>
                        <a:lnTo>
                          <a:pt x="25" y="117"/>
                        </a:lnTo>
                        <a:lnTo>
                          <a:pt x="27" y="117"/>
                        </a:lnTo>
                        <a:lnTo>
                          <a:pt x="27" y="117"/>
                        </a:lnTo>
                        <a:lnTo>
                          <a:pt x="29" y="117"/>
                        </a:lnTo>
                        <a:lnTo>
                          <a:pt x="29" y="117"/>
                        </a:lnTo>
                        <a:lnTo>
                          <a:pt x="31" y="109"/>
                        </a:lnTo>
                        <a:lnTo>
                          <a:pt x="31" y="109"/>
                        </a:lnTo>
                        <a:lnTo>
                          <a:pt x="32" y="0"/>
                        </a:lnTo>
                        <a:lnTo>
                          <a:pt x="33" y="116"/>
                        </a:lnTo>
                        <a:lnTo>
                          <a:pt x="33" y="116"/>
                        </a:lnTo>
                        <a:lnTo>
                          <a:pt x="35" y="117"/>
                        </a:lnTo>
                        <a:lnTo>
                          <a:pt x="35" y="117"/>
                        </a:lnTo>
                        <a:lnTo>
                          <a:pt x="37" y="117"/>
                        </a:lnTo>
                        <a:lnTo>
                          <a:pt x="37" y="117"/>
                        </a:lnTo>
                        <a:lnTo>
                          <a:pt x="39" y="117"/>
                        </a:lnTo>
                        <a:lnTo>
                          <a:pt x="39" y="117"/>
                        </a:lnTo>
                        <a:lnTo>
                          <a:pt x="41" y="117"/>
                        </a:lnTo>
                        <a:lnTo>
                          <a:pt x="41" y="117"/>
                        </a:lnTo>
                        <a:lnTo>
                          <a:pt x="41" y="117"/>
                        </a:lnTo>
                        <a:lnTo>
                          <a:pt x="44" y="117"/>
                        </a:lnTo>
                        <a:lnTo>
                          <a:pt x="44" y="117"/>
                        </a:lnTo>
                        <a:lnTo>
                          <a:pt x="46" y="11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0" name="Freeform 164"/>
                  <p:cNvSpPr>
                    <a:spLocks/>
                  </p:cNvSpPr>
                  <p:nvPr/>
                </p:nvSpPr>
                <p:spPr bwMode="auto">
                  <a:xfrm>
                    <a:off x="5592763" y="2386013"/>
                    <a:ext cx="71438" cy="188913"/>
                  </a:xfrm>
                  <a:custGeom>
                    <a:avLst/>
                    <a:gdLst>
                      <a:gd name="T0" fmla="*/ 0 w 45"/>
                      <a:gd name="T1" fmla="*/ 119 h 119"/>
                      <a:gd name="T2" fmla="*/ 0 w 45"/>
                      <a:gd name="T3" fmla="*/ 119 h 119"/>
                      <a:gd name="T4" fmla="*/ 2 w 45"/>
                      <a:gd name="T5" fmla="*/ 119 h 119"/>
                      <a:gd name="T6" fmla="*/ 2 w 45"/>
                      <a:gd name="T7" fmla="*/ 119 h 119"/>
                      <a:gd name="T8" fmla="*/ 4 w 45"/>
                      <a:gd name="T9" fmla="*/ 103 h 119"/>
                      <a:gd name="T10" fmla="*/ 4 w 45"/>
                      <a:gd name="T11" fmla="*/ 103 h 119"/>
                      <a:gd name="T12" fmla="*/ 4 w 45"/>
                      <a:gd name="T13" fmla="*/ 1 h 119"/>
                      <a:gd name="T14" fmla="*/ 6 w 45"/>
                      <a:gd name="T15" fmla="*/ 118 h 119"/>
                      <a:gd name="T16" fmla="*/ 6 w 45"/>
                      <a:gd name="T17" fmla="*/ 118 h 119"/>
                      <a:gd name="T18" fmla="*/ 8 w 45"/>
                      <a:gd name="T19" fmla="*/ 119 h 119"/>
                      <a:gd name="T20" fmla="*/ 8 w 45"/>
                      <a:gd name="T21" fmla="*/ 119 h 119"/>
                      <a:gd name="T22" fmla="*/ 10 w 45"/>
                      <a:gd name="T23" fmla="*/ 119 h 119"/>
                      <a:gd name="T24" fmla="*/ 10 w 45"/>
                      <a:gd name="T25" fmla="*/ 119 h 119"/>
                      <a:gd name="T26" fmla="*/ 12 w 45"/>
                      <a:gd name="T27" fmla="*/ 119 h 119"/>
                      <a:gd name="T28" fmla="*/ 12 w 45"/>
                      <a:gd name="T29" fmla="*/ 119 h 119"/>
                      <a:gd name="T30" fmla="*/ 14 w 45"/>
                      <a:gd name="T31" fmla="*/ 119 h 119"/>
                      <a:gd name="T32" fmla="*/ 14 w 45"/>
                      <a:gd name="T33" fmla="*/ 119 h 119"/>
                      <a:gd name="T34" fmla="*/ 14 w 45"/>
                      <a:gd name="T35" fmla="*/ 119 h 119"/>
                      <a:gd name="T36" fmla="*/ 16 w 45"/>
                      <a:gd name="T37" fmla="*/ 119 h 119"/>
                      <a:gd name="T38" fmla="*/ 16 w 45"/>
                      <a:gd name="T39" fmla="*/ 119 h 119"/>
                      <a:gd name="T40" fmla="*/ 18 w 45"/>
                      <a:gd name="T41" fmla="*/ 119 h 119"/>
                      <a:gd name="T42" fmla="*/ 18 w 45"/>
                      <a:gd name="T43" fmla="*/ 119 h 119"/>
                      <a:gd name="T44" fmla="*/ 20 w 45"/>
                      <a:gd name="T45" fmla="*/ 119 h 119"/>
                      <a:gd name="T46" fmla="*/ 20 w 45"/>
                      <a:gd name="T47" fmla="*/ 119 h 119"/>
                      <a:gd name="T48" fmla="*/ 23 w 45"/>
                      <a:gd name="T49" fmla="*/ 80 h 119"/>
                      <a:gd name="T50" fmla="*/ 23 w 45"/>
                      <a:gd name="T51" fmla="*/ 78 h 119"/>
                      <a:gd name="T52" fmla="*/ 23 w 45"/>
                      <a:gd name="T53" fmla="*/ 1 h 119"/>
                      <a:gd name="T54" fmla="*/ 25 w 45"/>
                      <a:gd name="T55" fmla="*/ 119 h 119"/>
                      <a:gd name="T56" fmla="*/ 25 w 45"/>
                      <a:gd name="T57" fmla="*/ 119 h 119"/>
                      <a:gd name="T58" fmla="*/ 26 w 45"/>
                      <a:gd name="T59" fmla="*/ 119 h 119"/>
                      <a:gd name="T60" fmla="*/ 26 w 45"/>
                      <a:gd name="T61" fmla="*/ 119 h 119"/>
                      <a:gd name="T62" fmla="*/ 29 w 45"/>
                      <a:gd name="T63" fmla="*/ 119 h 119"/>
                      <a:gd name="T64" fmla="*/ 29 w 45"/>
                      <a:gd name="T65" fmla="*/ 119 h 119"/>
                      <a:gd name="T66" fmla="*/ 31 w 45"/>
                      <a:gd name="T67" fmla="*/ 119 h 119"/>
                      <a:gd name="T68" fmla="*/ 31 w 45"/>
                      <a:gd name="T69" fmla="*/ 119 h 119"/>
                      <a:gd name="T70" fmla="*/ 32 w 45"/>
                      <a:gd name="T71" fmla="*/ 119 h 119"/>
                      <a:gd name="T72" fmla="*/ 33 w 45"/>
                      <a:gd name="T73" fmla="*/ 119 h 119"/>
                      <a:gd name="T74" fmla="*/ 33 w 45"/>
                      <a:gd name="T75" fmla="*/ 119 h 119"/>
                      <a:gd name="T76" fmla="*/ 35 w 45"/>
                      <a:gd name="T77" fmla="*/ 119 h 119"/>
                      <a:gd name="T78" fmla="*/ 35 w 45"/>
                      <a:gd name="T79" fmla="*/ 119 h 119"/>
                      <a:gd name="T80" fmla="*/ 37 w 45"/>
                      <a:gd name="T81" fmla="*/ 119 h 119"/>
                      <a:gd name="T82" fmla="*/ 37 w 45"/>
                      <a:gd name="T83" fmla="*/ 119 h 119"/>
                      <a:gd name="T84" fmla="*/ 39 w 45"/>
                      <a:gd name="T85" fmla="*/ 119 h 119"/>
                      <a:gd name="T86" fmla="*/ 39 w 45"/>
                      <a:gd name="T87" fmla="*/ 119 h 119"/>
                      <a:gd name="T88" fmla="*/ 41 w 45"/>
                      <a:gd name="T89" fmla="*/ 10 h 119"/>
                      <a:gd name="T90" fmla="*/ 41 w 45"/>
                      <a:gd name="T91" fmla="*/ 7 h 119"/>
                      <a:gd name="T92" fmla="*/ 41 w 45"/>
                      <a:gd name="T93" fmla="*/ 0 h 119"/>
                      <a:gd name="T94" fmla="*/ 43 w 45"/>
                      <a:gd name="T95" fmla="*/ 119 h 119"/>
                      <a:gd name="T96" fmla="*/ 43 w 45"/>
                      <a:gd name="T97" fmla="*/ 119 h 119"/>
                      <a:gd name="T98" fmla="*/ 45 w 45"/>
                      <a:gd name="T99" fmla="*/ 119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19">
                        <a:moveTo>
                          <a:pt x="0" y="119"/>
                        </a:moveTo>
                        <a:lnTo>
                          <a:pt x="0" y="119"/>
                        </a:lnTo>
                        <a:lnTo>
                          <a:pt x="2" y="119"/>
                        </a:lnTo>
                        <a:lnTo>
                          <a:pt x="2" y="119"/>
                        </a:lnTo>
                        <a:lnTo>
                          <a:pt x="4" y="103"/>
                        </a:lnTo>
                        <a:lnTo>
                          <a:pt x="4" y="103"/>
                        </a:lnTo>
                        <a:lnTo>
                          <a:pt x="4" y="1"/>
                        </a:lnTo>
                        <a:lnTo>
                          <a:pt x="6" y="118"/>
                        </a:lnTo>
                        <a:lnTo>
                          <a:pt x="6" y="118"/>
                        </a:lnTo>
                        <a:lnTo>
                          <a:pt x="8" y="119"/>
                        </a:lnTo>
                        <a:lnTo>
                          <a:pt x="8" y="119"/>
                        </a:lnTo>
                        <a:lnTo>
                          <a:pt x="10" y="119"/>
                        </a:lnTo>
                        <a:lnTo>
                          <a:pt x="10" y="119"/>
                        </a:lnTo>
                        <a:lnTo>
                          <a:pt x="12" y="119"/>
                        </a:lnTo>
                        <a:lnTo>
                          <a:pt x="12" y="119"/>
                        </a:lnTo>
                        <a:lnTo>
                          <a:pt x="14" y="119"/>
                        </a:lnTo>
                        <a:lnTo>
                          <a:pt x="14" y="119"/>
                        </a:lnTo>
                        <a:lnTo>
                          <a:pt x="14" y="119"/>
                        </a:lnTo>
                        <a:lnTo>
                          <a:pt x="16" y="119"/>
                        </a:lnTo>
                        <a:lnTo>
                          <a:pt x="16" y="119"/>
                        </a:lnTo>
                        <a:lnTo>
                          <a:pt x="18" y="119"/>
                        </a:lnTo>
                        <a:lnTo>
                          <a:pt x="18" y="119"/>
                        </a:lnTo>
                        <a:lnTo>
                          <a:pt x="20" y="119"/>
                        </a:lnTo>
                        <a:lnTo>
                          <a:pt x="20" y="119"/>
                        </a:lnTo>
                        <a:lnTo>
                          <a:pt x="23" y="80"/>
                        </a:lnTo>
                        <a:lnTo>
                          <a:pt x="23" y="78"/>
                        </a:lnTo>
                        <a:lnTo>
                          <a:pt x="23" y="1"/>
                        </a:lnTo>
                        <a:lnTo>
                          <a:pt x="25" y="119"/>
                        </a:lnTo>
                        <a:lnTo>
                          <a:pt x="25" y="119"/>
                        </a:lnTo>
                        <a:lnTo>
                          <a:pt x="26" y="119"/>
                        </a:lnTo>
                        <a:lnTo>
                          <a:pt x="26" y="119"/>
                        </a:lnTo>
                        <a:lnTo>
                          <a:pt x="29" y="119"/>
                        </a:lnTo>
                        <a:lnTo>
                          <a:pt x="29" y="119"/>
                        </a:lnTo>
                        <a:lnTo>
                          <a:pt x="31" y="119"/>
                        </a:lnTo>
                        <a:lnTo>
                          <a:pt x="31" y="119"/>
                        </a:lnTo>
                        <a:lnTo>
                          <a:pt x="32" y="119"/>
                        </a:lnTo>
                        <a:lnTo>
                          <a:pt x="33" y="119"/>
                        </a:lnTo>
                        <a:lnTo>
                          <a:pt x="33" y="119"/>
                        </a:lnTo>
                        <a:lnTo>
                          <a:pt x="35" y="119"/>
                        </a:lnTo>
                        <a:lnTo>
                          <a:pt x="35" y="119"/>
                        </a:lnTo>
                        <a:lnTo>
                          <a:pt x="37" y="119"/>
                        </a:lnTo>
                        <a:lnTo>
                          <a:pt x="37" y="119"/>
                        </a:lnTo>
                        <a:lnTo>
                          <a:pt x="39" y="119"/>
                        </a:lnTo>
                        <a:lnTo>
                          <a:pt x="39" y="119"/>
                        </a:lnTo>
                        <a:lnTo>
                          <a:pt x="41" y="10"/>
                        </a:lnTo>
                        <a:lnTo>
                          <a:pt x="41" y="7"/>
                        </a:lnTo>
                        <a:lnTo>
                          <a:pt x="41" y="0"/>
                        </a:lnTo>
                        <a:lnTo>
                          <a:pt x="43" y="119"/>
                        </a:lnTo>
                        <a:lnTo>
                          <a:pt x="43" y="119"/>
                        </a:lnTo>
                        <a:lnTo>
                          <a:pt x="45" y="1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1" name="Freeform 165"/>
                  <p:cNvSpPr>
                    <a:spLocks/>
                  </p:cNvSpPr>
                  <p:nvPr/>
                </p:nvSpPr>
                <p:spPr bwMode="auto">
                  <a:xfrm>
                    <a:off x="5664200" y="2386013"/>
                    <a:ext cx="73025" cy="188913"/>
                  </a:xfrm>
                  <a:custGeom>
                    <a:avLst/>
                    <a:gdLst>
                      <a:gd name="T0" fmla="*/ 0 w 46"/>
                      <a:gd name="T1" fmla="*/ 119 h 119"/>
                      <a:gd name="T2" fmla="*/ 0 w 46"/>
                      <a:gd name="T3" fmla="*/ 119 h 119"/>
                      <a:gd name="T4" fmla="*/ 3 w 46"/>
                      <a:gd name="T5" fmla="*/ 119 h 119"/>
                      <a:gd name="T6" fmla="*/ 3 w 46"/>
                      <a:gd name="T7" fmla="*/ 119 h 119"/>
                      <a:gd name="T8" fmla="*/ 4 w 46"/>
                      <a:gd name="T9" fmla="*/ 119 h 119"/>
                      <a:gd name="T10" fmla="*/ 4 w 46"/>
                      <a:gd name="T11" fmla="*/ 119 h 119"/>
                      <a:gd name="T12" fmla="*/ 6 w 46"/>
                      <a:gd name="T13" fmla="*/ 119 h 119"/>
                      <a:gd name="T14" fmla="*/ 6 w 46"/>
                      <a:gd name="T15" fmla="*/ 119 h 119"/>
                      <a:gd name="T16" fmla="*/ 6 w 46"/>
                      <a:gd name="T17" fmla="*/ 119 h 119"/>
                      <a:gd name="T18" fmla="*/ 9 w 46"/>
                      <a:gd name="T19" fmla="*/ 119 h 119"/>
                      <a:gd name="T20" fmla="*/ 9 w 46"/>
                      <a:gd name="T21" fmla="*/ 119 h 119"/>
                      <a:gd name="T22" fmla="*/ 11 w 46"/>
                      <a:gd name="T23" fmla="*/ 119 h 119"/>
                      <a:gd name="T24" fmla="*/ 11 w 46"/>
                      <a:gd name="T25" fmla="*/ 119 h 119"/>
                      <a:gd name="T26" fmla="*/ 13 w 46"/>
                      <a:gd name="T27" fmla="*/ 119 h 119"/>
                      <a:gd name="T28" fmla="*/ 13 w 46"/>
                      <a:gd name="T29" fmla="*/ 119 h 119"/>
                      <a:gd name="T30" fmla="*/ 15 w 46"/>
                      <a:gd name="T31" fmla="*/ 0 h 119"/>
                      <a:gd name="T32" fmla="*/ 15 w 46"/>
                      <a:gd name="T33" fmla="*/ 52 h 119"/>
                      <a:gd name="T34" fmla="*/ 15 w 46"/>
                      <a:gd name="T35" fmla="*/ 54 h 119"/>
                      <a:gd name="T36" fmla="*/ 17 w 46"/>
                      <a:gd name="T37" fmla="*/ 119 h 119"/>
                      <a:gd name="T38" fmla="*/ 17 w 46"/>
                      <a:gd name="T39" fmla="*/ 119 h 119"/>
                      <a:gd name="T40" fmla="*/ 19 w 46"/>
                      <a:gd name="T41" fmla="*/ 119 h 119"/>
                      <a:gd name="T42" fmla="*/ 19 w 46"/>
                      <a:gd name="T43" fmla="*/ 119 h 119"/>
                      <a:gd name="T44" fmla="*/ 21 w 46"/>
                      <a:gd name="T45" fmla="*/ 119 h 119"/>
                      <a:gd name="T46" fmla="*/ 21 w 46"/>
                      <a:gd name="T47" fmla="*/ 119 h 119"/>
                      <a:gd name="T48" fmla="*/ 23 w 46"/>
                      <a:gd name="T49" fmla="*/ 119 h 119"/>
                      <a:gd name="T50" fmla="*/ 23 w 46"/>
                      <a:gd name="T51" fmla="*/ 119 h 119"/>
                      <a:gd name="T52" fmla="*/ 24 w 46"/>
                      <a:gd name="T53" fmla="*/ 119 h 119"/>
                      <a:gd name="T54" fmla="*/ 25 w 46"/>
                      <a:gd name="T55" fmla="*/ 119 h 119"/>
                      <a:gd name="T56" fmla="*/ 25 w 46"/>
                      <a:gd name="T57" fmla="*/ 119 h 119"/>
                      <a:gd name="T58" fmla="*/ 27 w 46"/>
                      <a:gd name="T59" fmla="*/ 119 h 119"/>
                      <a:gd name="T60" fmla="*/ 27 w 46"/>
                      <a:gd name="T61" fmla="*/ 119 h 119"/>
                      <a:gd name="T62" fmla="*/ 29 w 46"/>
                      <a:gd name="T63" fmla="*/ 119 h 119"/>
                      <a:gd name="T64" fmla="*/ 29 w 46"/>
                      <a:gd name="T65" fmla="*/ 119 h 119"/>
                      <a:gd name="T66" fmla="*/ 31 w 46"/>
                      <a:gd name="T67" fmla="*/ 119 h 119"/>
                      <a:gd name="T68" fmla="*/ 31 w 46"/>
                      <a:gd name="T69" fmla="*/ 119 h 119"/>
                      <a:gd name="T70" fmla="*/ 33 w 46"/>
                      <a:gd name="T71" fmla="*/ 0 h 119"/>
                      <a:gd name="T72" fmla="*/ 34 w 46"/>
                      <a:gd name="T73" fmla="*/ 96 h 119"/>
                      <a:gd name="T74" fmla="*/ 34 w 46"/>
                      <a:gd name="T75" fmla="*/ 96 h 119"/>
                      <a:gd name="T76" fmla="*/ 36 w 46"/>
                      <a:gd name="T77" fmla="*/ 119 h 119"/>
                      <a:gd name="T78" fmla="*/ 36 w 46"/>
                      <a:gd name="T79" fmla="*/ 119 h 119"/>
                      <a:gd name="T80" fmla="*/ 38 w 46"/>
                      <a:gd name="T81" fmla="*/ 119 h 119"/>
                      <a:gd name="T82" fmla="*/ 38 w 46"/>
                      <a:gd name="T83" fmla="*/ 119 h 119"/>
                      <a:gd name="T84" fmla="*/ 40 w 46"/>
                      <a:gd name="T85" fmla="*/ 119 h 119"/>
                      <a:gd name="T86" fmla="*/ 40 w 46"/>
                      <a:gd name="T87" fmla="*/ 119 h 119"/>
                      <a:gd name="T88" fmla="*/ 42 w 46"/>
                      <a:gd name="T89" fmla="*/ 119 h 119"/>
                      <a:gd name="T90" fmla="*/ 42 w 46"/>
                      <a:gd name="T91" fmla="*/ 119 h 119"/>
                      <a:gd name="T92" fmla="*/ 43 w 46"/>
                      <a:gd name="T93" fmla="*/ 119 h 119"/>
                      <a:gd name="T94" fmla="*/ 44 w 46"/>
                      <a:gd name="T95" fmla="*/ 119 h 119"/>
                      <a:gd name="T96" fmla="*/ 44 w 46"/>
                      <a:gd name="T97" fmla="*/ 119 h 119"/>
                      <a:gd name="T98" fmla="*/ 46 w 46"/>
                      <a:gd name="T99" fmla="*/ 119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9">
                        <a:moveTo>
                          <a:pt x="0" y="119"/>
                        </a:moveTo>
                        <a:lnTo>
                          <a:pt x="0" y="119"/>
                        </a:lnTo>
                        <a:lnTo>
                          <a:pt x="3" y="119"/>
                        </a:lnTo>
                        <a:lnTo>
                          <a:pt x="3" y="119"/>
                        </a:lnTo>
                        <a:lnTo>
                          <a:pt x="4" y="119"/>
                        </a:lnTo>
                        <a:lnTo>
                          <a:pt x="4" y="119"/>
                        </a:lnTo>
                        <a:lnTo>
                          <a:pt x="6" y="119"/>
                        </a:lnTo>
                        <a:lnTo>
                          <a:pt x="6" y="119"/>
                        </a:lnTo>
                        <a:lnTo>
                          <a:pt x="6" y="119"/>
                        </a:lnTo>
                        <a:lnTo>
                          <a:pt x="9" y="119"/>
                        </a:lnTo>
                        <a:lnTo>
                          <a:pt x="9" y="119"/>
                        </a:lnTo>
                        <a:lnTo>
                          <a:pt x="11" y="119"/>
                        </a:lnTo>
                        <a:lnTo>
                          <a:pt x="11" y="119"/>
                        </a:lnTo>
                        <a:lnTo>
                          <a:pt x="13" y="119"/>
                        </a:lnTo>
                        <a:lnTo>
                          <a:pt x="13" y="119"/>
                        </a:lnTo>
                        <a:lnTo>
                          <a:pt x="15" y="0"/>
                        </a:lnTo>
                        <a:lnTo>
                          <a:pt x="15" y="52"/>
                        </a:lnTo>
                        <a:lnTo>
                          <a:pt x="15" y="54"/>
                        </a:lnTo>
                        <a:lnTo>
                          <a:pt x="17" y="119"/>
                        </a:lnTo>
                        <a:lnTo>
                          <a:pt x="17" y="119"/>
                        </a:lnTo>
                        <a:lnTo>
                          <a:pt x="19" y="119"/>
                        </a:lnTo>
                        <a:lnTo>
                          <a:pt x="19" y="119"/>
                        </a:lnTo>
                        <a:lnTo>
                          <a:pt x="21" y="119"/>
                        </a:lnTo>
                        <a:lnTo>
                          <a:pt x="21" y="119"/>
                        </a:lnTo>
                        <a:lnTo>
                          <a:pt x="23" y="119"/>
                        </a:lnTo>
                        <a:lnTo>
                          <a:pt x="23" y="119"/>
                        </a:lnTo>
                        <a:lnTo>
                          <a:pt x="24" y="119"/>
                        </a:lnTo>
                        <a:lnTo>
                          <a:pt x="25" y="119"/>
                        </a:lnTo>
                        <a:lnTo>
                          <a:pt x="25" y="119"/>
                        </a:lnTo>
                        <a:lnTo>
                          <a:pt x="27" y="119"/>
                        </a:lnTo>
                        <a:lnTo>
                          <a:pt x="27" y="119"/>
                        </a:lnTo>
                        <a:lnTo>
                          <a:pt x="29" y="119"/>
                        </a:lnTo>
                        <a:lnTo>
                          <a:pt x="29" y="119"/>
                        </a:lnTo>
                        <a:lnTo>
                          <a:pt x="31" y="119"/>
                        </a:lnTo>
                        <a:lnTo>
                          <a:pt x="31" y="119"/>
                        </a:lnTo>
                        <a:lnTo>
                          <a:pt x="33" y="0"/>
                        </a:lnTo>
                        <a:lnTo>
                          <a:pt x="34" y="96"/>
                        </a:lnTo>
                        <a:lnTo>
                          <a:pt x="34" y="96"/>
                        </a:lnTo>
                        <a:lnTo>
                          <a:pt x="36" y="119"/>
                        </a:lnTo>
                        <a:lnTo>
                          <a:pt x="36" y="119"/>
                        </a:lnTo>
                        <a:lnTo>
                          <a:pt x="38" y="119"/>
                        </a:lnTo>
                        <a:lnTo>
                          <a:pt x="38" y="119"/>
                        </a:lnTo>
                        <a:lnTo>
                          <a:pt x="40" y="119"/>
                        </a:lnTo>
                        <a:lnTo>
                          <a:pt x="40" y="119"/>
                        </a:lnTo>
                        <a:lnTo>
                          <a:pt x="42" y="119"/>
                        </a:lnTo>
                        <a:lnTo>
                          <a:pt x="42" y="119"/>
                        </a:lnTo>
                        <a:lnTo>
                          <a:pt x="43" y="119"/>
                        </a:lnTo>
                        <a:lnTo>
                          <a:pt x="44" y="119"/>
                        </a:lnTo>
                        <a:lnTo>
                          <a:pt x="44" y="119"/>
                        </a:lnTo>
                        <a:lnTo>
                          <a:pt x="46" y="1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2" name="Freeform 166"/>
                  <p:cNvSpPr>
                    <a:spLocks/>
                  </p:cNvSpPr>
                  <p:nvPr/>
                </p:nvSpPr>
                <p:spPr bwMode="auto">
                  <a:xfrm>
                    <a:off x="5737225" y="2386013"/>
                    <a:ext cx="73025" cy="188913"/>
                  </a:xfrm>
                  <a:custGeom>
                    <a:avLst/>
                    <a:gdLst>
                      <a:gd name="T0" fmla="*/ 0 w 46"/>
                      <a:gd name="T1" fmla="*/ 119 h 119"/>
                      <a:gd name="T2" fmla="*/ 0 w 46"/>
                      <a:gd name="T3" fmla="*/ 119 h 119"/>
                      <a:gd name="T4" fmla="*/ 2 w 46"/>
                      <a:gd name="T5" fmla="*/ 119 h 119"/>
                      <a:gd name="T6" fmla="*/ 2 w 46"/>
                      <a:gd name="T7" fmla="*/ 119 h 119"/>
                      <a:gd name="T8" fmla="*/ 4 w 46"/>
                      <a:gd name="T9" fmla="*/ 118 h 119"/>
                      <a:gd name="T10" fmla="*/ 4 w 46"/>
                      <a:gd name="T11" fmla="*/ 118 h 119"/>
                      <a:gd name="T12" fmla="*/ 6 w 46"/>
                      <a:gd name="T13" fmla="*/ 0 h 119"/>
                      <a:gd name="T14" fmla="*/ 6 w 46"/>
                      <a:gd name="T15" fmla="*/ 109 h 119"/>
                      <a:gd name="T16" fmla="*/ 6 w 46"/>
                      <a:gd name="T17" fmla="*/ 109 h 119"/>
                      <a:gd name="T18" fmla="*/ 8 w 46"/>
                      <a:gd name="T19" fmla="*/ 119 h 119"/>
                      <a:gd name="T20" fmla="*/ 8 w 46"/>
                      <a:gd name="T21" fmla="*/ 119 h 119"/>
                      <a:gd name="T22" fmla="*/ 10 w 46"/>
                      <a:gd name="T23" fmla="*/ 119 h 119"/>
                      <a:gd name="T24" fmla="*/ 10 w 46"/>
                      <a:gd name="T25" fmla="*/ 119 h 119"/>
                      <a:gd name="T26" fmla="*/ 13 w 46"/>
                      <a:gd name="T27" fmla="*/ 119 h 119"/>
                      <a:gd name="T28" fmla="*/ 13 w 46"/>
                      <a:gd name="T29" fmla="*/ 119 h 119"/>
                      <a:gd name="T30" fmla="*/ 15 w 46"/>
                      <a:gd name="T31" fmla="*/ 119 h 119"/>
                      <a:gd name="T32" fmla="*/ 15 w 46"/>
                      <a:gd name="T33" fmla="*/ 119 h 119"/>
                      <a:gd name="T34" fmla="*/ 15 w 46"/>
                      <a:gd name="T35" fmla="*/ 119 h 119"/>
                      <a:gd name="T36" fmla="*/ 17 w 46"/>
                      <a:gd name="T37" fmla="*/ 119 h 119"/>
                      <a:gd name="T38" fmla="*/ 17 w 46"/>
                      <a:gd name="T39" fmla="*/ 119 h 119"/>
                      <a:gd name="T40" fmla="*/ 19 w 46"/>
                      <a:gd name="T41" fmla="*/ 119 h 119"/>
                      <a:gd name="T42" fmla="*/ 19 w 46"/>
                      <a:gd name="T43" fmla="*/ 119 h 119"/>
                      <a:gd name="T44" fmla="*/ 21 w 46"/>
                      <a:gd name="T45" fmla="*/ 119 h 119"/>
                      <a:gd name="T46" fmla="*/ 21 w 46"/>
                      <a:gd name="T47" fmla="*/ 119 h 119"/>
                      <a:gd name="T48" fmla="*/ 23 w 46"/>
                      <a:gd name="T49" fmla="*/ 118 h 119"/>
                      <a:gd name="T50" fmla="*/ 23 w 46"/>
                      <a:gd name="T51" fmla="*/ 118 h 119"/>
                      <a:gd name="T52" fmla="*/ 24 w 46"/>
                      <a:gd name="T53" fmla="*/ 0 h 119"/>
                      <a:gd name="T54" fmla="*/ 25 w 46"/>
                      <a:gd name="T55" fmla="*/ 113 h 119"/>
                      <a:gd name="T56" fmla="*/ 25 w 46"/>
                      <a:gd name="T57" fmla="*/ 114 h 119"/>
                      <a:gd name="T58" fmla="*/ 27 w 46"/>
                      <a:gd name="T59" fmla="*/ 119 h 119"/>
                      <a:gd name="T60" fmla="*/ 27 w 46"/>
                      <a:gd name="T61" fmla="*/ 119 h 119"/>
                      <a:gd name="T62" fmla="*/ 29 w 46"/>
                      <a:gd name="T63" fmla="*/ 119 h 119"/>
                      <a:gd name="T64" fmla="*/ 29 w 46"/>
                      <a:gd name="T65" fmla="*/ 119 h 119"/>
                      <a:gd name="T66" fmla="*/ 31 w 46"/>
                      <a:gd name="T67" fmla="*/ 119 h 119"/>
                      <a:gd name="T68" fmla="*/ 31 w 46"/>
                      <a:gd name="T69" fmla="*/ 119 h 119"/>
                      <a:gd name="T70" fmla="*/ 33 w 46"/>
                      <a:gd name="T71" fmla="*/ 119 h 119"/>
                      <a:gd name="T72" fmla="*/ 33 w 46"/>
                      <a:gd name="T73" fmla="*/ 119 h 119"/>
                      <a:gd name="T74" fmla="*/ 34 w 46"/>
                      <a:gd name="T75" fmla="*/ 119 h 119"/>
                      <a:gd name="T76" fmla="*/ 35 w 46"/>
                      <a:gd name="T77" fmla="*/ 119 h 119"/>
                      <a:gd name="T78" fmla="*/ 35 w 46"/>
                      <a:gd name="T79" fmla="*/ 119 h 119"/>
                      <a:gd name="T80" fmla="*/ 38 w 46"/>
                      <a:gd name="T81" fmla="*/ 119 h 119"/>
                      <a:gd name="T82" fmla="*/ 38 w 46"/>
                      <a:gd name="T83" fmla="*/ 119 h 119"/>
                      <a:gd name="T84" fmla="*/ 40 w 46"/>
                      <a:gd name="T85" fmla="*/ 119 h 119"/>
                      <a:gd name="T86" fmla="*/ 40 w 46"/>
                      <a:gd name="T87" fmla="*/ 119 h 119"/>
                      <a:gd name="T88" fmla="*/ 42 w 46"/>
                      <a:gd name="T89" fmla="*/ 118 h 119"/>
                      <a:gd name="T90" fmla="*/ 42 w 46"/>
                      <a:gd name="T91" fmla="*/ 118 h 119"/>
                      <a:gd name="T92" fmla="*/ 43 w 46"/>
                      <a:gd name="T93" fmla="*/ 0 h 119"/>
                      <a:gd name="T94" fmla="*/ 44 w 46"/>
                      <a:gd name="T95" fmla="*/ 116 h 119"/>
                      <a:gd name="T96" fmla="*/ 44 w 46"/>
                      <a:gd name="T97" fmla="*/ 116 h 119"/>
                      <a:gd name="T98" fmla="*/ 46 w 46"/>
                      <a:gd name="T99" fmla="*/ 119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9">
                        <a:moveTo>
                          <a:pt x="0" y="119"/>
                        </a:moveTo>
                        <a:lnTo>
                          <a:pt x="0" y="119"/>
                        </a:lnTo>
                        <a:lnTo>
                          <a:pt x="2" y="119"/>
                        </a:lnTo>
                        <a:lnTo>
                          <a:pt x="2" y="119"/>
                        </a:lnTo>
                        <a:lnTo>
                          <a:pt x="4" y="118"/>
                        </a:lnTo>
                        <a:lnTo>
                          <a:pt x="4" y="118"/>
                        </a:lnTo>
                        <a:lnTo>
                          <a:pt x="6" y="0"/>
                        </a:lnTo>
                        <a:lnTo>
                          <a:pt x="6" y="109"/>
                        </a:lnTo>
                        <a:lnTo>
                          <a:pt x="6" y="109"/>
                        </a:lnTo>
                        <a:lnTo>
                          <a:pt x="8" y="119"/>
                        </a:lnTo>
                        <a:lnTo>
                          <a:pt x="8" y="119"/>
                        </a:lnTo>
                        <a:lnTo>
                          <a:pt x="10" y="119"/>
                        </a:lnTo>
                        <a:lnTo>
                          <a:pt x="10" y="119"/>
                        </a:lnTo>
                        <a:lnTo>
                          <a:pt x="13" y="119"/>
                        </a:lnTo>
                        <a:lnTo>
                          <a:pt x="13" y="119"/>
                        </a:lnTo>
                        <a:lnTo>
                          <a:pt x="15" y="119"/>
                        </a:lnTo>
                        <a:lnTo>
                          <a:pt x="15" y="119"/>
                        </a:lnTo>
                        <a:lnTo>
                          <a:pt x="15" y="119"/>
                        </a:lnTo>
                        <a:lnTo>
                          <a:pt x="17" y="119"/>
                        </a:lnTo>
                        <a:lnTo>
                          <a:pt x="17" y="119"/>
                        </a:lnTo>
                        <a:lnTo>
                          <a:pt x="19" y="119"/>
                        </a:lnTo>
                        <a:lnTo>
                          <a:pt x="19" y="119"/>
                        </a:lnTo>
                        <a:lnTo>
                          <a:pt x="21" y="119"/>
                        </a:lnTo>
                        <a:lnTo>
                          <a:pt x="21" y="119"/>
                        </a:lnTo>
                        <a:lnTo>
                          <a:pt x="23" y="118"/>
                        </a:lnTo>
                        <a:lnTo>
                          <a:pt x="23" y="118"/>
                        </a:lnTo>
                        <a:lnTo>
                          <a:pt x="24" y="0"/>
                        </a:lnTo>
                        <a:lnTo>
                          <a:pt x="25" y="113"/>
                        </a:lnTo>
                        <a:lnTo>
                          <a:pt x="25" y="114"/>
                        </a:lnTo>
                        <a:lnTo>
                          <a:pt x="27" y="119"/>
                        </a:lnTo>
                        <a:lnTo>
                          <a:pt x="27" y="119"/>
                        </a:lnTo>
                        <a:lnTo>
                          <a:pt x="29" y="119"/>
                        </a:lnTo>
                        <a:lnTo>
                          <a:pt x="29" y="119"/>
                        </a:lnTo>
                        <a:lnTo>
                          <a:pt x="31" y="119"/>
                        </a:lnTo>
                        <a:lnTo>
                          <a:pt x="31" y="119"/>
                        </a:lnTo>
                        <a:lnTo>
                          <a:pt x="33" y="119"/>
                        </a:lnTo>
                        <a:lnTo>
                          <a:pt x="33" y="119"/>
                        </a:lnTo>
                        <a:lnTo>
                          <a:pt x="34" y="119"/>
                        </a:lnTo>
                        <a:lnTo>
                          <a:pt x="35" y="119"/>
                        </a:lnTo>
                        <a:lnTo>
                          <a:pt x="35" y="119"/>
                        </a:lnTo>
                        <a:lnTo>
                          <a:pt x="38" y="119"/>
                        </a:lnTo>
                        <a:lnTo>
                          <a:pt x="38" y="119"/>
                        </a:lnTo>
                        <a:lnTo>
                          <a:pt x="40" y="119"/>
                        </a:lnTo>
                        <a:lnTo>
                          <a:pt x="40" y="119"/>
                        </a:lnTo>
                        <a:lnTo>
                          <a:pt x="42" y="118"/>
                        </a:lnTo>
                        <a:lnTo>
                          <a:pt x="42" y="118"/>
                        </a:lnTo>
                        <a:lnTo>
                          <a:pt x="43" y="0"/>
                        </a:lnTo>
                        <a:lnTo>
                          <a:pt x="44" y="116"/>
                        </a:lnTo>
                        <a:lnTo>
                          <a:pt x="44" y="116"/>
                        </a:lnTo>
                        <a:lnTo>
                          <a:pt x="46" y="1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3" name="Freeform 167"/>
                  <p:cNvSpPr>
                    <a:spLocks/>
                  </p:cNvSpPr>
                  <p:nvPr/>
                </p:nvSpPr>
                <p:spPr bwMode="auto">
                  <a:xfrm>
                    <a:off x="5810250" y="2386013"/>
                    <a:ext cx="71438" cy="188913"/>
                  </a:xfrm>
                  <a:custGeom>
                    <a:avLst/>
                    <a:gdLst>
                      <a:gd name="T0" fmla="*/ 0 w 45"/>
                      <a:gd name="T1" fmla="*/ 119 h 119"/>
                      <a:gd name="T2" fmla="*/ 0 w 45"/>
                      <a:gd name="T3" fmla="*/ 119 h 119"/>
                      <a:gd name="T4" fmla="*/ 2 w 45"/>
                      <a:gd name="T5" fmla="*/ 119 h 119"/>
                      <a:gd name="T6" fmla="*/ 2 w 45"/>
                      <a:gd name="T7" fmla="*/ 119 h 119"/>
                      <a:gd name="T8" fmla="*/ 4 w 45"/>
                      <a:gd name="T9" fmla="*/ 119 h 119"/>
                      <a:gd name="T10" fmla="*/ 4 w 45"/>
                      <a:gd name="T11" fmla="*/ 119 h 119"/>
                      <a:gd name="T12" fmla="*/ 6 w 45"/>
                      <a:gd name="T13" fmla="*/ 119 h 119"/>
                      <a:gd name="T14" fmla="*/ 6 w 45"/>
                      <a:gd name="T15" fmla="*/ 119 h 119"/>
                      <a:gd name="T16" fmla="*/ 6 w 45"/>
                      <a:gd name="T17" fmla="*/ 119 h 119"/>
                      <a:gd name="T18" fmla="*/ 8 w 45"/>
                      <a:gd name="T19" fmla="*/ 119 h 119"/>
                      <a:gd name="T20" fmla="*/ 8 w 45"/>
                      <a:gd name="T21" fmla="*/ 119 h 119"/>
                      <a:gd name="T22" fmla="*/ 10 w 45"/>
                      <a:gd name="T23" fmla="*/ 119 h 119"/>
                      <a:gd name="T24" fmla="*/ 10 w 45"/>
                      <a:gd name="T25" fmla="*/ 119 h 119"/>
                      <a:gd name="T26" fmla="*/ 12 w 45"/>
                      <a:gd name="T27" fmla="*/ 119 h 119"/>
                      <a:gd name="T28" fmla="*/ 12 w 45"/>
                      <a:gd name="T29" fmla="*/ 119 h 119"/>
                      <a:gd name="T30" fmla="*/ 14 w 45"/>
                      <a:gd name="T31" fmla="*/ 116 h 119"/>
                      <a:gd name="T32" fmla="*/ 14 w 45"/>
                      <a:gd name="T33" fmla="*/ 116 h 119"/>
                      <a:gd name="T34" fmla="*/ 15 w 45"/>
                      <a:gd name="T35" fmla="*/ 0 h 119"/>
                      <a:gd name="T36" fmla="*/ 17 w 45"/>
                      <a:gd name="T37" fmla="*/ 117 h 119"/>
                      <a:gd name="T38" fmla="*/ 17 w 45"/>
                      <a:gd name="T39" fmla="*/ 117 h 119"/>
                      <a:gd name="T40" fmla="*/ 19 w 45"/>
                      <a:gd name="T41" fmla="*/ 119 h 119"/>
                      <a:gd name="T42" fmla="*/ 19 w 45"/>
                      <a:gd name="T43" fmla="*/ 119 h 119"/>
                      <a:gd name="T44" fmla="*/ 20 w 45"/>
                      <a:gd name="T45" fmla="*/ 119 h 119"/>
                      <a:gd name="T46" fmla="*/ 20 w 45"/>
                      <a:gd name="T47" fmla="*/ 119 h 119"/>
                      <a:gd name="T48" fmla="*/ 23 w 45"/>
                      <a:gd name="T49" fmla="*/ 119 h 119"/>
                      <a:gd name="T50" fmla="*/ 23 w 45"/>
                      <a:gd name="T51" fmla="*/ 119 h 119"/>
                      <a:gd name="T52" fmla="*/ 25 w 45"/>
                      <a:gd name="T53" fmla="*/ 119 h 119"/>
                      <a:gd name="T54" fmla="*/ 25 w 45"/>
                      <a:gd name="T55" fmla="*/ 119 h 119"/>
                      <a:gd name="T56" fmla="*/ 25 w 45"/>
                      <a:gd name="T57" fmla="*/ 119 h 119"/>
                      <a:gd name="T58" fmla="*/ 27 w 45"/>
                      <a:gd name="T59" fmla="*/ 119 h 119"/>
                      <a:gd name="T60" fmla="*/ 27 w 45"/>
                      <a:gd name="T61" fmla="*/ 119 h 119"/>
                      <a:gd name="T62" fmla="*/ 29 w 45"/>
                      <a:gd name="T63" fmla="*/ 119 h 119"/>
                      <a:gd name="T64" fmla="*/ 29 w 45"/>
                      <a:gd name="T65" fmla="*/ 119 h 119"/>
                      <a:gd name="T66" fmla="*/ 31 w 45"/>
                      <a:gd name="T67" fmla="*/ 119 h 119"/>
                      <a:gd name="T68" fmla="*/ 31 w 45"/>
                      <a:gd name="T69" fmla="*/ 119 h 119"/>
                      <a:gd name="T70" fmla="*/ 33 w 45"/>
                      <a:gd name="T71" fmla="*/ 115 h 119"/>
                      <a:gd name="T72" fmla="*/ 33 w 45"/>
                      <a:gd name="T73" fmla="*/ 115 h 119"/>
                      <a:gd name="T74" fmla="*/ 34 w 45"/>
                      <a:gd name="T75" fmla="*/ 1 h 119"/>
                      <a:gd name="T76" fmla="*/ 35 w 45"/>
                      <a:gd name="T77" fmla="*/ 118 h 119"/>
                      <a:gd name="T78" fmla="*/ 35 w 45"/>
                      <a:gd name="T79" fmla="*/ 118 h 119"/>
                      <a:gd name="T80" fmla="*/ 37 w 45"/>
                      <a:gd name="T81" fmla="*/ 119 h 119"/>
                      <a:gd name="T82" fmla="*/ 37 w 45"/>
                      <a:gd name="T83" fmla="*/ 119 h 119"/>
                      <a:gd name="T84" fmla="*/ 39 w 45"/>
                      <a:gd name="T85" fmla="*/ 119 h 119"/>
                      <a:gd name="T86" fmla="*/ 39 w 45"/>
                      <a:gd name="T87" fmla="*/ 119 h 119"/>
                      <a:gd name="T88" fmla="*/ 42 w 45"/>
                      <a:gd name="T89" fmla="*/ 119 h 119"/>
                      <a:gd name="T90" fmla="*/ 42 w 45"/>
                      <a:gd name="T91" fmla="*/ 119 h 119"/>
                      <a:gd name="T92" fmla="*/ 43 w 45"/>
                      <a:gd name="T93" fmla="*/ 119 h 119"/>
                      <a:gd name="T94" fmla="*/ 43 w 45"/>
                      <a:gd name="T95" fmla="*/ 119 h 119"/>
                      <a:gd name="T96" fmla="*/ 43 w 45"/>
                      <a:gd name="T97" fmla="*/ 119 h 119"/>
                      <a:gd name="T98" fmla="*/ 45 w 45"/>
                      <a:gd name="T99" fmla="*/ 119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19">
                        <a:moveTo>
                          <a:pt x="0" y="119"/>
                        </a:moveTo>
                        <a:lnTo>
                          <a:pt x="0" y="119"/>
                        </a:lnTo>
                        <a:lnTo>
                          <a:pt x="2" y="119"/>
                        </a:lnTo>
                        <a:lnTo>
                          <a:pt x="2" y="119"/>
                        </a:lnTo>
                        <a:lnTo>
                          <a:pt x="4" y="119"/>
                        </a:lnTo>
                        <a:lnTo>
                          <a:pt x="4" y="119"/>
                        </a:lnTo>
                        <a:lnTo>
                          <a:pt x="6" y="119"/>
                        </a:lnTo>
                        <a:lnTo>
                          <a:pt x="6" y="119"/>
                        </a:lnTo>
                        <a:lnTo>
                          <a:pt x="6" y="119"/>
                        </a:lnTo>
                        <a:lnTo>
                          <a:pt x="8" y="119"/>
                        </a:lnTo>
                        <a:lnTo>
                          <a:pt x="8" y="119"/>
                        </a:lnTo>
                        <a:lnTo>
                          <a:pt x="10" y="119"/>
                        </a:lnTo>
                        <a:lnTo>
                          <a:pt x="10" y="119"/>
                        </a:lnTo>
                        <a:lnTo>
                          <a:pt x="12" y="119"/>
                        </a:lnTo>
                        <a:lnTo>
                          <a:pt x="12" y="119"/>
                        </a:lnTo>
                        <a:lnTo>
                          <a:pt x="14" y="116"/>
                        </a:lnTo>
                        <a:lnTo>
                          <a:pt x="14" y="116"/>
                        </a:lnTo>
                        <a:lnTo>
                          <a:pt x="15" y="0"/>
                        </a:lnTo>
                        <a:lnTo>
                          <a:pt x="17" y="117"/>
                        </a:lnTo>
                        <a:lnTo>
                          <a:pt x="17" y="117"/>
                        </a:lnTo>
                        <a:lnTo>
                          <a:pt x="19" y="119"/>
                        </a:lnTo>
                        <a:lnTo>
                          <a:pt x="19" y="119"/>
                        </a:lnTo>
                        <a:lnTo>
                          <a:pt x="20" y="119"/>
                        </a:lnTo>
                        <a:lnTo>
                          <a:pt x="20" y="119"/>
                        </a:lnTo>
                        <a:lnTo>
                          <a:pt x="23" y="119"/>
                        </a:lnTo>
                        <a:lnTo>
                          <a:pt x="23" y="119"/>
                        </a:lnTo>
                        <a:lnTo>
                          <a:pt x="25" y="119"/>
                        </a:lnTo>
                        <a:lnTo>
                          <a:pt x="25" y="119"/>
                        </a:lnTo>
                        <a:lnTo>
                          <a:pt x="25" y="119"/>
                        </a:lnTo>
                        <a:lnTo>
                          <a:pt x="27" y="119"/>
                        </a:lnTo>
                        <a:lnTo>
                          <a:pt x="27" y="119"/>
                        </a:lnTo>
                        <a:lnTo>
                          <a:pt x="29" y="119"/>
                        </a:lnTo>
                        <a:lnTo>
                          <a:pt x="29" y="119"/>
                        </a:lnTo>
                        <a:lnTo>
                          <a:pt x="31" y="119"/>
                        </a:lnTo>
                        <a:lnTo>
                          <a:pt x="31" y="119"/>
                        </a:lnTo>
                        <a:lnTo>
                          <a:pt x="33" y="115"/>
                        </a:lnTo>
                        <a:lnTo>
                          <a:pt x="33" y="115"/>
                        </a:lnTo>
                        <a:lnTo>
                          <a:pt x="34" y="1"/>
                        </a:lnTo>
                        <a:lnTo>
                          <a:pt x="35" y="118"/>
                        </a:lnTo>
                        <a:lnTo>
                          <a:pt x="35" y="118"/>
                        </a:lnTo>
                        <a:lnTo>
                          <a:pt x="37" y="119"/>
                        </a:lnTo>
                        <a:lnTo>
                          <a:pt x="37" y="119"/>
                        </a:lnTo>
                        <a:lnTo>
                          <a:pt x="39" y="119"/>
                        </a:lnTo>
                        <a:lnTo>
                          <a:pt x="39" y="119"/>
                        </a:lnTo>
                        <a:lnTo>
                          <a:pt x="42" y="119"/>
                        </a:lnTo>
                        <a:lnTo>
                          <a:pt x="42" y="119"/>
                        </a:lnTo>
                        <a:lnTo>
                          <a:pt x="43" y="119"/>
                        </a:lnTo>
                        <a:lnTo>
                          <a:pt x="43" y="119"/>
                        </a:lnTo>
                        <a:lnTo>
                          <a:pt x="43" y="119"/>
                        </a:lnTo>
                        <a:lnTo>
                          <a:pt x="45" y="1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4" name="Freeform 168"/>
                  <p:cNvSpPr>
                    <a:spLocks/>
                  </p:cNvSpPr>
                  <p:nvPr/>
                </p:nvSpPr>
                <p:spPr bwMode="auto">
                  <a:xfrm>
                    <a:off x="5881688" y="2387601"/>
                    <a:ext cx="73025" cy="187325"/>
                  </a:xfrm>
                  <a:custGeom>
                    <a:avLst/>
                    <a:gdLst>
                      <a:gd name="T0" fmla="*/ 0 w 46"/>
                      <a:gd name="T1" fmla="*/ 118 h 118"/>
                      <a:gd name="T2" fmla="*/ 0 w 46"/>
                      <a:gd name="T3" fmla="*/ 118 h 118"/>
                      <a:gd name="T4" fmla="*/ 3 w 46"/>
                      <a:gd name="T5" fmla="*/ 118 h 118"/>
                      <a:gd name="T6" fmla="*/ 3 w 46"/>
                      <a:gd name="T7" fmla="*/ 118 h 118"/>
                      <a:gd name="T8" fmla="*/ 5 w 46"/>
                      <a:gd name="T9" fmla="*/ 118 h 118"/>
                      <a:gd name="T10" fmla="*/ 5 w 46"/>
                      <a:gd name="T11" fmla="*/ 118 h 118"/>
                      <a:gd name="T12" fmla="*/ 7 w 46"/>
                      <a:gd name="T13" fmla="*/ 111 h 118"/>
                      <a:gd name="T14" fmla="*/ 7 w 46"/>
                      <a:gd name="T15" fmla="*/ 111 h 118"/>
                      <a:gd name="T16" fmla="*/ 7 w 46"/>
                      <a:gd name="T17" fmla="*/ 0 h 118"/>
                      <a:gd name="T18" fmla="*/ 9 w 46"/>
                      <a:gd name="T19" fmla="*/ 117 h 118"/>
                      <a:gd name="T20" fmla="*/ 9 w 46"/>
                      <a:gd name="T21" fmla="*/ 117 h 118"/>
                      <a:gd name="T22" fmla="*/ 11 w 46"/>
                      <a:gd name="T23" fmla="*/ 118 h 118"/>
                      <a:gd name="T24" fmla="*/ 11 w 46"/>
                      <a:gd name="T25" fmla="*/ 118 h 118"/>
                      <a:gd name="T26" fmla="*/ 13 w 46"/>
                      <a:gd name="T27" fmla="*/ 118 h 118"/>
                      <a:gd name="T28" fmla="*/ 13 w 46"/>
                      <a:gd name="T29" fmla="*/ 118 h 118"/>
                      <a:gd name="T30" fmla="*/ 15 w 46"/>
                      <a:gd name="T31" fmla="*/ 118 h 118"/>
                      <a:gd name="T32" fmla="*/ 15 w 46"/>
                      <a:gd name="T33" fmla="*/ 118 h 118"/>
                      <a:gd name="T34" fmla="*/ 17 w 46"/>
                      <a:gd name="T35" fmla="*/ 118 h 118"/>
                      <a:gd name="T36" fmla="*/ 17 w 46"/>
                      <a:gd name="T37" fmla="*/ 118 h 118"/>
                      <a:gd name="T38" fmla="*/ 17 w 46"/>
                      <a:gd name="T39" fmla="*/ 118 h 118"/>
                      <a:gd name="T40" fmla="*/ 19 w 46"/>
                      <a:gd name="T41" fmla="*/ 118 h 118"/>
                      <a:gd name="T42" fmla="*/ 19 w 46"/>
                      <a:gd name="T43" fmla="*/ 118 h 118"/>
                      <a:gd name="T44" fmla="*/ 21 w 46"/>
                      <a:gd name="T45" fmla="*/ 118 h 118"/>
                      <a:gd name="T46" fmla="*/ 21 w 46"/>
                      <a:gd name="T47" fmla="*/ 118 h 118"/>
                      <a:gd name="T48" fmla="*/ 23 w 46"/>
                      <a:gd name="T49" fmla="*/ 118 h 118"/>
                      <a:gd name="T50" fmla="*/ 23 w 46"/>
                      <a:gd name="T51" fmla="*/ 118 h 118"/>
                      <a:gd name="T52" fmla="*/ 25 w 46"/>
                      <a:gd name="T53" fmla="*/ 104 h 118"/>
                      <a:gd name="T54" fmla="*/ 25 w 46"/>
                      <a:gd name="T55" fmla="*/ 104 h 118"/>
                      <a:gd name="T56" fmla="*/ 26 w 46"/>
                      <a:gd name="T57" fmla="*/ 0 h 118"/>
                      <a:gd name="T58" fmla="*/ 28 w 46"/>
                      <a:gd name="T59" fmla="*/ 117 h 118"/>
                      <a:gd name="T60" fmla="*/ 28 w 46"/>
                      <a:gd name="T61" fmla="*/ 117 h 118"/>
                      <a:gd name="T62" fmla="*/ 30 w 46"/>
                      <a:gd name="T63" fmla="*/ 118 h 118"/>
                      <a:gd name="T64" fmla="*/ 30 w 46"/>
                      <a:gd name="T65" fmla="*/ 118 h 118"/>
                      <a:gd name="T66" fmla="*/ 32 w 46"/>
                      <a:gd name="T67" fmla="*/ 118 h 118"/>
                      <a:gd name="T68" fmla="*/ 32 w 46"/>
                      <a:gd name="T69" fmla="*/ 118 h 118"/>
                      <a:gd name="T70" fmla="*/ 34 w 46"/>
                      <a:gd name="T71" fmla="*/ 118 h 118"/>
                      <a:gd name="T72" fmla="*/ 34 w 46"/>
                      <a:gd name="T73" fmla="*/ 118 h 118"/>
                      <a:gd name="T74" fmla="*/ 35 w 46"/>
                      <a:gd name="T75" fmla="*/ 118 h 118"/>
                      <a:gd name="T76" fmla="*/ 36 w 46"/>
                      <a:gd name="T77" fmla="*/ 118 h 118"/>
                      <a:gd name="T78" fmla="*/ 36 w 46"/>
                      <a:gd name="T79" fmla="*/ 118 h 118"/>
                      <a:gd name="T80" fmla="*/ 38 w 46"/>
                      <a:gd name="T81" fmla="*/ 118 h 118"/>
                      <a:gd name="T82" fmla="*/ 38 w 46"/>
                      <a:gd name="T83" fmla="*/ 118 h 118"/>
                      <a:gd name="T84" fmla="*/ 40 w 46"/>
                      <a:gd name="T85" fmla="*/ 118 h 118"/>
                      <a:gd name="T86" fmla="*/ 40 w 46"/>
                      <a:gd name="T87" fmla="*/ 118 h 118"/>
                      <a:gd name="T88" fmla="*/ 42 w 46"/>
                      <a:gd name="T89" fmla="*/ 118 h 118"/>
                      <a:gd name="T90" fmla="*/ 42 w 46"/>
                      <a:gd name="T91" fmla="*/ 118 h 118"/>
                      <a:gd name="T92" fmla="*/ 44 w 46"/>
                      <a:gd name="T93" fmla="*/ 85 h 118"/>
                      <a:gd name="T94" fmla="*/ 44 w 46"/>
                      <a:gd name="T95" fmla="*/ 83 h 118"/>
                      <a:gd name="T96" fmla="*/ 45 w 46"/>
                      <a:gd name="T97" fmla="*/ 1 h 118"/>
                      <a:gd name="T98" fmla="*/ 46 w 46"/>
                      <a:gd name="T99" fmla="*/ 118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8">
                        <a:moveTo>
                          <a:pt x="0" y="118"/>
                        </a:moveTo>
                        <a:lnTo>
                          <a:pt x="0" y="118"/>
                        </a:lnTo>
                        <a:lnTo>
                          <a:pt x="3" y="118"/>
                        </a:lnTo>
                        <a:lnTo>
                          <a:pt x="3" y="118"/>
                        </a:lnTo>
                        <a:lnTo>
                          <a:pt x="5" y="118"/>
                        </a:lnTo>
                        <a:lnTo>
                          <a:pt x="5" y="118"/>
                        </a:lnTo>
                        <a:lnTo>
                          <a:pt x="7" y="111"/>
                        </a:lnTo>
                        <a:lnTo>
                          <a:pt x="7" y="111"/>
                        </a:lnTo>
                        <a:lnTo>
                          <a:pt x="7" y="0"/>
                        </a:lnTo>
                        <a:lnTo>
                          <a:pt x="9" y="117"/>
                        </a:lnTo>
                        <a:lnTo>
                          <a:pt x="9" y="117"/>
                        </a:lnTo>
                        <a:lnTo>
                          <a:pt x="11" y="118"/>
                        </a:lnTo>
                        <a:lnTo>
                          <a:pt x="11" y="118"/>
                        </a:lnTo>
                        <a:lnTo>
                          <a:pt x="13" y="118"/>
                        </a:lnTo>
                        <a:lnTo>
                          <a:pt x="13" y="118"/>
                        </a:lnTo>
                        <a:lnTo>
                          <a:pt x="15" y="118"/>
                        </a:lnTo>
                        <a:lnTo>
                          <a:pt x="15" y="118"/>
                        </a:lnTo>
                        <a:lnTo>
                          <a:pt x="17" y="118"/>
                        </a:lnTo>
                        <a:lnTo>
                          <a:pt x="17" y="118"/>
                        </a:lnTo>
                        <a:lnTo>
                          <a:pt x="17" y="118"/>
                        </a:lnTo>
                        <a:lnTo>
                          <a:pt x="19" y="118"/>
                        </a:lnTo>
                        <a:lnTo>
                          <a:pt x="19" y="118"/>
                        </a:lnTo>
                        <a:lnTo>
                          <a:pt x="21" y="118"/>
                        </a:lnTo>
                        <a:lnTo>
                          <a:pt x="21" y="118"/>
                        </a:lnTo>
                        <a:lnTo>
                          <a:pt x="23" y="118"/>
                        </a:lnTo>
                        <a:lnTo>
                          <a:pt x="23" y="118"/>
                        </a:lnTo>
                        <a:lnTo>
                          <a:pt x="25" y="104"/>
                        </a:lnTo>
                        <a:lnTo>
                          <a:pt x="25" y="104"/>
                        </a:lnTo>
                        <a:lnTo>
                          <a:pt x="26" y="0"/>
                        </a:lnTo>
                        <a:lnTo>
                          <a:pt x="28" y="117"/>
                        </a:lnTo>
                        <a:lnTo>
                          <a:pt x="28" y="117"/>
                        </a:lnTo>
                        <a:lnTo>
                          <a:pt x="30" y="118"/>
                        </a:lnTo>
                        <a:lnTo>
                          <a:pt x="30" y="118"/>
                        </a:lnTo>
                        <a:lnTo>
                          <a:pt x="32" y="118"/>
                        </a:lnTo>
                        <a:lnTo>
                          <a:pt x="32" y="118"/>
                        </a:lnTo>
                        <a:lnTo>
                          <a:pt x="34" y="118"/>
                        </a:lnTo>
                        <a:lnTo>
                          <a:pt x="34" y="118"/>
                        </a:lnTo>
                        <a:lnTo>
                          <a:pt x="35" y="118"/>
                        </a:lnTo>
                        <a:lnTo>
                          <a:pt x="36" y="118"/>
                        </a:lnTo>
                        <a:lnTo>
                          <a:pt x="36" y="118"/>
                        </a:lnTo>
                        <a:lnTo>
                          <a:pt x="38" y="118"/>
                        </a:lnTo>
                        <a:lnTo>
                          <a:pt x="38" y="118"/>
                        </a:lnTo>
                        <a:lnTo>
                          <a:pt x="40" y="118"/>
                        </a:lnTo>
                        <a:lnTo>
                          <a:pt x="40" y="118"/>
                        </a:lnTo>
                        <a:lnTo>
                          <a:pt x="42" y="118"/>
                        </a:lnTo>
                        <a:lnTo>
                          <a:pt x="42" y="118"/>
                        </a:lnTo>
                        <a:lnTo>
                          <a:pt x="44" y="85"/>
                        </a:lnTo>
                        <a:lnTo>
                          <a:pt x="44" y="83"/>
                        </a:lnTo>
                        <a:lnTo>
                          <a:pt x="45" y="1"/>
                        </a:lnTo>
                        <a:lnTo>
                          <a:pt x="46" y="1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5" name="Freeform 169"/>
                  <p:cNvSpPr>
                    <a:spLocks/>
                  </p:cNvSpPr>
                  <p:nvPr/>
                </p:nvSpPr>
                <p:spPr bwMode="auto">
                  <a:xfrm>
                    <a:off x="5954713" y="2389188"/>
                    <a:ext cx="73025" cy="185738"/>
                  </a:xfrm>
                  <a:custGeom>
                    <a:avLst/>
                    <a:gdLst>
                      <a:gd name="T0" fmla="*/ 0 w 46"/>
                      <a:gd name="T1" fmla="*/ 117 h 117"/>
                      <a:gd name="T2" fmla="*/ 0 w 46"/>
                      <a:gd name="T3" fmla="*/ 117 h 117"/>
                      <a:gd name="T4" fmla="*/ 2 w 46"/>
                      <a:gd name="T5" fmla="*/ 117 h 117"/>
                      <a:gd name="T6" fmla="*/ 2 w 46"/>
                      <a:gd name="T7" fmla="*/ 117 h 117"/>
                      <a:gd name="T8" fmla="*/ 4 w 46"/>
                      <a:gd name="T9" fmla="*/ 117 h 117"/>
                      <a:gd name="T10" fmla="*/ 4 w 46"/>
                      <a:gd name="T11" fmla="*/ 117 h 117"/>
                      <a:gd name="T12" fmla="*/ 7 w 46"/>
                      <a:gd name="T13" fmla="*/ 117 h 117"/>
                      <a:gd name="T14" fmla="*/ 7 w 46"/>
                      <a:gd name="T15" fmla="*/ 117 h 117"/>
                      <a:gd name="T16" fmla="*/ 8 w 46"/>
                      <a:gd name="T17" fmla="*/ 117 h 117"/>
                      <a:gd name="T18" fmla="*/ 9 w 46"/>
                      <a:gd name="T19" fmla="*/ 117 h 117"/>
                      <a:gd name="T20" fmla="*/ 9 w 46"/>
                      <a:gd name="T21" fmla="*/ 117 h 117"/>
                      <a:gd name="T22" fmla="*/ 11 w 46"/>
                      <a:gd name="T23" fmla="*/ 117 h 117"/>
                      <a:gd name="T24" fmla="*/ 11 w 46"/>
                      <a:gd name="T25" fmla="*/ 117 h 117"/>
                      <a:gd name="T26" fmla="*/ 13 w 46"/>
                      <a:gd name="T27" fmla="*/ 117 h 117"/>
                      <a:gd name="T28" fmla="*/ 13 w 46"/>
                      <a:gd name="T29" fmla="*/ 117 h 117"/>
                      <a:gd name="T30" fmla="*/ 15 w 46"/>
                      <a:gd name="T31" fmla="*/ 117 h 117"/>
                      <a:gd name="T32" fmla="*/ 15 w 46"/>
                      <a:gd name="T33" fmla="*/ 117 h 117"/>
                      <a:gd name="T34" fmla="*/ 17 w 46"/>
                      <a:gd name="T35" fmla="*/ 16 h 117"/>
                      <a:gd name="T36" fmla="*/ 17 w 46"/>
                      <a:gd name="T37" fmla="*/ 13 h 117"/>
                      <a:gd name="T38" fmla="*/ 17 w 46"/>
                      <a:gd name="T39" fmla="*/ 0 h 117"/>
                      <a:gd name="T40" fmla="*/ 19 w 46"/>
                      <a:gd name="T41" fmla="*/ 117 h 117"/>
                      <a:gd name="T42" fmla="*/ 19 w 46"/>
                      <a:gd name="T43" fmla="*/ 117 h 117"/>
                      <a:gd name="T44" fmla="*/ 21 w 46"/>
                      <a:gd name="T45" fmla="*/ 117 h 117"/>
                      <a:gd name="T46" fmla="*/ 21 w 46"/>
                      <a:gd name="T47" fmla="*/ 117 h 117"/>
                      <a:gd name="T48" fmla="*/ 23 w 46"/>
                      <a:gd name="T49" fmla="*/ 117 h 117"/>
                      <a:gd name="T50" fmla="*/ 23 w 46"/>
                      <a:gd name="T51" fmla="*/ 117 h 117"/>
                      <a:gd name="T52" fmla="*/ 25 w 46"/>
                      <a:gd name="T53" fmla="*/ 117 h 117"/>
                      <a:gd name="T54" fmla="*/ 25 w 46"/>
                      <a:gd name="T55" fmla="*/ 117 h 117"/>
                      <a:gd name="T56" fmla="*/ 26 w 46"/>
                      <a:gd name="T57" fmla="*/ 117 h 117"/>
                      <a:gd name="T58" fmla="*/ 27 w 46"/>
                      <a:gd name="T59" fmla="*/ 117 h 117"/>
                      <a:gd name="T60" fmla="*/ 27 w 46"/>
                      <a:gd name="T61" fmla="*/ 117 h 117"/>
                      <a:gd name="T62" fmla="*/ 29 w 46"/>
                      <a:gd name="T63" fmla="*/ 117 h 117"/>
                      <a:gd name="T64" fmla="*/ 29 w 46"/>
                      <a:gd name="T65" fmla="*/ 117 h 117"/>
                      <a:gd name="T66" fmla="*/ 32 w 46"/>
                      <a:gd name="T67" fmla="*/ 117 h 117"/>
                      <a:gd name="T68" fmla="*/ 32 w 46"/>
                      <a:gd name="T69" fmla="*/ 117 h 117"/>
                      <a:gd name="T70" fmla="*/ 34 w 46"/>
                      <a:gd name="T71" fmla="*/ 117 h 117"/>
                      <a:gd name="T72" fmla="*/ 34 w 46"/>
                      <a:gd name="T73" fmla="*/ 117 h 117"/>
                      <a:gd name="T74" fmla="*/ 36 w 46"/>
                      <a:gd name="T75" fmla="*/ 0 h 117"/>
                      <a:gd name="T76" fmla="*/ 36 w 46"/>
                      <a:gd name="T77" fmla="*/ 43 h 117"/>
                      <a:gd name="T78" fmla="*/ 36 w 46"/>
                      <a:gd name="T79" fmla="*/ 46 h 117"/>
                      <a:gd name="T80" fmla="*/ 38 w 46"/>
                      <a:gd name="T81" fmla="*/ 117 h 117"/>
                      <a:gd name="T82" fmla="*/ 38 w 46"/>
                      <a:gd name="T83" fmla="*/ 117 h 117"/>
                      <a:gd name="T84" fmla="*/ 40 w 46"/>
                      <a:gd name="T85" fmla="*/ 117 h 117"/>
                      <a:gd name="T86" fmla="*/ 40 w 46"/>
                      <a:gd name="T87" fmla="*/ 117 h 117"/>
                      <a:gd name="T88" fmla="*/ 42 w 46"/>
                      <a:gd name="T89" fmla="*/ 117 h 117"/>
                      <a:gd name="T90" fmla="*/ 42 w 46"/>
                      <a:gd name="T91" fmla="*/ 117 h 117"/>
                      <a:gd name="T92" fmla="*/ 44 w 46"/>
                      <a:gd name="T93" fmla="*/ 117 h 117"/>
                      <a:gd name="T94" fmla="*/ 44 w 46"/>
                      <a:gd name="T95" fmla="*/ 117 h 117"/>
                      <a:gd name="T96" fmla="*/ 45 w 46"/>
                      <a:gd name="T97" fmla="*/ 117 h 117"/>
                      <a:gd name="T98" fmla="*/ 46 w 46"/>
                      <a:gd name="T9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7">
                        <a:moveTo>
                          <a:pt x="0" y="117"/>
                        </a:moveTo>
                        <a:lnTo>
                          <a:pt x="0" y="117"/>
                        </a:lnTo>
                        <a:lnTo>
                          <a:pt x="2" y="117"/>
                        </a:lnTo>
                        <a:lnTo>
                          <a:pt x="2" y="117"/>
                        </a:lnTo>
                        <a:lnTo>
                          <a:pt x="4" y="117"/>
                        </a:lnTo>
                        <a:lnTo>
                          <a:pt x="4" y="117"/>
                        </a:lnTo>
                        <a:lnTo>
                          <a:pt x="7" y="117"/>
                        </a:lnTo>
                        <a:lnTo>
                          <a:pt x="7" y="117"/>
                        </a:lnTo>
                        <a:lnTo>
                          <a:pt x="8" y="117"/>
                        </a:lnTo>
                        <a:lnTo>
                          <a:pt x="9" y="117"/>
                        </a:lnTo>
                        <a:lnTo>
                          <a:pt x="9" y="117"/>
                        </a:lnTo>
                        <a:lnTo>
                          <a:pt x="11" y="117"/>
                        </a:lnTo>
                        <a:lnTo>
                          <a:pt x="11" y="117"/>
                        </a:lnTo>
                        <a:lnTo>
                          <a:pt x="13" y="117"/>
                        </a:lnTo>
                        <a:lnTo>
                          <a:pt x="13" y="117"/>
                        </a:lnTo>
                        <a:lnTo>
                          <a:pt x="15" y="117"/>
                        </a:lnTo>
                        <a:lnTo>
                          <a:pt x="15" y="117"/>
                        </a:lnTo>
                        <a:lnTo>
                          <a:pt x="17" y="16"/>
                        </a:lnTo>
                        <a:lnTo>
                          <a:pt x="17" y="13"/>
                        </a:lnTo>
                        <a:lnTo>
                          <a:pt x="17" y="0"/>
                        </a:lnTo>
                        <a:lnTo>
                          <a:pt x="19" y="117"/>
                        </a:lnTo>
                        <a:lnTo>
                          <a:pt x="19" y="117"/>
                        </a:lnTo>
                        <a:lnTo>
                          <a:pt x="21" y="117"/>
                        </a:lnTo>
                        <a:lnTo>
                          <a:pt x="21" y="117"/>
                        </a:lnTo>
                        <a:lnTo>
                          <a:pt x="23" y="117"/>
                        </a:lnTo>
                        <a:lnTo>
                          <a:pt x="23" y="117"/>
                        </a:lnTo>
                        <a:lnTo>
                          <a:pt x="25" y="117"/>
                        </a:lnTo>
                        <a:lnTo>
                          <a:pt x="25" y="117"/>
                        </a:lnTo>
                        <a:lnTo>
                          <a:pt x="26" y="117"/>
                        </a:lnTo>
                        <a:lnTo>
                          <a:pt x="27" y="117"/>
                        </a:lnTo>
                        <a:lnTo>
                          <a:pt x="27" y="117"/>
                        </a:lnTo>
                        <a:lnTo>
                          <a:pt x="29" y="117"/>
                        </a:lnTo>
                        <a:lnTo>
                          <a:pt x="29" y="117"/>
                        </a:lnTo>
                        <a:lnTo>
                          <a:pt x="32" y="117"/>
                        </a:lnTo>
                        <a:lnTo>
                          <a:pt x="32" y="117"/>
                        </a:lnTo>
                        <a:lnTo>
                          <a:pt x="34" y="117"/>
                        </a:lnTo>
                        <a:lnTo>
                          <a:pt x="34" y="117"/>
                        </a:lnTo>
                        <a:lnTo>
                          <a:pt x="36" y="0"/>
                        </a:lnTo>
                        <a:lnTo>
                          <a:pt x="36" y="43"/>
                        </a:lnTo>
                        <a:lnTo>
                          <a:pt x="36" y="46"/>
                        </a:lnTo>
                        <a:lnTo>
                          <a:pt x="38" y="117"/>
                        </a:lnTo>
                        <a:lnTo>
                          <a:pt x="38" y="117"/>
                        </a:lnTo>
                        <a:lnTo>
                          <a:pt x="40" y="117"/>
                        </a:lnTo>
                        <a:lnTo>
                          <a:pt x="40" y="117"/>
                        </a:lnTo>
                        <a:lnTo>
                          <a:pt x="42" y="117"/>
                        </a:lnTo>
                        <a:lnTo>
                          <a:pt x="42" y="117"/>
                        </a:lnTo>
                        <a:lnTo>
                          <a:pt x="44" y="117"/>
                        </a:lnTo>
                        <a:lnTo>
                          <a:pt x="44" y="117"/>
                        </a:lnTo>
                        <a:lnTo>
                          <a:pt x="45" y="117"/>
                        </a:lnTo>
                        <a:lnTo>
                          <a:pt x="46" y="11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6" name="Freeform 170"/>
                  <p:cNvSpPr>
                    <a:spLocks/>
                  </p:cNvSpPr>
                  <p:nvPr/>
                </p:nvSpPr>
                <p:spPr bwMode="auto">
                  <a:xfrm>
                    <a:off x="6027738" y="2390776"/>
                    <a:ext cx="73025" cy="184150"/>
                  </a:xfrm>
                  <a:custGeom>
                    <a:avLst/>
                    <a:gdLst>
                      <a:gd name="T0" fmla="*/ 0 w 46"/>
                      <a:gd name="T1" fmla="*/ 116 h 116"/>
                      <a:gd name="T2" fmla="*/ 0 w 46"/>
                      <a:gd name="T3" fmla="*/ 116 h 116"/>
                      <a:gd name="T4" fmla="*/ 2 w 46"/>
                      <a:gd name="T5" fmla="*/ 116 h 116"/>
                      <a:gd name="T6" fmla="*/ 2 w 46"/>
                      <a:gd name="T7" fmla="*/ 116 h 116"/>
                      <a:gd name="T8" fmla="*/ 4 w 46"/>
                      <a:gd name="T9" fmla="*/ 116 h 116"/>
                      <a:gd name="T10" fmla="*/ 4 w 46"/>
                      <a:gd name="T11" fmla="*/ 116 h 116"/>
                      <a:gd name="T12" fmla="*/ 6 w 46"/>
                      <a:gd name="T13" fmla="*/ 116 h 116"/>
                      <a:gd name="T14" fmla="*/ 6 w 46"/>
                      <a:gd name="T15" fmla="*/ 116 h 116"/>
                      <a:gd name="T16" fmla="*/ 8 w 46"/>
                      <a:gd name="T17" fmla="*/ 0 h 116"/>
                      <a:gd name="T18" fmla="*/ 8 w 46"/>
                      <a:gd name="T19" fmla="*/ 91 h 116"/>
                      <a:gd name="T20" fmla="*/ 8 w 46"/>
                      <a:gd name="T21" fmla="*/ 92 h 116"/>
                      <a:gd name="T22" fmla="*/ 11 w 46"/>
                      <a:gd name="T23" fmla="*/ 116 h 116"/>
                      <a:gd name="T24" fmla="*/ 11 w 46"/>
                      <a:gd name="T25" fmla="*/ 116 h 116"/>
                      <a:gd name="T26" fmla="*/ 13 w 46"/>
                      <a:gd name="T27" fmla="*/ 116 h 116"/>
                      <a:gd name="T28" fmla="*/ 13 w 46"/>
                      <a:gd name="T29" fmla="*/ 116 h 116"/>
                      <a:gd name="T30" fmla="*/ 15 w 46"/>
                      <a:gd name="T31" fmla="*/ 116 h 116"/>
                      <a:gd name="T32" fmla="*/ 15 w 46"/>
                      <a:gd name="T33" fmla="*/ 116 h 116"/>
                      <a:gd name="T34" fmla="*/ 17 w 46"/>
                      <a:gd name="T35" fmla="*/ 116 h 116"/>
                      <a:gd name="T36" fmla="*/ 17 w 46"/>
                      <a:gd name="T37" fmla="*/ 116 h 116"/>
                      <a:gd name="T38" fmla="*/ 17 w 46"/>
                      <a:gd name="T39" fmla="*/ 116 h 116"/>
                      <a:gd name="T40" fmla="*/ 19 w 46"/>
                      <a:gd name="T41" fmla="*/ 116 h 116"/>
                      <a:gd name="T42" fmla="*/ 19 w 46"/>
                      <a:gd name="T43" fmla="*/ 116 h 116"/>
                      <a:gd name="T44" fmla="*/ 21 w 46"/>
                      <a:gd name="T45" fmla="*/ 116 h 116"/>
                      <a:gd name="T46" fmla="*/ 21 w 46"/>
                      <a:gd name="T47" fmla="*/ 116 h 116"/>
                      <a:gd name="T48" fmla="*/ 23 w 46"/>
                      <a:gd name="T49" fmla="*/ 116 h 116"/>
                      <a:gd name="T50" fmla="*/ 23 w 46"/>
                      <a:gd name="T51" fmla="*/ 116 h 116"/>
                      <a:gd name="T52" fmla="*/ 25 w 46"/>
                      <a:gd name="T53" fmla="*/ 115 h 116"/>
                      <a:gd name="T54" fmla="*/ 25 w 46"/>
                      <a:gd name="T55" fmla="*/ 115 h 116"/>
                      <a:gd name="T56" fmla="*/ 27 w 46"/>
                      <a:gd name="T57" fmla="*/ 0 h 116"/>
                      <a:gd name="T58" fmla="*/ 27 w 46"/>
                      <a:gd name="T59" fmla="*/ 105 h 116"/>
                      <a:gd name="T60" fmla="*/ 27 w 46"/>
                      <a:gd name="T61" fmla="*/ 106 h 116"/>
                      <a:gd name="T62" fmla="*/ 29 w 46"/>
                      <a:gd name="T63" fmla="*/ 116 h 116"/>
                      <a:gd name="T64" fmla="*/ 29 w 46"/>
                      <a:gd name="T65" fmla="*/ 116 h 116"/>
                      <a:gd name="T66" fmla="*/ 31 w 46"/>
                      <a:gd name="T67" fmla="*/ 116 h 116"/>
                      <a:gd name="T68" fmla="*/ 31 w 46"/>
                      <a:gd name="T69" fmla="*/ 116 h 116"/>
                      <a:gd name="T70" fmla="*/ 33 w 46"/>
                      <a:gd name="T71" fmla="*/ 116 h 116"/>
                      <a:gd name="T72" fmla="*/ 33 w 46"/>
                      <a:gd name="T73" fmla="*/ 116 h 116"/>
                      <a:gd name="T74" fmla="*/ 36 w 46"/>
                      <a:gd name="T75" fmla="*/ 116 h 116"/>
                      <a:gd name="T76" fmla="*/ 36 w 46"/>
                      <a:gd name="T77" fmla="*/ 116 h 116"/>
                      <a:gd name="T78" fmla="*/ 36 w 46"/>
                      <a:gd name="T79" fmla="*/ 116 h 116"/>
                      <a:gd name="T80" fmla="*/ 38 w 46"/>
                      <a:gd name="T81" fmla="*/ 116 h 116"/>
                      <a:gd name="T82" fmla="*/ 38 w 46"/>
                      <a:gd name="T83" fmla="*/ 116 h 116"/>
                      <a:gd name="T84" fmla="*/ 39 w 46"/>
                      <a:gd name="T85" fmla="*/ 116 h 116"/>
                      <a:gd name="T86" fmla="*/ 39 w 46"/>
                      <a:gd name="T87" fmla="*/ 116 h 116"/>
                      <a:gd name="T88" fmla="*/ 42 w 46"/>
                      <a:gd name="T89" fmla="*/ 116 h 116"/>
                      <a:gd name="T90" fmla="*/ 42 w 46"/>
                      <a:gd name="T91" fmla="*/ 116 h 116"/>
                      <a:gd name="T92" fmla="*/ 44 w 46"/>
                      <a:gd name="T93" fmla="*/ 115 h 116"/>
                      <a:gd name="T94" fmla="*/ 44 w 46"/>
                      <a:gd name="T95" fmla="*/ 115 h 116"/>
                      <a:gd name="T96" fmla="*/ 45 w 46"/>
                      <a:gd name="T97" fmla="*/ 1 h 116"/>
                      <a:gd name="T98" fmla="*/ 46 w 46"/>
                      <a:gd name="T99" fmla="*/ 111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6">
                        <a:moveTo>
                          <a:pt x="0" y="116"/>
                        </a:moveTo>
                        <a:lnTo>
                          <a:pt x="0" y="116"/>
                        </a:lnTo>
                        <a:lnTo>
                          <a:pt x="2" y="116"/>
                        </a:lnTo>
                        <a:lnTo>
                          <a:pt x="2" y="116"/>
                        </a:lnTo>
                        <a:lnTo>
                          <a:pt x="4" y="116"/>
                        </a:lnTo>
                        <a:lnTo>
                          <a:pt x="4" y="116"/>
                        </a:lnTo>
                        <a:lnTo>
                          <a:pt x="6" y="116"/>
                        </a:lnTo>
                        <a:lnTo>
                          <a:pt x="6" y="116"/>
                        </a:lnTo>
                        <a:lnTo>
                          <a:pt x="8" y="0"/>
                        </a:lnTo>
                        <a:lnTo>
                          <a:pt x="8" y="91"/>
                        </a:lnTo>
                        <a:lnTo>
                          <a:pt x="8" y="92"/>
                        </a:lnTo>
                        <a:lnTo>
                          <a:pt x="11" y="116"/>
                        </a:lnTo>
                        <a:lnTo>
                          <a:pt x="11" y="116"/>
                        </a:lnTo>
                        <a:lnTo>
                          <a:pt x="13" y="116"/>
                        </a:lnTo>
                        <a:lnTo>
                          <a:pt x="13" y="116"/>
                        </a:lnTo>
                        <a:lnTo>
                          <a:pt x="15" y="116"/>
                        </a:lnTo>
                        <a:lnTo>
                          <a:pt x="15" y="116"/>
                        </a:lnTo>
                        <a:lnTo>
                          <a:pt x="17" y="116"/>
                        </a:lnTo>
                        <a:lnTo>
                          <a:pt x="17" y="116"/>
                        </a:lnTo>
                        <a:lnTo>
                          <a:pt x="17" y="116"/>
                        </a:lnTo>
                        <a:lnTo>
                          <a:pt x="19" y="116"/>
                        </a:lnTo>
                        <a:lnTo>
                          <a:pt x="19" y="116"/>
                        </a:lnTo>
                        <a:lnTo>
                          <a:pt x="21" y="116"/>
                        </a:lnTo>
                        <a:lnTo>
                          <a:pt x="21" y="116"/>
                        </a:lnTo>
                        <a:lnTo>
                          <a:pt x="23" y="116"/>
                        </a:lnTo>
                        <a:lnTo>
                          <a:pt x="23" y="116"/>
                        </a:lnTo>
                        <a:lnTo>
                          <a:pt x="25" y="115"/>
                        </a:lnTo>
                        <a:lnTo>
                          <a:pt x="25" y="115"/>
                        </a:lnTo>
                        <a:lnTo>
                          <a:pt x="27" y="0"/>
                        </a:lnTo>
                        <a:lnTo>
                          <a:pt x="27" y="105"/>
                        </a:lnTo>
                        <a:lnTo>
                          <a:pt x="27" y="106"/>
                        </a:lnTo>
                        <a:lnTo>
                          <a:pt x="29" y="116"/>
                        </a:lnTo>
                        <a:lnTo>
                          <a:pt x="29" y="116"/>
                        </a:lnTo>
                        <a:lnTo>
                          <a:pt x="31" y="116"/>
                        </a:lnTo>
                        <a:lnTo>
                          <a:pt x="31" y="116"/>
                        </a:lnTo>
                        <a:lnTo>
                          <a:pt x="33" y="116"/>
                        </a:lnTo>
                        <a:lnTo>
                          <a:pt x="33" y="116"/>
                        </a:lnTo>
                        <a:lnTo>
                          <a:pt x="36" y="116"/>
                        </a:lnTo>
                        <a:lnTo>
                          <a:pt x="36" y="116"/>
                        </a:lnTo>
                        <a:lnTo>
                          <a:pt x="36" y="116"/>
                        </a:lnTo>
                        <a:lnTo>
                          <a:pt x="38" y="116"/>
                        </a:lnTo>
                        <a:lnTo>
                          <a:pt x="38" y="116"/>
                        </a:lnTo>
                        <a:lnTo>
                          <a:pt x="39" y="116"/>
                        </a:lnTo>
                        <a:lnTo>
                          <a:pt x="39" y="116"/>
                        </a:lnTo>
                        <a:lnTo>
                          <a:pt x="42" y="116"/>
                        </a:lnTo>
                        <a:lnTo>
                          <a:pt x="42" y="116"/>
                        </a:lnTo>
                        <a:lnTo>
                          <a:pt x="44" y="115"/>
                        </a:lnTo>
                        <a:lnTo>
                          <a:pt x="44" y="115"/>
                        </a:lnTo>
                        <a:lnTo>
                          <a:pt x="45" y="1"/>
                        </a:lnTo>
                        <a:lnTo>
                          <a:pt x="46" y="11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7" name="Freeform 171"/>
                  <p:cNvSpPr>
                    <a:spLocks/>
                  </p:cNvSpPr>
                  <p:nvPr/>
                </p:nvSpPr>
                <p:spPr bwMode="auto">
                  <a:xfrm>
                    <a:off x="6100763" y="2392363"/>
                    <a:ext cx="73025" cy="182563"/>
                  </a:xfrm>
                  <a:custGeom>
                    <a:avLst/>
                    <a:gdLst>
                      <a:gd name="T0" fmla="*/ 0 w 46"/>
                      <a:gd name="T1" fmla="*/ 110 h 115"/>
                      <a:gd name="T2" fmla="*/ 0 w 46"/>
                      <a:gd name="T3" fmla="*/ 110 h 115"/>
                      <a:gd name="T4" fmla="*/ 2 w 46"/>
                      <a:gd name="T5" fmla="*/ 115 h 115"/>
                      <a:gd name="T6" fmla="*/ 2 w 46"/>
                      <a:gd name="T7" fmla="*/ 115 h 115"/>
                      <a:gd name="T8" fmla="*/ 4 w 46"/>
                      <a:gd name="T9" fmla="*/ 115 h 115"/>
                      <a:gd name="T10" fmla="*/ 4 w 46"/>
                      <a:gd name="T11" fmla="*/ 115 h 115"/>
                      <a:gd name="T12" fmla="*/ 6 w 46"/>
                      <a:gd name="T13" fmla="*/ 115 h 115"/>
                      <a:gd name="T14" fmla="*/ 6 w 46"/>
                      <a:gd name="T15" fmla="*/ 115 h 115"/>
                      <a:gd name="T16" fmla="*/ 8 w 46"/>
                      <a:gd name="T17" fmla="*/ 115 h 115"/>
                      <a:gd name="T18" fmla="*/ 8 w 46"/>
                      <a:gd name="T19" fmla="*/ 115 h 115"/>
                      <a:gd name="T20" fmla="*/ 8 w 46"/>
                      <a:gd name="T21" fmla="*/ 115 h 115"/>
                      <a:gd name="T22" fmla="*/ 10 w 46"/>
                      <a:gd name="T23" fmla="*/ 115 h 115"/>
                      <a:gd name="T24" fmla="*/ 10 w 46"/>
                      <a:gd name="T25" fmla="*/ 115 h 115"/>
                      <a:gd name="T26" fmla="*/ 12 w 46"/>
                      <a:gd name="T27" fmla="*/ 115 h 115"/>
                      <a:gd name="T28" fmla="*/ 12 w 46"/>
                      <a:gd name="T29" fmla="*/ 115 h 115"/>
                      <a:gd name="T30" fmla="*/ 15 w 46"/>
                      <a:gd name="T31" fmla="*/ 115 h 115"/>
                      <a:gd name="T32" fmla="*/ 15 w 46"/>
                      <a:gd name="T33" fmla="*/ 115 h 115"/>
                      <a:gd name="T34" fmla="*/ 16 w 46"/>
                      <a:gd name="T35" fmla="*/ 114 h 115"/>
                      <a:gd name="T36" fmla="*/ 16 w 46"/>
                      <a:gd name="T37" fmla="*/ 114 h 115"/>
                      <a:gd name="T38" fmla="*/ 18 w 46"/>
                      <a:gd name="T39" fmla="*/ 0 h 115"/>
                      <a:gd name="T40" fmla="*/ 18 w 46"/>
                      <a:gd name="T41" fmla="*/ 112 h 115"/>
                      <a:gd name="T42" fmla="*/ 18 w 46"/>
                      <a:gd name="T43" fmla="*/ 112 h 115"/>
                      <a:gd name="T44" fmla="*/ 21 w 46"/>
                      <a:gd name="T45" fmla="*/ 115 h 115"/>
                      <a:gd name="T46" fmla="*/ 21 w 46"/>
                      <a:gd name="T47" fmla="*/ 115 h 115"/>
                      <a:gd name="T48" fmla="*/ 23 w 46"/>
                      <a:gd name="T49" fmla="*/ 115 h 115"/>
                      <a:gd name="T50" fmla="*/ 23 w 46"/>
                      <a:gd name="T51" fmla="*/ 115 h 115"/>
                      <a:gd name="T52" fmla="*/ 25 w 46"/>
                      <a:gd name="T53" fmla="*/ 115 h 115"/>
                      <a:gd name="T54" fmla="*/ 25 w 46"/>
                      <a:gd name="T55" fmla="*/ 115 h 115"/>
                      <a:gd name="T56" fmla="*/ 27 w 46"/>
                      <a:gd name="T57" fmla="*/ 115 h 115"/>
                      <a:gd name="T58" fmla="*/ 27 w 46"/>
                      <a:gd name="T59" fmla="*/ 115 h 115"/>
                      <a:gd name="T60" fmla="*/ 27 w 46"/>
                      <a:gd name="T61" fmla="*/ 115 h 115"/>
                      <a:gd name="T62" fmla="*/ 29 w 46"/>
                      <a:gd name="T63" fmla="*/ 115 h 115"/>
                      <a:gd name="T64" fmla="*/ 29 w 46"/>
                      <a:gd name="T65" fmla="*/ 115 h 115"/>
                      <a:gd name="T66" fmla="*/ 31 w 46"/>
                      <a:gd name="T67" fmla="*/ 115 h 115"/>
                      <a:gd name="T68" fmla="*/ 31 w 46"/>
                      <a:gd name="T69" fmla="*/ 115 h 115"/>
                      <a:gd name="T70" fmla="*/ 33 w 46"/>
                      <a:gd name="T71" fmla="*/ 115 h 115"/>
                      <a:gd name="T72" fmla="*/ 33 w 46"/>
                      <a:gd name="T73" fmla="*/ 115 h 115"/>
                      <a:gd name="T74" fmla="*/ 35 w 46"/>
                      <a:gd name="T75" fmla="*/ 113 h 115"/>
                      <a:gd name="T76" fmla="*/ 35 w 46"/>
                      <a:gd name="T77" fmla="*/ 113 h 115"/>
                      <a:gd name="T78" fmla="*/ 36 w 46"/>
                      <a:gd name="T79" fmla="*/ 0 h 115"/>
                      <a:gd name="T80" fmla="*/ 37 w 46"/>
                      <a:gd name="T81" fmla="*/ 113 h 115"/>
                      <a:gd name="T82" fmla="*/ 37 w 46"/>
                      <a:gd name="T83" fmla="*/ 113 h 115"/>
                      <a:gd name="T84" fmla="*/ 39 w 46"/>
                      <a:gd name="T85" fmla="*/ 115 h 115"/>
                      <a:gd name="T86" fmla="*/ 39 w 46"/>
                      <a:gd name="T87" fmla="*/ 115 h 115"/>
                      <a:gd name="T88" fmla="*/ 41 w 46"/>
                      <a:gd name="T89" fmla="*/ 115 h 115"/>
                      <a:gd name="T90" fmla="*/ 41 w 46"/>
                      <a:gd name="T91" fmla="*/ 115 h 115"/>
                      <a:gd name="T92" fmla="*/ 43 w 46"/>
                      <a:gd name="T93" fmla="*/ 115 h 115"/>
                      <a:gd name="T94" fmla="*/ 43 w 46"/>
                      <a:gd name="T95" fmla="*/ 115 h 115"/>
                      <a:gd name="T96" fmla="*/ 46 w 46"/>
                      <a:gd name="T97" fmla="*/ 115 h 115"/>
                      <a:gd name="T98" fmla="*/ 46 w 46"/>
                      <a:gd name="T99" fmla="*/ 115 h 1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5">
                        <a:moveTo>
                          <a:pt x="0" y="110"/>
                        </a:moveTo>
                        <a:lnTo>
                          <a:pt x="0" y="110"/>
                        </a:lnTo>
                        <a:lnTo>
                          <a:pt x="2" y="115"/>
                        </a:lnTo>
                        <a:lnTo>
                          <a:pt x="2" y="115"/>
                        </a:lnTo>
                        <a:lnTo>
                          <a:pt x="4" y="115"/>
                        </a:lnTo>
                        <a:lnTo>
                          <a:pt x="4" y="115"/>
                        </a:lnTo>
                        <a:lnTo>
                          <a:pt x="6" y="115"/>
                        </a:lnTo>
                        <a:lnTo>
                          <a:pt x="6" y="115"/>
                        </a:lnTo>
                        <a:lnTo>
                          <a:pt x="8" y="115"/>
                        </a:lnTo>
                        <a:lnTo>
                          <a:pt x="8" y="115"/>
                        </a:lnTo>
                        <a:lnTo>
                          <a:pt x="8" y="115"/>
                        </a:lnTo>
                        <a:lnTo>
                          <a:pt x="10" y="115"/>
                        </a:lnTo>
                        <a:lnTo>
                          <a:pt x="10" y="115"/>
                        </a:lnTo>
                        <a:lnTo>
                          <a:pt x="12" y="115"/>
                        </a:lnTo>
                        <a:lnTo>
                          <a:pt x="12" y="115"/>
                        </a:lnTo>
                        <a:lnTo>
                          <a:pt x="15" y="115"/>
                        </a:lnTo>
                        <a:lnTo>
                          <a:pt x="15" y="115"/>
                        </a:lnTo>
                        <a:lnTo>
                          <a:pt x="16" y="114"/>
                        </a:lnTo>
                        <a:lnTo>
                          <a:pt x="16" y="114"/>
                        </a:lnTo>
                        <a:lnTo>
                          <a:pt x="18" y="0"/>
                        </a:lnTo>
                        <a:lnTo>
                          <a:pt x="18" y="112"/>
                        </a:lnTo>
                        <a:lnTo>
                          <a:pt x="18" y="112"/>
                        </a:lnTo>
                        <a:lnTo>
                          <a:pt x="21" y="115"/>
                        </a:lnTo>
                        <a:lnTo>
                          <a:pt x="21" y="115"/>
                        </a:lnTo>
                        <a:lnTo>
                          <a:pt x="23" y="115"/>
                        </a:lnTo>
                        <a:lnTo>
                          <a:pt x="23" y="115"/>
                        </a:lnTo>
                        <a:lnTo>
                          <a:pt x="25" y="115"/>
                        </a:lnTo>
                        <a:lnTo>
                          <a:pt x="25" y="115"/>
                        </a:lnTo>
                        <a:lnTo>
                          <a:pt x="27" y="115"/>
                        </a:lnTo>
                        <a:lnTo>
                          <a:pt x="27" y="115"/>
                        </a:lnTo>
                        <a:lnTo>
                          <a:pt x="27" y="115"/>
                        </a:lnTo>
                        <a:lnTo>
                          <a:pt x="29" y="115"/>
                        </a:lnTo>
                        <a:lnTo>
                          <a:pt x="29" y="115"/>
                        </a:lnTo>
                        <a:lnTo>
                          <a:pt x="31" y="115"/>
                        </a:lnTo>
                        <a:lnTo>
                          <a:pt x="31" y="115"/>
                        </a:lnTo>
                        <a:lnTo>
                          <a:pt x="33" y="115"/>
                        </a:lnTo>
                        <a:lnTo>
                          <a:pt x="33" y="115"/>
                        </a:lnTo>
                        <a:lnTo>
                          <a:pt x="35" y="113"/>
                        </a:lnTo>
                        <a:lnTo>
                          <a:pt x="35" y="113"/>
                        </a:lnTo>
                        <a:lnTo>
                          <a:pt x="36" y="0"/>
                        </a:lnTo>
                        <a:lnTo>
                          <a:pt x="37" y="113"/>
                        </a:lnTo>
                        <a:lnTo>
                          <a:pt x="37" y="113"/>
                        </a:lnTo>
                        <a:lnTo>
                          <a:pt x="39" y="115"/>
                        </a:lnTo>
                        <a:lnTo>
                          <a:pt x="39" y="115"/>
                        </a:lnTo>
                        <a:lnTo>
                          <a:pt x="41" y="115"/>
                        </a:lnTo>
                        <a:lnTo>
                          <a:pt x="41" y="115"/>
                        </a:lnTo>
                        <a:lnTo>
                          <a:pt x="43" y="115"/>
                        </a:lnTo>
                        <a:lnTo>
                          <a:pt x="43" y="115"/>
                        </a:lnTo>
                        <a:lnTo>
                          <a:pt x="46" y="115"/>
                        </a:lnTo>
                        <a:lnTo>
                          <a:pt x="46" y="11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8" name="Freeform 172"/>
                  <p:cNvSpPr>
                    <a:spLocks/>
                  </p:cNvSpPr>
                  <p:nvPr/>
                </p:nvSpPr>
                <p:spPr bwMode="auto">
                  <a:xfrm>
                    <a:off x="6173788" y="2393951"/>
                    <a:ext cx="71438" cy="180975"/>
                  </a:xfrm>
                  <a:custGeom>
                    <a:avLst/>
                    <a:gdLst>
                      <a:gd name="T0" fmla="*/ 0 w 45"/>
                      <a:gd name="T1" fmla="*/ 114 h 114"/>
                      <a:gd name="T2" fmla="*/ 0 w 45"/>
                      <a:gd name="T3" fmla="*/ 114 h 114"/>
                      <a:gd name="T4" fmla="*/ 2 w 45"/>
                      <a:gd name="T5" fmla="*/ 114 h 114"/>
                      <a:gd name="T6" fmla="*/ 2 w 45"/>
                      <a:gd name="T7" fmla="*/ 114 h 114"/>
                      <a:gd name="T8" fmla="*/ 4 w 45"/>
                      <a:gd name="T9" fmla="*/ 114 h 114"/>
                      <a:gd name="T10" fmla="*/ 4 w 45"/>
                      <a:gd name="T11" fmla="*/ 114 h 114"/>
                      <a:gd name="T12" fmla="*/ 6 w 45"/>
                      <a:gd name="T13" fmla="*/ 114 h 114"/>
                      <a:gd name="T14" fmla="*/ 6 w 45"/>
                      <a:gd name="T15" fmla="*/ 114 h 114"/>
                      <a:gd name="T16" fmla="*/ 8 w 45"/>
                      <a:gd name="T17" fmla="*/ 111 h 114"/>
                      <a:gd name="T18" fmla="*/ 8 w 45"/>
                      <a:gd name="T19" fmla="*/ 111 h 114"/>
                      <a:gd name="T20" fmla="*/ 9 w 45"/>
                      <a:gd name="T21" fmla="*/ 0 h 114"/>
                      <a:gd name="T22" fmla="*/ 10 w 45"/>
                      <a:gd name="T23" fmla="*/ 113 h 114"/>
                      <a:gd name="T24" fmla="*/ 10 w 45"/>
                      <a:gd name="T25" fmla="*/ 113 h 114"/>
                      <a:gd name="T26" fmla="*/ 12 w 45"/>
                      <a:gd name="T27" fmla="*/ 114 h 114"/>
                      <a:gd name="T28" fmla="*/ 12 w 45"/>
                      <a:gd name="T29" fmla="*/ 114 h 114"/>
                      <a:gd name="T30" fmla="*/ 14 w 45"/>
                      <a:gd name="T31" fmla="*/ 114 h 114"/>
                      <a:gd name="T32" fmla="*/ 14 w 45"/>
                      <a:gd name="T33" fmla="*/ 114 h 114"/>
                      <a:gd name="T34" fmla="*/ 16 w 45"/>
                      <a:gd name="T35" fmla="*/ 114 h 114"/>
                      <a:gd name="T36" fmla="*/ 16 w 45"/>
                      <a:gd name="T37" fmla="*/ 114 h 114"/>
                      <a:gd name="T38" fmla="*/ 18 w 45"/>
                      <a:gd name="T39" fmla="*/ 114 h 114"/>
                      <a:gd name="T40" fmla="*/ 18 w 45"/>
                      <a:gd name="T41" fmla="*/ 114 h 114"/>
                      <a:gd name="T42" fmla="*/ 18 w 45"/>
                      <a:gd name="T43" fmla="*/ 114 h 114"/>
                      <a:gd name="T44" fmla="*/ 20 w 45"/>
                      <a:gd name="T45" fmla="*/ 114 h 114"/>
                      <a:gd name="T46" fmla="*/ 20 w 45"/>
                      <a:gd name="T47" fmla="*/ 114 h 114"/>
                      <a:gd name="T48" fmla="*/ 22 w 45"/>
                      <a:gd name="T49" fmla="*/ 114 h 114"/>
                      <a:gd name="T50" fmla="*/ 22 w 45"/>
                      <a:gd name="T51" fmla="*/ 114 h 114"/>
                      <a:gd name="T52" fmla="*/ 25 w 45"/>
                      <a:gd name="T53" fmla="*/ 114 h 114"/>
                      <a:gd name="T54" fmla="*/ 25 w 45"/>
                      <a:gd name="T55" fmla="*/ 114 h 114"/>
                      <a:gd name="T56" fmla="*/ 27 w 45"/>
                      <a:gd name="T57" fmla="*/ 108 h 114"/>
                      <a:gd name="T58" fmla="*/ 27 w 45"/>
                      <a:gd name="T59" fmla="*/ 108 h 114"/>
                      <a:gd name="T60" fmla="*/ 27 w 45"/>
                      <a:gd name="T61" fmla="*/ 0 h 114"/>
                      <a:gd name="T62" fmla="*/ 29 w 45"/>
                      <a:gd name="T63" fmla="*/ 113 h 114"/>
                      <a:gd name="T64" fmla="*/ 29 w 45"/>
                      <a:gd name="T65" fmla="*/ 113 h 114"/>
                      <a:gd name="T66" fmla="*/ 31 w 45"/>
                      <a:gd name="T67" fmla="*/ 114 h 114"/>
                      <a:gd name="T68" fmla="*/ 31 w 45"/>
                      <a:gd name="T69" fmla="*/ 114 h 114"/>
                      <a:gd name="T70" fmla="*/ 33 w 45"/>
                      <a:gd name="T71" fmla="*/ 114 h 114"/>
                      <a:gd name="T72" fmla="*/ 33 w 45"/>
                      <a:gd name="T73" fmla="*/ 114 h 114"/>
                      <a:gd name="T74" fmla="*/ 35 w 45"/>
                      <a:gd name="T75" fmla="*/ 114 h 114"/>
                      <a:gd name="T76" fmla="*/ 35 w 45"/>
                      <a:gd name="T77" fmla="*/ 114 h 114"/>
                      <a:gd name="T78" fmla="*/ 37 w 45"/>
                      <a:gd name="T79" fmla="*/ 114 h 114"/>
                      <a:gd name="T80" fmla="*/ 37 w 45"/>
                      <a:gd name="T81" fmla="*/ 114 h 114"/>
                      <a:gd name="T82" fmla="*/ 37 w 45"/>
                      <a:gd name="T83" fmla="*/ 114 h 114"/>
                      <a:gd name="T84" fmla="*/ 39 w 45"/>
                      <a:gd name="T85" fmla="*/ 114 h 114"/>
                      <a:gd name="T86" fmla="*/ 39 w 45"/>
                      <a:gd name="T87" fmla="*/ 114 h 114"/>
                      <a:gd name="T88" fmla="*/ 41 w 45"/>
                      <a:gd name="T89" fmla="*/ 114 h 114"/>
                      <a:gd name="T90" fmla="*/ 41 w 45"/>
                      <a:gd name="T91" fmla="*/ 114 h 114"/>
                      <a:gd name="T92" fmla="*/ 43 w 45"/>
                      <a:gd name="T93" fmla="*/ 114 h 114"/>
                      <a:gd name="T94" fmla="*/ 43 w 45"/>
                      <a:gd name="T95" fmla="*/ 114 h 114"/>
                      <a:gd name="T96" fmla="*/ 45 w 45"/>
                      <a:gd name="T97" fmla="*/ 102 h 114"/>
                      <a:gd name="T98" fmla="*/ 45 w 45"/>
                      <a:gd name="T99" fmla="*/ 102 h 1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14">
                        <a:moveTo>
                          <a:pt x="0" y="114"/>
                        </a:moveTo>
                        <a:lnTo>
                          <a:pt x="0" y="114"/>
                        </a:lnTo>
                        <a:lnTo>
                          <a:pt x="2" y="114"/>
                        </a:lnTo>
                        <a:lnTo>
                          <a:pt x="2" y="114"/>
                        </a:lnTo>
                        <a:lnTo>
                          <a:pt x="4" y="114"/>
                        </a:lnTo>
                        <a:lnTo>
                          <a:pt x="4" y="114"/>
                        </a:lnTo>
                        <a:lnTo>
                          <a:pt x="6" y="114"/>
                        </a:lnTo>
                        <a:lnTo>
                          <a:pt x="6" y="114"/>
                        </a:lnTo>
                        <a:lnTo>
                          <a:pt x="8" y="111"/>
                        </a:lnTo>
                        <a:lnTo>
                          <a:pt x="8" y="111"/>
                        </a:lnTo>
                        <a:lnTo>
                          <a:pt x="9" y="0"/>
                        </a:lnTo>
                        <a:lnTo>
                          <a:pt x="10" y="113"/>
                        </a:lnTo>
                        <a:lnTo>
                          <a:pt x="10" y="113"/>
                        </a:lnTo>
                        <a:lnTo>
                          <a:pt x="12" y="114"/>
                        </a:lnTo>
                        <a:lnTo>
                          <a:pt x="12" y="114"/>
                        </a:lnTo>
                        <a:lnTo>
                          <a:pt x="14" y="114"/>
                        </a:lnTo>
                        <a:lnTo>
                          <a:pt x="14" y="114"/>
                        </a:lnTo>
                        <a:lnTo>
                          <a:pt x="16" y="114"/>
                        </a:lnTo>
                        <a:lnTo>
                          <a:pt x="16" y="114"/>
                        </a:lnTo>
                        <a:lnTo>
                          <a:pt x="18" y="114"/>
                        </a:lnTo>
                        <a:lnTo>
                          <a:pt x="18" y="114"/>
                        </a:lnTo>
                        <a:lnTo>
                          <a:pt x="18" y="114"/>
                        </a:lnTo>
                        <a:lnTo>
                          <a:pt x="20" y="114"/>
                        </a:lnTo>
                        <a:lnTo>
                          <a:pt x="20" y="114"/>
                        </a:lnTo>
                        <a:lnTo>
                          <a:pt x="22" y="114"/>
                        </a:lnTo>
                        <a:lnTo>
                          <a:pt x="22" y="114"/>
                        </a:lnTo>
                        <a:lnTo>
                          <a:pt x="25" y="114"/>
                        </a:lnTo>
                        <a:lnTo>
                          <a:pt x="25" y="114"/>
                        </a:lnTo>
                        <a:lnTo>
                          <a:pt x="27" y="108"/>
                        </a:lnTo>
                        <a:lnTo>
                          <a:pt x="27" y="108"/>
                        </a:lnTo>
                        <a:lnTo>
                          <a:pt x="27" y="0"/>
                        </a:lnTo>
                        <a:lnTo>
                          <a:pt x="29" y="113"/>
                        </a:lnTo>
                        <a:lnTo>
                          <a:pt x="29" y="113"/>
                        </a:lnTo>
                        <a:lnTo>
                          <a:pt x="31" y="114"/>
                        </a:lnTo>
                        <a:lnTo>
                          <a:pt x="31" y="114"/>
                        </a:lnTo>
                        <a:lnTo>
                          <a:pt x="33" y="114"/>
                        </a:lnTo>
                        <a:lnTo>
                          <a:pt x="33" y="114"/>
                        </a:lnTo>
                        <a:lnTo>
                          <a:pt x="35" y="114"/>
                        </a:lnTo>
                        <a:lnTo>
                          <a:pt x="35" y="114"/>
                        </a:lnTo>
                        <a:lnTo>
                          <a:pt x="37" y="114"/>
                        </a:lnTo>
                        <a:lnTo>
                          <a:pt x="37" y="114"/>
                        </a:lnTo>
                        <a:lnTo>
                          <a:pt x="37" y="114"/>
                        </a:lnTo>
                        <a:lnTo>
                          <a:pt x="39" y="114"/>
                        </a:lnTo>
                        <a:lnTo>
                          <a:pt x="39" y="114"/>
                        </a:lnTo>
                        <a:lnTo>
                          <a:pt x="41" y="114"/>
                        </a:lnTo>
                        <a:lnTo>
                          <a:pt x="41" y="114"/>
                        </a:lnTo>
                        <a:lnTo>
                          <a:pt x="43" y="114"/>
                        </a:lnTo>
                        <a:lnTo>
                          <a:pt x="43" y="114"/>
                        </a:lnTo>
                        <a:lnTo>
                          <a:pt x="45" y="102"/>
                        </a:lnTo>
                        <a:lnTo>
                          <a:pt x="45" y="10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9" name="Freeform 173"/>
                  <p:cNvSpPr>
                    <a:spLocks/>
                  </p:cNvSpPr>
                  <p:nvPr/>
                </p:nvSpPr>
                <p:spPr bwMode="auto">
                  <a:xfrm>
                    <a:off x="6245225" y="2395538"/>
                    <a:ext cx="73025" cy="179388"/>
                  </a:xfrm>
                  <a:custGeom>
                    <a:avLst/>
                    <a:gdLst>
                      <a:gd name="T0" fmla="*/ 0 w 46"/>
                      <a:gd name="T1" fmla="*/ 101 h 113"/>
                      <a:gd name="T2" fmla="*/ 1 w 46"/>
                      <a:gd name="T3" fmla="*/ 0 h 113"/>
                      <a:gd name="T4" fmla="*/ 2 w 46"/>
                      <a:gd name="T5" fmla="*/ 113 h 113"/>
                      <a:gd name="T6" fmla="*/ 2 w 46"/>
                      <a:gd name="T7" fmla="*/ 113 h 113"/>
                      <a:gd name="T8" fmla="*/ 5 w 46"/>
                      <a:gd name="T9" fmla="*/ 113 h 113"/>
                      <a:gd name="T10" fmla="*/ 5 w 46"/>
                      <a:gd name="T11" fmla="*/ 113 h 113"/>
                      <a:gd name="T12" fmla="*/ 7 w 46"/>
                      <a:gd name="T13" fmla="*/ 113 h 113"/>
                      <a:gd name="T14" fmla="*/ 7 w 46"/>
                      <a:gd name="T15" fmla="*/ 113 h 113"/>
                      <a:gd name="T16" fmla="*/ 9 w 46"/>
                      <a:gd name="T17" fmla="*/ 113 h 113"/>
                      <a:gd name="T18" fmla="*/ 9 w 46"/>
                      <a:gd name="T19" fmla="*/ 113 h 113"/>
                      <a:gd name="T20" fmla="*/ 10 w 46"/>
                      <a:gd name="T21" fmla="*/ 113 h 113"/>
                      <a:gd name="T22" fmla="*/ 11 w 46"/>
                      <a:gd name="T23" fmla="*/ 113 h 113"/>
                      <a:gd name="T24" fmla="*/ 11 w 46"/>
                      <a:gd name="T25" fmla="*/ 113 h 113"/>
                      <a:gd name="T26" fmla="*/ 13 w 46"/>
                      <a:gd name="T27" fmla="*/ 113 h 113"/>
                      <a:gd name="T28" fmla="*/ 13 w 46"/>
                      <a:gd name="T29" fmla="*/ 113 h 113"/>
                      <a:gd name="T30" fmla="*/ 15 w 46"/>
                      <a:gd name="T31" fmla="*/ 113 h 113"/>
                      <a:gd name="T32" fmla="*/ 15 w 46"/>
                      <a:gd name="T33" fmla="*/ 113 h 113"/>
                      <a:gd name="T34" fmla="*/ 17 w 46"/>
                      <a:gd name="T35" fmla="*/ 113 h 113"/>
                      <a:gd name="T36" fmla="*/ 17 w 46"/>
                      <a:gd name="T37" fmla="*/ 113 h 113"/>
                      <a:gd name="T38" fmla="*/ 19 w 46"/>
                      <a:gd name="T39" fmla="*/ 84 h 113"/>
                      <a:gd name="T40" fmla="*/ 19 w 46"/>
                      <a:gd name="T41" fmla="*/ 83 h 113"/>
                      <a:gd name="T42" fmla="*/ 19 w 46"/>
                      <a:gd name="T43" fmla="*/ 0 h 113"/>
                      <a:gd name="T44" fmla="*/ 21 w 46"/>
                      <a:gd name="T45" fmla="*/ 113 h 113"/>
                      <a:gd name="T46" fmla="*/ 21 w 46"/>
                      <a:gd name="T47" fmla="*/ 113 h 113"/>
                      <a:gd name="T48" fmla="*/ 23 w 46"/>
                      <a:gd name="T49" fmla="*/ 113 h 113"/>
                      <a:gd name="T50" fmla="*/ 23 w 46"/>
                      <a:gd name="T51" fmla="*/ 113 h 113"/>
                      <a:gd name="T52" fmla="*/ 25 w 46"/>
                      <a:gd name="T53" fmla="*/ 113 h 113"/>
                      <a:gd name="T54" fmla="*/ 25 w 46"/>
                      <a:gd name="T55" fmla="*/ 113 h 113"/>
                      <a:gd name="T56" fmla="*/ 27 w 46"/>
                      <a:gd name="T57" fmla="*/ 113 h 113"/>
                      <a:gd name="T58" fmla="*/ 27 w 46"/>
                      <a:gd name="T59" fmla="*/ 113 h 113"/>
                      <a:gd name="T60" fmla="*/ 29 w 46"/>
                      <a:gd name="T61" fmla="*/ 113 h 113"/>
                      <a:gd name="T62" fmla="*/ 30 w 46"/>
                      <a:gd name="T63" fmla="*/ 113 h 113"/>
                      <a:gd name="T64" fmla="*/ 30 w 46"/>
                      <a:gd name="T65" fmla="*/ 113 h 113"/>
                      <a:gd name="T66" fmla="*/ 32 w 46"/>
                      <a:gd name="T67" fmla="*/ 113 h 113"/>
                      <a:gd name="T68" fmla="*/ 32 w 46"/>
                      <a:gd name="T69" fmla="*/ 113 h 113"/>
                      <a:gd name="T70" fmla="*/ 33 w 46"/>
                      <a:gd name="T71" fmla="*/ 113 h 113"/>
                      <a:gd name="T72" fmla="*/ 33 w 46"/>
                      <a:gd name="T73" fmla="*/ 113 h 113"/>
                      <a:gd name="T74" fmla="*/ 36 w 46"/>
                      <a:gd name="T75" fmla="*/ 113 h 113"/>
                      <a:gd name="T76" fmla="*/ 36 w 46"/>
                      <a:gd name="T77" fmla="*/ 113 h 113"/>
                      <a:gd name="T78" fmla="*/ 38 w 46"/>
                      <a:gd name="T79" fmla="*/ 26 h 113"/>
                      <a:gd name="T80" fmla="*/ 38 w 46"/>
                      <a:gd name="T81" fmla="*/ 22 h 113"/>
                      <a:gd name="T82" fmla="*/ 38 w 46"/>
                      <a:gd name="T83" fmla="*/ 0 h 113"/>
                      <a:gd name="T84" fmla="*/ 40 w 46"/>
                      <a:gd name="T85" fmla="*/ 113 h 113"/>
                      <a:gd name="T86" fmla="*/ 40 w 46"/>
                      <a:gd name="T87" fmla="*/ 113 h 113"/>
                      <a:gd name="T88" fmla="*/ 42 w 46"/>
                      <a:gd name="T89" fmla="*/ 113 h 113"/>
                      <a:gd name="T90" fmla="*/ 42 w 46"/>
                      <a:gd name="T91" fmla="*/ 113 h 113"/>
                      <a:gd name="T92" fmla="*/ 44 w 46"/>
                      <a:gd name="T93" fmla="*/ 113 h 113"/>
                      <a:gd name="T94" fmla="*/ 44 w 46"/>
                      <a:gd name="T95" fmla="*/ 113 h 113"/>
                      <a:gd name="T96" fmla="*/ 46 w 46"/>
                      <a:gd name="T97" fmla="*/ 113 h 113"/>
                      <a:gd name="T98" fmla="*/ 46 w 46"/>
                      <a:gd name="T99" fmla="*/ 113 h 1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3">
                        <a:moveTo>
                          <a:pt x="0" y="101"/>
                        </a:moveTo>
                        <a:lnTo>
                          <a:pt x="1" y="0"/>
                        </a:lnTo>
                        <a:lnTo>
                          <a:pt x="2" y="113"/>
                        </a:lnTo>
                        <a:lnTo>
                          <a:pt x="2" y="113"/>
                        </a:lnTo>
                        <a:lnTo>
                          <a:pt x="5" y="113"/>
                        </a:lnTo>
                        <a:lnTo>
                          <a:pt x="5" y="113"/>
                        </a:lnTo>
                        <a:lnTo>
                          <a:pt x="7" y="113"/>
                        </a:lnTo>
                        <a:lnTo>
                          <a:pt x="7" y="113"/>
                        </a:lnTo>
                        <a:lnTo>
                          <a:pt x="9" y="113"/>
                        </a:lnTo>
                        <a:lnTo>
                          <a:pt x="9" y="113"/>
                        </a:lnTo>
                        <a:lnTo>
                          <a:pt x="10" y="113"/>
                        </a:lnTo>
                        <a:lnTo>
                          <a:pt x="11" y="113"/>
                        </a:lnTo>
                        <a:lnTo>
                          <a:pt x="11" y="113"/>
                        </a:lnTo>
                        <a:lnTo>
                          <a:pt x="13" y="113"/>
                        </a:lnTo>
                        <a:lnTo>
                          <a:pt x="13" y="113"/>
                        </a:lnTo>
                        <a:lnTo>
                          <a:pt x="15" y="113"/>
                        </a:lnTo>
                        <a:lnTo>
                          <a:pt x="15" y="113"/>
                        </a:lnTo>
                        <a:lnTo>
                          <a:pt x="17" y="113"/>
                        </a:lnTo>
                        <a:lnTo>
                          <a:pt x="17" y="113"/>
                        </a:lnTo>
                        <a:lnTo>
                          <a:pt x="19" y="84"/>
                        </a:lnTo>
                        <a:lnTo>
                          <a:pt x="19" y="83"/>
                        </a:lnTo>
                        <a:lnTo>
                          <a:pt x="19" y="0"/>
                        </a:lnTo>
                        <a:lnTo>
                          <a:pt x="21" y="113"/>
                        </a:lnTo>
                        <a:lnTo>
                          <a:pt x="21" y="113"/>
                        </a:lnTo>
                        <a:lnTo>
                          <a:pt x="23" y="113"/>
                        </a:lnTo>
                        <a:lnTo>
                          <a:pt x="23" y="113"/>
                        </a:lnTo>
                        <a:lnTo>
                          <a:pt x="25" y="113"/>
                        </a:lnTo>
                        <a:lnTo>
                          <a:pt x="25" y="113"/>
                        </a:lnTo>
                        <a:lnTo>
                          <a:pt x="27" y="113"/>
                        </a:lnTo>
                        <a:lnTo>
                          <a:pt x="27" y="113"/>
                        </a:lnTo>
                        <a:lnTo>
                          <a:pt x="29" y="113"/>
                        </a:lnTo>
                        <a:lnTo>
                          <a:pt x="30" y="113"/>
                        </a:lnTo>
                        <a:lnTo>
                          <a:pt x="30" y="113"/>
                        </a:lnTo>
                        <a:lnTo>
                          <a:pt x="32" y="113"/>
                        </a:lnTo>
                        <a:lnTo>
                          <a:pt x="32" y="113"/>
                        </a:lnTo>
                        <a:lnTo>
                          <a:pt x="33" y="113"/>
                        </a:lnTo>
                        <a:lnTo>
                          <a:pt x="33" y="113"/>
                        </a:lnTo>
                        <a:lnTo>
                          <a:pt x="36" y="113"/>
                        </a:lnTo>
                        <a:lnTo>
                          <a:pt x="36" y="113"/>
                        </a:lnTo>
                        <a:lnTo>
                          <a:pt x="38" y="26"/>
                        </a:lnTo>
                        <a:lnTo>
                          <a:pt x="38" y="22"/>
                        </a:lnTo>
                        <a:lnTo>
                          <a:pt x="38" y="0"/>
                        </a:lnTo>
                        <a:lnTo>
                          <a:pt x="40" y="113"/>
                        </a:lnTo>
                        <a:lnTo>
                          <a:pt x="40" y="113"/>
                        </a:lnTo>
                        <a:lnTo>
                          <a:pt x="42" y="113"/>
                        </a:lnTo>
                        <a:lnTo>
                          <a:pt x="42" y="113"/>
                        </a:lnTo>
                        <a:lnTo>
                          <a:pt x="44" y="113"/>
                        </a:lnTo>
                        <a:lnTo>
                          <a:pt x="44" y="113"/>
                        </a:lnTo>
                        <a:lnTo>
                          <a:pt x="46" y="113"/>
                        </a:lnTo>
                        <a:lnTo>
                          <a:pt x="46" y="11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0" name="Freeform 174"/>
                  <p:cNvSpPr>
                    <a:spLocks/>
                  </p:cNvSpPr>
                  <p:nvPr/>
                </p:nvSpPr>
                <p:spPr bwMode="auto">
                  <a:xfrm>
                    <a:off x="6318250" y="2397126"/>
                    <a:ext cx="73025" cy="177800"/>
                  </a:xfrm>
                  <a:custGeom>
                    <a:avLst/>
                    <a:gdLst>
                      <a:gd name="T0" fmla="*/ 0 w 46"/>
                      <a:gd name="T1" fmla="*/ 112 h 112"/>
                      <a:gd name="T2" fmla="*/ 1 w 46"/>
                      <a:gd name="T3" fmla="*/ 112 h 112"/>
                      <a:gd name="T4" fmla="*/ 2 w 46"/>
                      <a:gd name="T5" fmla="*/ 112 h 112"/>
                      <a:gd name="T6" fmla="*/ 2 w 46"/>
                      <a:gd name="T7" fmla="*/ 112 h 112"/>
                      <a:gd name="T8" fmla="*/ 4 w 46"/>
                      <a:gd name="T9" fmla="*/ 112 h 112"/>
                      <a:gd name="T10" fmla="*/ 4 w 46"/>
                      <a:gd name="T11" fmla="*/ 112 h 112"/>
                      <a:gd name="T12" fmla="*/ 6 w 46"/>
                      <a:gd name="T13" fmla="*/ 112 h 112"/>
                      <a:gd name="T14" fmla="*/ 6 w 46"/>
                      <a:gd name="T15" fmla="*/ 112 h 112"/>
                      <a:gd name="T16" fmla="*/ 9 w 46"/>
                      <a:gd name="T17" fmla="*/ 112 h 112"/>
                      <a:gd name="T18" fmla="*/ 9 w 46"/>
                      <a:gd name="T19" fmla="*/ 112 h 112"/>
                      <a:gd name="T20" fmla="*/ 10 w 46"/>
                      <a:gd name="T21" fmla="*/ 0 h 112"/>
                      <a:gd name="T22" fmla="*/ 10 w 46"/>
                      <a:gd name="T23" fmla="*/ 31 h 112"/>
                      <a:gd name="T24" fmla="*/ 10 w 46"/>
                      <a:gd name="T25" fmla="*/ 35 h 112"/>
                      <a:gd name="T26" fmla="*/ 12 w 46"/>
                      <a:gd name="T27" fmla="*/ 112 h 112"/>
                      <a:gd name="T28" fmla="*/ 12 w 46"/>
                      <a:gd name="T29" fmla="*/ 112 h 112"/>
                      <a:gd name="T30" fmla="*/ 15 w 46"/>
                      <a:gd name="T31" fmla="*/ 112 h 112"/>
                      <a:gd name="T32" fmla="*/ 15 w 46"/>
                      <a:gd name="T33" fmla="*/ 112 h 112"/>
                      <a:gd name="T34" fmla="*/ 17 w 46"/>
                      <a:gd name="T35" fmla="*/ 112 h 112"/>
                      <a:gd name="T36" fmla="*/ 17 w 46"/>
                      <a:gd name="T37" fmla="*/ 112 h 112"/>
                      <a:gd name="T38" fmla="*/ 19 w 46"/>
                      <a:gd name="T39" fmla="*/ 112 h 112"/>
                      <a:gd name="T40" fmla="*/ 19 w 46"/>
                      <a:gd name="T41" fmla="*/ 112 h 112"/>
                      <a:gd name="T42" fmla="*/ 20 w 46"/>
                      <a:gd name="T43" fmla="*/ 112 h 112"/>
                      <a:gd name="T44" fmla="*/ 21 w 46"/>
                      <a:gd name="T45" fmla="*/ 112 h 112"/>
                      <a:gd name="T46" fmla="*/ 21 w 46"/>
                      <a:gd name="T47" fmla="*/ 112 h 112"/>
                      <a:gd name="T48" fmla="*/ 23 w 46"/>
                      <a:gd name="T49" fmla="*/ 112 h 112"/>
                      <a:gd name="T50" fmla="*/ 23 w 46"/>
                      <a:gd name="T51" fmla="*/ 112 h 112"/>
                      <a:gd name="T52" fmla="*/ 25 w 46"/>
                      <a:gd name="T53" fmla="*/ 112 h 112"/>
                      <a:gd name="T54" fmla="*/ 25 w 46"/>
                      <a:gd name="T55" fmla="*/ 112 h 112"/>
                      <a:gd name="T56" fmla="*/ 27 w 46"/>
                      <a:gd name="T57" fmla="*/ 112 h 112"/>
                      <a:gd name="T58" fmla="*/ 27 w 46"/>
                      <a:gd name="T59" fmla="*/ 112 h 112"/>
                      <a:gd name="T60" fmla="*/ 29 w 46"/>
                      <a:gd name="T61" fmla="*/ 0 h 112"/>
                      <a:gd name="T62" fmla="*/ 29 w 46"/>
                      <a:gd name="T63" fmla="*/ 86 h 112"/>
                      <a:gd name="T64" fmla="*/ 29 w 46"/>
                      <a:gd name="T65" fmla="*/ 87 h 112"/>
                      <a:gd name="T66" fmla="*/ 31 w 46"/>
                      <a:gd name="T67" fmla="*/ 112 h 112"/>
                      <a:gd name="T68" fmla="*/ 31 w 46"/>
                      <a:gd name="T69" fmla="*/ 112 h 112"/>
                      <a:gd name="T70" fmla="*/ 33 w 46"/>
                      <a:gd name="T71" fmla="*/ 112 h 112"/>
                      <a:gd name="T72" fmla="*/ 33 w 46"/>
                      <a:gd name="T73" fmla="*/ 112 h 112"/>
                      <a:gd name="T74" fmla="*/ 35 w 46"/>
                      <a:gd name="T75" fmla="*/ 112 h 112"/>
                      <a:gd name="T76" fmla="*/ 35 w 46"/>
                      <a:gd name="T77" fmla="*/ 112 h 112"/>
                      <a:gd name="T78" fmla="*/ 37 w 46"/>
                      <a:gd name="T79" fmla="*/ 112 h 112"/>
                      <a:gd name="T80" fmla="*/ 37 w 46"/>
                      <a:gd name="T81" fmla="*/ 112 h 112"/>
                      <a:gd name="T82" fmla="*/ 38 w 46"/>
                      <a:gd name="T83" fmla="*/ 112 h 112"/>
                      <a:gd name="T84" fmla="*/ 40 w 46"/>
                      <a:gd name="T85" fmla="*/ 112 h 112"/>
                      <a:gd name="T86" fmla="*/ 40 w 46"/>
                      <a:gd name="T87" fmla="*/ 112 h 112"/>
                      <a:gd name="T88" fmla="*/ 42 w 46"/>
                      <a:gd name="T89" fmla="*/ 112 h 112"/>
                      <a:gd name="T90" fmla="*/ 42 w 46"/>
                      <a:gd name="T91" fmla="*/ 112 h 112"/>
                      <a:gd name="T92" fmla="*/ 44 w 46"/>
                      <a:gd name="T93" fmla="*/ 112 h 112"/>
                      <a:gd name="T94" fmla="*/ 44 w 46"/>
                      <a:gd name="T95" fmla="*/ 112 h 112"/>
                      <a:gd name="T96" fmla="*/ 46 w 46"/>
                      <a:gd name="T97" fmla="*/ 112 h 112"/>
                      <a:gd name="T98" fmla="*/ 46 w 46"/>
                      <a:gd name="T99" fmla="*/ 112 h 1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2">
                        <a:moveTo>
                          <a:pt x="0" y="112"/>
                        </a:moveTo>
                        <a:lnTo>
                          <a:pt x="1" y="112"/>
                        </a:lnTo>
                        <a:lnTo>
                          <a:pt x="2" y="112"/>
                        </a:lnTo>
                        <a:lnTo>
                          <a:pt x="2" y="112"/>
                        </a:lnTo>
                        <a:lnTo>
                          <a:pt x="4" y="112"/>
                        </a:lnTo>
                        <a:lnTo>
                          <a:pt x="4" y="112"/>
                        </a:lnTo>
                        <a:lnTo>
                          <a:pt x="6" y="112"/>
                        </a:lnTo>
                        <a:lnTo>
                          <a:pt x="6" y="112"/>
                        </a:lnTo>
                        <a:lnTo>
                          <a:pt x="9" y="112"/>
                        </a:lnTo>
                        <a:lnTo>
                          <a:pt x="9" y="112"/>
                        </a:lnTo>
                        <a:lnTo>
                          <a:pt x="10" y="0"/>
                        </a:lnTo>
                        <a:lnTo>
                          <a:pt x="10" y="31"/>
                        </a:lnTo>
                        <a:lnTo>
                          <a:pt x="10" y="35"/>
                        </a:lnTo>
                        <a:lnTo>
                          <a:pt x="12" y="112"/>
                        </a:lnTo>
                        <a:lnTo>
                          <a:pt x="12" y="112"/>
                        </a:lnTo>
                        <a:lnTo>
                          <a:pt x="15" y="112"/>
                        </a:lnTo>
                        <a:lnTo>
                          <a:pt x="15" y="112"/>
                        </a:lnTo>
                        <a:lnTo>
                          <a:pt x="17" y="112"/>
                        </a:lnTo>
                        <a:lnTo>
                          <a:pt x="17" y="112"/>
                        </a:lnTo>
                        <a:lnTo>
                          <a:pt x="19" y="112"/>
                        </a:lnTo>
                        <a:lnTo>
                          <a:pt x="19" y="112"/>
                        </a:lnTo>
                        <a:lnTo>
                          <a:pt x="20" y="112"/>
                        </a:lnTo>
                        <a:lnTo>
                          <a:pt x="21" y="112"/>
                        </a:lnTo>
                        <a:lnTo>
                          <a:pt x="21" y="112"/>
                        </a:lnTo>
                        <a:lnTo>
                          <a:pt x="23" y="112"/>
                        </a:lnTo>
                        <a:lnTo>
                          <a:pt x="23" y="112"/>
                        </a:lnTo>
                        <a:lnTo>
                          <a:pt x="25" y="112"/>
                        </a:lnTo>
                        <a:lnTo>
                          <a:pt x="25" y="112"/>
                        </a:lnTo>
                        <a:lnTo>
                          <a:pt x="27" y="112"/>
                        </a:lnTo>
                        <a:lnTo>
                          <a:pt x="27" y="112"/>
                        </a:lnTo>
                        <a:lnTo>
                          <a:pt x="29" y="0"/>
                        </a:lnTo>
                        <a:lnTo>
                          <a:pt x="29" y="86"/>
                        </a:lnTo>
                        <a:lnTo>
                          <a:pt x="29" y="87"/>
                        </a:lnTo>
                        <a:lnTo>
                          <a:pt x="31" y="112"/>
                        </a:lnTo>
                        <a:lnTo>
                          <a:pt x="31" y="112"/>
                        </a:lnTo>
                        <a:lnTo>
                          <a:pt x="33" y="112"/>
                        </a:lnTo>
                        <a:lnTo>
                          <a:pt x="33" y="112"/>
                        </a:lnTo>
                        <a:lnTo>
                          <a:pt x="35" y="112"/>
                        </a:lnTo>
                        <a:lnTo>
                          <a:pt x="35" y="112"/>
                        </a:lnTo>
                        <a:lnTo>
                          <a:pt x="37" y="112"/>
                        </a:lnTo>
                        <a:lnTo>
                          <a:pt x="37" y="112"/>
                        </a:lnTo>
                        <a:lnTo>
                          <a:pt x="38" y="112"/>
                        </a:lnTo>
                        <a:lnTo>
                          <a:pt x="40" y="112"/>
                        </a:lnTo>
                        <a:lnTo>
                          <a:pt x="40" y="112"/>
                        </a:lnTo>
                        <a:lnTo>
                          <a:pt x="42" y="112"/>
                        </a:lnTo>
                        <a:lnTo>
                          <a:pt x="42" y="112"/>
                        </a:lnTo>
                        <a:lnTo>
                          <a:pt x="44" y="112"/>
                        </a:lnTo>
                        <a:lnTo>
                          <a:pt x="44" y="112"/>
                        </a:lnTo>
                        <a:lnTo>
                          <a:pt x="46" y="112"/>
                        </a:lnTo>
                        <a:lnTo>
                          <a:pt x="46" y="1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1" name="Freeform 175"/>
                  <p:cNvSpPr>
                    <a:spLocks/>
                  </p:cNvSpPr>
                  <p:nvPr/>
                </p:nvSpPr>
                <p:spPr bwMode="auto">
                  <a:xfrm>
                    <a:off x="6391275" y="2397126"/>
                    <a:ext cx="73025" cy="177800"/>
                  </a:xfrm>
                  <a:custGeom>
                    <a:avLst/>
                    <a:gdLst>
                      <a:gd name="T0" fmla="*/ 0 w 46"/>
                      <a:gd name="T1" fmla="*/ 112 h 112"/>
                      <a:gd name="T2" fmla="*/ 2 w 46"/>
                      <a:gd name="T3" fmla="*/ 0 h 112"/>
                      <a:gd name="T4" fmla="*/ 2 w 46"/>
                      <a:gd name="T5" fmla="*/ 101 h 112"/>
                      <a:gd name="T6" fmla="*/ 2 w 46"/>
                      <a:gd name="T7" fmla="*/ 102 h 112"/>
                      <a:gd name="T8" fmla="*/ 4 w 46"/>
                      <a:gd name="T9" fmla="*/ 112 h 112"/>
                      <a:gd name="T10" fmla="*/ 4 w 46"/>
                      <a:gd name="T11" fmla="*/ 112 h 112"/>
                      <a:gd name="T12" fmla="*/ 6 w 46"/>
                      <a:gd name="T13" fmla="*/ 112 h 112"/>
                      <a:gd name="T14" fmla="*/ 6 w 46"/>
                      <a:gd name="T15" fmla="*/ 112 h 112"/>
                      <a:gd name="T16" fmla="*/ 8 w 46"/>
                      <a:gd name="T17" fmla="*/ 112 h 112"/>
                      <a:gd name="T18" fmla="*/ 8 w 46"/>
                      <a:gd name="T19" fmla="*/ 112 h 112"/>
                      <a:gd name="T20" fmla="*/ 10 w 46"/>
                      <a:gd name="T21" fmla="*/ 112 h 112"/>
                      <a:gd name="T22" fmla="*/ 10 w 46"/>
                      <a:gd name="T23" fmla="*/ 112 h 112"/>
                      <a:gd name="T24" fmla="*/ 11 w 46"/>
                      <a:gd name="T25" fmla="*/ 112 h 112"/>
                      <a:gd name="T26" fmla="*/ 12 w 46"/>
                      <a:gd name="T27" fmla="*/ 112 h 112"/>
                      <a:gd name="T28" fmla="*/ 12 w 46"/>
                      <a:gd name="T29" fmla="*/ 112 h 112"/>
                      <a:gd name="T30" fmla="*/ 14 w 46"/>
                      <a:gd name="T31" fmla="*/ 112 h 112"/>
                      <a:gd name="T32" fmla="*/ 14 w 46"/>
                      <a:gd name="T33" fmla="*/ 112 h 112"/>
                      <a:gd name="T34" fmla="*/ 16 w 46"/>
                      <a:gd name="T35" fmla="*/ 112 h 112"/>
                      <a:gd name="T36" fmla="*/ 16 w 46"/>
                      <a:gd name="T37" fmla="*/ 112 h 112"/>
                      <a:gd name="T38" fmla="*/ 19 w 46"/>
                      <a:gd name="T39" fmla="*/ 111 h 112"/>
                      <a:gd name="T40" fmla="*/ 19 w 46"/>
                      <a:gd name="T41" fmla="*/ 111 h 112"/>
                      <a:gd name="T42" fmla="*/ 20 w 46"/>
                      <a:gd name="T43" fmla="*/ 0 h 112"/>
                      <a:gd name="T44" fmla="*/ 21 w 46"/>
                      <a:gd name="T45" fmla="*/ 107 h 112"/>
                      <a:gd name="T46" fmla="*/ 21 w 46"/>
                      <a:gd name="T47" fmla="*/ 107 h 112"/>
                      <a:gd name="T48" fmla="*/ 23 w 46"/>
                      <a:gd name="T49" fmla="*/ 112 h 112"/>
                      <a:gd name="T50" fmla="*/ 23 w 46"/>
                      <a:gd name="T51" fmla="*/ 112 h 112"/>
                      <a:gd name="T52" fmla="*/ 25 w 46"/>
                      <a:gd name="T53" fmla="*/ 112 h 112"/>
                      <a:gd name="T54" fmla="*/ 25 w 46"/>
                      <a:gd name="T55" fmla="*/ 112 h 112"/>
                      <a:gd name="T56" fmla="*/ 27 w 46"/>
                      <a:gd name="T57" fmla="*/ 112 h 112"/>
                      <a:gd name="T58" fmla="*/ 27 w 46"/>
                      <a:gd name="T59" fmla="*/ 112 h 112"/>
                      <a:gd name="T60" fmla="*/ 29 w 46"/>
                      <a:gd name="T61" fmla="*/ 112 h 112"/>
                      <a:gd name="T62" fmla="*/ 29 w 46"/>
                      <a:gd name="T63" fmla="*/ 112 h 112"/>
                      <a:gd name="T64" fmla="*/ 29 w 46"/>
                      <a:gd name="T65" fmla="*/ 112 h 112"/>
                      <a:gd name="T66" fmla="*/ 31 w 46"/>
                      <a:gd name="T67" fmla="*/ 112 h 112"/>
                      <a:gd name="T68" fmla="*/ 31 w 46"/>
                      <a:gd name="T69" fmla="*/ 112 h 112"/>
                      <a:gd name="T70" fmla="*/ 33 w 46"/>
                      <a:gd name="T71" fmla="*/ 112 h 112"/>
                      <a:gd name="T72" fmla="*/ 33 w 46"/>
                      <a:gd name="T73" fmla="*/ 112 h 112"/>
                      <a:gd name="T74" fmla="*/ 35 w 46"/>
                      <a:gd name="T75" fmla="*/ 112 h 112"/>
                      <a:gd name="T76" fmla="*/ 35 w 46"/>
                      <a:gd name="T77" fmla="*/ 112 h 112"/>
                      <a:gd name="T78" fmla="*/ 37 w 46"/>
                      <a:gd name="T79" fmla="*/ 111 h 112"/>
                      <a:gd name="T80" fmla="*/ 37 w 46"/>
                      <a:gd name="T81" fmla="*/ 111 h 112"/>
                      <a:gd name="T82" fmla="*/ 39 w 46"/>
                      <a:gd name="T83" fmla="*/ 0 h 112"/>
                      <a:gd name="T84" fmla="*/ 39 w 46"/>
                      <a:gd name="T85" fmla="*/ 109 h 112"/>
                      <a:gd name="T86" fmla="*/ 39 w 46"/>
                      <a:gd name="T87" fmla="*/ 109 h 112"/>
                      <a:gd name="T88" fmla="*/ 41 w 46"/>
                      <a:gd name="T89" fmla="*/ 112 h 112"/>
                      <a:gd name="T90" fmla="*/ 41 w 46"/>
                      <a:gd name="T91" fmla="*/ 112 h 112"/>
                      <a:gd name="T92" fmla="*/ 44 w 46"/>
                      <a:gd name="T93" fmla="*/ 112 h 112"/>
                      <a:gd name="T94" fmla="*/ 44 w 46"/>
                      <a:gd name="T95" fmla="*/ 112 h 112"/>
                      <a:gd name="T96" fmla="*/ 46 w 46"/>
                      <a:gd name="T97" fmla="*/ 112 h 112"/>
                      <a:gd name="T98" fmla="*/ 46 w 46"/>
                      <a:gd name="T99" fmla="*/ 112 h 1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2">
                        <a:moveTo>
                          <a:pt x="0" y="112"/>
                        </a:moveTo>
                        <a:lnTo>
                          <a:pt x="2" y="0"/>
                        </a:lnTo>
                        <a:lnTo>
                          <a:pt x="2" y="101"/>
                        </a:lnTo>
                        <a:lnTo>
                          <a:pt x="2" y="102"/>
                        </a:lnTo>
                        <a:lnTo>
                          <a:pt x="4" y="112"/>
                        </a:lnTo>
                        <a:lnTo>
                          <a:pt x="4" y="112"/>
                        </a:lnTo>
                        <a:lnTo>
                          <a:pt x="6" y="112"/>
                        </a:lnTo>
                        <a:lnTo>
                          <a:pt x="6" y="112"/>
                        </a:lnTo>
                        <a:lnTo>
                          <a:pt x="8" y="112"/>
                        </a:lnTo>
                        <a:lnTo>
                          <a:pt x="8" y="112"/>
                        </a:lnTo>
                        <a:lnTo>
                          <a:pt x="10" y="112"/>
                        </a:lnTo>
                        <a:lnTo>
                          <a:pt x="10" y="112"/>
                        </a:lnTo>
                        <a:lnTo>
                          <a:pt x="11" y="112"/>
                        </a:lnTo>
                        <a:lnTo>
                          <a:pt x="12" y="112"/>
                        </a:lnTo>
                        <a:lnTo>
                          <a:pt x="12" y="112"/>
                        </a:lnTo>
                        <a:lnTo>
                          <a:pt x="14" y="112"/>
                        </a:lnTo>
                        <a:lnTo>
                          <a:pt x="14" y="112"/>
                        </a:lnTo>
                        <a:lnTo>
                          <a:pt x="16" y="112"/>
                        </a:lnTo>
                        <a:lnTo>
                          <a:pt x="16" y="112"/>
                        </a:lnTo>
                        <a:lnTo>
                          <a:pt x="19" y="111"/>
                        </a:lnTo>
                        <a:lnTo>
                          <a:pt x="19" y="111"/>
                        </a:lnTo>
                        <a:lnTo>
                          <a:pt x="20" y="0"/>
                        </a:lnTo>
                        <a:lnTo>
                          <a:pt x="21" y="107"/>
                        </a:lnTo>
                        <a:lnTo>
                          <a:pt x="21" y="107"/>
                        </a:lnTo>
                        <a:lnTo>
                          <a:pt x="23" y="112"/>
                        </a:lnTo>
                        <a:lnTo>
                          <a:pt x="23" y="112"/>
                        </a:lnTo>
                        <a:lnTo>
                          <a:pt x="25" y="112"/>
                        </a:lnTo>
                        <a:lnTo>
                          <a:pt x="25" y="112"/>
                        </a:lnTo>
                        <a:lnTo>
                          <a:pt x="27" y="112"/>
                        </a:lnTo>
                        <a:lnTo>
                          <a:pt x="27" y="112"/>
                        </a:lnTo>
                        <a:lnTo>
                          <a:pt x="29" y="112"/>
                        </a:lnTo>
                        <a:lnTo>
                          <a:pt x="29" y="112"/>
                        </a:lnTo>
                        <a:lnTo>
                          <a:pt x="29" y="112"/>
                        </a:lnTo>
                        <a:lnTo>
                          <a:pt x="31" y="112"/>
                        </a:lnTo>
                        <a:lnTo>
                          <a:pt x="31" y="112"/>
                        </a:lnTo>
                        <a:lnTo>
                          <a:pt x="33" y="112"/>
                        </a:lnTo>
                        <a:lnTo>
                          <a:pt x="33" y="112"/>
                        </a:lnTo>
                        <a:lnTo>
                          <a:pt x="35" y="112"/>
                        </a:lnTo>
                        <a:lnTo>
                          <a:pt x="35" y="112"/>
                        </a:lnTo>
                        <a:lnTo>
                          <a:pt x="37" y="111"/>
                        </a:lnTo>
                        <a:lnTo>
                          <a:pt x="37" y="111"/>
                        </a:lnTo>
                        <a:lnTo>
                          <a:pt x="39" y="0"/>
                        </a:lnTo>
                        <a:lnTo>
                          <a:pt x="39" y="109"/>
                        </a:lnTo>
                        <a:lnTo>
                          <a:pt x="39" y="109"/>
                        </a:lnTo>
                        <a:lnTo>
                          <a:pt x="41" y="112"/>
                        </a:lnTo>
                        <a:lnTo>
                          <a:pt x="41" y="112"/>
                        </a:lnTo>
                        <a:lnTo>
                          <a:pt x="44" y="112"/>
                        </a:lnTo>
                        <a:lnTo>
                          <a:pt x="44" y="112"/>
                        </a:lnTo>
                        <a:lnTo>
                          <a:pt x="46" y="112"/>
                        </a:lnTo>
                        <a:lnTo>
                          <a:pt x="46" y="1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2" name="Freeform 176"/>
                  <p:cNvSpPr>
                    <a:spLocks/>
                  </p:cNvSpPr>
                  <p:nvPr/>
                </p:nvSpPr>
                <p:spPr bwMode="auto">
                  <a:xfrm>
                    <a:off x="6464300" y="2397126"/>
                    <a:ext cx="71438" cy="177800"/>
                  </a:xfrm>
                  <a:custGeom>
                    <a:avLst/>
                    <a:gdLst>
                      <a:gd name="T0" fmla="*/ 0 w 45"/>
                      <a:gd name="T1" fmla="*/ 112 h 112"/>
                      <a:gd name="T2" fmla="*/ 2 w 45"/>
                      <a:gd name="T3" fmla="*/ 112 h 112"/>
                      <a:gd name="T4" fmla="*/ 2 w 45"/>
                      <a:gd name="T5" fmla="*/ 112 h 112"/>
                      <a:gd name="T6" fmla="*/ 2 w 45"/>
                      <a:gd name="T7" fmla="*/ 112 h 112"/>
                      <a:gd name="T8" fmla="*/ 4 w 45"/>
                      <a:gd name="T9" fmla="*/ 112 h 112"/>
                      <a:gd name="T10" fmla="*/ 4 w 45"/>
                      <a:gd name="T11" fmla="*/ 112 h 112"/>
                      <a:gd name="T12" fmla="*/ 6 w 45"/>
                      <a:gd name="T13" fmla="*/ 112 h 112"/>
                      <a:gd name="T14" fmla="*/ 6 w 45"/>
                      <a:gd name="T15" fmla="*/ 112 h 112"/>
                      <a:gd name="T16" fmla="*/ 8 w 45"/>
                      <a:gd name="T17" fmla="*/ 112 h 112"/>
                      <a:gd name="T18" fmla="*/ 8 w 45"/>
                      <a:gd name="T19" fmla="*/ 112 h 112"/>
                      <a:gd name="T20" fmla="*/ 10 w 45"/>
                      <a:gd name="T21" fmla="*/ 110 h 112"/>
                      <a:gd name="T22" fmla="*/ 10 w 45"/>
                      <a:gd name="T23" fmla="*/ 110 h 112"/>
                      <a:gd name="T24" fmla="*/ 11 w 45"/>
                      <a:gd name="T25" fmla="*/ 0 h 112"/>
                      <a:gd name="T26" fmla="*/ 12 w 45"/>
                      <a:gd name="T27" fmla="*/ 110 h 112"/>
                      <a:gd name="T28" fmla="*/ 12 w 45"/>
                      <a:gd name="T29" fmla="*/ 110 h 112"/>
                      <a:gd name="T30" fmla="*/ 14 w 45"/>
                      <a:gd name="T31" fmla="*/ 112 h 112"/>
                      <a:gd name="T32" fmla="*/ 14 w 45"/>
                      <a:gd name="T33" fmla="*/ 112 h 112"/>
                      <a:gd name="T34" fmla="*/ 16 w 45"/>
                      <a:gd name="T35" fmla="*/ 112 h 112"/>
                      <a:gd name="T36" fmla="*/ 16 w 45"/>
                      <a:gd name="T37" fmla="*/ 112 h 112"/>
                      <a:gd name="T38" fmla="*/ 18 w 45"/>
                      <a:gd name="T39" fmla="*/ 112 h 112"/>
                      <a:gd name="T40" fmla="*/ 18 w 45"/>
                      <a:gd name="T41" fmla="*/ 112 h 112"/>
                      <a:gd name="T42" fmla="*/ 20 w 45"/>
                      <a:gd name="T43" fmla="*/ 112 h 112"/>
                      <a:gd name="T44" fmla="*/ 20 w 45"/>
                      <a:gd name="T45" fmla="*/ 112 h 112"/>
                      <a:gd name="T46" fmla="*/ 20 w 45"/>
                      <a:gd name="T47" fmla="*/ 112 h 112"/>
                      <a:gd name="T48" fmla="*/ 23 w 45"/>
                      <a:gd name="T49" fmla="*/ 112 h 112"/>
                      <a:gd name="T50" fmla="*/ 23 w 45"/>
                      <a:gd name="T51" fmla="*/ 112 h 112"/>
                      <a:gd name="T52" fmla="*/ 25 w 45"/>
                      <a:gd name="T53" fmla="*/ 112 h 112"/>
                      <a:gd name="T54" fmla="*/ 25 w 45"/>
                      <a:gd name="T55" fmla="*/ 112 h 112"/>
                      <a:gd name="T56" fmla="*/ 26 w 45"/>
                      <a:gd name="T57" fmla="*/ 112 h 112"/>
                      <a:gd name="T58" fmla="*/ 26 w 45"/>
                      <a:gd name="T59" fmla="*/ 112 h 112"/>
                      <a:gd name="T60" fmla="*/ 29 w 45"/>
                      <a:gd name="T61" fmla="*/ 109 h 112"/>
                      <a:gd name="T62" fmla="*/ 29 w 45"/>
                      <a:gd name="T63" fmla="*/ 109 h 112"/>
                      <a:gd name="T64" fmla="*/ 30 w 45"/>
                      <a:gd name="T65" fmla="*/ 0 h 112"/>
                      <a:gd name="T66" fmla="*/ 31 w 45"/>
                      <a:gd name="T67" fmla="*/ 111 h 112"/>
                      <a:gd name="T68" fmla="*/ 31 w 45"/>
                      <a:gd name="T69" fmla="*/ 111 h 112"/>
                      <a:gd name="T70" fmla="*/ 33 w 45"/>
                      <a:gd name="T71" fmla="*/ 112 h 112"/>
                      <a:gd name="T72" fmla="*/ 33 w 45"/>
                      <a:gd name="T73" fmla="*/ 112 h 112"/>
                      <a:gd name="T74" fmla="*/ 35 w 45"/>
                      <a:gd name="T75" fmla="*/ 112 h 112"/>
                      <a:gd name="T76" fmla="*/ 35 w 45"/>
                      <a:gd name="T77" fmla="*/ 112 h 112"/>
                      <a:gd name="T78" fmla="*/ 37 w 45"/>
                      <a:gd name="T79" fmla="*/ 112 h 112"/>
                      <a:gd name="T80" fmla="*/ 37 w 45"/>
                      <a:gd name="T81" fmla="*/ 112 h 112"/>
                      <a:gd name="T82" fmla="*/ 39 w 45"/>
                      <a:gd name="T83" fmla="*/ 112 h 112"/>
                      <a:gd name="T84" fmla="*/ 39 w 45"/>
                      <a:gd name="T85" fmla="*/ 112 h 112"/>
                      <a:gd name="T86" fmla="*/ 39 w 45"/>
                      <a:gd name="T87" fmla="*/ 112 h 112"/>
                      <a:gd name="T88" fmla="*/ 41 w 45"/>
                      <a:gd name="T89" fmla="*/ 112 h 112"/>
                      <a:gd name="T90" fmla="*/ 41 w 45"/>
                      <a:gd name="T91" fmla="*/ 112 h 112"/>
                      <a:gd name="T92" fmla="*/ 43 w 45"/>
                      <a:gd name="T93" fmla="*/ 112 h 112"/>
                      <a:gd name="T94" fmla="*/ 43 w 45"/>
                      <a:gd name="T95" fmla="*/ 112 h 112"/>
                      <a:gd name="T96" fmla="*/ 45 w 45"/>
                      <a:gd name="T97" fmla="*/ 112 h 112"/>
                      <a:gd name="T98" fmla="*/ 45 w 45"/>
                      <a:gd name="T99" fmla="*/ 112 h 1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12">
                        <a:moveTo>
                          <a:pt x="0" y="112"/>
                        </a:moveTo>
                        <a:lnTo>
                          <a:pt x="2" y="112"/>
                        </a:lnTo>
                        <a:lnTo>
                          <a:pt x="2" y="112"/>
                        </a:lnTo>
                        <a:lnTo>
                          <a:pt x="2" y="112"/>
                        </a:lnTo>
                        <a:lnTo>
                          <a:pt x="4" y="112"/>
                        </a:lnTo>
                        <a:lnTo>
                          <a:pt x="4" y="112"/>
                        </a:lnTo>
                        <a:lnTo>
                          <a:pt x="6" y="112"/>
                        </a:lnTo>
                        <a:lnTo>
                          <a:pt x="6" y="112"/>
                        </a:lnTo>
                        <a:lnTo>
                          <a:pt x="8" y="112"/>
                        </a:lnTo>
                        <a:lnTo>
                          <a:pt x="8" y="112"/>
                        </a:lnTo>
                        <a:lnTo>
                          <a:pt x="10" y="110"/>
                        </a:lnTo>
                        <a:lnTo>
                          <a:pt x="10" y="110"/>
                        </a:lnTo>
                        <a:lnTo>
                          <a:pt x="11" y="0"/>
                        </a:lnTo>
                        <a:lnTo>
                          <a:pt x="12" y="110"/>
                        </a:lnTo>
                        <a:lnTo>
                          <a:pt x="12" y="110"/>
                        </a:lnTo>
                        <a:lnTo>
                          <a:pt x="14" y="112"/>
                        </a:lnTo>
                        <a:lnTo>
                          <a:pt x="14" y="112"/>
                        </a:lnTo>
                        <a:lnTo>
                          <a:pt x="16" y="112"/>
                        </a:lnTo>
                        <a:lnTo>
                          <a:pt x="16" y="112"/>
                        </a:lnTo>
                        <a:lnTo>
                          <a:pt x="18" y="112"/>
                        </a:lnTo>
                        <a:lnTo>
                          <a:pt x="18" y="112"/>
                        </a:lnTo>
                        <a:lnTo>
                          <a:pt x="20" y="112"/>
                        </a:lnTo>
                        <a:lnTo>
                          <a:pt x="20" y="112"/>
                        </a:lnTo>
                        <a:lnTo>
                          <a:pt x="20" y="112"/>
                        </a:lnTo>
                        <a:lnTo>
                          <a:pt x="23" y="112"/>
                        </a:lnTo>
                        <a:lnTo>
                          <a:pt x="23" y="112"/>
                        </a:lnTo>
                        <a:lnTo>
                          <a:pt x="25" y="112"/>
                        </a:lnTo>
                        <a:lnTo>
                          <a:pt x="25" y="112"/>
                        </a:lnTo>
                        <a:lnTo>
                          <a:pt x="26" y="112"/>
                        </a:lnTo>
                        <a:lnTo>
                          <a:pt x="26" y="112"/>
                        </a:lnTo>
                        <a:lnTo>
                          <a:pt x="29" y="109"/>
                        </a:lnTo>
                        <a:lnTo>
                          <a:pt x="29" y="109"/>
                        </a:lnTo>
                        <a:lnTo>
                          <a:pt x="30" y="0"/>
                        </a:lnTo>
                        <a:lnTo>
                          <a:pt x="31" y="111"/>
                        </a:lnTo>
                        <a:lnTo>
                          <a:pt x="31" y="111"/>
                        </a:lnTo>
                        <a:lnTo>
                          <a:pt x="33" y="112"/>
                        </a:lnTo>
                        <a:lnTo>
                          <a:pt x="33" y="112"/>
                        </a:lnTo>
                        <a:lnTo>
                          <a:pt x="35" y="112"/>
                        </a:lnTo>
                        <a:lnTo>
                          <a:pt x="35" y="112"/>
                        </a:lnTo>
                        <a:lnTo>
                          <a:pt x="37" y="112"/>
                        </a:lnTo>
                        <a:lnTo>
                          <a:pt x="37" y="112"/>
                        </a:lnTo>
                        <a:lnTo>
                          <a:pt x="39" y="112"/>
                        </a:lnTo>
                        <a:lnTo>
                          <a:pt x="39" y="112"/>
                        </a:lnTo>
                        <a:lnTo>
                          <a:pt x="39" y="112"/>
                        </a:lnTo>
                        <a:lnTo>
                          <a:pt x="41" y="112"/>
                        </a:lnTo>
                        <a:lnTo>
                          <a:pt x="41" y="112"/>
                        </a:lnTo>
                        <a:lnTo>
                          <a:pt x="43" y="112"/>
                        </a:lnTo>
                        <a:lnTo>
                          <a:pt x="43" y="112"/>
                        </a:lnTo>
                        <a:lnTo>
                          <a:pt x="45" y="112"/>
                        </a:lnTo>
                        <a:lnTo>
                          <a:pt x="45" y="1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3" name="Freeform 177"/>
                  <p:cNvSpPr>
                    <a:spLocks/>
                  </p:cNvSpPr>
                  <p:nvPr/>
                </p:nvSpPr>
                <p:spPr bwMode="auto">
                  <a:xfrm>
                    <a:off x="6535738" y="2397126"/>
                    <a:ext cx="73025" cy="177800"/>
                  </a:xfrm>
                  <a:custGeom>
                    <a:avLst/>
                    <a:gdLst>
                      <a:gd name="T0" fmla="*/ 0 w 46"/>
                      <a:gd name="T1" fmla="*/ 112 h 112"/>
                      <a:gd name="T2" fmla="*/ 3 w 46"/>
                      <a:gd name="T3" fmla="*/ 107 h 112"/>
                      <a:gd name="T4" fmla="*/ 3 w 46"/>
                      <a:gd name="T5" fmla="*/ 107 h 112"/>
                      <a:gd name="T6" fmla="*/ 3 w 46"/>
                      <a:gd name="T7" fmla="*/ 0 h 112"/>
                      <a:gd name="T8" fmla="*/ 4 w 46"/>
                      <a:gd name="T9" fmla="*/ 111 h 112"/>
                      <a:gd name="T10" fmla="*/ 4 w 46"/>
                      <a:gd name="T11" fmla="*/ 111 h 112"/>
                      <a:gd name="T12" fmla="*/ 6 w 46"/>
                      <a:gd name="T13" fmla="*/ 112 h 112"/>
                      <a:gd name="T14" fmla="*/ 6 w 46"/>
                      <a:gd name="T15" fmla="*/ 112 h 112"/>
                      <a:gd name="T16" fmla="*/ 9 w 46"/>
                      <a:gd name="T17" fmla="*/ 112 h 112"/>
                      <a:gd name="T18" fmla="*/ 9 w 46"/>
                      <a:gd name="T19" fmla="*/ 112 h 112"/>
                      <a:gd name="T20" fmla="*/ 11 w 46"/>
                      <a:gd name="T21" fmla="*/ 112 h 112"/>
                      <a:gd name="T22" fmla="*/ 11 w 46"/>
                      <a:gd name="T23" fmla="*/ 112 h 112"/>
                      <a:gd name="T24" fmla="*/ 12 w 46"/>
                      <a:gd name="T25" fmla="*/ 112 h 112"/>
                      <a:gd name="T26" fmla="*/ 13 w 46"/>
                      <a:gd name="T27" fmla="*/ 112 h 112"/>
                      <a:gd name="T28" fmla="*/ 13 w 46"/>
                      <a:gd name="T29" fmla="*/ 112 h 112"/>
                      <a:gd name="T30" fmla="*/ 15 w 46"/>
                      <a:gd name="T31" fmla="*/ 112 h 112"/>
                      <a:gd name="T32" fmla="*/ 15 w 46"/>
                      <a:gd name="T33" fmla="*/ 112 h 112"/>
                      <a:gd name="T34" fmla="*/ 17 w 46"/>
                      <a:gd name="T35" fmla="*/ 112 h 112"/>
                      <a:gd name="T36" fmla="*/ 17 w 46"/>
                      <a:gd name="T37" fmla="*/ 112 h 112"/>
                      <a:gd name="T38" fmla="*/ 19 w 46"/>
                      <a:gd name="T39" fmla="*/ 112 h 112"/>
                      <a:gd name="T40" fmla="*/ 19 w 46"/>
                      <a:gd name="T41" fmla="*/ 112 h 112"/>
                      <a:gd name="T42" fmla="*/ 21 w 46"/>
                      <a:gd name="T43" fmla="*/ 102 h 112"/>
                      <a:gd name="T44" fmla="*/ 21 w 46"/>
                      <a:gd name="T45" fmla="*/ 101 h 112"/>
                      <a:gd name="T46" fmla="*/ 22 w 46"/>
                      <a:gd name="T47" fmla="*/ 0 h 112"/>
                      <a:gd name="T48" fmla="*/ 23 w 46"/>
                      <a:gd name="T49" fmla="*/ 112 h 112"/>
                      <a:gd name="T50" fmla="*/ 23 w 46"/>
                      <a:gd name="T51" fmla="*/ 112 h 112"/>
                      <a:gd name="T52" fmla="*/ 25 w 46"/>
                      <a:gd name="T53" fmla="*/ 112 h 112"/>
                      <a:gd name="T54" fmla="*/ 25 w 46"/>
                      <a:gd name="T55" fmla="*/ 112 h 112"/>
                      <a:gd name="T56" fmla="*/ 27 w 46"/>
                      <a:gd name="T57" fmla="*/ 112 h 112"/>
                      <a:gd name="T58" fmla="*/ 27 w 46"/>
                      <a:gd name="T59" fmla="*/ 112 h 112"/>
                      <a:gd name="T60" fmla="*/ 29 w 46"/>
                      <a:gd name="T61" fmla="*/ 112 h 112"/>
                      <a:gd name="T62" fmla="*/ 29 w 46"/>
                      <a:gd name="T63" fmla="*/ 112 h 112"/>
                      <a:gd name="T64" fmla="*/ 31 w 46"/>
                      <a:gd name="T65" fmla="*/ 112 h 112"/>
                      <a:gd name="T66" fmla="*/ 31 w 46"/>
                      <a:gd name="T67" fmla="*/ 112 h 112"/>
                      <a:gd name="T68" fmla="*/ 31 w 46"/>
                      <a:gd name="T69" fmla="*/ 112 h 112"/>
                      <a:gd name="T70" fmla="*/ 34 w 46"/>
                      <a:gd name="T71" fmla="*/ 112 h 112"/>
                      <a:gd name="T72" fmla="*/ 34 w 46"/>
                      <a:gd name="T73" fmla="*/ 112 h 112"/>
                      <a:gd name="T74" fmla="*/ 36 w 46"/>
                      <a:gd name="T75" fmla="*/ 112 h 112"/>
                      <a:gd name="T76" fmla="*/ 36 w 46"/>
                      <a:gd name="T77" fmla="*/ 112 h 112"/>
                      <a:gd name="T78" fmla="*/ 38 w 46"/>
                      <a:gd name="T79" fmla="*/ 112 h 112"/>
                      <a:gd name="T80" fmla="*/ 38 w 46"/>
                      <a:gd name="T81" fmla="*/ 112 h 112"/>
                      <a:gd name="T82" fmla="*/ 40 w 46"/>
                      <a:gd name="T83" fmla="*/ 87 h 112"/>
                      <a:gd name="T84" fmla="*/ 40 w 46"/>
                      <a:gd name="T85" fmla="*/ 86 h 112"/>
                      <a:gd name="T86" fmla="*/ 40 w 46"/>
                      <a:gd name="T87" fmla="*/ 0 h 112"/>
                      <a:gd name="T88" fmla="*/ 42 w 46"/>
                      <a:gd name="T89" fmla="*/ 112 h 112"/>
                      <a:gd name="T90" fmla="*/ 42 w 46"/>
                      <a:gd name="T91" fmla="*/ 112 h 112"/>
                      <a:gd name="T92" fmla="*/ 44 w 46"/>
                      <a:gd name="T93" fmla="*/ 112 h 112"/>
                      <a:gd name="T94" fmla="*/ 44 w 46"/>
                      <a:gd name="T95" fmla="*/ 112 h 112"/>
                      <a:gd name="T96" fmla="*/ 46 w 46"/>
                      <a:gd name="T97" fmla="*/ 112 h 112"/>
                      <a:gd name="T98" fmla="*/ 46 w 46"/>
                      <a:gd name="T99" fmla="*/ 112 h 1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2">
                        <a:moveTo>
                          <a:pt x="0" y="112"/>
                        </a:moveTo>
                        <a:lnTo>
                          <a:pt x="3" y="107"/>
                        </a:lnTo>
                        <a:lnTo>
                          <a:pt x="3" y="107"/>
                        </a:lnTo>
                        <a:lnTo>
                          <a:pt x="3" y="0"/>
                        </a:lnTo>
                        <a:lnTo>
                          <a:pt x="4" y="111"/>
                        </a:lnTo>
                        <a:lnTo>
                          <a:pt x="4" y="111"/>
                        </a:lnTo>
                        <a:lnTo>
                          <a:pt x="6" y="112"/>
                        </a:lnTo>
                        <a:lnTo>
                          <a:pt x="6" y="112"/>
                        </a:lnTo>
                        <a:lnTo>
                          <a:pt x="9" y="112"/>
                        </a:lnTo>
                        <a:lnTo>
                          <a:pt x="9" y="112"/>
                        </a:lnTo>
                        <a:lnTo>
                          <a:pt x="11" y="112"/>
                        </a:lnTo>
                        <a:lnTo>
                          <a:pt x="11" y="112"/>
                        </a:lnTo>
                        <a:lnTo>
                          <a:pt x="12" y="112"/>
                        </a:lnTo>
                        <a:lnTo>
                          <a:pt x="13" y="112"/>
                        </a:lnTo>
                        <a:lnTo>
                          <a:pt x="13" y="112"/>
                        </a:lnTo>
                        <a:lnTo>
                          <a:pt x="15" y="112"/>
                        </a:lnTo>
                        <a:lnTo>
                          <a:pt x="15" y="112"/>
                        </a:lnTo>
                        <a:lnTo>
                          <a:pt x="17" y="112"/>
                        </a:lnTo>
                        <a:lnTo>
                          <a:pt x="17" y="112"/>
                        </a:lnTo>
                        <a:lnTo>
                          <a:pt x="19" y="112"/>
                        </a:lnTo>
                        <a:lnTo>
                          <a:pt x="19" y="112"/>
                        </a:lnTo>
                        <a:lnTo>
                          <a:pt x="21" y="102"/>
                        </a:lnTo>
                        <a:lnTo>
                          <a:pt x="21" y="101"/>
                        </a:lnTo>
                        <a:lnTo>
                          <a:pt x="22" y="0"/>
                        </a:lnTo>
                        <a:lnTo>
                          <a:pt x="23" y="112"/>
                        </a:lnTo>
                        <a:lnTo>
                          <a:pt x="23" y="112"/>
                        </a:lnTo>
                        <a:lnTo>
                          <a:pt x="25" y="112"/>
                        </a:lnTo>
                        <a:lnTo>
                          <a:pt x="25" y="112"/>
                        </a:lnTo>
                        <a:lnTo>
                          <a:pt x="27" y="112"/>
                        </a:lnTo>
                        <a:lnTo>
                          <a:pt x="27" y="112"/>
                        </a:lnTo>
                        <a:lnTo>
                          <a:pt x="29" y="112"/>
                        </a:lnTo>
                        <a:lnTo>
                          <a:pt x="29" y="112"/>
                        </a:lnTo>
                        <a:lnTo>
                          <a:pt x="31" y="112"/>
                        </a:lnTo>
                        <a:lnTo>
                          <a:pt x="31" y="112"/>
                        </a:lnTo>
                        <a:lnTo>
                          <a:pt x="31" y="112"/>
                        </a:lnTo>
                        <a:lnTo>
                          <a:pt x="34" y="112"/>
                        </a:lnTo>
                        <a:lnTo>
                          <a:pt x="34" y="112"/>
                        </a:lnTo>
                        <a:lnTo>
                          <a:pt x="36" y="112"/>
                        </a:lnTo>
                        <a:lnTo>
                          <a:pt x="36" y="112"/>
                        </a:lnTo>
                        <a:lnTo>
                          <a:pt x="38" y="112"/>
                        </a:lnTo>
                        <a:lnTo>
                          <a:pt x="38" y="112"/>
                        </a:lnTo>
                        <a:lnTo>
                          <a:pt x="40" y="87"/>
                        </a:lnTo>
                        <a:lnTo>
                          <a:pt x="40" y="86"/>
                        </a:lnTo>
                        <a:lnTo>
                          <a:pt x="40" y="0"/>
                        </a:lnTo>
                        <a:lnTo>
                          <a:pt x="42" y="112"/>
                        </a:lnTo>
                        <a:lnTo>
                          <a:pt x="42" y="112"/>
                        </a:lnTo>
                        <a:lnTo>
                          <a:pt x="44" y="112"/>
                        </a:lnTo>
                        <a:lnTo>
                          <a:pt x="44" y="112"/>
                        </a:lnTo>
                        <a:lnTo>
                          <a:pt x="46" y="112"/>
                        </a:lnTo>
                        <a:lnTo>
                          <a:pt x="46" y="1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4" name="Freeform 178"/>
                  <p:cNvSpPr>
                    <a:spLocks/>
                  </p:cNvSpPr>
                  <p:nvPr/>
                </p:nvSpPr>
                <p:spPr bwMode="auto">
                  <a:xfrm>
                    <a:off x="6608763" y="2395538"/>
                    <a:ext cx="73025" cy="179388"/>
                  </a:xfrm>
                  <a:custGeom>
                    <a:avLst/>
                    <a:gdLst>
                      <a:gd name="T0" fmla="*/ 0 w 46"/>
                      <a:gd name="T1" fmla="*/ 113 h 113"/>
                      <a:gd name="T2" fmla="*/ 2 w 46"/>
                      <a:gd name="T3" fmla="*/ 113 h 113"/>
                      <a:gd name="T4" fmla="*/ 2 w 46"/>
                      <a:gd name="T5" fmla="*/ 113 h 113"/>
                      <a:gd name="T6" fmla="*/ 3 w 46"/>
                      <a:gd name="T7" fmla="*/ 113 h 113"/>
                      <a:gd name="T8" fmla="*/ 4 w 46"/>
                      <a:gd name="T9" fmla="*/ 113 h 113"/>
                      <a:gd name="T10" fmla="*/ 4 w 46"/>
                      <a:gd name="T11" fmla="*/ 113 h 113"/>
                      <a:gd name="T12" fmla="*/ 6 w 46"/>
                      <a:gd name="T13" fmla="*/ 113 h 113"/>
                      <a:gd name="T14" fmla="*/ 6 w 46"/>
                      <a:gd name="T15" fmla="*/ 113 h 113"/>
                      <a:gd name="T16" fmla="*/ 8 w 46"/>
                      <a:gd name="T17" fmla="*/ 113 h 113"/>
                      <a:gd name="T18" fmla="*/ 8 w 46"/>
                      <a:gd name="T19" fmla="*/ 113 h 113"/>
                      <a:gd name="T20" fmla="*/ 10 w 46"/>
                      <a:gd name="T21" fmla="*/ 113 h 113"/>
                      <a:gd name="T22" fmla="*/ 10 w 46"/>
                      <a:gd name="T23" fmla="*/ 113 h 113"/>
                      <a:gd name="T24" fmla="*/ 13 w 46"/>
                      <a:gd name="T25" fmla="*/ 36 h 113"/>
                      <a:gd name="T26" fmla="*/ 13 w 46"/>
                      <a:gd name="T27" fmla="*/ 33 h 113"/>
                      <a:gd name="T28" fmla="*/ 13 w 46"/>
                      <a:gd name="T29" fmla="*/ 1 h 113"/>
                      <a:gd name="T30" fmla="*/ 15 w 46"/>
                      <a:gd name="T31" fmla="*/ 113 h 113"/>
                      <a:gd name="T32" fmla="*/ 15 w 46"/>
                      <a:gd name="T33" fmla="*/ 113 h 113"/>
                      <a:gd name="T34" fmla="*/ 17 w 46"/>
                      <a:gd name="T35" fmla="*/ 113 h 113"/>
                      <a:gd name="T36" fmla="*/ 17 w 46"/>
                      <a:gd name="T37" fmla="*/ 113 h 113"/>
                      <a:gd name="T38" fmla="*/ 19 w 46"/>
                      <a:gd name="T39" fmla="*/ 113 h 113"/>
                      <a:gd name="T40" fmla="*/ 19 w 46"/>
                      <a:gd name="T41" fmla="*/ 113 h 113"/>
                      <a:gd name="T42" fmla="*/ 21 w 46"/>
                      <a:gd name="T43" fmla="*/ 113 h 113"/>
                      <a:gd name="T44" fmla="*/ 21 w 46"/>
                      <a:gd name="T45" fmla="*/ 113 h 113"/>
                      <a:gd name="T46" fmla="*/ 22 w 46"/>
                      <a:gd name="T47" fmla="*/ 113 h 113"/>
                      <a:gd name="T48" fmla="*/ 23 w 46"/>
                      <a:gd name="T49" fmla="*/ 113 h 113"/>
                      <a:gd name="T50" fmla="*/ 23 w 46"/>
                      <a:gd name="T51" fmla="*/ 113 h 113"/>
                      <a:gd name="T52" fmla="*/ 25 w 46"/>
                      <a:gd name="T53" fmla="*/ 113 h 113"/>
                      <a:gd name="T54" fmla="*/ 25 w 46"/>
                      <a:gd name="T55" fmla="*/ 113 h 113"/>
                      <a:gd name="T56" fmla="*/ 27 w 46"/>
                      <a:gd name="T57" fmla="*/ 113 h 113"/>
                      <a:gd name="T58" fmla="*/ 27 w 46"/>
                      <a:gd name="T59" fmla="*/ 113 h 113"/>
                      <a:gd name="T60" fmla="*/ 29 w 46"/>
                      <a:gd name="T61" fmla="*/ 113 h 113"/>
                      <a:gd name="T62" fmla="*/ 29 w 46"/>
                      <a:gd name="T63" fmla="*/ 113 h 113"/>
                      <a:gd name="T64" fmla="*/ 31 w 46"/>
                      <a:gd name="T65" fmla="*/ 0 h 113"/>
                      <a:gd name="T66" fmla="*/ 31 w 46"/>
                      <a:gd name="T67" fmla="*/ 22 h 113"/>
                      <a:gd name="T68" fmla="*/ 31 w 46"/>
                      <a:gd name="T69" fmla="*/ 26 h 113"/>
                      <a:gd name="T70" fmla="*/ 33 w 46"/>
                      <a:gd name="T71" fmla="*/ 113 h 113"/>
                      <a:gd name="T72" fmla="*/ 33 w 46"/>
                      <a:gd name="T73" fmla="*/ 113 h 113"/>
                      <a:gd name="T74" fmla="*/ 35 w 46"/>
                      <a:gd name="T75" fmla="*/ 113 h 113"/>
                      <a:gd name="T76" fmla="*/ 35 w 46"/>
                      <a:gd name="T77" fmla="*/ 113 h 113"/>
                      <a:gd name="T78" fmla="*/ 38 w 46"/>
                      <a:gd name="T79" fmla="*/ 113 h 113"/>
                      <a:gd name="T80" fmla="*/ 38 w 46"/>
                      <a:gd name="T81" fmla="*/ 113 h 113"/>
                      <a:gd name="T82" fmla="*/ 40 w 46"/>
                      <a:gd name="T83" fmla="*/ 113 h 113"/>
                      <a:gd name="T84" fmla="*/ 40 w 46"/>
                      <a:gd name="T85" fmla="*/ 113 h 113"/>
                      <a:gd name="T86" fmla="*/ 40 w 46"/>
                      <a:gd name="T87" fmla="*/ 113 h 113"/>
                      <a:gd name="T88" fmla="*/ 42 w 46"/>
                      <a:gd name="T89" fmla="*/ 113 h 113"/>
                      <a:gd name="T90" fmla="*/ 42 w 46"/>
                      <a:gd name="T91" fmla="*/ 113 h 113"/>
                      <a:gd name="T92" fmla="*/ 44 w 46"/>
                      <a:gd name="T93" fmla="*/ 113 h 113"/>
                      <a:gd name="T94" fmla="*/ 44 w 46"/>
                      <a:gd name="T95" fmla="*/ 113 h 113"/>
                      <a:gd name="T96" fmla="*/ 46 w 46"/>
                      <a:gd name="T97" fmla="*/ 113 h 113"/>
                      <a:gd name="T98" fmla="*/ 46 w 46"/>
                      <a:gd name="T99" fmla="*/ 113 h 1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3">
                        <a:moveTo>
                          <a:pt x="0" y="113"/>
                        </a:moveTo>
                        <a:lnTo>
                          <a:pt x="2" y="113"/>
                        </a:lnTo>
                        <a:lnTo>
                          <a:pt x="2" y="113"/>
                        </a:lnTo>
                        <a:lnTo>
                          <a:pt x="3" y="113"/>
                        </a:lnTo>
                        <a:lnTo>
                          <a:pt x="4" y="113"/>
                        </a:lnTo>
                        <a:lnTo>
                          <a:pt x="4" y="113"/>
                        </a:lnTo>
                        <a:lnTo>
                          <a:pt x="6" y="113"/>
                        </a:lnTo>
                        <a:lnTo>
                          <a:pt x="6" y="113"/>
                        </a:lnTo>
                        <a:lnTo>
                          <a:pt x="8" y="113"/>
                        </a:lnTo>
                        <a:lnTo>
                          <a:pt x="8" y="113"/>
                        </a:lnTo>
                        <a:lnTo>
                          <a:pt x="10" y="113"/>
                        </a:lnTo>
                        <a:lnTo>
                          <a:pt x="10" y="113"/>
                        </a:lnTo>
                        <a:lnTo>
                          <a:pt x="13" y="36"/>
                        </a:lnTo>
                        <a:lnTo>
                          <a:pt x="13" y="33"/>
                        </a:lnTo>
                        <a:lnTo>
                          <a:pt x="13" y="1"/>
                        </a:lnTo>
                        <a:lnTo>
                          <a:pt x="15" y="113"/>
                        </a:lnTo>
                        <a:lnTo>
                          <a:pt x="15" y="113"/>
                        </a:lnTo>
                        <a:lnTo>
                          <a:pt x="17" y="113"/>
                        </a:lnTo>
                        <a:lnTo>
                          <a:pt x="17" y="113"/>
                        </a:lnTo>
                        <a:lnTo>
                          <a:pt x="19" y="113"/>
                        </a:lnTo>
                        <a:lnTo>
                          <a:pt x="19" y="113"/>
                        </a:lnTo>
                        <a:lnTo>
                          <a:pt x="21" y="113"/>
                        </a:lnTo>
                        <a:lnTo>
                          <a:pt x="21" y="113"/>
                        </a:lnTo>
                        <a:lnTo>
                          <a:pt x="22" y="113"/>
                        </a:lnTo>
                        <a:lnTo>
                          <a:pt x="23" y="113"/>
                        </a:lnTo>
                        <a:lnTo>
                          <a:pt x="23" y="113"/>
                        </a:lnTo>
                        <a:lnTo>
                          <a:pt x="25" y="113"/>
                        </a:lnTo>
                        <a:lnTo>
                          <a:pt x="25" y="113"/>
                        </a:lnTo>
                        <a:lnTo>
                          <a:pt x="27" y="113"/>
                        </a:lnTo>
                        <a:lnTo>
                          <a:pt x="27" y="113"/>
                        </a:lnTo>
                        <a:lnTo>
                          <a:pt x="29" y="113"/>
                        </a:lnTo>
                        <a:lnTo>
                          <a:pt x="29" y="113"/>
                        </a:lnTo>
                        <a:lnTo>
                          <a:pt x="31" y="0"/>
                        </a:lnTo>
                        <a:lnTo>
                          <a:pt x="31" y="22"/>
                        </a:lnTo>
                        <a:lnTo>
                          <a:pt x="31" y="26"/>
                        </a:lnTo>
                        <a:lnTo>
                          <a:pt x="33" y="113"/>
                        </a:lnTo>
                        <a:lnTo>
                          <a:pt x="33" y="113"/>
                        </a:lnTo>
                        <a:lnTo>
                          <a:pt x="35" y="113"/>
                        </a:lnTo>
                        <a:lnTo>
                          <a:pt x="35" y="113"/>
                        </a:lnTo>
                        <a:lnTo>
                          <a:pt x="38" y="113"/>
                        </a:lnTo>
                        <a:lnTo>
                          <a:pt x="38" y="113"/>
                        </a:lnTo>
                        <a:lnTo>
                          <a:pt x="40" y="113"/>
                        </a:lnTo>
                        <a:lnTo>
                          <a:pt x="40" y="113"/>
                        </a:lnTo>
                        <a:lnTo>
                          <a:pt x="40" y="113"/>
                        </a:lnTo>
                        <a:lnTo>
                          <a:pt x="42" y="113"/>
                        </a:lnTo>
                        <a:lnTo>
                          <a:pt x="42" y="113"/>
                        </a:lnTo>
                        <a:lnTo>
                          <a:pt x="44" y="113"/>
                        </a:lnTo>
                        <a:lnTo>
                          <a:pt x="44" y="113"/>
                        </a:lnTo>
                        <a:lnTo>
                          <a:pt x="46" y="113"/>
                        </a:lnTo>
                        <a:lnTo>
                          <a:pt x="46" y="11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" name="Freeform 179"/>
                  <p:cNvSpPr>
                    <a:spLocks/>
                  </p:cNvSpPr>
                  <p:nvPr/>
                </p:nvSpPr>
                <p:spPr bwMode="auto">
                  <a:xfrm>
                    <a:off x="6681788" y="2395538"/>
                    <a:ext cx="71438" cy="179388"/>
                  </a:xfrm>
                  <a:custGeom>
                    <a:avLst/>
                    <a:gdLst>
                      <a:gd name="T0" fmla="*/ 0 w 45"/>
                      <a:gd name="T1" fmla="*/ 113 h 113"/>
                      <a:gd name="T2" fmla="*/ 2 w 45"/>
                      <a:gd name="T3" fmla="*/ 113 h 113"/>
                      <a:gd name="T4" fmla="*/ 2 w 45"/>
                      <a:gd name="T5" fmla="*/ 113 h 113"/>
                      <a:gd name="T6" fmla="*/ 4 w 45"/>
                      <a:gd name="T7" fmla="*/ 0 h 113"/>
                      <a:gd name="T8" fmla="*/ 4 w 45"/>
                      <a:gd name="T9" fmla="*/ 84 h 113"/>
                      <a:gd name="T10" fmla="*/ 4 w 45"/>
                      <a:gd name="T11" fmla="*/ 85 h 113"/>
                      <a:gd name="T12" fmla="*/ 6 w 45"/>
                      <a:gd name="T13" fmla="*/ 113 h 113"/>
                      <a:gd name="T14" fmla="*/ 6 w 45"/>
                      <a:gd name="T15" fmla="*/ 113 h 113"/>
                      <a:gd name="T16" fmla="*/ 8 w 45"/>
                      <a:gd name="T17" fmla="*/ 113 h 113"/>
                      <a:gd name="T18" fmla="*/ 8 w 45"/>
                      <a:gd name="T19" fmla="*/ 113 h 113"/>
                      <a:gd name="T20" fmla="*/ 10 w 45"/>
                      <a:gd name="T21" fmla="*/ 113 h 113"/>
                      <a:gd name="T22" fmla="*/ 10 w 45"/>
                      <a:gd name="T23" fmla="*/ 113 h 113"/>
                      <a:gd name="T24" fmla="*/ 12 w 45"/>
                      <a:gd name="T25" fmla="*/ 113 h 113"/>
                      <a:gd name="T26" fmla="*/ 12 w 45"/>
                      <a:gd name="T27" fmla="*/ 113 h 113"/>
                      <a:gd name="T28" fmla="*/ 13 w 45"/>
                      <a:gd name="T29" fmla="*/ 113 h 113"/>
                      <a:gd name="T30" fmla="*/ 14 w 45"/>
                      <a:gd name="T31" fmla="*/ 113 h 113"/>
                      <a:gd name="T32" fmla="*/ 14 w 45"/>
                      <a:gd name="T33" fmla="*/ 113 h 113"/>
                      <a:gd name="T34" fmla="*/ 17 w 45"/>
                      <a:gd name="T35" fmla="*/ 113 h 113"/>
                      <a:gd name="T36" fmla="*/ 17 w 45"/>
                      <a:gd name="T37" fmla="*/ 113 h 113"/>
                      <a:gd name="T38" fmla="*/ 19 w 45"/>
                      <a:gd name="T39" fmla="*/ 113 h 113"/>
                      <a:gd name="T40" fmla="*/ 19 w 45"/>
                      <a:gd name="T41" fmla="*/ 113 h 113"/>
                      <a:gd name="T42" fmla="*/ 21 w 45"/>
                      <a:gd name="T43" fmla="*/ 113 h 113"/>
                      <a:gd name="T44" fmla="*/ 21 w 45"/>
                      <a:gd name="T45" fmla="*/ 113 h 113"/>
                      <a:gd name="T46" fmla="*/ 22 w 45"/>
                      <a:gd name="T47" fmla="*/ 0 h 113"/>
                      <a:gd name="T48" fmla="*/ 23 w 45"/>
                      <a:gd name="T49" fmla="*/ 101 h 113"/>
                      <a:gd name="T50" fmla="*/ 23 w 45"/>
                      <a:gd name="T51" fmla="*/ 101 h 113"/>
                      <a:gd name="T52" fmla="*/ 25 w 45"/>
                      <a:gd name="T53" fmla="*/ 113 h 113"/>
                      <a:gd name="T54" fmla="*/ 25 w 45"/>
                      <a:gd name="T55" fmla="*/ 113 h 113"/>
                      <a:gd name="T56" fmla="*/ 27 w 45"/>
                      <a:gd name="T57" fmla="*/ 113 h 113"/>
                      <a:gd name="T58" fmla="*/ 27 w 45"/>
                      <a:gd name="T59" fmla="*/ 113 h 113"/>
                      <a:gd name="T60" fmla="*/ 29 w 45"/>
                      <a:gd name="T61" fmla="*/ 113 h 113"/>
                      <a:gd name="T62" fmla="*/ 29 w 45"/>
                      <a:gd name="T63" fmla="*/ 113 h 113"/>
                      <a:gd name="T64" fmla="*/ 31 w 45"/>
                      <a:gd name="T65" fmla="*/ 113 h 113"/>
                      <a:gd name="T66" fmla="*/ 31 w 45"/>
                      <a:gd name="T67" fmla="*/ 113 h 113"/>
                      <a:gd name="T68" fmla="*/ 31 w 45"/>
                      <a:gd name="T69" fmla="*/ 113 h 113"/>
                      <a:gd name="T70" fmla="*/ 33 w 45"/>
                      <a:gd name="T71" fmla="*/ 113 h 113"/>
                      <a:gd name="T72" fmla="*/ 33 w 45"/>
                      <a:gd name="T73" fmla="*/ 113 h 113"/>
                      <a:gd name="T74" fmla="*/ 35 w 45"/>
                      <a:gd name="T75" fmla="*/ 113 h 113"/>
                      <a:gd name="T76" fmla="*/ 35 w 45"/>
                      <a:gd name="T77" fmla="*/ 113 h 113"/>
                      <a:gd name="T78" fmla="*/ 37 w 45"/>
                      <a:gd name="T79" fmla="*/ 113 h 113"/>
                      <a:gd name="T80" fmla="*/ 37 w 45"/>
                      <a:gd name="T81" fmla="*/ 113 h 113"/>
                      <a:gd name="T82" fmla="*/ 39 w 45"/>
                      <a:gd name="T83" fmla="*/ 112 h 113"/>
                      <a:gd name="T84" fmla="*/ 39 w 45"/>
                      <a:gd name="T85" fmla="*/ 112 h 113"/>
                      <a:gd name="T86" fmla="*/ 41 w 45"/>
                      <a:gd name="T87" fmla="*/ 0 h 113"/>
                      <a:gd name="T88" fmla="*/ 42 w 45"/>
                      <a:gd name="T89" fmla="*/ 107 h 113"/>
                      <a:gd name="T90" fmla="*/ 42 w 45"/>
                      <a:gd name="T91" fmla="*/ 107 h 113"/>
                      <a:gd name="T92" fmla="*/ 44 w 45"/>
                      <a:gd name="T93" fmla="*/ 113 h 113"/>
                      <a:gd name="T94" fmla="*/ 44 w 45"/>
                      <a:gd name="T95" fmla="*/ 113 h 113"/>
                      <a:gd name="T96" fmla="*/ 45 w 45"/>
                      <a:gd name="T97" fmla="*/ 113 h 113"/>
                      <a:gd name="T98" fmla="*/ 45 w 45"/>
                      <a:gd name="T99" fmla="*/ 113 h 1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13">
                        <a:moveTo>
                          <a:pt x="0" y="113"/>
                        </a:moveTo>
                        <a:lnTo>
                          <a:pt x="2" y="113"/>
                        </a:lnTo>
                        <a:lnTo>
                          <a:pt x="2" y="113"/>
                        </a:lnTo>
                        <a:lnTo>
                          <a:pt x="4" y="0"/>
                        </a:lnTo>
                        <a:lnTo>
                          <a:pt x="4" y="84"/>
                        </a:lnTo>
                        <a:lnTo>
                          <a:pt x="4" y="85"/>
                        </a:lnTo>
                        <a:lnTo>
                          <a:pt x="6" y="113"/>
                        </a:lnTo>
                        <a:lnTo>
                          <a:pt x="6" y="113"/>
                        </a:lnTo>
                        <a:lnTo>
                          <a:pt x="8" y="113"/>
                        </a:lnTo>
                        <a:lnTo>
                          <a:pt x="8" y="113"/>
                        </a:lnTo>
                        <a:lnTo>
                          <a:pt x="10" y="113"/>
                        </a:lnTo>
                        <a:lnTo>
                          <a:pt x="10" y="113"/>
                        </a:lnTo>
                        <a:lnTo>
                          <a:pt x="12" y="113"/>
                        </a:lnTo>
                        <a:lnTo>
                          <a:pt x="12" y="113"/>
                        </a:lnTo>
                        <a:lnTo>
                          <a:pt x="13" y="113"/>
                        </a:lnTo>
                        <a:lnTo>
                          <a:pt x="14" y="113"/>
                        </a:lnTo>
                        <a:lnTo>
                          <a:pt x="14" y="113"/>
                        </a:lnTo>
                        <a:lnTo>
                          <a:pt x="17" y="113"/>
                        </a:lnTo>
                        <a:lnTo>
                          <a:pt x="17" y="113"/>
                        </a:lnTo>
                        <a:lnTo>
                          <a:pt x="19" y="113"/>
                        </a:lnTo>
                        <a:lnTo>
                          <a:pt x="19" y="113"/>
                        </a:lnTo>
                        <a:lnTo>
                          <a:pt x="21" y="113"/>
                        </a:lnTo>
                        <a:lnTo>
                          <a:pt x="21" y="113"/>
                        </a:lnTo>
                        <a:lnTo>
                          <a:pt x="22" y="0"/>
                        </a:lnTo>
                        <a:lnTo>
                          <a:pt x="23" y="101"/>
                        </a:lnTo>
                        <a:lnTo>
                          <a:pt x="23" y="101"/>
                        </a:lnTo>
                        <a:lnTo>
                          <a:pt x="25" y="113"/>
                        </a:lnTo>
                        <a:lnTo>
                          <a:pt x="25" y="113"/>
                        </a:lnTo>
                        <a:lnTo>
                          <a:pt x="27" y="113"/>
                        </a:lnTo>
                        <a:lnTo>
                          <a:pt x="27" y="113"/>
                        </a:lnTo>
                        <a:lnTo>
                          <a:pt x="29" y="113"/>
                        </a:lnTo>
                        <a:lnTo>
                          <a:pt x="29" y="113"/>
                        </a:lnTo>
                        <a:lnTo>
                          <a:pt x="31" y="113"/>
                        </a:lnTo>
                        <a:lnTo>
                          <a:pt x="31" y="113"/>
                        </a:lnTo>
                        <a:lnTo>
                          <a:pt x="31" y="113"/>
                        </a:lnTo>
                        <a:lnTo>
                          <a:pt x="33" y="113"/>
                        </a:lnTo>
                        <a:lnTo>
                          <a:pt x="33" y="113"/>
                        </a:lnTo>
                        <a:lnTo>
                          <a:pt x="35" y="113"/>
                        </a:lnTo>
                        <a:lnTo>
                          <a:pt x="35" y="113"/>
                        </a:lnTo>
                        <a:lnTo>
                          <a:pt x="37" y="113"/>
                        </a:lnTo>
                        <a:lnTo>
                          <a:pt x="37" y="113"/>
                        </a:lnTo>
                        <a:lnTo>
                          <a:pt x="39" y="112"/>
                        </a:lnTo>
                        <a:lnTo>
                          <a:pt x="39" y="112"/>
                        </a:lnTo>
                        <a:lnTo>
                          <a:pt x="41" y="0"/>
                        </a:lnTo>
                        <a:lnTo>
                          <a:pt x="42" y="107"/>
                        </a:lnTo>
                        <a:lnTo>
                          <a:pt x="42" y="107"/>
                        </a:lnTo>
                        <a:lnTo>
                          <a:pt x="44" y="113"/>
                        </a:lnTo>
                        <a:lnTo>
                          <a:pt x="44" y="113"/>
                        </a:lnTo>
                        <a:lnTo>
                          <a:pt x="45" y="113"/>
                        </a:lnTo>
                        <a:lnTo>
                          <a:pt x="45" y="11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" name="Freeform 180"/>
                  <p:cNvSpPr>
                    <a:spLocks/>
                  </p:cNvSpPr>
                  <p:nvPr/>
                </p:nvSpPr>
                <p:spPr bwMode="auto">
                  <a:xfrm>
                    <a:off x="6753225" y="2393951"/>
                    <a:ext cx="73025" cy="180975"/>
                  </a:xfrm>
                  <a:custGeom>
                    <a:avLst/>
                    <a:gdLst>
                      <a:gd name="T0" fmla="*/ 0 w 46"/>
                      <a:gd name="T1" fmla="*/ 114 h 114"/>
                      <a:gd name="T2" fmla="*/ 3 w 46"/>
                      <a:gd name="T3" fmla="*/ 114 h 114"/>
                      <a:gd name="T4" fmla="*/ 3 w 46"/>
                      <a:gd name="T5" fmla="*/ 114 h 114"/>
                      <a:gd name="T6" fmla="*/ 5 w 46"/>
                      <a:gd name="T7" fmla="*/ 114 h 114"/>
                      <a:gd name="T8" fmla="*/ 5 w 46"/>
                      <a:gd name="T9" fmla="*/ 114 h 114"/>
                      <a:gd name="T10" fmla="*/ 5 w 46"/>
                      <a:gd name="T11" fmla="*/ 114 h 114"/>
                      <a:gd name="T12" fmla="*/ 7 w 46"/>
                      <a:gd name="T13" fmla="*/ 114 h 114"/>
                      <a:gd name="T14" fmla="*/ 7 w 46"/>
                      <a:gd name="T15" fmla="*/ 114 h 114"/>
                      <a:gd name="T16" fmla="*/ 9 w 46"/>
                      <a:gd name="T17" fmla="*/ 114 h 114"/>
                      <a:gd name="T18" fmla="*/ 9 w 46"/>
                      <a:gd name="T19" fmla="*/ 114 h 114"/>
                      <a:gd name="T20" fmla="*/ 11 w 46"/>
                      <a:gd name="T21" fmla="*/ 114 h 114"/>
                      <a:gd name="T22" fmla="*/ 11 w 46"/>
                      <a:gd name="T23" fmla="*/ 114 h 114"/>
                      <a:gd name="T24" fmla="*/ 13 w 46"/>
                      <a:gd name="T25" fmla="*/ 113 h 114"/>
                      <a:gd name="T26" fmla="*/ 13 w 46"/>
                      <a:gd name="T27" fmla="*/ 113 h 114"/>
                      <a:gd name="T28" fmla="*/ 14 w 46"/>
                      <a:gd name="T29" fmla="*/ 0 h 114"/>
                      <a:gd name="T30" fmla="*/ 15 w 46"/>
                      <a:gd name="T31" fmla="*/ 111 h 114"/>
                      <a:gd name="T32" fmla="*/ 15 w 46"/>
                      <a:gd name="T33" fmla="*/ 111 h 114"/>
                      <a:gd name="T34" fmla="*/ 17 w 46"/>
                      <a:gd name="T35" fmla="*/ 114 h 114"/>
                      <a:gd name="T36" fmla="*/ 17 w 46"/>
                      <a:gd name="T37" fmla="*/ 114 h 114"/>
                      <a:gd name="T38" fmla="*/ 19 w 46"/>
                      <a:gd name="T39" fmla="*/ 114 h 114"/>
                      <a:gd name="T40" fmla="*/ 19 w 46"/>
                      <a:gd name="T41" fmla="*/ 114 h 114"/>
                      <a:gd name="T42" fmla="*/ 22 w 46"/>
                      <a:gd name="T43" fmla="*/ 114 h 114"/>
                      <a:gd name="T44" fmla="*/ 22 w 46"/>
                      <a:gd name="T45" fmla="*/ 114 h 114"/>
                      <a:gd name="T46" fmla="*/ 23 w 46"/>
                      <a:gd name="T47" fmla="*/ 114 h 114"/>
                      <a:gd name="T48" fmla="*/ 23 w 46"/>
                      <a:gd name="T49" fmla="*/ 114 h 114"/>
                      <a:gd name="T50" fmla="*/ 23 w 46"/>
                      <a:gd name="T51" fmla="*/ 114 h 114"/>
                      <a:gd name="T52" fmla="*/ 25 w 46"/>
                      <a:gd name="T53" fmla="*/ 114 h 114"/>
                      <a:gd name="T54" fmla="*/ 25 w 46"/>
                      <a:gd name="T55" fmla="*/ 114 h 114"/>
                      <a:gd name="T56" fmla="*/ 28 w 46"/>
                      <a:gd name="T57" fmla="*/ 114 h 114"/>
                      <a:gd name="T58" fmla="*/ 28 w 46"/>
                      <a:gd name="T59" fmla="*/ 114 h 114"/>
                      <a:gd name="T60" fmla="*/ 30 w 46"/>
                      <a:gd name="T61" fmla="*/ 114 h 114"/>
                      <a:gd name="T62" fmla="*/ 30 w 46"/>
                      <a:gd name="T63" fmla="*/ 114 h 114"/>
                      <a:gd name="T64" fmla="*/ 32 w 46"/>
                      <a:gd name="T65" fmla="*/ 112 h 114"/>
                      <a:gd name="T66" fmla="*/ 32 w 46"/>
                      <a:gd name="T67" fmla="*/ 112 h 114"/>
                      <a:gd name="T68" fmla="*/ 33 w 46"/>
                      <a:gd name="T69" fmla="*/ 0 h 114"/>
                      <a:gd name="T70" fmla="*/ 34 w 46"/>
                      <a:gd name="T71" fmla="*/ 112 h 114"/>
                      <a:gd name="T72" fmla="*/ 34 w 46"/>
                      <a:gd name="T73" fmla="*/ 112 h 114"/>
                      <a:gd name="T74" fmla="*/ 36 w 46"/>
                      <a:gd name="T75" fmla="*/ 114 h 114"/>
                      <a:gd name="T76" fmla="*/ 36 w 46"/>
                      <a:gd name="T77" fmla="*/ 114 h 114"/>
                      <a:gd name="T78" fmla="*/ 38 w 46"/>
                      <a:gd name="T79" fmla="*/ 114 h 114"/>
                      <a:gd name="T80" fmla="*/ 38 w 46"/>
                      <a:gd name="T81" fmla="*/ 114 h 114"/>
                      <a:gd name="T82" fmla="*/ 40 w 46"/>
                      <a:gd name="T83" fmla="*/ 114 h 114"/>
                      <a:gd name="T84" fmla="*/ 40 w 46"/>
                      <a:gd name="T85" fmla="*/ 114 h 114"/>
                      <a:gd name="T86" fmla="*/ 42 w 46"/>
                      <a:gd name="T87" fmla="*/ 114 h 114"/>
                      <a:gd name="T88" fmla="*/ 42 w 46"/>
                      <a:gd name="T89" fmla="*/ 114 h 114"/>
                      <a:gd name="T90" fmla="*/ 42 w 46"/>
                      <a:gd name="T91" fmla="*/ 114 h 114"/>
                      <a:gd name="T92" fmla="*/ 44 w 46"/>
                      <a:gd name="T93" fmla="*/ 114 h 114"/>
                      <a:gd name="T94" fmla="*/ 44 w 46"/>
                      <a:gd name="T95" fmla="*/ 114 h 114"/>
                      <a:gd name="T96" fmla="*/ 46 w 46"/>
                      <a:gd name="T97" fmla="*/ 114 h 114"/>
                      <a:gd name="T98" fmla="*/ 46 w 46"/>
                      <a:gd name="T99" fmla="*/ 114 h 1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4">
                        <a:moveTo>
                          <a:pt x="0" y="114"/>
                        </a:moveTo>
                        <a:lnTo>
                          <a:pt x="3" y="114"/>
                        </a:lnTo>
                        <a:lnTo>
                          <a:pt x="3" y="114"/>
                        </a:lnTo>
                        <a:lnTo>
                          <a:pt x="5" y="114"/>
                        </a:lnTo>
                        <a:lnTo>
                          <a:pt x="5" y="114"/>
                        </a:lnTo>
                        <a:lnTo>
                          <a:pt x="5" y="114"/>
                        </a:lnTo>
                        <a:lnTo>
                          <a:pt x="7" y="114"/>
                        </a:lnTo>
                        <a:lnTo>
                          <a:pt x="7" y="114"/>
                        </a:lnTo>
                        <a:lnTo>
                          <a:pt x="9" y="114"/>
                        </a:lnTo>
                        <a:lnTo>
                          <a:pt x="9" y="114"/>
                        </a:lnTo>
                        <a:lnTo>
                          <a:pt x="11" y="114"/>
                        </a:lnTo>
                        <a:lnTo>
                          <a:pt x="11" y="114"/>
                        </a:lnTo>
                        <a:lnTo>
                          <a:pt x="13" y="113"/>
                        </a:lnTo>
                        <a:lnTo>
                          <a:pt x="13" y="113"/>
                        </a:lnTo>
                        <a:lnTo>
                          <a:pt x="14" y="0"/>
                        </a:lnTo>
                        <a:lnTo>
                          <a:pt x="15" y="111"/>
                        </a:lnTo>
                        <a:lnTo>
                          <a:pt x="15" y="111"/>
                        </a:lnTo>
                        <a:lnTo>
                          <a:pt x="17" y="114"/>
                        </a:lnTo>
                        <a:lnTo>
                          <a:pt x="17" y="114"/>
                        </a:lnTo>
                        <a:lnTo>
                          <a:pt x="19" y="114"/>
                        </a:lnTo>
                        <a:lnTo>
                          <a:pt x="19" y="114"/>
                        </a:lnTo>
                        <a:lnTo>
                          <a:pt x="22" y="114"/>
                        </a:lnTo>
                        <a:lnTo>
                          <a:pt x="22" y="114"/>
                        </a:lnTo>
                        <a:lnTo>
                          <a:pt x="23" y="114"/>
                        </a:lnTo>
                        <a:lnTo>
                          <a:pt x="23" y="114"/>
                        </a:lnTo>
                        <a:lnTo>
                          <a:pt x="23" y="114"/>
                        </a:lnTo>
                        <a:lnTo>
                          <a:pt x="25" y="114"/>
                        </a:lnTo>
                        <a:lnTo>
                          <a:pt x="25" y="114"/>
                        </a:lnTo>
                        <a:lnTo>
                          <a:pt x="28" y="114"/>
                        </a:lnTo>
                        <a:lnTo>
                          <a:pt x="28" y="114"/>
                        </a:lnTo>
                        <a:lnTo>
                          <a:pt x="30" y="114"/>
                        </a:lnTo>
                        <a:lnTo>
                          <a:pt x="30" y="114"/>
                        </a:lnTo>
                        <a:lnTo>
                          <a:pt x="32" y="112"/>
                        </a:lnTo>
                        <a:lnTo>
                          <a:pt x="32" y="112"/>
                        </a:lnTo>
                        <a:lnTo>
                          <a:pt x="33" y="0"/>
                        </a:lnTo>
                        <a:lnTo>
                          <a:pt x="34" y="112"/>
                        </a:lnTo>
                        <a:lnTo>
                          <a:pt x="34" y="112"/>
                        </a:lnTo>
                        <a:lnTo>
                          <a:pt x="36" y="114"/>
                        </a:lnTo>
                        <a:lnTo>
                          <a:pt x="36" y="114"/>
                        </a:lnTo>
                        <a:lnTo>
                          <a:pt x="38" y="114"/>
                        </a:lnTo>
                        <a:lnTo>
                          <a:pt x="38" y="114"/>
                        </a:lnTo>
                        <a:lnTo>
                          <a:pt x="40" y="114"/>
                        </a:lnTo>
                        <a:lnTo>
                          <a:pt x="40" y="114"/>
                        </a:lnTo>
                        <a:lnTo>
                          <a:pt x="42" y="114"/>
                        </a:lnTo>
                        <a:lnTo>
                          <a:pt x="42" y="114"/>
                        </a:lnTo>
                        <a:lnTo>
                          <a:pt x="42" y="114"/>
                        </a:lnTo>
                        <a:lnTo>
                          <a:pt x="44" y="114"/>
                        </a:lnTo>
                        <a:lnTo>
                          <a:pt x="44" y="114"/>
                        </a:lnTo>
                        <a:lnTo>
                          <a:pt x="46" y="114"/>
                        </a:lnTo>
                        <a:lnTo>
                          <a:pt x="46" y="11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" name="Freeform 181"/>
                  <p:cNvSpPr>
                    <a:spLocks/>
                  </p:cNvSpPr>
                  <p:nvPr/>
                </p:nvSpPr>
                <p:spPr bwMode="auto">
                  <a:xfrm>
                    <a:off x="6826250" y="2392363"/>
                    <a:ext cx="73025" cy="182563"/>
                  </a:xfrm>
                  <a:custGeom>
                    <a:avLst/>
                    <a:gdLst>
                      <a:gd name="T0" fmla="*/ 0 w 46"/>
                      <a:gd name="T1" fmla="*/ 115 h 115"/>
                      <a:gd name="T2" fmla="*/ 2 w 46"/>
                      <a:gd name="T3" fmla="*/ 115 h 115"/>
                      <a:gd name="T4" fmla="*/ 2 w 46"/>
                      <a:gd name="T5" fmla="*/ 115 h 115"/>
                      <a:gd name="T6" fmla="*/ 4 w 46"/>
                      <a:gd name="T7" fmla="*/ 112 h 115"/>
                      <a:gd name="T8" fmla="*/ 4 w 46"/>
                      <a:gd name="T9" fmla="*/ 112 h 115"/>
                      <a:gd name="T10" fmla="*/ 6 w 46"/>
                      <a:gd name="T11" fmla="*/ 0 h 115"/>
                      <a:gd name="T12" fmla="*/ 7 w 46"/>
                      <a:gd name="T13" fmla="*/ 114 h 115"/>
                      <a:gd name="T14" fmla="*/ 7 w 46"/>
                      <a:gd name="T15" fmla="*/ 114 h 115"/>
                      <a:gd name="T16" fmla="*/ 9 w 46"/>
                      <a:gd name="T17" fmla="*/ 115 h 115"/>
                      <a:gd name="T18" fmla="*/ 9 w 46"/>
                      <a:gd name="T19" fmla="*/ 115 h 115"/>
                      <a:gd name="T20" fmla="*/ 11 w 46"/>
                      <a:gd name="T21" fmla="*/ 115 h 115"/>
                      <a:gd name="T22" fmla="*/ 11 w 46"/>
                      <a:gd name="T23" fmla="*/ 115 h 115"/>
                      <a:gd name="T24" fmla="*/ 13 w 46"/>
                      <a:gd name="T25" fmla="*/ 115 h 115"/>
                      <a:gd name="T26" fmla="*/ 13 w 46"/>
                      <a:gd name="T27" fmla="*/ 115 h 115"/>
                      <a:gd name="T28" fmla="*/ 15 w 46"/>
                      <a:gd name="T29" fmla="*/ 115 h 115"/>
                      <a:gd name="T30" fmla="*/ 15 w 46"/>
                      <a:gd name="T31" fmla="*/ 115 h 115"/>
                      <a:gd name="T32" fmla="*/ 15 w 46"/>
                      <a:gd name="T33" fmla="*/ 115 h 115"/>
                      <a:gd name="T34" fmla="*/ 17 w 46"/>
                      <a:gd name="T35" fmla="*/ 115 h 115"/>
                      <a:gd name="T36" fmla="*/ 17 w 46"/>
                      <a:gd name="T37" fmla="*/ 115 h 115"/>
                      <a:gd name="T38" fmla="*/ 19 w 46"/>
                      <a:gd name="T39" fmla="*/ 115 h 115"/>
                      <a:gd name="T40" fmla="*/ 19 w 46"/>
                      <a:gd name="T41" fmla="*/ 115 h 115"/>
                      <a:gd name="T42" fmla="*/ 21 w 46"/>
                      <a:gd name="T43" fmla="*/ 115 h 115"/>
                      <a:gd name="T44" fmla="*/ 21 w 46"/>
                      <a:gd name="T45" fmla="*/ 115 h 115"/>
                      <a:gd name="T46" fmla="*/ 23 w 46"/>
                      <a:gd name="T47" fmla="*/ 110 h 115"/>
                      <a:gd name="T48" fmla="*/ 23 w 46"/>
                      <a:gd name="T49" fmla="*/ 110 h 115"/>
                      <a:gd name="T50" fmla="*/ 24 w 46"/>
                      <a:gd name="T51" fmla="*/ 0 h 115"/>
                      <a:gd name="T52" fmla="*/ 25 w 46"/>
                      <a:gd name="T53" fmla="*/ 114 h 115"/>
                      <a:gd name="T54" fmla="*/ 25 w 46"/>
                      <a:gd name="T55" fmla="*/ 114 h 115"/>
                      <a:gd name="T56" fmla="*/ 27 w 46"/>
                      <a:gd name="T57" fmla="*/ 115 h 115"/>
                      <a:gd name="T58" fmla="*/ 27 w 46"/>
                      <a:gd name="T59" fmla="*/ 115 h 115"/>
                      <a:gd name="T60" fmla="*/ 29 w 46"/>
                      <a:gd name="T61" fmla="*/ 115 h 115"/>
                      <a:gd name="T62" fmla="*/ 29 w 46"/>
                      <a:gd name="T63" fmla="*/ 115 h 115"/>
                      <a:gd name="T64" fmla="*/ 32 w 46"/>
                      <a:gd name="T65" fmla="*/ 115 h 115"/>
                      <a:gd name="T66" fmla="*/ 32 w 46"/>
                      <a:gd name="T67" fmla="*/ 115 h 115"/>
                      <a:gd name="T68" fmla="*/ 33 w 46"/>
                      <a:gd name="T69" fmla="*/ 115 h 115"/>
                      <a:gd name="T70" fmla="*/ 34 w 46"/>
                      <a:gd name="T71" fmla="*/ 115 h 115"/>
                      <a:gd name="T72" fmla="*/ 34 w 46"/>
                      <a:gd name="T73" fmla="*/ 115 h 115"/>
                      <a:gd name="T74" fmla="*/ 36 w 46"/>
                      <a:gd name="T75" fmla="*/ 115 h 115"/>
                      <a:gd name="T76" fmla="*/ 36 w 46"/>
                      <a:gd name="T77" fmla="*/ 115 h 115"/>
                      <a:gd name="T78" fmla="*/ 38 w 46"/>
                      <a:gd name="T79" fmla="*/ 115 h 115"/>
                      <a:gd name="T80" fmla="*/ 38 w 46"/>
                      <a:gd name="T81" fmla="*/ 115 h 115"/>
                      <a:gd name="T82" fmla="*/ 40 w 46"/>
                      <a:gd name="T83" fmla="*/ 115 h 115"/>
                      <a:gd name="T84" fmla="*/ 40 w 46"/>
                      <a:gd name="T85" fmla="*/ 115 h 115"/>
                      <a:gd name="T86" fmla="*/ 42 w 46"/>
                      <a:gd name="T87" fmla="*/ 105 h 115"/>
                      <a:gd name="T88" fmla="*/ 42 w 46"/>
                      <a:gd name="T89" fmla="*/ 105 h 115"/>
                      <a:gd name="T90" fmla="*/ 43 w 46"/>
                      <a:gd name="T91" fmla="*/ 0 h 115"/>
                      <a:gd name="T92" fmla="*/ 44 w 46"/>
                      <a:gd name="T93" fmla="*/ 114 h 115"/>
                      <a:gd name="T94" fmla="*/ 44 w 46"/>
                      <a:gd name="T95" fmla="*/ 114 h 115"/>
                      <a:gd name="T96" fmla="*/ 46 w 46"/>
                      <a:gd name="T97" fmla="*/ 115 h 115"/>
                      <a:gd name="T98" fmla="*/ 46 w 46"/>
                      <a:gd name="T99" fmla="*/ 115 h 1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5">
                        <a:moveTo>
                          <a:pt x="0" y="115"/>
                        </a:moveTo>
                        <a:lnTo>
                          <a:pt x="2" y="115"/>
                        </a:lnTo>
                        <a:lnTo>
                          <a:pt x="2" y="115"/>
                        </a:lnTo>
                        <a:lnTo>
                          <a:pt x="4" y="112"/>
                        </a:lnTo>
                        <a:lnTo>
                          <a:pt x="4" y="112"/>
                        </a:lnTo>
                        <a:lnTo>
                          <a:pt x="6" y="0"/>
                        </a:lnTo>
                        <a:lnTo>
                          <a:pt x="7" y="114"/>
                        </a:lnTo>
                        <a:lnTo>
                          <a:pt x="7" y="114"/>
                        </a:lnTo>
                        <a:lnTo>
                          <a:pt x="9" y="115"/>
                        </a:lnTo>
                        <a:lnTo>
                          <a:pt x="9" y="115"/>
                        </a:lnTo>
                        <a:lnTo>
                          <a:pt x="11" y="115"/>
                        </a:lnTo>
                        <a:lnTo>
                          <a:pt x="11" y="115"/>
                        </a:lnTo>
                        <a:lnTo>
                          <a:pt x="13" y="115"/>
                        </a:lnTo>
                        <a:lnTo>
                          <a:pt x="13" y="115"/>
                        </a:lnTo>
                        <a:lnTo>
                          <a:pt x="15" y="115"/>
                        </a:lnTo>
                        <a:lnTo>
                          <a:pt x="15" y="115"/>
                        </a:lnTo>
                        <a:lnTo>
                          <a:pt x="15" y="115"/>
                        </a:lnTo>
                        <a:lnTo>
                          <a:pt x="17" y="115"/>
                        </a:lnTo>
                        <a:lnTo>
                          <a:pt x="17" y="115"/>
                        </a:lnTo>
                        <a:lnTo>
                          <a:pt x="19" y="115"/>
                        </a:lnTo>
                        <a:lnTo>
                          <a:pt x="19" y="115"/>
                        </a:lnTo>
                        <a:lnTo>
                          <a:pt x="21" y="115"/>
                        </a:lnTo>
                        <a:lnTo>
                          <a:pt x="21" y="115"/>
                        </a:lnTo>
                        <a:lnTo>
                          <a:pt x="23" y="110"/>
                        </a:lnTo>
                        <a:lnTo>
                          <a:pt x="23" y="110"/>
                        </a:lnTo>
                        <a:lnTo>
                          <a:pt x="24" y="0"/>
                        </a:lnTo>
                        <a:lnTo>
                          <a:pt x="25" y="114"/>
                        </a:lnTo>
                        <a:lnTo>
                          <a:pt x="25" y="114"/>
                        </a:lnTo>
                        <a:lnTo>
                          <a:pt x="27" y="115"/>
                        </a:lnTo>
                        <a:lnTo>
                          <a:pt x="27" y="115"/>
                        </a:lnTo>
                        <a:lnTo>
                          <a:pt x="29" y="115"/>
                        </a:lnTo>
                        <a:lnTo>
                          <a:pt x="29" y="115"/>
                        </a:lnTo>
                        <a:lnTo>
                          <a:pt x="32" y="115"/>
                        </a:lnTo>
                        <a:lnTo>
                          <a:pt x="32" y="115"/>
                        </a:lnTo>
                        <a:lnTo>
                          <a:pt x="33" y="115"/>
                        </a:lnTo>
                        <a:lnTo>
                          <a:pt x="34" y="115"/>
                        </a:lnTo>
                        <a:lnTo>
                          <a:pt x="34" y="115"/>
                        </a:lnTo>
                        <a:lnTo>
                          <a:pt x="36" y="115"/>
                        </a:lnTo>
                        <a:lnTo>
                          <a:pt x="36" y="115"/>
                        </a:lnTo>
                        <a:lnTo>
                          <a:pt x="38" y="115"/>
                        </a:lnTo>
                        <a:lnTo>
                          <a:pt x="38" y="115"/>
                        </a:lnTo>
                        <a:lnTo>
                          <a:pt x="40" y="115"/>
                        </a:lnTo>
                        <a:lnTo>
                          <a:pt x="40" y="115"/>
                        </a:lnTo>
                        <a:lnTo>
                          <a:pt x="42" y="105"/>
                        </a:lnTo>
                        <a:lnTo>
                          <a:pt x="42" y="105"/>
                        </a:lnTo>
                        <a:lnTo>
                          <a:pt x="43" y="0"/>
                        </a:lnTo>
                        <a:lnTo>
                          <a:pt x="44" y="114"/>
                        </a:lnTo>
                        <a:lnTo>
                          <a:pt x="44" y="114"/>
                        </a:lnTo>
                        <a:lnTo>
                          <a:pt x="46" y="115"/>
                        </a:lnTo>
                        <a:lnTo>
                          <a:pt x="46" y="11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" name="Freeform 182"/>
                  <p:cNvSpPr>
                    <a:spLocks/>
                  </p:cNvSpPr>
                  <p:nvPr/>
                </p:nvSpPr>
                <p:spPr bwMode="auto">
                  <a:xfrm>
                    <a:off x="6899275" y="2389188"/>
                    <a:ext cx="73025" cy="185738"/>
                  </a:xfrm>
                  <a:custGeom>
                    <a:avLst/>
                    <a:gdLst>
                      <a:gd name="T0" fmla="*/ 0 w 46"/>
                      <a:gd name="T1" fmla="*/ 117 h 117"/>
                      <a:gd name="T2" fmla="*/ 2 w 46"/>
                      <a:gd name="T3" fmla="*/ 117 h 117"/>
                      <a:gd name="T4" fmla="*/ 2 w 46"/>
                      <a:gd name="T5" fmla="*/ 117 h 117"/>
                      <a:gd name="T6" fmla="*/ 4 w 46"/>
                      <a:gd name="T7" fmla="*/ 117 h 117"/>
                      <a:gd name="T8" fmla="*/ 4 w 46"/>
                      <a:gd name="T9" fmla="*/ 117 h 117"/>
                      <a:gd name="T10" fmla="*/ 6 w 46"/>
                      <a:gd name="T11" fmla="*/ 117 h 117"/>
                      <a:gd name="T12" fmla="*/ 6 w 46"/>
                      <a:gd name="T13" fmla="*/ 117 h 117"/>
                      <a:gd name="T14" fmla="*/ 6 w 46"/>
                      <a:gd name="T15" fmla="*/ 117 h 117"/>
                      <a:gd name="T16" fmla="*/ 8 w 46"/>
                      <a:gd name="T17" fmla="*/ 117 h 117"/>
                      <a:gd name="T18" fmla="*/ 8 w 46"/>
                      <a:gd name="T19" fmla="*/ 117 h 117"/>
                      <a:gd name="T20" fmla="*/ 11 w 46"/>
                      <a:gd name="T21" fmla="*/ 117 h 117"/>
                      <a:gd name="T22" fmla="*/ 11 w 46"/>
                      <a:gd name="T23" fmla="*/ 117 h 117"/>
                      <a:gd name="T24" fmla="*/ 13 w 46"/>
                      <a:gd name="T25" fmla="*/ 117 h 117"/>
                      <a:gd name="T26" fmla="*/ 13 w 46"/>
                      <a:gd name="T27" fmla="*/ 117 h 117"/>
                      <a:gd name="T28" fmla="*/ 15 w 46"/>
                      <a:gd name="T29" fmla="*/ 93 h 117"/>
                      <a:gd name="T30" fmla="*/ 15 w 46"/>
                      <a:gd name="T31" fmla="*/ 93 h 117"/>
                      <a:gd name="T32" fmla="*/ 15 w 46"/>
                      <a:gd name="T33" fmla="*/ 1 h 117"/>
                      <a:gd name="T34" fmla="*/ 17 w 46"/>
                      <a:gd name="T35" fmla="*/ 117 h 117"/>
                      <a:gd name="T36" fmla="*/ 17 w 46"/>
                      <a:gd name="T37" fmla="*/ 117 h 117"/>
                      <a:gd name="T38" fmla="*/ 19 w 46"/>
                      <a:gd name="T39" fmla="*/ 117 h 117"/>
                      <a:gd name="T40" fmla="*/ 19 w 46"/>
                      <a:gd name="T41" fmla="*/ 117 h 117"/>
                      <a:gd name="T42" fmla="*/ 21 w 46"/>
                      <a:gd name="T43" fmla="*/ 117 h 117"/>
                      <a:gd name="T44" fmla="*/ 21 w 46"/>
                      <a:gd name="T45" fmla="*/ 117 h 117"/>
                      <a:gd name="T46" fmla="*/ 23 w 46"/>
                      <a:gd name="T47" fmla="*/ 117 h 117"/>
                      <a:gd name="T48" fmla="*/ 23 w 46"/>
                      <a:gd name="T49" fmla="*/ 117 h 117"/>
                      <a:gd name="T50" fmla="*/ 24 w 46"/>
                      <a:gd name="T51" fmla="*/ 117 h 117"/>
                      <a:gd name="T52" fmla="*/ 25 w 46"/>
                      <a:gd name="T53" fmla="*/ 117 h 117"/>
                      <a:gd name="T54" fmla="*/ 25 w 46"/>
                      <a:gd name="T55" fmla="*/ 117 h 117"/>
                      <a:gd name="T56" fmla="*/ 27 w 46"/>
                      <a:gd name="T57" fmla="*/ 117 h 117"/>
                      <a:gd name="T58" fmla="*/ 27 w 46"/>
                      <a:gd name="T59" fmla="*/ 117 h 117"/>
                      <a:gd name="T60" fmla="*/ 29 w 46"/>
                      <a:gd name="T61" fmla="*/ 117 h 117"/>
                      <a:gd name="T62" fmla="*/ 29 w 46"/>
                      <a:gd name="T63" fmla="*/ 117 h 117"/>
                      <a:gd name="T64" fmla="*/ 31 w 46"/>
                      <a:gd name="T65" fmla="*/ 117 h 117"/>
                      <a:gd name="T66" fmla="*/ 31 w 46"/>
                      <a:gd name="T67" fmla="*/ 117 h 117"/>
                      <a:gd name="T68" fmla="*/ 33 w 46"/>
                      <a:gd name="T69" fmla="*/ 46 h 117"/>
                      <a:gd name="T70" fmla="*/ 33 w 46"/>
                      <a:gd name="T71" fmla="*/ 43 h 117"/>
                      <a:gd name="T72" fmla="*/ 34 w 46"/>
                      <a:gd name="T73" fmla="*/ 0 h 117"/>
                      <a:gd name="T74" fmla="*/ 36 w 46"/>
                      <a:gd name="T75" fmla="*/ 117 h 117"/>
                      <a:gd name="T76" fmla="*/ 36 w 46"/>
                      <a:gd name="T77" fmla="*/ 117 h 117"/>
                      <a:gd name="T78" fmla="*/ 38 w 46"/>
                      <a:gd name="T79" fmla="*/ 117 h 117"/>
                      <a:gd name="T80" fmla="*/ 38 w 46"/>
                      <a:gd name="T81" fmla="*/ 117 h 117"/>
                      <a:gd name="T82" fmla="*/ 39 w 46"/>
                      <a:gd name="T83" fmla="*/ 117 h 117"/>
                      <a:gd name="T84" fmla="*/ 39 w 46"/>
                      <a:gd name="T85" fmla="*/ 117 h 117"/>
                      <a:gd name="T86" fmla="*/ 42 w 46"/>
                      <a:gd name="T87" fmla="*/ 117 h 117"/>
                      <a:gd name="T88" fmla="*/ 42 w 46"/>
                      <a:gd name="T89" fmla="*/ 117 h 117"/>
                      <a:gd name="T90" fmla="*/ 43 w 46"/>
                      <a:gd name="T91" fmla="*/ 117 h 117"/>
                      <a:gd name="T92" fmla="*/ 44 w 46"/>
                      <a:gd name="T93" fmla="*/ 117 h 117"/>
                      <a:gd name="T94" fmla="*/ 44 w 46"/>
                      <a:gd name="T95" fmla="*/ 117 h 117"/>
                      <a:gd name="T96" fmla="*/ 46 w 46"/>
                      <a:gd name="T97" fmla="*/ 117 h 117"/>
                      <a:gd name="T98" fmla="*/ 46 w 46"/>
                      <a:gd name="T9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7">
                        <a:moveTo>
                          <a:pt x="0" y="117"/>
                        </a:moveTo>
                        <a:lnTo>
                          <a:pt x="2" y="117"/>
                        </a:lnTo>
                        <a:lnTo>
                          <a:pt x="2" y="117"/>
                        </a:lnTo>
                        <a:lnTo>
                          <a:pt x="4" y="117"/>
                        </a:lnTo>
                        <a:lnTo>
                          <a:pt x="4" y="117"/>
                        </a:lnTo>
                        <a:lnTo>
                          <a:pt x="6" y="117"/>
                        </a:lnTo>
                        <a:lnTo>
                          <a:pt x="6" y="117"/>
                        </a:lnTo>
                        <a:lnTo>
                          <a:pt x="6" y="117"/>
                        </a:lnTo>
                        <a:lnTo>
                          <a:pt x="8" y="117"/>
                        </a:lnTo>
                        <a:lnTo>
                          <a:pt x="8" y="117"/>
                        </a:lnTo>
                        <a:lnTo>
                          <a:pt x="11" y="117"/>
                        </a:lnTo>
                        <a:lnTo>
                          <a:pt x="11" y="117"/>
                        </a:lnTo>
                        <a:lnTo>
                          <a:pt x="13" y="117"/>
                        </a:lnTo>
                        <a:lnTo>
                          <a:pt x="13" y="117"/>
                        </a:lnTo>
                        <a:lnTo>
                          <a:pt x="15" y="93"/>
                        </a:lnTo>
                        <a:lnTo>
                          <a:pt x="15" y="93"/>
                        </a:lnTo>
                        <a:lnTo>
                          <a:pt x="15" y="1"/>
                        </a:lnTo>
                        <a:lnTo>
                          <a:pt x="17" y="117"/>
                        </a:lnTo>
                        <a:lnTo>
                          <a:pt x="17" y="117"/>
                        </a:lnTo>
                        <a:lnTo>
                          <a:pt x="19" y="117"/>
                        </a:lnTo>
                        <a:lnTo>
                          <a:pt x="19" y="117"/>
                        </a:lnTo>
                        <a:lnTo>
                          <a:pt x="21" y="117"/>
                        </a:lnTo>
                        <a:lnTo>
                          <a:pt x="21" y="117"/>
                        </a:lnTo>
                        <a:lnTo>
                          <a:pt x="23" y="117"/>
                        </a:lnTo>
                        <a:lnTo>
                          <a:pt x="23" y="117"/>
                        </a:lnTo>
                        <a:lnTo>
                          <a:pt x="24" y="117"/>
                        </a:lnTo>
                        <a:lnTo>
                          <a:pt x="25" y="117"/>
                        </a:lnTo>
                        <a:lnTo>
                          <a:pt x="25" y="117"/>
                        </a:lnTo>
                        <a:lnTo>
                          <a:pt x="27" y="117"/>
                        </a:lnTo>
                        <a:lnTo>
                          <a:pt x="27" y="117"/>
                        </a:lnTo>
                        <a:lnTo>
                          <a:pt x="29" y="117"/>
                        </a:lnTo>
                        <a:lnTo>
                          <a:pt x="29" y="117"/>
                        </a:lnTo>
                        <a:lnTo>
                          <a:pt x="31" y="117"/>
                        </a:lnTo>
                        <a:lnTo>
                          <a:pt x="31" y="117"/>
                        </a:lnTo>
                        <a:lnTo>
                          <a:pt x="33" y="46"/>
                        </a:lnTo>
                        <a:lnTo>
                          <a:pt x="33" y="43"/>
                        </a:lnTo>
                        <a:lnTo>
                          <a:pt x="34" y="0"/>
                        </a:lnTo>
                        <a:lnTo>
                          <a:pt x="36" y="117"/>
                        </a:lnTo>
                        <a:lnTo>
                          <a:pt x="36" y="117"/>
                        </a:lnTo>
                        <a:lnTo>
                          <a:pt x="38" y="117"/>
                        </a:lnTo>
                        <a:lnTo>
                          <a:pt x="38" y="117"/>
                        </a:lnTo>
                        <a:lnTo>
                          <a:pt x="39" y="117"/>
                        </a:lnTo>
                        <a:lnTo>
                          <a:pt x="39" y="117"/>
                        </a:lnTo>
                        <a:lnTo>
                          <a:pt x="42" y="117"/>
                        </a:lnTo>
                        <a:lnTo>
                          <a:pt x="42" y="117"/>
                        </a:lnTo>
                        <a:lnTo>
                          <a:pt x="43" y="117"/>
                        </a:lnTo>
                        <a:lnTo>
                          <a:pt x="44" y="117"/>
                        </a:lnTo>
                        <a:lnTo>
                          <a:pt x="44" y="117"/>
                        </a:lnTo>
                        <a:lnTo>
                          <a:pt x="46" y="117"/>
                        </a:lnTo>
                        <a:lnTo>
                          <a:pt x="46" y="11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" name="Freeform 183"/>
                  <p:cNvSpPr>
                    <a:spLocks/>
                  </p:cNvSpPr>
                  <p:nvPr/>
                </p:nvSpPr>
                <p:spPr bwMode="auto">
                  <a:xfrm>
                    <a:off x="6972300" y="2387601"/>
                    <a:ext cx="73025" cy="187325"/>
                  </a:xfrm>
                  <a:custGeom>
                    <a:avLst/>
                    <a:gdLst>
                      <a:gd name="T0" fmla="*/ 0 w 46"/>
                      <a:gd name="T1" fmla="*/ 118 h 118"/>
                      <a:gd name="T2" fmla="*/ 2 w 46"/>
                      <a:gd name="T3" fmla="*/ 118 h 118"/>
                      <a:gd name="T4" fmla="*/ 2 w 46"/>
                      <a:gd name="T5" fmla="*/ 118 h 118"/>
                      <a:gd name="T6" fmla="*/ 4 w 46"/>
                      <a:gd name="T7" fmla="*/ 118 h 118"/>
                      <a:gd name="T8" fmla="*/ 4 w 46"/>
                      <a:gd name="T9" fmla="*/ 118 h 118"/>
                      <a:gd name="T10" fmla="*/ 6 w 46"/>
                      <a:gd name="T11" fmla="*/ 1 h 118"/>
                      <a:gd name="T12" fmla="*/ 6 w 46"/>
                      <a:gd name="T13" fmla="*/ 14 h 118"/>
                      <a:gd name="T14" fmla="*/ 6 w 46"/>
                      <a:gd name="T15" fmla="*/ 17 h 118"/>
                      <a:gd name="T16" fmla="*/ 8 w 46"/>
                      <a:gd name="T17" fmla="*/ 118 h 118"/>
                      <a:gd name="T18" fmla="*/ 8 w 46"/>
                      <a:gd name="T19" fmla="*/ 118 h 118"/>
                      <a:gd name="T20" fmla="*/ 10 w 46"/>
                      <a:gd name="T21" fmla="*/ 118 h 118"/>
                      <a:gd name="T22" fmla="*/ 10 w 46"/>
                      <a:gd name="T23" fmla="*/ 118 h 118"/>
                      <a:gd name="T24" fmla="*/ 12 w 46"/>
                      <a:gd name="T25" fmla="*/ 118 h 118"/>
                      <a:gd name="T26" fmla="*/ 12 w 46"/>
                      <a:gd name="T27" fmla="*/ 118 h 118"/>
                      <a:gd name="T28" fmla="*/ 15 w 46"/>
                      <a:gd name="T29" fmla="*/ 118 h 118"/>
                      <a:gd name="T30" fmla="*/ 15 w 46"/>
                      <a:gd name="T31" fmla="*/ 118 h 118"/>
                      <a:gd name="T32" fmla="*/ 15 w 46"/>
                      <a:gd name="T33" fmla="*/ 118 h 118"/>
                      <a:gd name="T34" fmla="*/ 16 w 46"/>
                      <a:gd name="T35" fmla="*/ 118 h 118"/>
                      <a:gd name="T36" fmla="*/ 16 w 46"/>
                      <a:gd name="T37" fmla="*/ 118 h 118"/>
                      <a:gd name="T38" fmla="*/ 18 w 46"/>
                      <a:gd name="T39" fmla="*/ 118 h 118"/>
                      <a:gd name="T40" fmla="*/ 18 w 46"/>
                      <a:gd name="T41" fmla="*/ 118 h 118"/>
                      <a:gd name="T42" fmla="*/ 21 w 46"/>
                      <a:gd name="T43" fmla="*/ 118 h 118"/>
                      <a:gd name="T44" fmla="*/ 21 w 46"/>
                      <a:gd name="T45" fmla="*/ 118 h 118"/>
                      <a:gd name="T46" fmla="*/ 23 w 46"/>
                      <a:gd name="T47" fmla="*/ 118 h 118"/>
                      <a:gd name="T48" fmla="*/ 23 w 46"/>
                      <a:gd name="T49" fmla="*/ 118 h 118"/>
                      <a:gd name="T50" fmla="*/ 25 w 46"/>
                      <a:gd name="T51" fmla="*/ 1 h 118"/>
                      <a:gd name="T52" fmla="*/ 25 w 46"/>
                      <a:gd name="T53" fmla="*/ 83 h 118"/>
                      <a:gd name="T54" fmla="*/ 25 w 46"/>
                      <a:gd name="T55" fmla="*/ 85 h 118"/>
                      <a:gd name="T56" fmla="*/ 27 w 46"/>
                      <a:gd name="T57" fmla="*/ 118 h 118"/>
                      <a:gd name="T58" fmla="*/ 27 w 46"/>
                      <a:gd name="T59" fmla="*/ 118 h 118"/>
                      <a:gd name="T60" fmla="*/ 29 w 46"/>
                      <a:gd name="T61" fmla="*/ 118 h 118"/>
                      <a:gd name="T62" fmla="*/ 29 w 46"/>
                      <a:gd name="T63" fmla="*/ 118 h 118"/>
                      <a:gd name="T64" fmla="*/ 31 w 46"/>
                      <a:gd name="T65" fmla="*/ 118 h 118"/>
                      <a:gd name="T66" fmla="*/ 31 w 46"/>
                      <a:gd name="T67" fmla="*/ 118 h 118"/>
                      <a:gd name="T68" fmla="*/ 33 w 46"/>
                      <a:gd name="T69" fmla="*/ 118 h 118"/>
                      <a:gd name="T70" fmla="*/ 33 w 46"/>
                      <a:gd name="T71" fmla="*/ 118 h 118"/>
                      <a:gd name="T72" fmla="*/ 34 w 46"/>
                      <a:gd name="T73" fmla="*/ 118 h 118"/>
                      <a:gd name="T74" fmla="*/ 35 w 46"/>
                      <a:gd name="T75" fmla="*/ 118 h 118"/>
                      <a:gd name="T76" fmla="*/ 35 w 46"/>
                      <a:gd name="T77" fmla="*/ 118 h 118"/>
                      <a:gd name="T78" fmla="*/ 37 w 46"/>
                      <a:gd name="T79" fmla="*/ 118 h 118"/>
                      <a:gd name="T80" fmla="*/ 37 w 46"/>
                      <a:gd name="T81" fmla="*/ 118 h 118"/>
                      <a:gd name="T82" fmla="*/ 39 w 46"/>
                      <a:gd name="T83" fmla="*/ 118 h 118"/>
                      <a:gd name="T84" fmla="*/ 39 w 46"/>
                      <a:gd name="T85" fmla="*/ 118 h 118"/>
                      <a:gd name="T86" fmla="*/ 41 w 46"/>
                      <a:gd name="T87" fmla="*/ 117 h 118"/>
                      <a:gd name="T88" fmla="*/ 41 w 46"/>
                      <a:gd name="T89" fmla="*/ 117 h 118"/>
                      <a:gd name="T90" fmla="*/ 43 w 46"/>
                      <a:gd name="T91" fmla="*/ 0 h 118"/>
                      <a:gd name="T92" fmla="*/ 43 w 46"/>
                      <a:gd name="T93" fmla="*/ 104 h 118"/>
                      <a:gd name="T94" fmla="*/ 43 w 46"/>
                      <a:gd name="T95" fmla="*/ 104 h 118"/>
                      <a:gd name="T96" fmla="*/ 46 w 46"/>
                      <a:gd name="T97" fmla="*/ 118 h 118"/>
                      <a:gd name="T98" fmla="*/ 46 w 46"/>
                      <a:gd name="T99" fmla="*/ 118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8">
                        <a:moveTo>
                          <a:pt x="0" y="118"/>
                        </a:moveTo>
                        <a:lnTo>
                          <a:pt x="2" y="118"/>
                        </a:lnTo>
                        <a:lnTo>
                          <a:pt x="2" y="118"/>
                        </a:lnTo>
                        <a:lnTo>
                          <a:pt x="4" y="118"/>
                        </a:lnTo>
                        <a:lnTo>
                          <a:pt x="4" y="118"/>
                        </a:lnTo>
                        <a:lnTo>
                          <a:pt x="6" y="1"/>
                        </a:lnTo>
                        <a:lnTo>
                          <a:pt x="6" y="14"/>
                        </a:lnTo>
                        <a:lnTo>
                          <a:pt x="6" y="17"/>
                        </a:lnTo>
                        <a:lnTo>
                          <a:pt x="8" y="118"/>
                        </a:lnTo>
                        <a:lnTo>
                          <a:pt x="8" y="118"/>
                        </a:lnTo>
                        <a:lnTo>
                          <a:pt x="10" y="118"/>
                        </a:lnTo>
                        <a:lnTo>
                          <a:pt x="10" y="118"/>
                        </a:lnTo>
                        <a:lnTo>
                          <a:pt x="12" y="118"/>
                        </a:lnTo>
                        <a:lnTo>
                          <a:pt x="12" y="118"/>
                        </a:lnTo>
                        <a:lnTo>
                          <a:pt x="15" y="118"/>
                        </a:lnTo>
                        <a:lnTo>
                          <a:pt x="15" y="118"/>
                        </a:lnTo>
                        <a:lnTo>
                          <a:pt x="15" y="118"/>
                        </a:lnTo>
                        <a:lnTo>
                          <a:pt x="16" y="118"/>
                        </a:lnTo>
                        <a:lnTo>
                          <a:pt x="16" y="118"/>
                        </a:lnTo>
                        <a:lnTo>
                          <a:pt x="18" y="118"/>
                        </a:lnTo>
                        <a:lnTo>
                          <a:pt x="18" y="118"/>
                        </a:lnTo>
                        <a:lnTo>
                          <a:pt x="21" y="118"/>
                        </a:lnTo>
                        <a:lnTo>
                          <a:pt x="21" y="118"/>
                        </a:lnTo>
                        <a:lnTo>
                          <a:pt x="23" y="118"/>
                        </a:lnTo>
                        <a:lnTo>
                          <a:pt x="23" y="118"/>
                        </a:lnTo>
                        <a:lnTo>
                          <a:pt x="25" y="1"/>
                        </a:lnTo>
                        <a:lnTo>
                          <a:pt x="25" y="83"/>
                        </a:lnTo>
                        <a:lnTo>
                          <a:pt x="25" y="85"/>
                        </a:lnTo>
                        <a:lnTo>
                          <a:pt x="27" y="118"/>
                        </a:lnTo>
                        <a:lnTo>
                          <a:pt x="27" y="118"/>
                        </a:lnTo>
                        <a:lnTo>
                          <a:pt x="29" y="118"/>
                        </a:lnTo>
                        <a:lnTo>
                          <a:pt x="29" y="118"/>
                        </a:lnTo>
                        <a:lnTo>
                          <a:pt x="31" y="118"/>
                        </a:lnTo>
                        <a:lnTo>
                          <a:pt x="31" y="118"/>
                        </a:lnTo>
                        <a:lnTo>
                          <a:pt x="33" y="118"/>
                        </a:lnTo>
                        <a:lnTo>
                          <a:pt x="33" y="118"/>
                        </a:lnTo>
                        <a:lnTo>
                          <a:pt x="34" y="118"/>
                        </a:lnTo>
                        <a:lnTo>
                          <a:pt x="35" y="118"/>
                        </a:lnTo>
                        <a:lnTo>
                          <a:pt x="35" y="118"/>
                        </a:lnTo>
                        <a:lnTo>
                          <a:pt x="37" y="118"/>
                        </a:lnTo>
                        <a:lnTo>
                          <a:pt x="37" y="118"/>
                        </a:lnTo>
                        <a:lnTo>
                          <a:pt x="39" y="118"/>
                        </a:lnTo>
                        <a:lnTo>
                          <a:pt x="39" y="118"/>
                        </a:lnTo>
                        <a:lnTo>
                          <a:pt x="41" y="117"/>
                        </a:lnTo>
                        <a:lnTo>
                          <a:pt x="41" y="117"/>
                        </a:lnTo>
                        <a:lnTo>
                          <a:pt x="43" y="0"/>
                        </a:lnTo>
                        <a:lnTo>
                          <a:pt x="43" y="104"/>
                        </a:lnTo>
                        <a:lnTo>
                          <a:pt x="43" y="104"/>
                        </a:lnTo>
                        <a:lnTo>
                          <a:pt x="46" y="118"/>
                        </a:lnTo>
                        <a:lnTo>
                          <a:pt x="46" y="1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" name="Freeform 184"/>
                  <p:cNvSpPr>
                    <a:spLocks/>
                  </p:cNvSpPr>
                  <p:nvPr/>
                </p:nvSpPr>
                <p:spPr bwMode="auto">
                  <a:xfrm>
                    <a:off x="7045325" y="2387601"/>
                    <a:ext cx="71438" cy="187325"/>
                  </a:xfrm>
                  <a:custGeom>
                    <a:avLst/>
                    <a:gdLst>
                      <a:gd name="T0" fmla="*/ 0 w 45"/>
                      <a:gd name="T1" fmla="*/ 118 h 118"/>
                      <a:gd name="T2" fmla="*/ 2 w 45"/>
                      <a:gd name="T3" fmla="*/ 118 h 118"/>
                      <a:gd name="T4" fmla="*/ 2 w 45"/>
                      <a:gd name="T5" fmla="*/ 118 h 118"/>
                      <a:gd name="T6" fmla="*/ 4 w 45"/>
                      <a:gd name="T7" fmla="*/ 118 h 118"/>
                      <a:gd name="T8" fmla="*/ 4 w 45"/>
                      <a:gd name="T9" fmla="*/ 118 h 118"/>
                      <a:gd name="T10" fmla="*/ 6 w 45"/>
                      <a:gd name="T11" fmla="*/ 118 h 118"/>
                      <a:gd name="T12" fmla="*/ 6 w 45"/>
                      <a:gd name="T13" fmla="*/ 118 h 118"/>
                      <a:gd name="T14" fmla="*/ 6 w 45"/>
                      <a:gd name="T15" fmla="*/ 118 h 118"/>
                      <a:gd name="T16" fmla="*/ 8 w 45"/>
                      <a:gd name="T17" fmla="*/ 118 h 118"/>
                      <a:gd name="T18" fmla="*/ 8 w 45"/>
                      <a:gd name="T19" fmla="*/ 118 h 118"/>
                      <a:gd name="T20" fmla="*/ 10 w 45"/>
                      <a:gd name="T21" fmla="*/ 118 h 118"/>
                      <a:gd name="T22" fmla="*/ 10 w 45"/>
                      <a:gd name="T23" fmla="*/ 118 h 118"/>
                      <a:gd name="T24" fmla="*/ 12 w 45"/>
                      <a:gd name="T25" fmla="*/ 118 h 118"/>
                      <a:gd name="T26" fmla="*/ 12 w 45"/>
                      <a:gd name="T27" fmla="*/ 118 h 118"/>
                      <a:gd name="T28" fmla="*/ 14 w 45"/>
                      <a:gd name="T29" fmla="*/ 117 h 118"/>
                      <a:gd name="T30" fmla="*/ 14 w 45"/>
                      <a:gd name="T31" fmla="*/ 117 h 118"/>
                      <a:gd name="T32" fmla="*/ 16 w 45"/>
                      <a:gd name="T33" fmla="*/ 0 h 118"/>
                      <a:gd name="T34" fmla="*/ 16 w 45"/>
                      <a:gd name="T35" fmla="*/ 111 h 118"/>
                      <a:gd name="T36" fmla="*/ 16 w 45"/>
                      <a:gd name="T37" fmla="*/ 111 h 118"/>
                      <a:gd name="T38" fmla="*/ 18 w 45"/>
                      <a:gd name="T39" fmla="*/ 118 h 118"/>
                      <a:gd name="T40" fmla="*/ 18 w 45"/>
                      <a:gd name="T41" fmla="*/ 118 h 118"/>
                      <a:gd name="T42" fmla="*/ 20 w 45"/>
                      <a:gd name="T43" fmla="*/ 118 h 118"/>
                      <a:gd name="T44" fmla="*/ 20 w 45"/>
                      <a:gd name="T45" fmla="*/ 118 h 118"/>
                      <a:gd name="T46" fmla="*/ 22 w 45"/>
                      <a:gd name="T47" fmla="*/ 118 h 118"/>
                      <a:gd name="T48" fmla="*/ 22 w 45"/>
                      <a:gd name="T49" fmla="*/ 118 h 118"/>
                      <a:gd name="T50" fmla="*/ 25 w 45"/>
                      <a:gd name="T51" fmla="*/ 118 h 118"/>
                      <a:gd name="T52" fmla="*/ 25 w 45"/>
                      <a:gd name="T53" fmla="*/ 118 h 118"/>
                      <a:gd name="T54" fmla="*/ 25 w 45"/>
                      <a:gd name="T55" fmla="*/ 118 h 118"/>
                      <a:gd name="T56" fmla="*/ 27 w 45"/>
                      <a:gd name="T57" fmla="*/ 118 h 118"/>
                      <a:gd name="T58" fmla="*/ 27 w 45"/>
                      <a:gd name="T59" fmla="*/ 118 h 118"/>
                      <a:gd name="T60" fmla="*/ 29 w 45"/>
                      <a:gd name="T61" fmla="*/ 118 h 118"/>
                      <a:gd name="T62" fmla="*/ 29 w 45"/>
                      <a:gd name="T63" fmla="*/ 118 h 118"/>
                      <a:gd name="T64" fmla="*/ 31 w 45"/>
                      <a:gd name="T65" fmla="*/ 118 h 118"/>
                      <a:gd name="T66" fmla="*/ 31 w 45"/>
                      <a:gd name="T67" fmla="*/ 118 h 118"/>
                      <a:gd name="T68" fmla="*/ 33 w 45"/>
                      <a:gd name="T69" fmla="*/ 117 h 118"/>
                      <a:gd name="T70" fmla="*/ 33 w 45"/>
                      <a:gd name="T71" fmla="*/ 117 h 118"/>
                      <a:gd name="T72" fmla="*/ 34 w 45"/>
                      <a:gd name="T73" fmla="*/ 0 h 118"/>
                      <a:gd name="T74" fmla="*/ 35 w 45"/>
                      <a:gd name="T75" fmla="*/ 114 h 118"/>
                      <a:gd name="T76" fmla="*/ 35 w 45"/>
                      <a:gd name="T77" fmla="*/ 114 h 118"/>
                      <a:gd name="T78" fmla="*/ 37 w 45"/>
                      <a:gd name="T79" fmla="*/ 118 h 118"/>
                      <a:gd name="T80" fmla="*/ 37 w 45"/>
                      <a:gd name="T81" fmla="*/ 118 h 118"/>
                      <a:gd name="T82" fmla="*/ 39 w 45"/>
                      <a:gd name="T83" fmla="*/ 118 h 118"/>
                      <a:gd name="T84" fmla="*/ 39 w 45"/>
                      <a:gd name="T85" fmla="*/ 118 h 118"/>
                      <a:gd name="T86" fmla="*/ 41 w 45"/>
                      <a:gd name="T87" fmla="*/ 118 h 118"/>
                      <a:gd name="T88" fmla="*/ 41 w 45"/>
                      <a:gd name="T89" fmla="*/ 118 h 118"/>
                      <a:gd name="T90" fmla="*/ 43 w 45"/>
                      <a:gd name="T91" fmla="*/ 118 h 118"/>
                      <a:gd name="T92" fmla="*/ 43 w 45"/>
                      <a:gd name="T93" fmla="*/ 118 h 118"/>
                      <a:gd name="T94" fmla="*/ 43 w 45"/>
                      <a:gd name="T95" fmla="*/ 118 h 118"/>
                      <a:gd name="T96" fmla="*/ 45 w 45"/>
                      <a:gd name="T97" fmla="*/ 118 h 118"/>
                      <a:gd name="T98" fmla="*/ 45 w 45"/>
                      <a:gd name="T99" fmla="*/ 118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18">
                        <a:moveTo>
                          <a:pt x="0" y="118"/>
                        </a:moveTo>
                        <a:lnTo>
                          <a:pt x="2" y="118"/>
                        </a:lnTo>
                        <a:lnTo>
                          <a:pt x="2" y="118"/>
                        </a:lnTo>
                        <a:lnTo>
                          <a:pt x="4" y="118"/>
                        </a:lnTo>
                        <a:lnTo>
                          <a:pt x="4" y="118"/>
                        </a:lnTo>
                        <a:lnTo>
                          <a:pt x="6" y="118"/>
                        </a:lnTo>
                        <a:lnTo>
                          <a:pt x="6" y="118"/>
                        </a:lnTo>
                        <a:lnTo>
                          <a:pt x="6" y="118"/>
                        </a:lnTo>
                        <a:lnTo>
                          <a:pt x="8" y="118"/>
                        </a:lnTo>
                        <a:lnTo>
                          <a:pt x="8" y="118"/>
                        </a:lnTo>
                        <a:lnTo>
                          <a:pt x="10" y="118"/>
                        </a:lnTo>
                        <a:lnTo>
                          <a:pt x="10" y="118"/>
                        </a:lnTo>
                        <a:lnTo>
                          <a:pt x="12" y="118"/>
                        </a:lnTo>
                        <a:lnTo>
                          <a:pt x="12" y="118"/>
                        </a:lnTo>
                        <a:lnTo>
                          <a:pt x="14" y="117"/>
                        </a:lnTo>
                        <a:lnTo>
                          <a:pt x="14" y="117"/>
                        </a:lnTo>
                        <a:lnTo>
                          <a:pt x="16" y="0"/>
                        </a:lnTo>
                        <a:lnTo>
                          <a:pt x="16" y="111"/>
                        </a:lnTo>
                        <a:lnTo>
                          <a:pt x="16" y="111"/>
                        </a:lnTo>
                        <a:lnTo>
                          <a:pt x="18" y="118"/>
                        </a:lnTo>
                        <a:lnTo>
                          <a:pt x="18" y="118"/>
                        </a:lnTo>
                        <a:lnTo>
                          <a:pt x="20" y="118"/>
                        </a:lnTo>
                        <a:lnTo>
                          <a:pt x="20" y="118"/>
                        </a:lnTo>
                        <a:lnTo>
                          <a:pt x="22" y="118"/>
                        </a:lnTo>
                        <a:lnTo>
                          <a:pt x="22" y="118"/>
                        </a:lnTo>
                        <a:lnTo>
                          <a:pt x="25" y="118"/>
                        </a:lnTo>
                        <a:lnTo>
                          <a:pt x="25" y="118"/>
                        </a:lnTo>
                        <a:lnTo>
                          <a:pt x="25" y="118"/>
                        </a:lnTo>
                        <a:lnTo>
                          <a:pt x="27" y="118"/>
                        </a:lnTo>
                        <a:lnTo>
                          <a:pt x="27" y="118"/>
                        </a:lnTo>
                        <a:lnTo>
                          <a:pt x="29" y="118"/>
                        </a:lnTo>
                        <a:lnTo>
                          <a:pt x="29" y="118"/>
                        </a:lnTo>
                        <a:lnTo>
                          <a:pt x="31" y="118"/>
                        </a:lnTo>
                        <a:lnTo>
                          <a:pt x="31" y="118"/>
                        </a:lnTo>
                        <a:lnTo>
                          <a:pt x="33" y="117"/>
                        </a:lnTo>
                        <a:lnTo>
                          <a:pt x="33" y="117"/>
                        </a:lnTo>
                        <a:lnTo>
                          <a:pt x="34" y="0"/>
                        </a:lnTo>
                        <a:lnTo>
                          <a:pt x="35" y="114"/>
                        </a:lnTo>
                        <a:lnTo>
                          <a:pt x="35" y="114"/>
                        </a:lnTo>
                        <a:lnTo>
                          <a:pt x="37" y="118"/>
                        </a:lnTo>
                        <a:lnTo>
                          <a:pt x="37" y="118"/>
                        </a:lnTo>
                        <a:lnTo>
                          <a:pt x="39" y="118"/>
                        </a:lnTo>
                        <a:lnTo>
                          <a:pt x="39" y="118"/>
                        </a:lnTo>
                        <a:lnTo>
                          <a:pt x="41" y="118"/>
                        </a:lnTo>
                        <a:lnTo>
                          <a:pt x="41" y="118"/>
                        </a:lnTo>
                        <a:lnTo>
                          <a:pt x="43" y="118"/>
                        </a:lnTo>
                        <a:lnTo>
                          <a:pt x="43" y="118"/>
                        </a:lnTo>
                        <a:lnTo>
                          <a:pt x="43" y="118"/>
                        </a:lnTo>
                        <a:lnTo>
                          <a:pt x="45" y="118"/>
                        </a:lnTo>
                        <a:lnTo>
                          <a:pt x="45" y="1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1" name="Freeform 185"/>
                  <p:cNvSpPr>
                    <a:spLocks/>
                  </p:cNvSpPr>
                  <p:nvPr/>
                </p:nvSpPr>
                <p:spPr bwMode="auto">
                  <a:xfrm>
                    <a:off x="7116763" y="2386013"/>
                    <a:ext cx="73025" cy="188913"/>
                  </a:xfrm>
                  <a:custGeom>
                    <a:avLst/>
                    <a:gdLst>
                      <a:gd name="T0" fmla="*/ 0 w 46"/>
                      <a:gd name="T1" fmla="*/ 119 h 119"/>
                      <a:gd name="T2" fmla="*/ 2 w 46"/>
                      <a:gd name="T3" fmla="*/ 119 h 119"/>
                      <a:gd name="T4" fmla="*/ 2 w 46"/>
                      <a:gd name="T5" fmla="*/ 119 h 119"/>
                      <a:gd name="T6" fmla="*/ 5 w 46"/>
                      <a:gd name="T7" fmla="*/ 119 h 119"/>
                      <a:gd name="T8" fmla="*/ 5 w 46"/>
                      <a:gd name="T9" fmla="*/ 119 h 119"/>
                      <a:gd name="T10" fmla="*/ 7 w 46"/>
                      <a:gd name="T11" fmla="*/ 117 h 119"/>
                      <a:gd name="T12" fmla="*/ 7 w 46"/>
                      <a:gd name="T13" fmla="*/ 117 h 119"/>
                      <a:gd name="T14" fmla="*/ 8 w 46"/>
                      <a:gd name="T15" fmla="*/ 1 h 119"/>
                      <a:gd name="T16" fmla="*/ 9 w 46"/>
                      <a:gd name="T17" fmla="*/ 116 h 119"/>
                      <a:gd name="T18" fmla="*/ 9 w 46"/>
                      <a:gd name="T19" fmla="*/ 116 h 119"/>
                      <a:gd name="T20" fmla="*/ 11 w 46"/>
                      <a:gd name="T21" fmla="*/ 119 h 119"/>
                      <a:gd name="T22" fmla="*/ 11 w 46"/>
                      <a:gd name="T23" fmla="*/ 119 h 119"/>
                      <a:gd name="T24" fmla="*/ 13 w 46"/>
                      <a:gd name="T25" fmla="*/ 119 h 119"/>
                      <a:gd name="T26" fmla="*/ 13 w 46"/>
                      <a:gd name="T27" fmla="*/ 119 h 119"/>
                      <a:gd name="T28" fmla="*/ 15 w 46"/>
                      <a:gd name="T29" fmla="*/ 119 h 119"/>
                      <a:gd name="T30" fmla="*/ 15 w 46"/>
                      <a:gd name="T31" fmla="*/ 119 h 119"/>
                      <a:gd name="T32" fmla="*/ 17 w 46"/>
                      <a:gd name="T33" fmla="*/ 119 h 119"/>
                      <a:gd name="T34" fmla="*/ 17 w 46"/>
                      <a:gd name="T35" fmla="*/ 119 h 119"/>
                      <a:gd name="T36" fmla="*/ 17 w 46"/>
                      <a:gd name="T37" fmla="*/ 119 h 119"/>
                      <a:gd name="T38" fmla="*/ 19 w 46"/>
                      <a:gd name="T39" fmla="*/ 119 h 119"/>
                      <a:gd name="T40" fmla="*/ 19 w 46"/>
                      <a:gd name="T41" fmla="*/ 119 h 119"/>
                      <a:gd name="T42" fmla="*/ 21 w 46"/>
                      <a:gd name="T43" fmla="*/ 119 h 119"/>
                      <a:gd name="T44" fmla="*/ 21 w 46"/>
                      <a:gd name="T45" fmla="*/ 119 h 119"/>
                      <a:gd name="T46" fmla="*/ 23 w 46"/>
                      <a:gd name="T47" fmla="*/ 119 h 119"/>
                      <a:gd name="T48" fmla="*/ 23 w 46"/>
                      <a:gd name="T49" fmla="*/ 119 h 119"/>
                      <a:gd name="T50" fmla="*/ 25 w 46"/>
                      <a:gd name="T51" fmla="*/ 116 h 119"/>
                      <a:gd name="T52" fmla="*/ 25 w 46"/>
                      <a:gd name="T53" fmla="*/ 116 h 119"/>
                      <a:gd name="T54" fmla="*/ 26 w 46"/>
                      <a:gd name="T55" fmla="*/ 0 h 119"/>
                      <a:gd name="T56" fmla="*/ 27 w 46"/>
                      <a:gd name="T57" fmla="*/ 118 h 119"/>
                      <a:gd name="T58" fmla="*/ 27 w 46"/>
                      <a:gd name="T59" fmla="*/ 118 h 119"/>
                      <a:gd name="T60" fmla="*/ 30 w 46"/>
                      <a:gd name="T61" fmla="*/ 119 h 119"/>
                      <a:gd name="T62" fmla="*/ 30 w 46"/>
                      <a:gd name="T63" fmla="*/ 119 h 119"/>
                      <a:gd name="T64" fmla="*/ 32 w 46"/>
                      <a:gd name="T65" fmla="*/ 119 h 119"/>
                      <a:gd name="T66" fmla="*/ 32 w 46"/>
                      <a:gd name="T67" fmla="*/ 119 h 119"/>
                      <a:gd name="T68" fmla="*/ 33 w 46"/>
                      <a:gd name="T69" fmla="*/ 119 h 119"/>
                      <a:gd name="T70" fmla="*/ 33 w 46"/>
                      <a:gd name="T71" fmla="*/ 119 h 119"/>
                      <a:gd name="T72" fmla="*/ 35 w 46"/>
                      <a:gd name="T73" fmla="*/ 119 h 119"/>
                      <a:gd name="T74" fmla="*/ 36 w 46"/>
                      <a:gd name="T75" fmla="*/ 119 h 119"/>
                      <a:gd name="T76" fmla="*/ 36 w 46"/>
                      <a:gd name="T77" fmla="*/ 119 h 119"/>
                      <a:gd name="T78" fmla="*/ 38 w 46"/>
                      <a:gd name="T79" fmla="*/ 119 h 119"/>
                      <a:gd name="T80" fmla="*/ 38 w 46"/>
                      <a:gd name="T81" fmla="*/ 119 h 119"/>
                      <a:gd name="T82" fmla="*/ 40 w 46"/>
                      <a:gd name="T83" fmla="*/ 119 h 119"/>
                      <a:gd name="T84" fmla="*/ 40 w 46"/>
                      <a:gd name="T85" fmla="*/ 119 h 119"/>
                      <a:gd name="T86" fmla="*/ 42 w 46"/>
                      <a:gd name="T87" fmla="*/ 119 h 119"/>
                      <a:gd name="T88" fmla="*/ 42 w 46"/>
                      <a:gd name="T89" fmla="*/ 119 h 119"/>
                      <a:gd name="T90" fmla="*/ 44 w 46"/>
                      <a:gd name="T91" fmla="*/ 114 h 119"/>
                      <a:gd name="T92" fmla="*/ 44 w 46"/>
                      <a:gd name="T93" fmla="*/ 113 h 119"/>
                      <a:gd name="T94" fmla="*/ 45 w 46"/>
                      <a:gd name="T95" fmla="*/ 0 h 119"/>
                      <a:gd name="T96" fmla="*/ 46 w 46"/>
                      <a:gd name="T97" fmla="*/ 118 h 119"/>
                      <a:gd name="T98" fmla="*/ 46 w 46"/>
                      <a:gd name="T99" fmla="*/ 118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9">
                        <a:moveTo>
                          <a:pt x="0" y="119"/>
                        </a:moveTo>
                        <a:lnTo>
                          <a:pt x="2" y="119"/>
                        </a:lnTo>
                        <a:lnTo>
                          <a:pt x="2" y="119"/>
                        </a:lnTo>
                        <a:lnTo>
                          <a:pt x="5" y="119"/>
                        </a:lnTo>
                        <a:lnTo>
                          <a:pt x="5" y="119"/>
                        </a:lnTo>
                        <a:lnTo>
                          <a:pt x="7" y="117"/>
                        </a:lnTo>
                        <a:lnTo>
                          <a:pt x="7" y="117"/>
                        </a:lnTo>
                        <a:lnTo>
                          <a:pt x="8" y="1"/>
                        </a:lnTo>
                        <a:lnTo>
                          <a:pt x="9" y="116"/>
                        </a:lnTo>
                        <a:lnTo>
                          <a:pt x="9" y="116"/>
                        </a:lnTo>
                        <a:lnTo>
                          <a:pt x="11" y="119"/>
                        </a:lnTo>
                        <a:lnTo>
                          <a:pt x="11" y="119"/>
                        </a:lnTo>
                        <a:lnTo>
                          <a:pt x="13" y="119"/>
                        </a:lnTo>
                        <a:lnTo>
                          <a:pt x="13" y="119"/>
                        </a:lnTo>
                        <a:lnTo>
                          <a:pt x="15" y="119"/>
                        </a:lnTo>
                        <a:lnTo>
                          <a:pt x="15" y="119"/>
                        </a:lnTo>
                        <a:lnTo>
                          <a:pt x="17" y="119"/>
                        </a:lnTo>
                        <a:lnTo>
                          <a:pt x="17" y="119"/>
                        </a:lnTo>
                        <a:lnTo>
                          <a:pt x="17" y="119"/>
                        </a:lnTo>
                        <a:lnTo>
                          <a:pt x="19" y="119"/>
                        </a:lnTo>
                        <a:lnTo>
                          <a:pt x="19" y="119"/>
                        </a:lnTo>
                        <a:lnTo>
                          <a:pt x="21" y="119"/>
                        </a:lnTo>
                        <a:lnTo>
                          <a:pt x="21" y="119"/>
                        </a:lnTo>
                        <a:lnTo>
                          <a:pt x="23" y="119"/>
                        </a:lnTo>
                        <a:lnTo>
                          <a:pt x="23" y="119"/>
                        </a:lnTo>
                        <a:lnTo>
                          <a:pt x="25" y="116"/>
                        </a:lnTo>
                        <a:lnTo>
                          <a:pt x="25" y="116"/>
                        </a:lnTo>
                        <a:lnTo>
                          <a:pt x="26" y="0"/>
                        </a:lnTo>
                        <a:lnTo>
                          <a:pt x="27" y="118"/>
                        </a:lnTo>
                        <a:lnTo>
                          <a:pt x="27" y="118"/>
                        </a:lnTo>
                        <a:lnTo>
                          <a:pt x="30" y="119"/>
                        </a:lnTo>
                        <a:lnTo>
                          <a:pt x="30" y="119"/>
                        </a:lnTo>
                        <a:lnTo>
                          <a:pt x="32" y="119"/>
                        </a:lnTo>
                        <a:lnTo>
                          <a:pt x="32" y="119"/>
                        </a:lnTo>
                        <a:lnTo>
                          <a:pt x="33" y="119"/>
                        </a:lnTo>
                        <a:lnTo>
                          <a:pt x="33" y="119"/>
                        </a:lnTo>
                        <a:lnTo>
                          <a:pt x="35" y="119"/>
                        </a:lnTo>
                        <a:lnTo>
                          <a:pt x="36" y="119"/>
                        </a:lnTo>
                        <a:lnTo>
                          <a:pt x="36" y="119"/>
                        </a:lnTo>
                        <a:lnTo>
                          <a:pt x="38" y="119"/>
                        </a:lnTo>
                        <a:lnTo>
                          <a:pt x="38" y="119"/>
                        </a:lnTo>
                        <a:lnTo>
                          <a:pt x="40" y="119"/>
                        </a:lnTo>
                        <a:lnTo>
                          <a:pt x="40" y="119"/>
                        </a:lnTo>
                        <a:lnTo>
                          <a:pt x="42" y="119"/>
                        </a:lnTo>
                        <a:lnTo>
                          <a:pt x="42" y="119"/>
                        </a:lnTo>
                        <a:lnTo>
                          <a:pt x="44" y="114"/>
                        </a:lnTo>
                        <a:lnTo>
                          <a:pt x="44" y="113"/>
                        </a:lnTo>
                        <a:lnTo>
                          <a:pt x="45" y="0"/>
                        </a:lnTo>
                        <a:lnTo>
                          <a:pt x="46" y="118"/>
                        </a:lnTo>
                        <a:lnTo>
                          <a:pt x="46" y="1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2" name="Freeform 186"/>
                  <p:cNvSpPr>
                    <a:spLocks/>
                  </p:cNvSpPr>
                  <p:nvPr/>
                </p:nvSpPr>
                <p:spPr bwMode="auto">
                  <a:xfrm>
                    <a:off x="7189788" y="2386013"/>
                    <a:ext cx="73025" cy="188913"/>
                  </a:xfrm>
                  <a:custGeom>
                    <a:avLst/>
                    <a:gdLst>
                      <a:gd name="T0" fmla="*/ 0 w 46"/>
                      <a:gd name="T1" fmla="*/ 118 h 119"/>
                      <a:gd name="T2" fmla="*/ 2 w 46"/>
                      <a:gd name="T3" fmla="*/ 119 h 119"/>
                      <a:gd name="T4" fmla="*/ 2 w 46"/>
                      <a:gd name="T5" fmla="*/ 119 h 119"/>
                      <a:gd name="T6" fmla="*/ 4 w 46"/>
                      <a:gd name="T7" fmla="*/ 119 h 119"/>
                      <a:gd name="T8" fmla="*/ 4 w 46"/>
                      <a:gd name="T9" fmla="*/ 119 h 119"/>
                      <a:gd name="T10" fmla="*/ 6 w 46"/>
                      <a:gd name="T11" fmla="*/ 119 h 119"/>
                      <a:gd name="T12" fmla="*/ 6 w 46"/>
                      <a:gd name="T13" fmla="*/ 119 h 119"/>
                      <a:gd name="T14" fmla="*/ 8 w 46"/>
                      <a:gd name="T15" fmla="*/ 119 h 119"/>
                      <a:gd name="T16" fmla="*/ 9 w 46"/>
                      <a:gd name="T17" fmla="*/ 119 h 119"/>
                      <a:gd name="T18" fmla="*/ 9 w 46"/>
                      <a:gd name="T19" fmla="*/ 119 h 119"/>
                      <a:gd name="T20" fmla="*/ 10 w 46"/>
                      <a:gd name="T21" fmla="*/ 119 h 119"/>
                      <a:gd name="T22" fmla="*/ 10 w 46"/>
                      <a:gd name="T23" fmla="*/ 119 h 119"/>
                      <a:gd name="T24" fmla="*/ 12 w 46"/>
                      <a:gd name="T25" fmla="*/ 119 h 119"/>
                      <a:gd name="T26" fmla="*/ 12 w 46"/>
                      <a:gd name="T27" fmla="*/ 119 h 119"/>
                      <a:gd name="T28" fmla="*/ 15 w 46"/>
                      <a:gd name="T29" fmla="*/ 119 h 119"/>
                      <a:gd name="T30" fmla="*/ 15 w 46"/>
                      <a:gd name="T31" fmla="*/ 119 h 119"/>
                      <a:gd name="T32" fmla="*/ 17 w 46"/>
                      <a:gd name="T33" fmla="*/ 109 h 119"/>
                      <a:gd name="T34" fmla="*/ 17 w 46"/>
                      <a:gd name="T35" fmla="*/ 109 h 119"/>
                      <a:gd name="T36" fmla="*/ 17 w 46"/>
                      <a:gd name="T37" fmla="*/ 0 h 119"/>
                      <a:gd name="T38" fmla="*/ 19 w 46"/>
                      <a:gd name="T39" fmla="*/ 118 h 119"/>
                      <a:gd name="T40" fmla="*/ 19 w 46"/>
                      <a:gd name="T41" fmla="*/ 118 h 119"/>
                      <a:gd name="T42" fmla="*/ 21 w 46"/>
                      <a:gd name="T43" fmla="*/ 119 h 119"/>
                      <a:gd name="T44" fmla="*/ 21 w 46"/>
                      <a:gd name="T45" fmla="*/ 119 h 119"/>
                      <a:gd name="T46" fmla="*/ 23 w 46"/>
                      <a:gd name="T47" fmla="*/ 119 h 119"/>
                      <a:gd name="T48" fmla="*/ 23 w 46"/>
                      <a:gd name="T49" fmla="*/ 119 h 119"/>
                      <a:gd name="T50" fmla="*/ 25 w 46"/>
                      <a:gd name="T51" fmla="*/ 119 h 119"/>
                      <a:gd name="T52" fmla="*/ 25 w 46"/>
                      <a:gd name="T53" fmla="*/ 119 h 119"/>
                      <a:gd name="T54" fmla="*/ 26 w 46"/>
                      <a:gd name="T55" fmla="*/ 119 h 119"/>
                      <a:gd name="T56" fmla="*/ 27 w 46"/>
                      <a:gd name="T57" fmla="*/ 119 h 119"/>
                      <a:gd name="T58" fmla="*/ 27 w 46"/>
                      <a:gd name="T59" fmla="*/ 119 h 119"/>
                      <a:gd name="T60" fmla="*/ 29 w 46"/>
                      <a:gd name="T61" fmla="*/ 119 h 119"/>
                      <a:gd name="T62" fmla="*/ 29 w 46"/>
                      <a:gd name="T63" fmla="*/ 119 h 119"/>
                      <a:gd name="T64" fmla="*/ 31 w 46"/>
                      <a:gd name="T65" fmla="*/ 119 h 119"/>
                      <a:gd name="T66" fmla="*/ 31 w 46"/>
                      <a:gd name="T67" fmla="*/ 119 h 119"/>
                      <a:gd name="T68" fmla="*/ 34 w 46"/>
                      <a:gd name="T69" fmla="*/ 119 h 119"/>
                      <a:gd name="T70" fmla="*/ 34 w 46"/>
                      <a:gd name="T71" fmla="*/ 119 h 119"/>
                      <a:gd name="T72" fmla="*/ 35 w 46"/>
                      <a:gd name="T73" fmla="*/ 96 h 119"/>
                      <a:gd name="T74" fmla="*/ 35 w 46"/>
                      <a:gd name="T75" fmla="*/ 96 h 119"/>
                      <a:gd name="T76" fmla="*/ 36 w 46"/>
                      <a:gd name="T77" fmla="*/ 0 h 119"/>
                      <a:gd name="T78" fmla="*/ 37 w 46"/>
                      <a:gd name="T79" fmla="*/ 119 h 119"/>
                      <a:gd name="T80" fmla="*/ 37 w 46"/>
                      <a:gd name="T81" fmla="*/ 119 h 119"/>
                      <a:gd name="T82" fmla="*/ 40 w 46"/>
                      <a:gd name="T83" fmla="*/ 119 h 119"/>
                      <a:gd name="T84" fmla="*/ 40 w 46"/>
                      <a:gd name="T85" fmla="*/ 119 h 119"/>
                      <a:gd name="T86" fmla="*/ 42 w 46"/>
                      <a:gd name="T87" fmla="*/ 119 h 119"/>
                      <a:gd name="T88" fmla="*/ 42 w 46"/>
                      <a:gd name="T89" fmla="*/ 119 h 119"/>
                      <a:gd name="T90" fmla="*/ 44 w 46"/>
                      <a:gd name="T91" fmla="*/ 119 h 119"/>
                      <a:gd name="T92" fmla="*/ 44 w 46"/>
                      <a:gd name="T93" fmla="*/ 119 h 119"/>
                      <a:gd name="T94" fmla="*/ 45 w 46"/>
                      <a:gd name="T95" fmla="*/ 119 h 119"/>
                      <a:gd name="T96" fmla="*/ 46 w 46"/>
                      <a:gd name="T97" fmla="*/ 119 h 119"/>
                      <a:gd name="T98" fmla="*/ 46 w 46"/>
                      <a:gd name="T99" fmla="*/ 119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9">
                        <a:moveTo>
                          <a:pt x="0" y="118"/>
                        </a:moveTo>
                        <a:lnTo>
                          <a:pt x="2" y="119"/>
                        </a:lnTo>
                        <a:lnTo>
                          <a:pt x="2" y="119"/>
                        </a:lnTo>
                        <a:lnTo>
                          <a:pt x="4" y="119"/>
                        </a:lnTo>
                        <a:lnTo>
                          <a:pt x="4" y="119"/>
                        </a:lnTo>
                        <a:lnTo>
                          <a:pt x="6" y="119"/>
                        </a:lnTo>
                        <a:lnTo>
                          <a:pt x="6" y="119"/>
                        </a:lnTo>
                        <a:lnTo>
                          <a:pt x="8" y="119"/>
                        </a:lnTo>
                        <a:lnTo>
                          <a:pt x="9" y="119"/>
                        </a:lnTo>
                        <a:lnTo>
                          <a:pt x="9" y="119"/>
                        </a:lnTo>
                        <a:lnTo>
                          <a:pt x="10" y="119"/>
                        </a:lnTo>
                        <a:lnTo>
                          <a:pt x="10" y="119"/>
                        </a:lnTo>
                        <a:lnTo>
                          <a:pt x="12" y="119"/>
                        </a:lnTo>
                        <a:lnTo>
                          <a:pt x="12" y="119"/>
                        </a:lnTo>
                        <a:lnTo>
                          <a:pt x="15" y="119"/>
                        </a:lnTo>
                        <a:lnTo>
                          <a:pt x="15" y="119"/>
                        </a:lnTo>
                        <a:lnTo>
                          <a:pt x="17" y="109"/>
                        </a:lnTo>
                        <a:lnTo>
                          <a:pt x="17" y="109"/>
                        </a:lnTo>
                        <a:lnTo>
                          <a:pt x="17" y="0"/>
                        </a:lnTo>
                        <a:lnTo>
                          <a:pt x="19" y="118"/>
                        </a:lnTo>
                        <a:lnTo>
                          <a:pt x="19" y="118"/>
                        </a:lnTo>
                        <a:lnTo>
                          <a:pt x="21" y="119"/>
                        </a:lnTo>
                        <a:lnTo>
                          <a:pt x="21" y="119"/>
                        </a:lnTo>
                        <a:lnTo>
                          <a:pt x="23" y="119"/>
                        </a:lnTo>
                        <a:lnTo>
                          <a:pt x="23" y="119"/>
                        </a:lnTo>
                        <a:lnTo>
                          <a:pt x="25" y="119"/>
                        </a:lnTo>
                        <a:lnTo>
                          <a:pt x="25" y="119"/>
                        </a:lnTo>
                        <a:lnTo>
                          <a:pt x="26" y="119"/>
                        </a:lnTo>
                        <a:lnTo>
                          <a:pt x="27" y="119"/>
                        </a:lnTo>
                        <a:lnTo>
                          <a:pt x="27" y="119"/>
                        </a:lnTo>
                        <a:lnTo>
                          <a:pt x="29" y="119"/>
                        </a:lnTo>
                        <a:lnTo>
                          <a:pt x="29" y="119"/>
                        </a:lnTo>
                        <a:lnTo>
                          <a:pt x="31" y="119"/>
                        </a:lnTo>
                        <a:lnTo>
                          <a:pt x="31" y="119"/>
                        </a:lnTo>
                        <a:lnTo>
                          <a:pt x="34" y="119"/>
                        </a:lnTo>
                        <a:lnTo>
                          <a:pt x="34" y="119"/>
                        </a:lnTo>
                        <a:lnTo>
                          <a:pt x="35" y="96"/>
                        </a:lnTo>
                        <a:lnTo>
                          <a:pt x="35" y="96"/>
                        </a:lnTo>
                        <a:lnTo>
                          <a:pt x="36" y="0"/>
                        </a:lnTo>
                        <a:lnTo>
                          <a:pt x="37" y="119"/>
                        </a:lnTo>
                        <a:lnTo>
                          <a:pt x="37" y="119"/>
                        </a:lnTo>
                        <a:lnTo>
                          <a:pt x="40" y="119"/>
                        </a:lnTo>
                        <a:lnTo>
                          <a:pt x="40" y="119"/>
                        </a:lnTo>
                        <a:lnTo>
                          <a:pt x="42" y="119"/>
                        </a:lnTo>
                        <a:lnTo>
                          <a:pt x="42" y="119"/>
                        </a:lnTo>
                        <a:lnTo>
                          <a:pt x="44" y="119"/>
                        </a:lnTo>
                        <a:lnTo>
                          <a:pt x="44" y="119"/>
                        </a:lnTo>
                        <a:lnTo>
                          <a:pt x="45" y="119"/>
                        </a:lnTo>
                        <a:lnTo>
                          <a:pt x="46" y="119"/>
                        </a:lnTo>
                        <a:lnTo>
                          <a:pt x="46" y="1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3" name="Freeform 187"/>
                  <p:cNvSpPr>
                    <a:spLocks/>
                  </p:cNvSpPr>
                  <p:nvPr/>
                </p:nvSpPr>
                <p:spPr bwMode="auto">
                  <a:xfrm>
                    <a:off x="7262813" y="2386013"/>
                    <a:ext cx="73025" cy="188913"/>
                  </a:xfrm>
                  <a:custGeom>
                    <a:avLst/>
                    <a:gdLst>
                      <a:gd name="T0" fmla="*/ 0 w 46"/>
                      <a:gd name="T1" fmla="*/ 119 h 119"/>
                      <a:gd name="T2" fmla="*/ 2 w 46"/>
                      <a:gd name="T3" fmla="*/ 119 h 119"/>
                      <a:gd name="T4" fmla="*/ 2 w 46"/>
                      <a:gd name="T5" fmla="*/ 119 h 119"/>
                      <a:gd name="T6" fmla="*/ 4 w 46"/>
                      <a:gd name="T7" fmla="*/ 119 h 119"/>
                      <a:gd name="T8" fmla="*/ 4 w 46"/>
                      <a:gd name="T9" fmla="*/ 119 h 119"/>
                      <a:gd name="T10" fmla="*/ 6 w 46"/>
                      <a:gd name="T11" fmla="*/ 119 h 119"/>
                      <a:gd name="T12" fmla="*/ 6 w 46"/>
                      <a:gd name="T13" fmla="*/ 119 h 119"/>
                      <a:gd name="T14" fmla="*/ 8 w 46"/>
                      <a:gd name="T15" fmla="*/ 55 h 119"/>
                      <a:gd name="T16" fmla="*/ 8 w 46"/>
                      <a:gd name="T17" fmla="*/ 52 h 119"/>
                      <a:gd name="T18" fmla="*/ 9 w 46"/>
                      <a:gd name="T19" fmla="*/ 0 h 119"/>
                      <a:gd name="T20" fmla="*/ 10 w 46"/>
                      <a:gd name="T21" fmla="*/ 119 h 119"/>
                      <a:gd name="T22" fmla="*/ 10 w 46"/>
                      <a:gd name="T23" fmla="*/ 119 h 119"/>
                      <a:gd name="T24" fmla="*/ 12 w 46"/>
                      <a:gd name="T25" fmla="*/ 119 h 119"/>
                      <a:gd name="T26" fmla="*/ 12 w 46"/>
                      <a:gd name="T27" fmla="*/ 119 h 119"/>
                      <a:gd name="T28" fmla="*/ 14 w 46"/>
                      <a:gd name="T29" fmla="*/ 119 h 119"/>
                      <a:gd name="T30" fmla="*/ 14 w 46"/>
                      <a:gd name="T31" fmla="*/ 119 h 119"/>
                      <a:gd name="T32" fmla="*/ 16 w 46"/>
                      <a:gd name="T33" fmla="*/ 119 h 119"/>
                      <a:gd name="T34" fmla="*/ 16 w 46"/>
                      <a:gd name="T35" fmla="*/ 119 h 119"/>
                      <a:gd name="T36" fmla="*/ 18 w 46"/>
                      <a:gd name="T37" fmla="*/ 119 h 119"/>
                      <a:gd name="T38" fmla="*/ 19 w 46"/>
                      <a:gd name="T39" fmla="*/ 119 h 119"/>
                      <a:gd name="T40" fmla="*/ 19 w 46"/>
                      <a:gd name="T41" fmla="*/ 119 h 119"/>
                      <a:gd name="T42" fmla="*/ 21 w 46"/>
                      <a:gd name="T43" fmla="*/ 119 h 119"/>
                      <a:gd name="T44" fmla="*/ 21 w 46"/>
                      <a:gd name="T45" fmla="*/ 119 h 119"/>
                      <a:gd name="T46" fmla="*/ 23 w 46"/>
                      <a:gd name="T47" fmla="*/ 119 h 119"/>
                      <a:gd name="T48" fmla="*/ 23 w 46"/>
                      <a:gd name="T49" fmla="*/ 119 h 119"/>
                      <a:gd name="T50" fmla="*/ 25 w 46"/>
                      <a:gd name="T51" fmla="*/ 119 h 119"/>
                      <a:gd name="T52" fmla="*/ 25 w 46"/>
                      <a:gd name="T53" fmla="*/ 119 h 119"/>
                      <a:gd name="T54" fmla="*/ 27 w 46"/>
                      <a:gd name="T55" fmla="*/ 0 h 119"/>
                      <a:gd name="T56" fmla="*/ 27 w 46"/>
                      <a:gd name="T57" fmla="*/ 7 h 119"/>
                      <a:gd name="T58" fmla="*/ 27 w 46"/>
                      <a:gd name="T59" fmla="*/ 9 h 119"/>
                      <a:gd name="T60" fmla="*/ 29 w 46"/>
                      <a:gd name="T61" fmla="*/ 119 h 119"/>
                      <a:gd name="T62" fmla="*/ 29 w 46"/>
                      <a:gd name="T63" fmla="*/ 119 h 119"/>
                      <a:gd name="T64" fmla="*/ 31 w 46"/>
                      <a:gd name="T65" fmla="*/ 119 h 119"/>
                      <a:gd name="T66" fmla="*/ 31 w 46"/>
                      <a:gd name="T67" fmla="*/ 119 h 119"/>
                      <a:gd name="T68" fmla="*/ 33 w 46"/>
                      <a:gd name="T69" fmla="*/ 119 h 119"/>
                      <a:gd name="T70" fmla="*/ 33 w 46"/>
                      <a:gd name="T71" fmla="*/ 119 h 119"/>
                      <a:gd name="T72" fmla="*/ 35 w 46"/>
                      <a:gd name="T73" fmla="*/ 119 h 119"/>
                      <a:gd name="T74" fmla="*/ 35 w 46"/>
                      <a:gd name="T75" fmla="*/ 119 h 119"/>
                      <a:gd name="T76" fmla="*/ 36 w 46"/>
                      <a:gd name="T77" fmla="*/ 119 h 119"/>
                      <a:gd name="T78" fmla="*/ 37 w 46"/>
                      <a:gd name="T79" fmla="*/ 119 h 119"/>
                      <a:gd name="T80" fmla="*/ 37 w 46"/>
                      <a:gd name="T81" fmla="*/ 119 h 119"/>
                      <a:gd name="T82" fmla="*/ 39 w 46"/>
                      <a:gd name="T83" fmla="*/ 119 h 119"/>
                      <a:gd name="T84" fmla="*/ 39 w 46"/>
                      <a:gd name="T85" fmla="*/ 119 h 119"/>
                      <a:gd name="T86" fmla="*/ 41 w 46"/>
                      <a:gd name="T87" fmla="*/ 119 h 119"/>
                      <a:gd name="T88" fmla="*/ 41 w 46"/>
                      <a:gd name="T89" fmla="*/ 119 h 119"/>
                      <a:gd name="T90" fmla="*/ 44 w 46"/>
                      <a:gd name="T91" fmla="*/ 119 h 119"/>
                      <a:gd name="T92" fmla="*/ 44 w 46"/>
                      <a:gd name="T93" fmla="*/ 119 h 119"/>
                      <a:gd name="T94" fmla="*/ 46 w 46"/>
                      <a:gd name="T95" fmla="*/ 1 h 119"/>
                      <a:gd name="T96" fmla="*/ 46 w 46"/>
                      <a:gd name="T97" fmla="*/ 78 h 119"/>
                      <a:gd name="T98" fmla="*/ 46 w 46"/>
                      <a:gd name="T99" fmla="*/ 80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9">
                        <a:moveTo>
                          <a:pt x="0" y="119"/>
                        </a:moveTo>
                        <a:lnTo>
                          <a:pt x="2" y="119"/>
                        </a:lnTo>
                        <a:lnTo>
                          <a:pt x="2" y="119"/>
                        </a:lnTo>
                        <a:lnTo>
                          <a:pt x="4" y="119"/>
                        </a:lnTo>
                        <a:lnTo>
                          <a:pt x="4" y="119"/>
                        </a:lnTo>
                        <a:lnTo>
                          <a:pt x="6" y="119"/>
                        </a:lnTo>
                        <a:lnTo>
                          <a:pt x="6" y="119"/>
                        </a:lnTo>
                        <a:lnTo>
                          <a:pt x="8" y="55"/>
                        </a:lnTo>
                        <a:lnTo>
                          <a:pt x="8" y="52"/>
                        </a:lnTo>
                        <a:lnTo>
                          <a:pt x="9" y="0"/>
                        </a:lnTo>
                        <a:lnTo>
                          <a:pt x="10" y="119"/>
                        </a:lnTo>
                        <a:lnTo>
                          <a:pt x="10" y="119"/>
                        </a:lnTo>
                        <a:lnTo>
                          <a:pt x="12" y="119"/>
                        </a:lnTo>
                        <a:lnTo>
                          <a:pt x="12" y="119"/>
                        </a:lnTo>
                        <a:lnTo>
                          <a:pt x="14" y="119"/>
                        </a:lnTo>
                        <a:lnTo>
                          <a:pt x="14" y="119"/>
                        </a:lnTo>
                        <a:lnTo>
                          <a:pt x="16" y="119"/>
                        </a:lnTo>
                        <a:lnTo>
                          <a:pt x="16" y="119"/>
                        </a:lnTo>
                        <a:lnTo>
                          <a:pt x="18" y="119"/>
                        </a:lnTo>
                        <a:lnTo>
                          <a:pt x="19" y="119"/>
                        </a:lnTo>
                        <a:lnTo>
                          <a:pt x="19" y="119"/>
                        </a:lnTo>
                        <a:lnTo>
                          <a:pt x="21" y="119"/>
                        </a:lnTo>
                        <a:lnTo>
                          <a:pt x="21" y="119"/>
                        </a:lnTo>
                        <a:lnTo>
                          <a:pt x="23" y="119"/>
                        </a:lnTo>
                        <a:lnTo>
                          <a:pt x="23" y="119"/>
                        </a:lnTo>
                        <a:lnTo>
                          <a:pt x="25" y="119"/>
                        </a:lnTo>
                        <a:lnTo>
                          <a:pt x="25" y="119"/>
                        </a:lnTo>
                        <a:lnTo>
                          <a:pt x="27" y="0"/>
                        </a:lnTo>
                        <a:lnTo>
                          <a:pt x="27" y="7"/>
                        </a:lnTo>
                        <a:lnTo>
                          <a:pt x="27" y="9"/>
                        </a:lnTo>
                        <a:lnTo>
                          <a:pt x="29" y="119"/>
                        </a:lnTo>
                        <a:lnTo>
                          <a:pt x="29" y="119"/>
                        </a:lnTo>
                        <a:lnTo>
                          <a:pt x="31" y="119"/>
                        </a:lnTo>
                        <a:lnTo>
                          <a:pt x="31" y="119"/>
                        </a:lnTo>
                        <a:lnTo>
                          <a:pt x="33" y="119"/>
                        </a:lnTo>
                        <a:lnTo>
                          <a:pt x="33" y="119"/>
                        </a:lnTo>
                        <a:lnTo>
                          <a:pt x="35" y="119"/>
                        </a:lnTo>
                        <a:lnTo>
                          <a:pt x="35" y="119"/>
                        </a:lnTo>
                        <a:lnTo>
                          <a:pt x="36" y="119"/>
                        </a:lnTo>
                        <a:lnTo>
                          <a:pt x="37" y="119"/>
                        </a:lnTo>
                        <a:lnTo>
                          <a:pt x="37" y="119"/>
                        </a:lnTo>
                        <a:lnTo>
                          <a:pt x="39" y="119"/>
                        </a:lnTo>
                        <a:lnTo>
                          <a:pt x="39" y="119"/>
                        </a:lnTo>
                        <a:lnTo>
                          <a:pt x="41" y="119"/>
                        </a:lnTo>
                        <a:lnTo>
                          <a:pt x="41" y="119"/>
                        </a:lnTo>
                        <a:lnTo>
                          <a:pt x="44" y="119"/>
                        </a:lnTo>
                        <a:lnTo>
                          <a:pt x="44" y="119"/>
                        </a:lnTo>
                        <a:lnTo>
                          <a:pt x="46" y="1"/>
                        </a:lnTo>
                        <a:lnTo>
                          <a:pt x="46" y="78"/>
                        </a:lnTo>
                        <a:lnTo>
                          <a:pt x="46" y="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4" name="Freeform 188"/>
                  <p:cNvSpPr>
                    <a:spLocks/>
                  </p:cNvSpPr>
                  <p:nvPr/>
                </p:nvSpPr>
                <p:spPr bwMode="auto">
                  <a:xfrm>
                    <a:off x="7335838" y="2387601"/>
                    <a:ext cx="73025" cy="187325"/>
                  </a:xfrm>
                  <a:custGeom>
                    <a:avLst/>
                    <a:gdLst>
                      <a:gd name="T0" fmla="*/ 0 w 46"/>
                      <a:gd name="T1" fmla="*/ 79 h 118"/>
                      <a:gd name="T2" fmla="*/ 2 w 46"/>
                      <a:gd name="T3" fmla="*/ 118 h 118"/>
                      <a:gd name="T4" fmla="*/ 2 w 46"/>
                      <a:gd name="T5" fmla="*/ 118 h 118"/>
                      <a:gd name="T6" fmla="*/ 4 w 46"/>
                      <a:gd name="T7" fmla="*/ 118 h 118"/>
                      <a:gd name="T8" fmla="*/ 4 w 46"/>
                      <a:gd name="T9" fmla="*/ 118 h 118"/>
                      <a:gd name="T10" fmla="*/ 6 w 46"/>
                      <a:gd name="T11" fmla="*/ 118 h 118"/>
                      <a:gd name="T12" fmla="*/ 6 w 46"/>
                      <a:gd name="T13" fmla="*/ 118 h 118"/>
                      <a:gd name="T14" fmla="*/ 8 w 46"/>
                      <a:gd name="T15" fmla="*/ 118 h 118"/>
                      <a:gd name="T16" fmla="*/ 8 w 46"/>
                      <a:gd name="T17" fmla="*/ 118 h 118"/>
                      <a:gd name="T18" fmla="*/ 9 w 46"/>
                      <a:gd name="T19" fmla="*/ 118 h 118"/>
                      <a:gd name="T20" fmla="*/ 10 w 46"/>
                      <a:gd name="T21" fmla="*/ 118 h 118"/>
                      <a:gd name="T22" fmla="*/ 10 w 46"/>
                      <a:gd name="T23" fmla="*/ 118 h 118"/>
                      <a:gd name="T24" fmla="*/ 12 w 46"/>
                      <a:gd name="T25" fmla="*/ 118 h 118"/>
                      <a:gd name="T26" fmla="*/ 12 w 46"/>
                      <a:gd name="T27" fmla="*/ 118 h 118"/>
                      <a:gd name="T28" fmla="*/ 14 w 46"/>
                      <a:gd name="T29" fmla="*/ 118 h 118"/>
                      <a:gd name="T30" fmla="*/ 14 w 46"/>
                      <a:gd name="T31" fmla="*/ 118 h 118"/>
                      <a:gd name="T32" fmla="*/ 16 w 46"/>
                      <a:gd name="T33" fmla="*/ 117 h 118"/>
                      <a:gd name="T34" fmla="*/ 16 w 46"/>
                      <a:gd name="T35" fmla="*/ 117 h 118"/>
                      <a:gd name="T36" fmla="*/ 18 w 46"/>
                      <a:gd name="T37" fmla="*/ 0 h 118"/>
                      <a:gd name="T38" fmla="*/ 18 w 46"/>
                      <a:gd name="T39" fmla="*/ 102 h 118"/>
                      <a:gd name="T40" fmla="*/ 18 w 46"/>
                      <a:gd name="T41" fmla="*/ 102 h 118"/>
                      <a:gd name="T42" fmla="*/ 20 w 46"/>
                      <a:gd name="T43" fmla="*/ 118 h 118"/>
                      <a:gd name="T44" fmla="*/ 20 w 46"/>
                      <a:gd name="T45" fmla="*/ 118 h 118"/>
                      <a:gd name="T46" fmla="*/ 23 w 46"/>
                      <a:gd name="T47" fmla="*/ 118 h 118"/>
                      <a:gd name="T48" fmla="*/ 23 w 46"/>
                      <a:gd name="T49" fmla="*/ 118 h 118"/>
                      <a:gd name="T50" fmla="*/ 25 w 46"/>
                      <a:gd name="T51" fmla="*/ 118 h 118"/>
                      <a:gd name="T52" fmla="*/ 25 w 46"/>
                      <a:gd name="T53" fmla="*/ 118 h 118"/>
                      <a:gd name="T54" fmla="*/ 27 w 46"/>
                      <a:gd name="T55" fmla="*/ 118 h 118"/>
                      <a:gd name="T56" fmla="*/ 27 w 46"/>
                      <a:gd name="T57" fmla="*/ 118 h 118"/>
                      <a:gd name="T58" fmla="*/ 27 w 46"/>
                      <a:gd name="T59" fmla="*/ 118 h 118"/>
                      <a:gd name="T60" fmla="*/ 29 w 46"/>
                      <a:gd name="T61" fmla="*/ 118 h 118"/>
                      <a:gd name="T62" fmla="*/ 29 w 46"/>
                      <a:gd name="T63" fmla="*/ 118 h 118"/>
                      <a:gd name="T64" fmla="*/ 31 w 46"/>
                      <a:gd name="T65" fmla="*/ 118 h 118"/>
                      <a:gd name="T66" fmla="*/ 31 w 46"/>
                      <a:gd name="T67" fmla="*/ 118 h 118"/>
                      <a:gd name="T68" fmla="*/ 33 w 46"/>
                      <a:gd name="T69" fmla="*/ 118 h 118"/>
                      <a:gd name="T70" fmla="*/ 33 w 46"/>
                      <a:gd name="T71" fmla="*/ 118 h 118"/>
                      <a:gd name="T72" fmla="*/ 35 w 46"/>
                      <a:gd name="T73" fmla="*/ 117 h 118"/>
                      <a:gd name="T74" fmla="*/ 35 w 46"/>
                      <a:gd name="T75" fmla="*/ 117 h 118"/>
                      <a:gd name="T76" fmla="*/ 37 w 46"/>
                      <a:gd name="T77" fmla="*/ 0 h 118"/>
                      <a:gd name="T78" fmla="*/ 37 w 46"/>
                      <a:gd name="T79" fmla="*/ 110 h 118"/>
                      <a:gd name="T80" fmla="*/ 37 w 46"/>
                      <a:gd name="T81" fmla="*/ 110 h 118"/>
                      <a:gd name="T82" fmla="*/ 39 w 46"/>
                      <a:gd name="T83" fmla="*/ 118 h 118"/>
                      <a:gd name="T84" fmla="*/ 39 w 46"/>
                      <a:gd name="T85" fmla="*/ 118 h 118"/>
                      <a:gd name="T86" fmla="*/ 41 w 46"/>
                      <a:gd name="T87" fmla="*/ 118 h 118"/>
                      <a:gd name="T88" fmla="*/ 41 w 46"/>
                      <a:gd name="T89" fmla="*/ 118 h 118"/>
                      <a:gd name="T90" fmla="*/ 43 w 46"/>
                      <a:gd name="T91" fmla="*/ 118 h 118"/>
                      <a:gd name="T92" fmla="*/ 43 w 46"/>
                      <a:gd name="T93" fmla="*/ 118 h 118"/>
                      <a:gd name="T94" fmla="*/ 45 w 46"/>
                      <a:gd name="T95" fmla="*/ 118 h 118"/>
                      <a:gd name="T96" fmla="*/ 45 w 46"/>
                      <a:gd name="T97" fmla="*/ 118 h 118"/>
                      <a:gd name="T98" fmla="*/ 46 w 46"/>
                      <a:gd name="T99" fmla="*/ 118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8">
                        <a:moveTo>
                          <a:pt x="0" y="79"/>
                        </a:moveTo>
                        <a:lnTo>
                          <a:pt x="2" y="118"/>
                        </a:lnTo>
                        <a:lnTo>
                          <a:pt x="2" y="118"/>
                        </a:lnTo>
                        <a:lnTo>
                          <a:pt x="4" y="118"/>
                        </a:lnTo>
                        <a:lnTo>
                          <a:pt x="4" y="118"/>
                        </a:lnTo>
                        <a:lnTo>
                          <a:pt x="6" y="118"/>
                        </a:lnTo>
                        <a:lnTo>
                          <a:pt x="6" y="118"/>
                        </a:lnTo>
                        <a:lnTo>
                          <a:pt x="8" y="118"/>
                        </a:lnTo>
                        <a:lnTo>
                          <a:pt x="8" y="118"/>
                        </a:lnTo>
                        <a:lnTo>
                          <a:pt x="9" y="118"/>
                        </a:lnTo>
                        <a:lnTo>
                          <a:pt x="10" y="118"/>
                        </a:lnTo>
                        <a:lnTo>
                          <a:pt x="10" y="118"/>
                        </a:lnTo>
                        <a:lnTo>
                          <a:pt x="12" y="118"/>
                        </a:lnTo>
                        <a:lnTo>
                          <a:pt x="12" y="118"/>
                        </a:lnTo>
                        <a:lnTo>
                          <a:pt x="14" y="118"/>
                        </a:lnTo>
                        <a:lnTo>
                          <a:pt x="14" y="118"/>
                        </a:lnTo>
                        <a:lnTo>
                          <a:pt x="16" y="117"/>
                        </a:lnTo>
                        <a:lnTo>
                          <a:pt x="16" y="117"/>
                        </a:lnTo>
                        <a:lnTo>
                          <a:pt x="18" y="0"/>
                        </a:lnTo>
                        <a:lnTo>
                          <a:pt x="18" y="102"/>
                        </a:lnTo>
                        <a:lnTo>
                          <a:pt x="18" y="102"/>
                        </a:lnTo>
                        <a:lnTo>
                          <a:pt x="20" y="118"/>
                        </a:lnTo>
                        <a:lnTo>
                          <a:pt x="20" y="118"/>
                        </a:lnTo>
                        <a:lnTo>
                          <a:pt x="23" y="118"/>
                        </a:lnTo>
                        <a:lnTo>
                          <a:pt x="23" y="118"/>
                        </a:lnTo>
                        <a:lnTo>
                          <a:pt x="25" y="118"/>
                        </a:lnTo>
                        <a:lnTo>
                          <a:pt x="25" y="118"/>
                        </a:lnTo>
                        <a:lnTo>
                          <a:pt x="27" y="118"/>
                        </a:lnTo>
                        <a:lnTo>
                          <a:pt x="27" y="118"/>
                        </a:lnTo>
                        <a:lnTo>
                          <a:pt x="27" y="118"/>
                        </a:lnTo>
                        <a:lnTo>
                          <a:pt x="29" y="118"/>
                        </a:lnTo>
                        <a:lnTo>
                          <a:pt x="29" y="118"/>
                        </a:lnTo>
                        <a:lnTo>
                          <a:pt x="31" y="118"/>
                        </a:lnTo>
                        <a:lnTo>
                          <a:pt x="31" y="118"/>
                        </a:lnTo>
                        <a:lnTo>
                          <a:pt x="33" y="118"/>
                        </a:lnTo>
                        <a:lnTo>
                          <a:pt x="33" y="118"/>
                        </a:lnTo>
                        <a:lnTo>
                          <a:pt x="35" y="117"/>
                        </a:lnTo>
                        <a:lnTo>
                          <a:pt x="35" y="117"/>
                        </a:lnTo>
                        <a:lnTo>
                          <a:pt x="37" y="0"/>
                        </a:lnTo>
                        <a:lnTo>
                          <a:pt x="37" y="110"/>
                        </a:lnTo>
                        <a:lnTo>
                          <a:pt x="37" y="110"/>
                        </a:lnTo>
                        <a:lnTo>
                          <a:pt x="39" y="118"/>
                        </a:lnTo>
                        <a:lnTo>
                          <a:pt x="39" y="118"/>
                        </a:lnTo>
                        <a:lnTo>
                          <a:pt x="41" y="118"/>
                        </a:lnTo>
                        <a:lnTo>
                          <a:pt x="41" y="118"/>
                        </a:lnTo>
                        <a:lnTo>
                          <a:pt x="43" y="118"/>
                        </a:lnTo>
                        <a:lnTo>
                          <a:pt x="43" y="118"/>
                        </a:lnTo>
                        <a:lnTo>
                          <a:pt x="45" y="118"/>
                        </a:lnTo>
                        <a:lnTo>
                          <a:pt x="45" y="118"/>
                        </a:lnTo>
                        <a:lnTo>
                          <a:pt x="46" y="1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5" name="Freeform 189"/>
                  <p:cNvSpPr>
                    <a:spLocks/>
                  </p:cNvSpPr>
                  <p:nvPr/>
                </p:nvSpPr>
                <p:spPr bwMode="auto">
                  <a:xfrm>
                    <a:off x="7408863" y="2389188"/>
                    <a:ext cx="73025" cy="185738"/>
                  </a:xfrm>
                  <a:custGeom>
                    <a:avLst/>
                    <a:gdLst>
                      <a:gd name="T0" fmla="*/ 0 w 46"/>
                      <a:gd name="T1" fmla="*/ 117 h 117"/>
                      <a:gd name="T2" fmla="*/ 2 w 46"/>
                      <a:gd name="T3" fmla="*/ 117 h 117"/>
                      <a:gd name="T4" fmla="*/ 2 w 46"/>
                      <a:gd name="T5" fmla="*/ 117 h 117"/>
                      <a:gd name="T6" fmla="*/ 4 w 46"/>
                      <a:gd name="T7" fmla="*/ 117 h 117"/>
                      <a:gd name="T8" fmla="*/ 4 w 46"/>
                      <a:gd name="T9" fmla="*/ 117 h 117"/>
                      <a:gd name="T10" fmla="*/ 5 w 46"/>
                      <a:gd name="T11" fmla="*/ 117 h 117"/>
                      <a:gd name="T12" fmla="*/ 5 w 46"/>
                      <a:gd name="T13" fmla="*/ 117 h 117"/>
                      <a:gd name="T14" fmla="*/ 8 w 46"/>
                      <a:gd name="T15" fmla="*/ 116 h 117"/>
                      <a:gd name="T16" fmla="*/ 8 w 46"/>
                      <a:gd name="T17" fmla="*/ 116 h 117"/>
                      <a:gd name="T18" fmla="*/ 9 w 46"/>
                      <a:gd name="T19" fmla="*/ 0 h 117"/>
                      <a:gd name="T20" fmla="*/ 10 w 46"/>
                      <a:gd name="T21" fmla="*/ 113 h 117"/>
                      <a:gd name="T22" fmla="*/ 10 w 46"/>
                      <a:gd name="T23" fmla="*/ 113 h 117"/>
                      <a:gd name="T24" fmla="*/ 12 w 46"/>
                      <a:gd name="T25" fmla="*/ 117 h 117"/>
                      <a:gd name="T26" fmla="*/ 12 w 46"/>
                      <a:gd name="T27" fmla="*/ 117 h 117"/>
                      <a:gd name="T28" fmla="*/ 14 w 46"/>
                      <a:gd name="T29" fmla="*/ 117 h 117"/>
                      <a:gd name="T30" fmla="*/ 14 w 46"/>
                      <a:gd name="T31" fmla="*/ 117 h 117"/>
                      <a:gd name="T32" fmla="*/ 16 w 46"/>
                      <a:gd name="T33" fmla="*/ 117 h 117"/>
                      <a:gd name="T34" fmla="*/ 16 w 46"/>
                      <a:gd name="T35" fmla="*/ 117 h 117"/>
                      <a:gd name="T36" fmla="*/ 18 w 46"/>
                      <a:gd name="T37" fmla="*/ 117 h 117"/>
                      <a:gd name="T38" fmla="*/ 18 w 46"/>
                      <a:gd name="T39" fmla="*/ 117 h 117"/>
                      <a:gd name="T40" fmla="*/ 18 w 46"/>
                      <a:gd name="T41" fmla="*/ 117 h 117"/>
                      <a:gd name="T42" fmla="*/ 20 w 46"/>
                      <a:gd name="T43" fmla="*/ 117 h 117"/>
                      <a:gd name="T44" fmla="*/ 20 w 46"/>
                      <a:gd name="T45" fmla="*/ 117 h 117"/>
                      <a:gd name="T46" fmla="*/ 22 w 46"/>
                      <a:gd name="T47" fmla="*/ 117 h 117"/>
                      <a:gd name="T48" fmla="*/ 22 w 46"/>
                      <a:gd name="T49" fmla="*/ 117 h 117"/>
                      <a:gd name="T50" fmla="*/ 24 w 46"/>
                      <a:gd name="T51" fmla="*/ 117 h 117"/>
                      <a:gd name="T52" fmla="*/ 24 w 46"/>
                      <a:gd name="T53" fmla="*/ 117 h 117"/>
                      <a:gd name="T54" fmla="*/ 27 w 46"/>
                      <a:gd name="T55" fmla="*/ 115 h 117"/>
                      <a:gd name="T56" fmla="*/ 27 w 46"/>
                      <a:gd name="T57" fmla="*/ 115 h 117"/>
                      <a:gd name="T58" fmla="*/ 28 w 46"/>
                      <a:gd name="T59" fmla="*/ 0 h 117"/>
                      <a:gd name="T60" fmla="*/ 28 w 46"/>
                      <a:gd name="T61" fmla="*/ 114 h 117"/>
                      <a:gd name="T62" fmla="*/ 28 w 46"/>
                      <a:gd name="T63" fmla="*/ 114 h 117"/>
                      <a:gd name="T64" fmla="*/ 30 w 46"/>
                      <a:gd name="T65" fmla="*/ 117 h 117"/>
                      <a:gd name="T66" fmla="*/ 30 w 46"/>
                      <a:gd name="T67" fmla="*/ 117 h 117"/>
                      <a:gd name="T68" fmla="*/ 33 w 46"/>
                      <a:gd name="T69" fmla="*/ 117 h 117"/>
                      <a:gd name="T70" fmla="*/ 33 w 46"/>
                      <a:gd name="T71" fmla="*/ 117 h 117"/>
                      <a:gd name="T72" fmla="*/ 35 w 46"/>
                      <a:gd name="T73" fmla="*/ 117 h 117"/>
                      <a:gd name="T74" fmla="*/ 35 w 46"/>
                      <a:gd name="T75" fmla="*/ 117 h 117"/>
                      <a:gd name="T76" fmla="*/ 37 w 46"/>
                      <a:gd name="T77" fmla="*/ 117 h 117"/>
                      <a:gd name="T78" fmla="*/ 37 w 46"/>
                      <a:gd name="T79" fmla="*/ 117 h 117"/>
                      <a:gd name="T80" fmla="*/ 37 w 46"/>
                      <a:gd name="T81" fmla="*/ 117 h 117"/>
                      <a:gd name="T82" fmla="*/ 39 w 46"/>
                      <a:gd name="T83" fmla="*/ 117 h 117"/>
                      <a:gd name="T84" fmla="*/ 39 w 46"/>
                      <a:gd name="T85" fmla="*/ 117 h 117"/>
                      <a:gd name="T86" fmla="*/ 41 w 46"/>
                      <a:gd name="T87" fmla="*/ 117 h 117"/>
                      <a:gd name="T88" fmla="*/ 41 w 46"/>
                      <a:gd name="T89" fmla="*/ 117 h 117"/>
                      <a:gd name="T90" fmla="*/ 43 w 46"/>
                      <a:gd name="T91" fmla="*/ 117 h 117"/>
                      <a:gd name="T92" fmla="*/ 43 w 46"/>
                      <a:gd name="T93" fmla="*/ 117 h 117"/>
                      <a:gd name="T94" fmla="*/ 45 w 46"/>
                      <a:gd name="T95" fmla="*/ 114 h 117"/>
                      <a:gd name="T96" fmla="*/ 45 w 46"/>
                      <a:gd name="T97" fmla="*/ 114 h 117"/>
                      <a:gd name="T98" fmla="*/ 46 w 46"/>
                      <a:gd name="T99" fmla="*/ 1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7">
                        <a:moveTo>
                          <a:pt x="0" y="117"/>
                        </a:moveTo>
                        <a:lnTo>
                          <a:pt x="2" y="117"/>
                        </a:lnTo>
                        <a:lnTo>
                          <a:pt x="2" y="117"/>
                        </a:lnTo>
                        <a:lnTo>
                          <a:pt x="4" y="117"/>
                        </a:lnTo>
                        <a:lnTo>
                          <a:pt x="4" y="117"/>
                        </a:lnTo>
                        <a:lnTo>
                          <a:pt x="5" y="117"/>
                        </a:lnTo>
                        <a:lnTo>
                          <a:pt x="5" y="117"/>
                        </a:lnTo>
                        <a:lnTo>
                          <a:pt x="8" y="116"/>
                        </a:lnTo>
                        <a:lnTo>
                          <a:pt x="8" y="116"/>
                        </a:lnTo>
                        <a:lnTo>
                          <a:pt x="9" y="0"/>
                        </a:lnTo>
                        <a:lnTo>
                          <a:pt x="10" y="113"/>
                        </a:lnTo>
                        <a:lnTo>
                          <a:pt x="10" y="113"/>
                        </a:lnTo>
                        <a:lnTo>
                          <a:pt x="12" y="117"/>
                        </a:lnTo>
                        <a:lnTo>
                          <a:pt x="12" y="117"/>
                        </a:lnTo>
                        <a:lnTo>
                          <a:pt x="14" y="117"/>
                        </a:lnTo>
                        <a:lnTo>
                          <a:pt x="14" y="117"/>
                        </a:lnTo>
                        <a:lnTo>
                          <a:pt x="16" y="117"/>
                        </a:lnTo>
                        <a:lnTo>
                          <a:pt x="16" y="117"/>
                        </a:lnTo>
                        <a:lnTo>
                          <a:pt x="18" y="117"/>
                        </a:lnTo>
                        <a:lnTo>
                          <a:pt x="18" y="117"/>
                        </a:lnTo>
                        <a:lnTo>
                          <a:pt x="18" y="117"/>
                        </a:lnTo>
                        <a:lnTo>
                          <a:pt x="20" y="117"/>
                        </a:lnTo>
                        <a:lnTo>
                          <a:pt x="20" y="117"/>
                        </a:lnTo>
                        <a:lnTo>
                          <a:pt x="22" y="117"/>
                        </a:lnTo>
                        <a:lnTo>
                          <a:pt x="22" y="117"/>
                        </a:lnTo>
                        <a:lnTo>
                          <a:pt x="24" y="117"/>
                        </a:lnTo>
                        <a:lnTo>
                          <a:pt x="24" y="117"/>
                        </a:lnTo>
                        <a:lnTo>
                          <a:pt x="27" y="115"/>
                        </a:lnTo>
                        <a:lnTo>
                          <a:pt x="27" y="115"/>
                        </a:lnTo>
                        <a:lnTo>
                          <a:pt x="28" y="0"/>
                        </a:lnTo>
                        <a:lnTo>
                          <a:pt x="28" y="114"/>
                        </a:lnTo>
                        <a:lnTo>
                          <a:pt x="28" y="114"/>
                        </a:lnTo>
                        <a:lnTo>
                          <a:pt x="30" y="117"/>
                        </a:lnTo>
                        <a:lnTo>
                          <a:pt x="30" y="117"/>
                        </a:lnTo>
                        <a:lnTo>
                          <a:pt x="33" y="117"/>
                        </a:lnTo>
                        <a:lnTo>
                          <a:pt x="33" y="117"/>
                        </a:lnTo>
                        <a:lnTo>
                          <a:pt x="35" y="117"/>
                        </a:lnTo>
                        <a:lnTo>
                          <a:pt x="35" y="117"/>
                        </a:lnTo>
                        <a:lnTo>
                          <a:pt x="37" y="117"/>
                        </a:lnTo>
                        <a:lnTo>
                          <a:pt x="37" y="117"/>
                        </a:lnTo>
                        <a:lnTo>
                          <a:pt x="37" y="117"/>
                        </a:lnTo>
                        <a:lnTo>
                          <a:pt x="39" y="117"/>
                        </a:lnTo>
                        <a:lnTo>
                          <a:pt x="39" y="117"/>
                        </a:lnTo>
                        <a:lnTo>
                          <a:pt x="41" y="117"/>
                        </a:lnTo>
                        <a:lnTo>
                          <a:pt x="41" y="117"/>
                        </a:lnTo>
                        <a:lnTo>
                          <a:pt x="43" y="117"/>
                        </a:lnTo>
                        <a:lnTo>
                          <a:pt x="43" y="117"/>
                        </a:lnTo>
                        <a:lnTo>
                          <a:pt x="45" y="114"/>
                        </a:lnTo>
                        <a:lnTo>
                          <a:pt x="45" y="114"/>
                        </a:lnTo>
                        <a:lnTo>
                          <a:pt x="46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6" name="Freeform 190"/>
                  <p:cNvSpPr>
                    <a:spLocks/>
                  </p:cNvSpPr>
                  <p:nvPr/>
                </p:nvSpPr>
                <p:spPr bwMode="auto">
                  <a:xfrm>
                    <a:off x="7481888" y="2390776"/>
                    <a:ext cx="73025" cy="184150"/>
                  </a:xfrm>
                  <a:custGeom>
                    <a:avLst/>
                    <a:gdLst>
                      <a:gd name="T0" fmla="*/ 0 w 46"/>
                      <a:gd name="T1" fmla="*/ 0 h 116"/>
                      <a:gd name="T2" fmla="*/ 1 w 46"/>
                      <a:gd name="T3" fmla="*/ 114 h 116"/>
                      <a:gd name="T4" fmla="*/ 1 w 46"/>
                      <a:gd name="T5" fmla="*/ 114 h 116"/>
                      <a:gd name="T6" fmla="*/ 3 w 46"/>
                      <a:gd name="T7" fmla="*/ 116 h 116"/>
                      <a:gd name="T8" fmla="*/ 3 w 46"/>
                      <a:gd name="T9" fmla="*/ 116 h 116"/>
                      <a:gd name="T10" fmla="*/ 5 w 46"/>
                      <a:gd name="T11" fmla="*/ 116 h 116"/>
                      <a:gd name="T12" fmla="*/ 5 w 46"/>
                      <a:gd name="T13" fmla="*/ 116 h 116"/>
                      <a:gd name="T14" fmla="*/ 7 w 46"/>
                      <a:gd name="T15" fmla="*/ 116 h 116"/>
                      <a:gd name="T16" fmla="*/ 7 w 46"/>
                      <a:gd name="T17" fmla="*/ 116 h 116"/>
                      <a:gd name="T18" fmla="*/ 9 w 46"/>
                      <a:gd name="T19" fmla="*/ 116 h 116"/>
                      <a:gd name="T20" fmla="*/ 9 w 46"/>
                      <a:gd name="T21" fmla="*/ 116 h 116"/>
                      <a:gd name="T22" fmla="*/ 9 w 46"/>
                      <a:gd name="T23" fmla="*/ 116 h 116"/>
                      <a:gd name="T24" fmla="*/ 12 w 46"/>
                      <a:gd name="T25" fmla="*/ 116 h 116"/>
                      <a:gd name="T26" fmla="*/ 12 w 46"/>
                      <a:gd name="T27" fmla="*/ 116 h 116"/>
                      <a:gd name="T28" fmla="*/ 14 w 46"/>
                      <a:gd name="T29" fmla="*/ 116 h 116"/>
                      <a:gd name="T30" fmla="*/ 14 w 46"/>
                      <a:gd name="T31" fmla="*/ 116 h 116"/>
                      <a:gd name="T32" fmla="*/ 16 w 46"/>
                      <a:gd name="T33" fmla="*/ 116 h 116"/>
                      <a:gd name="T34" fmla="*/ 16 w 46"/>
                      <a:gd name="T35" fmla="*/ 116 h 116"/>
                      <a:gd name="T36" fmla="*/ 18 w 46"/>
                      <a:gd name="T37" fmla="*/ 111 h 116"/>
                      <a:gd name="T38" fmla="*/ 18 w 46"/>
                      <a:gd name="T39" fmla="*/ 111 h 116"/>
                      <a:gd name="T40" fmla="*/ 19 w 46"/>
                      <a:gd name="T41" fmla="*/ 1 h 116"/>
                      <a:gd name="T42" fmla="*/ 20 w 46"/>
                      <a:gd name="T43" fmla="*/ 115 h 116"/>
                      <a:gd name="T44" fmla="*/ 20 w 46"/>
                      <a:gd name="T45" fmla="*/ 115 h 116"/>
                      <a:gd name="T46" fmla="*/ 22 w 46"/>
                      <a:gd name="T47" fmla="*/ 116 h 116"/>
                      <a:gd name="T48" fmla="*/ 22 w 46"/>
                      <a:gd name="T49" fmla="*/ 116 h 116"/>
                      <a:gd name="T50" fmla="*/ 24 w 46"/>
                      <a:gd name="T51" fmla="*/ 116 h 116"/>
                      <a:gd name="T52" fmla="*/ 24 w 46"/>
                      <a:gd name="T53" fmla="*/ 116 h 116"/>
                      <a:gd name="T54" fmla="*/ 26 w 46"/>
                      <a:gd name="T55" fmla="*/ 116 h 116"/>
                      <a:gd name="T56" fmla="*/ 26 w 46"/>
                      <a:gd name="T57" fmla="*/ 116 h 116"/>
                      <a:gd name="T58" fmla="*/ 28 w 46"/>
                      <a:gd name="T59" fmla="*/ 116 h 116"/>
                      <a:gd name="T60" fmla="*/ 28 w 46"/>
                      <a:gd name="T61" fmla="*/ 116 h 116"/>
                      <a:gd name="T62" fmla="*/ 28 w 46"/>
                      <a:gd name="T63" fmla="*/ 116 h 116"/>
                      <a:gd name="T64" fmla="*/ 30 w 46"/>
                      <a:gd name="T65" fmla="*/ 116 h 116"/>
                      <a:gd name="T66" fmla="*/ 30 w 46"/>
                      <a:gd name="T67" fmla="*/ 116 h 116"/>
                      <a:gd name="T68" fmla="*/ 32 w 46"/>
                      <a:gd name="T69" fmla="*/ 116 h 116"/>
                      <a:gd name="T70" fmla="*/ 32 w 46"/>
                      <a:gd name="T71" fmla="*/ 116 h 116"/>
                      <a:gd name="T72" fmla="*/ 34 w 46"/>
                      <a:gd name="T73" fmla="*/ 116 h 116"/>
                      <a:gd name="T74" fmla="*/ 34 w 46"/>
                      <a:gd name="T75" fmla="*/ 116 h 116"/>
                      <a:gd name="T76" fmla="*/ 37 w 46"/>
                      <a:gd name="T77" fmla="*/ 107 h 116"/>
                      <a:gd name="T78" fmla="*/ 37 w 46"/>
                      <a:gd name="T79" fmla="*/ 107 h 116"/>
                      <a:gd name="T80" fmla="*/ 37 w 46"/>
                      <a:gd name="T81" fmla="*/ 3 h 116"/>
                      <a:gd name="T82" fmla="*/ 39 w 46"/>
                      <a:gd name="T83" fmla="*/ 115 h 116"/>
                      <a:gd name="T84" fmla="*/ 39 w 46"/>
                      <a:gd name="T85" fmla="*/ 115 h 116"/>
                      <a:gd name="T86" fmla="*/ 41 w 46"/>
                      <a:gd name="T87" fmla="*/ 116 h 116"/>
                      <a:gd name="T88" fmla="*/ 41 w 46"/>
                      <a:gd name="T89" fmla="*/ 116 h 116"/>
                      <a:gd name="T90" fmla="*/ 43 w 46"/>
                      <a:gd name="T91" fmla="*/ 116 h 116"/>
                      <a:gd name="T92" fmla="*/ 43 w 46"/>
                      <a:gd name="T93" fmla="*/ 116 h 116"/>
                      <a:gd name="T94" fmla="*/ 45 w 46"/>
                      <a:gd name="T95" fmla="*/ 116 h 116"/>
                      <a:gd name="T96" fmla="*/ 45 w 46"/>
                      <a:gd name="T97" fmla="*/ 116 h 116"/>
                      <a:gd name="T98" fmla="*/ 46 w 46"/>
                      <a:gd name="T99" fmla="*/ 116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6">
                        <a:moveTo>
                          <a:pt x="0" y="0"/>
                        </a:moveTo>
                        <a:lnTo>
                          <a:pt x="1" y="114"/>
                        </a:lnTo>
                        <a:lnTo>
                          <a:pt x="1" y="114"/>
                        </a:lnTo>
                        <a:lnTo>
                          <a:pt x="3" y="116"/>
                        </a:lnTo>
                        <a:lnTo>
                          <a:pt x="3" y="116"/>
                        </a:lnTo>
                        <a:lnTo>
                          <a:pt x="5" y="116"/>
                        </a:lnTo>
                        <a:lnTo>
                          <a:pt x="5" y="116"/>
                        </a:lnTo>
                        <a:lnTo>
                          <a:pt x="7" y="116"/>
                        </a:lnTo>
                        <a:lnTo>
                          <a:pt x="7" y="116"/>
                        </a:lnTo>
                        <a:lnTo>
                          <a:pt x="9" y="116"/>
                        </a:lnTo>
                        <a:lnTo>
                          <a:pt x="9" y="116"/>
                        </a:lnTo>
                        <a:lnTo>
                          <a:pt x="9" y="116"/>
                        </a:lnTo>
                        <a:lnTo>
                          <a:pt x="12" y="116"/>
                        </a:lnTo>
                        <a:lnTo>
                          <a:pt x="12" y="116"/>
                        </a:lnTo>
                        <a:lnTo>
                          <a:pt x="14" y="116"/>
                        </a:lnTo>
                        <a:lnTo>
                          <a:pt x="14" y="116"/>
                        </a:lnTo>
                        <a:lnTo>
                          <a:pt x="16" y="116"/>
                        </a:lnTo>
                        <a:lnTo>
                          <a:pt x="16" y="116"/>
                        </a:lnTo>
                        <a:lnTo>
                          <a:pt x="18" y="111"/>
                        </a:lnTo>
                        <a:lnTo>
                          <a:pt x="18" y="111"/>
                        </a:lnTo>
                        <a:lnTo>
                          <a:pt x="19" y="1"/>
                        </a:lnTo>
                        <a:lnTo>
                          <a:pt x="20" y="115"/>
                        </a:lnTo>
                        <a:lnTo>
                          <a:pt x="20" y="115"/>
                        </a:lnTo>
                        <a:lnTo>
                          <a:pt x="22" y="116"/>
                        </a:lnTo>
                        <a:lnTo>
                          <a:pt x="22" y="116"/>
                        </a:lnTo>
                        <a:lnTo>
                          <a:pt x="24" y="116"/>
                        </a:lnTo>
                        <a:lnTo>
                          <a:pt x="24" y="116"/>
                        </a:lnTo>
                        <a:lnTo>
                          <a:pt x="26" y="116"/>
                        </a:lnTo>
                        <a:lnTo>
                          <a:pt x="26" y="116"/>
                        </a:lnTo>
                        <a:lnTo>
                          <a:pt x="28" y="116"/>
                        </a:lnTo>
                        <a:lnTo>
                          <a:pt x="28" y="116"/>
                        </a:lnTo>
                        <a:lnTo>
                          <a:pt x="28" y="116"/>
                        </a:lnTo>
                        <a:lnTo>
                          <a:pt x="30" y="116"/>
                        </a:lnTo>
                        <a:lnTo>
                          <a:pt x="30" y="116"/>
                        </a:lnTo>
                        <a:lnTo>
                          <a:pt x="32" y="116"/>
                        </a:lnTo>
                        <a:lnTo>
                          <a:pt x="32" y="116"/>
                        </a:lnTo>
                        <a:lnTo>
                          <a:pt x="34" y="116"/>
                        </a:lnTo>
                        <a:lnTo>
                          <a:pt x="34" y="116"/>
                        </a:lnTo>
                        <a:lnTo>
                          <a:pt x="37" y="107"/>
                        </a:lnTo>
                        <a:lnTo>
                          <a:pt x="37" y="107"/>
                        </a:lnTo>
                        <a:lnTo>
                          <a:pt x="37" y="3"/>
                        </a:lnTo>
                        <a:lnTo>
                          <a:pt x="39" y="115"/>
                        </a:lnTo>
                        <a:lnTo>
                          <a:pt x="39" y="115"/>
                        </a:lnTo>
                        <a:lnTo>
                          <a:pt x="41" y="116"/>
                        </a:lnTo>
                        <a:lnTo>
                          <a:pt x="41" y="116"/>
                        </a:lnTo>
                        <a:lnTo>
                          <a:pt x="43" y="116"/>
                        </a:lnTo>
                        <a:lnTo>
                          <a:pt x="43" y="116"/>
                        </a:lnTo>
                        <a:lnTo>
                          <a:pt x="45" y="116"/>
                        </a:lnTo>
                        <a:lnTo>
                          <a:pt x="45" y="116"/>
                        </a:lnTo>
                        <a:lnTo>
                          <a:pt x="46" y="11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7" name="Freeform 191"/>
                  <p:cNvSpPr>
                    <a:spLocks/>
                  </p:cNvSpPr>
                  <p:nvPr/>
                </p:nvSpPr>
                <p:spPr bwMode="auto">
                  <a:xfrm>
                    <a:off x="7554913" y="2397126"/>
                    <a:ext cx="74613" cy="177800"/>
                  </a:xfrm>
                  <a:custGeom>
                    <a:avLst/>
                    <a:gdLst>
                      <a:gd name="T0" fmla="*/ 0 w 47"/>
                      <a:gd name="T1" fmla="*/ 112 h 112"/>
                      <a:gd name="T2" fmla="*/ 1 w 47"/>
                      <a:gd name="T3" fmla="*/ 112 h 112"/>
                      <a:gd name="T4" fmla="*/ 1 w 47"/>
                      <a:gd name="T5" fmla="*/ 112 h 112"/>
                      <a:gd name="T6" fmla="*/ 3 w 47"/>
                      <a:gd name="T7" fmla="*/ 112 h 112"/>
                      <a:gd name="T8" fmla="*/ 3 w 47"/>
                      <a:gd name="T9" fmla="*/ 112 h 112"/>
                      <a:gd name="T10" fmla="*/ 5 w 47"/>
                      <a:gd name="T11" fmla="*/ 112 h 112"/>
                      <a:gd name="T12" fmla="*/ 5 w 47"/>
                      <a:gd name="T13" fmla="*/ 112 h 112"/>
                      <a:gd name="T14" fmla="*/ 7 w 47"/>
                      <a:gd name="T15" fmla="*/ 112 h 112"/>
                      <a:gd name="T16" fmla="*/ 7 w 47"/>
                      <a:gd name="T17" fmla="*/ 112 h 112"/>
                      <a:gd name="T18" fmla="*/ 9 w 47"/>
                      <a:gd name="T19" fmla="*/ 93 h 112"/>
                      <a:gd name="T20" fmla="*/ 9 w 47"/>
                      <a:gd name="T21" fmla="*/ 92 h 112"/>
                      <a:gd name="T22" fmla="*/ 10 w 47"/>
                      <a:gd name="T23" fmla="*/ 0 h 112"/>
                      <a:gd name="T24" fmla="*/ 11 w 47"/>
                      <a:gd name="T25" fmla="*/ 112 h 112"/>
                      <a:gd name="T26" fmla="*/ 11 w 47"/>
                      <a:gd name="T27" fmla="*/ 112 h 112"/>
                      <a:gd name="T28" fmla="*/ 13 w 47"/>
                      <a:gd name="T29" fmla="*/ 112 h 112"/>
                      <a:gd name="T30" fmla="*/ 13 w 47"/>
                      <a:gd name="T31" fmla="*/ 112 h 112"/>
                      <a:gd name="T32" fmla="*/ 16 w 47"/>
                      <a:gd name="T33" fmla="*/ 112 h 112"/>
                      <a:gd name="T34" fmla="*/ 16 w 47"/>
                      <a:gd name="T35" fmla="*/ 112 h 112"/>
                      <a:gd name="T36" fmla="*/ 18 w 47"/>
                      <a:gd name="T37" fmla="*/ 112 h 112"/>
                      <a:gd name="T38" fmla="*/ 18 w 47"/>
                      <a:gd name="T39" fmla="*/ 112 h 112"/>
                      <a:gd name="T40" fmla="*/ 19 w 47"/>
                      <a:gd name="T41" fmla="*/ 112 h 112"/>
                      <a:gd name="T42" fmla="*/ 20 w 47"/>
                      <a:gd name="T43" fmla="*/ 112 h 112"/>
                      <a:gd name="T44" fmla="*/ 20 w 47"/>
                      <a:gd name="T45" fmla="*/ 112 h 112"/>
                      <a:gd name="T46" fmla="*/ 22 w 47"/>
                      <a:gd name="T47" fmla="*/ 112 h 112"/>
                      <a:gd name="T48" fmla="*/ 22 w 47"/>
                      <a:gd name="T49" fmla="*/ 112 h 112"/>
                      <a:gd name="T50" fmla="*/ 24 w 47"/>
                      <a:gd name="T51" fmla="*/ 112 h 112"/>
                      <a:gd name="T52" fmla="*/ 24 w 47"/>
                      <a:gd name="T53" fmla="*/ 112 h 112"/>
                      <a:gd name="T54" fmla="*/ 26 w 47"/>
                      <a:gd name="T55" fmla="*/ 112 h 112"/>
                      <a:gd name="T56" fmla="*/ 26 w 47"/>
                      <a:gd name="T57" fmla="*/ 112 h 112"/>
                      <a:gd name="T58" fmla="*/ 28 w 47"/>
                      <a:gd name="T59" fmla="*/ 59 h 112"/>
                      <a:gd name="T60" fmla="*/ 28 w 47"/>
                      <a:gd name="T61" fmla="*/ 57 h 112"/>
                      <a:gd name="T62" fmla="*/ 28 w 47"/>
                      <a:gd name="T63" fmla="*/ 2 h 112"/>
                      <a:gd name="T64" fmla="*/ 30 w 47"/>
                      <a:gd name="T65" fmla="*/ 112 h 112"/>
                      <a:gd name="T66" fmla="*/ 30 w 47"/>
                      <a:gd name="T67" fmla="*/ 112 h 112"/>
                      <a:gd name="T68" fmla="*/ 32 w 47"/>
                      <a:gd name="T69" fmla="*/ 112 h 112"/>
                      <a:gd name="T70" fmla="*/ 32 w 47"/>
                      <a:gd name="T71" fmla="*/ 112 h 112"/>
                      <a:gd name="T72" fmla="*/ 34 w 47"/>
                      <a:gd name="T73" fmla="*/ 112 h 112"/>
                      <a:gd name="T74" fmla="*/ 34 w 47"/>
                      <a:gd name="T75" fmla="*/ 112 h 112"/>
                      <a:gd name="T76" fmla="*/ 36 w 47"/>
                      <a:gd name="T77" fmla="*/ 112 h 112"/>
                      <a:gd name="T78" fmla="*/ 36 w 47"/>
                      <a:gd name="T79" fmla="*/ 112 h 112"/>
                      <a:gd name="T80" fmla="*/ 37 w 47"/>
                      <a:gd name="T81" fmla="*/ 112 h 112"/>
                      <a:gd name="T82" fmla="*/ 38 w 47"/>
                      <a:gd name="T83" fmla="*/ 112 h 112"/>
                      <a:gd name="T84" fmla="*/ 38 w 47"/>
                      <a:gd name="T85" fmla="*/ 112 h 112"/>
                      <a:gd name="T86" fmla="*/ 41 w 47"/>
                      <a:gd name="T87" fmla="*/ 112 h 112"/>
                      <a:gd name="T88" fmla="*/ 41 w 47"/>
                      <a:gd name="T89" fmla="*/ 112 h 112"/>
                      <a:gd name="T90" fmla="*/ 43 w 47"/>
                      <a:gd name="T91" fmla="*/ 112 h 112"/>
                      <a:gd name="T92" fmla="*/ 43 w 47"/>
                      <a:gd name="T93" fmla="*/ 112 h 112"/>
                      <a:gd name="T94" fmla="*/ 44 w 47"/>
                      <a:gd name="T95" fmla="*/ 112 h 112"/>
                      <a:gd name="T96" fmla="*/ 44 w 47"/>
                      <a:gd name="T97" fmla="*/ 112 h 112"/>
                      <a:gd name="T98" fmla="*/ 47 w 47"/>
                      <a:gd name="T99" fmla="*/ 4 h 1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112">
                        <a:moveTo>
                          <a:pt x="0" y="112"/>
                        </a:moveTo>
                        <a:lnTo>
                          <a:pt x="1" y="112"/>
                        </a:lnTo>
                        <a:lnTo>
                          <a:pt x="1" y="112"/>
                        </a:lnTo>
                        <a:lnTo>
                          <a:pt x="3" y="112"/>
                        </a:lnTo>
                        <a:lnTo>
                          <a:pt x="3" y="112"/>
                        </a:lnTo>
                        <a:lnTo>
                          <a:pt x="5" y="112"/>
                        </a:lnTo>
                        <a:lnTo>
                          <a:pt x="5" y="112"/>
                        </a:lnTo>
                        <a:lnTo>
                          <a:pt x="7" y="112"/>
                        </a:lnTo>
                        <a:lnTo>
                          <a:pt x="7" y="112"/>
                        </a:lnTo>
                        <a:lnTo>
                          <a:pt x="9" y="93"/>
                        </a:lnTo>
                        <a:lnTo>
                          <a:pt x="9" y="92"/>
                        </a:lnTo>
                        <a:lnTo>
                          <a:pt x="10" y="0"/>
                        </a:lnTo>
                        <a:lnTo>
                          <a:pt x="11" y="112"/>
                        </a:lnTo>
                        <a:lnTo>
                          <a:pt x="11" y="112"/>
                        </a:lnTo>
                        <a:lnTo>
                          <a:pt x="13" y="112"/>
                        </a:lnTo>
                        <a:lnTo>
                          <a:pt x="13" y="112"/>
                        </a:lnTo>
                        <a:lnTo>
                          <a:pt x="16" y="112"/>
                        </a:lnTo>
                        <a:lnTo>
                          <a:pt x="16" y="112"/>
                        </a:lnTo>
                        <a:lnTo>
                          <a:pt x="18" y="112"/>
                        </a:lnTo>
                        <a:lnTo>
                          <a:pt x="18" y="112"/>
                        </a:lnTo>
                        <a:lnTo>
                          <a:pt x="19" y="112"/>
                        </a:lnTo>
                        <a:lnTo>
                          <a:pt x="20" y="112"/>
                        </a:lnTo>
                        <a:lnTo>
                          <a:pt x="20" y="112"/>
                        </a:lnTo>
                        <a:lnTo>
                          <a:pt x="22" y="112"/>
                        </a:lnTo>
                        <a:lnTo>
                          <a:pt x="22" y="112"/>
                        </a:lnTo>
                        <a:lnTo>
                          <a:pt x="24" y="112"/>
                        </a:lnTo>
                        <a:lnTo>
                          <a:pt x="24" y="112"/>
                        </a:lnTo>
                        <a:lnTo>
                          <a:pt x="26" y="112"/>
                        </a:lnTo>
                        <a:lnTo>
                          <a:pt x="26" y="112"/>
                        </a:lnTo>
                        <a:lnTo>
                          <a:pt x="28" y="59"/>
                        </a:lnTo>
                        <a:lnTo>
                          <a:pt x="28" y="57"/>
                        </a:lnTo>
                        <a:lnTo>
                          <a:pt x="28" y="2"/>
                        </a:lnTo>
                        <a:lnTo>
                          <a:pt x="30" y="112"/>
                        </a:lnTo>
                        <a:lnTo>
                          <a:pt x="30" y="112"/>
                        </a:lnTo>
                        <a:lnTo>
                          <a:pt x="32" y="112"/>
                        </a:lnTo>
                        <a:lnTo>
                          <a:pt x="32" y="112"/>
                        </a:lnTo>
                        <a:lnTo>
                          <a:pt x="34" y="112"/>
                        </a:lnTo>
                        <a:lnTo>
                          <a:pt x="34" y="112"/>
                        </a:lnTo>
                        <a:lnTo>
                          <a:pt x="36" y="112"/>
                        </a:lnTo>
                        <a:lnTo>
                          <a:pt x="36" y="112"/>
                        </a:lnTo>
                        <a:lnTo>
                          <a:pt x="37" y="112"/>
                        </a:lnTo>
                        <a:lnTo>
                          <a:pt x="38" y="112"/>
                        </a:lnTo>
                        <a:lnTo>
                          <a:pt x="38" y="112"/>
                        </a:lnTo>
                        <a:lnTo>
                          <a:pt x="41" y="112"/>
                        </a:lnTo>
                        <a:lnTo>
                          <a:pt x="41" y="112"/>
                        </a:lnTo>
                        <a:lnTo>
                          <a:pt x="43" y="112"/>
                        </a:lnTo>
                        <a:lnTo>
                          <a:pt x="43" y="112"/>
                        </a:lnTo>
                        <a:lnTo>
                          <a:pt x="44" y="112"/>
                        </a:lnTo>
                        <a:lnTo>
                          <a:pt x="44" y="112"/>
                        </a:lnTo>
                        <a:lnTo>
                          <a:pt x="47" y="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8" name="Freeform 192"/>
                  <p:cNvSpPr>
                    <a:spLocks/>
                  </p:cNvSpPr>
                  <p:nvPr/>
                </p:nvSpPr>
                <p:spPr bwMode="auto">
                  <a:xfrm>
                    <a:off x="7629525" y="2403476"/>
                    <a:ext cx="71438" cy="171450"/>
                  </a:xfrm>
                  <a:custGeom>
                    <a:avLst/>
                    <a:gdLst>
                      <a:gd name="T0" fmla="*/ 0 w 45"/>
                      <a:gd name="T1" fmla="*/ 0 h 108"/>
                      <a:gd name="T2" fmla="*/ 0 w 45"/>
                      <a:gd name="T3" fmla="*/ 1 h 108"/>
                      <a:gd name="T4" fmla="*/ 0 w 45"/>
                      <a:gd name="T5" fmla="*/ 2 h 108"/>
                      <a:gd name="T6" fmla="*/ 2 w 45"/>
                      <a:gd name="T7" fmla="*/ 108 h 108"/>
                      <a:gd name="T8" fmla="*/ 2 w 45"/>
                      <a:gd name="T9" fmla="*/ 108 h 108"/>
                      <a:gd name="T10" fmla="*/ 4 w 45"/>
                      <a:gd name="T11" fmla="*/ 108 h 108"/>
                      <a:gd name="T12" fmla="*/ 4 w 45"/>
                      <a:gd name="T13" fmla="*/ 108 h 108"/>
                      <a:gd name="T14" fmla="*/ 6 w 45"/>
                      <a:gd name="T15" fmla="*/ 108 h 108"/>
                      <a:gd name="T16" fmla="*/ 6 w 45"/>
                      <a:gd name="T17" fmla="*/ 108 h 108"/>
                      <a:gd name="T18" fmla="*/ 8 w 45"/>
                      <a:gd name="T19" fmla="*/ 108 h 108"/>
                      <a:gd name="T20" fmla="*/ 8 w 45"/>
                      <a:gd name="T21" fmla="*/ 108 h 108"/>
                      <a:gd name="T22" fmla="*/ 9 w 45"/>
                      <a:gd name="T23" fmla="*/ 108 h 108"/>
                      <a:gd name="T24" fmla="*/ 10 w 45"/>
                      <a:gd name="T25" fmla="*/ 108 h 108"/>
                      <a:gd name="T26" fmla="*/ 10 w 45"/>
                      <a:gd name="T27" fmla="*/ 108 h 108"/>
                      <a:gd name="T28" fmla="*/ 12 w 45"/>
                      <a:gd name="T29" fmla="*/ 108 h 108"/>
                      <a:gd name="T30" fmla="*/ 12 w 45"/>
                      <a:gd name="T31" fmla="*/ 108 h 108"/>
                      <a:gd name="T32" fmla="*/ 14 w 45"/>
                      <a:gd name="T33" fmla="*/ 108 h 108"/>
                      <a:gd name="T34" fmla="*/ 14 w 45"/>
                      <a:gd name="T35" fmla="*/ 108 h 108"/>
                      <a:gd name="T36" fmla="*/ 16 w 45"/>
                      <a:gd name="T37" fmla="*/ 108 h 108"/>
                      <a:gd name="T38" fmla="*/ 16 w 45"/>
                      <a:gd name="T39" fmla="*/ 108 h 108"/>
                      <a:gd name="T40" fmla="*/ 18 w 45"/>
                      <a:gd name="T41" fmla="*/ 2 h 108"/>
                      <a:gd name="T42" fmla="*/ 19 w 45"/>
                      <a:gd name="T43" fmla="*/ 66 h 108"/>
                      <a:gd name="T44" fmla="*/ 19 w 45"/>
                      <a:gd name="T45" fmla="*/ 68 h 108"/>
                      <a:gd name="T46" fmla="*/ 20 w 45"/>
                      <a:gd name="T47" fmla="*/ 108 h 108"/>
                      <a:gd name="T48" fmla="*/ 20 w 45"/>
                      <a:gd name="T49" fmla="*/ 108 h 108"/>
                      <a:gd name="T50" fmla="*/ 22 w 45"/>
                      <a:gd name="T51" fmla="*/ 108 h 108"/>
                      <a:gd name="T52" fmla="*/ 22 w 45"/>
                      <a:gd name="T53" fmla="*/ 108 h 108"/>
                      <a:gd name="T54" fmla="*/ 25 w 45"/>
                      <a:gd name="T55" fmla="*/ 108 h 108"/>
                      <a:gd name="T56" fmla="*/ 25 w 45"/>
                      <a:gd name="T57" fmla="*/ 108 h 108"/>
                      <a:gd name="T58" fmla="*/ 27 w 45"/>
                      <a:gd name="T59" fmla="*/ 108 h 108"/>
                      <a:gd name="T60" fmla="*/ 27 w 45"/>
                      <a:gd name="T61" fmla="*/ 108 h 108"/>
                      <a:gd name="T62" fmla="*/ 28 w 45"/>
                      <a:gd name="T63" fmla="*/ 108 h 108"/>
                      <a:gd name="T64" fmla="*/ 29 w 45"/>
                      <a:gd name="T65" fmla="*/ 108 h 108"/>
                      <a:gd name="T66" fmla="*/ 29 w 45"/>
                      <a:gd name="T67" fmla="*/ 108 h 108"/>
                      <a:gd name="T68" fmla="*/ 31 w 45"/>
                      <a:gd name="T69" fmla="*/ 108 h 108"/>
                      <a:gd name="T70" fmla="*/ 31 w 45"/>
                      <a:gd name="T71" fmla="*/ 108 h 108"/>
                      <a:gd name="T72" fmla="*/ 33 w 45"/>
                      <a:gd name="T73" fmla="*/ 108 h 108"/>
                      <a:gd name="T74" fmla="*/ 33 w 45"/>
                      <a:gd name="T75" fmla="*/ 108 h 108"/>
                      <a:gd name="T76" fmla="*/ 35 w 45"/>
                      <a:gd name="T77" fmla="*/ 108 h 108"/>
                      <a:gd name="T78" fmla="*/ 35 w 45"/>
                      <a:gd name="T79" fmla="*/ 108 h 108"/>
                      <a:gd name="T80" fmla="*/ 37 w 45"/>
                      <a:gd name="T81" fmla="*/ 4 h 108"/>
                      <a:gd name="T82" fmla="*/ 37 w 45"/>
                      <a:gd name="T83" fmla="*/ 92 h 108"/>
                      <a:gd name="T84" fmla="*/ 37 w 45"/>
                      <a:gd name="T85" fmla="*/ 93 h 108"/>
                      <a:gd name="T86" fmla="*/ 39 w 45"/>
                      <a:gd name="T87" fmla="*/ 108 h 108"/>
                      <a:gd name="T88" fmla="*/ 39 w 45"/>
                      <a:gd name="T89" fmla="*/ 108 h 108"/>
                      <a:gd name="T90" fmla="*/ 41 w 45"/>
                      <a:gd name="T91" fmla="*/ 108 h 108"/>
                      <a:gd name="T92" fmla="*/ 41 w 45"/>
                      <a:gd name="T93" fmla="*/ 108 h 108"/>
                      <a:gd name="T94" fmla="*/ 43 w 45"/>
                      <a:gd name="T95" fmla="*/ 108 h 108"/>
                      <a:gd name="T96" fmla="*/ 43 w 45"/>
                      <a:gd name="T97" fmla="*/ 108 h 108"/>
                      <a:gd name="T98" fmla="*/ 45 w 45"/>
                      <a:gd name="T99" fmla="*/ 108 h 1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08">
                        <a:moveTo>
                          <a:pt x="0" y="0"/>
                        </a:moveTo>
                        <a:lnTo>
                          <a:pt x="0" y="1"/>
                        </a:lnTo>
                        <a:lnTo>
                          <a:pt x="0" y="2"/>
                        </a:lnTo>
                        <a:lnTo>
                          <a:pt x="2" y="108"/>
                        </a:lnTo>
                        <a:lnTo>
                          <a:pt x="2" y="108"/>
                        </a:lnTo>
                        <a:lnTo>
                          <a:pt x="4" y="108"/>
                        </a:lnTo>
                        <a:lnTo>
                          <a:pt x="4" y="108"/>
                        </a:lnTo>
                        <a:lnTo>
                          <a:pt x="6" y="108"/>
                        </a:lnTo>
                        <a:lnTo>
                          <a:pt x="6" y="108"/>
                        </a:lnTo>
                        <a:lnTo>
                          <a:pt x="8" y="108"/>
                        </a:lnTo>
                        <a:lnTo>
                          <a:pt x="8" y="108"/>
                        </a:lnTo>
                        <a:lnTo>
                          <a:pt x="9" y="108"/>
                        </a:lnTo>
                        <a:lnTo>
                          <a:pt x="10" y="108"/>
                        </a:lnTo>
                        <a:lnTo>
                          <a:pt x="10" y="108"/>
                        </a:lnTo>
                        <a:lnTo>
                          <a:pt x="12" y="108"/>
                        </a:lnTo>
                        <a:lnTo>
                          <a:pt x="12" y="108"/>
                        </a:lnTo>
                        <a:lnTo>
                          <a:pt x="14" y="108"/>
                        </a:lnTo>
                        <a:lnTo>
                          <a:pt x="14" y="108"/>
                        </a:lnTo>
                        <a:lnTo>
                          <a:pt x="16" y="108"/>
                        </a:lnTo>
                        <a:lnTo>
                          <a:pt x="16" y="108"/>
                        </a:lnTo>
                        <a:lnTo>
                          <a:pt x="18" y="2"/>
                        </a:lnTo>
                        <a:lnTo>
                          <a:pt x="19" y="66"/>
                        </a:lnTo>
                        <a:lnTo>
                          <a:pt x="19" y="68"/>
                        </a:lnTo>
                        <a:lnTo>
                          <a:pt x="20" y="108"/>
                        </a:lnTo>
                        <a:lnTo>
                          <a:pt x="20" y="108"/>
                        </a:lnTo>
                        <a:lnTo>
                          <a:pt x="22" y="108"/>
                        </a:lnTo>
                        <a:lnTo>
                          <a:pt x="22" y="108"/>
                        </a:lnTo>
                        <a:lnTo>
                          <a:pt x="25" y="108"/>
                        </a:lnTo>
                        <a:lnTo>
                          <a:pt x="25" y="108"/>
                        </a:lnTo>
                        <a:lnTo>
                          <a:pt x="27" y="108"/>
                        </a:lnTo>
                        <a:lnTo>
                          <a:pt x="27" y="108"/>
                        </a:lnTo>
                        <a:lnTo>
                          <a:pt x="28" y="108"/>
                        </a:lnTo>
                        <a:lnTo>
                          <a:pt x="29" y="108"/>
                        </a:lnTo>
                        <a:lnTo>
                          <a:pt x="29" y="108"/>
                        </a:lnTo>
                        <a:lnTo>
                          <a:pt x="31" y="108"/>
                        </a:lnTo>
                        <a:lnTo>
                          <a:pt x="31" y="108"/>
                        </a:lnTo>
                        <a:lnTo>
                          <a:pt x="33" y="108"/>
                        </a:lnTo>
                        <a:lnTo>
                          <a:pt x="33" y="108"/>
                        </a:lnTo>
                        <a:lnTo>
                          <a:pt x="35" y="108"/>
                        </a:lnTo>
                        <a:lnTo>
                          <a:pt x="35" y="108"/>
                        </a:lnTo>
                        <a:lnTo>
                          <a:pt x="37" y="4"/>
                        </a:lnTo>
                        <a:lnTo>
                          <a:pt x="37" y="92"/>
                        </a:lnTo>
                        <a:lnTo>
                          <a:pt x="37" y="93"/>
                        </a:lnTo>
                        <a:lnTo>
                          <a:pt x="39" y="108"/>
                        </a:lnTo>
                        <a:lnTo>
                          <a:pt x="39" y="108"/>
                        </a:lnTo>
                        <a:lnTo>
                          <a:pt x="41" y="108"/>
                        </a:lnTo>
                        <a:lnTo>
                          <a:pt x="41" y="108"/>
                        </a:lnTo>
                        <a:lnTo>
                          <a:pt x="43" y="108"/>
                        </a:lnTo>
                        <a:lnTo>
                          <a:pt x="43" y="108"/>
                        </a:lnTo>
                        <a:lnTo>
                          <a:pt x="45" y="10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9" name="Freeform 193"/>
                  <p:cNvSpPr>
                    <a:spLocks/>
                  </p:cNvSpPr>
                  <p:nvPr/>
                </p:nvSpPr>
                <p:spPr bwMode="auto">
                  <a:xfrm>
                    <a:off x="7700963" y="2414588"/>
                    <a:ext cx="73025" cy="160338"/>
                  </a:xfrm>
                  <a:custGeom>
                    <a:avLst/>
                    <a:gdLst>
                      <a:gd name="T0" fmla="*/ 0 w 46"/>
                      <a:gd name="T1" fmla="*/ 101 h 101"/>
                      <a:gd name="T2" fmla="*/ 0 w 46"/>
                      <a:gd name="T3" fmla="*/ 101 h 101"/>
                      <a:gd name="T4" fmla="*/ 1 w 46"/>
                      <a:gd name="T5" fmla="*/ 101 h 101"/>
                      <a:gd name="T6" fmla="*/ 2 w 46"/>
                      <a:gd name="T7" fmla="*/ 101 h 101"/>
                      <a:gd name="T8" fmla="*/ 2 w 46"/>
                      <a:gd name="T9" fmla="*/ 101 h 101"/>
                      <a:gd name="T10" fmla="*/ 5 w 46"/>
                      <a:gd name="T11" fmla="*/ 101 h 101"/>
                      <a:gd name="T12" fmla="*/ 5 w 46"/>
                      <a:gd name="T13" fmla="*/ 101 h 101"/>
                      <a:gd name="T14" fmla="*/ 7 w 46"/>
                      <a:gd name="T15" fmla="*/ 101 h 101"/>
                      <a:gd name="T16" fmla="*/ 7 w 46"/>
                      <a:gd name="T17" fmla="*/ 101 h 101"/>
                      <a:gd name="T18" fmla="*/ 9 w 46"/>
                      <a:gd name="T19" fmla="*/ 100 h 101"/>
                      <a:gd name="T20" fmla="*/ 9 w 46"/>
                      <a:gd name="T21" fmla="*/ 100 h 101"/>
                      <a:gd name="T22" fmla="*/ 10 w 46"/>
                      <a:gd name="T23" fmla="*/ 0 h 101"/>
                      <a:gd name="T24" fmla="*/ 11 w 46"/>
                      <a:gd name="T25" fmla="*/ 94 h 101"/>
                      <a:gd name="T26" fmla="*/ 11 w 46"/>
                      <a:gd name="T27" fmla="*/ 94 h 101"/>
                      <a:gd name="T28" fmla="*/ 13 w 46"/>
                      <a:gd name="T29" fmla="*/ 101 h 101"/>
                      <a:gd name="T30" fmla="*/ 13 w 46"/>
                      <a:gd name="T31" fmla="*/ 101 h 101"/>
                      <a:gd name="T32" fmla="*/ 15 w 46"/>
                      <a:gd name="T33" fmla="*/ 101 h 101"/>
                      <a:gd name="T34" fmla="*/ 15 w 46"/>
                      <a:gd name="T35" fmla="*/ 101 h 101"/>
                      <a:gd name="T36" fmla="*/ 17 w 46"/>
                      <a:gd name="T37" fmla="*/ 101 h 101"/>
                      <a:gd name="T38" fmla="*/ 17 w 46"/>
                      <a:gd name="T39" fmla="*/ 101 h 101"/>
                      <a:gd name="T40" fmla="*/ 19 w 46"/>
                      <a:gd name="T41" fmla="*/ 101 h 101"/>
                      <a:gd name="T42" fmla="*/ 19 w 46"/>
                      <a:gd name="T43" fmla="*/ 101 h 101"/>
                      <a:gd name="T44" fmla="*/ 20 w 46"/>
                      <a:gd name="T45" fmla="*/ 101 h 101"/>
                      <a:gd name="T46" fmla="*/ 21 w 46"/>
                      <a:gd name="T47" fmla="*/ 101 h 101"/>
                      <a:gd name="T48" fmla="*/ 21 w 46"/>
                      <a:gd name="T49" fmla="*/ 101 h 101"/>
                      <a:gd name="T50" fmla="*/ 23 w 46"/>
                      <a:gd name="T51" fmla="*/ 101 h 101"/>
                      <a:gd name="T52" fmla="*/ 23 w 46"/>
                      <a:gd name="T53" fmla="*/ 101 h 101"/>
                      <a:gd name="T54" fmla="*/ 25 w 46"/>
                      <a:gd name="T55" fmla="*/ 101 h 101"/>
                      <a:gd name="T56" fmla="*/ 25 w 46"/>
                      <a:gd name="T57" fmla="*/ 101 h 101"/>
                      <a:gd name="T58" fmla="*/ 27 w 46"/>
                      <a:gd name="T59" fmla="*/ 100 h 101"/>
                      <a:gd name="T60" fmla="*/ 27 w 46"/>
                      <a:gd name="T61" fmla="*/ 100 h 101"/>
                      <a:gd name="T62" fmla="*/ 29 w 46"/>
                      <a:gd name="T63" fmla="*/ 4 h 101"/>
                      <a:gd name="T64" fmla="*/ 30 w 46"/>
                      <a:gd name="T65" fmla="*/ 97 h 101"/>
                      <a:gd name="T66" fmla="*/ 30 w 46"/>
                      <a:gd name="T67" fmla="*/ 97 h 101"/>
                      <a:gd name="T68" fmla="*/ 32 w 46"/>
                      <a:gd name="T69" fmla="*/ 101 h 101"/>
                      <a:gd name="T70" fmla="*/ 32 w 46"/>
                      <a:gd name="T71" fmla="*/ 101 h 101"/>
                      <a:gd name="T72" fmla="*/ 34 w 46"/>
                      <a:gd name="T73" fmla="*/ 101 h 101"/>
                      <a:gd name="T74" fmla="*/ 34 w 46"/>
                      <a:gd name="T75" fmla="*/ 101 h 101"/>
                      <a:gd name="T76" fmla="*/ 36 w 46"/>
                      <a:gd name="T77" fmla="*/ 101 h 101"/>
                      <a:gd name="T78" fmla="*/ 36 w 46"/>
                      <a:gd name="T79" fmla="*/ 101 h 101"/>
                      <a:gd name="T80" fmla="*/ 38 w 46"/>
                      <a:gd name="T81" fmla="*/ 101 h 101"/>
                      <a:gd name="T82" fmla="*/ 38 w 46"/>
                      <a:gd name="T83" fmla="*/ 101 h 101"/>
                      <a:gd name="T84" fmla="*/ 38 w 46"/>
                      <a:gd name="T85" fmla="*/ 101 h 101"/>
                      <a:gd name="T86" fmla="*/ 40 w 46"/>
                      <a:gd name="T87" fmla="*/ 101 h 101"/>
                      <a:gd name="T88" fmla="*/ 40 w 46"/>
                      <a:gd name="T89" fmla="*/ 101 h 101"/>
                      <a:gd name="T90" fmla="*/ 42 w 46"/>
                      <a:gd name="T91" fmla="*/ 101 h 101"/>
                      <a:gd name="T92" fmla="*/ 42 w 46"/>
                      <a:gd name="T93" fmla="*/ 101 h 101"/>
                      <a:gd name="T94" fmla="*/ 44 w 46"/>
                      <a:gd name="T95" fmla="*/ 101 h 101"/>
                      <a:gd name="T96" fmla="*/ 44 w 46"/>
                      <a:gd name="T97" fmla="*/ 101 h 101"/>
                      <a:gd name="T98" fmla="*/ 46 w 46"/>
                      <a:gd name="T99" fmla="*/ 100 h 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01">
                        <a:moveTo>
                          <a:pt x="0" y="101"/>
                        </a:moveTo>
                        <a:lnTo>
                          <a:pt x="0" y="101"/>
                        </a:lnTo>
                        <a:lnTo>
                          <a:pt x="1" y="101"/>
                        </a:lnTo>
                        <a:lnTo>
                          <a:pt x="2" y="101"/>
                        </a:lnTo>
                        <a:lnTo>
                          <a:pt x="2" y="101"/>
                        </a:lnTo>
                        <a:lnTo>
                          <a:pt x="5" y="101"/>
                        </a:lnTo>
                        <a:lnTo>
                          <a:pt x="5" y="101"/>
                        </a:lnTo>
                        <a:lnTo>
                          <a:pt x="7" y="101"/>
                        </a:lnTo>
                        <a:lnTo>
                          <a:pt x="7" y="101"/>
                        </a:lnTo>
                        <a:lnTo>
                          <a:pt x="9" y="100"/>
                        </a:lnTo>
                        <a:lnTo>
                          <a:pt x="9" y="100"/>
                        </a:lnTo>
                        <a:lnTo>
                          <a:pt x="10" y="0"/>
                        </a:lnTo>
                        <a:lnTo>
                          <a:pt x="11" y="94"/>
                        </a:lnTo>
                        <a:lnTo>
                          <a:pt x="11" y="94"/>
                        </a:lnTo>
                        <a:lnTo>
                          <a:pt x="13" y="101"/>
                        </a:lnTo>
                        <a:lnTo>
                          <a:pt x="13" y="101"/>
                        </a:lnTo>
                        <a:lnTo>
                          <a:pt x="15" y="101"/>
                        </a:lnTo>
                        <a:lnTo>
                          <a:pt x="15" y="101"/>
                        </a:lnTo>
                        <a:lnTo>
                          <a:pt x="17" y="101"/>
                        </a:lnTo>
                        <a:lnTo>
                          <a:pt x="17" y="101"/>
                        </a:lnTo>
                        <a:lnTo>
                          <a:pt x="19" y="101"/>
                        </a:lnTo>
                        <a:lnTo>
                          <a:pt x="19" y="101"/>
                        </a:lnTo>
                        <a:lnTo>
                          <a:pt x="20" y="101"/>
                        </a:lnTo>
                        <a:lnTo>
                          <a:pt x="21" y="101"/>
                        </a:lnTo>
                        <a:lnTo>
                          <a:pt x="21" y="101"/>
                        </a:lnTo>
                        <a:lnTo>
                          <a:pt x="23" y="101"/>
                        </a:lnTo>
                        <a:lnTo>
                          <a:pt x="23" y="101"/>
                        </a:lnTo>
                        <a:lnTo>
                          <a:pt x="25" y="101"/>
                        </a:lnTo>
                        <a:lnTo>
                          <a:pt x="25" y="101"/>
                        </a:lnTo>
                        <a:lnTo>
                          <a:pt x="27" y="100"/>
                        </a:lnTo>
                        <a:lnTo>
                          <a:pt x="27" y="100"/>
                        </a:lnTo>
                        <a:lnTo>
                          <a:pt x="29" y="4"/>
                        </a:lnTo>
                        <a:lnTo>
                          <a:pt x="30" y="97"/>
                        </a:lnTo>
                        <a:lnTo>
                          <a:pt x="30" y="97"/>
                        </a:lnTo>
                        <a:lnTo>
                          <a:pt x="32" y="101"/>
                        </a:lnTo>
                        <a:lnTo>
                          <a:pt x="32" y="101"/>
                        </a:lnTo>
                        <a:lnTo>
                          <a:pt x="34" y="101"/>
                        </a:lnTo>
                        <a:lnTo>
                          <a:pt x="34" y="101"/>
                        </a:lnTo>
                        <a:lnTo>
                          <a:pt x="36" y="101"/>
                        </a:lnTo>
                        <a:lnTo>
                          <a:pt x="36" y="101"/>
                        </a:lnTo>
                        <a:lnTo>
                          <a:pt x="38" y="101"/>
                        </a:lnTo>
                        <a:lnTo>
                          <a:pt x="38" y="101"/>
                        </a:lnTo>
                        <a:lnTo>
                          <a:pt x="38" y="101"/>
                        </a:lnTo>
                        <a:lnTo>
                          <a:pt x="40" y="101"/>
                        </a:lnTo>
                        <a:lnTo>
                          <a:pt x="40" y="101"/>
                        </a:lnTo>
                        <a:lnTo>
                          <a:pt x="42" y="101"/>
                        </a:lnTo>
                        <a:lnTo>
                          <a:pt x="42" y="101"/>
                        </a:lnTo>
                        <a:lnTo>
                          <a:pt x="44" y="101"/>
                        </a:lnTo>
                        <a:lnTo>
                          <a:pt x="44" y="101"/>
                        </a:lnTo>
                        <a:lnTo>
                          <a:pt x="46" y="10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0" name="Freeform 194"/>
                  <p:cNvSpPr>
                    <a:spLocks/>
                  </p:cNvSpPr>
                  <p:nvPr/>
                </p:nvSpPr>
                <p:spPr bwMode="auto">
                  <a:xfrm>
                    <a:off x="7773988" y="2428876"/>
                    <a:ext cx="73025" cy="146050"/>
                  </a:xfrm>
                  <a:custGeom>
                    <a:avLst/>
                    <a:gdLst>
                      <a:gd name="T0" fmla="*/ 0 w 46"/>
                      <a:gd name="T1" fmla="*/ 91 h 92"/>
                      <a:gd name="T2" fmla="*/ 0 w 46"/>
                      <a:gd name="T3" fmla="*/ 91 h 92"/>
                      <a:gd name="T4" fmla="*/ 1 w 46"/>
                      <a:gd name="T5" fmla="*/ 0 h 92"/>
                      <a:gd name="T6" fmla="*/ 2 w 46"/>
                      <a:gd name="T7" fmla="*/ 90 h 92"/>
                      <a:gd name="T8" fmla="*/ 2 w 46"/>
                      <a:gd name="T9" fmla="*/ 90 h 92"/>
                      <a:gd name="T10" fmla="*/ 4 w 46"/>
                      <a:gd name="T11" fmla="*/ 92 h 92"/>
                      <a:gd name="T12" fmla="*/ 4 w 46"/>
                      <a:gd name="T13" fmla="*/ 92 h 92"/>
                      <a:gd name="T14" fmla="*/ 6 w 46"/>
                      <a:gd name="T15" fmla="*/ 92 h 92"/>
                      <a:gd name="T16" fmla="*/ 6 w 46"/>
                      <a:gd name="T17" fmla="*/ 92 h 92"/>
                      <a:gd name="T18" fmla="*/ 9 w 46"/>
                      <a:gd name="T19" fmla="*/ 92 h 92"/>
                      <a:gd name="T20" fmla="*/ 9 w 46"/>
                      <a:gd name="T21" fmla="*/ 92 h 92"/>
                      <a:gd name="T22" fmla="*/ 11 w 46"/>
                      <a:gd name="T23" fmla="*/ 92 h 92"/>
                      <a:gd name="T24" fmla="*/ 11 w 46"/>
                      <a:gd name="T25" fmla="*/ 92 h 92"/>
                      <a:gd name="T26" fmla="*/ 11 w 46"/>
                      <a:gd name="T27" fmla="*/ 92 h 92"/>
                      <a:gd name="T28" fmla="*/ 13 w 46"/>
                      <a:gd name="T29" fmla="*/ 92 h 92"/>
                      <a:gd name="T30" fmla="*/ 13 w 46"/>
                      <a:gd name="T31" fmla="*/ 92 h 92"/>
                      <a:gd name="T32" fmla="*/ 15 w 46"/>
                      <a:gd name="T33" fmla="*/ 92 h 92"/>
                      <a:gd name="T34" fmla="*/ 15 w 46"/>
                      <a:gd name="T35" fmla="*/ 92 h 92"/>
                      <a:gd name="T36" fmla="*/ 17 w 46"/>
                      <a:gd name="T37" fmla="*/ 92 h 92"/>
                      <a:gd name="T38" fmla="*/ 17 w 46"/>
                      <a:gd name="T39" fmla="*/ 92 h 92"/>
                      <a:gd name="T40" fmla="*/ 19 w 46"/>
                      <a:gd name="T41" fmla="*/ 89 h 92"/>
                      <a:gd name="T42" fmla="*/ 19 w 46"/>
                      <a:gd name="T43" fmla="*/ 89 h 92"/>
                      <a:gd name="T44" fmla="*/ 20 w 46"/>
                      <a:gd name="T45" fmla="*/ 6 h 92"/>
                      <a:gd name="T46" fmla="*/ 21 w 46"/>
                      <a:gd name="T47" fmla="*/ 90 h 92"/>
                      <a:gd name="T48" fmla="*/ 21 w 46"/>
                      <a:gd name="T49" fmla="*/ 90 h 92"/>
                      <a:gd name="T50" fmla="*/ 23 w 46"/>
                      <a:gd name="T51" fmla="*/ 92 h 92"/>
                      <a:gd name="T52" fmla="*/ 23 w 46"/>
                      <a:gd name="T53" fmla="*/ 92 h 92"/>
                      <a:gd name="T54" fmla="*/ 25 w 46"/>
                      <a:gd name="T55" fmla="*/ 92 h 92"/>
                      <a:gd name="T56" fmla="*/ 25 w 46"/>
                      <a:gd name="T57" fmla="*/ 92 h 92"/>
                      <a:gd name="T58" fmla="*/ 27 w 46"/>
                      <a:gd name="T59" fmla="*/ 92 h 92"/>
                      <a:gd name="T60" fmla="*/ 27 w 46"/>
                      <a:gd name="T61" fmla="*/ 92 h 92"/>
                      <a:gd name="T62" fmla="*/ 29 w 46"/>
                      <a:gd name="T63" fmla="*/ 92 h 92"/>
                      <a:gd name="T64" fmla="*/ 29 w 46"/>
                      <a:gd name="T65" fmla="*/ 92 h 92"/>
                      <a:gd name="T66" fmla="*/ 29 w 46"/>
                      <a:gd name="T67" fmla="*/ 92 h 92"/>
                      <a:gd name="T68" fmla="*/ 31 w 46"/>
                      <a:gd name="T69" fmla="*/ 92 h 92"/>
                      <a:gd name="T70" fmla="*/ 31 w 46"/>
                      <a:gd name="T71" fmla="*/ 92 h 92"/>
                      <a:gd name="T72" fmla="*/ 34 w 46"/>
                      <a:gd name="T73" fmla="*/ 92 h 92"/>
                      <a:gd name="T74" fmla="*/ 34 w 46"/>
                      <a:gd name="T75" fmla="*/ 92 h 92"/>
                      <a:gd name="T76" fmla="*/ 36 w 46"/>
                      <a:gd name="T77" fmla="*/ 92 h 92"/>
                      <a:gd name="T78" fmla="*/ 36 w 46"/>
                      <a:gd name="T79" fmla="*/ 92 h 92"/>
                      <a:gd name="T80" fmla="*/ 37 w 46"/>
                      <a:gd name="T81" fmla="*/ 86 h 92"/>
                      <a:gd name="T82" fmla="*/ 37 w 46"/>
                      <a:gd name="T83" fmla="*/ 86 h 92"/>
                      <a:gd name="T84" fmla="*/ 38 w 46"/>
                      <a:gd name="T85" fmla="*/ 12 h 92"/>
                      <a:gd name="T86" fmla="*/ 40 w 46"/>
                      <a:gd name="T87" fmla="*/ 90 h 92"/>
                      <a:gd name="T88" fmla="*/ 40 w 46"/>
                      <a:gd name="T89" fmla="*/ 91 h 92"/>
                      <a:gd name="T90" fmla="*/ 42 w 46"/>
                      <a:gd name="T91" fmla="*/ 92 h 92"/>
                      <a:gd name="T92" fmla="*/ 42 w 46"/>
                      <a:gd name="T93" fmla="*/ 92 h 92"/>
                      <a:gd name="T94" fmla="*/ 44 w 46"/>
                      <a:gd name="T95" fmla="*/ 92 h 92"/>
                      <a:gd name="T96" fmla="*/ 44 w 46"/>
                      <a:gd name="T97" fmla="*/ 92 h 92"/>
                      <a:gd name="T98" fmla="*/ 46 w 46"/>
                      <a:gd name="T99" fmla="*/ 92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92">
                        <a:moveTo>
                          <a:pt x="0" y="91"/>
                        </a:moveTo>
                        <a:lnTo>
                          <a:pt x="0" y="91"/>
                        </a:lnTo>
                        <a:lnTo>
                          <a:pt x="1" y="0"/>
                        </a:lnTo>
                        <a:lnTo>
                          <a:pt x="2" y="90"/>
                        </a:lnTo>
                        <a:lnTo>
                          <a:pt x="2" y="90"/>
                        </a:lnTo>
                        <a:lnTo>
                          <a:pt x="4" y="92"/>
                        </a:lnTo>
                        <a:lnTo>
                          <a:pt x="4" y="92"/>
                        </a:lnTo>
                        <a:lnTo>
                          <a:pt x="6" y="92"/>
                        </a:lnTo>
                        <a:lnTo>
                          <a:pt x="6" y="92"/>
                        </a:lnTo>
                        <a:lnTo>
                          <a:pt x="9" y="92"/>
                        </a:lnTo>
                        <a:lnTo>
                          <a:pt x="9" y="92"/>
                        </a:lnTo>
                        <a:lnTo>
                          <a:pt x="11" y="92"/>
                        </a:lnTo>
                        <a:lnTo>
                          <a:pt x="11" y="92"/>
                        </a:lnTo>
                        <a:lnTo>
                          <a:pt x="11" y="92"/>
                        </a:lnTo>
                        <a:lnTo>
                          <a:pt x="13" y="92"/>
                        </a:lnTo>
                        <a:lnTo>
                          <a:pt x="13" y="92"/>
                        </a:lnTo>
                        <a:lnTo>
                          <a:pt x="15" y="92"/>
                        </a:lnTo>
                        <a:lnTo>
                          <a:pt x="15" y="92"/>
                        </a:lnTo>
                        <a:lnTo>
                          <a:pt x="17" y="92"/>
                        </a:lnTo>
                        <a:lnTo>
                          <a:pt x="17" y="92"/>
                        </a:lnTo>
                        <a:lnTo>
                          <a:pt x="19" y="89"/>
                        </a:lnTo>
                        <a:lnTo>
                          <a:pt x="19" y="89"/>
                        </a:lnTo>
                        <a:lnTo>
                          <a:pt x="20" y="6"/>
                        </a:lnTo>
                        <a:lnTo>
                          <a:pt x="21" y="90"/>
                        </a:lnTo>
                        <a:lnTo>
                          <a:pt x="21" y="90"/>
                        </a:lnTo>
                        <a:lnTo>
                          <a:pt x="23" y="92"/>
                        </a:lnTo>
                        <a:lnTo>
                          <a:pt x="23" y="92"/>
                        </a:lnTo>
                        <a:lnTo>
                          <a:pt x="25" y="92"/>
                        </a:lnTo>
                        <a:lnTo>
                          <a:pt x="25" y="92"/>
                        </a:lnTo>
                        <a:lnTo>
                          <a:pt x="27" y="92"/>
                        </a:lnTo>
                        <a:lnTo>
                          <a:pt x="27" y="92"/>
                        </a:lnTo>
                        <a:lnTo>
                          <a:pt x="29" y="92"/>
                        </a:lnTo>
                        <a:lnTo>
                          <a:pt x="29" y="92"/>
                        </a:lnTo>
                        <a:lnTo>
                          <a:pt x="29" y="92"/>
                        </a:lnTo>
                        <a:lnTo>
                          <a:pt x="31" y="92"/>
                        </a:lnTo>
                        <a:lnTo>
                          <a:pt x="31" y="92"/>
                        </a:lnTo>
                        <a:lnTo>
                          <a:pt x="34" y="92"/>
                        </a:lnTo>
                        <a:lnTo>
                          <a:pt x="34" y="92"/>
                        </a:lnTo>
                        <a:lnTo>
                          <a:pt x="36" y="92"/>
                        </a:lnTo>
                        <a:lnTo>
                          <a:pt x="36" y="92"/>
                        </a:lnTo>
                        <a:lnTo>
                          <a:pt x="37" y="86"/>
                        </a:lnTo>
                        <a:lnTo>
                          <a:pt x="37" y="86"/>
                        </a:lnTo>
                        <a:lnTo>
                          <a:pt x="38" y="12"/>
                        </a:lnTo>
                        <a:lnTo>
                          <a:pt x="40" y="90"/>
                        </a:lnTo>
                        <a:lnTo>
                          <a:pt x="40" y="91"/>
                        </a:lnTo>
                        <a:lnTo>
                          <a:pt x="42" y="92"/>
                        </a:lnTo>
                        <a:lnTo>
                          <a:pt x="42" y="92"/>
                        </a:lnTo>
                        <a:lnTo>
                          <a:pt x="44" y="92"/>
                        </a:lnTo>
                        <a:lnTo>
                          <a:pt x="44" y="92"/>
                        </a:lnTo>
                        <a:lnTo>
                          <a:pt x="46" y="9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1" name="Freeform 195"/>
                  <p:cNvSpPr>
                    <a:spLocks/>
                  </p:cNvSpPr>
                  <p:nvPr/>
                </p:nvSpPr>
                <p:spPr bwMode="auto">
                  <a:xfrm>
                    <a:off x="7847013" y="2436813"/>
                    <a:ext cx="73025" cy="138113"/>
                  </a:xfrm>
                  <a:custGeom>
                    <a:avLst/>
                    <a:gdLst>
                      <a:gd name="T0" fmla="*/ 0 w 46"/>
                      <a:gd name="T1" fmla="*/ 87 h 87"/>
                      <a:gd name="T2" fmla="*/ 0 w 46"/>
                      <a:gd name="T3" fmla="*/ 87 h 87"/>
                      <a:gd name="T4" fmla="*/ 2 w 46"/>
                      <a:gd name="T5" fmla="*/ 87 h 87"/>
                      <a:gd name="T6" fmla="*/ 2 w 46"/>
                      <a:gd name="T7" fmla="*/ 87 h 87"/>
                      <a:gd name="T8" fmla="*/ 2 w 46"/>
                      <a:gd name="T9" fmla="*/ 87 h 87"/>
                      <a:gd name="T10" fmla="*/ 4 w 46"/>
                      <a:gd name="T11" fmla="*/ 87 h 87"/>
                      <a:gd name="T12" fmla="*/ 4 w 46"/>
                      <a:gd name="T13" fmla="*/ 87 h 87"/>
                      <a:gd name="T14" fmla="*/ 6 w 46"/>
                      <a:gd name="T15" fmla="*/ 87 h 87"/>
                      <a:gd name="T16" fmla="*/ 6 w 46"/>
                      <a:gd name="T17" fmla="*/ 87 h 87"/>
                      <a:gd name="T18" fmla="*/ 8 w 46"/>
                      <a:gd name="T19" fmla="*/ 87 h 87"/>
                      <a:gd name="T20" fmla="*/ 8 w 46"/>
                      <a:gd name="T21" fmla="*/ 87 h 87"/>
                      <a:gd name="T22" fmla="*/ 10 w 46"/>
                      <a:gd name="T23" fmla="*/ 77 h 87"/>
                      <a:gd name="T24" fmla="*/ 10 w 46"/>
                      <a:gd name="T25" fmla="*/ 77 h 87"/>
                      <a:gd name="T26" fmla="*/ 11 w 46"/>
                      <a:gd name="T27" fmla="*/ 6 h 87"/>
                      <a:gd name="T28" fmla="*/ 13 w 46"/>
                      <a:gd name="T29" fmla="*/ 86 h 87"/>
                      <a:gd name="T30" fmla="*/ 13 w 46"/>
                      <a:gd name="T31" fmla="*/ 86 h 87"/>
                      <a:gd name="T32" fmla="*/ 14 w 46"/>
                      <a:gd name="T33" fmla="*/ 87 h 87"/>
                      <a:gd name="T34" fmla="*/ 14 w 46"/>
                      <a:gd name="T35" fmla="*/ 87 h 87"/>
                      <a:gd name="T36" fmla="*/ 16 w 46"/>
                      <a:gd name="T37" fmla="*/ 87 h 87"/>
                      <a:gd name="T38" fmla="*/ 16 w 46"/>
                      <a:gd name="T39" fmla="*/ 87 h 87"/>
                      <a:gd name="T40" fmla="*/ 19 w 46"/>
                      <a:gd name="T41" fmla="*/ 87 h 87"/>
                      <a:gd name="T42" fmla="*/ 19 w 46"/>
                      <a:gd name="T43" fmla="*/ 87 h 87"/>
                      <a:gd name="T44" fmla="*/ 20 w 46"/>
                      <a:gd name="T45" fmla="*/ 87 h 87"/>
                      <a:gd name="T46" fmla="*/ 21 w 46"/>
                      <a:gd name="T47" fmla="*/ 87 h 87"/>
                      <a:gd name="T48" fmla="*/ 21 w 46"/>
                      <a:gd name="T49" fmla="*/ 87 h 87"/>
                      <a:gd name="T50" fmla="*/ 23 w 46"/>
                      <a:gd name="T51" fmla="*/ 87 h 87"/>
                      <a:gd name="T52" fmla="*/ 23 w 46"/>
                      <a:gd name="T53" fmla="*/ 87 h 87"/>
                      <a:gd name="T54" fmla="*/ 25 w 46"/>
                      <a:gd name="T55" fmla="*/ 87 h 87"/>
                      <a:gd name="T56" fmla="*/ 25 w 46"/>
                      <a:gd name="T57" fmla="*/ 87 h 87"/>
                      <a:gd name="T58" fmla="*/ 27 w 46"/>
                      <a:gd name="T59" fmla="*/ 87 h 87"/>
                      <a:gd name="T60" fmla="*/ 27 w 46"/>
                      <a:gd name="T61" fmla="*/ 87 h 87"/>
                      <a:gd name="T62" fmla="*/ 29 w 46"/>
                      <a:gd name="T63" fmla="*/ 72 h 87"/>
                      <a:gd name="T64" fmla="*/ 29 w 46"/>
                      <a:gd name="T65" fmla="*/ 71 h 87"/>
                      <a:gd name="T66" fmla="*/ 29 w 46"/>
                      <a:gd name="T67" fmla="*/ 0 h 87"/>
                      <a:gd name="T68" fmla="*/ 31 w 46"/>
                      <a:gd name="T69" fmla="*/ 87 h 87"/>
                      <a:gd name="T70" fmla="*/ 31 w 46"/>
                      <a:gd name="T71" fmla="*/ 87 h 87"/>
                      <a:gd name="T72" fmla="*/ 33 w 46"/>
                      <a:gd name="T73" fmla="*/ 87 h 87"/>
                      <a:gd name="T74" fmla="*/ 33 w 46"/>
                      <a:gd name="T75" fmla="*/ 87 h 87"/>
                      <a:gd name="T76" fmla="*/ 35 w 46"/>
                      <a:gd name="T77" fmla="*/ 87 h 87"/>
                      <a:gd name="T78" fmla="*/ 35 w 46"/>
                      <a:gd name="T79" fmla="*/ 87 h 87"/>
                      <a:gd name="T80" fmla="*/ 38 w 46"/>
                      <a:gd name="T81" fmla="*/ 87 h 87"/>
                      <a:gd name="T82" fmla="*/ 38 w 46"/>
                      <a:gd name="T83" fmla="*/ 87 h 87"/>
                      <a:gd name="T84" fmla="*/ 39 w 46"/>
                      <a:gd name="T85" fmla="*/ 87 h 87"/>
                      <a:gd name="T86" fmla="*/ 39 w 46"/>
                      <a:gd name="T87" fmla="*/ 87 h 87"/>
                      <a:gd name="T88" fmla="*/ 39 w 46"/>
                      <a:gd name="T89" fmla="*/ 87 h 87"/>
                      <a:gd name="T90" fmla="*/ 41 w 46"/>
                      <a:gd name="T91" fmla="*/ 87 h 87"/>
                      <a:gd name="T92" fmla="*/ 41 w 46"/>
                      <a:gd name="T93" fmla="*/ 87 h 87"/>
                      <a:gd name="T94" fmla="*/ 44 w 46"/>
                      <a:gd name="T95" fmla="*/ 87 h 87"/>
                      <a:gd name="T96" fmla="*/ 44 w 46"/>
                      <a:gd name="T97" fmla="*/ 87 h 87"/>
                      <a:gd name="T98" fmla="*/ 46 w 46"/>
                      <a:gd name="T99" fmla="*/ 87 h 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7">
                        <a:moveTo>
                          <a:pt x="0" y="87"/>
                        </a:moveTo>
                        <a:lnTo>
                          <a:pt x="0" y="87"/>
                        </a:lnTo>
                        <a:lnTo>
                          <a:pt x="2" y="87"/>
                        </a:lnTo>
                        <a:lnTo>
                          <a:pt x="2" y="87"/>
                        </a:lnTo>
                        <a:lnTo>
                          <a:pt x="2" y="87"/>
                        </a:lnTo>
                        <a:lnTo>
                          <a:pt x="4" y="87"/>
                        </a:lnTo>
                        <a:lnTo>
                          <a:pt x="4" y="87"/>
                        </a:lnTo>
                        <a:lnTo>
                          <a:pt x="6" y="87"/>
                        </a:lnTo>
                        <a:lnTo>
                          <a:pt x="6" y="87"/>
                        </a:lnTo>
                        <a:lnTo>
                          <a:pt x="8" y="87"/>
                        </a:lnTo>
                        <a:lnTo>
                          <a:pt x="8" y="87"/>
                        </a:lnTo>
                        <a:lnTo>
                          <a:pt x="10" y="77"/>
                        </a:lnTo>
                        <a:lnTo>
                          <a:pt x="10" y="77"/>
                        </a:lnTo>
                        <a:lnTo>
                          <a:pt x="11" y="6"/>
                        </a:lnTo>
                        <a:lnTo>
                          <a:pt x="13" y="86"/>
                        </a:lnTo>
                        <a:lnTo>
                          <a:pt x="13" y="86"/>
                        </a:lnTo>
                        <a:lnTo>
                          <a:pt x="14" y="87"/>
                        </a:lnTo>
                        <a:lnTo>
                          <a:pt x="14" y="87"/>
                        </a:lnTo>
                        <a:lnTo>
                          <a:pt x="16" y="87"/>
                        </a:lnTo>
                        <a:lnTo>
                          <a:pt x="16" y="87"/>
                        </a:lnTo>
                        <a:lnTo>
                          <a:pt x="19" y="87"/>
                        </a:lnTo>
                        <a:lnTo>
                          <a:pt x="19" y="87"/>
                        </a:lnTo>
                        <a:lnTo>
                          <a:pt x="20" y="87"/>
                        </a:lnTo>
                        <a:lnTo>
                          <a:pt x="21" y="87"/>
                        </a:lnTo>
                        <a:lnTo>
                          <a:pt x="21" y="87"/>
                        </a:lnTo>
                        <a:lnTo>
                          <a:pt x="23" y="87"/>
                        </a:lnTo>
                        <a:lnTo>
                          <a:pt x="23" y="87"/>
                        </a:lnTo>
                        <a:lnTo>
                          <a:pt x="25" y="87"/>
                        </a:lnTo>
                        <a:lnTo>
                          <a:pt x="25" y="87"/>
                        </a:lnTo>
                        <a:lnTo>
                          <a:pt x="27" y="87"/>
                        </a:lnTo>
                        <a:lnTo>
                          <a:pt x="27" y="87"/>
                        </a:lnTo>
                        <a:lnTo>
                          <a:pt x="29" y="72"/>
                        </a:lnTo>
                        <a:lnTo>
                          <a:pt x="29" y="71"/>
                        </a:lnTo>
                        <a:lnTo>
                          <a:pt x="29" y="0"/>
                        </a:lnTo>
                        <a:lnTo>
                          <a:pt x="31" y="87"/>
                        </a:lnTo>
                        <a:lnTo>
                          <a:pt x="31" y="87"/>
                        </a:lnTo>
                        <a:lnTo>
                          <a:pt x="33" y="87"/>
                        </a:lnTo>
                        <a:lnTo>
                          <a:pt x="33" y="87"/>
                        </a:lnTo>
                        <a:lnTo>
                          <a:pt x="35" y="87"/>
                        </a:lnTo>
                        <a:lnTo>
                          <a:pt x="35" y="87"/>
                        </a:lnTo>
                        <a:lnTo>
                          <a:pt x="38" y="87"/>
                        </a:lnTo>
                        <a:lnTo>
                          <a:pt x="38" y="87"/>
                        </a:lnTo>
                        <a:lnTo>
                          <a:pt x="39" y="87"/>
                        </a:lnTo>
                        <a:lnTo>
                          <a:pt x="39" y="87"/>
                        </a:lnTo>
                        <a:lnTo>
                          <a:pt x="39" y="87"/>
                        </a:lnTo>
                        <a:lnTo>
                          <a:pt x="41" y="87"/>
                        </a:lnTo>
                        <a:lnTo>
                          <a:pt x="41" y="87"/>
                        </a:lnTo>
                        <a:lnTo>
                          <a:pt x="44" y="87"/>
                        </a:lnTo>
                        <a:lnTo>
                          <a:pt x="44" y="87"/>
                        </a:lnTo>
                        <a:lnTo>
                          <a:pt x="46" y="8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" name="Line 1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51788" y="1138238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2" name="Freeform 196"/>
                  <p:cNvSpPr>
                    <a:spLocks/>
                  </p:cNvSpPr>
                  <p:nvPr/>
                </p:nvSpPr>
                <p:spPr bwMode="auto">
                  <a:xfrm>
                    <a:off x="7920038" y="2425701"/>
                    <a:ext cx="33338" cy="149225"/>
                  </a:xfrm>
                  <a:custGeom>
                    <a:avLst/>
                    <a:gdLst>
                      <a:gd name="T0" fmla="*/ 0 w 21"/>
                      <a:gd name="T1" fmla="*/ 94 h 94"/>
                      <a:gd name="T2" fmla="*/ 0 w 21"/>
                      <a:gd name="T3" fmla="*/ 94 h 94"/>
                      <a:gd name="T4" fmla="*/ 2 w 21"/>
                      <a:gd name="T5" fmla="*/ 54 h 94"/>
                      <a:gd name="T6" fmla="*/ 2 w 21"/>
                      <a:gd name="T7" fmla="*/ 52 h 94"/>
                      <a:gd name="T8" fmla="*/ 2 w 21"/>
                      <a:gd name="T9" fmla="*/ 3 h 94"/>
                      <a:gd name="T10" fmla="*/ 4 w 21"/>
                      <a:gd name="T11" fmla="*/ 94 h 94"/>
                      <a:gd name="T12" fmla="*/ 4 w 21"/>
                      <a:gd name="T13" fmla="*/ 94 h 94"/>
                      <a:gd name="T14" fmla="*/ 6 w 21"/>
                      <a:gd name="T15" fmla="*/ 94 h 94"/>
                      <a:gd name="T16" fmla="*/ 6 w 21"/>
                      <a:gd name="T17" fmla="*/ 94 h 94"/>
                      <a:gd name="T18" fmla="*/ 8 w 21"/>
                      <a:gd name="T19" fmla="*/ 94 h 94"/>
                      <a:gd name="T20" fmla="*/ 8 w 21"/>
                      <a:gd name="T21" fmla="*/ 94 h 94"/>
                      <a:gd name="T22" fmla="*/ 10 w 21"/>
                      <a:gd name="T23" fmla="*/ 94 h 94"/>
                      <a:gd name="T24" fmla="*/ 10 w 21"/>
                      <a:gd name="T25" fmla="*/ 94 h 94"/>
                      <a:gd name="T26" fmla="*/ 11 w 21"/>
                      <a:gd name="T27" fmla="*/ 94 h 94"/>
                      <a:gd name="T28" fmla="*/ 12 w 21"/>
                      <a:gd name="T29" fmla="*/ 94 h 94"/>
                      <a:gd name="T30" fmla="*/ 12 w 21"/>
                      <a:gd name="T31" fmla="*/ 94 h 94"/>
                      <a:gd name="T32" fmla="*/ 14 w 21"/>
                      <a:gd name="T33" fmla="*/ 94 h 94"/>
                      <a:gd name="T34" fmla="*/ 14 w 21"/>
                      <a:gd name="T35" fmla="*/ 94 h 94"/>
                      <a:gd name="T36" fmla="*/ 16 w 21"/>
                      <a:gd name="T37" fmla="*/ 94 h 94"/>
                      <a:gd name="T38" fmla="*/ 16 w 21"/>
                      <a:gd name="T39" fmla="*/ 94 h 94"/>
                      <a:gd name="T40" fmla="*/ 18 w 21"/>
                      <a:gd name="T41" fmla="*/ 94 h 94"/>
                      <a:gd name="T42" fmla="*/ 18 w 21"/>
                      <a:gd name="T43" fmla="*/ 94 h 94"/>
                      <a:gd name="T44" fmla="*/ 20 w 21"/>
                      <a:gd name="T45" fmla="*/ 0 h 94"/>
                      <a:gd name="T46" fmla="*/ 20 w 21"/>
                      <a:gd name="T47" fmla="*/ 0 h 94"/>
                      <a:gd name="T48" fmla="*/ 21 w 21"/>
                      <a:gd name="T49" fmla="*/ 8 h 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1" h="94">
                        <a:moveTo>
                          <a:pt x="0" y="94"/>
                        </a:moveTo>
                        <a:lnTo>
                          <a:pt x="0" y="94"/>
                        </a:lnTo>
                        <a:lnTo>
                          <a:pt x="2" y="54"/>
                        </a:lnTo>
                        <a:lnTo>
                          <a:pt x="2" y="52"/>
                        </a:lnTo>
                        <a:lnTo>
                          <a:pt x="2" y="3"/>
                        </a:lnTo>
                        <a:lnTo>
                          <a:pt x="4" y="94"/>
                        </a:lnTo>
                        <a:lnTo>
                          <a:pt x="4" y="94"/>
                        </a:lnTo>
                        <a:lnTo>
                          <a:pt x="6" y="94"/>
                        </a:lnTo>
                        <a:lnTo>
                          <a:pt x="6" y="94"/>
                        </a:lnTo>
                        <a:lnTo>
                          <a:pt x="8" y="94"/>
                        </a:lnTo>
                        <a:lnTo>
                          <a:pt x="8" y="94"/>
                        </a:lnTo>
                        <a:lnTo>
                          <a:pt x="10" y="94"/>
                        </a:lnTo>
                        <a:lnTo>
                          <a:pt x="10" y="94"/>
                        </a:lnTo>
                        <a:lnTo>
                          <a:pt x="11" y="94"/>
                        </a:lnTo>
                        <a:lnTo>
                          <a:pt x="12" y="94"/>
                        </a:lnTo>
                        <a:lnTo>
                          <a:pt x="12" y="94"/>
                        </a:lnTo>
                        <a:lnTo>
                          <a:pt x="14" y="94"/>
                        </a:lnTo>
                        <a:lnTo>
                          <a:pt x="14" y="94"/>
                        </a:lnTo>
                        <a:lnTo>
                          <a:pt x="16" y="94"/>
                        </a:lnTo>
                        <a:lnTo>
                          <a:pt x="16" y="94"/>
                        </a:lnTo>
                        <a:lnTo>
                          <a:pt x="18" y="94"/>
                        </a:lnTo>
                        <a:lnTo>
                          <a:pt x="18" y="94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1" y="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" name="Line 1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10150" y="1138238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5" name="Freeform 159"/>
                  <p:cNvSpPr>
                    <a:spLocks/>
                  </p:cNvSpPr>
                  <p:nvPr/>
                </p:nvSpPr>
                <p:spPr bwMode="auto">
                  <a:xfrm>
                    <a:off x="5229225" y="2413001"/>
                    <a:ext cx="73025" cy="161925"/>
                  </a:xfrm>
                  <a:custGeom>
                    <a:avLst/>
                    <a:gdLst>
                      <a:gd name="T0" fmla="*/ 0 w 46"/>
                      <a:gd name="T1" fmla="*/ 102 h 102"/>
                      <a:gd name="T2" fmla="*/ 0 w 46"/>
                      <a:gd name="T3" fmla="*/ 102 h 102"/>
                      <a:gd name="T4" fmla="*/ 2 w 46"/>
                      <a:gd name="T5" fmla="*/ 102 h 102"/>
                      <a:gd name="T6" fmla="*/ 2 w 46"/>
                      <a:gd name="T7" fmla="*/ 102 h 102"/>
                      <a:gd name="T8" fmla="*/ 2 w 46"/>
                      <a:gd name="T9" fmla="*/ 102 h 102"/>
                      <a:gd name="T10" fmla="*/ 4 w 46"/>
                      <a:gd name="T11" fmla="*/ 102 h 102"/>
                      <a:gd name="T12" fmla="*/ 4 w 46"/>
                      <a:gd name="T13" fmla="*/ 102 h 102"/>
                      <a:gd name="T14" fmla="*/ 6 w 46"/>
                      <a:gd name="T15" fmla="*/ 102 h 102"/>
                      <a:gd name="T16" fmla="*/ 6 w 46"/>
                      <a:gd name="T17" fmla="*/ 102 h 102"/>
                      <a:gd name="T18" fmla="*/ 8 w 46"/>
                      <a:gd name="T19" fmla="*/ 102 h 102"/>
                      <a:gd name="T20" fmla="*/ 8 w 46"/>
                      <a:gd name="T21" fmla="*/ 102 h 102"/>
                      <a:gd name="T22" fmla="*/ 10 w 46"/>
                      <a:gd name="T23" fmla="*/ 95 h 102"/>
                      <a:gd name="T24" fmla="*/ 10 w 46"/>
                      <a:gd name="T25" fmla="*/ 95 h 102"/>
                      <a:gd name="T26" fmla="*/ 11 w 46"/>
                      <a:gd name="T27" fmla="*/ 4 h 102"/>
                      <a:gd name="T28" fmla="*/ 12 w 46"/>
                      <a:gd name="T29" fmla="*/ 101 h 102"/>
                      <a:gd name="T30" fmla="*/ 12 w 46"/>
                      <a:gd name="T31" fmla="*/ 101 h 102"/>
                      <a:gd name="T32" fmla="*/ 14 w 46"/>
                      <a:gd name="T33" fmla="*/ 102 h 102"/>
                      <a:gd name="T34" fmla="*/ 14 w 46"/>
                      <a:gd name="T35" fmla="*/ 102 h 102"/>
                      <a:gd name="T36" fmla="*/ 16 w 46"/>
                      <a:gd name="T37" fmla="*/ 102 h 102"/>
                      <a:gd name="T38" fmla="*/ 16 w 46"/>
                      <a:gd name="T39" fmla="*/ 102 h 102"/>
                      <a:gd name="T40" fmla="*/ 18 w 46"/>
                      <a:gd name="T41" fmla="*/ 102 h 102"/>
                      <a:gd name="T42" fmla="*/ 18 w 46"/>
                      <a:gd name="T43" fmla="*/ 102 h 102"/>
                      <a:gd name="T44" fmla="*/ 20 w 46"/>
                      <a:gd name="T45" fmla="*/ 102 h 102"/>
                      <a:gd name="T46" fmla="*/ 21 w 46"/>
                      <a:gd name="T47" fmla="*/ 102 h 102"/>
                      <a:gd name="T48" fmla="*/ 21 w 46"/>
                      <a:gd name="T49" fmla="*/ 102 h 102"/>
                      <a:gd name="T50" fmla="*/ 23 w 46"/>
                      <a:gd name="T51" fmla="*/ 102 h 102"/>
                      <a:gd name="T52" fmla="*/ 23 w 46"/>
                      <a:gd name="T53" fmla="*/ 102 h 102"/>
                      <a:gd name="T54" fmla="*/ 25 w 46"/>
                      <a:gd name="T55" fmla="*/ 102 h 102"/>
                      <a:gd name="T56" fmla="*/ 25 w 46"/>
                      <a:gd name="T57" fmla="*/ 102 h 102"/>
                      <a:gd name="T58" fmla="*/ 27 w 46"/>
                      <a:gd name="T59" fmla="*/ 102 h 102"/>
                      <a:gd name="T60" fmla="*/ 27 w 46"/>
                      <a:gd name="T61" fmla="*/ 102 h 102"/>
                      <a:gd name="T62" fmla="*/ 29 w 46"/>
                      <a:gd name="T63" fmla="*/ 87 h 102"/>
                      <a:gd name="T64" fmla="*/ 29 w 46"/>
                      <a:gd name="T65" fmla="*/ 87 h 102"/>
                      <a:gd name="T66" fmla="*/ 29 w 46"/>
                      <a:gd name="T67" fmla="*/ 0 h 102"/>
                      <a:gd name="T68" fmla="*/ 31 w 46"/>
                      <a:gd name="T69" fmla="*/ 102 h 102"/>
                      <a:gd name="T70" fmla="*/ 31 w 46"/>
                      <a:gd name="T71" fmla="*/ 102 h 102"/>
                      <a:gd name="T72" fmla="*/ 33 w 46"/>
                      <a:gd name="T73" fmla="*/ 102 h 102"/>
                      <a:gd name="T74" fmla="*/ 33 w 46"/>
                      <a:gd name="T75" fmla="*/ 102 h 102"/>
                      <a:gd name="T76" fmla="*/ 35 w 46"/>
                      <a:gd name="T77" fmla="*/ 102 h 102"/>
                      <a:gd name="T78" fmla="*/ 35 w 46"/>
                      <a:gd name="T79" fmla="*/ 102 h 102"/>
                      <a:gd name="T80" fmla="*/ 37 w 46"/>
                      <a:gd name="T81" fmla="*/ 102 h 102"/>
                      <a:gd name="T82" fmla="*/ 37 w 46"/>
                      <a:gd name="T83" fmla="*/ 102 h 102"/>
                      <a:gd name="T84" fmla="*/ 39 w 46"/>
                      <a:gd name="T85" fmla="*/ 102 h 102"/>
                      <a:gd name="T86" fmla="*/ 39 w 46"/>
                      <a:gd name="T87" fmla="*/ 102 h 102"/>
                      <a:gd name="T88" fmla="*/ 39 w 46"/>
                      <a:gd name="T89" fmla="*/ 102 h 102"/>
                      <a:gd name="T90" fmla="*/ 41 w 46"/>
                      <a:gd name="T91" fmla="*/ 102 h 102"/>
                      <a:gd name="T92" fmla="*/ 41 w 46"/>
                      <a:gd name="T93" fmla="*/ 102 h 102"/>
                      <a:gd name="T94" fmla="*/ 43 w 46"/>
                      <a:gd name="T95" fmla="*/ 102 h 102"/>
                      <a:gd name="T96" fmla="*/ 43 w 46"/>
                      <a:gd name="T97" fmla="*/ 102 h 102"/>
                      <a:gd name="T98" fmla="*/ 46 w 46"/>
                      <a:gd name="T99" fmla="*/ 102 h 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02">
                        <a:moveTo>
                          <a:pt x="0" y="102"/>
                        </a:moveTo>
                        <a:lnTo>
                          <a:pt x="0" y="102"/>
                        </a:lnTo>
                        <a:lnTo>
                          <a:pt x="2" y="102"/>
                        </a:lnTo>
                        <a:lnTo>
                          <a:pt x="2" y="102"/>
                        </a:lnTo>
                        <a:lnTo>
                          <a:pt x="2" y="102"/>
                        </a:lnTo>
                        <a:lnTo>
                          <a:pt x="4" y="102"/>
                        </a:lnTo>
                        <a:lnTo>
                          <a:pt x="4" y="102"/>
                        </a:lnTo>
                        <a:lnTo>
                          <a:pt x="6" y="102"/>
                        </a:lnTo>
                        <a:lnTo>
                          <a:pt x="6" y="102"/>
                        </a:lnTo>
                        <a:lnTo>
                          <a:pt x="8" y="102"/>
                        </a:lnTo>
                        <a:lnTo>
                          <a:pt x="8" y="102"/>
                        </a:lnTo>
                        <a:lnTo>
                          <a:pt x="10" y="95"/>
                        </a:lnTo>
                        <a:lnTo>
                          <a:pt x="10" y="95"/>
                        </a:lnTo>
                        <a:lnTo>
                          <a:pt x="11" y="4"/>
                        </a:lnTo>
                        <a:lnTo>
                          <a:pt x="12" y="101"/>
                        </a:lnTo>
                        <a:lnTo>
                          <a:pt x="12" y="101"/>
                        </a:lnTo>
                        <a:lnTo>
                          <a:pt x="14" y="102"/>
                        </a:lnTo>
                        <a:lnTo>
                          <a:pt x="14" y="102"/>
                        </a:lnTo>
                        <a:lnTo>
                          <a:pt x="16" y="102"/>
                        </a:lnTo>
                        <a:lnTo>
                          <a:pt x="16" y="102"/>
                        </a:lnTo>
                        <a:lnTo>
                          <a:pt x="18" y="102"/>
                        </a:lnTo>
                        <a:lnTo>
                          <a:pt x="18" y="102"/>
                        </a:lnTo>
                        <a:lnTo>
                          <a:pt x="20" y="102"/>
                        </a:lnTo>
                        <a:lnTo>
                          <a:pt x="21" y="102"/>
                        </a:lnTo>
                        <a:lnTo>
                          <a:pt x="21" y="102"/>
                        </a:lnTo>
                        <a:lnTo>
                          <a:pt x="23" y="102"/>
                        </a:lnTo>
                        <a:lnTo>
                          <a:pt x="23" y="102"/>
                        </a:lnTo>
                        <a:lnTo>
                          <a:pt x="25" y="102"/>
                        </a:lnTo>
                        <a:lnTo>
                          <a:pt x="25" y="102"/>
                        </a:lnTo>
                        <a:lnTo>
                          <a:pt x="27" y="102"/>
                        </a:lnTo>
                        <a:lnTo>
                          <a:pt x="27" y="102"/>
                        </a:lnTo>
                        <a:lnTo>
                          <a:pt x="29" y="87"/>
                        </a:lnTo>
                        <a:lnTo>
                          <a:pt x="29" y="87"/>
                        </a:lnTo>
                        <a:lnTo>
                          <a:pt x="29" y="0"/>
                        </a:lnTo>
                        <a:lnTo>
                          <a:pt x="31" y="102"/>
                        </a:lnTo>
                        <a:lnTo>
                          <a:pt x="31" y="102"/>
                        </a:lnTo>
                        <a:lnTo>
                          <a:pt x="33" y="102"/>
                        </a:lnTo>
                        <a:lnTo>
                          <a:pt x="33" y="102"/>
                        </a:lnTo>
                        <a:lnTo>
                          <a:pt x="35" y="102"/>
                        </a:lnTo>
                        <a:lnTo>
                          <a:pt x="35" y="102"/>
                        </a:lnTo>
                        <a:lnTo>
                          <a:pt x="37" y="102"/>
                        </a:lnTo>
                        <a:lnTo>
                          <a:pt x="37" y="102"/>
                        </a:lnTo>
                        <a:lnTo>
                          <a:pt x="39" y="102"/>
                        </a:lnTo>
                        <a:lnTo>
                          <a:pt x="39" y="102"/>
                        </a:lnTo>
                        <a:lnTo>
                          <a:pt x="39" y="102"/>
                        </a:lnTo>
                        <a:lnTo>
                          <a:pt x="41" y="102"/>
                        </a:lnTo>
                        <a:lnTo>
                          <a:pt x="41" y="102"/>
                        </a:lnTo>
                        <a:lnTo>
                          <a:pt x="43" y="102"/>
                        </a:lnTo>
                        <a:lnTo>
                          <a:pt x="43" y="102"/>
                        </a:lnTo>
                        <a:lnTo>
                          <a:pt x="46" y="10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1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5010150" y="2574926"/>
                    <a:ext cx="2941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02" name="Group 301"/>
                <p:cNvGrpSpPr/>
                <p:nvPr/>
              </p:nvGrpSpPr>
              <p:grpSpPr>
                <a:xfrm>
                  <a:off x="336227" y="1245877"/>
                  <a:ext cx="231626" cy="1173473"/>
                  <a:chOff x="336227" y="1245877"/>
                  <a:chExt cx="231626" cy="1173473"/>
                </a:xfrm>
              </p:grpSpPr>
              <p:sp>
                <p:nvSpPr>
                  <p:cNvPr id="225" name="Freeform 220"/>
                  <p:cNvSpPr>
                    <a:spLocks noEditPoints="1"/>
                  </p:cNvSpPr>
                  <p:nvPr/>
                </p:nvSpPr>
                <p:spPr bwMode="auto">
                  <a:xfrm>
                    <a:off x="373062" y="2281237"/>
                    <a:ext cx="133350" cy="138113"/>
                  </a:xfrm>
                  <a:custGeom>
                    <a:avLst/>
                    <a:gdLst>
                      <a:gd name="T0" fmla="*/ 214 w 214"/>
                      <a:gd name="T1" fmla="*/ 219 h 222"/>
                      <a:gd name="T2" fmla="*/ 212 w 214"/>
                      <a:gd name="T3" fmla="*/ 222 h 222"/>
                      <a:gd name="T4" fmla="*/ 212 w 214"/>
                      <a:gd name="T5" fmla="*/ 222 h 222"/>
                      <a:gd name="T6" fmla="*/ 211 w 214"/>
                      <a:gd name="T7" fmla="*/ 221 h 222"/>
                      <a:gd name="T8" fmla="*/ 3 w 214"/>
                      <a:gd name="T9" fmla="*/ 118 h 222"/>
                      <a:gd name="T10" fmla="*/ 0 w 214"/>
                      <a:gd name="T11" fmla="*/ 113 h 222"/>
                      <a:gd name="T12" fmla="*/ 0 w 214"/>
                      <a:gd name="T13" fmla="*/ 109 h 222"/>
                      <a:gd name="T14" fmla="*/ 3 w 214"/>
                      <a:gd name="T15" fmla="*/ 103 h 222"/>
                      <a:gd name="T16" fmla="*/ 211 w 214"/>
                      <a:gd name="T17" fmla="*/ 0 h 222"/>
                      <a:gd name="T18" fmla="*/ 212 w 214"/>
                      <a:gd name="T19" fmla="*/ 0 h 222"/>
                      <a:gd name="T20" fmla="*/ 212 w 214"/>
                      <a:gd name="T21" fmla="*/ 0 h 222"/>
                      <a:gd name="T22" fmla="*/ 214 w 214"/>
                      <a:gd name="T23" fmla="*/ 2 h 222"/>
                      <a:gd name="T24" fmla="*/ 214 w 214"/>
                      <a:gd name="T25" fmla="*/ 219 h 222"/>
                      <a:gd name="T26" fmla="*/ 190 w 214"/>
                      <a:gd name="T27" fmla="*/ 199 h 222"/>
                      <a:gd name="T28" fmla="*/ 190 w 214"/>
                      <a:gd name="T29" fmla="*/ 41 h 222"/>
                      <a:gd name="T30" fmla="*/ 31 w 214"/>
                      <a:gd name="T31" fmla="*/ 120 h 222"/>
                      <a:gd name="T32" fmla="*/ 190 w 214"/>
                      <a:gd name="T33" fmla="*/ 199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14" h="222">
                        <a:moveTo>
                          <a:pt x="214" y="219"/>
                        </a:moveTo>
                        <a:cubicBezTo>
                          <a:pt x="214" y="221"/>
                          <a:pt x="214" y="222"/>
                          <a:pt x="212" y="222"/>
                        </a:cubicBezTo>
                        <a:cubicBezTo>
                          <a:pt x="212" y="222"/>
                          <a:pt x="212" y="222"/>
                          <a:pt x="212" y="222"/>
                        </a:cubicBezTo>
                        <a:cubicBezTo>
                          <a:pt x="212" y="221"/>
                          <a:pt x="211" y="221"/>
                          <a:pt x="211" y="221"/>
                        </a:cubicBezTo>
                        <a:lnTo>
                          <a:pt x="3" y="118"/>
                        </a:lnTo>
                        <a:cubicBezTo>
                          <a:pt x="1" y="117"/>
                          <a:pt x="0" y="115"/>
                          <a:pt x="0" y="113"/>
                        </a:cubicBezTo>
                        <a:lnTo>
                          <a:pt x="0" y="109"/>
                        </a:lnTo>
                        <a:cubicBezTo>
                          <a:pt x="0" y="106"/>
                          <a:pt x="1" y="104"/>
                          <a:pt x="3" y="103"/>
                        </a:cubicBezTo>
                        <a:lnTo>
                          <a:pt x="211" y="0"/>
                        </a:lnTo>
                        <a:cubicBezTo>
                          <a:pt x="211" y="0"/>
                          <a:pt x="212" y="0"/>
                          <a:pt x="212" y="0"/>
                        </a:cubicBezTo>
                        <a:cubicBezTo>
                          <a:pt x="212" y="0"/>
                          <a:pt x="212" y="0"/>
                          <a:pt x="212" y="0"/>
                        </a:cubicBezTo>
                        <a:cubicBezTo>
                          <a:pt x="214" y="0"/>
                          <a:pt x="214" y="0"/>
                          <a:pt x="214" y="2"/>
                        </a:cubicBezTo>
                        <a:lnTo>
                          <a:pt x="214" y="219"/>
                        </a:lnTo>
                        <a:close/>
                        <a:moveTo>
                          <a:pt x="190" y="199"/>
                        </a:moveTo>
                        <a:lnTo>
                          <a:pt x="190" y="41"/>
                        </a:lnTo>
                        <a:lnTo>
                          <a:pt x="31" y="120"/>
                        </a:lnTo>
                        <a:lnTo>
                          <a:pt x="190" y="199"/>
                        </a:lnTo>
                        <a:close/>
                      </a:path>
                    </a:pathLst>
                  </a:custGeom>
                  <a:solidFill>
                    <a:srgbClr val="142B8C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>
                      <a:solidFill>
                        <a:srgbClr val="213792"/>
                      </a:solidFill>
                    </a:endParaRPr>
                  </a:p>
                </p:txBody>
              </p:sp>
              <p:sp>
                <p:nvSpPr>
                  <p:cNvPr id="226" name="Rectangle 22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25194" y="2088033"/>
                    <a:ext cx="5290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7" name="Rectangle 222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93134" y="2003896"/>
                    <a:ext cx="11702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F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8" name="Rectangle 223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87523" y="1880071"/>
                    <a:ext cx="12824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S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9" name="Rectangle 224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81913" y="1746721"/>
                    <a:ext cx="139462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R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0" name="Rectangle 225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25194" y="1651471"/>
                    <a:ext cx="5290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1" name="Rectangle 226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19583" y="1607021"/>
                    <a:ext cx="6412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(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2" name="Rectangle 227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77103" y="1503833"/>
                    <a:ext cx="14908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G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3" name="Rectangle 228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81913" y="1359371"/>
                    <a:ext cx="139462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H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4" name="Rectangle 229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04347" y="1241896"/>
                    <a:ext cx="9618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z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5" name="Rectangle 230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19583" y="1162521"/>
                    <a:ext cx="6412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)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49" name="Rectangle 244"/>
                <p:cNvSpPr>
                  <a:spLocks noChangeArrowheads="1"/>
                </p:cNvSpPr>
                <p:nvPr/>
              </p:nvSpPr>
              <p:spPr bwMode="auto">
                <a:xfrm>
                  <a:off x="585787" y="2128837"/>
                  <a:ext cx="485775" cy="238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300" b="0" i="0" u="none" strike="noStrike" cap="none" normalizeH="0" baseline="0" smtClean="0">
                      <a:ln>
                        <a:noFill/>
                      </a:ln>
                      <a:solidFill>
                        <a:srgbClr val="142B8C"/>
                      </a:solidFill>
                      <a:effectLst/>
                      <a:latin typeface="Arial" panose="020B0604020202020204" pitchFamily="34" charset="0"/>
                    </a:rPr>
                    <a:t>-0.0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301" name="Group 300"/>
                <p:cNvGrpSpPr/>
                <p:nvPr/>
              </p:nvGrpSpPr>
              <p:grpSpPr>
                <a:xfrm>
                  <a:off x="635000" y="1049337"/>
                  <a:ext cx="3427413" cy="2051050"/>
                  <a:chOff x="635000" y="1049337"/>
                  <a:chExt cx="3427413" cy="2051050"/>
                </a:xfrm>
              </p:grpSpPr>
              <p:sp>
                <p:nvSpPr>
                  <p:cNvPr id="206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1873250" y="2852737"/>
                    <a:ext cx="12969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mode number 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7" name="Freeform 202"/>
                  <p:cNvSpPr>
                    <a:spLocks/>
                  </p:cNvSpPr>
                  <p:nvPr/>
                </p:nvSpPr>
                <p:spPr bwMode="auto">
                  <a:xfrm>
                    <a:off x="3097213" y="2940050"/>
                    <a:ext cx="101600" cy="122238"/>
                  </a:xfrm>
                  <a:custGeom>
                    <a:avLst/>
                    <a:gdLst>
                      <a:gd name="T0" fmla="*/ 0 w 164"/>
                      <a:gd name="T1" fmla="*/ 189 h 197"/>
                      <a:gd name="T2" fmla="*/ 0 w 164"/>
                      <a:gd name="T3" fmla="*/ 186 h 197"/>
                      <a:gd name="T4" fmla="*/ 44 w 164"/>
                      <a:gd name="T5" fmla="*/ 9 h 197"/>
                      <a:gd name="T6" fmla="*/ 49 w 164"/>
                      <a:gd name="T7" fmla="*/ 3 h 197"/>
                      <a:gd name="T8" fmla="*/ 57 w 164"/>
                      <a:gd name="T9" fmla="*/ 0 h 197"/>
                      <a:gd name="T10" fmla="*/ 63 w 164"/>
                      <a:gd name="T11" fmla="*/ 2 h 197"/>
                      <a:gd name="T12" fmla="*/ 66 w 164"/>
                      <a:gd name="T13" fmla="*/ 8 h 197"/>
                      <a:gd name="T14" fmla="*/ 66 w 164"/>
                      <a:gd name="T15" fmla="*/ 10 h 197"/>
                      <a:gd name="T16" fmla="*/ 66 w 164"/>
                      <a:gd name="T17" fmla="*/ 11 h 197"/>
                      <a:gd name="T18" fmla="*/ 48 w 164"/>
                      <a:gd name="T19" fmla="*/ 81 h 197"/>
                      <a:gd name="T20" fmla="*/ 45 w 164"/>
                      <a:gd name="T21" fmla="*/ 102 h 197"/>
                      <a:gd name="T22" fmla="*/ 50 w 164"/>
                      <a:gd name="T23" fmla="*/ 121 h 197"/>
                      <a:gd name="T24" fmla="*/ 66 w 164"/>
                      <a:gd name="T25" fmla="*/ 128 h 197"/>
                      <a:gd name="T26" fmla="*/ 105 w 164"/>
                      <a:gd name="T27" fmla="*/ 101 h 197"/>
                      <a:gd name="T28" fmla="*/ 105 w 164"/>
                      <a:gd name="T29" fmla="*/ 100 h 197"/>
                      <a:gd name="T30" fmla="*/ 105 w 164"/>
                      <a:gd name="T31" fmla="*/ 100 h 197"/>
                      <a:gd name="T32" fmla="*/ 126 w 164"/>
                      <a:gd name="T33" fmla="*/ 13 h 197"/>
                      <a:gd name="T34" fmla="*/ 131 w 164"/>
                      <a:gd name="T35" fmla="*/ 6 h 197"/>
                      <a:gd name="T36" fmla="*/ 139 w 164"/>
                      <a:gd name="T37" fmla="*/ 3 h 197"/>
                      <a:gd name="T38" fmla="*/ 145 w 164"/>
                      <a:gd name="T39" fmla="*/ 5 h 197"/>
                      <a:gd name="T40" fmla="*/ 148 w 164"/>
                      <a:gd name="T41" fmla="*/ 12 h 197"/>
                      <a:gd name="T42" fmla="*/ 148 w 164"/>
                      <a:gd name="T43" fmla="*/ 14 h 197"/>
                      <a:gd name="T44" fmla="*/ 126 w 164"/>
                      <a:gd name="T45" fmla="*/ 100 h 197"/>
                      <a:gd name="T46" fmla="*/ 124 w 164"/>
                      <a:gd name="T47" fmla="*/ 115 h 197"/>
                      <a:gd name="T48" fmla="*/ 133 w 164"/>
                      <a:gd name="T49" fmla="*/ 128 h 197"/>
                      <a:gd name="T50" fmla="*/ 147 w 164"/>
                      <a:gd name="T51" fmla="*/ 116 h 197"/>
                      <a:gd name="T52" fmla="*/ 155 w 164"/>
                      <a:gd name="T53" fmla="*/ 88 h 197"/>
                      <a:gd name="T54" fmla="*/ 158 w 164"/>
                      <a:gd name="T55" fmla="*/ 87 h 197"/>
                      <a:gd name="T56" fmla="*/ 161 w 164"/>
                      <a:gd name="T57" fmla="*/ 87 h 197"/>
                      <a:gd name="T58" fmla="*/ 163 w 164"/>
                      <a:gd name="T59" fmla="*/ 88 h 197"/>
                      <a:gd name="T60" fmla="*/ 164 w 164"/>
                      <a:gd name="T61" fmla="*/ 90 h 197"/>
                      <a:gd name="T62" fmla="*/ 153 w 164"/>
                      <a:gd name="T63" fmla="*/ 123 h 197"/>
                      <a:gd name="T64" fmla="*/ 132 w 164"/>
                      <a:gd name="T65" fmla="*/ 136 h 197"/>
                      <a:gd name="T66" fmla="*/ 115 w 164"/>
                      <a:gd name="T67" fmla="*/ 130 h 197"/>
                      <a:gd name="T68" fmla="*/ 105 w 164"/>
                      <a:gd name="T69" fmla="*/ 115 h 197"/>
                      <a:gd name="T70" fmla="*/ 87 w 164"/>
                      <a:gd name="T71" fmla="*/ 130 h 197"/>
                      <a:gd name="T72" fmla="*/ 66 w 164"/>
                      <a:gd name="T73" fmla="*/ 136 h 197"/>
                      <a:gd name="T74" fmla="*/ 36 w 164"/>
                      <a:gd name="T75" fmla="*/ 127 h 197"/>
                      <a:gd name="T76" fmla="*/ 21 w 164"/>
                      <a:gd name="T77" fmla="*/ 188 h 197"/>
                      <a:gd name="T78" fmla="*/ 17 w 164"/>
                      <a:gd name="T79" fmla="*/ 195 h 197"/>
                      <a:gd name="T80" fmla="*/ 9 w 164"/>
                      <a:gd name="T81" fmla="*/ 197 h 197"/>
                      <a:gd name="T82" fmla="*/ 3 w 164"/>
                      <a:gd name="T83" fmla="*/ 195 h 197"/>
                      <a:gd name="T84" fmla="*/ 0 w 164"/>
                      <a:gd name="T85" fmla="*/ 189 h 1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</a:cxnLst>
                    <a:rect l="0" t="0" r="r" b="b"/>
                    <a:pathLst>
                      <a:path w="164" h="197">
                        <a:moveTo>
                          <a:pt x="0" y="189"/>
                        </a:moveTo>
                        <a:cubicBezTo>
                          <a:pt x="0" y="188"/>
                          <a:pt x="0" y="187"/>
                          <a:pt x="0" y="186"/>
                        </a:cubicBezTo>
                        <a:lnTo>
                          <a:pt x="44" y="9"/>
                        </a:lnTo>
                        <a:cubicBezTo>
                          <a:pt x="45" y="7"/>
                          <a:pt x="47" y="4"/>
                          <a:pt x="49" y="3"/>
                        </a:cubicBezTo>
                        <a:cubicBezTo>
                          <a:pt x="51" y="1"/>
                          <a:pt x="54" y="0"/>
                          <a:pt x="57" y="0"/>
                        </a:cubicBezTo>
                        <a:cubicBezTo>
                          <a:pt x="59" y="0"/>
                          <a:pt x="62" y="1"/>
                          <a:pt x="63" y="2"/>
                        </a:cubicBezTo>
                        <a:cubicBezTo>
                          <a:pt x="65" y="4"/>
                          <a:pt x="66" y="6"/>
                          <a:pt x="66" y="8"/>
                        </a:cubicBezTo>
                        <a:cubicBezTo>
                          <a:pt x="66" y="9"/>
                          <a:pt x="66" y="9"/>
                          <a:pt x="66" y="10"/>
                        </a:cubicBezTo>
                        <a:cubicBezTo>
                          <a:pt x="66" y="10"/>
                          <a:pt x="66" y="10"/>
                          <a:pt x="66" y="11"/>
                        </a:cubicBezTo>
                        <a:lnTo>
                          <a:pt x="48" y="81"/>
                        </a:lnTo>
                        <a:cubicBezTo>
                          <a:pt x="46" y="89"/>
                          <a:pt x="45" y="96"/>
                          <a:pt x="45" y="102"/>
                        </a:cubicBezTo>
                        <a:cubicBezTo>
                          <a:pt x="45" y="110"/>
                          <a:pt x="47" y="116"/>
                          <a:pt x="50" y="121"/>
                        </a:cubicBezTo>
                        <a:cubicBezTo>
                          <a:pt x="54" y="126"/>
                          <a:pt x="59" y="128"/>
                          <a:pt x="66" y="128"/>
                        </a:cubicBezTo>
                        <a:cubicBezTo>
                          <a:pt x="81" y="128"/>
                          <a:pt x="94" y="119"/>
                          <a:pt x="105" y="101"/>
                        </a:cubicBezTo>
                        <a:cubicBezTo>
                          <a:pt x="105" y="100"/>
                          <a:pt x="105" y="100"/>
                          <a:pt x="105" y="100"/>
                        </a:cubicBezTo>
                        <a:cubicBezTo>
                          <a:pt x="105" y="100"/>
                          <a:pt x="105" y="100"/>
                          <a:pt x="105" y="100"/>
                        </a:cubicBezTo>
                        <a:lnTo>
                          <a:pt x="126" y="13"/>
                        </a:lnTo>
                        <a:cubicBezTo>
                          <a:pt x="127" y="10"/>
                          <a:pt x="129" y="8"/>
                          <a:pt x="131" y="6"/>
                        </a:cubicBezTo>
                        <a:cubicBezTo>
                          <a:pt x="134" y="4"/>
                          <a:pt x="136" y="3"/>
                          <a:pt x="139" y="3"/>
                        </a:cubicBezTo>
                        <a:cubicBezTo>
                          <a:pt x="141" y="3"/>
                          <a:pt x="144" y="4"/>
                          <a:pt x="145" y="5"/>
                        </a:cubicBezTo>
                        <a:cubicBezTo>
                          <a:pt x="147" y="7"/>
                          <a:pt x="148" y="9"/>
                          <a:pt x="148" y="12"/>
                        </a:cubicBezTo>
                        <a:cubicBezTo>
                          <a:pt x="148" y="13"/>
                          <a:pt x="148" y="14"/>
                          <a:pt x="148" y="14"/>
                        </a:cubicBezTo>
                        <a:lnTo>
                          <a:pt x="126" y="100"/>
                        </a:lnTo>
                        <a:cubicBezTo>
                          <a:pt x="125" y="106"/>
                          <a:pt x="124" y="111"/>
                          <a:pt x="124" y="115"/>
                        </a:cubicBezTo>
                        <a:cubicBezTo>
                          <a:pt x="124" y="124"/>
                          <a:pt x="127" y="128"/>
                          <a:pt x="133" y="128"/>
                        </a:cubicBezTo>
                        <a:cubicBezTo>
                          <a:pt x="139" y="128"/>
                          <a:pt x="144" y="124"/>
                          <a:pt x="147" y="116"/>
                        </a:cubicBezTo>
                        <a:cubicBezTo>
                          <a:pt x="150" y="109"/>
                          <a:pt x="153" y="99"/>
                          <a:pt x="155" y="88"/>
                        </a:cubicBezTo>
                        <a:cubicBezTo>
                          <a:pt x="156" y="87"/>
                          <a:pt x="157" y="87"/>
                          <a:pt x="158" y="87"/>
                        </a:cubicBezTo>
                        <a:lnTo>
                          <a:pt x="161" y="87"/>
                        </a:lnTo>
                        <a:cubicBezTo>
                          <a:pt x="162" y="87"/>
                          <a:pt x="163" y="87"/>
                          <a:pt x="163" y="88"/>
                        </a:cubicBezTo>
                        <a:cubicBezTo>
                          <a:pt x="164" y="88"/>
                          <a:pt x="164" y="89"/>
                          <a:pt x="164" y="90"/>
                        </a:cubicBezTo>
                        <a:cubicBezTo>
                          <a:pt x="160" y="104"/>
                          <a:pt x="157" y="115"/>
                          <a:pt x="153" y="123"/>
                        </a:cubicBezTo>
                        <a:cubicBezTo>
                          <a:pt x="148" y="132"/>
                          <a:pt x="142" y="136"/>
                          <a:pt x="132" y="136"/>
                        </a:cubicBezTo>
                        <a:cubicBezTo>
                          <a:pt x="126" y="136"/>
                          <a:pt x="120" y="134"/>
                          <a:pt x="115" y="130"/>
                        </a:cubicBezTo>
                        <a:cubicBezTo>
                          <a:pt x="110" y="126"/>
                          <a:pt x="106" y="121"/>
                          <a:pt x="105" y="115"/>
                        </a:cubicBezTo>
                        <a:cubicBezTo>
                          <a:pt x="100" y="121"/>
                          <a:pt x="94" y="126"/>
                          <a:pt x="87" y="130"/>
                        </a:cubicBezTo>
                        <a:cubicBezTo>
                          <a:pt x="80" y="134"/>
                          <a:pt x="73" y="136"/>
                          <a:pt x="66" y="136"/>
                        </a:cubicBezTo>
                        <a:cubicBezTo>
                          <a:pt x="53" y="136"/>
                          <a:pt x="44" y="133"/>
                          <a:pt x="36" y="127"/>
                        </a:cubicBezTo>
                        <a:lnTo>
                          <a:pt x="21" y="188"/>
                        </a:lnTo>
                        <a:cubicBezTo>
                          <a:pt x="21" y="191"/>
                          <a:pt x="19" y="193"/>
                          <a:pt x="17" y="195"/>
                        </a:cubicBezTo>
                        <a:cubicBezTo>
                          <a:pt x="14" y="196"/>
                          <a:pt x="12" y="197"/>
                          <a:pt x="9" y="197"/>
                        </a:cubicBezTo>
                        <a:cubicBezTo>
                          <a:pt x="6" y="197"/>
                          <a:pt x="4" y="196"/>
                          <a:pt x="3" y="195"/>
                        </a:cubicBezTo>
                        <a:cubicBezTo>
                          <a:pt x="1" y="193"/>
                          <a:pt x="0" y="191"/>
                          <a:pt x="0" y="189"/>
                        </a:cubicBezTo>
                        <a:close/>
                      </a:path>
                    </a:pathLst>
                  </a:custGeom>
                  <a:solidFill>
                    <a:srgbClr val="262626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9" name="Line 204"/>
                  <p:cNvSpPr>
                    <a:spLocks noChangeShapeType="1"/>
                  </p:cNvSpPr>
                  <p:nvPr/>
                </p:nvSpPr>
                <p:spPr bwMode="auto">
                  <a:xfrm>
                    <a:off x="1030287" y="1138237"/>
                    <a:ext cx="3032126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0" name="Line 2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22362" y="2546350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1" name="Line 2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28787" y="2546350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2" name="Line 2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35213" y="2546350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3" name="Line 2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40050" y="2546350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4" name="Line 2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46475" y="2546350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5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1122362" y="1138237"/>
                    <a:ext cx="0" cy="317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6" name="Line 211"/>
                  <p:cNvSpPr>
                    <a:spLocks noChangeShapeType="1"/>
                  </p:cNvSpPr>
                  <p:nvPr/>
                </p:nvSpPr>
                <p:spPr bwMode="auto">
                  <a:xfrm>
                    <a:off x="1728787" y="1138237"/>
                    <a:ext cx="0" cy="317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7" name="Line 212"/>
                  <p:cNvSpPr>
                    <a:spLocks noChangeShapeType="1"/>
                  </p:cNvSpPr>
                  <p:nvPr/>
                </p:nvSpPr>
                <p:spPr bwMode="auto">
                  <a:xfrm>
                    <a:off x="2335213" y="1138237"/>
                    <a:ext cx="0" cy="317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8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2940050" y="1138237"/>
                    <a:ext cx="0" cy="317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9" name="Line 214"/>
                  <p:cNvSpPr>
                    <a:spLocks noChangeShapeType="1"/>
                  </p:cNvSpPr>
                  <p:nvPr/>
                </p:nvSpPr>
                <p:spPr bwMode="auto">
                  <a:xfrm>
                    <a:off x="3546475" y="1138237"/>
                    <a:ext cx="0" cy="317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0" name="Rectangle 215"/>
                  <p:cNvSpPr>
                    <a:spLocks noChangeArrowheads="1"/>
                  </p:cNvSpPr>
                  <p:nvPr/>
                </p:nvSpPr>
                <p:spPr bwMode="auto">
                  <a:xfrm>
                    <a:off x="981075" y="2644775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4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1" name="Rectangle 216"/>
                  <p:cNvSpPr>
                    <a:spLocks noChangeArrowheads="1"/>
                  </p:cNvSpPr>
                  <p:nvPr/>
                </p:nvSpPr>
                <p:spPr bwMode="auto">
                  <a:xfrm>
                    <a:off x="1585912" y="2644775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6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2" name="Rectangle 217"/>
                  <p:cNvSpPr>
                    <a:spLocks noChangeArrowheads="1"/>
                  </p:cNvSpPr>
                  <p:nvPr/>
                </p:nvSpPr>
                <p:spPr bwMode="auto">
                  <a:xfrm>
                    <a:off x="2200275" y="2644775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8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3" name="Rectangle 218"/>
                  <p:cNvSpPr>
                    <a:spLocks noChangeArrowheads="1"/>
                  </p:cNvSpPr>
                  <p:nvPr/>
                </p:nvSpPr>
                <p:spPr bwMode="auto">
                  <a:xfrm>
                    <a:off x="2803525" y="2644775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4" name="Rectangle 219"/>
                  <p:cNvSpPr>
                    <a:spLocks noChangeArrowheads="1"/>
                  </p:cNvSpPr>
                  <p:nvPr/>
                </p:nvSpPr>
                <p:spPr bwMode="auto">
                  <a:xfrm>
                    <a:off x="3408363" y="2644775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2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7" name="Line 2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62413" y="1138237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8" name="Line 233"/>
                  <p:cNvSpPr>
                    <a:spLocks noChangeShapeType="1"/>
                  </p:cNvSpPr>
                  <p:nvPr/>
                </p:nvSpPr>
                <p:spPr bwMode="auto">
                  <a:xfrm>
                    <a:off x="1030287" y="2574925"/>
                    <a:ext cx="317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9" name="Line 234"/>
                  <p:cNvSpPr>
                    <a:spLocks noChangeShapeType="1"/>
                  </p:cNvSpPr>
                  <p:nvPr/>
                </p:nvSpPr>
                <p:spPr bwMode="auto">
                  <a:xfrm>
                    <a:off x="1030287" y="2216150"/>
                    <a:ext cx="317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0" name="Line 235"/>
                  <p:cNvSpPr>
                    <a:spLocks noChangeShapeType="1"/>
                  </p:cNvSpPr>
                  <p:nvPr/>
                </p:nvSpPr>
                <p:spPr bwMode="auto">
                  <a:xfrm>
                    <a:off x="1030287" y="1857375"/>
                    <a:ext cx="317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1" name="Line 236"/>
                  <p:cNvSpPr>
                    <a:spLocks noChangeShapeType="1"/>
                  </p:cNvSpPr>
                  <p:nvPr/>
                </p:nvSpPr>
                <p:spPr bwMode="auto">
                  <a:xfrm>
                    <a:off x="1030287" y="1498600"/>
                    <a:ext cx="317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2" name="Line 237"/>
                  <p:cNvSpPr>
                    <a:spLocks noChangeShapeType="1"/>
                  </p:cNvSpPr>
                  <p:nvPr/>
                </p:nvSpPr>
                <p:spPr bwMode="auto">
                  <a:xfrm>
                    <a:off x="1030287" y="1138237"/>
                    <a:ext cx="317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3" name="Line 2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2250" y="2574925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4" name="Line 2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2250" y="2216150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5" name="Line 2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2250" y="1857375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6" name="Line 2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2250" y="1498600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7" name="Line 2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2250" y="1138237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8" name="Rectangle 243"/>
                  <p:cNvSpPr>
                    <a:spLocks noChangeArrowheads="1"/>
                  </p:cNvSpPr>
                  <p:nvPr/>
                </p:nvSpPr>
                <p:spPr bwMode="auto">
                  <a:xfrm>
                    <a:off x="674687" y="2486025"/>
                    <a:ext cx="385763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50" name="Rectangle 245"/>
                  <p:cNvSpPr>
                    <a:spLocks noChangeArrowheads="1"/>
                  </p:cNvSpPr>
                  <p:nvPr/>
                </p:nvSpPr>
                <p:spPr bwMode="auto">
                  <a:xfrm>
                    <a:off x="873125" y="1773237"/>
                    <a:ext cx="177800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51" name="Rectangle 246"/>
                  <p:cNvSpPr>
                    <a:spLocks noChangeArrowheads="1"/>
                  </p:cNvSpPr>
                  <p:nvPr/>
                </p:nvSpPr>
                <p:spPr bwMode="auto">
                  <a:xfrm>
                    <a:off x="635000" y="1406525"/>
                    <a:ext cx="425450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52" name="Rectangle 247"/>
                  <p:cNvSpPr>
                    <a:spLocks noChangeArrowheads="1"/>
                  </p:cNvSpPr>
                  <p:nvPr/>
                </p:nvSpPr>
                <p:spPr bwMode="auto">
                  <a:xfrm>
                    <a:off x="733425" y="1049337"/>
                    <a:ext cx="327025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53" name="Freeform 248"/>
                  <p:cNvSpPr>
                    <a:spLocks/>
                  </p:cNvSpPr>
                  <p:nvPr/>
                </p:nvSpPr>
                <p:spPr bwMode="auto">
                  <a:xfrm>
                    <a:off x="1030287" y="1755775"/>
                    <a:ext cx="1455738" cy="258763"/>
                  </a:xfrm>
                  <a:custGeom>
                    <a:avLst/>
                    <a:gdLst>
                      <a:gd name="T0" fmla="*/ 0 w 917"/>
                      <a:gd name="T1" fmla="*/ 163 h 163"/>
                      <a:gd name="T2" fmla="*/ 0 w 917"/>
                      <a:gd name="T3" fmla="*/ 163 h 163"/>
                      <a:gd name="T4" fmla="*/ 20 w 917"/>
                      <a:gd name="T5" fmla="*/ 154 h 163"/>
                      <a:gd name="T6" fmla="*/ 39 w 917"/>
                      <a:gd name="T7" fmla="*/ 150 h 163"/>
                      <a:gd name="T8" fmla="*/ 58 w 917"/>
                      <a:gd name="T9" fmla="*/ 145 h 163"/>
                      <a:gd name="T10" fmla="*/ 77 w 917"/>
                      <a:gd name="T11" fmla="*/ 145 h 163"/>
                      <a:gd name="T12" fmla="*/ 96 w 917"/>
                      <a:gd name="T13" fmla="*/ 135 h 163"/>
                      <a:gd name="T14" fmla="*/ 115 w 917"/>
                      <a:gd name="T15" fmla="*/ 130 h 163"/>
                      <a:gd name="T16" fmla="*/ 134 w 917"/>
                      <a:gd name="T17" fmla="*/ 130 h 163"/>
                      <a:gd name="T18" fmla="*/ 153 w 917"/>
                      <a:gd name="T19" fmla="*/ 119 h 163"/>
                      <a:gd name="T20" fmla="*/ 172 w 917"/>
                      <a:gd name="T21" fmla="*/ 118 h 163"/>
                      <a:gd name="T22" fmla="*/ 191 w 917"/>
                      <a:gd name="T23" fmla="*/ 112 h 163"/>
                      <a:gd name="T24" fmla="*/ 211 w 917"/>
                      <a:gd name="T25" fmla="*/ 99 h 163"/>
                      <a:gd name="T26" fmla="*/ 230 w 917"/>
                      <a:gd name="T27" fmla="*/ 98 h 163"/>
                      <a:gd name="T28" fmla="*/ 249 w 917"/>
                      <a:gd name="T29" fmla="*/ 91 h 163"/>
                      <a:gd name="T30" fmla="*/ 268 w 917"/>
                      <a:gd name="T31" fmla="*/ 77 h 163"/>
                      <a:gd name="T32" fmla="*/ 287 w 917"/>
                      <a:gd name="T33" fmla="*/ 82 h 163"/>
                      <a:gd name="T34" fmla="*/ 306 w 917"/>
                      <a:gd name="T35" fmla="*/ 68 h 163"/>
                      <a:gd name="T36" fmla="*/ 325 w 917"/>
                      <a:gd name="T37" fmla="*/ 55 h 163"/>
                      <a:gd name="T38" fmla="*/ 344 w 917"/>
                      <a:gd name="T39" fmla="*/ 54 h 163"/>
                      <a:gd name="T40" fmla="*/ 363 w 917"/>
                      <a:gd name="T41" fmla="*/ 53 h 163"/>
                      <a:gd name="T42" fmla="*/ 383 w 917"/>
                      <a:gd name="T43" fmla="*/ 40 h 163"/>
                      <a:gd name="T44" fmla="*/ 402 w 917"/>
                      <a:gd name="T45" fmla="*/ 34 h 163"/>
                      <a:gd name="T46" fmla="*/ 421 w 917"/>
                      <a:gd name="T47" fmla="*/ 34 h 163"/>
                      <a:gd name="T48" fmla="*/ 440 w 917"/>
                      <a:gd name="T49" fmla="*/ 22 h 163"/>
                      <a:gd name="T50" fmla="*/ 459 w 917"/>
                      <a:gd name="T51" fmla="*/ 18 h 163"/>
                      <a:gd name="T52" fmla="*/ 478 w 917"/>
                      <a:gd name="T53" fmla="*/ 13 h 163"/>
                      <a:gd name="T54" fmla="*/ 497 w 917"/>
                      <a:gd name="T55" fmla="*/ 15 h 163"/>
                      <a:gd name="T56" fmla="*/ 516 w 917"/>
                      <a:gd name="T57" fmla="*/ 11 h 163"/>
                      <a:gd name="T58" fmla="*/ 535 w 917"/>
                      <a:gd name="T59" fmla="*/ 4 h 163"/>
                      <a:gd name="T60" fmla="*/ 554 w 917"/>
                      <a:gd name="T61" fmla="*/ 2 h 163"/>
                      <a:gd name="T62" fmla="*/ 573 w 917"/>
                      <a:gd name="T63" fmla="*/ 5 h 163"/>
                      <a:gd name="T64" fmla="*/ 592 w 917"/>
                      <a:gd name="T65" fmla="*/ 4 h 163"/>
                      <a:gd name="T66" fmla="*/ 611 w 917"/>
                      <a:gd name="T67" fmla="*/ 0 h 163"/>
                      <a:gd name="T68" fmla="*/ 631 w 917"/>
                      <a:gd name="T69" fmla="*/ 4 h 163"/>
                      <a:gd name="T70" fmla="*/ 650 w 917"/>
                      <a:gd name="T71" fmla="*/ 5 h 163"/>
                      <a:gd name="T72" fmla="*/ 669 w 917"/>
                      <a:gd name="T73" fmla="*/ 3 h 163"/>
                      <a:gd name="T74" fmla="*/ 688 w 917"/>
                      <a:gd name="T75" fmla="*/ 5 h 163"/>
                      <a:gd name="T76" fmla="*/ 707 w 917"/>
                      <a:gd name="T77" fmla="*/ 7 h 163"/>
                      <a:gd name="T78" fmla="*/ 726 w 917"/>
                      <a:gd name="T79" fmla="*/ 13 h 163"/>
                      <a:gd name="T80" fmla="*/ 745 w 917"/>
                      <a:gd name="T81" fmla="*/ 16 h 163"/>
                      <a:gd name="T82" fmla="*/ 764 w 917"/>
                      <a:gd name="T83" fmla="*/ 17 h 163"/>
                      <a:gd name="T84" fmla="*/ 783 w 917"/>
                      <a:gd name="T85" fmla="*/ 23 h 163"/>
                      <a:gd name="T86" fmla="*/ 803 w 917"/>
                      <a:gd name="T87" fmla="*/ 25 h 163"/>
                      <a:gd name="T88" fmla="*/ 822 w 917"/>
                      <a:gd name="T89" fmla="*/ 29 h 163"/>
                      <a:gd name="T90" fmla="*/ 841 w 917"/>
                      <a:gd name="T91" fmla="*/ 36 h 163"/>
                      <a:gd name="T92" fmla="*/ 860 w 917"/>
                      <a:gd name="T93" fmla="*/ 38 h 163"/>
                      <a:gd name="T94" fmla="*/ 879 w 917"/>
                      <a:gd name="T95" fmla="*/ 43 h 163"/>
                      <a:gd name="T96" fmla="*/ 898 w 917"/>
                      <a:gd name="T97" fmla="*/ 48 h 163"/>
                      <a:gd name="T98" fmla="*/ 917 w 917"/>
                      <a:gd name="T99" fmla="*/ 53 h 1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17" h="163">
                        <a:moveTo>
                          <a:pt x="0" y="163"/>
                        </a:moveTo>
                        <a:lnTo>
                          <a:pt x="0" y="163"/>
                        </a:lnTo>
                        <a:lnTo>
                          <a:pt x="20" y="154"/>
                        </a:lnTo>
                        <a:lnTo>
                          <a:pt x="39" y="150"/>
                        </a:lnTo>
                        <a:lnTo>
                          <a:pt x="58" y="145"/>
                        </a:lnTo>
                        <a:lnTo>
                          <a:pt x="77" y="145"/>
                        </a:lnTo>
                        <a:lnTo>
                          <a:pt x="96" y="135"/>
                        </a:lnTo>
                        <a:lnTo>
                          <a:pt x="115" y="130"/>
                        </a:lnTo>
                        <a:lnTo>
                          <a:pt x="134" y="130"/>
                        </a:lnTo>
                        <a:lnTo>
                          <a:pt x="153" y="119"/>
                        </a:lnTo>
                        <a:lnTo>
                          <a:pt x="172" y="118"/>
                        </a:lnTo>
                        <a:lnTo>
                          <a:pt x="191" y="112"/>
                        </a:lnTo>
                        <a:lnTo>
                          <a:pt x="211" y="99"/>
                        </a:lnTo>
                        <a:lnTo>
                          <a:pt x="230" y="98"/>
                        </a:lnTo>
                        <a:lnTo>
                          <a:pt x="249" y="91"/>
                        </a:lnTo>
                        <a:lnTo>
                          <a:pt x="268" y="77"/>
                        </a:lnTo>
                        <a:lnTo>
                          <a:pt x="287" y="82"/>
                        </a:lnTo>
                        <a:lnTo>
                          <a:pt x="306" y="68"/>
                        </a:lnTo>
                        <a:lnTo>
                          <a:pt x="325" y="55"/>
                        </a:lnTo>
                        <a:lnTo>
                          <a:pt x="344" y="54"/>
                        </a:lnTo>
                        <a:lnTo>
                          <a:pt x="363" y="53"/>
                        </a:lnTo>
                        <a:lnTo>
                          <a:pt x="383" y="40"/>
                        </a:lnTo>
                        <a:lnTo>
                          <a:pt x="402" y="34"/>
                        </a:lnTo>
                        <a:lnTo>
                          <a:pt x="421" y="34"/>
                        </a:lnTo>
                        <a:lnTo>
                          <a:pt x="440" y="22"/>
                        </a:lnTo>
                        <a:lnTo>
                          <a:pt x="459" y="18"/>
                        </a:lnTo>
                        <a:lnTo>
                          <a:pt x="478" y="13"/>
                        </a:lnTo>
                        <a:lnTo>
                          <a:pt x="497" y="15"/>
                        </a:lnTo>
                        <a:lnTo>
                          <a:pt x="516" y="11"/>
                        </a:lnTo>
                        <a:lnTo>
                          <a:pt x="535" y="4"/>
                        </a:lnTo>
                        <a:lnTo>
                          <a:pt x="554" y="2"/>
                        </a:lnTo>
                        <a:lnTo>
                          <a:pt x="573" y="5"/>
                        </a:lnTo>
                        <a:lnTo>
                          <a:pt x="592" y="4"/>
                        </a:lnTo>
                        <a:lnTo>
                          <a:pt x="611" y="0"/>
                        </a:lnTo>
                        <a:lnTo>
                          <a:pt x="631" y="4"/>
                        </a:lnTo>
                        <a:lnTo>
                          <a:pt x="650" y="5"/>
                        </a:lnTo>
                        <a:lnTo>
                          <a:pt x="669" y="3"/>
                        </a:lnTo>
                        <a:lnTo>
                          <a:pt x="688" y="5"/>
                        </a:lnTo>
                        <a:lnTo>
                          <a:pt x="707" y="7"/>
                        </a:lnTo>
                        <a:lnTo>
                          <a:pt x="726" y="13"/>
                        </a:lnTo>
                        <a:lnTo>
                          <a:pt x="745" y="16"/>
                        </a:lnTo>
                        <a:lnTo>
                          <a:pt x="764" y="17"/>
                        </a:lnTo>
                        <a:lnTo>
                          <a:pt x="783" y="23"/>
                        </a:lnTo>
                        <a:lnTo>
                          <a:pt x="803" y="25"/>
                        </a:lnTo>
                        <a:lnTo>
                          <a:pt x="822" y="29"/>
                        </a:lnTo>
                        <a:lnTo>
                          <a:pt x="841" y="36"/>
                        </a:lnTo>
                        <a:lnTo>
                          <a:pt x="860" y="38"/>
                        </a:lnTo>
                        <a:lnTo>
                          <a:pt x="879" y="43"/>
                        </a:lnTo>
                        <a:lnTo>
                          <a:pt x="898" y="48"/>
                        </a:lnTo>
                        <a:lnTo>
                          <a:pt x="917" y="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4" name="Freeform 249"/>
                  <p:cNvSpPr>
                    <a:spLocks/>
                  </p:cNvSpPr>
                  <p:nvPr/>
                </p:nvSpPr>
                <p:spPr bwMode="auto">
                  <a:xfrm>
                    <a:off x="2486025" y="1733550"/>
                    <a:ext cx="1485900" cy="225425"/>
                  </a:xfrm>
                  <a:custGeom>
                    <a:avLst/>
                    <a:gdLst>
                      <a:gd name="T0" fmla="*/ 0 w 936"/>
                      <a:gd name="T1" fmla="*/ 67 h 142"/>
                      <a:gd name="T2" fmla="*/ 19 w 936"/>
                      <a:gd name="T3" fmla="*/ 71 h 142"/>
                      <a:gd name="T4" fmla="*/ 38 w 936"/>
                      <a:gd name="T5" fmla="*/ 76 h 142"/>
                      <a:gd name="T6" fmla="*/ 57 w 936"/>
                      <a:gd name="T7" fmla="*/ 81 h 142"/>
                      <a:gd name="T8" fmla="*/ 76 w 936"/>
                      <a:gd name="T9" fmla="*/ 87 h 142"/>
                      <a:gd name="T10" fmla="*/ 95 w 936"/>
                      <a:gd name="T11" fmla="*/ 92 h 142"/>
                      <a:gd name="T12" fmla="*/ 114 w 936"/>
                      <a:gd name="T13" fmla="*/ 96 h 142"/>
                      <a:gd name="T14" fmla="*/ 133 w 936"/>
                      <a:gd name="T15" fmla="*/ 99 h 142"/>
                      <a:gd name="T16" fmla="*/ 153 w 936"/>
                      <a:gd name="T17" fmla="*/ 106 h 142"/>
                      <a:gd name="T18" fmla="*/ 172 w 936"/>
                      <a:gd name="T19" fmla="*/ 113 h 142"/>
                      <a:gd name="T20" fmla="*/ 191 w 936"/>
                      <a:gd name="T21" fmla="*/ 113 h 142"/>
                      <a:gd name="T22" fmla="*/ 210 w 936"/>
                      <a:gd name="T23" fmla="*/ 117 h 142"/>
                      <a:gd name="T24" fmla="*/ 229 w 936"/>
                      <a:gd name="T25" fmla="*/ 123 h 142"/>
                      <a:gd name="T26" fmla="*/ 248 w 936"/>
                      <a:gd name="T27" fmla="*/ 127 h 142"/>
                      <a:gd name="T28" fmla="*/ 267 w 936"/>
                      <a:gd name="T29" fmla="*/ 128 h 142"/>
                      <a:gd name="T30" fmla="*/ 286 w 936"/>
                      <a:gd name="T31" fmla="*/ 130 h 142"/>
                      <a:gd name="T32" fmla="*/ 305 w 936"/>
                      <a:gd name="T33" fmla="*/ 136 h 142"/>
                      <a:gd name="T34" fmla="*/ 325 w 936"/>
                      <a:gd name="T35" fmla="*/ 138 h 142"/>
                      <a:gd name="T36" fmla="*/ 344 w 936"/>
                      <a:gd name="T37" fmla="*/ 136 h 142"/>
                      <a:gd name="T38" fmla="*/ 363 w 936"/>
                      <a:gd name="T39" fmla="*/ 138 h 142"/>
                      <a:gd name="T40" fmla="*/ 382 w 936"/>
                      <a:gd name="T41" fmla="*/ 142 h 142"/>
                      <a:gd name="T42" fmla="*/ 401 w 936"/>
                      <a:gd name="T43" fmla="*/ 142 h 142"/>
                      <a:gd name="T44" fmla="*/ 420 w 936"/>
                      <a:gd name="T45" fmla="*/ 138 h 142"/>
                      <a:gd name="T46" fmla="*/ 439 w 936"/>
                      <a:gd name="T47" fmla="*/ 137 h 142"/>
                      <a:gd name="T48" fmla="*/ 458 w 936"/>
                      <a:gd name="T49" fmla="*/ 140 h 142"/>
                      <a:gd name="T50" fmla="*/ 477 w 936"/>
                      <a:gd name="T51" fmla="*/ 138 h 142"/>
                      <a:gd name="T52" fmla="*/ 497 w 936"/>
                      <a:gd name="T53" fmla="*/ 130 h 142"/>
                      <a:gd name="T54" fmla="*/ 515 w 936"/>
                      <a:gd name="T55" fmla="*/ 126 h 142"/>
                      <a:gd name="T56" fmla="*/ 534 w 936"/>
                      <a:gd name="T57" fmla="*/ 128 h 142"/>
                      <a:gd name="T58" fmla="*/ 553 w 936"/>
                      <a:gd name="T59" fmla="*/ 123 h 142"/>
                      <a:gd name="T60" fmla="*/ 573 w 936"/>
                      <a:gd name="T61" fmla="*/ 112 h 142"/>
                      <a:gd name="T62" fmla="*/ 592 w 936"/>
                      <a:gd name="T63" fmla="*/ 112 h 142"/>
                      <a:gd name="T64" fmla="*/ 611 w 936"/>
                      <a:gd name="T65" fmla="*/ 106 h 142"/>
                      <a:gd name="T66" fmla="*/ 630 w 936"/>
                      <a:gd name="T67" fmla="*/ 94 h 142"/>
                      <a:gd name="T68" fmla="*/ 649 w 936"/>
                      <a:gd name="T69" fmla="*/ 99 h 142"/>
                      <a:gd name="T70" fmla="*/ 668 w 936"/>
                      <a:gd name="T71" fmla="*/ 86 h 142"/>
                      <a:gd name="T72" fmla="*/ 687 w 936"/>
                      <a:gd name="T73" fmla="*/ 73 h 142"/>
                      <a:gd name="T74" fmla="*/ 706 w 936"/>
                      <a:gd name="T75" fmla="*/ 71 h 142"/>
                      <a:gd name="T76" fmla="*/ 725 w 936"/>
                      <a:gd name="T77" fmla="*/ 70 h 142"/>
                      <a:gd name="T78" fmla="*/ 745 w 936"/>
                      <a:gd name="T79" fmla="*/ 57 h 142"/>
                      <a:gd name="T80" fmla="*/ 764 w 936"/>
                      <a:gd name="T81" fmla="*/ 49 h 142"/>
                      <a:gd name="T82" fmla="*/ 783 w 936"/>
                      <a:gd name="T83" fmla="*/ 42 h 142"/>
                      <a:gd name="T84" fmla="*/ 802 w 936"/>
                      <a:gd name="T85" fmla="*/ 35 h 142"/>
                      <a:gd name="T86" fmla="*/ 821 w 936"/>
                      <a:gd name="T87" fmla="*/ 39 h 142"/>
                      <a:gd name="T88" fmla="*/ 840 w 936"/>
                      <a:gd name="T89" fmla="*/ 22 h 142"/>
                      <a:gd name="T90" fmla="*/ 859 w 936"/>
                      <a:gd name="T91" fmla="*/ 16 h 142"/>
                      <a:gd name="T92" fmla="*/ 878 w 936"/>
                      <a:gd name="T93" fmla="*/ 16 h 142"/>
                      <a:gd name="T94" fmla="*/ 897 w 936"/>
                      <a:gd name="T95" fmla="*/ 6 h 142"/>
                      <a:gd name="T96" fmla="*/ 916 w 936"/>
                      <a:gd name="T97" fmla="*/ 5 h 142"/>
                      <a:gd name="T98" fmla="*/ 936 w 936"/>
                      <a:gd name="T99" fmla="*/ 0 h 1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36" h="142">
                        <a:moveTo>
                          <a:pt x="0" y="67"/>
                        </a:moveTo>
                        <a:lnTo>
                          <a:pt x="19" y="71"/>
                        </a:lnTo>
                        <a:lnTo>
                          <a:pt x="38" y="76"/>
                        </a:lnTo>
                        <a:lnTo>
                          <a:pt x="57" y="81"/>
                        </a:lnTo>
                        <a:lnTo>
                          <a:pt x="76" y="87"/>
                        </a:lnTo>
                        <a:lnTo>
                          <a:pt x="95" y="92"/>
                        </a:lnTo>
                        <a:lnTo>
                          <a:pt x="114" y="96"/>
                        </a:lnTo>
                        <a:lnTo>
                          <a:pt x="133" y="99"/>
                        </a:lnTo>
                        <a:lnTo>
                          <a:pt x="153" y="106"/>
                        </a:lnTo>
                        <a:lnTo>
                          <a:pt x="172" y="113"/>
                        </a:lnTo>
                        <a:lnTo>
                          <a:pt x="191" y="113"/>
                        </a:lnTo>
                        <a:lnTo>
                          <a:pt x="210" y="117"/>
                        </a:lnTo>
                        <a:lnTo>
                          <a:pt x="229" y="123"/>
                        </a:lnTo>
                        <a:lnTo>
                          <a:pt x="248" y="127"/>
                        </a:lnTo>
                        <a:lnTo>
                          <a:pt x="267" y="128"/>
                        </a:lnTo>
                        <a:lnTo>
                          <a:pt x="286" y="130"/>
                        </a:lnTo>
                        <a:lnTo>
                          <a:pt x="305" y="136"/>
                        </a:lnTo>
                        <a:lnTo>
                          <a:pt x="325" y="138"/>
                        </a:lnTo>
                        <a:lnTo>
                          <a:pt x="344" y="136"/>
                        </a:lnTo>
                        <a:lnTo>
                          <a:pt x="363" y="138"/>
                        </a:lnTo>
                        <a:lnTo>
                          <a:pt x="382" y="142"/>
                        </a:lnTo>
                        <a:lnTo>
                          <a:pt x="401" y="142"/>
                        </a:lnTo>
                        <a:lnTo>
                          <a:pt x="420" y="138"/>
                        </a:lnTo>
                        <a:lnTo>
                          <a:pt x="439" y="137"/>
                        </a:lnTo>
                        <a:lnTo>
                          <a:pt x="458" y="140"/>
                        </a:lnTo>
                        <a:lnTo>
                          <a:pt x="477" y="138"/>
                        </a:lnTo>
                        <a:lnTo>
                          <a:pt x="497" y="130"/>
                        </a:lnTo>
                        <a:lnTo>
                          <a:pt x="515" y="126"/>
                        </a:lnTo>
                        <a:lnTo>
                          <a:pt x="534" y="128"/>
                        </a:lnTo>
                        <a:lnTo>
                          <a:pt x="553" y="123"/>
                        </a:lnTo>
                        <a:lnTo>
                          <a:pt x="573" y="112"/>
                        </a:lnTo>
                        <a:lnTo>
                          <a:pt x="592" y="112"/>
                        </a:lnTo>
                        <a:lnTo>
                          <a:pt x="611" y="106"/>
                        </a:lnTo>
                        <a:lnTo>
                          <a:pt x="630" y="94"/>
                        </a:lnTo>
                        <a:lnTo>
                          <a:pt x="649" y="99"/>
                        </a:lnTo>
                        <a:lnTo>
                          <a:pt x="668" y="86"/>
                        </a:lnTo>
                        <a:lnTo>
                          <a:pt x="687" y="73"/>
                        </a:lnTo>
                        <a:lnTo>
                          <a:pt x="706" y="71"/>
                        </a:lnTo>
                        <a:lnTo>
                          <a:pt x="725" y="70"/>
                        </a:lnTo>
                        <a:lnTo>
                          <a:pt x="745" y="57"/>
                        </a:lnTo>
                        <a:lnTo>
                          <a:pt x="764" y="49"/>
                        </a:lnTo>
                        <a:lnTo>
                          <a:pt x="783" y="42"/>
                        </a:lnTo>
                        <a:lnTo>
                          <a:pt x="802" y="35"/>
                        </a:lnTo>
                        <a:lnTo>
                          <a:pt x="821" y="39"/>
                        </a:lnTo>
                        <a:lnTo>
                          <a:pt x="840" y="22"/>
                        </a:lnTo>
                        <a:lnTo>
                          <a:pt x="859" y="16"/>
                        </a:lnTo>
                        <a:lnTo>
                          <a:pt x="878" y="16"/>
                        </a:lnTo>
                        <a:lnTo>
                          <a:pt x="897" y="6"/>
                        </a:lnTo>
                        <a:lnTo>
                          <a:pt x="916" y="5"/>
                        </a:lnTo>
                        <a:lnTo>
                          <a:pt x="93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5" name="Freeform 250"/>
                  <p:cNvSpPr>
                    <a:spLocks/>
                  </p:cNvSpPr>
                  <p:nvPr/>
                </p:nvSpPr>
                <p:spPr bwMode="auto">
                  <a:xfrm>
                    <a:off x="3971925" y="1711325"/>
                    <a:ext cx="90488" cy="22225"/>
                  </a:xfrm>
                  <a:custGeom>
                    <a:avLst/>
                    <a:gdLst>
                      <a:gd name="T0" fmla="*/ 0 w 57"/>
                      <a:gd name="T1" fmla="*/ 14 h 14"/>
                      <a:gd name="T2" fmla="*/ 19 w 57"/>
                      <a:gd name="T3" fmla="*/ 6 h 14"/>
                      <a:gd name="T4" fmla="*/ 38 w 57"/>
                      <a:gd name="T5" fmla="*/ 5 h 14"/>
                      <a:gd name="T6" fmla="*/ 57 w 57"/>
                      <a:gd name="T7" fmla="*/ 0 h 14"/>
                      <a:gd name="T8" fmla="*/ 57 w 57"/>
                      <a:gd name="T9" fmla="*/ 0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57" h="14">
                        <a:moveTo>
                          <a:pt x="0" y="14"/>
                        </a:moveTo>
                        <a:lnTo>
                          <a:pt x="19" y="6"/>
                        </a:lnTo>
                        <a:lnTo>
                          <a:pt x="38" y="5"/>
                        </a:lnTo>
                        <a:lnTo>
                          <a:pt x="57" y="0"/>
                        </a:lnTo>
                        <a:lnTo>
                          <a:pt x="5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7" name="Freeform 252"/>
                  <p:cNvSpPr>
                    <a:spLocks/>
                  </p:cNvSpPr>
                  <p:nvPr/>
                </p:nvSpPr>
                <p:spPr bwMode="auto">
                  <a:xfrm>
                    <a:off x="1035050" y="2330450"/>
                    <a:ext cx="73025" cy="244475"/>
                  </a:xfrm>
                  <a:custGeom>
                    <a:avLst/>
                    <a:gdLst>
                      <a:gd name="T0" fmla="*/ 0 w 46"/>
                      <a:gd name="T1" fmla="*/ 19 h 153"/>
                      <a:gd name="T2" fmla="*/ 0 w 46"/>
                      <a:gd name="T3" fmla="*/ 5 h 153"/>
                      <a:gd name="T4" fmla="*/ 0 w 46"/>
                      <a:gd name="T5" fmla="*/ 5 h 153"/>
                      <a:gd name="T6" fmla="*/ 3 w 46"/>
                      <a:gd name="T7" fmla="*/ 153 h 153"/>
                      <a:gd name="T8" fmla="*/ 3 w 46"/>
                      <a:gd name="T9" fmla="*/ 153 h 153"/>
                      <a:gd name="T10" fmla="*/ 5 w 46"/>
                      <a:gd name="T11" fmla="*/ 153 h 153"/>
                      <a:gd name="T12" fmla="*/ 5 w 46"/>
                      <a:gd name="T13" fmla="*/ 153 h 153"/>
                      <a:gd name="T14" fmla="*/ 7 w 46"/>
                      <a:gd name="T15" fmla="*/ 153 h 153"/>
                      <a:gd name="T16" fmla="*/ 7 w 46"/>
                      <a:gd name="T17" fmla="*/ 153 h 153"/>
                      <a:gd name="T18" fmla="*/ 9 w 46"/>
                      <a:gd name="T19" fmla="*/ 153 h 153"/>
                      <a:gd name="T20" fmla="*/ 9 w 46"/>
                      <a:gd name="T21" fmla="*/ 153 h 153"/>
                      <a:gd name="T22" fmla="*/ 10 w 46"/>
                      <a:gd name="T23" fmla="*/ 153 h 153"/>
                      <a:gd name="T24" fmla="*/ 11 w 46"/>
                      <a:gd name="T25" fmla="*/ 153 h 153"/>
                      <a:gd name="T26" fmla="*/ 11 w 46"/>
                      <a:gd name="T27" fmla="*/ 153 h 153"/>
                      <a:gd name="T28" fmla="*/ 13 w 46"/>
                      <a:gd name="T29" fmla="*/ 153 h 153"/>
                      <a:gd name="T30" fmla="*/ 13 w 46"/>
                      <a:gd name="T31" fmla="*/ 153 h 153"/>
                      <a:gd name="T32" fmla="*/ 15 w 46"/>
                      <a:gd name="T33" fmla="*/ 153 h 153"/>
                      <a:gd name="T34" fmla="*/ 15 w 46"/>
                      <a:gd name="T35" fmla="*/ 153 h 153"/>
                      <a:gd name="T36" fmla="*/ 17 w 46"/>
                      <a:gd name="T37" fmla="*/ 153 h 153"/>
                      <a:gd name="T38" fmla="*/ 17 w 46"/>
                      <a:gd name="T39" fmla="*/ 153 h 153"/>
                      <a:gd name="T40" fmla="*/ 19 w 46"/>
                      <a:gd name="T41" fmla="*/ 129 h 153"/>
                      <a:gd name="T42" fmla="*/ 19 w 46"/>
                      <a:gd name="T43" fmla="*/ 128 h 153"/>
                      <a:gd name="T44" fmla="*/ 20 w 46"/>
                      <a:gd name="T45" fmla="*/ 3 h 153"/>
                      <a:gd name="T46" fmla="*/ 21 w 46"/>
                      <a:gd name="T47" fmla="*/ 152 h 153"/>
                      <a:gd name="T48" fmla="*/ 21 w 46"/>
                      <a:gd name="T49" fmla="*/ 152 h 153"/>
                      <a:gd name="T50" fmla="*/ 23 w 46"/>
                      <a:gd name="T51" fmla="*/ 153 h 153"/>
                      <a:gd name="T52" fmla="*/ 23 w 46"/>
                      <a:gd name="T53" fmla="*/ 153 h 153"/>
                      <a:gd name="T54" fmla="*/ 25 w 46"/>
                      <a:gd name="T55" fmla="*/ 153 h 153"/>
                      <a:gd name="T56" fmla="*/ 25 w 46"/>
                      <a:gd name="T57" fmla="*/ 153 h 153"/>
                      <a:gd name="T58" fmla="*/ 28 w 46"/>
                      <a:gd name="T59" fmla="*/ 153 h 153"/>
                      <a:gd name="T60" fmla="*/ 28 w 46"/>
                      <a:gd name="T61" fmla="*/ 153 h 153"/>
                      <a:gd name="T62" fmla="*/ 29 w 46"/>
                      <a:gd name="T63" fmla="*/ 153 h 153"/>
                      <a:gd name="T64" fmla="*/ 30 w 46"/>
                      <a:gd name="T65" fmla="*/ 153 h 153"/>
                      <a:gd name="T66" fmla="*/ 30 w 46"/>
                      <a:gd name="T67" fmla="*/ 153 h 153"/>
                      <a:gd name="T68" fmla="*/ 32 w 46"/>
                      <a:gd name="T69" fmla="*/ 153 h 153"/>
                      <a:gd name="T70" fmla="*/ 32 w 46"/>
                      <a:gd name="T71" fmla="*/ 153 h 153"/>
                      <a:gd name="T72" fmla="*/ 34 w 46"/>
                      <a:gd name="T73" fmla="*/ 153 h 153"/>
                      <a:gd name="T74" fmla="*/ 34 w 46"/>
                      <a:gd name="T75" fmla="*/ 153 h 153"/>
                      <a:gd name="T76" fmla="*/ 36 w 46"/>
                      <a:gd name="T77" fmla="*/ 153 h 153"/>
                      <a:gd name="T78" fmla="*/ 36 w 46"/>
                      <a:gd name="T79" fmla="*/ 153 h 153"/>
                      <a:gd name="T80" fmla="*/ 38 w 46"/>
                      <a:gd name="T81" fmla="*/ 146 h 153"/>
                      <a:gd name="T82" fmla="*/ 38 w 46"/>
                      <a:gd name="T83" fmla="*/ 146 h 153"/>
                      <a:gd name="T84" fmla="*/ 39 w 46"/>
                      <a:gd name="T85" fmla="*/ 0 h 153"/>
                      <a:gd name="T86" fmla="*/ 40 w 46"/>
                      <a:gd name="T87" fmla="*/ 151 h 153"/>
                      <a:gd name="T88" fmla="*/ 40 w 46"/>
                      <a:gd name="T89" fmla="*/ 151 h 153"/>
                      <a:gd name="T90" fmla="*/ 42 w 46"/>
                      <a:gd name="T91" fmla="*/ 153 h 153"/>
                      <a:gd name="T92" fmla="*/ 42 w 46"/>
                      <a:gd name="T93" fmla="*/ 153 h 153"/>
                      <a:gd name="T94" fmla="*/ 44 w 46"/>
                      <a:gd name="T95" fmla="*/ 153 h 153"/>
                      <a:gd name="T96" fmla="*/ 44 w 46"/>
                      <a:gd name="T97" fmla="*/ 153 h 153"/>
                      <a:gd name="T98" fmla="*/ 46 w 46"/>
                      <a:gd name="T99" fmla="*/ 153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53">
                        <a:moveTo>
                          <a:pt x="0" y="19"/>
                        </a:move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5" y="153"/>
                        </a:lnTo>
                        <a:lnTo>
                          <a:pt x="5" y="153"/>
                        </a:lnTo>
                        <a:lnTo>
                          <a:pt x="7" y="153"/>
                        </a:lnTo>
                        <a:lnTo>
                          <a:pt x="7" y="153"/>
                        </a:lnTo>
                        <a:lnTo>
                          <a:pt x="9" y="153"/>
                        </a:lnTo>
                        <a:lnTo>
                          <a:pt x="9" y="153"/>
                        </a:lnTo>
                        <a:lnTo>
                          <a:pt x="10" y="153"/>
                        </a:lnTo>
                        <a:lnTo>
                          <a:pt x="11" y="153"/>
                        </a:lnTo>
                        <a:lnTo>
                          <a:pt x="11" y="153"/>
                        </a:lnTo>
                        <a:lnTo>
                          <a:pt x="13" y="153"/>
                        </a:lnTo>
                        <a:lnTo>
                          <a:pt x="13" y="153"/>
                        </a:lnTo>
                        <a:lnTo>
                          <a:pt x="15" y="153"/>
                        </a:lnTo>
                        <a:lnTo>
                          <a:pt x="15" y="153"/>
                        </a:lnTo>
                        <a:lnTo>
                          <a:pt x="17" y="153"/>
                        </a:lnTo>
                        <a:lnTo>
                          <a:pt x="17" y="153"/>
                        </a:lnTo>
                        <a:lnTo>
                          <a:pt x="19" y="129"/>
                        </a:lnTo>
                        <a:lnTo>
                          <a:pt x="19" y="128"/>
                        </a:lnTo>
                        <a:lnTo>
                          <a:pt x="20" y="3"/>
                        </a:lnTo>
                        <a:lnTo>
                          <a:pt x="21" y="152"/>
                        </a:lnTo>
                        <a:lnTo>
                          <a:pt x="21" y="152"/>
                        </a:lnTo>
                        <a:lnTo>
                          <a:pt x="23" y="153"/>
                        </a:lnTo>
                        <a:lnTo>
                          <a:pt x="23" y="153"/>
                        </a:lnTo>
                        <a:lnTo>
                          <a:pt x="25" y="153"/>
                        </a:lnTo>
                        <a:lnTo>
                          <a:pt x="25" y="153"/>
                        </a:lnTo>
                        <a:lnTo>
                          <a:pt x="28" y="153"/>
                        </a:lnTo>
                        <a:lnTo>
                          <a:pt x="28" y="153"/>
                        </a:lnTo>
                        <a:lnTo>
                          <a:pt x="29" y="153"/>
                        </a:lnTo>
                        <a:lnTo>
                          <a:pt x="30" y="153"/>
                        </a:lnTo>
                        <a:lnTo>
                          <a:pt x="30" y="153"/>
                        </a:lnTo>
                        <a:lnTo>
                          <a:pt x="32" y="153"/>
                        </a:lnTo>
                        <a:lnTo>
                          <a:pt x="32" y="153"/>
                        </a:lnTo>
                        <a:lnTo>
                          <a:pt x="34" y="153"/>
                        </a:lnTo>
                        <a:lnTo>
                          <a:pt x="34" y="153"/>
                        </a:lnTo>
                        <a:lnTo>
                          <a:pt x="36" y="153"/>
                        </a:lnTo>
                        <a:lnTo>
                          <a:pt x="36" y="153"/>
                        </a:lnTo>
                        <a:lnTo>
                          <a:pt x="38" y="146"/>
                        </a:lnTo>
                        <a:lnTo>
                          <a:pt x="38" y="146"/>
                        </a:lnTo>
                        <a:lnTo>
                          <a:pt x="39" y="0"/>
                        </a:lnTo>
                        <a:lnTo>
                          <a:pt x="40" y="151"/>
                        </a:lnTo>
                        <a:lnTo>
                          <a:pt x="40" y="151"/>
                        </a:lnTo>
                        <a:lnTo>
                          <a:pt x="42" y="153"/>
                        </a:lnTo>
                        <a:lnTo>
                          <a:pt x="42" y="153"/>
                        </a:lnTo>
                        <a:lnTo>
                          <a:pt x="44" y="153"/>
                        </a:lnTo>
                        <a:lnTo>
                          <a:pt x="44" y="153"/>
                        </a:lnTo>
                        <a:lnTo>
                          <a:pt x="46" y="1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8" name="Freeform 253"/>
                  <p:cNvSpPr>
                    <a:spLocks/>
                  </p:cNvSpPr>
                  <p:nvPr/>
                </p:nvSpPr>
                <p:spPr bwMode="auto">
                  <a:xfrm>
                    <a:off x="1103312" y="2324100"/>
                    <a:ext cx="73025" cy="250825"/>
                  </a:xfrm>
                  <a:custGeom>
                    <a:avLst/>
                    <a:gdLst>
                      <a:gd name="T0" fmla="*/ 0 w 46"/>
                      <a:gd name="T1" fmla="*/ 158 h 158"/>
                      <a:gd name="T2" fmla="*/ 0 w 46"/>
                      <a:gd name="T3" fmla="*/ 158 h 158"/>
                      <a:gd name="T4" fmla="*/ 2 w 46"/>
                      <a:gd name="T5" fmla="*/ 158 h 158"/>
                      <a:gd name="T6" fmla="*/ 2 w 46"/>
                      <a:gd name="T7" fmla="*/ 158 h 158"/>
                      <a:gd name="T8" fmla="*/ 2 w 46"/>
                      <a:gd name="T9" fmla="*/ 158 h 158"/>
                      <a:gd name="T10" fmla="*/ 4 w 46"/>
                      <a:gd name="T11" fmla="*/ 158 h 158"/>
                      <a:gd name="T12" fmla="*/ 4 w 46"/>
                      <a:gd name="T13" fmla="*/ 158 h 158"/>
                      <a:gd name="T14" fmla="*/ 7 w 46"/>
                      <a:gd name="T15" fmla="*/ 158 h 158"/>
                      <a:gd name="T16" fmla="*/ 7 w 46"/>
                      <a:gd name="T17" fmla="*/ 158 h 158"/>
                      <a:gd name="T18" fmla="*/ 9 w 46"/>
                      <a:gd name="T19" fmla="*/ 158 h 158"/>
                      <a:gd name="T20" fmla="*/ 9 w 46"/>
                      <a:gd name="T21" fmla="*/ 158 h 158"/>
                      <a:gd name="T22" fmla="*/ 11 w 46"/>
                      <a:gd name="T23" fmla="*/ 155 h 158"/>
                      <a:gd name="T24" fmla="*/ 11 w 46"/>
                      <a:gd name="T25" fmla="*/ 155 h 158"/>
                      <a:gd name="T26" fmla="*/ 12 w 46"/>
                      <a:gd name="T27" fmla="*/ 2 h 158"/>
                      <a:gd name="T28" fmla="*/ 13 w 46"/>
                      <a:gd name="T29" fmla="*/ 154 h 158"/>
                      <a:gd name="T30" fmla="*/ 13 w 46"/>
                      <a:gd name="T31" fmla="*/ 154 h 158"/>
                      <a:gd name="T32" fmla="*/ 15 w 46"/>
                      <a:gd name="T33" fmla="*/ 158 h 158"/>
                      <a:gd name="T34" fmla="*/ 15 w 46"/>
                      <a:gd name="T35" fmla="*/ 158 h 158"/>
                      <a:gd name="T36" fmla="*/ 17 w 46"/>
                      <a:gd name="T37" fmla="*/ 158 h 158"/>
                      <a:gd name="T38" fmla="*/ 17 w 46"/>
                      <a:gd name="T39" fmla="*/ 158 h 158"/>
                      <a:gd name="T40" fmla="*/ 19 w 46"/>
                      <a:gd name="T41" fmla="*/ 158 h 158"/>
                      <a:gd name="T42" fmla="*/ 19 w 46"/>
                      <a:gd name="T43" fmla="*/ 158 h 158"/>
                      <a:gd name="T44" fmla="*/ 21 w 46"/>
                      <a:gd name="T45" fmla="*/ 158 h 158"/>
                      <a:gd name="T46" fmla="*/ 21 w 46"/>
                      <a:gd name="T47" fmla="*/ 158 h 158"/>
                      <a:gd name="T48" fmla="*/ 21 w 46"/>
                      <a:gd name="T49" fmla="*/ 158 h 158"/>
                      <a:gd name="T50" fmla="*/ 23 w 46"/>
                      <a:gd name="T51" fmla="*/ 158 h 158"/>
                      <a:gd name="T52" fmla="*/ 23 w 46"/>
                      <a:gd name="T53" fmla="*/ 158 h 158"/>
                      <a:gd name="T54" fmla="*/ 25 w 46"/>
                      <a:gd name="T55" fmla="*/ 158 h 158"/>
                      <a:gd name="T56" fmla="*/ 25 w 46"/>
                      <a:gd name="T57" fmla="*/ 158 h 158"/>
                      <a:gd name="T58" fmla="*/ 27 w 46"/>
                      <a:gd name="T59" fmla="*/ 158 h 158"/>
                      <a:gd name="T60" fmla="*/ 27 w 46"/>
                      <a:gd name="T61" fmla="*/ 158 h 158"/>
                      <a:gd name="T62" fmla="*/ 29 w 46"/>
                      <a:gd name="T63" fmla="*/ 157 h 158"/>
                      <a:gd name="T64" fmla="*/ 29 w 46"/>
                      <a:gd name="T65" fmla="*/ 157 h 158"/>
                      <a:gd name="T66" fmla="*/ 31 w 46"/>
                      <a:gd name="T67" fmla="*/ 0 h 158"/>
                      <a:gd name="T68" fmla="*/ 32 w 46"/>
                      <a:gd name="T69" fmla="*/ 146 h 158"/>
                      <a:gd name="T70" fmla="*/ 32 w 46"/>
                      <a:gd name="T71" fmla="*/ 146 h 158"/>
                      <a:gd name="T72" fmla="*/ 34 w 46"/>
                      <a:gd name="T73" fmla="*/ 158 h 158"/>
                      <a:gd name="T74" fmla="*/ 34 w 46"/>
                      <a:gd name="T75" fmla="*/ 158 h 158"/>
                      <a:gd name="T76" fmla="*/ 36 w 46"/>
                      <a:gd name="T77" fmla="*/ 158 h 158"/>
                      <a:gd name="T78" fmla="*/ 36 w 46"/>
                      <a:gd name="T79" fmla="*/ 158 h 158"/>
                      <a:gd name="T80" fmla="*/ 38 w 46"/>
                      <a:gd name="T81" fmla="*/ 158 h 158"/>
                      <a:gd name="T82" fmla="*/ 38 w 46"/>
                      <a:gd name="T83" fmla="*/ 158 h 158"/>
                      <a:gd name="T84" fmla="*/ 40 w 46"/>
                      <a:gd name="T85" fmla="*/ 158 h 158"/>
                      <a:gd name="T86" fmla="*/ 40 w 46"/>
                      <a:gd name="T87" fmla="*/ 158 h 158"/>
                      <a:gd name="T88" fmla="*/ 41 w 46"/>
                      <a:gd name="T89" fmla="*/ 158 h 158"/>
                      <a:gd name="T90" fmla="*/ 42 w 46"/>
                      <a:gd name="T91" fmla="*/ 158 h 158"/>
                      <a:gd name="T92" fmla="*/ 42 w 46"/>
                      <a:gd name="T93" fmla="*/ 158 h 158"/>
                      <a:gd name="T94" fmla="*/ 44 w 46"/>
                      <a:gd name="T95" fmla="*/ 158 h 158"/>
                      <a:gd name="T96" fmla="*/ 44 w 46"/>
                      <a:gd name="T97" fmla="*/ 158 h 158"/>
                      <a:gd name="T98" fmla="*/ 46 w 46"/>
                      <a:gd name="T99" fmla="*/ 158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58">
                        <a:moveTo>
                          <a:pt x="0" y="158"/>
                        </a:moveTo>
                        <a:lnTo>
                          <a:pt x="0" y="158"/>
                        </a:lnTo>
                        <a:lnTo>
                          <a:pt x="2" y="158"/>
                        </a:lnTo>
                        <a:lnTo>
                          <a:pt x="2" y="158"/>
                        </a:lnTo>
                        <a:lnTo>
                          <a:pt x="2" y="158"/>
                        </a:lnTo>
                        <a:lnTo>
                          <a:pt x="4" y="158"/>
                        </a:lnTo>
                        <a:lnTo>
                          <a:pt x="4" y="158"/>
                        </a:lnTo>
                        <a:lnTo>
                          <a:pt x="7" y="158"/>
                        </a:lnTo>
                        <a:lnTo>
                          <a:pt x="7" y="158"/>
                        </a:lnTo>
                        <a:lnTo>
                          <a:pt x="9" y="158"/>
                        </a:lnTo>
                        <a:lnTo>
                          <a:pt x="9" y="158"/>
                        </a:lnTo>
                        <a:lnTo>
                          <a:pt x="11" y="155"/>
                        </a:lnTo>
                        <a:lnTo>
                          <a:pt x="11" y="155"/>
                        </a:lnTo>
                        <a:lnTo>
                          <a:pt x="12" y="2"/>
                        </a:lnTo>
                        <a:lnTo>
                          <a:pt x="13" y="154"/>
                        </a:lnTo>
                        <a:lnTo>
                          <a:pt x="13" y="154"/>
                        </a:lnTo>
                        <a:lnTo>
                          <a:pt x="15" y="158"/>
                        </a:lnTo>
                        <a:lnTo>
                          <a:pt x="15" y="158"/>
                        </a:lnTo>
                        <a:lnTo>
                          <a:pt x="17" y="158"/>
                        </a:lnTo>
                        <a:lnTo>
                          <a:pt x="17" y="158"/>
                        </a:lnTo>
                        <a:lnTo>
                          <a:pt x="19" y="158"/>
                        </a:lnTo>
                        <a:lnTo>
                          <a:pt x="19" y="158"/>
                        </a:lnTo>
                        <a:lnTo>
                          <a:pt x="21" y="158"/>
                        </a:lnTo>
                        <a:lnTo>
                          <a:pt x="21" y="158"/>
                        </a:lnTo>
                        <a:lnTo>
                          <a:pt x="21" y="158"/>
                        </a:lnTo>
                        <a:lnTo>
                          <a:pt x="23" y="158"/>
                        </a:lnTo>
                        <a:lnTo>
                          <a:pt x="23" y="158"/>
                        </a:lnTo>
                        <a:lnTo>
                          <a:pt x="25" y="158"/>
                        </a:lnTo>
                        <a:lnTo>
                          <a:pt x="25" y="158"/>
                        </a:lnTo>
                        <a:lnTo>
                          <a:pt x="27" y="158"/>
                        </a:lnTo>
                        <a:lnTo>
                          <a:pt x="27" y="158"/>
                        </a:lnTo>
                        <a:lnTo>
                          <a:pt x="29" y="157"/>
                        </a:lnTo>
                        <a:lnTo>
                          <a:pt x="29" y="157"/>
                        </a:lnTo>
                        <a:lnTo>
                          <a:pt x="31" y="0"/>
                        </a:lnTo>
                        <a:lnTo>
                          <a:pt x="32" y="146"/>
                        </a:lnTo>
                        <a:lnTo>
                          <a:pt x="32" y="146"/>
                        </a:lnTo>
                        <a:lnTo>
                          <a:pt x="34" y="158"/>
                        </a:lnTo>
                        <a:lnTo>
                          <a:pt x="34" y="158"/>
                        </a:lnTo>
                        <a:lnTo>
                          <a:pt x="36" y="158"/>
                        </a:lnTo>
                        <a:lnTo>
                          <a:pt x="36" y="158"/>
                        </a:lnTo>
                        <a:lnTo>
                          <a:pt x="38" y="158"/>
                        </a:lnTo>
                        <a:lnTo>
                          <a:pt x="38" y="158"/>
                        </a:lnTo>
                        <a:lnTo>
                          <a:pt x="40" y="158"/>
                        </a:lnTo>
                        <a:lnTo>
                          <a:pt x="40" y="158"/>
                        </a:lnTo>
                        <a:lnTo>
                          <a:pt x="41" y="158"/>
                        </a:lnTo>
                        <a:lnTo>
                          <a:pt x="42" y="158"/>
                        </a:lnTo>
                        <a:lnTo>
                          <a:pt x="42" y="158"/>
                        </a:lnTo>
                        <a:lnTo>
                          <a:pt x="44" y="158"/>
                        </a:lnTo>
                        <a:lnTo>
                          <a:pt x="44" y="158"/>
                        </a:lnTo>
                        <a:lnTo>
                          <a:pt x="46" y="15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9" name="Freeform 254"/>
                  <p:cNvSpPr>
                    <a:spLocks/>
                  </p:cNvSpPr>
                  <p:nvPr/>
                </p:nvSpPr>
                <p:spPr bwMode="auto">
                  <a:xfrm>
                    <a:off x="1176337" y="2314575"/>
                    <a:ext cx="73025" cy="260350"/>
                  </a:xfrm>
                  <a:custGeom>
                    <a:avLst/>
                    <a:gdLst>
                      <a:gd name="T0" fmla="*/ 0 w 46"/>
                      <a:gd name="T1" fmla="*/ 164 h 164"/>
                      <a:gd name="T2" fmla="*/ 0 w 46"/>
                      <a:gd name="T3" fmla="*/ 164 h 164"/>
                      <a:gd name="T4" fmla="*/ 2 w 46"/>
                      <a:gd name="T5" fmla="*/ 163 h 164"/>
                      <a:gd name="T6" fmla="*/ 2 w 46"/>
                      <a:gd name="T7" fmla="*/ 163 h 164"/>
                      <a:gd name="T8" fmla="*/ 4 w 46"/>
                      <a:gd name="T9" fmla="*/ 4 h 164"/>
                      <a:gd name="T10" fmla="*/ 4 w 46"/>
                      <a:gd name="T11" fmla="*/ 98 h 164"/>
                      <a:gd name="T12" fmla="*/ 4 w 46"/>
                      <a:gd name="T13" fmla="*/ 101 h 164"/>
                      <a:gd name="T14" fmla="*/ 6 w 46"/>
                      <a:gd name="T15" fmla="*/ 164 h 164"/>
                      <a:gd name="T16" fmla="*/ 6 w 46"/>
                      <a:gd name="T17" fmla="*/ 164 h 164"/>
                      <a:gd name="T18" fmla="*/ 8 w 46"/>
                      <a:gd name="T19" fmla="*/ 164 h 164"/>
                      <a:gd name="T20" fmla="*/ 8 w 46"/>
                      <a:gd name="T21" fmla="*/ 164 h 164"/>
                      <a:gd name="T22" fmla="*/ 11 w 46"/>
                      <a:gd name="T23" fmla="*/ 164 h 164"/>
                      <a:gd name="T24" fmla="*/ 11 w 46"/>
                      <a:gd name="T25" fmla="*/ 164 h 164"/>
                      <a:gd name="T26" fmla="*/ 13 w 46"/>
                      <a:gd name="T27" fmla="*/ 164 h 164"/>
                      <a:gd name="T28" fmla="*/ 13 w 46"/>
                      <a:gd name="T29" fmla="*/ 164 h 164"/>
                      <a:gd name="T30" fmla="*/ 14 w 46"/>
                      <a:gd name="T31" fmla="*/ 164 h 164"/>
                      <a:gd name="T32" fmla="*/ 14 w 46"/>
                      <a:gd name="T33" fmla="*/ 164 h 164"/>
                      <a:gd name="T34" fmla="*/ 14 w 46"/>
                      <a:gd name="T35" fmla="*/ 164 h 164"/>
                      <a:gd name="T36" fmla="*/ 17 w 46"/>
                      <a:gd name="T37" fmla="*/ 164 h 164"/>
                      <a:gd name="T38" fmla="*/ 17 w 46"/>
                      <a:gd name="T39" fmla="*/ 164 h 164"/>
                      <a:gd name="T40" fmla="*/ 19 w 46"/>
                      <a:gd name="T41" fmla="*/ 164 h 164"/>
                      <a:gd name="T42" fmla="*/ 19 w 46"/>
                      <a:gd name="T43" fmla="*/ 164 h 164"/>
                      <a:gd name="T44" fmla="*/ 21 w 46"/>
                      <a:gd name="T45" fmla="*/ 164 h 164"/>
                      <a:gd name="T46" fmla="*/ 21 w 46"/>
                      <a:gd name="T47" fmla="*/ 164 h 164"/>
                      <a:gd name="T48" fmla="*/ 23 w 46"/>
                      <a:gd name="T49" fmla="*/ 85 h 164"/>
                      <a:gd name="T50" fmla="*/ 23 w 46"/>
                      <a:gd name="T51" fmla="*/ 81 h 164"/>
                      <a:gd name="T52" fmla="*/ 23 w 46"/>
                      <a:gd name="T53" fmla="*/ 2 h 164"/>
                      <a:gd name="T54" fmla="*/ 25 w 46"/>
                      <a:gd name="T55" fmla="*/ 163 h 164"/>
                      <a:gd name="T56" fmla="*/ 25 w 46"/>
                      <a:gd name="T57" fmla="*/ 163 h 164"/>
                      <a:gd name="T58" fmla="*/ 27 w 46"/>
                      <a:gd name="T59" fmla="*/ 164 h 164"/>
                      <a:gd name="T60" fmla="*/ 27 w 46"/>
                      <a:gd name="T61" fmla="*/ 164 h 164"/>
                      <a:gd name="T62" fmla="*/ 29 w 46"/>
                      <a:gd name="T63" fmla="*/ 164 h 164"/>
                      <a:gd name="T64" fmla="*/ 29 w 46"/>
                      <a:gd name="T65" fmla="*/ 164 h 164"/>
                      <a:gd name="T66" fmla="*/ 31 w 46"/>
                      <a:gd name="T67" fmla="*/ 164 h 164"/>
                      <a:gd name="T68" fmla="*/ 31 w 46"/>
                      <a:gd name="T69" fmla="*/ 164 h 164"/>
                      <a:gd name="T70" fmla="*/ 33 w 46"/>
                      <a:gd name="T71" fmla="*/ 164 h 164"/>
                      <a:gd name="T72" fmla="*/ 33 w 46"/>
                      <a:gd name="T73" fmla="*/ 164 h 164"/>
                      <a:gd name="T74" fmla="*/ 33 w 46"/>
                      <a:gd name="T75" fmla="*/ 164 h 164"/>
                      <a:gd name="T76" fmla="*/ 36 w 46"/>
                      <a:gd name="T77" fmla="*/ 164 h 164"/>
                      <a:gd name="T78" fmla="*/ 36 w 46"/>
                      <a:gd name="T79" fmla="*/ 164 h 164"/>
                      <a:gd name="T80" fmla="*/ 37 w 46"/>
                      <a:gd name="T81" fmla="*/ 164 h 164"/>
                      <a:gd name="T82" fmla="*/ 37 w 46"/>
                      <a:gd name="T83" fmla="*/ 164 h 164"/>
                      <a:gd name="T84" fmla="*/ 39 w 46"/>
                      <a:gd name="T85" fmla="*/ 164 h 164"/>
                      <a:gd name="T86" fmla="*/ 39 w 46"/>
                      <a:gd name="T87" fmla="*/ 164 h 164"/>
                      <a:gd name="T88" fmla="*/ 42 w 46"/>
                      <a:gd name="T89" fmla="*/ 150 h 164"/>
                      <a:gd name="T90" fmla="*/ 42 w 46"/>
                      <a:gd name="T91" fmla="*/ 150 h 164"/>
                      <a:gd name="T92" fmla="*/ 42 w 46"/>
                      <a:gd name="T93" fmla="*/ 0 h 164"/>
                      <a:gd name="T94" fmla="*/ 44 w 46"/>
                      <a:gd name="T95" fmla="*/ 163 h 164"/>
                      <a:gd name="T96" fmla="*/ 44 w 46"/>
                      <a:gd name="T97" fmla="*/ 163 h 164"/>
                      <a:gd name="T98" fmla="*/ 46 w 46"/>
                      <a:gd name="T99" fmla="*/ 164 h 1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64">
                        <a:moveTo>
                          <a:pt x="0" y="164"/>
                        </a:moveTo>
                        <a:lnTo>
                          <a:pt x="0" y="164"/>
                        </a:lnTo>
                        <a:lnTo>
                          <a:pt x="2" y="163"/>
                        </a:lnTo>
                        <a:lnTo>
                          <a:pt x="2" y="163"/>
                        </a:lnTo>
                        <a:lnTo>
                          <a:pt x="4" y="4"/>
                        </a:lnTo>
                        <a:lnTo>
                          <a:pt x="4" y="98"/>
                        </a:lnTo>
                        <a:lnTo>
                          <a:pt x="4" y="101"/>
                        </a:lnTo>
                        <a:lnTo>
                          <a:pt x="6" y="164"/>
                        </a:lnTo>
                        <a:lnTo>
                          <a:pt x="6" y="164"/>
                        </a:lnTo>
                        <a:lnTo>
                          <a:pt x="8" y="164"/>
                        </a:lnTo>
                        <a:lnTo>
                          <a:pt x="8" y="164"/>
                        </a:lnTo>
                        <a:lnTo>
                          <a:pt x="11" y="164"/>
                        </a:lnTo>
                        <a:lnTo>
                          <a:pt x="11" y="164"/>
                        </a:lnTo>
                        <a:lnTo>
                          <a:pt x="13" y="164"/>
                        </a:lnTo>
                        <a:lnTo>
                          <a:pt x="13" y="164"/>
                        </a:lnTo>
                        <a:lnTo>
                          <a:pt x="14" y="164"/>
                        </a:lnTo>
                        <a:lnTo>
                          <a:pt x="14" y="164"/>
                        </a:lnTo>
                        <a:lnTo>
                          <a:pt x="14" y="164"/>
                        </a:lnTo>
                        <a:lnTo>
                          <a:pt x="17" y="164"/>
                        </a:lnTo>
                        <a:lnTo>
                          <a:pt x="17" y="164"/>
                        </a:lnTo>
                        <a:lnTo>
                          <a:pt x="19" y="164"/>
                        </a:lnTo>
                        <a:lnTo>
                          <a:pt x="19" y="164"/>
                        </a:lnTo>
                        <a:lnTo>
                          <a:pt x="21" y="164"/>
                        </a:lnTo>
                        <a:lnTo>
                          <a:pt x="21" y="164"/>
                        </a:lnTo>
                        <a:lnTo>
                          <a:pt x="23" y="85"/>
                        </a:lnTo>
                        <a:lnTo>
                          <a:pt x="23" y="81"/>
                        </a:lnTo>
                        <a:lnTo>
                          <a:pt x="23" y="2"/>
                        </a:lnTo>
                        <a:lnTo>
                          <a:pt x="25" y="163"/>
                        </a:lnTo>
                        <a:lnTo>
                          <a:pt x="25" y="163"/>
                        </a:lnTo>
                        <a:lnTo>
                          <a:pt x="27" y="164"/>
                        </a:lnTo>
                        <a:lnTo>
                          <a:pt x="27" y="164"/>
                        </a:lnTo>
                        <a:lnTo>
                          <a:pt x="29" y="164"/>
                        </a:lnTo>
                        <a:lnTo>
                          <a:pt x="29" y="164"/>
                        </a:lnTo>
                        <a:lnTo>
                          <a:pt x="31" y="164"/>
                        </a:lnTo>
                        <a:lnTo>
                          <a:pt x="31" y="164"/>
                        </a:lnTo>
                        <a:lnTo>
                          <a:pt x="33" y="164"/>
                        </a:lnTo>
                        <a:lnTo>
                          <a:pt x="33" y="164"/>
                        </a:lnTo>
                        <a:lnTo>
                          <a:pt x="33" y="164"/>
                        </a:lnTo>
                        <a:lnTo>
                          <a:pt x="36" y="164"/>
                        </a:lnTo>
                        <a:lnTo>
                          <a:pt x="36" y="164"/>
                        </a:lnTo>
                        <a:lnTo>
                          <a:pt x="37" y="164"/>
                        </a:lnTo>
                        <a:lnTo>
                          <a:pt x="37" y="164"/>
                        </a:lnTo>
                        <a:lnTo>
                          <a:pt x="39" y="164"/>
                        </a:lnTo>
                        <a:lnTo>
                          <a:pt x="39" y="164"/>
                        </a:lnTo>
                        <a:lnTo>
                          <a:pt x="42" y="150"/>
                        </a:lnTo>
                        <a:lnTo>
                          <a:pt x="42" y="150"/>
                        </a:lnTo>
                        <a:lnTo>
                          <a:pt x="42" y="0"/>
                        </a:lnTo>
                        <a:lnTo>
                          <a:pt x="44" y="163"/>
                        </a:lnTo>
                        <a:lnTo>
                          <a:pt x="44" y="163"/>
                        </a:lnTo>
                        <a:lnTo>
                          <a:pt x="46" y="16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0" name="Freeform 255"/>
                  <p:cNvSpPr>
                    <a:spLocks/>
                  </p:cNvSpPr>
                  <p:nvPr/>
                </p:nvSpPr>
                <p:spPr bwMode="auto">
                  <a:xfrm>
                    <a:off x="1249362" y="2308225"/>
                    <a:ext cx="73025" cy="266700"/>
                  </a:xfrm>
                  <a:custGeom>
                    <a:avLst/>
                    <a:gdLst>
                      <a:gd name="T0" fmla="*/ 0 w 46"/>
                      <a:gd name="T1" fmla="*/ 168 h 168"/>
                      <a:gd name="T2" fmla="*/ 0 w 46"/>
                      <a:gd name="T3" fmla="*/ 168 h 168"/>
                      <a:gd name="T4" fmla="*/ 2 w 46"/>
                      <a:gd name="T5" fmla="*/ 168 h 168"/>
                      <a:gd name="T6" fmla="*/ 2 w 46"/>
                      <a:gd name="T7" fmla="*/ 168 h 168"/>
                      <a:gd name="T8" fmla="*/ 4 w 46"/>
                      <a:gd name="T9" fmla="*/ 168 h 168"/>
                      <a:gd name="T10" fmla="*/ 4 w 46"/>
                      <a:gd name="T11" fmla="*/ 168 h 168"/>
                      <a:gd name="T12" fmla="*/ 6 w 46"/>
                      <a:gd name="T13" fmla="*/ 168 h 168"/>
                      <a:gd name="T14" fmla="*/ 6 w 46"/>
                      <a:gd name="T15" fmla="*/ 168 h 168"/>
                      <a:gd name="T16" fmla="*/ 6 w 46"/>
                      <a:gd name="T17" fmla="*/ 168 h 168"/>
                      <a:gd name="T18" fmla="*/ 8 w 46"/>
                      <a:gd name="T19" fmla="*/ 168 h 168"/>
                      <a:gd name="T20" fmla="*/ 8 w 46"/>
                      <a:gd name="T21" fmla="*/ 168 h 168"/>
                      <a:gd name="T22" fmla="*/ 10 w 46"/>
                      <a:gd name="T23" fmla="*/ 168 h 168"/>
                      <a:gd name="T24" fmla="*/ 10 w 46"/>
                      <a:gd name="T25" fmla="*/ 168 h 168"/>
                      <a:gd name="T26" fmla="*/ 12 w 46"/>
                      <a:gd name="T27" fmla="*/ 168 h 168"/>
                      <a:gd name="T28" fmla="*/ 12 w 46"/>
                      <a:gd name="T29" fmla="*/ 168 h 168"/>
                      <a:gd name="T30" fmla="*/ 14 w 46"/>
                      <a:gd name="T31" fmla="*/ 163 h 168"/>
                      <a:gd name="T32" fmla="*/ 14 w 46"/>
                      <a:gd name="T33" fmla="*/ 163 h 168"/>
                      <a:gd name="T34" fmla="*/ 15 w 46"/>
                      <a:gd name="T35" fmla="*/ 2 h 168"/>
                      <a:gd name="T36" fmla="*/ 16 w 46"/>
                      <a:gd name="T37" fmla="*/ 165 h 168"/>
                      <a:gd name="T38" fmla="*/ 16 w 46"/>
                      <a:gd name="T39" fmla="*/ 165 h 168"/>
                      <a:gd name="T40" fmla="*/ 18 w 46"/>
                      <a:gd name="T41" fmla="*/ 168 h 168"/>
                      <a:gd name="T42" fmla="*/ 18 w 46"/>
                      <a:gd name="T43" fmla="*/ 168 h 168"/>
                      <a:gd name="T44" fmla="*/ 21 w 46"/>
                      <a:gd name="T45" fmla="*/ 168 h 168"/>
                      <a:gd name="T46" fmla="*/ 21 w 46"/>
                      <a:gd name="T47" fmla="*/ 168 h 168"/>
                      <a:gd name="T48" fmla="*/ 23 w 46"/>
                      <a:gd name="T49" fmla="*/ 168 h 168"/>
                      <a:gd name="T50" fmla="*/ 23 w 46"/>
                      <a:gd name="T51" fmla="*/ 168 h 168"/>
                      <a:gd name="T52" fmla="*/ 25 w 46"/>
                      <a:gd name="T53" fmla="*/ 168 h 168"/>
                      <a:gd name="T54" fmla="*/ 25 w 46"/>
                      <a:gd name="T55" fmla="*/ 168 h 168"/>
                      <a:gd name="T56" fmla="*/ 25 w 46"/>
                      <a:gd name="T57" fmla="*/ 168 h 168"/>
                      <a:gd name="T58" fmla="*/ 27 w 46"/>
                      <a:gd name="T59" fmla="*/ 168 h 168"/>
                      <a:gd name="T60" fmla="*/ 27 w 46"/>
                      <a:gd name="T61" fmla="*/ 168 h 168"/>
                      <a:gd name="T62" fmla="*/ 29 w 46"/>
                      <a:gd name="T63" fmla="*/ 168 h 168"/>
                      <a:gd name="T64" fmla="*/ 29 w 46"/>
                      <a:gd name="T65" fmla="*/ 168 h 168"/>
                      <a:gd name="T66" fmla="*/ 31 w 46"/>
                      <a:gd name="T67" fmla="*/ 168 h 168"/>
                      <a:gd name="T68" fmla="*/ 31 w 46"/>
                      <a:gd name="T69" fmla="*/ 168 h 168"/>
                      <a:gd name="T70" fmla="*/ 33 w 46"/>
                      <a:gd name="T71" fmla="*/ 166 h 168"/>
                      <a:gd name="T72" fmla="*/ 33 w 46"/>
                      <a:gd name="T73" fmla="*/ 166 h 168"/>
                      <a:gd name="T74" fmla="*/ 34 w 46"/>
                      <a:gd name="T75" fmla="*/ 0 h 168"/>
                      <a:gd name="T76" fmla="*/ 35 w 46"/>
                      <a:gd name="T77" fmla="*/ 161 h 168"/>
                      <a:gd name="T78" fmla="*/ 35 w 46"/>
                      <a:gd name="T79" fmla="*/ 161 h 168"/>
                      <a:gd name="T80" fmla="*/ 37 w 46"/>
                      <a:gd name="T81" fmla="*/ 168 h 168"/>
                      <a:gd name="T82" fmla="*/ 37 w 46"/>
                      <a:gd name="T83" fmla="*/ 168 h 168"/>
                      <a:gd name="T84" fmla="*/ 39 w 46"/>
                      <a:gd name="T85" fmla="*/ 168 h 168"/>
                      <a:gd name="T86" fmla="*/ 39 w 46"/>
                      <a:gd name="T87" fmla="*/ 168 h 168"/>
                      <a:gd name="T88" fmla="*/ 41 w 46"/>
                      <a:gd name="T89" fmla="*/ 168 h 168"/>
                      <a:gd name="T90" fmla="*/ 41 w 46"/>
                      <a:gd name="T91" fmla="*/ 168 h 168"/>
                      <a:gd name="T92" fmla="*/ 43 w 46"/>
                      <a:gd name="T93" fmla="*/ 168 h 168"/>
                      <a:gd name="T94" fmla="*/ 43 w 46"/>
                      <a:gd name="T95" fmla="*/ 168 h 168"/>
                      <a:gd name="T96" fmla="*/ 44 w 46"/>
                      <a:gd name="T97" fmla="*/ 168 h 168"/>
                      <a:gd name="T98" fmla="*/ 46 w 46"/>
                      <a:gd name="T99" fmla="*/ 168 h 1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68">
                        <a:moveTo>
                          <a:pt x="0" y="168"/>
                        </a:moveTo>
                        <a:lnTo>
                          <a:pt x="0" y="168"/>
                        </a:lnTo>
                        <a:lnTo>
                          <a:pt x="2" y="168"/>
                        </a:lnTo>
                        <a:lnTo>
                          <a:pt x="2" y="168"/>
                        </a:lnTo>
                        <a:lnTo>
                          <a:pt x="4" y="168"/>
                        </a:lnTo>
                        <a:lnTo>
                          <a:pt x="4" y="168"/>
                        </a:lnTo>
                        <a:lnTo>
                          <a:pt x="6" y="168"/>
                        </a:lnTo>
                        <a:lnTo>
                          <a:pt x="6" y="168"/>
                        </a:lnTo>
                        <a:lnTo>
                          <a:pt x="6" y="168"/>
                        </a:lnTo>
                        <a:lnTo>
                          <a:pt x="8" y="168"/>
                        </a:lnTo>
                        <a:lnTo>
                          <a:pt x="8" y="168"/>
                        </a:lnTo>
                        <a:lnTo>
                          <a:pt x="10" y="168"/>
                        </a:lnTo>
                        <a:lnTo>
                          <a:pt x="10" y="168"/>
                        </a:lnTo>
                        <a:lnTo>
                          <a:pt x="12" y="168"/>
                        </a:lnTo>
                        <a:lnTo>
                          <a:pt x="12" y="168"/>
                        </a:lnTo>
                        <a:lnTo>
                          <a:pt x="14" y="163"/>
                        </a:lnTo>
                        <a:lnTo>
                          <a:pt x="14" y="163"/>
                        </a:lnTo>
                        <a:lnTo>
                          <a:pt x="15" y="2"/>
                        </a:lnTo>
                        <a:lnTo>
                          <a:pt x="16" y="165"/>
                        </a:lnTo>
                        <a:lnTo>
                          <a:pt x="16" y="165"/>
                        </a:lnTo>
                        <a:lnTo>
                          <a:pt x="18" y="168"/>
                        </a:lnTo>
                        <a:lnTo>
                          <a:pt x="18" y="168"/>
                        </a:lnTo>
                        <a:lnTo>
                          <a:pt x="21" y="168"/>
                        </a:lnTo>
                        <a:lnTo>
                          <a:pt x="21" y="168"/>
                        </a:lnTo>
                        <a:lnTo>
                          <a:pt x="23" y="168"/>
                        </a:lnTo>
                        <a:lnTo>
                          <a:pt x="23" y="168"/>
                        </a:lnTo>
                        <a:lnTo>
                          <a:pt x="25" y="168"/>
                        </a:lnTo>
                        <a:lnTo>
                          <a:pt x="25" y="168"/>
                        </a:lnTo>
                        <a:lnTo>
                          <a:pt x="25" y="168"/>
                        </a:lnTo>
                        <a:lnTo>
                          <a:pt x="27" y="168"/>
                        </a:lnTo>
                        <a:lnTo>
                          <a:pt x="27" y="168"/>
                        </a:lnTo>
                        <a:lnTo>
                          <a:pt x="29" y="168"/>
                        </a:lnTo>
                        <a:lnTo>
                          <a:pt x="29" y="168"/>
                        </a:lnTo>
                        <a:lnTo>
                          <a:pt x="31" y="168"/>
                        </a:lnTo>
                        <a:lnTo>
                          <a:pt x="31" y="168"/>
                        </a:lnTo>
                        <a:lnTo>
                          <a:pt x="33" y="166"/>
                        </a:lnTo>
                        <a:lnTo>
                          <a:pt x="33" y="166"/>
                        </a:lnTo>
                        <a:lnTo>
                          <a:pt x="34" y="0"/>
                        </a:lnTo>
                        <a:lnTo>
                          <a:pt x="35" y="161"/>
                        </a:lnTo>
                        <a:lnTo>
                          <a:pt x="35" y="161"/>
                        </a:lnTo>
                        <a:lnTo>
                          <a:pt x="37" y="168"/>
                        </a:lnTo>
                        <a:lnTo>
                          <a:pt x="37" y="168"/>
                        </a:lnTo>
                        <a:lnTo>
                          <a:pt x="39" y="168"/>
                        </a:lnTo>
                        <a:lnTo>
                          <a:pt x="39" y="168"/>
                        </a:lnTo>
                        <a:lnTo>
                          <a:pt x="41" y="168"/>
                        </a:lnTo>
                        <a:lnTo>
                          <a:pt x="41" y="168"/>
                        </a:lnTo>
                        <a:lnTo>
                          <a:pt x="43" y="168"/>
                        </a:lnTo>
                        <a:lnTo>
                          <a:pt x="43" y="168"/>
                        </a:lnTo>
                        <a:lnTo>
                          <a:pt x="44" y="168"/>
                        </a:lnTo>
                        <a:lnTo>
                          <a:pt x="46" y="16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1" name="Freeform 256"/>
                  <p:cNvSpPr>
                    <a:spLocks/>
                  </p:cNvSpPr>
                  <p:nvPr/>
                </p:nvSpPr>
                <p:spPr bwMode="auto">
                  <a:xfrm>
                    <a:off x="1322387" y="2303462"/>
                    <a:ext cx="71438" cy="271463"/>
                  </a:xfrm>
                  <a:custGeom>
                    <a:avLst/>
                    <a:gdLst>
                      <a:gd name="T0" fmla="*/ 0 w 45"/>
                      <a:gd name="T1" fmla="*/ 171 h 171"/>
                      <a:gd name="T2" fmla="*/ 0 w 45"/>
                      <a:gd name="T3" fmla="*/ 171 h 171"/>
                      <a:gd name="T4" fmla="*/ 2 w 45"/>
                      <a:gd name="T5" fmla="*/ 171 h 171"/>
                      <a:gd name="T6" fmla="*/ 2 w 45"/>
                      <a:gd name="T7" fmla="*/ 171 h 171"/>
                      <a:gd name="T8" fmla="*/ 4 w 45"/>
                      <a:gd name="T9" fmla="*/ 171 h 171"/>
                      <a:gd name="T10" fmla="*/ 4 w 45"/>
                      <a:gd name="T11" fmla="*/ 171 h 171"/>
                      <a:gd name="T12" fmla="*/ 6 w 45"/>
                      <a:gd name="T13" fmla="*/ 170 h 171"/>
                      <a:gd name="T14" fmla="*/ 6 w 45"/>
                      <a:gd name="T15" fmla="*/ 170 h 171"/>
                      <a:gd name="T16" fmla="*/ 7 w 45"/>
                      <a:gd name="T17" fmla="*/ 1 h 171"/>
                      <a:gd name="T18" fmla="*/ 8 w 45"/>
                      <a:gd name="T19" fmla="*/ 147 h 171"/>
                      <a:gd name="T20" fmla="*/ 8 w 45"/>
                      <a:gd name="T21" fmla="*/ 148 h 171"/>
                      <a:gd name="T22" fmla="*/ 10 w 45"/>
                      <a:gd name="T23" fmla="*/ 171 h 171"/>
                      <a:gd name="T24" fmla="*/ 10 w 45"/>
                      <a:gd name="T25" fmla="*/ 171 h 171"/>
                      <a:gd name="T26" fmla="*/ 12 w 45"/>
                      <a:gd name="T27" fmla="*/ 171 h 171"/>
                      <a:gd name="T28" fmla="*/ 12 w 45"/>
                      <a:gd name="T29" fmla="*/ 171 h 171"/>
                      <a:gd name="T30" fmla="*/ 14 w 45"/>
                      <a:gd name="T31" fmla="*/ 171 h 171"/>
                      <a:gd name="T32" fmla="*/ 14 w 45"/>
                      <a:gd name="T33" fmla="*/ 171 h 171"/>
                      <a:gd name="T34" fmla="*/ 16 w 45"/>
                      <a:gd name="T35" fmla="*/ 171 h 171"/>
                      <a:gd name="T36" fmla="*/ 16 w 45"/>
                      <a:gd name="T37" fmla="*/ 171 h 171"/>
                      <a:gd name="T38" fmla="*/ 17 w 45"/>
                      <a:gd name="T39" fmla="*/ 171 h 171"/>
                      <a:gd name="T40" fmla="*/ 18 w 45"/>
                      <a:gd name="T41" fmla="*/ 171 h 171"/>
                      <a:gd name="T42" fmla="*/ 18 w 45"/>
                      <a:gd name="T43" fmla="*/ 171 h 171"/>
                      <a:gd name="T44" fmla="*/ 20 w 45"/>
                      <a:gd name="T45" fmla="*/ 171 h 171"/>
                      <a:gd name="T46" fmla="*/ 20 w 45"/>
                      <a:gd name="T47" fmla="*/ 171 h 171"/>
                      <a:gd name="T48" fmla="*/ 22 w 45"/>
                      <a:gd name="T49" fmla="*/ 171 h 171"/>
                      <a:gd name="T50" fmla="*/ 22 w 45"/>
                      <a:gd name="T51" fmla="*/ 171 h 171"/>
                      <a:gd name="T52" fmla="*/ 25 w 45"/>
                      <a:gd name="T53" fmla="*/ 170 h 171"/>
                      <a:gd name="T54" fmla="*/ 25 w 45"/>
                      <a:gd name="T55" fmla="*/ 170 h 171"/>
                      <a:gd name="T56" fmla="*/ 27 w 45"/>
                      <a:gd name="T57" fmla="*/ 0 h 171"/>
                      <a:gd name="T58" fmla="*/ 27 w 45"/>
                      <a:gd name="T59" fmla="*/ 9 h 171"/>
                      <a:gd name="T60" fmla="*/ 27 w 45"/>
                      <a:gd name="T61" fmla="*/ 13 h 171"/>
                      <a:gd name="T62" fmla="*/ 29 w 45"/>
                      <a:gd name="T63" fmla="*/ 171 h 171"/>
                      <a:gd name="T64" fmla="*/ 29 w 45"/>
                      <a:gd name="T65" fmla="*/ 171 h 171"/>
                      <a:gd name="T66" fmla="*/ 31 w 45"/>
                      <a:gd name="T67" fmla="*/ 171 h 171"/>
                      <a:gd name="T68" fmla="*/ 31 w 45"/>
                      <a:gd name="T69" fmla="*/ 171 h 171"/>
                      <a:gd name="T70" fmla="*/ 33 w 45"/>
                      <a:gd name="T71" fmla="*/ 171 h 171"/>
                      <a:gd name="T72" fmla="*/ 33 w 45"/>
                      <a:gd name="T73" fmla="*/ 171 h 171"/>
                      <a:gd name="T74" fmla="*/ 35 w 45"/>
                      <a:gd name="T75" fmla="*/ 171 h 171"/>
                      <a:gd name="T76" fmla="*/ 35 w 45"/>
                      <a:gd name="T77" fmla="*/ 171 h 171"/>
                      <a:gd name="T78" fmla="*/ 36 w 45"/>
                      <a:gd name="T79" fmla="*/ 171 h 171"/>
                      <a:gd name="T80" fmla="*/ 37 w 45"/>
                      <a:gd name="T81" fmla="*/ 171 h 171"/>
                      <a:gd name="T82" fmla="*/ 37 w 45"/>
                      <a:gd name="T83" fmla="*/ 171 h 171"/>
                      <a:gd name="T84" fmla="*/ 39 w 45"/>
                      <a:gd name="T85" fmla="*/ 171 h 171"/>
                      <a:gd name="T86" fmla="*/ 39 w 45"/>
                      <a:gd name="T87" fmla="*/ 171 h 171"/>
                      <a:gd name="T88" fmla="*/ 41 w 45"/>
                      <a:gd name="T89" fmla="*/ 171 h 171"/>
                      <a:gd name="T90" fmla="*/ 41 w 45"/>
                      <a:gd name="T91" fmla="*/ 171 h 171"/>
                      <a:gd name="T92" fmla="*/ 43 w 45"/>
                      <a:gd name="T93" fmla="*/ 171 h 171"/>
                      <a:gd name="T94" fmla="*/ 43 w 45"/>
                      <a:gd name="T95" fmla="*/ 171 h 171"/>
                      <a:gd name="T96" fmla="*/ 45 w 45"/>
                      <a:gd name="T97" fmla="*/ 136 h 171"/>
                      <a:gd name="T98" fmla="*/ 45 w 45"/>
                      <a:gd name="T99" fmla="*/ 134 h 1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71">
                        <a:moveTo>
                          <a:pt x="0" y="171"/>
                        </a:moveTo>
                        <a:lnTo>
                          <a:pt x="0" y="171"/>
                        </a:lnTo>
                        <a:lnTo>
                          <a:pt x="2" y="171"/>
                        </a:lnTo>
                        <a:lnTo>
                          <a:pt x="2" y="171"/>
                        </a:lnTo>
                        <a:lnTo>
                          <a:pt x="4" y="171"/>
                        </a:lnTo>
                        <a:lnTo>
                          <a:pt x="4" y="171"/>
                        </a:lnTo>
                        <a:lnTo>
                          <a:pt x="6" y="170"/>
                        </a:lnTo>
                        <a:lnTo>
                          <a:pt x="6" y="170"/>
                        </a:lnTo>
                        <a:lnTo>
                          <a:pt x="7" y="1"/>
                        </a:lnTo>
                        <a:lnTo>
                          <a:pt x="8" y="147"/>
                        </a:lnTo>
                        <a:lnTo>
                          <a:pt x="8" y="148"/>
                        </a:lnTo>
                        <a:lnTo>
                          <a:pt x="10" y="171"/>
                        </a:lnTo>
                        <a:lnTo>
                          <a:pt x="10" y="171"/>
                        </a:lnTo>
                        <a:lnTo>
                          <a:pt x="12" y="171"/>
                        </a:lnTo>
                        <a:lnTo>
                          <a:pt x="12" y="171"/>
                        </a:lnTo>
                        <a:lnTo>
                          <a:pt x="14" y="171"/>
                        </a:lnTo>
                        <a:lnTo>
                          <a:pt x="14" y="171"/>
                        </a:lnTo>
                        <a:lnTo>
                          <a:pt x="16" y="171"/>
                        </a:lnTo>
                        <a:lnTo>
                          <a:pt x="16" y="171"/>
                        </a:lnTo>
                        <a:lnTo>
                          <a:pt x="17" y="171"/>
                        </a:lnTo>
                        <a:lnTo>
                          <a:pt x="18" y="171"/>
                        </a:lnTo>
                        <a:lnTo>
                          <a:pt x="18" y="171"/>
                        </a:lnTo>
                        <a:lnTo>
                          <a:pt x="20" y="171"/>
                        </a:lnTo>
                        <a:lnTo>
                          <a:pt x="20" y="171"/>
                        </a:lnTo>
                        <a:lnTo>
                          <a:pt x="22" y="171"/>
                        </a:lnTo>
                        <a:lnTo>
                          <a:pt x="22" y="171"/>
                        </a:lnTo>
                        <a:lnTo>
                          <a:pt x="25" y="170"/>
                        </a:lnTo>
                        <a:lnTo>
                          <a:pt x="25" y="170"/>
                        </a:lnTo>
                        <a:lnTo>
                          <a:pt x="27" y="0"/>
                        </a:lnTo>
                        <a:lnTo>
                          <a:pt x="27" y="9"/>
                        </a:lnTo>
                        <a:lnTo>
                          <a:pt x="27" y="13"/>
                        </a:lnTo>
                        <a:lnTo>
                          <a:pt x="29" y="171"/>
                        </a:lnTo>
                        <a:lnTo>
                          <a:pt x="29" y="171"/>
                        </a:lnTo>
                        <a:lnTo>
                          <a:pt x="31" y="171"/>
                        </a:lnTo>
                        <a:lnTo>
                          <a:pt x="31" y="171"/>
                        </a:lnTo>
                        <a:lnTo>
                          <a:pt x="33" y="171"/>
                        </a:lnTo>
                        <a:lnTo>
                          <a:pt x="33" y="171"/>
                        </a:lnTo>
                        <a:lnTo>
                          <a:pt x="35" y="171"/>
                        </a:lnTo>
                        <a:lnTo>
                          <a:pt x="35" y="171"/>
                        </a:lnTo>
                        <a:lnTo>
                          <a:pt x="36" y="171"/>
                        </a:lnTo>
                        <a:lnTo>
                          <a:pt x="37" y="171"/>
                        </a:lnTo>
                        <a:lnTo>
                          <a:pt x="37" y="171"/>
                        </a:lnTo>
                        <a:lnTo>
                          <a:pt x="39" y="171"/>
                        </a:lnTo>
                        <a:lnTo>
                          <a:pt x="39" y="171"/>
                        </a:lnTo>
                        <a:lnTo>
                          <a:pt x="41" y="171"/>
                        </a:lnTo>
                        <a:lnTo>
                          <a:pt x="41" y="171"/>
                        </a:lnTo>
                        <a:lnTo>
                          <a:pt x="43" y="171"/>
                        </a:lnTo>
                        <a:lnTo>
                          <a:pt x="43" y="171"/>
                        </a:lnTo>
                        <a:lnTo>
                          <a:pt x="45" y="136"/>
                        </a:lnTo>
                        <a:lnTo>
                          <a:pt x="45" y="1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2" name="Freeform 257"/>
                  <p:cNvSpPr>
                    <a:spLocks/>
                  </p:cNvSpPr>
                  <p:nvPr/>
                </p:nvSpPr>
                <p:spPr bwMode="auto">
                  <a:xfrm>
                    <a:off x="1393825" y="2297112"/>
                    <a:ext cx="73025" cy="277813"/>
                  </a:xfrm>
                  <a:custGeom>
                    <a:avLst/>
                    <a:gdLst>
                      <a:gd name="T0" fmla="*/ 0 w 46"/>
                      <a:gd name="T1" fmla="*/ 138 h 175"/>
                      <a:gd name="T2" fmla="*/ 1 w 46"/>
                      <a:gd name="T3" fmla="*/ 2 h 175"/>
                      <a:gd name="T4" fmla="*/ 2 w 46"/>
                      <a:gd name="T5" fmla="*/ 174 h 175"/>
                      <a:gd name="T6" fmla="*/ 2 w 46"/>
                      <a:gd name="T7" fmla="*/ 174 h 175"/>
                      <a:gd name="T8" fmla="*/ 5 w 46"/>
                      <a:gd name="T9" fmla="*/ 175 h 175"/>
                      <a:gd name="T10" fmla="*/ 5 w 46"/>
                      <a:gd name="T11" fmla="*/ 175 h 175"/>
                      <a:gd name="T12" fmla="*/ 7 w 46"/>
                      <a:gd name="T13" fmla="*/ 175 h 175"/>
                      <a:gd name="T14" fmla="*/ 7 w 46"/>
                      <a:gd name="T15" fmla="*/ 175 h 175"/>
                      <a:gd name="T16" fmla="*/ 8 w 46"/>
                      <a:gd name="T17" fmla="*/ 175 h 175"/>
                      <a:gd name="T18" fmla="*/ 8 w 46"/>
                      <a:gd name="T19" fmla="*/ 175 h 175"/>
                      <a:gd name="T20" fmla="*/ 10 w 46"/>
                      <a:gd name="T21" fmla="*/ 175 h 175"/>
                      <a:gd name="T22" fmla="*/ 11 w 46"/>
                      <a:gd name="T23" fmla="*/ 175 h 175"/>
                      <a:gd name="T24" fmla="*/ 11 w 46"/>
                      <a:gd name="T25" fmla="*/ 175 h 175"/>
                      <a:gd name="T26" fmla="*/ 13 w 46"/>
                      <a:gd name="T27" fmla="*/ 175 h 175"/>
                      <a:gd name="T28" fmla="*/ 13 w 46"/>
                      <a:gd name="T29" fmla="*/ 175 h 175"/>
                      <a:gd name="T30" fmla="*/ 15 w 46"/>
                      <a:gd name="T31" fmla="*/ 175 h 175"/>
                      <a:gd name="T32" fmla="*/ 15 w 46"/>
                      <a:gd name="T33" fmla="*/ 175 h 175"/>
                      <a:gd name="T34" fmla="*/ 17 w 46"/>
                      <a:gd name="T35" fmla="*/ 175 h 175"/>
                      <a:gd name="T36" fmla="*/ 17 w 46"/>
                      <a:gd name="T37" fmla="*/ 175 h 175"/>
                      <a:gd name="T38" fmla="*/ 19 w 46"/>
                      <a:gd name="T39" fmla="*/ 166 h 175"/>
                      <a:gd name="T40" fmla="*/ 19 w 46"/>
                      <a:gd name="T41" fmla="*/ 166 h 175"/>
                      <a:gd name="T42" fmla="*/ 20 w 46"/>
                      <a:gd name="T43" fmla="*/ 1 h 175"/>
                      <a:gd name="T44" fmla="*/ 21 w 46"/>
                      <a:gd name="T45" fmla="*/ 173 h 175"/>
                      <a:gd name="T46" fmla="*/ 21 w 46"/>
                      <a:gd name="T47" fmla="*/ 173 h 175"/>
                      <a:gd name="T48" fmla="*/ 23 w 46"/>
                      <a:gd name="T49" fmla="*/ 175 h 175"/>
                      <a:gd name="T50" fmla="*/ 23 w 46"/>
                      <a:gd name="T51" fmla="*/ 175 h 175"/>
                      <a:gd name="T52" fmla="*/ 25 w 46"/>
                      <a:gd name="T53" fmla="*/ 175 h 175"/>
                      <a:gd name="T54" fmla="*/ 25 w 46"/>
                      <a:gd name="T55" fmla="*/ 175 h 175"/>
                      <a:gd name="T56" fmla="*/ 27 w 46"/>
                      <a:gd name="T57" fmla="*/ 175 h 175"/>
                      <a:gd name="T58" fmla="*/ 27 w 46"/>
                      <a:gd name="T59" fmla="*/ 175 h 175"/>
                      <a:gd name="T60" fmla="*/ 29 w 46"/>
                      <a:gd name="T61" fmla="*/ 175 h 175"/>
                      <a:gd name="T62" fmla="*/ 30 w 46"/>
                      <a:gd name="T63" fmla="*/ 175 h 175"/>
                      <a:gd name="T64" fmla="*/ 30 w 46"/>
                      <a:gd name="T65" fmla="*/ 175 h 175"/>
                      <a:gd name="T66" fmla="*/ 32 w 46"/>
                      <a:gd name="T67" fmla="*/ 175 h 175"/>
                      <a:gd name="T68" fmla="*/ 32 w 46"/>
                      <a:gd name="T69" fmla="*/ 175 h 175"/>
                      <a:gd name="T70" fmla="*/ 33 w 46"/>
                      <a:gd name="T71" fmla="*/ 175 h 175"/>
                      <a:gd name="T72" fmla="*/ 33 w 46"/>
                      <a:gd name="T73" fmla="*/ 175 h 175"/>
                      <a:gd name="T74" fmla="*/ 36 w 46"/>
                      <a:gd name="T75" fmla="*/ 175 h 175"/>
                      <a:gd name="T76" fmla="*/ 36 w 46"/>
                      <a:gd name="T77" fmla="*/ 175 h 175"/>
                      <a:gd name="T78" fmla="*/ 38 w 46"/>
                      <a:gd name="T79" fmla="*/ 172 h 175"/>
                      <a:gd name="T80" fmla="*/ 38 w 46"/>
                      <a:gd name="T81" fmla="*/ 171 h 175"/>
                      <a:gd name="T82" fmla="*/ 39 w 46"/>
                      <a:gd name="T83" fmla="*/ 0 h 175"/>
                      <a:gd name="T84" fmla="*/ 40 w 46"/>
                      <a:gd name="T85" fmla="*/ 170 h 175"/>
                      <a:gd name="T86" fmla="*/ 40 w 46"/>
                      <a:gd name="T87" fmla="*/ 171 h 175"/>
                      <a:gd name="T88" fmla="*/ 42 w 46"/>
                      <a:gd name="T89" fmla="*/ 175 h 175"/>
                      <a:gd name="T90" fmla="*/ 42 w 46"/>
                      <a:gd name="T91" fmla="*/ 175 h 175"/>
                      <a:gd name="T92" fmla="*/ 44 w 46"/>
                      <a:gd name="T93" fmla="*/ 175 h 175"/>
                      <a:gd name="T94" fmla="*/ 44 w 46"/>
                      <a:gd name="T95" fmla="*/ 175 h 175"/>
                      <a:gd name="T96" fmla="*/ 46 w 46"/>
                      <a:gd name="T97" fmla="*/ 175 h 175"/>
                      <a:gd name="T98" fmla="*/ 46 w 46"/>
                      <a:gd name="T99" fmla="*/ 175 h 1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5">
                        <a:moveTo>
                          <a:pt x="0" y="138"/>
                        </a:moveTo>
                        <a:lnTo>
                          <a:pt x="1" y="2"/>
                        </a:lnTo>
                        <a:lnTo>
                          <a:pt x="2" y="174"/>
                        </a:lnTo>
                        <a:lnTo>
                          <a:pt x="2" y="174"/>
                        </a:lnTo>
                        <a:lnTo>
                          <a:pt x="5" y="175"/>
                        </a:lnTo>
                        <a:lnTo>
                          <a:pt x="5" y="175"/>
                        </a:lnTo>
                        <a:lnTo>
                          <a:pt x="7" y="175"/>
                        </a:lnTo>
                        <a:lnTo>
                          <a:pt x="7" y="175"/>
                        </a:lnTo>
                        <a:lnTo>
                          <a:pt x="8" y="175"/>
                        </a:lnTo>
                        <a:lnTo>
                          <a:pt x="8" y="175"/>
                        </a:lnTo>
                        <a:lnTo>
                          <a:pt x="10" y="175"/>
                        </a:lnTo>
                        <a:lnTo>
                          <a:pt x="11" y="175"/>
                        </a:lnTo>
                        <a:lnTo>
                          <a:pt x="11" y="175"/>
                        </a:lnTo>
                        <a:lnTo>
                          <a:pt x="13" y="175"/>
                        </a:lnTo>
                        <a:lnTo>
                          <a:pt x="13" y="175"/>
                        </a:lnTo>
                        <a:lnTo>
                          <a:pt x="15" y="175"/>
                        </a:lnTo>
                        <a:lnTo>
                          <a:pt x="15" y="175"/>
                        </a:lnTo>
                        <a:lnTo>
                          <a:pt x="17" y="175"/>
                        </a:lnTo>
                        <a:lnTo>
                          <a:pt x="17" y="175"/>
                        </a:lnTo>
                        <a:lnTo>
                          <a:pt x="19" y="166"/>
                        </a:lnTo>
                        <a:lnTo>
                          <a:pt x="19" y="166"/>
                        </a:lnTo>
                        <a:lnTo>
                          <a:pt x="20" y="1"/>
                        </a:lnTo>
                        <a:lnTo>
                          <a:pt x="21" y="173"/>
                        </a:lnTo>
                        <a:lnTo>
                          <a:pt x="21" y="173"/>
                        </a:lnTo>
                        <a:lnTo>
                          <a:pt x="23" y="175"/>
                        </a:lnTo>
                        <a:lnTo>
                          <a:pt x="23" y="175"/>
                        </a:lnTo>
                        <a:lnTo>
                          <a:pt x="25" y="175"/>
                        </a:lnTo>
                        <a:lnTo>
                          <a:pt x="25" y="175"/>
                        </a:lnTo>
                        <a:lnTo>
                          <a:pt x="27" y="175"/>
                        </a:lnTo>
                        <a:lnTo>
                          <a:pt x="27" y="175"/>
                        </a:lnTo>
                        <a:lnTo>
                          <a:pt x="29" y="175"/>
                        </a:lnTo>
                        <a:lnTo>
                          <a:pt x="30" y="175"/>
                        </a:lnTo>
                        <a:lnTo>
                          <a:pt x="30" y="175"/>
                        </a:lnTo>
                        <a:lnTo>
                          <a:pt x="32" y="175"/>
                        </a:lnTo>
                        <a:lnTo>
                          <a:pt x="32" y="175"/>
                        </a:lnTo>
                        <a:lnTo>
                          <a:pt x="33" y="175"/>
                        </a:lnTo>
                        <a:lnTo>
                          <a:pt x="33" y="175"/>
                        </a:lnTo>
                        <a:lnTo>
                          <a:pt x="36" y="175"/>
                        </a:lnTo>
                        <a:lnTo>
                          <a:pt x="36" y="175"/>
                        </a:lnTo>
                        <a:lnTo>
                          <a:pt x="38" y="172"/>
                        </a:lnTo>
                        <a:lnTo>
                          <a:pt x="38" y="171"/>
                        </a:lnTo>
                        <a:lnTo>
                          <a:pt x="39" y="0"/>
                        </a:lnTo>
                        <a:lnTo>
                          <a:pt x="40" y="170"/>
                        </a:lnTo>
                        <a:lnTo>
                          <a:pt x="40" y="171"/>
                        </a:lnTo>
                        <a:lnTo>
                          <a:pt x="42" y="175"/>
                        </a:lnTo>
                        <a:lnTo>
                          <a:pt x="42" y="175"/>
                        </a:lnTo>
                        <a:lnTo>
                          <a:pt x="44" y="175"/>
                        </a:lnTo>
                        <a:lnTo>
                          <a:pt x="44" y="175"/>
                        </a:lnTo>
                        <a:lnTo>
                          <a:pt x="46" y="175"/>
                        </a:lnTo>
                        <a:lnTo>
                          <a:pt x="46" y="17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3" name="Freeform 258"/>
                  <p:cNvSpPr>
                    <a:spLocks/>
                  </p:cNvSpPr>
                  <p:nvPr/>
                </p:nvSpPr>
                <p:spPr bwMode="auto">
                  <a:xfrm>
                    <a:off x="1466850" y="2293937"/>
                    <a:ext cx="73025" cy="280988"/>
                  </a:xfrm>
                  <a:custGeom>
                    <a:avLst/>
                    <a:gdLst>
                      <a:gd name="T0" fmla="*/ 0 w 46"/>
                      <a:gd name="T1" fmla="*/ 177 h 177"/>
                      <a:gd name="T2" fmla="*/ 2 w 46"/>
                      <a:gd name="T3" fmla="*/ 177 h 177"/>
                      <a:gd name="T4" fmla="*/ 2 w 46"/>
                      <a:gd name="T5" fmla="*/ 177 h 177"/>
                      <a:gd name="T6" fmla="*/ 2 w 46"/>
                      <a:gd name="T7" fmla="*/ 177 h 177"/>
                      <a:gd name="T8" fmla="*/ 4 w 46"/>
                      <a:gd name="T9" fmla="*/ 177 h 177"/>
                      <a:gd name="T10" fmla="*/ 4 w 46"/>
                      <a:gd name="T11" fmla="*/ 177 h 177"/>
                      <a:gd name="T12" fmla="*/ 6 w 46"/>
                      <a:gd name="T13" fmla="*/ 177 h 177"/>
                      <a:gd name="T14" fmla="*/ 6 w 46"/>
                      <a:gd name="T15" fmla="*/ 177 h 177"/>
                      <a:gd name="T16" fmla="*/ 9 w 46"/>
                      <a:gd name="T17" fmla="*/ 177 h 177"/>
                      <a:gd name="T18" fmla="*/ 9 w 46"/>
                      <a:gd name="T19" fmla="*/ 177 h 177"/>
                      <a:gd name="T20" fmla="*/ 10 w 46"/>
                      <a:gd name="T21" fmla="*/ 175 h 177"/>
                      <a:gd name="T22" fmla="*/ 10 w 46"/>
                      <a:gd name="T23" fmla="*/ 175 h 177"/>
                      <a:gd name="T24" fmla="*/ 12 w 46"/>
                      <a:gd name="T25" fmla="*/ 1 h 177"/>
                      <a:gd name="T26" fmla="*/ 12 w 46"/>
                      <a:gd name="T27" fmla="*/ 165 h 177"/>
                      <a:gd name="T28" fmla="*/ 12 w 46"/>
                      <a:gd name="T29" fmla="*/ 165 h 177"/>
                      <a:gd name="T30" fmla="*/ 15 w 46"/>
                      <a:gd name="T31" fmla="*/ 177 h 177"/>
                      <a:gd name="T32" fmla="*/ 15 w 46"/>
                      <a:gd name="T33" fmla="*/ 177 h 177"/>
                      <a:gd name="T34" fmla="*/ 17 w 46"/>
                      <a:gd name="T35" fmla="*/ 177 h 177"/>
                      <a:gd name="T36" fmla="*/ 17 w 46"/>
                      <a:gd name="T37" fmla="*/ 177 h 177"/>
                      <a:gd name="T38" fmla="*/ 19 w 46"/>
                      <a:gd name="T39" fmla="*/ 177 h 177"/>
                      <a:gd name="T40" fmla="*/ 19 w 46"/>
                      <a:gd name="T41" fmla="*/ 177 h 177"/>
                      <a:gd name="T42" fmla="*/ 21 w 46"/>
                      <a:gd name="T43" fmla="*/ 177 h 177"/>
                      <a:gd name="T44" fmla="*/ 21 w 46"/>
                      <a:gd name="T45" fmla="*/ 177 h 177"/>
                      <a:gd name="T46" fmla="*/ 21 w 46"/>
                      <a:gd name="T47" fmla="*/ 177 h 177"/>
                      <a:gd name="T48" fmla="*/ 23 w 46"/>
                      <a:gd name="T49" fmla="*/ 177 h 177"/>
                      <a:gd name="T50" fmla="*/ 23 w 46"/>
                      <a:gd name="T51" fmla="*/ 177 h 177"/>
                      <a:gd name="T52" fmla="*/ 25 w 46"/>
                      <a:gd name="T53" fmla="*/ 177 h 177"/>
                      <a:gd name="T54" fmla="*/ 25 w 46"/>
                      <a:gd name="T55" fmla="*/ 177 h 177"/>
                      <a:gd name="T56" fmla="*/ 27 w 46"/>
                      <a:gd name="T57" fmla="*/ 177 h 177"/>
                      <a:gd name="T58" fmla="*/ 27 w 46"/>
                      <a:gd name="T59" fmla="*/ 177 h 177"/>
                      <a:gd name="T60" fmla="*/ 29 w 46"/>
                      <a:gd name="T61" fmla="*/ 176 h 177"/>
                      <a:gd name="T62" fmla="*/ 29 w 46"/>
                      <a:gd name="T63" fmla="*/ 176 h 177"/>
                      <a:gd name="T64" fmla="*/ 31 w 46"/>
                      <a:gd name="T65" fmla="*/ 0 h 177"/>
                      <a:gd name="T66" fmla="*/ 31 w 46"/>
                      <a:gd name="T67" fmla="*/ 120 h 177"/>
                      <a:gd name="T68" fmla="*/ 31 w 46"/>
                      <a:gd name="T69" fmla="*/ 122 h 177"/>
                      <a:gd name="T70" fmla="*/ 33 w 46"/>
                      <a:gd name="T71" fmla="*/ 177 h 177"/>
                      <a:gd name="T72" fmla="*/ 33 w 46"/>
                      <a:gd name="T73" fmla="*/ 177 h 177"/>
                      <a:gd name="T74" fmla="*/ 35 w 46"/>
                      <a:gd name="T75" fmla="*/ 177 h 177"/>
                      <a:gd name="T76" fmla="*/ 35 w 46"/>
                      <a:gd name="T77" fmla="*/ 177 h 177"/>
                      <a:gd name="T78" fmla="*/ 37 w 46"/>
                      <a:gd name="T79" fmla="*/ 177 h 177"/>
                      <a:gd name="T80" fmla="*/ 37 w 46"/>
                      <a:gd name="T81" fmla="*/ 177 h 177"/>
                      <a:gd name="T82" fmla="*/ 40 w 46"/>
                      <a:gd name="T83" fmla="*/ 177 h 177"/>
                      <a:gd name="T84" fmla="*/ 40 w 46"/>
                      <a:gd name="T85" fmla="*/ 177 h 177"/>
                      <a:gd name="T86" fmla="*/ 40 w 46"/>
                      <a:gd name="T87" fmla="*/ 177 h 177"/>
                      <a:gd name="T88" fmla="*/ 42 w 46"/>
                      <a:gd name="T89" fmla="*/ 177 h 177"/>
                      <a:gd name="T90" fmla="*/ 42 w 46"/>
                      <a:gd name="T91" fmla="*/ 177 h 177"/>
                      <a:gd name="T92" fmla="*/ 44 w 46"/>
                      <a:gd name="T93" fmla="*/ 177 h 177"/>
                      <a:gd name="T94" fmla="*/ 44 w 46"/>
                      <a:gd name="T95" fmla="*/ 177 h 177"/>
                      <a:gd name="T96" fmla="*/ 46 w 46"/>
                      <a:gd name="T97" fmla="*/ 177 h 177"/>
                      <a:gd name="T98" fmla="*/ 46 w 46"/>
                      <a:gd name="T99" fmla="*/ 177 h 1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7">
                        <a:moveTo>
                          <a:pt x="0" y="177"/>
                        </a:moveTo>
                        <a:lnTo>
                          <a:pt x="2" y="177"/>
                        </a:lnTo>
                        <a:lnTo>
                          <a:pt x="2" y="177"/>
                        </a:lnTo>
                        <a:lnTo>
                          <a:pt x="2" y="177"/>
                        </a:lnTo>
                        <a:lnTo>
                          <a:pt x="4" y="177"/>
                        </a:lnTo>
                        <a:lnTo>
                          <a:pt x="4" y="177"/>
                        </a:lnTo>
                        <a:lnTo>
                          <a:pt x="6" y="177"/>
                        </a:lnTo>
                        <a:lnTo>
                          <a:pt x="6" y="177"/>
                        </a:lnTo>
                        <a:lnTo>
                          <a:pt x="9" y="177"/>
                        </a:lnTo>
                        <a:lnTo>
                          <a:pt x="9" y="177"/>
                        </a:lnTo>
                        <a:lnTo>
                          <a:pt x="10" y="175"/>
                        </a:lnTo>
                        <a:lnTo>
                          <a:pt x="10" y="175"/>
                        </a:lnTo>
                        <a:lnTo>
                          <a:pt x="12" y="1"/>
                        </a:lnTo>
                        <a:lnTo>
                          <a:pt x="12" y="165"/>
                        </a:lnTo>
                        <a:lnTo>
                          <a:pt x="12" y="165"/>
                        </a:lnTo>
                        <a:lnTo>
                          <a:pt x="15" y="177"/>
                        </a:lnTo>
                        <a:lnTo>
                          <a:pt x="15" y="177"/>
                        </a:lnTo>
                        <a:lnTo>
                          <a:pt x="17" y="177"/>
                        </a:lnTo>
                        <a:lnTo>
                          <a:pt x="17" y="177"/>
                        </a:lnTo>
                        <a:lnTo>
                          <a:pt x="19" y="177"/>
                        </a:lnTo>
                        <a:lnTo>
                          <a:pt x="19" y="177"/>
                        </a:lnTo>
                        <a:lnTo>
                          <a:pt x="21" y="177"/>
                        </a:lnTo>
                        <a:lnTo>
                          <a:pt x="21" y="177"/>
                        </a:lnTo>
                        <a:lnTo>
                          <a:pt x="21" y="177"/>
                        </a:lnTo>
                        <a:lnTo>
                          <a:pt x="23" y="177"/>
                        </a:lnTo>
                        <a:lnTo>
                          <a:pt x="23" y="177"/>
                        </a:lnTo>
                        <a:lnTo>
                          <a:pt x="25" y="177"/>
                        </a:lnTo>
                        <a:lnTo>
                          <a:pt x="25" y="177"/>
                        </a:lnTo>
                        <a:lnTo>
                          <a:pt x="27" y="177"/>
                        </a:lnTo>
                        <a:lnTo>
                          <a:pt x="27" y="177"/>
                        </a:lnTo>
                        <a:lnTo>
                          <a:pt x="29" y="176"/>
                        </a:lnTo>
                        <a:lnTo>
                          <a:pt x="29" y="176"/>
                        </a:lnTo>
                        <a:lnTo>
                          <a:pt x="31" y="0"/>
                        </a:lnTo>
                        <a:lnTo>
                          <a:pt x="31" y="120"/>
                        </a:lnTo>
                        <a:lnTo>
                          <a:pt x="31" y="122"/>
                        </a:lnTo>
                        <a:lnTo>
                          <a:pt x="33" y="177"/>
                        </a:lnTo>
                        <a:lnTo>
                          <a:pt x="33" y="177"/>
                        </a:lnTo>
                        <a:lnTo>
                          <a:pt x="35" y="177"/>
                        </a:lnTo>
                        <a:lnTo>
                          <a:pt x="35" y="177"/>
                        </a:lnTo>
                        <a:lnTo>
                          <a:pt x="37" y="177"/>
                        </a:lnTo>
                        <a:lnTo>
                          <a:pt x="37" y="177"/>
                        </a:lnTo>
                        <a:lnTo>
                          <a:pt x="40" y="177"/>
                        </a:lnTo>
                        <a:lnTo>
                          <a:pt x="40" y="177"/>
                        </a:lnTo>
                        <a:lnTo>
                          <a:pt x="40" y="177"/>
                        </a:lnTo>
                        <a:lnTo>
                          <a:pt x="42" y="177"/>
                        </a:lnTo>
                        <a:lnTo>
                          <a:pt x="42" y="177"/>
                        </a:lnTo>
                        <a:lnTo>
                          <a:pt x="44" y="177"/>
                        </a:lnTo>
                        <a:lnTo>
                          <a:pt x="44" y="177"/>
                        </a:lnTo>
                        <a:lnTo>
                          <a:pt x="46" y="177"/>
                        </a:lnTo>
                        <a:lnTo>
                          <a:pt x="46" y="1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4" name="Freeform 259"/>
                  <p:cNvSpPr>
                    <a:spLocks/>
                  </p:cNvSpPr>
                  <p:nvPr/>
                </p:nvSpPr>
                <p:spPr bwMode="auto">
                  <a:xfrm>
                    <a:off x="1539875" y="2290762"/>
                    <a:ext cx="73025" cy="284163"/>
                  </a:xfrm>
                  <a:custGeom>
                    <a:avLst/>
                    <a:gdLst>
                      <a:gd name="T0" fmla="*/ 0 w 46"/>
                      <a:gd name="T1" fmla="*/ 179 h 179"/>
                      <a:gd name="T2" fmla="*/ 2 w 46"/>
                      <a:gd name="T3" fmla="*/ 179 h 179"/>
                      <a:gd name="T4" fmla="*/ 2 w 46"/>
                      <a:gd name="T5" fmla="*/ 179 h 179"/>
                      <a:gd name="T6" fmla="*/ 4 w 46"/>
                      <a:gd name="T7" fmla="*/ 64 h 179"/>
                      <a:gd name="T8" fmla="*/ 4 w 46"/>
                      <a:gd name="T9" fmla="*/ 59 h 179"/>
                      <a:gd name="T10" fmla="*/ 4 w 46"/>
                      <a:gd name="T11" fmla="*/ 1 h 179"/>
                      <a:gd name="T12" fmla="*/ 6 w 46"/>
                      <a:gd name="T13" fmla="*/ 178 h 179"/>
                      <a:gd name="T14" fmla="*/ 6 w 46"/>
                      <a:gd name="T15" fmla="*/ 178 h 179"/>
                      <a:gd name="T16" fmla="*/ 8 w 46"/>
                      <a:gd name="T17" fmla="*/ 179 h 179"/>
                      <a:gd name="T18" fmla="*/ 8 w 46"/>
                      <a:gd name="T19" fmla="*/ 179 h 179"/>
                      <a:gd name="T20" fmla="*/ 10 w 46"/>
                      <a:gd name="T21" fmla="*/ 179 h 179"/>
                      <a:gd name="T22" fmla="*/ 10 w 46"/>
                      <a:gd name="T23" fmla="*/ 179 h 179"/>
                      <a:gd name="T24" fmla="*/ 12 w 46"/>
                      <a:gd name="T25" fmla="*/ 179 h 179"/>
                      <a:gd name="T26" fmla="*/ 12 w 46"/>
                      <a:gd name="T27" fmla="*/ 179 h 179"/>
                      <a:gd name="T28" fmla="*/ 14 w 46"/>
                      <a:gd name="T29" fmla="*/ 179 h 179"/>
                      <a:gd name="T30" fmla="*/ 14 w 46"/>
                      <a:gd name="T31" fmla="*/ 179 h 179"/>
                      <a:gd name="T32" fmla="*/ 14 w 46"/>
                      <a:gd name="T33" fmla="*/ 179 h 179"/>
                      <a:gd name="T34" fmla="*/ 16 w 46"/>
                      <a:gd name="T35" fmla="*/ 179 h 179"/>
                      <a:gd name="T36" fmla="*/ 16 w 46"/>
                      <a:gd name="T37" fmla="*/ 179 h 179"/>
                      <a:gd name="T38" fmla="*/ 19 w 46"/>
                      <a:gd name="T39" fmla="*/ 179 h 179"/>
                      <a:gd name="T40" fmla="*/ 19 w 46"/>
                      <a:gd name="T41" fmla="*/ 179 h 179"/>
                      <a:gd name="T42" fmla="*/ 21 w 46"/>
                      <a:gd name="T43" fmla="*/ 179 h 179"/>
                      <a:gd name="T44" fmla="*/ 21 w 46"/>
                      <a:gd name="T45" fmla="*/ 179 h 179"/>
                      <a:gd name="T46" fmla="*/ 23 w 46"/>
                      <a:gd name="T47" fmla="*/ 161 h 179"/>
                      <a:gd name="T48" fmla="*/ 23 w 46"/>
                      <a:gd name="T49" fmla="*/ 160 h 179"/>
                      <a:gd name="T50" fmla="*/ 23 w 46"/>
                      <a:gd name="T51" fmla="*/ 0 h 179"/>
                      <a:gd name="T52" fmla="*/ 25 w 46"/>
                      <a:gd name="T53" fmla="*/ 178 h 179"/>
                      <a:gd name="T54" fmla="*/ 25 w 46"/>
                      <a:gd name="T55" fmla="*/ 178 h 179"/>
                      <a:gd name="T56" fmla="*/ 27 w 46"/>
                      <a:gd name="T57" fmla="*/ 179 h 179"/>
                      <a:gd name="T58" fmla="*/ 27 w 46"/>
                      <a:gd name="T59" fmla="*/ 179 h 179"/>
                      <a:gd name="T60" fmla="*/ 29 w 46"/>
                      <a:gd name="T61" fmla="*/ 179 h 179"/>
                      <a:gd name="T62" fmla="*/ 29 w 46"/>
                      <a:gd name="T63" fmla="*/ 179 h 179"/>
                      <a:gd name="T64" fmla="*/ 31 w 46"/>
                      <a:gd name="T65" fmla="*/ 179 h 179"/>
                      <a:gd name="T66" fmla="*/ 31 w 46"/>
                      <a:gd name="T67" fmla="*/ 179 h 179"/>
                      <a:gd name="T68" fmla="*/ 33 w 46"/>
                      <a:gd name="T69" fmla="*/ 179 h 179"/>
                      <a:gd name="T70" fmla="*/ 33 w 46"/>
                      <a:gd name="T71" fmla="*/ 179 h 179"/>
                      <a:gd name="T72" fmla="*/ 33 w 46"/>
                      <a:gd name="T73" fmla="*/ 179 h 179"/>
                      <a:gd name="T74" fmla="*/ 35 w 46"/>
                      <a:gd name="T75" fmla="*/ 179 h 179"/>
                      <a:gd name="T76" fmla="*/ 35 w 46"/>
                      <a:gd name="T77" fmla="*/ 179 h 179"/>
                      <a:gd name="T78" fmla="*/ 37 w 46"/>
                      <a:gd name="T79" fmla="*/ 179 h 179"/>
                      <a:gd name="T80" fmla="*/ 37 w 46"/>
                      <a:gd name="T81" fmla="*/ 179 h 179"/>
                      <a:gd name="T82" fmla="*/ 39 w 46"/>
                      <a:gd name="T83" fmla="*/ 179 h 179"/>
                      <a:gd name="T84" fmla="*/ 39 w 46"/>
                      <a:gd name="T85" fmla="*/ 179 h 179"/>
                      <a:gd name="T86" fmla="*/ 41 w 46"/>
                      <a:gd name="T87" fmla="*/ 173 h 179"/>
                      <a:gd name="T88" fmla="*/ 41 w 46"/>
                      <a:gd name="T89" fmla="*/ 173 h 179"/>
                      <a:gd name="T90" fmla="*/ 42 w 46"/>
                      <a:gd name="T91" fmla="*/ 0 h 179"/>
                      <a:gd name="T92" fmla="*/ 44 w 46"/>
                      <a:gd name="T93" fmla="*/ 176 h 179"/>
                      <a:gd name="T94" fmla="*/ 44 w 46"/>
                      <a:gd name="T95" fmla="*/ 176 h 179"/>
                      <a:gd name="T96" fmla="*/ 46 w 46"/>
                      <a:gd name="T97" fmla="*/ 179 h 179"/>
                      <a:gd name="T98" fmla="*/ 46 w 46"/>
                      <a:gd name="T99" fmla="*/ 179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9">
                        <a:moveTo>
                          <a:pt x="0" y="179"/>
                        </a:moveTo>
                        <a:lnTo>
                          <a:pt x="2" y="179"/>
                        </a:lnTo>
                        <a:lnTo>
                          <a:pt x="2" y="179"/>
                        </a:lnTo>
                        <a:lnTo>
                          <a:pt x="4" y="64"/>
                        </a:lnTo>
                        <a:lnTo>
                          <a:pt x="4" y="59"/>
                        </a:lnTo>
                        <a:lnTo>
                          <a:pt x="4" y="1"/>
                        </a:lnTo>
                        <a:lnTo>
                          <a:pt x="6" y="178"/>
                        </a:lnTo>
                        <a:lnTo>
                          <a:pt x="6" y="178"/>
                        </a:lnTo>
                        <a:lnTo>
                          <a:pt x="8" y="179"/>
                        </a:lnTo>
                        <a:lnTo>
                          <a:pt x="8" y="179"/>
                        </a:lnTo>
                        <a:lnTo>
                          <a:pt x="10" y="179"/>
                        </a:lnTo>
                        <a:lnTo>
                          <a:pt x="10" y="179"/>
                        </a:lnTo>
                        <a:lnTo>
                          <a:pt x="12" y="179"/>
                        </a:lnTo>
                        <a:lnTo>
                          <a:pt x="12" y="179"/>
                        </a:lnTo>
                        <a:lnTo>
                          <a:pt x="14" y="179"/>
                        </a:lnTo>
                        <a:lnTo>
                          <a:pt x="14" y="179"/>
                        </a:lnTo>
                        <a:lnTo>
                          <a:pt x="14" y="179"/>
                        </a:lnTo>
                        <a:lnTo>
                          <a:pt x="16" y="179"/>
                        </a:lnTo>
                        <a:lnTo>
                          <a:pt x="16" y="179"/>
                        </a:lnTo>
                        <a:lnTo>
                          <a:pt x="19" y="179"/>
                        </a:lnTo>
                        <a:lnTo>
                          <a:pt x="19" y="179"/>
                        </a:lnTo>
                        <a:lnTo>
                          <a:pt x="21" y="179"/>
                        </a:lnTo>
                        <a:lnTo>
                          <a:pt x="21" y="179"/>
                        </a:lnTo>
                        <a:lnTo>
                          <a:pt x="23" y="161"/>
                        </a:lnTo>
                        <a:lnTo>
                          <a:pt x="23" y="160"/>
                        </a:lnTo>
                        <a:lnTo>
                          <a:pt x="23" y="0"/>
                        </a:lnTo>
                        <a:lnTo>
                          <a:pt x="25" y="178"/>
                        </a:lnTo>
                        <a:lnTo>
                          <a:pt x="25" y="178"/>
                        </a:lnTo>
                        <a:lnTo>
                          <a:pt x="27" y="179"/>
                        </a:lnTo>
                        <a:lnTo>
                          <a:pt x="27" y="179"/>
                        </a:lnTo>
                        <a:lnTo>
                          <a:pt x="29" y="179"/>
                        </a:lnTo>
                        <a:lnTo>
                          <a:pt x="29" y="179"/>
                        </a:lnTo>
                        <a:lnTo>
                          <a:pt x="31" y="179"/>
                        </a:lnTo>
                        <a:lnTo>
                          <a:pt x="31" y="179"/>
                        </a:lnTo>
                        <a:lnTo>
                          <a:pt x="33" y="179"/>
                        </a:lnTo>
                        <a:lnTo>
                          <a:pt x="33" y="179"/>
                        </a:lnTo>
                        <a:lnTo>
                          <a:pt x="33" y="179"/>
                        </a:lnTo>
                        <a:lnTo>
                          <a:pt x="35" y="179"/>
                        </a:lnTo>
                        <a:lnTo>
                          <a:pt x="35" y="179"/>
                        </a:lnTo>
                        <a:lnTo>
                          <a:pt x="37" y="179"/>
                        </a:lnTo>
                        <a:lnTo>
                          <a:pt x="37" y="179"/>
                        </a:lnTo>
                        <a:lnTo>
                          <a:pt x="39" y="179"/>
                        </a:lnTo>
                        <a:lnTo>
                          <a:pt x="39" y="179"/>
                        </a:lnTo>
                        <a:lnTo>
                          <a:pt x="41" y="173"/>
                        </a:lnTo>
                        <a:lnTo>
                          <a:pt x="41" y="173"/>
                        </a:lnTo>
                        <a:lnTo>
                          <a:pt x="42" y="0"/>
                        </a:lnTo>
                        <a:lnTo>
                          <a:pt x="44" y="176"/>
                        </a:lnTo>
                        <a:lnTo>
                          <a:pt x="44" y="176"/>
                        </a:lnTo>
                        <a:lnTo>
                          <a:pt x="46" y="179"/>
                        </a:lnTo>
                        <a:lnTo>
                          <a:pt x="46" y="1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5" name="Freeform 260"/>
                  <p:cNvSpPr>
                    <a:spLocks/>
                  </p:cNvSpPr>
                  <p:nvPr/>
                </p:nvSpPr>
                <p:spPr bwMode="auto">
                  <a:xfrm>
                    <a:off x="1612900" y="2289175"/>
                    <a:ext cx="71438" cy="285750"/>
                  </a:xfrm>
                  <a:custGeom>
                    <a:avLst/>
                    <a:gdLst>
                      <a:gd name="T0" fmla="*/ 0 w 45"/>
                      <a:gd name="T1" fmla="*/ 180 h 180"/>
                      <a:gd name="T2" fmla="*/ 2 w 45"/>
                      <a:gd name="T3" fmla="*/ 180 h 180"/>
                      <a:gd name="T4" fmla="*/ 2 w 45"/>
                      <a:gd name="T5" fmla="*/ 180 h 180"/>
                      <a:gd name="T6" fmla="*/ 4 w 45"/>
                      <a:gd name="T7" fmla="*/ 180 h 180"/>
                      <a:gd name="T8" fmla="*/ 4 w 45"/>
                      <a:gd name="T9" fmla="*/ 180 h 180"/>
                      <a:gd name="T10" fmla="*/ 6 w 45"/>
                      <a:gd name="T11" fmla="*/ 180 h 180"/>
                      <a:gd name="T12" fmla="*/ 6 w 45"/>
                      <a:gd name="T13" fmla="*/ 180 h 180"/>
                      <a:gd name="T14" fmla="*/ 6 w 45"/>
                      <a:gd name="T15" fmla="*/ 180 h 180"/>
                      <a:gd name="T16" fmla="*/ 8 w 45"/>
                      <a:gd name="T17" fmla="*/ 180 h 180"/>
                      <a:gd name="T18" fmla="*/ 8 w 45"/>
                      <a:gd name="T19" fmla="*/ 180 h 180"/>
                      <a:gd name="T20" fmla="*/ 10 w 45"/>
                      <a:gd name="T21" fmla="*/ 180 h 180"/>
                      <a:gd name="T22" fmla="*/ 10 w 45"/>
                      <a:gd name="T23" fmla="*/ 180 h 180"/>
                      <a:gd name="T24" fmla="*/ 12 w 45"/>
                      <a:gd name="T25" fmla="*/ 180 h 180"/>
                      <a:gd name="T26" fmla="*/ 12 w 45"/>
                      <a:gd name="T27" fmla="*/ 180 h 180"/>
                      <a:gd name="T28" fmla="*/ 14 w 45"/>
                      <a:gd name="T29" fmla="*/ 177 h 180"/>
                      <a:gd name="T30" fmla="*/ 14 w 45"/>
                      <a:gd name="T31" fmla="*/ 177 h 180"/>
                      <a:gd name="T32" fmla="*/ 16 w 45"/>
                      <a:gd name="T33" fmla="*/ 0 h 180"/>
                      <a:gd name="T34" fmla="*/ 16 w 45"/>
                      <a:gd name="T35" fmla="*/ 173 h 180"/>
                      <a:gd name="T36" fmla="*/ 16 w 45"/>
                      <a:gd name="T37" fmla="*/ 173 h 180"/>
                      <a:gd name="T38" fmla="*/ 18 w 45"/>
                      <a:gd name="T39" fmla="*/ 180 h 180"/>
                      <a:gd name="T40" fmla="*/ 18 w 45"/>
                      <a:gd name="T41" fmla="*/ 180 h 180"/>
                      <a:gd name="T42" fmla="*/ 20 w 45"/>
                      <a:gd name="T43" fmla="*/ 180 h 180"/>
                      <a:gd name="T44" fmla="*/ 20 w 45"/>
                      <a:gd name="T45" fmla="*/ 180 h 180"/>
                      <a:gd name="T46" fmla="*/ 23 w 45"/>
                      <a:gd name="T47" fmla="*/ 180 h 180"/>
                      <a:gd name="T48" fmla="*/ 23 w 45"/>
                      <a:gd name="T49" fmla="*/ 180 h 180"/>
                      <a:gd name="T50" fmla="*/ 25 w 45"/>
                      <a:gd name="T51" fmla="*/ 180 h 180"/>
                      <a:gd name="T52" fmla="*/ 25 w 45"/>
                      <a:gd name="T53" fmla="*/ 180 h 180"/>
                      <a:gd name="T54" fmla="*/ 25 w 45"/>
                      <a:gd name="T55" fmla="*/ 180 h 180"/>
                      <a:gd name="T56" fmla="*/ 26 w 45"/>
                      <a:gd name="T57" fmla="*/ 180 h 180"/>
                      <a:gd name="T58" fmla="*/ 26 w 45"/>
                      <a:gd name="T59" fmla="*/ 180 h 180"/>
                      <a:gd name="T60" fmla="*/ 29 w 45"/>
                      <a:gd name="T61" fmla="*/ 180 h 180"/>
                      <a:gd name="T62" fmla="*/ 29 w 45"/>
                      <a:gd name="T63" fmla="*/ 180 h 180"/>
                      <a:gd name="T64" fmla="*/ 31 w 45"/>
                      <a:gd name="T65" fmla="*/ 180 h 180"/>
                      <a:gd name="T66" fmla="*/ 31 w 45"/>
                      <a:gd name="T67" fmla="*/ 180 h 180"/>
                      <a:gd name="T68" fmla="*/ 33 w 45"/>
                      <a:gd name="T69" fmla="*/ 179 h 180"/>
                      <a:gd name="T70" fmla="*/ 33 w 45"/>
                      <a:gd name="T71" fmla="*/ 179 h 180"/>
                      <a:gd name="T72" fmla="*/ 35 w 45"/>
                      <a:gd name="T73" fmla="*/ 0 h 180"/>
                      <a:gd name="T74" fmla="*/ 35 w 45"/>
                      <a:gd name="T75" fmla="*/ 158 h 180"/>
                      <a:gd name="T76" fmla="*/ 35 w 45"/>
                      <a:gd name="T77" fmla="*/ 159 h 180"/>
                      <a:gd name="T78" fmla="*/ 37 w 45"/>
                      <a:gd name="T79" fmla="*/ 180 h 180"/>
                      <a:gd name="T80" fmla="*/ 37 w 45"/>
                      <a:gd name="T81" fmla="*/ 180 h 180"/>
                      <a:gd name="T82" fmla="*/ 39 w 45"/>
                      <a:gd name="T83" fmla="*/ 180 h 180"/>
                      <a:gd name="T84" fmla="*/ 39 w 45"/>
                      <a:gd name="T85" fmla="*/ 180 h 180"/>
                      <a:gd name="T86" fmla="*/ 41 w 45"/>
                      <a:gd name="T87" fmla="*/ 180 h 180"/>
                      <a:gd name="T88" fmla="*/ 41 w 45"/>
                      <a:gd name="T89" fmla="*/ 180 h 180"/>
                      <a:gd name="T90" fmla="*/ 43 w 45"/>
                      <a:gd name="T91" fmla="*/ 180 h 180"/>
                      <a:gd name="T92" fmla="*/ 43 w 45"/>
                      <a:gd name="T93" fmla="*/ 180 h 180"/>
                      <a:gd name="T94" fmla="*/ 44 w 45"/>
                      <a:gd name="T95" fmla="*/ 180 h 180"/>
                      <a:gd name="T96" fmla="*/ 45 w 45"/>
                      <a:gd name="T97" fmla="*/ 180 h 180"/>
                      <a:gd name="T98" fmla="*/ 45 w 45"/>
                      <a:gd name="T99" fmla="*/ 180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80">
                        <a:moveTo>
                          <a:pt x="0" y="180"/>
                        </a:moveTo>
                        <a:lnTo>
                          <a:pt x="2" y="180"/>
                        </a:lnTo>
                        <a:lnTo>
                          <a:pt x="2" y="180"/>
                        </a:lnTo>
                        <a:lnTo>
                          <a:pt x="4" y="180"/>
                        </a:lnTo>
                        <a:lnTo>
                          <a:pt x="4" y="180"/>
                        </a:lnTo>
                        <a:lnTo>
                          <a:pt x="6" y="180"/>
                        </a:lnTo>
                        <a:lnTo>
                          <a:pt x="6" y="180"/>
                        </a:lnTo>
                        <a:lnTo>
                          <a:pt x="6" y="180"/>
                        </a:lnTo>
                        <a:lnTo>
                          <a:pt x="8" y="180"/>
                        </a:lnTo>
                        <a:lnTo>
                          <a:pt x="8" y="180"/>
                        </a:lnTo>
                        <a:lnTo>
                          <a:pt x="10" y="180"/>
                        </a:lnTo>
                        <a:lnTo>
                          <a:pt x="10" y="180"/>
                        </a:lnTo>
                        <a:lnTo>
                          <a:pt x="12" y="180"/>
                        </a:lnTo>
                        <a:lnTo>
                          <a:pt x="12" y="180"/>
                        </a:lnTo>
                        <a:lnTo>
                          <a:pt x="14" y="177"/>
                        </a:lnTo>
                        <a:lnTo>
                          <a:pt x="14" y="177"/>
                        </a:lnTo>
                        <a:lnTo>
                          <a:pt x="16" y="0"/>
                        </a:lnTo>
                        <a:lnTo>
                          <a:pt x="16" y="173"/>
                        </a:lnTo>
                        <a:lnTo>
                          <a:pt x="16" y="173"/>
                        </a:lnTo>
                        <a:lnTo>
                          <a:pt x="18" y="180"/>
                        </a:lnTo>
                        <a:lnTo>
                          <a:pt x="18" y="180"/>
                        </a:lnTo>
                        <a:lnTo>
                          <a:pt x="20" y="180"/>
                        </a:lnTo>
                        <a:lnTo>
                          <a:pt x="20" y="180"/>
                        </a:lnTo>
                        <a:lnTo>
                          <a:pt x="23" y="180"/>
                        </a:lnTo>
                        <a:lnTo>
                          <a:pt x="23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6" y="180"/>
                        </a:lnTo>
                        <a:lnTo>
                          <a:pt x="26" y="180"/>
                        </a:lnTo>
                        <a:lnTo>
                          <a:pt x="29" y="180"/>
                        </a:lnTo>
                        <a:lnTo>
                          <a:pt x="29" y="180"/>
                        </a:lnTo>
                        <a:lnTo>
                          <a:pt x="31" y="180"/>
                        </a:lnTo>
                        <a:lnTo>
                          <a:pt x="31" y="180"/>
                        </a:lnTo>
                        <a:lnTo>
                          <a:pt x="33" y="179"/>
                        </a:lnTo>
                        <a:lnTo>
                          <a:pt x="33" y="179"/>
                        </a:lnTo>
                        <a:lnTo>
                          <a:pt x="35" y="0"/>
                        </a:lnTo>
                        <a:lnTo>
                          <a:pt x="35" y="158"/>
                        </a:lnTo>
                        <a:lnTo>
                          <a:pt x="35" y="159"/>
                        </a:lnTo>
                        <a:lnTo>
                          <a:pt x="37" y="180"/>
                        </a:lnTo>
                        <a:lnTo>
                          <a:pt x="37" y="180"/>
                        </a:lnTo>
                        <a:lnTo>
                          <a:pt x="39" y="180"/>
                        </a:lnTo>
                        <a:lnTo>
                          <a:pt x="39" y="180"/>
                        </a:lnTo>
                        <a:lnTo>
                          <a:pt x="41" y="180"/>
                        </a:lnTo>
                        <a:lnTo>
                          <a:pt x="41" y="180"/>
                        </a:lnTo>
                        <a:lnTo>
                          <a:pt x="43" y="180"/>
                        </a:lnTo>
                        <a:lnTo>
                          <a:pt x="43" y="180"/>
                        </a:lnTo>
                        <a:lnTo>
                          <a:pt x="44" y="180"/>
                        </a:lnTo>
                        <a:lnTo>
                          <a:pt x="45" y="180"/>
                        </a:lnTo>
                        <a:lnTo>
                          <a:pt x="45" y="1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6" name="Freeform 261"/>
                  <p:cNvSpPr>
                    <a:spLocks/>
                  </p:cNvSpPr>
                  <p:nvPr/>
                </p:nvSpPr>
                <p:spPr bwMode="auto">
                  <a:xfrm>
                    <a:off x="1684337" y="2289175"/>
                    <a:ext cx="74613" cy="285750"/>
                  </a:xfrm>
                  <a:custGeom>
                    <a:avLst/>
                    <a:gdLst>
                      <a:gd name="T0" fmla="*/ 0 w 47"/>
                      <a:gd name="T1" fmla="*/ 180 h 180"/>
                      <a:gd name="T2" fmla="*/ 3 w 47"/>
                      <a:gd name="T3" fmla="*/ 180 h 180"/>
                      <a:gd name="T4" fmla="*/ 3 w 47"/>
                      <a:gd name="T5" fmla="*/ 180 h 180"/>
                      <a:gd name="T6" fmla="*/ 4 w 47"/>
                      <a:gd name="T7" fmla="*/ 180 h 180"/>
                      <a:gd name="T8" fmla="*/ 4 w 47"/>
                      <a:gd name="T9" fmla="*/ 180 h 180"/>
                      <a:gd name="T10" fmla="*/ 6 w 47"/>
                      <a:gd name="T11" fmla="*/ 179 h 180"/>
                      <a:gd name="T12" fmla="*/ 6 w 47"/>
                      <a:gd name="T13" fmla="*/ 179 h 180"/>
                      <a:gd name="T14" fmla="*/ 9 w 47"/>
                      <a:gd name="T15" fmla="*/ 0 h 180"/>
                      <a:gd name="T16" fmla="*/ 9 w 47"/>
                      <a:gd name="T17" fmla="*/ 32 h 180"/>
                      <a:gd name="T18" fmla="*/ 9 w 47"/>
                      <a:gd name="T19" fmla="*/ 37 h 180"/>
                      <a:gd name="T20" fmla="*/ 11 w 47"/>
                      <a:gd name="T21" fmla="*/ 179 h 180"/>
                      <a:gd name="T22" fmla="*/ 11 w 47"/>
                      <a:gd name="T23" fmla="*/ 179 h 180"/>
                      <a:gd name="T24" fmla="*/ 13 w 47"/>
                      <a:gd name="T25" fmla="*/ 180 h 180"/>
                      <a:gd name="T26" fmla="*/ 13 w 47"/>
                      <a:gd name="T27" fmla="*/ 180 h 180"/>
                      <a:gd name="T28" fmla="*/ 15 w 47"/>
                      <a:gd name="T29" fmla="*/ 180 h 180"/>
                      <a:gd name="T30" fmla="*/ 15 w 47"/>
                      <a:gd name="T31" fmla="*/ 180 h 180"/>
                      <a:gd name="T32" fmla="*/ 17 w 47"/>
                      <a:gd name="T33" fmla="*/ 180 h 180"/>
                      <a:gd name="T34" fmla="*/ 17 w 47"/>
                      <a:gd name="T35" fmla="*/ 180 h 180"/>
                      <a:gd name="T36" fmla="*/ 18 w 47"/>
                      <a:gd name="T37" fmla="*/ 180 h 180"/>
                      <a:gd name="T38" fmla="*/ 19 w 47"/>
                      <a:gd name="T39" fmla="*/ 180 h 180"/>
                      <a:gd name="T40" fmla="*/ 19 w 47"/>
                      <a:gd name="T41" fmla="*/ 180 h 180"/>
                      <a:gd name="T42" fmla="*/ 21 w 47"/>
                      <a:gd name="T43" fmla="*/ 180 h 180"/>
                      <a:gd name="T44" fmla="*/ 21 w 47"/>
                      <a:gd name="T45" fmla="*/ 180 h 180"/>
                      <a:gd name="T46" fmla="*/ 23 w 47"/>
                      <a:gd name="T47" fmla="*/ 180 h 180"/>
                      <a:gd name="T48" fmla="*/ 23 w 47"/>
                      <a:gd name="T49" fmla="*/ 180 h 180"/>
                      <a:gd name="T50" fmla="*/ 25 w 47"/>
                      <a:gd name="T51" fmla="*/ 180 h 180"/>
                      <a:gd name="T52" fmla="*/ 25 w 47"/>
                      <a:gd name="T53" fmla="*/ 180 h 180"/>
                      <a:gd name="T54" fmla="*/ 27 w 47"/>
                      <a:gd name="T55" fmla="*/ 135 h 180"/>
                      <a:gd name="T56" fmla="*/ 27 w 47"/>
                      <a:gd name="T57" fmla="*/ 134 h 180"/>
                      <a:gd name="T58" fmla="*/ 28 w 47"/>
                      <a:gd name="T59" fmla="*/ 0 h 180"/>
                      <a:gd name="T60" fmla="*/ 29 w 47"/>
                      <a:gd name="T61" fmla="*/ 179 h 180"/>
                      <a:gd name="T62" fmla="*/ 29 w 47"/>
                      <a:gd name="T63" fmla="*/ 179 h 180"/>
                      <a:gd name="T64" fmla="*/ 31 w 47"/>
                      <a:gd name="T65" fmla="*/ 180 h 180"/>
                      <a:gd name="T66" fmla="*/ 31 w 47"/>
                      <a:gd name="T67" fmla="*/ 180 h 180"/>
                      <a:gd name="T68" fmla="*/ 34 w 47"/>
                      <a:gd name="T69" fmla="*/ 180 h 180"/>
                      <a:gd name="T70" fmla="*/ 34 w 47"/>
                      <a:gd name="T71" fmla="*/ 180 h 180"/>
                      <a:gd name="T72" fmla="*/ 36 w 47"/>
                      <a:gd name="T73" fmla="*/ 180 h 180"/>
                      <a:gd name="T74" fmla="*/ 36 w 47"/>
                      <a:gd name="T75" fmla="*/ 180 h 180"/>
                      <a:gd name="T76" fmla="*/ 37 w 47"/>
                      <a:gd name="T77" fmla="*/ 180 h 180"/>
                      <a:gd name="T78" fmla="*/ 38 w 47"/>
                      <a:gd name="T79" fmla="*/ 180 h 180"/>
                      <a:gd name="T80" fmla="*/ 38 w 47"/>
                      <a:gd name="T81" fmla="*/ 180 h 180"/>
                      <a:gd name="T82" fmla="*/ 40 w 47"/>
                      <a:gd name="T83" fmla="*/ 180 h 180"/>
                      <a:gd name="T84" fmla="*/ 40 w 47"/>
                      <a:gd name="T85" fmla="*/ 180 h 180"/>
                      <a:gd name="T86" fmla="*/ 42 w 47"/>
                      <a:gd name="T87" fmla="*/ 180 h 180"/>
                      <a:gd name="T88" fmla="*/ 42 w 47"/>
                      <a:gd name="T89" fmla="*/ 180 h 180"/>
                      <a:gd name="T90" fmla="*/ 44 w 47"/>
                      <a:gd name="T91" fmla="*/ 180 h 180"/>
                      <a:gd name="T92" fmla="*/ 44 w 47"/>
                      <a:gd name="T93" fmla="*/ 180 h 180"/>
                      <a:gd name="T94" fmla="*/ 46 w 47"/>
                      <a:gd name="T95" fmla="*/ 170 h 180"/>
                      <a:gd name="T96" fmla="*/ 46 w 47"/>
                      <a:gd name="T97" fmla="*/ 170 h 180"/>
                      <a:gd name="T98" fmla="*/ 47 w 47"/>
                      <a:gd name="T99" fmla="*/ 0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180">
                        <a:moveTo>
                          <a:pt x="0" y="180"/>
                        </a:moveTo>
                        <a:lnTo>
                          <a:pt x="3" y="180"/>
                        </a:lnTo>
                        <a:lnTo>
                          <a:pt x="3" y="180"/>
                        </a:lnTo>
                        <a:lnTo>
                          <a:pt x="4" y="180"/>
                        </a:lnTo>
                        <a:lnTo>
                          <a:pt x="4" y="180"/>
                        </a:lnTo>
                        <a:lnTo>
                          <a:pt x="6" y="179"/>
                        </a:lnTo>
                        <a:lnTo>
                          <a:pt x="6" y="179"/>
                        </a:lnTo>
                        <a:lnTo>
                          <a:pt x="9" y="0"/>
                        </a:lnTo>
                        <a:lnTo>
                          <a:pt x="9" y="32"/>
                        </a:lnTo>
                        <a:lnTo>
                          <a:pt x="9" y="37"/>
                        </a:lnTo>
                        <a:lnTo>
                          <a:pt x="11" y="179"/>
                        </a:lnTo>
                        <a:lnTo>
                          <a:pt x="11" y="179"/>
                        </a:lnTo>
                        <a:lnTo>
                          <a:pt x="13" y="180"/>
                        </a:lnTo>
                        <a:lnTo>
                          <a:pt x="13" y="180"/>
                        </a:lnTo>
                        <a:lnTo>
                          <a:pt x="15" y="180"/>
                        </a:lnTo>
                        <a:lnTo>
                          <a:pt x="15" y="180"/>
                        </a:lnTo>
                        <a:lnTo>
                          <a:pt x="17" y="180"/>
                        </a:lnTo>
                        <a:lnTo>
                          <a:pt x="17" y="180"/>
                        </a:lnTo>
                        <a:lnTo>
                          <a:pt x="18" y="180"/>
                        </a:lnTo>
                        <a:lnTo>
                          <a:pt x="19" y="180"/>
                        </a:lnTo>
                        <a:lnTo>
                          <a:pt x="19" y="180"/>
                        </a:lnTo>
                        <a:lnTo>
                          <a:pt x="21" y="180"/>
                        </a:lnTo>
                        <a:lnTo>
                          <a:pt x="21" y="180"/>
                        </a:lnTo>
                        <a:lnTo>
                          <a:pt x="23" y="180"/>
                        </a:lnTo>
                        <a:lnTo>
                          <a:pt x="23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7" y="135"/>
                        </a:lnTo>
                        <a:lnTo>
                          <a:pt x="27" y="134"/>
                        </a:lnTo>
                        <a:lnTo>
                          <a:pt x="28" y="0"/>
                        </a:lnTo>
                        <a:lnTo>
                          <a:pt x="29" y="179"/>
                        </a:lnTo>
                        <a:lnTo>
                          <a:pt x="29" y="179"/>
                        </a:lnTo>
                        <a:lnTo>
                          <a:pt x="31" y="180"/>
                        </a:lnTo>
                        <a:lnTo>
                          <a:pt x="31" y="180"/>
                        </a:lnTo>
                        <a:lnTo>
                          <a:pt x="34" y="180"/>
                        </a:lnTo>
                        <a:lnTo>
                          <a:pt x="34" y="180"/>
                        </a:lnTo>
                        <a:lnTo>
                          <a:pt x="36" y="180"/>
                        </a:lnTo>
                        <a:lnTo>
                          <a:pt x="36" y="180"/>
                        </a:lnTo>
                        <a:lnTo>
                          <a:pt x="37" y="180"/>
                        </a:lnTo>
                        <a:lnTo>
                          <a:pt x="38" y="180"/>
                        </a:lnTo>
                        <a:lnTo>
                          <a:pt x="38" y="180"/>
                        </a:lnTo>
                        <a:lnTo>
                          <a:pt x="40" y="180"/>
                        </a:lnTo>
                        <a:lnTo>
                          <a:pt x="40" y="180"/>
                        </a:lnTo>
                        <a:lnTo>
                          <a:pt x="42" y="180"/>
                        </a:lnTo>
                        <a:lnTo>
                          <a:pt x="42" y="180"/>
                        </a:lnTo>
                        <a:lnTo>
                          <a:pt x="44" y="180"/>
                        </a:lnTo>
                        <a:lnTo>
                          <a:pt x="44" y="180"/>
                        </a:lnTo>
                        <a:lnTo>
                          <a:pt x="46" y="170"/>
                        </a:lnTo>
                        <a:lnTo>
                          <a:pt x="46" y="170"/>
                        </a:lnTo>
                        <a:lnTo>
                          <a:pt x="4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7" name="Freeform 262"/>
                  <p:cNvSpPr>
                    <a:spLocks/>
                  </p:cNvSpPr>
                  <p:nvPr/>
                </p:nvSpPr>
                <p:spPr bwMode="auto">
                  <a:xfrm>
                    <a:off x="1758950" y="2289175"/>
                    <a:ext cx="74613" cy="285750"/>
                  </a:xfrm>
                  <a:custGeom>
                    <a:avLst/>
                    <a:gdLst>
                      <a:gd name="T0" fmla="*/ 0 w 47"/>
                      <a:gd name="T1" fmla="*/ 0 h 180"/>
                      <a:gd name="T2" fmla="*/ 1 w 47"/>
                      <a:gd name="T3" fmla="*/ 178 h 180"/>
                      <a:gd name="T4" fmla="*/ 1 w 47"/>
                      <a:gd name="T5" fmla="*/ 178 h 180"/>
                      <a:gd name="T6" fmla="*/ 3 w 47"/>
                      <a:gd name="T7" fmla="*/ 180 h 180"/>
                      <a:gd name="T8" fmla="*/ 3 w 47"/>
                      <a:gd name="T9" fmla="*/ 180 h 180"/>
                      <a:gd name="T10" fmla="*/ 5 w 47"/>
                      <a:gd name="T11" fmla="*/ 180 h 180"/>
                      <a:gd name="T12" fmla="*/ 5 w 47"/>
                      <a:gd name="T13" fmla="*/ 180 h 180"/>
                      <a:gd name="T14" fmla="*/ 7 w 47"/>
                      <a:gd name="T15" fmla="*/ 180 h 180"/>
                      <a:gd name="T16" fmla="*/ 7 w 47"/>
                      <a:gd name="T17" fmla="*/ 180 h 180"/>
                      <a:gd name="T18" fmla="*/ 9 w 47"/>
                      <a:gd name="T19" fmla="*/ 180 h 180"/>
                      <a:gd name="T20" fmla="*/ 9 w 47"/>
                      <a:gd name="T21" fmla="*/ 180 h 180"/>
                      <a:gd name="T22" fmla="*/ 9 w 47"/>
                      <a:gd name="T23" fmla="*/ 180 h 180"/>
                      <a:gd name="T24" fmla="*/ 12 w 47"/>
                      <a:gd name="T25" fmla="*/ 180 h 180"/>
                      <a:gd name="T26" fmla="*/ 12 w 47"/>
                      <a:gd name="T27" fmla="*/ 180 h 180"/>
                      <a:gd name="T28" fmla="*/ 14 w 47"/>
                      <a:gd name="T29" fmla="*/ 180 h 180"/>
                      <a:gd name="T30" fmla="*/ 14 w 47"/>
                      <a:gd name="T31" fmla="*/ 180 h 180"/>
                      <a:gd name="T32" fmla="*/ 16 w 47"/>
                      <a:gd name="T33" fmla="*/ 180 h 180"/>
                      <a:gd name="T34" fmla="*/ 16 w 47"/>
                      <a:gd name="T35" fmla="*/ 180 h 180"/>
                      <a:gd name="T36" fmla="*/ 18 w 47"/>
                      <a:gd name="T37" fmla="*/ 176 h 180"/>
                      <a:gd name="T38" fmla="*/ 18 w 47"/>
                      <a:gd name="T39" fmla="*/ 176 h 180"/>
                      <a:gd name="T40" fmla="*/ 19 w 47"/>
                      <a:gd name="T41" fmla="*/ 0 h 180"/>
                      <a:gd name="T42" fmla="*/ 20 w 47"/>
                      <a:gd name="T43" fmla="*/ 176 h 180"/>
                      <a:gd name="T44" fmla="*/ 20 w 47"/>
                      <a:gd name="T45" fmla="*/ 176 h 180"/>
                      <a:gd name="T46" fmla="*/ 22 w 47"/>
                      <a:gd name="T47" fmla="*/ 180 h 180"/>
                      <a:gd name="T48" fmla="*/ 22 w 47"/>
                      <a:gd name="T49" fmla="*/ 180 h 180"/>
                      <a:gd name="T50" fmla="*/ 24 w 47"/>
                      <a:gd name="T51" fmla="*/ 180 h 180"/>
                      <a:gd name="T52" fmla="*/ 24 w 47"/>
                      <a:gd name="T53" fmla="*/ 180 h 180"/>
                      <a:gd name="T54" fmla="*/ 26 w 47"/>
                      <a:gd name="T55" fmla="*/ 180 h 180"/>
                      <a:gd name="T56" fmla="*/ 26 w 47"/>
                      <a:gd name="T57" fmla="*/ 180 h 180"/>
                      <a:gd name="T58" fmla="*/ 28 w 47"/>
                      <a:gd name="T59" fmla="*/ 180 h 180"/>
                      <a:gd name="T60" fmla="*/ 28 w 47"/>
                      <a:gd name="T61" fmla="*/ 180 h 180"/>
                      <a:gd name="T62" fmla="*/ 28 w 47"/>
                      <a:gd name="T63" fmla="*/ 180 h 180"/>
                      <a:gd name="T64" fmla="*/ 30 w 47"/>
                      <a:gd name="T65" fmla="*/ 180 h 180"/>
                      <a:gd name="T66" fmla="*/ 30 w 47"/>
                      <a:gd name="T67" fmla="*/ 180 h 180"/>
                      <a:gd name="T68" fmla="*/ 32 w 47"/>
                      <a:gd name="T69" fmla="*/ 180 h 180"/>
                      <a:gd name="T70" fmla="*/ 32 w 47"/>
                      <a:gd name="T71" fmla="*/ 180 h 180"/>
                      <a:gd name="T72" fmla="*/ 34 w 47"/>
                      <a:gd name="T73" fmla="*/ 180 h 180"/>
                      <a:gd name="T74" fmla="*/ 34 w 47"/>
                      <a:gd name="T75" fmla="*/ 180 h 180"/>
                      <a:gd name="T76" fmla="*/ 37 w 47"/>
                      <a:gd name="T77" fmla="*/ 178 h 180"/>
                      <a:gd name="T78" fmla="*/ 37 w 47"/>
                      <a:gd name="T79" fmla="*/ 178 h 180"/>
                      <a:gd name="T80" fmla="*/ 38 w 47"/>
                      <a:gd name="T81" fmla="*/ 0 h 180"/>
                      <a:gd name="T82" fmla="*/ 39 w 47"/>
                      <a:gd name="T83" fmla="*/ 170 h 180"/>
                      <a:gd name="T84" fmla="*/ 39 w 47"/>
                      <a:gd name="T85" fmla="*/ 170 h 180"/>
                      <a:gd name="T86" fmla="*/ 41 w 47"/>
                      <a:gd name="T87" fmla="*/ 180 h 180"/>
                      <a:gd name="T88" fmla="*/ 41 w 47"/>
                      <a:gd name="T89" fmla="*/ 180 h 180"/>
                      <a:gd name="T90" fmla="*/ 43 w 47"/>
                      <a:gd name="T91" fmla="*/ 180 h 180"/>
                      <a:gd name="T92" fmla="*/ 43 w 47"/>
                      <a:gd name="T93" fmla="*/ 180 h 180"/>
                      <a:gd name="T94" fmla="*/ 45 w 47"/>
                      <a:gd name="T95" fmla="*/ 180 h 180"/>
                      <a:gd name="T96" fmla="*/ 45 w 47"/>
                      <a:gd name="T97" fmla="*/ 180 h 180"/>
                      <a:gd name="T98" fmla="*/ 47 w 47"/>
                      <a:gd name="T99" fmla="*/ 180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180">
                        <a:moveTo>
                          <a:pt x="0" y="0"/>
                        </a:moveTo>
                        <a:lnTo>
                          <a:pt x="1" y="178"/>
                        </a:lnTo>
                        <a:lnTo>
                          <a:pt x="1" y="178"/>
                        </a:lnTo>
                        <a:lnTo>
                          <a:pt x="3" y="180"/>
                        </a:lnTo>
                        <a:lnTo>
                          <a:pt x="3" y="180"/>
                        </a:lnTo>
                        <a:lnTo>
                          <a:pt x="5" y="180"/>
                        </a:lnTo>
                        <a:lnTo>
                          <a:pt x="5" y="180"/>
                        </a:lnTo>
                        <a:lnTo>
                          <a:pt x="7" y="180"/>
                        </a:lnTo>
                        <a:lnTo>
                          <a:pt x="7" y="180"/>
                        </a:lnTo>
                        <a:lnTo>
                          <a:pt x="9" y="180"/>
                        </a:lnTo>
                        <a:lnTo>
                          <a:pt x="9" y="180"/>
                        </a:lnTo>
                        <a:lnTo>
                          <a:pt x="9" y="180"/>
                        </a:lnTo>
                        <a:lnTo>
                          <a:pt x="12" y="180"/>
                        </a:lnTo>
                        <a:lnTo>
                          <a:pt x="12" y="180"/>
                        </a:lnTo>
                        <a:lnTo>
                          <a:pt x="14" y="180"/>
                        </a:lnTo>
                        <a:lnTo>
                          <a:pt x="14" y="180"/>
                        </a:lnTo>
                        <a:lnTo>
                          <a:pt x="16" y="180"/>
                        </a:lnTo>
                        <a:lnTo>
                          <a:pt x="16" y="180"/>
                        </a:lnTo>
                        <a:lnTo>
                          <a:pt x="18" y="176"/>
                        </a:lnTo>
                        <a:lnTo>
                          <a:pt x="18" y="176"/>
                        </a:lnTo>
                        <a:lnTo>
                          <a:pt x="19" y="0"/>
                        </a:lnTo>
                        <a:lnTo>
                          <a:pt x="20" y="176"/>
                        </a:lnTo>
                        <a:lnTo>
                          <a:pt x="20" y="176"/>
                        </a:lnTo>
                        <a:lnTo>
                          <a:pt x="22" y="180"/>
                        </a:lnTo>
                        <a:lnTo>
                          <a:pt x="22" y="180"/>
                        </a:lnTo>
                        <a:lnTo>
                          <a:pt x="24" y="180"/>
                        </a:lnTo>
                        <a:lnTo>
                          <a:pt x="24" y="180"/>
                        </a:lnTo>
                        <a:lnTo>
                          <a:pt x="26" y="180"/>
                        </a:lnTo>
                        <a:lnTo>
                          <a:pt x="26" y="180"/>
                        </a:lnTo>
                        <a:lnTo>
                          <a:pt x="28" y="180"/>
                        </a:lnTo>
                        <a:lnTo>
                          <a:pt x="28" y="180"/>
                        </a:lnTo>
                        <a:lnTo>
                          <a:pt x="28" y="180"/>
                        </a:lnTo>
                        <a:lnTo>
                          <a:pt x="30" y="180"/>
                        </a:lnTo>
                        <a:lnTo>
                          <a:pt x="30" y="180"/>
                        </a:lnTo>
                        <a:lnTo>
                          <a:pt x="32" y="180"/>
                        </a:lnTo>
                        <a:lnTo>
                          <a:pt x="32" y="180"/>
                        </a:lnTo>
                        <a:lnTo>
                          <a:pt x="34" y="180"/>
                        </a:lnTo>
                        <a:lnTo>
                          <a:pt x="34" y="180"/>
                        </a:lnTo>
                        <a:lnTo>
                          <a:pt x="37" y="178"/>
                        </a:lnTo>
                        <a:lnTo>
                          <a:pt x="37" y="178"/>
                        </a:lnTo>
                        <a:lnTo>
                          <a:pt x="38" y="0"/>
                        </a:lnTo>
                        <a:lnTo>
                          <a:pt x="39" y="170"/>
                        </a:lnTo>
                        <a:lnTo>
                          <a:pt x="39" y="170"/>
                        </a:lnTo>
                        <a:lnTo>
                          <a:pt x="41" y="180"/>
                        </a:lnTo>
                        <a:lnTo>
                          <a:pt x="41" y="180"/>
                        </a:lnTo>
                        <a:lnTo>
                          <a:pt x="43" y="180"/>
                        </a:lnTo>
                        <a:lnTo>
                          <a:pt x="43" y="180"/>
                        </a:lnTo>
                        <a:lnTo>
                          <a:pt x="45" y="180"/>
                        </a:lnTo>
                        <a:lnTo>
                          <a:pt x="45" y="180"/>
                        </a:lnTo>
                        <a:lnTo>
                          <a:pt x="47" y="1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8" name="Freeform 263"/>
                  <p:cNvSpPr>
                    <a:spLocks/>
                  </p:cNvSpPr>
                  <p:nvPr/>
                </p:nvSpPr>
                <p:spPr bwMode="auto">
                  <a:xfrm>
                    <a:off x="1833562" y="2289175"/>
                    <a:ext cx="73025" cy="285750"/>
                  </a:xfrm>
                  <a:custGeom>
                    <a:avLst/>
                    <a:gdLst>
                      <a:gd name="T0" fmla="*/ 0 w 46"/>
                      <a:gd name="T1" fmla="*/ 180 h 180"/>
                      <a:gd name="T2" fmla="*/ 0 w 46"/>
                      <a:gd name="T3" fmla="*/ 180 h 180"/>
                      <a:gd name="T4" fmla="*/ 1 w 46"/>
                      <a:gd name="T5" fmla="*/ 180 h 180"/>
                      <a:gd name="T6" fmla="*/ 2 w 46"/>
                      <a:gd name="T7" fmla="*/ 180 h 180"/>
                      <a:gd name="T8" fmla="*/ 2 w 46"/>
                      <a:gd name="T9" fmla="*/ 180 h 180"/>
                      <a:gd name="T10" fmla="*/ 4 w 46"/>
                      <a:gd name="T11" fmla="*/ 180 h 180"/>
                      <a:gd name="T12" fmla="*/ 4 w 46"/>
                      <a:gd name="T13" fmla="*/ 180 h 180"/>
                      <a:gd name="T14" fmla="*/ 6 w 46"/>
                      <a:gd name="T15" fmla="*/ 180 h 180"/>
                      <a:gd name="T16" fmla="*/ 6 w 46"/>
                      <a:gd name="T17" fmla="*/ 180 h 180"/>
                      <a:gd name="T18" fmla="*/ 8 w 46"/>
                      <a:gd name="T19" fmla="*/ 179 h 180"/>
                      <a:gd name="T20" fmla="*/ 8 w 46"/>
                      <a:gd name="T21" fmla="*/ 179 h 180"/>
                      <a:gd name="T22" fmla="*/ 10 w 46"/>
                      <a:gd name="T23" fmla="*/ 0 h 180"/>
                      <a:gd name="T24" fmla="*/ 10 w 46"/>
                      <a:gd name="T25" fmla="*/ 134 h 180"/>
                      <a:gd name="T26" fmla="*/ 10 w 46"/>
                      <a:gd name="T27" fmla="*/ 136 h 180"/>
                      <a:gd name="T28" fmla="*/ 12 w 46"/>
                      <a:gd name="T29" fmla="*/ 180 h 180"/>
                      <a:gd name="T30" fmla="*/ 12 w 46"/>
                      <a:gd name="T31" fmla="*/ 180 h 180"/>
                      <a:gd name="T32" fmla="*/ 15 w 46"/>
                      <a:gd name="T33" fmla="*/ 180 h 180"/>
                      <a:gd name="T34" fmla="*/ 15 w 46"/>
                      <a:gd name="T35" fmla="*/ 180 h 180"/>
                      <a:gd name="T36" fmla="*/ 17 w 46"/>
                      <a:gd name="T37" fmla="*/ 180 h 180"/>
                      <a:gd name="T38" fmla="*/ 17 w 46"/>
                      <a:gd name="T39" fmla="*/ 180 h 180"/>
                      <a:gd name="T40" fmla="*/ 18 w 46"/>
                      <a:gd name="T41" fmla="*/ 180 h 180"/>
                      <a:gd name="T42" fmla="*/ 18 w 46"/>
                      <a:gd name="T43" fmla="*/ 180 h 180"/>
                      <a:gd name="T44" fmla="*/ 20 w 46"/>
                      <a:gd name="T45" fmla="*/ 180 h 180"/>
                      <a:gd name="T46" fmla="*/ 21 w 46"/>
                      <a:gd name="T47" fmla="*/ 180 h 180"/>
                      <a:gd name="T48" fmla="*/ 21 w 46"/>
                      <a:gd name="T49" fmla="*/ 180 h 180"/>
                      <a:gd name="T50" fmla="*/ 23 w 46"/>
                      <a:gd name="T51" fmla="*/ 180 h 180"/>
                      <a:gd name="T52" fmla="*/ 23 w 46"/>
                      <a:gd name="T53" fmla="*/ 180 h 180"/>
                      <a:gd name="T54" fmla="*/ 25 w 46"/>
                      <a:gd name="T55" fmla="*/ 180 h 180"/>
                      <a:gd name="T56" fmla="*/ 25 w 46"/>
                      <a:gd name="T57" fmla="*/ 180 h 180"/>
                      <a:gd name="T58" fmla="*/ 27 w 46"/>
                      <a:gd name="T59" fmla="*/ 180 h 180"/>
                      <a:gd name="T60" fmla="*/ 27 w 46"/>
                      <a:gd name="T61" fmla="*/ 180 h 180"/>
                      <a:gd name="T62" fmla="*/ 29 w 46"/>
                      <a:gd name="T63" fmla="*/ 39 h 180"/>
                      <a:gd name="T64" fmla="*/ 29 w 46"/>
                      <a:gd name="T65" fmla="*/ 34 h 180"/>
                      <a:gd name="T66" fmla="*/ 29 w 46"/>
                      <a:gd name="T67" fmla="*/ 1 h 180"/>
                      <a:gd name="T68" fmla="*/ 31 w 46"/>
                      <a:gd name="T69" fmla="*/ 179 h 180"/>
                      <a:gd name="T70" fmla="*/ 31 w 46"/>
                      <a:gd name="T71" fmla="*/ 179 h 180"/>
                      <a:gd name="T72" fmla="*/ 33 w 46"/>
                      <a:gd name="T73" fmla="*/ 180 h 180"/>
                      <a:gd name="T74" fmla="*/ 33 w 46"/>
                      <a:gd name="T75" fmla="*/ 180 h 180"/>
                      <a:gd name="T76" fmla="*/ 35 w 46"/>
                      <a:gd name="T77" fmla="*/ 180 h 180"/>
                      <a:gd name="T78" fmla="*/ 35 w 46"/>
                      <a:gd name="T79" fmla="*/ 180 h 180"/>
                      <a:gd name="T80" fmla="*/ 37 w 46"/>
                      <a:gd name="T81" fmla="*/ 180 h 180"/>
                      <a:gd name="T82" fmla="*/ 37 w 46"/>
                      <a:gd name="T83" fmla="*/ 180 h 180"/>
                      <a:gd name="T84" fmla="*/ 39 w 46"/>
                      <a:gd name="T85" fmla="*/ 180 h 180"/>
                      <a:gd name="T86" fmla="*/ 40 w 46"/>
                      <a:gd name="T87" fmla="*/ 180 h 180"/>
                      <a:gd name="T88" fmla="*/ 40 w 46"/>
                      <a:gd name="T89" fmla="*/ 180 h 180"/>
                      <a:gd name="T90" fmla="*/ 41 w 46"/>
                      <a:gd name="T91" fmla="*/ 180 h 180"/>
                      <a:gd name="T92" fmla="*/ 41 w 46"/>
                      <a:gd name="T93" fmla="*/ 180 h 180"/>
                      <a:gd name="T94" fmla="*/ 43 w 46"/>
                      <a:gd name="T95" fmla="*/ 180 h 180"/>
                      <a:gd name="T96" fmla="*/ 43 w 46"/>
                      <a:gd name="T97" fmla="*/ 180 h 180"/>
                      <a:gd name="T98" fmla="*/ 46 w 46"/>
                      <a:gd name="T99" fmla="*/ 180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80">
                        <a:moveTo>
                          <a:pt x="0" y="180"/>
                        </a:moveTo>
                        <a:lnTo>
                          <a:pt x="0" y="180"/>
                        </a:lnTo>
                        <a:lnTo>
                          <a:pt x="1" y="180"/>
                        </a:lnTo>
                        <a:lnTo>
                          <a:pt x="2" y="180"/>
                        </a:lnTo>
                        <a:lnTo>
                          <a:pt x="2" y="180"/>
                        </a:lnTo>
                        <a:lnTo>
                          <a:pt x="4" y="180"/>
                        </a:lnTo>
                        <a:lnTo>
                          <a:pt x="4" y="180"/>
                        </a:lnTo>
                        <a:lnTo>
                          <a:pt x="6" y="180"/>
                        </a:lnTo>
                        <a:lnTo>
                          <a:pt x="6" y="180"/>
                        </a:lnTo>
                        <a:lnTo>
                          <a:pt x="8" y="179"/>
                        </a:lnTo>
                        <a:lnTo>
                          <a:pt x="8" y="179"/>
                        </a:lnTo>
                        <a:lnTo>
                          <a:pt x="10" y="0"/>
                        </a:lnTo>
                        <a:lnTo>
                          <a:pt x="10" y="134"/>
                        </a:lnTo>
                        <a:lnTo>
                          <a:pt x="10" y="136"/>
                        </a:lnTo>
                        <a:lnTo>
                          <a:pt x="12" y="180"/>
                        </a:lnTo>
                        <a:lnTo>
                          <a:pt x="12" y="180"/>
                        </a:lnTo>
                        <a:lnTo>
                          <a:pt x="15" y="180"/>
                        </a:lnTo>
                        <a:lnTo>
                          <a:pt x="15" y="180"/>
                        </a:lnTo>
                        <a:lnTo>
                          <a:pt x="17" y="180"/>
                        </a:lnTo>
                        <a:lnTo>
                          <a:pt x="17" y="180"/>
                        </a:lnTo>
                        <a:lnTo>
                          <a:pt x="18" y="180"/>
                        </a:lnTo>
                        <a:lnTo>
                          <a:pt x="18" y="180"/>
                        </a:lnTo>
                        <a:lnTo>
                          <a:pt x="20" y="180"/>
                        </a:lnTo>
                        <a:lnTo>
                          <a:pt x="21" y="180"/>
                        </a:lnTo>
                        <a:lnTo>
                          <a:pt x="21" y="180"/>
                        </a:lnTo>
                        <a:lnTo>
                          <a:pt x="23" y="180"/>
                        </a:lnTo>
                        <a:lnTo>
                          <a:pt x="23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7" y="180"/>
                        </a:lnTo>
                        <a:lnTo>
                          <a:pt x="27" y="180"/>
                        </a:lnTo>
                        <a:lnTo>
                          <a:pt x="29" y="39"/>
                        </a:lnTo>
                        <a:lnTo>
                          <a:pt x="29" y="34"/>
                        </a:lnTo>
                        <a:lnTo>
                          <a:pt x="29" y="1"/>
                        </a:lnTo>
                        <a:lnTo>
                          <a:pt x="31" y="179"/>
                        </a:lnTo>
                        <a:lnTo>
                          <a:pt x="31" y="179"/>
                        </a:lnTo>
                        <a:lnTo>
                          <a:pt x="33" y="180"/>
                        </a:lnTo>
                        <a:lnTo>
                          <a:pt x="33" y="180"/>
                        </a:lnTo>
                        <a:lnTo>
                          <a:pt x="35" y="180"/>
                        </a:lnTo>
                        <a:lnTo>
                          <a:pt x="35" y="180"/>
                        </a:lnTo>
                        <a:lnTo>
                          <a:pt x="37" y="180"/>
                        </a:lnTo>
                        <a:lnTo>
                          <a:pt x="37" y="180"/>
                        </a:lnTo>
                        <a:lnTo>
                          <a:pt x="39" y="180"/>
                        </a:lnTo>
                        <a:lnTo>
                          <a:pt x="40" y="180"/>
                        </a:lnTo>
                        <a:lnTo>
                          <a:pt x="40" y="180"/>
                        </a:lnTo>
                        <a:lnTo>
                          <a:pt x="41" y="180"/>
                        </a:lnTo>
                        <a:lnTo>
                          <a:pt x="41" y="180"/>
                        </a:lnTo>
                        <a:lnTo>
                          <a:pt x="43" y="180"/>
                        </a:lnTo>
                        <a:lnTo>
                          <a:pt x="43" y="180"/>
                        </a:lnTo>
                        <a:lnTo>
                          <a:pt x="46" y="1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9" name="Freeform 264"/>
                  <p:cNvSpPr>
                    <a:spLocks/>
                  </p:cNvSpPr>
                  <p:nvPr/>
                </p:nvSpPr>
                <p:spPr bwMode="auto">
                  <a:xfrm>
                    <a:off x="1906587" y="2290762"/>
                    <a:ext cx="71438" cy="284163"/>
                  </a:xfrm>
                  <a:custGeom>
                    <a:avLst/>
                    <a:gdLst>
                      <a:gd name="T0" fmla="*/ 0 w 45"/>
                      <a:gd name="T1" fmla="*/ 179 h 179"/>
                      <a:gd name="T2" fmla="*/ 0 w 45"/>
                      <a:gd name="T3" fmla="*/ 179 h 179"/>
                      <a:gd name="T4" fmla="*/ 2 w 45"/>
                      <a:gd name="T5" fmla="*/ 158 h 179"/>
                      <a:gd name="T6" fmla="*/ 2 w 45"/>
                      <a:gd name="T7" fmla="*/ 158 h 179"/>
                      <a:gd name="T8" fmla="*/ 2 w 45"/>
                      <a:gd name="T9" fmla="*/ 0 h 179"/>
                      <a:gd name="T10" fmla="*/ 4 w 45"/>
                      <a:gd name="T11" fmla="*/ 178 h 179"/>
                      <a:gd name="T12" fmla="*/ 4 w 45"/>
                      <a:gd name="T13" fmla="*/ 178 h 179"/>
                      <a:gd name="T14" fmla="*/ 6 w 45"/>
                      <a:gd name="T15" fmla="*/ 179 h 179"/>
                      <a:gd name="T16" fmla="*/ 6 w 45"/>
                      <a:gd name="T17" fmla="*/ 179 h 179"/>
                      <a:gd name="T18" fmla="*/ 8 w 45"/>
                      <a:gd name="T19" fmla="*/ 179 h 179"/>
                      <a:gd name="T20" fmla="*/ 8 w 45"/>
                      <a:gd name="T21" fmla="*/ 179 h 179"/>
                      <a:gd name="T22" fmla="*/ 10 w 45"/>
                      <a:gd name="T23" fmla="*/ 179 h 179"/>
                      <a:gd name="T24" fmla="*/ 10 w 45"/>
                      <a:gd name="T25" fmla="*/ 179 h 179"/>
                      <a:gd name="T26" fmla="*/ 12 w 45"/>
                      <a:gd name="T27" fmla="*/ 179 h 179"/>
                      <a:gd name="T28" fmla="*/ 12 w 45"/>
                      <a:gd name="T29" fmla="*/ 179 h 179"/>
                      <a:gd name="T30" fmla="*/ 12 w 45"/>
                      <a:gd name="T31" fmla="*/ 179 h 179"/>
                      <a:gd name="T32" fmla="*/ 14 w 45"/>
                      <a:gd name="T33" fmla="*/ 179 h 179"/>
                      <a:gd name="T34" fmla="*/ 14 w 45"/>
                      <a:gd name="T35" fmla="*/ 179 h 179"/>
                      <a:gd name="T36" fmla="*/ 16 w 45"/>
                      <a:gd name="T37" fmla="*/ 179 h 179"/>
                      <a:gd name="T38" fmla="*/ 16 w 45"/>
                      <a:gd name="T39" fmla="*/ 179 h 179"/>
                      <a:gd name="T40" fmla="*/ 18 w 45"/>
                      <a:gd name="T41" fmla="*/ 179 h 179"/>
                      <a:gd name="T42" fmla="*/ 18 w 45"/>
                      <a:gd name="T43" fmla="*/ 179 h 179"/>
                      <a:gd name="T44" fmla="*/ 20 w 45"/>
                      <a:gd name="T45" fmla="*/ 172 h 179"/>
                      <a:gd name="T46" fmla="*/ 20 w 45"/>
                      <a:gd name="T47" fmla="*/ 172 h 179"/>
                      <a:gd name="T48" fmla="*/ 21 w 45"/>
                      <a:gd name="T49" fmla="*/ 0 h 179"/>
                      <a:gd name="T50" fmla="*/ 22 w 45"/>
                      <a:gd name="T51" fmla="*/ 176 h 179"/>
                      <a:gd name="T52" fmla="*/ 22 w 45"/>
                      <a:gd name="T53" fmla="*/ 176 h 179"/>
                      <a:gd name="T54" fmla="*/ 25 w 45"/>
                      <a:gd name="T55" fmla="*/ 179 h 179"/>
                      <a:gd name="T56" fmla="*/ 25 w 45"/>
                      <a:gd name="T57" fmla="*/ 179 h 179"/>
                      <a:gd name="T58" fmla="*/ 27 w 45"/>
                      <a:gd name="T59" fmla="*/ 179 h 179"/>
                      <a:gd name="T60" fmla="*/ 27 w 45"/>
                      <a:gd name="T61" fmla="*/ 179 h 179"/>
                      <a:gd name="T62" fmla="*/ 29 w 45"/>
                      <a:gd name="T63" fmla="*/ 179 h 179"/>
                      <a:gd name="T64" fmla="*/ 29 w 45"/>
                      <a:gd name="T65" fmla="*/ 179 h 179"/>
                      <a:gd name="T66" fmla="*/ 31 w 45"/>
                      <a:gd name="T67" fmla="*/ 179 h 179"/>
                      <a:gd name="T68" fmla="*/ 31 w 45"/>
                      <a:gd name="T69" fmla="*/ 179 h 179"/>
                      <a:gd name="T70" fmla="*/ 31 w 45"/>
                      <a:gd name="T71" fmla="*/ 179 h 179"/>
                      <a:gd name="T72" fmla="*/ 33 w 45"/>
                      <a:gd name="T73" fmla="*/ 179 h 179"/>
                      <a:gd name="T74" fmla="*/ 33 w 45"/>
                      <a:gd name="T75" fmla="*/ 179 h 179"/>
                      <a:gd name="T76" fmla="*/ 35 w 45"/>
                      <a:gd name="T77" fmla="*/ 179 h 179"/>
                      <a:gd name="T78" fmla="*/ 35 w 45"/>
                      <a:gd name="T79" fmla="*/ 179 h 179"/>
                      <a:gd name="T80" fmla="*/ 37 w 45"/>
                      <a:gd name="T81" fmla="*/ 179 h 179"/>
                      <a:gd name="T82" fmla="*/ 37 w 45"/>
                      <a:gd name="T83" fmla="*/ 179 h 179"/>
                      <a:gd name="T84" fmla="*/ 39 w 45"/>
                      <a:gd name="T85" fmla="*/ 176 h 179"/>
                      <a:gd name="T86" fmla="*/ 39 w 45"/>
                      <a:gd name="T87" fmla="*/ 176 h 179"/>
                      <a:gd name="T88" fmla="*/ 40 w 45"/>
                      <a:gd name="T89" fmla="*/ 1 h 179"/>
                      <a:gd name="T90" fmla="*/ 41 w 45"/>
                      <a:gd name="T91" fmla="*/ 173 h 179"/>
                      <a:gd name="T92" fmla="*/ 41 w 45"/>
                      <a:gd name="T93" fmla="*/ 173 h 179"/>
                      <a:gd name="T94" fmla="*/ 43 w 45"/>
                      <a:gd name="T95" fmla="*/ 179 h 179"/>
                      <a:gd name="T96" fmla="*/ 43 w 45"/>
                      <a:gd name="T97" fmla="*/ 179 h 179"/>
                      <a:gd name="T98" fmla="*/ 45 w 45"/>
                      <a:gd name="T99" fmla="*/ 179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79">
                        <a:moveTo>
                          <a:pt x="0" y="179"/>
                        </a:moveTo>
                        <a:lnTo>
                          <a:pt x="0" y="179"/>
                        </a:lnTo>
                        <a:lnTo>
                          <a:pt x="2" y="158"/>
                        </a:lnTo>
                        <a:lnTo>
                          <a:pt x="2" y="158"/>
                        </a:lnTo>
                        <a:lnTo>
                          <a:pt x="2" y="0"/>
                        </a:lnTo>
                        <a:lnTo>
                          <a:pt x="4" y="178"/>
                        </a:lnTo>
                        <a:lnTo>
                          <a:pt x="4" y="178"/>
                        </a:lnTo>
                        <a:lnTo>
                          <a:pt x="6" y="179"/>
                        </a:lnTo>
                        <a:lnTo>
                          <a:pt x="6" y="179"/>
                        </a:lnTo>
                        <a:lnTo>
                          <a:pt x="8" y="179"/>
                        </a:lnTo>
                        <a:lnTo>
                          <a:pt x="8" y="179"/>
                        </a:lnTo>
                        <a:lnTo>
                          <a:pt x="10" y="179"/>
                        </a:lnTo>
                        <a:lnTo>
                          <a:pt x="10" y="179"/>
                        </a:lnTo>
                        <a:lnTo>
                          <a:pt x="12" y="179"/>
                        </a:lnTo>
                        <a:lnTo>
                          <a:pt x="12" y="179"/>
                        </a:lnTo>
                        <a:lnTo>
                          <a:pt x="12" y="179"/>
                        </a:lnTo>
                        <a:lnTo>
                          <a:pt x="14" y="179"/>
                        </a:lnTo>
                        <a:lnTo>
                          <a:pt x="14" y="179"/>
                        </a:lnTo>
                        <a:lnTo>
                          <a:pt x="16" y="179"/>
                        </a:lnTo>
                        <a:lnTo>
                          <a:pt x="16" y="179"/>
                        </a:lnTo>
                        <a:lnTo>
                          <a:pt x="18" y="179"/>
                        </a:lnTo>
                        <a:lnTo>
                          <a:pt x="18" y="179"/>
                        </a:lnTo>
                        <a:lnTo>
                          <a:pt x="20" y="172"/>
                        </a:lnTo>
                        <a:lnTo>
                          <a:pt x="20" y="172"/>
                        </a:lnTo>
                        <a:lnTo>
                          <a:pt x="21" y="0"/>
                        </a:lnTo>
                        <a:lnTo>
                          <a:pt x="22" y="176"/>
                        </a:lnTo>
                        <a:lnTo>
                          <a:pt x="22" y="176"/>
                        </a:lnTo>
                        <a:lnTo>
                          <a:pt x="25" y="179"/>
                        </a:lnTo>
                        <a:lnTo>
                          <a:pt x="25" y="179"/>
                        </a:lnTo>
                        <a:lnTo>
                          <a:pt x="27" y="179"/>
                        </a:lnTo>
                        <a:lnTo>
                          <a:pt x="27" y="179"/>
                        </a:lnTo>
                        <a:lnTo>
                          <a:pt x="29" y="179"/>
                        </a:lnTo>
                        <a:lnTo>
                          <a:pt x="29" y="179"/>
                        </a:lnTo>
                        <a:lnTo>
                          <a:pt x="31" y="179"/>
                        </a:lnTo>
                        <a:lnTo>
                          <a:pt x="31" y="179"/>
                        </a:lnTo>
                        <a:lnTo>
                          <a:pt x="31" y="179"/>
                        </a:lnTo>
                        <a:lnTo>
                          <a:pt x="33" y="179"/>
                        </a:lnTo>
                        <a:lnTo>
                          <a:pt x="33" y="179"/>
                        </a:lnTo>
                        <a:lnTo>
                          <a:pt x="35" y="179"/>
                        </a:lnTo>
                        <a:lnTo>
                          <a:pt x="35" y="179"/>
                        </a:lnTo>
                        <a:lnTo>
                          <a:pt x="37" y="179"/>
                        </a:lnTo>
                        <a:lnTo>
                          <a:pt x="37" y="179"/>
                        </a:lnTo>
                        <a:lnTo>
                          <a:pt x="39" y="176"/>
                        </a:lnTo>
                        <a:lnTo>
                          <a:pt x="39" y="176"/>
                        </a:lnTo>
                        <a:lnTo>
                          <a:pt x="40" y="1"/>
                        </a:lnTo>
                        <a:lnTo>
                          <a:pt x="41" y="173"/>
                        </a:lnTo>
                        <a:lnTo>
                          <a:pt x="41" y="173"/>
                        </a:lnTo>
                        <a:lnTo>
                          <a:pt x="43" y="179"/>
                        </a:lnTo>
                        <a:lnTo>
                          <a:pt x="43" y="179"/>
                        </a:lnTo>
                        <a:lnTo>
                          <a:pt x="45" y="1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0" name="Freeform 265"/>
                  <p:cNvSpPr>
                    <a:spLocks/>
                  </p:cNvSpPr>
                  <p:nvPr/>
                </p:nvSpPr>
                <p:spPr bwMode="auto">
                  <a:xfrm>
                    <a:off x="1978025" y="2293937"/>
                    <a:ext cx="73025" cy="280988"/>
                  </a:xfrm>
                  <a:custGeom>
                    <a:avLst/>
                    <a:gdLst>
                      <a:gd name="T0" fmla="*/ 0 w 46"/>
                      <a:gd name="T1" fmla="*/ 177 h 177"/>
                      <a:gd name="T2" fmla="*/ 0 w 46"/>
                      <a:gd name="T3" fmla="*/ 177 h 177"/>
                      <a:gd name="T4" fmla="*/ 2 w 46"/>
                      <a:gd name="T5" fmla="*/ 177 h 177"/>
                      <a:gd name="T6" fmla="*/ 2 w 46"/>
                      <a:gd name="T7" fmla="*/ 177 h 177"/>
                      <a:gd name="T8" fmla="*/ 5 w 46"/>
                      <a:gd name="T9" fmla="*/ 177 h 177"/>
                      <a:gd name="T10" fmla="*/ 5 w 46"/>
                      <a:gd name="T11" fmla="*/ 177 h 177"/>
                      <a:gd name="T12" fmla="*/ 5 w 46"/>
                      <a:gd name="T13" fmla="*/ 177 h 177"/>
                      <a:gd name="T14" fmla="*/ 7 w 46"/>
                      <a:gd name="T15" fmla="*/ 177 h 177"/>
                      <a:gd name="T16" fmla="*/ 7 w 46"/>
                      <a:gd name="T17" fmla="*/ 177 h 177"/>
                      <a:gd name="T18" fmla="*/ 9 w 46"/>
                      <a:gd name="T19" fmla="*/ 177 h 177"/>
                      <a:gd name="T20" fmla="*/ 9 w 46"/>
                      <a:gd name="T21" fmla="*/ 177 h 177"/>
                      <a:gd name="T22" fmla="*/ 11 w 46"/>
                      <a:gd name="T23" fmla="*/ 177 h 177"/>
                      <a:gd name="T24" fmla="*/ 11 w 46"/>
                      <a:gd name="T25" fmla="*/ 177 h 177"/>
                      <a:gd name="T26" fmla="*/ 13 w 46"/>
                      <a:gd name="T27" fmla="*/ 176 h 177"/>
                      <a:gd name="T28" fmla="*/ 13 w 46"/>
                      <a:gd name="T29" fmla="*/ 176 h 177"/>
                      <a:gd name="T30" fmla="*/ 14 w 46"/>
                      <a:gd name="T31" fmla="*/ 0 h 177"/>
                      <a:gd name="T32" fmla="*/ 15 w 46"/>
                      <a:gd name="T33" fmla="*/ 159 h 177"/>
                      <a:gd name="T34" fmla="*/ 15 w 46"/>
                      <a:gd name="T35" fmla="*/ 160 h 177"/>
                      <a:gd name="T36" fmla="*/ 17 w 46"/>
                      <a:gd name="T37" fmla="*/ 177 h 177"/>
                      <a:gd name="T38" fmla="*/ 17 w 46"/>
                      <a:gd name="T39" fmla="*/ 177 h 177"/>
                      <a:gd name="T40" fmla="*/ 19 w 46"/>
                      <a:gd name="T41" fmla="*/ 177 h 177"/>
                      <a:gd name="T42" fmla="*/ 19 w 46"/>
                      <a:gd name="T43" fmla="*/ 177 h 177"/>
                      <a:gd name="T44" fmla="*/ 21 w 46"/>
                      <a:gd name="T45" fmla="*/ 177 h 177"/>
                      <a:gd name="T46" fmla="*/ 21 w 46"/>
                      <a:gd name="T47" fmla="*/ 177 h 177"/>
                      <a:gd name="T48" fmla="*/ 23 w 46"/>
                      <a:gd name="T49" fmla="*/ 177 h 177"/>
                      <a:gd name="T50" fmla="*/ 23 w 46"/>
                      <a:gd name="T51" fmla="*/ 177 h 177"/>
                      <a:gd name="T52" fmla="*/ 24 w 46"/>
                      <a:gd name="T53" fmla="*/ 177 h 177"/>
                      <a:gd name="T54" fmla="*/ 25 w 46"/>
                      <a:gd name="T55" fmla="*/ 177 h 177"/>
                      <a:gd name="T56" fmla="*/ 25 w 46"/>
                      <a:gd name="T57" fmla="*/ 177 h 177"/>
                      <a:gd name="T58" fmla="*/ 27 w 46"/>
                      <a:gd name="T59" fmla="*/ 177 h 177"/>
                      <a:gd name="T60" fmla="*/ 27 w 46"/>
                      <a:gd name="T61" fmla="*/ 177 h 177"/>
                      <a:gd name="T62" fmla="*/ 30 w 46"/>
                      <a:gd name="T63" fmla="*/ 177 h 177"/>
                      <a:gd name="T64" fmla="*/ 30 w 46"/>
                      <a:gd name="T65" fmla="*/ 177 h 177"/>
                      <a:gd name="T66" fmla="*/ 32 w 46"/>
                      <a:gd name="T67" fmla="*/ 176 h 177"/>
                      <a:gd name="T68" fmla="*/ 32 w 46"/>
                      <a:gd name="T69" fmla="*/ 176 h 177"/>
                      <a:gd name="T70" fmla="*/ 34 w 46"/>
                      <a:gd name="T71" fmla="*/ 0 h 177"/>
                      <a:gd name="T72" fmla="*/ 34 w 46"/>
                      <a:gd name="T73" fmla="*/ 59 h 177"/>
                      <a:gd name="T74" fmla="*/ 34 w 46"/>
                      <a:gd name="T75" fmla="*/ 64 h 177"/>
                      <a:gd name="T76" fmla="*/ 36 w 46"/>
                      <a:gd name="T77" fmla="*/ 177 h 177"/>
                      <a:gd name="T78" fmla="*/ 36 w 46"/>
                      <a:gd name="T79" fmla="*/ 177 h 177"/>
                      <a:gd name="T80" fmla="*/ 38 w 46"/>
                      <a:gd name="T81" fmla="*/ 177 h 177"/>
                      <a:gd name="T82" fmla="*/ 38 w 46"/>
                      <a:gd name="T83" fmla="*/ 177 h 177"/>
                      <a:gd name="T84" fmla="*/ 40 w 46"/>
                      <a:gd name="T85" fmla="*/ 177 h 177"/>
                      <a:gd name="T86" fmla="*/ 40 w 46"/>
                      <a:gd name="T87" fmla="*/ 177 h 177"/>
                      <a:gd name="T88" fmla="*/ 42 w 46"/>
                      <a:gd name="T89" fmla="*/ 177 h 177"/>
                      <a:gd name="T90" fmla="*/ 42 w 46"/>
                      <a:gd name="T91" fmla="*/ 177 h 177"/>
                      <a:gd name="T92" fmla="*/ 43 w 46"/>
                      <a:gd name="T93" fmla="*/ 177 h 177"/>
                      <a:gd name="T94" fmla="*/ 44 w 46"/>
                      <a:gd name="T95" fmla="*/ 177 h 177"/>
                      <a:gd name="T96" fmla="*/ 44 w 46"/>
                      <a:gd name="T97" fmla="*/ 177 h 177"/>
                      <a:gd name="T98" fmla="*/ 46 w 46"/>
                      <a:gd name="T99" fmla="*/ 177 h 1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7">
                        <a:moveTo>
                          <a:pt x="0" y="177"/>
                        </a:moveTo>
                        <a:lnTo>
                          <a:pt x="0" y="177"/>
                        </a:lnTo>
                        <a:lnTo>
                          <a:pt x="2" y="177"/>
                        </a:lnTo>
                        <a:lnTo>
                          <a:pt x="2" y="177"/>
                        </a:lnTo>
                        <a:lnTo>
                          <a:pt x="5" y="177"/>
                        </a:lnTo>
                        <a:lnTo>
                          <a:pt x="5" y="177"/>
                        </a:lnTo>
                        <a:lnTo>
                          <a:pt x="5" y="177"/>
                        </a:lnTo>
                        <a:lnTo>
                          <a:pt x="7" y="177"/>
                        </a:lnTo>
                        <a:lnTo>
                          <a:pt x="7" y="177"/>
                        </a:lnTo>
                        <a:lnTo>
                          <a:pt x="9" y="177"/>
                        </a:lnTo>
                        <a:lnTo>
                          <a:pt x="9" y="177"/>
                        </a:lnTo>
                        <a:lnTo>
                          <a:pt x="11" y="177"/>
                        </a:lnTo>
                        <a:lnTo>
                          <a:pt x="11" y="177"/>
                        </a:lnTo>
                        <a:lnTo>
                          <a:pt x="13" y="176"/>
                        </a:lnTo>
                        <a:lnTo>
                          <a:pt x="13" y="176"/>
                        </a:lnTo>
                        <a:lnTo>
                          <a:pt x="14" y="0"/>
                        </a:lnTo>
                        <a:lnTo>
                          <a:pt x="15" y="159"/>
                        </a:lnTo>
                        <a:lnTo>
                          <a:pt x="15" y="160"/>
                        </a:lnTo>
                        <a:lnTo>
                          <a:pt x="17" y="177"/>
                        </a:lnTo>
                        <a:lnTo>
                          <a:pt x="17" y="177"/>
                        </a:lnTo>
                        <a:lnTo>
                          <a:pt x="19" y="177"/>
                        </a:lnTo>
                        <a:lnTo>
                          <a:pt x="19" y="177"/>
                        </a:lnTo>
                        <a:lnTo>
                          <a:pt x="21" y="177"/>
                        </a:lnTo>
                        <a:lnTo>
                          <a:pt x="21" y="177"/>
                        </a:lnTo>
                        <a:lnTo>
                          <a:pt x="23" y="177"/>
                        </a:lnTo>
                        <a:lnTo>
                          <a:pt x="23" y="177"/>
                        </a:lnTo>
                        <a:lnTo>
                          <a:pt x="24" y="177"/>
                        </a:lnTo>
                        <a:lnTo>
                          <a:pt x="25" y="177"/>
                        </a:lnTo>
                        <a:lnTo>
                          <a:pt x="25" y="177"/>
                        </a:lnTo>
                        <a:lnTo>
                          <a:pt x="27" y="177"/>
                        </a:lnTo>
                        <a:lnTo>
                          <a:pt x="27" y="177"/>
                        </a:lnTo>
                        <a:lnTo>
                          <a:pt x="30" y="177"/>
                        </a:lnTo>
                        <a:lnTo>
                          <a:pt x="30" y="177"/>
                        </a:lnTo>
                        <a:lnTo>
                          <a:pt x="32" y="176"/>
                        </a:lnTo>
                        <a:lnTo>
                          <a:pt x="32" y="176"/>
                        </a:lnTo>
                        <a:lnTo>
                          <a:pt x="34" y="0"/>
                        </a:lnTo>
                        <a:lnTo>
                          <a:pt x="34" y="59"/>
                        </a:lnTo>
                        <a:lnTo>
                          <a:pt x="34" y="64"/>
                        </a:lnTo>
                        <a:lnTo>
                          <a:pt x="36" y="177"/>
                        </a:lnTo>
                        <a:lnTo>
                          <a:pt x="36" y="177"/>
                        </a:lnTo>
                        <a:lnTo>
                          <a:pt x="38" y="177"/>
                        </a:lnTo>
                        <a:lnTo>
                          <a:pt x="38" y="177"/>
                        </a:lnTo>
                        <a:lnTo>
                          <a:pt x="40" y="177"/>
                        </a:lnTo>
                        <a:lnTo>
                          <a:pt x="40" y="177"/>
                        </a:lnTo>
                        <a:lnTo>
                          <a:pt x="42" y="177"/>
                        </a:lnTo>
                        <a:lnTo>
                          <a:pt x="42" y="177"/>
                        </a:lnTo>
                        <a:lnTo>
                          <a:pt x="43" y="177"/>
                        </a:lnTo>
                        <a:lnTo>
                          <a:pt x="44" y="177"/>
                        </a:lnTo>
                        <a:lnTo>
                          <a:pt x="44" y="177"/>
                        </a:lnTo>
                        <a:lnTo>
                          <a:pt x="46" y="1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1" name="Freeform 266"/>
                  <p:cNvSpPr>
                    <a:spLocks/>
                  </p:cNvSpPr>
                  <p:nvPr/>
                </p:nvSpPr>
                <p:spPr bwMode="auto">
                  <a:xfrm>
                    <a:off x="2051050" y="2295525"/>
                    <a:ext cx="73025" cy="279400"/>
                  </a:xfrm>
                  <a:custGeom>
                    <a:avLst/>
                    <a:gdLst>
                      <a:gd name="T0" fmla="*/ 0 w 46"/>
                      <a:gd name="T1" fmla="*/ 176 h 176"/>
                      <a:gd name="T2" fmla="*/ 0 w 46"/>
                      <a:gd name="T3" fmla="*/ 176 h 176"/>
                      <a:gd name="T4" fmla="*/ 2 w 46"/>
                      <a:gd name="T5" fmla="*/ 176 h 176"/>
                      <a:gd name="T6" fmla="*/ 2 w 46"/>
                      <a:gd name="T7" fmla="*/ 176 h 176"/>
                      <a:gd name="T8" fmla="*/ 4 w 46"/>
                      <a:gd name="T9" fmla="*/ 176 h 176"/>
                      <a:gd name="T10" fmla="*/ 4 w 46"/>
                      <a:gd name="T11" fmla="*/ 176 h 176"/>
                      <a:gd name="T12" fmla="*/ 6 w 46"/>
                      <a:gd name="T13" fmla="*/ 124 h 176"/>
                      <a:gd name="T14" fmla="*/ 6 w 46"/>
                      <a:gd name="T15" fmla="*/ 121 h 176"/>
                      <a:gd name="T16" fmla="*/ 7 w 46"/>
                      <a:gd name="T17" fmla="*/ 0 h 176"/>
                      <a:gd name="T18" fmla="*/ 9 w 46"/>
                      <a:gd name="T19" fmla="*/ 175 h 176"/>
                      <a:gd name="T20" fmla="*/ 9 w 46"/>
                      <a:gd name="T21" fmla="*/ 175 h 176"/>
                      <a:gd name="T22" fmla="*/ 11 w 46"/>
                      <a:gd name="T23" fmla="*/ 176 h 176"/>
                      <a:gd name="T24" fmla="*/ 11 w 46"/>
                      <a:gd name="T25" fmla="*/ 176 h 176"/>
                      <a:gd name="T26" fmla="*/ 13 w 46"/>
                      <a:gd name="T27" fmla="*/ 176 h 176"/>
                      <a:gd name="T28" fmla="*/ 13 w 46"/>
                      <a:gd name="T29" fmla="*/ 176 h 176"/>
                      <a:gd name="T30" fmla="*/ 15 w 46"/>
                      <a:gd name="T31" fmla="*/ 176 h 176"/>
                      <a:gd name="T32" fmla="*/ 15 w 46"/>
                      <a:gd name="T33" fmla="*/ 176 h 176"/>
                      <a:gd name="T34" fmla="*/ 16 w 46"/>
                      <a:gd name="T35" fmla="*/ 176 h 176"/>
                      <a:gd name="T36" fmla="*/ 17 w 46"/>
                      <a:gd name="T37" fmla="*/ 176 h 176"/>
                      <a:gd name="T38" fmla="*/ 17 w 46"/>
                      <a:gd name="T39" fmla="*/ 176 h 176"/>
                      <a:gd name="T40" fmla="*/ 19 w 46"/>
                      <a:gd name="T41" fmla="*/ 176 h 176"/>
                      <a:gd name="T42" fmla="*/ 19 w 46"/>
                      <a:gd name="T43" fmla="*/ 176 h 176"/>
                      <a:gd name="T44" fmla="*/ 21 w 46"/>
                      <a:gd name="T45" fmla="*/ 176 h 176"/>
                      <a:gd name="T46" fmla="*/ 21 w 46"/>
                      <a:gd name="T47" fmla="*/ 176 h 176"/>
                      <a:gd name="T48" fmla="*/ 23 w 46"/>
                      <a:gd name="T49" fmla="*/ 176 h 176"/>
                      <a:gd name="T50" fmla="*/ 23 w 46"/>
                      <a:gd name="T51" fmla="*/ 176 h 176"/>
                      <a:gd name="T52" fmla="*/ 25 w 46"/>
                      <a:gd name="T53" fmla="*/ 165 h 176"/>
                      <a:gd name="T54" fmla="*/ 25 w 46"/>
                      <a:gd name="T55" fmla="*/ 165 h 176"/>
                      <a:gd name="T56" fmla="*/ 26 w 46"/>
                      <a:gd name="T57" fmla="*/ 0 h 176"/>
                      <a:gd name="T58" fmla="*/ 27 w 46"/>
                      <a:gd name="T59" fmla="*/ 174 h 176"/>
                      <a:gd name="T60" fmla="*/ 27 w 46"/>
                      <a:gd name="T61" fmla="*/ 175 h 176"/>
                      <a:gd name="T62" fmla="*/ 29 w 46"/>
                      <a:gd name="T63" fmla="*/ 176 h 176"/>
                      <a:gd name="T64" fmla="*/ 29 w 46"/>
                      <a:gd name="T65" fmla="*/ 176 h 176"/>
                      <a:gd name="T66" fmla="*/ 31 w 46"/>
                      <a:gd name="T67" fmla="*/ 176 h 176"/>
                      <a:gd name="T68" fmla="*/ 31 w 46"/>
                      <a:gd name="T69" fmla="*/ 176 h 176"/>
                      <a:gd name="T70" fmla="*/ 34 w 46"/>
                      <a:gd name="T71" fmla="*/ 176 h 176"/>
                      <a:gd name="T72" fmla="*/ 34 w 46"/>
                      <a:gd name="T73" fmla="*/ 176 h 176"/>
                      <a:gd name="T74" fmla="*/ 36 w 46"/>
                      <a:gd name="T75" fmla="*/ 176 h 176"/>
                      <a:gd name="T76" fmla="*/ 36 w 46"/>
                      <a:gd name="T77" fmla="*/ 176 h 176"/>
                      <a:gd name="T78" fmla="*/ 36 w 46"/>
                      <a:gd name="T79" fmla="*/ 176 h 176"/>
                      <a:gd name="T80" fmla="*/ 37 w 46"/>
                      <a:gd name="T81" fmla="*/ 176 h 176"/>
                      <a:gd name="T82" fmla="*/ 37 w 46"/>
                      <a:gd name="T83" fmla="*/ 176 h 176"/>
                      <a:gd name="T84" fmla="*/ 40 w 46"/>
                      <a:gd name="T85" fmla="*/ 176 h 176"/>
                      <a:gd name="T86" fmla="*/ 40 w 46"/>
                      <a:gd name="T87" fmla="*/ 176 h 176"/>
                      <a:gd name="T88" fmla="*/ 42 w 46"/>
                      <a:gd name="T89" fmla="*/ 176 h 176"/>
                      <a:gd name="T90" fmla="*/ 42 w 46"/>
                      <a:gd name="T91" fmla="*/ 176 h 176"/>
                      <a:gd name="T92" fmla="*/ 44 w 46"/>
                      <a:gd name="T93" fmla="*/ 172 h 176"/>
                      <a:gd name="T94" fmla="*/ 44 w 46"/>
                      <a:gd name="T95" fmla="*/ 172 h 176"/>
                      <a:gd name="T96" fmla="*/ 45 w 46"/>
                      <a:gd name="T97" fmla="*/ 1 h 176"/>
                      <a:gd name="T98" fmla="*/ 46 w 46"/>
                      <a:gd name="T99" fmla="*/ 173 h 1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6">
                        <a:moveTo>
                          <a:pt x="0" y="176"/>
                        </a:moveTo>
                        <a:lnTo>
                          <a:pt x="0" y="176"/>
                        </a:lnTo>
                        <a:lnTo>
                          <a:pt x="2" y="176"/>
                        </a:lnTo>
                        <a:lnTo>
                          <a:pt x="2" y="176"/>
                        </a:lnTo>
                        <a:lnTo>
                          <a:pt x="4" y="176"/>
                        </a:lnTo>
                        <a:lnTo>
                          <a:pt x="4" y="176"/>
                        </a:lnTo>
                        <a:lnTo>
                          <a:pt x="6" y="124"/>
                        </a:lnTo>
                        <a:lnTo>
                          <a:pt x="6" y="121"/>
                        </a:lnTo>
                        <a:lnTo>
                          <a:pt x="7" y="0"/>
                        </a:lnTo>
                        <a:lnTo>
                          <a:pt x="9" y="175"/>
                        </a:lnTo>
                        <a:lnTo>
                          <a:pt x="9" y="175"/>
                        </a:lnTo>
                        <a:lnTo>
                          <a:pt x="11" y="176"/>
                        </a:lnTo>
                        <a:lnTo>
                          <a:pt x="11" y="176"/>
                        </a:lnTo>
                        <a:lnTo>
                          <a:pt x="13" y="176"/>
                        </a:lnTo>
                        <a:lnTo>
                          <a:pt x="13" y="176"/>
                        </a:lnTo>
                        <a:lnTo>
                          <a:pt x="15" y="176"/>
                        </a:lnTo>
                        <a:lnTo>
                          <a:pt x="15" y="176"/>
                        </a:lnTo>
                        <a:lnTo>
                          <a:pt x="16" y="176"/>
                        </a:lnTo>
                        <a:lnTo>
                          <a:pt x="17" y="176"/>
                        </a:lnTo>
                        <a:lnTo>
                          <a:pt x="17" y="176"/>
                        </a:lnTo>
                        <a:lnTo>
                          <a:pt x="19" y="176"/>
                        </a:lnTo>
                        <a:lnTo>
                          <a:pt x="19" y="176"/>
                        </a:lnTo>
                        <a:lnTo>
                          <a:pt x="21" y="176"/>
                        </a:lnTo>
                        <a:lnTo>
                          <a:pt x="21" y="176"/>
                        </a:lnTo>
                        <a:lnTo>
                          <a:pt x="23" y="176"/>
                        </a:lnTo>
                        <a:lnTo>
                          <a:pt x="23" y="176"/>
                        </a:lnTo>
                        <a:lnTo>
                          <a:pt x="25" y="165"/>
                        </a:lnTo>
                        <a:lnTo>
                          <a:pt x="25" y="165"/>
                        </a:lnTo>
                        <a:lnTo>
                          <a:pt x="26" y="0"/>
                        </a:lnTo>
                        <a:lnTo>
                          <a:pt x="27" y="174"/>
                        </a:lnTo>
                        <a:lnTo>
                          <a:pt x="27" y="175"/>
                        </a:lnTo>
                        <a:lnTo>
                          <a:pt x="29" y="176"/>
                        </a:lnTo>
                        <a:lnTo>
                          <a:pt x="29" y="176"/>
                        </a:lnTo>
                        <a:lnTo>
                          <a:pt x="31" y="176"/>
                        </a:lnTo>
                        <a:lnTo>
                          <a:pt x="31" y="176"/>
                        </a:lnTo>
                        <a:lnTo>
                          <a:pt x="34" y="176"/>
                        </a:lnTo>
                        <a:lnTo>
                          <a:pt x="34" y="176"/>
                        </a:lnTo>
                        <a:lnTo>
                          <a:pt x="36" y="176"/>
                        </a:lnTo>
                        <a:lnTo>
                          <a:pt x="36" y="176"/>
                        </a:lnTo>
                        <a:lnTo>
                          <a:pt x="36" y="176"/>
                        </a:lnTo>
                        <a:lnTo>
                          <a:pt x="37" y="176"/>
                        </a:lnTo>
                        <a:lnTo>
                          <a:pt x="37" y="176"/>
                        </a:lnTo>
                        <a:lnTo>
                          <a:pt x="40" y="176"/>
                        </a:lnTo>
                        <a:lnTo>
                          <a:pt x="40" y="176"/>
                        </a:lnTo>
                        <a:lnTo>
                          <a:pt x="42" y="176"/>
                        </a:lnTo>
                        <a:lnTo>
                          <a:pt x="42" y="176"/>
                        </a:lnTo>
                        <a:lnTo>
                          <a:pt x="44" y="172"/>
                        </a:lnTo>
                        <a:lnTo>
                          <a:pt x="44" y="172"/>
                        </a:lnTo>
                        <a:lnTo>
                          <a:pt x="45" y="1"/>
                        </a:lnTo>
                        <a:lnTo>
                          <a:pt x="46" y="17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2" name="Freeform 267"/>
                  <p:cNvSpPr>
                    <a:spLocks/>
                  </p:cNvSpPr>
                  <p:nvPr/>
                </p:nvSpPr>
                <p:spPr bwMode="auto">
                  <a:xfrm>
                    <a:off x="2124075" y="2297112"/>
                    <a:ext cx="73025" cy="277813"/>
                  </a:xfrm>
                  <a:custGeom>
                    <a:avLst/>
                    <a:gdLst>
                      <a:gd name="T0" fmla="*/ 0 w 46"/>
                      <a:gd name="T1" fmla="*/ 172 h 175"/>
                      <a:gd name="T2" fmla="*/ 0 w 46"/>
                      <a:gd name="T3" fmla="*/ 172 h 175"/>
                      <a:gd name="T4" fmla="*/ 2 w 46"/>
                      <a:gd name="T5" fmla="*/ 175 h 175"/>
                      <a:gd name="T6" fmla="*/ 2 w 46"/>
                      <a:gd name="T7" fmla="*/ 175 h 175"/>
                      <a:gd name="T8" fmla="*/ 4 w 46"/>
                      <a:gd name="T9" fmla="*/ 175 h 175"/>
                      <a:gd name="T10" fmla="*/ 4 w 46"/>
                      <a:gd name="T11" fmla="*/ 175 h 175"/>
                      <a:gd name="T12" fmla="*/ 6 w 46"/>
                      <a:gd name="T13" fmla="*/ 175 h 175"/>
                      <a:gd name="T14" fmla="*/ 6 w 46"/>
                      <a:gd name="T15" fmla="*/ 175 h 175"/>
                      <a:gd name="T16" fmla="*/ 8 w 46"/>
                      <a:gd name="T17" fmla="*/ 175 h 175"/>
                      <a:gd name="T18" fmla="*/ 8 w 46"/>
                      <a:gd name="T19" fmla="*/ 175 h 175"/>
                      <a:gd name="T20" fmla="*/ 9 w 46"/>
                      <a:gd name="T21" fmla="*/ 175 h 175"/>
                      <a:gd name="T22" fmla="*/ 10 w 46"/>
                      <a:gd name="T23" fmla="*/ 175 h 175"/>
                      <a:gd name="T24" fmla="*/ 10 w 46"/>
                      <a:gd name="T25" fmla="*/ 175 h 175"/>
                      <a:gd name="T26" fmla="*/ 13 w 46"/>
                      <a:gd name="T27" fmla="*/ 175 h 175"/>
                      <a:gd name="T28" fmla="*/ 13 w 46"/>
                      <a:gd name="T29" fmla="*/ 175 h 175"/>
                      <a:gd name="T30" fmla="*/ 14 w 46"/>
                      <a:gd name="T31" fmla="*/ 175 h 175"/>
                      <a:gd name="T32" fmla="*/ 14 w 46"/>
                      <a:gd name="T33" fmla="*/ 175 h 175"/>
                      <a:gd name="T34" fmla="*/ 16 w 46"/>
                      <a:gd name="T35" fmla="*/ 173 h 175"/>
                      <a:gd name="T36" fmla="*/ 16 w 46"/>
                      <a:gd name="T37" fmla="*/ 173 h 175"/>
                      <a:gd name="T38" fmla="*/ 18 w 46"/>
                      <a:gd name="T39" fmla="*/ 0 h 175"/>
                      <a:gd name="T40" fmla="*/ 19 w 46"/>
                      <a:gd name="T41" fmla="*/ 167 h 175"/>
                      <a:gd name="T42" fmla="*/ 19 w 46"/>
                      <a:gd name="T43" fmla="*/ 167 h 175"/>
                      <a:gd name="T44" fmla="*/ 21 w 46"/>
                      <a:gd name="T45" fmla="*/ 175 h 175"/>
                      <a:gd name="T46" fmla="*/ 21 w 46"/>
                      <a:gd name="T47" fmla="*/ 175 h 175"/>
                      <a:gd name="T48" fmla="*/ 23 w 46"/>
                      <a:gd name="T49" fmla="*/ 175 h 175"/>
                      <a:gd name="T50" fmla="*/ 23 w 46"/>
                      <a:gd name="T51" fmla="*/ 175 h 175"/>
                      <a:gd name="T52" fmla="*/ 25 w 46"/>
                      <a:gd name="T53" fmla="*/ 175 h 175"/>
                      <a:gd name="T54" fmla="*/ 25 w 46"/>
                      <a:gd name="T55" fmla="*/ 175 h 175"/>
                      <a:gd name="T56" fmla="*/ 27 w 46"/>
                      <a:gd name="T57" fmla="*/ 175 h 175"/>
                      <a:gd name="T58" fmla="*/ 27 w 46"/>
                      <a:gd name="T59" fmla="*/ 175 h 175"/>
                      <a:gd name="T60" fmla="*/ 27 w 46"/>
                      <a:gd name="T61" fmla="*/ 175 h 175"/>
                      <a:gd name="T62" fmla="*/ 29 w 46"/>
                      <a:gd name="T63" fmla="*/ 175 h 175"/>
                      <a:gd name="T64" fmla="*/ 29 w 46"/>
                      <a:gd name="T65" fmla="*/ 175 h 175"/>
                      <a:gd name="T66" fmla="*/ 31 w 46"/>
                      <a:gd name="T67" fmla="*/ 175 h 175"/>
                      <a:gd name="T68" fmla="*/ 31 w 46"/>
                      <a:gd name="T69" fmla="*/ 175 h 175"/>
                      <a:gd name="T70" fmla="*/ 33 w 46"/>
                      <a:gd name="T71" fmla="*/ 175 h 175"/>
                      <a:gd name="T72" fmla="*/ 33 w 46"/>
                      <a:gd name="T73" fmla="*/ 175 h 175"/>
                      <a:gd name="T74" fmla="*/ 35 w 46"/>
                      <a:gd name="T75" fmla="*/ 174 h 175"/>
                      <a:gd name="T76" fmla="*/ 35 w 46"/>
                      <a:gd name="T77" fmla="*/ 174 h 175"/>
                      <a:gd name="T78" fmla="*/ 37 w 46"/>
                      <a:gd name="T79" fmla="*/ 1 h 175"/>
                      <a:gd name="T80" fmla="*/ 37 w 46"/>
                      <a:gd name="T81" fmla="*/ 140 h 175"/>
                      <a:gd name="T82" fmla="*/ 37 w 46"/>
                      <a:gd name="T83" fmla="*/ 142 h 175"/>
                      <a:gd name="T84" fmla="*/ 39 w 46"/>
                      <a:gd name="T85" fmla="*/ 175 h 175"/>
                      <a:gd name="T86" fmla="*/ 39 w 46"/>
                      <a:gd name="T87" fmla="*/ 175 h 175"/>
                      <a:gd name="T88" fmla="*/ 41 w 46"/>
                      <a:gd name="T89" fmla="*/ 175 h 175"/>
                      <a:gd name="T90" fmla="*/ 41 w 46"/>
                      <a:gd name="T91" fmla="*/ 175 h 175"/>
                      <a:gd name="T92" fmla="*/ 44 w 46"/>
                      <a:gd name="T93" fmla="*/ 175 h 175"/>
                      <a:gd name="T94" fmla="*/ 44 w 46"/>
                      <a:gd name="T95" fmla="*/ 175 h 175"/>
                      <a:gd name="T96" fmla="*/ 46 w 46"/>
                      <a:gd name="T97" fmla="*/ 175 h 175"/>
                      <a:gd name="T98" fmla="*/ 46 w 46"/>
                      <a:gd name="T99" fmla="*/ 175 h 1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5">
                        <a:moveTo>
                          <a:pt x="0" y="172"/>
                        </a:moveTo>
                        <a:lnTo>
                          <a:pt x="0" y="172"/>
                        </a:lnTo>
                        <a:lnTo>
                          <a:pt x="2" y="175"/>
                        </a:lnTo>
                        <a:lnTo>
                          <a:pt x="2" y="175"/>
                        </a:lnTo>
                        <a:lnTo>
                          <a:pt x="4" y="175"/>
                        </a:lnTo>
                        <a:lnTo>
                          <a:pt x="4" y="175"/>
                        </a:lnTo>
                        <a:lnTo>
                          <a:pt x="6" y="175"/>
                        </a:lnTo>
                        <a:lnTo>
                          <a:pt x="6" y="175"/>
                        </a:lnTo>
                        <a:lnTo>
                          <a:pt x="8" y="175"/>
                        </a:lnTo>
                        <a:lnTo>
                          <a:pt x="8" y="175"/>
                        </a:lnTo>
                        <a:lnTo>
                          <a:pt x="9" y="175"/>
                        </a:lnTo>
                        <a:lnTo>
                          <a:pt x="10" y="175"/>
                        </a:lnTo>
                        <a:lnTo>
                          <a:pt x="10" y="175"/>
                        </a:lnTo>
                        <a:lnTo>
                          <a:pt x="13" y="175"/>
                        </a:lnTo>
                        <a:lnTo>
                          <a:pt x="13" y="175"/>
                        </a:lnTo>
                        <a:lnTo>
                          <a:pt x="14" y="175"/>
                        </a:lnTo>
                        <a:lnTo>
                          <a:pt x="14" y="175"/>
                        </a:lnTo>
                        <a:lnTo>
                          <a:pt x="16" y="173"/>
                        </a:lnTo>
                        <a:lnTo>
                          <a:pt x="16" y="173"/>
                        </a:lnTo>
                        <a:lnTo>
                          <a:pt x="18" y="0"/>
                        </a:lnTo>
                        <a:lnTo>
                          <a:pt x="19" y="167"/>
                        </a:lnTo>
                        <a:lnTo>
                          <a:pt x="19" y="167"/>
                        </a:lnTo>
                        <a:lnTo>
                          <a:pt x="21" y="175"/>
                        </a:lnTo>
                        <a:lnTo>
                          <a:pt x="21" y="175"/>
                        </a:lnTo>
                        <a:lnTo>
                          <a:pt x="23" y="175"/>
                        </a:lnTo>
                        <a:lnTo>
                          <a:pt x="23" y="175"/>
                        </a:lnTo>
                        <a:lnTo>
                          <a:pt x="25" y="175"/>
                        </a:lnTo>
                        <a:lnTo>
                          <a:pt x="25" y="175"/>
                        </a:lnTo>
                        <a:lnTo>
                          <a:pt x="27" y="175"/>
                        </a:lnTo>
                        <a:lnTo>
                          <a:pt x="27" y="175"/>
                        </a:lnTo>
                        <a:lnTo>
                          <a:pt x="27" y="175"/>
                        </a:lnTo>
                        <a:lnTo>
                          <a:pt x="29" y="175"/>
                        </a:lnTo>
                        <a:lnTo>
                          <a:pt x="29" y="175"/>
                        </a:lnTo>
                        <a:lnTo>
                          <a:pt x="31" y="175"/>
                        </a:lnTo>
                        <a:lnTo>
                          <a:pt x="31" y="175"/>
                        </a:lnTo>
                        <a:lnTo>
                          <a:pt x="33" y="175"/>
                        </a:lnTo>
                        <a:lnTo>
                          <a:pt x="33" y="175"/>
                        </a:lnTo>
                        <a:lnTo>
                          <a:pt x="35" y="174"/>
                        </a:lnTo>
                        <a:lnTo>
                          <a:pt x="35" y="174"/>
                        </a:lnTo>
                        <a:lnTo>
                          <a:pt x="37" y="1"/>
                        </a:lnTo>
                        <a:lnTo>
                          <a:pt x="37" y="140"/>
                        </a:lnTo>
                        <a:lnTo>
                          <a:pt x="37" y="142"/>
                        </a:lnTo>
                        <a:lnTo>
                          <a:pt x="39" y="175"/>
                        </a:lnTo>
                        <a:lnTo>
                          <a:pt x="39" y="175"/>
                        </a:lnTo>
                        <a:lnTo>
                          <a:pt x="41" y="175"/>
                        </a:lnTo>
                        <a:lnTo>
                          <a:pt x="41" y="175"/>
                        </a:lnTo>
                        <a:lnTo>
                          <a:pt x="44" y="175"/>
                        </a:lnTo>
                        <a:lnTo>
                          <a:pt x="44" y="175"/>
                        </a:lnTo>
                        <a:lnTo>
                          <a:pt x="46" y="175"/>
                        </a:lnTo>
                        <a:lnTo>
                          <a:pt x="46" y="17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3" name="Freeform 268"/>
                  <p:cNvSpPr>
                    <a:spLocks/>
                  </p:cNvSpPr>
                  <p:nvPr/>
                </p:nvSpPr>
                <p:spPr bwMode="auto">
                  <a:xfrm>
                    <a:off x="2197100" y="2300287"/>
                    <a:ext cx="71438" cy="274638"/>
                  </a:xfrm>
                  <a:custGeom>
                    <a:avLst/>
                    <a:gdLst>
                      <a:gd name="T0" fmla="*/ 0 w 45"/>
                      <a:gd name="T1" fmla="*/ 173 h 173"/>
                      <a:gd name="T2" fmla="*/ 0 w 45"/>
                      <a:gd name="T3" fmla="*/ 173 h 173"/>
                      <a:gd name="T4" fmla="*/ 2 w 45"/>
                      <a:gd name="T5" fmla="*/ 173 h 173"/>
                      <a:gd name="T6" fmla="*/ 2 w 45"/>
                      <a:gd name="T7" fmla="*/ 173 h 173"/>
                      <a:gd name="T8" fmla="*/ 4 w 45"/>
                      <a:gd name="T9" fmla="*/ 173 h 173"/>
                      <a:gd name="T10" fmla="*/ 4 w 45"/>
                      <a:gd name="T11" fmla="*/ 173 h 173"/>
                      <a:gd name="T12" fmla="*/ 6 w 45"/>
                      <a:gd name="T13" fmla="*/ 173 h 173"/>
                      <a:gd name="T14" fmla="*/ 6 w 45"/>
                      <a:gd name="T15" fmla="*/ 173 h 173"/>
                      <a:gd name="T16" fmla="*/ 8 w 45"/>
                      <a:gd name="T17" fmla="*/ 173 h 173"/>
                      <a:gd name="T18" fmla="*/ 8 w 45"/>
                      <a:gd name="T19" fmla="*/ 173 h 173"/>
                      <a:gd name="T20" fmla="*/ 10 w 45"/>
                      <a:gd name="T21" fmla="*/ 10 h 173"/>
                      <a:gd name="T22" fmla="*/ 10 w 45"/>
                      <a:gd name="T23" fmla="*/ 7 h 173"/>
                      <a:gd name="T24" fmla="*/ 10 w 45"/>
                      <a:gd name="T25" fmla="*/ 0 h 173"/>
                      <a:gd name="T26" fmla="*/ 12 w 45"/>
                      <a:gd name="T27" fmla="*/ 172 h 173"/>
                      <a:gd name="T28" fmla="*/ 12 w 45"/>
                      <a:gd name="T29" fmla="*/ 172 h 173"/>
                      <a:gd name="T30" fmla="*/ 14 w 45"/>
                      <a:gd name="T31" fmla="*/ 173 h 173"/>
                      <a:gd name="T32" fmla="*/ 14 w 45"/>
                      <a:gd name="T33" fmla="*/ 173 h 173"/>
                      <a:gd name="T34" fmla="*/ 16 w 45"/>
                      <a:gd name="T35" fmla="*/ 173 h 173"/>
                      <a:gd name="T36" fmla="*/ 16 w 45"/>
                      <a:gd name="T37" fmla="*/ 173 h 173"/>
                      <a:gd name="T38" fmla="*/ 18 w 45"/>
                      <a:gd name="T39" fmla="*/ 173 h 173"/>
                      <a:gd name="T40" fmla="*/ 18 w 45"/>
                      <a:gd name="T41" fmla="*/ 173 h 173"/>
                      <a:gd name="T42" fmla="*/ 20 w 45"/>
                      <a:gd name="T43" fmla="*/ 173 h 173"/>
                      <a:gd name="T44" fmla="*/ 20 w 45"/>
                      <a:gd name="T45" fmla="*/ 173 h 173"/>
                      <a:gd name="T46" fmla="*/ 20 w 45"/>
                      <a:gd name="T47" fmla="*/ 173 h 173"/>
                      <a:gd name="T48" fmla="*/ 23 w 45"/>
                      <a:gd name="T49" fmla="*/ 173 h 173"/>
                      <a:gd name="T50" fmla="*/ 23 w 45"/>
                      <a:gd name="T51" fmla="*/ 173 h 173"/>
                      <a:gd name="T52" fmla="*/ 25 w 45"/>
                      <a:gd name="T53" fmla="*/ 173 h 173"/>
                      <a:gd name="T54" fmla="*/ 25 w 45"/>
                      <a:gd name="T55" fmla="*/ 173 h 173"/>
                      <a:gd name="T56" fmla="*/ 27 w 45"/>
                      <a:gd name="T57" fmla="*/ 173 h 173"/>
                      <a:gd name="T58" fmla="*/ 27 w 45"/>
                      <a:gd name="T59" fmla="*/ 173 h 173"/>
                      <a:gd name="T60" fmla="*/ 29 w 45"/>
                      <a:gd name="T61" fmla="*/ 150 h 173"/>
                      <a:gd name="T62" fmla="*/ 29 w 45"/>
                      <a:gd name="T63" fmla="*/ 149 h 173"/>
                      <a:gd name="T64" fmla="*/ 29 w 45"/>
                      <a:gd name="T65" fmla="*/ 0 h 173"/>
                      <a:gd name="T66" fmla="*/ 31 w 45"/>
                      <a:gd name="T67" fmla="*/ 172 h 173"/>
                      <a:gd name="T68" fmla="*/ 31 w 45"/>
                      <a:gd name="T69" fmla="*/ 172 h 173"/>
                      <a:gd name="T70" fmla="*/ 33 w 45"/>
                      <a:gd name="T71" fmla="*/ 173 h 173"/>
                      <a:gd name="T72" fmla="*/ 33 w 45"/>
                      <a:gd name="T73" fmla="*/ 173 h 173"/>
                      <a:gd name="T74" fmla="*/ 35 w 45"/>
                      <a:gd name="T75" fmla="*/ 173 h 173"/>
                      <a:gd name="T76" fmla="*/ 35 w 45"/>
                      <a:gd name="T77" fmla="*/ 173 h 173"/>
                      <a:gd name="T78" fmla="*/ 37 w 45"/>
                      <a:gd name="T79" fmla="*/ 173 h 173"/>
                      <a:gd name="T80" fmla="*/ 37 w 45"/>
                      <a:gd name="T81" fmla="*/ 173 h 173"/>
                      <a:gd name="T82" fmla="*/ 39 w 45"/>
                      <a:gd name="T83" fmla="*/ 173 h 173"/>
                      <a:gd name="T84" fmla="*/ 39 w 45"/>
                      <a:gd name="T85" fmla="*/ 173 h 173"/>
                      <a:gd name="T86" fmla="*/ 39 w 45"/>
                      <a:gd name="T87" fmla="*/ 173 h 173"/>
                      <a:gd name="T88" fmla="*/ 41 w 45"/>
                      <a:gd name="T89" fmla="*/ 173 h 173"/>
                      <a:gd name="T90" fmla="*/ 41 w 45"/>
                      <a:gd name="T91" fmla="*/ 173 h 173"/>
                      <a:gd name="T92" fmla="*/ 43 w 45"/>
                      <a:gd name="T93" fmla="*/ 173 h 173"/>
                      <a:gd name="T94" fmla="*/ 43 w 45"/>
                      <a:gd name="T95" fmla="*/ 173 h 173"/>
                      <a:gd name="T96" fmla="*/ 45 w 45"/>
                      <a:gd name="T97" fmla="*/ 173 h 173"/>
                      <a:gd name="T98" fmla="*/ 45 w 45"/>
                      <a:gd name="T99" fmla="*/ 173 h 1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73">
                        <a:moveTo>
                          <a:pt x="0" y="173"/>
                        </a:moveTo>
                        <a:lnTo>
                          <a:pt x="0" y="173"/>
                        </a:lnTo>
                        <a:lnTo>
                          <a:pt x="2" y="173"/>
                        </a:lnTo>
                        <a:lnTo>
                          <a:pt x="2" y="173"/>
                        </a:lnTo>
                        <a:lnTo>
                          <a:pt x="4" y="173"/>
                        </a:lnTo>
                        <a:lnTo>
                          <a:pt x="4" y="173"/>
                        </a:lnTo>
                        <a:lnTo>
                          <a:pt x="6" y="173"/>
                        </a:lnTo>
                        <a:lnTo>
                          <a:pt x="6" y="173"/>
                        </a:lnTo>
                        <a:lnTo>
                          <a:pt x="8" y="173"/>
                        </a:lnTo>
                        <a:lnTo>
                          <a:pt x="8" y="173"/>
                        </a:lnTo>
                        <a:lnTo>
                          <a:pt x="10" y="10"/>
                        </a:lnTo>
                        <a:lnTo>
                          <a:pt x="10" y="7"/>
                        </a:lnTo>
                        <a:lnTo>
                          <a:pt x="10" y="0"/>
                        </a:lnTo>
                        <a:lnTo>
                          <a:pt x="12" y="172"/>
                        </a:lnTo>
                        <a:lnTo>
                          <a:pt x="12" y="172"/>
                        </a:lnTo>
                        <a:lnTo>
                          <a:pt x="14" y="173"/>
                        </a:lnTo>
                        <a:lnTo>
                          <a:pt x="14" y="173"/>
                        </a:lnTo>
                        <a:lnTo>
                          <a:pt x="16" y="173"/>
                        </a:lnTo>
                        <a:lnTo>
                          <a:pt x="16" y="173"/>
                        </a:lnTo>
                        <a:lnTo>
                          <a:pt x="18" y="173"/>
                        </a:lnTo>
                        <a:lnTo>
                          <a:pt x="18" y="173"/>
                        </a:lnTo>
                        <a:lnTo>
                          <a:pt x="20" y="173"/>
                        </a:lnTo>
                        <a:lnTo>
                          <a:pt x="20" y="173"/>
                        </a:lnTo>
                        <a:lnTo>
                          <a:pt x="20" y="173"/>
                        </a:lnTo>
                        <a:lnTo>
                          <a:pt x="23" y="173"/>
                        </a:lnTo>
                        <a:lnTo>
                          <a:pt x="23" y="173"/>
                        </a:lnTo>
                        <a:lnTo>
                          <a:pt x="25" y="173"/>
                        </a:lnTo>
                        <a:lnTo>
                          <a:pt x="25" y="173"/>
                        </a:lnTo>
                        <a:lnTo>
                          <a:pt x="27" y="173"/>
                        </a:lnTo>
                        <a:lnTo>
                          <a:pt x="27" y="173"/>
                        </a:lnTo>
                        <a:lnTo>
                          <a:pt x="29" y="150"/>
                        </a:lnTo>
                        <a:lnTo>
                          <a:pt x="29" y="149"/>
                        </a:lnTo>
                        <a:lnTo>
                          <a:pt x="29" y="0"/>
                        </a:lnTo>
                        <a:lnTo>
                          <a:pt x="31" y="172"/>
                        </a:lnTo>
                        <a:lnTo>
                          <a:pt x="31" y="172"/>
                        </a:lnTo>
                        <a:lnTo>
                          <a:pt x="33" y="173"/>
                        </a:lnTo>
                        <a:lnTo>
                          <a:pt x="33" y="173"/>
                        </a:lnTo>
                        <a:lnTo>
                          <a:pt x="35" y="173"/>
                        </a:lnTo>
                        <a:lnTo>
                          <a:pt x="35" y="173"/>
                        </a:lnTo>
                        <a:lnTo>
                          <a:pt x="37" y="173"/>
                        </a:lnTo>
                        <a:lnTo>
                          <a:pt x="37" y="173"/>
                        </a:lnTo>
                        <a:lnTo>
                          <a:pt x="39" y="173"/>
                        </a:lnTo>
                        <a:lnTo>
                          <a:pt x="39" y="173"/>
                        </a:lnTo>
                        <a:lnTo>
                          <a:pt x="39" y="173"/>
                        </a:lnTo>
                        <a:lnTo>
                          <a:pt x="41" y="173"/>
                        </a:lnTo>
                        <a:lnTo>
                          <a:pt x="41" y="173"/>
                        </a:lnTo>
                        <a:lnTo>
                          <a:pt x="43" y="173"/>
                        </a:lnTo>
                        <a:lnTo>
                          <a:pt x="43" y="173"/>
                        </a:lnTo>
                        <a:lnTo>
                          <a:pt x="45" y="173"/>
                        </a:lnTo>
                        <a:lnTo>
                          <a:pt x="45" y="17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4" name="Freeform 269"/>
                  <p:cNvSpPr>
                    <a:spLocks/>
                  </p:cNvSpPr>
                  <p:nvPr/>
                </p:nvSpPr>
                <p:spPr bwMode="auto">
                  <a:xfrm>
                    <a:off x="2268538" y="2301875"/>
                    <a:ext cx="73025" cy="273050"/>
                  </a:xfrm>
                  <a:custGeom>
                    <a:avLst/>
                    <a:gdLst>
                      <a:gd name="T0" fmla="*/ 0 w 46"/>
                      <a:gd name="T1" fmla="*/ 172 h 172"/>
                      <a:gd name="T2" fmla="*/ 3 w 46"/>
                      <a:gd name="T3" fmla="*/ 165 h 172"/>
                      <a:gd name="T4" fmla="*/ 3 w 46"/>
                      <a:gd name="T5" fmla="*/ 165 h 172"/>
                      <a:gd name="T6" fmla="*/ 3 w 46"/>
                      <a:gd name="T7" fmla="*/ 0 h 172"/>
                      <a:gd name="T8" fmla="*/ 5 w 46"/>
                      <a:gd name="T9" fmla="*/ 170 h 172"/>
                      <a:gd name="T10" fmla="*/ 5 w 46"/>
                      <a:gd name="T11" fmla="*/ 170 h 172"/>
                      <a:gd name="T12" fmla="*/ 7 w 46"/>
                      <a:gd name="T13" fmla="*/ 172 h 172"/>
                      <a:gd name="T14" fmla="*/ 7 w 46"/>
                      <a:gd name="T15" fmla="*/ 172 h 172"/>
                      <a:gd name="T16" fmla="*/ 9 w 46"/>
                      <a:gd name="T17" fmla="*/ 172 h 172"/>
                      <a:gd name="T18" fmla="*/ 9 w 46"/>
                      <a:gd name="T19" fmla="*/ 172 h 172"/>
                      <a:gd name="T20" fmla="*/ 11 w 46"/>
                      <a:gd name="T21" fmla="*/ 172 h 172"/>
                      <a:gd name="T22" fmla="*/ 11 w 46"/>
                      <a:gd name="T23" fmla="*/ 172 h 172"/>
                      <a:gd name="T24" fmla="*/ 13 w 46"/>
                      <a:gd name="T25" fmla="*/ 172 h 172"/>
                      <a:gd name="T26" fmla="*/ 13 w 46"/>
                      <a:gd name="T27" fmla="*/ 172 h 172"/>
                      <a:gd name="T28" fmla="*/ 13 w 46"/>
                      <a:gd name="T29" fmla="*/ 172 h 172"/>
                      <a:gd name="T30" fmla="*/ 15 w 46"/>
                      <a:gd name="T31" fmla="*/ 172 h 172"/>
                      <a:gd name="T32" fmla="*/ 15 w 46"/>
                      <a:gd name="T33" fmla="*/ 172 h 172"/>
                      <a:gd name="T34" fmla="*/ 17 w 46"/>
                      <a:gd name="T35" fmla="*/ 172 h 172"/>
                      <a:gd name="T36" fmla="*/ 17 w 46"/>
                      <a:gd name="T37" fmla="*/ 172 h 172"/>
                      <a:gd name="T38" fmla="*/ 19 w 46"/>
                      <a:gd name="T39" fmla="*/ 172 h 172"/>
                      <a:gd name="T40" fmla="*/ 19 w 46"/>
                      <a:gd name="T41" fmla="*/ 172 h 172"/>
                      <a:gd name="T42" fmla="*/ 21 w 46"/>
                      <a:gd name="T43" fmla="*/ 169 h 172"/>
                      <a:gd name="T44" fmla="*/ 21 w 46"/>
                      <a:gd name="T45" fmla="*/ 169 h 172"/>
                      <a:gd name="T46" fmla="*/ 23 w 46"/>
                      <a:gd name="T47" fmla="*/ 0 h 172"/>
                      <a:gd name="T48" fmla="*/ 23 w 46"/>
                      <a:gd name="T49" fmla="*/ 167 h 172"/>
                      <a:gd name="T50" fmla="*/ 23 w 46"/>
                      <a:gd name="T51" fmla="*/ 167 h 172"/>
                      <a:gd name="T52" fmla="*/ 25 w 46"/>
                      <a:gd name="T53" fmla="*/ 172 h 172"/>
                      <a:gd name="T54" fmla="*/ 25 w 46"/>
                      <a:gd name="T55" fmla="*/ 172 h 172"/>
                      <a:gd name="T56" fmla="*/ 28 w 46"/>
                      <a:gd name="T57" fmla="*/ 172 h 172"/>
                      <a:gd name="T58" fmla="*/ 28 w 46"/>
                      <a:gd name="T59" fmla="*/ 172 h 172"/>
                      <a:gd name="T60" fmla="*/ 30 w 46"/>
                      <a:gd name="T61" fmla="*/ 172 h 172"/>
                      <a:gd name="T62" fmla="*/ 30 w 46"/>
                      <a:gd name="T63" fmla="*/ 172 h 172"/>
                      <a:gd name="T64" fmla="*/ 31 w 46"/>
                      <a:gd name="T65" fmla="*/ 172 h 172"/>
                      <a:gd name="T66" fmla="*/ 31 w 46"/>
                      <a:gd name="T67" fmla="*/ 172 h 172"/>
                      <a:gd name="T68" fmla="*/ 32 w 46"/>
                      <a:gd name="T69" fmla="*/ 172 h 172"/>
                      <a:gd name="T70" fmla="*/ 34 w 46"/>
                      <a:gd name="T71" fmla="*/ 172 h 172"/>
                      <a:gd name="T72" fmla="*/ 34 w 46"/>
                      <a:gd name="T73" fmla="*/ 172 h 172"/>
                      <a:gd name="T74" fmla="*/ 36 w 46"/>
                      <a:gd name="T75" fmla="*/ 172 h 172"/>
                      <a:gd name="T76" fmla="*/ 36 w 46"/>
                      <a:gd name="T77" fmla="*/ 172 h 172"/>
                      <a:gd name="T78" fmla="*/ 38 w 46"/>
                      <a:gd name="T79" fmla="*/ 172 h 172"/>
                      <a:gd name="T80" fmla="*/ 38 w 46"/>
                      <a:gd name="T81" fmla="*/ 172 h 172"/>
                      <a:gd name="T82" fmla="*/ 40 w 46"/>
                      <a:gd name="T83" fmla="*/ 171 h 172"/>
                      <a:gd name="T84" fmla="*/ 40 w 46"/>
                      <a:gd name="T85" fmla="*/ 171 h 172"/>
                      <a:gd name="T86" fmla="*/ 42 w 46"/>
                      <a:gd name="T87" fmla="*/ 0 h 172"/>
                      <a:gd name="T88" fmla="*/ 42 w 46"/>
                      <a:gd name="T89" fmla="*/ 158 h 172"/>
                      <a:gd name="T90" fmla="*/ 42 w 46"/>
                      <a:gd name="T91" fmla="*/ 158 h 172"/>
                      <a:gd name="T92" fmla="*/ 44 w 46"/>
                      <a:gd name="T93" fmla="*/ 172 h 172"/>
                      <a:gd name="T94" fmla="*/ 44 w 46"/>
                      <a:gd name="T95" fmla="*/ 172 h 172"/>
                      <a:gd name="T96" fmla="*/ 46 w 46"/>
                      <a:gd name="T97" fmla="*/ 172 h 172"/>
                      <a:gd name="T98" fmla="*/ 46 w 46"/>
                      <a:gd name="T99" fmla="*/ 172 h 1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2">
                        <a:moveTo>
                          <a:pt x="0" y="172"/>
                        </a:moveTo>
                        <a:lnTo>
                          <a:pt x="3" y="165"/>
                        </a:lnTo>
                        <a:lnTo>
                          <a:pt x="3" y="165"/>
                        </a:lnTo>
                        <a:lnTo>
                          <a:pt x="3" y="0"/>
                        </a:lnTo>
                        <a:lnTo>
                          <a:pt x="5" y="170"/>
                        </a:lnTo>
                        <a:lnTo>
                          <a:pt x="5" y="170"/>
                        </a:lnTo>
                        <a:lnTo>
                          <a:pt x="7" y="172"/>
                        </a:lnTo>
                        <a:lnTo>
                          <a:pt x="7" y="172"/>
                        </a:lnTo>
                        <a:lnTo>
                          <a:pt x="9" y="172"/>
                        </a:lnTo>
                        <a:lnTo>
                          <a:pt x="9" y="172"/>
                        </a:lnTo>
                        <a:lnTo>
                          <a:pt x="11" y="172"/>
                        </a:lnTo>
                        <a:lnTo>
                          <a:pt x="11" y="172"/>
                        </a:lnTo>
                        <a:lnTo>
                          <a:pt x="13" y="172"/>
                        </a:lnTo>
                        <a:lnTo>
                          <a:pt x="13" y="172"/>
                        </a:lnTo>
                        <a:lnTo>
                          <a:pt x="13" y="172"/>
                        </a:lnTo>
                        <a:lnTo>
                          <a:pt x="15" y="172"/>
                        </a:lnTo>
                        <a:lnTo>
                          <a:pt x="15" y="172"/>
                        </a:lnTo>
                        <a:lnTo>
                          <a:pt x="17" y="172"/>
                        </a:lnTo>
                        <a:lnTo>
                          <a:pt x="17" y="172"/>
                        </a:lnTo>
                        <a:lnTo>
                          <a:pt x="19" y="172"/>
                        </a:lnTo>
                        <a:lnTo>
                          <a:pt x="19" y="172"/>
                        </a:lnTo>
                        <a:lnTo>
                          <a:pt x="21" y="169"/>
                        </a:lnTo>
                        <a:lnTo>
                          <a:pt x="21" y="169"/>
                        </a:lnTo>
                        <a:lnTo>
                          <a:pt x="23" y="0"/>
                        </a:lnTo>
                        <a:lnTo>
                          <a:pt x="23" y="167"/>
                        </a:lnTo>
                        <a:lnTo>
                          <a:pt x="23" y="167"/>
                        </a:lnTo>
                        <a:lnTo>
                          <a:pt x="25" y="172"/>
                        </a:lnTo>
                        <a:lnTo>
                          <a:pt x="25" y="172"/>
                        </a:lnTo>
                        <a:lnTo>
                          <a:pt x="28" y="172"/>
                        </a:lnTo>
                        <a:lnTo>
                          <a:pt x="28" y="172"/>
                        </a:lnTo>
                        <a:lnTo>
                          <a:pt x="30" y="172"/>
                        </a:lnTo>
                        <a:lnTo>
                          <a:pt x="30" y="172"/>
                        </a:lnTo>
                        <a:lnTo>
                          <a:pt x="31" y="172"/>
                        </a:lnTo>
                        <a:lnTo>
                          <a:pt x="31" y="172"/>
                        </a:lnTo>
                        <a:lnTo>
                          <a:pt x="32" y="172"/>
                        </a:lnTo>
                        <a:lnTo>
                          <a:pt x="34" y="172"/>
                        </a:lnTo>
                        <a:lnTo>
                          <a:pt x="34" y="172"/>
                        </a:lnTo>
                        <a:lnTo>
                          <a:pt x="36" y="172"/>
                        </a:lnTo>
                        <a:lnTo>
                          <a:pt x="36" y="172"/>
                        </a:lnTo>
                        <a:lnTo>
                          <a:pt x="38" y="172"/>
                        </a:lnTo>
                        <a:lnTo>
                          <a:pt x="38" y="172"/>
                        </a:lnTo>
                        <a:lnTo>
                          <a:pt x="40" y="171"/>
                        </a:lnTo>
                        <a:lnTo>
                          <a:pt x="40" y="171"/>
                        </a:lnTo>
                        <a:lnTo>
                          <a:pt x="42" y="0"/>
                        </a:lnTo>
                        <a:lnTo>
                          <a:pt x="42" y="158"/>
                        </a:lnTo>
                        <a:lnTo>
                          <a:pt x="42" y="158"/>
                        </a:lnTo>
                        <a:lnTo>
                          <a:pt x="44" y="172"/>
                        </a:lnTo>
                        <a:lnTo>
                          <a:pt x="44" y="172"/>
                        </a:lnTo>
                        <a:lnTo>
                          <a:pt x="46" y="172"/>
                        </a:lnTo>
                        <a:lnTo>
                          <a:pt x="46" y="17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5" name="Freeform 270"/>
                  <p:cNvSpPr>
                    <a:spLocks/>
                  </p:cNvSpPr>
                  <p:nvPr/>
                </p:nvSpPr>
                <p:spPr bwMode="auto">
                  <a:xfrm>
                    <a:off x="2341563" y="2303462"/>
                    <a:ext cx="73025" cy="271463"/>
                  </a:xfrm>
                  <a:custGeom>
                    <a:avLst/>
                    <a:gdLst>
                      <a:gd name="T0" fmla="*/ 0 w 46"/>
                      <a:gd name="T1" fmla="*/ 171 h 171"/>
                      <a:gd name="T2" fmla="*/ 2 w 46"/>
                      <a:gd name="T3" fmla="*/ 171 h 171"/>
                      <a:gd name="T4" fmla="*/ 2 w 46"/>
                      <a:gd name="T5" fmla="*/ 171 h 171"/>
                      <a:gd name="T6" fmla="*/ 4 w 46"/>
                      <a:gd name="T7" fmla="*/ 171 h 171"/>
                      <a:gd name="T8" fmla="*/ 4 w 46"/>
                      <a:gd name="T9" fmla="*/ 171 h 171"/>
                      <a:gd name="T10" fmla="*/ 5 w 46"/>
                      <a:gd name="T11" fmla="*/ 171 h 171"/>
                      <a:gd name="T12" fmla="*/ 7 w 46"/>
                      <a:gd name="T13" fmla="*/ 171 h 171"/>
                      <a:gd name="T14" fmla="*/ 7 w 46"/>
                      <a:gd name="T15" fmla="*/ 171 h 171"/>
                      <a:gd name="T16" fmla="*/ 8 w 46"/>
                      <a:gd name="T17" fmla="*/ 171 h 171"/>
                      <a:gd name="T18" fmla="*/ 8 w 46"/>
                      <a:gd name="T19" fmla="*/ 171 h 171"/>
                      <a:gd name="T20" fmla="*/ 10 w 46"/>
                      <a:gd name="T21" fmla="*/ 171 h 171"/>
                      <a:gd name="T22" fmla="*/ 10 w 46"/>
                      <a:gd name="T23" fmla="*/ 171 h 171"/>
                      <a:gd name="T24" fmla="*/ 13 w 46"/>
                      <a:gd name="T25" fmla="*/ 170 h 171"/>
                      <a:gd name="T26" fmla="*/ 13 w 46"/>
                      <a:gd name="T27" fmla="*/ 170 h 171"/>
                      <a:gd name="T28" fmla="*/ 15 w 46"/>
                      <a:gd name="T29" fmla="*/ 0 h 171"/>
                      <a:gd name="T30" fmla="*/ 15 w 46"/>
                      <a:gd name="T31" fmla="*/ 85 h 171"/>
                      <a:gd name="T32" fmla="*/ 15 w 46"/>
                      <a:gd name="T33" fmla="*/ 89 h 171"/>
                      <a:gd name="T34" fmla="*/ 17 w 46"/>
                      <a:gd name="T35" fmla="*/ 171 h 171"/>
                      <a:gd name="T36" fmla="*/ 17 w 46"/>
                      <a:gd name="T37" fmla="*/ 171 h 171"/>
                      <a:gd name="T38" fmla="*/ 19 w 46"/>
                      <a:gd name="T39" fmla="*/ 171 h 171"/>
                      <a:gd name="T40" fmla="*/ 19 w 46"/>
                      <a:gd name="T41" fmla="*/ 171 h 171"/>
                      <a:gd name="T42" fmla="*/ 21 w 46"/>
                      <a:gd name="T43" fmla="*/ 171 h 171"/>
                      <a:gd name="T44" fmla="*/ 21 w 46"/>
                      <a:gd name="T45" fmla="*/ 171 h 171"/>
                      <a:gd name="T46" fmla="*/ 23 w 46"/>
                      <a:gd name="T47" fmla="*/ 171 h 171"/>
                      <a:gd name="T48" fmla="*/ 23 w 46"/>
                      <a:gd name="T49" fmla="*/ 171 h 171"/>
                      <a:gd name="T50" fmla="*/ 24 w 46"/>
                      <a:gd name="T51" fmla="*/ 171 h 171"/>
                      <a:gd name="T52" fmla="*/ 25 w 46"/>
                      <a:gd name="T53" fmla="*/ 171 h 171"/>
                      <a:gd name="T54" fmla="*/ 25 w 46"/>
                      <a:gd name="T55" fmla="*/ 171 h 171"/>
                      <a:gd name="T56" fmla="*/ 27 w 46"/>
                      <a:gd name="T57" fmla="*/ 171 h 171"/>
                      <a:gd name="T58" fmla="*/ 27 w 46"/>
                      <a:gd name="T59" fmla="*/ 171 h 171"/>
                      <a:gd name="T60" fmla="*/ 29 w 46"/>
                      <a:gd name="T61" fmla="*/ 171 h 171"/>
                      <a:gd name="T62" fmla="*/ 29 w 46"/>
                      <a:gd name="T63" fmla="*/ 171 h 171"/>
                      <a:gd name="T64" fmla="*/ 31 w 46"/>
                      <a:gd name="T65" fmla="*/ 171 h 171"/>
                      <a:gd name="T66" fmla="*/ 31 w 46"/>
                      <a:gd name="T67" fmla="*/ 171 h 171"/>
                      <a:gd name="T68" fmla="*/ 33 w 46"/>
                      <a:gd name="T69" fmla="*/ 106 h 171"/>
                      <a:gd name="T70" fmla="*/ 33 w 46"/>
                      <a:gd name="T71" fmla="*/ 103 h 171"/>
                      <a:gd name="T72" fmla="*/ 34 w 46"/>
                      <a:gd name="T73" fmla="*/ 0 h 171"/>
                      <a:gd name="T74" fmla="*/ 35 w 46"/>
                      <a:gd name="T75" fmla="*/ 170 h 171"/>
                      <a:gd name="T76" fmla="*/ 35 w 46"/>
                      <a:gd name="T77" fmla="*/ 170 h 171"/>
                      <a:gd name="T78" fmla="*/ 38 w 46"/>
                      <a:gd name="T79" fmla="*/ 171 h 171"/>
                      <a:gd name="T80" fmla="*/ 38 w 46"/>
                      <a:gd name="T81" fmla="*/ 171 h 171"/>
                      <a:gd name="T82" fmla="*/ 40 w 46"/>
                      <a:gd name="T83" fmla="*/ 171 h 171"/>
                      <a:gd name="T84" fmla="*/ 40 w 46"/>
                      <a:gd name="T85" fmla="*/ 171 h 171"/>
                      <a:gd name="T86" fmla="*/ 42 w 46"/>
                      <a:gd name="T87" fmla="*/ 171 h 171"/>
                      <a:gd name="T88" fmla="*/ 42 w 46"/>
                      <a:gd name="T89" fmla="*/ 171 h 171"/>
                      <a:gd name="T90" fmla="*/ 43 w 46"/>
                      <a:gd name="T91" fmla="*/ 171 h 171"/>
                      <a:gd name="T92" fmla="*/ 44 w 46"/>
                      <a:gd name="T93" fmla="*/ 171 h 171"/>
                      <a:gd name="T94" fmla="*/ 44 w 46"/>
                      <a:gd name="T95" fmla="*/ 171 h 171"/>
                      <a:gd name="T96" fmla="*/ 46 w 46"/>
                      <a:gd name="T97" fmla="*/ 171 h 171"/>
                      <a:gd name="T98" fmla="*/ 46 w 46"/>
                      <a:gd name="T99" fmla="*/ 171 h 1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1">
                        <a:moveTo>
                          <a:pt x="0" y="171"/>
                        </a:moveTo>
                        <a:lnTo>
                          <a:pt x="2" y="171"/>
                        </a:lnTo>
                        <a:lnTo>
                          <a:pt x="2" y="171"/>
                        </a:lnTo>
                        <a:lnTo>
                          <a:pt x="4" y="171"/>
                        </a:lnTo>
                        <a:lnTo>
                          <a:pt x="4" y="171"/>
                        </a:lnTo>
                        <a:lnTo>
                          <a:pt x="5" y="171"/>
                        </a:lnTo>
                        <a:lnTo>
                          <a:pt x="7" y="171"/>
                        </a:lnTo>
                        <a:lnTo>
                          <a:pt x="7" y="171"/>
                        </a:lnTo>
                        <a:lnTo>
                          <a:pt x="8" y="171"/>
                        </a:lnTo>
                        <a:lnTo>
                          <a:pt x="8" y="171"/>
                        </a:lnTo>
                        <a:lnTo>
                          <a:pt x="10" y="171"/>
                        </a:lnTo>
                        <a:lnTo>
                          <a:pt x="10" y="171"/>
                        </a:lnTo>
                        <a:lnTo>
                          <a:pt x="13" y="170"/>
                        </a:lnTo>
                        <a:lnTo>
                          <a:pt x="13" y="170"/>
                        </a:lnTo>
                        <a:lnTo>
                          <a:pt x="15" y="0"/>
                        </a:lnTo>
                        <a:lnTo>
                          <a:pt x="15" y="85"/>
                        </a:lnTo>
                        <a:lnTo>
                          <a:pt x="15" y="89"/>
                        </a:lnTo>
                        <a:lnTo>
                          <a:pt x="17" y="171"/>
                        </a:lnTo>
                        <a:lnTo>
                          <a:pt x="17" y="171"/>
                        </a:lnTo>
                        <a:lnTo>
                          <a:pt x="19" y="171"/>
                        </a:lnTo>
                        <a:lnTo>
                          <a:pt x="19" y="171"/>
                        </a:lnTo>
                        <a:lnTo>
                          <a:pt x="21" y="171"/>
                        </a:lnTo>
                        <a:lnTo>
                          <a:pt x="21" y="171"/>
                        </a:lnTo>
                        <a:lnTo>
                          <a:pt x="23" y="171"/>
                        </a:lnTo>
                        <a:lnTo>
                          <a:pt x="23" y="171"/>
                        </a:lnTo>
                        <a:lnTo>
                          <a:pt x="24" y="171"/>
                        </a:lnTo>
                        <a:lnTo>
                          <a:pt x="25" y="171"/>
                        </a:lnTo>
                        <a:lnTo>
                          <a:pt x="25" y="171"/>
                        </a:lnTo>
                        <a:lnTo>
                          <a:pt x="27" y="171"/>
                        </a:lnTo>
                        <a:lnTo>
                          <a:pt x="27" y="171"/>
                        </a:lnTo>
                        <a:lnTo>
                          <a:pt x="29" y="171"/>
                        </a:lnTo>
                        <a:lnTo>
                          <a:pt x="29" y="171"/>
                        </a:lnTo>
                        <a:lnTo>
                          <a:pt x="31" y="171"/>
                        </a:lnTo>
                        <a:lnTo>
                          <a:pt x="31" y="171"/>
                        </a:lnTo>
                        <a:lnTo>
                          <a:pt x="33" y="106"/>
                        </a:lnTo>
                        <a:lnTo>
                          <a:pt x="33" y="103"/>
                        </a:lnTo>
                        <a:lnTo>
                          <a:pt x="34" y="0"/>
                        </a:lnTo>
                        <a:lnTo>
                          <a:pt x="35" y="170"/>
                        </a:lnTo>
                        <a:lnTo>
                          <a:pt x="35" y="170"/>
                        </a:lnTo>
                        <a:lnTo>
                          <a:pt x="38" y="171"/>
                        </a:lnTo>
                        <a:lnTo>
                          <a:pt x="38" y="171"/>
                        </a:lnTo>
                        <a:lnTo>
                          <a:pt x="40" y="171"/>
                        </a:lnTo>
                        <a:lnTo>
                          <a:pt x="40" y="171"/>
                        </a:lnTo>
                        <a:lnTo>
                          <a:pt x="42" y="171"/>
                        </a:lnTo>
                        <a:lnTo>
                          <a:pt x="42" y="171"/>
                        </a:lnTo>
                        <a:lnTo>
                          <a:pt x="43" y="171"/>
                        </a:lnTo>
                        <a:lnTo>
                          <a:pt x="44" y="171"/>
                        </a:lnTo>
                        <a:lnTo>
                          <a:pt x="44" y="171"/>
                        </a:lnTo>
                        <a:lnTo>
                          <a:pt x="46" y="171"/>
                        </a:lnTo>
                        <a:lnTo>
                          <a:pt x="46" y="17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6" name="Freeform 271"/>
                  <p:cNvSpPr>
                    <a:spLocks/>
                  </p:cNvSpPr>
                  <p:nvPr/>
                </p:nvSpPr>
                <p:spPr bwMode="auto">
                  <a:xfrm>
                    <a:off x="2414588" y="2305050"/>
                    <a:ext cx="73025" cy="269875"/>
                  </a:xfrm>
                  <a:custGeom>
                    <a:avLst/>
                    <a:gdLst>
                      <a:gd name="T0" fmla="*/ 0 w 46"/>
                      <a:gd name="T1" fmla="*/ 170 h 170"/>
                      <a:gd name="T2" fmla="*/ 2 w 46"/>
                      <a:gd name="T3" fmla="*/ 170 h 170"/>
                      <a:gd name="T4" fmla="*/ 2 w 46"/>
                      <a:gd name="T5" fmla="*/ 170 h 170"/>
                      <a:gd name="T6" fmla="*/ 4 w 46"/>
                      <a:gd name="T7" fmla="*/ 170 h 170"/>
                      <a:gd name="T8" fmla="*/ 4 w 46"/>
                      <a:gd name="T9" fmla="*/ 170 h 170"/>
                      <a:gd name="T10" fmla="*/ 6 w 46"/>
                      <a:gd name="T11" fmla="*/ 158 h 170"/>
                      <a:gd name="T12" fmla="*/ 6 w 46"/>
                      <a:gd name="T13" fmla="*/ 158 h 170"/>
                      <a:gd name="T14" fmla="*/ 7 w 46"/>
                      <a:gd name="T15" fmla="*/ 0 h 170"/>
                      <a:gd name="T16" fmla="*/ 8 w 46"/>
                      <a:gd name="T17" fmla="*/ 169 h 170"/>
                      <a:gd name="T18" fmla="*/ 8 w 46"/>
                      <a:gd name="T19" fmla="*/ 169 h 170"/>
                      <a:gd name="T20" fmla="*/ 10 w 46"/>
                      <a:gd name="T21" fmla="*/ 170 h 170"/>
                      <a:gd name="T22" fmla="*/ 10 w 46"/>
                      <a:gd name="T23" fmla="*/ 170 h 170"/>
                      <a:gd name="T24" fmla="*/ 12 w 46"/>
                      <a:gd name="T25" fmla="*/ 170 h 170"/>
                      <a:gd name="T26" fmla="*/ 12 w 46"/>
                      <a:gd name="T27" fmla="*/ 170 h 170"/>
                      <a:gd name="T28" fmla="*/ 14 w 46"/>
                      <a:gd name="T29" fmla="*/ 170 h 170"/>
                      <a:gd name="T30" fmla="*/ 14 w 46"/>
                      <a:gd name="T31" fmla="*/ 170 h 170"/>
                      <a:gd name="T32" fmla="*/ 16 w 46"/>
                      <a:gd name="T33" fmla="*/ 170 h 170"/>
                      <a:gd name="T34" fmla="*/ 17 w 46"/>
                      <a:gd name="T35" fmla="*/ 170 h 170"/>
                      <a:gd name="T36" fmla="*/ 17 w 46"/>
                      <a:gd name="T37" fmla="*/ 170 h 170"/>
                      <a:gd name="T38" fmla="*/ 19 w 46"/>
                      <a:gd name="T39" fmla="*/ 170 h 170"/>
                      <a:gd name="T40" fmla="*/ 19 w 46"/>
                      <a:gd name="T41" fmla="*/ 170 h 170"/>
                      <a:gd name="T42" fmla="*/ 21 w 46"/>
                      <a:gd name="T43" fmla="*/ 170 h 170"/>
                      <a:gd name="T44" fmla="*/ 21 w 46"/>
                      <a:gd name="T45" fmla="*/ 170 h 170"/>
                      <a:gd name="T46" fmla="*/ 23 w 46"/>
                      <a:gd name="T47" fmla="*/ 170 h 170"/>
                      <a:gd name="T48" fmla="*/ 23 w 46"/>
                      <a:gd name="T49" fmla="*/ 170 h 170"/>
                      <a:gd name="T50" fmla="*/ 25 w 46"/>
                      <a:gd name="T51" fmla="*/ 166 h 170"/>
                      <a:gd name="T52" fmla="*/ 25 w 46"/>
                      <a:gd name="T53" fmla="*/ 166 h 170"/>
                      <a:gd name="T54" fmla="*/ 26 w 46"/>
                      <a:gd name="T55" fmla="*/ 0 h 170"/>
                      <a:gd name="T56" fmla="*/ 27 w 46"/>
                      <a:gd name="T57" fmla="*/ 167 h 170"/>
                      <a:gd name="T58" fmla="*/ 27 w 46"/>
                      <a:gd name="T59" fmla="*/ 167 h 170"/>
                      <a:gd name="T60" fmla="*/ 29 w 46"/>
                      <a:gd name="T61" fmla="*/ 170 h 170"/>
                      <a:gd name="T62" fmla="*/ 29 w 46"/>
                      <a:gd name="T63" fmla="*/ 170 h 170"/>
                      <a:gd name="T64" fmla="*/ 31 w 46"/>
                      <a:gd name="T65" fmla="*/ 170 h 170"/>
                      <a:gd name="T66" fmla="*/ 31 w 46"/>
                      <a:gd name="T67" fmla="*/ 170 h 170"/>
                      <a:gd name="T68" fmla="*/ 33 w 46"/>
                      <a:gd name="T69" fmla="*/ 170 h 170"/>
                      <a:gd name="T70" fmla="*/ 33 w 46"/>
                      <a:gd name="T71" fmla="*/ 170 h 170"/>
                      <a:gd name="T72" fmla="*/ 35 w 46"/>
                      <a:gd name="T73" fmla="*/ 170 h 170"/>
                      <a:gd name="T74" fmla="*/ 35 w 46"/>
                      <a:gd name="T75" fmla="*/ 170 h 170"/>
                      <a:gd name="T76" fmla="*/ 35 w 46"/>
                      <a:gd name="T77" fmla="*/ 170 h 170"/>
                      <a:gd name="T78" fmla="*/ 37 w 46"/>
                      <a:gd name="T79" fmla="*/ 170 h 170"/>
                      <a:gd name="T80" fmla="*/ 37 w 46"/>
                      <a:gd name="T81" fmla="*/ 170 h 170"/>
                      <a:gd name="T82" fmla="*/ 39 w 46"/>
                      <a:gd name="T83" fmla="*/ 170 h 170"/>
                      <a:gd name="T84" fmla="*/ 39 w 46"/>
                      <a:gd name="T85" fmla="*/ 170 h 170"/>
                      <a:gd name="T86" fmla="*/ 42 w 46"/>
                      <a:gd name="T87" fmla="*/ 170 h 170"/>
                      <a:gd name="T88" fmla="*/ 42 w 46"/>
                      <a:gd name="T89" fmla="*/ 170 h 170"/>
                      <a:gd name="T90" fmla="*/ 44 w 46"/>
                      <a:gd name="T91" fmla="*/ 168 h 170"/>
                      <a:gd name="T92" fmla="*/ 44 w 46"/>
                      <a:gd name="T93" fmla="*/ 168 h 170"/>
                      <a:gd name="T94" fmla="*/ 45 w 46"/>
                      <a:gd name="T95" fmla="*/ 0 h 170"/>
                      <a:gd name="T96" fmla="*/ 46 w 46"/>
                      <a:gd name="T97" fmla="*/ 163 h 170"/>
                      <a:gd name="T98" fmla="*/ 46 w 46"/>
                      <a:gd name="T99" fmla="*/ 163 h 1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0">
                        <a:moveTo>
                          <a:pt x="0" y="170"/>
                        </a:moveTo>
                        <a:lnTo>
                          <a:pt x="2" y="170"/>
                        </a:lnTo>
                        <a:lnTo>
                          <a:pt x="2" y="170"/>
                        </a:lnTo>
                        <a:lnTo>
                          <a:pt x="4" y="170"/>
                        </a:lnTo>
                        <a:lnTo>
                          <a:pt x="4" y="170"/>
                        </a:lnTo>
                        <a:lnTo>
                          <a:pt x="6" y="158"/>
                        </a:lnTo>
                        <a:lnTo>
                          <a:pt x="6" y="158"/>
                        </a:lnTo>
                        <a:lnTo>
                          <a:pt x="7" y="0"/>
                        </a:lnTo>
                        <a:lnTo>
                          <a:pt x="8" y="169"/>
                        </a:lnTo>
                        <a:lnTo>
                          <a:pt x="8" y="169"/>
                        </a:lnTo>
                        <a:lnTo>
                          <a:pt x="10" y="170"/>
                        </a:lnTo>
                        <a:lnTo>
                          <a:pt x="10" y="170"/>
                        </a:lnTo>
                        <a:lnTo>
                          <a:pt x="12" y="170"/>
                        </a:lnTo>
                        <a:lnTo>
                          <a:pt x="12" y="170"/>
                        </a:lnTo>
                        <a:lnTo>
                          <a:pt x="14" y="170"/>
                        </a:lnTo>
                        <a:lnTo>
                          <a:pt x="14" y="170"/>
                        </a:lnTo>
                        <a:lnTo>
                          <a:pt x="16" y="170"/>
                        </a:lnTo>
                        <a:lnTo>
                          <a:pt x="17" y="170"/>
                        </a:lnTo>
                        <a:lnTo>
                          <a:pt x="17" y="170"/>
                        </a:lnTo>
                        <a:lnTo>
                          <a:pt x="19" y="170"/>
                        </a:lnTo>
                        <a:lnTo>
                          <a:pt x="19" y="170"/>
                        </a:lnTo>
                        <a:lnTo>
                          <a:pt x="21" y="170"/>
                        </a:lnTo>
                        <a:lnTo>
                          <a:pt x="21" y="170"/>
                        </a:lnTo>
                        <a:lnTo>
                          <a:pt x="23" y="170"/>
                        </a:lnTo>
                        <a:lnTo>
                          <a:pt x="23" y="170"/>
                        </a:lnTo>
                        <a:lnTo>
                          <a:pt x="25" y="166"/>
                        </a:lnTo>
                        <a:lnTo>
                          <a:pt x="25" y="166"/>
                        </a:lnTo>
                        <a:lnTo>
                          <a:pt x="26" y="0"/>
                        </a:lnTo>
                        <a:lnTo>
                          <a:pt x="27" y="167"/>
                        </a:lnTo>
                        <a:lnTo>
                          <a:pt x="27" y="167"/>
                        </a:lnTo>
                        <a:lnTo>
                          <a:pt x="29" y="170"/>
                        </a:lnTo>
                        <a:lnTo>
                          <a:pt x="29" y="170"/>
                        </a:lnTo>
                        <a:lnTo>
                          <a:pt x="31" y="170"/>
                        </a:lnTo>
                        <a:lnTo>
                          <a:pt x="31" y="170"/>
                        </a:lnTo>
                        <a:lnTo>
                          <a:pt x="33" y="170"/>
                        </a:lnTo>
                        <a:lnTo>
                          <a:pt x="33" y="170"/>
                        </a:lnTo>
                        <a:lnTo>
                          <a:pt x="35" y="170"/>
                        </a:lnTo>
                        <a:lnTo>
                          <a:pt x="35" y="170"/>
                        </a:lnTo>
                        <a:lnTo>
                          <a:pt x="35" y="170"/>
                        </a:lnTo>
                        <a:lnTo>
                          <a:pt x="37" y="170"/>
                        </a:lnTo>
                        <a:lnTo>
                          <a:pt x="37" y="170"/>
                        </a:lnTo>
                        <a:lnTo>
                          <a:pt x="39" y="170"/>
                        </a:lnTo>
                        <a:lnTo>
                          <a:pt x="39" y="170"/>
                        </a:lnTo>
                        <a:lnTo>
                          <a:pt x="42" y="170"/>
                        </a:lnTo>
                        <a:lnTo>
                          <a:pt x="42" y="170"/>
                        </a:lnTo>
                        <a:lnTo>
                          <a:pt x="44" y="168"/>
                        </a:lnTo>
                        <a:lnTo>
                          <a:pt x="44" y="168"/>
                        </a:lnTo>
                        <a:lnTo>
                          <a:pt x="45" y="0"/>
                        </a:lnTo>
                        <a:lnTo>
                          <a:pt x="46" y="163"/>
                        </a:lnTo>
                        <a:lnTo>
                          <a:pt x="46" y="16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7" name="Freeform 272"/>
                  <p:cNvSpPr>
                    <a:spLocks/>
                  </p:cNvSpPr>
                  <p:nvPr/>
                </p:nvSpPr>
                <p:spPr bwMode="auto">
                  <a:xfrm>
                    <a:off x="2487613" y="2305050"/>
                    <a:ext cx="74613" cy="269875"/>
                  </a:xfrm>
                  <a:custGeom>
                    <a:avLst/>
                    <a:gdLst>
                      <a:gd name="T0" fmla="*/ 0 w 47"/>
                      <a:gd name="T1" fmla="*/ 163 h 170"/>
                      <a:gd name="T2" fmla="*/ 2 w 47"/>
                      <a:gd name="T3" fmla="*/ 170 h 170"/>
                      <a:gd name="T4" fmla="*/ 2 w 47"/>
                      <a:gd name="T5" fmla="*/ 170 h 170"/>
                      <a:gd name="T6" fmla="*/ 4 w 47"/>
                      <a:gd name="T7" fmla="*/ 170 h 170"/>
                      <a:gd name="T8" fmla="*/ 4 w 47"/>
                      <a:gd name="T9" fmla="*/ 170 h 170"/>
                      <a:gd name="T10" fmla="*/ 6 w 47"/>
                      <a:gd name="T11" fmla="*/ 170 h 170"/>
                      <a:gd name="T12" fmla="*/ 6 w 47"/>
                      <a:gd name="T13" fmla="*/ 170 h 170"/>
                      <a:gd name="T14" fmla="*/ 8 w 47"/>
                      <a:gd name="T15" fmla="*/ 170 h 170"/>
                      <a:gd name="T16" fmla="*/ 8 w 47"/>
                      <a:gd name="T17" fmla="*/ 170 h 170"/>
                      <a:gd name="T18" fmla="*/ 9 w 47"/>
                      <a:gd name="T19" fmla="*/ 170 h 170"/>
                      <a:gd name="T20" fmla="*/ 10 w 47"/>
                      <a:gd name="T21" fmla="*/ 170 h 170"/>
                      <a:gd name="T22" fmla="*/ 10 w 47"/>
                      <a:gd name="T23" fmla="*/ 170 h 170"/>
                      <a:gd name="T24" fmla="*/ 12 w 47"/>
                      <a:gd name="T25" fmla="*/ 170 h 170"/>
                      <a:gd name="T26" fmla="*/ 12 w 47"/>
                      <a:gd name="T27" fmla="*/ 170 h 170"/>
                      <a:gd name="T28" fmla="*/ 14 w 47"/>
                      <a:gd name="T29" fmla="*/ 170 h 170"/>
                      <a:gd name="T30" fmla="*/ 14 w 47"/>
                      <a:gd name="T31" fmla="*/ 170 h 170"/>
                      <a:gd name="T32" fmla="*/ 16 w 47"/>
                      <a:gd name="T33" fmla="*/ 169 h 170"/>
                      <a:gd name="T34" fmla="*/ 16 w 47"/>
                      <a:gd name="T35" fmla="*/ 169 h 170"/>
                      <a:gd name="T36" fmla="*/ 18 w 47"/>
                      <a:gd name="T37" fmla="*/ 0 h 170"/>
                      <a:gd name="T38" fmla="*/ 18 w 47"/>
                      <a:gd name="T39" fmla="*/ 142 h 170"/>
                      <a:gd name="T40" fmla="*/ 18 w 47"/>
                      <a:gd name="T41" fmla="*/ 143 h 170"/>
                      <a:gd name="T42" fmla="*/ 21 w 47"/>
                      <a:gd name="T43" fmla="*/ 170 h 170"/>
                      <a:gd name="T44" fmla="*/ 21 w 47"/>
                      <a:gd name="T45" fmla="*/ 170 h 170"/>
                      <a:gd name="T46" fmla="*/ 23 w 47"/>
                      <a:gd name="T47" fmla="*/ 170 h 170"/>
                      <a:gd name="T48" fmla="*/ 23 w 47"/>
                      <a:gd name="T49" fmla="*/ 170 h 170"/>
                      <a:gd name="T50" fmla="*/ 24 w 47"/>
                      <a:gd name="T51" fmla="*/ 170 h 170"/>
                      <a:gd name="T52" fmla="*/ 24 w 47"/>
                      <a:gd name="T53" fmla="*/ 170 h 170"/>
                      <a:gd name="T54" fmla="*/ 27 w 47"/>
                      <a:gd name="T55" fmla="*/ 170 h 170"/>
                      <a:gd name="T56" fmla="*/ 27 w 47"/>
                      <a:gd name="T57" fmla="*/ 170 h 170"/>
                      <a:gd name="T58" fmla="*/ 28 w 47"/>
                      <a:gd name="T59" fmla="*/ 170 h 170"/>
                      <a:gd name="T60" fmla="*/ 29 w 47"/>
                      <a:gd name="T61" fmla="*/ 170 h 170"/>
                      <a:gd name="T62" fmla="*/ 29 w 47"/>
                      <a:gd name="T63" fmla="*/ 170 h 170"/>
                      <a:gd name="T64" fmla="*/ 31 w 47"/>
                      <a:gd name="T65" fmla="*/ 170 h 170"/>
                      <a:gd name="T66" fmla="*/ 31 w 47"/>
                      <a:gd name="T67" fmla="*/ 170 h 170"/>
                      <a:gd name="T68" fmla="*/ 33 w 47"/>
                      <a:gd name="T69" fmla="*/ 170 h 170"/>
                      <a:gd name="T70" fmla="*/ 33 w 47"/>
                      <a:gd name="T71" fmla="*/ 170 h 170"/>
                      <a:gd name="T72" fmla="*/ 35 w 47"/>
                      <a:gd name="T73" fmla="*/ 170 h 170"/>
                      <a:gd name="T74" fmla="*/ 35 w 47"/>
                      <a:gd name="T75" fmla="*/ 170 h 170"/>
                      <a:gd name="T76" fmla="*/ 37 w 47"/>
                      <a:gd name="T77" fmla="*/ 0 h 170"/>
                      <a:gd name="T78" fmla="*/ 37 w 47"/>
                      <a:gd name="T79" fmla="*/ 0 h 170"/>
                      <a:gd name="T80" fmla="*/ 39 w 47"/>
                      <a:gd name="T81" fmla="*/ 170 h 170"/>
                      <a:gd name="T82" fmla="*/ 39 w 47"/>
                      <a:gd name="T83" fmla="*/ 170 h 170"/>
                      <a:gd name="T84" fmla="*/ 41 w 47"/>
                      <a:gd name="T85" fmla="*/ 170 h 170"/>
                      <a:gd name="T86" fmla="*/ 41 w 47"/>
                      <a:gd name="T87" fmla="*/ 170 h 170"/>
                      <a:gd name="T88" fmla="*/ 43 w 47"/>
                      <a:gd name="T89" fmla="*/ 170 h 170"/>
                      <a:gd name="T90" fmla="*/ 43 w 47"/>
                      <a:gd name="T91" fmla="*/ 170 h 170"/>
                      <a:gd name="T92" fmla="*/ 46 w 47"/>
                      <a:gd name="T93" fmla="*/ 170 h 170"/>
                      <a:gd name="T94" fmla="*/ 46 w 47"/>
                      <a:gd name="T95" fmla="*/ 170 h 170"/>
                      <a:gd name="T96" fmla="*/ 47 w 47"/>
                      <a:gd name="T97" fmla="*/ 170 h 170"/>
                      <a:gd name="T98" fmla="*/ 47 w 47"/>
                      <a:gd name="T99" fmla="*/ 170 h 1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170">
                        <a:moveTo>
                          <a:pt x="0" y="163"/>
                        </a:moveTo>
                        <a:lnTo>
                          <a:pt x="2" y="170"/>
                        </a:lnTo>
                        <a:lnTo>
                          <a:pt x="2" y="170"/>
                        </a:lnTo>
                        <a:lnTo>
                          <a:pt x="4" y="170"/>
                        </a:lnTo>
                        <a:lnTo>
                          <a:pt x="4" y="170"/>
                        </a:lnTo>
                        <a:lnTo>
                          <a:pt x="6" y="170"/>
                        </a:lnTo>
                        <a:lnTo>
                          <a:pt x="6" y="170"/>
                        </a:lnTo>
                        <a:lnTo>
                          <a:pt x="8" y="170"/>
                        </a:lnTo>
                        <a:lnTo>
                          <a:pt x="8" y="170"/>
                        </a:lnTo>
                        <a:lnTo>
                          <a:pt x="9" y="170"/>
                        </a:lnTo>
                        <a:lnTo>
                          <a:pt x="10" y="170"/>
                        </a:lnTo>
                        <a:lnTo>
                          <a:pt x="10" y="170"/>
                        </a:lnTo>
                        <a:lnTo>
                          <a:pt x="12" y="170"/>
                        </a:lnTo>
                        <a:lnTo>
                          <a:pt x="12" y="170"/>
                        </a:lnTo>
                        <a:lnTo>
                          <a:pt x="14" y="170"/>
                        </a:lnTo>
                        <a:lnTo>
                          <a:pt x="14" y="170"/>
                        </a:lnTo>
                        <a:lnTo>
                          <a:pt x="16" y="169"/>
                        </a:lnTo>
                        <a:lnTo>
                          <a:pt x="16" y="169"/>
                        </a:lnTo>
                        <a:lnTo>
                          <a:pt x="18" y="0"/>
                        </a:lnTo>
                        <a:lnTo>
                          <a:pt x="18" y="142"/>
                        </a:lnTo>
                        <a:lnTo>
                          <a:pt x="18" y="143"/>
                        </a:lnTo>
                        <a:lnTo>
                          <a:pt x="21" y="170"/>
                        </a:lnTo>
                        <a:lnTo>
                          <a:pt x="21" y="170"/>
                        </a:lnTo>
                        <a:lnTo>
                          <a:pt x="23" y="170"/>
                        </a:lnTo>
                        <a:lnTo>
                          <a:pt x="23" y="170"/>
                        </a:lnTo>
                        <a:lnTo>
                          <a:pt x="24" y="170"/>
                        </a:lnTo>
                        <a:lnTo>
                          <a:pt x="24" y="170"/>
                        </a:lnTo>
                        <a:lnTo>
                          <a:pt x="27" y="170"/>
                        </a:lnTo>
                        <a:lnTo>
                          <a:pt x="27" y="170"/>
                        </a:lnTo>
                        <a:lnTo>
                          <a:pt x="28" y="170"/>
                        </a:lnTo>
                        <a:lnTo>
                          <a:pt x="29" y="170"/>
                        </a:lnTo>
                        <a:lnTo>
                          <a:pt x="29" y="170"/>
                        </a:lnTo>
                        <a:lnTo>
                          <a:pt x="31" y="170"/>
                        </a:lnTo>
                        <a:lnTo>
                          <a:pt x="31" y="170"/>
                        </a:lnTo>
                        <a:lnTo>
                          <a:pt x="33" y="170"/>
                        </a:lnTo>
                        <a:lnTo>
                          <a:pt x="33" y="170"/>
                        </a:lnTo>
                        <a:lnTo>
                          <a:pt x="35" y="170"/>
                        </a:lnTo>
                        <a:lnTo>
                          <a:pt x="35" y="17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9" y="170"/>
                        </a:lnTo>
                        <a:lnTo>
                          <a:pt x="39" y="170"/>
                        </a:lnTo>
                        <a:lnTo>
                          <a:pt x="41" y="170"/>
                        </a:lnTo>
                        <a:lnTo>
                          <a:pt x="41" y="170"/>
                        </a:lnTo>
                        <a:lnTo>
                          <a:pt x="43" y="170"/>
                        </a:lnTo>
                        <a:lnTo>
                          <a:pt x="43" y="170"/>
                        </a:lnTo>
                        <a:lnTo>
                          <a:pt x="46" y="170"/>
                        </a:lnTo>
                        <a:lnTo>
                          <a:pt x="46" y="170"/>
                        </a:lnTo>
                        <a:lnTo>
                          <a:pt x="47" y="170"/>
                        </a:lnTo>
                        <a:lnTo>
                          <a:pt x="47" y="17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8" name="Freeform 273"/>
                  <p:cNvSpPr>
                    <a:spLocks/>
                  </p:cNvSpPr>
                  <p:nvPr/>
                </p:nvSpPr>
                <p:spPr bwMode="auto">
                  <a:xfrm>
                    <a:off x="2562225" y="2305050"/>
                    <a:ext cx="73025" cy="269875"/>
                  </a:xfrm>
                  <a:custGeom>
                    <a:avLst/>
                    <a:gdLst>
                      <a:gd name="T0" fmla="*/ 0 w 46"/>
                      <a:gd name="T1" fmla="*/ 170 h 170"/>
                      <a:gd name="T2" fmla="*/ 0 w 46"/>
                      <a:gd name="T3" fmla="*/ 170 h 170"/>
                      <a:gd name="T4" fmla="*/ 2 w 46"/>
                      <a:gd name="T5" fmla="*/ 170 h 170"/>
                      <a:gd name="T6" fmla="*/ 2 w 46"/>
                      <a:gd name="T7" fmla="*/ 170 h 170"/>
                      <a:gd name="T8" fmla="*/ 5 w 46"/>
                      <a:gd name="T9" fmla="*/ 170 h 170"/>
                      <a:gd name="T10" fmla="*/ 5 w 46"/>
                      <a:gd name="T11" fmla="*/ 170 h 170"/>
                      <a:gd name="T12" fmla="*/ 7 w 46"/>
                      <a:gd name="T13" fmla="*/ 170 h 170"/>
                      <a:gd name="T14" fmla="*/ 7 w 46"/>
                      <a:gd name="T15" fmla="*/ 170 h 170"/>
                      <a:gd name="T16" fmla="*/ 9 w 46"/>
                      <a:gd name="T17" fmla="*/ 144 h 170"/>
                      <a:gd name="T18" fmla="*/ 9 w 46"/>
                      <a:gd name="T19" fmla="*/ 142 h 170"/>
                      <a:gd name="T20" fmla="*/ 9 w 46"/>
                      <a:gd name="T21" fmla="*/ 0 h 170"/>
                      <a:gd name="T22" fmla="*/ 11 w 46"/>
                      <a:gd name="T23" fmla="*/ 169 h 170"/>
                      <a:gd name="T24" fmla="*/ 11 w 46"/>
                      <a:gd name="T25" fmla="*/ 169 h 170"/>
                      <a:gd name="T26" fmla="*/ 13 w 46"/>
                      <a:gd name="T27" fmla="*/ 170 h 170"/>
                      <a:gd name="T28" fmla="*/ 13 w 46"/>
                      <a:gd name="T29" fmla="*/ 170 h 170"/>
                      <a:gd name="T30" fmla="*/ 15 w 46"/>
                      <a:gd name="T31" fmla="*/ 170 h 170"/>
                      <a:gd name="T32" fmla="*/ 15 w 46"/>
                      <a:gd name="T33" fmla="*/ 170 h 170"/>
                      <a:gd name="T34" fmla="*/ 17 w 46"/>
                      <a:gd name="T35" fmla="*/ 170 h 170"/>
                      <a:gd name="T36" fmla="*/ 17 w 46"/>
                      <a:gd name="T37" fmla="*/ 170 h 170"/>
                      <a:gd name="T38" fmla="*/ 19 w 46"/>
                      <a:gd name="T39" fmla="*/ 170 h 170"/>
                      <a:gd name="T40" fmla="*/ 19 w 46"/>
                      <a:gd name="T41" fmla="*/ 170 h 170"/>
                      <a:gd name="T42" fmla="*/ 19 w 46"/>
                      <a:gd name="T43" fmla="*/ 170 h 170"/>
                      <a:gd name="T44" fmla="*/ 21 w 46"/>
                      <a:gd name="T45" fmla="*/ 170 h 170"/>
                      <a:gd name="T46" fmla="*/ 21 w 46"/>
                      <a:gd name="T47" fmla="*/ 170 h 170"/>
                      <a:gd name="T48" fmla="*/ 23 w 46"/>
                      <a:gd name="T49" fmla="*/ 170 h 170"/>
                      <a:gd name="T50" fmla="*/ 23 w 46"/>
                      <a:gd name="T51" fmla="*/ 170 h 170"/>
                      <a:gd name="T52" fmla="*/ 25 w 46"/>
                      <a:gd name="T53" fmla="*/ 170 h 170"/>
                      <a:gd name="T54" fmla="*/ 25 w 46"/>
                      <a:gd name="T55" fmla="*/ 170 h 170"/>
                      <a:gd name="T56" fmla="*/ 27 w 46"/>
                      <a:gd name="T57" fmla="*/ 163 h 170"/>
                      <a:gd name="T58" fmla="*/ 27 w 46"/>
                      <a:gd name="T59" fmla="*/ 163 h 170"/>
                      <a:gd name="T60" fmla="*/ 28 w 46"/>
                      <a:gd name="T61" fmla="*/ 0 h 170"/>
                      <a:gd name="T62" fmla="*/ 30 w 46"/>
                      <a:gd name="T63" fmla="*/ 168 h 170"/>
                      <a:gd name="T64" fmla="*/ 30 w 46"/>
                      <a:gd name="T65" fmla="*/ 168 h 170"/>
                      <a:gd name="T66" fmla="*/ 32 w 46"/>
                      <a:gd name="T67" fmla="*/ 170 h 170"/>
                      <a:gd name="T68" fmla="*/ 32 w 46"/>
                      <a:gd name="T69" fmla="*/ 170 h 170"/>
                      <a:gd name="T70" fmla="*/ 34 w 46"/>
                      <a:gd name="T71" fmla="*/ 170 h 170"/>
                      <a:gd name="T72" fmla="*/ 34 w 46"/>
                      <a:gd name="T73" fmla="*/ 170 h 170"/>
                      <a:gd name="T74" fmla="*/ 36 w 46"/>
                      <a:gd name="T75" fmla="*/ 170 h 170"/>
                      <a:gd name="T76" fmla="*/ 36 w 46"/>
                      <a:gd name="T77" fmla="*/ 170 h 170"/>
                      <a:gd name="T78" fmla="*/ 38 w 46"/>
                      <a:gd name="T79" fmla="*/ 170 h 170"/>
                      <a:gd name="T80" fmla="*/ 38 w 46"/>
                      <a:gd name="T81" fmla="*/ 170 h 170"/>
                      <a:gd name="T82" fmla="*/ 38 w 46"/>
                      <a:gd name="T83" fmla="*/ 170 h 170"/>
                      <a:gd name="T84" fmla="*/ 40 w 46"/>
                      <a:gd name="T85" fmla="*/ 170 h 170"/>
                      <a:gd name="T86" fmla="*/ 40 w 46"/>
                      <a:gd name="T87" fmla="*/ 170 h 170"/>
                      <a:gd name="T88" fmla="*/ 42 w 46"/>
                      <a:gd name="T89" fmla="*/ 170 h 170"/>
                      <a:gd name="T90" fmla="*/ 42 w 46"/>
                      <a:gd name="T91" fmla="*/ 170 h 170"/>
                      <a:gd name="T92" fmla="*/ 44 w 46"/>
                      <a:gd name="T93" fmla="*/ 170 h 170"/>
                      <a:gd name="T94" fmla="*/ 44 w 46"/>
                      <a:gd name="T95" fmla="*/ 170 h 170"/>
                      <a:gd name="T96" fmla="*/ 46 w 46"/>
                      <a:gd name="T97" fmla="*/ 167 h 170"/>
                      <a:gd name="T98" fmla="*/ 46 w 46"/>
                      <a:gd name="T99" fmla="*/ 167 h 1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0">
                        <a:moveTo>
                          <a:pt x="0" y="170"/>
                        </a:moveTo>
                        <a:lnTo>
                          <a:pt x="0" y="170"/>
                        </a:lnTo>
                        <a:lnTo>
                          <a:pt x="2" y="170"/>
                        </a:lnTo>
                        <a:lnTo>
                          <a:pt x="2" y="170"/>
                        </a:lnTo>
                        <a:lnTo>
                          <a:pt x="5" y="170"/>
                        </a:lnTo>
                        <a:lnTo>
                          <a:pt x="5" y="170"/>
                        </a:lnTo>
                        <a:lnTo>
                          <a:pt x="7" y="170"/>
                        </a:lnTo>
                        <a:lnTo>
                          <a:pt x="7" y="170"/>
                        </a:lnTo>
                        <a:lnTo>
                          <a:pt x="9" y="144"/>
                        </a:lnTo>
                        <a:lnTo>
                          <a:pt x="9" y="142"/>
                        </a:lnTo>
                        <a:lnTo>
                          <a:pt x="9" y="0"/>
                        </a:lnTo>
                        <a:lnTo>
                          <a:pt x="11" y="169"/>
                        </a:lnTo>
                        <a:lnTo>
                          <a:pt x="11" y="169"/>
                        </a:lnTo>
                        <a:lnTo>
                          <a:pt x="13" y="170"/>
                        </a:lnTo>
                        <a:lnTo>
                          <a:pt x="13" y="170"/>
                        </a:lnTo>
                        <a:lnTo>
                          <a:pt x="15" y="170"/>
                        </a:lnTo>
                        <a:lnTo>
                          <a:pt x="15" y="170"/>
                        </a:lnTo>
                        <a:lnTo>
                          <a:pt x="17" y="170"/>
                        </a:lnTo>
                        <a:lnTo>
                          <a:pt x="17" y="170"/>
                        </a:lnTo>
                        <a:lnTo>
                          <a:pt x="19" y="170"/>
                        </a:lnTo>
                        <a:lnTo>
                          <a:pt x="19" y="170"/>
                        </a:lnTo>
                        <a:lnTo>
                          <a:pt x="19" y="170"/>
                        </a:lnTo>
                        <a:lnTo>
                          <a:pt x="21" y="170"/>
                        </a:lnTo>
                        <a:lnTo>
                          <a:pt x="21" y="170"/>
                        </a:lnTo>
                        <a:lnTo>
                          <a:pt x="23" y="170"/>
                        </a:lnTo>
                        <a:lnTo>
                          <a:pt x="23" y="170"/>
                        </a:lnTo>
                        <a:lnTo>
                          <a:pt x="25" y="170"/>
                        </a:lnTo>
                        <a:lnTo>
                          <a:pt x="25" y="170"/>
                        </a:lnTo>
                        <a:lnTo>
                          <a:pt x="27" y="163"/>
                        </a:lnTo>
                        <a:lnTo>
                          <a:pt x="27" y="163"/>
                        </a:lnTo>
                        <a:lnTo>
                          <a:pt x="28" y="0"/>
                        </a:lnTo>
                        <a:lnTo>
                          <a:pt x="30" y="168"/>
                        </a:lnTo>
                        <a:lnTo>
                          <a:pt x="30" y="168"/>
                        </a:lnTo>
                        <a:lnTo>
                          <a:pt x="32" y="170"/>
                        </a:lnTo>
                        <a:lnTo>
                          <a:pt x="32" y="170"/>
                        </a:lnTo>
                        <a:lnTo>
                          <a:pt x="34" y="170"/>
                        </a:lnTo>
                        <a:lnTo>
                          <a:pt x="34" y="170"/>
                        </a:lnTo>
                        <a:lnTo>
                          <a:pt x="36" y="170"/>
                        </a:lnTo>
                        <a:lnTo>
                          <a:pt x="36" y="170"/>
                        </a:lnTo>
                        <a:lnTo>
                          <a:pt x="38" y="170"/>
                        </a:lnTo>
                        <a:lnTo>
                          <a:pt x="38" y="170"/>
                        </a:lnTo>
                        <a:lnTo>
                          <a:pt x="38" y="170"/>
                        </a:lnTo>
                        <a:lnTo>
                          <a:pt x="40" y="170"/>
                        </a:lnTo>
                        <a:lnTo>
                          <a:pt x="40" y="170"/>
                        </a:lnTo>
                        <a:lnTo>
                          <a:pt x="42" y="170"/>
                        </a:lnTo>
                        <a:lnTo>
                          <a:pt x="42" y="170"/>
                        </a:lnTo>
                        <a:lnTo>
                          <a:pt x="44" y="170"/>
                        </a:lnTo>
                        <a:lnTo>
                          <a:pt x="44" y="170"/>
                        </a:lnTo>
                        <a:lnTo>
                          <a:pt x="46" y="167"/>
                        </a:lnTo>
                        <a:lnTo>
                          <a:pt x="46" y="16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9" name="Freeform 274"/>
                  <p:cNvSpPr>
                    <a:spLocks/>
                  </p:cNvSpPr>
                  <p:nvPr/>
                </p:nvSpPr>
                <p:spPr bwMode="auto">
                  <a:xfrm>
                    <a:off x="2635250" y="2305050"/>
                    <a:ext cx="73025" cy="269875"/>
                  </a:xfrm>
                  <a:custGeom>
                    <a:avLst/>
                    <a:gdLst>
                      <a:gd name="T0" fmla="*/ 0 w 46"/>
                      <a:gd name="T1" fmla="*/ 167 h 170"/>
                      <a:gd name="T2" fmla="*/ 1 w 46"/>
                      <a:gd name="T3" fmla="*/ 0 h 170"/>
                      <a:gd name="T4" fmla="*/ 2 w 46"/>
                      <a:gd name="T5" fmla="*/ 166 h 170"/>
                      <a:gd name="T6" fmla="*/ 2 w 46"/>
                      <a:gd name="T7" fmla="*/ 166 h 170"/>
                      <a:gd name="T8" fmla="*/ 4 w 46"/>
                      <a:gd name="T9" fmla="*/ 170 h 170"/>
                      <a:gd name="T10" fmla="*/ 4 w 46"/>
                      <a:gd name="T11" fmla="*/ 170 h 170"/>
                      <a:gd name="T12" fmla="*/ 6 w 46"/>
                      <a:gd name="T13" fmla="*/ 170 h 170"/>
                      <a:gd name="T14" fmla="*/ 6 w 46"/>
                      <a:gd name="T15" fmla="*/ 170 h 170"/>
                      <a:gd name="T16" fmla="*/ 9 w 46"/>
                      <a:gd name="T17" fmla="*/ 170 h 170"/>
                      <a:gd name="T18" fmla="*/ 9 w 46"/>
                      <a:gd name="T19" fmla="*/ 170 h 170"/>
                      <a:gd name="T20" fmla="*/ 11 w 46"/>
                      <a:gd name="T21" fmla="*/ 170 h 170"/>
                      <a:gd name="T22" fmla="*/ 11 w 46"/>
                      <a:gd name="T23" fmla="*/ 170 h 170"/>
                      <a:gd name="T24" fmla="*/ 11 w 46"/>
                      <a:gd name="T25" fmla="*/ 170 h 170"/>
                      <a:gd name="T26" fmla="*/ 13 w 46"/>
                      <a:gd name="T27" fmla="*/ 170 h 170"/>
                      <a:gd name="T28" fmla="*/ 13 w 46"/>
                      <a:gd name="T29" fmla="*/ 170 h 170"/>
                      <a:gd name="T30" fmla="*/ 15 w 46"/>
                      <a:gd name="T31" fmla="*/ 170 h 170"/>
                      <a:gd name="T32" fmla="*/ 15 w 46"/>
                      <a:gd name="T33" fmla="*/ 170 h 170"/>
                      <a:gd name="T34" fmla="*/ 17 w 46"/>
                      <a:gd name="T35" fmla="*/ 170 h 170"/>
                      <a:gd name="T36" fmla="*/ 17 w 46"/>
                      <a:gd name="T37" fmla="*/ 170 h 170"/>
                      <a:gd name="T38" fmla="*/ 19 w 46"/>
                      <a:gd name="T39" fmla="*/ 169 h 170"/>
                      <a:gd name="T40" fmla="*/ 19 w 46"/>
                      <a:gd name="T41" fmla="*/ 169 h 170"/>
                      <a:gd name="T42" fmla="*/ 20 w 46"/>
                      <a:gd name="T43" fmla="*/ 0 h 170"/>
                      <a:gd name="T44" fmla="*/ 21 w 46"/>
                      <a:gd name="T45" fmla="*/ 158 h 170"/>
                      <a:gd name="T46" fmla="*/ 21 w 46"/>
                      <a:gd name="T47" fmla="*/ 158 h 170"/>
                      <a:gd name="T48" fmla="*/ 23 w 46"/>
                      <a:gd name="T49" fmla="*/ 170 h 170"/>
                      <a:gd name="T50" fmla="*/ 23 w 46"/>
                      <a:gd name="T51" fmla="*/ 170 h 170"/>
                      <a:gd name="T52" fmla="*/ 25 w 46"/>
                      <a:gd name="T53" fmla="*/ 170 h 170"/>
                      <a:gd name="T54" fmla="*/ 25 w 46"/>
                      <a:gd name="T55" fmla="*/ 170 h 170"/>
                      <a:gd name="T56" fmla="*/ 27 w 46"/>
                      <a:gd name="T57" fmla="*/ 170 h 170"/>
                      <a:gd name="T58" fmla="*/ 27 w 46"/>
                      <a:gd name="T59" fmla="*/ 170 h 170"/>
                      <a:gd name="T60" fmla="*/ 29 w 46"/>
                      <a:gd name="T61" fmla="*/ 170 h 170"/>
                      <a:gd name="T62" fmla="*/ 29 w 46"/>
                      <a:gd name="T63" fmla="*/ 170 h 170"/>
                      <a:gd name="T64" fmla="*/ 30 w 46"/>
                      <a:gd name="T65" fmla="*/ 170 h 170"/>
                      <a:gd name="T66" fmla="*/ 31 w 46"/>
                      <a:gd name="T67" fmla="*/ 170 h 170"/>
                      <a:gd name="T68" fmla="*/ 31 w 46"/>
                      <a:gd name="T69" fmla="*/ 170 h 170"/>
                      <a:gd name="T70" fmla="*/ 34 w 46"/>
                      <a:gd name="T71" fmla="*/ 170 h 170"/>
                      <a:gd name="T72" fmla="*/ 34 w 46"/>
                      <a:gd name="T73" fmla="*/ 170 h 170"/>
                      <a:gd name="T74" fmla="*/ 36 w 46"/>
                      <a:gd name="T75" fmla="*/ 170 h 170"/>
                      <a:gd name="T76" fmla="*/ 36 w 46"/>
                      <a:gd name="T77" fmla="*/ 170 h 170"/>
                      <a:gd name="T78" fmla="*/ 38 w 46"/>
                      <a:gd name="T79" fmla="*/ 169 h 170"/>
                      <a:gd name="T80" fmla="*/ 38 w 46"/>
                      <a:gd name="T81" fmla="*/ 169 h 170"/>
                      <a:gd name="T82" fmla="*/ 39 w 46"/>
                      <a:gd name="T83" fmla="*/ 0 h 170"/>
                      <a:gd name="T84" fmla="*/ 40 w 46"/>
                      <a:gd name="T85" fmla="*/ 102 h 170"/>
                      <a:gd name="T86" fmla="*/ 40 w 46"/>
                      <a:gd name="T87" fmla="*/ 105 h 170"/>
                      <a:gd name="T88" fmla="*/ 42 w 46"/>
                      <a:gd name="T89" fmla="*/ 170 h 170"/>
                      <a:gd name="T90" fmla="*/ 42 w 46"/>
                      <a:gd name="T91" fmla="*/ 170 h 170"/>
                      <a:gd name="T92" fmla="*/ 44 w 46"/>
                      <a:gd name="T93" fmla="*/ 170 h 170"/>
                      <a:gd name="T94" fmla="*/ 44 w 46"/>
                      <a:gd name="T95" fmla="*/ 170 h 170"/>
                      <a:gd name="T96" fmla="*/ 46 w 46"/>
                      <a:gd name="T97" fmla="*/ 170 h 170"/>
                      <a:gd name="T98" fmla="*/ 46 w 46"/>
                      <a:gd name="T99" fmla="*/ 170 h 1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0">
                        <a:moveTo>
                          <a:pt x="0" y="167"/>
                        </a:moveTo>
                        <a:lnTo>
                          <a:pt x="1" y="0"/>
                        </a:lnTo>
                        <a:lnTo>
                          <a:pt x="2" y="166"/>
                        </a:lnTo>
                        <a:lnTo>
                          <a:pt x="2" y="166"/>
                        </a:lnTo>
                        <a:lnTo>
                          <a:pt x="4" y="170"/>
                        </a:lnTo>
                        <a:lnTo>
                          <a:pt x="4" y="170"/>
                        </a:lnTo>
                        <a:lnTo>
                          <a:pt x="6" y="170"/>
                        </a:lnTo>
                        <a:lnTo>
                          <a:pt x="6" y="170"/>
                        </a:lnTo>
                        <a:lnTo>
                          <a:pt x="9" y="170"/>
                        </a:lnTo>
                        <a:lnTo>
                          <a:pt x="9" y="170"/>
                        </a:lnTo>
                        <a:lnTo>
                          <a:pt x="11" y="170"/>
                        </a:lnTo>
                        <a:lnTo>
                          <a:pt x="11" y="170"/>
                        </a:lnTo>
                        <a:lnTo>
                          <a:pt x="11" y="170"/>
                        </a:lnTo>
                        <a:lnTo>
                          <a:pt x="13" y="170"/>
                        </a:lnTo>
                        <a:lnTo>
                          <a:pt x="13" y="170"/>
                        </a:lnTo>
                        <a:lnTo>
                          <a:pt x="15" y="170"/>
                        </a:lnTo>
                        <a:lnTo>
                          <a:pt x="15" y="170"/>
                        </a:lnTo>
                        <a:lnTo>
                          <a:pt x="17" y="170"/>
                        </a:lnTo>
                        <a:lnTo>
                          <a:pt x="17" y="170"/>
                        </a:lnTo>
                        <a:lnTo>
                          <a:pt x="19" y="169"/>
                        </a:lnTo>
                        <a:lnTo>
                          <a:pt x="19" y="169"/>
                        </a:lnTo>
                        <a:lnTo>
                          <a:pt x="20" y="0"/>
                        </a:lnTo>
                        <a:lnTo>
                          <a:pt x="21" y="158"/>
                        </a:lnTo>
                        <a:lnTo>
                          <a:pt x="21" y="158"/>
                        </a:lnTo>
                        <a:lnTo>
                          <a:pt x="23" y="170"/>
                        </a:lnTo>
                        <a:lnTo>
                          <a:pt x="23" y="170"/>
                        </a:lnTo>
                        <a:lnTo>
                          <a:pt x="25" y="170"/>
                        </a:lnTo>
                        <a:lnTo>
                          <a:pt x="25" y="170"/>
                        </a:lnTo>
                        <a:lnTo>
                          <a:pt x="27" y="170"/>
                        </a:lnTo>
                        <a:lnTo>
                          <a:pt x="27" y="170"/>
                        </a:lnTo>
                        <a:lnTo>
                          <a:pt x="29" y="170"/>
                        </a:lnTo>
                        <a:lnTo>
                          <a:pt x="29" y="170"/>
                        </a:lnTo>
                        <a:lnTo>
                          <a:pt x="30" y="170"/>
                        </a:lnTo>
                        <a:lnTo>
                          <a:pt x="31" y="170"/>
                        </a:lnTo>
                        <a:lnTo>
                          <a:pt x="31" y="170"/>
                        </a:lnTo>
                        <a:lnTo>
                          <a:pt x="34" y="170"/>
                        </a:lnTo>
                        <a:lnTo>
                          <a:pt x="34" y="170"/>
                        </a:lnTo>
                        <a:lnTo>
                          <a:pt x="36" y="170"/>
                        </a:lnTo>
                        <a:lnTo>
                          <a:pt x="36" y="170"/>
                        </a:lnTo>
                        <a:lnTo>
                          <a:pt x="38" y="169"/>
                        </a:lnTo>
                        <a:lnTo>
                          <a:pt x="38" y="169"/>
                        </a:lnTo>
                        <a:lnTo>
                          <a:pt x="39" y="0"/>
                        </a:lnTo>
                        <a:lnTo>
                          <a:pt x="40" y="102"/>
                        </a:lnTo>
                        <a:lnTo>
                          <a:pt x="40" y="105"/>
                        </a:lnTo>
                        <a:lnTo>
                          <a:pt x="42" y="170"/>
                        </a:lnTo>
                        <a:lnTo>
                          <a:pt x="42" y="170"/>
                        </a:lnTo>
                        <a:lnTo>
                          <a:pt x="44" y="170"/>
                        </a:lnTo>
                        <a:lnTo>
                          <a:pt x="44" y="170"/>
                        </a:lnTo>
                        <a:lnTo>
                          <a:pt x="46" y="170"/>
                        </a:lnTo>
                        <a:lnTo>
                          <a:pt x="46" y="17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0" name="Freeform 275"/>
                  <p:cNvSpPr>
                    <a:spLocks/>
                  </p:cNvSpPr>
                  <p:nvPr/>
                </p:nvSpPr>
                <p:spPr bwMode="auto">
                  <a:xfrm>
                    <a:off x="2708275" y="2303462"/>
                    <a:ext cx="73025" cy="271463"/>
                  </a:xfrm>
                  <a:custGeom>
                    <a:avLst/>
                    <a:gdLst>
                      <a:gd name="T0" fmla="*/ 0 w 46"/>
                      <a:gd name="T1" fmla="*/ 171 h 171"/>
                      <a:gd name="T2" fmla="*/ 2 w 46"/>
                      <a:gd name="T3" fmla="*/ 171 h 171"/>
                      <a:gd name="T4" fmla="*/ 2 w 46"/>
                      <a:gd name="T5" fmla="*/ 171 h 171"/>
                      <a:gd name="T6" fmla="*/ 3 w 46"/>
                      <a:gd name="T7" fmla="*/ 171 h 171"/>
                      <a:gd name="T8" fmla="*/ 4 w 46"/>
                      <a:gd name="T9" fmla="*/ 171 h 171"/>
                      <a:gd name="T10" fmla="*/ 4 w 46"/>
                      <a:gd name="T11" fmla="*/ 171 h 171"/>
                      <a:gd name="T12" fmla="*/ 6 w 46"/>
                      <a:gd name="T13" fmla="*/ 171 h 171"/>
                      <a:gd name="T14" fmla="*/ 6 w 46"/>
                      <a:gd name="T15" fmla="*/ 171 h 171"/>
                      <a:gd name="T16" fmla="*/ 8 w 46"/>
                      <a:gd name="T17" fmla="*/ 171 h 171"/>
                      <a:gd name="T18" fmla="*/ 8 w 46"/>
                      <a:gd name="T19" fmla="*/ 171 h 171"/>
                      <a:gd name="T20" fmla="*/ 10 w 46"/>
                      <a:gd name="T21" fmla="*/ 171 h 171"/>
                      <a:gd name="T22" fmla="*/ 10 w 46"/>
                      <a:gd name="T23" fmla="*/ 171 h 171"/>
                      <a:gd name="T24" fmla="*/ 13 w 46"/>
                      <a:gd name="T25" fmla="*/ 90 h 171"/>
                      <a:gd name="T26" fmla="*/ 13 w 46"/>
                      <a:gd name="T27" fmla="*/ 86 h 171"/>
                      <a:gd name="T28" fmla="*/ 13 w 46"/>
                      <a:gd name="T29" fmla="*/ 0 h 171"/>
                      <a:gd name="T30" fmla="*/ 15 w 46"/>
                      <a:gd name="T31" fmla="*/ 170 h 171"/>
                      <a:gd name="T32" fmla="*/ 15 w 46"/>
                      <a:gd name="T33" fmla="*/ 170 h 171"/>
                      <a:gd name="T34" fmla="*/ 17 w 46"/>
                      <a:gd name="T35" fmla="*/ 171 h 171"/>
                      <a:gd name="T36" fmla="*/ 17 w 46"/>
                      <a:gd name="T37" fmla="*/ 171 h 171"/>
                      <a:gd name="T38" fmla="*/ 19 w 46"/>
                      <a:gd name="T39" fmla="*/ 171 h 171"/>
                      <a:gd name="T40" fmla="*/ 19 w 46"/>
                      <a:gd name="T41" fmla="*/ 171 h 171"/>
                      <a:gd name="T42" fmla="*/ 21 w 46"/>
                      <a:gd name="T43" fmla="*/ 171 h 171"/>
                      <a:gd name="T44" fmla="*/ 21 w 46"/>
                      <a:gd name="T45" fmla="*/ 171 h 171"/>
                      <a:gd name="T46" fmla="*/ 22 w 46"/>
                      <a:gd name="T47" fmla="*/ 171 h 171"/>
                      <a:gd name="T48" fmla="*/ 23 w 46"/>
                      <a:gd name="T49" fmla="*/ 171 h 171"/>
                      <a:gd name="T50" fmla="*/ 23 w 46"/>
                      <a:gd name="T51" fmla="*/ 171 h 171"/>
                      <a:gd name="T52" fmla="*/ 25 w 46"/>
                      <a:gd name="T53" fmla="*/ 171 h 171"/>
                      <a:gd name="T54" fmla="*/ 25 w 46"/>
                      <a:gd name="T55" fmla="*/ 171 h 171"/>
                      <a:gd name="T56" fmla="*/ 27 w 46"/>
                      <a:gd name="T57" fmla="*/ 171 h 171"/>
                      <a:gd name="T58" fmla="*/ 27 w 46"/>
                      <a:gd name="T59" fmla="*/ 171 h 171"/>
                      <a:gd name="T60" fmla="*/ 29 w 46"/>
                      <a:gd name="T61" fmla="*/ 171 h 171"/>
                      <a:gd name="T62" fmla="*/ 29 w 46"/>
                      <a:gd name="T63" fmla="*/ 171 h 171"/>
                      <a:gd name="T64" fmla="*/ 31 w 46"/>
                      <a:gd name="T65" fmla="*/ 157 h 171"/>
                      <a:gd name="T66" fmla="*/ 31 w 46"/>
                      <a:gd name="T67" fmla="*/ 157 h 171"/>
                      <a:gd name="T68" fmla="*/ 32 w 46"/>
                      <a:gd name="T69" fmla="*/ 0 h 171"/>
                      <a:gd name="T70" fmla="*/ 33 w 46"/>
                      <a:gd name="T71" fmla="*/ 170 h 171"/>
                      <a:gd name="T72" fmla="*/ 33 w 46"/>
                      <a:gd name="T73" fmla="*/ 170 h 171"/>
                      <a:gd name="T74" fmla="*/ 35 w 46"/>
                      <a:gd name="T75" fmla="*/ 171 h 171"/>
                      <a:gd name="T76" fmla="*/ 35 w 46"/>
                      <a:gd name="T77" fmla="*/ 171 h 171"/>
                      <a:gd name="T78" fmla="*/ 38 w 46"/>
                      <a:gd name="T79" fmla="*/ 171 h 171"/>
                      <a:gd name="T80" fmla="*/ 38 w 46"/>
                      <a:gd name="T81" fmla="*/ 171 h 171"/>
                      <a:gd name="T82" fmla="*/ 40 w 46"/>
                      <a:gd name="T83" fmla="*/ 171 h 171"/>
                      <a:gd name="T84" fmla="*/ 40 w 46"/>
                      <a:gd name="T85" fmla="*/ 171 h 171"/>
                      <a:gd name="T86" fmla="*/ 41 w 46"/>
                      <a:gd name="T87" fmla="*/ 171 h 171"/>
                      <a:gd name="T88" fmla="*/ 41 w 46"/>
                      <a:gd name="T89" fmla="*/ 171 h 171"/>
                      <a:gd name="T90" fmla="*/ 41 w 46"/>
                      <a:gd name="T91" fmla="*/ 171 h 171"/>
                      <a:gd name="T92" fmla="*/ 44 w 46"/>
                      <a:gd name="T93" fmla="*/ 171 h 171"/>
                      <a:gd name="T94" fmla="*/ 44 w 46"/>
                      <a:gd name="T95" fmla="*/ 171 h 171"/>
                      <a:gd name="T96" fmla="*/ 46 w 46"/>
                      <a:gd name="T97" fmla="*/ 171 h 171"/>
                      <a:gd name="T98" fmla="*/ 46 w 46"/>
                      <a:gd name="T99" fmla="*/ 171 h 1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1">
                        <a:moveTo>
                          <a:pt x="0" y="171"/>
                        </a:moveTo>
                        <a:lnTo>
                          <a:pt x="2" y="171"/>
                        </a:lnTo>
                        <a:lnTo>
                          <a:pt x="2" y="171"/>
                        </a:lnTo>
                        <a:lnTo>
                          <a:pt x="3" y="171"/>
                        </a:lnTo>
                        <a:lnTo>
                          <a:pt x="4" y="171"/>
                        </a:lnTo>
                        <a:lnTo>
                          <a:pt x="4" y="171"/>
                        </a:lnTo>
                        <a:lnTo>
                          <a:pt x="6" y="171"/>
                        </a:lnTo>
                        <a:lnTo>
                          <a:pt x="6" y="171"/>
                        </a:lnTo>
                        <a:lnTo>
                          <a:pt x="8" y="171"/>
                        </a:lnTo>
                        <a:lnTo>
                          <a:pt x="8" y="171"/>
                        </a:lnTo>
                        <a:lnTo>
                          <a:pt x="10" y="171"/>
                        </a:lnTo>
                        <a:lnTo>
                          <a:pt x="10" y="171"/>
                        </a:lnTo>
                        <a:lnTo>
                          <a:pt x="13" y="90"/>
                        </a:lnTo>
                        <a:lnTo>
                          <a:pt x="13" y="86"/>
                        </a:lnTo>
                        <a:lnTo>
                          <a:pt x="13" y="0"/>
                        </a:lnTo>
                        <a:lnTo>
                          <a:pt x="15" y="170"/>
                        </a:lnTo>
                        <a:lnTo>
                          <a:pt x="15" y="170"/>
                        </a:lnTo>
                        <a:lnTo>
                          <a:pt x="17" y="171"/>
                        </a:lnTo>
                        <a:lnTo>
                          <a:pt x="17" y="171"/>
                        </a:lnTo>
                        <a:lnTo>
                          <a:pt x="19" y="171"/>
                        </a:lnTo>
                        <a:lnTo>
                          <a:pt x="19" y="171"/>
                        </a:lnTo>
                        <a:lnTo>
                          <a:pt x="21" y="171"/>
                        </a:lnTo>
                        <a:lnTo>
                          <a:pt x="21" y="171"/>
                        </a:lnTo>
                        <a:lnTo>
                          <a:pt x="22" y="171"/>
                        </a:lnTo>
                        <a:lnTo>
                          <a:pt x="23" y="171"/>
                        </a:lnTo>
                        <a:lnTo>
                          <a:pt x="23" y="171"/>
                        </a:lnTo>
                        <a:lnTo>
                          <a:pt x="25" y="171"/>
                        </a:lnTo>
                        <a:lnTo>
                          <a:pt x="25" y="171"/>
                        </a:lnTo>
                        <a:lnTo>
                          <a:pt x="27" y="171"/>
                        </a:lnTo>
                        <a:lnTo>
                          <a:pt x="27" y="171"/>
                        </a:lnTo>
                        <a:lnTo>
                          <a:pt x="29" y="171"/>
                        </a:lnTo>
                        <a:lnTo>
                          <a:pt x="29" y="171"/>
                        </a:lnTo>
                        <a:lnTo>
                          <a:pt x="31" y="157"/>
                        </a:lnTo>
                        <a:lnTo>
                          <a:pt x="31" y="157"/>
                        </a:lnTo>
                        <a:lnTo>
                          <a:pt x="32" y="0"/>
                        </a:lnTo>
                        <a:lnTo>
                          <a:pt x="33" y="170"/>
                        </a:lnTo>
                        <a:lnTo>
                          <a:pt x="33" y="170"/>
                        </a:lnTo>
                        <a:lnTo>
                          <a:pt x="35" y="171"/>
                        </a:lnTo>
                        <a:lnTo>
                          <a:pt x="35" y="171"/>
                        </a:lnTo>
                        <a:lnTo>
                          <a:pt x="38" y="171"/>
                        </a:lnTo>
                        <a:lnTo>
                          <a:pt x="38" y="171"/>
                        </a:lnTo>
                        <a:lnTo>
                          <a:pt x="40" y="171"/>
                        </a:lnTo>
                        <a:lnTo>
                          <a:pt x="40" y="171"/>
                        </a:lnTo>
                        <a:lnTo>
                          <a:pt x="41" y="171"/>
                        </a:lnTo>
                        <a:lnTo>
                          <a:pt x="41" y="171"/>
                        </a:lnTo>
                        <a:lnTo>
                          <a:pt x="41" y="171"/>
                        </a:lnTo>
                        <a:lnTo>
                          <a:pt x="44" y="171"/>
                        </a:lnTo>
                        <a:lnTo>
                          <a:pt x="44" y="171"/>
                        </a:lnTo>
                        <a:lnTo>
                          <a:pt x="46" y="171"/>
                        </a:lnTo>
                        <a:lnTo>
                          <a:pt x="46" y="17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1" name="Freeform 276"/>
                  <p:cNvSpPr>
                    <a:spLocks/>
                  </p:cNvSpPr>
                  <p:nvPr/>
                </p:nvSpPr>
                <p:spPr bwMode="auto">
                  <a:xfrm>
                    <a:off x="2781300" y="2301875"/>
                    <a:ext cx="71438" cy="273050"/>
                  </a:xfrm>
                  <a:custGeom>
                    <a:avLst/>
                    <a:gdLst>
                      <a:gd name="T0" fmla="*/ 0 w 45"/>
                      <a:gd name="T1" fmla="*/ 172 h 172"/>
                      <a:gd name="T2" fmla="*/ 2 w 45"/>
                      <a:gd name="T3" fmla="*/ 172 h 172"/>
                      <a:gd name="T4" fmla="*/ 2 w 45"/>
                      <a:gd name="T5" fmla="*/ 172 h 172"/>
                      <a:gd name="T6" fmla="*/ 4 w 45"/>
                      <a:gd name="T7" fmla="*/ 167 h 172"/>
                      <a:gd name="T8" fmla="*/ 4 w 45"/>
                      <a:gd name="T9" fmla="*/ 167 h 172"/>
                      <a:gd name="T10" fmla="*/ 5 w 45"/>
                      <a:gd name="T11" fmla="*/ 0 h 172"/>
                      <a:gd name="T12" fmla="*/ 6 w 45"/>
                      <a:gd name="T13" fmla="*/ 169 h 172"/>
                      <a:gd name="T14" fmla="*/ 6 w 45"/>
                      <a:gd name="T15" fmla="*/ 169 h 172"/>
                      <a:gd name="T16" fmla="*/ 8 w 45"/>
                      <a:gd name="T17" fmla="*/ 172 h 172"/>
                      <a:gd name="T18" fmla="*/ 8 w 45"/>
                      <a:gd name="T19" fmla="*/ 172 h 172"/>
                      <a:gd name="T20" fmla="*/ 10 w 45"/>
                      <a:gd name="T21" fmla="*/ 172 h 172"/>
                      <a:gd name="T22" fmla="*/ 10 w 45"/>
                      <a:gd name="T23" fmla="*/ 172 h 172"/>
                      <a:gd name="T24" fmla="*/ 12 w 45"/>
                      <a:gd name="T25" fmla="*/ 172 h 172"/>
                      <a:gd name="T26" fmla="*/ 12 w 45"/>
                      <a:gd name="T27" fmla="*/ 172 h 172"/>
                      <a:gd name="T28" fmla="*/ 14 w 45"/>
                      <a:gd name="T29" fmla="*/ 172 h 172"/>
                      <a:gd name="T30" fmla="*/ 14 w 45"/>
                      <a:gd name="T31" fmla="*/ 172 h 172"/>
                      <a:gd name="T32" fmla="*/ 15 w 45"/>
                      <a:gd name="T33" fmla="*/ 172 h 172"/>
                      <a:gd name="T34" fmla="*/ 17 w 45"/>
                      <a:gd name="T35" fmla="*/ 172 h 172"/>
                      <a:gd name="T36" fmla="*/ 17 w 45"/>
                      <a:gd name="T37" fmla="*/ 172 h 172"/>
                      <a:gd name="T38" fmla="*/ 18 w 45"/>
                      <a:gd name="T39" fmla="*/ 172 h 172"/>
                      <a:gd name="T40" fmla="*/ 18 w 45"/>
                      <a:gd name="T41" fmla="*/ 172 h 172"/>
                      <a:gd name="T42" fmla="*/ 20 w 45"/>
                      <a:gd name="T43" fmla="*/ 172 h 172"/>
                      <a:gd name="T44" fmla="*/ 20 w 45"/>
                      <a:gd name="T45" fmla="*/ 172 h 172"/>
                      <a:gd name="T46" fmla="*/ 23 w 45"/>
                      <a:gd name="T47" fmla="*/ 170 h 172"/>
                      <a:gd name="T48" fmla="*/ 23 w 45"/>
                      <a:gd name="T49" fmla="*/ 170 h 172"/>
                      <a:gd name="T50" fmla="*/ 24 w 45"/>
                      <a:gd name="T51" fmla="*/ 0 h 172"/>
                      <a:gd name="T52" fmla="*/ 25 w 45"/>
                      <a:gd name="T53" fmla="*/ 165 h 172"/>
                      <a:gd name="T54" fmla="*/ 25 w 45"/>
                      <a:gd name="T55" fmla="*/ 165 h 172"/>
                      <a:gd name="T56" fmla="*/ 27 w 45"/>
                      <a:gd name="T57" fmla="*/ 172 h 172"/>
                      <a:gd name="T58" fmla="*/ 27 w 45"/>
                      <a:gd name="T59" fmla="*/ 172 h 172"/>
                      <a:gd name="T60" fmla="*/ 29 w 45"/>
                      <a:gd name="T61" fmla="*/ 172 h 172"/>
                      <a:gd name="T62" fmla="*/ 29 w 45"/>
                      <a:gd name="T63" fmla="*/ 172 h 172"/>
                      <a:gd name="T64" fmla="*/ 31 w 45"/>
                      <a:gd name="T65" fmla="*/ 172 h 172"/>
                      <a:gd name="T66" fmla="*/ 31 w 45"/>
                      <a:gd name="T67" fmla="*/ 172 h 172"/>
                      <a:gd name="T68" fmla="*/ 33 w 45"/>
                      <a:gd name="T69" fmla="*/ 172 h 172"/>
                      <a:gd name="T70" fmla="*/ 33 w 45"/>
                      <a:gd name="T71" fmla="*/ 172 h 172"/>
                      <a:gd name="T72" fmla="*/ 34 w 45"/>
                      <a:gd name="T73" fmla="*/ 172 h 172"/>
                      <a:gd name="T74" fmla="*/ 35 w 45"/>
                      <a:gd name="T75" fmla="*/ 172 h 172"/>
                      <a:gd name="T76" fmla="*/ 35 w 45"/>
                      <a:gd name="T77" fmla="*/ 172 h 172"/>
                      <a:gd name="T78" fmla="*/ 37 w 45"/>
                      <a:gd name="T79" fmla="*/ 172 h 172"/>
                      <a:gd name="T80" fmla="*/ 37 w 45"/>
                      <a:gd name="T81" fmla="*/ 172 h 172"/>
                      <a:gd name="T82" fmla="*/ 39 w 45"/>
                      <a:gd name="T83" fmla="*/ 172 h 172"/>
                      <a:gd name="T84" fmla="*/ 39 w 45"/>
                      <a:gd name="T85" fmla="*/ 172 h 172"/>
                      <a:gd name="T86" fmla="*/ 41 w 45"/>
                      <a:gd name="T87" fmla="*/ 171 h 172"/>
                      <a:gd name="T88" fmla="*/ 41 w 45"/>
                      <a:gd name="T89" fmla="*/ 171 h 172"/>
                      <a:gd name="T90" fmla="*/ 43 w 45"/>
                      <a:gd name="T91" fmla="*/ 0 h 172"/>
                      <a:gd name="T92" fmla="*/ 43 w 45"/>
                      <a:gd name="T93" fmla="*/ 148 h 172"/>
                      <a:gd name="T94" fmla="*/ 43 w 45"/>
                      <a:gd name="T95" fmla="*/ 149 h 172"/>
                      <a:gd name="T96" fmla="*/ 45 w 45"/>
                      <a:gd name="T97" fmla="*/ 172 h 172"/>
                      <a:gd name="T98" fmla="*/ 45 w 45"/>
                      <a:gd name="T99" fmla="*/ 172 h 1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72">
                        <a:moveTo>
                          <a:pt x="0" y="172"/>
                        </a:moveTo>
                        <a:lnTo>
                          <a:pt x="2" y="172"/>
                        </a:lnTo>
                        <a:lnTo>
                          <a:pt x="2" y="172"/>
                        </a:lnTo>
                        <a:lnTo>
                          <a:pt x="4" y="167"/>
                        </a:lnTo>
                        <a:lnTo>
                          <a:pt x="4" y="167"/>
                        </a:lnTo>
                        <a:lnTo>
                          <a:pt x="5" y="0"/>
                        </a:lnTo>
                        <a:lnTo>
                          <a:pt x="6" y="169"/>
                        </a:lnTo>
                        <a:lnTo>
                          <a:pt x="6" y="169"/>
                        </a:lnTo>
                        <a:lnTo>
                          <a:pt x="8" y="172"/>
                        </a:lnTo>
                        <a:lnTo>
                          <a:pt x="8" y="172"/>
                        </a:lnTo>
                        <a:lnTo>
                          <a:pt x="10" y="172"/>
                        </a:lnTo>
                        <a:lnTo>
                          <a:pt x="10" y="172"/>
                        </a:lnTo>
                        <a:lnTo>
                          <a:pt x="12" y="172"/>
                        </a:lnTo>
                        <a:lnTo>
                          <a:pt x="12" y="172"/>
                        </a:lnTo>
                        <a:lnTo>
                          <a:pt x="14" y="172"/>
                        </a:lnTo>
                        <a:lnTo>
                          <a:pt x="14" y="172"/>
                        </a:lnTo>
                        <a:lnTo>
                          <a:pt x="15" y="172"/>
                        </a:lnTo>
                        <a:lnTo>
                          <a:pt x="17" y="172"/>
                        </a:lnTo>
                        <a:lnTo>
                          <a:pt x="17" y="172"/>
                        </a:lnTo>
                        <a:lnTo>
                          <a:pt x="18" y="172"/>
                        </a:lnTo>
                        <a:lnTo>
                          <a:pt x="18" y="172"/>
                        </a:lnTo>
                        <a:lnTo>
                          <a:pt x="20" y="172"/>
                        </a:lnTo>
                        <a:lnTo>
                          <a:pt x="20" y="172"/>
                        </a:lnTo>
                        <a:lnTo>
                          <a:pt x="23" y="170"/>
                        </a:lnTo>
                        <a:lnTo>
                          <a:pt x="23" y="170"/>
                        </a:lnTo>
                        <a:lnTo>
                          <a:pt x="24" y="0"/>
                        </a:lnTo>
                        <a:lnTo>
                          <a:pt x="25" y="165"/>
                        </a:lnTo>
                        <a:lnTo>
                          <a:pt x="25" y="165"/>
                        </a:lnTo>
                        <a:lnTo>
                          <a:pt x="27" y="172"/>
                        </a:lnTo>
                        <a:lnTo>
                          <a:pt x="27" y="172"/>
                        </a:lnTo>
                        <a:lnTo>
                          <a:pt x="29" y="172"/>
                        </a:lnTo>
                        <a:lnTo>
                          <a:pt x="29" y="172"/>
                        </a:lnTo>
                        <a:lnTo>
                          <a:pt x="31" y="172"/>
                        </a:lnTo>
                        <a:lnTo>
                          <a:pt x="31" y="172"/>
                        </a:lnTo>
                        <a:lnTo>
                          <a:pt x="33" y="172"/>
                        </a:lnTo>
                        <a:lnTo>
                          <a:pt x="33" y="172"/>
                        </a:lnTo>
                        <a:lnTo>
                          <a:pt x="34" y="172"/>
                        </a:lnTo>
                        <a:lnTo>
                          <a:pt x="35" y="172"/>
                        </a:lnTo>
                        <a:lnTo>
                          <a:pt x="35" y="172"/>
                        </a:lnTo>
                        <a:lnTo>
                          <a:pt x="37" y="172"/>
                        </a:lnTo>
                        <a:lnTo>
                          <a:pt x="37" y="172"/>
                        </a:lnTo>
                        <a:lnTo>
                          <a:pt x="39" y="172"/>
                        </a:lnTo>
                        <a:lnTo>
                          <a:pt x="39" y="172"/>
                        </a:lnTo>
                        <a:lnTo>
                          <a:pt x="41" y="171"/>
                        </a:lnTo>
                        <a:lnTo>
                          <a:pt x="41" y="171"/>
                        </a:lnTo>
                        <a:lnTo>
                          <a:pt x="43" y="0"/>
                        </a:lnTo>
                        <a:lnTo>
                          <a:pt x="43" y="148"/>
                        </a:lnTo>
                        <a:lnTo>
                          <a:pt x="43" y="149"/>
                        </a:lnTo>
                        <a:lnTo>
                          <a:pt x="45" y="172"/>
                        </a:lnTo>
                        <a:lnTo>
                          <a:pt x="45" y="17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2" name="Freeform 277"/>
                  <p:cNvSpPr>
                    <a:spLocks/>
                  </p:cNvSpPr>
                  <p:nvPr/>
                </p:nvSpPr>
                <p:spPr bwMode="auto">
                  <a:xfrm>
                    <a:off x="2852738" y="2300287"/>
                    <a:ext cx="73025" cy="274638"/>
                  </a:xfrm>
                  <a:custGeom>
                    <a:avLst/>
                    <a:gdLst>
                      <a:gd name="T0" fmla="*/ 0 w 46"/>
                      <a:gd name="T1" fmla="*/ 173 h 173"/>
                      <a:gd name="T2" fmla="*/ 3 w 46"/>
                      <a:gd name="T3" fmla="*/ 173 h 173"/>
                      <a:gd name="T4" fmla="*/ 3 w 46"/>
                      <a:gd name="T5" fmla="*/ 173 h 173"/>
                      <a:gd name="T6" fmla="*/ 5 w 46"/>
                      <a:gd name="T7" fmla="*/ 173 h 173"/>
                      <a:gd name="T8" fmla="*/ 5 w 46"/>
                      <a:gd name="T9" fmla="*/ 173 h 173"/>
                      <a:gd name="T10" fmla="*/ 7 w 46"/>
                      <a:gd name="T11" fmla="*/ 173 h 173"/>
                      <a:gd name="T12" fmla="*/ 7 w 46"/>
                      <a:gd name="T13" fmla="*/ 173 h 173"/>
                      <a:gd name="T14" fmla="*/ 8 w 46"/>
                      <a:gd name="T15" fmla="*/ 173 h 173"/>
                      <a:gd name="T16" fmla="*/ 9 w 46"/>
                      <a:gd name="T17" fmla="*/ 173 h 173"/>
                      <a:gd name="T18" fmla="*/ 9 w 46"/>
                      <a:gd name="T19" fmla="*/ 173 h 173"/>
                      <a:gd name="T20" fmla="*/ 11 w 46"/>
                      <a:gd name="T21" fmla="*/ 173 h 173"/>
                      <a:gd name="T22" fmla="*/ 11 w 46"/>
                      <a:gd name="T23" fmla="*/ 173 h 173"/>
                      <a:gd name="T24" fmla="*/ 13 w 46"/>
                      <a:gd name="T25" fmla="*/ 173 h 173"/>
                      <a:gd name="T26" fmla="*/ 13 w 46"/>
                      <a:gd name="T27" fmla="*/ 173 h 173"/>
                      <a:gd name="T28" fmla="*/ 15 w 46"/>
                      <a:gd name="T29" fmla="*/ 172 h 173"/>
                      <a:gd name="T30" fmla="*/ 15 w 46"/>
                      <a:gd name="T31" fmla="*/ 172 h 173"/>
                      <a:gd name="T32" fmla="*/ 17 w 46"/>
                      <a:gd name="T33" fmla="*/ 0 h 173"/>
                      <a:gd name="T34" fmla="*/ 17 w 46"/>
                      <a:gd name="T35" fmla="*/ 7 h 173"/>
                      <a:gd name="T36" fmla="*/ 17 w 46"/>
                      <a:gd name="T37" fmla="*/ 10 h 173"/>
                      <a:gd name="T38" fmla="*/ 19 w 46"/>
                      <a:gd name="T39" fmla="*/ 173 h 173"/>
                      <a:gd name="T40" fmla="*/ 19 w 46"/>
                      <a:gd name="T41" fmla="*/ 173 h 173"/>
                      <a:gd name="T42" fmla="*/ 21 w 46"/>
                      <a:gd name="T43" fmla="*/ 173 h 173"/>
                      <a:gd name="T44" fmla="*/ 21 w 46"/>
                      <a:gd name="T45" fmla="*/ 173 h 173"/>
                      <a:gd name="T46" fmla="*/ 23 w 46"/>
                      <a:gd name="T47" fmla="*/ 173 h 173"/>
                      <a:gd name="T48" fmla="*/ 23 w 46"/>
                      <a:gd name="T49" fmla="*/ 173 h 173"/>
                      <a:gd name="T50" fmla="*/ 25 w 46"/>
                      <a:gd name="T51" fmla="*/ 173 h 173"/>
                      <a:gd name="T52" fmla="*/ 25 w 46"/>
                      <a:gd name="T53" fmla="*/ 173 h 173"/>
                      <a:gd name="T54" fmla="*/ 26 w 46"/>
                      <a:gd name="T55" fmla="*/ 173 h 173"/>
                      <a:gd name="T56" fmla="*/ 28 w 46"/>
                      <a:gd name="T57" fmla="*/ 173 h 173"/>
                      <a:gd name="T58" fmla="*/ 28 w 46"/>
                      <a:gd name="T59" fmla="*/ 173 h 173"/>
                      <a:gd name="T60" fmla="*/ 30 w 46"/>
                      <a:gd name="T61" fmla="*/ 173 h 173"/>
                      <a:gd name="T62" fmla="*/ 30 w 46"/>
                      <a:gd name="T63" fmla="*/ 173 h 173"/>
                      <a:gd name="T64" fmla="*/ 32 w 46"/>
                      <a:gd name="T65" fmla="*/ 173 h 173"/>
                      <a:gd name="T66" fmla="*/ 32 w 46"/>
                      <a:gd name="T67" fmla="*/ 173 h 173"/>
                      <a:gd name="T68" fmla="*/ 34 w 46"/>
                      <a:gd name="T69" fmla="*/ 173 h 173"/>
                      <a:gd name="T70" fmla="*/ 34 w 46"/>
                      <a:gd name="T71" fmla="*/ 173 h 173"/>
                      <a:gd name="T72" fmla="*/ 36 w 46"/>
                      <a:gd name="T73" fmla="*/ 140 h 173"/>
                      <a:gd name="T74" fmla="*/ 36 w 46"/>
                      <a:gd name="T75" fmla="*/ 139 h 173"/>
                      <a:gd name="T76" fmla="*/ 36 w 46"/>
                      <a:gd name="T77" fmla="*/ 0 h 173"/>
                      <a:gd name="T78" fmla="*/ 38 w 46"/>
                      <a:gd name="T79" fmla="*/ 172 h 173"/>
                      <a:gd name="T80" fmla="*/ 38 w 46"/>
                      <a:gd name="T81" fmla="*/ 172 h 173"/>
                      <a:gd name="T82" fmla="*/ 40 w 46"/>
                      <a:gd name="T83" fmla="*/ 173 h 173"/>
                      <a:gd name="T84" fmla="*/ 40 w 46"/>
                      <a:gd name="T85" fmla="*/ 173 h 173"/>
                      <a:gd name="T86" fmla="*/ 42 w 46"/>
                      <a:gd name="T87" fmla="*/ 173 h 173"/>
                      <a:gd name="T88" fmla="*/ 42 w 46"/>
                      <a:gd name="T89" fmla="*/ 173 h 173"/>
                      <a:gd name="T90" fmla="*/ 44 w 46"/>
                      <a:gd name="T91" fmla="*/ 173 h 173"/>
                      <a:gd name="T92" fmla="*/ 44 w 46"/>
                      <a:gd name="T93" fmla="*/ 173 h 173"/>
                      <a:gd name="T94" fmla="*/ 46 w 46"/>
                      <a:gd name="T95" fmla="*/ 173 h 173"/>
                      <a:gd name="T96" fmla="*/ 46 w 46"/>
                      <a:gd name="T97" fmla="*/ 173 h 173"/>
                      <a:gd name="T98" fmla="*/ 46 w 46"/>
                      <a:gd name="T99" fmla="*/ 173 h 1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3">
                        <a:moveTo>
                          <a:pt x="0" y="173"/>
                        </a:moveTo>
                        <a:lnTo>
                          <a:pt x="3" y="173"/>
                        </a:lnTo>
                        <a:lnTo>
                          <a:pt x="3" y="173"/>
                        </a:lnTo>
                        <a:lnTo>
                          <a:pt x="5" y="173"/>
                        </a:lnTo>
                        <a:lnTo>
                          <a:pt x="5" y="173"/>
                        </a:lnTo>
                        <a:lnTo>
                          <a:pt x="7" y="173"/>
                        </a:lnTo>
                        <a:lnTo>
                          <a:pt x="7" y="173"/>
                        </a:lnTo>
                        <a:lnTo>
                          <a:pt x="8" y="173"/>
                        </a:lnTo>
                        <a:lnTo>
                          <a:pt x="9" y="173"/>
                        </a:lnTo>
                        <a:lnTo>
                          <a:pt x="9" y="173"/>
                        </a:lnTo>
                        <a:lnTo>
                          <a:pt x="11" y="173"/>
                        </a:lnTo>
                        <a:lnTo>
                          <a:pt x="11" y="173"/>
                        </a:lnTo>
                        <a:lnTo>
                          <a:pt x="13" y="173"/>
                        </a:lnTo>
                        <a:lnTo>
                          <a:pt x="13" y="173"/>
                        </a:lnTo>
                        <a:lnTo>
                          <a:pt x="15" y="172"/>
                        </a:lnTo>
                        <a:lnTo>
                          <a:pt x="15" y="172"/>
                        </a:lnTo>
                        <a:lnTo>
                          <a:pt x="17" y="0"/>
                        </a:lnTo>
                        <a:lnTo>
                          <a:pt x="17" y="7"/>
                        </a:lnTo>
                        <a:lnTo>
                          <a:pt x="17" y="10"/>
                        </a:lnTo>
                        <a:lnTo>
                          <a:pt x="19" y="173"/>
                        </a:lnTo>
                        <a:lnTo>
                          <a:pt x="19" y="173"/>
                        </a:lnTo>
                        <a:lnTo>
                          <a:pt x="21" y="173"/>
                        </a:lnTo>
                        <a:lnTo>
                          <a:pt x="21" y="173"/>
                        </a:lnTo>
                        <a:lnTo>
                          <a:pt x="23" y="173"/>
                        </a:lnTo>
                        <a:lnTo>
                          <a:pt x="23" y="173"/>
                        </a:lnTo>
                        <a:lnTo>
                          <a:pt x="25" y="173"/>
                        </a:lnTo>
                        <a:lnTo>
                          <a:pt x="25" y="173"/>
                        </a:lnTo>
                        <a:lnTo>
                          <a:pt x="26" y="173"/>
                        </a:lnTo>
                        <a:lnTo>
                          <a:pt x="28" y="173"/>
                        </a:lnTo>
                        <a:lnTo>
                          <a:pt x="28" y="173"/>
                        </a:lnTo>
                        <a:lnTo>
                          <a:pt x="30" y="173"/>
                        </a:lnTo>
                        <a:lnTo>
                          <a:pt x="30" y="173"/>
                        </a:lnTo>
                        <a:lnTo>
                          <a:pt x="32" y="173"/>
                        </a:lnTo>
                        <a:lnTo>
                          <a:pt x="32" y="173"/>
                        </a:lnTo>
                        <a:lnTo>
                          <a:pt x="34" y="173"/>
                        </a:lnTo>
                        <a:lnTo>
                          <a:pt x="34" y="173"/>
                        </a:lnTo>
                        <a:lnTo>
                          <a:pt x="36" y="140"/>
                        </a:lnTo>
                        <a:lnTo>
                          <a:pt x="36" y="139"/>
                        </a:lnTo>
                        <a:lnTo>
                          <a:pt x="36" y="0"/>
                        </a:lnTo>
                        <a:lnTo>
                          <a:pt x="38" y="172"/>
                        </a:lnTo>
                        <a:lnTo>
                          <a:pt x="38" y="172"/>
                        </a:lnTo>
                        <a:lnTo>
                          <a:pt x="40" y="173"/>
                        </a:lnTo>
                        <a:lnTo>
                          <a:pt x="40" y="173"/>
                        </a:lnTo>
                        <a:lnTo>
                          <a:pt x="42" y="173"/>
                        </a:lnTo>
                        <a:lnTo>
                          <a:pt x="42" y="173"/>
                        </a:lnTo>
                        <a:lnTo>
                          <a:pt x="44" y="173"/>
                        </a:lnTo>
                        <a:lnTo>
                          <a:pt x="44" y="173"/>
                        </a:lnTo>
                        <a:lnTo>
                          <a:pt x="46" y="173"/>
                        </a:lnTo>
                        <a:lnTo>
                          <a:pt x="46" y="173"/>
                        </a:lnTo>
                        <a:lnTo>
                          <a:pt x="46" y="17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3" name="Freeform 278"/>
                  <p:cNvSpPr>
                    <a:spLocks/>
                  </p:cNvSpPr>
                  <p:nvPr/>
                </p:nvSpPr>
                <p:spPr bwMode="auto">
                  <a:xfrm>
                    <a:off x="2925763" y="2297112"/>
                    <a:ext cx="76200" cy="277813"/>
                  </a:xfrm>
                  <a:custGeom>
                    <a:avLst/>
                    <a:gdLst>
                      <a:gd name="T0" fmla="*/ 0 w 48"/>
                      <a:gd name="T1" fmla="*/ 175 h 175"/>
                      <a:gd name="T2" fmla="*/ 2 w 48"/>
                      <a:gd name="T3" fmla="*/ 175 h 175"/>
                      <a:gd name="T4" fmla="*/ 2 w 48"/>
                      <a:gd name="T5" fmla="*/ 175 h 175"/>
                      <a:gd name="T6" fmla="*/ 4 w 48"/>
                      <a:gd name="T7" fmla="*/ 175 h 175"/>
                      <a:gd name="T8" fmla="*/ 4 w 48"/>
                      <a:gd name="T9" fmla="*/ 175 h 175"/>
                      <a:gd name="T10" fmla="*/ 7 w 48"/>
                      <a:gd name="T11" fmla="*/ 175 h 175"/>
                      <a:gd name="T12" fmla="*/ 7 w 48"/>
                      <a:gd name="T13" fmla="*/ 175 h 175"/>
                      <a:gd name="T14" fmla="*/ 9 w 48"/>
                      <a:gd name="T15" fmla="*/ 167 h 175"/>
                      <a:gd name="T16" fmla="*/ 9 w 48"/>
                      <a:gd name="T17" fmla="*/ 167 h 175"/>
                      <a:gd name="T18" fmla="*/ 9 w 48"/>
                      <a:gd name="T19" fmla="*/ 1 h 175"/>
                      <a:gd name="T20" fmla="*/ 11 w 48"/>
                      <a:gd name="T21" fmla="*/ 173 h 175"/>
                      <a:gd name="T22" fmla="*/ 11 w 48"/>
                      <a:gd name="T23" fmla="*/ 173 h 175"/>
                      <a:gd name="T24" fmla="*/ 13 w 48"/>
                      <a:gd name="T25" fmla="*/ 175 h 175"/>
                      <a:gd name="T26" fmla="*/ 13 w 48"/>
                      <a:gd name="T27" fmla="*/ 175 h 175"/>
                      <a:gd name="T28" fmla="*/ 15 w 48"/>
                      <a:gd name="T29" fmla="*/ 175 h 175"/>
                      <a:gd name="T30" fmla="*/ 15 w 48"/>
                      <a:gd name="T31" fmla="*/ 175 h 175"/>
                      <a:gd name="T32" fmla="*/ 17 w 48"/>
                      <a:gd name="T33" fmla="*/ 175 h 175"/>
                      <a:gd name="T34" fmla="*/ 17 w 48"/>
                      <a:gd name="T35" fmla="*/ 175 h 175"/>
                      <a:gd name="T36" fmla="*/ 19 w 48"/>
                      <a:gd name="T37" fmla="*/ 175 h 175"/>
                      <a:gd name="T38" fmla="*/ 19 w 48"/>
                      <a:gd name="T39" fmla="*/ 175 h 175"/>
                      <a:gd name="T40" fmla="*/ 19 w 48"/>
                      <a:gd name="T41" fmla="*/ 175 h 175"/>
                      <a:gd name="T42" fmla="*/ 21 w 48"/>
                      <a:gd name="T43" fmla="*/ 175 h 175"/>
                      <a:gd name="T44" fmla="*/ 21 w 48"/>
                      <a:gd name="T45" fmla="*/ 175 h 175"/>
                      <a:gd name="T46" fmla="*/ 23 w 48"/>
                      <a:gd name="T47" fmla="*/ 175 h 175"/>
                      <a:gd name="T48" fmla="*/ 23 w 48"/>
                      <a:gd name="T49" fmla="*/ 175 h 175"/>
                      <a:gd name="T50" fmla="*/ 25 w 48"/>
                      <a:gd name="T51" fmla="*/ 175 h 175"/>
                      <a:gd name="T52" fmla="*/ 25 w 48"/>
                      <a:gd name="T53" fmla="*/ 175 h 175"/>
                      <a:gd name="T54" fmla="*/ 27 w 48"/>
                      <a:gd name="T55" fmla="*/ 172 h 175"/>
                      <a:gd name="T56" fmla="*/ 27 w 48"/>
                      <a:gd name="T57" fmla="*/ 172 h 175"/>
                      <a:gd name="T58" fmla="*/ 28 w 48"/>
                      <a:gd name="T59" fmla="*/ 0 h 175"/>
                      <a:gd name="T60" fmla="*/ 29 w 48"/>
                      <a:gd name="T61" fmla="*/ 171 h 175"/>
                      <a:gd name="T62" fmla="*/ 29 w 48"/>
                      <a:gd name="T63" fmla="*/ 171 h 175"/>
                      <a:gd name="T64" fmla="*/ 32 w 48"/>
                      <a:gd name="T65" fmla="*/ 175 h 175"/>
                      <a:gd name="T66" fmla="*/ 32 w 48"/>
                      <a:gd name="T67" fmla="*/ 175 h 175"/>
                      <a:gd name="T68" fmla="*/ 34 w 48"/>
                      <a:gd name="T69" fmla="*/ 175 h 175"/>
                      <a:gd name="T70" fmla="*/ 34 w 48"/>
                      <a:gd name="T71" fmla="*/ 175 h 175"/>
                      <a:gd name="T72" fmla="*/ 35 w 48"/>
                      <a:gd name="T73" fmla="*/ 175 h 175"/>
                      <a:gd name="T74" fmla="*/ 35 w 48"/>
                      <a:gd name="T75" fmla="*/ 175 h 175"/>
                      <a:gd name="T76" fmla="*/ 38 w 48"/>
                      <a:gd name="T77" fmla="*/ 175 h 175"/>
                      <a:gd name="T78" fmla="*/ 38 w 48"/>
                      <a:gd name="T79" fmla="*/ 175 h 175"/>
                      <a:gd name="T80" fmla="*/ 38 w 48"/>
                      <a:gd name="T81" fmla="*/ 175 h 175"/>
                      <a:gd name="T82" fmla="*/ 40 w 48"/>
                      <a:gd name="T83" fmla="*/ 175 h 175"/>
                      <a:gd name="T84" fmla="*/ 40 w 48"/>
                      <a:gd name="T85" fmla="*/ 175 h 175"/>
                      <a:gd name="T86" fmla="*/ 42 w 48"/>
                      <a:gd name="T87" fmla="*/ 175 h 175"/>
                      <a:gd name="T88" fmla="*/ 42 w 48"/>
                      <a:gd name="T89" fmla="*/ 175 h 175"/>
                      <a:gd name="T90" fmla="*/ 44 w 48"/>
                      <a:gd name="T91" fmla="*/ 175 h 175"/>
                      <a:gd name="T92" fmla="*/ 44 w 48"/>
                      <a:gd name="T93" fmla="*/ 175 h 175"/>
                      <a:gd name="T94" fmla="*/ 46 w 48"/>
                      <a:gd name="T95" fmla="*/ 174 h 175"/>
                      <a:gd name="T96" fmla="*/ 46 w 48"/>
                      <a:gd name="T97" fmla="*/ 173 h 175"/>
                      <a:gd name="T98" fmla="*/ 48 w 48"/>
                      <a:gd name="T99" fmla="*/ 0 h 1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" h="175">
                        <a:moveTo>
                          <a:pt x="0" y="175"/>
                        </a:moveTo>
                        <a:lnTo>
                          <a:pt x="2" y="175"/>
                        </a:lnTo>
                        <a:lnTo>
                          <a:pt x="2" y="175"/>
                        </a:lnTo>
                        <a:lnTo>
                          <a:pt x="4" y="175"/>
                        </a:lnTo>
                        <a:lnTo>
                          <a:pt x="4" y="175"/>
                        </a:lnTo>
                        <a:lnTo>
                          <a:pt x="7" y="175"/>
                        </a:lnTo>
                        <a:lnTo>
                          <a:pt x="7" y="175"/>
                        </a:lnTo>
                        <a:lnTo>
                          <a:pt x="9" y="167"/>
                        </a:lnTo>
                        <a:lnTo>
                          <a:pt x="9" y="167"/>
                        </a:lnTo>
                        <a:lnTo>
                          <a:pt x="9" y="1"/>
                        </a:lnTo>
                        <a:lnTo>
                          <a:pt x="11" y="173"/>
                        </a:lnTo>
                        <a:lnTo>
                          <a:pt x="11" y="173"/>
                        </a:lnTo>
                        <a:lnTo>
                          <a:pt x="13" y="175"/>
                        </a:lnTo>
                        <a:lnTo>
                          <a:pt x="13" y="175"/>
                        </a:lnTo>
                        <a:lnTo>
                          <a:pt x="15" y="175"/>
                        </a:lnTo>
                        <a:lnTo>
                          <a:pt x="15" y="175"/>
                        </a:lnTo>
                        <a:lnTo>
                          <a:pt x="17" y="175"/>
                        </a:lnTo>
                        <a:lnTo>
                          <a:pt x="17" y="175"/>
                        </a:lnTo>
                        <a:lnTo>
                          <a:pt x="19" y="175"/>
                        </a:lnTo>
                        <a:lnTo>
                          <a:pt x="19" y="175"/>
                        </a:lnTo>
                        <a:lnTo>
                          <a:pt x="19" y="175"/>
                        </a:lnTo>
                        <a:lnTo>
                          <a:pt x="21" y="175"/>
                        </a:lnTo>
                        <a:lnTo>
                          <a:pt x="21" y="175"/>
                        </a:lnTo>
                        <a:lnTo>
                          <a:pt x="23" y="175"/>
                        </a:lnTo>
                        <a:lnTo>
                          <a:pt x="23" y="175"/>
                        </a:lnTo>
                        <a:lnTo>
                          <a:pt x="25" y="175"/>
                        </a:lnTo>
                        <a:lnTo>
                          <a:pt x="25" y="175"/>
                        </a:lnTo>
                        <a:lnTo>
                          <a:pt x="27" y="172"/>
                        </a:lnTo>
                        <a:lnTo>
                          <a:pt x="27" y="172"/>
                        </a:lnTo>
                        <a:lnTo>
                          <a:pt x="28" y="0"/>
                        </a:lnTo>
                        <a:lnTo>
                          <a:pt x="29" y="171"/>
                        </a:lnTo>
                        <a:lnTo>
                          <a:pt x="29" y="171"/>
                        </a:lnTo>
                        <a:lnTo>
                          <a:pt x="32" y="175"/>
                        </a:lnTo>
                        <a:lnTo>
                          <a:pt x="32" y="175"/>
                        </a:lnTo>
                        <a:lnTo>
                          <a:pt x="34" y="175"/>
                        </a:lnTo>
                        <a:lnTo>
                          <a:pt x="34" y="175"/>
                        </a:lnTo>
                        <a:lnTo>
                          <a:pt x="35" y="175"/>
                        </a:lnTo>
                        <a:lnTo>
                          <a:pt x="35" y="175"/>
                        </a:lnTo>
                        <a:lnTo>
                          <a:pt x="38" y="175"/>
                        </a:lnTo>
                        <a:lnTo>
                          <a:pt x="38" y="175"/>
                        </a:lnTo>
                        <a:lnTo>
                          <a:pt x="38" y="175"/>
                        </a:lnTo>
                        <a:lnTo>
                          <a:pt x="40" y="175"/>
                        </a:lnTo>
                        <a:lnTo>
                          <a:pt x="40" y="175"/>
                        </a:lnTo>
                        <a:lnTo>
                          <a:pt x="42" y="175"/>
                        </a:lnTo>
                        <a:lnTo>
                          <a:pt x="42" y="175"/>
                        </a:lnTo>
                        <a:lnTo>
                          <a:pt x="44" y="175"/>
                        </a:lnTo>
                        <a:lnTo>
                          <a:pt x="44" y="175"/>
                        </a:lnTo>
                        <a:lnTo>
                          <a:pt x="46" y="174"/>
                        </a:lnTo>
                        <a:lnTo>
                          <a:pt x="46" y="173"/>
                        </a:lnTo>
                        <a:lnTo>
                          <a:pt x="4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4" name="Freeform 279"/>
                  <p:cNvSpPr>
                    <a:spLocks/>
                  </p:cNvSpPr>
                  <p:nvPr/>
                </p:nvSpPr>
                <p:spPr bwMode="auto">
                  <a:xfrm>
                    <a:off x="3001963" y="2293937"/>
                    <a:ext cx="73025" cy="280988"/>
                  </a:xfrm>
                  <a:custGeom>
                    <a:avLst/>
                    <a:gdLst>
                      <a:gd name="T0" fmla="*/ 0 w 46"/>
                      <a:gd name="T1" fmla="*/ 2 h 177"/>
                      <a:gd name="T2" fmla="*/ 0 w 46"/>
                      <a:gd name="T3" fmla="*/ 166 h 177"/>
                      <a:gd name="T4" fmla="*/ 0 w 46"/>
                      <a:gd name="T5" fmla="*/ 166 h 177"/>
                      <a:gd name="T6" fmla="*/ 2 w 46"/>
                      <a:gd name="T7" fmla="*/ 177 h 177"/>
                      <a:gd name="T8" fmla="*/ 2 w 46"/>
                      <a:gd name="T9" fmla="*/ 177 h 177"/>
                      <a:gd name="T10" fmla="*/ 4 w 46"/>
                      <a:gd name="T11" fmla="*/ 177 h 177"/>
                      <a:gd name="T12" fmla="*/ 4 w 46"/>
                      <a:gd name="T13" fmla="*/ 177 h 177"/>
                      <a:gd name="T14" fmla="*/ 6 w 46"/>
                      <a:gd name="T15" fmla="*/ 177 h 177"/>
                      <a:gd name="T16" fmla="*/ 6 w 46"/>
                      <a:gd name="T17" fmla="*/ 177 h 177"/>
                      <a:gd name="T18" fmla="*/ 9 w 46"/>
                      <a:gd name="T19" fmla="*/ 177 h 177"/>
                      <a:gd name="T20" fmla="*/ 9 w 46"/>
                      <a:gd name="T21" fmla="*/ 177 h 177"/>
                      <a:gd name="T22" fmla="*/ 9 w 46"/>
                      <a:gd name="T23" fmla="*/ 177 h 177"/>
                      <a:gd name="T24" fmla="*/ 10 w 46"/>
                      <a:gd name="T25" fmla="*/ 177 h 177"/>
                      <a:gd name="T26" fmla="*/ 10 w 46"/>
                      <a:gd name="T27" fmla="*/ 177 h 177"/>
                      <a:gd name="T28" fmla="*/ 12 w 46"/>
                      <a:gd name="T29" fmla="*/ 177 h 177"/>
                      <a:gd name="T30" fmla="*/ 12 w 46"/>
                      <a:gd name="T31" fmla="*/ 177 h 177"/>
                      <a:gd name="T32" fmla="*/ 15 w 46"/>
                      <a:gd name="T33" fmla="*/ 177 h 177"/>
                      <a:gd name="T34" fmla="*/ 15 w 46"/>
                      <a:gd name="T35" fmla="*/ 177 h 177"/>
                      <a:gd name="T36" fmla="*/ 17 w 46"/>
                      <a:gd name="T37" fmla="*/ 176 h 177"/>
                      <a:gd name="T38" fmla="*/ 17 w 46"/>
                      <a:gd name="T39" fmla="*/ 176 h 177"/>
                      <a:gd name="T40" fmla="*/ 19 w 46"/>
                      <a:gd name="T41" fmla="*/ 1 h 177"/>
                      <a:gd name="T42" fmla="*/ 19 w 46"/>
                      <a:gd name="T43" fmla="*/ 122 h 177"/>
                      <a:gd name="T44" fmla="*/ 19 w 46"/>
                      <a:gd name="T45" fmla="*/ 125 h 177"/>
                      <a:gd name="T46" fmla="*/ 21 w 46"/>
                      <a:gd name="T47" fmla="*/ 177 h 177"/>
                      <a:gd name="T48" fmla="*/ 21 w 46"/>
                      <a:gd name="T49" fmla="*/ 177 h 177"/>
                      <a:gd name="T50" fmla="*/ 23 w 46"/>
                      <a:gd name="T51" fmla="*/ 177 h 177"/>
                      <a:gd name="T52" fmla="*/ 23 w 46"/>
                      <a:gd name="T53" fmla="*/ 177 h 177"/>
                      <a:gd name="T54" fmla="*/ 25 w 46"/>
                      <a:gd name="T55" fmla="*/ 177 h 177"/>
                      <a:gd name="T56" fmla="*/ 25 w 46"/>
                      <a:gd name="T57" fmla="*/ 177 h 177"/>
                      <a:gd name="T58" fmla="*/ 27 w 46"/>
                      <a:gd name="T59" fmla="*/ 177 h 177"/>
                      <a:gd name="T60" fmla="*/ 27 w 46"/>
                      <a:gd name="T61" fmla="*/ 177 h 177"/>
                      <a:gd name="T62" fmla="*/ 28 w 46"/>
                      <a:gd name="T63" fmla="*/ 177 h 177"/>
                      <a:gd name="T64" fmla="*/ 29 w 46"/>
                      <a:gd name="T65" fmla="*/ 177 h 177"/>
                      <a:gd name="T66" fmla="*/ 29 w 46"/>
                      <a:gd name="T67" fmla="*/ 177 h 177"/>
                      <a:gd name="T68" fmla="*/ 31 w 46"/>
                      <a:gd name="T69" fmla="*/ 177 h 177"/>
                      <a:gd name="T70" fmla="*/ 31 w 46"/>
                      <a:gd name="T71" fmla="*/ 177 h 177"/>
                      <a:gd name="T72" fmla="*/ 33 w 46"/>
                      <a:gd name="T73" fmla="*/ 177 h 177"/>
                      <a:gd name="T74" fmla="*/ 33 w 46"/>
                      <a:gd name="T75" fmla="*/ 177 h 177"/>
                      <a:gd name="T76" fmla="*/ 35 w 46"/>
                      <a:gd name="T77" fmla="*/ 177 h 177"/>
                      <a:gd name="T78" fmla="*/ 35 w 46"/>
                      <a:gd name="T79" fmla="*/ 177 h 177"/>
                      <a:gd name="T80" fmla="*/ 37 w 46"/>
                      <a:gd name="T81" fmla="*/ 64 h 177"/>
                      <a:gd name="T82" fmla="*/ 37 w 46"/>
                      <a:gd name="T83" fmla="*/ 59 h 177"/>
                      <a:gd name="T84" fmla="*/ 38 w 46"/>
                      <a:gd name="T85" fmla="*/ 0 h 177"/>
                      <a:gd name="T86" fmla="*/ 40 w 46"/>
                      <a:gd name="T87" fmla="*/ 176 h 177"/>
                      <a:gd name="T88" fmla="*/ 40 w 46"/>
                      <a:gd name="T89" fmla="*/ 176 h 177"/>
                      <a:gd name="T90" fmla="*/ 42 w 46"/>
                      <a:gd name="T91" fmla="*/ 177 h 177"/>
                      <a:gd name="T92" fmla="*/ 42 w 46"/>
                      <a:gd name="T93" fmla="*/ 177 h 177"/>
                      <a:gd name="T94" fmla="*/ 44 w 46"/>
                      <a:gd name="T95" fmla="*/ 177 h 177"/>
                      <a:gd name="T96" fmla="*/ 44 w 46"/>
                      <a:gd name="T97" fmla="*/ 177 h 177"/>
                      <a:gd name="T98" fmla="*/ 46 w 46"/>
                      <a:gd name="T99" fmla="*/ 177 h 1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7">
                        <a:moveTo>
                          <a:pt x="0" y="2"/>
                        </a:moveTo>
                        <a:lnTo>
                          <a:pt x="0" y="166"/>
                        </a:lnTo>
                        <a:lnTo>
                          <a:pt x="0" y="166"/>
                        </a:lnTo>
                        <a:lnTo>
                          <a:pt x="2" y="177"/>
                        </a:lnTo>
                        <a:lnTo>
                          <a:pt x="2" y="177"/>
                        </a:lnTo>
                        <a:lnTo>
                          <a:pt x="4" y="177"/>
                        </a:lnTo>
                        <a:lnTo>
                          <a:pt x="4" y="177"/>
                        </a:lnTo>
                        <a:lnTo>
                          <a:pt x="6" y="177"/>
                        </a:lnTo>
                        <a:lnTo>
                          <a:pt x="6" y="177"/>
                        </a:lnTo>
                        <a:lnTo>
                          <a:pt x="9" y="177"/>
                        </a:lnTo>
                        <a:lnTo>
                          <a:pt x="9" y="177"/>
                        </a:lnTo>
                        <a:lnTo>
                          <a:pt x="9" y="177"/>
                        </a:lnTo>
                        <a:lnTo>
                          <a:pt x="10" y="177"/>
                        </a:lnTo>
                        <a:lnTo>
                          <a:pt x="10" y="177"/>
                        </a:lnTo>
                        <a:lnTo>
                          <a:pt x="12" y="177"/>
                        </a:lnTo>
                        <a:lnTo>
                          <a:pt x="12" y="177"/>
                        </a:lnTo>
                        <a:lnTo>
                          <a:pt x="15" y="177"/>
                        </a:lnTo>
                        <a:lnTo>
                          <a:pt x="15" y="177"/>
                        </a:lnTo>
                        <a:lnTo>
                          <a:pt x="17" y="176"/>
                        </a:lnTo>
                        <a:lnTo>
                          <a:pt x="17" y="176"/>
                        </a:lnTo>
                        <a:lnTo>
                          <a:pt x="19" y="1"/>
                        </a:lnTo>
                        <a:lnTo>
                          <a:pt x="19" y="122"/>
                        </a:lnTo>
                        <a:lnTo>
                          <a:pt x="19" y="125"/>
                        </a:lnTo>
                        <a:lnTo>
                          <a:pt x="21" y="177"/>
                        </a:lnTo>
                        <a:lnTo>
                          <a:pt x="21" y="177"/>
                        </a:lnTo>
                        <a:lnTo>
                          <a:pt x="23" y="177"/>
                        </a:lnTo>
                        <a:lnTo>
                          <a:pt x="23" y="177"/>
                        </a:lnTo>
                        <a:lnTo>
                          <a:pt x="25" y="177"/>
                        </a:lnTo>
                        <a:lnTo>
                          <a:pt x="25" y="177"/>
                        </a:lnTo>
                        <a:lnTo>
                          <a:pt x="27" y="177"/>
                        </a:lnTo>
                        <a:lnTo>
                          <a:pt x="27" y="177"/>
                        </a:lnTo>
                        <a:lnTo>
                          <a:pt x="28" y="177"/>
                        </a:lnTo>
                        <a:lnTo>
                          <a:pt x="29" y="177"/>
                        </a:lnTo>
                        <a:lnTo>
                          <a:pt x="29" y="177"/>
                        </a:lnTo>
                        <a:lnTo>
                          <a:pt x="31" y="177"/>
                        </a:lnTo>
                        <a:lnTo>
                          <a:pt x="31" y="177"/>
                        </a:lnTo>
                        <a:lnTo>
                          <a:pt x="33" y="177"/>
                        </a:lnTo>
                        <a:lnTo>
                          <a:pt x="33" y="177"/>
                        </a:lnTo>
                        <a:lnTo>
                          <a:pt x="35" y="177"/>
                        </a:lnTo>
                        <a:lnTo>
                          <a:pt x="35" y="177"/>
                        </a:lnTo>
                        <a:lnTo>
                          <a:pt x="37" y="64"/>
                        </a:lnTo>
                        <a:lnTo>
                          <a:pt x="37" y="59"/>
                        </a:lnTo>
                        <a:lnTo>
                          <a:pt x="38" y="0"/>
                        </a:lnTo>
                        <a:lnTo>
                          <a:pt x="40" y="176"/>
                        </a:lnTo>
                        <a:lnTo>
                          <a:pt x="40" y="176"/>
                        </a:lnTo>
                        <a:lnTo>
                          <a:pt x="42" y="177"/>
                        </a:lnTo>
                        <a:lnTo>
                          <a:pt x="42" y="177"/>
                        </a:lnTo>
                        <a:lnTo>
                          <a:pt x="44" y="177"/>
                        </a:lnTo>
                        <a:lnTo>
                          <a:pt x="44" y="177"/>
                        </a:lnTo>
                        <a:lnTo>
                          <a:pt x="46" y="1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5" name="Freeform 280"/>
                  <p:cNvSpPr>
                    <a:spLocks/>
                  </p:cNvSpPr>
                  <p:nvPr/>
                </p:nvSpPr>
                <p:spPr bwMode="auto">
                  <a:xfrm>
                    <a:off x="3074988" y="2292350"/>
                    <a:ext cx="73025" cy="282575"/>
                  </a:xfrm>
                  <a:custGeom>
                    <a:avLst/>
                    <a:gdLst>
                      <a:gd name="T0" fmla="*/ 0 w 46"/>
                      <a:gd name="T1" fmla="*/ 178 h 178"/>
                      <a:gd name="T2" fmla="*/ 0 w 46"/>
                      <a:gd name="T3" fmla="*/ 178 h 178"/>
                      <a:gd name="T4" fmla="*/ 1 w 46"/>
                      <a:gd name="T5" fmla="*/ 178 h 178"/>
                      <a:gd name="T6" fmla="*/ 2 w 46"/>
                      <a:gd name="T7" fmla="*/ 178 h 178"/>
                      <a:gd name="T8" fmla="*/ 2 w 46"/>
                      <a:gd name="T9" fmla="*/ 178 h 178"/>
                      <a:gd name="T10" fmla="*/ 4 w 46"/>
                      <a:gd name="T11" fmla="*/ 178 h 178"/>
                      <a:gd name="T12" fmla="*/ 4 w 46"/>
                      <a:gd name="T13" fmla="*/ 178 h 178"/>
                      <a:gd name="T14" fmla="*/ 6 w 46"/>
                      <a:gd name="T15" fmla="*/ 178 h 178"/>
                      <a:gd name="T16" fmla="*/ 6 w 46"/>
                      <a:gd name="T17" fmla="*/ 178 h 178"/>
                      <a:gd name="T18" fmla="*/ 8 w 46"/>
                      <a:gd name="T19" fmla="*/ 178 h 178"/>
                      <a:gd name="T20" fmla="*/ 8 w 46"/>
                      <a:gd name="T21" fmla="*/ 178 h 178"/>
                      <a:gd name="T22" fmla="*/ 10 w 46"/>
                      <a:gd name="T23" fmla="*/ 161 h 178"/>
                      <a:gd name="T24" fmla="*/ 10 w 46"/>
                      <a:gd name="T25" fmla="*/ 160 h 178"/>
                      <a:gd name="T26" fmla="*/ 11 w 46"/>
                      <a:gd name="T27" fmla="*/ 1 h 178"/>
                      <a:gd name="T28" fmla="*/ 12 w 46"/>
                      <a:gd name="T29" fmla="*/ 177 h 178"/>
                      <a:gd name="T30" fmla="*/ 12 w 46"/>
                      <a:gd name="T31" fmla="*/ 177 h 178"/>
                      <a:gd name="T32" fmla="*/ 14 w 46"/>
                      <a:gd name="T33" fmla="*/ 178 h 178"/>
                      <a:gd name="T34" fmla="*/ 14 w 46"/>
                      <a:gd name="T35" fmla="*/ 178 h 178"/>
                      <a:gd name="T36" fmla="*/ 16 w 46"/>
                      <a:gd name="T37" fmla="*/ 178 h 178"/>
                      <a:gd name="T38" fmla="*/ 16 w 46"/>
                      <a:gd name="T39" fmla="*/ 178 h 178"/>
                      <a:gd name="T40" fmla="*/ 19 w 46"/>
                      <a:gd name="T41" fmla="*/ 178 h 178"/>
                      <a:gd name="T42" fmla="*/ 19 w 46"/>
                      <a:gd name="T43" fmla="*/ 178 h 178"/>
                      <a:gd name="T44" fmla="*/ 20 w 46"/>
                      <a:gd name="T45" fmla="*/ 178 h 178"/>
                      <a:gd name="T46" fmla="*/ 21 w 46"/>
                      <a:gd name="T47" fmla="*/ 178 h 178"/>
                      <a:gd name="T48" fmla="*/ 21 w 46"/>
                      <a:gd name="T49" fmla="*/ 178 h 178"/>
                      <a:gd name="T50" fmla="*/ 23 w 46"/>
                      <a:gd name="T51" fmla="*/ 178 h 178"/>
                      <a:gd name="T52" fmla="*/ 23 w 46"/>
                      <a:gd name="T53" fmla="*/ 178 h 178"/>
                      <a:gd name="T54" fmla="*/ 25 w 46"/>
                      <a:gd name="T55" fmla="*/ 178 h 178"/>
                      <a:gd name="T56" fmla="*/ 25 w 46"/>
                      <a:gd name="T57" fmla="*/ 178 h 178"/>
                      <a:gd name="T58" fmla="*/ 27 w 46"/>
                      <a:gd name="T59" fmla="*/ 178 h 178"/>
                      <a:gd name="T60" fmla="*/ 27 w 46"/>
                      <a:gd name="T61" fmla="*/ 178 h 178"/>
                      <a:gd name="T62" fmla="*/ 29 w 46"/>
                      <a:gd name="T63" fmla="*/ 172 h 178"/>
                      <a:gd name="T64" fmla="*/ 29 w 46"/>
                      <a:gd name="T65" fmla="*/ 172 h 178"/>
                      <a:gd name="T66" fmla="*/ 30 w 46"/>
                      <a:gd name="T67" fmla="*/ 0 h 178"/>
                      <a:gd name="T68" fmla="*/ 31 w 46"/>
                      <a:gd name="T69" fmla="*/ 175 h 178"/>
                      <a:gd name="T70" fmla="*/ 31 w 46"/>
                      <a:gd name="T71" fmla="*/ 175 h 178"/>
                      <a:gd name="T72" fmla="*/ 33 w 46"/>
                      <a:gd name="T73" fmla="*/ 178 h 178"/>
                      <a:gd name="T74" fmla="*/ 33 w 46"/>
                      <a:gd name="T75" fmla="*/ 178 h 178"/>
                      <a:gd name="T76" fmla="*/ 35 w 46"/>
                      <a:gd name="T77" fmla="*/ 178 h 178"/>
                      <a:gd name="T78" fmla="*/ 35 w 46"/>
                      <a:gd name="T79" fmla="*/ 178 h 178"/>
                      <a:gd name="T80" fmla="*/ 37 w 46"/>
                      <a:gd name="T81" fmla="*/ 178 h 178"/>
                      <a:gd name="T82" fmla="*/ 37 w 46"/>
                      <a:gd name="T83" fmla="*/ 178 h 178"/>
                      <a:gd name="T84" fmla="*/ 39 w 46"/>
                      <a:gd name="T85" fmla="*/ 178 h 178"/>
                      <a:gd name="T86" fmla="*/ 39 w 46"/>
                      <a:gd name="T87" fmla="*/ 178 h 178"/>
                      <a:gd name="T88" fmla="*/ 39 w 46"/>
                      <a:gd name="T89" fmla="*/ 178 h 178"/>
                      <a:gd name="T90" fmla="*/ 41 w 46"/>
                      <a:gd name="T91" fmla="*/ 178 h 178"/>
                      <a:gd name="T92" fmla="*/ 41 w 46"/>
                      <a:gd name="T93" fmla="*/ 178 h 178"/>
                      <a:gd name="T94" fmla="*/ 44 w 46"/>
                      <a:gd name="T95" fmla="*/ 178 h 178"/>
                      <a:gd name="T96" fmla="*/ 44 w 46"/>
                      <a:gd name="T97" fmla="*/ 178 h 178"/>
                      <a:gd name="T98" fmla="*/ 46 w 46"/>
                      <a:gd name="T99" fmla="*/ 178 h 1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8">
                        <a:moveTo>
                          <a:pt x="0" y="178"/>
                        </a:moveTo>
                        <a:lnTo>
                          <a:pt x="0" y="178"/>
                        </a:lnTo>
                        <a:lnTo>
                          <a:pt x="1" y="178"/>
                        </a:lnTo>
                        <a:lnTo>
                          <a:pt x="2" y="178"/>
                        </a:lnTo>
                        <a:lnTo>
                          <a:pt x="2" y="178"/>
                        </a:lnTo>
                        <a:lnTo>
                          <a:pt x="4" y="178"/>
                        </a:lnTo>
                        <a:lnTo>
                          <a:pt x="4" y="178"/>
                        </a:lnTo>
                        <a:lnTo>
                          <a:pt x="6" y="178"/>
                        </a:lnTo>
                        <a:lnTo>
                          <a:pt x="6" y="178"/>
                        </a:lnTo>
                        <a:lnTo>
                          <a:pt x="8" y="178"/>
                        </a:lnTo>
                        <a:lnTo>
                          <a:pt x="8" y="178"/>
                        </a:lnTo>
                        <a:lnTo>
                          <a:pt x="10" y="161"/>
                        </a:lnTo>
                        <a:lnTo>
                          <a:pt x="10" y="160"/>
                        </a:lnTo>
                        <a:lnTo>
                          <a:pt x="11" y="1"/>
                        </a:lnTo>
                        <a:lnTo>
                          <a:pt x="12" y="177"/>
                        </a:lnTo>
                        <a:lnTo>
                          <a:pt x="12" y="177"/>
                        </a:lnTo>
                        <a:lnTo>
                          <a:pt x="14" y="178"/>
                        </a:lnTo>
                        <a:lnTo>
                          <a:pt x="14" y="178"/>
                        </a:lnTo>
                        <a:lnTo>
                          <a:pt x="16" y="178"/>
                        </a:lnTo>
                        <a:lnTo>
                          <a:pt x="16" y="178"/>
                        </a:lnTo>
                        <a:lnTo>
                          <a:pt x="19" y="178"/>
                        </a:lnTo>
                        <a:lnTo>
                          <a:pt x="19" y="178"/>
                        </a:lnTo>
                        <a:lnTo>
                          <a:pt x="20" y="178"/>
                        </a:lnTo>
                        <a:lnTo>
                          <a:pt x="21" y="178"/>
                        </a:lnTo>
                        <a:lnTo>
                          <a:pt x="21" y="178"/>
                        </a:lnTo>
                        <a:lnTo>
                          <a:pt x="23" y="178"/>
                        </a:lnTo>
                        <a:lnTo>
                          <a:pt x="23" y="178"/>
                        </a:lnTo>
                        <a:lnTo>
                          <a:pt x="25" y="178"/>
                        </a:lnTo>
                        <a:lnTo>
                          <a:pt x="25" y="178"/>
                        </a:lnTo>
                        <a:lnTo>
                          <a:pt x="27" y="178"/>
                        </a:lnTo>
                        <a:lnTo>
                          <a:pt x="27" y="178"/>
                        </a:lnTo>
                        <a:lnTo>
                          <a:pt x="29" y="172"/>
                        </a:lnTo>
                        <a:lnTo>
                          <a:pt x="29" y="172"/>
                        </a:lnTo>
                        <a:lnTo>
                          <a:pt x="30" y="0"/>
                        </a:lnTo>
                        <a:lnTo>
                          <a:pt x="31" y="175"/>
                        </a:lnTo>
                        <a:lnTo>
                          <a:pt x="31" y="175"/>
                        </a:lnTo>
                        <a:lnTo>
                          <a:pt x="33" y="178"/>
                        </a:lnTo>
                        <a:lnTo>
                          <a:pt x="33" y="178"/>
                        </a:lnTo>
                        <a:lnTo>
                          <a:pt x="35" y="178"/>
                        </a:lnTo>
                        <a:lnTo>
                          <a:pt x="35" y="178"/>
                        </a:lnTo>
                        <a:lnTo>
                          <a:pt x="37" y="178"/>
                        </a:lnTo>
                        <a:lnTo>
                          <a:pt x="37" y="178"/>
                        </a:lnTo>
                        <a:lnTo>
                          <a:pt x="39" y="178"/>
                        </a:lnTo>
                        <a:lnTo>
                          <a:pt x="39" y="178"/>
                        </a:lnTo>
                        <a:lnTo>
                          <a:pt x="39" y="178"/>
                        </a:lnTo>
                        <a:lnTo>
                          <a:pt x="41" y="178"/>
                        </a:lnTo>
                        <a:lnTo>
                          <a:pt x="41" y="178"/>
                        </a:lnTo>
                        <a:lnTo>
                          <a:pt x="44" y="178"/>
                        </a:lnTo>
                        <a:lnTo>
                          <a:pt x="44" y="178"/>
                        </a:lnTo>
                        <a:lnTo>
                          <a:pt x="46" y="17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6" name="Freeform 281"/>
                  <p:cNvSpPr>
                    <a:spLocks/>
                  </p:cNvSpPr>
                  <p:nvPr/>
                </p:nvSpPr>
                <p:spPr bwMode="auto">
                  <a:xfrm>
                    <a:off x="3148013" y="2290762"/>
                    <a:ext cx="71438" cy="284163"/>
                  </a:xfrm>
                  <a:custGeom>
                    <a:avLst/>
                    <a:gdLst>
                      <a:gd name="T0" fmla="*/ 0 w 45"/>
                      <a:gd name="T1" fmla="*/ 179 h 179"/>
                      <a:gd name="T2" fmla="*/ 0 w 45"/>
                      <a:gd name="T3" fmla="*/ 179 h 179"/>
                      <a:gd name="T4" fmla="*/ 2 w 45"/>
                      <a:gd name="T5" fmla="*/ 176 h 179"/>
                      <a:gd name="T6" fmla="*/ 2 w 45"/>
                      <a:gd name="T7" fmla="*/ 176 h 179"/>
                      <a:gd name="T8" fmla="*/ 3 w 45"/>
                      <a:gd name="T9" fmla="*/ 1 h 179"/>
                      <a:gd name="T10" fmla="*/ 4 w 45"/>
                      <a:gd name="T11" fmla="*/ 172 h 179"/>
                      <a:gd name="T12" fmla="*/ 4 w 45"/>
                      <a:gd name="T13" fmla="*/ 173 h 179"/>
                      <a:gd name="T14" fmla="*/ 6 w 45"/>
                      <a:gd name="T15" fmla="*/ 179 h 179"/>
                      <a:gd name="T16" fmla="*/ 6 w 45"/>
                      <a:gd name="T17" fmla="*/ 179 h 179"/>
                      <a:gd name="T18" fmla="*/ 8 w 45"/>
                      <a:gd name="T19" fmla="*/ 179 h 179"/>
                      <a:gd name="T20" fmla="*/ 8 w 45"/>
                      <a:gd name="T21" fmla="*/ 179 h 179"/>
                      <a:gd name="T22" fmla="*/ 10 w 45"/>
                      <a:gd name="T23" fmla="*/ 179 h 179"/>
                      <a:gd name="T24" fmla="*/ 10 w 45"/>
                      <a:gd name="T25" fmla="*/ 179 h 179"/>
                      <a:gd name="T26" fmla="*/ 12 w 45"/>
                      <a:gd name="T27" fmla="*/ 179 h 179"/>
                      <a:gd name="T28" fmla="*/ 12 w 45"/>
                      <a:gd name="T29" fmla="*/ 179 h 179"/>
                      <a:gd name="T30" fmla="*/ 12 w 45"/>
                      <a:gd name="T31" fmla="*/ 179 h 179"/>
                      <a:gd name="T32" fmla="*/ 14 w 45"/>
                      <a:gd name="T33" fmla="*/ 179 h 179"/>
                      <a:gd name="T34" fmla="*/ 14 w 45"/>
                      <a:gd name="T35" fmla="*/ 179 h 179"/>
                      <a:gd name="T36" fmla="*/ 16 w 45"/>
                      <a:gd name="T37" fmla="*/ 179 h 179"/>
                      <a:gd name="T38" fmla="*/ 16 w 45"/>
                      <a:gd name="T39" fmla="*/ 179 h 179"/>
                      <a:gd name="T40" fmla="*/ 18 w 45"/>
                      <a:gd name="T41" fmla="*/ 179 h 179"/>
                      <a:gd name="T42" fmla="*/ 18 w 45"/>
                      <a:gd name="T43" fmla="*/ 179 h 179"/>
                      <a:gd name="T44" fmla="*/ 20 w 45"/>
                      <a:gd name="T45" fmla="*/ 178 h 179"/>
                      <a:gd name="T46" fmla="*/ 20 w 45"/>
                      <a:gd name="T47" fmla="*/ 178 h 179"/>
                      <a:gd name="T48" fmla="*/ 22 w 45"/>
                      <a:gd name="T49" fmla="*/ 0 h 179"/>
                      <a:gd name="T50" fmla="*/ 23 w 45"/>
                      <a:gd name="T51" fmla="*/ 158 h 179"/>
                      <a:gd name="T52" fmla="*/ 23 w 45"/>
                      <a:gd name="T53" fmla="*/ 158 h 179"/>
                      <a:gd name="T54" fmla="*/ 25 w 45"/>
                      <a:gd name="T55" fmla="*/ 179 h 179"/>
                      <a:gd name="T56" fmla="*/ 25 w 45"/>
                      <a:gd name="T57" fmla="*/ 179 h 179"/>
                      <a:gd name="T58" fmla="*/ 26 w 45"/>
                      <a:gd name="T59" fmla="*/ 179 h 179"/>
                      <a:gd name="T60" fmla="*/ 26 w 45"/>
                      <a:gd name="T61" fmla="*/ 179 h 179"/>
                      <a:gd name="T62" fmla="*/ 29 w 45"/>
                      <a:gd name="T63" fmla="*/ 179 h 179"/>
                      <a:gd name="T64" fmla="*/ 29 w 45"/>
                      <a:gd name="T65" fmla="*/ 179 h 179"/>
                      <a:gd name="T66" fmla="*/ 31 w 45"/>
                      <a:gd name="T67" fmla="*/ 179 h 179"/>
                      <a:gd name="T68" fmla="*/ 31 w 45"/>
                      <a:gd name="T69" fmla="*/ 179 h 179"/>
                      <a:gd name="T70" fmla="*/ 32 w 45"/>
                      <a:gd name="T71" fmla="*/ 179 h 179"/>
                      <a:gd name="T72" fmla="*/ 33 w 45"/>
                      <a:gd name="T73" fmla="*/ 179 h 179"/>
                      <a:gd name="T74" fmla="*/ 33 w 45"/>
                      <a:gd name="T75" fmla="*/ 179 h 179"/>
                      <a:gd name="T76" fmla="*/ 35 w 45"/>
                      <a:gd name="T77" fmla="*/ 179 h 179"/>
                      <a:gd name="T78" fmla="*/ 35 w 45"/>
                      <a:gd name="T79" fmla="*/ 179 h 179"/>
                      <a:gd name="T80" fmla="*/ 37 w 45"/>
                      <a:gd name="T81" fmla="*/ 179 h 179"/>
                      <a:gd name="T82" fmla="*/ 37 w 45"/>
                      <a:gd name="T83" fmla="*/ 179 h 179"/>
                      <a:gd name="T84" fmla="*/ 39 w 45"/>
                      <a:gd name="T85" fmla="*/ 178 h 179"/>
                      <a:gd name="T86" fmla="*/ 39 w 45"/>
                      <a:gd name="T87" fmla="*/ 178 h 179"/>
                      <a:gd name="T88" fmla="*/ 41 w 45"/>
                      <a:gd name="T89" fmla="*/ 0 h 179"/>
                      <a:gd name="T90" fmla="*/ 41 w 45"/>
                      <a:gd name="T91" fmla="*/ 33 h 179"/>
                      <a:gd name="T92" fmla="*/ 41 w 45"/>
                      <a:gd name="T93" fmla="*/ 38 h 179"/>
                      <a:gd name="T94" fmla="*/ 43 w 45"/>
                      <a:gd name="T95" fmla="*/ 179 h 179"/>
                      <a:gd name="T96" fmla="*/ 43 w 45"/>
                      <a:gd name="T97" fmla="*/ 179 h 179"/>
                      <a:gd name="T98" fmla="*/ 45 w 45"/>
                      <a:gd name="T99" fmla="*/ 179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79">
                        <a:moveTo>
                          <a:pt x="0" y="179"/>
                        </a:moveTo>
                        <a:lnTo>
                          <a:pt x="0" y="179"/>
                        </a:lnTo>
                        <a:lnTo>
                          <a:pt x="2" y="176"/>
                        </a:lnTo>
                        <a:lnTo>
                          <a:pt x="2" y="176"/>
                        </a:lnTo>
                        <a:lnTo>
                          <a:pt x="3" y="1"/>
                        </a:lnTo>
                        <a:lnTo>
                          <a:pt x="4" y="172"/>
                        </a:lnTo>
                        <a:lnTo>
                          <a:pt x="4" y="173"/>
                        </a:lnTo>
                        <a:lnTo>
                          <a:pt x="6" y="179"/>
                        </a:lnTo>
                        <a:lnTo>
                          <a:pt x="6" y="179"/>
                        </a:lnTo>
                        <a:lnTo>
                          <a:pt x="8" y="179"/>
                        </a:lnTo>
                        <a:lnTo>
                          <a:pt x="8" y="179"/>
                        </a:lnTo>
                        <a:lnTo>
                          <a:pt x="10" y="179"/>
                        </a:lnTo>
                        <a:lnTo>
                          <a:pt x="10" y="179"/>
                        </a:lnTo>
                        <a:lnTo>
                          <a:pt x="12" y="179"/>
                        </a:lnTo>
                        <a:lnTo>
                          <a:pt x="12" y="179"/>
                        </a:lnTo>
                        <a:lnTo>
                          <a:pt x="12" y="179"/>
                        </a:lnTo>
                        <a:lnTo>
                          <a:pt x="14" y="179"/>
                        </a:lnTo>
                        <a:lnTo>
                          <a:pt x="14" y="179"/>
                        </a:lnTo>
                        <a:lnTo>
                          <a:pt x="16" y="179"/>
                        </a:lnTo>
                        <a:lnTo>
                          <a:pt x="16" y="179"/>
                        </a:lnTo>
                        <a:lnTo>
                          <a:pt x="18" y="179"/>
                        </a:lnTo>
                        <a:lnTo>
                          <a:pt x="18" y="179"/>
                        </a:lnTo>
                        <a:lnTo>
                          <a:pt x="20" y="178"/>
                        </a:lnTo>
                        <a:lnTo>
                          <a:pt x="20" y="178"/>
                        </a:lnTo>
                        <a:lnTo>
                          <a:pt x="22" y="0"/>
                        </a:lnTo>
                        <a:lnTo>
                          <a:pt x="23" y="158"/>
                        </a:lnTo>
                        <a:lnTo>
                          <a:pt x="23" y="158"/>
                        </a:lnTo>
                        <a:lnTo>
                          <a:pt x="25" y="179"/>
                        </a:lnTo>
                        <a:lnTo>
                          <a:pt x="25" y="179"/>
                        </a:lnTo>
                        <a:lnTo>
                          <a:pt x="26" y="179"/>
                        </a:lnTo>
                        <a:lnTo>
                          <a:pt x="26" y="179"/>
                        </a:lnTo>
                        <a:lnTo>
                          <a:pt x="29" y="179"/>
                        </a:lnTo>
                        <a:lnTo>
                          <a:pt x="29" y="179"/>
                        </a:lnTo>
                        <a:lnTo>
                          <a:pt x="31" y="179"/>
                        </a:lnTo>
                        <a:lnTo>
                          <a:pt x="31" y="179"/>
                        </a:lnTo>
                        <a:lnTo>
                          <a:pt x="32" y="179"/>
                        </a:lnTo>
                        <a:lnTo>
                          <a:pt x="33" y="179"/>
                        </a:lnTo>
                        <a:lnTo>
                          <a:pt x="33" y="179"/>
                        </a:lnTo>
                        <a:lnTo>
                          <a:pt x="35" y="179"/>
                        </a:lnTo>
                        <a:lnTo>
                          <a:pt x="35" y="179"/>
                        </a:lnTo>
                        <a:lnTo>
                          <a:pt x="37" y="179"/>
                        </a:lnTo>
                        <a:lnTo>
                          <a:pt x="37" y="179"/>
                        </a:lnTo>
                        <a:lnTo>
                          <a:pt x="39" y="178"/>
                        </a:lnTo>
                        <a:lnTo>
                          <a:pt x="39" y="178"/>
                        </a:lnTo>
                        <a:lnTo>
                          <a:pt x="41" y="0"/>
                        </a:lnTo>
                        <a:lnTo>
                          <a:pt x="41" y="33"/>
                        </a:lnTo>
                        <a:lnTo>
                          <a:pt x="41" y="38"/>
                        </a:lnTo>
                        <a:lnTo>
                          <a:pt x="43" y="179"/>
                        </a:lnTo>
                        <a:lnTo>
                          <a:pt x="43" y="179"/>
                        </a:lnTo>
                        <a:lnTo>
                          <a:pt x="45" y="1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7" name="Freeform 282"/>
                  <p:cNvSpPr>
                    <a:spLocks/>
                  </p:cNvSpPr>
                  <p:nvPr/>
                </p:nvSpPr>
                <p:spPr bwMode="auto">
                  <a:xfrm>
                    <a:off x="3219450" y="2289175"/>
                    <a:ext cx="73025" cy="285750"/>
                  </a:xfrm>
                  <a:custGeom>
                    <a:avLst/>
                    <a:gdLst>
                      <a:gd name="T0" fmla="*/ 0 w 46"/>
                      <a:gd name="T1" fmla="*/ 180 h 180"/>
                      <a:gd name="T2" fmla="*/ 0 w 46"/>
                      <a:gd name="T3" fmla="*/ 180 h 180"/>
                      <a:gd name="T4" fmla="*/ 3 w 46"/>
                      <a:gd name="T5" fmla="*/ 180 h 180"/>
                      <a:gd name="T6" fmla="*/ 3 w 46"/>
                      <a:gd name="T7" fmla="*/ 180 h 180"/>
                      <a:gd name="T8" fmla="*/ 4 w 46"/>
                      <a:gd name="T9" fmla="*/ 180 h 180"/>
                      <a:gd name="T10" fmla="*/ 4 w 46"/>
                      <a:gd name="T11" fmla="*/ 180 h 180"/>
                      <a:gd name="T12" fmla="*/ 6 w 46"/>
                      <a:gd name="T13" fmla="*/ 180 h 180"/>
                      <a:gd name="T14" fmla="*/ 6 w 46"/>
                      <a:gd name="T15" fmla="*/ 180 h 180"/>
                      <a:gd name="T16" fmla="*/ 6 w 46"/>
                      <a:gd name="T17" fmla="*/ 180 h 180"/>
                      <a:gd name="T18" fmla="*/ 9 w 46"/>
                      <a:gd name="T19" fmla="*/ 180 h 180"/>
                      <a:gd name="T20" fmla="*/ 9 w 46"/>
                      <a:gd name="T21" fmla="*/ 180 h 180"/>
                      <a:gd name="T22" fmla="*/ 11 w 46"/>
                      <a:gd name="T23" fmla="*/ 180 h 180"/>
                      <a:gd name="T24" fmla="*/ 11 w 46"/>
                      <a:gd name="T25" fmla="*/ 180 h 180"/>
                      <a:gd name="T26" fmla="*/ 13 w 46"/>
                      <a:gd name="T27" fmla="*/ 180 h 180"/>
                      <a:gd name="T28" fmla="*/ 13 w 46"/>
                      <a:gd name="T29" fmla="*/ 180 h 180"/>
                      <a:gd name="T30" fmla="*/ 15 w 46"/>
                      <a:gd name="T31" fmla="*/ 136 h 180"/>
                      <a:gd name="T32" fmla="*/ 15 w 46"/>
                      <a:gd name="T33" fmla="*/ 134 h 180"/>
                      <a:gd name="T34" fmla="*/ 15 w 46"/>
                      <a:gd name="T35" fmla="*/ 1 h 180"/>
                      <a:gd name="T36" fmla="*/ 17 w 46"/>
                      <a:gd name="T37" fmla="*/ 179 h 180"/>
                      <a:gd name="T38" fmla="*/ 17 w 46"/>
                      <a:gd name="T39" fmla="*/ 179 h 180"/>
                      <a:gd name="T40" fmla="*/ 19 w 46"/>
                      <a:gd name="T41" fmla="*/ 180 h 180"/>
                      <a:gd name="T42" fmla="*/ 19 w 46"/>
                      <a:gd name="T43" fmla="*/ 180 h 180"/>
                      <a:gd name="T44" fmla="*/ 21 w 46"/>
                      <a:gd name="T45" fmla="*/ 180 h 180"/>
                      <a:gd name="T46" fmla="*/ 21 w 46"/>
                      <a:gd name="T47" fmla="*/ 180 h 180"/>
                      <a:gd name="T48" fmla="*/ 23 w 46"/>
                      <a:gd name="T49" fmla="*/ 180 h 180"/>
                      <a:gd name="T50" fmla="*/ 23 w 46"/>
                      <a:gd name="T51" fmla="*/ 180 h 180"/>
                      <a:gd name="T52" fmla="*/ 25 w 46"/>
                      <a:gd name="T53" fmla="*/ 180 h 180"/>
                      <a:gd name="T54" fmla="*/ 25 w 46"/>
                      <a:gd name="T55" fmla="*/ 180 h 180"/>
                      <a:gd name="T56" fmla="*/ 25 w 46"/>
                      <a:gd name="T57" fmla="*/ 180 h 180"/>
                      <a:gd name="T58" fmla="*/ 28 w 46"/>
                      <a:gd name="T59" fmla="*/ 180 h 180"/>
                      <a:gd name="T60" fmla="*/ 28 w 46"/>
                      <a:gd name="T61" fmla="*/ 180 h 180"/>
                      <a:gd name="T62" fmla="*/ 29 w 46"/>
                      <a:gd name="T63" fmla="*/ 180 h 180"/>
                      <a:gd name="T64" fmla="*/ 29 w 46"/>
                      <a:gd name="T65" fmla="*/ 180 h 180"/>
                      <a:gd name="T66" fmla="*/ 31 w 46"/>
                      <a:gd name="T67" fmla="*/ 180 h 180"/>
                      <a:gd name="T68" fmla="*/ 31 w 46"/>
                      <a:gd name="T69" fmla="*/ 180 h 180"/>
                      <a:gd name="T70" fmla="*/ 34 w 46"/>
                      <a:gd name="T71" fmla="*/ 170 h 180"/>
                      <a:gd name="T72" fmla="*/ 34 w 46"/>
                      <a:gd name="T73" fmla="*/ 170 h 180"/>
                      <a:gd name="T74" fmla="*/ 35 w 46"/>
                      <a:gd name="T75" fmla="*/ 0 h 180"/>
                      <a:gd name="T76" fmla="*/ 36 w 46"/>
                      <a:gd name="T77" fmla="*/ 178 h 180"/>
                      <a:gd name="T78" fmla="*/ 36 w 46"/>
                      <a:gd name="T79" fmla="*/ 178 h 180"/>
                      <a:gd name="T80" fmla="*/ 38 w 46"/>
                      <a:gd name="T81" fmla="*/ 180 h 180"/>
                      <a:gd name="T82" fmla="*/ 38 w 46"/>
                      <a:gd name="T83" fmla="*/ 180 h 180"/>
                      <a:gd name="T84" fmla="*/ 40 w 46"/>
                      <a:gd name="T85" fmla="*/ 180 h 180"/>
                      <a:gd name="T86" fmla="*/ 40 w 46"/>
                      <a:gd name="T87" fmla="*/ 180 h 180"/>
                      <a:gd name="T88" fmla="*/ 42 w 46"/>
                      <a:gd name="T89" fmla="*/ 180 h 180"/>
                      <a:gd name="T90" fmla="*/ 42 w 46"/>
                      <a:gd name="T91" fmla="*/ 180 h 180"/>
                      <a:gd name="T92" fmla="*/ 44 w 46"/>
                      <a:gd name="T93" fmla="*/ 180 h 180"/>
                      <a:gd name="T94" fmla="*/ 44 w 46"/>
                      <a:gd name="T95" fmla="*/ 180 h 180"/>
                      <a:gd name="T96" fmla="*/ 44 w 46"/>
                      <a:gd name="T97" fmla="*/ 180 h 180"/>
                      <a:gd name="T98" fmla="*/ 46 w 46"/>
                      <a:gd name="T99" fmla="*/ 180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80">
                        <a:moveTo>
                          <a:pt x="0" y="180"/>
                        </a:moveTo>
                        <a:lnTo>
                          <a:pt x="0" y="180"/>
                        </a:lnTo>
                        <a:lnTo>
                          <a:pt x="3" y="180"/>
                        </a:lnTo>
                        <a:lnTo>
                          <a:pt x="3" y="180"/>
                        </a:lnTo>
                        <a:lnTo>
                          <a:pt x="4" y="180"/>
                        </a:lnTo>
                        <a:lnTo>
                          <a:pt x="4" y="180"/>
                        </a:lnTo>
                        <a:lnTo>
                          <a:pt x="6" y="180"/>
                        </a:lnTo>
                        <a:lnTo>
                          <a:pt x="6" y="180"/>
                        </a:lnTo>
                        <a:lnTo>
                          <a:pt x="6" y="180"/>
                        </a:lnTo>
                        <a:lnTo>
                          <a:pt x="9" y="180"/>
                        </a:lnTo>
                        <a:lnTo>
                          <a:pt x="9" y="180"/>
                        </a:lnTo>
                        <a:lnTo>
                          <a:pt x="11" y="180"/>
                        </a:lnTo>
                        <a:lnTo>
                          <a:pt x="11" y="180"/>
                        </a:lnTo>
                        <a:lnTo>
                          <a:pt x="13" y="180"/>
                        </a:lnTo>
                        <a:lnTo>
                          <a:pt x="13" y="180"/>
                        </a:lnTo>
                        <a:lnTo>
                          <a:pt x="15" y="136"/>
                        </a:lnTo>
                        <a:lnTo>
                          <a:pt x="15" y="134"/>
                        </a:lnTo>
                        <a:lnTo>
                          <a:pt x="15" y="1"/>
                        </a:lnTo>
                        <a:lnTo>
                          <a:pt x="17" y="179"/>
                        </a:lnTo>
                        <a:lnTo>
                          <a:pt x="17" y="179"/>
                        </a:lnTo>
                        <a:lnTo>
                          <a:pt x="19" y="180"/>
                        </a:lnTo>
                        <a:lnTo>
                          <a:pt x="19" y="180"/>
                        </a:lnTo>
                        <a:lnTo>
                          <a:pt x="21" y="180"/>
                        </a:lnTo>
                        <a:lnTo>
                          <a:pt x="21" y="180"/>
                        </a:lnTo>
                        <a:lnTo>
                          <a:pt x="23" y="180"/>
                        </a:lnTo>
                        <a:lnTo>
                          <a:pt x="23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8" y="180"/>
                        </a:lnTo>
                        <a:lnTo>
                          <a:pt x="28" y="180"/>
                        </a:lnTo>
                        <a:lnTo>
                          <a:pt x="29" y="180"/>
                        </a:lnTo>
                        <a:lnTo>
                          <a:pt x="29" y="180"/>
                        </a:lnTo>
                        <a:lnTo>
                          <a:pt x="31" y="180"/>
                        </a:lnTo>
                        <a:lnTo>
                          <a:pt x="31" y="180"/>
                        </a:lnTo>
                        <a:lnTo>
                          <a:pt x="34" y="170"/>
                        </a:lnTo>
                        <a:lnTo>
                          <a:pt x="34" y="170"/>
                        </a:lnTo>
                        <a:lnTo>
                          <a:pt x="35" y="0"/>
                        </a:lnTo>
                        <a:lnTo>
                          <a:pt x="36" y="178"/>
                        </a:lnTo>
                        <a:lnTo>
                          <a:pt x="36" y="178"/>
                        </a:lnTo>
                        <a:lnTo>
                          <a:pt x="38" y="180"/>
                        </a:lnTo>
                        <a:lnTo>
                          <a:pt x="38" y="180"/>
                        </a:lnTo>
                        <a:lnTo>
                          <a:pt x="40" y="180"/>
                        </a:lnTo>
                        <a:lnTo>
                          <a:pt x="40" y="180"/>
                        </a:lnTo>
                        <a:lnTo>
                          <a:pt x="42" y="180"/>
                        </a:lnTo>
                        <a:lnTo>
                          <a:pt x="42" y="180"/>
                        </a:lnTo>
                        <a:lnTo>
                          <a:pt x="44" y="180"/>
                        </a:lnTo>
                        <a:lnTo>
                          <a:pt x="44" y="180"/>
                        </a:lnTo>
                        <a:lnTo>
                          <a:pt x="44" y="180"/>
                        </a:lnTo>
                        <a:lnTo>
                          <a:pt x="46" y="1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8" name="Freeform 283"/>
                  <p:cNvSpPr>
                    <a:spLocks/>
                  </p:cNvSpPr>
                  <p:nvPr/>
                </p:nvSpPr>
                <p:spPr bwMode="auto">
                  <a:xfrm>
                    <a:off x="3292475" y="2289175"/>
                    <a:ext cx="73025" cy="285750"/>
                  </a:xfrm>
                  <a:custGeom>
                    <a:avLst/>
                    <a:gdLst>
                      <a:gd name="T0" fmla="*/ 0 w 46"/>
                      <a:gd name="T1" fmla="*/ 180 h 180"/>
                      <a:gd name="T2" fmla="*/ 0 w 46"/>
                      <a:gd name="T3" fmla="*/ 180 h 180"/>
                      <a:gd name="T4" fmla="*/ 2 w 46"/>
                      <a:gd name="T5" fmla="*/ 180 h 180"/>
                      <a:gd name="T6" fmla="*/ 2 w 46"/>
                      <a:gd name="T7" fmla="*/ 180 h 180"/>
                      <a:gd name="T8" fmla="*/ 4 w 46"/>
                      <a:gd name="T9" fmla="*/ 180 h 180"/>
                      <a:gd name="T10" fmla="*/ 4 w 46"/>
                      <a:gd name="T11" fmla="*/ 180 h 180"/>
                      <a:gd name="T12" fmla="*/ 6 w 46"/>
                      <a:gd name="T13" fmla="*/ 176 h 180"/>
                      <a:gd name="T14" fmla="*/ 6 w 46"/>
                      <a:gd name="T15" fmla="*/ 176 h 180"/>
                      <a:gd name="T16" fmla="*/ 7 w 46"/>
                      <a:gd name="T17" fmla="*/ 0 h 180"/>
                      <a:gd name="T18" fmla="*/ 8 w 46"/>
                      <a:gd name="T19" fmla="*/ 176 h 180"/>
                      <a:gd name="T20" fmla="*/ 8 w 46"/>
                      <a:gd name="T21" fmla="*/ 176 h 180"/>
                      <a:gd name="T22" fmla="*/ 10 w 46"/>
                      <a:gd name="T23" fmla="*/ 180 h 180"/>
                      <a:gd name="T24" fmla="*/ 10 w 46"/>
                      <a:gd name="T25" fmla="*/ 180 h 180"/>
                      <a:gd name="T26" fmla="*/ 13 w 46"/>
                      <a:gd name="T27" fmla="*/ 180 h 180"/>
                      <a:gd name="T28" fmla="*/ 13 w 46"/>
                      <a:gd name="T29" fmla="*/ 180 h 180"/>
                      <a:gd name="T30" fmla="*/ 15 w 46"/>
                      <a:gd name="T31" fmla="*/ 180 h 180"/>
                      <a:gd name="T32" fmla="*/ 15 w 46"/>
                      <a:gd name="T33" fmla="*/ 180 h 180"/>
                      <a:gd name="T34" fmla="*/ 17 w 46"/>
                      <a:gd name="T35" fmla="*/ 180 h 180"/>
                      <a:gd name="T36" fmla="*/ 17 w 46"/>
                      <a:gd name="T37" fmla="*/ 180 h 180"/>
                      <a:gd name="T38" fmla="*/ 17 w 46"/>
                      <a:gd name="T39" fmla="*/ 180 h 180"/>
                      <a:gd name="T40" fmla="*/ 19 w 46"/>
                      <a:gd name="T41" fmla="*/ 180 h 180"/>
                      <a:gd name="T42" fmla="*/ 19 w 46"/>
                      <a:gd name="T43" fmla="*/ 180 h 180"/>
                      <a:gd name="T44" fmla="*/ 21 w 46"/>
                      <a:gd name="T45" fmla="*/ 180 h 180"/>
                      <a:gd name="T46" fmla="*/ 21 w 46"/>
                      <a:gd name="T47" fmla="*/ 180 h 180"/>
                      <a:gd name="T48" fmla="*/ 23 w 46"/>
                      <a:gd name="T49" fmla="*/ 180 h 180"/>
                      <a:gd name="T50" fmla="*/ 23 w 46"/>
                      <a:gd name="T51" fmla="*/ 180 h 180"/>
                      <a:gd name="T52" fmla="*/ 25 w 46"/>
                      <a:gd name="T53" fmla="*/ 178 h 180"/>
                      <a:gd name="T54" fmla="*/ 25 w 46"/>
                      <a:gd name="T55" fmla="*/ 178 h 180"/>
                      <a:gd name="T56" fmla="*/ 26 w 46"/>
                      <a:gd name="T57" fmla="*/ 0 h 180"/>
                      <a:gd name="T58" fmla="*/ 27 w 46"/>
                      <a:gd name="T59" fmla="*/ 170 h 180"/>
                      <a:gd name="T60" fmla="*/ 27 w 46"/>
                      <a:gd name="T61" fmla="*/ 170 h 180"/>
                      <a:gd name="T62" fmla="*/ 29 w 46"/>
                      <a:gd name="T63" fmla="*/ 180 h 180"/>
                      <a:gd name="T64" fmla="*/ 29 w 46"/>
                      <a:gd name="T65" fmla="*/ 180 h 180"/>
                      <a:gd name="T66" fmla="*/ 31 w 46"/>
                      <a:gd name="T67" fmla="*/ 180 h 180"/>
                      <a:gd name="T68" fmla="*/ 31 w 46"/>
                      <a:gd name="T69" fmla="*/ 180 h 180"/>
                      <a:gd name="T70" fmla="*/ 33 w 46"/>
                      <a:gd name="T71" fmla="*/ 180 h 180"/>
                      <a:gd name="T72" fmla="*/ 33 w 46"/>
                      <a:gd name="T73" fmla="*/ 180 h 180"/>
                      <a:gd name="T74" fmla="*/ 35 w 46"/>
                      <a:gd name="T75" fmla="*/ 180 h 180"/>
                      <a:gd name="T76" fmla="*/ 35 w 46"/>
                      <a:gd name="T77" fmla="*/ 180 h 180"/>
                      <a:gd name="T78" fmla="*/ 36 w 46"/>
                      <a:gd name="T79" fmla="*/ 180 h 180"/>
                      <a:gd name="T80" fmla="*/ 38 w 46"/>
                      <a:gd name="T81" fmla="*/ 180 h 180"/>
                      <a:gd name="T82" fmla="*/ 38 w 46"/>
                      <a:gd name="T83" fmla="*/ 180 h 180"/>
                      <a:gd name="T84" fmla="*/ 40 w 46"/>
                      <a:gd name="T85" fmla="*/ 180 h 180"/>
                      <a:gd name="T86" fmla="*/ 40 w 46"/>
                      <a:gd name="T87" fmla="*/ 180 h 180"/>
                      <a:gd name="T88" fmla="*/ 42 w 46"/>
                      <a:gd name="T89" fmla="*/ 180 h 180"/>
                      <a:gd name="T90" fmla="*/ 42 w 46"/>
                      <a:gd name="T91" fmla="*/ 180 h 180"/>
                      <a:gd name="T92" fmla="*/ 44 w 46"/>
                      <a:gd name="T93" fmla="*/ 179 h 180"/>
                      <a:gd name="T94" fmla="*/ 44 w 46"/>
                      <a:gd name="T95" fmla="*/ 179 h 180"/>
                      <a:gd name="T96" fmla="*/ 45 w 46"/>
                      <a:gd name="T97" fmla="*/ 0 h 180"/>
                      <a:gd name="T98" fmla="*/ 46 w 46"/>
                      <a:gd name="T99" fmla="*/ 134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80">
                        <a:moveTo>
                          <a:pt x="0" y="180"/>
                        </a:moveTo>
                        <a:lnTo>
                          <a:pt x="0" y="180"/>
                        </a:lnTo>
                        <a:lnTo>
                          <a:pt x="2" y="180"/>
                        </a:lnTo>
                        <a:lnTo>
                          <a:pt x="2" y="180"/>
                        </a:lnTo>
                        <a:lnTo>
                          <a:pt x="4" y="180"/>
                        </a:lnTo>
                        <a:lnTo>
                          <a:pt x="4" y="180"/>
                        </a:lnTo>
                        <a:lnTo>
                          <a:pt x="6" y="176"/>
                        </a:lnTo>
                        <a:lnTo>
                          <a:pt x="6" y="176"/>
                        </a:lnTo>
                        <a:lnTo>
                          <a:pt x="7" y="0"/>
                        </a:lnTo>
                        <a:lnTo>
                          <a:pt x="8" y="176"/>
                        </a:lnTo>
                        <a:lnTo>
                          <a:pt x="8" y="176"/>
                        </a:lnTo>
                        <a:lnTo>
                          <a:pt x="10" y="180"/>
                        </a:lnTo>
                        <a:lnTo>
                          <a:pt x="10" y="180"/>
                        </a:lnTo>
                        <a:lnTo>
                          <a:pt x="13" y="180"/>
                        </a:lnTo>
                        <a:lnTo>
                          <a:pt x="13" y="180"/>
                        </a:lnTo>
                        <a:lnTo>
                          <a:pt x="15" y="180"/>
                        </a:lnTo>
                        <a:lnTo>
                          <a:pt x="15" y="180"/>
                        </a:lnTo>
                        <a:lnTo>
                          <a:pt x="17" y="180"/>
                        </a:lnTo>
                        <a:lnTo>
                          <a:pt x="17" y="180"/>
                        </a:lnTo>
                        <a:lnTo>
                          <a:pt x="17" y="180"/>
                        </a:lnTo>
                        <a:lnTo>
                          <a:pt x="19" y="180"/>
                        </a:lnTo>
                        <a:lnTo>
                          <a:pt x="19" y="180"/>
                        </a:lnTo>
                        <a:lnTo>
                          <a:pt x="21" y="180"/>
                        </a:lnTo>
                        <a:lnTo>
                          <a:pt x="21" y="180"/>
                        </a:lnTo>
                        <a:lnTo>
                          <a:pt x="23" y="180"/>
                        </a:lnTo>
                        <a:lnTo>
                          <a:pt x="23" y="180"/>
                        </a:lnTo>
                        <a:lnTo>
                          <a:pt x="25" y="178"/>
                        </a:lnTo>
                        <a:lnTo>
                          <a:pt x="25" y="178"/>
                        </a:lnTo>
                        <a:lnTo>
                          <a:pt x="26" y="0"/>
                        </a:lnTo>
                        <a:lnTo>
                          <a:pt x="27" y="170"/>
                        </a:lnTo>
                        <a:lnTo>
                          <a:pt x="27" y="170"/>
                        </a:lnTo>
                        <a:lnTo>
                          <a:pt x="29" y="180"/>
                        </a:lnTo>
                        <a:lnTo>
                          <a:pt x="29" y="180"/>
                        </a:lnTo>
                        <a:lnTo>
                          <a:pt x="31" y="180"/>
                        </a:lnTo>
                        <a:lnTo>
                          <a:pt x="31" y="180"/>
                        </a:lnTo>
                        <a:lnTo>
                          <a:pt x="33" y="180"/>
                        </a:lnTo>
                        <a:lnTo>
                          <a:pt x="33" y="180"/>
                        </a:lnTo>
                        <a:lnTo>
                          <a:pt x="35" y="180"/>
                        </a:lnTo>
                        <a:lnTo>
                          <a:pt x="35" y="180"/>
                        </a:lnTo>
                        <a:lnTo>
                          <a:pt x="36" y="180"/>
                        </a:lnTo>
                        <a:lnTo>
                          <a:pt x="38" y="180"/>
                        </a:lnTo>
                        <a:lnTo>
                          <a:pt x="38" y="180"/>
                        </a:lnTo>
                        <a:lnTo>
                          <a:pt x="40" y="180"/>
                        </a:lnTo>
                        <a:lnTo>
                          <a:pt x="40" y="180"/>
                        </a:lnTo>
                        <a:lnTo>
                          <a:pt x="42" y="180"/>
                        </a:lnTo>
                        <a:lnTo>
                          <a:pt x="42" y="180"/>
                        </a:lnTo>
                        <a:lnTo>
                          <a:pt x="44" y="179"/>
                        </a:lnTo>
                        <a:lnTo>
                          <a:pt x="44" y="179"/>
                        </a:lnTo>
                        <a:lnTo>
                          <a:pt x="45" y="0"/>
                        </a:lnTo>
                        <a:lnTo>
                          <a:pt x="46" y="1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9" name="Freeform 284"/>
                  <p:cNvSpPr>
                    <a:spLocks/>
                  </p:cNvSpPr>
                  <p:nvPr/>
                </p:nvSpPr>
                <p:spPr bwMode="auto">
                  <a:xfrm>
                    <a:off x="3365500" y="2289175"/>
                    <a:ext cx="71438" cy="285750"/>
                  </a:xfrm>
                  <a:custGeom>
                    <a:avLst/>
                    <a:gdLst>
                      <a:gd name="T0" fmla="*/ 0 w 45"/>
                      <a:gd name="T1" fmla="*/ 134 h 180"/>
                      <a:gd name="T2" fmla="*/ 0 w 45"/>
                      <a:gd name="T3" fmla="*/ 135 h 180"/>
                      <a:gd name="T4" fmla="*/ 2 w 45"/>
                      <a:gd name="T5" fmla="*/ 180 h 180"/>
                      <a:gd name="T6" fmla="*/ 2 w 45"/>
                      <a:gd name="T7" fmla="*/ 180 h 180"/>
                      <a:gd name="T8" fmla="*/ 4 w 45"/>
                      <a:gd name="T9" fmla="*/ 180 h 180"/>
                      <a:gd name="T10" fmla="*/ 4 w 45"/>
                      <a:gd name="T11" fmla="*/ 180 h 180"/>
                      <a:gd name="T12" fmla="*/ 6 w 45"/>
                      <a:gd name="T13" fmla="*/ 180 h 180"/>
                      <a:gd name="T14" fmla="*/ 6 w 45"/>
                      <a:gd name="T15" fmla="*/ 180 h 180"/>
                      <a:gd name="T16" fmla="*/ 8 w 45"/>
                      <a:gd name="T17" fmla="*/ 180 h 180"/>
                      <a:gd name="T18" fmla="*/ 8 w 45"/>
                      <a:gd name="T19" fmla="*/ 180 h 180"/>
                      <a:gd name="T20" fmla="*/ 9 w 45"/>
                      <a:gd name="T21" fmla="*/ 180 h 180"/>
                      <a:gd name="T22" fmla="*/ 10 w 45"/>
                      <a:gd name="T23" fmla="*/ 180 h 180"/>
                      <a:gd name="T24" fmla="*/ 10 w 45"/>
                      <a:gd name="T25" fmla="*/ 180 h 180"/>
                      <a:gd name="T26" fmla="*/ 12 w 45"/>
                      <a:gd name="T27" fmla="*/ 180 h 180"/>
                      <a:gd name="T28" fmla="*/ 12 w 45"/>
                      <a:gd name="T29" fmla="*/ 180 h 180"/>
                      <a:gd name="T30" fmla="*/ 14 w 45"/>
                      <a:gd name="T31" fmla="*/ 180 h 180"/>
                      <a:gd name="T32" fmla="*/ 14 w 45"/>
                      <a:gd name="T33" fmla="*/ 180 h 180"/>
                      <a:gd name="T34" fmla="*/ 17 w 45"/>
                      <a:gd name="T35" fmla="*/ 179 h 180"/>
                      <a:gd name="T36" fmla="*/ 17 w 45"/>
                      <a:gd name="T37" fmla="*/ 179 h 180"/>
                      <a:gd name="T38" fmla="*/ 19 w 45"/>
                      <a:gd name="T39" fmla="*/ 37 h 180"/>
                      <a:gd name="T40" fmla="*/ 19 w 45"/>
                      <a:gd name="T41" fmla="*/ 32 h 180"/>
                      <a:gd name="T42" fmla="*/ 19 w 45"/>
                      <a:gd name="T43" fmla="*/ 0 h 180"/>
                      <a:gd name="T44" fmla="*/ 21 w 45"/>
                      <a:gd name="T45" fmla="*/ 179 h 180"/>
                      <a:gd name="T46" fmla="*/ 21 w 45"/>
                      <a:gd name="T47" fmla="*/ 179 h 180"/>
                      <a:gd name="T48" fmla="*/ 23 w 45"/>
                      <a:gd name="T49" fmla="*/ 180 h 180"/>
                      <a:gd name="T50" fmla="*/ 23 w 45"/>
                      <a:gd name="T51" fmla="*/ 180 h 180"/>
                      <a:gd name="T52" fmla="*/ 25 w 45"/>
                      <a:gd name="T53" fmla="*/ 180 h 180"/>
                      <a:gd name="T54" fmla="*/ 25 w 45"/>
                      <a:gd name="T55" fmla="*/ 180 h 180"/>
                      <a:gd name="T56" fmla="*/ 27 w 45"/>
                      <a:gd name="T57" fmla="*/ 180 h 180"/>
                      <a:gd name="T58" fmla="*/ 27 w 45"/>
                      <a:gd name="T59" fmla="*/ 180 h 180"/>
                      <a:gd name="T60" fmla="*/ 28 w 45"/>
                      <a:gd name="T61" fmla="*/ 180 h 180"/>
                      <a:gd name="T62" fmla="*/ 29 w 45"/>
                      <a:gd name="T63" fmla="*/ 180 h 180"/>
                      <a:gd name="T64" fmla="*/ 29 w 45"/>
                      <a:gd name="T65" fmla="*/ 180 h 180"/>
                      <a:gd name="T66" fmla="*/ 31 w 45"/>
                      <a:gd name="T67" fmla="*/ 180 h 180"/>
                      <a:gd name="T68" fmla="*/ 31 w 45"/>
                      <a:gd name="T69" fmla="*/ 180 h 180"/>
                      <a:gd name="T70" fmla="*/ 33 w 45"/>
                      <a:gd name="T71" fmla="*/ 180 h 180"/>
                      <a:gd name="T72" fmla="*/ 33 w 45"/>
                      <a:gd name="T73" fmla="*/ 180 h 180"/>
                      <a:gd name="T74" fmla="*/ 35 w 45"/>
                      <a:gd name="T75" fmla="*/ 180 h 180"/>
                      <a:gd name="T76" fmla="*/ 35 w 45"/>
                      <a:gd name="T77" fmla="*/ 180 h 180"/>
                      <a:gd name="T78" fmla="*/ 37 w 45"/>
                      <a:gd name="T79" fmla="*/ 159 h 180"/>
                      <a:gd name="T80" fmla="*/ 37 w 45"/>
                      <a:gd name="T81" fmla="*/ 158 h 180"/>
                      <a:gd name="T82" fmla="*/ 38 w 45"/>
                      <a:gd name="T83" fmla="*/ 0 h 180"/>
                      <a:gd name="T84" fmla="*/ 39 w 45"/>
                      <a:gd name="T85" fmla="*/ 179 h 180"/>
                      <a:gd name="T86" fmla="*/ 39 w 45"/>
                      <a:gd name="T87" fmla="*/ 179 h 180"/>
                      <a:gd name="T88" fmla="*/ 42 w 45"/>
                      <a:gd name="T89" fmla="*/ 180 h 180"/>
                      <a:gd name="T90" fmla="*/ 42 w 45"/>
                      <a:gd name="T91" fmla="*/ 180 h 180"/>
                      <a:gd name="T92" fmla="*/ 44 w 45"/>
                      <a:gd name="T93" fmla="*/ 180 h 180"/>
                      <a:gd name="T94" fmla="*/ 44 w 45"/>
                      <a:gd name="T95" fmla="*/ 180 h 180"/>
                      <a:gd name="T96" fmla="*/ 45 w 45"/>
                      <a:gd name="T97" fmla="*/ 180 h 180"/>
                      <a:gd name="T98" fmla="*/ 45 w 45"/>
                      <a:gd name="T99" fmla="*/ 180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80">
                        <a:moveTo>
                          <a:pt x="0" y="134"/>
                        </a:moveTo>
                        <a:lnTo>
                          <a:pt x="0" y="135"/>
                        </a:lnTo>
                        <a:lnTo>
                          <a:pt x="2" y="180"/>
                        </a:lnTo>
                        <a:lnTo>
                          <a:pt x="2" y="180"/>
                        </a:lnTo>
                        <a:lnTo>
                          <a:pt x="4" y="180"/>
                        </a:lnTo>
                        <a:lnTo>
                          <a:pt x="4" y="180"/>
                        </a:lnTo>
                        <a:lnTo>
                          <a:pt x="6" y="180"/>
                        </a:lnTo>
                        <a:lnTo>
                          <a:pt x="6" y="180"/>
                        </a:lnTo>
                        <a:lnTo>
                          <a:pt x="8" y="180"/>
                        </a:lnTo>
                        <a:lnTo>
                          <a:pt x="8" y="180"/>
                        </a:lnTo>
                        <a:lnTo>
                          <a:pt x="9" y="180"/>
                        </a:lnTo>
                        <a:lnTo>
                          <a:pt x="10" y="180"/>
                        </a:lnTo>
                        <a:lnTo>
                          <a:pt x="10" y="180"/>
                        </a:lnTo>
                        <a:lnTo>
                          <a:pt x="12" y="180"/>
                        </a:lnTo>
                        <a:lnTo>
                          <a:pt x="12" y="180"/>
                        </a:lnTo>
                        <a:lnTo>
                          <a:pt x="14" y="180"/>
                        </a:lnTo>
                        <a:lnTo>
                          <a:pt x="14" y="180"/>
                        </a:lnTo>
                        <a:lnTo>
                          <a:pt x="17" y="179"/>
                        </a:lnTo>
                        <a:lnTo>
                          <a:pt x="17" y="179"/>
                        </a:lnTo>
                        <a:lnTo>
                          <a:pt x="19" y="37"/>
                        </a:lnTo>
                        <a:lnTo>
                          <a:pt x="19" y="32"/>
                        </a:lnTo>
                        <a:lnTo>
                          <a:pt x="19" y="0"/>
                        </a:lnTo>
                        <a:lnTo>
                          <a:pt x="21" y="179"/>
                        </a:lnTo>
                        <a:lnTo>
                          <a:pt x="21" y="179"/>
                        </a:lnTo>
                        <a:lnTo>
                          <a:pt x="23" y="180"/>
                        </a:lnTo>
                        <a:lnTo>
                          <a:pt x="23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7" y="180"/>
                        </a:lnTo>
                        <a:lnTo>
                          <a:pt x="27" y="180"/>
                        </a:lnTo>
                        <a:lnTo>
                          <a:pt x="28" y="180"/>
                        </a:lnTo>
                        <a:lnTo>
                          <a:pt x="29" y="180"/>
                        </a:lnTo>
                        <a:lnTo>
                          <a:pt x="29" y="180"/>
                        </a:lnTo>
                        <a:lnTo>
                          <a:pt x="31" y="180"/>
                        </a:lnTo>
                        <a:lnTo>
                          <a:pt x="31" y="180"/>
                        </a:lnTo>
                        <a:lnTo>
                          <a:pt x="33" y="180"/>
                        </a:lnTo>
                        <a:lnTo>
                          <a:pt x="33" y="180"/>
                        </a:lnTo>
                        <a:lnTo>
                          <a:pt x="35" y="180"/>
                        </a:lnTo>
                        <a:lnTo>
                          <a:pt x="35" y="180"/>
                        </a:lnTo>
                        <a:lnTo>
                          <a:pt x="37" y="159"/>
                        </a:lnTo>
                        <a:lnTo>
                          <a:pt x="37" y="158"/>
                        </a:lnTo>
                        <a:lnTo>
                          <a:pt x="38" y="0"/>
                        </a:lnTo>
                        <a:lnTo>
                          <a:pt x="39" y="179"/>
                        </a:lnTo>
                        <a:lnTo>
                          <a:pt x="39" y="179"/>
                        </a:lnTo>
                        <a:lnTo>
                          <a:pt x="42" y="180"/>
                        </a:lnTo>
                        <a:lnTo>
                          <a:pt x="42" y="180"/>
                        </a:lnTo>
                        <a:lnTo>
                          <a:pt x="44" y="180"/>
                        </a:lnTo>
                        <a:lnTo>
                          <a:pt x="44" y="180"/>
                        </a:lnTo>
                        <a:lnTo>
                          <a:pt x="45" y="180"/>
                        </a:lnTo>
                        <a:lnTo>
                          <a:pt x="45" y="1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0" name="Freeform 285"/>
                  <p:cNvSpPr>
                    <a:spLocks/>
                  </p:cNvSpPr>
                  <p:nvPr/>
                </p:nvSpPr>
                <p:spPr bwMode="auto">
                  <a:xfrm>
                    <a:off x="3436938" y="2289175"/>
                    <a:ext cx="73025" cy="285750"/>
                  </a:xfrm>
                  <a:custGeom>
                    <a:avLst/>
                    <a:gdLst>
                      <a:gd name="T0" fmla="*/ 0 w 46"/>
                      <a:gd name="T1" fmla="*/ 180 h 180"/>
                      <a:gd name="T2" fmla="*/ 2 w 46"/>
                      <a:gd name="T3" fmla="*/ 180 h 180"/>
                      <a:gd name="T4" fmla="*/ 3 w 46"/>
                      <a:gd name="T5" fmla="*/ 180 h 180"/>
                      <a:gd name="T6" fmla="*/ 3 w 46"/>
                      <a:gd name="T7" fmla="*/ 180 h 180"/>
                      <a:gd name="T8" fmla="*/ 5 w 46"/>
                      <a:gd name="T9" fmla="*/ 180 h 180"/>
                      <a:gd name="T10" fmla="*/ 5 w 46"/>
                      <a:gd name="T11" fmla="*/ 180 h 180"/>
                      <a:gd name="T12" fmla="*/ 7 w 46"/>
                      <a:gd name="T13" fmla="*/ 180 h 180"/>
                      <a:gd name="T14" fmla="*/ 7 w 46"/>
                      <a:gd name="T15" fmla="*/ 180 h 180"/>
                      <a:gd name="T16" fmla="*/ 9 w 46"/>
                      <a:gd name="T17" fmla="*/ 180 h 180"/>
                      <a:gd name="T18" fmla="*/ 9 w 46"/>
                      <a:gd name="T19" fmla="*/ 180 h 180"/>
                      <a:gd name="T20" fmla="*/ 11 w 46"/>
                      <a:gd name="T21" fmla="*/ 173 h 180"/>
                      <a:gd name="T22" fmla="*/ 11 w 46"/>
                      <a:gd name="T23" fmla="*/ 173 h 180"/>
                      <a:gd name="T24" fmla="*/ 12 w 46"/>
                      <a:gd name="T25" fmla="*/ 0 h 180"/>
                      <a:gd name="T26" fmla="*/ 13 w 46"/>
                      <a:gd name="T27" fmla="*/ 177 h 180"/>
                      <a:gd name="T28" fmla="*/ 13 w 46"/>
                      <a:gd name="T29" fmla="*/ 177 h 180"/>
                      <a:gd name="T30" fmla="*/ 15 w 46"/>
                      <a:gd name="T31" fmla="*/ 180 h 180"/>
                      <a:gd name="T32" fmla="*/ 15 w 46"/>
                      <a:gd name="T33" fmla="*/ 180 h 180"/>
                      <a:gd name="T34" fmla="*/ 17 w 46"/>
                      <a:gd name="T35" fmla="*/ 180 h 180"/>
                      <a:gd name="T36" fmla="*/ 17 w 46"/>
                      <a:gd name="T37" fmla="*/ 180 h 180"/>
                      <a:gd name="T38" fmla="*/ 19 w 46"/>
                      <a:gd name="T39" fmla="*/ 180 h 180"/>
                      <a:gd name="T40" fmla="*/ 19 w 46"/>
                      <a:gd name="T41" fmla="*/ 180 h 180"/>
                      <a:gd name="T42" fmla="*/ 22 w 46"/>
                      <a:gd name="T43" fmla="*/ 180 h 180"/>
                      <a:gd name="T44" fmla="*/ 22 w 46"/>
                      <a:gd name="T45" fmla="*/ 180 h 180"/>
                      <a:gd name="T46" fmla="*/ 22 w 46"/>
                      <a:gd name="T47" fmla="*/ 180 h 180"/>
                      <a:gd name="T48" fmla="*/ 23 w 46"/>
                      <a:gd name="T49" fmla="*/ 180 h 180"/>
                      <a:gd name="T50" fmla="*/ 23 w 46"/>
                      <a:gd name="T51" fmla="*/ 180 h 180"/>
                      <a:gd name="T52" fmla="*/ 25 w 46"/>
                      <a:gd name="T53" fmla="*/ 180 h 180"/>
                      <a:gd name="T54" fmla="*/ 25 w 46"/>
                      <a:gd name="T55" fmla="*/ 180 h 180"/>
                      <a:gd name="T56" fmla="*/ 28 w 46"/>
                      <a:gd name="T57" fmla="*/ 180 h 180"/>
                      <a:gd name="T58" fmla="*/ 28 w 46"/>
                      <a:gd name="T59" fmla="*/ 180 h 180"/>
                      <a:gd name="T60" fmla="*/ 30 w 46"/>
                      <a:gd name="T61" fmla="*/ 177 h 180"/>
                      <a:gd name="T62" fmla="*/ 30 w 46"/>
                      <a:gd name="T63" fmla="*/ 177 h 180"/>
                      <a:gd name="T64" fmla="*/ 31 w 46"/>
                      <a:gd name="T65" fmla="*/ 0 h 180"/>
                      <a:gd name="T66" fmla="*/ 32 w 46"/>
                      <a:gd name="T67" fmla="*/ 174 h 180"/>
                      <a:gd name="T68" fmla="*/ 32 w 46"/>
                      <a:gd name="T69" fmla="*/ 174 h 180"/>
                      <a:gd name="T70" fmla="*/ 34 w 46"/>
                      <a:gd name="T71" fmla="*/ 180 h 180"/>
                      <a:gd name="T72" fmla="*/ 34 w 46"/>
                      <a:gd name="T73" fmla="*/ 180 h 180"/>
                      <a:gd name="T74" fmla="*/ 36 w 46"/>
                      <a:gd name="T75" fmla="*/ 180 h 180"/>
                      <a:gd name="T76" fmla="*/ 36 w 46"/>
                      <a:gd name="T77" fmla="*/ 180 h 180"/>
                      <a:gd name="T78" fmla="*/ 38 w 46"/>
                      <a:gd name="T79" fmla="*/ 180 h 180"/>
                      <a:gd name="T80" fmla="*/ 38 w 46"/>
                      <a:gd name="T81" fmla="*/ 180 h 180"/>
                      <a:gd name="T82" fmla="*/ 40 w 46"/>
                      <a:gd name="T83" fmla="*/ 180 h 180"/>
                      <a:gd name="T84" fmla="*/ 40 w 46"/>
                      <a:gd name="T85" fmla="*/ 180 h 180"/>
                      <a:gd name="T86" fmla="*/ 41 w 46"/>
                      <a:gd name="T87" fmla="*/ 180 h 180"/>
                      <a:gd name="T88" fmla="*/ 42 w 46"/>
                      <a:gd name="T89" fmla="*/ 180 h 180"/>
                      <a:gd name="T90" fmla="*/ 42 w 46"/>
                      <a:gd name="T91" fmla="*/ 180 h 180"/>
                      <a:gd name="T92" fmla="*/ 44 w 46"/>
                      <a:gd name="T93" fmla="*/ 180 h 180"/>
                      <a:gd name="T94" fmla="*/ 44 w 46"/>
                      <a:gd name="T95" fmla="*/ 180 h 180"/>
                      <a:gd name="T96" fmla="*/ 46 w 46"/>
                      <a:gd name="T97" fmla="*/ 180 h 180"/>
                      <a:gd name="T98" fmla="*/ 46 w 46"/>
                      <a:gd name="T99" fmla="*/ 180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80">
                        <a:moveTo>
                          <a:pt x="0" y="180"/>
                        </a:moveTo>
                        <a:lnTo>
                          <a:pt x="2" y="180"/>
                        </a:lnTo>
                        <a:lnTo>
                          <a:pt x="3" y="180"/>
                        </a:lnTo>
                        <a:lnTo>
                          <a:pt x="3" y="180"/>
                        </a:lnTo>
                        <a:lnTo>
                          <a:pt x="5" y="180"/>
                        </a:lnTo>
                        <a:lnTo>
                          <a:pt x="5" y="180"/>
                        </a:lnTo>
                        <a:lnTo>
                          <a:pt x="7" y="180"/>
                        </a:lnTo>
                        <a:lnTo>
                          <a:pt x="7" y="180"/>
                        </a:lnTo>
                        <a:lnTo>
                          <a:pt x="9" y="180"/>
                        </a:lnTo>
                        <a:lnTo>
                          <a:pt x="9" y="180"/>
                        </a:lnTo>
                        <a:lnTo>
                          <a:pt x="11" y="173"/>
                        </a:lnTo>
                        <a:lnTo>
                          <a:pt x="11" y="173"/>
                        </a:lnTo>
                        <a:lnTo>
                          <a:pt x="12" y="0"/>
                        </a:lnTo>
                        <a:lnTo>
                          <a:pt x="13" y="177"/>
                        </a:lnTo>
                        <a:lnTo>
                          <a:pt x="13" y="177"/>
                        </a:lnTo>
                        <a:lnTo>
                          <a:pt x="15" y="180"/>
                        </a:lnTo>
                        <a:lnTo>
                          <a:pt x="15" y="180"/>
                        </a:lnTo>
                        <a:lnTo>
                          <a:pt x="17" y="180"/>
                        </a:lnTo>
                        <a:lnTo>
                          <a:pt x="17" y="180"/>
                        </a:lnTo>
                        <a:lnTo>
                          <a:pt x="19" y="180"/>
                        </a:lnTo>
                        <a:lnTo>
                          <a:pt x="19" y="180"/>
                        </a:lnTo>
                        <a:lnTo>
                          <a:pt x="22" y="180"/>
                        </a:lnTo>
                        <a:lnTo>
                          <a:pt x="22" y="180"/>
                        </a:lnTo>
                        <a:lnTo>
                          <a:pt x="22" y="180"/>
                        </a:lnTo>
                        <a:lnTo>
                          <a:pt x="23" y="180"/>
                        </a:lnTo>
                        <a:lnTo>
                          <a:pt x="23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8" y="180"/>
                        </a:lnTo>
                        <a:lnTo>
                          <a:pt x="28" y="180"/>
                        </a:lnTo>
                        <a:lnTo>
                          <a:pt x="30" y="177"/>
                        </a:lnTo>
                        <a:lnTo>
                          <a:pt x="30" y="177"/>
                        </a:lnTo>
                        <a:lnTo>
                          <a:pt x="31" y="0"/>
                        </a:lnTo>
                        <a:lnTo>
                          <a:pt x="32" y="174"/>
                        </a:lnTo>
                        <a:lnTo>
                          <a:pt x="32" y="174"/>
                        </a:lnTo>
                        <a:lnTo>
                          <a:pt x="34" y="180"/>
                        </a:lnTo>
                        <a:lnTo>
                          <a:pt x="34" y="180"/>
                        </a:lnTo>
                        <a:lnTo>
                          <a:pt x="36" y="180"/>
                        </a:lnTo>
                        <a:lnTo>
                          <a:pt x="36" y="180"/>
                        </a:lnTo>
                        <a:lnTo>
                          <a:pt x="38" y="180"/>
                        </a:lnTo>
                        <a:lnTo>
                          <a:pt x="38" y="180"/>
                        </a:lnTo>
                        <a:lnTo>
                          <a:pt x="40" y="180"/>
                        </a:lnTo>
                        <a:lnTo>
                          <a:pt x="40" y="180"/>
                        </a:lnTo>
                        <a:lnTo>
                          <a:pt x="41" y="180"/>
                        </a:lnTo>
                        <a:lnTo>
                          <a:pt x="42" y="180"/>
                        </a:lnTo>
                        <a:lnTo>
                          <a:pt x="42" y="180"/>
                        </a:lnTo>
                        <a:lnTo>
                          <a:pt x="44" y="180"/>
                        </a:lnTo>
                        <a:lnTo>
                          <a:pt x="44" y="180"/>
                        </a:lnTo>
                        <a:lnTo>
                          <a:pt x="46" y="180"/>
                        </a:lnTo>
                        <a:lnTo>
                          <a:pt x="46" y="1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1" name="Freeform 286"/>
                  <p:cNvSpPr>
                    <a:spLocks/>
                  </p:cNvSpPr>
                  <p:nvPr/>
                </p:nvSpPr>
                <p:spPr bwMode="auto">
                  <a:xfrm>
                    <a:off x="3509963" y="2290762"/>
                    <a:ext cx="73025" cy="284163"/>
                  </a:xfrm>
                  <a:custGeom>
                    <a:avLst/>
                    <a:gdLst>
                      <a:gd name="T0" fmla="*/ 0 w 46"/>
                      <a:gd name="T1" fmla="*/ 179 h 179"/>
                      <a:gd name="T2" fmla="*/ 2 w 46"/>
                      <a:gd name="T3" fmla="*/ 178 h 179"/>
                      <a:gd name="T4" fmla="*/ 2 w 46"/>
                      <a:gd name="T5" fmla="*/ 178 h 179"/>
                      <a:gd name="T6" fmla="*/ 4 w 46"/>
                      <a:gd name="T7" fmla="*/ 0 h 179"/>
                      <a:gd name="T8" fmla="*/ 4 w 46"/>
                      <a:gd name="T9" fmla="*/ 160 h 179"/>
                      <a:gd name="T10" fmla="*/ 4 w 46"/>
                      <a:gd name="T11" fmla="*/ 161 h 179"/>
                      <a:gd name="T12" fmla="*/ 7 w 46"/>
                      <a:gd name="T13" fmla="*/ 179 h 179"/>
                      <a:gd name="T14" fmla="*/ 7 w 46"/>
                      <a:gd name="T15" fmla="*/ 179 h 179"/>
                      <a:gd name="T16" fmla="*/ 9 w 46"/>
                      <a:gd name="T17" fmla="*/ 179 h 179"/>
                      <a:gd name="T18" fmla="*/ 9 w 46"/>
                      <a:gd name="T19" fmla="*/ 179 h 179"/>
                      <a:gd name="T20" fmla="*/ 11 w 46"/>
                      <a:gd name="T21" fmla="*/ 179 h 179"/>
                      <a:gd name="T22" fmla="*/ 11 w 46"/>
                      <a:gd name="T23" fmla="*/ 179 h 179"/>
                      <a:gd name="T24" fmla="*/ 13 w 46"/>
                      <a:gd name="T25" fmla="*/ 179 h 179"/>
                      <a:gd name="T26" fmla="*/ 13 w 46"/>
                      <a:gd name="T27" fmla="*/ 179 h 179"/>
                      <a:gd name="T28" fmla="*/ 14 w 46"/>
                      <a:gd name="T29" fmla="*/ 179 h 179"/>
                      <a:gd name="T30" fmla="*/ 15 w 46"/>
                      <a:gd name="T31" fmla="*/ 179 h 179"/>
                      <a:gd name="T32" fmla="*/ 15 w 46"/>
                      <a:gd name="T33" fmla="*/ 179 h 179"/>
                      <a:gd name="T34" fmla="*/ 17 w 46"/>
                      <a:gd name="T35" fmla="*/ 179 h 179"/>
                      <a:gd name="T36" fmla="*/ 17 w 46"/>
                      <a:gd name="T37" fmla="*/ 179 h 179"/>
                      <a:gd name="T38" fmla="*/ 19 w 46"/>
                      <a:gd name="T39" fmla="*/ 179 h 179"/>
                      <a:gd name="T40" fmla="*/ 19 w 46"/>
                      <a:gd name="T41" fmla="*/ 179 h 179"/>
                      <a:gd name="T42" fmla="*/ 21 w 46"/>
                      <a:gd name="T43" fmla="*/ 178 h 179"/>
                      <a:gd name="T44" fmla="*/ 21 w 46"/>
                      <a:gd name="T45" fmla="*/ 178 h 179"/>
                      <a:gd name="T46" fmla="*/ 23 w 46"/>
                      <a:gd name="T47" fmla="*/ 0 h 179"/>
                      <a:gd name="T48" fmla="*/ 23 w 46"/>
                      <a:gd name="T49" fmla="*/ 59 h 179"/>
                      <a:gd name="T50" fmla="*/ 23 w 46"/>
                      <a:gd name="T51" fmla="*/ 64 h 179"/>
                      <a:gd name="T52" fmla="*/ 25 w 46"/>
                      <a:gd name="T53" fmla="*/ 179 h 179"/>
                      <a:gd name="T54" fmla="*/ 25 w 46"/>
                      <a:gd name="T55" fmla="*/ 179 h 179"/>
                      <a:gd name="T56" fmla="*/ 27 w 46"/>
                      <a:gd name="T57" fmla="*/ 179 h 179"/>
                      <a:gd name="T58" fmla="*/ 27 w 46"/>
                      <a:gd name="T59" fmla="*/ 179 h 179"/>
                      <a:gd name="T60" fmla="*/ 29 w 46"/>
                      <a:gd name="T61" fmla="*/ 179 h 179"/>
                      <a:gd name="T62" fmla="*/ 29 w 46"/>
                      <a:gd name="T63" fmla="*/ 179 h 179"/>
                      <a:gd name="T64" fmla="*/ 32 w 46"/>
                      <a:gd name="T65" fmla="*/ 179 h 179"/>
                      <a:gd name="T66" fmla="*/ 32 w 46"/>
                      <a:gd name="T67" fmla="*/ 179 h 179"/>
                      <a:gd name="T68" fmla="*/ 33 w 46"/>
                      <a:gd name="T69" fmla="*/ 179 h 179"/>
                      <a:gd name="T70" fmla="*/ 34 w 46"/>
                      <a:gd name="T71" fmla="*/ 179 h 179"/>
                      <a:gd name="T72" fmla="*/ 34 w 46"/>
                      <a:gd name="T73" fmla="*/ 179 h 179"/>
                      <a:gd name="T74" fmla="*/ 36 w 46"/>
                      <a:gd name="T75" fmla="*/ 179 h 179"/>
                      <a:gd name="T76" fmla="*/ 36 w 46"/>
                      <a:gd name="T77" fmla="*/ 179 h 179"/>
                      <a:gd name="T78" fmla="*/ 38 w 46"/>
                      <a:gd name="T79" fmla="*/ 179 h 179"/>
                      <a:gd name="T80" fmla="*/ 38 w 46"/>
                      <a:gd name="T81" fmla="*/ 179 h 179"/>
                      <a:gd name="T82" fmla="*/ 40 w 46"/>
                      <a:gd name="T83" fmla="*/ 179 h 179"/>
                      <a:gd name="T84" fmla="*/ 40 w 46"/>
                      <a:gd name="T85" fmla="*/ 179 h 179"/>
                      <a:gd name="T86" fmla="*/ 42 w 46"/>
                      <a:gd name="T87" fmla="*/ 124 h 179"/>
                      <a:gd name="T88" fmla="*/ 42 w 46"/>
                      <a:gd name="T89" fmla="*/ 122 h 179"/>
                      <a:gd name="T90" fmla="*/ 42 w 46"/>
                      <a:gd name="T91" fmla="*/ 1 h 179"/>
                      <a:gd name="T92" fmla="*/ 44 w 46"/>
                      <a:gd name="T93" fmla="*/ 178 h 179"/>
                      <a:gd name="T94" fmla="*/ 44 w 46"/>
                      <a:gd name="T95" fmla="*/ 178 h 179"/>
                      <a:gd name="T96" fmla="*/ 46 w 46"/>
                      <a:gd name="T97" fmla="*/ 179 h 179"/>
                      <a:gd name="T98" fmla="*/ 46 w 46"/>
                      <a:gd name="T99" fmla="*/ 179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9">
                        <a:moveTo>
                          <a:pt x="0" y="179"/>
                        </a:moveTo>
                        <a:lnTo>
                          <a:pt x="2" y="178"/>
                        </a:lnTo>
                        <a:lnTo>
                          <a:pt x="2" y="178"/>
                        </a:lnTo>
                        <a:lnTo>
                          <a:pt x="4" y="0"/>
                        </a:lnTo>
                        <a:lnTo>
                          <a:pt x="4" y="160"/>
                        </a:lnTo>
                        <a:lnTo>
                          <a:pt x="4" y="161"/>
                        </a:lnTo>
                        <a:lnTo>
                          <a:pt x="7" y="179"/>
                        </a:lnTo>
                        <a:lnTo>
                          <a:pt x="7" y="179"/>
                        </a:lnTo>
                        <a:lnTo>
                          <a:pt x="9" y="179"/>
                        </a:lnTo>
                        <a:lnTo>
                          <a:pt x="9" y="179"/>
                        </a:lnTo>
                        <a:lnTo>
                          <a:pt x="11" y="179"/>
                        </a:lnTo>
                        <a:lnTo>
                          <a:pt x="11" y="179"/>
                        </a:lnTo>
                        <a:lnTo>
                          <a:pt x="13" y="179"/>
                        </a:lnTo>
                        <a:lnTo>
                          <a:pt x="13" y="179"/>
                        </a:lnTo>
                        <a:lnTo>
                          <a:pt x="14" y="179"/>
                        </a:lnTo>
                        <a:lnTo>
                          <a:pt x="15" y="179"/>
                        </a:lnTo>
                        <a:lnTo>
                          <a:pt x="15" y="179"/>
                        </a:lnTo>
                        <a:lnTo>
                          <a:pt x="17" y="179"/>
                        </a:lnTo>
                        <a:lnTo>
                          <a:pt x="17" y="179"/>
                        </a:lnTo>
                        <a:lnTo>
                          <a:pt x="19" y="179"/>
                        </a:lnTo>
                        <a:lnTo>
                          <a:pt x="19" y="179"/>
                        </a:lnTo>
                        <a:lnTo>
                          <a:pt x="21" y="178"/>
                        </a:lnTo>
                        <a:lnTo>
                          <a:pt x="21" y="178"/>
                        </a:lnTo>
                        <a:lnTo>
                          <a:pt x="23" y="0"/>
                        </a:lnTo>
                        <a:lnTo>
                          <a:pt x="23" y="59"/>
                        </a:lnTo>
                        <a:lnTo>
                          <a:pt x="23" y="64"/>
                        </a:lnTo>
                        <a:lnTo>
                          <a:pt x="25" y="179"/>
                        </a:lnTo>
                        <a:lnTo>
                          <a:pt x="25" y="179"/>
                        </a:lnTo>
                        <a:lnTo>
                          <a:pt x="27" y="179"/>
                        </a:lnTo>
                        <a:lnTo>
                          <a:pt x="27" y="179"/>
                        </a:lnTo>
                        <a:lnTo>
                          <a:pt x="29" y="179"/>
                        </a:lnTo>
                        <a:lnTo>
                          <a:pt x="29" y="179"/>
                        </a:lnTo>
                        <a:lnTo>
                          <a:pt x="32" y="179"/>
                        </a:lnTo>
                        <a:lnTo>
                          <a:pt x="32" y="179"/>
                        </a:lnTo>
                        <a:lnTo>
                          <a:pt x="33" y="179"/>
                        </a:lnTo>
                        <a:lnTo>
                          <a:pt x="34" y="179"/>
                        </a:lnTo>
                        <a:lnTo>
                          <a:pt x="34" y="179"/>
                        </a:lnTo>
                        <a:lnTo>
                          <a:pt x="36" y="179"/>
                        </a:lnTo>
                        <a:lnTo>
                          <a:pt x="36" y="179"/>
                        </a:lnTo>
                        <a:lnTo>
                          <a:pt x="38" y="179"/>
                        </a:lnTo>
                        <a:lnTo>
                          <a:pt x="38" y="179"/>
                        </a:lnTo>
                        <a:lnTo>
                          <a:pt x="40" y="179"/>
                        </a:lnTo>
                        <a:lnTo>
                          <a:pt x="40" y="179"/>
                        </a:lnTo>
                        <a:lnTo>
                          <a:pt x="42" y="124"/>
                        </a:lnTo>
                        <a:lnTo>
                          <a:pt x="42" y="122"/>
                        </a:lnTo>
                        <a:lnTo>
                          <a:pt x="42" y="1"/>
                        </a:lnTo>
                        <a:lnTo>
                          <a:pt x="44" y="178"/>
                        </a:lnTo>
                        <a:lnTo>
                          <a:pt x="44" y="178"/>
                        </a:lnTo>
                        <a:lnTo>
                          <a:pt x="46" y="179"/>
                        </a:lnTo>
                        <a:lnTo>
                          <a:pt x="46" y="1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2" name="Freeform 287"/>
                  <p:cNvSpPr>
                    <a:spLocks/>
                  </p:cNvSpPr>
                  <p:nvPr/>
                </p:nvSpPr>
                <p:spPr bwMode="auto">
                  <a:xfrm>
                    <a:off x="3582988" y="2293937"/>
                    <a:ext cx="73025" cy="280988"/>
                  </a:xfrm>
                  <a:custGeom>
                    <a:avLst/>
                    <a:gdLst>
                      <a:gd name="T0" fmla="*/ 0 w 46"/>
                      <a:gd name="T1" fmla="*/ 177 h 177"/>
                      <a:gd name="T2" fmla="*/ 2 w 46"/>
                      <a:gd name="T3" fmla="*/ 177 h 177"/>
                      <a:gd name="T4" fmla="*/ 2 w 46"/>
                      <a:gd name="T5" fmla="*/ 177 h 177"/>
                      <a:gd name="T6" fmla="*/ 4 w 46"/>
                      <a:gd name="T7" fmla="*/ 177 h 177"/>
                      <a:gd name="T8" fmla="*/ 4 w 46"/>
                      <a:gd name="T9" fmla="*/ 177 h 177"/>
                      <a:gd name="T10" fmla="*/ 6 w 46"/>
                      <a:gd name="T11" fmla="*/ 177 h 177"/>
                      <a:gd name="T12" fmla="*/ 6 w 46"/>
                      <a:gd name="T13" fmla="*/ 177 h 177"/>
                      <a:gd name="T14" fmla="*/ 6 w 46"/>
                      <a:gd name="T15" fmla="*/ 177 h 177"/>
                      <a:gd name="T16" fmla="*/ 8 w 46"/>
                      <a:gd name="T17" fmla="*/ 177 h 177"/>
                      <a:gd name="T18" fmla="*/ 8 w 46"/>
                      <a:gd name="T19" fmla="*/ 177 h 177"/>
                      <a:gd name="T20" fmla="*/ 11 w 46"/>
                      <a:gd name="T21" fmla="*/ 177 h 177"/>
                      <a:gd name="T22" fmla="*/ 11 w 46"/>
                      <a:gd name="T23" fmla="*/ 177 h 177"/>
                      <a:gd name="T24" fmla="*/ 13 w 46"/>
                      <a:gd name="T25" fmla="*/ 177 h 177"/>
                      <a:gd name="T26" fmla="*/ 13 w 46"/>
                      <a:gd name="T27" fmla="*/ 177 h 177"/>
                      <a:gd name="T28" fmla="*/ 15 w 46"/>
                      <a:gd name="T29" fmla="*/ 165 h 177"/>
                      <a:gd name="T30" fmla="*/ 15 w 46"/>
                      <a:gd name="T31" fmla="*/ 165 h 177"/>
                      <a:gd name="T32" fmla="*/ 15 w 46"/>
                      <a:gd name="T33" fmla="*/ 0 h 177"/>
                      <a:gd name="T34" fmla="*/ 17 w 46"/>
                      <a:gd name="T35" fmla="*/ 175 h 177"/>
                      <a:gd name="T36" fmla="*/ 17 w 46"/>
                      <a:gd name="T37" fmla="*/ 175 h 177"/>
                      <a:gd name="T38" fmla="*/ 19 w 46"/>
                      <a:gd name="T39" fmla="*/ 177 h 177"/>
                      <a:gd name="T40" fmla="*/ 19 w 46"/>
                      <a:gd name="T41" fmla="*/ 177 h 177"/>
                      <a:gd name="T42" fmla="*/ 21 w 46"/>
                      <a:gd name="T43" fmla="*/ 177 h 177"/>
                      <a:gd name="T44" fmla="*/ 21 w 46"/>
                      <a:gd name="T45" fmla="*/ 177 h 177"/>
                      <a:gd name="T46" fmla="*/ 23 w 46"/>
                      <a:gd name="T47" fmla="*/ 177 h 177"/>
                      <a:gd name="T48" fmla="*/ 23 w 46"/>
                      <a:gd name="T49" fmla="*/ 177 h 177"/>
                      <a:gd name="T50" fmla="*/ 25 w 46"/>
                      <a:gd name="T51" fmla="*/ 177 h 177"/>
                      <a:gd name="T52" fmla="*/ 25 w 46"/>
                      <a:gd name="T53" fmla="*/ 177 h 177"/>
                      <a:gd name="T54" fmla="*/ 25 w 46"/>
                      <a:gd name="T55" fmla="*/ 177 h 177"/>
                      <a:gd name="T56" fmla="*/ 27 w 46"/>
                      <a:gd name="T57" fmla="*/ 177 h 177"/>
                      <a:gd name="T58" fmla="*/ 27 w 46"/>
                      <a:gd name="T59" fmla="*/ 177 h 177"/>
                      <a:gd name="T60" fmla="*/ 29 w 46"/>
                      <a:gd name="T61" fmla="*/ 177 h 177"/>
                      <a:gd name="T62" fmla="*/ 29 w 46"/>
                      <a:gd name="T63" fmla="*/ 177 h 177"/>
                      <a:gd name="T64" fmla="*/ 31 w 46"/>
                      <a:gd name="T65" fmla="*/ 177 h 177"/>
                      <a:gd name="T66" fmla="*/ 31 w 46"/>
                      <a:gd name="T67" fmla="*/ 177 h 177"/>
                      <a:gd name="T68" fmla="*/ 33 w 46"/>
                      <a:gd name="T69" fmla="*/ 173 h 177"/>
                      <a:gd name="T70" fmla="*/ 33 w 46"/>
                      <a:gd name="T71" fmla="*/ 172 h 177"/>
                      <a:gd name="T72" fmla="*/ 34 w 46"/>
                      <a:gd name="T73" fmla="*/ 1 h 177"/>
                      <a:gd name="T74" fmla="*/ 36 w 46"/>
                      <a:gd name="T75" fmla="*/ 173 h 177"/>
                      <a:gd name="T76" fmla="*/ 36 w 46"/>
                      <a:gd name="T77" fmla="*/ 173 h 177"/>
                      <a:gd name="T78" fmla="*/ 38 w 46"/>
                      <a:gd name="T79" fmla="*/ 177 h 177"/>
                      <a:gd name="T80" fmla="*/ 38 w 46"/>
                      <a:gd name="T81" fmla="*/ 177 h 177"/>
                      <a:gd name="T82" fmla="*/ 39 w 46"/>
                      <a:gd name="T83" fmla="*/ 177 h 177"/>
                      <a:gd name="T84" fmla="*/ 39 w 46"/>
                      <a:gd name="T85" fmla="*/ 177 h 177"/>
                      <a:gd name="T86" fmla="*/ 42 w 46"/>
                      <a:gd name="T87" fmla="*/ 177 h 177"/>
                      <a:gd name="T88" fmla="*/ 42 w 46"/>
                      <a:gd name="T89" fmla="*/ 177 h 177"/>
                      <a:gd name="T90" fmla="*/ 44 w 46"/>
                      <a:gd name="T91" fmla="*/ 177 h 177"/>
                      <a:gd name="T92" fmla="*/ 44 w 46"/>
                      <a:gd name="T93" fmla="*/ 177 h 177"/>
                      <a:gd name="T94" fmla="*/ 44 w 46"/>
                      <a:gd name="T95" fmla="*/ 177 h 177"/>
                      <a:gd name="T96" fmla="*/ 46 w 46"/>
                      <a:gd name="T97" fmla="*/ 177 h 177"/>
                      <a:gd name="T98" fmla="*/ 46 w 46"/>
                      <a:gd name="T99" fmla="*/ 177 h 1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7">
                        <a:moveTo>
                          <a:pt x="0" y="177"/>
                        </a:moveTo>
                        <a:lnTo>
                          <a:pt x="2" y="177"/>
                        </a:lnTo>
                        <a:lnTo>
                          <a:pt x="2" y="177"/>
                        </a:lnTo>
                        <a:lnTo>
                          <a:pt x="4" y="177"/>
                        </a:lnTo>
                        <a:lnTo>
                          <a:pt x="4" y="177"/>
                        </a:lnTo>
                        <a:lnTo>
                          <a:pt x="6" y="177"/>
                        </a:lnTo>
                        <a:lnTo>
                          <a:pt x="6" y="177"/>
                        </a:lnTo>
                        <a:lnTo>
                          <a:pt x="6" y="177"/>
                        </a:lnTo>
                        <a:lnTo>
                          <a:pt x="8" y="177"/>
                        </a:lnTo>
                        <a:lnTo>
                          <a:pt x="8" y="177"/>
                        </a:lnTo>
                        <a:lnTo>
                          <a:pt x="11" y="177"/>
                        </a:lnTo>
                        <a:lnTo>
                          <a:pt x="11" y="177"/>
                        </a:lnTo>
                        <a:lnTo>
                          <a:pt x="13" y="177"/>
                        </a:lnTo>
                        <a:lnTo>
                          <a:pt x="13" y="177"/>
                        </a:lnTo>
                        <a:lnTo>
                          <a:pt x="15" y="165"/>
                        </a:lnTo>
                        <a:lnTo>
                          <a:pt x="15" y="165"/>
                        </a:lnTo>
                        <a:lnTo>
                          <a:pt x="15" y="0"/>
                        </a:lnTo>
                        <a:lnTo>
                          <a:pt x="17" y="175"/>
                        </a:lnTo>
                        <a:lnTo>
                          <a:pt x="17" y="175"/>
                        </a:lnTo>
                        <a:lnTo>
                          <a:pt x="19" y="177"/>
                        </a:lnTo>
                        <a:lnTo>
                          <a:pt x="19" y="177"/>
                        </a:lnTo>
                        <a:lnTo>
                          <a:pt x="21" y="177"/>
                        </a:lnTo>
                        <a:lnTo>
                          <a:pt x="21" y="177"/>
                        </a:lnTo>
                        <a:lnTo>
                          <a:pt x="23" y="177"/>
                        </a:lnTo>
                        <a:lnTo>
                          <a:pt x="23" y="177"/>
                        </a:lnTo>
                        <a:lnTo>
                          <a:pt x="25" y="177"/>
                        </a:lnTo>
                        <a:lnTo>
                          <a:pt x="25" y="177"/>
                        </a:lnTo>
                        <a:lnTo>
                          <a:pt x="25" y="177"/>
                        </a:lnTo>
                        <a:lnTo>
                          <a:pt x="27" y="177"/>
                        </a:lnTo>
                        <a:lnTo>
                          <a:pt x="27" y="177"/>
                        </a:lnTo>
                        <a:lnTo>
                          <a:pt x="29" y="177"/>
                        </a:lnTo>
                        <a:lnTo>
                          <a:pt x="29" y="177"/>
                        </a:lnTo>
                        <a:lnTo>
                          <a:pt x="31" y="177"/>
                        </a:lnTo>
                        <a:lnTo>
                          <a:pt x="31" y="177"/>
                        </a:lnTo>
                        <a:lnTo>
                          <a:pt x="33" y="173"/>
                        </a:lnTo>
                        <a:lnTo>
                          <a:pt x="33" y="172"/>
                        </a:lnTo>
                        <a:lnTo>
                          <a:pt x="34" y="1"/>
                        </a:lnTo>
                        <a:lnTo>
                          <a:pt x="36" y="173"/>
                        </a:lnTo>
                        <a:lnTo>
                          <a:pt x="36" y="173"/>
                        </a:lnTo>
                        <a:lnTo>
                          <a:pt x="38" y="177"/>
                        </a:lnTo>
                        <a:lnTo>
                          <a:pt x="38" y="177"/>
                        </a:lnTo>
                        <a:lnTo>
                          <a:pt x="39" y="177"/>
                        </a:lnTo>
                        <a:lnTo>
                          <a:pt x="39" y="177"/>
                        </a:lnTo>
                        <a:lnTo>
                          <a:pt x="42" y="177"/>
                        </a:lnTo>
                        <a:lnTo>
                          <a:pt x="42" y="177"/>
                        </a:lnTo>
                        <a:lnTo>
                          <a:pt x="44" y="177"/>
                        </a:lnTo>
                        <a:lnTo>
                          <a:pt x="44" y="177"/>
                        </a:lnTo>
                        <a:lnTo>
                          <a:pt x="44" y="177"/>
                        </a:lnTo>
                        <a:lnTo>
                          <a:pt x="46" y="177"/>
                        </a:lnTo>
                        <a:lnTo>
                          <a:pt x="46" y="1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3" name="Freeform 288"/>
                  <p:cNvSpPr>
                    <a:spLocks/>
                  </p:cNvSpPr>
                  <p:nvPr/>
                </p:nvSpPr>
                <p:spPr bwMode="auto">
                  <a:xfrm>
                    <a:off x="3656013" y="2297112"/>
                    <a:ext cx="73025" cy="277813"/>
                  </a:xfrm>
                  <a:custGeom>
                    <a:avLst/>
                    <a:gdLst>
                      <a:gd name="T0" fmla="*/ 0 w 46"/>
                      <a:gd name="T1" fmla="*/ 175 h 175"/>
                      <a:gd name="T2" fmla="*/ 2 w 46"/>
                      <a:gd name="T3" fmla="*/ 175 h 175"/>
                      <a:gd name="T4" fmla="*/ 2 w 46"/>
                      <a:gd name="T5" fmla="*/ 175 h 175"/>
                      <a:gd name="T6" fmla="*/ 4 w 46"/>
                      <a:gd name="T7" fmla="*/ 175 h 175"/>
                      <a:gd name="T8" fmla="*/ 4 w 46"/>
                      <a:gd name="T9" fmla="*/ 175 h 175"/>
                      <a:gd name="T10" fmla="*/ 6 w 46"/>
                      <a:gd name="T11" fmla="*/ 173 h 175"/>
                      <a:gd name="T12" fmla="*/ 6 w 46"/>
                      <a:gd name="T13" fmla="*/ 173 h 175"/>
                      <a:gd name="T14" fmla="*/ 8 w 46"/>
                      <a:gd name="T15" fmla="*/ 0 h 175"/>
                      <a:gd name="T16" fmla="*/ 8 w 46"/>
                      <a:gd name="T17" fmla="*/ 166 h 175"/>
                      <a:gd name="T18" fmla="*/ 8 w 46"/>
                      <a:gd name="T19" fmla="*/ 166 h 175"/>
                      <a:gd name="T20" fmla="*/ 10 w 46"/>
                      <a:gd name="T21" fmla="*/ 175 h 175"/>
                      <a:gd name="T22" fmla="*/ 10 w 46"/>
                      <a:gd name="T23" fmla="*/ 175 h 175"/>
                      <a:gd name="T24" fmla="*/ 12 w 46"/>
                      <a:gd name="T25" fmla="*/ 175 h 175"/>
                      <a:gd name="T26" fmla="*/ 12 w 46"/>
                      <a:gd name="T27" fmla="*/ 175 h 175"/>
                      <a:gd name="T28" fmla="*/ 15 w 46"/>
                      <a:gd name="T29" fmla="*/ 175 h 175"/>
                      <a:gd name="T30" fmla="*/ 15 w 46"/>
                      <a:gd name="T31" fmla="*/ 175 h 175"/>
                      <a:gd name="T32" fmla="*/ 16 w 46"/>
                      <a:gd name="T33" fmla="*/ 175 h 175"/>
                      <a:gd name="T34" fmla="*/ 16 w 46"/>
                      <a:gd name="T35" fmla="*/ 175 h 175"/>
                      <a:gd name="T36" fmla="*/ 17 w 46"/>
                      <a:gd name="T37" fmla="*/ 175 h 175"/>
                      <a:gd name="T38" fmla="*/ 18 w 46"/>
                      <a:gd name="T39" fmla="*/ 175 h 175"/>
                      <a:gd name="T40" fmla="*/ 18 w 46"/>
                      <a:gd name="T41" fmla="*/ 175 h 175"/>
                      <a:gd name="T42" fmla="*/ 21 w 46"/>
                      <a:gd name="T43" fmla="*/ 175 h 175"/>
                      <a:gd name="T44" fmla="*/ 21 w 46"/>
                      <a:gd name="T45" fmla="*/ 175 h 175"/>
                      <a:gd name="T46" fmla="*/ 23 w 46"/>
                      <a:gd name="T47" fmla="*/ 175 h 175"/>
                      <a:gd name="T48" fmla="*/ 23 w 46"/>
                      <a:gd name="T49" fmla="*/ 175 h 175"/>
                      <a:gd name="T50" fmla="*/ 25 w 46"/>
                      <a:gd name="T51" fmla="*/ 174 h 175"/>
                      <a:gd name="T52" fmla="*/ 25 w 46"/>
                      <a:gd name="T53" fmla="*/ 174 h 175"/>
                      <a:gd name="T54" fmla="*/ 27 w 46"/>
                      <a:gd name="T55" fmla="*/ 2 h 175"/>
                      <a:gd name="T56" fmla="*/ 27 w 46"/>
                      <a:gd name="T57" fmla="*/ 139 h 175"/>
                      <a:gd name="T58" fmla="*/ 27 w 46"/>
                      <a:gd name="T59" fmla="*/ 141 h 175"/>
                      <a:gd name="T60" fmla="*/ 29 w 46"/>
                      <a:gd name="T61" fmla="*/ 175 h 175"/>
                      <a:gd name="T62" fmla="*/ 29 w 46"/>
                      <a:gd name="T63" fmla="*/ 175 h 175"/>
                      <a:gd name="T64" fmla="*/ 31 w 46"/>
                      <a:gd name="T65" fmla="*/ 175 h 175"/>
                      <a:gd name="T66" fmla="*/ 31 w 46"/>
                      <a:gd name="T67" fmla="*/ 175 h 175"/>
                      <a:gd name="T68" fmla="*/ 33 w 46"/>
                      <a:gd name="T69" fmla="*/ 175 h 175"/>
                      <a:gd name="T70" fmla="*/ 33 w 46"/>
                      <a:gd name="T71" fmla="*/ 175 h 175"/>
                      <a:gd name="T72" fmla="*/ 35 w 46"/>
                      <a:gd name="T73" fmla="*/ 175 h 175"/>
                      <a:gd name="T74" fmla="*/ 35 w 46"/>
                      <a:gd name="T75" fmla="*/ 175 h 175"/>
                      <a:gd name="T76" fmla="*/ 36 w 46"/>
                      <a:gd name="T77" fmla="*/ 175 h 175"/>
                      <a:gd name="T78" fmla="*/ 37 w 46"/>
                      <a:gd name="T79" fmla="*/ 175 h 175"/>
                      <a:gd name="T80" fmla="*/ 37 w 46"/>
                      <a:gd name="T81" fmla="*/ 175 h 175"/>
                      <a:gd name="T82" fmla="*/ 39 w 46"/>
                      <a:gd name="T83" fmla="*/ 175 h 175"/>
                      <a:gd name="T84" fmla="*/ 39 w 46"/>
                      <a:gd name="T85" fmla="*/ 175 h 175"/>
                      <a:gd name="T86" fmla="*/ 41 w 46"/>
                      <a:gd name="T87" fmla="*/ 175 h 175"/>
                      <a:gd name="T88" fmla="*/ 41 w 46"/>
                      <a:gd name="T89" fmla="*/ 175 h 175"/>
                      <a:gd name="T90" fmla="*/ 43 w 46"/>
                      <a:gd name="T91" fmla="*/ 175 h 175"/>
                      <a:gd name="T92" fmla="*/ 43 w 46"/>
                      <a:gd name="T93" fmla="*/ 175 h 175"/>
                      <a:gd name="T94" fmla="*/ 46 w 46"/>
                      <a:gd name="T95" fmla="*/ 12 h 175"/>
                      <a:gd name="T96" fmla="*/ 46 w 46"/>
                      <a:gd name="T97" fmla="*/ 9 h 175"/>
                      <a:gd name="T98" fmla="*/ 46 w 46"/>
                      <a:gd name="T99" fmla="*/ 3 h 1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5">
                        <a:moveTo>
                          <a:pt x="0" y="175"/>
                        </a:moveTo>
                        <a:lnTo>
                          <a:pt x="2" y="175"/>
                        </a:lnTo>
                        <a:lnTo>
                          <a:pt x="2" y="175"/>
                        </a:lnTo>
                        <a:lnTo>
                          <a:pt x="4" y="175"/>
                        </a:lnTo>
                        <a:lnTo>
                          <a:pt x="4" y="175"/>
                        </a:lnTo>
                        <a:lnTo>
                          <a:pt x="6" y="173"/>
                        </a:lnTo>
                        <a:lnTo>
                          <a:pt x="6" y="173"/>
                        </a:lnTo>
                        <a:lnTo>
                          <a:pt x="8" y="0"/>
                        </a:lnTo>
                        <a:lnTo>
                          <a:pt x="8" y="166"/>
                        </a:lnTo>
                        <a:lnTo>
                          <a:pt x="8" y="166"/>
                        </a:lnTo>
                        <a:lnTo>
                          <a:pt x="10" y="175"/>
                        </a:lnTo>
                        <a:lnTo>
                          <a:pt x="10" y="175"/>
                        </a:lnTo>
                        <a:lnTo>
                          <a:pt x="12" y="175"/>
                        </a:lnTo>
                        <a:lnTo>
                          <a:pt x="12" y="175"/>
                        </a:lnTo>
                        <a:lnTo>
                          <a:pt x="15" y="175"/>
                        </a:lnTo>
                        <a:lnTo>
                          <a:pt x="15" y="175"/>
                        </a:lnTo>
                        <a:lnTo>
                          <a:pt x="16" y="175"/>
                        </a:lnTo>
                        <a:lnTo>
                          <a:pt x="16" y="175"/>
                        </a:lnTo>
                        <a:lnTo>
                          <a:pt x="17" y="175"/>
                        </a:lnTo>
                        <a:lnTo>
                          <a:pt x="18" y="175"/>
                        </a:lnTo>
                        <a:lnTo>
                          <a:pt x="18" y="175"/>
                        </a:lnTo>
                        <a:lnTo>
                          <a:pt x="21" y="175"/>
                        </a:lnTo>
                        <a:lnTo>
                          <a:pt x="21" y="175"/>
                        </a:lnTo>
                        <a:lnTo>
                          <a:pt x="23" y="175"/>
                        </a:lnTo>
                        <a:lnTo>
                          <a:pt x="23" y="175"/>
                        </a:lnTo>
                        <a:lnTo>
                          <a:pt x="25" y="174"/>
                        </a:lnTo>
                        <a:lnTo>
                          <a:pt x="25" y="174"/>
                        </a:lnTo>
                        <a:lnTo>
                          <a:pt x="27" y="2"/>
                        </a:lnTo>
                        <a:lnTo>
                          <a:pt x="27" y="139"/>
                        </a:lnTo>
                        <a:lnTo>
                          <a:pt x="27" y="141"/>
                        </a:lnTo>
                        <a:lnTo>
                          <a:pt x="29" y="175"/>
                        </a:lnTo>
                        <a:lnTo>
                          <a:pt x="29" y="175"/>
                        </a:lnTo>
                        <a:lnTo>
                          <a:pt x="31" y="175"/>
                        </a:lnTo>
                        <a:lnTo>
                          <a:pt x="31" y="175"/>
                        </a:lnTo>
                        <a:lnTo>
                          <a:pt x="33" y="175"/>
                        </a:lnTo>
                        <a:lnTo>
                          <a:pt x="33" y="175"/>
                        </a:lnTo>
                        <a:lnTo>
                          <a:pt x="35" y="175"/>
                        </a:lnTo>
                        <a:lnTo>
                          <a:pt x="35" y="175"/>
                        </a:lnTo>
                        <a:lnTo>
                          <a:pt x="36" y="175"/>
                        </a:lnTo>
                        <a:lnTo>
                          <a:pt x="37" y="175"/>
                        </a:lnTo>
                        <a:lnTo>
                          <a:pt x="37" y="175"/>
                        </a:lnTo>
                        <a:lnTo>
                          <a:pt x="39" y="175"/>
                        </a:lnTo>
                        <a:lnTo>
                          <a:pt x="39" y="175"/>
                        </a:lnTo>
                        <a:lnTo>
                          <a:pt x="41" y="175"/>
                        </a:lnTo>
                        <a:lnTo>
                          <a:pt x="41" y="175"/>
                        </a:lnTo>
                        <a:lnTo>
                          <a:pt x="43" y="175"/>
                        </a:lnTo>
                        <a:lnTo>
                          <a:pt x="43" y="175"/>
                        </a:lnTo>
                        <a:lnTo>
                          <a:pt x="46" y="12"/>
                        </a:lnTo>
                        <a:lnTo>
                          <a:pt x="46" y="9"/>
                        </a:lnTo>
                        <a:lnTo>
                          <a:pt x="46" y="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4" name="Freeform 289"/>
                  <p:cNvSpPr>
                    <a:spLocks/>
                  </p:cNvSpPr>
                  <p:nvPr/>
                </p:nvSpPr>
                <p:spPr bwMode="auto">
                  <a:xfrm>
                    <a:off x="3729038" y="2301875"/>
                    <a:ext cx="74613" cy="273050"/>
                  </a:xfrm>
                  <a:custGeom>
                    <a:avLst/>
                    <a:gdLst>
                      <a:gd name="T0" fmla="*/ 0 w 47"/>
                      <a:gd name="T1" fmla="*/ 0 h 172"/>
                      <a:gd name="T2" fmla="*/ 2 w 47"/>
                      <a:gd name="T3" fmla="*/ 171 h 172"/>
                      <a:gd name="T4" fmla="*/ 2 w 47"/>
                      <a:gd name="T5" fmla="*/ 171 h 172"/>
                      <a:gd name="T6" fmla="*/ 4 w 47"/>
                      <a:gd name="T7" fmla="*/ 172 h 172"/>
                      <a:gd name="T8" fmla="*/ 4 w 47"/>
                      <a:gd name="T9" fmla="*/ 172 h 172"/>
                      <a:gd name="T10" fmla="*/ 6 w 47"/>
                      <a:gd name="T11" fmla="*/ 172 h 172"/>
                      <a:gd name="T12" fmla="*/ 6 w 47"/>
                      <a:gd name="T13" fmla="*/ 172 h 172"/>
                      <a:gd name="T14" fmla="*/ 8 w 47"/>
                      <a:gd name="T15" fmla="*/ 172 h 172"/>
                      <a:gd name="T16" fmla="*/ 8 w 47"/>
                      <a:gd name="T17" fmla="*/ 172 h 172"/>
                      <a:gd name="T18" fmla="*/ 9 w 47"/>
                      <a:gd name="T19" fmla="*/ 172 h 172"/>
                      <a:gd name="T20" fmla="*/ 10 w 47"/>
                      <a:gd name="T21" fmla="*/ 172 h 172"/>
                      <a:gd name="T22" fmla="*/ 10 w 47"/>
                      <a:gd name="T23" fmla="*/ 172 h 172"/>
                      <a:gd name="T24" fmla="*/ 12 w 47"/>
                      <a:gd name="T25" fmla="*/ 172 h 172"/>
                      <a:gd name="T26" fmla="*/ 12 w 47"/>
                      <a:gd name="T27" fmla="*/ 172 h 172"/>
                      <a:gd name="T28" fmla="*/ 14 w 47"/>
                      <a:gd name="T29" fmla="*/ 172 h 172"/>
                      <a:gd name="T30" fmla="*/ 14 w 47"/>
                      <a:gd name="T31" fmla="*/ 172 h 172"/>
                      <a:gd name="T32" fmla="*/ 16 w 47"/>
                      <a:gd name="T33" fmla="*/ 172 h 172"/>
                      <a:gd name="T34" fmla="*/ 16 w 47"/>
                      <a:gd name="T35" fmla="*/ 172 h 172"/>
                      <a:gd name="T36" fmla="*/ 18 w 47"/>
                      <a:gd name="T37" fmla="*/ 148 h 172"/>
                      <a:gd name="T38" fmla="*/ 18 w 47"/>
                      <a:gd name="T39" fmla="*/ 147 h 172"/>
                      <a:gd name="T40" fmla="*/ 19 w 47"/>
                      <a:gd name="T41" fmla="*/ 1 h 172"/>
                      <a:gd name="T42" fmla="*/ 20 w 47"/>
                      <a:gd name="T43" fmla="*/ 171 h 172"/>
                      <a:gd name="T44" fmla="*/ 20 w 47"/>
                      <a:gd name="T45" fmla="*/ 171 h 172"/>
                      <a:gd name="T46" fmla="*/ 22 w 47"/>
                      <a:gd name="T47" fmla="*/ 172 h 172"/>
                      <a:gd name="T48" fmla="*/ 22 w 47"/>
                      <a:gd name="T49" fmla="*/ 172 h 172"/>
                      <a:gd name="T50" fmla="*/ 25 w 47"/>
                      <a:gd name="T51" fmla="*/ 172 h 172"/>
                      <a:gd name="T52" fmla="*/ 25 w 47"/>
                      <a:gd name="T53" fmla="*/ 172 h 172"/>
                      <a:gd name="T54" fmla="*/ 27 w 47"/>
                      <a:gd name="T55" fmla="*/ 172 h 172"/>
                      <a:gd name="T56" fmla="*/ 27 w 47"/>
                      <a:gd name="T57" fmla="*/ 172 h 172"/>
                      <a:gd name="T58" fmla="*/ 28 w 47"/>
                      <a:gd name="T59" fmla="*/ 172 h 172"/>
                      <a:gd name="T60" fmla="*/ 29 w 47"/>
                      <a:gd name="T61" fmla="*/ 172 h 172"/>
                      <a:gd name="T62" fmla="*/ 29 w 47"/>
                      <a:gd name="T63" fmla="*/ 172 h 172"/>
                      <a:gd name="T64" fmla="*/ 31 w 47"/>
                      <a:gd name="T65" fmla="*/ 172 h 172"/>
                      <a:gd name="T66" fmla="*/ 31 w 47"/>
                      <a:gd name="T67" fmla="*/ 172 h 172"/>
                      <a:gd name="T68" fmla="*/ 33 w 47"/>
                      <a:gd name="T69" fmla="*/ 172 h 172"/>
                      <a:gd name="T70" fmla="*/ 33 w 47"/>
                      <a:gd name="T71" fmla="*/ 172 h 172"/>
                      <a:gd name="T72" fmla="*/ 35 w 47"/>
                      <a:gd name="T73" fmla="*/ 172 h 172"/>
                      <a:gd name="T74" fmla="*/ 35 w 47"/>
                      <a:gd name="T75" fmla="*/ 172 h 172"/>
                      <a:gd name="T76" fmla="*/ 37 w 47"/>
                      <a:gd name="T77" fmla="*/ 165 h 172"/>
                      <a:gd name="T78" fmla="*/ 37 w 47"/>
                      <a:gd name="T79" fmla="*/ 165 h 172"/>
                      <a:gd name="T80" fmla="*/ 38 w 47"/>
                      <a:gd name="T81" fmla="*/ 3 h 172"/>
                      <a:gd name="T82" fmla="*/ 39 w 47"/>
                      <a:gd name="T83" fmla="*/ 170 h 172"/>
                      <a:gd name="T84" fmla="*/ 39 w 47"/>
                      <a:gd name="T85" fmla="*/ 170 h 172"/>
                      <a:gd name="T86" fmla="*/ 41 w 47"/>
                      <a:gd name="T87" fmla="*/ 172 h 172"/>
                      <a:gd name="T88" fmla="*/ 41 w 47"/>
                      <a:gd name="T89" fmla="*/ 172 h 172"/>
                      <a:gd name="T90" fmla="*/ 43 w 47"/>
                      <a:gd name="T91" fmla="*/ 172 h 172"/>
                      <a:gd name="T92" fmla="*/ 43 w 47"/>
                      <a:gd name="T93" fmla="*/ 172 h 172"/>
                      <a:gd name="T94" fmla="*/ 45 w 47"/>
                      <a:gd name="T95" fmla="*/ 172 h 172"/>
                      <a:gd name="T96" fmla="*/ 45 w 47"/>
                      <a:gd name="T97" fmla="*/ 172 h 172"/>
                      <a:gd name="T98" fmla="*/ 47 w 47"/>
                      <a:gd name="T99" fmla="*/ 172 h 1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172">
                        <a:moveTo>
                          <a:pt x="0" y="0"/>
                        </a:moveTo>
                        <a:lnTo>
                          <a:pt x="2" y="171"/>
                        </a:lnTo>
                        <a:lnTo>
                          <a:pt x="2" y="171"/>
                        </a:lnTo>
                        <a:lnTo>
                          <a:pt x="4" y="172"/>
                        </a:lnTo>
                        <a:lnTo>
                          <a:pt x="4" y="172"/>
                        </a:lnTo>
                        <a:lnTo>
                          <a:pt x="6" y="172"/>
                        </a:lnTo>
                        <a:lnTo>
                          <a:pt x="6" y="172"/>
                        </a:lnTo>
                        <a:lnTo>
                          <a:pt x="8" y="172"/>
                        </a:lnTo>
                        <a:lnTo>
                          <a:pt x="8" y="172"/>
                        </a:lnTo>
                        <a:lnTo>
                          <a:pt x="9" y="172"/>
                        </a:lnTo>
                        <a:lnTo>
                          <a:pt x="10" y="172"/>
                        </a:lnTo>
                        <a:lnTo>
                          <a:pt x="10" y="172"/>
                        </a:lnTo>
                        <a:lnTo>
                          <a:pt x="12" y="172"/>
                        </a:lnTo>
                        <a:lnTo>
                          <a:pt x="12" y="172"/>
                        </a:lnTo>
                        <a:lnTo>
                          <a:pt x="14" y="172"/>
                        </a:lnTo>
                        <a:lnTo>
                          <a:pt x="14" y="172"/>
                        </a:lnTo>
                        <a:lnTo>
                          <a:pt x="16" y="172"/>
                        </a:lnTo>
                        <a:lnTo>
                          <a:pt x="16" y="172"/>
                        </a:lnTo>
                        <a:lnTo>
                          <a:pt x="18" y="148"/>
                        </a:lnTo>
                        <a:lnTo>
                          <a:pt x="18" y="147"/>
                        </a:lnTo>
                        <a:lnTo>
                          <a:pt x="19" y="1"/>
                        </a:lnTo>
                        <a:lnTo>
                          <a:pt x="20" y="171"/>
                        </a:lnTo>
                        <a:lnTo>
                          <a:pt x="20" y="171"/>
                        </a:lnTo>
                        <a:lnTo>
                          <a:pt x="22" y="172"/>
                        </a:lnTo>
                        <a:lnTo>
                          <a:pt x="22" y="172"/>
                        </a:lnTo>
                        <a:lnTo>
                          <a:pt x="25" y="172"/>
                        </a:lnTo>
                        <a:lnTo>
                          <a:pt x="25" y="172"/>
                        </a:lnTo>
                        <a:lnTo>
                          <a:pt x="27" y="172"/>
                        </a:lnTo>
                        <a:lnTo>
                          <a:pt x="27" y="172"/>
                        </a:lnTo>
                        <a:lnTo>
                          <a:pt x="28" y="172"/>
                        </a:lnTo>
                        <a:lnTo>
                          <a:pt x="29" y="172"/>
                        </a:lnTo>
                        <a:lnTo>
                          <a:pt x="29" y="172"/>
                        </a:lnTo>
                        <a:lnTo>
                          <a:pt x="31" y="172"/>
                        </a:lnTo>
                        <a:lnTo>
                          <a:pt x="31" y="172"/>
                        </a:lnTo>
                        <a:lnTo>
                          <a:pt x="33" y="172"/>
                        </a:lnTo>
                        <a:lnTo>
                          <a:pt x="33" y="172"/>
                        </a:lnTo>
                        <a:lnTo>
                          <a:pt x="35" y="172"/>
                        </a:lnTo>
                        <a:lnTo>
                          <a:pt x="35" y="172"/>
                        </a:lnTo>
                        <a:lnTo>
                          <a:pt x="37" y="165"/>
                        </a:lnTo>
                        <a:lnTo>
                          <a:pt x="37" y="165"/>
                        </a:lnTo>
                        <a:lnTo>
                          <a:pt x="38" y="3"/>
                        </a:lnTo>
                        <a:lnTo>
                          <a:pt x="39" y="170"/>
                        </a:lnTo>
                        <a:lnTo>
                          <a:pt x="39" y="170"/>
                        </a:lnTo>
                        <a:lnTo>
                          <a:pt x="41" y="172"/>
                        </a:lnTo>
                        <a:lnTo>
                          <a:pt x="41" y="172"/>
                        </a:lnTo>
                        <a:lnTo>
                          <a:pt x="43" y="172"/>
                        </a:lnTo>
                        <a:lnTo>
                          <a:pt x="43" y="172"/>
                        </a:lnTo>
                        <a:lnTo>
                          <a:pt x="45" y="172"/>
                        </a:lnTo>
                        <a:lnTo>
                          <a:pt x="45" y="172"/>
                        </a:lnTo>
                        <a:lnTo>
                          <a:pt x="47" y="17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5" name="Freeform 290"/>
                  <p:cNvSpPr>
                    <a:spLocks/>
                  </p:cNvSpPr>
                  <p:nvPr/>
                </p:nvSpPr>
                <p:spPr bwMode="auto">
                  <a:xfrm>
                    <a:off x="3803650" y="2309812"/>
                    <a:ext cx="73025" cy="265113"/>
                  </a:xfrm>
                  <a:custGeom>
                    <a:avLst/>
                    <a:gdLst>
                      <a:gd name="T0" fmla="*/ 0 w 46"/>
                      <a:gd name="T1" fmla="*/ 167 h 167"/>
                      <a:gd name="T2" fmla="*/ 0 w 46"/>
                      <a:gd name="T3" fmla="*/ 167 h 167"/>
                      <a:gd name="T4" fmla="*/ 0 w 46"/>
                      <a:gd name="T5" fmla="*/ 167 h 167"/>
                      <a:gd name="T6" fmla="*/ 3 w 46"/>
                      <a:gd name="T7" fmla="*/ 167 h 167"/>
                      <a:gd name="T8" fmla="*/ 3 w 46"/>
                      <a:gd name="T9" fmla="*/ 167 h 167"/>
                      <a:gd name="T10" fmla="*/ 5 w 46"/>
                      <a:gd name="T11" fmla="*/ 167 h 167"/>
                      <a:gd name="T12" fmla="*/ 5 w 46"/>
                      <a:gd name="T13" fmla="*/ 167 h 167"/>
                      <a:gd name="T14" fmla="*/ 7 w 46"/>
                      <a:gd name="T15" fmla="*/ 167 h 167"/>
                      <a:gd name="T16" fmla="*/ 7 w 46"/>
                      <a:gd name="T17" fmla="*/ 167 h 167"/>
                      <a:gd name="T18" fmla="*/ 9 w 46"/>
                      <a:gd name="T19" fmla="*/ 164 h 167"/>
                      <a:gd name="T20" fmla="*/ 9 w 46"/>
                      <a:gd name="T21" fmla="*/ 164 h 167"/>
                      <a:gd name="T22" fmla="*/ 10 w 46"/>
                      <a:gd name="T23" fmla="*/ 0 h 167"/>
                      <a:gd name="T24" fmla="*/ 11 w 46"/>
                      <a:gd name="T25" fmla="*/ 162 h 167"/>
                      <a:gd name="T26" fmla="*/ 11 w 46"/>
                      <a:gd name="T27" fmla="*/ 162 h 167"/>
                      <a:gd name="T28" fmla="*/ 13 w 46"/>
                      <a:gd name="T29" fmla="*/ 167 h 167"/>
                      <a:gd name="T30" fmla="*/ 13 w 46"/>
                      <a:gd name="T31" fmla="*/ 167 h 167"/>
                      <a:gd name="T32" fmla="*/ 15 w 46"/>
                      <a:gd name="T33" fmla="*/ 167 h 167"/>
                      <a:gd name="T34" fmla="*/ 15 w 46"/>
                      <a:gd name="T35" fmla="*/ 167 h 167"/>
                      <a:gd name="T36" fmla="*/ 17 w 46"/>
                      <a:gd name="T37" fmla="*/ 167 h 167"/>
                      <a:gd name="T38" fmla="*/ 17 w 46"/>
                      <a:gd name="T39" fmla="*/ 167 h 167"/>
                      <a:gd name="T40" fmla="*/ 19 w 46"/>
                      <a:gd name="T41" fmla="*/ 167 h 167"/>
                      <a:gd name="T42" fmla="*/ 19 w 46"/>
                      <a:gd name="T43" fmla="*/ 167 h 167"/>
                      <a:gd name="T44" fmla="*/ 19 w 46"/>
                      <a:gd name="T45" fmla="*/ 167 h 167"/>
                      <a:gd name="T46" fmla="*/ 21 w 46"/>
                      <a:gd name="T47" fmla="*/ 167 h 167"/>
                      <a:gd name="T48" fmla="*/ 21 w 46"/>
                      <a:gd name="T49" fmla="*/ 167 h 167"/>
                      <a:gd name="T50" fmla="*/ 23 w 46"/>
                      <a:gd name="T51" fmla="*/ 167 h 167"/>
                      <a:gd name="T52" fmla="*/ 23 w 46"/>
                      <a:gd name="T53" fmla="*/ 167 h 167"/>
                      <a:gd name="T54" fmla="*/ 25 w 46"/>
                      <a:gd name="T55" fmla="*/ 167 h 167"/>
                      <a:gd name="T56" fmla="*/ 25 w 46"/>
                      <a:gd name="T57" fmla="*/ 167 h 167"/>
                      <a:gd name="T58" fmla="*/ 28 w 46"/>
                      <a:gd name="T59" fmla="*/ 166 h 167"/>
                      <a:gd name="T60" fmla="*/ 28 w 46"/>
                      <a:gd name="T61" fmla="*/ 166 h 167"/>
                      <a:gd name="T62" fmla="*/ 29 w 46"/>
                      <a:gd name="T63" fmla="*/ 2 h 167"/>
                      <a:gd name="T64" fmla="*/ 30 w 46"/>
                      <a:gd name="T65" fmla="*/ 153 h 167"/>
                      <a:gd name="T66" fmla="*/ 30 w 46"/>
                      <a:gd name="T67" fmla="*/ 153 h 167"/>
                      <a:gd name="T68" fmla="*/ 31 w 46"/>
                      <a:gd name="T69" fmla="*/ 167 h 167"/>
                      <a:gd name="T70" fmla="*/ 31 w 46"/>
                      <a:gd name="T71" fmla="*/ 167 h 167"/>
                      <a:gd name="T72" fmla="*/ 34 w 46"/>
                      <a:gd name="T73" fmla="*/ 167 h 167"/>
                      <a:gd name="T74" fmla="*/ 34 w 46"/>
                      <a:gd name="T75" fmla="*/ 167 h 167"/>
                      <a:gd name="T76" fmla="*/ 36 w 46"/>
                      <a:gd name="T77" fmla="*/ 167 h 167"/>
                      <a:gd name="T78" fmla="*/ 36 w 46"/>
                      <a:gd name="T79" fmla="*/ 167 h 167"/>
                      <a:gd name="T80" fmla="*/ 38 w 46"/>
                      <a:gd name="T81" fmla="*/ 167 h 167"/>
                      <a:gd name="T82" fmla="*/ 38 w 46"/>
                      <a:gd name="T83" fmla="*/ 167 h 167"/>
                      <a:gd name="T84" fmla="*/ 39 w 46"/>
                      <a:gd name="T85" fmla="*/ 167 h 167"/>
                      <a:gd name="T86" fmla="*/ 40 w 46"/>
                      <a:gd name="T87" fmla="*/ 167 h 167"/>
                      <a:gd name="T88" fmla="*/ 40 w 46"/>
                      <a:gd name="T89" fmla="*/ 167 h 167"/>
                      <a:gd name="T90" fmla="*/ 42 w 46"/>
                      <a:gd name="T91" fmla="*/ 167 h 167"/>
                      <a:gd name="T92" fmla="*/ 42 w 46"/>
                      <a:gd name="T93" fmla="*/ 167 h 167"/>
                      <a:gd name="T94" fmla="*/ 44 w 46"/>
                      <a:gd name="T95" fmla="*/ 167 h 167"/>
                      <a:gd name="T96" fmla="*/ 44 w 46"/>
                      <a:gd name="T97" fmla="*/ 167 h 167"/>
                      <a:gd name="T98" fmla="*/ 46 w 46"/>
                      <a:gd name="T99" fmla="*/ 166 h 1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67">
                        <a:moveTo>
                          <a:pt x="0" y="167"/>
                        </a:moveTo>
                        <a:lnTo>
                          <a:pt x="0" y="167"/>
                        </a:lnTo>
                        <a:lnTo>
                          <a:pt x="0" y="167"/>
                        </a:lnTo>
                        <a:lnTo>
                          <a:pt x="3" y="167"/>
                        </a:lnTo>
                        <a:lnTo>
                          <a:pt x="3" y="167"/>
                        </a:lnTo>
                        <a:lnTo>
                          <a:pt x="5" y="167"/>
                        </a:lnTo>
                        <a:lnTo>
                          <a:pt x="5" y="167"/>
                        </a:lnTo>
                        <a:lnTo>
                          <a:pt x="7" y="167"/>
                        </a:lnTo>
                        <a:lnTo>
                          <a:pt x="7" y="167"/>
                        </a:lnTo>
                        <a:lnTo>
                          <a:pt x="9" y="164"/>
                        </a:lnTo>
                        <a:lnTo>
                          <a:pt x="9" y="164"/>
                        </a:lnTo>
                        <a:lnTo>
                          <a:pt x="10" y="0"/>
                        </a:lnTo>
                        <a:lnTo>
                          <a:pt x="11" y="162"/>
                        </a:lnTo>
                        <a:lnTo>
                          <a:pt x="11" y="162"/>
                        </a:lnTo>
                        <a:lnTo>
                          <a:pt x="13" y="167"/>
                        </a:lnTo>
                        <a:lnTo>
                          <a:pt x="13" y="167"/>
                        </a:lnTo>
                        <a:lnTo>
                          <a:pt x="15" y="167"/>
                        </a:lnTo>
                        <a:lnTo>
                          <a:pt x="15" y="167"/>
                        </a:lnTo>
                        <a:lnTo>
                          <a:pt x="17" y="167"/>
                        </a:lnTo>
                        <a:lnTo>
                          <a:pt x="17" y="167"/>
                        </a:lnTo>
                        <a:lnTo>
                          <a:pt x="19" y="167"/>
                        </a:lnTo>
                        <a:lnTo>
                          <a:pt x="19" y="167"/>
                        </a:lnTo>
                        <a:lnTo>
                          <a:pt x="19" y="167"/>
                        </a:lnTo>
                        <a:lnTo>
                          <a:pt x="21" y="167"/>
                        </a:lnTo>
                        <a:lnTo>
                          <a:pt x="21" y="167"/>
                        </a:lnTo>
                        <a:lnTo>
                          <a:pt x="23" y="167"/>
                        </a:lnTo>
                        <a:lnTo>
                          <a:pt x="23" y="167"/>
                        </a:lnTo>
                        <a:lnTo>
                          <a:pt x="25" y="167"/>
                        </a:lnTo>
                        <a:lnTo>
                          <a:pt x="25" y="167"/>
                        </a:lnTo>
                        <a:lnTo>
                          <a:pt x="28" y="166"/>
                        </a:lnTo>
                        <a:lnTo>
                          <a:pt x="28" y="166"/>
                        </a:lnTo>
                        <a:lnTo>
                          <a:pt x="29" y="2"/>
                        </a:lnTo>
                        <a:lnTo>
                          <a:pt x="30" y="153"/>
                        </a:lnTo>
                        <a:lnTo>
                          <a:pt x="30" y="153"/>
                        </a:lnTo>
                        <a:lnTo>
                          <a:pt x="31" y="167"/>
                        </a:lnTo>
                        <a:lnTo>
                          <a:pt x="31" y="167"/>
                        </a:lnTo>
                        <a:lnTo>
                          <a:pt x="34" y="167"/>
                        </a:lnTo>
                        <a:lnTo>
                          <a:pt x="34" y="167"/>
                        </a:lnTo>
                        <a:lnTo>
                          <a:pt x="36" y="167"/>
                        </a:lnTo>
                        <a:lnTo>
                          <a:pt x="36" y="167"/>
                        </a:lnTo>
                        <a:lnTo>
                          <a:pt x="38" y="167"/>
                        </a:lnTo>
                        <a:lnTo>
                          <a:pt x="38" y="167"/>
                        </a:lnTo>
                        <a:lnTo>
                          <a:pt x="39" y="167"/>
                        </a:lnTo>
                        <a:lnTo>
                          <a:pt x="40" y="167"/>
                        </a:lnTo>
                        <a:lnTo>
                          <a:pt x="40" y="167"/>
                        </a:lnTo>
                        <a:lnTo>
                          <a:pt x="42" y="167"/>
                        </a:lnTo>
                        <a:lnTo>
                          <a:pt x="42" y="167"/>
                        </a:lnTo>
                        <a:lnTo>
                          <a:pt x="44" y="167"/>
                        </a:lnTo>
                        <a:lnTo>
                          <a:pt x="44" y="167"/>
                        </a:lnTo>
                        <a:lnTo>
                          <a:pt x="46" y="16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6" name="Freeform 291"/>
                  <p:cNvSpPr>
                    <a:spLocks/>
                  </p:cNvSpPr>
                  <p:nvPr/>
                </p:nvSpPr>
                <p:spPr bwMode="auto">
                  <a:xfrm>
                    <a:off x="3876675" y="2316162"/>
                    <a:ext cx="73025" cy="258763"/>
                  </a:xfrm>
                  <a:custGeom>
                    <a:avLst/>
                    <a:gdLst>
                      <a:gd name="T0" fmla="*/ 0 w 46"/>
                      <a:gd name="T1" fmla="*/ 162 h 163"/>
                      <a:gd name="T2" fmla="*/ 0 w 46"/>
                      <a:gd name="T3" fmla="*/ 162 h 163"/>
                      <a:gd name="T4" fmla="*/ 2 w 46"/>
                      <a:gd name="T5" fmla="*/ 0 h 163"/>
                      <a:gd name="T6" fmla="*/ 2 w 46"/>
                      <a:gd name="T7" fmla="*/ 79 h 163"/>
                      <a:gd name="T8" fmla="*/ 2 w 46"/>
                      <a:gd name="T9" fmla="*/ 83 h 163"/>
                      <a:gd name="T10" fmla="*/ 4 w 46"/>
                      <a:gd name="T11" fmla="*/ 163 h 163"/>
                      <a:gd name="T12" fmla="*/ 4 w 46"/>
                      <a:gd name="T13" fmla="*/ 163 h 163"/>
                      <a:gd name="T14" fmla="*/ 7 w 46"/>
                      <a:gd name="T15" fmla="*/ 163 h 163"/>
                      <a:gd name="T16" fmla="*/ 7 w 46"/>
                      <a:gd name="T17" fmla="*/ 163 h 163"/>
                      <a:gd name="T18" fmla="*/ 8 w 46"/>
                      <a:gd name="T19" fmla="*/ 163 h 163"/>
                      <a:gd name="T20" fmla="*/ 8 w 46"/>
                      <a:gd name="T21" fmla="*/ 163 h 163"/>
                      <a:gd name="T22" fmla="*/ 10 w 46"/>
                      <a:gd name="T23" fmla="*/ 163 h 163"/>
                      <a:gd name="T24" fmla="*/ 10 w 46"/>
                      <a:gd name="T25" fmla="*/ 163 h 163"/>
                      <a:gd name="T26" fmla="*/ 12 w 46"/>
                      <a:gd name="T27" fmla="*/ 163 h 163"/>
                      <a:gd name="T28" fmla="*/ 13 w 46"/>
                      <a:gd name="T29" fmla="*/ 163 h 163"/>
                      <a:gd name="T30" fmla="*/ 13 w 46"/>
                      <a:gd name="T31" fmla="*/ 163 h 163"/>
                      <a:gd name="T32" fmla="*/ 15 w 46"/>
                      <a:gd name="T33" fmla="*/ 163 h 163"/>
                      <a:gd name="T34" fmla="*/ 15 w 46"/>
                      <a:gd name="T35" fmla="*/ 163 h 163"/>
                      <a:gd name="T36" fmla="*/ 17 w 46"/>
                      <a:gd name="T37" fmla="*/ 163 h 163"/>
                      <a:gd name="T38" fmla="*/ 17 w 46"/>
                      <a:gd name="T39" fmla="*/ 163 h 163"/>
                      <a:gd name="T40" fmla="*/ 19 w 46"/>
                      <a:gd name="T41" fmla="*/ 163 h 163"/>
                      <a:gd name="T42" fmla="*/ 19 w 46"/>
                      <a:gd name="T43" fmla="*/ 163 h 163"/>
                      <a:gd name="T44" fmla="*/ 21 w 46"/>
                      <a:gd name="T45" fmla="*/ 100 h 163"/>
                      <a:gd name="T46" fmla="*/ 21 w 46"/>
                      <a:gd name="T47" fmla="*/ 97 h 163"/>
                      <a:gd name="T48" fmla="*/ 21 w 46"/>
                      <a:gd name="T49" fmla="*/ 2 h 163"/>
                      <a:gd name="T50" fmla="*/ 23 w 46"/>
                      <a:gd name="T51" fmla="*/ 162 h 163"/>
                      <a:gd name="T52" fmla="*/ 23 w 46"/>
                      <a:gd name="T53" fmla="*/ 162 h 163"/>
                      <a:gd name="T54" fmla="*/ 25 w 46"/>
                      <a:gd name="T55" fmla="*/ 163 h 163"/>
                      <a:gd name="T56" fmla="*/ 25 w 46"/>
                      <a:gd name="T57" fmla="*/ 163 h 163"/>
                      <a:gd name="T58" fmla="*/ 27 w 46"/>
                      <a:gd name="T59" fmla="*/ 163 h 163"/>
                      <a:gd name="T60" fmla="*/ 27 w 46"/>
                      <a:gd name="T61" fmla="*/ 163 h 163"/>
                      <a:gd name="T62" fmla="*/ 29 w 46"/>
                      <a:gd name="T63" fmla="*/ 163 h 163"/>
                      <a:gd name="T64" fmla="*/ 29 w 46"/>
                      <a:gd name="T65" fmla="*/ 163 h 163"/>
                      <a:gd name="T66" fmla="*/ 31 w 46"/>
                      <a:gd name="T67" fmla="*/ 163 h 163"/>
                      <a:gd name="T68" fmla="*/ 32 w 46"/>
                      <a:gd name="T69" fmla="*/ 163 h 163"/>
                      <a:gd name="T70" fmla="*/ 32 w 46"/>
                      <a:gd name="T71" fmla="*/ 163 h 163"/>
                      <a:gd name="T72" fmla="*/ 33 w 46"/>
                      <a:gd name="T73" fmla="*/ 163 h 163"/>
                      <a:gd name="T74" fmla="*/ 33 w 46"/>
                      <a:gd name="T75" fmla="*/ 163 h 163"/>
                      <a:gd name="T76" fmla="*/ 35 w 46"/>
                      <a:gd name="T77" fmla="*/ 163 h 163"/>
                      <a:gd name="T78" fmla="*/ 35 w 46"/>
                      <a:gd name="T79" fmla="*/ 163 h 163"/>
                      <a:gd name="T80" fmla="*/ 38 w 46"/>
                      <a:gd name="T81" fmla="*/ 163 h 163"/>
                      <a:gd name="T82" fmla="*/ 38 w 46"/>
                      <a:gd name="T83" fmla="*/ 163 h 163"/>
                      <a:gd name="T84" fmla="*/ 40 w 46"/>
                      <a:gd name="T85" fmla="*/ 151 h 163"/>
                      <a:gd name="T86" fmla="*/ 40 w 46"/>
                      <a:gd name="T87" fmla="*/ 151 h 163"/>
                      <a:gd name="T88" fmla="*/ 40 w 46"/>
                      <a:gd name="T89" fmla="*/ 4 h 163"/>
                      <a:gd name="T90" fmla="*/ 42 w 46"/>
                      <a:gd name="T91" fmla="*/ 162 h 163"/>
                      <a:gd name="T92" fmla="*/ 42 w 46"/>
                      <a:gd name="T93" fmla="*/ 162 h 163"/>
                      <a:gd name="T94" fmla="*/ 44 w 46"/>
                      <a:gd name="T95" fmla="*/ 163 h 163"/>
                      <a:gd name="T96" fmla="*/ 44 w 46"/>
                      <a:gd name="T97" fmla="*/ 163 h 163"/>
                      <a:gd name="T98" fmla="*/ 46 w 46"/>
                      <a:gd name="T99" fmla="*/ 163 h 1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63">
                        <a:moveTo>
                          <a:pt x="0" y="162"/>
                        </a:moveTo>
                        <a:lnTo>
                          <a:pt x="0" y="162"/>
                        </a:lnTo>
                        <a:lnTo>
                          <a:pt x="2" y="0"/>
                        </a:lnTo>
                        <a:lnTo>
                          <a:pt x="2" y="79"/>
                        </a:lnTo>
                        <a:lnTo>
                          <a:pt x="2" y="83"/>
                        </a:lnTo>
                        <a:lnTo>
                          <a:pt x="4" y="163"/>
                        </a:lnTo>
                        <a:lnTo>
                          <a:pt x="4" y="163"/>
                        </a:lnTo>
                        <a:lnTo>
                          <a:pt x="7" y="163"/>
                        </a:lnTo>
                        <a:lnTo>
                          <a:pt x="7" y="163"/>
                        </a:lnTo>
                        <a:lnTo>
                          <a:pt x="8" y="163"/>
                        </a:lnTo>
                        <a:lnTo>
                          <a:pt x="8" y="163"/>
                        </a:lnTo>
                        <a:lnTo>
                          <a:pt x="10" y="163"/>
                        </a:lnTo>
                        <a:lnTo>
                          <a:pt x="10" y="163"/>
                        </a:lnTo>
                        <a:lnTo>
                          <a:pt x="12" y="163"/>
                        </a:lnTo>
                        <a:lnTo>
                          <a:pt x="13" y="163"/>
                        </a:lnTo>
                        <a:lnTo>
                          <a:pt x="13" y="163"/>
                        </a:lnTo>
                        <a:lnTo>
                          <a:pt x="15" y="163"/>
                        </a:lnTo>
                        <a:lnTo>
                          <a:pt x="15" y="163"/>
                        </a:lnTo>
                        <a:lnTo>
                          <a:pt x="17" y="163"/>
                        </a:lnTo>
                        <a:lnTo>
                          <a:pt x="17" y="163"/>
                        </a:lnTo>
                        <a:lnTo>
                          <a:pt x="19" y="163"/>
                        </a:lnTo>
                        <a:lnTo>
                          <a:pt x="19" y="163"/>
                        </a:lnTo>
                        <a:lnTo>
                          <a:pt x="21" y="100"/>
                        </a:lnTo>
                        <a:lnTo>
                          <a:pt x="21" y="97"/>
                        </a:lnTo>
                        <a:lnTo>
                          <a:pt x="21" y="2"/>
                        </a:lnTo>
                        <a:lnTo>
                          <a:pt x="23" y="162"/>
                        </a:lnTo>
                        <a:lnTo>
                          <a:pt x="23" y="162"/>
                        </a:lnTo>
                        <a:lnTo>
                          <a:pt x="25" y="163"/>
                        </a:lnTo>
                        <a:lnTo>
                          <a:pt x="25" y="163"/>
                        </a:lnTo>
                        <a:lnTo>
                          <a:pt x="27" y="163"/>
                        </a:lnTo>
                        <a:lnTo>
                          <a:pt x="27" y="163"/>
                        </a:lnTo>
                        <a:lnTo>
                          <a:pt x="29" y="163"/>
                        </a:lnTo>
                        <a:lnTo>
                          <a:pt x="29" y="163"/>
                        </a:lnTo>
                        <a:lnTo>
                          <a:pt x="31" y="163"/>
                        </a:lnTo>
                        <a:lnTo>
                          <a:pt x="32" y="163"/>
                        </a:lnTo>
                        <a:lnTo>
                          <a:pt x="32" y="163"/>
                        </a:lnTo>
                        <a:lnTo>
                          <a:pt x="33" y="163"/>
                        </a:lnTo>
                        <a:lnTo>
                          <a:pt x="33" y="163"/>
                        </a:lnTo>
                        <a:lnTo>
                          <a:pt x="35" y="163"/>
                        </a:lnTo>
                        <a:lnTo>
                          <a:pt x="35" y="163"/>
                        </a:lnTo>
                        <a:lnTo>
                          <a:pt x="38" y="163"/>
                        </a:lnTo>
                        <a:lnTo>
                          <a:pt x="38" y="163"/>
                        </a:lnTo>
                        <a:lnTo>
                          <a:pt x="40" y="151"/>
                        </a:lnTo>
                        <a:lnTo>
                          <a:pt x="40" y="151"/>
                        </a:lnTo>
                        <a:lnTo>
                          <a:pt x="40" y="4"/>
                        </a:lnTo>
                        <a:lnTo>
                          <a:pt x="42" y="162"/>
                        </a:lnTo>
                        <a:lnTo>
                          <a:pt x="42" y="162"/>
                        </a:lnTo>
                        <a:lnTo>
                          <a:pt x="44" y="163"/>
                        </a:lnTo>
                        <a:lnTo>
                          <a:pt x="44" y="163"/>
                        </a:lnTo>
                        <a:lnTo>
                          <a:pt x="46" y="16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7" name="Freeform 292"/>
                  <p:cNvSpPr>
                    <a:spLocks/>
                  </p:cNvSpPr>
                  <p:nvPr/>
                </p:nvSpPr>
                <p:spPr bwMode="auto">
                  <a:xfrm>
                    <a:off x="3949700" y="2325687"/>
                    <a:ext cx="73025" cy="249238"/>
                  </a:xfrm>
                  <a:custGeom>
                    <a:avLst/>
                    <a:gdLst>
                      <a:gd name="T0" fmla="*/ 0 w 46"/>
                      <a:gd name="T1" fmla="*/ 157 h 157"/>
                      <a:gd name="T2" fmla="*/ 0 w 46"/>
                      <a:gd name="T3" fmla="*/ 157 h 157"/>
                      <a:gd name="T4" fmla="*/ 2 w 46"/>
                      <a:gd name="T5" fmla="*/ 157 h 157"/>
                      <a:gd name="T6" fmla="*/ 2 w 46"/>
                      <a:gd name="T7" fmla="*/ 157 h 157"/>
                      <a:gd name="T8" fmla="*/ 4 w 46"/>
                      <a:gd name="T9" fmla="*/ 157 h 157"/>
                      <a:gd name="T10" fmla="*/ 4 w 46"/>
                      <a:gd name="T11" fmla="*/ 157 h 157"/>
                      <a:gd name="T12" fmla="*/ 4 w 46"/>
                      <a:gd name="T13" fmla="*/ 157 h 157"/>
                      <a:gd name="T14" fmla="*/ 6 w 46"/>
                      <a:gd name="T15" fmla="*/ 157 h 157"/>
                      <a:gd name="T16" fmla="*/ 6 w 46"/>
                      <a:gd name="T17" fmla="*/ 157 h 157"/>
                      <a:gd name="T18" fmla="*/ 8 w 46"/>
                      <a:gd name="T19" fmla="*/ 157 h 157"/>
                      <a:gd name="T20" fmla="*/ 8 w 46"/>
                      <a:gd name="T21" fmla="*/ 157 h 157"/>
                      <a:gd name="T22" fmla="*/ 10 w 46"/>
                      <a:gd name="T23" fmla="*/ 157 h 157"/>
                      <a:gd name="T24" fmla="*/ 10 w 46"/>
                      <a:gd name="T25" fmla="*/ 157 h 157"/>
                      <a:gd name="T26" fmla="*/ 12 w 46"/>
                      <a:gd name="T27" fmla="*/ 153 h 157"/>
                      <a:gd name="T28" fmla="*/ 12 w 46"/>
                      <a:gd name="T29" fmla="*/ 153 h 157"/>
                      <a:gd name="T30" fmla="*/ 14 w 46"/>
                      <a:gd name="T31" fmla="*/ 0 h 157"/>
                      <a:gd name="T32" fmla="*/ 14 w 46"/>
                      <a:gd name="T33" fmla="*/ 154 h 157"/>
                      <a:gd name="T34" fmla="*/ 14 w 46"/>
                      <a:gd name="T35" fmla="*/ 154 h 157"/>
                      <a:gd name="T36" fmla="*/ 17 w 46"/>
                      <a:gd name="T37" fmla="*/ 157 h 157"/>
                      <a:gd name="T38" fmla="*/ 17 w 46"/>
                      <a:gd name="T39" fmla="*/ 157 h 157"/>
                      <a:gd name="T40" fmla="*/ 19 w 46"/>
                      <a:gd name="T41" fmla="*/ 157 h 157"/>
                      <a:gd name="T42" fmla="*/ 19 w 46"/>
                      <a:gd name="T43" fmla="*/ 157 h 157"/>
                      <a:gd name="T44" fmla="*/ 21 w 46"/>
                      <a:gd name="T45" fmla="*/ 157 h 157"/>
                      <a:gd name="T46" fmla="*/ 21 w 46"/>
                      <a:gd name="T47" fmla="*/ 157 h 157"/>
                      <a:gd name="T48" fmla="*/ 23 w 46"/>
                      <a:gd name="T49" fmla="*/ 157 h 157"/>
                      <a:gd name="T50" fmla="*/ 23 w 46"/>
                      <a:gd name="T51" fmla="*/ 157 h 157"/>
                      <a:gd name="T52" fmla="*/ 23 w 46"/>
                      <a:gd name="T53" fmla="*/ 157 h 157"/>
                      <a:gd name="T54" fmla="*/ 25 w 46"/>
                      <a:gd name="T55" fmla="*/ 157 h 157"/>
                      <a:gd name="T56" fmla="*/ 25 w 46"/>
                      <a:gd name="T57" fmla="*/ 157 h 157"/>
                      <a:gd name="T58" fmla="*/ 27 w 46"/>
                      <a:gd name="T59" fmla="*/ 157 h 157"/>
                      <a:gd name="T60" fmla="*/ 27 w 46"/>
                      <a:gd name="T61" fmla="*/ 157 h 157"/>
                      <a:gd name="T62" fmla="*/ 29 w 46"/>
                      <a:gd name="T63" fmla="*/ 157 h 157"/>
                      <a:gd name="T64" fmla="*/ 29 w 46"/>
                      <a:gd name="T65" fmla="*/ 157 h 157"/>
                      <a:gd name="T66" fmla="*/ 31 w 46"/>
                      <a:gd name="T67" fmla="*/ 155 h 157"/>
                      <a:gd name="T68" fmla="*/ 31 w 46"/>
                      <a:gd name="T69" fmla="*/ 155 h 157"/>
                      <a:gd name="T70" fmla="*/ 33 w 46"/>
                      <a:gd name="T71" fmla="*/ 3 h 157"/>
                      <a:gd name="T72" fmla="*/ 33 w 46"/>
                      <a:gd name="T73" fmla="*/ 150 h 157"/>
                      <a:gd name="T74" fmla="*/ 33 w 46"/>
                      <a:gd name="T75" fmla="*/ 150 h 157"/>
                      <a:gd name="T76" fmla="*/ 35 w 46"/>
                      <a:gd name="T77" fmla="*/ 157 h 157"/>
                      <a:gd name="T78" fmla="*/ 35 w 46"/>
                      <a:gd name="T79" fmla="*/ 157 h 157"/>
                      <a:gd name="T80" fmla="*/ 37 w 46"/>
                      <a:gd name="T81" fmla="*/ 157 h 157"/>
                      <a:gd name="T82" fmla="*/ 37 w 46"/>
                      <a:gd name="T83" fmla="*/ 157 h 157"/>
                      <a:gd name="T84" fmla="*/ 39 w 46"/>
                      <a:gd name="T85" fmla="*/ 157 h 157"/>
                      <a:gd name="T86" fmla="*/ 39 w 46"/>
                      <a:gd name="T87" fmla="*/ 157 h 157"/>
                      <a:gd name="T88" fmla="*/ 42 w 46"/>
                      <a:gd name="T89" fmla="*/ 157 h 157"/>
                      <a:gd name="T90" fmla="*/ 42 w 46"/>
                      <a:gd name="T91" fmla="*/ 157 h 157"/>
                      <a:gd name="T92" fmla="*/ 42 w 46"/>
                      <a:gd name="T93" fmla="*/ 157 h 157"/>
                      <a:gd name="T94" fmla="*/ 44 w 46"/>
                      <a:gd name="T95" fmla="*/ 157 h 157"/>
                      <a:gd name="T96" fmla="*/ 44 w 46"/>
                      <a:gd name="T97" fmla="*/ 157 h 157"/>
                      <a:gd name="T98" fmla="*/ 46 w 46"/>
                      <a:gd name="T99" fmla="*/ 157 h 1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57">
                        <a:moveTo>
                          <a:pt x="0" y="157"/>
                        </a:moveTo>
                        <a:lnTo>
                          <a:pt x="0" y="157"/>
                        </a:lnTo>
                        <a:lnTo>
                          <a:pt x="2" y="157"/>
                        </a:lnTo>
                        <a:lnTo>
                          <a:pt x="2" y="157"/>
                        </a:lnTo>
                        <a:lnTo>
                          <a:pt x="4" y="157"/>
                        </a:lnTo>
                        <a:lnTo>
                          <a:pt x="4" y="157"/>
                        </a:lnTo>
                        <a:lnTo>
                          <a:pt x="4" y="157"/>
                        </a:lnTo>
                        <a:lnTo>
                          <a:pt x="6" y="157"/>
                        </a:lnTo>
                        <a:lnTo>
                          <a:pt x="6" y="157"/>
                        </a:lnTo>
                        <a:lnTo>
                          <a:pt x="8" y="157"/>
                        </a:lnTo>
                        <a:lnTo>
                          <a:pt x="8" y="157"/>
                        </a:lnTo>
                        <a:lnTo>
                          <a:pt x="10" y="157"/>
                        </a:lnTo>
                        <a:lnTo>
                          <a:pt x="10" y="157"/>
                        </a:lnTo>
                        <a:lnTo>
                          <a:pt x="12" y="153"/>
                        </a:lnTo>
                        <a:lnTo>
                          <a:pt x="12" y="153"/>
                        </a:lnTo>
                        <a:lnTo>
                          <a:pt x="14" y="0"/>
                        </a:lnTo>
                        <a:lnTo>
                          <a:pt x="14" y="154"/>
                        </a:lnTo>
                        <a:lnTo>
                          <a:pt x="14" y="154"/>
                        </a:lnTo>
                        <a:lnTo>
                          <a:pt x="17" y="157"/>
                        </a:lnTo>
                        <a:lnTo>
                          <a:pt x="17" y="157"/>
                        </a:lnTo>
                        <a:lnTo>
                          <a:pt x="19" y="157"/>
                        </a:lnTo>
                        <a:lnTo>
                          <a:pt x="19" y="157"/>
                        </a:lnTo>
                        <a:lnTo>
                          <a:pt x="21" y="157"/>
                        </a:lnTo>
                        <a:lnTo>
                          <a:pt x="21" y="157"/>
                        </a:lnTo>
                        <a:lnTo>
                          <a:pt x="23" y="157"/>
                        </a:lnTo>
                        <a:lnTo>
                          <a:pt x="23" y="157"/>
                        </a:lnTo>
                        <a:lnTo>
                          <a:pt x="23" y="157"/>
                        </a:lnTo>
                        <a:lnTo>
                          <a:pt x="25" y="157"/>
                        </a:lnTo>
                        <a:lnTo>
                          <a:pt x="25" y="157"/>
                        </a:lnTo>
                        <a:lnTo>
                          <a:pt x="27" y="157"/>
                        </a:lnTo>
                        <a:lnTo>
                          <a:pt x="27" y="157"/>
                        </a:lnTo>
                        <a:lnTo>
                          <a:pt x="29" y="157"/>
                        </a:lnTo>
                        <a:lnTo>
                          <a:pt x="29" y="157"/>
                        </a:lnTo>
                        <a:lnTo>
                          <a:pt x="31" y="155"/>
                        </a:lnTo>
                        <a:lnTo>
                          <a:pt x="31" y="155"/>
                        </a:lnTo>
                        <a:lnTo>
                          <a:pt x="33" y="3"/>
                        </a:lnTo>
                        <a:lnTo>
                          <a:pt x="33" y="150"/>
                        </a:lnTo>
                        <a:lnTo>
                          <a:pt x="33" y="150"/>
                        </a:lnTo>
                        <a:lnTo>
                          <a:pt x="35" y="157"/>
                        </a:lnTo>
                        <a:lnTo>
                          <a:pt x="35" y="157"/>
                        </a:lnTo>
                        <a:lnTo>
                          <a:pt x="37" y="157"/>
                        </a:lnTo>
                        <a:lnTo>
                          <a:pt x="37" y="157"/>
                        </a:lnTo>
                        <a:lnTo>
                          <a:pt x="39" y="157"/>
                        </a:lnTo>
                        <a:lnTo>
                          <a:pt x="39" y="157"/>
                        </a:lnTo>
                        <a:lnTo>
                          <a:pt x="42" y="157"/>
                        </a:lnTo>
                        <a:lnTo>
                          <a:pt x="42" y="157"/>
                        </a:lnTo>
                        <a:lnTo>
                          <a:pt x="42" y="157"/>
                        </a:lnTo>
                        <a:lnTo>
                          <a:pt x="44" y="157"/>
                        </a:lnTo>
                        <a:lnTo>
                          <a:pt x="44" y="157"/>
                        </a:lnTo>
                        <a:lnTo>
                          <a:pt x="46" y="15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8" name="Freeform 293"/>
                  <p:cNvSpPr>
                    <a:spLocks/>
                  </p:cNvSpPr>
                  <p:nvPr/>
                </p:nvSpPr>
                <p:spPr bwMode="auto">
                  <a:xfrm>
                    <a:off x="4022725" y="2333625"/>
                    <a:ext cx="39688" cy="241300"/>
                  </a:xfrm>
                  <a:custGeom>
                    <a:avLst/>
                    <a:gdLst>
                      <a:gd name="T0" fmla="*/ 0 w 25"/>
                      <a:gd name="T1" fmla="*/ 152 h 152"/>
                      <a:gd name="T2" fmla="*/ 0 w 25"/>
                      <a:gd name="T3" fmla="*/ 152 h 152"/>
                      <a:gd name="T4" fmla="*/ 2 w 25"/>
                      <a:gd name="T5" fmla="*/ 152 h 152"/>
                      <a:gd name="T6" fmla="*/ 2 w 25"/>
                      <a:gd name="T7" fmla="*/ 152 h 152"/>
                      <a:gd name="T8" fmla="*/ 4 w 25"/>
                      <a:gd name="T9" fmla="*/ 151 h 152"/>
                      <a:gd name="T10" fmla="*/ 4 w 25"/>
                      <a:gd name="T11" fmla="*/ 151 h 152"/>
                      <a:gd name="T12" fmla="*/ 6 w 25"/>
                      <a:gd name="T13" fmla="*/ 0 h 152"/>
                      <a:gd name="T14" fmla="*/ 6 w 25"/>
                      <a:gd name="T15" fmla="*/ 127 h 152"/>
                      <a:gd name="T16" fmla="*/ 6 w 25"/>
                      <a:gd name="T17" fmla="*/ 128 h 152"/>
                      <a:gd name="T18" fmla="*/ 8 w 25"/>
                      <a:gd name="T19" fmla="*/ 152 h 152"/>
                      <a:gd name="T20" fmla="*/ 8 w 25"/>
                      <a:gd name="T21" fmla="*/ 152 h 152"/>
                      <a:gd name="T22" fmla="*/ 10 w 25"/>
                      <a:gd name="T23" fmla="*/ 152 h 152"/>
                      <a:gd name="T24" fmla="*/ 10 w 25"/>
                      <a:gd name="T25" fmla="*/ 152 h 152"/>
                      <a:gd name="T26" fmla="*/ 12 w 25"/>
                      <a:gd name="T27" fmla="*/ 152 h 152"/>
                      <a:gd name="T28" fmla="*/ 12 w 25"/>
                      <a:gd name="T29" fmla="*/ 152 h 152"/>
                      <a:gd name="T30" fmla="*/ 14 w 25"/>
                      <a:gd name="T31" fmla="*/ 152 h 152"/>
                      <a:gd name="T32" fmla="*/ 14 w 25"/>
                      <a:gd name="T33" fmla="*/ 152 h 152"/>
                      <a:gd name="T34" fmla="*/ 15 w 25"/>
                      <a:gd name="T35" fmla="*/ 152 h 152"/>
                      <a:gd name="T36" fmla="*/ 16 w 25"/>
                      <a:gd name="T37" fmla="*/ 152 h 152"/>
                      <a:gd name="T38" fmla="*/ 16 w 25"/>
                      <a:gd name="T39" fmla="*/ 152 h 152"/>
                      <a:gd name="T40" fmla="*/ 18 w 25"/>
                      <a:gd name="T41" fmla="*/ 152 h 152"/>
                      <a:gd name="T42" fmla="*/ 18 w 25"/>
                      <a:gd name="T43" fmla="*/ 152 h 152"/>
                      <a:gd name="T44" fmla="*/ 21 w 25"/>
                      <a:gd name="T45" fmla="*/ 152 h 152"/>
                      <a:gd name="T46" fmla="*/ 21 w 25"/>
                      <a:gd name="T47" fmla="*/ 152 h 152"/>
                      <a:gd name="T48" fmla="*/ 23 w 25"/>
                      <a:gd name="T49" fmla="*/ 152 h 152"/>
                      <a:gd name="T50" fmla="*/ 23 w 25"/>
                      <a:gd name="T51" fmla="*/ 152 h 152"/>
                      <a:gd name="T52" fmla="*/ 25 w 25"/>
                      <a:gd name="T53" fmla="*/ 2 h 152"/>
                      <a:gd name="T54" fmla="*/ 25 w 25"/>
                      <a:gd name="T55" fmla="*/ 2 h 152"/>
                      <a:gd name="T56" fmla="*/ 25 w 25"/>
                      <a:gd name="T57" fmla="*/ 16 h 1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</a:cxnLst>
                    <a:rect l="0" t="0" r="r" b="b"/>
                    <a:pathLst>
                      <a:path w="25" h="152">
                        <a:moveTo>
                          <a:pt x="0" y="152"/>
                        </a:moveTo>
                        <a:lnTo>
                          <a:pt x="0" y="152"/>
                        </a:lnTo>
                        <a:lnTo>
                          <a:pt x="2" y="152"/>
                        </a:lnTo>
                        <a:lnTo>
                          <a:pt x="2" y="152"/>
                        </a:lnTo>
                        <a:lnTo>
                          <a:pt x="4" y="151"/>
                        </a:lnTo>
                        <a:lnTo>
                          <a:pt x="4" y="151"/>
                        </a:lnTo>
                        <a:lnTo>
                          <a:pt x="6" y="0"/>
                        </a:lnTo>
                        <a:lnTo>
                          <a:pt x="6" y="127"/>
                        </a:lnTo>
                        <a:lnTo>
                          <a:pt x="6" y="128"/>
                        </a:lnTo>
                        <a:lnTo>
                          <a:pt x="8" y="152"/>
                        </a:lnTo>
                        <a:lnTo>
                          <a:pt x="8" y="152"/>
                        </a:lnTo>
                        <a:lnTo>
                          <a:pt x="10" y="152"/>
                        </a:lnTo>
                        <a:lnTo>
                          <a:pt x="10" y="152"/>
                        </a:lnTo>
                        <a:lnTo>
                          <a:pt x="12" y="152"/>
                        </a:lnTo>
                        <a:lnTo>
                          <a:pt x="12" y="152"/>
                        </a:lnTo>
                        <a:lnTo>
                          <a:pt x="14" y="152"/>
                        </a:lnTo>
                        <a:lnTo>
                          <a:pt x="14" y="152"/>
                        </a:lnTo>
                        <a:lnTo>
                          <a:pt x="15" y="152"/>
                        </a:lnTo>
                        <a:lnTo>
                          <a:pt x="16" y="152"/>
                        </a:lnTo>
                        <a:lnTo>
                          <a:pt x="16" y="152"/>
                        </a:lnTo>
                        <a:lnTo>
                          <a:pt x="18" y="152"/>
                        </a:lnTo>
                        <a:lnTo>
                          <a:pt x="18" y="152"/>
                        </a:lnTo>
                        <a:lnTo>
                          <a:pt x="21" y="152"/>
                        </a:lnTo>
                        <a:lnTo>
                          <a:pt x="21" y="152"/>
                        </a:lnTo>
                        <a:lnTo>
                          <a:pt x="23" y="152"/>
                        </a:lnTo>
                        <a:lnTo>
                          <a:pt x="23" y="15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1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6" name="Line 2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62413" y="1138237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6" name="Line 2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30287" y="1138237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8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1030287" y="2574925"/>
                    <a:ext cx="3032126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4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1904111" y="1191544"/>
                    <a:ext cx="1663212" cy="2769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𝑖𝑛𝑖𝑡</m:t>
                              </m:r>
                            </m:sub>
                          </m:sSub>
                          <m:r>
                            <a:rPr kumimoji="0" lang="en-GB" altLang="en-US" sz="1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0.1 </m:t>
                          </m:r>
                          <m:sSup>
                            <m:sSupPr>
                              <m:ctrlP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𝑛𝑠</m:t>
                              </m:r>
                            </m:e>
                            <m:sup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oMath>
                      </m:oMathPara>
                    </a14:m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04" name="Rectangle 20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904111" y="1191544"/>
                    <a:ext cx="1663212" cy="276999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2564" t="-2174" r="-1099" b="-19565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5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5509196" y="1195388"/>
                    <a:ext cx="1486882" cy="2769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𝑖𝑛𝑖𝑡</m:t>
                              </m:r>
                            </m:sub>
                          </m:sSub>
                          <m:r>
                            <a:rPr kumimoji="0" lang="en-GB" altLang="en-US" sz="1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1 </m:t>
                          </m:r>
                          <m:sSup>
                            <m:sSupPr>
                              <m:ctrlP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𝑛𝑠</m:t>
                              </m:r>
                            </m:e>
                            <m:sup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oMath>
                      </m:oMathPara>
                    </a14:m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05" name="Rectangle 20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509196" y="1195388"/>
                    <a:ext cx="1486882" cy="27699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3279" t="-2174" r="-820" b="-19565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6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8969219" y="1170722"/>
                    <a:ext cx="1615122" cy="2769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𝑖𝑛𝑖𝑡</m:t>
                              </m:r>
                            </m:sub>
                          </m:sSub>
                          <m:r>
                            <a:rPr kumimoji="0" lang="en-GB" altLang="en-US" sz="1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10 </m:t>
                          </m:r>
                          <m:sSup>
                            <m:sSupPr>
                              <m:ctrlP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𝑛𝑠</m:t>
                              </m:r>
                            </m:e>
                            <m:sup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oMath>
                      </m:oMathPara>
                    </a14:m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06" name="Rectangle 20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969219" y="1170722"/>
                    <a:ext cx="1615122" cy="276999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2642" t="-2222" r="-1132" b="-22222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08" name="TextBox 307"/>
            <p:cNvSpPr txBox="1"/>
            <p:nvPr/>
          </p:nvSpPr>
          <p:spPr>
            <a:xfrm>
              <a:off x="285241" y="90000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GB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9" name="TextBox 308"/>
            <p:cNvSpPr txBox="1"/>
            <p:nvPr/>
          </p:nvSpPr>
          <p:spPr>
            <a:xfrm>
              <a:off x="4170133" y="90000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0" name="TextBox 309"/>
            <p:cNvSpPr txBox="1"/>
            <p:nvPr/>
          </p:nvSpPr>
          <p:spPr>
            <a:xfrm>
              <a:off x="7683216" y="90000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en-GB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2" name="Group 311"/>
          <p:cNvGrpSpPr/>
          <p:nvPr/>
        </p:nvGrpSpPr>
        <p:grpSpPr>
          <a:xfrm>
            <a:off x="256633" y="4083676"/>
            <a:ext cx="3166471" cy="1235226"/>
            <a:chOff x="2613593" y="4664701"/>
            <a:chExt cx="3166471" cy="1235226"/>
          </a:xfrm>
        </p:grpSpPr>
        <p:grpSp>
          <p:nvGrpSpPr>
            <p:cNvPr id="313" name="Group 312"/>
            <p:cNvGrpSpPr/>
            <p:nvPr/>
          </p:nvGrpSpPr>
          <p:grpSpPr>
            <a:xfrm>
              <a:off x="4285795" y="4675482"/>
              <a:ext cx="1494269" cy="1214325"/>
              <a:chOff x="4285795" y="4675482"/>
              <a:chExt cx="1494269" cy="1214325"/>
            </a:xfrm>
          </p:grpSpPr>
          <p:grpSp>
            <p:nvGrpSpPr>
              <p:cNvPr id="334" name="Group 333"/>
              <p:cNvGrpSpPr/>
              <p:nvPr/>
            </p:nvGrpSpPr>
            <p:grpSpPr>
              <a:xfrm>
                <a:off x="4285795" y="4767627"/>
                <a:ext cx="1494269" cy="1122180"/>
                <a:chOff x="2996011" y="4127755"/>
                <a:chExt cx="1494269" cy="1122180"/>
              </a:xfrm>
            </p:grpSpPr>
            <p:grpSp>
              <p:nvGrpSpPr>
                <p:cNvPr id="341" name="Group 340"/>
                <p:cNvGrpSpPr/>
                <p:nvPr/>
              </p:nvGrpSpPr>
              <p:grpSpPr>
                <a:xfrm>
                  <a:off x="2996011" y="4466650"/>
                  <a:ext cx="1308557" cy="783285"/>
                  <a:chOff x="1404729" y="5073683"/>
                  <a:chExt cx="1308557" cy="783285"/>
                </a:xfrm>
              </p:grpSpPr>
              <p:cxnSp>
                <p:nvCxnSpPr>
                  <p:cNvPr id="346" name="Straight Connector 345"/>
                  <p:cNvCxnSpPr/>
                  <p:nvPr/>
                </p:nvCxnSpPr>
                <p:spPr>
                  <a:xfrm>
                    <a:off x="1659139" y="5331619"/>
                    <a:ext cx="1043231" cy="6754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47" name="Group 346"/>
                  <p:cNvGrpSpPr/>
                  <p:nvPr/>
                </p:nvGrpSpPr>
                <p:grpSpPr>
                  <a:xfrm>
                    <a:off x="1663478" y="5191066"/>
                    <a:ext cx="1049808" cy="528870"/>
                    <a:chOff x="1370939" y="5199754"/>
                    <a:chExt cx="1049808" cy="528870"/>
                  </a:xfrm>
                </p:grpSpPr>
                <p:cxnSp>
                  <p:nvCxnSpPr>
                    <p:cNvPr id="352" name="Straight Connector 351"/>
                    <p:cNvCxnSpPr/>
                    <p:nvPr/>
                  </p:nvCxnSpPr>
                  <p:spPr>
                    <a:xfrm flipV="1">
                      <a:off x="1384813" y="5728624"/>
                      <a:ext cx="459518" cy="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3" name="Straight Connector 352"/>
                    <p:cNvCxnSpPr/>
                    <p:nvPr/>
                  </p:nvCxnSpPr>
                  <p:spPr>
                    <a:xfrm flipV="1">
                      <a:off x="1370939" y="5199754"/>
                      <a:ext cx="1049808" cy="1599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48" name="Group 347"/>
                  <p:cNvGrpSpPr/>
                  <p:nvPr/>
                </p:nvGrpSpPr>
                <p:grpSpPr>
                  <a:xfrm>
                    <a:off x="2079849" y="5073683"/>
                    <a:ext cx="262013" cy="783285"/>
                    <a:chOff x="8950929" y="3203809"/>
                    <a:chExt cx="439187" cy="1439039"/>
                  </a:xfrm>
                </p:grpSpPr>
                <p:sp>
                  <p:nvSpPr>
                    <p:cNvPr id="350" name="Freeform 621"/>
                    <p:cNvSpPr>
                      <a:spLocks/>
                    </p:cNvSpPr>
                    <p:nvPr/>
                  </p:nvSpPr>
                  <p:spPr bwMode="auto">
                    <a:xfrm>
                      <a:off x="8950929" y="3243894"/>
                      <a:ext cx="183847" cy="1398954"/>
                    </a:xfrm>
                    <a:custGeom>
                      <a:avLst/>
                      <a:gdLst>
                        <a:gd name="T0" fmla="*/ 0 w 243"/>
                        <a:gd name="T1" fmla="*/ 1745 h 1745"/>
                        <a:gd name="T2" fmla="*/ 5 w 243"/>
                        <a:gd name="T3" fmla="*/ 1744 h 1745"/>
                        <a:gd name="T4" fmla="*/ 10 w 243"/>
                        <a:gd name="T5" fmla="*/ 1742 h 1745"/>
                        <a:gd name="T6" fmla="*/ 15 w 243"/>
                        <a:gd name="T7" fmla="*/ 1741 h 1745"/>
                        <a:gd name="T8" fmla="*/ 20 w 243"/>
                        <a:gd name="T9" fmla="*/ 1739 h 1745"/>
                        <a:gd name="T10" fmla="*/ 25 w 243"/>
                        <a:gd name="T11" fmla="*/ 1738 h 1745"/>
                        <a:gd name="T12" fmla="*/ 30 w 243"/>
                        <a:gd name="T13" fmla="*/ 1736 h 1745"/>
                        <a:gd name="T14" fmla="*/ 34 w 243"/>
                        <a:gd name="T15" fmla="*/ 1734 h 1745"/>
                        <a:gd name="T16" fmla="*/ 39 w 243"/>
                        <a:gd name="T17" fmla="*/ 1733 h 1745"/>
                        <a:gd name="T18" fmla="*/ 44 w 243"/>
                        <a:gd name="T19" fmla="*/ 1731 h 1745"/>
                        <a:gd name="T20" fmla="*/ 49 w 243"/>
                        <a:gd name="T21" fmla="*/ 1730 h 1745"/>
                        <a:gd name="T22" fmla="*/ 54 w 243"/>
                        <a:gd name="T23" fmla="*/ 1728 h 1745"/>
                        <a:gd name="T24" fmla="*/ 59 w 243"/>
                        <a:gd name="T25" fmla="*/ 1727 h 1745"/>
                        <a:gd name="T26" fmla="*/ 64 w 243"/>
                        <a:gd name="T27" fmla="*/ 1725 h 1745"/>
                        <a:gd name="T28" fmla="*/ 69 w 243"/>
                        <a:gd name="T29" fmla="*/ 1724 h 1745"/>
                        <a:gd name="T30" fmla="*/ 74 w 243"/>
                        <a:gd name="T31" fmla="*/ 1722 h 1745"/>
                        <a:gd name="T32" fmla="*/ 79 w 243"/>
                        <a:gd name="T33" fmla="*/ 1720 h 1745"/>
                        <a:gd name="T34" fmla="*/ 84 w 243"/>
                        <a:gd name="T35" fmla="*/ 1719 h 1745"/>
                        <a:gd name="T36" fmla="*/ 89 w 243"/>
                        <a:gd name="T37" fmla="*/ 1717 h 1745"/>
                        <a:gd name="T38" fmla="*/ 94 w 243"/>
                        <a:gd name="T39" fmla="*/ 1716 h 1745"/>
                        <a:gd name="T40" fmla="*/ 99 w 243"/>
                        <a:gd name="T41" fmla="*/ 1714 h 1745"/>
                        <a:gd name="T42" fmla="*/ 104 w 243"/>
                        <a:gd name="T43" fmla="*/ 1713 h 1745"/>
                        <a:gd name="T44" fmla="*/ 109 w 243"/>
                        <a:gd name="T45" fmla="*/ 1711 h 1745"/>
                        <a:gd name="T46" fmla="*/ 114 w 243"/>
                        <a:gd name="T47" fmla="*/ 1710 h 1745"/>
                        <a:gd name="T48" fmla="*/ 119 w 243"/>
                        <a:gd name="T49" fmla="*/ 1708 h 1745"/>
                        <a:gd name="T50" fmla="*/ 124 w 243"/>
                        <a:gd name="T51" fmla="*/ 1706 h 1745"/>
                        <a:gd name="T52" fmla="*/ 129 w 243"/>
                        <a:gd name="T53" fmla="*/ 1705 h 1745"/>
                        <a:gd name="T54" fmla="*/ 134 w 243"/>
                        <a:gd name="T55" fmla="*/ 1703 h 1745"/>
                        <a:gd name="T56" fmla="*/ 139 w 243"/>
                        <a:gd name="T57" fmla="*/ 1702 h 1745"/>
                        <a:gd name="T58" fmla="*/ 144 w 243"/>
                        <a:gd name="T59" fmla="*/ 1700 h 1745"/>
                        <a:gd name="T60" fmla="*/ 148 w 243"/>
                        <a:gd name="T61" fmla="*/ 1699 h 1745"/>
                        <a:gd name="T62" fmla="*/ 153 w 243"/>
                        <a:gd name="T63" fmla="*/ 1697 h 1745"/>
                        <a:gd name="T64" fmla="*/ 159 w 243"/>
                        <a:gd name="T65" fmla="*/ 1696 h 1745"/>
                        <a:gd name="T66" fmla="*/ 164 w 243"/>
                        <a:gd name="T67" fmla="*/ 1694 h 1745"/>
                        <a:gd name="T68" fmla="*/ 168 w 243"/>
                        <a:gd name="T69" fmla="*/ 1692 h 1745"/>
                        <a:gd name="T70" fmla="*/ 173 w 243"/>
                        <a:gd name="T71" fmla="*/ 1691 h 1745"/>
                        <a:gd name="T72" fmla="*/ 178 w 243"/>
                        <a:gd name="T73" fmla="*/ 1690 h 1745"/>
                        <a:gd name="T74" fmla="*/ 183 w 243"/>
                        <a:gd name="T75" fmla="*/ 1688 h 1745"/>
                        <a:gd name="T76" fmla="*/ 188 w 243"/>
                        <a:gd name="T77" fmla="*/ 1687 h 1745"/>
                        <a:gd name="T78" fmla="*/ 193 w 243"/>
                        <a:gd name="T79" fmla="*/ 1685 h 1745"/>
                        <a:gd name="T80" fmla="*/ 198 w 243"/>
                        <a:gd name="T81" fmla="*/ 1683 h 1745"/>
                        <a:gd name="T82" fmla="*/ 203 w 243"/>
                        <a:gd name="T83" fmla="*/ 1682 h 1745"/>
                        <a:gd name="T84" fmla="*/ 208 w 243"/>
                        <a:gd name="T85" fmla="*/ 1680 h 1745"/>
                        <a:gd name="T86" fmla="*/ 213 w 243"/>
                        <a:gd name="T87" fmla="*/ 1679 h 1745"/>
                        <a:gd name="T88" fmla="*/ 218 w 243"/>
                        <a:gd name="T89" fmla="*/ 1677 h 1745"/>
                        <a:gd name="T90" fmla="*/ 223 w 243"/>
                        <a:gd name="T91" fmla="*/ 1676 h 1745"/>
                        <a:gd name="T92" fmla="*/ 228 w 243"/>
                        <a:gd name="T93" fmla="*/ 1674 h 1745"/>
                        <a:gd name="T94" fmla="*/ 233 w 243"/>
                        <a:gd name="T95" fmla="*/ 3 h 1745"/>
                        <a:gd name="T96" fmla="*/ 238 w 243"/>
                        <a:gd name="T97" fmla="*/ 1 h 1745"/>
                        <a:gd name="T98" fmla="*/ 243 w 243"/>
                        <a:gd name="T99" fmla="*/ 0 h 174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243" h="1745">
                          <a:moveTo>
                            <a:pt x="0" y="1745"/>
                          </a:moveTo>
                          <a:lnTo>
                            <a:pt x="5" y="1744"/>
                          </a:lnTo>
                          <a:lnTo>
                            <a:pt x="10" y="1742"/>
                          </a:lnTo>
                          <a:lnTo>
                            <a:pt x="15" y="1741"/>
                          </a:lnTo>
                          <a:lnTo>
                            <a:pt x="20" y="1739"/>
                          </a:lnTo>
                          <a:lnTo>
                            <a:pt x="25" y="1738"/>
                          </a:lnTo>
                          <a:lnTo>
                            <a:pt x="30" y="1736"/>
                          </a:lnTo>
                          <a:lnTo>
                            <a:pt x="34" y="1734"/>
                          </a:lnTo>
                          <a:lnTo>
                            <a:pt x="39" y="1733"/>
                          </a:lnTo>
                          <a:lnTo>
                            <a:pt x="44" y="1731"/>
                          </a:lnTo>
                          <a:lnTo>
                            <a:pt x="49" y="1730"/>
                          </a:lnTo>
                          <a:lnTo>
                            <a:pt x="54" y="1728"/>
                          </a:lnTo>
                          <a:lnTo>
                            <a:pt x="59" y="1727"/>
                          </a:lnTo>
                          <a:lnTo>
                            <a:pt x="64" y="1725"/>
                          </a:lnTo>
                          <a:lnTo>
                            <a:pt x="69" y="1724"/>
                          </a:lnTo>
                          <a:lnTo>
                            <a:pt x="74" y="1722"/>
                          </a:lnTo>
                          <a:lnTo>
                            <a:pt x="79" y="1720"/>
                          </a:lnTo>
                          <a:lnTo>
                            <a:pt x="84" y="1719"/>
                          </a:lnTo>
                          <a:lnTo>
                            <a:pt x="89" y="1717"/>
                          </a:lnTo>
                          <a:lnTo>
                            <a:pt x="94" y="1716"/>
                          </a:lnTo>
                          <a:lnTo>
                            <a:pt x="99" y="1714"/>
                          </a:lnTo>
                          <a:lnTo>
                            <a:pt x="104" y="1713"/>
                          </a:lnTo>
                          <a:lnTo>
                            <a:pt x="109" y="1711"/>
                          </a:lnTo>
                          <a:lnTo>
                            <a:pt x="114" y="1710"/>
                          </a:lnTo>
                          <a:lnTo>
                            <a:pt x="119" y="1708"/>
                          </a:lnTo>
                          <a:lnTo>
                            <a:pt x="124" y="1706"/>
                          </a:lnTo>
                          <a:lnTo>
                            <a:pt x="129" y="1705"/>
                          </a:lnTo>
                          <a:lnTo>
                            <a:pt x="134" y="1703"/>
                          </a:lnTo>
                          <a:lnTo>
                            <a:pt x="139" y="1702"/>
                          </a:lnTo>
                          <a:lnTo>
                            <a:pt x="144" y="1700"/>
                          </a:lnTo>
                          <a:lnTo>
                            <a:pt x="148" y="1699"/>
                          </a:lnTo>
                          <a:lnTo>
                            <a:pt x="153" y="1697"/>
                          </a:lnTo>
                          <a:lnTo>
                            <a:pt x="159" y="1696"/>
                          </a:lnTo>
                          <a:lnTo>
                            <a:pt x="164" y="1694"/>
                          </a:lnTo>
                          <a:lnTo>
                            <a:pt x="168" y="1692"/>
                          </a:lnTo>
                          <a:lnTo>
                            <a:pt x="173" y="1691"/>
                          </a:lnTo>
                          <a:lnTo>
                            <a:pt x="178" y="1690"/>
                          </a:lnTo>
                          <a:lnTo>
                            <a:pt x="183" y="1688"/>
                          </a:lnTo>
                          <a:lnTo>
                            <a:pt x="188" y="1687"/>
                          </a:lnTo>
                          <a:lnTo>
                            <a:pt x="193" y="1685"/>
                          </a:lnTo>
                          <a:lnTo>
                            <a:pt x="198" y="1683"/>
                          </a:lnTo>
                          <a:lnTo>
                            <a:pt x="203" y="1682"/>
                          </a:lnTo>
                          <a:lnTo>
                            <a:pt x="208" y="1680"/>
                          </a:lnTo>
                          <a:lnTo>
                            <a:pt x="213" y="1679"/>
                          </a:lnTo>
                          <a:lnTo>
                            <a:pt x="218" y="1677"/>
                          </a:lnTo>
                          <a:lnTo>
                            <a:pt x="223" y="1676"/>
                          </a:lnTo>
                          <a:lnTo>
                            <a:pt x="228" y="1674"/>
                          </a:lnTo>
                          <a:lnTo>
                            <a:pt x="233" y="3"/>
                          </a:lnTo>
                          <a:lnTo>
                            <a:pt x="238" y="1"/>
                          </a:lnTo>
                          <a:lnTo>
                            <a:pt x="24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0000"/>
                      </a:solidFill>
                      <a:prstDash val="sysDash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56698" tIns="28349" rIns="56698" bIns="28349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116"/>
                    </a:p>
                  </p:txBody>
                </p:sp>
                <p:sp>
                  <p:nvSpPr>
                    <p:cNvPr id="351" name="Freeform 622"/>
                    <p:cNvSpPr>
                      <a:spLocks/>
                    </p:cNvSpPr>
                    <p:nvPr/>
                  </p:nvSpPr>
                  <p:spPr bwMode="auto">
                    <a:xfrm>
                      <a:off x="9134776" y="3203809"/>
                      <a:ext cx="255340" cy="1338025"/>
                    </a:xfrm>
                    <a:custGeom>
                      <a:avLst/>
                      <a:gdLst>
                        <a:gd name="T0" fmla="*/ 0 w 243"/>
                        <a:gd name="T1" fmla="*/ 50 h 1669"/>
                        <a:gd name="T2" fmla="*/ 5 w 243"/>
                        <a:gd name="T3" fmla="*/ 48 h 1669"/>
                        <a:gd name="T4" fmla="*/ 10 w 243"/>
                        <a:gd name="T5" fmla="*/ 47 h 1669"/>
                        <a:gd name="T6" fmla="*/ 15 w 243"/>
                        <a:gd name="T7" fmla="*/ 45 h 1669"/>
                        <a:gd name="T8" fmla="*/ 19 w 243"/>
                        <a:gd name="T9" fmla="*/ 43 h 1669"/>
                        <a:gd name="T10" fmla="*/ 25 w 243"/>
                        <a:gd name="T11" fmla="*/ 42 h 1669"/>
                        <a:gd name="T12" fmla="*/ 30 w 243"/>
                        <a:gd name="T13" fmla="*/ 40 h 1669"/>
                        <a:gd name="T14" fmla="*/ 35 w 243"/>
                        <a:gd name="T15" fmla="*/ 39 h 1669"/>
                        <a:gd name="T16" fmla="*/ 39 w 243"/>
                        <a:gd name="T17" fmla="*/ 37 h 1669"/>
                        <a:gd name="T18" fmla="*/ 44 w 243"/>
                        <a:gd name="T19" fmla="*/ 36 h 1669"/>
                        <a:gd name="T20" fmla="*/ 49 w 243"/>
                        <a:gd name="T21" fmla="*/ 34 h 1669"/>
                        <a:gd name="T22" fmla="*/ 54 w 243"/>
                        <a:gd name="T23" fmla="*/ 33 h 1669"/>
                        <a:gd name="T24" fmla="*/ 59 w 243"/>
                        <a:gd name="T25" fmla="*/ 31 h 1669"/>
                        <a:gd name="T26" fmla="*/ 64 w 243"/>
                        <a:gd name="T27" fmla="*/ 29 h 1669"/>
                        <a:gd name="T28" fmla="*/ 69 w 243"/>
                        <a:gd name="T29" fmla="*/ 28 h 1669"/>
                        <a:gd name="T30" fmla="*/ 74 w 243"/>
                        <a:gd name="T31" fmla="*/ 26 h 1669"/>
                        <a:gd name="T32" fmla="*/ 79 w 243"/>
                        <a:gd name="T33" fmla="*/ 25 h 1669"/>
                        <a:gd name="T34" fmla="*/ 84 w 243"/>
                        <a:gd name="T35" fmla="*/ 23 h 1669"/>
                        <a:gd name="T36" fmla="*/ 89 w 243"/>
                        <a:gd name="T37" fmla="*/ 22 h 1669"/>
                        <a:gd name="T38" fmla="*/ 94 w 243"/>
                        <a:gd name="T39" fmla="*/ 20 h 1669"/>
                        <a:gd name="T40" fmla="*/ 99 w 243"/>
                        <a:gd name="T41" fmla="*/ 19 h 1669"/>
                        <a:gd name="T42" fmla="*/ 104 w 243"/>
                        <a:gd name="T43" fmla="*/ 17 h 1669"/>
                        <a:gd name="T44" fmla="*/ 109 w 243"/>
                        <a:gd name="T45" fmla="*/ 15 h 1669"/>
                        <a:gd name="T46" fmla="*/ 114 w 243"/>
                        <a:gd name="T47" fmla="*/ 14 h 1669"/>
                        <a:gd name="T48" fmla="*/ 119 w 243"/>
                        <a:gd name="T49" fmla="*/ 12 h 1669"/>
                        <a:gd name="T50" fmla="*/ 124 w 243"/>
                        <a:gd name="T51" fmla="*/ 11 h 1669"/>
                        <a:gd name="T52" fmla="*/ 129 w 243"/>
                        <a:gd name="T53" fmla="*/ 9 h 1669"/>
                        <a:gd name="T54" fmla="*/ 134 w 243"/>
                        <a:gd name="T55" fmla="*/ 8 h 1669"/>
                        <a:gd name="T56" fmla="*/ 139 w 243"/>
                        <a:gd name="T57" fmla="*/ 6 h 1669"/>
                        <a:gd name="T58" fmla="*/ 144 w 243"/>
                        <a:gd name="T59" fmla="*/ 5 h 1669"/>
                        <a:gd name="T60" fmla="*/ 149 w 243"/>
                        <a:gd name="T61" fmla="*/ 3 h 1669"/>
                        <a:gd name="T62" fmla="*/ 153 w 243"/>
                        <a:gd name="T63" fmla="*/ 1 h 1669"/>
                        <a:gd name="T64" fmla="*/ 158 w 243"/>
                        <a:gd name="T65" fmla="*/ 0 h 1669"/>
                        <a:gd name="T66" fmla="*/ 163 w 243"/>
                        <a:gd name="T67" fmla="*/ 1669 h 1669"/>
                        <a:gd name="T68" fmla="*/ 169 w 243"/>
                        <a:gd name="T69" fmla="*/ 1667 h 1669"/>
                        <a:gd name="T70" fmla="*/ 173 w 243"/>
                        <a:gd name="T71" fmla="*/ 1665 h 1669"/>
                        <a:gd name="T72" fmla="*/ 178 w 243"/>
                        <a:gd name="T73" fmla="*/ 1664 h 1669"/>
                        <a:gd name="T74" fmla="*/ 183 w 243"/>
                        <a:gd name="T75" fmla="*/ 1662 h 1669"/>
                        <a:gd name="T76" fmla="*/ 188 w 243"/>
                        <a:gd name="T77" fmla="*/ 1661 h 1669"/>
                        <a:gd name="T78" fmla="*/ 193 w 243"/>
                        <a:gd name="T79" fmla="*/ 1659 h 1669"/>
                        <a:gd name="T80" fmla="*/ 198 w 243"/>
                        <a:gd name="T81" fmla="*/ 1658 h 1669"/>
                        <a:gd name="T82" fmla="*/ 203 w 243"/>
                        <a:gd name="T83" fmla="*/ 1656 h 1669"/>
                        <a:gd name="T84" fmla="*/ 208 w 243"/>
                        <a:gd name="T85" fmla="*/ 1655 h 1669"/>
                        <a:gd name="T86" fmla="*/ 213 w 243"/>
                        <a:gd name="T87" fmla="*/ 1653 h 1669"/>
                        <a:gd name="T88" fmla="*/ 218 w 243"/>
                        <a:gd name="T89" fmla="*/ 1651 h 1669"/>
                        <a:gd name="T90" fmla="*/ 223 w 243"/>
                        <a:gd name="T91" fmla="*/ 1650 h 1669"/>
                        <a:gd name="T92" fmla="*/ 228 w 243"/>
                        <a:gd name="T93" fmla="*/ 1648 h 1669"/>
                        <a:gd name="T94" fmla="*/ 233 w 243"/>
                        <a:gd name="T95" fmla="*/ 1647 h 1669"/>
                        <a:gd name="T96" fmla="*/ 238 w 243"/>
                        <a:gd name="T97" fmla="*/ 1645 h 1669"/>
                        <a:gd name="T98" fmla="*/ 243 w 243"/>
                        <a:gd name="T99" fmla="*/ 1644 h 166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243" h="1669">
                          <a:moveTo>
                            <a:pt x="0" y="50"/>
                          </a:moveTo>
                          <a:lnTo>
                            <a:pt x="5" y="48"/>
                          </a:lnTo>
                          <a:lnTo>
                            <a:pt x="10" y="47"/>
                          </a:lnTo>
                          <a:lnTo>
                            <a:pt x="15" y="45"/>
                          </a:lnTo>
                          <a:lnTo>
                            <a:pt x="19" y="43"/>
                          </a:lnTo>
                          <a:lnTo>
                            <a:pt x="25" y="42"/>
                          </a:lnTo>
                          <a:lnTo>
                            <a:pt x="30" y="40"/>
                          </a:lnTo>
                          <a:lnTo>
                            <a:pt x="35" y="39"/>
                          </a:lnTo>
                          <a:lnTo>
                            <a:pt x="39" y="37"/>
                          </a:lnTo>
                          <a:lnTo>
                            <a:pt x="44" y="36"/>
                          </a:lnTo>
                          <a:lnTo>
                            <a:pt x="49" y="34"/>
                          </a:lnTo>
                          <a:lnTo>
                            <a:pt x="54" y="33"/>
                          </a:lnTo>
                          <a:lnTo>
                            <a:pt x="59" y="31"/>
                          </a:lnTo>
                          <a:lnTo>
                            <a:pt x="64" y="29"/>
                          </a:lnTo>
                          <a:lnTo>
                            <a:pt x="69" y="28"/>
                          </a:lnTo>
                          <a:lnTo>
                            <a:pt x="74" y="26"/>
                          </a:lnTo>
                          <a:lnTo>
                            <a:pt x="79" y="25"/>
                          </a:lnTo>
                          <a:lnTo>
                            <a:pt x="84" y="23"/>
                          </a:lnTo>
                          <a:lnTo>
                            <a:pt x="89" y="22"/>
                          </a:lnTo>
                          <a:lnTo>
                            <a:pt x="94" y="20"/>
                          </a:lnTo>
                          <a:lnTo>
                            <a:pt x="99" y="19"/>
                          </a:lnTo>
                          <a:lnTo>
                            <a:pt x="104" y="17"/>
                          </a:lnTo>
                          <a:lnTo>
                            <a:pt x="109" y="15"/>
                          </a:lnTo>
                          <a:lnTo>
                            <a:pt x="114" y="14"/>
                          </a:lnTo>
                          <a:lnTo>
                            <a:pt x="119" y="12"/>
                          </a:lnTo>
                          <a:lnTo>
                            <a:pt x="124" y="11"/>
                          </a:lnTo>
                          <a:lnTo>
                            <a:pt x="129" y="9"/>
                          </a:lnTo>
                          <a:lnTo>
                            <a:pt x="134" y="8"/>
                          </a:lnTo>
                          <a:lnTo>
                            <a:pt x="139" y="6"/>
                          </a:lnTo>
                          <a:lnTo>
                            <a:pt x="144" y="5"/>
                          </a:lnTo>
                          <a:lnTo>
                            <a:pt x="149" y="3"/>
                          </a:lnTo>
                          <a:lnTo>
                            <a:pt x="153" y="1"/>
                          </a:lnTo>
                          <a:lnTo>
                            <a:pt x="158" y="0"/>
                          </a:lnTo>
                          <a:lnTo>
                            <a:pt x="163" y="1669"/>
                          </a:lnTo>
                          <a:lnTo>
                            <a:pt x="169" y="1667"/>
                          </a:lnTo>
                          <a:lnTo>
                            <a:pt x="173" y="1665"/>
                          </a:lnTo>
                          <a:lnTo>
                            <a:pt x="178" y="1664"/>
                          </a:lnTo>
                          <a:lnTo>
                            <a:pt x="183" y="1662"/>
                          </a:lnTo>
                          <a:lnTo>
                            <a:pt x="188" y="1661"/>
                          </a:lnTo>
                          <a:lnTo>
                            <a:pt x="193" y="1659"/>
                          </a:lnTo>
                          <a:lnTo>
                            <a:pt x="198" y="1658"/>
                          </a:lnTo>
                          <a:lnTo>
                            <a:pt x="203" y="1656"/>
                          </a:lnTo>
                          <a:lnTo>
                            <a:pt x="208" y="1655"/>
                          </a:lnTo>
                          <a:lnTo>
                            <a:pt x="213" y="1653"/>
                          </a:lnTo>
                          <a:lnTo>
                            <a:pt x="218" y="1651"/>
                          </a:lnTo>
                          <a:lnTo>
                            <a:pt x="223" y="1650"/>
                          </a:lnTo>
                          <a:lnTo>
                            <a:pt x="228" y="1648"/>
                          </a:lnTo>
                          <a:lnTo>
                            <a:pt x="233" y="1647"/>
                          </a:lnTo>
                          <a:lnTo>
                            <a:pt x="238" y="1645"/>
                          </a:lnTo>
                          <a:lnTo>
                            <a:pt x="243" y="164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0000"/>
                      </a:solidFill>
                      <a:prstDash val="sysDash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56698" tIns="28349" rIns="56698" bIns="28349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116"/>
                    </a:p>
                  </p:txBody>
                </p: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49" name="TextBox 348"/>
                      <p:cNvSpPr txBox="1"/>
                      <p:nvPr/>
                    </p:nvSpPr>
                    <p:spPr>
                      <a:xfrm>
                        <a:off x="1404729" y="5187279"/>
                        <a:ext cx="173281" cy="12439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lIns="0" tIns="0" rIns="0" bIns="0" rtlCol="0">
                        <a:spAutoFit/>
                      </a:bodyPr>
                      <a:lstStyle/>
                      <a:p>
                        <a14:m>
                          <m:oMath xmlns:m="http://schemas.openxmlformats.org/officeDocument/2006/math">
                            <m:r>
                              <a:rPr lang="en-GB" sz="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𝛿</m:t>
                            </m:r>
                          </m:oMath>
                        </a14:m>
                        <a:r>
                          <a:rPr lang="en-GB" sz="800" dirty="0" smtClean="0"/>
                          <a:t>E</a:t>
                        </a:r>
                        <a:endParaRPr lang="en-GB" sz="800" dirty="0"/>
                      </a:p>
                    </p:txBody>
                  </p:sp>
                </mc:Choice>
                <mc:Fallback xmlns="">
                  <p:sp>
                    <p:nvSpPr>
                      <p:cNvPr id="349" name="TextBox 348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404729" y="5187279"/>
                        <a:ext cx="173281" cy="124393"/>
                      </a:xfrm>
                      <a:prstGeom prst="rect">
                        <a:avLst/>
                      </a:prstGeom>
                      <a:blipFill rotWithShape="0">
                        <a:blip r:embed="rId6"/>
                        <a:stretch>
                          <a:fillRect l="-20690" t="-20000" b="-60000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42" name="Object 341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460863679"/>
                        </p:ext>
                      </p:extLst>
                    </p:nvPr>
                  </p:nvGraphicFramePr>
                  <p:xfrm>
                    <a:off x="4350580" y="4463770"/>
                    <a:ext cx="139700" cy="1666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474" name="Equation" r:id="rId7" imgW="228600" imgH="253800" progId="Equation.DSMT4">
                            <p:embed/>
                          </p:oleObj>
                        </mc:Choice>
                        <mc:Fallback>
                          <p:oleObj name="Equation" r:id="rId7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350580" y="4463770"/>
                                  <a:ext cx="139700" cy="166688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68" name="Object 36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913025467"/>
                        </p:ext>
                      </p:extLst>
                    </p:nvPr>
                  </p:nvGraphicFramePr>
                  <p:xfrm>
                    <a:off x="4350580" y="4463770"/>
                    <a:ext cx="139700" cy="1666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50" name="Equation" r:id="rId38" imgW="228600" imgH="253800" progId="Equation.DSMT4">
                            <p:embed/>
                          </p:oleObj>
                        </mc:Choice>
                        <mc:Fallback>
                          <p:oleObj name="Equation" r:id="rId38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350580" y="4463770"/>
                                  <a:ext cx="139700" cy="166688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43" name="Object 34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170076888"/>
                        </p:ext>
                      </p:extLst>
                    </p:nvPr>
                  </p:nvGraphicFramePr>
                  <p:xfrm>
                    <a:off x="4350994" y="4665667"/>
                    <a:ext cx="139286" cy="1656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475" name="Equation" r:id="rId40" imgW="228600" imgH="253800" progId="Equation.DSMT4">
                            <p:embed/>
                          </p:oleObj>
                        </mc:Choice>
                        <mc:Fallback>
                          <p:oleObj name="Equation" r:id="rId40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350994" y="4665667"/>
                                  <a:ext cx="139286" cy="165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69" name="Object 36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932532275"/>
                        </p:ext>
                      </p:extLst>
                    </p:nvPr>
                  </p:nvGraphicFramePr>
                  <p:xfrm>
                    <a:off x="4350994" y="4665667"/>
                    <a:ext cx="139286" cy="1656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51" name="Equation" r:id="rId42" imgW="228600" imgH="253800" progId="Equation.DSMT4">
                            <p:embed/>
                          </p:oleObj>
                        </mc:Choice>
                        <mc:Fallback>
                          <p:oleObj name="Equation" r:id="rId42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350994" y="4665667"/>
                                  <a:ext cx="139286" cy="165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44" name="Object 34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431635702"/>
                        </p:ext>
                      </p:extLst>
                    </p:nvPr>
                  </p:nvGraphicFramePr>
                  <p:xfrm>
                    <a:off x="3122256" y="5054400"/>
                    <a:ext cx="131763" cy="15716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476" name="Equation" r:id="rId44" imgW="215640" imgH="253800" progId="Equation.DSMT4">
                            <p:embed/>
                          </p:oleObj>
                        </mc:Choice>
                        <mc:Fallback>
                          <p:oleObj name="Equation" r:id="rId44" imgW="21564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122256" y="5054400"/>
                                  <a:ext cx="131763" cy="15716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179" name="Object 317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549080615"/>
                        </p:ext>
                      </p:extLst>
                    </p:nvPr>
                  </p:nvGraphicFramePr>
                  <p:xfrm>
                    <a:off x="3122256" y="5054400"/>
                    <a:ext cx="131763" cy="15716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28987" name="Equation" r:id="rId18" imgW="215640" imgH="253800" progId="Equation.DSMT4">
                            <p:embed/>
                          </p:oleObj>
                        </mc:Choice>
                        <mc:Fallback>
                          <p:oleObj name="Equation" r:id="rId18" imgW="21564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122256" y="5054400"/>
                                  <a:ext cx="131763" cy="15716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345" name="TextBox 344"/>
                <p:cNvSpPr txBox="1"/>
                <p:nvPr/>
              </p:nvSpPr>
              <p:spPr>
                <a:xfrm>
                  <a:off x="3122256" y="4127755"/>
                  <a:ext cx="1271483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GB" sz="800" dirty="0" smtClean="0"/>
                    <a:t>Electron states in the delocalized basis</a:t>
                  </a:r>
                  <a:endParaRPr lang="en-GB" sz="800" dirty="0"/>
                </a:p>
              </p:txBody>
            </p:sp>
          </p:grpSp>
          <p:sp>
            <p:nvSpPr>
              <p:cNvPr id="335" name="Right Brace 334"/>
              <p:cNvSpPr/>
              <p:nvPr/>
            </p:nvSpPr>
            <p:spPr>
              <a:xfrm flipH="1">
                <a:off x="4455811" y="5212249"/>
                <a:ext cx="67101" cy="140132"/>
              </a:xfrm>
              <a:prstGeom prst="rightBrac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336" name="Straight Arrow Connector 335"/>
              <p:cNvCxnSpPr/>
              <p:nvPr/>
            </p:nvCxnSpPr>
            <p:spPr>
              <a:xfrm>
                <a:off x="4652963" y="5248456"/>
                <a:ext cx="0" cy="48347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7" name="Straight Arrow Connector 336"/>
              <p:cNvCxnSpPr/>
              <p:nvPr/>
            </p:nvCxnSpPr>
            <p:spPr>
              <a:xfrm>
                <a:off x="4768736" y="5371212"/>
                <a:ext cx="0" cy="379406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8" name="TextBox 337"/>
                  <p:cNvSpPr txBox="1"/>
                  <p:nvPr/>
                </p:nvSpPr>
                <p:spPr>
                  <a:xfrm>
                    <a:off x="4392801" y="5483956"/>
                    <a:ext cx="173281" cy="12311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sSub>
                            <m:sSubPr>
                              <m:ctrlPr>
                                <a:rPr lang="en-GB" sz="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oMath>
                      </m:oMathPara>
                    </a14:m>
                    <a:endParaRPr lang="en-GB" sz="800" dirty="0"/>
                  </a:p>
                </p:txBody>
              </p:sp>
            </mc:Choice>
            <mc:Fallback xmlns="">
              <p:sp>
                <p:nvSpPr>
                  <p:cNvPr id="338" name="TextBox 3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92801" y="5483956"/>
                    <a:ext cx="173281" cy="123111"/>
                  </a:xfrm>
                  <a:prstGeom prst="rect">
                    <a:avLst/>
                  </a:prstGeom>
                  <a:blipFill rotWithShape="0">
                    <a:blip r:embed="rId46"/>
                    <a:stretch>
                      <a:fillRect l="-25000" r="-25000" b="-20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9" name="TextBox 338"/>
                  <p:cNvSpPr txBox="1"/>
                  <p:nvPr/>
                </p:nvSpPr>
                <p:spPr>
                  <a:xfrm>
                    <a:off x="4818986" y="5492633"/>
                    <a:ext cx="173281" cy="12311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sSub>
                            <m:sSubPr>
                              <m:ctrlPr>
                                <a:rPr lang="en-GB" sz="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oMath>
                      </m:oMathPara>
                    </a14:m>
                    <a:endParaRPr lang="en-GB" sz="800" dirty="0"/>
                  </a:p>
                </p:txBody>
              </p:sp>
            </mc:Choice>
            <mc:Fallback xmlns="">
              <p:sp>
                <p:nvSpPr>
                  <p:cNvPr id="339" name="TextBox 3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18986" y="5492633"/>
                    <a:ext cx="173281" cy="123111"/>
                  </a:xfrm>
                  <a:prstGeom prst="rect">
                    <a:avLst/>
                  </a:prstGeom>
                  <a:blipFill rotWithShape="0">
                    <a:blip r:embed="rId47"/>
                    <a:stretch>
                      <a:fillRect l="-25000" r="-17857" b="-10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40" name="TextBox 339"/>
              <p:cNvSpPr txBox="1"/>
              <p:nvPr/>
            </p:nvSpPr>
            <p:spPr>
              <a:xfrm>
                <a:off x="4312486" y="4675482"/>
                <a:ext cx="34176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b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14" name="Group 313"/>
            <p:cNvGrpSpPr/>
            <p:nvPr/>
          </p:nvGrpSpPr>
          <p:grpSpPr>
            <a:xfrm>
              <a:off x="2613593" y="4664701"/>
              <a:ext cx="1554956" cy="1235226"/>
              <a:chOff x="2155612" y="4652424"/>
              <a:chExt cx="1554956" cy="1235226"/>
            </a:xfrm>
          </p:grpSpPr>
          <p:cxnSp>
            <p:nvCxnSpPr>
              <p:cNvPr id="315" name="Straight Connector 314"/>
              <p:cNvCxnSpPr/>
              <p:nvPr/>
            </p:nvCxnSpPr>
            <p:spPr>
              <a:xfrm>
                <a:off x="3261776" y="5237905"/>
                <a:ext cx="396000" cy="459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6" name="Group 315"/>
              <p:cNvGrpSpPr/>
              <p:nvPr/>
            </p:nvGrpSpPr>
            <p:grpSpPr>
              <a:xfrm>
                <a:off x="2603506" y="5296387"/>
                <a:ext cx="490671" cy="476465"/>
                <a:chOff x="1358255" y="5218091"/>
                <a:chExt cx="490671" cy="476465"/>
              </a:xfrm>
            </p:grpSpPr>
            <p:cxnSp>
              <p:nvCxnSpPr>
                <p:cNvPr id="332" name="Straight Connector 331"/>
                <p:cNvCxnSpPr/>
                <p:nvPr/>
              </p:nvCxnSpPr>
              <p:spPr>
                <a:xfrm flipV="1">
                  <a:off x="1389408" y="5694556"/>
                  <a:ext cx="459518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3" name="Straight Connector 332"/>
                <p:cNvCxnSpPr/>
                <p:nvPr/>
              </p:nvCxnSpPr>
              <p:spPr>
                <a:xfrm flipV="1">
                  <a:off x="1358255" y="5218091"/>
                  <a:ext cx="471211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17" name="Group 316"/>
              <p:cNvGrpSpPr/>
              <p:nvPr/>
            </p:nvGrpSpPr>
            <p:grpSpPr>
              <a:xfrm>
                <a:off x="3039337" y="5104365"/>
                <a:ext cx="262013" cy="783285"/>
                <a:chOff x="8950929" y="3203809"/>
                <a:chExt cx="439187" cy="1439039"/>
              </a:xfrm>
            </p:grpSpPr>
            <p:sp>
              <p:nvSpPr>
                <p:cNvPr id="330" name="Freeform 621"/>
                <p:cNvSpPr>
                  <a:spLocks/>
                </p:cNvSpPr>
                <p:nvPr/>
              </p:nvSpPr>
              <p:spPr bwMode="auto">
                <a:xfrm>
                  <a:off x="8950929" y="3243894"/>
                  <a:ext cx="183847" cy="1398954"/>
                </a:xfrm>
                <a:custGeom>
                  <a:avLst/>
                  <a:gdLst>
                    <a:gd name="T0" fmla="*/ 0 w 243"/>
                    <a:gd name="T1" fmla="*/ 1745 h 1745"/>
                    <a:gd name="T2" fmla="*/ 5 w 243"/>
                    <a:gd name="T3" fmla="*/ 1744 h 1745"/>
                    <a:gd name="T4" fmla="*/ 10 w 243"/>
                    <a:gd name="T5" fmla="*/ 1742 h 1745"/>
                    <a:gd name="T6" fmla="*/ 15 w 243"/>
                    <a:gd name="T7" fmla="*/ 1741 h 1745"/>
                    <a:gd name="T8" fmla="*/ 20 w 243"/>
                    <a:gd name="T9" fmla="*/ 1739 h 1745"/>
                    <a:gd name="T10" fmla="*/ 25 w 243"/>
                    <a:gd name="T11" fmla="*/ 1738 h 1745"/>
                    <a:gd name="T12" fmla="*/ 30 w 243"/>
                    <a:gd name="T13" fmla="*/ 1736 h 1745"/>
                    <a:gd name="T14" fmla="*/ 34 w 243"/>
                    <a:gd name="T15" fmla="*/ 1734 h 1745"/>
                    <a:gd name="T16" fmla="*/ 39 w 243"/>
                    <a:gd name="T17" fmla="*/ 1733 h 1745"/>
                    <a:gd name="T18" fmla="*/ 44 w 243"/>
                    <a:gd name="T19" fmla="*/ 1731 h 1745"/>
                    <a:gd name="T20" fmla="*/ 49 w 243"/>
                    <a:gd name="T21" fmla="*/ 1730 h 1745"/>
                    <a:gd name="T22" fmla="*/ 54 w 243"/>
                    <a:gd name="T23" fmla="*/ 1728 h 1745"/>
                    <a:gd name="T24" fmla="*/ 59 w 243"/>
                    <a:gd name="T25" fmla="*/ 1727 h 1745"/>
                    <a:gd name="T26" fmla="*/ 64 w 243"/>
                    <a:gd name="T27" fmla="*/ 1725 h 1745"/>
                    <a:gd name="T28" fmla="*/ 69 w 243"/>
                    <a:gd name="T29" fmla="*/ 1724 h 1745"/>
                    <a:gd name="T30" fmla="*/ 74 w 243"/>
                    <a:gd name="T31" fmla="*/ 1722 h 1745"/>
                    <a:gd name="T32" fmla="*/ 79 w 243"/>
                    <a:gd name="T33" fmla="*/ 1720 h 1745"/>
                    <a:gd name="T34" fmla="*/ 84 w 243"/>
                    <a:gd name="T35" fmla="*/ 1719 h 1745"/>
                    <a:gd name="T36" fmla="*/ 89 w 243"/>
                    <a:gd name="T37" fmla="*/ 1717 h 1745"/>
                    <a:gd name="T38" fmla="*/ 94 w 243"/>
                    <a:gd name="T39" fmla="*/ 1716 h 1745"/>
                    <a:gd name="T40" fmla="*/ 99 w 243"/>
                    <a:gd name="T41" fmla="*/ 1714 h 1745"/>
                    <a:gd name="T42" fmla="*/ 104 w 243"/>
                    <a:gd name="T43" fmla="*/ 1713 h 1745"/>
                    <a:gd name="T44" fmla="*/ 109 w 243"/>
                    <a:gd name="T45" fmla="*/ 1711 h 1745"/>
                    <a:gd name="T46" fmla="*/ 114 w 243"/>
                    <a:gd name="T47" fmla="*/ 1710 h 1745"/>
                    <a:gd name="T48" fmla="*/ 119 w 243"/>
                    <a:gd name="T49" fmla="*/ 1708 h 1745"/>
                    <a:gd name="T50" fmla="*/ 124 w 243"/>
                    <a:gd name="T51" fmla="*/ 1706 h 1745"/>
                    <a:gd name="T52" fmla="*/ 129 w 243"/>
                    <a:gd name="T53" fmla="*/ 1705 h 1745"/>
                    <a:gd name="T54" fmla="*/ 134 w 243"/>
                    <a:gd name="T55" fmla="*/ 1703 h 1745"/>
                    <a:gd name="T56" fmla="*/ 139 w 243"/>
                    <a:gd name="T57" fmla="*/ 1702 h 1745"/>
                    <a:gd name="T58" fmla="*/ 144 w 243"/>
                    <a:gd name="T59" fmla="*/ 1700 h 1745"/>
                    <a:gd name="T60" fmla="*/ 148 w 243"/>
                    <a:gd name="T61" fmla="*/ 1699 h 1745"/>
                    <a:gd name="T62" fmla="*/ 153 w 243"/>
                    <a:gd name="T63" fmla="*/ 1697 h 1745"/>
                    <a:gd name="T64" fmla="*/ 159 w 243"/>
                    <a:gd name="T65" fmla="*/ 1696 h 1745"/>
                    <a:gd name="T66" fmla="*/ 164 w 243"/>
                    <a:gd name="T67" fmla="*/ 1694 h 1745"/>
                    <a:gd name="T68" fmla="*/ 168 w 243"/>
                    <a:gd name="T69" fmla="*/ 1692 h 1745"/>
                    <a:gd name="T70" fmla="*/ 173 w 243"/>
                    <a:gd name="T71" fmla="*/ 1691 h 1745"/>
                    <a:gd name="T72" fmla="*/ 178 w 243"/>
                    <a:gd name="T73" fmla="*/ 1690 h 1745"/>
                    <a:gd name="T74" fmla="*/ 183 w 243"/>
                    <a:gd name="T75" fmla="*/ 1688 h 1745"/>
                    <a:gd name="T76" fmla="*/ 188 w 243"/>
                    <a:gd name="T77" fmla="*/ 1687 h 1745"/>
                    <a:gd name="T78" fmla="*/ 193 w 243"/>
                    <a:gd name="T79" fmla="*/ 1685 h 1745"/>
                    <a:gd name="T80" fmla="*/ 198 w 243"/>
                    <a:gd name="T81" fmla="*/ 1683 h 1745"/>
                    <a:gd name="T82" fmla="*/ 203 w 243"/>
                    <a:gd name="T83" fmla="*/ 1682 h 1745"/>
                    <a:gd name="T84" fmla="*/ 208 w 243"/>
                    <a:gd name="T85" fmla="*/ 1680 h 1745"/>
                    <a:gd name="T86" fmla="*/ 213 w 243"/>
                    <a:gd name="T87" fmla="*/ 1679 h 1745"/>
                    <a:gd name="T88" fmla="*/ 218 w 243"/>
                    <a:gd name="T89" fmla="*/ 1677 h 1745"/>
                    <a:gd name="T90" fmla="*/ 223 w 243"/>
                    <a:gd name="T91" fmla="*/ 1676 h 1745"/>
                    <a:gd name="T92" fmla="*/ 228 w 243"/>
                    <a:gd name="T93" fmla="*/ 1674 h 1745"/>
                    <a:gd name="T94" fmla="*/ 233 w 243"/>
                    <a:gd name="T95" fmla="*/ 3 h 1745"/>
                    <a:gd name="T96" fmla="*/ 238 w 243"/>
                    <a:gd name="T97" fmla="*/ 1 h 1745"/>
                    <a:gd name="T98" fmla="*/ 243 w 243"/>
                    <a:gd name="T99" fmla="*/ 0 h 17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43" h="1745">
                      <a:moveTo>
                        <a:pt x="0" y="1745"/>
                      </a:moveTo>
                      <a:lnTo>
                        <a:pt x="5" y="1744"/>
                      </a:lnTo>
                      <a:lnTo>
                        <a:pt x="10" y="1742"/>
                      </a:lnTo>
                      <a:lnTo>
                        <a:pt x="15" y="1741"/>
                      </a:lnTo>
                      <a:lnTo>
                        <a:pt x="20" y="1739"/>
                      </a:lnTo>
                      <a:lnTo>
                        <a:pt x="25" y="1738"/>
                      </a:lnTo>
                      <a:lnTo>
                        <a:pt x="30" y="1736"/>
                      </a:lnTo>
                      <a:lnTo>
                        <a:pt x="34" y="1734"/>
                      </a:lnTo>
                      <a:lnTo>
                        <a:pt x="39" y="1733"/>
                      </a:lnTo>
                      <a:lnTo>
                        <a:pt x="44" y="1731"/>
                      </a:lnTo>
                      <a:lnTo>
                        <a:pt x="49" y="1730"/>
                      </a:lnTo>
                      <a:lnTo>
                        <a:pt x="54" y="1728"/>
                      </a:lnTo>
                      <a:lnTo>
                        <a:pt x="59" y="1727"/>
                      </a:lnTo>
                      <a:lnTo>
                        <a:pt x="64" y="1725"/>
                      </a:lnTo>
                      <a:lnTo>
                        <a:pt x="69" y="1724"/>
                      </a:lnTo>
                      <a:lnTo>
                        <a:pt x="74" y="1722"/>
                      </a:lnTo>
                      <a:lnTo>
                        <a:pt x="79" y="1720"/>
                      </a:lnTo>
                      <a:lnTo>
                        <a:pt x="84" y="1719"/>
                      </a:lnTo>
                      <a:lnTo>
                        <a:pt x="89" y="1717"/>
                      </a:lnTo>
                      <a:lnTo>
                        <a:pt x="94" y="1716"/>
                      </a:lnTo>
                      <a:lnTo>
                        <a:pt x="99" y="1714"/>
                      </a:lnTo>
                      <a:lnTo>
                        <a:pt x="104" y="1713"/>
                      </a:lnTo>
                      <a:lnTo>
                        <a:pt x="109" y="1711"/>
                      </a:lnTo>
                      <a:lnTo>
                        <a:pt x="114" y="1710"/>
                      </a:lnTo>
                      <a:lnTo>
                        <a:pt x="119" y="1708"/>
                      </a:lnTo>
                      <a:lnTo>
                        <a:pt x="124" y="1706"/>
                      </a:lnTo>
                      <a:lnTo>
                        <a:pt x="129" y="1705"/>
                      </a:lnTo>
                      <a:lnTo>
                        <a:pt x="134" y="1703"/>
                      </a:lnTo>
                      <a:lnTo>
                        <a:pt x="139" y="1702"/>
                      </a:lnTo>
                      <a:lnTo>
                        <a:pt x="144" y="1700"/>
                      </a:lnTo>
                      <a:lnTo>
                        <a:pt x="148" y="1699"/>
                      </a:lnTo>
                      <a:lnTo>
                        <a:pt x="153" y="1697"/>
                      </a:lnTo>
                      <a:lnTo>
                        <a:pt x="159" y="1696"/>
                      </a:lnTo>
                      <a:lnTo>
                        <a:pt x="164" y="1694"/>
                      </a:lnTo>
                      <a:lnTo>
                        <a:pt x="168" y="1692"/>
                      </a:lnTo>
                      <a:lnTo>
                        <a:pt x="173" y="1691"/>
                      </a:lnTo>
                      <a:lnTo>
                        <a:pt x="178" y="1690"/>
                      </a:lnTo>
                      <a:lnTo>
                        <a:pt x="183" y="1688"/>
                      </a:lnTo>
                      <a:lnTo>
                        <a:pt x="188" y="1687"/>
                      </a:lnTo>
                      <a:lnTo>
                        <a:pt x="193" y="1685"/>
                      </a:lnTo>
                      <a:lnTo>
                        <a:pt x="198" y="1683"/>
                      </a:lnTo>
                      <a:lnTo>
                        <a:pt x="203" y="1682"/>
                      </a:lnTo>
                      <a:lnTo>
                        <a:pt x="208" y="1680"/>
                      </a:lnTo>
                      <a:lnTo>
                        <a:pt x="213" y="1679"/>
                      </a:lnTo>
                      <a:lnTo>
                        <a:pt x="218" y="1677"/>
                      </a:lnTo>
                      <a:lnTo>
                        <a:pt x="223" y="1676"/>
                      </a:lnTo>
                      <a:lnTo>
                        <a:pt x="228" y="1674"/>
                      </a:lnTo>
                      <a:lnTo>
                        <a:pt x="233" y="3"/>
                      </a:lnTo>
                      <a:lnTo>
                        <a:pt x="238" y="1"/>
                      </a:lnTo>
                      <a:lnTo>
                        <a:pt x="243" y="0"/>
                      </a:ln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ysDash"/>
                  <a:bevel/>
                  <a:headEnd/>
                  <a:tailEnd/>
                </a:ln>
                <a:extLst/>
              </p:spPr>
              <p:txBody>
                <a:bodyPr vert="horz" wrap="square" lIns="56698" tIns="28349" rIns="56698" bIns="28349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116"/>
                </a:p>
              </p:txBody>
            </p:sp>
            <p:sp>
              <p:nvSpPr>
                <p:cNvPr id="331" name="Freeform 622"/>
                <p:cNvSpPr>
                  <a:spLocks/>
                </p:cNvSpPr>
                <p:nvPr/>
              </p:nvSpPr>
              <p:spPr bwMode="auto">
                <a:xfrm>
                  <a:off x="9134776" y="3203809"/>
                  <a:ext cx="255340" cy="1338025"/>
                </a:xfrm>
                <a:custGeom>
                  <a:avLst/>
                  <a:gdLst>
                    <a:gd name="T0" fmla="*/ 0 w 243"/>
                    <a:gd name="T1" fmla="*/ 50 h 1669"/>
                    <a:gd name="T2" fmla="*/ 5 w 243"/>
                    <a:gd name="T3" fmla="*/ 48 h 1669"/>
                    <a:gd name="T4" fmla="*/ 10 w 243"/>
                    <a:gd name="T5" fmla="*/ 47 h 1669"/>
                    <a:gd name="T6" fmla="*/ 15 w 243"/>
                    <a:gd name="T7" fmla="*/ 45 h 1669"/>
                    <a:gd name="T8" fmla="*/ 19 w 243"/>
                    <a:gd name="T9" fmla="*/ 43 h 1669"/>
                    <a:gd name="T10" fmla="*/ 25 w 243"/>
                    <a:gd name="T11" fmla="*/ 42 h 1669"/>
                    <a:gd name="T12" fmla="*/ 30 w 243"/>
                    <a:gd name="T13" fmla="*/ 40 h 1669"/>
                    <a:gd name="T14" fmla="*/ 35 w 243"/>
                    <a:gd name="T15" fmla="*/ 39 h 1669"/>
                    <a:gd name="T16" fmla="*/ 39 w 243"/>
                    <a:gd name="T17" fmla="*/ 37 h 1669"/>
                    <a:gd name="T18" fmla="*/ 44 w 243"/>
                    <a:gd name="T19" fmla="*/ 36 h 1669"/>
                    <a:gd name="T20" fmla="*/ 49 w 243"/>
                    <a:gd name="T21" fmla="*/ 34 h 1669"/>
                    <a:gd name="T22" fmla="*/ 54 w 243"/>
                    <a:gd name="T23" fmla="*/ 33 h 1669"/>
                    <a:gd name="T24" fmla="*/ 59 w 243"/>
                    <a:gd name="T25" fmla="*/ 31 h 1669"/>
                    <a:gd name="T26" fmla="*/ 64 w 243"/>
                    <a:gd name="T27" fmla="*/ 29 h 1669"/>
                    <a:gd name="T28" fmla="*/ 69 w 243"/>
                    <a:gd name="T29" fmla="*/ 28 h 1669"/>
                    <a:gd name="T30" fmla="*/ 74 w 243"/>
                    <a:gd name="T31" fmla="*/ 26 h 1669"/>
                    <a:gd name="T32" fmla="*/ 79 w 243"/>
                    <a:gd name="T33" fmla="*/ 25 h 1669"/>
                    <a:gd name="T34" fmla="*/ 84 w 243"/>
                    <a:gd name="T35" fmla="*/ 23 h 1669"/>
                    <a:gd name="T36" fmla="*/ 89 w 243"/>
                    <a:gd name="T37" fmla="*/ 22 h 1669"/>
                    <a:gd name="T38" fmla="*/ 94 w 243"/>
                    <a:gd name="T39" fmla="*/ 20 h 1669"/>
                    <a:gd name="T40" fmla="*/ 99 w 243"/>
                    <a:gd name="T41" fmla="*/ 19 h 1669"/>
                    <a:gd name="T42" fmla="*/ 104 w 243"/>
                    <a:gd name="T43" fmla="*/ 17 h 1669"/>
                    <a:gd name="T44" fmla="*/ 109 w 243"/>
                    <a:gd name="T45" fmla="*/ 15 h 1669"/>
                    <a:gd name="T46" fmla="*/ 114 w 243"/>
                    <a:gd name="T47" fmla="*/ 14 h 1669"/>
                    <a:gd name="T48" fmla="*/ 119 w 243"/>
                    <a:gd name="T49" fmla="*/ 12 h 1669"/>
                    <a:gd name="T50" fmla="*/ 124 w 243"/>
                    <a:gd name="T51" fmla="*/ 11 h 1669"/>
                    <a:gd name="T52" fmla="*/ 129 w 243"/>
                    <a:gd name="T53" fmla="*/ 9 h 1669"/>
                    <a:gd name="T54" fmla="*/ 134 w 243"/>
                    <a:gd name="T55" fmla="*/ 8 h 1669"/>
                    <a:gd name="T56" fmla="*/ 139 w 243"/>
                    <a:gd name="T57" fmla="*/ 6 h 1669"/>
                    <a:gd name="T58" fmla="*/ 144 w 243"/>
                    <a:gd name="T59" fmla="*/ 5 h 1669"/>
                    <a:gd name="T60" fmla="*/ 149 w 243"/>
                    <a:gd name="T61" fmla="*/ 3 h 1669"/>
                    <a:gd name="T62" fmla="*/ 153 w 243"/>
                    <a:gd name="T63" fmla="*/ 1 h 1669"/>
                    <a:gd name="T64" fmla="*/ 158 w 243"/>
                    <a:gd name="T65" fmla="*/ 0 h 1669"/>
                    <a:gd name="T66" fmla="*/ 163 w 243"/>
                    <a:gd name="T67" fmla="*/ 1669 h 1669"/>
                    <a:gd name="T68" fmla="*/ 169 w 243"/>
                    <a:gd name="T69" fmla="*/ 1667 h 1669"/>
                    <a:gd name="T70" fmla="*/ 173 w 243"/>
                    <a:gd name="T71" fmla="*/ 1665 h 1669"/>
                    <a:gd name="T72" fmla="*/ 178 w 243"/>
                    <a:gd name="T73" fmla="*/ 1664 h 1669"/>
                    <a:gd name="T74" fmla="*/ 183 w 243"/>
                    <a:gd name="T75" fmla="*/ 1662 h 1669"/>
                    <a:gd name="T76" fmla="*/ 188 w 243"/>
                    <a:gd name="T77" fmla="*/ 1661 h 1669"/>
                    <a:gd name="T78" fmla="*/ 193 w 243"/>
                    <a:gd name="T79" fmla="*/ 1659 h 1669"/>
                    <a:gd name="T80" fmla="*/ 198 w 243"/>
                    <a:gd name="T81" fmla="*/ 1658 h 1669"/>
                    <a:gd name="T82" fmla="*/ 203 w 243"/>
                    <a:gd name="T83" fmla="*/ 1656 h 1669"/>
                    <a:gd name="T84" fmla="*/ 208 w 243"/>
                    <a:gd name="T85" fmla="*/ 1655 h 1669"/>
                    <a:gd name="T86" fmla="*/ 213 w 243"/>
                    <a:gd name="T87" fmla="*/ 1653 h 1669"/>
                    <a:gd name="T88" fmla="*/ 218 w 243"/>
                    <a:gd name="T89" fmla="*/ 1651 h 1669"/>
                    <a:gd name="T90" fmla="*/ 223 w 243"/>
                    <a:gd name="T91" fmla="*/ 1650 h 1669"/>
                    <a:gd name="T92" fmla="*/ 228 w 243"/>
                    <a:gd name="T93" fmla="*/ 1648 h 1669"/>
                    <a:gd name="T94" fmla="*/ 233 w 243"/>
                    <a:gd name="T95" fmla="*/ 1647 h 1669"/>
                    <a:gd name="T96" fmla="*/ 238 w 243"/>
                    <a:gd name="T97" fmla="*/ 1645 h 1669"/>
                    <a:gd name="T98" fmla="*/ 243 w 243"/>
                    <a:gd name="T99" fmla="*/ 1644 h 16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43" h="1669">
                      <a:moveTo>
                        <a:pt x="0" y="50"/>
                      </a:moveTo>
                      <a:lnTo>
                        <a:pt x="5" y="48"/>
                      </a:lnTo>
                      <a:lnTo>
                        <a:pt x="10" y="47"/>
                      </a:lnTo>
                      <a:lnTo>
                        <a:pt x="15" y="45"/>
                      </a:lnTo>
                      <a:lnTo>
                        <a:pt x="19" y="43"/>
                      </a:lnTo>
                      <a:lnTo>
                        <a:pt x="25" y="42"/>
                      </a:lnTo>
                      <a:lnTo>
                        <a:pt x="30" y="40"/>
                      </a:lnTo>
                      <a:lnTo>
                        <a:pt x="35" y="39"/>
                      </a:lnTo>
                      <a:lnTo>
                        <a:pt x="39" y="37"/>
                      </a:lnTo>
                      <a:lnTo>
                        <a:pt x="44" y="36"/>
                      </a:lnTo>
                      <a:lnTo>
                        <a:pt x="49" y="34"/>
                      </a:lnTo>
                      <a:lnTo>
                        <a:pt x="54" y="33"/>
                      </a:lnTo>
                      <a:lnTo>
                        <a:pt x="59" y="31"/>
                      </a:lnTo>
                      <a:lnTo>
                        <a:pt x="64" y="29"/>
                      </a:lnTo>
                      <a:lnTo>
                        <a:pt x="69" y="28"/>
                      </a:lnTo>
                      <a:lnTo>
                        <a:pt x="74" y="26"/>
                      </a:lnTo>
                      <a:lnTo>
                        <a:pt x="79" y="25"/>
                      </a:lnTo>
                      <a:lnTo>
                        <a:pt x="84" y="23"/>
                      </a:lnTo>
                      <a:lnTo>
                        <a:pt x="89" y="22"/>
                      </a:lnTo>
                      <a:lnTo>
                        <a:pt x="94" y="20"/>
                      </a:lnTo>
                      <a:lnTo>
                        <a:pt x="99" y="19"/>
                      </a:lnTo>
                      <a:lnTo>
                        <a:pt x="104" y="17"/>
                      </a:lnTo>
                      <a:lnTo>
                        <a:pt x="109" y="15"/>
                      </a:lnTo>
                      <a:lnTo>
                        <a:pt x="114" y="14"/>
                      </a:lnTo>
                      <a:lnTo>
                        <a:pt x="119" y="12"/>
                      </a:lnTo>
                      <a:lnTo>
                        <a:pt x="124" y="11"/>
                      </a:lnTo>
                      <a:lnTo>
                        <a:pt x="129" y="9"/>
                      </a:lnTo>
                      <a:lnTo>
                        <a:pt x="134" y="8"/>
                      </a:lnTo>
                      <a:lnTo>
                        <a:pt x="139" y="6"/>
                      </a:lnTo>
                      <a:lnTo>
                        <a:pt x="144" y="5"/>
                      </a:lnTo>
                      <a:lnTo>
                        <a:pt x="149" y="3"/>
                      </a:lnTo>
                      <a:lnTo>
                        <a:pt x="153" y="1"/>
                      </a:lnTo>
                      <a:lnTo>
                        <a:pt x="158" y="0"/>
                      </a:lnTo>
                      <a:lnTo>
                        <a:pt x="163" y="1669"/>
                      </a:lnTo>
                      <a:lnTo>
                        <a:pt x="169" y="1667"/>
                      </a:lnTo>
                      <a:lnTo>
                        <a:pt x="173" y="1665"/>
                      </a:lnTo>
                      <a:lnTo>
                        <a:pt x="178" y="1664"/>
                      </a:lnTo>
                      <a:lnTo>
                        <a:pt x="183" y="1662"/>
                      </a:lnTo>
                      <a:lnTo>
                        <a:pt x="188" y="1661"/>
                      </a:lnTo>
                      <a:lnTo>
                        <a:pt x="193" y="1659"/>
                      </a:lnTo>
                      <a:lnTo>
                        <a:pt x="198" y="1658"/>
                      </a:lnTo>
                      <a:lnTo>
                        <a:pt x="203" y="1656"/>
                      </a:lnTo>
                      <a:lnTo>
                        <a:pt x="208" y="1655"/>
                      </a:lnTo>
                      <a:lnTo>
                        <a:pt x="213" y="1653"/>
                      </a:lnTo>
                      <a:lnTo>
                        <a:pt x="218" y="1651"/>
                      </a:lnTo>
                      <a:lnTo>
                        <a:pt x="223" y="1650"/>
                      </a:lnTo>
                      <a:lnTo>
                        <a:pt x="228" y="1648"/>
                      </a:lnTo>
                      <a:lnTo>
                        <a:pt x="233" y="1647"/>
                      </a:lnTo>
                      <a:lnTo>
                        <a:pt x="238" y="1645"/>
                      </a:lnTo>
                      <a:lnTo>
                        <a:pt x="243" y="1644"/>
                      </a:ln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ysDash"/>
                  <a:bevel/>
                  <a:headEnd/>
                  <a:tailEnd/>
                </a:ln>
                <a:extLst/>
              </p:spPr>
              <p:txBody>
                <a:bodyPr vert="horz" wrap="square" lIns="56698" tIns="28349" rIns="56698" bIns="28349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116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8" name="TextBox 317"/>
                  <p:cNvSpPr txBox="1"/>
                  <p:nvPr/>
                </p:nvSpPr>
                <p:spPr>
                  <a:xfrm>
                    <a:off x="2573553" y="5378911"/>
                    <a:ext cx="173281" cy="12311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sSub>
                            <m:sSubPr>
                              <m:ctrlPr>
                                <a:rPr lang="en-GB" sz="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2</m:t>
                              </m:r>
                            </m:sub>
                          </m:sSub>
                        </m:oMath>
                      </m:oMathPara>
                    </a14:m>
                    <a:endParaRPr lang="en-GB" sz="800" dirty="0"/>
                  </a:p>
                </p:txBody>
              </p:sp>
            </mc:Choice>
            <mc:Fallback xmlns="">
              <p:sp>
                <p:nvSpPr>
                  <p:cNvPr id="318" name="TextBox 3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73553" y="5378911"/>
                    <a:ext cx="173281" cy="123111"/>
                  </a:xfrm>
                  <a:prstGeom prst="rect">
                    <a:avLst/>
                  </a:prstGeom>
                  <a:blipFill rotWithShape="0">
                    <a:blip r:embed="rId48"/>
                    <a:stretch>
                      <a:fillRect l="-25000" r="-42857" b="-25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19" name="Object 31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8240173"/>
                      </p:ext>
                    </p:extLst>
                  </p:nvPr>
                </p:nvGraphicFramePr>
                <p:xfrm>
                  <a:off x="2520999" y="5081742"/>
                  <a:ext cx="123825" cy="17061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477" name="Equation" r:id="rId49" imgW="203040" imgH="253800" progId="Equation.DSMT4">
                          <p:embed/>
                        </p:oleObj>
                      </mc:Choice>
                      <mc:Fallback>
                        <p:oleObj name="Equation" r:id="rId49" imgW="20304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5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520999" y="5081742"/>
                                <a:ext cx="123825" cy="17061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19" name="Object 31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8240173"/>
                      </p:ext>
                    </p:extLst>
                  </p:nvPr>
                </p:nvGraphicFramePr>
                <p:xfrm>
                  <a:off x="2520999" y="5081742"/>
                  <a:ext cx="123825" cy="17061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33" name="Equation" r:id="rId51" imgW="203040" imgH="253800" progId="Equation.DSMT4">
                          <p:embed/>
                        </p:oleObj>
                      </mc:Choice>
                      <mc:Fallback>
                        <p:oleObj name="Equation" r:id="rId51" imgW="20304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5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520999" y="5081742"/>
                                <a:ext cx="123825" cy="17061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20" name="Object 31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96348772"/>
                      </p:ext>
                    </p:extLst>
                  </p:nvPr>
                </p:nvGraphicFramePr>
                <p:xfrm>
                  <a:off x="3585479" y="5091365"/>
                  <a:ext cx="125089" cy="14872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478" name="Equation" r:id="rId53" imgW="228600" imgH="253800" progId="Equation.DSMT4">
                          <p:embed/>
                        </p:oleObj>
                      </mc:Choice>
                      <mc:Fallback>
                        <p:oleObj name="Equation" r:id="rId53" imgW="22860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5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585479" y="5091365"/>
                                <a:ext cx="125089" cy="14872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20" name="Object 31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96348772"/>
                      </p:ext>
                    </p:extLst>
                  </p:nvPr>
                </p:nvGraphicFramePr>
                <p:xfrm>
                  <a:off x="3585479" y="5091365"/>
                  <a:ext cx="125089" cy="14872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34" name="Equation" r:id="rId55" imgW="228600" imgH="253800" progId="Equation.DSMT4">
                          <p:embed/>
                        </p:oleObj>
                      </mc:Choice>
                      <mc:Fallback>
                        <p:oleObj name="Equation" r:id="rId55" imgW="22860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5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585479" y="5091365"/>
                                <a:ext cx="125089" cy="14872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21" name="Object 32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36050403"/>
                      </p:ext>
                    </p:extLst>
                  </p:nvPr>
                </p:nvGraphicFramePr>
                <p:xfrm>
                  <a:off x="2501327" y="5689544"/>
                  <a:ext cx="131763" cy="1571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479" name="Equation" r:id="rId57" imgW="215640" imgH="253800" progId="Equation.DSMT4">
                          <p:embed/>
                        </p:oleObj>
                      </mc:Choice>
                      <mc:Fallback>
                        <p:oleObj name="Equation" r:id="rId57" imgW="21564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4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501327" y="5689544"/>
                                <a:ext cx="131763" cy="1571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21" name="Object 32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36050403"/>
                      </p:ext>
                    </p:extLst>
                  </p:nvPr>
                </p:nvGraphicFramePr>
                <p:xfrm>
                  <a:off x="2501327" y="5689544"/>
                  <a:ext cx="131763" cy="1571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35" name="Equation" r:id="rId58" imgW="215640" imgH="253800" progId="Equation.DSMT4">
                          <p:embed/>
                        </p:oleObj>
                      </mc:Choice>
                      <mc:Fallback>
                        <p:oleObj name="Equation" r:id="rId58" imgW="21564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5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501327" y="5689544"/>
                                <a:ext cx="131763" cy="1571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322" name="TextBox 321"/>
              <p:cNvSpPr txBox="1"/>
              <p:nvPr/>
            </p:nvSpPr>
            <p:spPr>
              <a:xfrm>
                <a:off x="2367484" y="4763991"/>
                <a:ext cx="127148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GB" sz="800" dirty="0" smtClean="0"/>
                  <a:t>Electron states in the tight binding basis</a:t>
                </a:r>
                <a:endParaRPr lang="en-GB" sz="800" dirty="0"/>
              </a:p>
            </p:txBody>
          </p:sp>
          <p:sp>
            <p:nvSpPr>
              <p:cNvPr id="323" name="TextBox 322"/>
              <p:cNvSpPr txBox="1"/>
              <p:nvPr/>
            </p:nvSpPr>
            <p:spPr>
              <a:xfrm>
                <a:off x="2155612" y="4652424"/>
                <a:ext cx="349927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a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324" name="Straight Arrow Connector 323"/>
              <p:cNvCxnSpPr/>
              <p:nvPr/>
            </p:nvCxnSpPr>
            <p:spPr>
              <a:xfrm flipH="1">
                <a:off x="2809178" y="5303320"/>
                <a:ext cx="2084" cy="43552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5" name="TextBox 324"/>
                  <p:cNvSpPr txBox="1"/>
                  <p:nvPr/>
                </p:nvSpPr>
                <p:spPr>
                  <a:xfrm>
                    <a:off x="2341088" y="5208774"/>
                    <a:ext cx="173281" cy="12311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en-GB" sz="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</m:oMath>
                      </m:oMathPara>
                    </a14:m>
                    <a:endParaRPr lang="en-GB" sz="800" dirty="0"/>
                  </a:p>
                </p:txBody>
              </p:sp>
            </mc:Choice>
            <mc:Fallback xmlns="">
              <p:sp>
                <p:nvSpPr>
                  <p:cNvPr id="325" name="TextBox 3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41088" y="5208774"/>
                    <a:ext cx="173281" cy="123111"/>
                  </a:xfrm>
                  <a:prstGeom prst="rect">
                    <a:avLst/>
                  </a:prstGeom>
                  <a:blipFill rotWithShape="0">
                    <a:blip r:embed="rId60"/>
                    <a:stretch>
                      <a:fillRect l="-7143" r="-3571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26" name="Right Brace 325"/>
              <p:cNvSpPr/>
              <p:nvPr/>
            </p:nvSpPr>
            <p:spPr>
              <a:xfrm flipH="1">
                <a:off x="2540336" y="5247006"/>
                <a:ext cx="55179" cy="52584"/>
              </a:xfrm>
              <a:prstGeom prst="rightBrac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7" name="TextBox 326"/>
                  <p:cNvSpPr txBox="1"/>
                  <p:nvPr/>
                </p:nvSpPr>
                <p:spPr>
                  <a:xfrm>
                    <a:off x="3254555" y="5282314"/>
                    <a:ext cx="173281" cy="12439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sSub>
                            <m:sSubPr>
                              <m:ctrlPr>
                                <a:rPr lang="en-GB" sz="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GB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GB" sz="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GB" sz="800" dirty="0"/>
                  </a:p>
                </p:txBody>
              </p:sp>
            </mc:Choice>
            <mc:Fallback xmlns="">
              <p:sp>
                <p:nvSpPr>
                  <p:cNvPr id="327" name="TextBox 3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54555" y="5282314"/>
                    <a:ext cx="173281" cy="124393"/>
                  </a:xfrm>
                  <a:prstGeom prst="rect">
                    <a:avLst/>
                  </a:prstGeom>
                  <a:blipFill rotWithShape="0">
                    <a:blip r:embed="rId61"/>
                    <a:stretch>
                      <a:fillRect l="-20690" r="-51724" b="-19048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28" name="Straight Arrow Connector 327"/>
              <p:cNvCxnSpPr/>
              <p:nvPr/>
            </p:nvCxnSpPr>
            <p:spPr>
              <a:xfrm flipV="1">
                <a:off x="3053195" y="5243582"/>
                <a:ext cx="262754" cy="59738"/>
              </a:xfrm>
              <a:prstGeom prst="straightConnector1">
                <a:avLst/>
              </a:prstGeom>
              <a:ln w="6350">
                <a:solidFill>
                  <a:schemeClr val="tx1"/>
                </a:solidFill>
                <a:prstDash val="solid"/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9" name="Straight Connector 328"/>
              <p:cNvCxnSpPr/>
              <p:nvPr/>
            </p:nvCxnSpPr>
            <p:spPr>
              <a:xfrm>
                <a:off x="2603506" y="5237905"/>
                <a:ext cx="612000" cy="0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sysDot"/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9023751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" name="Group 89"/>
          <p:cNvGrpSpPr/>
          <p:nvPr/>
        </p:nvGrpSpPr>
        <p:grpSpPr>
          <a:xfrm>
            <a:off x="396308" y="948846"/>
            <a:ext cx="10995144" cy="4576230"/>
            <a:chOff x="396308" y="948846"/>
            <a:chExt cx="10995144" cy="4576230"/>
          </a:xfrm>
        </p:grpSpPr>
        <p:grpSp>
          <p:nvGrpSpPr>
            <p:cNvPr id="9" name="Group 8"/>
            <p:cNvGrpSpPr/>
            <p:nvPr/>
          </p:nvGrpSpPr>
          <p:grpSpPr>
            <a:xfrm>
              <a:off x="396308" y="948846"/>
              <a:ext cx="10995144" cy="4576230"/>
              <a:chOff x="396308" y="948846"/>
              <a:chExt cx="10995144" cy="4576230"/>
            </a:xfrm>
          </p:grpSpPr>
          <p:grpSp>
            <p:nvGrpSpPr>
              <p:cNvPr id="488" name="Group 487"/>
              <p:cNvGrpSpPr/>
              <p:nvPr/>
            </p:nvGrpSpPr>
            <p:grpSpPr>
              <a:xfrm>
                <a:off x="396308" y="948846"/>
                <a:ext cx="10995144" cy="4576230"/>
                <a:chOff x="396308" y="948846"/>
                <a:chExt cx="10995144" cy="4576230"/>
              </a:xfrm>
            </p:grpSpPr>
            <p:grpSp>
              <p:nvGrpSpPr>
                <p:cNvPr id="166" name="Group 165"/>
                <p:cNvGrpSpPr/>
                <p:nvPr/>
              </p:nvGrpSpPr>
              <p:grpSpPr>
                <a:xfrm>
                  <a:off x="396308" y="1228725"/>
                  <a:ext cx="3571253" cy="4291713"/>
                  <a:chOff x="381794" y="1228725"/>
                  <a:chExt cx="3571253" cy="4291713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3" name="Rectangle 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520826" y="3352800"/>
                        <a:ext cx="1407501" cy="23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mode number </a:t>
                        </a:r>
                        <a14:m>
                          <m:oMath xmlns:m="http://schemas.openxmlformats.org/officeDocument/2006/math">
                            <m:r>
                              <a:rPr kumimoji="0" lang="en-GB" altLang="en-US" sz="15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𝑚</m:t>
                            </m:r>
                          </m:oMath>
                        </a14:m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3" name="Rectangle 6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1520826" y="3352800"/>
                        <a:ext cx="1407501" cy="230832"/>
                      </a:xfrm>
                      <a:prstGeom prst="rect">
                        <a:avLst/>
                      </a:prstGeom>
                      <a:blipFill rotWithShape="0">
                        <a:blip r:embed="rId2"/>
                        <a:stretch>
                          <a:fillRect l="-8225" t="-26316" r="-2165" b="-47368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15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1085851" y="3076575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085851" y="1316038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06551" y="305435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95538" y="305435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82938" y="305435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606551" y="131603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2395538" y="131603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3182938" y="131603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1471613" y="314642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4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2254251" y="314642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5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3046413" y="314642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6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428626" y="2624138"/>
                    <a:ext cx="131763" cy="138113"/>
                  </a:xfrm>
                  <a:custGeom>
                    <a:avLst/>
                    <a:gdLst>
                      <a:gd name="T0" fmla="*/ 214 w 214"/>
                      <a:gd name="T1" fmla="*/ 219 h 222"/>
                      <a:gd name="T2" fmla="*/ 212 w 214"/>
                      <a:gd name="T3" fmla="*/ 222 h 222"/>
                      <a:gd name="T4" fmla="*/ 212 w 214"/>
                      <a:gd name="T5" fmla="*/ 222 h 222"/>
                      <a:gd name="T6" fmla="*/ 211 w 214"/>
                      <a:gd name="T7" fmla="*/ 221 h 222"/>
                      <a:gd name="T8" fmla="*/ 3 w 214"/>
                      <a:gd name="T9" fmla="*/ 118 h 222"/>
                      <a:gd name="T10" fmla="*/ 0 w 214"/>
                      <a:gd name="T11" fmla="*/ 113 h 222"/>
                      <a:gd name="T12" fmla="*/ 0 w 214"/>
                      <a:gd name="T13" fmla="*/ 109 h 222"/>
                      <a:gd name="T14" fmla="*/ 3 w 214"/>
                      <a:gd name="T15" fmla="*/ 103 h 222"/>
                      <a:gd name="T16" fmla="*/ 211 w 214"/>
                      <a:gd name="T17" fmla="*/ 0 h 222"/>
                      <a:gd name="T18" fmla="*/ 212 w 214"/>
                      <a:gd name="T19" fmla="*/ 0 h 222"/>
                      <a:gd name="T20" fmla="*/ 212 w 214"/>
                      <a:gd name="T21" fmla="*/ 0 h 222"/>
                      <a:gd name="T22" fmla="*/ 214 w 214"/>
                      <a:gd name="T23" fmla="*/ 2 h 222"/>
                      <a:gd name="T24" fmla="*/ 214 w 214"/>
                      <a:gd name="T25" fmla="*/ 219 h 222"/>
                      <a:gd name="T26" fmla="*/ 190 w 214"/>
                      <a:gd name="T27" fmla="*/ 199 h 222"/>
                      <a:gd name="T28" fmla="*/ 190 w 214"/>
                      <a:gd name="T29" fmla="*/ 41 h 222"/>
                      <a:gd name="T30" fmla="*/ 31 w 214"/>
                      <a:gd name="T31" fmla="*/ 120 h 222"/>
                      <a:gd name="T32" fmla="*/ 190 w 214"/>
                      <a:gd name="T33" fmla="*/ 199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14" h="222">
                        <a:moveTo>
                          <a:pt x="214" y="219"/>
                        </a:moveTo>
                        <a:cubicBezTo>
                          <a:pt x="214" y="221"/>
                          <a:pt x="214" y="222"/>
                          <a:pt x="212" y="222"/>
                        </a:cubicBezTo>
                        <a:cubicBezTo>
                          <a:pt x="212" y="222"/>
                          <a:pt x="212" y="222"/>
                          <a:pt x="212" y="222"/>
                        </a:cubicBezTo>
                        <a:cubicBezTo>
                          <a:pt x="212" y="221"/>
                          <a:pt x="211" y="221"/>
                          <a:pt x="211" y="221"/>
                        </a:cubicBezTo>
                        <a:lnTo>
                          <a:pt x="3" y="118"/>
                        </a:lnTo>
                        <a:cubicBezTo>
                          <a:pt x="1" y="117"/>
                          <a:pt x="0" y="115"/>
                          <a:pt x="0" y="113"/>
                        </a:cubicBezTo>
                        <a:lnTo>
                          <a:pt x="0" y="109"/>
                        </a:lnTo>
                        <a:cubicBezTo>
                          <a:pt x="0" y="106"/>
                          <a:pt x="1" y="104"/>
                          <a:pt x="3" y="103"/>
                        </a:cubicBezTo>
                        <a:lnTo>
                          <a:pt x="211" y="0"/>
                        </a:lnTo>
                        <a:cubicBezTo>
                          <a:pt x="211" y="0"/>
                          <a:pt x="212" y="0"/>
                          <a:pt x="212" y="0"/>
                        </a:cubicBezTo>
                        <a:cubicBezTo>
                          <a:pt x="212" y="0"/>
                          <a:pt x="212" y="0"/>
                          <a:pt x="212" y="0"/>
                        </a:cubicBezTo>
                        <a:cubicBezTo>
                          <a:pt x="214" y="0"/>
                          <a:pt x="214" y="0"/>
                          <a:pt x="214" y="2"/>
                        </a:cubicBezTo>
                        <a:lnTo>
                          <a:pt x="214" y="219"/>
                        </a:lnTo>
                        <a:close/>
                        <a:moveTo>
                          <a:pt x="190" y="199"/>
                        </a:moveTo>
                        <a:lnTo>
                          <a:pt x="190" y="41"/>
                        </a:lnTo>
                        <a:lnTo>
                          <a:pt x="31" y="120"/>
                        </a:lnTo>
                        <a:lnTo>
                          <a:pt x="190" y="199"/>
                        </a:lnTo>
                        <a:close/>
                      </a:path>
                    </a:pathLst>
                  </a:custGeom>
                  <a:solidFill>
                    <a:srgbClr val="142B8C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" name="Rectangle 20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1325" y="2422525"/>
                    <a:ext cx="1285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" name="Rectangle 2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06400" y="2338388"/>
                    <a:ext cx="19843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F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9" name="Rectangle 22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01638" y="2214563"/>
                    <a:ext cx="20796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S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0" name="Rectangle 23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96875" y="2081213"/>
                    <a:ext cx="2174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R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1" name="Rectangle 24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1325" y="1987550"/>
                    <a:ext cx="1285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2" name="Rectangle 25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36563" y="1943100"/>
                    <a:ext cx="1381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(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3" name="Rectangle 26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92113" y="1839913"/>
                    <a:ext cx="2270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G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" name="Rectangle 27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96875" y="1697038"/>
                    <a:ext cx="2174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H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5" name="Rectangle 28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22275" y="1582738"/>
                    <a:ext cx="168275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z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" name="Rectangle 29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36563" y="1498600"/>
                    <a:ext cx="1381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)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7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85851" y="131603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94063" y="131603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085851" y="3076575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085851" y="26368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085851" y="2197100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2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085851" y="1757363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1085851" y="13160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71838" y="3076575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" name="Line 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71838" y="26368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" name="Line 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71838" y="2197100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" name="Line 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71838" y="1757363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8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71838" y="13160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9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728663" y="2987675"/>
                    <a:ext cx="385763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0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639763" y="2552700"/>
                    <a:ext cx="485775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1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927101" y="2108200"/>
                    <a:ext cx="177800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2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688976" y="1673225"/>
                    <a:ext cx="425450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3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788988" y="1228725"/>
                    <a:ext cx="327025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4" name="Freeform 47"/>
                  <p:cNvSpPr>
                    <a:spLocks/>
                  </p:cNvSpPr>
                  <p:nvPr/>
                </p:nvSpPr>
                <p:spPr bwMode="auto">
                  <a:xfrm>
                    <a:off x="1085851" y="1836738"/>
                    <a:ext cx="757238" cy="704850"/>
                  </a:xfrm>
                  <a:custGeom>
                    <a:avLst/>
                    <a:gdLst>
                      <a:gd name="T0" fmla="*/ 0 w 477"/>
                      <a:gd name="T1" fmla="*/ 20 h 444"/>
                      <a:gd name="T2" fmla="*/ 0 w 477"/>
                      <a:gd name="T3" fmla="*/ 20 h 444"/>
                      <a:gd name="T4" fmla="*/ 10 w 477"/>
                      <a:gd name="T5" fmla="*/ 6 h 444"/>
                      <a:gd name="T6" fmla="*/ 20 w 477"/>
                      <a:gd name="T7" fmla="*/ 0 h 444"/>
                      <a:gd name="T8" fmla="*/ 30 w 477"/>
                      <a:gd name="T9" fmla="*/ 11 h 444"/>
                      <a:gd name="T10" fmla="*/ 40 w 477"/>
                      <a:gd name="T11" fmla="*/ 50 h 444"/>
                      <a:gd name="T12" fmla="*/ 50 w 477"/>
                      <a:gd name="T13" fmla="*/ 118 h 444"/>
                      <a:gd name="T14" fmla="*/ 59 w 477"/>
                      <a:gd name="T15" fmla="*/ 209 h 444"/>
                      <a:gd name="T16" fmla="*/ 70 w 477"/>
                      <a:gd name="T17" fmla="*/ 303 h 444"/>
                      <a:gd name="T18" fmla="*/ 79 w 477"/>
                      <a:gd name="T19" fmla="*/ 378 h 444"/>
                      <a:gd name="T20" fmla="*/ 89 w 477"/>
                      <a:gd name="T21" fmla="*/ 424 h 444"/>
                      <a:gd name="T22" fmla="*/ 99 w 477"/>
                      <a:gd name="T23" fmla="*/ 444 h 444"/>
                      <a:gd name="T24" fmla="*/ 109 w 477"/>
                      <a:gd name="T25" fmla="*/ 444 h 444"/>
                      <a:gd name="T26" fmla="*/ 119 w 477"/>
                      <a:gd name="T27" fmla="*/ 433 h 444"/>
                      <a:gd name="T28" fmla="*/ 129 w 477"/>
                      <a:gd name="T29" fmla="*/ 417 h 444"/>
                      <a:gd name="T30" fmla="*/ 139 w 477"/>
                      <a:gd name="T31" fmla="*/ 400 h 444"/>
                      <a:gd name="T32" fmla="*/ 149 w 477"/>
                      <a:gd name="T33" fmla="*/ 388 h 444"/>
                      <a:gd name="T34" fmla="*/ 159 w 477"/>
                      <a:gd name="T35" fmla="*/ 379 h 444"/>
                      <a:gd name="T36" fmla="*/ 169 w 477"/>
                      <a:gd name="T37" fmla="*/ 366 h 444"/>
                      <a:gd name="T38" fmla="*/ 179 w 477"/>
                      <a:gd name="T39" fmla="*/ 354 h 444"/>
                      <a:gd name="T40" fmla="*/ 189 w 477"/>
                      <a:gd name="T41" fmla="*/ 349 h 444"/>
                      <a:gd name="T42" fmla="*/ 199 w 477"/>
                      <a:gd name="T43" fmla="*/ 348 h 444"/>
                      <a:gd name="T44" fmla="*/ 209 w 477"/>
                      <a:gd name="T45" fmla="*/ 338 h 444"/>
                      <a:gd name="T46" fmla="*/ 218 w 477"/>
                      <a:gd name="T47" fmla="*/ 332 h 444"/>
                      <a:gd name="T48" fmla="*/ 229 w 477"/>
                      <a:gd name="T49" fmla="*/ 326 h 444"/>
                      <a:gd name="T50" fmla="*/ 238 w 477"/>
                      <a:gd name="T51" fmla="*/ 326 h 444"/>
                      <a:gd name="T52" fmla="*/ 248 w 477"/>
                      <a:gd name="T53" fmla="*/ 314 h 444"/>
                      <a:gd name="T54" fmla="*/ 258 w 477"/>
                      <a:gd name="T55" fmla="*/ 308 h 444"/>
                      <a:gd name="T56" fmla="*/ 268 w 477"/>
                      <a:gd name="T57" fmla="*/ 307 h 444"/>
                      <a:gd name="T58" fmla="*/ 278 w 477"/>
                      <a:gd name="T59" fmla="*/ 294 h 444"/>
                      <a:gd name="T60" fmla="*/ 288 w 477"/>
                      <a:gd name="T61" fmla="*/ 293 h 444"/>
                      <a:gd name="T62" fmla="*/ 298 w 477"/>
                      <a:gd name="T63" fmla="*/ 285 h 444"/>
                      <a:gd name="T64" fmla="*/ 308 w 477"/>
                      <a:gd name="T65" fmla="*/ 270 h 444"/>
                      <a:gd name="T66" fmla="*/ 318 w 477"/>
                      <a:gd name="T67" fmla="*/ 268 h 444"/>
                      <a:gd name="T68" fmla="*/ 328 w 477"/>
                      <a:gd name="T69" fmla="*/ 259 h 444"/>
                      <a:gd name="T70" fmla="*/ 338 w 477"/>
                      <a:gd name="T71" fmla="*/ 243 h 444"/>
                      <a:gd name="T72" fmla="*/ 347 w 477"/>
                      <a:gd name="T73" fmla="*/ 249 h 444"/>
                      <a:gd name="T74" fmla="*/ 358 w 477"/>
                      <a:gd name="T75" fmla="*/ 232 h 444"/>
                      <a:gd name="T76" fmla="*/ 367 w 477"/>
                      <a:gd name="T77" fmla="*/ 215 h 444"/>
                      <a:gd name="T78" fmla="*/ 377 w 477"/>
                      <a:gd name="T79" fmla="*/ 214 h 444"/>
                      <a:gd name="T80" fmla="*/ 387 w 477"/>
                      <a:gd name="T81" fmla="*/ 213 h 444"/>
                      <a:gd name="T82" fmla="*/ 397 w 477"/>
                      <a:gd name="T83" fmla="*/ 198 h 444"/>
                      <a:gd name="T84" fmla="*/ 407 w 477"/>
                      <a:gd name="T85" fmla="*/ 190 h 444"/>
                      <a:gd name="T86" fmla="*/ 417 w 477"/>
                      <a:gd name="T87" fmla="*/ 190 h 444"/>
                      <a:gd name="T88" fmla="*/ 427 w 477"/>
                      <a:gd name="T89" fmla="*/ 176 h 444"/>
                      <a:gd name="T90" fmla="*/ 437 w 477"/>
                      <a:gd name="T91" fmla="*/ 170 h 444"/>
                      <a:gd name="T92" fmla="*/ 447 w 477"/>
                      <a:gd name="T93" fmla="*/ 165 h 444"/>
                      <a:gd name="T94" fmla="*/ 457 w 477"/>
                      <a:gd name="T95" fmla="*/ 166 h 444"/>
                      <a:gd name="T96" fmla="*/ 467 w 477"/>
                      <a:gd name="T97" fmla="*/ 162 h 444"/>
                      <a:gd name="T98" fmla="*/ 477 w 477"/>
                      <a:gd name="T99" fmla="*/ 153 h 4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7" h="444">
                        <a:moveTo>
                          <a:pt x="0" y="20"/>
                        </a:moveTo>
                        <a:lnTo>
                          <a:pt x="0" y="20"/>
                        </a:lnTo>
                        <a:lnTo>
                          <a:pt x="10" y="6"/>
                        </a:lnTo>
                        <a:lnTo>
                          <a:pt x="20" y="0"/>
                        </a:lnTo>
                        <a:lnTo>
                          <a:pt x="30" y="11"/>
                        </a:lnTo>
                        <a:lnTo>
                          <a:pt x="40" y="50"/>
                        </a:lnTo>
                        <a:lnTo>
                          <a:pt x="50" y="118"/>
                        </a:lnTo>
                        <a:lnTo>
                          <a:pt x="59" y="209"/>
                        </a:lnTo>
                        <a:lnTo>
                          <a:pt x="70" y="303"/>
                        </a:lnTo>
                        <a:lnTo>
                          <a:pt x="79" y="378"/>
                        </a:lnTo>
                        <a:lnTo>
                          <a:pt x="89" y="424"/>
                        </a:lnTo>
                        <a:lnTo>
                          <a:pt x="99" y="444"/>
                        </a:lnTo>
                        <a:lnTo>
                          <a:pt x="109" y="444"/>
                        </a:lnTo>
                        <a:lnTo>
                          <a:pt x="119" y="433"/>
                        </a:lnTo>
                        <a:lnTo>
                          <a:pt x="129" y="417"/>
                        </a:lnTo>
                        <a:lnTo>
                          <a:pt x="139" y="400"/>
                        </a:lnTo>
                        <a:lnTo>
                          <a:pt x="149" y="388"/>
                        </a:lnTo>
                        <a:lnTo>
                          <a:pt x="159" y="379"/>
                        </a:lnTo>
                        <a:lnTo>
                          <a:pt x="169" y="366"/>
                        </a:lnTo>
                        <a:lnTo>
                          <a:pt x="179" y="354"/>
                        </a:lnTo>
                        <a:lnTo>
                          <a:pt x="189" y="349"/>
                        </a:lnTo>
                        <a:lnTo>
                          <a:pt x="199" y="348"/>
                        </a:lnTo>
                        <a:lnTo>
                          <a:pt x="209" y="338"/>
                        </a:lnTo>
                        <a:lnTo>
                          <a:pt x="218" y="332"/>
                        </a:lnTo>
                        <a:lnTo>
                          <a:pt x="229" y="326"/>
                        </a:lnTo>
                        <a:lnTo>
                          <a:pt x="238" y="326"/>
                        </a:lnTo>
                        <a:lnTo>
                          <a:pt x="248" y="314"/>
                        </a:lnTo>
                        <a:lnTo>
                          <a:pt x="258" y="308"/>
                        </a:lnTo>
                        <a:lnTo>
                          <a:pt x="268" y="307"/>
                        </a:lnTo>
                        <a:lnTo>
                          <a:pt x="278" y="294"/>
                        </a:lnTo>
                        <a:lnTo>
                          <a:pt x="288" y="293"/>
                        </a:lnTo>
                        <a:lnTo>
                          <a:pt x="298" y="285"/>
                        </a:lnTo>
                        <a:lnTo>
                          <a:pt x="308" y="270"/>
                        </a:lnTo>
                        <a:lnTo>
                          <a:pt x="318" y="268"/>
                        </a:lnTo>
                        <a:lnTo>
                          <a:pt x="328" y="259"/>
                        </a:lnTo>
                        <a:lnTo>
                          <a:pt x="338" y="243"/>
                        </a:lnTo>
                        <a:lnTo>
                          <a:pt x="347" y="249"/>
                        </a:lnTo>
                        <a:lnTo>
                          <a:pt x="358" y="232"/>
                        </a:lnTo>
                        <a:lnTo>
                          <a:pt x="367" y="215"/>
                        </a:lnTo>
                        <a:lnTo>
                          <a:pt x="377" y="214"/>
                        </a:lnTo>
                        <a:lnTo>
                          <a:pt x="387" y="213"/>
                        </a:lnTo>
                        <a:lnTo>
                          <a:pt x="397" y="198"/>
                        </a:lnTo>
                        <a:lnTo>
                          <a:pt x="407" y="190"/>
                        </a:lnTo>
                        <a:lnTo>
                          <a:pt x="417" y="190"/>
                        </a:lnTo>
                        <a:lnTo>
                          <a:pt x="427" y="176"/>
                        </a:lnTo>
                        <a:lnTo>
                          <a:pt x="437" y="170"/>
                        </a:lnTo>
                        <a:lnTo>
                          <a:pt x="447" y="165"/>
                        </a:lnTo>
                        <a:lnTo>
                          <a:pt x="457" y="166"/>
                        </a:lnTo>
                        <a:lnTo>
                          <a:pt x="467" y="162"/>
                        </a:lnTo>
                        <a:lnTo>
                          <a:pt x="477" y="1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5" name="Freeform 48"/>
                  <p:cNvSpPr>
                    <a:spLocks/>
                  </p:cNvSpPr>
                  <p:nvPr/>
                </p:nvSpPr>
                <p:spPr bwMode="auto">
                  <a:xfrm>
                    <a:off x="1843088" y="2071688"/>
                    <a:ext cx="773113" cy="250825"/>
                  </a:xfrm>
                  <a:custGeom>
                    <a:avLst/>
                    <a:gdLst>
                      <a:gd name="T0" fmla="*/ 0 w 487"/>
                      <a:gd name="T1" fmla="*/ 5 h 158"/>
                      <a:gd name="T2" fmla="*/ 10 w 487"/>
                      <a:gd name="T3" fmla="*/ 3 h 158"/>
                      <a:gd name="T4" fmla="*/ 20 w 487"/>
                      <a:gd name="T5" fmla="*/ 7 h 158"/>
                      <a:gd name="T6" fmla="*/ 30 w 487"/>
                      <a:gd name="T7" fmla="*/ 6 h 158"/>
                      <a:gd name="T8" fmla="*/ 40 w 487"/>
                      <a:gd name="T9" fmla="*/ 0 h 158"/>
                      <a:gd name="T10" fmla="*/ 49 w 487"/>
                      <a:gd name="T11" fmla="*/ 6 h 158"/>
                      <a:gd name="T12" fmla="*/ 60 w 487"/>
                      <a:gd name="T13" fmla="*/ 6 h 158"/>
                      <a:gd name="T14" fmla="*/ 69 w 487"/>
                      <a:gd name="T15" fmla="*/ 4 h 158"/>
                      <a:gd name="T16" fmla="*/ 79 w 487"/>
                      <a:gd name="T17" fmla="*/ 6 h 158"/>
                      <a:gd name="T18" fmla="*/ 89 w 487"/>
                      <a:gd name="T19" fmla="*/ 9 h 158"/>
                      <a:gd name="T20" fmla="*/ 99 w 487"/>
                      <a:gd name="T21" fmla="*/ 16 h 158"/>
                      <a:gd name="T22" fmla="*/ 109 w 487"/>
                      <a:gd name="T23" fmla="*/ 20 h 158"/>
                      <a:gd name="T24" fmla="*/ 119 w 487"/>
                      <a:gd name="T25" fmla="*/ 21 h 158"/>
                      <a:gd name="T26" fmla="*/ 129 w 487"/>
                      <a:gd name="T27" fmla="*/ 28 h 158"/>
                      <a:gd name="T28" fmla="*/ 139 w 487"/>
                      <a:gd name="T29" fmla="*/ 30 h 158"/>
                      <a:gd name="T30" fmla="*/ 149 w 487"/>
                      <a:gd name="T31" fmla="*/ 36 h 158"/>
                      <a:gd name="T32" fmla="*/ 159 w 487"/>
                      <a:gd name="T33" fmla="*/ 44 h 158"/>
                      <a:gd name="T34" fmla="*/ 169 w 487"/>
                      <a:gd name="T35" fmla="*/ 47 h 158"/>
                      <a:gd name="T36" fmla="*/ 179 w 487"/>
                      <a:gd name="T37" fmla="*/ 53 h 158"/>
                      <a:gd name="T38" fmla="*/ 189 w 487"/>
                      <a:gd name="T39" fmla="*/ 58 h 158"/>
                      <a:gd name="T40" fmla="*/ 198 w 487"/>
                      <a:gd name="T41" fmla="*/ 65 h 158"/>
                      <a:gd name="T42" fmla="*/ 208 w 487"/>
                      <a:gd name="T43" fmla="*/ 71 h 158"/>
                      <a:gd name="T44" fmla="*/ 218 w 487"/>
                      <a:gd name="T45" fmla="*/ 77 h 158"/>
                      <a:gd name="T46" fmla="*/ 228 w 487"/>
                      <a:gd name="T47" fmla="*/ 83 h 158"/>
                      <a:gd name="T48" fmla="*/ 238 w 487"/>
                      <a:gd name="T49" fmla="*/ 89 h 158"/>
                      <a:gd name="T50" fmla="*/ 248 w 487"/>
                      <a:gd name="T51" fmla="*/ 95 h 158"/>
                      <a:gd name="T52" fmla="*/ 258 w 487"/>
                      <a:gd name="T53" fmla="*/ 101 h 158"/>
                      <a:gd name="T54" fmla="*/ 268 w 487"/>
                      <a:gd name="T55" fmla="*/ 105 h 158"/>
                      <a:gd name="T56" fmla="*/ 278 w 487"/>
                      <a:gd name="T57" fmla="*/ 113 h 158"/>
                      <a:gd name="T58" fmla="*/ 288 w 487"/>
                      <a:gd name="T59" fmla="*/ 121 h 158"/>
                      <a:gd name="T60" fmla="*/ 298 w 487"/>
                      <a:gd name="T61" fmla="*/ 121 h 158"/>
                      <a:gd name="T62" fmla="*/ 308 w 487"/>
                      <a:gd name="T63" fmla="*/ 126 h 158"/>
                      <a:gd name="T64" fmla="*/ 318 w 487"/>
                      <a:gd name="T65" fmla="*/ 134 h 158"/>
                      <a:gd name="T66" fmla="*/ 328 w 487"/>
                      <a:gd name="T67" fmla="*/ 139 h 158"/>
                      <a:gd name="T68" fmla="*/ 337 w 487"/>
                      <a:gd name="T69" fmla="*/ 139 h 158"/>
                      <a:gd name="T70" fmla="*/ 348 w 487"/>
                      <a:gd name="T71" fmla="*/ 143 h 158"/>
                      <a:gd name="T72" fmla="*/ 357 w 487"/>
                      <a:gd name="T73" fmla="*/ 150 h 158"/>
                      <a:gd name="T74" fmla="*/ 367 w 487"/>
                      <a:gd name="T75" fmla="*/ 152 h 158"/>
                      <a:gd name="T76" fmla="*/ 377 w 487"/>
                      <a:gd name="T77" fmla="*/ 150 h 158"/>
                      <a:gd name="T78" fmla="*/ 387 w 487"/>
                      <a:gd name="T79" fmla="*/ 152 h 158"/>
                      <a:gd name="T80" fmla="*/ 397 w 487"/>
                      <a:gd name="T81" fmla="*/ 157 h 158"/>
                      <a:gd name="T82" fmla="*/ 407 w 487"/>
                      <a:gd name="T83" fmla="*/ 158 h 158"/>
                      <a:gd name="T84" fmla="*/ 417 w 487"/>
                      <a:gd name="T85" fmla="*/ 152 h 158"/>
                      <a:gd name="T86" fmla="*/ 427 w 487"/>
                      <a:gd name="T87" fmla="*/ 151 h 158"/>
                      <a:gd name="T88" fmla="*/ 437 w 487"/>
                      <a:gd name="T89" fmla="*/ 154 h 158"/>
                      <a:gd name="T90" fmla="*/ 447 w 487"/>
                      <a:gd name="T91" fmla="*/ 152 h 158"/>
                      <a:gd name="T92" fmla="*/ 457 w 487"/>
                      <a:gd name="T93" fmla="*/ 143 h 158"/>
                      <a:gd name="T94" fmla="*/ 467 w 487"/>
                      <a:gd name="T95" fmla="*/ 138 h 158"/>
                      <a:gd name="T96" fmla="*/ 477 w 487"/>
                      <a:gd name="T97" fmla="*/ 139 h 158"/>
                      <a:gd name="T98" fmla="*/ 487 w 487"/>
                      <a:gd name="T99" fmla="*/ 134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7" h="158">
                        <a:moveTo>
                          <a:pt x="0" y="5"/>
                        </a:moveTo>
                        <a:lnTo>
                          <a:pt x="10" y="3"/>
                        </a:lnTo>
                        <a:lnTo>
                          <a:pt x="20" y="7"/>
                        </a:lnTo>
                        <a:lnTo>
                          <a:pt x="30" y="6"/>
                        </a:lnTo>
                        <a:lnTo>
                          <a:pt x="40" y="0"/>
                        </a:lnTo>
                        <a:lnTo>
                          <a:pt x="49" y="6"/>
                        </a:lnTo>
                        <a:lnTo>
                          <a:pt x="60" y="6"/>
                        </a:lnTo>
                        <a:lnTo>
                          <a:pt x="69" y="4"/>
                        </a:lnTo>
                        <a:lnTo>
                          <a:pt x="79" y="6"/>
                        </a:lnTo>
                        <a:lnTo>
                          <a:pt x="89" y="9"/>
                        </a:lnTo>
                        <a:lnTo>
                          <a:pt x="99" y="16"/>
                        </a:lnTo>
                        <a:lnTo>
                          <a:pt x="109" y="20"/>
                        </a:lnTo>
                        <a:lnTo>
                          <a:pt x="119" y="21"/>
                        </a:lnTo>
                        <a:lnTo>
                          <a:pt x="129" y="28"/>
                        </a:lnTo>
                        <a:lnTo>
                          <a:pt x="139" y="30"/>
                        </a:lnTo>
                        <a:lnTo>
                          <a:pt x="149" y="36"/>
                        </a:lnTo>
                        <a:lnTo>
                          <a:pt x="159" y="44"/>
                        </a:lnTo>
                        <a:lnTo>
                          <a:pt x="169" y="47"/>
                        </a:lnTo>
                        <a:lnTo>
                          <a:pt x="179" y="53"/>
                        </a:lnTo>
                        <a:lnTo>
                          <a:pt x="189" y="58"/>
                        </a:lnTo>
                        <a:lnTo>
                          <a:pt x="198" y="65"/>
                        </a:lnTo>
                        <a:lnTo>
                          <a:pt x="208" y="71"/>
                        </a:lnTo>
                        <a:lnTo>
                          <a:pt x="218" y="77"/>
                        </a:lnTo>
                        <a:lnTo>
                          <a:pt x="228" y="83"/>
                        </a:lnTo>
                        <a:lnTo>
                          <a:pt x="238" y="89"/>
                        </a:lnTo>
                        <a:lnTo>
                          <a:pt x="248" y="95"/>
                        </a:lnTo>
                        <a:lnTo>
                          <a:pt x="258" y="101"/>
                        </a:lnTo>
                        <a:lnTo>
                          <a:pt x="268" y="105"/>
                        </a:lnTo>
                        <a:lnTo>
                          <a:pt x="278" y="113"/>
                        </a:lnTo>
                        <a:lnTo>
                          <a:pt x="288" y="121"/>
                        </a:lnTo>
                        <a:lnTo>
                          <a:pt x="298" y="121"/>
                        </a:lnTo>
                        <a:lnTo>
                          <a:pt x="308" y="126"/>
                        </a:lnTo>
                        <a:lnTo>
                          <a:pt x="318" y="134"/>
                        </a:lnTo>
                        <a:lnTo>
                          <a:pt x="328" y="139"/>
                        </a:lnTo>
                        <a:lnTo>
                          <a:pt x="337" y="139"/>
                        </a:lnTo>
                        <a:lnTo>
                          <a:pt x="348" y="143"/>
                        </a:lnTo>
                        <a:lnTo>
                          <a:pt x="357" y="150"/>
                        </a:lnTo>
                        <a:lnTo>
                          <a:pt x="367" y="152"/>
                        </a:lnTo>
                        <a:lnTo>
                          <a:pt x="377" y="150"/>
                        </a:lnTo>
                        <a:lnTo>
                          <a:pt x="387" y="152"/>
                        </a:lnTo>
                        <a:lnTo>
                          <a:pt x="397" y="157"/>
                        </a:lnTo>
                        <a:lnTo>
                          <a:pt x="407" y="158"/>
                        </a:lnTo>
                        <a:lnTo>
                          <a:pt x="417" y="152"/>
                        </a:lnTo>
                        <a:lnTo>
                          <a:pt x="427" y="151"/>
                        </a:lnTo>
                        <a:lnTo>
                          <a:pt x="437" y="154"/>
                        </a:lnTo>
                        <a:lnTo>
                          <a:pt x="447" y="152"/>
                        </a:lnTo>
                        <a:lnTo>
                          <a:pt x="457" y="143"/>
                        </a:lnTo>
                        <a:lnTo>
                          <a:pt x="467" y="138"/>
                        </a:lnTo>
                        <a:lnTo>
                          <a:pt x="477" y="139"/>
                        </a:lnTo>
                        <a:lnTo>
                          <a:pt x="487" y="1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6" name="Freeform 49"/>
                  <p:cNvSpPr>
                    <a:spLocks/>
                  </p:cNvSpPr>
                  <p:nvPr/>
                </p:nvSpPr>
                <p:spPr bwMode="auto">
                  <a:xfrm>
                    <a:off x="2616201" y="1851025"/>
                    <a:ext cx="677863" cy="706438"/>
                  </a:xfrm>
                  <a:custGeom>
                    <a:avLst/>
                    <a:gdLst>
                      <a:gd name="T0" fmla="*/ 0 w 427"/>
                      <a:gd name="T1" fmla="*/ 273 h 445"/>
                      <a:gd name="T2" fmla="*/ 10 w 427"/>
                      <a:gd name="T3" fmla="*/ 260 h 445"/>
                      <a:gd name="T4" fmla="*/ 20 w 427"/>
                      <a:gd name="T5" fmla="*/ 260 h 445"/>
                      <a:gd name="T6" fmla="*/ 29 w 427"/>
                      <a:gd name="T7" fmla="*/ 252 h 445"/>
                      <a:gd name="T8" fmla="*/ 40 w 427"/>
                      <a:gd name="T9" fmla="*/ 238 h 445"/>
                      <a:gd name="T10" fmla="*/ 49 w 427"/>
                      <a:gd name="T11" fmla="*/ 243 h 445"/>
                      <a:gd name="T12" fmla="*/ 59 w 427"/>
                      <a:gd name="T13" fmla="*/ 227 h 445"/>
                      <a:gd name="T14" fmla="*/ 69 w 427"/>
                      <a:gd name="T15" fmla="*/ 211 h 445"/>
                      <a:gd name="T16" fmla="*/ 79 w 427"/>
                      <a:gd name="T17" fmla="*/ 210 h 445"/>
                      <a:gd name="T18" fmla="*/ 89 w 427"/>
                      <a:gd name="T19" fmla="*/ 208 h 445"/>
                      <a:gd name="T20" fmla="*/ 99 w 427"/>
                      <a:gd name="T21" fmla="*/ 192 h 445"/>
                      <a:gd name="T22" fmla="*/ 109 w 427"/>
                      <a:gd name="T23" fmla="*/ 183 h 445"/>
                      <a:gd name="T24" fmla="*/ 119 w 427"/>
                      <a:gd name="T25" fmla="*/ 174 h 445"/>
                      <a:gd name="T26" fmla="*/ 129 w 427"/>
                      <a:gd name="T27" fmla="*/ 166 h 445"/>
                      <a:gd name="T28" fmla="*/ 139 w 427"/>
                      <a:gd name="T29" fmla="*/ 170 h 445"/>
                      <a:gd name="T30" fmla="*/ 149 w 427"/>
                      <a:gd name="T31" fmla="*/ 149 h 445"/>
                      <a:gd name="T32" fmla="*/ 158 w 427"/>
                      <a:gd name="T33" fmla="*/ 142 h 445"/>
                      <a:gd name="T34" fmla="*/ 169 w 427"/>
                      <a:gd name="T35" fmla="*/ 141 h 445"/>
                      <a:gd name="T36" fmla="*/ 178 w 427"/>
                      <a:gd name="T37" fmla="*/ 129 h 445"/>
                      <a:gd name="T38" fmla="*/ 188 w 427"/>
                      <a:gd name="T39" fmla="*/ 128 h 445"/>
                      <a:gd name="T40" fmla="*/ 198 w 427"/>
                      <a:gd name="T41" fmla="*/ 122 h 445"/>
                      <a:gd name="T42" fmla="*/ 208 w 427"/>
                      <a:gd name="T43" fmla="*/ 112 h 445"/>
                      <a:gd name="T44" fmla="*/ 218 w 427"/>
                      <a:gd name="T45" fmla="*/ 111 h 445"/>
                      <a:gd name="T46" fmla="*/ 228 w 427"/>
                      <a:gd name="T47" fmla="*/ 105 h 445"/>
                      <a:gd name="T48" fmla="*/ 238 w 427"/>
                      <a:gd name="T49" fmla="*/ 99 h 445"/>
                      <a:gd name="T50" fmla="*/ 248 w 427"/>
                      <a:gd name="T51" fmla="*/ 92 h 445"/>
                      <a:gd name="T52" fmla="*/ 258 w 427"/>
                      <a:gd name="T53" fmla="*/ 82 h 445"/>
                      <a:gd name="T54" fmla="*/ 268 w 427"/>
                      <a:gd name="T55" fmla="*/ 76 h 445"/>
                      <a:gd name="T56" fmla="*/ 278 w 427"/>
                      <a:gd name="T57" fmla="*/ 67 h 445"/>
                      <a:gd name="T58" fmla="*/ 288 w 427"/>
                      <a:gd name="T59" fmla="*/ 52 h 445"/>
                      <a:gd name="T60" fmla="*/ 298 w 427"/>
                      <a:gd name="T61" fmla="*/ 38 h 445"/>
                      <a:gd name="T62" fmla="*/ 308 w 427"/>
                      <a:gd name="T63" fmla="*/ 22 h 445"/>
                      <a:gd name="T64" fmla="*/ 317 w 427"/>
                      <a:gd name="T65" fmla="*/ 7 h 445"/>
                      <a:gd name="T66" fmla="*/ 328 w 427"/>
                      <a:gd name="T67" fmla="*/ 0 h 445"/>
                      <a:gd name="T68" fmla="*/ 337 w 427"/>
                      <a:gd name="T69" fmla="*/ 6 h 445"/>
                      <a:gd name="T70" fmla="*/ 348 w 427"/>
                      <a:gd name="T71" fmla="*/ 31 h 445"/>
                      <a:gd name="T72" fmla="*/ 357 w 427"/>
                      <a:gd name="T73" fmla="*/ 90 h 445"/>
                      <a:gd name="T74" fmla="*/ 367 w 427"/>
                      <a:gd name="T75" fmla="*/ 175 h 445"/>
                      <a:gd name="T76" fmla="*/ 377 w 427"/>
                      <a:gd name="T77" fmla="*/ 271 h 445"/>
                      <a:gd name="T78" fmla="*/ 387 w 427"/>
                      <a:gd name="T79" fmla="*/ 353 h 445"/>
                      <a:gd name="T80" fmla="*/ 397 w 427"/>
                      <a:gd name="T81" fmla="*/ 410 h 445"/>
                      <a:gd name="T82" fmla="*/ 407 w 427"/>
                      <a:gd name="T83" fmla="*/ 440 h 445"/>
                      <a:gd name="T84" fmla="*/ 417 w 427"/>
                      <a:gd name="T85" fmla="*/ 445 h 445"/>
                      <a:gd name="T86" fmla="*/ 427 w 427"/>
                      <a:gd name="T87" fmla="*/ 434 h 445"/>
                      <a:gd name="T88" fmla="*/ 427 w 427"/>
                      <a:gd name="T89" fmla="*/ 434 h 4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427" h="445">
                        <a:moveTo>
                          <a:pt x="0" y="273"/>
                        </a:moveTo>
                        <a:lnTo>
                          <a:pt x="10" y="260"/>
                        </a:lnTo>
                        <a:lnTo>
                          <a:pt x="20" y="260"/>
                        </a:lnTo>
                        <a:lnTo>
                          <a:pt x="29" y="252"/>
                        </a:lnTo>
                        <a:lnTo>
                          <a:pt x="40" y="238"/>
                        </a:lnTo>
                        <a:lnTo>
                          <a:pt x="49" y="243"/>
                        </a:lnTo>
                        <a:lnTo>
                          <a:pt x="59" y="227"/>
                        </a:lnTo>
                        <a:lnTo>
                          <a:pt x="69" y="211"/>
                        </a:lnTo>
                        <a:lnTo>
                          <a:pt x="79" y="210"/>
                        </a:lnTo>
                        <a:lnTo>
                          <a:pt x="89" y="208"/>
                        </a:lnTo>
                        <a:lnTo>
                          <a:pt x="99" y="192"/>
                        </a:lnTo>
                        <a:lnTo>
                          <a:pt x="109" y="183"/>
                        </a:lnTo>
                        <a:lnTo>
                          <a:pt x="119" y="174"/>
                        </a:lnTo>
                        <a:lnTo>
                          <a:pt x="129" y="166"/>
                        </a:lnTo>
                        <a:lnTo>
                          <a:pt x="139" y="170"/>
                        </a:lnTo>
                        <a:lnTo>
                          <a:pt x="149" y="149"/>
                        </a:lnTo>
                        <a:lnTo>
                          <a:pt x="158" y="142"/>
                        </a:lnTo>
                        <a:lnTo>
                          <a:pt x="169" y="141"/>
                        </a:lnTo>
                        <a:lnTo>
                          <a:pt x="178" y="129"/>
                        </a:lnTo>
                        <a:lnTo>
                          <a:pt x="188" y="128"/>
                        </a:lnTo>
                        <a:lnTo>
                          <a:pt x="198" y="122"/>
                        </a:lnTo>
                        <a:lnTo>
                          <a:pt x="208" y="112"/>
                        </a:lnTo>
                        <a:lnTo>
                          <a:pt x="218" y="111"/>
                        </a:lnTo>
                        <a:lnTo>
                          <a:pt x="228" y="105"/>
                        </a:lnTo>
                        <a:lnTo>
                          <a:pt x="238" y="99"/>
                        </a:lnTo>
                        <a:lnTo>
                          <a:pt x="248" y="92"/>
                        </a:lnTo>
                        <a:lnTo>
                          <a:pt x="258" y="82"/>
                        </a:lnTo>
                        <a:lnTo>
                          <a:pt x="268" y="76"/>
                        </a:lnTo>
                        <a:lnTo>
                          <a:pt x="278" y="67"/>
                        </a:lnTo>
                        <a:lnTo>
                          <a:pt x="288" y="52"/>
                        </a:lnTo>
                        <a:lnTo>
                          <a:pt x="298" y="38"/>
                        </a:lnTo>
                        <a:lnTo>
                          <a:pt x="308" y="22"/>
                        </a:lnTo>
                        <a:lnTo>
                          <a:pt x="317" y="7"/>
                        </a:lnTo>
                        <a:lnTo>
                          <a:pt x="328" y="0"/>
                        </a:lnTo>
                        <a:lnTo>
                          <a:pt x="337" y="6"/>
                        </a:lnTo>
                        <a:lnTo>
                          <a:pt x="348" y="31"/>
                        </a:lnTo>
                        <a:lnTo>
                          <a:pt x="357" y="90"/>
                        </a:lnTo>
                        <a:lnTo>
                          <a:pt x="367" y="175"/>
                        </a:lnTo>
                        <a:lnTo>
                          <a:pt x="377" y="271"/>
                        </a:lnTo>
                        <a:lnTo>
                          <a:pt x="387" y="353"/>
                        </a:lnTo>
                        <a:lnTo>
                          <a:pt x="397" y="410"/>
                        </a:lnTo>
                        <a:lnTo>
                          <a:pt x="407" y="440"/>
                        </a:lnTo>
                        <a:lnTo>
                          <a:pt x="417" y="445"/>
                        </a:lnTo>
                        <a:lnTo>
                          <a:pt x="427" y="434"/>
                        </a:lnTo>
                        <a:lnTo>
                          <a:pt x="427" y="4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8" name="Freeform 51"/>
                  <p:cNvSpPr>
                    <a:spLocks/>
                  </p:cNvSpPr>
                  <p:nvPr/>
                </p:nvSpPr>
                <p:spPr bwMode="auto">
                  <a:xfrm>
                    <a:off x="1085851" y="2773363"/>
                    <a:ext cx="68263" cy="303213"/>
                  </a:xfrm>
                  <a:custGeom>
                    <a:avLst/>
                    <a:gdLst>
                      <a:gd name="T0" fmla="*/ 0 w 43"/>
                      <a:gd name="T1" fmla="*/ 21 h 191"/>
                      <a:gd name="T2" fmla="*/ 0 w 43"/>
                      <a:gd name="T3" fmla="*/ 9 h 191"/>
                      <a:gd name="T4" fmla="*/ 0 w 43"/>
                      <a:gd name="T5" fmla="*/ 9 h 191"/>
                      <a:gd name="T6" fmla="*/ 2 w 43"/>
                      <a:gd name="T7" fmla="*/ 191 h 191"/>
                      <a:gd name="T8" fmla="*/ 2 w 43"/>
                      <a:gd name="T9" fmla="*/ 191 h 191"/>
                      <a:gd name="T10" fmla="*/ 4 w 43"/>
                      <a:gd name="T11" fmla="*/ 191 h 191"/>
                      <a:gd name="T12" fmla="*/ 4 w 43"/>
                      <a:gd name="T13" fmla="*/ 191 h 191"/>
                      <a:gd name="T14" fmla="*/ 6 w 43"/>
                      <a:gd name="T15" fmla="*/ 191 h 191"/>
                      <a:gd name="T16" fmla="*/ 6 w 43"/>
                      <a:gd name="T17" fmla="*/ 191 h 191"/>
                      <a:gd name="T18" fmla="*/ 7 w 43"/>
                      <a:gd name="T19" fmla="*/ 191 h 191"/>
                      <a:gd name="T20" fmla="*/ 8 w 43"/>
                      <a:gd name="T21" fmla="*/ 191 h 191"/>
                      <a:gd name="T22" fmla="*/ 8 w 43"/>
                      <a:gd name="T23" fmla="*/ 191 h 191"/>
                      <a:gd name="T24" fmla="*/ 10 w 43"/>
                      <a:gd name="T25" fmla="*/ 191 h 191"/>
                      <a:gd name="T26" fmla="*/ 10 w 43"/>
                      <a:gd name="T27" fmla="*/ 191 h 191"/>
                      <a:gd name="T28" fmla="*/ 12 w 43"/>
                      <a:gd name="T29" fmla="*/ 190 h 191"/>
                      <a:gd name="T30" fmla="*/ 12 w 43"/>
                      <a:gd name="T31" fmla="*/ 190 h 191"/>
                      <a:gd name="T32" fmla="*/ 14 w 43"/>
                      <a:gd name="T33" fmla="*/ 6 h 191"/>
                      <a:gd name="T34" fmla="*/ 15 w 43"/>
                      <a:gd name="T35" fmla="*/ 185 h 191"/>
                      <a:gd name="T36" fmla="*/ 15 w 43"/>
                      <a:gd name="T37" fmla="*/ 185 h 191"/>
                      <a:gd name="T38" fmla="*/ 17 w 43"/>
                      <a:gd name="T39" fmla="*/ 191 h 191"/>
                      <a:gd name="T40" fmla="*/ 17 w 43"/>
                      <a:gd name="T41" fmla="*/ 191 h 191"/>
                      <a:gd name="T42" fmla="*/ 18 w 43"/>
                      <a:gd name="T43" fmla="*/ 191 h 191"/>
                      <a:gd name="T44" fmla="*/ 18 w 43"/>
                      <a:gd name="T45" fmla="*/ 191 h 191"/>
                      <a:gd name="T46" fmla="*/ 21 w 43"/>
                      <a:gd name="T47" fmla="*/ 191 h 191"/>
                      <a:gd name="T48" fmla="*/ 21 w 43"/>
                      <a:gd name="T49" fmla="*/ 191 h 191"/>
                      <a:gd name="T50" fmla="*/ 21 w 43"/>
                      <a:gd name="T51" fmla="*/ 191 h 191"/>
                      <a:gd name="T52" fmla="*/ 23 w 43"/>
                      <a:gd name="T53" fmla="*/ 191 h 191"/>
                      <a:gd name="T54" fmla="*/ 23 w 43"/>
                      <a:gd name="T55" fmla="*/ 191 h 191"/>
                      <a:gd name="T56" fmla="*/ 25 w 43"/>
                      <a:gd name="T57" fmla="*/ 191 h 191"/>
                      <a:gd name="T58" fmla="*/ 25 w 43"/>
                      <a:gd name="T59" fmla="*/ 191 h 191"/>
                      <a:gd name="T60" fmla="*/ 27 w 43"/>
                      <a:gd name="T61" fmla="*/ 187 h 191"/>
                      <a:gd name="T62" fmla="*/ 27 w 43"/>
                      <a:gd name="T63" fmla="*/ 187 h 191"/>
                      <a:gd name="T64" fmla="*/ 28 w 43"/>
                      <a:gd name="T65" fmla="*/ 3 h 191"/>
                      <a:gd name="T66" fmla="*/ 29 w 43"/>
                      <a:gd name="T67" fmla="*/ 189 h 191"/>
                      <a:gd name="T68" fmla="*/ 29 w 43"/>
                      <a:gd name="T69" fmla="*/ 189 h 191"/>
                      <a:gd name="T70" fmla="*/ 31 w 43"/>
                      <a:gd name="T71" fmla="*/ 191 h 191"/>
                      <a:gd name="T72" fmla="*/ 31 w 43"/>
                      <a:gd name="T73" fmla="*/ 191 h 191"/>
                      <a:gd name="T74" fmla="*/ 33 w 43"/>
                      <a:gd name="T75" fmla="*/ 191 h 191"/>
                      <a:gd name="T76" fmla="*/ 33 w 43"/>
                      <a:gd name="T77" fmla="*/ 191 h 191"/>
                      <a:gd name="T78" fmla="*/ 35 w 43"/>
                      <a:gd name="T79" fmla="*/ 191 h 191"/>
                      <a:gd name="T80" fmla="*/ 35 w 43"/>
                      <a:gd name="T81" fmla="*/ 191 h 191"/>
                      <a:gd name="T82" fmla="*/ 35 w 43"/>
                      <a:gd name="T83" fmla="*/ 191 h 191"/>
                      <a:gd name="T84" fmla="*/ 37 w 43"/>
                      <a:gd name="T85" fmla="*/ 191 h 191"/>
                      <a:gd name="T86" fmla="*/ 37 w 43"/>
                      <a:gd name="T87" fmla="*/ 191 h 191"/>
                      <a:gd name="T88" fmla="*/ 40 w 43"/>
                      <a:gd name="T89" fmla="*/ 191 h 191"/>
                      <a:gd name="T90" fmla="*/ 40 w 43"/>
                      <a:gd name="T91" fmla="*/ 191 h 191"/>
                      <a:gd name="T92" fmla="*/ 41 w 43"/>
                      <a:gd name="T93" fmla="*/ 113 h 191"/>
                      <a:gd name="T94" fmla="*/ 41 w 43"/>
                      <a:gd name="T95" fmla="*/ 110 h 191"/>
                      <a:gd name="T96" fmla="*/ 42 w 43"/>
                      <a:gd name="T97" fmla="*/ 0 h 191"/>
                      <a:gd name="T98" fmla="*/ 43 w 43"/>
                      <a:gd name="T99" fmla="*/ 190 h 1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91">
                        <a:moveTo>
                          <a:pt x="0" y="21"/>
                        </a:move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2" y="191"/>
                        </a:lnTo>
                        <a:lnTo>
                          <a:pt x="2" y="191"/>
                        </a:lnTo>
                        <a:lnTo>
                          <a:pt x="4" y="191"/>
                        </a:lnTo>
                        <a:lnTo>
                          <a:pt x="4" y="191"/>
                        </a:lnTo>
                        <a:lnTo>
                          <a:pt x="6" y="191"/>
                        </a:lnTo>
                        <a:lnTo>
                          <a:pt x="6" y="191"/>
                        </a:lnTo>
                        <a:lnTo>
                          <a:pt x="7" y="191"/>
                        </a:lnTo>
                        <a:lnTo>
                          <a:pt x="8" y="191"/>
                        </a:lnTo>
                        <a:lnTo>
                          <a:pt x="8" y="191"/>
                        </a:lnTo>
                        <a:lnTo>
                          <a:pt x="10" y="191"/>
                        </a:lnTo>
                        <a:lnTo>
                          <a:pt x="10" y="191"/>
                        </a:lnTo>
                        <a:lnTo>
                          <a:pt x="12" y="190"/>
                        </a:lnTo>
                        <a:lnTo>
                          <a:pt x="12" y="190"/>
                        </a:lnTo>
                        <a:lnTo>
                          <a:pt x="14" y="6"/>
                        </a:lnTo>
                        <a:lnTo>
                          <a:pt x="15" y="185"/>
                        </a:lnTo>
                        <a:lnTo>
                          <a:pt x="15" y="185"/>
                        </a:lnTo>
                        <a:lnTo>
                          <a:pt x="17" y="191"/>
                        </a:lnTo>
                        <a:lnTo>
                          <a:pt x="17" y="191"/>
                        </a:lnTo>
                        <a:lnTo>
                          <a:pt x="18" y="191"/>
                        </a:lnTo>
                        <a:lnTo>
                          <a:pt x="18" y="191"/>
                        </a:lnTo>
                        <a:lnTo>
                          <a:pt x="21" y="191"/>
                        </a:lnTo>
                        <a:lnTo>
                          <a:pt x="21" y="191"/>
                        </a:lnTo>
                        <a:lnTo>
                          <a:pt x="21" y="191"/>
                        </a:lnTo>
                        <a:lnTo>
                          <a:pt x="23" y="191"/>
                        </a:lnTo>
                        <a:lnTo>
                          <a:pt x="23" y="191"/>
                        </a:lnTo>
                        <a:lnTo>
                          <a:pt x="25" y="191"/>
                        </a:lnTo>
                        <a:lnTo>
                          <a:pt x="25" y="191"/>
                        </a:lnTo>
                        <a:lnTo>
                          <a:pt x="27" y="187"/>
                        </a:lnTo>
                        <a:lnTo>
                          <a:pt x="27" y="187"/>
                        </a:lnTo>
                        <a:lnTo>
                          <a:pt x="28" y="3"/>
                        </a:lnTo>
                        <a:lnTo>
                          <a:pt x="29" y="189"/>
                        </a:lnTo>
                        <a:lnTo>
                          <a:pt x="29" y="189"/>
                        </a:lnTo>
                        <a:lnTo>
                          <a:pt x="31" y="191"/>
                        </a:lnTo>
                        <a:lnTo>
                          <a:pt x="31" y="191"/>
                        </a:lnTo>
                        <a:lnTo>
                          <a:pt x="33" y="191"/>
                        </a:lnTo>
                        <a:lnTo>
                          <a:pt x="33" y="191"/>
                        </a:lnTo>
                        <a:lnTo>
                          <a:pt x="35" y="191"/>
                        </a:lnTo>
                        <a:lnTo>
                          <a:pt x="35" y="191"/>
                        </a:lnTo>
                        <a:lnTo>
                          <a:pt x="35" y="191"/>
                        </a:lnTo>
                        <a:lnTo>
                          <a:pt x="37" y="191"/>
                        </a:lnTo>
                        <a:lnTo>
                          <a:pt x="37" y="191"/>
                        </a:lnTo>
                        <a:lnTo>
                          <a:pt x="40" y="191"/>
                        </a:lnTo>
                        <a:lnTo>
                          <a:pt x="40" y="191"/>
                        </a:lnTo>
                        <a:lnTo>
                          <a:pt x="41" y="113"/>
                        </a:lnTo>
                        <a:lnTo>
                          <a:pt x="41" y="110"/>
                        </a:lnTo>
                        <a:lnTo>
                          <a:pt x="42" y="0"/>
                        </a:lnTo>
                        <a:lnTo>
                          <a:pt x="43" y="19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9" name="Freeform 52"/>
                  <p:cNvSpPr>
                    <a:spLocks/>
                  </p:cNvSpPr>
                  <p:nvPr/>
                </p:nvSpPr>
                <p:spPr bwMode="auto">
                  <a:xfrm>
                    <a:off x="1154113" y="2760663"/>
                    <a:ext cx="69850" cy="315913"/>
                  </a:xfrm>
                  <a:custGeom>
                    <a:avLst/>
                    <a:gdLst>
                      <a:gd name="T0" fmla="*/ 0 w 44"/>
                      <a:gd name="T1" fmla="*/ 198 h 199"/>
                      <a:gd name="T2" fmla="*/ 0 w 44"/>
                      <a:gd name="T3" fmla="*/ 198 h 199"/>
                      <a:gd name="T4" fmla="*/ 3 w 44"/>
                      <a:gd name="T5" fmla="*/ 199 h 199"/>
                      <a:gd name="T6" fmla="*/ 3 w 44"/>
                      <a:gd name="T7" fmla="*/ 199 h 199"/>
                      <a:gd name="T8" fmla="*/ 5 w 44"/>
                      <a:gd name="T9" fmla="*/ 199 h 199"/>
                      <a:gd name="T10" fmla="*/ 5 w 44"/>
                      <a:gd name="T11" fmla="*/ 199 h 199"/>
                      <a:gd name="T12" fmla="*/ 5 w 44"/>
                      <a:gd name="T13" fmla="*/ 199 h 199"/>
                      <a:gd name="T14" fmla="*/ 7 w 44"/>
                      <a:gd name="T15" fmla="*/ 199 h 199"/>
                      <a:gd name="T16" fmla="*/ 7 w 44"/>
                      <a:gd name="T17" fmla="*/ 199 h 199"/>
                      <a:gd name="T18" fmla="*/ 9 w 44"/>
                      <a:gd name="T19" fmla="*/ 199 h 199"/>
                      <a:gd name="T20" fmla="*/ 9 w 44"/>
                      <a:gd name="T21" fmla="*/ 199 h 199"/>
                      <a:gd name="T22" fmla="*/ 11 w 44"/>
                      <a:gd name="T23" fmla="*/ 198 h 199"/>
                      <a:gd name="T24" fmla="*/ 11 w 44"/>
                      <a:gd name="T25" fmla="*/ 198 h 199"/>
                      <a:gd name="T26" fmla="*/ 12 w 44"/>
                      <a:gd name="T27" fmla="*/ 5 h 199"/>
                      <a:gd name="T28" fmla="*/ 13 w 44"/>
                      <a:gd name="T29" fmla="*/ 188 h 199"/>
                      <a:gd name="T30" fmla="*/ 13 w 44"/>
                      <a:gd name="T31" fmla="*/ 188 h 199"/>
                      <a:gd name="T32" fmla="*/ 15 w 44"/>
                      <a:gd name="T33" fmla="*/ 199 h 199"/>
                      <a:gd name="T34" fmla="*/ 15 w 44"/>
                      <a:gd name="T35" fmla="*/ 199 h 199"/>
                      <a:gd name="T36" fmla="*/ 17 w 44"/>
                      <a:gd name="T37" fmla="*/ 199 h 199"/>
                      <a:gd name="T38" fmla="*/ 17 w 44"/>
                      <a:gd name="T39" fmla="*/ 199 h 199"/>
                      <a:gd name="T40" fmla="*/ 19 w 44"/>
                      <a:gd name="T41" fmla="*/ 199 h 199"/>
                      <a:gd name="T42" fmla="*/ 19 w 44"/>
                      <a:gd name="T43" fmla="*/ 199 h 199"/>
                      <a:gd name="T44" fmla="*/ 20 w 44"/>
                      <a:gd name="T45" fmla="*/ 199 h 199"/>
                      <a:gd name="T46" fmla="*/ 21 w 44"/>
                      <a:gd name="T47" fmla="*/ 199 h 199"/>
                      <a:gd name="T48" fmla="*/ 21 w 44"/>
                      <a:gd name="T49" fmla="*/ 199 h 199"/>
                      <a:gd name="T50" fmla="*/ 23 w 44"/>
                      <a:gd name="T51" fmla="*/ 199 h 199"/>
                      <a:gd name="T52" fmla="*/ 23 w 44"/>
                      <a:gd name="T53" fmla="*/ 199 h 199"/>
                      <a:gd name="T54" fmla="*/ 25 w 44"/>
                      <a:gd name="T55" fmla="*/ 196 h 199"/>
                      <a:gd name="T56" fmla="*/ 25 w 44"/>
                      <a:gd name="T57" fmla="*/ 196 h 199"/>
                      <a:gd name="T58" fmla="*/ 27 w 44"/>
                      <a:gd name="T59" fmla="*/ 2 h 199"/>
                      <a:gd name="T60" fmla="*/ 28 w 44"/>
                      <a:gd name="T61" fmla="*/ 197 h 199"/>
                      <a:gd name="T62" fmla="*/ 28 w 44"/>
                      <a:gd name="T63" fmla="*/ 197 h 199"/>
                      <a:gd name="T64" fmla="*/ 30 w 44"/>
                      <a:gd name="T65" fmla="*/ 199 h 199"/>
                      <a:gd name="T66" fmla="*/ 30 w 44"/>
                      <a:gd name="T67" fmla="*/ 199 h 199"/>
                      <a:gd name="T68" fmla="*/ 32 w 44"/>
                      <a:gd name="T69" fmla="*/ 199 h 199"/>
                      <a:gd name="T70" fmla="*/ 32 w 44"/>
                      <a:gd name="T71" fmla="*/ 199 h 199"/>
                      <a:gd name="T72" fmla="*/ 34 w 44"/>
                      <a:gd name="T73" fmla="*/ 199 h 199"/>
                      <a:gd name="T74" fmla="*/ 34 w 44"/>
                      <a:gd name="T75" fmla="*/ 199 h 199"/>
                      <a:gd name="T76" fmla="*/ 34 w 44"/>
                      <a:gd name="T77" fmla="*/ 199 h 199"/>
                      <a:gd name="T78" fmla="*/ 36 w 44"/>
                      <a:gd name="T79" fmla="*/ 199 h 199"/>
                      <a:gd name="T80" fmla="*/ 36 w 44"/>
                      <a:gd name="T81" fmla="*/ 199 h 199"/>
                      <a:gd name="T82" fmla="*/ 38 w 44"/>
                      <a:gd name="T83" fmla="*/ 199 h 199"/>
                      <a:gd name="T84" fmla="*/ 38 w 44"/>
                      <a:gd name="T85" fmla="*/ 199 h 199"/>
                      <a:gd name="T86" fmla="*/ 40 w 44"/>
                      <a:gd name="T87" fmla="*/ 169 h 199"/>
                      <a:gd name="T88" fmla="*/ 40 w 44"/>
                      <a:gd name="T89" fmla="*/ 168 h 199"/>
                      <a:gd name="T90" fmla="*/ 41 w 44"/>
                      <a:gd name="T91" fmla="*/ 0 h 199"/>
                      <a:gd name="T92" fmla="*/ 42 w 44"/>
                      <a:gd name="T93" fmla="*/ 198 h 199"/>
                      <a:gd name="T94" fmla="*/ 42 w 44"/>
                      <a:gd name="T95" fmla="*/ 198 h 199"/>
                      <a:gd name="T96" fmla="*/ 44 w 44"/>
                      <a:gd name="T97" fmla="*/ 199 h 199"/>
                      <a:gd name="T98" fmla="*/ 44 w 44"/>
                      <a:gd name="T99" fmla="*/ 199 h 1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99">
                        <a:moveTo>
                          <a:pt x="0" y="198"/>
                        </a:moveTo>
                        <a:lnTo>
                          <a:pt x="0" y="198"/>
                        </a:lnTo>
                        <a:lnTo>
                          <a:pt x="3" y="199"/>
                        </a:lnTo>
                        <a:lnTo>
                          <a:pt x="3" y="199"/>
                        </a:lnTo>
                        <a:lnTo>
                          <a:pt x="5" y="199"/>
                        </a:lnTo>
                        <a:lnTo>
                          <a:pt x="5" y="199"/>
                        </a:lnTo>
                        <a:lnTo>
                          <a:pt x="5" y="199"/>
                        </a:lnTo>
                        <a:lnTo>
                          <a:pt x="7" y="199"/>
                        </a:lnTo>
                        <a:lnTo>
                          <a:pt x="7" y="199"/>
                        </a:lnTo>
                        <a:lnTo>
                          <a:pt x="9" y="199"/>
                        </a:lnTo>
                        <a:lnTo>
                          <a:pt x="9" y="199"/>
                        </a:lnTo>
                        <a:lnTo>
                          <a:pt x="11" y="198"/>
                        </a:lnTo>
                        <a:lnTo>
                          <a:pt x="11" y="198"/>
                        </a:lnTo>
                        <a:lnTo>
                          <a:pt x="12" y="5"/>
                        </a:lnTo>
                        <a:lnTo>
                          <a:pt x="13" y="188"/>
                        </a:lnTo>
                        <a:lnTo>
                          <a:pt x="13" y="188"/>
                        </a:lnTo>
                        <a:lnTo>
                          <a:pt x="15" y="199"/>
                        </a:lnTo>
                        <a:lnTo>
                          <a:pt x="15" y="199"/>
                        </a:lnTo>
                        <a:lnTo>
                          <a:pt x="17" y="199"/>
                        </a:lnTo>
                        <a:lnTo>
                          <a:pt x="17" y="199"/>
                        </a:lnTo>
                        <a:lnTo>
                          <a:pt x="19" y="199"/>
                        </a:lnTo>
                        <a:lnTo>
                          <a:pt x="19" y="199"/>
                        </a:lnTo>
                        <a:lnTo>
                          <a:pt x="20" y="199"/>
                        </a:lnTo>
                        <a:lnTo>
                          <a:pt x="21" y="199"/>
                        </a:lnTo>
                        <a:lnTo>
                          <a:pt x="21" y="199"/>
                        </a:lnTo>
                        <a:lnTo>
                          <a:pt x="23" y="199"/>
                        </a:lnTo>
                        <a:lnTo>
                          <a:pt x="23" y="199"/>
                        </a:lnTo>
                        <a:lnTo>
                          <a:pt x="25" y="196"/>
                        </a:lnTo>
                        <a:lnTo>
                          <a:pt x="25" y="196"/>
                        </a:lnTo>
                        <a:lnTo>
                          <a:pt x="27" y="2"/>
                        </a:lnTo>
                        <a:lnTo>
                          <a:pt x="28" y="197"/>
                        </a:lnTo>
                        <a:lnTo>
                          <a:pt x="28" y="197"/>
                        </a:lnTo>
                        <a:lnTo>
                          <a:pt x="30" y="199"/>
                        </a:lnTo>
                        <a:lnTo>
                          <a:pt x="30" y="199"/>
                        </a:lnTo>
                        <a:lnTo>
                          <a:pt x="32" y="199"/>
                        </a:lnTo>
                        <a:lnTo>
                          <a:pt x="32" y="199"/>
                        </a:lnTo>
                        <a:lnTo>
                          <a:pt x="34" y="199"/>
                        </a:lnTo>
                        <a:lnTo>
                          <a:pt x="34" y="199"/>
                        </a:lnTo>
                        <a:lnTo>
                          <a:pt x="34" y="199"/>
                        </a:lnTo>
                        <a:lnTo>
                          <a:pt x="36" y="199"/>
                        </a:lnTo>
                        <a:lnTo>
                          <a:pt x="36" y="199"/>
                        </a:lnTo>
                        <a:lnTo>
                          <a:pt x="38" y="199"/>
                        </a:lnTo>
                        <a:lnTo>
                          <a:pt x="38" y="199"/>
                        </a:lnTo>
                        <a:lnTo>
                          <a:pt x="40" y="169"/>
                        </a:lnTo>
                        <a:lnTo>
                          <a:pt x="40" y="168"/>
                        </a:lnTo>
                        <a:lnTo>
                          <a:pt x="41" y="0"/>
                        </a:lnTo>
                        <a:lnTo>
                          <a:pt x="42" y="198"/>
                        </a:lnTo>
                        <a:lnTo>
                          <a:pt x="42" y="198"/>
                        </a:lnTo>
                        <a:lnTo>
                          <a:pt x="44" y="199"/>
                        </a:lnTo>
                        <a:lnTo>
                          <a:pt x="44" y="19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0" name="Freeform 53"/>
                  <p:cNvSpPr>
                    <a:spLocks/>
                  </p:cNvSpPr>
                  <p:nvPr/>
                </p:nvSpPr>
                <p:spPr bwMode="auto">
                  <a:xfrm>
                    <a:off x="1223963" y="2749550"/>
                    <a:ext cx="71438" cy="327025"/>
                  </a:xfrm>
                  <a:custGeom>
                    <a:avLst/>
                    <a:gdLst>
                      <a:gd name="T0" fmla="*/ 0 w 45"/>
                      <a:gd name="T1" fmla="*/ 206 h 206"/>
                      <a:gd name="T2" fmla="*/ 2 w 45"/>
                      <a:gd name="T3" fmla="*/ 206 h 206"/>
                      <a:gd name="T4" fmla="*/ 2 w 45"/>
                      <a:gd name="T5" fmla="*/ 206 h 206"/>
                      <a:gd name="T6" fmla="*/ 3 w 45"/>
                      <a:gd name="T7" fmla="*/ 206 h 206"/>
                      <a:gd name="T8" fmla="*/ 4 w 45"/>
                      <a:gd name="T9" fmla="*/ 206 h 206"/>
                      <a:gd name="T10" fmla="*/ 4 w 45"/>
                      <a:gd name="T11" fmla="*/ 206 h 206"/>
                      <a:gd name="T12" fmla="*/ 6 w 45"/>
                      <a:gd name="T13" fmla="*/ 206 h 206"/>
                      <a:gd name="T14" fmla="*/ 6 w 45"/>
                      <a:gd name="T15" fmla="*/ 206 h 206"/>
                      <a:gd name="T16" fmla="*/ 9 w 45"/>
                      <a:gd name="T17" fmla="*/ 205 h 206"/>
                      <a:gd name="T18" fmla="*/ 9 w 45"/>
                      <a:gd name="T19" fmla="*/ 205 h 206"/>
                      <a:gd name="T20" fmla="*/ 10 w 45"/>
                      <a:gd name="T21" fmla="*/ 4 h 206"/>
                      <a:gd name="T22" fmla="*/ 11 w 45"/>
                      <a:gd name="T23" fmla="*/ 184 h 206"/>
                      <a:gd name="T24" fmla="*/ 11 w 45"/>
                      <a:gd name="T25" fmla="*/ 185 h 206"/>
                      <a:gd name="T26" fmla="*/ 13 w 45"/>
                      <a:gd name="T27" fmla="*/ 206 h 206"/>
                      <a:gd name="T28" fmla="*/ 13 w 45"/>
                      <a:gd name="T29" fmla="*/ 206 h 206"/>
                      <a:gd name="T30" fmla="*/ 15 w 45"/>
                      <a:gd name="T31" fmla="*/ 206 h 206"/>
                      <a:gd name="T32" fmla="*/ 15 w 45"/>
                      <a:gd name="T33" fmla="*/ 206 h 206"/>
                      <a:gd name="T34" fmla="*/ 17 w 45"/>
                      <a:gd name="T35" fmla="*/ 206 h 206"/>
                      <a:gd name="T36" fmla="*/ 17 w 45"/>
                      <a:gd name="T37" fmla="*/ 206 h 206"/>
                      <a:gd name="T38" fmla="*/ 17 w 45"/>
                      <a:gd name="T39" fmla="*/ 206 h 206"/>
                      <a:gd name="T40" fmla="*/ 19 w 45"/>
                      <a:gd name="T41" fmla="*/ 206 h 206"/>
                      <a:gd name="T42" fmla="*/ 19 w 45"/>
                      <a:gd name="T43" fmla="*/ 206 h 206"/>
                      <a:gd name="T44" fmla="*/ 21 w 45"/>
                      <a:gd name="T45" fmla="*/ 206 h 206"/>
                      <a:gd name="T46" fmla="*/ 21 w 45"/>
                      <a:gd name="T47" fmla="*/ 206 h 206"/>
                      <a:gd name="T48" fmla="*/ 23 w 45"/>
                      <a:gd name="T49" fmla="*/ 204 h 206"/>
                      <a:gd name="T50" fmla="*/ 23 w 45"/>
                      <a:gd name="T51" fmla="*/ 204 h 206"/>
                      <a:gd name="T52" fmla="*/ 24 w 45"/>
                      <a:gd name="T53" fmla="*/ 2 h 206"/>
                      <a:gd name="T54" fmla="*/ 25 w 45"/>
                      <a:gd name="T55" fmla="*/ 203 h 206"/>
                      <a:gd name="T56" fmla="*/ 25 w 45"/>
                      <a:gd name="T57" fmla="*/ 203 h 206"/>
                      <a:gd name="T58" fmla="*/ 27 w 45"/>
                      <a:gd name="T59" fmla="*/ 206 h 206"/>
                      <a:gd name="T60" fmla="*/ 27 w 45"/>
                      <a:gd name="T61" fmla="*/ 206 h 206"/>
                      <a:gd name="T62" fmla="*/ 29 w 45"/>
                      <a:gd name="T63" fmla="*/ 206 h 206"/>
                      <a:gd name="T64" fmla="*/ 29 w 45"/>
                      <a:gd name="T65" fmla="*/ 206 h 206"/>
                      <a:gd name="T66" fmla="*/ 31 w 45"/>
                      <a:gd name="T67" fmla="*/ 206 h 206"/>
                      <a:gd name="T68" fmla="*/ 31 w 45"/>
                      <a:gd name="T69" fmla="*/ 206 h 206"/>
                      <a:gd name="T70" fmla="*/ 31 w 45"/>
                      <a:gd name="T71" fmla="*/ 206 h 206"/>
                      <a:gd name="T72" fmla="*/ 34 w 45"/>
                      <a:gd name="T73" fmla="*/ 206 h 206"/>
                      <a:gd name="T74" fmla="*/ 34 w 45"/>
                      <a:gd name="T75" fmla="*/ 206 h 206"/>
                      <a:gd name="T76" fmla="*/ 36 w 45"/>
                      <a:gd name="T77" fmla="*/ 206 h 206"/>
                      <a:gd name="T78" fmla="*/ 36 w 45"/>
                      <a:gd name="T79" fmla="*/ 206 h 206"/>
                      <a:gd name="T80" fmla="*/ 37 w 45"/>
                      <a:gd name="T81" fmla="*/ 191 h 206"/>
                      <a:gd name="T82" fmla="*/ 37 w 45"/>
                      <a:gd name="T83" fmla="*/ 190 h 206"/>
                      <a:gd name="T84" fmla="*/ 38 w 45"/>
                      <a:gd name="T85" fmla="*/ 0 h 206"/>
                      <a:gd name="T86" fmla="*/ 40 w 45"/>
                      <a:gd name="T87" fmla="*/ 205 h 206"/>
                      <a:gd name="T88" fmla="*/ 40 w 45"/>
                      <a:gd name="T89" fmla="*/ 205 h 206"/>
                      <a:gd name="T90" fmla="*/ 42 w 45"/>
                      <a:gd name="T91" fmla="*/ 206 h 206"/>
                      <a:gd name="T92" fmla="*/ 42 w 45"/>
                      <a:gd name="T93" fmla="*/ 206 h 206"/>
                      <a:gd name="T94" fmla="*/ 44 w 45"/>
                      <a:gd name="T95" fmla="*/ 206 h 206"/>
                      <a:gd name="T96" fmla="*/ 44 w 45"/>
                      <a:gd name="T97" fmla="*/ 206 h 206"/>
                      <a:gd name="T98" fmla="*/ 45 w 45"/>
                      <a:gd name="T99" fmla="*/ 206 h 2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06">
                        <a:moveTo>
                          <a:pt x="0" y="206"/>
                        </a:moveTo>
                        <a:lnTo>
                          <a:pt x="2" y="206"/>
                        </a:lnTo>
                        <a:lnTo>
                          <a:pt x="2" y="206"/>
                        </a:lnTo>
                        <a:lnTo>
                          <a:pt x="3" y="206"/>
                        </a:lnTo>
                        <a:lnTo>
                          <a:pt x="4" y="206"/>
                        </a:lnTo>
                        <a:lnTo>
                          <a:pt x="4" y="206"/>
                        </a:lnTo>
                        <a:lnTo>
                          <a:pt x="6" y="206"/>
                        </a:lnTo>
                        <a:lnTo>
                          <a:pt x="6" y="206"/>
                        </a:lnTo>
                        <a:lnTo>
                          <a:pt x="9" y="205"/>
                        </a:lnTo>
                        <a:lnTo>
                          <a:pt x="9" y="205"/>
                        </a:lnTo>
                        <a:lnTo>
                          <a:pt x="10" y="4"/>
                        </a:lnTo>
                        <a:lnTo>
                          <a:pt x="11" y="184"/>
                        </a:lnTo>
                        <a:lnTo>
                          <a:pt x="11" y="185"/>
                        </a:lnTo>
                        <a:lnTo>
                          <a:pt x="13" y="206"/>
                        </a:lnTo>
                        <a:lnTo>
                          <a:pt x="13" y="206"/>
                        </a:lnTo>
                        <a:lnTo>
                          <a:pt x="15" y="206"/>
                        </a:lnTo>
                        <a:lnTo>
                          <a:pt x="15" y="206"/>
                        </a:lnTo>
                        <a:lnTo>
                          <a:pt x="17" y="206"/>
                        </a:lnTo>
                        <a:lnTo>
                          <a:pt x="17" y="206"/>
                        </a:lnTo>
                        <a:lnTo>
                          <a:pt x="17" y="206"/>
                        </a:lnTo>
                        <a:lnTo>
                          <a:pt x="19" y="206"/>
                        </a:lnTo>
                        <a:lnTo>
                          <a:pt x="19" y="206"/>
                        </a:lnTo>
                        <a:lnTo>
                          <a:pt x="21" y="206"/>
                        </a:lnTo>
                        <a:lnTo>
                          <a:pt x="21" y="206"/>
                        </a:lnTo>
                        <a:lnTo>
                          <a:pt x="23" y="204"/>
                        </a:lnTo>
                        <a:lnTo>
                          <a:pt x="23" y="204"/>
                        </a:lnTo>
                        <a:lnTo>
                          <a:pt x="24" y="2"/>
                        </a:lnTo>
                        <a:lnTo>
                          <a:pt x="25" y="203"/>
                        </a:lnTo>
                        <a:lnTo>
                          <a:pt x="25" y="203"/>
                        </a:lnTo>
                        <a:lnTo>
                          <a:pt x="27" y="206"/>
                        </a:lnTo>
                        <a:lnTo>
                          <a:pt x="27" y="206"/>
                        </a:lnTo>
                        <a:lnTo>
                          <a:pt x="29" y="206"/>
                        </a:lnTo>
                        <a:lnTo>
                          <a:pt x="29" y="206"/>
                        </a:lnTo>
                        <a:lnTo>
                          <a:pt x="31" y="206"/>
                        </a:lnTo>
                        <a:lnTo>
                          <a:pt x="31" y="206"/>
                        </a:lnTo>
                        <a:lnTo>
                          <a:pt x="31" y="206"/>
                        </a:lnTo>
                        <a:lnTo>
                          <a:pt x="34" y="206"/>
                        </a:lnTo>
                        <a:lnTo>
                          <a:pt x="34" y="206"/>
                        </a:lnTo>
                        <a:lnTo>
                          <a:pt x="36" y="206"/>
                        </a:lnTo>
                        <a:lnTo>
                          <a:pt x="36" y="206"/>
                        </a:lnTo>
                        <a:lnTo>
                          <a:pt x="37" y="191"/>
                        </a:lnTo>
                        <a:lnTo>
                          <a:pt x="37" y="190"/>
                        </a:lnTo>
                        <a:lnTo>
                          <a:pt x="38" y="0"/>
                        </a:lnTo>
                        <a:lnTo>
                          <a:pt x="40" y="205"/>
                        </a:lnTo>
                        <a:lnTo>
                          <a:pt x="40" y="205"/>
                        </a:lnTo>
                        <a:lnTo>
                          <a:pt x="42" y="206"/>
                        </a:lnTo>
                        <a:lnTo>
                          <a:pt x="42" y="206"/>
                        </a:lnTo>
                        <a:lnTo>
                          <a:pt x="44" y="206"/>
                        </a:lnTo>
                        <a:lnTo>
                          <a:pt x="44" y="206"/>
                        </a:lnTo>
                        <a:lnTo>
                          <a:pt x="45" y="20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1" name="Freeform 54"/>
                  <p:cNvSpPr>
                    <a:spLocks/>
                  </p:cNvSpPr>
                  <p:nvPr/>
                </p:nvSpPr>
                <p:spPr bwMode="auto">
                  <a:xfrm>
                    <a:off x="1295401" y="2740025"/>
                    <a:ext cx="71438" cy="336550"/>
                  </a:xfrm>
                  <a:custGeom>
                    <a:avLst/>
                    <a:gdLst>
                      <a:gd name="T0" fmla="*/ 0 w 45"/>
                      <a:gd name="T1" fmla="*/ 212 h 212"/>
                      <a:gd name="T2" fmla="*/ 1 w 45"/>
                      <a:gd name="T3" fmla="*/ 212 h 212"/>
                      <a:gd name="T4" fmla="*/ 1 w 45"/>
                      <a:gd name="T5" fmla="*/ 212 h 212"/>
                      <a:gd name="T6" fmla="*/ 3 w 45"/>
                      <a:gd name="T7" fmla="*/ 212 h 212"/>
                      <a:gd name="T8" fmla="*/ 3 w 45"/>
                      <a:gd name="T9" fmla="*/ 212 h 212"/>
                      <a:gd name="T10" fmla="*/ 5 w 45"/>
                      <a:gd name="T11" fmla="*/ 211 h 212"/>
                      <a:gd name="T12" fmla="*/ 5 w 45"/>
                      <a:gd name="T13" fmla="*/ 211 h 212"/>
                      <a:gd name="T14" fmla="*/ 7 w 45"/>
                      <a:gd name="T15" fmla="*/ 4 h 212"/>
                      <a:gd name="T16" fmla="*/ 7 w 45"/>
                      <a:gd name="T17" fmla="*/ 155 h 212"/>
                      <a:gd name="T18" fmla="*/ 7 w 45"/>
                      <a:gd name="T19" fmla="*/ 157 h 212"/>
                      <a:gd name="T20" fmla="*/ 9 w 45"/>
                      <a:gd name="T21" fmla="*/ 212 h 212"/>
                      <a:gd name="T22" fmla="*/ 9 w 45"/>
                      <a:gd name="T23" fmla="*/ 212 h 212"/>
                      <a:gd name="T24" fmla="*/ 11 w 45"/>
                      <a:gd name="T25" fmla="*/ 212 h 212"/>
                      <a:gd name="T26" fmla="*/ 11 w 45"/>
                      <a:gd name="T27" fmla="*/ 212 h 212"/>
                      <a:gd name="T28" fmla="*/ 14 w 45"/>
                      <a:gd name="T29" fmla="*/ 212 h 212"/>
                      <a:gd name="T30" fmla="*/ 14 w 45"/>
                      <a:gd name="T31" fmla="*/ 212 h 212"/>
                      <a:gd name="T32" fmla="*/ 14 w 45"/>
                      <a:gd name="T33" fmla="*/ 212 h 212"/>
                      <a:gd name="T34" fmla="*/ 15 w 45"/>
                      <a:gd name="T35" fmla="*/ 212 h 212"/>
                      <a:gd name="T36" fmla="*/ 15 w 45"/>
                      <a:gd name="T37" fmla="*/ 212 h 212"/>
                      <a:gd name="T38" fmla="*/ 17 w 45"/>
                      <a:gd name="T39" fmla="*/ 212 h 212"/>
                      <a:gd name="T40" fmla="*/ 17 w 45"/>
                      <a:gd name="T41" fmla="*/ 212 h 212"/>
                      <a:gd name="T42" fmla="*/ 20 w 45"/>
                      <a:gd name="T43" fmla="*/ 210 h 212"/>
                      <a:gd name="T44" fmla="*/ 20 w 45"/>
                      <a:gd name="T45" fmla="*/ 210 h 212"/>
                      <a:gd name="T46" fmla="*/ 21 w 45"/>
                      <a:gd name="T47" fmla="*/ 2 h 212"/>
                      <a:gd name="T48" fmla="*/ 22 w 45"/>
                      <a:gd name="T49" fmla="*/ 208 h 212"/>
                      <a:gd name="T50" fmla="*/ 22 w 45"/>
                      <a:gd name="T51" fmla="*/ 208 h 212"/>
                      <a:gd name="T52" fmla="*/ 24 w 45"/>
                      <a:gd name="T53" fmla="*/ 212 h 212"/>
                      <a:gd name="T54" fmla="*/ 24 w 45"/>
                      <a:gd name="T55" fmla="*/ 212 h 212"/>
                      <a:gd name="T56" fmla="*/ 26 w 45"/>
                      <a:gd name="T57" fmla="*/ 212 h 212"/>
                      <a:gd name="T58" fmla="*/ 26 w 45"/>
                      <a:gd name="T59" fmla="*/ 212 h 212"/>
                      <a:gd name="T60" fmla="*/ 28 w 45"/>
                      <a:gd name="T61" fmla="*/ 212 h 212"/>
                      <a:gd name="T62" fmla="*/ 28 w 45"/>
                      <a:gd name="T63" fmla="*/ 212 h 212"/>
                      <a:gd name="T64" fmla="*/ 28 w 45"/>
                      <a:gd name="T65" fmla="*/ 212 h 212"/>
                      <a:gd name="T66" fmla="*/ 30 w 45"/>
                      <a:gd name="T67" fmla="*/ 212 h 212"/>
                      <a:gd name="T68" fmla="*/ 30 w 45"/>
                      <a:gd name="T69" fmla="*/ 212 h 212"/>
                      <a:gd name="T70" fmla="*/ 32 w 45"/>
                      <a:gd name="T71" fmla="*/ 212 h 212"/>
                      <a:gd name="T72" fmla="*/ 32 w 45"/>
                      <a:gd name="T73" fmla="*/ 212 h 212"/>
                      <a:gd name="T74" fmla="*/ 34 w 45"/>
                      <a:gd name="T75" fmla="*/ 203 h 212"/>
                      <a:gd name="T76" fmla="*/ 34 w 45"/>
                      <a:gd name="T77" fmla="*/ 203 h 212"/>
                      <a:gd name="T78" fmla="*/ 35 w 45"/>
                      <a:gd name="T79" fmla="*/ 0 h 212"/>
                      <a:gd name="T80" fmla="*/ 36 w 45"/>
                      <a:gd name="T81" fmla="*/ 211 h 212"/>
                      <a:gd name="T82" fmla="*/ 36 w 45"/>
                      <a:gd name="T83" fmla="*/ 211 h 212"/>
                      <a:gd name="T84" fmla="*/ 38 w 45"/>
                      <a:gd name="T85" fmla="*/ 212 h 212"/>
                      <a:gd name="T86" fmla="*/ 38 w 45"/>
                      <a:gd name="T87" fmla="*/ 212 h 212"/>
                      <a:gd name="T88" fmla="*/ 40 w 45"/>
                      <a:gd name="T89" fmla="*/ 212 h 212"/>
                      <a:gd name="T90" fmla="*/ 40 w 45"/>
                      <a:gd name="T91" fmla="*/ 212 h 212"/>
                      <a:gd name="T92" fmla="*/ 42 w 45"/>
                      <a:gd name="T93" fmla="*/ 212 h 212"/>
                      <a:gd name="T94" fmla="*/ 42 w 45"/>
                      <a:gd name="T95" fmla="*/ 212 h 212"/>
                      <a:gd name="T96" fmla="*/ 42 w 45"/>
                      <a:gd name="T97" fmla="*/ 212 h 212"/>
                      <a:gd name="T98" fmla="*/ 45 w 45"/>
                      <a:gd name="T99" fmla="*/ 212 h 2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12">
                        <a:moveTo>
                          <a:pt x="0" y="212"/>
                        </a:moveTo>
                        <a:lnTo>
                          <a:pt x="1" y="212"/>
                        </a:lnTo>
                        <a:lnTo>
                          <a:pt x="1" y="212"/>
                        </a:lnTo>
                        <a:lnTo>
                          <a:pt x="3" y="212"/>
                        </a:lnTo>
                        <a:lnTo>
                          <a:pt x="3" y="212"/>
                        </a:lnTo>
                        <a:lnTo>
                          <a:pt x="5" y="211"/>
                        </a:lnTo>
                        <a:lnTo>
                          <a:pt x="5" y="211"/>
                        </a:lnTo>
                        <a:lnTo>
                          <a:pt x="7" y="4"/>
                        </a:lnTo>
                        <a:lnTo>
                          <a:pt x="7" y="155"/>
                        </a:lnTo>
                        <a:lnTo>
                          <a:pt x="7" y="157"/>
                        </a:lnTo>
                        <a:lnTo>
                          <a:pt x="9" y="212"/>
                        </a:lnTo>
                        <a:lnTo>
                          <a:pt x="9" y="212"/>
                        </a:lnTo>
                        <a:lnTo>
                          <a:pt x="11" y="212"/>
                        </a:lnTo>
                        <a:lnTo>
                          <a:pt x="11" y="212"/>
                        </a:lnTo>
                        <a:lnTo>
                          <a:pt x="14" y="212"/>
                        </a:lnTo>
                        <a:lnTo>
                          <a:pt x="14" y="212"/>
                        </a:lnTo>
                        <a:lnTo>
                          <a:pt x="14" y="212"/>
                        </a:lnTo>
                        <a:lnTo>
                          <a:pt x="15" y="212"/>
                        </a:lnTo>
                        <a:lnTo>
                          <a:pt x="15" y="212"/>
                        </a:lnTo>
                        <a:lnTo>
                          <a:pt x="17" y="212"/>
                        </a:lnTo>
                        <a:lnTo>
                          <a:pt x="17" y="212"/>
                        </a:lnTo>
                        <a:lnTo>
                          <a:pt x="20" y="210"/>
                        </a:lnTo>
                        <a:lnTo>
                          <a:pt x="20" y="210"/>
                        </a:lnTo>
                        <a:lnTo>
                          <a:pt x="21" y="2"/>
                        </a:lnTo>
                        <a:lnTo>
                          <a:pt x="22" y="208"/>
                        </a:lnTo>
                        <a:lnTo>
                          <a:pt x="22" y="208"/>
                        </a:lnTo>
                        <a:lnTo>
                          <a:pt x="24" y="212"/>
                        </a:lnTo>
                        <a:lnTo>
                          <a:pt x="24" y="212"/>
                        </a:lnTo>
                        <a:lnTo>
                          <a:pt x="26" y="212"/>
                        </a:lnTo>
                        <a:lnTo>
                          <a:pt x="26" y="212"/>
                        </a:lnTo>
                        <a:lnTo>
                          <a:pt x="28" y="212"/>
                        </a:lnTo>
                        <a:lnTo>
                          <a:pt x="28" y="212"/>
                        </a:lnTo>
                        <a:lnTo>
                          <a:pt x="28" y="212"/>
                        </a:lnTo>
                        <a:lnTo>
                          <a:pt x="30" y="212"/>
                        </a:lnTo>
                        <a:lnTo>
                          <a:pt x="30" y="212"/>
                        </a:lnTo>
                        <a:lnTo>
                          <a:pt x="32" y="212"/>
                        </a:lnTo>
                        <a:lnTo>
                          <a:pt x="32" y="212"/>
                        </a:lnTo>
                        <a:lnTo>
                          <a:pt x="34" y="203"/>
                        </a:lnTo>
                        <a:lnTo>
                          <a:pt x="34" y="203"/>
                        </a:lnTo>
                        <a:lnTo>
                          <a:pt x="35" y="0"/>
                        </a:lnTo>
                        <a:lnTo>
                          <a:pt x="36" y="211"/>
                        </a:lnTo>
                        <a:lnTo>
                          <a:pt x="36" y="211"/>
                        </a:lnTo>
                        <a:lnTo>
                          <a:pt x="38" y="212"/>
                        </a:lnTo>
                        <a:lnTo>
                          <a:pt x="38" y="212"/>
                        </a:lnTo>
                        <a:lnTo>
                          <a:pt x="40" y="212"/>
                        </a:lnTo>
                        <a:lnTo>
                          <a:pt x="40" y="212"/>
                        </a:lnTo>
                        <a:lnTo>
                          <a:pt x="42" y="212"/>
                        </a:lnTo>
                        <a:lnTo>
                          <a:pt x="42" y="212"/>
                        </a:lnTo>
                        <a:lnTo>
                          <a:pt x="42" y="212"/>
                        </a:lnTo>
                        <a:lnTo>
                          <a:pt x="45" y="2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2" name="Freeform 55"/>
                  <p:cNvSpPr>
                    <a:spLocks/>
                  </p:cNvSpPr>
                  <p:nvPr/>
                </p:nvSpPr>
                <p:spPr bwMode="auto">
                  <a:xfrm>
                    <a:off x="1366838" y="2733675"/>
                    <a:ext cx="71438" cy="342900"/>
                  </a:xfrm>
                  <a:custGeom>
                    <a:avLst/>
                    <a:gdLst>
                      <a:gd name="T0" fmla="*/ 0 w 45"/>
                      <a:gd name="T1" fmla="*/ 216 h 216"/>
                      <a:gd name="T2" fmla="*/ 0 w 45"/>
                      <a:gd name="T3" fmla="*/ 216 h 216"/>
                      <a:gd name="T4" fmla="*/ 2 w 45"/>
                      <a:gd name="T5" fmla="*/ 215 h 216"/>
                      <a:gd name="T6" fmla="*/ 2 w 45"/>
                      <a:gd name="T7" fmla="*/ 215 h 216"/>
                      <a:gd name="T8" fmla="*/ 4 w 45"/>
                      <a:gd name="T9" fmla="*/ 2 h 216"/>
                      <a:gd name="T10" fmla="*/ 4 w 45"/>
                      <a:gd name="T11" fmla="*/ 40 h 216"/>
                      <a:gd name="T12" fmla="*/ 4 w 45"/>
                      <a:gd name="T13" fmla="*/ 46 h 216"/>
                      <a:gd name="T14" fmla="*/ 6 w 45"/>
                      <a:gd name="T15" fmla="*/ 215 h 216"/>
                      <a:gd name="T16" fmla="*/ 6 w 45"/>
                      <a:gd name="T17" fmla="*/ 215 h 216"/>
                      <a:gd name="T18" fmla="*/ 8 w 45"/>
                      <a:gd name="T19" fmla="*/ 216 h 216"/>
                      <a:gd name="T20" fmla="*/ 8 w 45"/>
                      <a:gd name="T21" fmla="*/ 216 h 216"/>
                      <a:gd name="T22" fmla="*/ 10 w 45"/>
                      <a:gd name="T23" fmla="*/ 216 h 216"/>
                      <a:gd name="T24" fmla="*/ 10 w 45"/>
                      <a:gd name="T25" fmla="*/ 216 h 216"/>
                      <a:gd name="T26" fmla="*/ 11 w 45"/>
                      <a:gd name="T27" fmla="*/ 216 h 216"/>
                      <a:gd name="T28" fmla="*/ 12 w 45"/>
                      <a:gd name="T29" fmla="*/ 216 h 216"/>
                      <a:gd name="T30" fmla="*/ 12 w 45"/>
                      <a:gd name="T31" fmla="*/ 216 h 216"/>
                      <a:gd name="T32" fmla="*/ 14 w 45"/>
                      <a:gd name="T33" fmla="*/ 216 h 216"/>
                      <a:gd name="T34" fmla="*/ 14 w 45"/>
                      <a:gd name="T35" fmla="*/ 216 h 216"/>
                      <a:gd name="T36" fmla="*/ 16 w 45"/>
                      <a:gd name="T37" fmla="*/ 214 h 216"/>
                      <a:gd name="T38" fmla="*/ 16 w 45"/>
                      <a:gd name="T39" fmla="*/ 214 h 216"/>
                      <a:gd name="T40" fmla="*/ 18 w 45"/>
                      <a:gd name="T41" fmla="*/ 1 h 216"/>
                      <a:gd name="T42" fmla="*/ 18 w 45"/>
                      <a:gd name="T43" fmla="*/ 210 h 216"/>
                      <a:gd name="T44" fmla="*/ 18 w 45"/>
                      <a:gd name="T45" fmla="*/ 210 h 216"/>
                      <a:gd name="T46" fmla="*/ 20 w 45"/>
                      <a:gd name="T47" fmla="*/ 216 h 216"/>
                      <a:gd name="T48" fmla="*/ 20 w 45"/>
                      <a:gd name="T49" fmla="*/ 216 h 216"/>
                      <a:gd name="T50" fmla="*/ 22 w 45"/>
                      <a:gd name="T51" fmla="*/ 216 h 216"/>
                      <a:gd name="T52" fmla="*/ 22 w 45"/>
                      <a:gd name="T53" fmla="*/ 216 h 216"/>
                      <a:gd name="T54" fmla="*/ 25 w 45"/>
                      <a:gd name="T55" fmla="*/ 216 h 216"/>
                      <a:gd name="T56" fmla="*/ 25 w 45"/>
                      <a:gd name="T57" fmla="*/ 216 h 216"/>
                      <a:gd name="T58" fmla="*/ 27 w 45"/>
                      <a:gd name="T59" fmla="*/ 216 h 216"/>
                      <a:gd name="T60" fmla="*/ 27 w 45"/>
                      <a:gd name="T61" fmla="*/ 216 h 216"/>
                      <a:gd name="T62" fmla="*/ 29 w 45"/>
                      <a:gd name="T63" fmla="*/ 216 h 216"/>
                      <a:gd name="T64" fmla="*/ 29 w 45"/>
                      <a:gd name="T65" fmla="*/ 216 h 216"/>
                      <a:gd name="T66" fmla="*/ 31 w 45"/>
                      <a:gd name="T67" fmla="*/ 210 h 216"/>
                      <a:gd name="T68" fmla="*/ 31 w 45"/>
                      <a:gd name="T69" fmla="*/ 210 h 216"/>
                      <a:gd name="T70" fmla="*/ 32 w 45"/>
                      <a:gd name="T71" fmla="*/ 0 h 216"/>
                      <a:gd name="T72" fmla="*/ 33 w 45"/>
                      <a:gd name="T73" fmla="*/ 214 h 216"/>
                      <a:gd name="T74" fmla="*/ 33 w 45"/>
                      <a:gd name="T75" fmla="*/ 214 h 216"/>
                      <a:gd name="T76" fmla="*/ 35 w 45"/>
                      <a:gd name="T77" fmla="*/ 216 h 216"/>
                      <a:gd name="T78" fmla="*/ 35 w 45"/>
                      <a:gd name="T79" fmla="*/ 216 h 216"/>
                      <a:gd name="T80" fmla="*/ 37 w 45"/>
                      <a:gd name="T81" fmla="*/ 216 h 216"/>
                      <a:gd name="T82" fmla="*/ 37 w 45"/>
                      <a:gd name="T83" fmla="*/ 216 h 216"/>
                      <a:gd name="T84" fmla="*/ 38 w 45"/>
                      <a:gd name="T85" fmla="*/ 216 h 216"/>
                      <a:gd name="T86" fmla="*/ 39 w 45"/>
                      <a:gd name="T87" fmla="*/ 216 h 216"/>
                      <a:gd name="T88" fmla="*/ 39 w 45"/>
                      <a:gd name="T89" fmla="*/ 216 h 216"/>
                      <a:gd name="T90" fmla="*/ 41 w 45"/>
                      <a:gd name="T91" fmla="*/ 216 h 216"/>
                      <a:gd name="T92" fmla="*/ 41 w 45"/>
                      <a:gd name="T93" fmla="*/ 216 h 216"/>
                      <a:gd name="T94" fmla="*/ 43 w 45"/>
                      <a:gd name="T95" fmla="*/ 215 h 216"/>
                      <a:gd name="T96" fmla="*/ 43 w 45"/>
                      <a:gd name="T97" fmla="*/ 215 h 216"/>
                      <a:gd name="T98" fmla="*/ 45 w 45"/>
                      <a:gd name="T99" fmla="*/ 70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16">
                        <a:moveTo>
                          <a:pt x="0" y="216"/>
                        </a:moveTo>
                        <a:lnTo>
                          <a:pt x="0" y="216"/>
                        </a:lnTo>
                        <a:lnTo>
                          <a:pt x="2" y="215"/>
                        </a:lnTo>
                        <a:lnTo>
                          <a:pt x="2" y="215"/>
                        </a:lnTo>
                        <a:lnTo>
                          <a:pt x="4" y="2"/>
                        </a:lnTo>
                        <a:lnTo>
                          <a:pt x="4" y="40"/>
                        </a:lnTo>
                        <a:lnTo>
                          <a:pt x="4" y="46"/>
                        </a:lnTo>
                        <a:lnTo>
                          <a:pt x="6" y="215"/>
                        </a:lnTo>
                        <a:lnTo>
                          <a:pt x="6" y="215"/>
                        </a:lnTo>
                        <a:lnTo>
                          <a:pt x="8" y="216"/>
                        </a:lnTo>
                        <a:lnTo>
                          <a:pt x="8" y="216"/>
                        </a:lnTo>
                        <a:lnTo>
                          <a:pt x="10" y="216"/>
                        </a:lnTo>
                        <a:lnTo>
                          <a:pt x="10" y="216"/>
                        </a:lnTo>
                        <a:lnTo>
                          <a:pt x="11" y="216"/>
                        </a:lnTo>
                        <a:lnTo>
                          <a:pt x="12" y="216"/>
                        </a:lnTo>
                        <a:lnTo>
                          <a:pt x="12" y="216"/>
                        </a:lnTo>
                        <a:lnTo>
                          <a:pt x="14" y="216"/>
                        </a:lnTo>
                        <a:lnTo>
                          <a:pt x="14" y="216"/>
                        </a:lnTo>
                        <a:lnTo>
                          <a:pt x="16" y="214"/>
                        </a:lnTo>
                        <a:lnTo>
                          <a:pt x="16" y="214"/>
                        </a:lnTo>
                        <a:lnTo>
                          <a:pt x="18" y="1"/>
                        </a:lnTo>
                        <a:lnTo>
                          <a:pt x="18" y="210"/>
                        </a:lnTo>
                        <a:lnTo>
                          <a:pt x="18" y="210"/>
                        </a:lnTo>
                        <a:lnTo>
                          <a:pt x="20" y="216"/>
                        </a:lnTo>
                        <a:lnTo>
                          <a:pt x="20" y="216"/>
                        </a:lnTo>
                        <a:lnTo>
                          <a:pt x="22" y="216"/>
                        </a:lnTo>
                        <a:lnTo>
                          <a:pt x="22" y="216"/>
                        </a:lnTo>
                        <a:lnTo>
                          <a:pt x="25" y="216"/>
                        </a:lnTo>
                        <a:lnTo>
                          <a:pt x="25" y="216"/>
                        </a:lnTo>
                        <a:lnTo>
                          <a:pt x="27" y="216"/>
                        </a:lnTo>
                        <a:lnTo>
                          <a:pt x="27" y="216"/>
                        </a:lnTo>
                        <a:lnTo>
                          <a:pt x="29" y="216"/>
                        </a:lnTo>
                        <a:lnTo>
                          <a:pt x="29" y="216"/>
                        </a:lnTo>
                        <a:lnTo>
                          <a:pt x="31" y="210"/>
                        </a:lnTo>
                        <a:lnTo>
                          <a:pt x="31" y="210"/>
                        </a:lnTo>
                        <a:lnTo>
                          <a:pt x="32" y="0"/>
                        </a:lnTo>
                        <a:lnTo>
                          <a:pt x="33" y="214"/>
                        </a:lnTo>
                        <a:lnTo>
                          <a:pt x="33" y="214"/>
                        </a:lnTo>
                        <a:lnTo>
                          <a:pt x="35" y="216"/>
                        </a:lnTo>
                        <a:lnTo>
                          <a:pt x="35" y="216"/>
                        </a:lnTo>
                        <a:lnTo>
                          <a:pt x="37" y="216"/>
                        </a:lnTo>
                        <a:lnTo>
                          <a:pt x="37" y="216"/>
                        </a:lnTo>
                        <a:lnTo>
                          <a:pt x="38" y="216"/>
                        </a:lnTo>
                        <a:lnTo>
                          <a:pt x="39" y="216"/>
                        </a:lnTo>
                        <a:lnTo>
                          <a:pt x="39" y="216"/>
                        </a:lnTo>
                        <a:lnTo>
                          <a:pt x="41" y="216"/>
                        </a:lnTo>
                        <a:lnTo>
                          <a:pt x="41" y="216"/>
                        </a:lnTo>
                        <a:lnTo>
                          <a:pt x="43" y="215"/>
                        </a:lnTo>
                        <a:lnTo>
                          <a:pt x="43" y="215"/>
                        </a:lnTo>
                        <a:lnTo>
                          <a:pt x="45" y="7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3" name="Freeform 56"/>
                  <p:cNvSpPr>
                    <a:spLocks/>
                  </p:cNvSpPr>
                  <p:nvPr/>
                </p:nvSpPr>
                <p:spPr bwMode="auto">
                  <a:xfrm>
                    <a:off x="1438276" y="2727325"/>
                    <a:ext cx="69850" cy="349250"/>
                  </a:xfrm>
                  <a:custGeom>
                    <a:avLst/>
                    <a:gdLst>
                      <a:gd name="T0" fmla="*/ 0 w 44"/>
                      <a:gd name="T1" fmla="*/ 74 h 220"/>
                      <a:gd name="T2" fmla="*/ 0 w 44"/>
                      <a:gd name="T3" fmla="*/ 67 h 220"/>
                      <a:gd name="T4" fmla="*/ 0 w 44"/>
                      <a:gd name="T5" fmla="*/ 2 h 220"/>
                      <a:gd name="T6" fmla="*/ 2 w 44"/>
                      <a:gd name="T7" fmla="*/ 219 h 220"/>
                      <a:gd name="T8" fmla="*/ 2 w 44"/>
                      <a:gd name="T9" fmla="*/ 219 h 220"/>
                      <a:gd name="T10" fmla="*/ 5 w 44"/>
                      <a:gd name="T11" fmla="*/ 220 h 220"/>
                      <a:gd name="T12" fmla="*/ 5 w 44"/>
                      <a:gd name="T13" fmla="*/ 220 h 220"/>
                      <a:gd name="T14" fmla="*/ 7 w 44"/>
                      <a:gd name="T15" fmla="*/ 220 h 220"/>
                      <a:gd name="T16" fmla="*/ 7 w 44"/>
                      <a:gd name="T17" fmla="*/ 220 h 220"/>
                      <a:gd name="T18" fmla="*/ 7 w 44"/>
                      <a:gd name="T19" fmla="*/ 220 h 220"/>
                      <a:gd name="T20" fmla="*/ 9 w 44"/>
                      <a:gd name="T21" fmla="*/ 220 h 220"/>
                      <a:gd name="T22" fmla="*/ 9 w 44"/>
                      <a:gd name="T23" fmla="*/ 220 h 220"/>
                      <a:gd name="T24" fmla="*/ 11 w 44"/>
                      <a:gd name="T25" fmla="*/ 220 h 220"/>
                      <a:gd name="T26" fmla="*/ 11 w 44"/>
                      <a:gd name="T27" fmla="*/ 220 h 220"/>
                      <a:gd name="T28" fmla="*/ 13 w 44"/>
                      <a:gd name="T29" fmla="*/ 219 h 220"/>
                      <a:gd name="T30" fmla="*/ 13 w 44"/>
                      <a:gd name="T31" fmla="*/ 219 h 220"/>
                      <a:gd name="T32" fmla="*/ 14 w 44"/>
                      <a:gd name="T33" fmla="*/ 1 h 220"/>
                      <a:gd name="T34" fmla="*/ 15 w 44"/>
                      <a:gd name="T35" fmla="*/ 210 h 220"/>
                      <a:gd name="T36" fmla="*/ 15 w 44"/>
                      <a:gd name="T37" fmla="*/ 210 h 220"/>
                      <a:gd name="T38" fmla="*/ 17 w 44"/>
                      <a:gd name="T39" fmla="*/ 220 h 220"/>
                      <a:gd name="T40" fmla="*/ 17 w 44"/>
                      <a:gd name="T41" fmla="*/ 220 h 220"/>
                      <a:gd name="T42" fmla="*/ 19 w 44"/>
                      <a:gd name="T43" fmla="*/ 220 h 220"/>
                      <a:gd name="T44" fmla="*/ 19 w 44"/>
                      <a:gd name="T45" fmla="*/ 220 h 220"/>
                      <a:gd name="T46" fmla="*/ 21 w 44"/>
                      <a:gd name="T47" fmla="*/ 220 h 220"/>
                      <a:gd name="T48" fmla="*/ 21 w 44"/>
                      <a:gd name="T49" fmla="*/ 220 h 220"/>
                      <a:gd name="T50" fmla="*/ 21 w 44"/>
                      <a:gd name="T51" fmla="*/ 220 h 220"/>
                      <a:gd name="T52" fmla="*/ 23 w 44"/>
                      <a:gd name="T53" fmla="*/ 220 h 220"/>
                      <a:gd name="T54" fmla="*/ 23 w 44"/>
                      <a:gd name="T55" fmla="*/ 220 h 220"/>
                      <a:gd name="T56" fmla="*/ 25 w 44"/>
                      <a:gd name="T57" fmla="*/ 220 h 220"/>
                      <a:gd name="T58" fmla="*/ 25 w 44"/>
                      <a:gd name="T59" fmla="*/ 220 h 220"/>
                      <a:gd name="T60" fmla="*/ 27 w 44"/>
                      <a:gd name="T61" fmla="*/ 216 h 220"/>
                      <a:gd name="T62" fmla="*/ 27 w 44"/>
                      <a:gd name="T63" fmla="*/ 216 h 220"/>
                      <a:gd name="T64" fmla="*/ 28 w 44"/>
                      <a:gd name="T65" fmla="*/ 0 h 220"/>
                      <a:gd name="T66" fmla="*/ 30 w 44"/>
                      <a:gd name="T67" fmla="*/ 218 h 220"/>
                      <a:gd name="T68" fmla="*/ 30 w 44"/>
                      <a:gd name="T69" fmla="*/ 218 h 220"/>
                      <a:gd name="T70" fmla="*/ 32 w 44"/>
                      <a:gd name="T71" fmla="*/ 220 h 220"/>
                      <a:gd name="T72" fmla="*/ 32 w 44"/>
                      <a:gd name="T73" fmla="*/ 220 h 220"/>
                      <a:gd name="T74" fmla="*/ 33 w 44"/>
                      <a:gd name="T75" fmla="*/ 220 h 220"/>
                      <a:gd name="T76" fmla="*/ 33 w 44"/>
                      <a:gd name="T77" fmla="*/ 220 h 220"/>
                      <a:gd name="T78" fmla="*/ 35 w 44"/>
                      <a:gd name="T79" fmla="*/ 220 h 220"/>
                      <a:gd name="T80" fmla="*/ 36 w 44"/>
                      <a:gd name="T81" fmla="*/ 220 h 220"/>
                      <a:gd name="T82" fmla="*/ 36 w 44"/>
                      <a:gd name="T83" fmla="*/ 220 h 220"/>
                      <a:gd name="T84" fmla="*/ 38 w 44"/>
                      <a:gd name="T85" fmla="*/ 220 h 220"/>
                      <a:gd name="T86" fmla="*/ 38 w 44"/>
                      <a:gd name="T87" fmla="*/ 220 h 220"/>
                      <a:gd name="T88" fmla="*/ 40 w 44"/>
                      <a:gd name="T89" fmla="*/ 220 h 220"/>
                      <a:gd name="T90" fmla="*/ 40 w 44"/>
                      <a:gd name="T91" fmla="*/ 220 h 220"/>
                      <a:gd name="T92" fmla="*/ 42 w 44"/>
                      <a:gd name="T93" fmla="*/ 170 h 220"/>
                      <a:gd name="T94" fmla="*/ 42 w 44"/>
                      <a:gd name="T95" fmla="*/ 169 h 220"/>
                      <a:gd name="T96" fmla="*/ 42 w 44"/>
                      <a:gd name="T97" fmla="*/ 0 h 220"/>
                      <a:gd name="T98" fmla="*/ 44 w 44"/>
                      <a:gd name="T99" fmla="*/ 219 h 2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20">
                        <a:moveTo>
                          <a:pt x="0" y="74"/>
                        </a:moveTo>
                        <a:lnTo>
                          <a:pt x="0" y="67"/>
                        </a:lnTo>
                        <a:lnTo>
                          <a:pt x="0" y="2"/>
                        </a:lnTo>
                        <a:lnTo>
                          <a:pt x="2" y="219"/>
                        </a:lnTo>
                        <a:lnTo>
                          <a:pt x="2" y="219"/>
                        </a:lnTo>
                        <a:lnTo>
                          <a:pt x="5" y="220"/>
                        </a:lnTo>
                        <a:lnTo>
                          <a:pt x="5" y="220"/>
                        </a:lnTo>
                        <a:lnTo>
                          <a:pt x="7" y="220"/>
                        </a:lnTo>
                        <a:lnTo>
                          <a:pt x="7" y="220"/>
                        </a:lnTo>
                        <a:lnTo>
                          <a:pt x="7" y="220"/>
                        </a:lnTo>
                        <a:lnTo>
                          <a:pt x="9" y="220"/>
                        </a:lnTo>
                        <a:lnTo>
                          <a:pt x="9" y="220"/>
                        </a:lnTo>
                        <a:lnTo>
                          <a:pt x="11" y="220"/>
                        </a:lnTo>
                        <a:lnTo>
                          <a:pt x="11" y="220"/>
                        </a:lnTo>
                        <a:lnTo>
                          <a:pt x="13" y="219"/>
                        </a:lnTo>
                        <a:lnTo>
                          <a:pt x="13" y="219"/>
                        </a:lnTo>
                        <a:lnTo>
                          <a:pt x="14" y="1"/>
                        </a:lnTo>
                        <a:lnTo>
                          <a:pt x="15" y="210"/>
                        </a:lnTo>
                        <a:lnTo>
                          <a:pt x="15" y="210"/>
                        </a:lnTo>
                        <a:lnTo>
                          <a:pt x="17" y="220"/>
                        </a:lnTo>
                        <a:lnTo>
                          <a:pt x="17" y="220"/>
                        </a:lnTo>
                        <a:lnTo>
                          <a:pt x="19" y="220"/>
                        </a:lnTo>
                        <a:lnTo>
                          <a:pt x="19" y="220"/>
                        </a:lnTo>
                        <a:lnTo>
                          <a:pt x="21" y="220"/>
                        </a:lnTo>
                        <a:lnTo>
                          <a:pt x="21" y="220"/>
                        </a:lnTo>
                        <a:lnTo>
                          <a:pt x="21" y="220"/>
                        </a:lnTo>
                        <a:lnTo>
                          <a:pt x="23" y="220"/>
                        </a:lnTo>
                        <a:lnTo>
                          <a:pt x="23" y="220"/>
                        </a:lnTo>
                        <a:lnTo>
                          <a:pt x="25" y="220"/>
                        </a:lnTo>
                        <a:lnTo>
                          <a:pt x="25" y="220"/>
                        </a:lnTo>
                        <a:lnTo>
                          <a:pt x="27" y="216"/>
                        </a:lnTo>
                        <a:lnTo>
                          <a:pt x="27" y="216"/>
                        </a:lnTo>
                        <a:lnTo>
                          <a:pt x="28" y="0"/>
                        </a:lnTo>
                        <a:lnTo>
                          <a:pt x="30" y="218"/>
                        </a:lnTo>
                        <a:lnTo>
                          <a:pt x="30" y="218"/>
                        </a:lnTo>
                        <a:lnTo>
                          <a:pt x="32" y="220"/>
                        </a:lnTo>
                        <a:lnTo>
                          <a:pt x="32" y="220"/>
                        </a:lnTo>
                        <a:lnTo>
                          <a:pt x="33" y="220"/>
                        </a:lnTo>
                        <a:lnTo>
                          <a:pt x="33" y="220"/>
                        </a:lnTo>
                        <a:lnTo>
                          <a:pt x="35" y="220"/>
                        </a:lnTo>
                        <a:lnTo>
                          <a:pt x="36" y="220"/>
                        </a:lnTo>
                        <a:lnTo>
                          <a:pt x="36" y="220"/>
                        </a:lnTo>
                        <a:lnTo>
                          <a:pt x="38" y="220"/>
                        </a:lnTo>
                        <a:lnTo>
                          <a:pt x="38" y="220"/>
                        </a:lnTo>
                        <a:lnTo>
                          <a:pt x="40" y="220"/>
                        </a:lnTo>
                        <a:lnTo>
                          <a:pt x="40" y="220"/>
                        </a:lnTo>
                        <a:lnTo>
                          <a:pt x="42" y="170"/>
                        </a:lnTo>
                        <a:lnTo>
                          <a:pt x="42" y="169"/>
                        </a:lnTo>
                        <a:lnTo>
                          <a:pt x="42" y="0"/>
                        </a:lnTo>
                        <a:lnTo>
                          <a:pt x="44" y="2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4" name="Freeform 57"/>
                  <p:cNvSpPr>
                    <a:spLocks/>
                  </p:cNvSpPr>
                  <p:nvPr/>
                </p:nvSpPr>
                <p:spPr bwMode="auto">
                  <a:xfrm>
                    <a:off x="1508126" y="2724150"/>
                    <a:ext cx="69850" cy="352425"/>
                  </a:xfrm>
                  <a:custGeom>
                    <a:avLst/>
                    <a:gdLst>
                      <a:gd name="T0" fmla="*/ 0 w 44"/>
                      <a:gd name="T1" fmla="*/ 221 h 222"/>
                      <a:gd name="T2" fmla="*/ 0 w 44"/>
                      <a:gd name="T3" fmla="*/ 221 h 222"/>
                      <a:gd name="T4" fmla="*/ 2 w 44"/>
                      <a:gd name="T5" fmla="*/ 222 h 222"/>
                      <a:gd name="T6" fmla="*/ 2 w 44"/>
                      <a:gd name="T7" fmla="*/ 222 h 222"/>
                      <a:gd name="T8" fmla="*/ 4 w 44"/>
                      <a:gd name="T9" fmla="*/ 222 h 222"/>
                      <a:gd name="T10" fmla="*/ 4 w 44"/>
                      <a:gd name="T11" fmla="*/ 222 h 222"/>
                      <a:gd name="T12" fmla="*/ 5 w 44"/>
                      <a:gd name="T13" fmla="*/ 222 h 222"/>
                      <a:gd name="T14" fmla="*/ 6 w 44"/>
                      <a:gd name="T15" fmla="*/ 222 h 222"/>
                      <a:gd name="T16" fmla="*/ 6 w 44"/>
                      <a:gd name="T17" fmla="*/ 222 h 222"/>
                      <a:gd name="T18" fmla="*/ 8 w 44"/>
                      <a:gd name="T19" fmla="*/ 222 h 222"/>
                      <a:gd name="T20" fmla="*/ 8 w 44"/>
                      <a:gd name="T21" fmla="*/ 222 h 222"/>
                      <a:gd name="T22" fmla="*/ 11 w 44"/>
                      <a:gd name="T23" fmla="*/ 221 h 222"/>
                      <a:gd name="T24" fmla="*/ 11 w 44"/>
                      <a:gd name="T25" fmla="*/ 221 h 222"/>
                      <a:gd name="T26" fmla="*/ 12 w 44"/>
                      <a:gd name="T27" fmla="*/ 1 h 222"/>
                      <a:gd name="T28" fmla="*/ 12 w 44"/>
                      <a:gd name="T29" fmla="*/ 204 h 222"/>
                      <a:gd name="T30" fmla="*/ 12 w 44"/>
                      <a:gd name="T31" fmla="*/ 204 h 222"/>
                      <a:gd name="T32" fmla="*/ 14 w 44"/>
                      <a:gd name="T33" fmla="*/ 222 h 222"/>
                      <a:gd name="T34" fmla="*/ 14 w 44"/>
                      <a:gd name="T35" fmla="*/ 222 h 222"/>
                      <a:gd name="T36" fmla="*/ 17 w 44"/>
                      <a:gd name="T37" fmla="*/ 222 h 222"/>
                      <a:gd name="T38" fmla="*/ 17 w 44"/>
                      <a:gd name="T39" fmla="*/ 222 h 222"/>
                      <a:gd name="T40" fmla="*/ 19 w 44"/>
                      <a:gd name="T41" fmla="*/ 222 h 222"/>
                      <a:gd name="T42" fmla="*/ 19 w 44"/>
                      <a:gd name="T43" fmla="*/ 222 h 222"/>
                      <a:gd name="T44" fmla="*/ 19 w 44"/>
                      <a:gd name="T45" fmla="*/ 222 h 222"/>
                      <a:gd name="T46" fmla="*/ 21 w 44"/>
                      <a:gd name="T47" fmla="*/ 222 h 222"/>
                      <a:gd name="T48" fmla="*/ 21 w 44"/>
                      <a:gd name="T49" fmla="*/ 222 h 222"/>
                      <a:gd name="T50" fmla="*/ 23 w 44"/>
                      <a:gd name="T51" fmla="*/ 222 h 222"/>
                      <a:gd name="T52" fmla="*/ 23 w 44"/>
                      <a:gd name="T53" fmla="*/ 222 h 222"/>
                      <a:gd name="T54" fmla="*/ 25 w 44"/>
                      <a:gd name="T55" fmla="*/ 219 h 222"/>
                      <a:gd name="T56" fmla="*/ 25 w 44"/>
                      <a:gd name="T57" fmla="*/ 219 h 222"/>
                      <a:gd name="T58" fmla="*/ 26 w 44"/>
                      <a:gd name="T59" fmla="*/ 1 h 222"/>
                      <a:gd name="T60" fmla="*/ 27 w 44"/>
                      <a:gd name="T61" fmla="*/ 219 h 222"/>
                      <a:gd name="T62" fmla="*/ 27 w 44"/>
                      <a:gd name="T63" fmla="*/ 219 h 222"/>
                      <a:gd name="T64" fmla="*/ 29 w 44"/>
                      <a:gd name="T65" fmla="*/ 222 h 222"/>
                      <a:gd name="T66" fmla="*/ 29 w 44"/>
                      <a:gd name="T67" fmla="*/ 222 h 222"/>
                      <a:gd name="T68" fmla="*/ 31 w 44"/>
                      <a:gd name="T69" fmla="*/ 222 h 222"/>
                      <a:gd name="T70" fmla="*/ 31 w 44"/>
                      <a:gd name="T71" fmla="*/ 222 h 222"/>
                      <a:gd name="T72" fmla="*/ 33 w 44"/>
                      <a:gd name="T73" fmla="*/ 222 h 222"/>
                      <a:gd name="T74" fmla="*/ 33 w 44"/>
                      <a:gd name="T75" fmla="*/ 222 h 222"/>
                      <a:gd name="T76" fmla="*/ 33 w 44"/>
                      <a:gd name="T77" fmla="*/ 222 h 222"/>
                      <a:gd name="T78" fmla="*/ 35 w 44"/>
                      <a:gd name="T79" fmla="*/ 222 h 222"/>
                      <a:gd name="T80" fmla="*/ 35 w 44"/>
                      <a:gd name="T81" fmla="*/ 222 h 222"/>
                      <a:gd name="T82" fmla="*/ 37 w 44"/>
                      <a:gd name="T83" fmla="*/ 222 h 222"/>
                      <a:gd name="T84" fmla="*/ 37 w 44"/>
                      <a:gd name="T85" fmla="*/ 222 h 222"/>
                      <a:gd name="T86" fmla="*/ 39 w 44"/>
                      <a:gd name="T87" fmla="*/ 200 h 222"/>
                      <a:gd name="T88" fmla="*/ 39 w 44"/>
                      <a:gd name="T89" fmla="*/ 200 h 222"/>
                      <a:gd name="T90" fmla="*/ 40 w 44"/>
                      <a:gd name="T91" fmla="*/ 0 h 222"/>
                      <a:gd name="T92" fmla="*/ 42 w 44"/>
                      <a:gd name="T93" fmla="*/ 221 h 222"/>
                      <a:gd name="T94" fmla="*/ 42 w 44"/>
                      <a:gd name="T95" fmla="*/ 221 h 222"/>
                      <a:gd name="T96" fmla="*/ 44 w 44"/>
                      <a:gd name="T97" fmla="*/ 222 h 222"/>
                      <a:gd name="T98" fmla="*/ 44 w 44"/>
                      <a:gd name="T99" fmla="*/ 222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22">
                        <a:moveTo>
                          <a:pt x="0" y="221"/>
                        </a:moveTo>
                        <a:lnTo>
                          <a:pt x="0" y="221"/>
                        </a:lnTo>
                        <a:lnTo>
                          <a:pt x="2" y="222"/>
                        </a:lnTo>
                        <a:lnTo>
                          <a:pt x="2" y="222"/>
                        </a:lnTo>
                        <a:lnTo>
                          <a:pt x="4" y="222"/>
                        </a:lnTo>
                        <a:lnTo>
                          <a:pt x="4" y="222"/>
                        </a:lnTo>
                        <a:lnTo>
                          <a:pt x="5" y="222"/>
                        </a:lnTo>
                        <a:lnTo>
                          <a:pt x="6" y="222"/>
                        </a:lnTo>
                        <a:lnTo>
                          <a:pt x="6" y="222"/>
                        </a:lnTo>
                        <a:lnTo>
                          <a:pt x="8" y="222"/>
                        </a:lnTo>
                        <a:lnTo>
                          <a:pt x="8" y="222"/>
                        </a:lnTo>
                        <a:lnTo>
                          <a:pt x="11" y="221"/>
                        </a:lnTo>
                        <a:lnTo>
                          <a:pt x="11" y="221"/>
                        </a:lnTo>
                        <a:lnTo>
                          <a:pt x="12" y="1"/>
                        </a:lnTo>
                        <a:lnTo>
                          <a:pt x="12" y="204"/>
                        </a:lnTo>
                        <a:lnTo>
                          <a:pt x="12" y="204"/>
                        </a:lnTo>
                        <a:lnTo>
                          <a:pt x="14" y="222"/>
                        </a:lnTo>
                        <a:lnTo>
                          <a:pt x="14" y="222"/>
                        </a:lnTo>
                        <a:lnTo>
                          <a:pt x="17" y="222"/>
                        </a:lnTo>
                        <a:lnTo>
                          <a:pt x="17" y="222"/>
                        </a:lnTo>
                        <a:lnTo>
                          <a:pt x="19" y="222"/>
                        </a:lnTo>
                        <a:lnTo>
                          <a:pt x="19" y="222"/>
                        </a:lnTo>
                        <a:lnTo>
                          <a:pt x="19" y="222"/>
                        </a:lnTo>
                        <a:lnTo>
                          <a:pt x="21" y="222"/>
                        </a:lnTo>
                        <a:lnTo>
                          <a:pt x="21" y="222"/>
                        </a:lnTo>
                        <a:lnTo>
                          <a:pt x="23" y="222"/>
                        </a:lnTo>
                        <a:lnTo>
                          <a:pt x="23" y="222"/>
                        </a:lnTo>
                        <a:lnTo>
                          <a:pt x="25" y="219"/>
                        </a:lnTo>
                        <a:lnTo>
                          <a:pt x="25" y="219"/>
                        </a:lnTo>
                        <a:lnTo>
                          <a:pt x="26" y="1"/>
                        </a:lnTo>
                        <a:lnTo>
                          <a:pt x="27" y="219"/>
                        </a:lnTo>
                        <a:lnTo>
                          <a:pt x="27" y="219"/>
                        </a:lnTo>
                        <a:lnTo>
                          <a:pt x="29" y="222"/>
                        </a:lnTo>
                        <a:lnTo>
                          <a:pt x="29" y="222"/>
                        </a:lnTo>
                        <a:lnTo>
                          <a:pt x="31" y="222"/>
                        </a:lnTo>
                        <a:lnTo>
                          <a:pt x="31" y="222"/>
                        </a:lnTo>
                        <a:lnTo>
                          <a:pt x="33" y="222"/>
                        </a:lnTo>
                        <a:lnTo>
                          <a:pt x="33" y="222"/>
                        </a:lnTo>
                        <a:lnTo>
                          <a:pt x="33" y="222"/>
                        </a:lnTo>
                        <a:lnTo>
                          <a:pt x="35" y="222"/>
                        </a:lnTo>
                        <a:lnTo>
                          <a:pt x="35" y="222"/>
                        </a:lnTo>
                        <a:lnTo>
                          <a:pt x="37" y="222"/>
                        </a:lnTo>
                        <a:lnTo>
                          <a:pt x="37" y="222"/>
                        </a:lnTo>
                        <a:lnTo>
                          <a:pt x="39" y="200"/>
                        </a:lnTo>
                        <a:lnTo>
                          <a:pt x="39" y="200"/>
                        </a:lnTo>
                        <a:lnTo>
                          <a:pt x="40" y="0"/>
                        </a:lnTo>
                        <a:lnTo>
                          <a:pt x="42" y="221"/>
                        </a:lnTo>
                        <a:lnTo>
                          <a:pt x="42" y="221"/>
                        </a:lnTo>
                        <a:lnTo>
                          <a:pt x="44" y="222"/>
                        </a:lnTo>
                        <a:lnTo>
                          <a:pt x="44" y="22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5" name="Freeform 58"/>
                  <p:cNvSpPr>
                    <a:spLocks/>
                  </p:cNvSpPr>
                  <p:nvPr/>
                </p:nvSpPr>
                <p:spPr bwMode="auto">
                  <a:xfrm>
                    <a:off x="1577976" y="2724150"/>
                    <a:ext cx="69850" cy="352425"/>
                  </a:xfrm>
                  <a:custGeom>
                    <a:avLst/>
                    <a:gdLst>
                      <a:gd name="T0" fmla="*/ 0 w 44"/>
                      <a:gd name="T1" fmla="*/ 222 h 222"/>
                      <a:gd name="T2" fmla="*/ 2 w 44"/>
                      <a:gd name="T3" fmla="*/ 222 h 222"/>
                      <a:gd name="T4" fmla="*/ 2 w 44"/>
                      <a:gd name="T5" fmla="*/ 222 h 222"/>
                      <a:gd name="T6" fmla="*/ 3 w 44"/>
                      <a:gd name="T7" fmla="*/ 222 h 222"/>
                      <a:gd name="T8" fmla="*/ 4 w 44"/>
                      <a:gd name="T9" fmla="*/ 222 h 222"/>
                      <a:gd name="T10" fmla="*/ 4 w 44"/>
                      <a:gd name="T11" fmla="*/ 222 h 222"/>
                      <a:gd name="T12" fmla="*/ 6 w 44"/>
                      <a:gd name="T13" fmla="*/ 222 h 222"/>
                      <a:gd name="T14" fmla="*/ 6 w 44"/>
                      <a:gd name="T15" fmla="*/ 222 h 222"/>
                      <a:gd name="T16" fmla="*/ 8 w 44"/>
                      <a:gd name="T17" fmla="*/ 221 h 222"/>
                      <a:gd name="T18" fmla="*/ 8 w 44"/>
                      <a:gd name="T19" fmla="*/ 221 h 222"/>
                      <a:gd name="T20" fmla="*/ 10 w 44"/>
                      <a:gd name="T21" fmla="*/ 0 h 222"/>
                      <a:gd name="T22" fmla="*/ 10 w 44"/>
                      <a:gd name="T23" fmla="*/ 183 h 222"/>
                      <a:gd name="T24" fmla="*/ 10 w 44"/>
                      <a:gd name="T25" fmla="*/ 185 h 222"/>
                      <a:gd name="T26" fmla="*/ 12 w 44"/>
                      <a:gd name="T27" fmla="*/ 222 h 222"/>
                      <a:gd name="T28" fmla="*/ 12 w 44"/>
                      <a:gd name="T29" fmla="*/ 222 h 222"/>
                      <a:gd name="T30" fmla="*/ 14 w 44"/>
                      <a:gd name="T31" fmla="*/ 222 h 222"/>
                      <a:gd name="T32" fmla="*/ 14 w 44"/>
                      <a:gd name="T33" fmla="*/ 222 h 222"/>
                      <a:gd name="T34" fmla="*/ 16 w 44"/>
                      <a:gd name="T35" fmla="*/ 222 h 222"/>
                      <a:gd name="T36" fmla="*/ 16 w 44"/>
                      <a:gd name="T37" fmla="*/ 222 h 222"/>
                      <a:gd name="T38" fmla="*/ 17 w 44"/>
                      <a:gd name="T39" fmla="*/ 222 h 222"/>
                      <a:gd name="T40" fmla="*/ 18 w 44"/>
                      <a:gd name="T41" fmla="*/ 222 h 222"/>
                      <a:gd name="T42" fmla="*/ 18 w 44"/>
                      <a:gd name="T43" fmla="*/ 222 h 222"/>
                      <a:gd name="T44" fmla="*/ 20 w 44"/>
                      <a:gd name="T45" fmla="*/ 222 h 222"/>
                      <a:gd name="T46" fmla="*/ 20 w 44"/>
                      <a:gd name="T47" fmla="*/ 222 h 222"/>
                      <a:gd name="T48" fmla="*/ 23 w 44"/>
                      <a:gd name="T49" fmla="*/ 220 h 222"/>
                      <a:gd name="T50" fmla="*/ 23 w 44"/>
                      <a:gd name="T51" fmla="*/ 220 h 222"/>
                      <a:gd name="T52" fmla="*/ 24 w 44"/>
                      <a:gd name="T53" fmla="*/ 0 h 222"/>
                      <a:gd name="T54" fmla="*/ 25 w 44"/>
                      <a:gd name="T55" fmla="*/ 218 h 222"/>
                      <a:gd name="T56" fmla="*/ 25 w 44"/>
                      <a:gd name="T57" fmla="*/ 218 h 222"/>
                      <a:gd name="T58" fmla="*/ 27 w 44"/>
                      <a:gd name="T59" fmla="*/ 222 h 222"/>
                      <a:gd name="T60" fmla="*/ 27 w 44"/>
                      <a:gd name="T61" fmla="*/ 222 h 222"/>
                      <a:gd name="T62" fmla="*/ 29 w 44"/>
                      <a:gd name="T63" fmla="*/ 222 h 222"/>
                      <a:gd name="T64" fmla="*/ 29 w 44"/>
                      <a:gd name="T65" fmla="*/ 222 h 222"/>
                      <a:gd name="T66" fmla="*/ 31 w 44"/>
                      <a:gd name="T67" fmla="*/ 222 h 222"/>
                      <a:gd name="T68" fmla="*/ 31 w 44"/>
                      <a:gd name="T69" fmla="*/ 222 h 222"/>
                      <a:gd name="T70" fmla="*/ 31 w 44"/>
                      <a:gd name="T71" fmla="*/ 222 h 222"/>
                      <a:gd name="T72" fmla="*/ 33 w 44"/>
                      <a:gd name="T73" fmla="*/ 222 h 222"/>
                      <a:gd name="T74" fmla="*/ 33 w 44"/>
                      <a:gd name="T75" fmla="*/ 222 h 222"/>
                      <a:gd name="T76" fmla="*/ 35 w 44"/>
                      <a:gd name="T77" fmla="*/ 222 h 222"/>
                      <a:gd name="T78" fmla="*/ 35 w 44"/>
                      <a:gd name="T79" fmla="*/ 222 h 222"/>
                      <a:gd name="T80" fmla="*/ 37 w 44"/>
                      <a:gd name="T81" fmla="*/ 210 h 222"/>
                      <a:gd name="T82" fmla="*/ 37 w 44"/>
                      <a:gd name="T83" fmla="*/ 210 h 222"/>
                      <a:gd name="T84" fmla="*/ 37 w 44"/>
                      <a:gd name="T85" fmla="*/ 0 h 222"/>
                      <a:gd name="T86" fmla="*/ 39 w 44"/>
                      <a:gd name="T87" fmla="*/ 221 h 222"/>
                      <a:gd name="T88" fmla="*/ 39 w 44"/>
                      <a:gd name="T89" fmla="*/ 221 h 222"/>
                      <a:gd name="T90" fmla="*/ 41 w 44"/>
                      <a:gd name="T91" fmla="*/ 222 h 222"/>
                      <a:gd name="T92" fmla="*/ 41 w 44"/>
                      <a:gd name="T93" fmla="*/ 222 h 222"/>
                      <a:gd name="T94" fmla="*/ 43 w 44"/>
                      <a:gd name="T95" fmla="*/ 222 h 222"/>
                      <a:gd name="T96" fmla="*/ 43 w 44"/>
                      <a:gd name="T97" fmla="*/ 222 h 222"/>
                      <a:gd name="T98" fmla="*/ 44 w 44"/>
                      <a:gd name="T99" fmla="*/ 222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22">
                        <a:moveTo>
                          <a:pt x="0" y="222"/>
                        </a:moveTo>
                        <a:lnTo>
                          <a:pt x="2" y="222"/>
                        </a:lnTo>
                        <a:lnTo>
                          <a:pt x="2" y="222"/>
                        </a:lnTo>
                        <a:lnTo>
                          <a:pt x="3" y="222"/>
                        </a:lnTo>
                        <a:lnTo>
                          <a:pt x="4" y="222"/>
                        </a:lnTo>
                        <a:lnTo>
                          <a:pt x="4" y="222"/>
                        </a:lnTo>
                        <a:lnTo>
                          <a:pt x="6" y="222"/>
                        </a:lnTo>
                        <a:lnTo>
                          <a:pt x="6" y="222"/>
                        </a:lnTo>
                        <a:lnTo>
                          <a:pt x="8" y="221"/>
                        </a:lnTo>
                        <a:lnTo>
                          <a:pt x="8" y="221"/>
                        </a:lnTo>
                        <a:lnTo>
                          <a:pt x="10" y="0"/>
                        </a:lnTo>
                        <a:lnTo>
                          <a:pt x="10" y="183"/>
                        </a:lnTo>
                        <a:lnTo>
                          <a:pt x="10" y="185"/>
                        </a:lnTo>
                        <a:lnTo>
                          <a:pt x="12" y="222"/>
                        </a:lnTo>
                        <a:lnTo>
                          <a:pt x="12" y="222"/>
                        </a:lnTo>
                        <a:lnTo>
                          <a:pt x="14" y="222"/>
                        </a:lnTo>
                        <a:lnTo>
                          <a:pt x="14" y="222"/>
                        </a:lnTo>
                        <a:lnTo>
                          <a:pt x="16" y="222"/>
                        </a:lnTo>
                        <a:lnTo>
                          <a:pt x="16" y="222"/>
                        </a:lnTo>
                        <a:lnTo>
                          <a:pt x="17" y="222"/>
                        </a:lnTo>
                        <a:lnTo>
                          <a:pt x="18" y="222"/>
                        </a:lnTo>
                        <a:lnTo>
                          <a:pt x="18" y="222"/>
                        </a:lnTo>
                        <a:lnTo>
                          <a:pt x="20" y="222"/>
                        </a:lnTo>
                        <a:lnTo>
                          <a:pt x="20" y="222"/>
                        </a:lnTo>
                        <a:lnTo>
                          <a:pt x="23" y="220"/>
                        </a:lnTo>
                        <a:lnTo>
                          <a:pt x="23" y="220"/>
                        </a:lnTo>
                        <a:lnTo>
                          <a:pt x="24" y="0"/>
                        </a:lnTo>
                        <a:lnTo>
                          <a:pt x="25" y="218"/>
                        </a:lnTo>
                        <a:lnTo>
                          <a:pt x="25" y="218"/>
                        </a:lnTo>
                        <a:lnTo>
                          <a:pt x="27" y="222"/>
                        </a:lnTo>
                        <a:lnTo>
                          <a:pt x="27" y="222"/>
                        </a:lnTo>
                        <a:lnTo>
                          <a:pt x="29" y="222"/>
                        </a:lnTo>
                        <a:lnTo>
                          <a:pt x="29" y="222"/>
                        </a:lnTo>
                        <a:lnTo>
                          <a:pt x="31" y="222"/>
                        </a:lnTo>
                        <a:lnTo>
                          <a:pt x="31" y="222"/>
                        </a:lnTo>
                        <a:lnTo>
                          <a:pt x="31" y="222"/>
                        </a:lnTo>
                        <a:lnTo>
                          <a:pt x="33" y="222"/>
                        </a:lnTo>
                        <a:lnTo>
                          <a:pt x="33" y="222"/>
                        </a:lnTo>
                        <a:lnTo>
                          <a:pt x="35" y="222"/>
                        </a:lnTo>
                        <a:lnTo>
                          <a:pt x="35" y="222"/>
                        </a:lnTo>
                        <a:lnTo>
                          <a:pt x="37" y="210"/>
                        </a:lnTo>
                        <a:lnTo>
                          <a:pt x="37" y="210"/>
                        </a:lnTo>
                        <a:lnTo>
                          <a:pt x="37" y="0"/>
                        </a:lnTo>
                        <a:lnTo>
                          <a:pt x="39" y="221"/>
                        </a:lnTo>
                        <a:lnTo>
                          <a:pt x="39" y="221"/>
                        </a:lnTo>
                        <a:lnTo>
                          <a:pt x="41" y="222"/>
                        </a:lnTo>
                        <a:lnTo>
                          <a:pt x="41" y="222"/>
                        </a:lnTo>
                        <a:lnTo>
                          <a:pt x="43" y="222"/>
                        </a:lnTo>
                        <a:lnTo>
                          <a:pt x="43" y="222"/>
                        </a:lnTo>
                        <a:lnTo>
                          <a:pt x="44" y="22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6" name="Freeform 59"/>
                  <p:cNvSpPr>
                    <a:spLocks/>
                  </p:cNvSpPr>
                  <p:nvPr/>
                </p:nvSpPr>
                <p:spPr bwMode="auto">
                  <a:xfrm>
                    <a:off x="1647826" y="2725738"/>
                    <a:ext cx="71438" cy="350838"/>
                  </a:xfrm>
                  <a:custGeom>
                    <a:avLst/>
                    <a:gdLst>
                      <a:gd name="T0" fmla="*/ 0 w 45"/>
                      <a:gd name="T1" fmla="*/ 221 h 221"/>
                      <a:gd name="T2" fmla="*/ 1 w 45"/>
                      <a:gd name="T3" fmla="*/ 221 h 221"/>
                      <a:gd name="T4" fmla="*/ 1 w 45"/>
                      <a:gd name="T5" fmla="*/ 221 h 221"/>
                      <a:gd name="T6" fmla="*/ 4 w 45"/>
                      <a:gd name="T7" fmla="*/ 221 h 221"/>
                      <a:gd name="T8" fmla="*/ 4 w 45"/>
                      <a:gd name="T9" fmla="*/ 221 h 221"/>
                      <a:gd name="T10" fmla="*/ 6 w 45"/>
                      <a:gd name="T11" fmla="*/ 220 h 221"/>
                      <a:gd name="T12" fmla="*/ 6 w 45"/>
                      <a:gd name="T13" fmla="*/ 220 h 221"/>
                      <a:gd name="T14" fmla="*/ 8 w 45"/>
                      <a:gd name="T15" fmla="*/ 0 h 221"/>
                      <a:gd name="T16" fmla="*/ 8 w 45"/>
                      <a:gd name="T17" fmla="*/ 106 h 221"/>
                      <a:gd name="T18" fmla="*/ 8 w 45"/>
                      <a:gd name="T19" fmla="*/ 112 h 221"/>
                      <a:gd name="T20" fmla="*/ 10 w 45"/>
                      <a:gd name="T21" fmla="*/ 221 h 221"/>
                      <a:gd name="T22" fmla="*/ 10 w 45"/>
                      <a:gd name="T23" fmla="*/ 221 h 221"/>
                      <a:gd name="T24" fmla="*/ 12 w 45"/>
                      <a:gd name="T25" fmla="*/ 221 h 221"/>
                      <a:gd name="T26" fmla="*/ 12 w 45"/>
                      <a:gd name="T27" fmla="*/ 221 h 221"/>
                      <a:gd name="T28" fmla="*/ 14 w 45"/>
                      <a:gd name="T29" fmla="*/ 221 h 221"/>
                      <a:gd name="T30" fmla="*/ 14 w 45"/>
                      <a:gd name="T31" fmla="*/ 221 h 221"/>
                      <a:gd name="T32" fmla="*/ 15 w 45"/>
                      <a:gd name="T33" fmla="*/ 221 h 221"/>
                      <a:gd name="T34" fmla="*/ 16 w 45"/>
                      <a:gd name="T35" fmla="*/ 221 h 221"/>
                      <a:gd name="T36" fmla="*/ 16 w 45"/>
                      <a:gd name="T37" fmla="*/ 221 h 221"/>
                      <a:gd name="T38" fmla="*/ 18 w 45"/>
                      <a:gd name="T39" fmla="*/ 221 h 221"/>
                      <a:gd name="T40" fmla="*/ 18 w 45"/>
                      <a:gd name="T41" fmla="*/ 221 h 221"/>
                      <a:gd name="T42" fmla="*/ 20 w 45"/>
                      <a:gd name="T43" fmla="*/ 219 h 221"/>
                      <a:gd name="T44" fmla="*/ 20 w 45"/>
                      <a:gd name="T45" fmla="*/ 219 h 221"/>
                      <a:gd name="T46" fmla="*/ 22 w 45"/>
                      <a:gd name="T47" fmla="*/ 0 h 221"/>
                      <a:gd name="T48" fmla="*/ 22 w 45"/>
                      <a:gd name="T49" fmla="*/ 215 h 221"/>
                      <a:gd name="T50" fmla="*/ 22 w 45"/>
                      <a:gd name="T51" fmla="*/ 215 h 221"/>
                      <a:gd name="T52" fmla="*/ 24 w 45"/>
                      <a:gd name="T53" fmla="*/ 221 h 221"/>
                      <a:gd name="T54" fmla="*/ 24 w 45"/>
                      <a:gd name="T55" fmla="*/ 221 h 221"/>
                      <a:gd name="T56" fmla="*/ 26 w 45"/>
                      <a:gd name="T57" fmla="*/ 221 h 221"/>
                      <a:gd name="T58" fmla="*/ 26 w 45"/>
                      <a:gd name="T59" fmla="*/ 221 h 221"/>
                      <a:gd name="T60" fmla="*/ 29 w 45"/>
                      <a:gd name="T61" fmla="*/ 221 h 221"/>
                      <a:gd name="T62" fmla="*/ 29 w 45"/>
                      <a:gd name="T63" fmla="*/ 221 h 221"/>
                      <a:gd name="T64" fmla="*/ 29 w 45"/>
                      <a:gd name="T65" fmla="*/ 221 h 221"/>
                      <a:gd name="T66" fmla="*/ 31 w 45"/>
                      <a:gd name="T67" fmla="*/ 221 h 221"/>
                      <a:gd name="T68" fmla="*/ 31 w 45"/>
                      <a:gd name="T69" fmla="*/ 221 h 221"/>
                      <a:gd name="T70" fmla="*/ 32 w 45"/>
                      <a:gd name="T71" fmla="*/ 221 h 221"/>
                      <a:gd name="T72" fmla="*/ 32 w 45"/>
                      <a:gd name="T73" fmla="*/ 221 h 221"/>
                      <a:gd name="T74" fmla="*/ 35 w 45"/>
                      <a:gd name="T75" fmla="*/ 214 h 221"/>
                      <a:gd name="T76" fmla="*/ 35 w 45"/>
                      <a:gd name="T77" fmla="*/ 214 h 221"/>
                      <a:gd name="T78" fmla="*/ 36 w 45"/>
                      <a:gd name="T79" fmla="*/ 1 h 221"/>
                      <a:gd name="T80" fmla="*/ 37 w 45"/>
                      <a:gd name="T81" fmla="*/ 219 h 221"/>
                      <a:gd name="T82" fmla="*/ 37 w 45"/>
                      <a:gd name="T83" fmla="*/ 219 h 221"/>
                      <a:gd name="T84" fmla="*/ 39 w 45"/>
                      <a:gd name="T85" fmla="*/ 221 h 221"/>
                      <a:gd name="T86" fmla="*/ 39 w 45"/>
                      <a:gd name="T87" fmla="*/ 221 h 221"/>
                      <a:gd name="T88" fmla="*/ 41 w 45"/>
                      <a:gd name="T89" fmla="*/ 221 h 221"/>
                      <a:gd name="T90" fmla="*/ 41 w 45"/>
                      <a:gd name="T91" fmla="*/ 221 h 221"/>
                      <a:gd name="T92" fmla="*/ 42 w 45"/>
                      <a:gd name="T93" fmla="*/ 221 h 221"/>
                      <a:gd name="T94" fmla="*/ 43 w 45"/>
                      <a:gd name="T95" fmla="*/ 221 h 221"/>
                      <a:gd name="T96" fmla="*/ 43 w 45"/>
                      <a:gd name="T97" fmla="*/ 221 h 221"/>
                      <a:gd name="T98" fmla="*/ 45 w 45"/>
                      <a:gd name="T99" fmla="*/ 221 h 2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21">
                        <a:moveTo>
                          <a:pt x="0" y="221"/>
                        </a:moveTo>
                        <a:lnTo>
                          <a:pt x="1" y="221"/>
                        </a:lnTo>
                        <a:lnTo>
                          <a:pt x="1" y="221"/>
                        </a:lnTo>
                        <a:lnTo>
                          <a:pt x="4" y="221"/>
                        </a:lnTo>
                        <a:lnTo>
                          <a:pt x="4" y="221"/>
                        </a:lnTo>
                        <a:lnTo>
                          <a:pt x="6" y="220"/>
                        </a:lnTo>
                        <a:lnTo>
                          <a:pt x="6" y="220"/>
                        </a:lnTo>
                        <a:lnTo>
                          <a:pt x="8" y="0"/>
                        </a:lnTo>
                        <a:lnTo>
                          <a:pt x="8" y="106"/>
                        </a:lnTo>
                        <a:lnTo>
                          <a:pt x="8" y="112"/>
                        </a:lnTo>
                        <a:lnTo>
                          <a:pt x="10" y="221"/>
                        </a:lnTo>
                        <a:lnTo>
                          <a:pt x="10" y="221"/>
                        </a:lnTo>
                        <a:lnTo>
                          <a:pt x="12" y="221"/>
                        </a:lnTo>
                        <a:lnTo>
                          <a:pt x="12" y="221"/>
                        </a:lnTo>
                        <a:lnTo>
                          <a:pt x="14" y="221"/>
                        </a:lnTo>
                        <a:lnTo>
                          <a:pt x="14" y="221"/>
                        </a:lnTo>
                        <a:lnTo>
                          <a:pt x="15" y="221"/>
                        </a:lnTo>
                        <a:lnTo>
                          <a:pt x="16" y="221"/>
                        </a:lnTo>
                        <a:lnTo>
                          <a:pt x="16" y="221"/>
                        </a:lnTo>
                        <a:lnTo>
                          <a:pt x="18" y="221"/>
                        </a:lnTo>
                        <a:lnTo>
                          <a:pt x="18" y="221"/>
                        </a:lnTo>
                        <a:lnTo>
                          <a:pt x="20" y="219"/>
                        </a:lnTo>
                        <a:lnTo>
                          <a:pt x="20" y="219"/>
                        </a:lnTo>
                        <a:lnTo>
                          <a:pt x="22" y="0"/>
                        </a:lnTo>
                        <a:lnTo>
                          <a:pt x="22" y="215"/>
                        </a:lnTo>
                        <a:lnTo>
                          <a:pt x="22" y="215"/>
                        </a:lnTo>
                        <a:lnTo>
                          <a:pt x="24" y="221"/>
                        </a:lnTo>
                        <a:lnTo>
                          <a:pt x="24" y="221"/>
                        </a:lnTo>
                        <a:lnTo>
                          <a:pt x="26" y="221"/>
                        </a:lnTo>
                        <a:lnTo>
                          <a:pt x="26" y="221"/>
                        </a:lnTo>
                        <a:lnTo>
                          <a:pt x="29" y="221"/>
                        </a:lnTo>
                        <a:lnTo>
                          <a:pt x="29" y="221"/>
                        </a:lnTo>
                        <a:lnTo>
                          <a:pt x="29" y="221"/>
                        </a:lnTo>
                        <a:lnTo>
                          <a:pt x="31" y="221"/>
                        </a:lnTo>
                        <a:lnTo>
                          <a:pt x="31" y="221"/>
                        </a:lnTo>
                        <a:lnTo>
                          <a:pt x="32" y="221"/>
                        </a:lnTo>
                        <a:lnTo>
                          <a:pt x="32" y="221"/>
                        </a:lnTo>
                        <a:lnTo>
                          <a:pt x="35" y="214"/>
                        </a:lnTo>
                        <a:lnTo>
                          <a:pt x="35" y="214"/>
                        </a:lnTo>
                        <a:lnTo>
                          <a:pt x="36" y="1"/>
                        </a:lnTo>
                        <a:lnTo>
                          <a:pt x="37" y="219"/>
                        </a:lnTo>
                        <a:lnTo>
                          <a:pt x="37" y="219"/>
                        </a:lnTo>
                        <a:lnTo>
                          <a:pt x="39" y="221"/>
                        </a:lnTo>
                        <a:lnTo>
                          <a:pt x="39" y="221"/>
                        </a:lnTo>
                        <a:lnTo>
                          <a:pt x="41" y="221"/>
                        </a:lnTo>
                        <a:lnTo>
                          <a:pt x="41" y="221"/>
                        </a:lnTo>
                        <a:lnTo>
                          <a:pt x="42" y="221"/>
                        </a:lnTo>
                        <a:lnTo>
                          <a:pt x="43" y="221"/>
                        </a:lnTo>
                        <a:lnTo>
                          <a:pt x="43" y="221"/>
                        </a:lnTo>
                        <a:lnTo>
                          <a:pt x="45" y="22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7" name="Freeform 60"/>
                  <p:cNvSpPr>
                    <a:spLocks/>
                  </p:cNvSpPr>
                  <p:nvPr/>
                </p:nvSpPr>
                <p:spPr bwMode="auto">
                  <a:xfrm>
                    <a:off x="1719263" y="2727325"/>
                    <a:ext cx="69850" cy="349250"/>
                  </a:xfrm>
                  <a:custGeom>
                    <a:avLst/>
                    <a:gdLst>
                      <a:gd name="T0" fmla="*/ 0 w 44"/>
                      <a:gd name="T1" fmla="*/ 220 h 220"/>
                      <a:gd name="T2" fmla="*/ 0 w 44"/>
                      <a:gd name="T3" fmla="*/ 220 h 220"/>
                      <a:gd name="T4" fmla="*/ 2 w 44"/>
                      <a:gd name="T5" fmla="*/ 219 h 220"/>
                      <a:gd name="T6" fmla="*/ 2 w 44"/>
                      <a:gd name="T7" fmla="*/ 219 h 220"/>
                      <a:gd name="T8" fmla="*/ 4 w 44"/>
                      <a:gd name="T9" fmla="*/ 9 h 220"/>
                      <a:gd name="T10" fmla="*/ 4 w 44"/>
                      <a:gd name="T11" fmla="*/ 5 h 220"/>
                      <a:gd name="T12" fmla="*/ 4 w 44"/>
                      <a:gd name="T13" fmla="*/ 0 h 220"/>
                      <a:gd name="T14" fmla="*/ 6 w 44"/>
                      <a:gd name="T15" fmla="*/ 219 h 220"/>
                      <a:gd name="T16" fmla="*/ 6 w 44"/>
                      <a:gd name="T17" fmla="*/ 219 h 220"/>
                      <a:gd name="T18" fmla="*/ 9 w 44"/>
                      <a:gd name="T19" fmla="*/ 220 h 220"/>
                      <a:gd name="T20" fmla="*/ 9 w 44"/>
                      <a:gd name="T21" fmla="*/ 220 h 220"/>
                      <a:gd name="T22" fmla="*/ 10 w 44"/>
                      <a:gd name="T23" fmla="*/ 220 h 220"/>
                      <a:gd name="T24" fmla="*/ 10 w 44"/>
                      <a:gd name="T25" fmla="*/ 220 h 220"/>
                      <a:gd name="T26" fmla="*/ 11 w 44"/>
                      <a:gd name="T27" fmla="*/ 220 h 220"/>
                      <a:gd name="T28" fmla="*/ 12 w 44"/>
                      <a:gd name="T29" fmla="*/ 220 h 220"/>
                      <a:gd name="T30" fmla="*/ 12 w 44"/>
                      <a:gd name="T31" fmla="*/ 220 h 220"/>
                      <a:gd name="T32" fmla="*/ 15 w 44"/>
                      <a:gd name="T33" fmla="*/ 220 h 220"/>
                      <a:gd name="T34" fmla="*/ 15 w 44"/>
                      <a:gd name="T35" fmla="*/ 220 h 220"/>
                      <a:gd name="T36" fmla="*/ 17 w 44"/>
                      <a:gd name="T37" fmla="*/ 218 h 220"/>
                      <a:gd name="T38" fmla="*/ 17 w 44"/>
                      <a:gd name="T39" fmla="*/ 218 h 220"/>
                      <a:gd name="T40" fmla="*/ 18 w 44"/>
                      <a:gd name="T41" fmla="*/ 1 h 220"/>
                      <a:gd name="T42" fmla="*/ 19 w 44"/>
                      <a:gd name="T43" fmla="*/ 212 h 220"/>
                      <a:gd name="T44" fmla="*/ 19 w 44"/>
                      <a:gd name="T45" fmla="*/ 212 h 220"/>
                      <a:gd name="T46" fmla="*/ 21 w 44"/>
                      <a:gd name="T47" fmla="*/ 220 h 220"/>
                      <a:gd name="T48" fmla="*/ 21 w 44"/>
                      <a:gd name="T49" fmla="*/ 220 h 220"/>
                      <a:gd name="T50" fmla="*/ 23 w 44"/>
                      <a:gd name="T51" fmla="*/ 220 h 220"/>
                      <a:gd name="T52" fmla="*/ 23 w 44"/>
                      <a:gd name="T53" fmla="*/ 220 h 220"/>
                      <a:gd name="T54" fmla="*/ 25 w 44"/>
                      <a:gd name="T55" fmla="*/ 220 h 220"/>
                      <a:gd name="T56" fmla="*/ 25 w 44"/>
                      <a:gd name="T57" fmla="*/ 220 h 220"/>
                      <a:gd name="T58" fmla="*/ 25 w 44"/>
                      <a:gd name="T59" fmla="*/ 220 h 220"/>
                      <a:gd name="T60" fmla="*/ 27 w 44"/>
                      <a:gd name="T61" fmla="*/ 220 h 220"/>
                      <a:gd name="T62" fmla="*/ 27 w 44"/>
                      <a:gd name="T63" fmla="*/ 220 h 220"/>
                      <a:gd name="T64" fmla="*/ 29 w 44"/>
                      <a:gd name="T65" fmla="*/ 220 h 220"/>
                      <a:gd name="T66" fmla="*/ 29 w 44"/>
                      <a:gd name="T67" fmla="*/ 220 h 220"/>
                      <a:gd name="T68" fmla="*/ 31 w 44"/>
                      <a:gd name="T69" fmla="*/ 215 h 220"/>
                      <a:gd name="T70" fmla="*/ 31 w 44"/>
                      <a:gd name="T71" fmla="*/ 215 h 220"/>
                      <a:gd name="T72" fmla="*/ 32 w 44"/>
                      <a:gd name="T73" fmla="*/ 1 h 220"/>
                      <a:gd name="T74" fmla="*/ 33 w 44"/>
                      <a:gd name="T75" fmla="*/ 218 h 220"/>
                      <a:gd name="T76" fmla="*/ 33 w 44"/>
                      <a:gd name="T77" fmla="*/ 218 h 220"/>
                      <a:gd name="T78" fmla="*/ 35 w 44"/>
                      <a:gd name="T79" fmla="*/ 220 h 220"/>
                      <a:gd name="T80" fmla="*/ 35 w 44"/>
                      <a:gd name="T81" fmla="*/ 220 h 220"/>
                      <a:gd name="T82" fmla="*/ 37 w 44"/>
                      <a:gd name="T83" fmla="*/ 220 h 220"/>
                      <a:gd name="T84" fmla="*/ 37 w 44"/>
                      <a:gd name="T85" fmla="*/ 220 h 220"/>
                      <a:gd name="T86" fmla="*/ 39 w 44"/>
                      <a:gd name="T87" fmla="*/ 220 h 220"/>
                      <a:gd name="T88" fmla="*/ 40 w 44"/>
                      <a:gd name="T89" fmla="*/ 220 h 220"/>
                      <a:gd name="T90" fmla="*/ 40 w 44"/>
                      <a:gd name="T91" fmla="*/ 220 h 220"/>
                      <a:gd name="T92" fmla="*/ 42 w 44"/>
                      <a:gd name="T93" fmla="*/ 220 h 220"/>
                      <a:gd name="T94" fmla="*/ 42 w 44"/>
                      <a:gd name="T95" fmla="*/ 220 h 220"/>
                      <a:gd name="T96" fmla="*/ 44 w 44"/>
                      <a:gd name="T97" fmla="*/ 220 h 220"/>
                      <a:gd name="T98" fmla="*/ 44 w 44"/>
                      <a:gd name="T99" fmla="*/ 220 h 2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20">
                        <a:moveTo>
                          <a:pt x="0" y="220"/>
                        </a:moveTo>
                        <a:lnTo>
                          <a:pt x="0" y="220"/>
                        </a:lnTo>
                        <a:lnTo>
                          <a:pt x="2" y="219"/>
                        </a:lnTo>
                        <a:lnTo>
                          <a:pt x="2" y="219"/>
                        </a:lnTo>
                        <a:lnTo>
                          <a:pt x="4" y="9"/>
                        </a:lnTo>
                        <a:lnTo>
                          <a:pt x="4" y="5"/>
                        </a:lnTo>
                        <a:lnTo>
                          <a:pt x="4" y="0"/>
                        </a:lnTo>
                        <a:lnTo>
                          <a:pt x="6" y="219"/>
                        </a:lnTo>
                        <a:lnTo>
                          <a:pt x="6" y="219"/>
                        </a:lnTo>
                        <a:lnTo>
                          <a:pt x="9" y="220"/>
                        </a:lnTo>
                        <a:lnTo>
                          <a:pt x="9" y="220"/>
                        </a:lnTo>
                        <a:lnTo>
                          <a:pt x="10" y="220"/>
                        </a:lnTo>
                        <a:lnTo>
                          <a:pt x="10" y="220"/>
                        </a:lnTo>
                        <a:lnTo>
                          <a:pt x="11" y="220"/>
                        </a:lnTo>
                        <a:lnTo>
                          <a:pt x="12" y="220"/>
                        </a:lnTo>
                        <a:lnTo>
                          <a:pt x="12" y="220"/>
                        </a:lnTo>
                        <a:lnTo>
                          <a:pt x="15" y="220"/>
                        </a:lnTo>
                        <a:lnTo>
                          <a:pt x="15" y="220"/>
                        </a:lnTo>
                        <a:lnTo>
                          <a:pt x="17" y="218"/>
                        </a:lnTo>
                        <a:lnTo>
                          <a:pt x="17" y="218"/>
                        </a:lnTo>
                        <a:lnTo>
                          <a:pt x="18" y="1"/>
                        </a:lnTo>
                        <a:lnTo>
                          <a:pt x="19" y="212"/>
                        </a:lnTo>
                        <a:lnTo>
                          <a:pt x="19" y="212"/>
                        </a:lnTo>
                        <a:lnTo>
                          <a:pt x="21" y="220"/>
                        </a:lnTo>
                        <a:lnTo>
                          <a:pt x="21" y="220"/>
                        </a:lnTo>
                        <a:lnTo>
                          <a:pt x="23" y="220"/>
                        </a:lnTo>
                        <a:lnTo>
                          <a:pt x="23" y="220"/>
                        </a:lnTo>
                        <a:lnTo>
                          <a:pt x="25" y="220"/>
                        </a:lnTo>
                        <a:lnTo>
                          <a:pt x="25" y="220"/>
                        </a:lnTo>
                        <a:lnTo>
                          <a:pt x="25" y="220"/>
                        </a:lnTo>
                        <a:lnTo>
                          <a:pt x="27" y="220"/>
                        </a:lnTo>
                        <a:lnTo>
                          <a:pt x="27" y="220"/>
                        </a:lnTo>
                        <a:lnTo>
                          <a:pt x="29" y="220"/>
                        </a:lnTo>
                        <a:lnTo>
                          <a:pt x="29" y="220"/>
                        </a:lnTo>
                        <a:lnTo>
                          <a:pt x="31" y="215"/>
                        </a:lnTo>
                        <a:lnTo>
                          <a:pt x="31" y="215"/>
                        </a:lnTo>
                        <a:lnTo>
                          <a:pt x="32" y="1"/>
                        </a:lnTo>
                        <a:lnTo>
                          <a:pt x="33" y="218"/>
                        </a:lnTo>
                        <a:lnTo>
                          <a:pt x="33" y="218"/>
                        </a:lnTo>
                        <a:lnTo>
                          <a:pt x="35" y="220"/>
                        </a:lnTo>
                        <a:lnTo>
                          <a:pt x="35" y="220"/>
                        </a:lnTo>
                        <a:lnTo>
                          <a:pt x="37" y="220"/>
                        </a:lnTo>
                        <a:lnTo>
                          <a:pt x="37" y="220"/>
                        </a:lnTo>
                        <a:lnTo>
                          <a:pt x="39" y="220"/>
                        </a:lnTo>
                        <a:lnTo>
                          <a:pt x="40" y="220"/>
                        </a:lnTo>
                        <a:lnTo>
                          <a:pt x="40" y="220"/>
                        </a:lnTo>
                        <a:lnTo>
                          <a:pt x="42" y="220"/>
                        </a:lnTo>
                        <a:lnTo>
                          <a:pt x="42" y="220"/>
                        </a:lnTo>
                        <a:lnTo>
                          <a:pt x="44" y="220"/>
                        </a:lnTo>
                        <a:lnTo>
                          <a:pt x="44" y="22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8" name="Freeform 61"/>
                  <p:cNvSpPr>
                    <a:spLocks/>
                  </p:cNvSpPr>
                  <p:nvPr/>
                </p:nvSpPr>
                <p:spPr bwMode="auto">
                  <a:xfrm>
                    <a:off x="1789113" y="2730500"/>
                    <a:ext cx="69850" cy="346075"/>
                  </a:xfrm>
                  <a:custGeom>
                    <a:avLst/>
                    <a:gdLst>
                      <a:gd name="T0" fmla="*/ 0 w 44"/>
                      <a:gd name="T1" fmla="*/ 218 h 218"/>
                      <a:gd name="T2" fmla="*/ 2 w 44"/>
                      <a:gd name="T3" fmla="*/ 144 h 218"/>
                      <a:gd name="T4" fmla="*/ 2 w 44"/>
                      <a:gd name="T5" fmla="*/ 140 h 218"/>
                      <a:gd name="T6" fmla="*/ 2 w 44"/>
                      <a:gd name="T7" fmla="*/ 0 h 218"/>
                      <a:gd name="T8" fmla="*/ 4 w 44"/>
                      <a:gd name="T9" fmla="*/ 217 h 218"/>
                      <a:gd name="T10" fmla="*/ 4 w 44"/>
                      <a:gd name="T11" fmla="*/ 217 h 218"/>
                      <a:gd name="T12" fmla="*/ 6 w 44"/>
                      <a:gd name="T13" fmla="*/ 218 h 218"/>
                      <a:gd name="T14" fmla="*/ 6 w 44"/>
                      <a:gd name="T15" fmla="*/ 218 h 218"/>
                      <a:gd name="T16" fmla="*/ 8 w 44"/>
                      <a:gd name="T17" fmla="*/ 218 h 218"/>
                      <a:gd name="T18" fmla="*/ 8 w 44"/>
                      <a:gd name="T19" fmla="*/ 218 h 218"/>
                      <a:gd name="T20" fmla="*/ 9 w 44"/>
                      <a:gd name="T21" fmla="*/ 218 h 218"/>
                      <a:gd name="T22" fmla="*/ 10 w 44"/>
                      <a:gd name="T23" fmla="*/ 218 h 218"/>
                      <a:gd name="T24" fmla="*/ 10 w 44"/>
                      <a:gd name="T25" fmla="*/ 218 h 218"/>
                      <a:gd name="T26" fmla="*/ 12 w 44"/>
                      <a:gd name="T27" fmla="*/ 218 h 218"/>
                      <a:gd name="T28" fmla="*/ 12 w 44"/>
                      <a:gd name="T29" fmla="*/ 218 h 218"/>
                      <a:gd name="T30" fmla="*/ 14 w 44"/>
                      <a:gd name="T31" fmla="*/ 217 h 218"/>
                      <a:gd name="T32" fmla="*/ 14 w 44"/>
                      <a:gd name="T33" fmla="*/ 217 h 218"/>
                      <a:gd name="T34" fmla="*/ 16 w 44"/>
                      <a:gd name="T35" fmla="*/ 1 h 218"/>
                      <a:gd name="T36" fmla="*/ 16 w 44"/>
                      <a:gd name="T37" fmla="*/ 205 h 218"/>
                      <a:gd name="T38" fmla="*/ 16 w 44"/>
                      <a:gd name="T39" fmla="*/ 205 h 218"/>
                      <a:gd name="T40" fmla="*/ 18 w 44"/>
                      <a:gd name="T41" fmla="*/ 218 h 218"/>
                      <a:gd name="T42" fmla="*/ 18 w 44"/>
                      <a:gd name="T43" fmla="*/ 218 h 218"/>
                      <a:gd name="T44" fmla="*/ 21 w 44"/>
                      <a:gd name="T45" fmla="*/ 218 h 218"/>
                      <a:gd name="T46" fmla="*/ 21 w 44"/>
                      <a:gd name="T47" fmla="*/ 218 h 218"/>
                      <a:gd name="T48" fmla="*/ 23 w 44"/>
                      <a:gd name="T49" fmla="*/ 218 h 218"/>
                      <a:gd name="T50" fmla="*/ 23 w 44"/>
                      <a:gd name="T51" fmla="*/ 218 h 218"/>
                      <a:gd name="T52" fmla="*/ 23 w 44"/>
                      <a:gd name="T53" fmla="*/ 218 h 218"/>
                      <a:gd name="T54" fmla="*/ 25 w 44"/>
                      <a:gd name="T55" fmla="*/ 218 h 218"/>
                      <a:gd name="T56" fmla="*/ 25 w 44"/>
                      <a:gd name="T57" fmla="*/ 218 h 218"/>
                      <a:gd name="T58" fmla="*/ 27 w 44"/>
                      <a:gd name="T59" fmla="*/ 218 h 218"/>
                      <a:gd name="T60" fmla="*/ 27 w 44"/>
                      <a:gd name="T61" fmla="*/ 218 h 218"/>
                      <a:gd name="T62" fmla="*/ 29 w 44"/>
                      <a:gd name="T63" fmla="*/ 214 h 218"/>
                      <a:gd name="T64" fmla="*/ 29 w 44"/>
                      <a:gd name="T65" fmla="*/ 214 h 218"/>
                      <a:gd name="T66" fmla="*/ 30 w 44"/>
                      <a:gd name="T67" fmla="*/ 2 h 218"/>
                      <a:gd name="T68" fmla="*/ 31 w 44"/>
                      <a:gd name="T69" fmla="*/ 216 h 218"/>
                      <a:gd name="T70" fmla="*/ 31 w 44"/>
                      <a:gd name="T71" fmla="*/ 216 h 218"/>
                      <a:gd name="T72" fmla="*/ 33 w 44"/>
                      <a:gd name="T73" fmla="*/ 218 h 218"/>
                      <a:gd name="T74" fmla="*/ 33 w 44"/>
                      <a:gd name="T75" fmla="*/ 218 h 218"/>
                      <a:gd name="T76" fmla="*/ 35 w 44"/>
                      <a:gd name="T77" fmla="*/ 218 h 218"/>
                      <a:gd name="T78" fmla="*/ 35 w 44"/>
                      <a:gd name="T79" fmla="*/ 218 h 218"/>
                      <a:gd name="T80" fmla="*/ 37 w 44"/>
                      <a:gd name="T81" fmla="*/ 218 h 218"/>
                      <a:gd name="T82" fmla="*/ 37 w 44"/>
                      <a:gd name="T83" fmla="*/ 218 h 218"/>
                      <a:gd name="T84" fmla="*/ 37 w 44"/>
                      <a:gd name="T85" fmla="*/ 218 h 218"/>
                      <a:gd name="T86" fmla="*/ 39 w 44"/>
                      <a:gd name="T87" fmla="*/ 218 h 218"/>
                      <a:gd name="T88" fmla="*/ 39 w 44"/>
                      <a:gd name="T89" fmla="*/ 218 h 218"/>
                      <a:gd name="T90" fmla="*/ 41 w 44"/>
                      <a:gd name="T91" fmla="*/ 218 h 218"/>
                      <a:gd name="T92" fmla="*/ 41 w 44"/>
                      <a:gd name="T93" fmla="*/ 218 h 218"/>
                      <a:gd name="T94" fmla="*/ 43 w 44"/>
                      <a:gd name="T95" fmla="*/ 190 h 218"/>
                      <a:gd name="T96" fmla="*/ 43 w 44"/>
                      <a:gd name="T97" fmla="*/ 189 h 218"/>
                      <a:gd name="T98" fmla="*/ 44 w 44"/>
                      <a:gd name="T99" fmla="*/ 2 h 2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18">
                        <a:moveTo>
                          <a:pt x="0" y="218"/>
                        </a:moveTo>
                        <a:lnTo>
                          <a:pt x="2" y="144"/>
                        </a:lnTo>
                        <a:lnTo>
                          <a:pt x="2" y="140"/>
                        </a:lnTo>
                        <a:lnTo>
                          <a:pt x="2" y="0"/>
                        </a:lnTo>
                        <a:lnTo>
                          <a:pt x="4" y="217"/>
                        </a:lnTo>
                        <a:lnTo>
                          <a:pt x="4" y="217"/>
                        </a:lnTo>
                        <a:lnTo>
                          <a:pt x="6" y="218"/>
                        </a:lnTo>
                        <a:lnTo>
                          <a:pt x="6" y="218"/>
                        </a:lnTo>
                        <a:lnTo>
                          <a:pt x="8" y="218"/>
                        </a:lnTo>
                        <a:lnTo>
                          <a:pt x="8" y="218"/>
                        </a:lnTo>
                        <a:lnTo>
                          <a:pt x="9" y="218"/>
                        </a:lnTo>
                        <a:lnTo>
                          <a:pt x="10" y="218"/>
                        </a:lnTo>
                        <a:lnTo>
                          <a:pt x="10" y="218"/>
                        </a:lnTo>
                        <a:lnTo>
                          <a:pt x="12" y="218"/>
                        </a:lnTo>
                        <a:lnTo>
                          <a:pt x="12" y="218"/>
                        </a:lnTo>
                        <a:lnTo>
                          <a:pt x="14" y="217"/>
                        </a:lnTo>
                        <a:lnTo>
                          <a:pt x="14" y="217"/>
                        </a:lnTo>
                        <a:lnTo>
                          <a:pt x="16" y="1"/>
                        </a:lnTo>
                        <a:lnTo>
                          <a:pt x="16" y="205"/>
                        </a:lnTo>
                        <a:lnTo>
                          <a:pt x="16" y="205"/>
                        </a:lnTo>
                        <a:lnTo>
                          <a:pt x="18" y="218"/>
                        </a:lnTo>
                        <a:lnTo>
                          <a:pt x="18" y="218"/>
                        </a:lnTo>
                        <a:lnTo>
                          <a:pt x="21" y="218"/>
                        </a:lnTo>
                        <a:lnTo>
                          <a:pt x="21" y="218"/>
                        </a:lnTo>
                        <a:lnTo>
                          <a:pt x="23" y="218"/>
                        </a:lnTo>
                        <a:lnTo>
                          <a:pt x="23" y="218"/>
                        </a:lnTo>
                        <a:lnTo>
                          <a:pt x="23" y="218"/>
                        </a:lnTo>
                        <a:lnTo>
                          <a:pt x="25" y="218"/>
                        </a:lnTo>
                        <a:lnTo>
                          <a:pt x="25" y="218"/>
                        </a:lnTo>
                        <a:lnTo>
                          <a:pt x="27" y="218"/>
                        </a:lnTo>
                        <a:lnTo>
                          <a:pt x="27" y="218"/>
                        </a:lnTo>
                        <a:lnTo>
                          <a:pt x="29" y="214"/>
                        </a:lnTo>
                        <a:lnTo>
                          <a:pt x="29" y="214"/>
                        </a:lnTo>
                        <a:lnTo>
                          <a:pt x="30" y="2"/>
                        </a:lnTo>
                        <a:lnTo>
                          <a:pt x="31" y="216"/>
                        </a:lnTo>
                        <a:lnTo>
                          <a:pt x="31" y="216"/>
                        </a:lnTo>
                        <a:lnTo>
                          <a:pt x="33" y="218"/>
                        </a:lnTo>
                        <a:lnTo>
                          <a:pt x="33" y="218"/>
                        </a:lnTo>
                        <a:lnTo>
                          <a:pt x="35" y="218"/>
                        </a:lnTo>
                        <a:lnTo>
                          <a:pt x="35" y="218"/>
                        </a:lnTo>
                        <a:lnTo>
                          <a:pt x="37" y="218"/>
                        </a:lnTo>
                        <a:lnTo>
                          <a:pt x="37" y="218"/>
                        </a:lnTo>
                        <a:lnTo>
                          <a:pt x="37" y="218"/>
                        </a:lnTo>
                        <a:lnTo>
                          <a:pt x="39" y="218"/>
                        </a:lnTo>
                        <a:lnTo>
                          <a:pt x="39" y="218"/>
                        </a:lnTo>
                        <a:lnTo>
                          <a:pt x="41" y="218"/>
                        </a:lnTo>
                        <a:lnTo>
                          <a:pt x="41" y="218"/>
                        </a:lnTo>
                        <a:lnTo>
                          <a:pt x="43" y="190"/>
                        </a:lnTo>
                        <a:lnTo>
                          <a:pt x="43" y="189"/>
                        </a:lnTo>
                        <a:lnTo>
                          <a:pt x="44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9" name="Freeform 62"/>
                  <p:cNvSpPr>
                    <a:spLocks/>
                  </p:cNvSpPr>
                  <p:nvPr/>
                </p:nvSpPr>
                <p:spPr bwMode="auto">
                  <a:xfrm>
                    <a:off x="1858963" y="2733675"/>
                    <a:ext cx="71438" cy="342900"/>
                  </a:xfrm>
                  <a:custGeom>
                    <a:avLst/>
                    <a:gdLst>
                      <a:gd name="T0" fmla="*/ 0 w 45"/>
                      <a:gd name="T1" fmla="*/ 0 h 216"/>
                      <a:gd name="T2" fmla="*/ 2 w 45"/>
                      <a:gd name="T3" fmla="*/ 215 h 216"/>
                      <a:gd name="T4" fmla="*/ 2 w 45"/>
                      <a:gd name="T5" fmla="*/ 215 h 216"/>
                      <a:gd name="T6" fmla="*/ 4 w 45"/>
                      <a:gd name="T7" fmla="*/ 216 h 216"/>
                      <a:gd name="T8" fmla="*/ 4 w 45"/>
                      <a:gd name="T9" fmla="*/ 216 h 216"/>
                      <a:gd name="T10" fmla="*/ 5 w 45"/>
                      <a:gd name="T11" fmla="*/ 216 h 216"/>
                      <a:gd name="T12" fmla="*/ 5 w 45"/>
                      <a:gd name="T13" fmla="*/ 216 h 216"/>
                      <a:gd name="T14" fmla="*/ 7 w 45"/>
                      <a:gd name="T15" fmla="*/ 216 h 216"/>
                      <a:gd name="T16" fmla="*/ 8 w 45"/>
                      <a:gd name="T17" fmla="*/ 216 h 216"/>
                      <a:gd name="T18" fmla="*/ 8 w 45"/>
                      <a:gd name="T19" fmla="*/ 216 h 216"/>
                      <a:gd name="T20" fmla="*/ 10 w 45"/>
                      <a:gd name="T21" fmla="*/ 216 h 216"/>
                      <a:gd name="T22" fmla="*/ 10 w 45"/>
                      <a:gd name="T23" fmla="*/ 216 h 216"/>
                      <a:gd name="T24" fmla="*/ 12 w 45"/>
                      <a:gd name="T25" fmla="*/ 215 h 216"/>
                      <a:gd name="T26" fmla="*/ 12 w 45"/>
                      <a:gd name="T27" fmla="*/ 215 h 216"/>
                      <a:gd name="T28" fmla="*/ 14 w 45"/>
                      <a:gd name="T29" fmla="*/ 1 h 216"/>
                      <a:gd name="T30" fmla="*/ 14 w 45"/>
                      <a:gd name="T31" fmla="*/ 191 h 216"/>
                      <a:gd name="T32" fmla="*/ 14 w 45"/>
                      <a:gd name="T33" fmla="*/ 191 h 216"/>
                      <a:gd name="T34" fmla="*/ 16 w 45"/>
                      <a:gd name="T35" fmla="*/ 216 h 216"/>
                      <a:gd name="T36" fmla="*/ 16 w 45"/>
                      <a:gd name="T37" fmla="*/ 216 h 216"/>
                      <a:gd name="T38" fmla="*/ 18 w 45"/>
                      <a:gd name="T39" fmla="*/ 216 h 216"/>
                      <a:gd name="T40" fmla="*/ 18 w 45"/>
                      <a:gd name="T41" fmla="*/ 216 h 216"/>
                      <a:gd name="T42" fmla="*/ 20 w 45"/>
                      <a:gd name="T43" fmla="*/ 216 h 216"/>
                      <a:gd name="T44" fmla="*/ 20 w 45"/>
                      <a:gd name="T45" fmla="*/ 216 h 216"/>
                      <a:gd name="T46" fmla="*/ 21 w 45"/>
                      <a:gd name="T47" fmla="*/ 216 h 216"/>
                      <a:gd name="T48" fmla="*/ 22 w 45"/>
                      <a:gd name="T49" fmla="*/ 216 h 216"/>
                      <a:gd name="T50" fmla="*/ 22 w 45"/>
                      <a:gd name="T51" fmla="*/ 216 h 216"/>
                      <a:gd name="T52" fmla="*/ 24 w 45"/>
                      <a:gd name="T53" fmla="*/ 216 h 216"/>
                      <a:gd name="T54" fmla="*/ 24 w 45"/>
                      <a:gd name="T55" fmla="*/ 216 h 216"/>
                      <a:gd name="T56" fmla="*/ 27 w 45"/>
                      <a:gd name="T57" fmla="*/ 214 h 216"/>
                      <a:gd name="T58" fmla="*/ 27 w 45"/>
                      <a:gd name="T59" fmla="*/ 214 h 216"/>
                      <a:gd name="T60" fmla="*/ 28 w 45"/>
                      <a:gd name="T61" fmla="*/ 1 h 216"/>
                      <a:gd name="T62" fmla="*/ 28 w 45"/>
                      <a:gd name="T63" fmla="*/ 213 h 216"/>
                      <a:gd name="T64" fmla="*/ 28 w 45"/>
                      <a:gd name="T65" fmla="*/ 213 h 216"/>
                      <a:gd name="T66" fmla="*/ 30 w 45"/>
                      <a:gd name="T67" fmla="*/ 216 h 216"/>
                      <a:gd name="T68" fmla="*/ 30 w 45"/>
                      <a:gd name="T69" fmla="*/ 216 h 216"/>
                      <a:gd name="T70" fmla="*/ 33 w 45"/>
                      <a:gd name="T71" fmla="*/ 216 h 216"/>
                      <a:gd name="T72" fmla="*/ 33 w 45"/>
                      <a:gd name="T73" fmla="*/ 216 h 216"/>
                      <a:gd name="T74" fmla="*/ 34 w 45"/>
                      <a:gd name="T75" fmla="*/ 216 h 216"/>
                      <a:gd name="T76" fmla="*/ 35 w 45"/>
                      <a:gd name="T77" fmla="*/ 216 h 216"/>
                      <a:gd name="T78" fmla="*/ 35 w 45"/>
                      <a:gd name="T79" fmla="*/ 216 h 216"/>
                      <a:gd name="T80" fmla="*/ 37 w 45"/>
                      <a:gd name="T81" fmla="*/ 216 h 216"/>
                      <a:gd name="T82" fmla="*/ 37 w 45"/>
                      <a:gd name="T83" fmla="*/ 216 h 216"/>
                      <a:gd name="T84" fmla="*/ 39 w 45"/>
                      <a:gd name="T85" fmla="*/ 216 h 216"/>
                      <a:gd name="T86" fmla="*/ 39 w 45"/>
                      <a:gd name="T87" fmla="*/ 216 h 216"/>
                      <a:gd name="T88" fmla="*/ 41 w 45"/>
                      <a:gd name="T89" fmla="*/ 202 h 216"/>
                      <a:gd name="T90" fmla="*/ 41 w 45"/>
                      <a:gd name="T91" fmla="*/ 202 h 216"/>
                      <a:gd name="T92" fmla="*/ 41 w 45"/>
                      <a:gd name="T93" fmla="*/ 2 h 216"/>
                      <a:gd name="T94" fmla="*/ 43 w 45"/>
                      <a:gd name="T95" fmla="*/ 215 h 216"/>
                      <a:gd name="T96" fmla="*/ 43 w 45"/>
                      <a:gd name="T97" fmla="*/ 215 h 216"/>
                      <a:gd name="T98" fmla="*/ 45 w 45"/>
                      <a:gd name="T99" fmla="*/ 216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16">
                        <a:moveTo>
                          <a:pt x="0" y="0"/>
                        </a:moveTo>
                        <a:lnTo>
                          <a:pt x="2" y="215"/>
                        </a:lnTo>
                        <a:lnTo>
                          <a:pt x="2" y="215"/>
                        </a:lnTo>
                        <a:lnTo>
                          <a:pt x="4" y="216"/>
                        </a:lnTo>
                        <a:lnTo>
                          <a:pt x="4" y="216"/>
                        </a:lnTo>
                        <a:lnTo>
                          <a:pt x="5" y="216"/>
                        </a:lnTo>
                        <a:lnTo>
                          <a:pt x="5" y="216"/>
                        </a:lnTo>
                        <a:lnTo>
                          <a:pt x="7" y="216"/>
                        </a:lnTo>
                        <a:lnTo>
                          <a:pt x="8" y="216"/>
                        </a:lnTo>
                        <a:lnTo>
                          <a:pt x="8" y="216"/>
                        </a:lnTo>
                        <a:lnTo>
                          <a:pt x="10" y="216"/>
                        </a:lnTo>
                        <a:lnTo>
                          <a:pt x="10" y="216"/>
                        </a:lnTo>
                        <a:lnTo>
                          <a:pt x="12" y="215"/>
                        </a:lnTo>
                        <a:lnTo>
                          <a:pt x="12" y="215"/>
                        </a:lnTo>
                        <a:lnTo>
                          <a:pt x="14" y="1"/>
                        </a:lnTo>
                        <a:lnTo>
                          <a:pt x="14" y="191"/>
                        </a:lnTo>
                        <a:lnTo>
                          <a:pt x="14" y="191"/>
                        </a:lnTo>
                        <a:lnTo>
                          <a:pt x="16" y="216"/>
                        </a:lnTo>
                        <a:lnTo>
                          <a:pt x="16" y="216"/>
                        </a:lnTo>
                        <a:lnTo>
                          <a:pt x="18" y="216"/>
                        </a:lnTo>
                        <a:lnTo>
                          <a:pt x="18" y="216"/>
                        </a:lnTo>
                        <a:lnTo>
                          <a:pt x="20" y="216"/>
                        </a:lnTo>
                        <a:lnTo>
                          <a:pt x="20" y="216"/>
                        </a:lnTo>
                        <a:lnTo>
                          <a:pt x="21" y="216"/>
                        </a:lnTo>
                        <a:lnTo>
                          <a:pt x="22" y="216"/>
                        </a:lnTo>
                        <a:lnTo>
                          <a:pt x="22" y="216"/>
                        </a:lnTo>
                        <a:lnTo>
                          <a:pt x="24" y="216"/>
                        </a:lnTo>
                        <a:lnTo>
                          <a:pt x="24" y="216"/>
                        </a:lnTo>
                        <a:lnTo>
                          <a:pt x="27" y="214"/>
                        </a:lnTo>
                        <a:lnTo>
                          <a:pt x="27" y="214"/>
                        </a:lnTo>
                        <a:lnTo>
                          <a:pt x="28" y="1"/>
                        </a:lnTo>
                        <a:lnTo>
                          <a:pt x="28" y="213"/>
                        </a:lnTo>
                        <a:lnTo>
                          <a:pt x="28" y="213"/>
                        </a:lnTo>
                        <a:lnTo>
                          <a:pt x="30" y="216"/>
                        </a:lnTo>
                        <a:lnTo>
                          <a:pt x="30" y="216"/>
                        </a:lnTo>
                        <a:lnTo>
                          <a:pt x="33" y="216"/>
                        </a:lnTo>
                        <a:lnTo>
                          <a:pt x="33" y="216"/>
                        </a:lnTo>
                        <a:lnTo>
                          <a:pt x="34" y="216"/>
                        </a:lnTo>
                        <a:lnTo>
                          <a:pt x="35" y="216"/>
                        </a:lnTo>
                        <a:lnTo>
                          <a:pt x="35" y="216"/>
                        </a:lnTo>
                        <a:lnTo>
                          <a:pt x="37" y="216"/>
                        </a:lnTo>
                        <a:lnTo>
                          <a:pt x="37" y="216"/>
                        </a:lnTo>
                        <a:lnTo>
                          <a:pt x="39" y="216"/>
                        </a:lnTo>
                        <a:lnTo>
                          <a:pt x="39" y="216"/>
                        </a:lnTo>
                        <a:lnTo>
                          <a:pt x="41" y="202"/>
                        </a:lnTo>
                        <a:lnTo>
                          <a:pt x="41" y="202"/>
                        </a:lnTo>
                        <a:lnTo>
                          <a:pt x="41" y="2"/>
                        </a:lnTo>
                        <a:lnTo>
                          <a:pt x="43" y="215"/>
                        </a:lnTo>
                        <a:lnTo>
                          <a:pt x="43" y="215"/>
                        </a:lnTo>
                        <a:lnTo>
                          <a:pt x="45" y="21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0" name="Freeform 63"/>
                  <p:cNvSpPr>
                    <a:spLocks/>
                  </p:cNvSpPr>
                  <p:nvPr/>
                </p:nvSpPr>
                <p:spPr bwMode="auto">
                  <a:xfrm>
                    <a:off x="1930401" y="2738438"/>
                    <a:ext cx="69850" cy="338138"/>
                  </a:xfrm>
                  <a:custGeom>
                    <a:avLst/>
                    <a:gdLst>
                      <a:gd name="T0" fmla="*/ 0 w 44"/>
                      <a:gd name="T1" fmla="*/ 213 h 213"/>
                      <a:gd name="T2" fmla="*/ 0 w 44"/>
                      <a:gd name="T3" fmla="*/ 213 h 213"/>
                      <a:gd name="T4" fmla="*/ 2 w 44"/>
                      <a:gd name="T5" fmla="*/ 213 h 213"/>
                      <a:gd name="T6" fmla="*/ 2 w 44"/>
                      <a:gd name="T7" fmla="*/ 213 h 213"/>
                      <a:gd name="T8" fmla="*/ 3 w 44"/>
                      <a:gd name="T9" fmla="*/ 213 h 213"/>
                      <a:gd name="T10" fmla="*/ 4 w 44"/>
                      <a:gd name="T11" fmla="*/ 213 h 213"/>
                      <a:gd name="T12" fmla="*/ 4 w 44"/>
                      <a:gd name="T13" fmla="*/ 213 h 213"/>
                      <a:gd name="T14" fmla="*/ 6 w 44"/>
                      <a:gd name="T15" fmla="*/ 213 h 213"/>
                      <a:gd name="T16" fmla="*/ 6 w 44"/>
                      <a:gd name="T17" fmla="*/ 213 h 213"/>
                      <a:gd name="T18" fmla="*/ 8 w 44"/>
                      <a:gd name="T19" fmla="*/ 212 h 213"/>
                      <a:gd name="T20" fmla="*/ 8 w 44"/>
                      <a:gd name="T21" fmla="*/ 212 h 213"/>
                      <a:gd name="T22" fmla="*/ 10 w 44"/>
                      <a:gd name="T23" fmla="*/ 0 h 213"/>
                      <a:gd name="T24" fmla="*/ 10 w 44"/>
                      <a:gd name="T25" fmla="*/ 150 h 213"/>
                      <a:gd name="T26" fmla="*/ 10 w 44"/>
                      <a:gd name="T27" fmla="*/ 152 h 213"/>
                      <a:gd name="T28" fmla="*/ 13 w 44"/>
                      <a:gd name="T29" fmla="*/ 213 h 213"/>
                      <a:gd name="T30" fmla="*/ 13 w 44"/>
                      <a:gd name="T31" fmla="*/ 213 h 213"/>
                      <a:gd name="T32" fmla="*/ 15 w 44"/>
                      <a:gd name="T33" fmla="*/ 213 h 213"/>
                      <a:gd name="T34" fmla="*/ 15 w 44"/>
                      <a:gd name="T35" fmla="*/ 213 h 213"/>
                      <a:gd name="T36" fmla="*/ 17 w 44"/>
                      <a:gd name="T37" fmla="*/ 213 h 213"/>
                      <a:gd name="T38" fmla="*/ 17 w 44"/>
                      <a:gd name="T39" fmla="*/ 213 h 213"/>
                      <a:gd name="T40" fmla="*/ 17 w 44"/>
                      <a:gd name="T41" fmla="*/ 213 h 213"/>
                      <a:gd name="T42" fmla="*/ 19 w 44"/>
                      <a:gd name="T43" fmla="*/ 213 h 213"/>
                      <a:gd name="T44" fmla="*/ 19 w 44"/>
                      <a:gd name="T45" fmla="*/ 213 h 213"/>
                      <a:gd name="T46" fmla="*/ 21 w 44"/>
                      <a:gd name="T47" fmla="*/ 213 h 213"/>
                      <a:gd name="T48" fmla="*/ 21 w 44"/>
                      <a:gd name="T49" fmla="*/ 213 h 213"/>
                      <a:gd name="T50" fmla="*/ 23 w 44"/>
                      <a:gd name="T51" fmla="*/ 211 h 213"/>
                      <a:gd name="T52" fmla="*/ 23 w 44"/>
                      <a:gd name="T53" fmla="*/ 211 h 213"/>
                      <a:gd name="T54" fmla="*/ 24 w 44"/>
                      <a:gd name="T55" fmla="*/ 1 h 213"/>
                      <a:gd name="T56" fmla="*/ 25 w 44"/>
                      <a:gd name="T57" fmla="*/ 209 h 213"/>
                      <a:gd name="T58" fmla="*/ 25 w 44"/>
                      <a:gd name="T59" fmla="*/ 209 h 213"/>
                      <a:gd name="T60" fmla="*/ 27 w 44"/>
                      <a:gd name="T61" fmla="*/ 213 h 213"/>
                      <a:gd name="T62" fmla="*/ 27 w 44"/>
                      <a:gd name="T63" fmla="*/ 213 h 213"/>
                      <a:gd name="T64" fmla="*/ 29 w 44"/>
                      <a:gd name="T65" fmla="*/ 213 h 213"/>
                      <a:gd name="T66" fmla="*/ 29 w 44"/>
                      <a:gd name="T67" fmla="*/ 213 h 213"/>
                      <a:gd name="T68" fmla="*/ 31 w 44"/>
                      <a:gd name="T69" fmla="*/ 213 h 213"/>
                      <a:gd name="T70" fmla="*/ 31 w 44"/>
                      <a:gd name="T71" fmla="*/ 213 h 213"/>
                      <a:gd name="T72" fmla="*/ 31 w 44"/>
                      <a:gd name="T73" fmla="*/ 213 h 213"/>
                      <a:gd name="T74" fmla="*/ 33 w 44"/>
                      <a:gd name="T75" fmla="*/ 213 h 213"/>
                      <a:gd name="T76" fmla="*/ 33 w 44"/>
                      <a:gd name="T77" fmla="*/ 213 h 213"/>
                      <a:gd name="T78" fmla="*/ 35 w 44"/>
                      <a:gd name="T79" fmla="*/ 213 h 213"/>
                      <a:gd name="T80" fmla="*/ 35 w 44"/>
                      <a:gd name="T81" fmla="*/ 213 h 213"/>
                      <a:gd name="T82" fmla="*/ 38 w 44"/>
                      <a:gd name="T83" fmla="*/ 205 h 213"/>
                      <a:gd name="T84" fmla="*/ 38 w 44"/>
                      <a:gd name="T85" fmla="*/ 205 h 213"/>
                      <a:gd name="T86" fmla="*/ 38 w 44"/>
                      <a:gd name="T87" fmla="*/ 1 h 213"/>
                      <a:gd name="T88" fmla="*/ 40 w 44"/>
                      <a:gd name="T89" fmla="*/ 212 h 213"/>
                      <a:gd name="T90" fmla="*/ 40 w 44"/>
                      <a:gd name="T91" fmla="*/ 212 h 213"/>
                      <a:gd name="T92" fmla="*/ 42 w 44"/>
                      <a:gd name="T93" fmla="*/ 213 h 213"/>
                      <a:gd name="T94" fmla="*/ 42 w 44"/>
                      <a:gd name="T95" fmla="*/ 213 h 213"/>
                      <a:gd name="T96" fmla="*/ 44 w 44"/>
                      <a:gd name="T97" fmla="*/ 213 h 213"/>
                      <a:gd name="T98" fmla="*/ 44 w 44"/>
                      <a:gd name="T99" fmla="*/ 213 h 2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13">
                        <a:moveTo>
                          <a:pt x="0" y="213"/>
                        </a:moveTo>
                        <a:lnTo>
                          <a:pt x="0" y="213"/>
                        </a:lnTo>
                        <a:lnTo>
                          <a:pt x="2" y="213"/>
                        </a:lnTo>
                        <a:lnTo>
                          <a:pt x="2" y="213"/>
                        </a:lnTo>
                        <a:lnTo>
                          <a:pt x="3" y="213"/>
                        </a:lnTo>
                        <a:lnTo>
                          <a:pt x="4" y="213"/>
                        </a:lnTo>
                        <a:lnTo>
                          <a:pt x="4" y="213"/>
                        </a:lnTo>
                        <a:lnTo>
                          <a:pt x="6" y="213"/>
                        </a:lnTo>
                        <a:lnTo>
                          <a:pt x="6" y="213"/>
                        </a:lnTo>
                        <a:lnTo>
                          <a:pt x="8" y="212"/>
                        </a:lnTo>
                        <a:lnTo>
                          <a:pt x="8" y="212"/>
                        </a:lnTo>
                        <a:lnTo>
                          <a:pt x="10" y="0"/>
                        </a:lnTo>
                        <a:lnTo>
                          <a:pt x="10" y="150"/>
                        </a:lnTo>
                        <a:lnTo>
                          <a:pt x="10" y="152"/>
                        </a:lnTo>
                        <a:lnTo>
                          <a:pt x="13" y="213"/>
                        </a:lnTo>
                        <a:lnTo>
                          <a:pt x="13" y="213"/>
                        </a:lnTo>
                        <a:lnTo>
                          <a:pt x="15" y="213"/>
                        </a:lnTo>
                        <a:lnTo>
                          <a:pt x="15" y="213"/>
                        </a:lnTo>
                        <a:lnTo>
                          <a:pt x="17" y="213"/>
                        </a:lnTo>
                        <a:lnTo>
                          <a:pt x="17" y="213"/>
                        </a:lnTo>
                        <a:lnTo>
                          <a:pt x="17" y="213"/>
                        </a:lnTo>
                        <a:lnTo>
                          <a:pt x="19" y="213"/>
                        </a:lnTo>
                        <a:lnTo>
                          <a:pt x="19" y="213"/>
                        </a:lnTo>
                        <a:lnTo>
                          <a:pt x="21" y="213"/>
                        </a:lnTo>
                        <a:lnTo>
                          <a:pt x="21" y="213"/>
                        </a:lnTo>
                        <a:lnTo>
                          <a:pt x="23" y="211"/>
                        </a:lnTo>
                        <a:lnTo>
                          <a:pt x="23" y="211"/>
                        </a:lnTo>
                        <a:lnTo>
                          <a:pt x="24" y="1"/>
                        </a:lnTo>
                        <a:lnTo>
                          <a:pt x="25" y="209"/>
                        </a:lnTo>
                        <a:lnTo>
                          <a:pt x="25" y="209"/>
                        </a:lnTo>
                        <a:lnTo>
                          <a:pt x="27" y="213"/>
                        </a:lnTo>
                        <a:lnTo>
                          <a:pt x="27" y="213"/>
                        </a:lnTo>
                        <a:lnTo>
                          <a:pt x="29" y="213"/>
                        </a:lnTo>
                        <a:lnTo>
                          <a:pt x="29" y="213"/>
                        </a:lnTo>
                        <a:lnTo>
                          <a:pt x="31" y="213"/>
                        </a:lnTo>
                        <a:lnTo>
                          <a:pt x="31" y="213"/>
                        </a:lnTo>
                        <a:lnTo>
                          <a:pt x="31" y="213"/>
                        </a:lnTo>
                        <a:lnTo>
                          <a:pt x="33" y="213"/>
                        </a:lnTo>
                        <a:lnTo>
                          <a:pt x="33" y="213"/>
                        </a:lnTo>
                        <a:lnTo>
                          <a:pt x="35" y="213"/>
                        </a:lnTo>
                        <a:lnTo>
                          <a:pt x="35" y="213"/>
                        </a:lnTo>
                        <a:lnTo>
                          <a:pt x="38" y="205"/>
                        </a:lnTo>
                        <a:lnTo>
                          <a:pt x="38" y="205"/>
                        </a:lnTo>
                        <a:lnTo>
                          <a:pt x="38" y="1"/>
                        </a:lnTo>
                        <a:lnTo>
                          <a:pt x="40" y="212"/>
                        </a:lnTo>
                        <a:lnTo>
                          <a:pt x="40" y="212"/>
                        </a:lnTo>
                        <a:lnTo>
                          <a:pt x="42" y="213"/>
                        </a:lnTo>
                        <a:lnTo>
                          <a:pt x="42" y="213"/>
                        </a:lnTo>
                        <a:lnTo>
                          <a:pt x="44" y="213"/>
                        </a:lnTo>
                        <a:lnTo>
                          <a:pt x="44" y="21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1" name="Freeform 64"/>
                  <p:cNvSpPr>
                    <a:spLocks/>
                  </p:cNvSpPr>
                  <p:nvPr/>
                </p:nvSpPr>
                <p:spPr bwMode="auto">
                  <a:xfrm>
                    <a:off x="2000251" y="2741613"/>
                    <a:ext cx="69850" cy="334963"/>
                  </a:xfrm>
                  <a:custGeom>
                    <a:avLst/>
                    <a:gdLst>
                      <a:gd name="T0" fmla="*/ 0 w 44"/>
                      <a:gd name="T1" fmla="*/ 211 h 211"/>
                      <a:gd name="T2" fmla="*/ 1 w 44"/>
                      <a:gd name="T3" fmla="*/ 211 h 211"/>
                      <a:gd name="T4" fmla="*/ 2 w 44"/>
                      <a:gd name="T5" fmla="*/ 211 h 211"/>
                      <a:gd name="T6" fmla="*/ 2 w 44"/>
                      <a:gd name="T7" fmla="*/ 211 h 211"/>
                      <a:gd name="T8" fmla="*/ 4 w 44"/>
                      <a:gd name="T9" fmla="*/ 211 h 211"/>
                      <a:gd name="T10" fmla="*/ 4 w 44"/>
                      <a:gd name="T11" fmla="*/ 211 h 211"/>
                      <a:gd name="T12" fmla="*/ 6 w 44"/>
                      <a:gd name="T13" fmla="*/ 210 h 211"/>
                      <a:gd name="T14" fmla="*/ 6 w 44"/>
                      <a:gd name="T15" fmla="*/ 210 h 211"/>
                      <a:gd name="T16" fmla="*/ 8 w 44"/>
                      <a:gd name="T17" fmla="*/ 0 h 211"/>
                      <a:gd name="T18" fmla="*/ 8 w 44"/>
                      <a:gd name="T19" fmla="*/ 17 h 211"/>
                      <a:gd name="T20" fmla="*/ 8 w 44"/>
                      <a:gd name="T21" fmla="*/ 22 h 211"/>
                      <a:gd name="T22" fmla="*/ 10 w 44"/>
                      <a:gd name="T23" fmla="*/ 211 h 211"/>
                      <a:gd name="T24" fmla="*/ 10 w 44"/>
                      <a:gd name="T25" fmla="*/ 211 h 211"/>
                      <a:gd name="T26" fmla="*/ 12 w 44"/>
                      <a:gd name="T27" fmla="*/ 211 h 211"/>
                      <a:gd name="T28" fmla="*/ 12 w 44"/>
                      <a:gd name="T29" fmla="*/ 211 h 211"/>
                      <a:gd name="T30" fmla="*/ 14 w 44"/>
                      <a:gd name="T31" fmla="*/ 211 h 211"/>
                      <a:gd name="T32" fmla="*/ 14 w 44"/>
                      <a:gd name="T33" fmla="*/ 211 h 211"/>
                      <a:gd name="T34" fmla="*/ 15 w 44"/>
                      <a:gd name="T35" fmla="*/ 211 h 211"/>
                      <a:gd name="T36" fmla="*/ 16 w 44"/>
                      <a:gd name="T37" fmla="*/ 211 h 211"/>
                      <a:gd name="T38" fmla="*/ 16 w 44"/>
                      <a:gd name="T39" fmla="*/ 211 h 211"/>
                      <a:gd name="T40" fmla="*/ 19 w 44"/>
                      <a:gd name="T41" fmla="*/ 211 h 211"/>
                      <a:gd name="T42" fmla="*/ 19 w 44"/>
                      <a:gd name="T43" fmla="*/ 211 h 211"/>
                      <a:gd name="T44" fmla="*/ 21 w 44"/>
                      <a:gd name="T45" fmla="*/ 209 h 211"/>
                      <a:gd name="T46" fmla="*/ 21 w 44"/>
                      <a:gd name="T47" fmla="*/ 209 h 211"/>
                      <a:gd name="T48" fmla="*/ 22 w 44"/>
                      <a:gd name="T49" fmla="*/ 0 h 211"/>
                      <a:gd name="T50" fmla="*/ 23 w 44"/>
                      <a:gd name="T51" fmla="*/ 205 h 211"/>
                      <a:gd name="T52" fmla="*/ 23 w 44"/>
                      <a:gd name="T53" fmla="*/ 205 h 211"/>
                      <a:gd name="T54" fmla="*/ 25 w 44"/>
                      <a:gd name="T55" fmla="*/ 211 h 211"/>
                      <a:gd name="T56" fmla="*/ 25 w 44"/>
                      <a:gd name="T57" fmla="*/ 211 h 211"/>
                      <a:gd name="T58" fmla="*/ 27 w 44"/>
                      <a:gd name="T59" fmla="*/ 211 h 211"/>
                      <a:gd name="T60" fmla="*/ 27 w 44"/>
                      <a:gd name="T61" fmla="*/ 211 h 211"/>
                      <a:gd name="T62" fmla="*/ 29 w 44"/>
                      <a:gd name="T63" fmla="*/ 211 h 211"/>
                      <a:gd name="T64" fmla="*/ 29 w 44"/>
                      <a:gd name="T65" fmla="*/ 211 h 211"/>
                      <a:gd name="T66" fmla="*/ 29 w 44"/>
                      <a:gd name="T67" fmla="*/ 211 h 211"/>
                      <a:gd name="T68" fmla="*/ 31 w 44"/>
                      <a:gd name="T69" fmla="*/ 211 h 211"/>
                      <a:gd name="T70" fmla="*/ 31 w 44"/>
                      <a:gd name="T71" fmla="*/ 211 h 211"/>
                      <a:gd name="T72" fmla="*/ 33 w 44"/>
                      <a:gd name="T73" fmla="*/ 211 h 211"/>
                      <a:gd name="T74" fmla="*/ 33 w 44"/>
                      <a:gd name="T75" fmla="*/ 211 h 211"/>
                      <a:gd name="T76" fmla="*/ 35 w 44"/>
                      <a:gd name="T77" fmla="*/ 206 h 211"/>
                      <a:gd name="T78" fmla="*/ 35 w 44"/>
                      <a:gd name="T79" fmla="*/ 206 h 211"/>
                      <a:gd name="T80" fmla="*/ 36 w 44"/>
                      <a:gd name="T81" fmla="*/ 1 h 211"/>
                      <a:gd name="T82" fmla="*/ 37 w 44"/>
                      <a:gd name="T83" fmla="*/ 209 h 211"/>
                      <a:gd name="T84" fmla="*/ 37 w 44"/>
                      <a:gd name="T85" fmla="*/ 209 h 211"/>
                      <a:gd name="T86" fmla="*/ 39 w 44"/>
                      <a:gd name="T87" fmla="*/ 211 h 211"/>
                      <a:gd name="T88" fmla="*/ 39 w 44"/>
                      <a:gd name="T89" fmla="*/ 211 h 211"/>
                      <a:gd name="T90" fmla="*/ 41 w 44"/>
                      <a:gd name="T91" fmla="*/ 211 h 211"/>
                      <a:gd name="T92" fmla="*/ 41 w 44"/>
                      <a:gd name="T93" fmla="*/ 211 h 211"/>
                      <a:gd name="T94" fmla="*/ 43 w 44"/>
                      <a:gd name="T95" fmla="*/ 211 h 211"/>
                      <a:gd name="T96" fmla="*/ 44 w 44"/>
                      <a:gd name="T97" fmla="*/ 211 h 211"/>
                      <a:gd name="T98" fmla="*/ 44 w 44"/>
                      <a:gd name="T99" fmla="*/ 211 h 2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11">
                        <a:moveTo>
                          <a:pt x="0" y="211"/>
                        </a:moveTo>
                        <a:lnTo>
                          <a:pt x="1" y="211"/>
                        </a:lnTo>
                        <a:lnTo>
                          <a:pt x="2" y="211"/>
                        </a:lnTo>
                        <a:lnTo>
                          <a:pt x="2" y="211"/>
                        </a:lnTo>
                        <a:lnTo>
                          <a:pt x="4" y="211"/>
                        </a:lnTo>
                        <a:lnTo>
                          <a:pt x="4" y="211"/>
                        </a:lnTo>
                        <a:lnTo>
                          <a:pt x="6" y="210"/>
                        </a:lnTo>
                        <a:lnTo>
                          <a:pt x="6" y="210"/>
                        </a:lnTo>
                        <a:lnTo>
                          <a:pt x="8" y="0"/>
                        </a:lnTo>
                        <a:lnTo>
                          <a:pt x="8" y="17"/>
                        </a:lnTo>
                        <a:lnTo>
                          <a:pt x="8" y="22"/>
                        </a:lnTo>
                        <a:lnTo>
                          <a:pt x="10" y="211"/>
                        </a:lnTo>
                        <a:lnTo>
                          <a:pt x="10" y="211"/>
                        </a:lnTo>
                        <a:lnTo>
                          <a:pt x="12" y="211"/>
                        </a:lnTo>
                        <a:lnTo>
                          <a:pt x="12" y="211"/>
                        </a:lnTo>
                        <a:lnTo>
                          <a:pt x="14" y="211"/>
                        </a:lnTo>
                        <a:lnTo>
                          <a:pt x="14" y="211"/>
                        </a:lnTo>
                        <a:lnTo>
                          <a:pt x="15" y="211"/>
                        </a:lnTo>
                        <a:lnTo>
                          <a:pt x="16" y="211"/>
                        </a:lnTo>
                        <a:lnTo>
                          <a:pt x="16" y="211"/>
                        </a:lnTo>
                        <a:lnTo>
                          <a:pt x="19" y="211"/>
                        </a:lnTo>
                        <a:lnTo>
                          <a:pt x="19" y="211"/>
                        </a:lnTo>
                        <a:lnTo>
                          <a:pt x="21" y="209"/>
                        </a:lnTo>
                        <a:lnTo>
                          <a:pt x="21" y="209"/>
                        </a:lnTo>
                        <a:lnTo>
                          <a:pt x="22" y="0"/>
                        </a:lnTo>
                        <a:lnTo>
                          <a:pt x="23" y="205"/>
                        </a:lnTo>
                        <a:lnTo>
                          <a:pt x="23" y="205"/>
                        </a:lnTo>
                        <a:lnTo>
                          <a:pt x="25" y="211"/>
                        </a:lnTo>
                        <a:lnTo>
                          <a:pt x="25" y="211"/>
                        </a:lnTo>
                        <a:lnTo>
                          <a:pt x="27" y="211"/>
                        </a:lnTo>
                        <a:lnTo>
                          <a:pt x="27" y="211"/>
                        </a:lnTo>
                        <a:lnTo>
                          <a:pt x="29" y="211"/>
                        </a:lnTo>
                        <a:lnTo>
                          <a:pt x="29" y="211"/>
                        </a:lnTo>
                        <a:lnTo>
                          <a:pt x="29" y="211"/>
                        </a:lnTo>
                        <a:lnTo>
                          <a:pt x="31" y="211"/>
                        </a:lnTo>
                        <a:lnTo>
                          <a:pt x="31" y="211"/>
                        </a:lnTo>
                        <a:lnTo>
                          <a:pt x="33" y="211"/>
                        </a:lnTo>
                        <a:lnTo>
                          <a:pt x="33" y="211"/>
                        </a:lnTo>
                        <a:lnTo>
                          <a:pt x="35" y="206"/>
                        </a:lnTo>
                        <a:lnTo>
                          <a:pt x="35" y="206"/>
                        </a:lnTo>
                        <a:lnTo>
                          <a:pt x="36" y="1"/>
                        </a:lnTo>
                        <a:lnTo>
                          <a:pt x="37" y="209"/>
                        </a:lnTo>
                        <a:lnTo>
                          <a:pt x="37" y="209"/>
                        </a:lnTo>
                        <a:lnTo>
                          <a:pt x="39" y="211"/>
                        </a:lnTo>
                        <a:lnTo>
                          <a:pt x="39" y="211"/>
                        </a:lnTo>
                        <a:lnTo>
                          <a:pt x="41" y="211"/>
                        </a:lnTo>
                        <a:lnTo>
                          <a:pt x="41" y="211"/>
                        </a:lnTo>
                        <a:lnTo>
                          <a:pt x="43" y="211"/>
                        </a:lnTo>
                        <a:lnTo>
                          <a:pt x="44" y="211"/>
                        </a:lnTo>
                        <a:lnTo>
                          <a:pt x="44" y="21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2" name="Freeform 65"/>
                  <p:cNvSpPr>
                    <a:spLocks/>
                  </p:cNvSpPr>
                  <p:nvPr/>
                </p:nvSpPr>
                <p:spPr bwMode="auto">
                  <a:xfrm>
                    <a:off x="2070101" y="2743200"/>
                    <a:ext cx="71438" cy="333375"/>
                  </a:xfrm>
                  <a:custGeom>
                    <a:avLst/>
                    <a:gdLst>
                      <a:gd name="T0" fmla="*/ 0 w 45"/>
                      <a:gd name="T1" fmla="*/ 210 h 210"/>
                      <a:gd name="T2" fmla="*/ 2 w 45"/>
                      <a:gd name="T3" fmla="*/ 210 h 210"/>
                      <a:gd name="T4" fmla="*/ 2 w 45"/>
                      <a:gd name="T5" fmla="*/ 210 h 210"/>
                      <a:gd name="T6" fmla="*/ 3 w 45"/>
                      <a:gd name="T7" fmla="*/ 210 h 210"/>
                      <a:gd name="T8" fmla="*/ 3 w 45"/>
                      <a:gd name="T9" fmla="*/ 210 h 210"/>
                      <a:gd name="T10" fmla="*/ 6 w 45"/>
                      <a:gd name="T11" fmla="*/ 95 h 210"/>
                      <a:gd name="T12" fmla="*/ 6 w 45"/>
                      <a:gd name="T13" fmla="*/ 89 h 210"/>
                      <a:gd name="T14" fmla="*/ 6 w 45"/>
                      <a:gd name="T15" fmla="*/ 0 h 210"/>
                      <a:gd name="T16" fmla="*/ 8 w 45"/>
                      <a:gd name="T17" fmla="*/ 209 h 210"/>
                      <a:gd name="T18" fmla="*/ 8 w 45"/>
                      <a:gd name="T19" fmla="*/ 209 h 210"/>
                      <a:gd name="T20" fmla="*/ 10 w 45"/>
                      <a:gd name="T21" fmla="*/ 210 h 210"/>
                      <a:gd name="T22" fmla="*/ 10 w 45"/>
                      <a:gd name="T23" fmla="*/ 210 h 210"/>
                      <a:gd name="T24" fmla="*/ 12 w 45"/>
                      <a:gd name="T25" fmla="*/ 210 h 210"/>
                      <a:gd name="T26" fmla="*/ 12 w 45"/>
                      <a:gd name="T27" fmla="*/ 210 h 210"/>
                      <a:gd name="T28" fmla="*/ 13 w 45"/>
                      <a:gd name="T29" fmla="*/ 210 h 210"/>
                      <a:gd name="T30" fmla="*/ 14 w 45"/>
                      <a:gd name="T31" fmla="*/ 210 h 210"/>
                      <a:gd name="T32" fmla="*/ 14 w 45"/>
                      <a:gd name="T33" fmla="*/ 210 h 210"/>
                      <a:gd name="T34" fmla="*/ 16 w 45"/>
                      <a:gd name="T35" fmla="*/ 210 h 210"/>
                      <a:gd name="T36" fmla="*/ 16 w 45"/>
                      <a:gd name="T37" fmla="*/ 210 h 210"/>
                      <a:gd name="T38" fmla="*/ 18 w 45"/>
                      <a:gd name="T39" fmla="*/ 209 h 210"/>
                      <a:gd name="T40" fmla="*/ 18 w 45"/>
                      <a:gd name="T41" fmla="*/ 209 h 210"/>
                      <a:gd name="T42" fmla="*/ 20 w 45"/>
                      <a:gd name="T43" fmla="*/ 1 h 210"/>
                      <a:gd name="T44" fmla="*/ 20 w 45"/>
                      <a:gd name="T45" fmla="*/ 200 h 210"/>
                      <a:gd name="T46" fmla="*/ 20 w 45"/>
                      <a:gd name="T47" fmla="*/ 200 h 210"/>
                      <a:gd name="T48" fmla="*/ 22 w 45"/>
                      <a:gd name="T49" fmla="*/ 210 h 210"/>
                      <a:gd name="T50" fmla="*/ 22 w 45"/>
                      <a:gd name="T51" fmla="*/ 210 h 210"/>
                      <a:gd name="T52" fmla="*/ 25 w 45"/>
                      <a:gd name="T53" fmla="*/ 210 h 210"/>
                      <a:gd name="T54" fmla="*/ 25 w 45"/>
                      <a:gd name="T55" fmla="*/ 210 h 210"/>
                      <a:gd name="T56" fmla="*/ 26 w 45"/>
                      <a:gd name="T57" fmla="*/ 210 h 210"/>
                      <a:gd name="T58" fmla="*/ 26 w 45"/>
                      <a:gd name="T59" fmla="*/ 210 h 210"/>
                      <a:gd name="T60" fmla="*/ 27 w 45"/>
                      <a:gd name="T61" fmla="*/ 210 h 210"/>
                      <a:gd name="T62" fmla="*/ 28 w 45"/>
                      <a:gd name="T63" fmla="*/ 210 h 210"/>
                      <a:gd name="T64" fmla="*/ 28 w 45"/>
                      <a:gd name="T65" fmla="*/ 210 h 210"/>
                      <a:gd name="T66" fmla="*/ 31 w 45"/>
                      <a:gd name="T67" fmla="*/ 210 h 210"/>
                      <a:gd name="T68" fmla="*/ 31 w 45"/>
                      <a:gd name="T69" fmla="*/ 210 h 210"/>
                      <a:gd name="T70" fmla="*/ 33 w 45"/>
                      <a:gd name="T71" fmla="*/ 206 h 210"/>
                      <a:gd name="T72" fmla="*/ 33 w 45"/>
                      <a:gd name="T73" fmla="*/ 206 h 210"/>
                      <a:gd name="T74" fmla="*/ 33 w 45"/>
                      <a:gd name="T75" fmla="*/ 1 h 210"/>
                      <a:gd name="T76" fmla="*/ 35 w 45"/>
                      <a:gd name="T77" fmla="*/ 208 h 210"/>
                      <a:gd name="T78" fmla="*/ 35 w 45"/>
                      <a:gd name="T79" fmla="*/ 208 h 210"/>
                      <a:gd name="T80" fmla="*/ 37 w 45"/>
                      <a:gd name="T81" fmla="*/ 210 h 210"/>
                      <a:gd name="T82" fmla="*/ 37 w 45"/>
                      <a:gd name="T83" fmla="*/ 210 h 210"/>
                      <a:gd name="T84" fmla="*/ 39 w 45"/>
                      <a:gd name="T85" fmla="*/ 210 h 210"/>
                      <a:gd name="T86" fmla="*/ 39 w 45"/>
                      <a:gd name="T87" fmla="*/ 210 h 210"/>
                      <a:gd name="T88" fmla="*/ 40 w 45"/>
                      <a:gd name="T89" fmla="*/ 210 h 210"/>
                      <a:gd name="T90" fmla="*/ 41 w 45"/>
                      <a:gd name="T91" fmla="*/ 210 h 210"/>
                      <a:gd name="T92" fmla="*/ 41 w 45"/>
                      <a:gd name="T93" fmla="*/ 210 h 210"/>
                      <a:gd name="T94" fmla="*/ 43 w 45"/>
                      <a:gd name="T95" fmla="*/ 210 h 210"/>
                      <a:gd name="T96" fmla="*/ 43 w 45"/>
                      <a:gd name="T97" fmla="*/ 210 h 210"/>
                      <a:gd name="T98" fmla="*/ 45 w 45"/>
                      <a:gd name="T99" fmla="*/ 210 h 2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10">
                        <a:moveTo>
                          <a:pt x="0" y="210"/>
                        </a:moveTo>
                        <a:lnTo>
                          <a:pt x="2" y="210"/>
                        </a:lnTo>
                        <a:lnTo>
                          <a:pt x="2" y="210"/>
                        </a:lnTo>
                        <a:lnTo>
                          <a:pt x="3" y="210"/>
                        </a:lnTo>
                        <a:lnTo>
                          <a:pt x="3" y="210"/>
                        </a:lnTo>
                        <a:lnTo>
                          <a:pt x="6" y="95"/>
                        </a:lnTo>
                        <a:lnTo>
                          <a:pt x="6" y="89"/>
                        </a:lnTo>
                        <a:lnTo>
                          <a:pt x="6" y="0"/>
                        </a:lnTo>
                        <a:lnTo>
                          <a:pt x="8" y="209"/>
                        </a:lnTo>
                        <a:lnTo>
                          <a:pt x="8" y="209"/>
                        </a:lnTo>
                        <a:lnTo>
                          <a:pt x="10" y="210"/>
                        </a:lnTo>
                        <a:lnTo>
                          <a:pt x="10" y="210"/>
                        </a:lnTo>
                        <a:lnTo>
                          <a:pt x="12" y="210"/>
                        </a:lnTo>
                        <a:lnTo>
                          <a:pt x="12" y="210"/>
                        </a:lnTo>
                        <a:lnTo>
                          <a:pt x="13" y="210"/>
                        </a:lnTo>
                        <a:lnTo>
                          <a:pt x="14" y="210"/>
                        </a:lnTo>
                        <a:lnTo>
                          <a:pt x="14" y="210"/>
                        </a:lnTo>
                        <a:lnTo>
                          <a:pt x="16" y="210"/>
                        </a:lnTo>
                        <a:lnTo>
                          <a:pt x="16" y="210"/>
                        </a:lnTo>
                        <a:lnTo>
                          <a:pt x="18" y="209"/>
                        </a:lnTo>
                        <a:lnTo>
                          <a:pt x="18" y="209"/>
                        </a:lnTo>
                        <a:lnTo>
                          <a:pt x="20" y="1"/>
                        </a:lnTo>
                        <a:lnTo>
                          <a:pt x="20" y="200"/>
                        </a:lnTo>
                        <a:lnTo>
                          <a:pt x="20" y="200"/>
                        </a:lnTo>
                        <a:lnTo>
                          <a:pt x="22" y="210"/>
                        </a:lnTo>
                        <a:lnTo>
                          <a:pt x="22" y="210"/>
                        </a:lnTo>
                        <a:lnTo>
                          <a:pt x="25" y="210"/>
                        </a:lnTo>
                        <a:lnTo>
                          <a:pt x="25" y="210"/>
                        </a:lnTo>
                        <a:lnTo>
                          <a:pt x="26" y="210"/>
                        </a:lnTo>
                        <a:lnTo>
                          <a:pt x="26" y="210"/>
                        </a:lnTo>
                        <a:lnTo>
                          <a:pt x="27" y="210"/>
                        </a:lnTo>
                        <a:lnTo>
                          <a:pt x="28" y="210"/>
                        </a:lnTo>
                        <a:lnTo>
                          <a:pt x="28" y="210"/>
                        </a:lnTo>
                        <a:lnTo>
                          <a:pt x="31" y="210"/>
                        </a:lnTo>
                        <a:lnTo>
                          <a:pt x="31" y="210"/>
                        </a:lnTo>
                        <a:lnTo>
                          <a:pt x="33" y="206"/>
                        </a:lnTo>
                        <a:lnTo>
                          <a:pt x="33" y="206"/>
                        </a:lnTo>
                        <a:lnTo>
                          <a:pt x="33" y="1"/>
                        </a:lnTo>
                        <a:lnTo>
                          <a:pt x="35" y="208"/>
                        </a:lnTo>
                        <a:lnTo>
                          <a:pt x="35" y="208"/>
                        </a:lnTo>
                        <a:lnTo>
                          <a:pt x="37" y="210"/>
                        </a:lnTo>
                        <a:lnTo>
                          <a:pt x="37" y="210"/>
                        </a:lnTo>
                        <a:lnTo>
                          <a:pt x="39" y="210"/>
                        </a:lnTo>
                        <a:lnTo>
                          <a:pt x="39" y="210"/>
                        </a:lnTo>
                        <a:lnTo>
                          <a:pt x="40" y="210"/>
                        </a:lnTo>
                        <a:lnTo>
                          <a:pt x="41" y="210"/>
                        </a:lnTo>
                        <a:lnTo>
                          <a:pt x="41" y="210"/>
                        </a:lnTo>
                        <a:lnTo>
                          <a:pt x="43" y="210"/>
                        </a:lnTo>
                        <a:lnTo>
                          <a:pt x="43" y="210"/>
                        </a:lnTo>
                        <a:lnTo>
                          <a:pt x="45" y="21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3" name="Freeform 66"/>
                  <p:cNvSpPr>
                    <a:spLocks/>
                  </p:cNvSpPr>
                  <p:nvPr/>
                </p:nvSpPr>
                <p:spPr bwMode="auto">
                  <a:xfrm>
                    <a:off x="2141538" y="2744788"/>
                    <a:ext cx="69850" cy="331788"/>
                  </a:xfrm>
                  <a:custGeom>
                    <a:avLst/>
                    <a:gdLst>
                      <a:gd name="T0" fmla="*/ 0 w 44"/>
                      <a:gd name="T1" fmla="*/ 209 h 209"/>
                      <a:gd name="T2" fmla="*/ 0 w 44"/>
                      <a:gd name="T3" fmla="*/ 209 h 209"/>
                      <a:gd name="T4" fmla="*/ 2 w 44"/>
                      <a:gd name="T5" fmla="*/ 171 h 209"/>
                      <a:gd name="T6" fmla="*/ 2 w 44"/>
                      <a:gd name="T7" fmla="*/ 169 h 209"/>
                      <a:gd name="T8" fmla="*/ 3 w 44"/>
                      <a:gd name="T9" fmla="*/ 0 h 209"/>
                      <a:gd name="T10" fmla="*/ 4 w 44"/>
                      <a:gd name="T11" fmla="*/ 208 h 209"/>
                      <a:gd name="T12" fmla="*/ 4 w 44"/>
                      <a:gd name="T13" fmla="*/ 208 h 209"/>
                      <a:gd name="T14" fmla="*/ 6 w 44"/>
                      <a:gd name="T15" fmla="*/ 209 h 209"/>
                      <a:gd name="T16" fmla="*/ 6 w 44"/>
                      <a:gd name="T17" fmla="*/ 209 h 209"/>
                      <a:gd name="T18" fmla="*/ 8 w 44"/>
                      <a:gd name="T19" fmla="*/ 209 h 209"/>
                      <a:gd name="T20" fmla="*/ 8 w 44"/>
                      <a:gd name="T21" fmla="*/ 209 h 209"/>
                      <a:gd name="T22" fmla="*/ 10 w 44"/>
                      <a:gd name="T23" fmla="*/ 209 h 209"/>
                      <a:gd name="T24" fmla="*/ 11 w 44"/>
                      <a:gd name="T25" fmla="*/ 209 h 209"/>
                      <a:gd name="T26" fmla="*/ 11 w 44"/>
                      <a:gd name="T27" fmla="*/ 209 h 209"/>
                      <a:gd name="T28" fmla="*/ 13 w 44"/>
                      <a:gd name="T29" fmla="*/ 209 h 209"/>
                      <a:gd name="T30" fmla="*/ 13 w 44"/>
                      <a:gd name="T31" fmla="*/ 209 h 209"/>
                      <a:gd name="T32" fmla="*/ 15 w 44"/>
                      <a:gd name="T33" fmla="*/ 208 h 209"/>
                      <a:gd name="T34" fmla="*/ 15 w 44"/>
                      <a:gd name="T35" fmla="*/ 208 h 209"/>
                      <a:gd name="T36" fmla="*/ 17 w 44"/>
                      <a:gd name="T37" fmla="*/ 0 h 209"/>
                      <a:gd name="T38" fmla="*/ 17 w 44"/>
                      <a:gd name="T39" fmla="*/ 191 h 209"/>
                      <a:gd name="T40" fmla="*/ 17 w 44"/>
                      <a:gd name="T41" fmla="*/ 192 h 209"/>
                      <a:gd name="T42" fmla="*/ 19 w 44"/>
                      <a:gd name="T43" fmla="*/ 209 h 209"/>
                      <a:gd name="T44" fmla="*/ 19 w 44"/>
                      <a:gd name="T45" fmla="*/ 209 h 209"/>
                      <a:gd name="T46" fmla="*/ 21 w 44"/>
                      <a:gd name="T47" fmla="*/ 209 h 209"/>
                      <a:gd name="T48" fmla="*/ 21 w 44"/>
                      <a:gd name="T49" fmla="*/ 209 h 209"/>
                      <a:gd name="T50" fmla="*/ 23 w 44"/>
                      <a:gd name="T51" fmla="*/ 209 h 209"/>
                      <a:gd name="T52" fmla="*/ 23 w 44"/>
                      <a:gd name="T53" fmla="*/ 209 h 209"/>
                      <a:gd name="T54" fmla="*/ 24 w 44"/>
                      <a:gd name="T55" fmla="*/ 209 h 209"/>
                      <a:gd name="T56" fmla="*/ 25 w 44"/>
                      <a:gd name="T57" fmla="*/ 209 h 209"/>
                      <a:gd name="T58" fmla="*/ 25 w 44"/>
                      <a:gd name="T59" fmla="*/ 209 h 209"/>
                      <a:gd name="T60" fmla="*/ 27 w 44"/>
                      <a:gd name="T61" fmla="*/ 209 h 209"/>
                      <a:gd name="T62" fmla="*/ 27 w 44"/>
                      <a:gd name="T63" fmla="*/ 209 h 209"/>
                      <a:gd name="T64" fmla="*/ 29 w 44"/>
                      <a:gd name="T65" fmla="*/ 206 h 209"/>
                      <a:gd name="T66" fmla="*/ 29 w 44"/>
                      <a:gd name="T67" fmla="*/ 206 h 209"/>
                      <a:gd name="T68" fmla="*/ 30 w 44"/>
                      <a:gd name="T69" fmla="*/ 0 h 209"/>
                      <a:gd name="T70" fmla="*/ 31 w 44"/>
                      <a:gd name="T71" fmla="*/ 206 h 209"/>
                      <a:gd name="T72" fmla="*/ 31 w 44"/>
                      <a:gd name="T73" fmla="*/ 206 h 209"/>
                      <a:gd name="T74" fmla="*/ 33 w 44"/>
                      <a:gd name="T75" fmla="*/ 209 h 209"/>
                      <a:gd name="T76" fmla="*/ 33 w 44"/>
                      <a:gd name="T77" fmla="*/ 209 h 209"/>
                      <a:gd name="T78" fmla="*/ 36 w 44"/>
                      <a:gd name="T79" fmla="*/ 209 h 209"/>
                      <a:gd name="T80" fmla="*/ 36 w 44"/>
                      <a:gd name="T81" fmla="*/ 209 h 209"/>
                      <a:gd name="T82" fmla="*/ 37 w 44"/>
                      <a:gd name="T83" fmla="*/ 209 h 209"/>
                      <a:gd name="T84" fmla="*/ 38 w 44"/>
                      <a:gd name="T85" fmla="*/ 209 h 209"/>
                      <a:gd name="T86" fmla="*/ 38 w 44"/>
                      <a:gd name="T87" fmla="*/ 209 h 209"/>
                      <a:gd name="T88" fmla="*/ 40 w 44"/>
                      <a:gd name="T89" fmla="*/ 209 h 209"/>
                      <a:gd name="T90" fmla="*/ 40 w 44"/>
                      <a:gd name="T91" fmla="*/ 209 h 209"/>
                      <a:gd name="T92" fmla="*/ 42 w 44"/>
                      <a:gd name="T93" fmla="*/ 209 h 209"/>
                      <a:gd name="T94" fmla="*/ 42 w 44"/>
                      <a:gd name="T95" fmla="*/ 209 h 209"/>
                      <a:gd name="T96" fmla="*/ 44 w 44"/>
                      <a:gd name="T97" fmla="*/ 192 h 209"/>
                      <a:gd name="T98" fmla="*/ 44 w 44"/>
                      <a:gd name="T99" fmla="*/ 191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09">
                        <a:moveTo>
                          <a:pt x="0" y="209"/>
                        </a:moveTo>
                        <a:lnTo>
                          <a:pt x="0" y="209"/>
                        </a:lnTo>
                        <a:lnTo>
                          <a:pt x="2" y="171"/>
                        </a:lnTo>
                        <a:lnTo>
                          <a:pt x="2" y="169"/>
                        </a:lnTo>
                        <a:lnTo>
                          <a:pt x="3" y="0"/>
                        </a:lnTo>
                        <a:lnTo>
                          <a:pt x="4" y="208"/>
                        </a:lnTo>
                        <a:lnTo>
                          <a:pt x="4" y="208"/>
                        </a:lnTo>
                        <a:lnTo>
                          <a:pt x="6" y="209"/>
                        </a:lnTo>
                        <a:lnTo>
                          <a:pt x="6" y="209"/>
                        </a:lnTo>
                        <a:lnTo>
                          <a:pt x="8" y="209"/>
                        </a:lnTo>
                        <a:lnTo>
                          <a:pt x="8" y="209"/>
                        </a:lnTo>
                        <a:lnTo>
                          <a:pt x="10" y="209"/>
                        </a:lnTo>
                        <a:lnTo>
                          <a:pt x="11" y="209"/>
                        </a:lnTo>
                        <a:lnTo>
                          <a:pt x="11" y="209"/>
                        </a:lnTo>
                        <a:lnTo>
                          <a:pt x="13" y="209"/>
                        </a:lnTo>
                        <a:lnTo>
                          <a:pt x="13" y="209"/>
                        </a:lnTo>
                        <a:lnTo>
                          <a:pt x="15" y="208"/>
                        </a:lnTo>
                        <a:lnTo>
                          <a:pt x="15" y="208"/>
                        </a:lnTo>
                        <a:lnTo>
                          <a:pt x="17" y="0"/>
                        </a:lnTo>
                        <a:lnTo>
                          <a:pt x="17" y="191"/>
                        </a:lnTo>
                        <a:lnTo>
                          <a:pt x="17" y="192"/>
                        </a:lnTo>
                        <a:lnTo>
                          <a:pt x="19" y="209"/>
                        </a:lnTo>
                        <a:lnTo>
                          <a:pt x="19" y="209"/>
                        </a:lnTo>
                        <a:lnTo>
                          <a:pt x="21" y="209"/>
                        </a:lnTo>
                        <a:lnTo>
                          <a:pt x="21" y="209"/>
                        </a:lnTo>
                        <a:lnTo>
                          <a:pt x="23" y="209"/>
                        </a:lnTo>
                        <a:lnTo>
                          <a:pt x="23" y="209"/>
                        </a:lnTo>
                        <a:lnTo>
                          <a:pt x="24" y="209"/>
                        </a:lnTo>
                        <a:lnTo>
                          <a:pt x="25" y="209"/>
                        </a:lnTo>
                        <a:lnTo>
                          <a:pt x="25" y="209"/>
                        </a:lnTo>
                        <a:lnTo>
                          <a:pt x="27" y="209"/>
                        </a:lnTo>
                        <a:lnTo>
                          <a:pt x="27" y="209"/>
                        </a:lnTo>
                        <a:lnTo>
                          <a:pt x="29" y="206"/>
                        </a:lnTo>
                        <a:lnTo>
                          <a:pt x="29" y="206"/>
                        </a:lnTo>
                        <a:lnTo>
                          <a:pt x="30" y="0"/>
                        </a:lnTo>
                        <a:lnTo>
                          <a:pt x="31" y="206"/>
                        </a:lnTo>
                        <a:lnTo>
                          <a:pt x="31" y="206"/>
                        </a:lnTo>
                        <a:lnTo>
                          <a:pt x="33" y="209"/>
                        </a:lnTo>
                        <a:lnTo>
                          <a:pt x="33" y="209"/>
                        </a:lnTo>
                        <a:lnTo>
                          <a:pt x="36" y="209"/>
                        </a:lnTo>
                        <a:lnTo>
                          <a:pt x="36" y="209"/>
                        </a:lnTo>
                        <a:lnTo>
                          <a:pt x="37" y="209"/>
                        </a:lnTo>
                        <a:lnTo>
                          <a:pt x="38" y="209"/>
                        </a:lnTo>
                        <a:lnTo>
                          <a:pt x="38" y="209"/>
                        </a:lnTo>
                        <a:lnTo>
                          <a:pt x="40" y="209"/>
                        </a:lnTo>
                        <a:lnTo>
                          <a:pt x="40" y="209"/>
                        </a:lnTo>
                        <a:lnTo>
                          <a:pt x="42" y="209"/>
                        </a:lnTo>
                        <a:lnTo>
                          <a:pt x="42" y="209"/>
                        </a:lnTo>
                        <a:lnTo>
                          <a:pt x="44" y="192"/>
                        </a:lnTo>
                        <a:lnTo>
                          <a:pt x="44" y="19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4" name="Freeform 67"/>
                  <p:cNvSpPr>
                    <a:spLocks/>
                  </p:cNvSpPr>
                  <p:nvPr/>
                </p:nvSpPr>
                <p:spPr bwMode="auto">
                  <a:xfrm>
                    <a:off x="2211388" y="2744788"/>
                    <a:ext cx="68263" cy="331788"/>
                  </a:xfrm>
                  <a:custGeom>
                    <a:avLst/>
                    <a:gdLst>
                      <a:gd name="T0" fmla="*/ 0 w 43"/>
                      <a:gd name="T1" fmla="*/ 191 h 209"/>
                      <a:gd name="T2" fmla="*/ 0 w 43"/>
                      <a:gd name="T3" fmla="*/ 0 h 209"/>
                      <a:gd name="T4" fmla="*/ 2 w 43"/>
                      <a:gd name="T5" fmla="*/ 208 h 209"/>
                      <a:gd name="T6" fmla="*/ 2 w 43"/>
                      <a:gd name="T7" fmla="*/ 208 h 209"/>
                      <a:gd name="T8" fmla="*/ 4 w 43"/>
                      <a:gd name="T9" fmla="*/ 209 h 209"/>
                      <a:gd name="T10" fmla="*/ 4 w 43"/>
                      <a:gd name="T11" fmla="*/ 209 h 209"/>
                      <a:gd name="T12" fmla="*/ 6 w 43"/>
                      <a:gd name="T13" fmla="*/ 209 h 209"/>
                      <a:gd name="T14" fmla="*/ 6 w 43"/>
                      <a:gd name="T15" fmla="*/ 209 h 209"/>
                      <a:gd name="T16" fmla="*/ 7 w 43"/>
                      <a:gd name="T17" fmla="*/ 209 h 209"/>
                      <a:gd name="T18" fmla="*/ 8 w 43"/>
                      <a:gd name="T19" fmla="*/ 209 h 209"/>
                      <a:gd name="T20" fmla="*/ 8 w 43"/>
                      <a:gd name="T21" fmla="*/ 209 h 209"/>
                      <a:gd name="T22" fmla="*/ 10 w 43"/>
                      <a:gd name="T23" fmla="*/ 209 h 209"/>
                      <a:gd name="T24" fmla="*/ 10 w 43"/>
                      <a:gd name="T25" fmla="*/ 209 h 209"/>
                      <a:gd name="T26" fmla="*/ 12 w 43"/>
                      <a:gd name="T27" fmla="*/ 208 h 209"/>
                      <a:gd name="T28" fmla="*/ 12 w 43"/>
                      <a:gd name="T29" fmla="*/ 208 h 209"/>
                      <a:gd name="T30" fmla="*/ 14 w 43"/>
                      <a:gd name="T31" fmla="*/ 0 h 209"/>
                      <a:gd name="T32" fmla="*/ 14 w 43"/>
                      <a:gd name="T33" fmla="*/ 169 h 209"/>
                      <a:gd name="T34" fmla="*/ 14 w 43"/>
                      <a:gd name="T35" fmla="*/ 171 h 209"/>
                      <a:gd name="T36" fmla="*/ 17 w 43"/>
                      <a:gd name="T37" fmla="*/ 209 h 209"/>
                      <a:gd name="T38" fmla="*/ 17 w 43"/>
                      <a:gd name="T39" fmla="*/ 209 h 209"/>
                      <a:gd name="T40" fmla="*/ 19 w 43"/>
                      <a:gd name="T41" fmla="*/ 209 h 209"/>
                      <a:gd name="T42" fmla="*/ 19 w 43"/>
                      <a:gd name="T43" fmla="*/ 209 h 209"/>
                      <a:gd name="T44" fmla="*/ 20 w 43"/>
                      <a:gd name="T45" fmla="*/ 209 h 209"/>
                      <a:gd name="T46" fmla="*/ 20 w 43"/>
                      <a:gd name="T47" fmla="*/ 209 h 209"/>
                      <a:gd name="T48" fmla="*/ 21 w 43"/>
                      <a:gd name="T49" fmla="*/ 209 h 209"/>
                      <a:gd name="T50" fmla="*/ 23 w 43"/>
                      <a:gd name="T51" fmla="*/ 209 h 209"/>
                      <a:gd name="T52" fmla="*/ 23 w 43"/>
                      <a:gd name="T53" fmla="*/ 209 h 209"/>
                      <a:gd name="T54" fmla="*/ 25 w 43"/>
                      <a:gd name="T55" fmla="*/ 209 h 209"/>
                      <a:gd name="T56" fmla="*/ 25 w 43"/>
                      <a:gd name="T57" fmla="*/ 209 h 209"/>
                      <a:gd name="T58" fmla="*/ 27 w 43"/>
                      <a:gd name="T59" fmla="*/ 207 h 209"/>
                      <a:gd name="T60" fmla="*/ 27 w 43"/>
                      <a:gd name="T61" fmla="*/ 207 h 209"/>
                      <a:gd name="T62" fmla="*/ 28 w 43"/>
                      <a:gd name="T63" fmla="*/ 0 h 209"/>
                      <a:gd name="T64" fmla="*/ 29 w 43"/>
                      <a:gd name="T65" fmla="*/ 205 h 209"/>
                      <a:gd name="T66" fmla="*/ 29 w 43"/>
                      <a:gd name="T67" fmla="*/ 205 h 209"/>
                      <a:gd name="T68" fmla="*/ 31 w 43"/>
                      <a:gd name="T69" fmla="*/ 209 h 209"/>
                      <a:gd name="T70" fmla="*/ 31 w 43"/>
                      <a:gd name="T71" fmla="*/ 209 h 209"/>
                      <a:gd name="T72" fmla="*/ 33 w 43"/>
                      <a:gd name="T73" fmla="*/ 209 h 209"/>
                      <a:gd name="T74" fmla="*/ 33 w 43"/>
                      <a:gd name="T75" fmla="*/ 209 h 209"/>
                      <a:gd name="T76" fmla="*/ 35 w 43"/>
                      <a:gd name="T77" fmla="*/ 209 h 209"/>
                      <a:gd name="T78" fmla="*/ 35 w 43"/>
                      <a:gd name="T79" fmla="*/ 209 h 209"/>
                      <a:gd name="T80" fmla="*/ 35 w 43"/>
                      <a:gd name="T81" fmla="*/ 209 h 209"/>
                      <a:gd name="T82" fmla="*/ 37 w 43"/>
                      <a:gd name="T83" fmla="*/ 209 h 209"/>
                      <a:gd name="T84" fmla="*/ 37 w 43"/>
                      <a:gd name="T85" fmla="*/ 209 h 209"/>
                      <a:gd name="T86" fmla="*/ 39 w 43"/>
                      <a:gd name="T87" fmla="*/ 209 h 209"/>
                      <a:gd name="T88" fmla="*/ 39 w 43"/>
                      <a:gd name="T89" fmla="*/ 209 h 209"/>
                      <a:gd name="T90" fmla="*/ 42 w 43"/>
                      <a:gd name="T91" fmla="*/ 199 h 209"/>
                      <a:gd name="T92" fmla="*/ 42 w 43"/>
                      <a:gd name="T93" fmla="*/ 199 h 209"/>
                      <a:gd name="T94" fmla="*/ 42 w 43"/>
                      <a:gd name="T95" fmla="*/ 0 h 209"/>
                      <a:gd name="T96" fmla="*/ 43 w 43"/>
                      <a:gd name="T97" fmla="*/ 208 h 209"/>
                      <a:gd name="T98" fmla="*/ 43 w 43"/>
                      <a:gd name="T99" fmla="*/ 208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209">
                        <a:moveTo>
                          <a:pt x="0" y="191"/>
                        </a:moveTo>
                        <a:lnTo>
                          <a:pt x="0" y="0"/>
                        </a:lnTo>
                        <a:lnTo>
                          <a:pt x="2" y="208"/>
                        </a:lnTo>
                        <a:lnTo>
                          <a:pt x="2" y="208"/>
                        </a:lnTo>
                        <a:lnTo>
                          <a:pt x="4" y="209"/>
                        </a:lnTo>
                        <a:lnTo>
                          <a:pt x="4" y="209"/>
                        </a:lnTo>
                        <a:lnTo>
                          <a:pt x="6" y="209"/>
                        </a:lnTo>
                        <a:lnTo>
                          <a:pt x="6" y="209"/>
                        </a:lnTo>
                        <a:lnTo>
                          <a:pt x="7" y="209"/>
                        </a:lnTo>
                        <a:lnTo>
                          <a:pt x="8" y="209"/>
                        </a:lnTo>
                        <a:lnTo>
                          <a:pt x="8" y="209"/>
                        </a:lnTo>
                        <a:lnTo>
                          <a:pt x="10" y="209"/>
                        </a:lnTo>
                        <a:lnTo>
                          <a:pt x="10" y="209"/>
                        </a:lnTo>
                        <a:lnTo>
                          <a:pt x="12" y="208"/>
                        </a:lnTo>
                        <a:lnTo>
                          <a:pt x="12" y="208"/>
                        </a:lnTo>
                        <a:lnTo>
                          <a:pt x="14" y="0"/>
                        </a:lnTo>
                        <a:lnTo>
                          <a:pt x="14" y="169"/>
                        </a:lnTo>
                        <a:lnTo>
                          <a:pt x="14" y="171"/>
                        </a:lnTo>
                        <a:lnTo>
                          <a:pt x="17" y="209"/>
                        </a:lnTo>
                        <a:lnTo>
                          <a:pt x="17" y="209"/>
                        </a:lnTo>
                        <a:lnTo>
                          <a:pt x="19" y="209"/>
                        </a:lnTo>
                        <a:lnTo>
                          <a:pt x="19" y="209"/>
                        </a:lnTo>
                        <a:lnTo>
                          <a:pt x="20" y="209"/>
                        </a:lnTo>
                        <a:lnTo>
                          <a:pt x="20" y="209"/>
                        </a:lnTo>
                        <a:lnTo>
                          <a:pt x="21" y="209"/>
                        </a:lnTo>
                        <a:lnTo>
                          <a:pt x="23" y="209"/>
                        </a:lnTo>
                        <a:lnTo>
                          <a:pt x="23" y="209"/>
                        </a:lnTo>
                        <a:lnTo>
                          <a:pt x="25" y="209"/>
                        </a:lnTo>
                        <a:lnTo>
                          <a:pt x="25" y="209"/>
                        </a:lnTo>
                        <a:lnTo>
                          <a:pt x="27" y="207"/>
                        </a:lnTo>
                        <a:lnTo>
                          <a:pt x="27" y="207"/>
                        </a:lnTo>
                        <a:lnTo>
                          <a:pt x="28" y="0"/>
                        </a:lnTo>
                        <a:lnTo>
                          <a:pt x="29" y="205"/>
                        </a:lnTo>
                        <a:lnTo>
                          <a:pt x="29" y="205"/>
                        </a:lnTo>
                        <a:lnTo>
                          <a:pt x="31" y="209"/>
                        </a:lnTo>
                        <a:lnTo>
                          <a:pt x="31" y="209"/>
                        </a:lnTo>
                        <a:lnTo>
                          <a:pt x="33" y="209"/>
                        </a:lnTo>
                        <a:lnTo>
                          <a:pt x="33" y="209"/>
                        </a:lnTo>
                        <a:lnTo>
                          <a:pt x="35" y="209"/>
                        </a:lnTo>
                        <a:lnTo>
                          <a:pt x="35" y="209"/>
                        </a:lnTo>
                        <a:lnTo>
                          <a:pt x="35" y="209"/>
                        </a:lnTo>
                        <a:lnTo>
                          <a:pt x="37" y="209"/>
                        </a:lnTo>
                        <a:lnTo>
                          <a:pt x="37" y="209"/>
                        </a:lnTo>
                        <a:lnTo>
                          <a:pt x="39" y="209"/>
                        </a:lnTo>
                        <a:lnTo>
                          <a:pt x="39" y="209"/>
                        </a:lnTo>
                        <a:lnTo>
                          <a:pt x="42" y="199"/>
                        </a:lnTo>
                        <a:lnTo>
                          <a:pt x="42" y="199"/>
                        </a:lnTo>
                        <a:lnTo>
                          <a:pt x="42" y="0"/>
                        </a:lnTo>
                        <a:lnTo>
                          <a:pt x="43" y="208"/>
                        </a:lnTo>
                        <a:lnTo>
                          <a:pt x="43" y="20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5" name="Freeform 68"/>
                  <p:cNvSpPr>
                    <a:spLocks/>
                  </p:cNvSpPr>
                  <p:nvPr/>
                </p:nvSpPr>
                <p:spPr bwMode="auto">
                  <a:xfrm>
                    <a:off x="2279651" y="2743200"/>
                    <a:ext cx="73025" cy="333375"/>
                  </a:xfrm>
                  <a:custGeom>
                    <a:avLst/>
                    <a:gdLst>
                      <a:gd name="T0" fmla="*/ 0 w 46"/>
                      <a:gd name="T1" fmla="*/ 209 h 210"/>
                      <a:gd name="T2" fmla="*/ 2 w 46"/>
                      <a:gd name="T3" fmla="*/ 210 h 210"/>
                      <a:gd name="T4" fmla="*/ 2 w 46"/>
                      <a:gd name="T5" fmla="*/ 210 h 210"/>
                      <a:gd name="T6" fmla="*/ 5 w 46"/>
                      <a:gd name="T7" fmla="*/ 210 h 210"/>
                      <a:gd name="T8" fmla="*/ 5 w 46"/>
                      <a:gd name="T9" fmla="*/ 210 h 210"/>
                      <a:gd name="T10" fmla="*/ 6 w 46"/>
                      <a:gd name="T11" fmla="*/ 210 h 210"/>
                      <a:gd name="T12" fmla="*/ 7 w 46"/>
                      <a:gd name="T13" fmla="*/ 210 h 210"/>
                      <a:gd name="T14" fmla="*/ 7 w 46"/>
                      <a:gd name="T15" fmla="*/ 210 h 210"/>
                      <a:gd name="T16" fmla="*/ 9 w 46"/>
                      <a:gd name="T17" fmla="*/ 210 h 210"/>
                      <a:gd name="T18" fmla="*/ 9 w 46"/>
                      <a:gd name="T19" fmla="*/ 210 h 210"/>
                      <a:gd name="T20" fmla="*/ 11 w 46"/>
                      <a:gd name="T21" fmla="*/ 209 h 210"/>
                      <a:gd name="T22" fmla="*/ 11 w 46"/>
                      <a:gd name="T23" fmla="*/ 209 h 210"/>
                      <a:gd name="T24" fmla="*/ 13 w 46"/>
                      <a:gd name="T25" fmla="*/ 1 h 210"/>
                      <a:gd name="T26" fmla="*/ 13 w 46"/>
                      <a:gd name="T27" fmla="*/ 89 h 210"/>
                      <a:gd name="T28" fmla="*/ 13 w 46"/>
                      <a:gd name="T29" fmla="*/ 94 h 210"/>
                      <a:gd name="T30" fmla="*/ 15 w 46"/>
                      <a:gd name="T31" fmla="*/ 210 h 210"/>
                      <a:gd name="T32" fmla="*/ 15 w 46"/>
                      <a:gd name="T33" fmla="*/ 210 h 210"/>
                      <a:gd name="T34" fmla="*/ 17 w 46"/>
                      <a:gd name="T35" fmla="*/ 210 h 210"/>
                      <a:gd name="T36" fmla="*/ 17 w 46"/>
                      <a:gd name="T37" fmla="*/ 210 h 210"/>
                      <a:gd name="T38" fmla="*/ 19 w 46"/>
                      <a:gd name="T39" fmla="*/ 210 h 210"/>
                      <a:gd name="T40" fmla="*/ 19 w 46"/>
                      <a:gd name="T41" fmla="*/ 210 h 210"/>
                      <a:gd name="T42" fmla="*/ 20 w 46"/>
                      <a:gd name="T43" fmla="*/ 210 h 210"/>
                      <a:gd name="T44" fmla="*/ 21 w 46"/>
                      <a:gd name="T45" fmla="*/ 210 h 210"/>
                      <a:gd name="T46" fmla="*/ 21 w 46"/>
                      <a:gd name="T47" fmla="*/ 210 h 210"/>
                      <a:gd name="T48" fmla="*/ 23 w 46"/>
                      <a:gd name="T49" fmla="*/ 210 h 210"/>
                      <a:gd name="T50" fmla="*/ 23 w 46"/>
                      <a:gd name="T51" fmla="*/ 210 h 210"/>
                      <a:gd name="T52" fmla="*/ 25 w 46"/>
                      <a:gd name="T53" fmla="*/ 208 h 210"/>
                      <a:gd name="T54" fmla="*/ 25 w 46"/>
                      <a:gd name="T55" fmla="*/ 208 h 210"/>
                      <a:gd name="T56" fmla="*/ 27 w 46"/>
                      <a:gd name="T57" fmla="*/ 0 h 210"/>
                      <a:gd name="T58" fmla="*/ 27 w 46"/>
                      <a:gd name="T59" fmla="*/ 205 h 210"/>
                      <a:gd name="T60" fmla="*/ 27 w 46"/>
                      <a:gd name="T61" fmla="*/ 205 h 210"/>
                      <a:gd name="T62" fmla="*/ 30 w 46"/>
                      <a:gd name="T63" fmla="*/ 210 h 210"/>
                      <a:gd name="T64" fmla="*/ 30 w 46"/>
                      <a:gd name="T65" fmla="*/ 210 h 210"/>
                      <a:gd name="T66" fmla="*/ 32 w 46"/>
                      <a:gd name="T67" fmla="*/ 210 h 210"/>
                      <a:gd name="T68" fmla="*/ 32 w 46"/>
                      <a:gd name="T69" fmla="*/ 210 h 210"/>
                      <a:gd name="T70" fmla="*/ 34 w 46"/>
                      <a:gd name="T71" fmla="*/ 210 h 210"/>
                      <a:gd name="T72" fmla="*/ 34 w 46"/>
                      <a:gd name="T73" fmla="*/ 210 h 210"/>
                      <a:gd name="T74" fmla="*/ 34 w 46"/>
                      <a:gd name="T75" fmla="*/ 210 h 210"/>
                      <a:gd name="T76" fmla="*/ 36 w 46"/>
                      <a:gd name="T77" fmla="*/ 210 h 210"/>
                      <a:gd name="T78" fmla="*/ 36 w 46"/>
                      <a:gd name="T79" fmla="*/ 210 h 210"/>
                      <a:gd name="T80" fmla="*/ 38 w 46"/>
                      <a:gd name="T81" fmla="*/ 210 h 210"/>
                      <a:gd name="T82" fmla="*/ 38 w 46"/>
                      <a:gd name="T83" fmla="*/ 210 h 210"/>
                      <a:gd name="T84" fmla="*/ 40 w 46"/>
                      <a:gd name="T85" fmla="*/ 204 h 210"/>
                      <a:gd name="T86" fmla="*/ 40 w 46"/>
                      <a:gd name="T87" fmla="*/ 204 h 210"/>
                      <a:gd name="T88" fmla="*/ 41 w 46"/>
                      <a:gd name="T89" fmla="*/ 0 h 210"/>
                      <a:gd name="T90" fmla="*/ 42 w 46"/>
                      <a:gd name="T91" fmla="*/ 208 h 210"/>
                      <a:gd name="T92" fmla="*/ 42 w 46"/>
                      <a:gd name="T93" fmla="*/ 208 h 210"/>
                      <a:gd name="T94" fmla="*/ 44 w 46"/>
                      <a:gd name="T95" fmla="*/ 210 h 210"/>
                      <a:gd name="T96" fmla="*/ 44 w 46"/>
                      <a:gd name="T97" fmla="*/ 210 h 210"/>
                      <a:gd name="T98" fmla="*/ 46 w 46"/>
                      <a:gd name="T99" fmla="*/ 210 h 2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210">
                        <a:moveTo>
                          <a:pt x="0" y="209"/>
                        </a:moveTo>
                        <a:lnTo>
                          <a:pt x="2" y="210"/>
                        </a:lnTo>
                        <a:lnTo>
                          <a:pt x="2" y="210"/>
                        </a:lnTo>
                        <a:lnTo>
                          <a:pt x="5" y="210"/>
                        </a:lnTo>
                        <a:lnTo>
                          <a:pt x="5" y="210"/>
                        </a:lnTo>
                        <a:lnTo>
                          <a:pt x="6" y="210"/>
                        </a:lnTo>
                        <a:lnTo>
                          <a:pt x="7" y="210"/>
                        </a:lnTo>
                        <a:lnTo>
                          <a:pt x="7" y="210"/>
                        </a:lnTo>
                        <a:lnTo>
                          <a:pt x="9" y="210"/>
                        </a:lnTo>
                        <a:lnTo>
                          <a:pt x="9" y="210"/>
                        </a:lnTo>
                        <a:lnTo>
                          <a:pt x="11" y="209"/>
                        </a:lnTo>
                        <a:lnTo>
                          <a:pt x="11" y="209"/>
                        </a:lnTo>
                        <a:lnTo>
                          <a:pt x="13" y="1"/>
                        </a:lnTo>
                        <a:lnTo>
                          <a:pt x="13" y="89"/>
                        </a:lnTo>
                        <a:lnTo>
                          <a:pt x="13" y="94"/>
                        </a:lnTo>
                        <a:lnTo>
                          <a:pt x="15" y="210"/>
                        </a:lnTo>
                        <a:lnTo>
                          <a:pt x="15" y="210"/>
                        </a:lnTo>
                        <a:lnTo>
                          <a:pt x="17" y="210"/>
                        </a:lnTo>
                        <a:lnTo>
                          <a:pt x="17" y="210"/>
                        </a:lnTo>
                        <a:lnTo>
                          <a:pt x="19" y="210"/>
                        </a:lnTo>
                        <a:lnTo>
                          <a:pt x="19" y="210"/>
                        </a:lnTo>
                        <a:lnTo>
                          <a:pt x="20" y="210"/>
                        </a:lnTo>
                        <a:lnTo>
                          <a:pt x="21" y="210"/>
                        </a:lnTo>
                        <a:lnTo>
                          <a:pt x="21" y="210"/>
                        </a:lnTo>
                        <a:lnTo>
                          <a:pt x="23" y="210"/>
                        </a:lnTo>
                        <a:lnTo>
                          <a:pt x="23" y="210"/>
                        </a:lnTo>
                        <a:lnTo>
                          <a:pt x="25" y="208"/>
                        </a:lnTo>
                        <a:lnTo>
                          <a:pt x="25" y="208"/>
                        </a:lnTo>
                        <a:lnTo>
                          <a:pt x="27" y="0"/>
                        </a:lnTo>
                        <a:lnTo>
                          <a:pt x="27" y="205"/>
                        </a:lnTo>
                        <a:lnTo>
                          <a:pt x="27" y="205"/>
                        </a:lnTo>
                        <a:lnTo>
                          <a:pt x="30" y="210"/>
                        </a:lnTo>
                        <a:lnTo>
                          <a:pt x="30" y="210"/>
                        </a:lnTo>
                        <a:lnTo>
                          <a:pt x="32" y="210"/>
                        </a:lnTo>
                        <a:lnTo>
                          <a:pt x="32" y="210"/>
                        </a:lnTo>
                        <a:lnTo>
                          <a:pt x="34" y="210"/>
                        </a:lnTo>
                        <a:lnTo>
                          <a:pt x="34" y="210"/>
                        </a:lnTo>
                        <a:lnTo>
                          <a:pt x="34" y="210"/>
                        </a:lnTo>
                        <a:lnTo>
                          <a:pt x="36" y="210"/>
                        </a:lnTo>
                        <a:lnTo>
                          <a:pt x="36" y="210"/>
                        </a:lnTo>
                        <a:lnTo>
                          <a:pt x="38" y="210"/>
                        </a:lnTo>
                        <a:lnTo>
                          <a:pt x="38" y="210"/>
                        </a:lnTo>
                        <a:lnTo>
                          <a:pt x="40" y="204"/>
                        </a:lnTo>
                        <a:lnTo>
                          <a:pt x="40" y="204"/>
                        </a:lnTo>
                        <a:lnTo>
                          <a:pt x="41" y="0"/>
                        </a:lnTo>
                        <a:lnTo>
                          <a:pt x="42" y="208"/>
                        </a:lnTo>
                        <a:lnTo>
                          <a:pt x="42" y="208"/>
                        </a:lnTo>
                        <a:lnTo>
                          <a:pt x="44" y="210"/>
                        </a:lnTo>
                        <a:lnTo>
                          <a:pt x="44" y="210"/>
                        </a:lnTo>
                        <a:lnTo>
                          <a:pt x="46" y="21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6" name="Freeform 69"/>
                  <p:cNvSpPr>
                    <a:spLocks/>
                  </p:cNvSpPr>
                  <p:nvPr/>
                </p:nvSpPr>
                <p:spPr bwMode="auto">
                  <a:xfrm>
                    <a:off x="2352676" y="2740025"/>
                    <a:ext cx="69850" cy="336550"/>
                  </a:xfrm>
                  <a:custGeom>
                    <a:avLst/>
                    <a:gdLst>
                      <a:gd name="T0" fmla="*/ 0 w 44"/>
                      <a:gd name="T1" fmla="*/ 212 h 212"/>
                      <a:gd name="T2" fmla="*/ 0 w 44"/>
                      <a:gd name="T3" fmla="*/ 212 h 212"/>
                      <a:gd name="T4" fmla="*/ 2 w 44"/>
                      <a:gd name="T5" fmla="*/ 212 h 212"/>
                      <a:gd name="T6" fmla="*/ 2 w 44"/>
                      <a:gd name="T7" fmla="*/ 212 h 212"/>
                      <a:gd name="T8" fmla="*/ 2 w 44"/>
                      <a:gd name="T9" fmla="*/ 212 h 212"/>
                      <a:gd name="T10" fmla="*/ 4 w 44"/>
                      <a:gd name="T11" fmla="*/ 212 h 212"/>
                      <a:gd name="T12" fmla="*/ 4 w 44"/>
                      <a:gd name="T13" fmla="*/ 212 h 212"/>
                      <a:gd name="T14" fmla="*/ 6 w 44"/>
                      <a:gd name="T15" fmla="*/ 212 h 212"/>
                      <a:gd name="T16" fmla="*/ 6 w 44"/>
                      <a:gd name="T17" fmla="*/ 212 h 212"/>
                      <a:gd name="T18" fmla="*/ 9 w 44"/>
                      <a:gd name="T19" fmla="*/ 24 h 212"/>
                      <a:gd name="T20" fmla="*/ 9 w 44"/>
                      <a:gd name="T21" fmla="*/ 18 h 212"/>
                      <a:gd name="T22" fmla="*/ 9 w 44"/>
                      <a:gd name="T23" fmla="*/ 1 h 212"/>
                      <a:gd name="T24" fmla="*/ 11 w 44"/>
                      <a:gd name="T25" fmla="*/ 211 h 212"/>
                      <a:gd name="T26" fmla="*/ 11 w 44"/>
                      <a:gd name="T27" fmla="*/ 211 h 212"/>
                      <a:gd name="T28" fmla="*/ 13 w 44"/>
                      <a:gd name="T29" fmla="*/ 212 h 212"/>
                      <a:gd name="T30" fmla="*/ 13 w 44"/>
                      <a:gd name="T31" fmla="*/ 212 h 212"/>
                      <a:gd name="T32" fmla="*/ 15 w 44"/>
                      <a:gd name="T33" fmla="*/ 212 h 212"/>
                      <a:gd name="T34" fmla="*/ 15 w 44"/>
                      <a:gd name="T35" fmla="*/ 212 h 212"/>
                      <a:gd name="T36" fmla="*/ 16 w 44"/>
                      <a:gd name="T37" fmla="*/ 212 h 212"/>
                      <a:gd name="T38" fmla="*/ 17 w 44"/>
                      <a:gd name="T39" fmla="*/ 212 h 212"/>
                      <a:gd name="T40" fmla="*/ 17 w 44"/>
                      <a:gd name="T41" fmla="*/ 212 h 212"/>
                      <a:gd name="T42" fmla="*/ 19 w 44"/>
                      <a:gd name="T43" fmla="*/ 212 h 212"/>
                      <a:gd name="T44" fmla="*/ 19 w 44"/>
                      <a:gd name="T45" fmla="*/ 212 h 212"/>
                      <a:gd name="T46" fmla="*/ 21 w 44"/>
                      <a:gd name="T47" fmla="*/ 211 h 212"/>
                      <a:gd name="T48" fmla="*/ 21 w 44"/>
                      <a:gd name="T49" fmla="*/ 211 h 212"/>
                      <a:gd name="T50" fmla="*/ 23 w 44"/>
                      <a:gd name="T51" fmla="*/ 1 h 212"/>
                      <a:gd name="T52" fmla="*/ 23 w 44"/>
                      <a:gd name="T53" fmla="*/ 204 h 212"/>
                      <a:gd name="T54" fmla="*/ 23 w 44"/>
                      <a:gd name="T55" fmla="*/ 204 h 212"/>
                      <a:gd name="T56" fmla="*/ 25 w 44"/>
                      <a:gd name="T57" fmla="*/ 212 h 212"/>
                      <a:gd name="T58" fmla="*/ 25 w 44"/>
                      <a:gd name="T59" fmla="*/ 212 h 212"/>
                      <a:gd name="T60" fmla="*/ 27 w 44"/>
                      <a:gd name="T61" fmla="*/ 212 h 212"/>
                      <a:gd name="T62" fmla="*/ 27 w 44"/>
                      <a:gd name="T63" fmla="*/ 212 h 212"/>
                      <a:gd name="T64" fmla="*/ 29 w 44"/>
                      <a:gd name="T65" fmla="*/ 212 h 212"/>
                      <a:gd name="T66" fmla="*/ 29 w 44"/>
                      <a:gd name="T67" fmla="*/ 212 h 212"/>
                      <a:gd name="T68" fmla="*/ 29 w 44"/>
                      <a:gd name="T69" fmla="*/ 212 h 212"/>
                      <a:gd name="T70" fmla="*/ 31 w 44"/>
                      <a:gd name="T71" fmla="*/ 212 h 212"/>
                      <a:gd name="T72" fmla="*/ 31 w 44"/>
                      <a:gd name="T73" fmla="*/ 212 h 212"/>
                      <a:gd name="T74" fmla="*/ 34 w 44"/>
                      <a:gd name="T75" fmla="*/ 212 h 212"/>
                      <a:gd name="T76" fmla="*/ 34 w 44"/>
                      <a:gd name="T77" fmla="*/ 212 h 212"/>
                      <a:gd name="T78" fmla="*/ 36 w 44"/>
                      <a:gd name="T79" fmla="*/ 208 h 212"/>
                      <a:gd name="T80" fmla="*/ 36 w 44"/>
                      <a:gd name="T81" fmla="*/ 208 h 212"/>
                      <a:gd name="T82" fmla="*/ 36 w 44"/>
                      <a:gd name="T83" fmla="*/ 0 h 212"/>
                      <a:gd name="T84" fmla="*/ 38 w 44"/>
                      <a:gd name="T85" fmla="*/ 210 h 212"/>
                      <a:gd name="T86" fmla="*/ 38 w 44"/>
                      <a:gd name="T87" fmla="*/ 210 h 212"/>
                      <a:gd name="T88" fmla="*/ 40 w 44"/>
                      <a:gd name="T89" fmla="*/ 212 h 212"/>
                      <a:gd name="T90" fmla="*/ 40 w 44"/>
                      <a:gd name="T91" fmla="*/ 212 h 212"/>
                      <a:gd name="T92" fmla="*/ 42 w 44"/>
                      <a:gd name="T93" fmla="*/ 212 h 212"/>
                      <a:gd name="T94" fmla="*/ 42 w 44"/>
                      <a:gd name="T95" fmla="*/ 212 h 212"/>
                      <a:gd name="T96" fmla="*/ 43 w 44"/>
                      <a:gd name="T97" fmla="*/ 212 h 212"/>
                      <a:gd name="T98" fmla="*/ 44 w 44"/>
                      <a:gd name="T99" fmla="*/ 212 h 2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12">
                        <a:moveTo>
                          <a:pt x="0" y="212"/>
                        </a:moveTo>
                        <a:lnTo>
                          <a:pt x="0" y="212"/>
                        </a:lnTo>
                        <a:lnTo>
                          <a:pt x="2" y="212"/>
                        </a:lnTo>
                        <a:lnTo>
                          <a:pt x="2" y="212"/>
                        </a:lnTo>
                        <a:lnTo>
                          <a:pt x="2" y="212"/>
                        </a:lnTo>
                        <a:lnTo>
                          <a:pt x="4" y="212"/>
                        </a:lnTo>
                        <a:lnTo>
                          <a:pt x="4" y="212"/>
                        </a:lnTo>
                        <a:lnTo>
                          <a:pt x="6" y="212"/>
                        </a:lnTo>
                        <a:lnTo>
                          <a:pt x="6" y="212"/>
                        </a:lnTo>
                        <a:lnTo>
                          <a:pt x="9" y="24"/>
                        </a:lnTo>
                        <a:lnTo>
                          <a:pt x="9" y="18"/>
                        </a:lnTo>
                        <a:lnTo>
                          <a:pt x="9" y="1"/>
                        </a:lnTo>
                        <a:lnTo>
                          <a:pt x="11" y="211"/>
                        </a:lnTo>
                        <a:lnTo>
                          <a:pt x="11" y="211"/>
                        </a:lnTo>
                        <a:lnTo>
                          <a:pt x="13" y="212"/>
                        </a:lnTo>
                        <a:lnTo>
                          <a:pt x="13" y="212"/>
                        </a:lnTo>
                        <a:lnTo>
                          <a:pt x="15" y="212"/>
                        </a:lnTo>
                        <a:lnTo>
                          <a:pt x="15" y="212"/>
                        </a:lnTo>
                        <a:lnTo>
                          <a:pt x="16" y="212"/>
                        </a:lnTo>
                        <a:lnTo>
                          <a:pt x="17" y="212"/>
                        </a:lnTo>
                        <a:lnTo>
                          <a:pt x="17" y="212"/>
                        </a:lnTo>
                        <a:lnTo>
                          <a:pt x="19" y="212"/>
                        </a:lnTo>
                        <a:lnTo>
                          <a:pt x="19" y="212"/>
                        </a:lnTo>
                        <a:lnTo>
                          <a:pt x="21" y="211"/>
                        </a:lnTo>
                        <a:lnTo>
                          <a:pt x="21" y="211"/>
                        </a:lnTo>
                        <a:lnTo>
                          <a:pt x="23" y="1"/>
                        </a:lnTo>
                        <a:lnTo>
                          <a:pt x="23" y="204"/>
                        </a:lnTo>
                        <a:lnTo>
                          <a:pt x="23" y="204"/>
                        </a:lnTo>
                        <a:lnTo>
                          <a:pt x="25" y="212"/>
                        </a:lnTo>
                        <a:lnTo>
                          <a:pt x="25" y="212"/>
                        </a:lnTo>
                        <a:lnTo>
                          <a:pt x="27" y="212"/>
                        </a:lnTo>
                        <a:lnTo>
                          <a:pt x="27" y="212"/>
                        </a:lnTo>
                        <a:lnTo>
                          <a:pt x="29" y="212"/>
                        </a:lnTo>
                        <a:lnTo>
                          <a:pt x="29" y="212"/>
                        </a:lnTo>
                        <a:lnTo>
                          <a:pt x="29" y="212"/>
                        </a:lnTo>
                        <a:lnTo>
                          <a:pt x="31" y="212"/>
                        </a:lnTo>
                        <a:lnTo>
                          <a:pt x="31" y="212"/>
                        </a:lnTo>
                        <a:lnTo>
                          <a:pt x="34" y="212"/>
                        </a:lnTo>
                        <a:lnTo>
                          <a:pt x="34" y="212"/>
                        </a:lnTo>
                        <a:lnTo>
                          <a:pt x="36" y="208"/>
                        </a:lnTo>
                        <a:lnTo>
                          <a:pt x="36" y="208"/>
                        </a:lnTo>
                        <a:lnTo>
                          <a:pt x="36" y="0"/>
                        </a:lnTo>
                        <a:lnTo>
                          <a:pt x="38" y="210"/>
                        </a:lnTo>
                        <a:lnTo>
                          <a:pt x="38" y="210"/>
                        </a:lnTo>
                        <a:lnTo>
                          <a:pt x="40" y="212"/>
                        </a:lnTo>
                        <a:lnTo>
                          <a:pt x="40" y="212"/>
                        </a:lnTo>
                        <a:lnTo>
                          <a:pt x="42" y="212"/>
                        </a:lnTo>
                        <a:lnTo>
                          <a:pt x="42" y="212"/>
                        </a:lnTo>
                        <a:lnTo>
                          <a:pt x="43" y="212"/>
                        </a:lnTo>
                        <a:lnTo>
                          <a:pt x="44" y="2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7" name="Freeform 70"/>
                  <p:cNvSpPr>
                    <a:spLocks/>
                  </p:cNvSpPr>
                  <p:nvPr/>
                </p:nvSpPr>
                <p:spPr bwMode="auto">
                  <a:xfrm>
                    <a:off x="2422526" y="2736850"/>
                    <a:ext cx="68263" cy="339725"/>
                  </a:xfrm>
                  <a:custGeom>
                    <a:avLst/>
                    <a:gdLst>
                      <a:gd name="T0" fmla="*/ 0 w 43"/>
                      <a:gd name="T1" fmla="*/ 214 h 214"/>
                      <a:gd name="T2" fmla="*/ 0 w 43"/>
                      <a:gd name="T3" fmla="*/ 214 h 214"/>
                      <a:gd name="T4" fmla="*/ 2 w 43"/>
                      <a:gd name="T5" fmla="*/ 214 h 214"/>
                      <a:gd name="T6" fmla="*/ 2 w 43"/>
                      <a:gd name="T7" fmla="*/ 214 h 214"/>
                      <a:gd name="T8" fmla="*/ 4 w 43"/>
                      <a:gd name="T9" fmla="*/ 214 h 214"/>
                      <a:gd name="T10" fmla="*/ 4 w 43"/>
                      <a:gd name="T11" fmla="*/ 214 h 214"/>
                      <a:gd name="T12" fmla="*/ 6 w 43"/>
                      <a:gd name="T13" fmla="*/ 154 h 214"/>
                      <a:gd name="T14" fmla="*/ 6 w 43"/>
                      <a:gd name="T15" fmla="*/ 151 h 214"/>
                      <a:gd name="T16" fmla="*/ 6 w 43"/>
                      <a:gd name="T17" fmla="*/ 1 h 214"/>
                      <a:gd name="T18" fmla="*/ 8 w 43"/>
                      <a:gd name="T19" fmla="*/ 213 h 214"/>
                      <a:gd name="T20" fmla="*/ 8 w 43"/>
                      <a:gd name="T21" fmla="*/ 213 h 214"/>
                      <a:gd name="T22" fmla="*/ 10 w 43"/>
                      <a:gd name="T23" fmla="*/ 214 h 214"/>
                      <a:gd name="T24" fmla="*/ 10 w 43"/>
                      <a:gd name="T25" fmla="*/ 214 h 214"/>
                      <a:gd name="T26" fmla="*/ 12 w 43"/>
                      <a:gd name="T27" fmla="*/ 214 h 214"/>
                      <a:gd name="T28" fmla="*/ 12 w 43"/>
                      <a:gd name="T29" fmla="*/ 214 h 214"/>
                      <a:gd name="T30" fmla="*/ 13 w 43"/>
                      <a:gd name="T31" fmla="*/ 214 h 214"/>
                      <a:gd name="T32" fmla="*/ 15 w 43"/>
                      <a:gd name="T33" fmla="*/ 214 h 214"/>
                      <a:gd name="T34" fmla="*/ 15 w 43"/>
                      <a:gd name="T35" fmla="*/ 214 h 214"/>
                      <a:gd name="T36" fmla="*/ 17 w 43"/>
                      <a:gd name="T37" fmla="*/ 214 h 214"/>
                      <a:gd name="T38" fmla="*/ 17 w 43"/>
                      <a:gd name="T39" fmla="*/ 214 h 214"/>
                      <a:gd name="T40" fmla="*/ 18 w 43"/>
                      <a:gd name="T41" fmla="*/ 213 h 214"/>
                      <a:gd name="T42" fmla="*/ 18 w 43"/>
                      <a:gd name="T43" fmla="*/ 213 h 214"/>
                      <a:gd name="T44" fmla="*/ 20 w 43"/>
                      <a:gd name="T45" fmla="*/ 1 h 214"/>
                      <a:gd name="T46" fmla="*/ 21 w 43"/>
                      <a:gd name="T47" fmla="*/ 200 h 214"/>
                      <a:gd name="T48" fmla="*/ 21 w 43"/>
                      <a:gd name="T49" fmla="*/ 200 h 214"/>
                      <a:gd name="T50" fmla="*/ 23 w 43"/>
                      <a:gd name="T51" fmla="*/ 214 h 214"/>
                      <a:gd name="T52" fmla="*/ 23 w 43"/>
                      <a:gd name="T53" fmla="*/ 214 h 214"/>
                      <a:gd name="T54" fmla="*/ 25 w 43"/>
                      <a:gd name="T55" fmla="*/ 214 h 214"/>
                      <a:gd name="T56" fmla="*/ 25 w 43"/>
                      <a:gd name="T57" fmla="*/ 214 h 214"/>
                      <a:gd name="T58" fmla="*/ 27 w 43"/>
                      <a:gd name="T59" fmla="*/ 214 h 214"/>
                      <a:gd name="T60" fmla="*/ 27 w 43"/>
                      <a:gd name="T61" fmla="*/ 214 h 214"/>
                      <a:gd name="T62" fmla="*/ 27 w 43"/>
                      <a:gd name="T63" fmla="*/ 214 h 214"/>
                      <a:gd name="T64" fmla="*/ 29 w 43"/>
                      <a:gd name="T65" fmla="*/ 214 h 214"/>
                      <a:gd name="T66" fmla="*/ 29 w 43"/>
                      <a:gd name="T67" fmla="*/ 214 h 214"/>
                      <a:gd name="T68" fmla="*/ 31 w 43"/>
                      <a:gd name="T69" fmla="*/ 214 h 214"/>
                      <a:gd name="T70" fmla="*/ 31 w 43"/>
                      <a:gd name="T71" fmla="*/ 214 h 214"/>
                      <a:gd name="T72" fmla="*/ 33 w 43"/>
                      <a:gd name="T73" fmla="*/ 211 h 214"/>
                      <a:gd name="T74" fmla="*/ 33 w 43"/>
                      <a:gd name="T75" fmla="*/ 211 h 214"/>
                      <a:gd name="T76" fmla="*/ 34 w 43"/>
                      <a:gd name="T77" fmla="*/ 0 h 214"/>
                      <a:gd name="T78" fmla="*/ 35 w 43"/>
                      <a:gd name="T79" fmla="*/ 212 h 214"/>
                      <a:gd name="T80" fmla="*/ 35 w 43"/>
                      <a:gd name="T81" fmla="*/ 212 h 214"/>
                      <a:gd name="T82" fmla="*/ 37 w 43"/>
                      <a:gd name="T83" fmla="*/ 214 h 214"/>
                      <a:gd name="T84" fmla="*/ 37 w 43"/>
                      <a:gd name="T85" fmla="*/ 214 h 214"/>
                      <a:gd name="T86" fmla="*/ 40 w 43"/>
                      <a:gd name="T87" fmla="*/ 214 h 214"/>
                      <a:gd name="T88" fmla="*/ 40 w 43"/>
                      <a:gd name="T89" fmla="*/ 214 h 214"/>
                      <a:gd name="T90" fmla="*/ 41 w 43"/>
                      <a:gd name="T91" fmla="*/ 214 h 214"/>
                      <a:gd name="T92" fmla="*/ 41 w 43"/>
                      <a:gd name="T93" fmla="*/ 214 h 214"/>
                      <a:gd name="T94" fmla="*/ 41 w 43"/>
                      <a:gd name="T95" fmla="*/ 214 h 214"/>
                      <a:gd name="T96" fmla="*/ 43 w 43"/>
                      <a:gd name="T97" fmla="*/ 214 h 214"/>
                      <a:gd name="T98" fmla="*/ 43 w 43"/>
                      <a:gd name="T99" fmla="*/ 214 h 2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214">
                        <a:moveTo>
                          <a:pt x="0" y="214"/>
                        </a:moveTo>
                        <a:lnTo>
                          <a:pt x="0" y="214"/>
                        </a:lnTo>
                        <a:lnTo>
                          <a:pt x="2" y="214"/>
                        </a:lnTo>
                        <a:lnTo>
                          <a:pt x="2" y="214"/>
                        </a:lnTo>
                        <a:lnTo>
                          <a:pt x="4" y="214"/>
                        </a:lnTo>
                        <a:lnTo>
                          <a:pt x="4" y="214"/>
                        </a:lnTo>
                        <a:lnTo>
                          <a:pt x="6" y="154"/>
                        </a:lnTo>
                        <a:lnTo>
                          <a:pt x="6" y="151"/>
                        </a:lnTo>
                        <a:lnTo>
                          <a:pt x="6" y="1"/>
                        </a:lnTo>
                        <a:lnTo>
                          <a:pt x="8" y="213"/>
                        </a:lnTo>
                        <a:lnTo>
                          <a:pt x="8" y="213"/>
                        </a:lnTo>
                        <a:lnTo>
                          <a:pt x="10" y="214"/>
                        </a:lnTo>
                        <a:lnTo>
                          <a:pt x="10" y="214"/>
                        </a:lnTo>
                        <a:lnTo>
                          <a:pt x="12" y="214"/>
                        </a:lnTo>
                        <a:lnTo>
                          <a:pt x="12" y="214"/>
                        </a:lnTo>
                        <a:lnTo>
                          <a:pt x="13" y="214"/>
                        </a:lnTo>
                        <a:lnTo>
                          <a:pt x="15" y="214"/>
                        </a:lnTo>
                        <a:lnTo>
                          <a:pt x="15" y="214"/>
                        </a:lnTo>
                        <a:lnTo>
                          <a:pt x="17" y="214"/>
                        </a:lnTo>
                        <a:lnTo>
                          <a:pt x="17" y="214"/>
                        </a:lnTo>
                        <a:lnTo>
                          <a:pt x="18" y="213"/>
                        </a:lnTo>
                        <a:lnTo>
                          <a:pt x="18" y="213"/>
                        </a:lnTo>
                        <a:lnTo>
                          <a:pt x="20" y="1"/>
                        </a:lnTo>
                        <a:lnTo>
                          <a:pt x="21" y="200"/>
                        </a:lnTo>
                        <a:lnTo>
                          <a:pt x="21" y="200"/>
                        </a:lnTo>
                        <a:lnTo>
                          <a:pt x="23" y="214"/>
                        </a:lnTo>
                        <a:lnTo>
                          <a:pt x="23" y="214"/>
                        </a:lnTo>
                        <a:lnTo>
                          <a:pt x="25" y="214"/>
                        </a:lnTo>
                        <a:lnTo>
                          <a:pt x="25" y="214"/>
                        </a:lnTo>
                        <a:lnTo>
                          <a:pt x="27" y="214"/>
                        </a:lnTo>
                        <a:lnTo>
                          <a:pt x="27" y="214"/>
                        </a:lnTo>
                        <a:lnTo>
                          <a:pt x="27" y="214"/>
                        </a:lnTo>
                        <a:lnTo>
                          <a:pt x="29" y="214"/>
                        </a:lnTo>
                        <a:lnTo>
                          <a:pt x="29" y="214"/>
                        </a:lnTo>
                        <a:lnTo>
                          <a:pt x="31" y="214"/>
                        </a:lnTo>
                        <a:lnTo>
                          <a:pt x="31" y="214"/>
                        </a:lnTo>
                        <a:lnTo>
                          <a:pt x="33" y="211"/>
                        </a:lnTo>
                        <a:lnTo>
                          <a:pt x="33" y="211"/>
                        </a:lnTo>
                        <a:lnTo>
                          <a:pt x="34" y="0"/>
                        </a:lnTo>
                        <a:lnTo>
                          <a:pt x="35" y="212"/>
                        </a:lnTo>
                        <a:lnTo>
                          <a:pt x="35" y="212"/>
                        </a:lnTo>
                        <a:lnTo>
                          <a:pt x="37" y="214"/>
                        </a:lnTo>
                        <a:lnTo>
                          <a:pt x="37" y="214"/>
                        </a:lnTo>
                        <a:lnTo>
                          <a:pt x="40" y="214"/>
                        </a:lnTo>
                        <a:lnTo>
                          <a:pt x="40" y="214"/>
                        </a:lnTo>
                        <a:lnTo>
                          <a:pt x="41" y="214"/>
                        </a:lnTo>
                        <a:lnTo>
                          <a:pt x="41" y="214"/>
                        </a:lnTo>
                        <a:lnTo>
                          <a:pt x="41" y="214"/>
                        </a:lnTo>
                        <a:lnTo>
                          <a:pt x="43" y="214"/>
                        </a:lnTo>
                        <a:lnTo>
                          <a:pt x="43" y="21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" name="Freeform 71"/>
                  <p:cNvSpPr>
                    <a:spLocks/>
                  </p:cNvSpPr>
                  <p:nvPr/>
                </p:nvSpPr>
                <p:spPr bwMode="auto">
                  <a:xfrm>
                    <a:off x="2490788" y="2733675"/>
                    <a:ext cx="73025" cy="342900"/>
                  </a:xfrm>
                  <a:custGeom>
                    <a:avLst/>
                    <a:gdLst>
                      <a:gd name="T0" fmla="*/ 0 w 46"/>
                      <a:gd name="T1" fmla="*/ 216 h 216"/>
                      <a:gd name="T2" fmla="*/ 3 w 46"/>
                      <a:gd name="T3" fmla="*/ 216 h 216"/>
                      <a:gd name="T4" fmla="*/ 3 w 46"/>
                      <a:gd name="T5" fmla="*/ 216 h 216"/>
                      <a:gd name="T6" fmla="*/ 5 w 46"/>
                      <a:gd name="T7" fmla="*/ 191 h 216"/>
                      <a:gd name="T8" fmla="*/ 5 w 46"/>
                      <a:gd name="T9" fmla="*/ 191 h 216"/>
                      <a:gd name="T10" fmla="*/ 5 w 46"/>
                      <a:gd name="T11" fmla="*/ 1 h 216"/>
                      <a:gd name="T12" fmla="*/ 7 w 46"/>
                      <a:gd name="T13" fmla="*/ 215 h 216"/>
                      <a:gd name="T14" fmla="*/ 7 w 46"/>
                      <a:gd name="T15" fmla="*/ 215 h 216"/>
                      <a:gd name="T16" fmla="*/ 9 w 46"/>
                      <a:gd name="T17" fmla="*/ 216 h 216"/>
                      <a:gd name="T18" fmla="*/ 9 w 46"/>
                      <a:gd name="T19" fmla="*/ 216 h 216"/>
                      <a:gd name="T20" fmla="*/ 11 w 46"/>
                      <a:gd name="T21" fmla="*/ 216 h 216"/>
                      <a:gd name="T22" fmla="*/ 11 w 46"/>
                      <a:gd name="T23" fmla="*/ 216 h 216"/>
                      <a:gd name="T24" fmla="*/ 12 w 46"/>
                      <a:gd name="T25" fmla="*/ 216 h 216"/>
                      <a:gd name="T26" fmla="*/ 13 w 46"/>
                      <a:gd name="T27" fmla="*/ 216 h 216"/>
                      <a:gd name="T28" fmla="*/ 13 w 46"/>
                      <a:gd name="T29" fmla="*/ 216 h 216"/>
                      <a:gd name="T30" fmla="*/ 15 w 46"/>
                      <a:gd name="T31" fmla="*/ 216 h 216"/>
                      <a:gd name="T32" fmla="*/ 15 w 46"/>
                      <a:gd name="T33" fmla="*/ 216 h 216"/>
                      <a:gd name="T34" fmla="*/ 17 w 46"/>
                      <a:gd name="T35" fmla="*/ 215 h 216"/>
                      <a:gd name="T36" fmla="*/ 17 w 46"/>
                      <a:gd name="T37" fmla="*/ 215 h 216"/>
                      <a:gd name="T38" fmla="*/ 19 w 46"/>
                      <a:gd name="T39" fmla="*/ 1 h 216"/>
                      <a:gd name="T40" fmla="*/ 19 w 46"/>
                      <a:gd name="T41" fmla="*/ 187 h 216"/>
                      <a:gd name="T42" fmla="*/ 19 w 46"/>
                      <a:gd name="T43" fmla="*/ 188 h 216"/>
                      <a:gd name="T44" fmla="*/ 21 w 46"/>
                      <a:gd name="T45" fmla="*/ 216 h 216"/>
                      <a:gd name="T46" fmla="*/ 21 w 46"/>
                      <a:gd name="T47" fmla="*/ 216 h 216"/>
                      <a:gd name="T48" fmla="*/ 23 w 46"/>
                      <a:gd name="T49" fmla="*/ 216 h 216"/>
                      <a:gd name="T50" fmla="*/ 23 w 46"/>
                      <a:gd name="T51" fmla="*/ 216 h 216"/>
                      <a:gd name="T52" fmla="*/ 25 w 46"/>
                      <a:gd name="T53" fmla="*/ 216 h 216"/>
                      <a:gd name="T54" fmla="*/ 25 w 46"/>
                      <a:gd name="T55" fmla="*/ 216 h 216"/>
                      <a:gd name="T56" fmla="*/ 26 w 46"/>
                      <a:gd name="T57" fmla="*/ 216 h 216"/>
                      <a:gd name="T58" fmla="*/ 28 w 46"/>
                      <a:gd name="T59" fmla="*/ 216 h 216"/>
                      <a:gd name="T60" fmla="*/ 28 w 46"/>
                      <a:gd name="T61" fmla="*/ 216 h 216"/>
                      <a:gd name="T62" fmla="*/ 30 w 46"/>
                      <a:gd name="T63" fmla="*/ 216 h 216"/>
                      <a:gd name="T64" fmla="*/ 30 w 46"/>
                      <a:gd name="T65" fmla="*/ 216 h 216"/>
                      <a:gd name="T66" fmla="*/ 32 w 46"/>
                      <a:gd name="T67" fmla="*/ 214 h 216"/>
                      <a:gd name="T68" fmla="*/ 32 w 46"/>
                      <a:gd name="T69" fmla="*/ 214 h 216"/>
                      <a:gd name="T70" fmla="*/ 33 w 46"/>
                      <a:gd name="T71" fmla="*/ 0 h 216"/>
                      <a:gd name="T72" fmla="*/ 34 w 46"/>
                      <a:gd name="T73" fmla="*/ 212 h 216"/>
                      <a:gd name="T74" fmla="*/ 34 w 46"/>
                      <a:gd name="T75" fmla="*/ 213 h 216"/>
                      <a:gd name="T76" fmla="*/ 36 w 46"/>
                      <a:gd name="T77" fmla="*/ 216 h 216"/>
                      <a:gd name="T78" fmla="*/ 36 w 46"/>
                      <a:gd name="T79" fmla="*/ 216 h 216"/>
                      <a:gd name="T80" fmla="*/ 38 w 46"/>
                      <a:gd name="T81" fmla="*/ 216 h 216"/>
                      <a:gd name="T82" fmla="*/ 38 w 46"/>
                      <a:gd name="T83" fmla="*/ 216 h 216"/>
                      <a:gd name="T84" fmla="*/ 40 w 46"/>
                      <a:gd name="T85" fmla="*/ 216 h 216"/>
                      <a:gd name="T86" fmla="*/ 40 w 46"/>
                      <a:gd name="T87" fmla="*/ 216 h 216"/>
                      <a:gd name="T88" fmla="*/ 40 w 46"/>
                      <a:gd name="T89" fmla="*/ 216 h 216"/>
                      <a:gd name="T90" fmla="*/ 42 w 46"/>
                      <a:gd name="T91" fmla="*/ 216 h 216"/>
                      <a:gd name="T92" fmla="*/ 42 w 46"/>
                      <a:gd name="T93" fmla="*/ 216 h 216"/>
                      <a:gd name="T94" fmla="*/ 44 w 46"/>
                      <a:gd name="T95" fmla="*/ 216 h 216"/>
                      <a:gd name="T96" fmla="*/ 44 w 46"/>
                      <a:gd name="T97" fmla="*/ 216 h 216"/>
                      <a:gd name="T98" fmla="*/ 46 w 46"/>
                      <a:gd name="T99" fmla="*/ 203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216">
                        <a:moveTo>
                          <a:pt x="0" y="216"/>
                        </a:moveTo>
                        <a:lnTo>
                          <a:pt x="3" y="216"/>
                        </a:lnTo>
                        <a:lnTo>
                          <a:pt x="3" y="216"/>
                        </a:lnTo>
                        <a:lnTo>
                          <a:pt x="5" y="191"/>
                        </a:lnTo>
                        <a:lnTo>
                          <a:pt x="5" y="191"/>
                        </a:lnTo>
                        <a:lnTo>
                          <a:pt x="5" y="1"/>
                        </a:lnTo>
                        <a:lnTo>
                          <a:pt x="7" y="215"/>
                        </a:lnTo>
                        <a:lnTo>
                          <a:pt x="7" y="215"/>
                        </a:lnTo>
                        <a:lnTo>
                          <a:pt x="9" y="216"/>
                        </a:lnTo>
                        <a:lnTo>
                          <a:pt x="9" y="216"/>
                        </a:lnTo>
                        <a:lnTo>
                          <a:pt x="11" y="216"/>
                        </a:lnTo>
                        <a:lnTo>
                          <a:pt x="11" y="216"/>
                        </a:lnTo>
                        <a:lnTo>
                          <a:pt x="12" y="216"/>
                        </a:lnTo>
                        <a:lnTo>
                          <a:pt x="13" y="216"/>
                        </a:lnTo>
                        <a:lnTo>
                          <a:pt x="13" y="216"/>
                        </a:lnTo>
                        <a:lnTo>
                          <a:pt x="15" y="216"/>
                        </a:lnTo>
                        <a:lnTo>
                          <a:pt x="15" y="216"/>
                        </a:lnTo>
                        <a:lnTo>
                          <a:pt x="17" y="215"/>
                        </a:lnTo>
                        <a:lnTo>
                          <a:pt x="17" y="215"/>
                        </a:lnTo>
                        <a:lnTo>
                          <a:pt x="19" y="1"/>
                        </a:lnTo>
                        <a:lnTo>
                          <a:pt x="19" y="187"/>
                        </a:lnTo>
                        <a:lnTo>
                          <a:pt x="19" y="188"/>
                        </a:lnTo>
                        <a:lnTo>
                          <a:pt x="21" y="216"/>
                        </a:lnTo>
                        <a:lnTo>
                          <a:pt x="21" y="216"/>
                        </a:lnTo>
                        <a:lnTo>
                          <a:pt x="23" y="216"/>
                        </a:lnTo>
                        <a:lnTo>
                          <a:pt x="23" y="216"/>
                        </a:lnTo>
                        <a:lnTo>
                          <a:pt x="25" y="216"/>
                        </a:lnTo>
                        <a:lnTo>
                          <a:pt x="25" y="216"/>
                        </a:lnTo>
                        <a:lnTo>
                          <a:pt x="26" y="216"/>
                        </a:lnTo>
                        <a:lnTo>
                          <a:pt x="28" y="216"/>
                        </a:lnTo>
                        <a:lnTo>
                          <a:pt x="28" y="216"/>
                        </a:lnTo>
                        <a:lnTo>
                          <a:pt x="30" y="216"/>
                        </a:lnTo>
                        <a:lnTo>
                          <a:pt x="30" y="216"/>
                        </a:lnTo>
                        <a:lnTo>
                          <a:pt x="32" y="214"/>
                        </a:lnTo>
                        <a:lnTo>
                          <a:pt x="32" y="214"/>
                        </a:lnTo>
                        <a:lnTo>
                          <a:pt x="33" y="0"/>
                        </a:lnTo>
                        <a:lnTo>
                          <a:pt x="34" y="212"/>
                        </a:lnTo>
                        <a:lnTo>
                          <a:pt x="34" y="213"/>
                        </a:lnTo>
                        <a:lnTo>
                          <a:pt x="36" y="216"/>
                        </a:lnTo>
                        <a:lnTo>
                          <a:pt x="36" y="216"/>
                        </a:lnTo>
                        <a:lnTo>
                          <a:pt x="38" y="216"/>
                        </a:lnTo>
                        <a:lnTo>
                          <a:pt x="38" y="216"/>
                        </a:lnTo>
                        <a:lnTo>
                          <a:pt x="40" y="216"/>
                        </a:lnTo>
                        <a:lnTo>
                          <a:pt x="40" y="216"/>
                        </a:lnTo>
                        <a:lnTo>
                          <a:pt x="40" y="216"/>
                        </a:lnTo>
                        <a:lnTo>
                          <a:pt x="42" y="216"/>
                        </a:lnTo>
                        <a:lnTo>
                          <a:pt x="42" y="216"/>
                        </a:lnTo>
                        <a:lnTo>
                          <a:pt x="44" y="216"/>
                        </a:lnTo>
                        <a:lnTo>
                          <a:pt x="44" y="216"/>
                        </a:lnTo>
                        <a:lnTo>
                          <a:pt x="46" y="20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" name="Freeform 72"/>
                  <p:cNvSpPr>
                    <a:spLocks/>
                  </p:cNvSpPr>
                  <p:nvPr/>
                </p:nvSpPr>
                <p:spPr bwMode="auto">
                  <a:xfrm>
                    <a:off x="2563813" y="2728913"/>
                    <a:ext cx="69850" cy="347663"/>
                  </a:xfrm>
                  <a:custGeom>
                    <a:avLst/>
                    <a:gdLst>
                      <a:gd name="T0" fmla="*/ 0 w 44"/>
                      <a:gd name="T1" fmla="*/ 206 h 219"/>
                      <a:gd name="T2" fmla="*/ 0 w 44"/>
                      <a:gd name="T3" fmla="*/ 206 h 219"/>
                      <a:gd name="T4" fmla="*/ 1 w 44"/>
                      <a:gd name="T5" fmla="*/ 2 h 219"/>
                      <a:gd name="T6" fmla="*/ 2 w 44"/>
                      <a:gd name="T7" fmla="*/ 218 h 219"/>
                      <a:gd name="T8" fmla="*/ 2 w 44"/>
                      <a:gd name="T9" fmla="*/ 218 h 219"/>
                      <a:gd name="T10" fmla="*/ 4 w 44"/>
                      <a:gd name="T11" fmla="*/ 219 h 219"/>
                      <a:gd name="T12" fmla="*/ 4 w 44"/>
                      <a:gd name="T13" fmla="*/ 219 h 219"/>
                      <a:gd name="T14" fmla="*/ 7 w 44"/>
                      <a:gd name="T15" fmla="*/ 219 h 219"/>
                      <a:gd name="T16" fmla="*/ 7 w 44"/>
                      <a:gd name="T17" fmla="*/ 219 h 219"/>
                      <a:gd name="T18" fmla="*/ 8 w 44"/>
                      <a:gd name="T19" fmla="*/ 219 h 219"/>
                      <a:gd name="T20" fmla="*/ 9 w 44"/>
                      <a:gd name="T21" fmla="*/ 219 h 219"/>
                      <a:gd name="T22" fmla="*/ 9 w 44"/>
                      <a:gd name="T23" fmla="*/ 219 h 219"/>
                      <a:gd name="T24" fmla="*/ 11 w 44"/>
                      <a:gd name="T25" fmla="*/ 219 h 219"/>
                      <a:gd name="T26" fmla="*/ 11 w 44"/>
                      <a:gd name="T27" fmla="*/ 219 h 219"/>
                      <a:gd name="T28" fmla="*/ 13 w 44"/>
                      <a:gd name="T29" fmla="*/ 218 h 219"/>
                      <a:gd name="T30" fmla="*/ 13 w 44"/>
                      <a:gd name="T31" fmla="*/ 218 h 219"/>
                      <a:gd name="T32" fmla="*/ 15 w 44"/>
                      <a:gd name="T33" fmla="*/ 1 h 219"/>
                      <a:gd name="T34" fmla="*/ 15 w 44"/>
                      <a:gd name="T35" fmla="*/ 141 h 219"/>
                      <a:gd name="T36" fmla="*/ 15 w 44"/>
                      <a:gd name="T37" fmla="*/ 145 h 219"/>
                      <a:gd name="T38" fmla="*/ 17 w 44"/>
                      <a:gd name="T39" fmla="*/ 219 h 219"/>
                      <a:gd name="T40" fmla="*/ 17 w 44"/>
                      <a:gd name="T41" fmla="*/ 219 h 219"/>
                      <a:gd name="T42" fmla="*/ 19 w 44"/>
                      <a:gd name="T43" fmla="*/ 219 h 219"/>
                      <a:gd name="T44" fmla="*/ 19 w 44"/>
                      <a:gd name="T45" fmla="*/ 219 h 219"/>
                      <a:gd name="T46" fmla="*/ 21 w 44"/>
                      <a:gd name="T47" fmla="*/ 219 h 219"/>
                      <a:gd name="T48" fmla="*/ 21 w 44"/>
                      <a:gd name="T49" fmla="*/ 219 h 219"/>
                      <a:gd name="T50" fmla="*/ 22 w 44"/>
                      <a:gd name="T51" fmla="*/ 219 h 219"/>
                      <a:gd name="T52" fmla="*/ 23 w 44"/>
                      <a:gd name="T53" fmla="*/ 219 h 219"/>
                      <a:gd name="T54" fmla="*/ 23 w 44"/>
                      <a:gd name="T55" fmla="*/ 219 h 219"/>
                      <a:gd name="T56" fmla="*/ 25 w 44"/>
                      <a:gd name="T57" fmla="*/ 219 h 219"/>
                      <a:gd name="T58" fmla="*/ 25 w 44"/>
                      <a:gd name="T59" fmla="*/ 219 h 219"/>
                      <a:gd name="T60" fmla="*/ 27 w 44"/>
                      <a:gd name="T61" fmla="*/ 217 h 219"/>
                      <a:gd name="T62" fmla="*/ 27 w 44"/>
                      <a:gd name="T63" fmla="*/ 217 h 219"/>
                      <a:gd name="T64" fmla="*/ 28 w 44"/>
                      <a:gd name="T65" fmla="*/ 1 h 219"/>
                      <a:gd name="T66" fmla="*/ 29 w 44"/>
                      <a:gd name="T67" fmla="*/ 214 h 219"/>
                      <a:gd name="T68" fmla="*/ 29 w 44"/>
                      <a:gd name="T69" fmla="*/ 214 h 219"/>
                      <a:gd name="T70" fmla="*/ 32 w 44"/>
                      <a:gd name="T71" fmla="*/ 219 h 219"/>
                      <a:gd name="T72" fmla="*/ 32 w 44"/>
                      <a:gd name="T73" fmla="*/ 219 h 219"/>
                      <a:gd name="T74" fmla="*/ 34 w 44"/>
                      <a:gd name="T75" fmla="*/ 219 h 219"/>
                      <a:gd name="T76" fmla="*/ 34 w 44"/>
                      <a:gd name="T77" fmla="*/ 219 h 219"/>
                      <a:gd name="T78" fmla="*/ 36 w 44"/>
                      <a:gd name="T79" fmla="*/ 219 h 219"/>
                      <a:gd name="T80" fmla="*/ 36 w 44"/>
                      <a:gd name="T81" fmla="*/ 219 h 219"/>
                      <a:gd name="T82" fmla="*/ 36 w 44"/>
                      <a:gd name="T83" fmla="*/ 219 h 219"/>
                      <a:gd name="T84" fmla="*/ 38 w 44"/>
                      <a:gd name="T85" fmla="*/ 219 h 219"/>
                      <a:gd name="T86" fmla="*/ 38 w 44"/>
                      <a:gd name="T87" fmla="*/ 219 h 219"/>
                      <a:gd name="T88" fmla="*/ 40 w 44"/>
                      <a:gd name="T89" fmla="*/ 219 h 219"/>
                      <a:gd name="T90" fmla="*/ 40 w 44"/>
                      <a:gd name="T91" fmla="*/ 219 h 219"/>
                      <a:gd name="T92" fmla="*/ 42 w 44"/>
                      <a:gd name="T93" fmla="*/ 211 h 219"/>
                      <a:gd name="T94" fmla="*/ 42 w 44"/>
                      <a:gd name="T95" fmla="*/ 211 h 219"/>
                      <a:gd name="T96" fmla="*/ 43 w 44"/>
                      <a:gd name="T97" fmla="*/ 0 h 219"/>
                      <a:gd name="T98" fmla="*/ 44 w 44"/>
                      <a:gd name="T99" fmla="*/ 217 h 2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19">
                        <a:moveTo>
                          <a:pt x="0" y="206"/>
                        </a:moveTo>
                        <a:lnTo>
                          <a:pt x="0" y="206"/>
                        </a:lnTo>
                        <a:lnTo>
                          <a:pt x="1" y="2"/>
                        </a:lnTo>
                        <a:lnTo>
                          <a:pt x="2" y="218"/>
                        </a:lnTo>
                        <a:lnTo>
                          <a:pt x="2" y="218"/>
                        </a:lnTo>
                        <a:lnTo>
                          <a:pt x="4" y="219"/>
                        </a:lnTo>
                        <a:lnTo>
                          <a:pt x="4" y="219"/>
                        </a:lnTo>
                        <a:lnTo>
                          <a:pt x="7" y="219"/>
                        </a:lnTo>
                        <a:lnTo>
                          <a:pt x="7" y="219"/>
                        </a:lnTo>
                        <a:lnTo>
                          <a:pt x="8" y="219"/>
                        </a:lnTo>
                        <a:lnTo>
                          <a:pt x="9" y="219"/>
                        </a:lnTo>
                        <a:lnTo>
                          <a:pt x="9" y="219"/>
                        </a:lnTo>
                        <a:lnTo>
                          <a:pt x="11" y="219"/>
                        </a:lnTo>
                        <a:lnTo>
                          <a:pt x="11" y="219"/>
                        </a:lnTo>
                        <a:lnTo>
                          <a:pt x="13" y="218"/>
                        </a:lnTo>
                        <a:lnTo>
                          <a:pt x="13" y="218"/>
                        </a:lnTo>
                        <a:lnTo>
                          <a:pt x="15" y="1"/>
                        </a:lnTo>
                        <a:lnTo>
                          <a:pt x="15" y="141"/>
                        </a:lnTo>
                        <a:lnTo>
                          <a:pt x="15" y="145"/>
                        </a:lnTo>
                        <a:lnTo>
                          <a:pt x="17" y="219"/>
                        </a:lnTo>
                        <a:lnTo>
                          <a:pt x="17" y="219"/>
                        </a:lnTo>
                        <a:lnTo>
                          <a:pt x="19" y="219"/>
                        </a:lnTo>
                        <a:lnTo>
                          <a:pt x="19" y="219"/>
                        </a:lnTo>
                        <a:lnTo>
                          <a:pt x="21" y="219"/>
                        </a:lnTo>
                        <a:lnTo>
                          <a:pt x="21" y="219"/>
                        </a:lnTo>
                        <a:lnTo>
                          <a:pt x="22" y="219"/>
                        </a:lnTo>
                        <a:lnTo>
                          <a:pt x="23" y="219"/>
                        </a:lnTo>
                        <a:lnTo>
                          <a:pt x="23" y="219"/>
                        </a:lnTo>
                        <a:lnTo>
                          <a:pt x="25" y="219"/>
                        </a:lnTo>
                        <a:lnTo>
                          <a:pt x="25" y="219"/>
                        </a:lnTo>
                        <a:lnTo>
                          <a:pt x="27" y="217"/>
                        </a:lnTo>
                        <a:lnTo>
                          <a:pt x="27" y="217"/>
                        </a:lnTo>
                        <a:lnTo>
                          <a:pt x="28" y="1"/>
                        </a:lnTo>
                        <a:lnTo>
                          <a:pt x="29" y="214"/>
                        </a:lnTo>
                        <a:lnTo>
                          <a:pt x="29" y="214"/>
                        </a:lnTo>
                        <a:lnTo>
                          <a:pt x="32" y="219"/>
                        </a:lnTo>
                        <a:lnTo>
                          <a:pt x="32" y="219"/>
                        </a:lnTo>
                        <a:lnTo>
                          <a:pt x="34" y="219"/>
                        </a:lnTo>
                        <a:lnTo>
                          <a:pt x="34" y="219"/>
                        </a:lnTo>
                        <a:lnTo>
                          <a:pt x="36" y="219"/>
                        </a:lnTo>
                        <a:lnTo>
                          <a:pt x="36" y="219"/>
                        </a:lnTo>
                        <a:lnTo>
                          <a:pt x="36" y="219"/>
                        </a:lnTo>
                        <a:lnTo>
                          <a:pt x="38" y="219"/>
                        </a:lnTo>
                        <a:lnTo>
                          <a:pt x="38" y="219"/>
                        </a:lnTo>
                        <a:lnTo>
                          <a:pt x="40" y="219"/>
                        </a:lnTo>
                        <a:lnTo>
                          <a:pt x="40" y="219"/>
                        </a:lnTo>
                        <a:lnTo>
                          <a:pt x="42" y="211"/>
                        </a:lnTo>
                        <a:lnTo>
                          <a:pt x="42" y="211"/>
                        </a:lnTo>
                        <a:lnTo>
                          <a:pt x="43" y="0"/>
                        </a:lnTo>
                        <a:lnTo>
                          <a:pt x="44" y="21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" name="Freeform 73"/>
                  <p:cNvSpPr>
                    <a:spLocks/>
                  </p:cNvSpPr>
                  <p:nvPr/>
                </p:nvSpPr>
                <p:spPr bwMode="auto">
                  <a:xfrm>
                    <a:off x="2633663" y="2727325"/>
                    <a:ext cx="69850" cy="349250"/>
                  </a:xfrm>
                  <a:custGeom>
                    <a:avLst/>
                    <a:gdLst>
                      <a:gd name="T0" fmla="*/ 0 w 44"/>
                      <a:gd name="T1" fmla="*/ 218 h 220"/>
                      <a:gd name="T2" fmla="*/ 0 w 44"/>
                      <a:gd name="T3" fmla="*/ 218 h 220"/>
                      <a:gd name="T4" fmla="*/ 2 w 44"/>
                      <a:gd name="T5" fmla="*/ 220 h 220"/>
                      <a:gd name="T6" fmla="*/ 2 w 44"/>
                      <a:gd name="T7" fmla="*/ 220 h 220"/>
                      <a:gd name="T8" fmla="*/ 4 w 44"/>
                      <a:gd name="T9" fmla="*/ 220 h 220"/>
                      <a:gd name="T10" fmla="*/ 4 w 44"/>
                      <a:gd name="T11" fmla="*/ 220 h 220"/>
                      <a:gd name="T12" fmla="*/ 6 w 44"/>
                      <a:gd name="T13" fmla="*/ 220 h 220"/>
                      <a:gd name="T14" fmla="*/ 6 w 44"/>
                      <a:gd name="T15" fmla="*/ 220 h 220"/>
                      <a:gd name="T16" fmla="*/ 6 w 44"/>
                      <a:gd name="T17" fmla="*/ 220 h 220"/>
                      <a:gd name="T18" fmla="*/ 8 w 44"/>
                      <a:gd name="T19" fmla="*/ 220 h 220"/>
                      <a:gd name="T20" fmla="*/ 8 w 44"/>
                      <a:gd name="T21" fmla="*/ 220 h 220"/>
                      <a:gd name="T22" fmla="*/ 10 w 44"/>
                      <a:gd name="T23" fmla="*/ 219 h 220"/>
                      <a:gd name="T24" fmla="*/ 10 w 44"/>
                      <a:gd name="T25" fmla="*/ 219 h 220"/>
                      <a:gd name="T26" fmla="*/ 13 w 44"/>
                      <a:gd name="T27" fmla="*/ 0 h 220"/>
                      <a:gd name="T28" fmla="*/ 13 w 44"/>
                      <a:gd name="T29" fmla="*/ 6 h 220"/>
                      <a:gd name="T30" fmla="*/ 13 w 44"/>
                      <a:gd name="T31" fmla="*/ 9 h 220"/>
                      <a:gd name="T32" fmla="*/ 15 w 44"/>
                      <a:gd name="T33" fmla="*/ 219 h 220"/>
                      <a:gd name="T34" fmla="*/ 15 w 44"/>
                      <a:gd name="T35" fmla="*/ 219 h 220"/>
                      <a:gd name="T36" fmla="*/ 16 w 44"/>
                      <a:gd name="T37" fmla="*/ 220 h 220"/>
                      <a:gd name="T38" fmla="*/ 16 w 44"/>
                      <a:gd name="T39" fmla="*/ 220 h 220"/>
                      <a:gd name="T40" fmla="*/ 19 w 44"/>
                      <a:gd name="T41" fmla="*/ 220 h 220"/>
                      <a:gd name="T42" fmla="*/ 19 w 44"/>
                      <a:gd name="T43" fmla="*/ 220 h 220"/>
                      <a:gd name="T44" fmla="*/ 20 w 44"/>
                      <a:gd name="T45" fmla="*/ 220 h 220"/>
                      <a:gd name="T46" fmla="*/ 21 w 44"/>
                      <a:gd name="T47" fmla="*/ 220 h 220"/>
                      <a:gd name="T48" fmla="*/ 21 w 44"/>
                      <a:gd name="T49" fmla="*/ 220 h 220"/>
                      <a:gd name="T50" fmla="*/ 23 w 44"/>
                      <a:gd name="T51" fmla="*/ 220 h 220"/>
                      <a:gd name="T52" fmla="*/ 23 w 44"/>
                      <a:gd name="T53" fmla="*/ 220 h 220"/>
                      <a:gd name="T54" fmla="*/ 25 w 44"/>
                      <a:gd name="T55" fmla="*/ 218 h 220"/>
                      <a:gd name="T56" fmla="*/ 25 w 44"/>
                      <a:gd name="T57" fmla="*/ 218 h 220"/>
                      <a:gd name="T58" fmla="*/ 26 w 44"/>
                      <a:gd name="T59" fmla="*/ 0 h 220"/>
                      <a:gd name="T60" fmla="*/ 27 w 44"/>
                      <a:gd name="T61" fmla="*/ 213 h 220"/>
                      <a:gd name="T62" fmla="*/ 27 w 44"/>
                      <a:gd name="T63" fmla="*/ 213 h 220"/>
                      <a:gd name="T64" fmla="*/ 29 w 44"/>
                      <a:gd name="T65" fmla="*/ 220 h 220"/>
                      <a:gd name="T66" fmla="*/ 29 w 44"/>
                      <a:gd name="T67" fmla="*/ 220 h 220"/>
                      <a:gd name="T68" fmla="*/ 31 w 44"/>
                      <a:gd name="T69" fmla="*/ 220 h 220"/>
                      <a:gd name="T70" fmla="*/ 31 w 44"/>
                      <a:gd name="T71" fmla="*/ 220 h 220"/>
                      <a:gd name="T72" fmla="*/ 33 w 44"/>
                      <a:gd name="T73" fmla="*/ 220 h 220"/>
                      <a:gd name="T74" fmla="*/ 33 w 44"/>
                      <a:gd name="T75" fmla="*/ 220 h 220"/>
                      <a:gd name="T76" fmla="*/ 33 w 44"/>
                      <a:gd name="T77" fmla="*/ 220 h 220"/>
                      <a:gd name="T78" fmla="*/ 35 w 44"/>
                      <a:gd name="T79" fmla="*/ 220 h 220"/>
                      <a:gd name="T80" fmla="*/ 35 w 44"/>
                      <a:gd name="T81" fmla="*/ 220 h 220"/>
                      <a:gd name="T82" fmla="*/ 38 w 44"/>
                      <a:gd name="T83" fmla="*/ 220 h 220"/>
                      <a:gd name="T84" fmla="*/ 38 w 44"/>
                      <a:gd name="T85" fmla="*/ 220 h 220"/>
                      <a:gd name="T86" fmla="*/ 39 w 44"/>
                      <a:gd name="T87" fmla="*/ 214 h 220"/>
                      <a:gd name="T88" fmla="*/ 39 w 44"/>
                      <a:gd name="T89" fmla="*/ 214 h 220"/>
                      <a:gd name="T90" fmla="*/ 40 w 44"/>
                      <a:gd name="T91" fmla="*/ 0 h 220"/>
                      <a:gd name="T92" fmla="*/ 41 w 44"/>
                      <a:gd name="T93" fmla="*/ 218 h 220"/>
                      <a:gd name="T94" fmla="*/ 41 w 44"/>
                      <a:gd name="T95" fmla="*/ 218 h 220"/>
                      <a:gd name="T96" fmla="*/ 44 w 44"/>
                      <a:gd name="T97" fmla="*/ 220 h 220"/>
                      <a:gd name="T98" fmla="*/ 44 w 44"/>
                      <a:gd name="T99" fmla="*/ 220 h 2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20">
                        <a:moveTo>
                          <a:pt x="0" y="218"/>
                        </a:moveTo>
                        <a:lnTo>
                          <a:pt x="0" y="218"/>
                        </a:lnTo>
                        <a:lnTo>
                          <a:pt x="2" y="220"/>
                        </a:lnTo>
                        <a:lnTo>
                          <a:pt x="2" y="220"/>
                        </a:lnTo>
                        <a:lnTo>
                          <a:pt x="4" y="220"/>
                        </a:lnTo>
                        <a:lnTo>
                          <a:pt x="4" y="220"/>
                        </a:lnTo>
                        <a:lnTo>
                          <a:pt x="6" y="220"/>
                        </a:lnTo>
                        <a:lnTo>
                          <a:pt x="6" y="220"/>
                        </a:lnTo>
                        <a:lnTo>
                          <a:pt x="6" y="220"/>
                        </a:lnTo>
                        <a:lnTo>
                          <a:pt x="8" y="220"/>
                        </a:lnTo>
                        <a:lnTo>
                          <a:pt x="8" y="220"/>
                        </a:lnTo>
                        <a:lnTo>
                          <a:pt x="10" y="219"/>
                        </a:lnTo>
                        <a:lnTo>
                          <a:pt x="10" y="219"/>
                        </a:lnTo>
                        <a:lnTo>
                          <a:pt x="13" y="0"/>
                        </a:lnTo>
                        <a:lnTo>
                          <a:pt x="13" y="6"/>
                        </a:lnTo>
                        <a:lnTo>
                          <a:pt x="13" y="9"/>
                        </a:lnTo>
                        <a:lnTo>
                          <a:pt x="15" y="219"/>
                        </a:lnTo>
                        <a:lnTo>
                          <a:pt x="15" y="219"/>
                        </a:lnTo>
                        <a:lnTo>
                          <a:pt x="16" y="220"/>
                        </a:lnTo>
                        <a:lnTo>
                          <a:pt x="16" y="220"/>
                        </a:lnTo>
                        <a:lnTo>
                          <a:pt x="19" y="220"/>
                        </a:lnTo>
                        <a:lnTo>
                          <a:pt x="19" y="220"/>
                        </a:lnTo>
                        <a:lnTo>
                          <a:pt x="20" y="220"/>
                        </a:lnTo>
                        <a:lnTo>
                          <a:pt x="21" y="220"/>
                        </a:lnTo>
                        <a:lnTo>
                          <a:pt x="21" y="220"/>
                        </a:lnTo>
                        <a:lnTo>
                          <a:pt x="23" y="220"/>
                        </a:lnTo>
                        <a:lnTo>
                          <a:pt x="23" y="220"/>
                        </a:lnTo>
                        <a:lnTo>
                          <a:pt x="25" y="218"/>
                        </a:lnTo>
                        <a:lnTo>
                          <a:pt x="25" y="218"/>
                        </a:lnTo>
                        <a:lnTo>
                          <a:pt x="26" y="0"/>
                        </a:lnTo>
                        <a:lnTo>
                          <a:pt x="27" y="213"/>
                        </a:lnTo>
                        <a:lnTo>
                          <a:pt x="27" y="213"/>
                        </a:lnTo>
                        <a:lnTo>
                          <a:pt x="29" y="220"/>
                        </a:lnTo>
                        <a:lnTo>
                          <a:pt x="29" y="220"/>
                        </a:lnTo>
                        <a:lnTo>
                          <a:pt x="31" y="220"/>
                        </a:lnTo>
                        <a:lnTo>
                          <a:pt x="31" y="220"/>
                        </a:lnTo>
                        <a:lnTo>
                          <a:pt x="33" y="220"/>
                        </a:lnTo>
                        <a:lnTo>
                          <a:pt x="33" y="220"/>
                        </a:lnTo>
                        <a:lnTo>
                          <a:pt x="33" y="220"/>
                        </a:lnTo>
                        <a:lnTo>
                          <a:pt x="35" y="220"/>
                        </a:lnTo>
                        <a:lnTo>
                          <a:pt x="35" y="220"/>
                        </a:lnTo>
                        <a:lnTo>
                          <a:pt x="38" y="220"/>
                        </a:lnTo>
                        <a:lnTo>
                          <a:pt x="38" y="220"/>
                        </a:lnTo>
                        <a:lnTo>
                          <a:pt x="39" y="214"/>
                        </a:lnTo>
                        <a:lnTo>
                          <a:pt x="39" y="214"/>
                        </a:lnTo>
                        <a:lnTo>
                          <a:pt x="40" y="0"/>
                        </a:lnTo>
                        <a:lnTo>
                          <a:pt x="41" y="218"/>
                        </a:lnTo>
                        <a:lnTo>
                          <a:pt x="41" y="218"/>
                        </a:lnTo>
                        <a:lnTo>
                          <a:pt x="44" y="220"/>
                        </a:lnTo>
                        <a:lnTo>
                          <a:pt x="44" y="22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" name="Freeform 74"/>
                  <p:cNvSpPr>
                    <a:spLocks/>
                  </p:cNvSpPr>
                  <p:nvPr/>
                </p:nvSpPr>
                <p:spPr bwMode="auto">
                  <a:xfrm>
                    <a:off x="2703513" y="2724150"/>
                    <a:ext cx="71438" cy="352425"/>
                  </a:xfrm>
                  <a:custGeom>
                    <a:avLst/>
                    <a:gdLst>
                      <a:gd name="T0" fmla="*/ 0 w 45"/>
                      <a:gd name="T1" fmla="*/ 222 h 222"/>
                      <a:gd name="T2" fmla="*/ 2 w 45"/>
                      <a:gd name="T3" fmla="*/ 222 h 222"/>
                      <a:gd name="T4" fmla="*/ 2 w 45"/>
                      <a:gd name="T5" fmla="*/ 222 h 222"/>
                      <a:gd name="T6" fmla="*/ 3 w 45"/>
                      <a:gd name="T7" fmla="*/ 222 h 222"/>
                      <a:gd name="T8" fmla="*/ 4 w 45"/>
                      <a:gd name="T9" fmla="*/ 222 h 222"/>
                      <a:gd name="T10" fmla="*/ 4 w 45"/>
                      <a:gd name="T11" fmla="*/ 222 h 222"/>
                      <a:gd name="T12" fmla="*/ 6 w 45"/>
                      <a:gd name="T13" fmla="*/ 222 h 222"/>
                      <a:gd name="T14" fmla="*/ 6 w 45"/>
                      <a:gd name="T15" fmla="*/ 222 h 222"/>
                      <a:gd name="T16" fmla="*/ 8 w 45"/>
                      <a:gd name="T17" fmla="*/ 222 h 222"/>
                      <a:gd name="T18" fmla="*/ 8 w 45"/>
                      <a:gd name="T19" fmla="*/ 222 h 222"/>
                      <a:gd name="T20" fmla="*/ 10 w 45"/>
                      <a:gd name="T21" fmla="*/ 113 h 222"/>
                      <a:gd name="T22" fmla="*/ 10 w 45"/>
                      <a:gd name="T23" fmla="*/ 108 h 222"/>
                      <a:gd name="T24" fmla="*/ 10 w 45"/>
                      <a:gd name="T25" fmla="*/ 1 h 222"/>
                      <a:gd name="T26" fmla="*/ 12 w 45"/>
                      <a:gd name="T27" fmla="*/ 221 h 222"/>
                      <a:gd name="T28" fmla="*/ 12 w 45"/>
                      <a:gd name="T29" fmla="*/ 221 h 222"/>
                      <a:gd name="T30" fmla="*/ 14 w 45"/>
                      <a:gd name="T31" fmla="*/ 222 h 222"/>
                      <a:gd name="T32" fmla="*/ 14 w 45"/>
                      <a:gd name="T33" fmla="*/ 222 h 222"/>
                      <a:gd name="T34" fmla="*/ 16 w 45"/>
                      <a:gd name="T35" fmla="*/ 222 h 222"/>
                      <a:gd name="T36" fmla="*/ 16 w 45"/>
                      <a:gd name="T37" fmla="*/ 222 h 222"/>
                      <a:gd name="T38" fmla="*/ 17 w 45"/>
                      <a:gd name="T39" fmla="*/ 222 h 222"/>
                      <a:gd name="T40" fmla="*/ 18 w 45"/>
                      <a:gd name="T41" fmla="*/ 222 h 222"/>
                      <a:gd name="T42" fmla="*/ 18 w 45"/>
                      <a:gd name="T43" fmla="*/ 222 h 222"/>
                      <a:gd name="T44" fmla="*/ 20 w 45"/>
                      <a:gd name="T45" fmla="*/ 222 h 222"/>
                      <a:gd name="T46" fmla="*/ 20 w 45"/>
                      <a:gd name="T47" fmla="*/ 222 h 222"/>
                      <a:gd name="T48" fmla="*/ 22 w 45"/>
                      <a:gd name="T49" fmla="*/ 221 h 222"/>
                      <a:gd name="T50" fmla="*/ 22 w 45"/>
                      <a:gd name="T51" fmla="*/ 221 h 222"/>
                      <a:gd name="T52" fmla="*/ 24 w 45"/>
                      <a:gd name="T53" fmla="*/ 1 h 222"/>
                      <a:gd name="T54" fmla="*/ 25 w 45"/>
                      <a:gd name="T55" fmla="*/ 210 h 222"/>
                      <a:gd name="T56" fmla="*/ 25 w 45"/>
                      <a:gd name="T57" fmla="*/ 210 h 222"/>
                      <a:gd name="T58" fmla="*/ 27 w 45"/>
                      <a:gd name="T59" fmla="*/ 222 h 222"/>
                      <a:gd name="T60" fmla="*/ 27 w 45"/>
                      <a:gd name="T61" fmla="*/ 222 h 222"/>
                      <a:gd name="T62" fmla="*/ 29 w 45"/>
                      <a:gd name="T63" fmla="*/ 222 h 222"/>
                      <a:gd name="T64" fmla="*/ 29 w 45"/>
                      <a:gd name="T65" fmla="*/ 222 h 222"/>
                      <a:gd name="T66" fmla="*/ 31 w 45"/>
                      <a:gd name="T67" fmla="*/ 222 h 222"/>
                      <a:gd name="T68" fmla="*/ 31 w 45"/>
                      <a:gd name="T69" fmla="*/ 222 h 222"/>
                      <a:gd name="T70" fmla="*/ 31 w 45"/>
                      <a:gd name="T71" fmla="*/ 222 h 222"/>
                      <a:gd name="T72" fmla="*/ 33 w 45"/>
                      <a:gd name="T73" fmla="*/ 222 h 222"/>
                      <a:gd name="T74" fmla="*/ 33 w 45"/>
                      <a:gd name="T75" fmla="*/ 222 h 222"/>
                      <a:gd name="T76" fmla="*/ 35 w 45"/>
                      <a:gd name="T77" fmla="*/ 222 h 222"/>
                      <a:gd name="T78" fmla="*/ 35 w 45"/>
                      <a:gd name="T79" fmla="*/ 222 h 222"/>
                      <a:gd name="T80" fmla="*/ 37 w 45"/>
                      <a:gd name="T81" fmla="*/ 218 h 222"/>
                      <a:gd name="T82" fmla="*/ 37 w 45"/>
                      <a:gd name="T83" fmla="*/ 218 h 222"/>
                      <a:gd name="T84" fmla="*/ 38 w 45"/>
                      <a:gd name="T85" fmla="*/ 0 h 222"/>
                      <a:gd name="T86" fmla="*/ 39 w 45"/>
                      <a:gd name="T87" fmla="*/ 220 h 222"/>
                      <a:gd name="T88" fmla="*/ 39 w 45"/>
                      <a:gd name="T89" fmla="*/ 220 h 222"/>
                      <a:gd name="T90" fmla="*/ 41 w 45"/>
                      <a:gd name="T91" fmla="*/ 222 h 222"/>
                      <a:gd name="T92" fmla="*/ 41 w 45"/>
                      <a:gd name="T93" fmla="*/ 222 h 222"/>
                      <a:gd name="T94" fmla="*/ 43 w 45"/>
                      <a:gd name="T95" fmla="*/ 222 h 222"/>
                      <a:gd name="T96" fmla="*/ 43 w 45"/>
                      <a:gd name="T97" fmla="*/ 222 h 222"/>
                      <a:gd name="T98" fmla="*/ 45 w 45"/>
                      <a:gd name="T99" fmla="*/ 222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22">
                        <a:moveTo>
                          <a:pt x="0" y="222"/>
                        </a:moveTo>
                        <a:lnTo>
                          <a:pt x="2" y="222"/>
                        </a:lnTo>
                        <a:lnTo>
                          <a:pt x="2" y="222"/>
                        </a:lnTo>
                        <a:lnTo>
                          <a:pt x="3" y="222"/>
                        </a:lnTo>
                        <a:lnTo>
                          <a:pt x="4" y="222"/>
                        </a:lnTo>
                        <a:lnTo>
                          <a:pt x="4" y="222"/>
                        </a:lnTo>
                        <a:lnTo>
                          <a:pt x="6" y="222"/>
                        </a:lnTo>
                        <a:lnTo>
                          <a:pt x="6" y="222"/>
                        </a:lnTo>
                        <a:lnTo>
                          <a:pt x="8" y="222"/>
                        </a:lnTo>
                        <a:lnTo>
                          <a:pt x="8" y="222"/>
                        </a:lnTo>
                        <a:lnTo>
                          <a:pt x="10" y="113"/>
                        </a:lnTo>
                        <a:lnTo>
                          <a:pt x="10" y="108"/>
                        </a:lnTo>
                        <a:lnTo>
                          <a:pt x="10" y="1"/>
                        </a:lnTo>
                        <a:lnTo>
                          <a:pt x="12" y="221"/>
                        </a:lnTo>
                        <a:lnTo>
                          <a:pt x="12" y="221"/>
                        </a:lnTo>
                        <a:lnTo>
                          <a:pt x="14" y="222"/>
                        </a:lnTo>
                        <a:lnTo>
                          <a:pt x="14" y="222"/>
                        </a:lnTo>
                        <a:lnTo>
                          <a:pt x="16" y="222"/>
                        </a:lnTo>
                        <a:lnTo>
                          <a:pt x="16" y="222"/>
                        </a:lnTo>
                        <a:lnTo>
                          <a:pt x="17" y="222"/>
                        </a:lnTo>
                        <a:lnTo>
                          <a:pt x="18" y="222"/>
                        </a:lnTo>
                        <a:lnTo>
                          <a:pt x="18" y="222"/>
                        </a:lnTo>
                        <a:lnTo>
                          <a:pt x="20" y="222"/>
                        </a:lnTo>
                        <a:lnTo>
                          <a:pt x="20" y="222"/>
                        </a:lnTo>
                        <a:lnTo>
                          <a:pt x="22" y="221"/>
                        </a:lnTo>
                        <a:lnTo>
                          <a:pt x="22" y="221"/>
                        </a:lnTo>
                        <a:lnTo>
                          <a:pt x="24" y="1"/>
                        </a:lnTo>
                        <a:lnTo>
                          <a:pt x="25" y="210"/>
                        </a:lnTo>
                        <a:lnTo>
                          <a:pt x="25" y="210"/>
                        </a:lnTo>
                        <a:lnTo>
                          <a:pt x="27" y="222"/>
                        </a:lnTo>
                        <a:lnTo>
                          <a:pt x="27" y="222"/>
                        </a:lnTo>
                        <a:lnTo>
                          <a:pt x="29" y="222"/>
                        </a:lnTo>
                        <a:lnTo>
                          <a:pt x="29" y="222"/>
                        </a:lnTo>
                        <a:lnTo>
                          <a:pt x="31" y="222"/>
                        </a:lnTo>
                        <a:lnTo>
                          <a:pt x="31" y="222"/>
                        </a:lnTo>
                        <a:lnTo>
                          <a:pt x="31" y="222"/>
                        </a:lnTo>
                        <a:lnTo>
                          <a:pt x="33" y="222"/>
                        </a:lnTo>
                        <a:lnTo>
                          <a:pt x="33" y="222"/>
                        </a:lnTo>
                        <a:lnTo>
                          <a:pt x="35" y="222"/>
                        </a:lnTo>
                        <a:lnTo>
                          <a:pt x="35" y="222"/>
                        </a:lnTo>
                        <a:lnTo>
                          <a:pt x="37" y="218"/>
                        </a:lnTo>
                        <a:lnTo>
                          <a:pt x="37" y="218"/>
                        </a:lnTo>
                        <a:lnTo>
                          <a:pt x="38" y="0"/>
                        </a:lnTo>
                        <a:lnTo>
                          <a:pt x="39" y="220"/>
                        </a:lnTo>
                        <a:lnTo>
                          <a:pt x="39" y="220"/>
                        </a:lnTo>
                        <a:lnTo>
                          <a:pt x="41" y="222"/>
                        </a:lnTo>
                        <a:lnTo>
                          <a:pt x="41" y="222"/>
                        </a:lnTo>
                        <a:lnTo>
                          <a:pt x="43" y="222"/>
                        </a:lnTo>
                        <a:lnTo>
                          <a:pt x="43" y="222"/>
                        </a:lnTo>
                        <a:lnTo>
                          <a:pt x="45" y="22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" name="Freeform 75"/>
                  <p:cNvSpPr>
                    <a:spLocks/>
                  </p:cNvSpPr>
                  <p:nvPr/>
                </p:nvSpPr>
                <p:spPr bwMode="auto">
                  <a:xfrm>
                    <a:off x="2774951" y="2724150"/>
                    <a:ext cx="69850" cy="352425"/>
                  </a:xfrm>
                  <a:custGeom>
                    <a:avLst/>
                    <a:gdLst>
                      <a:gd name="T0" fmla="*/ 0 w 44"/>
                      <a:gd name="T1" fmla="*/ 222 h 222"/>
                      <a:gd name="T2" fmla="*/ 0 w 44"/>
                      <a:gd name="T3" fmla="*/ 222 h 222"/>
                      <a:gd name="T4" fmla="*/ 0 w 44"/>
                      <a:gd name="T5" fmla="*/ 222 h 222"/>
                      <a:gd name="T6" fmla="*/ 2 w 44"/>
                      <a:gd name="T7" fmla="*/ 222 h 222"/>
                      <a:gd name="T8" fmla="*/ 2 w 44"/>
                      <a:gd name="T9" fmla="*/ 222 h 222"/>
                      <a:gd name="T10" fmla="*/ 5 w 44"/>
                      <a:gd name="T11" fmla="*/ 222 h 222"/>
                      <a:gd name="T12" fmla="*/ 5 w 44"/>
                      <a:gd name="T13" fmla="*/ 222 h 222"/>
                      <a:gd name="T14" fmla="*/ 7 w 44"/>
                      <a:gd name="T15" fmla="*/ 185 h 222"/>
                      <a:gd name="T16" fmla="*/ 7 w 44"/>
                      <a:gd name="T17" fmla="*/ 183 h 222"/>
                      <a:gd name="T18" fmla="*/ 7 w 44"/>
                      <a:gd name="T19" fmla="*/ 0 h 222"/>
                      <a:gd name="T20" fmla="*/ 9 w 44"/>
                      <a:gd name="T21" fmla="*/ 221 h 222"/>
                      <a:gd name="T22" fmla="*/ 9 w 44"/>
                      <a:gd name="T23" fmla="*/ 221 h 222"/>
                      <a:gd name="T24" fmla="*/ 11 w 44"/>
                      <a:gd name="T25" fmla="*/ 222 h 222"/>
                      <a:gd name="T26" fmla="*/ 11 w 44"/>
                      <a:gd name="T27" fmla="*/ 222 h 222"/>
                      <a:gd name="T28" fmla="*/ 13 w 44"/>
                      <a:gd name="T29" fmla="*/ 222 h 222"/>
                      <a:gd name="T30" fmla="*/ 13 w 44"/>
                      <a:gd name="T31" fmla="*/ 222 h 222"/>
                      <a:gd name="T32" fmla="*/ 14 w 44"/>
                      <a:gd name="T33" fmla="*/ 222 h 222"/>
                      <a:gd name="T34" fmla="*/ 15 w 44"/>
                      <a:gd name="T35" fmla="*/ 222 h 222"/>
                      <a:gd name="T36" fmla="*/ 15 w 44"/>
                      <a:gd name="T37" fmla="*/ 222 h 222"/>
                      <a:gd name="T38" fmla="*/ 17 w 44"/>
                      <a:gd name="T39" fmla="*/ 222 h 222"/>
                      <a:gd name="T40" fmla="*/ 17 w 44"/>
                      <a:gd name="T41" fmla="*/ 222 h 222"/>
                      <a:gd name="T42" fmla="*/ 19 w 44"/>
                      <a:gd name="T43" fmla="*/ 221 h 222"/>
                      <a:gd name="T44" fmla="*/ 19 w 44"/>
                      <a:gd name="T45" fmla="*/ 221 h 222"/>
                      <a:gd name="T46" fmla="*/ 21 w 44"/>
                      <a:gd name="T47" fmla="*/ 0 h 222"/>
                      <a:gd name="T48" fmla="*/ 21 w 44"/>
                      <a:gd name="T49" fmla="*/ 200 h 222"/>
                      <a:gd name="T50" fmla="*/ 21 w 44"/>
                      <a:gd name="T51" fmla="*/ 200 h 222"/>
                      <a:gd name="T52" fmla="*/ 23 w 44"/>
                      <a:gd name="T53" fmla="*/ 222 h 222"/>
                      <a:gd name="T54" fmla="*/ 23 w 44"/>
                      <a:gd name="T55" fmla="*/ 222 h 222"/>
                      <a:gd name="T56" fmla="*/ 25 w 44"/>
                      <a:gd name="T57" fmla="*/ 222 h 222"/>
                      <a:gd name="T58" fmla="*/ 25 w 44"/>
                      <a:gd name="T59" fmla="*/ 222 h 222"/>
                      <a:gd name="T60" fmla="*/ 27 w 44"/>
                      <a:gd name="T61" fmla="*/ 222 h 222"/>
                      <a:gd name="T62" fmla="*/ 27 w 44"/>
                      <a:gd name="T63" fmla="*/ 222 h 222"/>
                      <a:gd name="T64" fmla="*/ 28 w 44"/>
                      <a:gd name="T65" fmla="*/ 222 h 222"/>
                      <a:gd name="T66" fmla="*/ 30 w 44"/>
                      <a:gd name="T67" fmla="*/ 222 h 222"/>
                      <a:gd name="T68" fmla="*/ 30 w 44"/>
                      <a:gd name="T69" fmla="*/ 222 h 222"/>
                      <a:gd name="T70" fmla="*/ 32 w 44"/>
                      <a:gd name="T71" fmla="*/ 222 h 222"/>
                      <a:gd name="T72" fmla="*/ 32 w 44"/>
                      <a:gd name="T73" fmla="*/ 222 h 222"/>
                      <a:gd name="T74" fmla="*/ 33 w 44"/>
                      <a:gd name="T75" fmla="*/ 219 h 222"/>
                      <a:gd name="T76" fmla="*/ 33 w 44"/>
                      <a:gd name="T77" fmla="*/ 219 h 222"/>
                      <a:gd name="T78" fmla="*/ 35 w 44"/>
                      <a:gd name="T79" fmla="*/ 0 h 222"/>
                      <a:gd name="T80" fmla="*/ 36 w 44"/>
                      <a:gd name="T81" fmla="*/ 219 h 222"/>
                      <a:gd name="T82" fmla="*/ 36 w 44"/>
                      <a:gd name="T83" fmla="*/ 219 h 222"/>
                      <a:gd name="T84" fmla="*/ 38 w 44"/>
                      <a:gd name="T85" fmla="*/ 222 h 222"/>
                      <a:gd name="T86" fmla="*/ 38 w 44"/>
                      <a:gd name="T87" fmla="*/ 222 h 222"/>
                      <a:gd name="T88" fmla="*/ 40 w 44"/>
                      <a:gd name="T89" fmla="*/ 222 h 222"/>
                      <a:gd name="T90" fmla="*/ 40 w 44"/>
                      <a:gd name="T91" fmla="*/ 222 h 222"/>
                      <a:gd name="T92" fmla="*/ 42 w 44"/>
                      <a:gd name="T93" fmla="*/ 222 h 222"/>
                      <a:gd name="T94" fmla="*/ 42 w 44"/>
                      <a:gd name="T95" fmla="*/ 222 h 222"/>
                      <a:gd name="T96" fmla="*/ 42 w 44"/>
                      <a:gd name="T97" fmla="*/ 222 h 222"/>
                      <a:gd name="T98" fmla="*/ 44 w 44"/>
                      <a:gd name="T99" fmla="*/ 222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22">
                        <a:moveTo>
                          <a:pt x="0" y="222"/>
                        </a:moveTo>
                        <a:lnTo>
                          <a:pt x="0" y="222"/>
                        </a:lnTo>
                        <a:lnTo>
                          <a:pt x="0" y="222"/>
                        </a:lnTo>
                        <a:lnTo>
                          <a:pt x="2" y="222"/>
                        </a:lnTo>
                        <a:lnTo>
                          <a:pt x="2" y="222"/>
                        </a:lnTo>
                        <a:lnTo>
                          <a:pt x="5" y="222"/>
                        </a:lnTo>
                        <a:lnTo>
                          <a:pt x="5" y="222"/>
                        </a:lnTo>
                        <a:lnTo>
                          <a:pt x="7" y="185"/>
                        </a:lnTo>
                        <a:lnTo>
                          <a:pt x="7" y="183"/>
                        </a:lnTo>
                        <a:lnTo>
                          <a:pt x="7" y="0"/>
                        </a:lnTo>
                        <a:lnTo>
                          <a:pt x="9" y="221"/>
                        </a:lnTo>
                        <a:lnTo>
                          <a:pt x="9" y="221"/>
                        </a:lnTo>
                        <a:lnTo>
                          <a:pt x="11" y="222"/>
                        </a:lnTo>
                        <a:lnTo>
                          <a:pt x="11" y="222"/>
                        </a:lnTo>
                        <a:lnTo>
                          <a:pt x="13" y="222"/>
                        </a:lnTo>
                        <a:lnTo>
                          <a:pt x="13" y="222"/>
                        </a:lnTo>
                        <a:lnTo>
                          <a:pt x="14" y="222"/>
                        </a:lnTo>
                        <a:lnTo>
                          <a:pt x="15" y="222"/>
                        </a:lnTo>
                        <a:lnTo>
                          <a:pt x="15" y="222"/>
                        </a:lnTo>
                        <a:lnTo>
                          <a:pt x="17" y="222"/>
                        </a:lnTo>
                        <a:lnTo>
                          <a:pt x="17" y="222"/>
                        </a:lnTo>
                        <a:lnTo>
                          <a:pt x="19" y="221"/>
                        </a:lnTo>
                        <a:lnTo>
                          <a:pt x="19" y="221"/>
                        </a:lnTo>
                        <a:lnTo>
                          <a:pt x="21" y="0"/>
                        </a:lnTo>
                        <a:lnTo>
                          <a:pt x="21" y="200"/>
                        </a:lnTo>
                        <a:lnTo>
                          <a:pt x="21" y="200"/>
                        </a:lnTo>
                        <a:lnTo>
                          <a:pt x="23" y="222"/>
                        </a:lnTo>
                        <a:lnTo>
                          <a:pt x="23" y="222"/>
                        </a:lnTo>
                        <a:lnTo>
                          <a:pt x="25" y="222"/>
                        </a:lnTo>
                        <a:lnTo>
                          <a:pt x="25" y="222"/>
                        </a:lnTo>
                        <a:lnTo>
                          <a:pt x="27" y="222"/>
                        </a:lnTo>
                        <a:lnTo>
                          <a:pt x="27" y="222"/>
                        </a:lnTo>
                        <a:lnTo>
                          <a:pt x="28" y="222"/>
                        </a:lnTo>
                        <a:lnTo>
                          <a:pt x="30" y="222"/>
                        </a:lnTo>
                        <a:lnTo>
                          <a:pt x="30" y="222"/>
                        </a:lnTo>
                        <a:lnTo>
                          <a:pt x="32" y="222"/>
                        </a:lnTo>
                        <a:lnTo>
                          <a:pt x="32" y="222"/>
                        </a:lnTo>
                        <a:lnTo>
                          <a:pt x="33" y="219"/>
                        </a:lnTo>
                        <a:lnTo>
                          <a:pt x="33" y="219"/>
                        </a:lnTo>
                        <a:lnTo>
                          <a:pt x="35" y="0"/>
                        </a:lnTo>
                        <a:lnTo>
                          <a:pt x="36" y="219"/>
                        </a:lnTo>
                        <a:lnTo>
                          <a:pt x="36" y="219"/>
                        </a:lnTo>
                        <a:lnTo>
                          <a:pt x="38" y="222"/>
                        </a:lnTo>
                        <a:lnTo>
                          <a:pt x="38" y="222"/>
                        </a:lnTo>
                        <a:lnTo>
                          <a:pt x="40" y="222"/>
                        </a:lnTo>
                        <a:lnTo>
                          <a:pt x="40" y="222"/>
                        </a:lnTo>
                        <a:lnTo>
                          <a:pt x="42" y="222"/>
                        </a:lnTo>
                        <a:lnTo>
                          <a:pt x="42" y="222"/>
                        </a:lnTo>
                        <a:lnTo>
                          <a:pt x="42" y="222"/>
                        </a:lnTo>
                        <a:lnTo>
                          <a:pt x="44" y="22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" name="Freeform 76"/>
                  <p:cNvSpPr>
                    <a:spLocks/>
                  </p:cNvSpPr>
                  <p:nvPr/>
                </p:nvSpPr>
                <p:spPr bwMode="auto">
                  <a:xfrm>
                    <a:off x="2844801" y="2725738"/>
                    <a:ext cx="69850" cy="350838"/>
                  </a:xfrm>
                  <a:custGeom>
                    <a:avLst/>
                    <a:gdLst>
                      <a:gd name="T0" fmla="*/ 0 w 44"/>
                      <a:gd name="T1" fmla="*/ 221 h 221"/>
                      <a:gd name="T2" fmla="*/ 0 w 44"/>
                      <a:gd name="T3" fmla="*/ 221 h 221"/>
                      <a:gd name="T4" fmla="*/ 2 w 44"/>
                      <a:gd name="T5" fmla="*/ 221 h 221"/>
                      <a:gd name="T6" fmla="*/ 2 w 44"/>
                      <a:gd name="T7" fmla="*/ 221 h 221"/>
                      <a:gd name="T8" fmla="*/ 4 w 44"/>
                      <a:gd name="T9" fmla="*/ 203 h 221"/>
                      <a:gd name="T10" fmla="*/ 4 w 44"/>
                      <a:gd name="T11" fmla="*/ 203 h 221"/>
                      <a:gd name="T12" fmla="*/ 5 w 44"/>
                      <a:gd name="T13" fmla="*/ 0 h 221"/>
                      <a:gd name="T14" fmla="*/ 6 w 44"/>
                      <a:gd name="T15" fmla="*/ 220 h 221"/>
                      <a:gd name="T16" fmla="*/ 6 w 44"/>
                      <a:gd name="T17" fmla="*/ 220 h 221"/>
                      <a:gd name="T18" fmla="*/ 8 w 44"/>
                      <a:gd name="T19" fmla="*/ 221 h 221"/>
                      <a:gd name="T20" fmla="*/ 8 w 44"/>
                      <a:gd name="T21" fmla="*/ 221 h 221"/>
                      <a:gd name="T22" fmla="*/ 11 w 44"/>
                      <a:gd name="T23" fmla="*/ 221 h 221"/>
                      <a:gd name="T24" fmla="*/ 11 w 44"/>
                      <a:gd name="T25" fmla="*/ 221 h 221"/>
                      <a:gd name="T26" fmla="*/ 12 w 44"/>
                      <a:gd name="T27" fmla="*/ 221 h 221"/>
                      <a:gd name="T28" fmla="*/ 12 w 44"/>
                      <a:gd name="T29" fmla="*/ 221 h 221"/>
                      <a:gd name="T30" fmla="*/ 12 w 44"/>
                      <a:gd name="T31" fmla="*/ 221 h 221"/>
                      <a:gd name="T32" fmla="*/ 14 w 44"/>
                      <a:gd name="T33" fmla="*/ 221 h 221"/>
                      <a:gd name="T34" fmla="*/ 14 w 44"/>
                      <a:gd name="T35" fmla="*/ 221 h 221"/>
                      <a:gd name="T36" fmla="*/ 17 w 44"/>
                      <a:gd name="T37" fmla="*/ 220 h 221"/>
                      <a:gd name="T38" fmla="*/ 17 w 44"/>
                      <a:gd name="T39" fmla="*/ 220 h 221"/>
                      <a:gd name="T40" fmla="*/ 19 w 44"/>
                      <a:gd name="T41" fmla="*/ 0 h 221"/>
                      <a:gd name="T42" fmla="*/ 19 w 44"/>
                      <a:gd name="T43" fmla="*/ 170 h 221"/>
                      <a:gd name="T44" fmla="*/ 19 w 44"/>
                      <a:gd name="T45" fmla="*/ 171 h 221"/>
                      <a:gd name="T46" fmla="*/ 21 w 44"/>
                      <a:gd name="T47" fmla="*/ 221 h 221"/>
                      <a:gd name="T48" fmla="*/ 21 w 44"/>
                      <a:gd name="T49" fmla="*/ 221 h 221"/>
                      <a:gd name="T50" fmla="*/ 23 w 44"/>
                      <a:gd name="T51" fmla="*/ 221 h 221"/>
                      <a:gd name="T52" fmla="*/ 23 w 44"/>
                      <a:gd name="T53" fmla="*/ 221 h 221"/>
                      <a:gd name="T54" fmla="*/ 25 w 44"/>
                      <a:gd name="T55" fmla="*/ 221 h 221"/>
                      <a:gd name="T56" fmla="*/ 25 w 44"/>
                      <a:gd name="T57" fmla="*/ 221 h 221"/>
                      <a:gd name="T58" fmla="*/ 25 w 44"/>
                      <a:gd name="T59" fmla="*/ 221 h 221"/>
                      <a:gd name="T60" fmla="*/ 27 w 44"/>
                      <a:gd name="T61" fmla="*/ 221 h 221"/>
                      <a:gd name="T62" fmla="*/ 27 w 44"/>
                      <a:gd name="T63" fmla="*/ 221 h 221"/>
                      <a:gd name="T64" fmla="*/ 29 w 44"/>
                      <a:gd name="T65" fmla="*/ 221 h 221"/>
                      <a:gd name="T66" fmla="*/ 29 w 44"/>
                      <a:gd name="T67" fmla="*/ 221 h 221"/>
                      <a:gd name="T68" fmla="*/ 31 w 44"/>
                      <a:gd name="T69" fmla="*/ 219 h 221"/>
                      <a:gd name="T70" fmla="*/ 31 w 44"/>
                      <a:gd name="T71" fmla="*/ 219 h 221"/>
                      <a:gd name="T72" fmla="*/ 32 w 44"/>
                      <a:gd name="T73" fmla="*/ 1 h 221"/>
                      <a:gd name="T74" fmla="*/ 33 w 44"/>
                      <a:gd name="T75" fmla="*/ 217 h 221"/>
                      <a:gd name="T76" fmla="*/ 33 w 44"/>
                      <a:gd name="T77" fmla="*/ 217 h 221"/>
                      <a:gd name="T78" fmla="*/ 35 w 44"/>
                      <a:gd name="T79" fmla="*/ 221 h 221"/>
                      <a:gd name="T80" fmla="*/ 35 w 44"/>
                      <a:gd name="T81" fmla="*/ 221 h 221"/>
                      <a:gd name="T82" fmla="*/ 37 w 44"/>
                      <a:gd name="T83" fmla="*/ 221 h 221"/>
                      <a:gd name="T84" fmla="*/ 37 w 44"/>
                      <a:gd name="T85" fmla="*/ 221 h 221"/>
                      <a:gd name="T86" fmla="*/ 39 w 44"/>
                      <a:gd name="T87" fmla="*/ 221 h 221"/>
                      <a:gd name="T88" fmla="*/ 39 w 44"/>
                      <a:gd name="T89" fmla="*/ 221 h 221"/>
                      <a:gd name="T90" fmla="*/ 39 w 44"/>
                      <a:gd name="T91" fmla="*/ 221 h 221"/>
                      <a:gd name="T92" fmla="*/ 42 w 44"/>
                      <a:gd name="T93" fmla="*/ 221 h 221"/>
                      <a:gd name="T94" fmla="*/ 42 w 44"/>
                      <a:gd name="T95" fmla="*/ 221 h 221"/>
                      <a:gd name="T96" fmla="*/ 44 w 44"/>
                      <a:gd name="T97" fmla="*/ 221 h 221"/>
                      <a:gd name="T98" fmla="*/ 44 w 44"/>
                      <a:gd name="T99" fmla="*/ 221 h 2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21">
                        <a:moveTo>
                          <a:pt x="0" y="221"/>
                        </a:moveTo>
                        <a:lnTo>
                          <a:pt x="0" y="221"/>
                        </a:lnTo>
                        <a:lnTo>
                          <a:pt x="2" y="221"/>
                        </a:lnTo>
                        <a:lnTo>
                          <a:pt x="2" y="221"/>
                        </a:lnTo>
                        <a:lnTo>
                          <a:pt x="4" y="203"/>
                        </a:lnTo>
                        <a:lnTo>
                          <a:pt x="4" y="203"/>
                        </a:lnTo>
                        <a:lnTo>
                          <a:pt x="5" y="0"/>
                        </a:lnTo>
                        <a:lnTo>
                          <a:pt x="6" y="220"/>
                        </a:lnTo>
                        <a:lnTo>
                          <a:pt x="6" y="220"/>
                        </a:lnTo>
                        <a:lnTo>
                          <a:pt x="8" y="221"/>
                        </a:lnTo>
                        <a:lnTo>
                          <a:pt x="8" y="221"/>
                        </a:lnTo>
                        <a:lnTo>
                          <a:pt x="11" y="221"/>
                        </a:lnTo>
                        <a:lnTo>
                          <a:pt x="11" y="221"/>
                        </a:lnTo>
                        <a:lnTo>
                          <a:pt x="12" y="221"/>
                        </a:lnTo>
                        <a:lnTo>
                          <a:pt x="12" y="221"/>
                        </a:lnTo>
                        <a:lnTo>
                          <a:pt x="12" y="221"/>
                        </a:lnTo>
                        <a:lnTo>
                          <a:pt x="14" y="221"/>
                        </a:lnTo>
                        <a:lnTo>
                          <a:pt x="14" y="221"/>
                        </a:lnTo>
                        <a:lnTo>
                          <a:pt x="17" y="220"/>
                        </a:lnTo>
                        <a:lnTo>
                          <a:pt x="17" y="220"/>
                        </a:lnTo>
                        <a:lnTo>
                          <a:pt x="19" y="0"/>
                        </a:lnTo>
                        <a:lnTo>
                          <a:pt x="19" y="170"/>
                        </a:lnTo>
                        <a:lnTo>
                          <a:pt x="19" y="171"/>
                        </a:lnTo>
                        <a:lnTo>
                          <a:pt x="21" y="221"/>
                        </a:lnTo>
                        <a:lnTo>
                          <a:pt x="21" y="221"/>
                        </a:lnTo>
                        <a:lnTo>
                          <a:pt x="23" y="221"/>
                        </a:lnTo>
                        <a:lnTo>
                          <a:pt x="23" y="221"/>
                        </a:lnTo>
                        <a:lnTo>
                          <a:pt x="25" y="221"/>
                        </a:lnTo>
                        <a:lnTo>
                          <a:pt x="25" y="221"/>
                        </a:lnTo>
                        <a:lnTo>
                          <a:pt x="25" y="221"/>
                        </a:lnTo>
                        <a:lnTo>
                          <a:pt x="27" y="221"/>
                        </a:lnTo>
                        <a:lnTo>
                          <a:pt x="27" y="221"/>
                        </a:lnTo>
                        <a:lnTo>
                          <a:pt x="29" y="221"/>
                        </a:lnTo>
                        <a:lnTo>
                          <a:pt x="29" y="221"/>
                        </a:lnTo>
                        <a:lnTo>
                          <a:pt x="31" y="219"/>
                        </a:lnTo>
                        <a:lnTo>
                          <a:pt x="31" y="219"/>
                        </a:lnTo>
                        <a:lnTo>
                          <a:pt x="32" y="1"/>
                        </a:lnTo>
                        <a:lnTo>
                          <a:pt x="33" y="217"/>
                        </a:lnTo>
                        <a:lnTo>
                          <a:pt x="33" y="217"/>
                        </a:lnTo>
                        <a:lnTo>
                          <a:pt x="35" y="221"/>
                        </a:lnTo>
                        <a:lnTo>
                          <a:pt x="35" y="221"/>
                        </a:lnTo>
                        <a:lnTo>
                          <a:pt x="37" y="221"/>
                        </a:lnTo>
                        <a:lnTo>
                          <a:pt x="37" y="221"/>
                        </a:lnTo>
                        <a:lnTo>
                          <a:pt x="39" y="221"/>
                        </a:lnTo>
                        <a:lnTo>
                          <a:pt x="39" y="221"/>
                        </a:lnTo>
                        <a:lnTo>
                          <a:pt x="39" y="221"/>
                        </a:lnTo>
                        <a:lnTo>
                          <a:pt x="42" y="221"/>
                        </a:lnTo>
                        <a:lnTo>
                          <a:pt x="42" y="221"/>
                        </a:lnTo>
                        <a:lnTo>
                          <a:pt x="44" y="221"/>
                        </a:lnTo>
                        <a:lnTo>
                          <a:pt x="44" y="22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" name="Freeform 77"/>
                  <p:cNvSpPr>
                    <a:spLocks/>
                  </p:cNvSpPr>
                  <p:nvPr/>
                </p:nvSpPr>
                <p:spPr bwMode="auto">
                  <a:xfrm>
                    <a:off x="2914651" y="2728913"/>
                    <a:ext cx="71438" cy="347663"/>
                  </a:xfrm>
                  <a:custGeom>
                    <a:avLst/>
                    <a:gdLst>
                      <a:gd name="T0" fmla="*/ 0 w 45"/>
                      <a:gd name="T1" fmla="*/ 219 h 219"/>
                      <a:gd name="T2" fmla="*/ 2 w 45"/>
                      <a:gd name="T3" fmla="*/ 209 h 219"/>
                      <a:gd name="T4" fmla="*/ 2 w 45"/>
                      <a:gd name="T5" fmla="*/ 209 h 219"/>
                      <a:gd name="T6" fmla="*/ 2 w 45"/>
                      <a:gd name="T7" fmla="*/ 0 h 219"/>
                      <a:gd name="T8" fmla="*/ 4 w 45"/>
                      <a:gd name="T9" fmla="*/ 218 h 219"/>
                      <a:gd name="T10" fmla="*/ 4 w 45"/>
                      <a:gd name="T11" fmla="*/ 218 h 219"/>
                      <a:gd name="T12" fmla="*/ 6 w 45"/>
                      <a:gd name="T13" fmla="*/ 219 h 219"/>
                      <a:gd name="T14" fmla="*/ 6 w 45"/>
                      <a:gd name="T15" fmla="*/ 219 h 219"/>
                      <a:gd name="T16" fmla="*/ 8 w 45"/>
                      <a:gd name="T17" fmla="*/ 219 h 219"/>
                      <a:gd name="T18" fmla="*/ 8 w 45"/>
                      <a:gd name="T19" fmla="*/ 219 h 219"/>
                      <a:gd name="T20" fmla="*/ 9 w 45"/>
                      <a:gd name="T21" fmla="*/ 219 h 219"/>
                      <a:gd name="T22" fmla="*/ 10 w 45"/>
                      <a:gd name="T23" fmla="*/ 219 h 219"/>
                      <a:gd name="T24" fmla="*/ 10 w 45"/>
                      <a:gd name="T25" fmla="*/ 219 h 219"/>
                      <a:gd name="T26" fmla="*/ 12 w 45"/>
                      <a:gd name="T27" fmla="*/ 219 h 219"/>
                      <a:gd name="T28" fmla="*/ 12 w 45"/>
                      <a:gd name="T29" fmla="*/ 219 h 219"/>
                      <a:gd name="T30" fmla="*/ 14 w 45"/>
                      <a:gd name="T31" fmla="*/ 218 h 219"/>
                      <a:gd name="T32" fmla="*/ 14 w 45"/>
                      <a:gd name="T33" fmla="*/ 218 h 219"/>
                      <a:gd name="T34" fmla="*/ 16 w 45"/>
                      <a:gd name="T35" fmla="*/ 1 h 219"/>
                      <a:gd name="T36" fmla="*/ 16 w 45"/>
                      <a:gd name="T37" fmla="*/ 66 h 219"/>
                      <a:gd name="T38" fmla="*/ 16 w 45"/>
                      <a:gd name="T39" fmla="*/ 72 h 219"/>
                      <a:gd name="T40" fmla="*/ 18 w 45"/>
                      <a:gd name="T41" fmla="*/ 218 h 219"/>
                      <a:gd name="T42" fmla="*/ 18 w 45"/>
                      <a:gd name="T43" fmla="*/ 218 h 219"/>
                      <a:gd name="T44" fmla="*/ 20 w 45"/>
                      <a:gd name="T45" fmla="*/ 219 h 219"/>
                      <a:gd name="T46" fmla="*/ 20 w 45"/>
                      <a:gd name="T47" fmla="*/ 219 h 219"/>
                      <a:gd name="T48" fmla="*/ 23 w 45"/>
                      <a:gd name="T49" fmla="*/ 219 h 219"/>
                      <a:gd name="T50" fmla="*/ 23 w 45"/>
                      <a:gd name="T51" fmla="*/ 219 h 219"/>
                      <a:gd name="T52" fmla="*/ 23 w 45"/>
                      <a:gd name="T53" fmla="*/ 219 h 219"/>
                      <a:gd name="T54" fmla="*/ 25 w 45"/>
                      <a:gd name="T55" fmla="*/ 219 h 219"/>
                      <a:gd name="T56" fmla="*/ 25 w 45"/>
                      <a:gd name="T57" fmla="*/ 219 h 219"/>
                      <a:gd name="T58" fmla="*/ 27 w 45"/>
                      <a:gd name="T59" fmla="*/ 219 h 219"/>
                      <a:gd name="T60" fmla="*/ 27 w 45"/>
                      <a:gd name="T61" fmla="*/ 219 h 219"/>
                      <a:gd name="T62" fmla="*/ 29 w 45"/>
                      <a:gd name="T63" fmla="*/ 217 h 219"/>
                      <a:gd name="T64" fmla="*/ 29 w 45"/>
                      <a:gd name="T65" fmla="*/ 217 h 219"/>
                      <a:gd name="T66" fmla="*/ 30 w 45"/>
                      <a:gd name="T67" fmla="*/ 2 h 219"/>
                      <a:gd name="T68" fmla="*/ 31 w 45"/>
                      <a:gd name="T69" fmla="*/ 213 h 219"/>
                      <a:gd name="T70" fmla="*/ 31 w 45"/>
                      <a:gd name="T71" fmla="*/ 213 h 219"/>
                      <a:gd name="T72" fmla="*/ 33 w 45"/>
                      <a:gd name="T73" fmla="*/ 219 h 219"/>
                      <a:gd name="T74" fmla="*/ 33 w 45"/>
                      <a:gd name="T75" fmla="*/ 219 h 219"/>
                      <a:gd name="T76" fmla="*/ 35 w 45"/>
                      <a:gd name="T77" fmla="*/ 219 h 219"/>
                      <a:gd name="T78" fmla="*/ 35 w 45"/>
                      <a:gd name="T79" fmla="*/ 219 h 219"/>
                      <a:gd name="T80" fmla="*/ 37 w 45"/>
                      <a:gd name="T81" fmla="*/ 219 h 219"/>
                      <a:gd name="T82" fmla="*/ 37 w 45"/>
                      <a:gd name="T83" fmla="*/ 219 h 219"/>
                      <a:gd name="T84" fmla="*/ 39 w 45"/>
                      <a:gd name="T85" fmla="*/ 219 h 219"/>
                      <a:gd name="T86" fmla="*/ 39 w 45"/>
                      <a:gd name="T87" fmla="*/ 219 h 219"/>
                      <a:gd name="T88" fmla="*/ 41 w 45"/>
                      <a:gd name="T89" fmla="*/ 219 h 219"/>
                      <a:gd name="T90" fmla="*/ 41 w 45"/>
                      <a:gd name="T91" fmla="*/ 219 h 219"/>
                      <a:gd name="T92" fmla="*/ 43 w 45"/>
                      <a:gd name="T93" fmla="*/ 213 h 219"/>
                      <a:gd name="T94" fmla="*/ 43 w 45"/>
                      <a:gd name="T95" fmla="*/ 212 h 219"/>
                      <a:gd name="T96" fmla="*/ 44 w 45"/>
                      <a:gd name="T97" fmla="*/ 3 h 219"/>
                      <a:gd name="T98" fmla="*/ 45 w 45"/>
                      <a:gd name="T99" fmla="*/ 217 h 2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19">
                        <a:moveTo>
                          <a:pt x="0" y="219"/>
                        </a:moveTo>
                        <a:lnTo>
                          <a:pt x="2" y="209"/>
                        </a:lnTo>
                        <a:lnTo>
                          <a:pt x="2" y="209"/>
                        </a:lnTo>
                        <a:lnTo>
                          <a:pt x="2" y="0"/>
                        </a:lnTo>
                        <a:lnTo>
                          <a:pt x="4" y="218"/>
                        </a:lnTo>
                        <a:lnTo>
                          <a:pt x="4" y="218"/>
                        </a:lnTo>
                        <a:lnTo>
                          <a:pt x="6" y="219"/>
                        </a:lnTo>
                        <a:lnTo>
                          <a:pt x="6" y="219"/>
                        </a:lnTo>
                        <a:lnTo>
                          <a:pt x="8" y="219"/>
                        </a:lnTo>
                        <a:lnTo>
                          <a:pt x="8" y="219"/>
                        </a:lnTo>
                        <a:lnTo>
                          <a:pt x="9" y="219"/>
                        </a:lnTo>
                        <a:lnTo>
                          <a:pt x="10" y="219"/>
                        </a:lnTo>
                        <a:lnTo>
                          <a:pt x="10" y="219"/>
                        </a:lnTo>
                        <a:lnTo>
                          <a:pt x="12" y="219"/>
                        </a:lnTo>
                        <a:lnTo>
                          <a:pt x="12" y="219"/>
                        </a:lnTo>
                        <a:lnTo>
                          <a:pt x="14" y="218"/>
                        </a:lnTo>
                        <a:lnTo>
                          <a:pt x="14" y="218"/>
                        </a:lnTo>
                        <a:lnTo>
                          <a:pt x="16" y="1"/>
                        </a:lnTo>
                        <a:lnTo>
                          <a:pt x="16" y="66"/>
                        </a:lnTo>
                        <a:lnTo>
                          <a:pt x="16" y="72"/>
                        </a:lnTo>
                        <a:lnTo>
                          <a:pt x="18" y="218"/>
                        </a:lnTo>
                        <a:lnTo>
                          <a:pt x="18" y="218"/>
                        </a:lnTo>
                        <a:lnTo>
                          <a:pt x="20" y="219"/>
                        </a:lnTo>
                        <a:lnTo>
                          <a:pt x="20" y="219"/>
                        </a:lnTo>
                        <a:lnTo>
                          <a:pt x="23" y="219"/>
                        </a:lnTo>
                        <a:lnTo>
                          <a:pt x="23" y="219"/>
                        </a:lnTo>
                        <a:lnTo>
                          <a:pt x="23" y="219"/>
                        </a:lnTo>
                        <a:lnTo>
                          <a:pt x="25" y="219"/>
                        </a:lnTo>
                        <a:lnTo>
                          <a:pt x="25" y="219"/>
                        </a:lnTo>
                        <a:lnTo>
                          <a:pt x="27" y="219"/>
                        </a:lnTo>
                        <a:lnTo>
                          <a:pt x="27" y="219"/>
                        </a:lnTo>
                        <a:lnTo>
                          <a:pt x="29" y="217"/>
                        </a:lnTo>
                        <a:lnTo>
                          <a:pt x="29" y="217"/>
                        </a:lnTo>
                        <a:lnTo>
                          <a:pt x="30" y="2"/>
                        </a:lnTo>
                        <a:lnTo>
                          <a:pt x="31" y="213"/>
                        </a:lnTo>
                        <a:lnTo>
                          <a:pt x="31" y="213"/>
                        </a:lnTo>
                        <a:lnTo>
                          <a:pt x="33" y="219"/>
                        </a:lnTo>
                        <a:lnTo>
                          <a:pt x="33" y="219"/>
                        </a:lnTo>
                        <a:lnTo>
                          <a:pt x="35" y="219"/>
                        </a:lnTo>
                        <a:lnTo>
                          <a:pt x="35" y="219"/>
                        </a:lnTo>
                        <a:lnTo>
                          <a:pt x="37" y="219"/>
                        </a:lnTo>
                        <a:lnTo>
                          <a:pt x="37" y="219"/>
                        </a:lnTo>
                        <a:lnTo>
                          <a:pt x="39" y="219"/>
                        </a:lnTo>
                        <a:lnTo>
                          <a:pt x="39" y="219"/>
                        </a:lnTo>
                        <a:lnTo>
                          <a:pt x="41" y="219"/>
                        </a:lnTo>
                        <a:lnTo>
                          <a:pt x="41" y="219"/>
                        </a:lnTo>
                        <a:lnTo>
                          <a:pt x="43" y="213"/>
                        </a:lnTo>
                        <a:lnTo>
                          <a:pt x="43" y="212"/>
                        </a:lnTo>
                        <a:lnTo>
                          <a:pt x="44" y="3"/>
                        </a:lnTo>
                        <a:lnTo>
                          <a:pt x="45" y="21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" name="Freeform 78"/>
                  <p:cNvSpPr>
                    <a:spLocks/>
                  </p:cNvSpPr>
                  <p:nvPr/>
                </p:nvSpPr>
                <p:spPr bwMode="auto">
                  <a:xfrm>
                    <a:off x="2986088" y="2735263"/>
                    <a:ext cx="69850" cy="341313"/>
                  </a:xfrm>
                  <a:custGeom>
                    <a:avLst/>
                    <a:gdLst>
                      <a:gd name="T0" fmla="*/ 0 w 44"/>
                      <a:gd name="T1" fmla="*/ 213 h 215"/>
                      <a:gd name="T2" fmla="*/ 0 w 44"/>
                      <a:gd name="T3" fmla="*/ 213 h 215"/>
                      <a:gd name="T4" fmla="*/ 3 w 44"/>
                      <a:gd name="T5" fmla="*/ 215 h 215"/>
                      <a:gd name="T6" fmla="*/ 3 w 44"/>
                      <a:gd name="T7" fmla="*/ 215 h 215"/>
                      <a:gd name="T8" fmla="*/ 5 w 44"/>
                      <a:gd name="T9" fmla="*/ 215 h 215"/>
                      <a:gd name="T10" fmla="*/ 5 w 44"/>
                      <a:gd name="T11" fmla="*/ 215 h 215"/>
                      <a:gd name="T12" fmla="*/ 6 w 44"/>
                      <a:gd name="T13" fmla="*/ 215 h 215"/>
                      <a:gd name="T14" fmla="*/ 7 w 44"/>
                      <a:gd name="T15" fmla="*/ 215 h 215"/>
                      <a:gd name="T16" fmla="*/ 7 w 44"/>
                      <a:gd name="T17" fmla="*/ 215 h 215"/>
                      <a:gd name="T18" fmla="*/ 9 w 44"/>
                      <a:gd name="T19" fmla="*/ 215 h 215"/>
                      <a:gd name="T20" fmla="*/ 9 w 44"/>
                      <a:gd name="T21" fmla="*/ 215 h 215"/>
                      <a:gd name="T22" fmla="*/ 11 w 44"/>
                      <a:gd name="T23" fmla="*/ 214 h 215"/>
                      <a:gd name="T24" fmla="*/ 11 w 44"/>
                      <a:gd name="T25" fmla="*/ 214 h 215"/>
                      <a:gd name="T26" fmla="*/ 13 w 44"/>
                      <a:gd name="T27" fmla="*/ 45 h 215"/>
                      <a:gd name="T28" fmla="*/ 13 w 44"/>
                      <a:gd name="T29" fmla="*/ 39 h 215"/>
                      <a:gd name="T30" fmla="*/ 13 w 44"/>
                      <a:gd name="T31" fmla="*/ 0 h 215"/>
                      <a:gd name="T32" fmla="*/ 15 w 44"/>
                      <a:gd name="T33" fmla="*/ 214 h 215"/>
                      <a:gd name="T34" fmla="*/ 15 w 44"/>
                      <a:gd name="T35" fmla="*/ 214 h 215"/>
                      <a:gd name="T36" fmla="*/ 17 w 44"/>
                      <a:gd name="T37" fmla="*/ 215 h 215"/>
                      <a:gd name="T38" fmla="*/ 17 w 44"/>
                      <a:gd name="T39" fmla="*/ 215 h 215"/>
                      <a:gd name="T40" fmla="*/ 19 w 44"/>
                      <a:gd name="T41" fmla="*/ 215 h 215"/>
                      <a:gd name="T42" fmla="*/ 19 w 44"/>
                      <a:gd name="T43" fmla="*/ 215 h 215"/>
                      <a:gd name="T44" fmla="*/ 20 w 44"/>
                      <a:gd name="T45" fmla="*/ 215 h 215"/>
                      <a:gd name="T46" fmla="*/ 21 w 44"/>
                      <a:gd name="T47" fmla="*/ 215 h 215"/>
                      <a:gd name="T48" fmla="*/ 21 w 44"/>
                      <a:gd name="T49" fmla="*/ 215 h 215"/>
                      <a:gd name="T50" fmla="*/ 23 w 44"/>
                      <a:gd name="T51" fmla="*/ 215 h 215"/>
                      <a:gd name="T52" fmla="*/ 23 w 44"/>
                      <a:gd name="T53" fmla="*/ 215 h 215"/>
                      <a:gd name="T54" fmla="*/ 25 w 44"/>
                      <a:gd name="T55" fmla="*/ 214 h 215"/>
                      <a:gd name="T56" fmla="*/ 25 w 44"/>
                      <a:gd name="T57" fmla="*/ 214 h 215"/>
                      <a:gd name="T58" fmla="*/ 27 w 44"/>
                      <a:gd name="T59" fmla="*/ 2 h 215"/>
                      <a:gd name="T60" fmla="*/ 28 w 44"/>
                      <a:gd name="T61" fmla="*/ 206 h 215"/>
                      <a:gd name="T62" fmla="*/ 28 w 44"/>
                      <a:gd name="T63" fmla="*/ 206 h 215"/>
                      <a:gd name="T64" fmla="*/ 30 w 44"/>
                      <a:gd name="T65" fmla="*/ 215 h 215"/>
                      <a:gd name="T66" fmla="*/ 30 w 44"/>
                      <a:gd name="T67" fmla="*/ 215 h 215"/>
                      <a:gd name="T68" fmla="*/ 31 w 44"/>
                      <a:gd name="T69" fmla="*/ 215 h 215"/>
                      <a:gd name="T70" fmla="*/ 31 w 44"/>
                      <a:gd name="T71" fmla="*/ 215 h 215"/>
                      <a:gd name="T72" fmla="*/ 34 w 44"/>
                      <a:gd name="T73" fmla="*/ 215 h 215"/>
                      <a:gd name="T74" fmla="*/ 34 w 44"/>
                      <a:gd name="T75" fmla="*/ 215 h 215"/>
                      <a:gd name="T76" fmla="*/ 34 w 44"/>
                      <a:gd name="T77" fmla="*/ 215 h 215"/>
                      <a:gd name="T78" fmla="*/ 36 w 44"/>
                      <a:gd name="T79" fmla="*/ 215 h 215"/>
                      <a:gd name="T80" fmla="*/ 36 w 44"/>
                      <a:gd name="T81" fmla="*/ 215 h 215"/>
                      <a:gd name="T82" fmla="*/ 38 w 44"/>
                      <a:gd name="T83" fmla="*/ 215 h 215"/>
                      <a:gd name="T84" fmla="*/ 38 w 44"/>
                      <a:gd name="T85" fmla="*/ 215 h 215"/>
                      <a:gd name="T86" fmla="*/ 40 w 44"/>
                      <a:gd name="T87" fmla="*/ 211 h 215"/>
                      <a:gd name="T88" fmla="*/ 40 w 44"/>
                      <a:gd name="T89" fmla="*/ 211 h 215"/>
                      <a:gd name="T90" fmla="*/ 41 w 44"/>
                      <a:gd name="T91" fmla="*/ 4 h 215"/>
                      <a:gd name="T92" fmla="*/ 42 w 44"/>
                      <a:gd name="T93" fmla="*/ 213 h 215"/>
                      <a:gd name="T94" fmla="*/ 42 w 44"/>
                      <a:gd name="T95" fmla="*/ 213 h 215"/>
                      <a:gd name="T96" fmla="*/ 44 w 44"/>
                      <a:gd name="T97" fmla="*/ 215 h 215"/>
                      <a:gd name="T98" fmla="*/ 44 w 44"/>
                      <a:gd name="T99" fmla="*/ 215 h 2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15">
                        <a:moveTo>
                          <a:pt x="0" y="213"/>
                        </a:moveTo>
                        <a:lnTo>
                          <a:pt x="0" y="213"/>
                        </a:lnTo>
                        <a:lnTo>
                          <a:pt x="3" y="215"/>
                        </a:lnTo>
                        <a:lnTo>
                          <a:pt x="3" y="215"/>
                        </a:lnTo>
                        <a:lnTo>
                          <a:pt x="5" y="215"/>
                        </a:lnTo>
                        <a:lnTo>
                          <a:pt x="5" y="215"/>
                        </a:lnTo>
                        <a:lnTo>
                          <a:pt x="6" y="215"/>
                        </a:lnTo>
                        <a:lnTo>
                          <a:pt x="7" y="215"/>
                        </a:lnTo>
                        <a:lnTo>
                          <a:pt x="7" y="215"/>
                        </a:lnTo>
                        <a:lnTo>
                          <a:pt x="9" y="215"/>
                        </a:lnTo>
                        <a:lnTo>
                          <a:pt x="9" y="215"/>
                        </a:lnTo>
                        <a:lnTo>
                          <a:pt x="11" y="214"/>
                        </a:lnTo>
                        <a:lnTo>
                          <a:pt x="11" y="214"/>
                        </a:lnTo>
                        <a:lnTo>
                          <a:pt x="13" y="45"/>
                        </a:lnTo>
                        <a:lnTo>
                          <a:pt x="13" y="39"/>
                        </a:lnTo>
                        <a:lnTo>
                          <a:pt x="13" y="0"/>
                        </a:lnTo>
                        <a:lnTo>
                          <a:pt x="15" y="214"/>
                        </a:lnTo>
                        <a:lnTo>
                          <a:pt x="15" y="214"/>
                        </a:lnTo>
                        <a:lnTo>
                          <a:pt x="17" y="215"/>
                        </a:lnTo>
                        <a:lnTo>
                          <a:pt x="17" y="215"/>
                        </a:lnTo>
                        <a:lnTo>
                          <a:pt x="19" y="215"/>
                        </a:lnTo>
                        <a:lnTo>
                          <a:pt x="19" y="215"/>
                        </a:lnTo>
                        <a:lnTo>
                          <a:pt x="20" y="215"/>
                        </a:lnTo>
                        <a:lnTo>
                          <a:pt x="21" y="215"/>
                        </a:lnTo>
                        <a:lnTo>
                          <a:pt x="21" y="215"/>
                        </a:lnTo>
                        <a:lnTo>
                          <a:pt x="23" y="215"/>
                        </a:lnTo>
                        <a:lnTo>
                          <a:pt x="23" y="215"/>
                        </a:lnTo>
                        <a:lnTo>
                          <a:pt x="25" y="214"/>
                        </a:lnTo>
                        <a:lnTo>
                          <a:pt x="25" y="214"/>
                        </a:lnTo>
                        <a:lnTo>
                          <a:pt x="27" y="2"/>
                        </a:lnTo>
                        <a:lnTo>
                          <a:pt x="28" y="206"/>
                        </a:lnTo>
                        <a:lnTo>
                          <a:pt x="28" y="206"/>
                        </a:lnTo>
                        <a:lnTo>
                          <a:pt x="30" y="215"/>
                        </a:lnTo>
                        <a:lnTo>
                          <a:pt x="30" y="215"/>
                        </a:lnTo>
                        <a:lnTo>
                          <a:pt x="31" y="215"/>
                        </a:lnTo>
                        <a:lnTo>
                          <a:pt x="31" y="215"/>
                        </a:lnTo>
                        <a:lnTo>
                          <a:pt x="34" y="215"/>
                        </a:lnTo>
                        <a:lnTo>
                          <a:pt x="34" y="215"/>
                        </a:lnTo>
                        <a:lnTo>
                          <a:pt x="34" y="215"/>
                        </a:lnTo>
                        <a:lnTo>
                          <a:pt x="36" y="215"/>
                        </a:lnTo>
                        <a:lnTo>
                          <a:pt x="36" y="215"/>
                        </a:lnTo>
                        <a:lnTo>
                          <a:pt x="38" y="215"/>
                        </a:lnTo>
                        <a:lnTo>
                          <a:pt x="38" y="215"/>
                        </a:lnTo>
                        <a:lnTo>
                          <a:pt x="40" y="211"/>
                        </a:lnTo>
                        <a:lnTo>
                          <a:pt x="40" y="211"/>
                        </a:lnTo>
                        <a:lnTo>
                          <a:pt x="41" y="4"/>
                        </a:lnTo>
                        <a:lnTo>
                          <a:pt x="42" y="213"/>
                        </a:lnTo>
                        <a:lnTo>
                          <a:pt x="42" y="213"/>
                        </a:lnTo>
                        <a:lnTo>
                          <a:pt x="44" y="215"/>
                        </a:lnTo>
                        <a:lnTo>
                          <a:pt x="44" y="21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" name="Freeform 79"/>
                  <p:cNvSpPr>
                    <a:spLocks/>
                  </p:cNvSpPr>
                  <p:nvPr/>
                </p:nvSpPr>
                <p:spPr bwMode="auto">
                  <a:xfrm>
                    <a:off x="3055938" y="2743200"/>
                    <a:ext cx="73025" cy="333375"/>
                  </a:xfrm>
                  <a:custGeom>
                    <a:avLst/>
                    <a:gdLst>
                      <a:gd name="T0" fmla="*/ 0 w 46"/>
                      <a:gd name="T1" fmla="*/ 210 h 210"/>
                      <a:gd name="T2" fmla="*/ 2 w 46"/>
                      <a:gd name="T3" fmla="*/ 210 h 210"/>
                      <a:gd name="T4" fmla="*/ 2 w 46"/>
                      <a:gd name="T5" fmla="*/ 210 h 210"/>
                      <a:gd name="T6" fmla="*/ 4 w 46"/>
                      <a:gd name="T7" fmla="*/ 210 h 210"/>
                      <a:gd name="T8" fmla="*/ 4 w 46"/>
                      <a:gd name="T9" fmla="*/ 210 h 210"/>
                      <a:gd name="T10" fmla="*/ 4 w 46"/>
                      <a:gd name="T11" fmla="*/ 210 h 210"/>
                      <a:gd name="T12" fmla="*/ 6 w 46"/>
                      <a:gd name="T13" fmla="*/ 210 h 210"/>
                      <a:gd name="T14" fmla="*/ 6 w 46"/>
                      <a:gd name="T15" fmla="*/ 210 h 210"/>
                      <a:gd name="T16" fmla="*/ 9 w 46"/>
                      <a:gd name="T17" fmla="*/ 210 h 210"/>
                      <a:gd name="T18" fmla="*/ 9 w 46"/>
                      <a:gd name="T19" fmla="*/ 210 h 210"/>
                      <a:gd name="T20" fmla="*/ 10 w 46"/>
                      <a:gd name="T21" fmla="*/ 155 h 210"/>
                      <a:gd name="T22" fmla="*/ 10 w 46"/>
                      <a:gd name="T23" fmla="*/ 153 h 210"/>
                      <a:gd name="T24" fmla="*/ 11 w 46"/>
                      <a:gd name="T25" fmla="*/ 0 h 210"/>
                      <a:gd name="T26" fmla="*/ 12 w 46"/>
                      <a:gd name="T27" fmla="*/ 209 h 210"/>
                      <a:gd name="T28" fmla="*/ 12 w 46"/>
                      <a:gd name="T29" fmla="*/ 209 h 210"/>
                      <a:gd name="T30" fmla="*/ 15 w 46"/>
                      <a:gd name="T31" fmla="*/ 210 h 210"/>
                      <a:gd name="T32" fmla="*/ 15 w 46"/>
                      <a:gd name="T33" fmla="*/ 210 h 210"/>
                      <a:gd name="T34" fmla="*/ 17 w 46"/>
                      <a:gd name="T35" fmla="*/ 210 h 210"/>
                      <a:gd name="T36" fmla="*/ 17 w 46"/>
                      <a:gd name="T37" fmla="*/ 210 h 210"/>
                      <a:gd name="T38" fmla="*/ 18 w 46"/>
                      <a:gd name="T39" fmla="*/ 210 h 210"/>
                      <a:gd name="T40" fmla="*/ 19 w 46"/>
                      <a:gd name="T41" fmla="*/ 210 h 210"/>
                      <a:gd name="T42" fmla="*/ 19 w 46"/>
                      <a:gd name="T43" fmla="*/ 210 h 210"/>
                      <a:gd name="T44" fmla="*/ 21 w 46"/>
                      <a:gd name="T45" fmla="*/ 210 h 210"/>
                      <a:gd name="T46" fmla="*/ 21 w 46"/>
                      <a:gd name="T47" fmla="*/ 210 h 210"/>
                      <a:gd name="T48" fmla="*/ 23 w 46"/>
                      <a:gd name="T49" fmla="*/ 209 h 210"/>
                      <a:gd name="T50" fmla="*/ 23 w 46"/>
                      <a:gd name="T51" fmla="*/ 209 h 210"/>
                      <a:gd name="T52" fmla="*/ 25 w 46"/>
                      <a:gd name="T53" fmla="*/ 2 h 210"/>
                      <a:gd name="T54" fmla="*/ 25 w 46"/>
                      <a:gd name="T55" fmla="*/ 194 h 210"/>
                      <a:gd name="T56" fmla="*/ 25 w 46"/>
                      <a:gd name="T57" fmla="*/ 195 h 210"/>
                      <a:gd name="T58" fmla="*/ 27 w 46"/>
                      <a:gd name="T59" fmla="*/ 210 h 210"/>
                      <a:gd name="T60" fmla="*/ 27 w 46"/>
                      <a:gd name="T61" fmla="*/ 210 h 210"/>
                      <a:gd name="T62" fmla="*/ 29 w 46"/>
                      <a:gd name="T63" fmla="*/ 210 h 210"/>
                      <a:gd name="T64" fmla="*/ 29 w 46"/>
                      <a:gd name="T65" fmla="*/ 210 h 210"/>
                      <a:gd name="T66" fmla="*/ 31 w 46"/>
                      <a:gd name="T67" fmla="*/ 210 h 210"/>
                      <a:gd name="T68" fmla="*/ 31 w 46"/>
                      <a:gd name="T69" fmla="*/ 210 h 210"/>
                      <a:gd name="T70" fmla="*/ 32 w 46"/>
                      <a:gd name="T71" fmla="*/ 210 h 210"/>
                      <a:gd name="T72" fmla="*/ 33 w 46"/>
                      <a:gd name="T73" fmla="*/ 210 h 210"/>
                      <a:gd name="T74" fmla="*/ 33 w 46"/>
                      <a:gd name="T75" fmla="*/ 210 h 210"/>
                      <a:gd name="T76" fmla="*/ 35 w 46"/>
                      <a:gd name="T77" fmla="*/ 210 h 210"/>
                      <a:gd name="T78" fmla="*/ 35 w 46"/>
                      <a:gd name="T79" fmla="*/ 210 h 210"/>
                      <a:gd name="T80" fmla="*/ 37 w 46"/>
                      <a:gd name="T81" fmla="*/ 207 h 210"/>
                      <a:gd name="T82" fmla="*/ 37 w 46"/>
                      <a:gd name="T83" fmla="*/ 207 h 210"/>
                      <a:gd name="T84" fmla="*/ 39 w 46"/>
                      <a:gd name="T85" fmla="*/ 4 h 210"/>
                      <a:gd name="T86" fmla="*/ 40 w 46"/>
                      <a:gd name="T87" fmla="*/ 207 h 210"/>
                      <a:gd name="T88" fmla="*/ 40 w 46"/>
                      <a:gd name="T89" fmla="*/ 208 h 210"/>
                      <a:gd name="T90" fmla="*/ 42 w 46"/>
                      <a:gd name="T91" fmla="*/ 210 h 210"/>
                      <a:gd name="T92" fmla="*/ 42 w 46"/>
                      <a:gd name="T93" fmla="*/ 210 h 210"/>
                      <a:gd name="T94" fmla="*/ 44 w 46"/>
                      <a:gd name="T95" fmla="*/ 210 h 210"/>
                      <a:gd name="T96" fmla="*/ 44 w 46"/>
                      <a:gd name="T97" fmla="*/ 210 h 210"/>
                      <a:gd name="T98" fmla="*/ 46 w 46"/>
                      <a:gd name="T99" fmla="*/ 210 h 2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210">
                        <a:moveTo>
                          <a:pt x="0" y="210"/>
                        </a:moveTo>
                        <a:lnTo>
                          <a:pt x="2" y="210"/>
                        </a:lnTo>
                        <a:lnTo>
                          <a:pt x="2" y="210"/>
                        </a:lnTo>
                        <a:lnTo>
                          <a:pt x="4" y="210"/>
                        </a:lnTo>
                        <a:lnTo>
                          <a:pt x="4" y="210"/>
                        </a:lnTo>
                        <a:lnTo>
                          <a:pt x="4" y="210"/>
                        </a:lnTo>
                        <a:lnTo>
                          <a:pt x="6" y="210"/>
                        </a:lnTo>
                        <a:lnTo>
                          <a:pt x="6" y="210"/>
                        </a:lnTo>
                        <a:lnTo>
                          <a:pt x="9" y="210"/>
                        </a:lnTo>
                        <a:lnTo>
                          <a:pt x="9" y="210"/>
                        </a:lnTo>
                        <a:lnTo>
                          <a:pt x="10" y="155"/>
                        </a:lnTo>
                        <a:lnTo>
                          <a:pt x="10" y="153"/>
                        </a:lnTo>
                        <a:lnTo>
                          <a:pt x="11" y="0"/>
                        </a:lnTo>
                        <a:lnTo>
                          <a:pt x="12" y="209"/>
                        </a:lnTo>
                        <a:lnTo>
                          <a:pt x="12" y="209"/>
                        </a:lnTo>
                        <a:lnTo>
                          <a:pt x="15" y="210"/>
                        </a:lnTo>
                        <a:lnTo>
                          <a:pt x="15" y="210"/>
                        </a:lnTo>
                        <a:lnTo>
                          <a:pt x="17" y="210"/>
                        </a:lnTo>
                        <a:lnTo>
                          <a:pt x="17" y="210"/>
                        </a:lnTo>
                        <a:lnTo>
                          <a:pt x="18" y="210"/>
                        </a:lnTo>
                        <a:lnTo>
                          <a:pt x="19" y="210"/>
                        </a:lnTo>
                        <a:lnTo>
                          <a:pt x="19" y="210"/>
                        </a:lnTo>
                        <a:lnTo>
                          <a:pt x="21" y="210"/>
                        </a:lnTo>
                        <a:lnTo>
                          <a:pt x="21" y="210"/>
                        </a:lnTo>
                        <a:lnTo>
                          <a:pt x="23" y="209"/>
                        </a:lnTo>
                        <a:lnTo>
                          <a:pt x="23" y="209"/>
                        </a:lnTo>
                        <a:lnTo>
                          <a:pt x="25" y="2"/>
                        </a:lnTo>
                        <a:lnTo>
                          <a:pt x="25" y="194"/>
                        </a:lnTo>
                        <a:lnTo>
                          <a:pt x="25" y="195"/>
                        </a:lnTo>
                        <a:lnTo>
                          <a:pt x="27" y="210"/>
                        </a:lnTo>
                        <a:lnTo>
                          <a:pt x="27" y="210"/>
                        </a:lnTo>
                        <a:lnTo>
                          <a:pt x="29" y="210"/>
                        </a:lnTo>
                        <a:lnTo>
                          <a:pt x="29" y="210"/>
                        </a:lnTo>
                        <a:lnTo>
                          <a:pt x="31" y="210"/>
                        </a:lnTo>
                        <a:lnTo>
                          <a:pt x="31" y="210"/>
                        </a:lnTo>
                        <a:lnTo>
                          <a:pt x="32" y="210"/>
                        </a:lnTo>
                        <a:lnTo>
                          <a:pt x="33" y="210"/>
                        </a:lnTo>
                        <a:lnTo>
                          <a:pt x="33" y="210"/>
                        </a:lnTo>
                        <a:lnTo>
                          <a:pt x="35" y="210"/>
                        </a:lnTo>
                        <a:lnTo>
                          <a:pt x="35" y="210"/>
                        </a:lnTo>
                        <a:lnTo>
                          <a:pt x="37" y="207"/>
                        </a:lnTo>
                        <a:lnTo>
                          <a:pt x="37" y="207"/>
                        </a:lnTo>
                        <a:lnTo>
                          <a:pt x="39" y="4"/>
                        </a:lnTo>
                        <a:lnTo>
                          <a:pt x="40" y="207"/>
                        </a:lnTo>
                        <a:lnTo>
                          <a:pt x="40" y="208"/>
                        </a:lnTo>
                        <a:lnTo>
                          <a:pt x="42" y="210"/>
                        </a:lnTo>
                        <a:lnTo>
                          <a:pt x="42" y="210"/>
                        </a:lnTo>
                        <a:lnTo>
                          <a:pt x="44" y="210"/>
                        </a:lnTo>
                        <a:lnTo>
                          <a:pt x="44" y="210"/>
                        </a:lnTo>
                        <a:lnTo>
                          <a:pt x="46" y="21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" name="Freeform 80"/>
                  <p:cNvSpPr>
                    <a:spLocks/>
                  </p:cNvSpPr>
                  <p:nvPr/>
                </p:nvSpPr>
                <p:spPr bwMode="auto">
                  <a:xfrm>
                    <a:off x="3128963" y="2754313"/>
                    <a:ext cx="69850" cy="322263"/>
                  </a:xfrm>
                  <a:custGeom>
                    <a:avLst/>
                    <a:gdLst>
                      <a:gd name="T0" fmla="*/ 0 w 44"/>
                      <a:gd name="T1" fmla="*/ 203 h 203"/>
                      <a:gd name="T2" fmla="*/ 0 w 44"/>
                      <a:gd name="T3" fmla="*/ 203 h 203"/>
                      <a:gd name="T4" fmla="*/ 0 w 44"/>
                      <a:gd name="T5" fmla="*/ 203 h 203"/>
                      <a:gd name="T6" fmla="*/ 2 w 44"/>
                      <a:gd name="T7" fmla="*/ 203 h 203"/>
                      <a:gd name="T8" fmla="*/ 2 w 44"/>
                      <a:gd name="T9" fmla="*/ 203 h 203"/>
                      <a:gd name="T10" fmla="*/ 4 w 44"/>
                      <a:gd name="T11" fmla="*/ 203 h 203"/>
                      <a:gd name="T12" fmla="*/ 4 w 44"/>
                      <a:gd name="T13" fmla="*/ 203 h 203"/>
                      <a:gd name="T14" fmla="*/ 6 w 44"/>
                      <a:gd name="T15" fmla="*/ 182 h 203"/>
                      <a:gd name="T16" fmla="*/ 6 w 44"/>
                      <a:gd name="T17" fmla="*/ 181 h 203"/>
                      <a:gd name="T18" fmla="*/ 7 w 44"/>
                      <a:gd name="T19" fmla="*/ 0 h 203"/>
                      <a:gd name="T20" fmla="*/ 8 w 44"/>
                      <a:gd name="T21" fmla="*/ 202 h 203"/>
                      <a:gd name="T22" fmla="*/ 8 w 44"/>
                      <a:gd name="T23" fmla="*/ 202 h 203"/>
                      <a:gd name="T24" fmla="*/ 10 w 44"/>
                      <a:gd name="T25" fmla="*/ 203 h 203"/>
                      <a:gd name="T26" fmla="*/ 10 w 44"/>
                      <a:gd name="T27" fmla="*/ 203 h 203"/>
                      <a:gd name="T28" fmla="*/ 12 w 44"/>
                      <a:gd name="T29" fmla="*/ 203 h 203"/>
                      <a:gd name="T30" fmla="*/ 12 w 44"/>
                      <a:gd name="T31" fmla="*/ 203 h 203"/>
                      <a:gd name="T32" fmla="*/ 14 w 44"/>
                      <a:gd name="T33" fmla="*/ 203 h 203"/>
                      <a:gd name="T34" fmla="*/ 14 w 44"/>
                      <a:gd name="T35" fmla="*/ 203 h 203"/>
                      <a:gd name="T36" fmla="*/ 14 w 44"/>
                      <a:gd name="T37" fmla="*/ 203 h 203"/>
                      <a:gd name="T38" fmla="*/ 16 w 44"/>
                      <a:gd name="T39" fmla="*/ 203 h 203"/>
                      <a:gd name="T40" fmla="*/ 16 w 44"/>
                      <a:gd name="T41" fmla="*/ 203 h 203"/>
                      <a:gd name="T42" fmla="*/ 19 w 44"/>
                      <a:gd name="T43" fmla="*/ 202 h 203"/>
                      <a:gd name="T44" fmla="*/ 19 w 44"/>
                      <a:gd name="T45" fmla="*/ 202 h 203"/>
                      <a:gd name="T46" fmla="*/ 20 w 44"/>
                      <a:gd name="T47" fmla="*/ 2 h 203"/>
                      <a:gd name="T48" fmla="*/ 21 w 44"/>
                      <a:gd name="T49" fmla="*/ 172 h 203"/>
                      <a:gd name="T50" fmla="*/ 21 w 44"/>
                      <a:gd name="T51" fmla="*/ 173 h 203"/>
                      <a:gd name="T52" fmla="*/ 23 w 44"/>
                      <a:gd name="T53" fmla="*/ 203 h 203"/>
                      <a:gd name="T54" fmla="*/ 23 w 44"/>
                      <a:gd name="T55" fmla="*/ 203 h 203"/>
                      <a:gd name="T56" fmla="*/ 25 w 44"/>
                      <a:gd name="T57" fmla="*/ 203 h 203"/>
                      <a:gd name="T58" fmla="*/ 25 w 44"/>
                      <a:gd name="T59" fmla="*/ 203 h 203"/>
                      <a:gd name="T60" fmla="*/ 27 w 44"/>
                      <a:gd name="T61" fmla="*/ 203 h 203"/>
                      <a:gd name="T62" fmla="*/ 27 w 44"/>
                      <a:gd name="T63" fmla="*/ 203 h 203"/>
                      <a:gd name="T64" fmla="*/ 27 w 44"/>
                      <a:gd name="T65" fmla="*/ 203 h 203"/>
                      <a:gd name="T66" fmla="*/ 29 w 44"/>
                      <a:gd name="T67" fmla="*/ 203 h 203"/>
                      <a:gd name="T68" fmla="*/ 29 w 44"/>
                      <a:gd name="T69" fmla="*/ 203 h 203"/>
                      <a:gd name="T70" fmla="*/ 31 w 44"/>
                      <a:gd name="T71" fmla="*/ 203 h 203"/>
                      <a:gd name="T72" fmla="*/ 31 w 44"/>
                      <a:gd name="T73" fmla="*/ 203 h 203"/>
                      <a:gd name="T74" fmla="*/ 33 w 44"/>
                      <a:gd name="T75" fmla="*/ 201 h 203"/>
                      <a:gd name="T76" fmla="*/ 33 w 44"/>
                      <a:gd name="T77" fmla="*/ 201 h 203"/>
                      <a:gd name="T78" fmla="*/ 34 w 44"/>
                      <a:gd name="T79" fmla="*/ 5 h 203"/>
                      <a:gd name="T80" fmla="*/ 35 w 44"/>
                      <a:gd name="T81" fmla="*/ 200 h 203"/>
                      <a:gd name="T82" fmla="*/ 35 w 44"/>
                      <a:gd name="T83" fmla="*/ 200 h 203"/>
                      <a:gd name="T84" fmla="*/ 37 w 44"/>
                      <a:gd name="T85" fmla="*/ 203 h 203"/>
                      <a:gd name="T86" fmla="*/ 37 w 44"/>
                      <a:gd name="T87" fmla="*/ 203 h 203"/>
                      <a:gd name="T88" fmla="*/ 39 w 44"/>
                      <a:gd name="T89" fmla="*/ 203 h 203"/>
                      <a:gd name="T90" fmla="*/ 39 w 44"/>
                      <a:gd name="T91" fmla="*/ 203 h 203"/>
                      <a:gd name="T92" fmla="*/ 41 w 44"/>
                      <a:gd name="T93" fmla="*/ 203 h 203"/>
                      <a:gd name="T94" fmla="*/ 41 w 44"/>
                      <a:gd name="T95" fmla="*/ 203 h 203"/>
                      <a:gd name="T96" fmla="*/ 41 w 44"/>
                      <a:gd name="T97" fmla="*/ 203 h 203"/>
                      <a:gd name="T98" fmla="*/ 44 w 44"/>
                      <a:gd name="T99" fmla="*/ 203 h 2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03">
                        <a:moveTo>
                          <a:pt x="0" y="203"/>
                        </a:moveTo>
                        <a:lnTo>
                          <a:pt x="0" y="203"/>
                        </a:lnTo>
                        <a:lnTo>
                          <a:pt x="0" y="203"/>
                        </a:lnTo>
                        <a:lnTo>
                          <a:pt x="2" y="203"/>
                        </a:lnTo>
                        <a:lnTo>
                          <a:pt x="2" y="203"/>
                        </a:lnTo>
                        <a:lnTo>
                          <a:pt x="4" y="203"/>
                        </a:lnTo>
                        <a:lnTo>
                          <a:pt x="4" y="203"/>
                        </a:lnTo>
                        <a:lnTo>
                          <a:pt x="6" y="182"/>
                        </a:lnTo>
                        <a:lnTo>
                          <a:pt x="6" y="181"/>
                        </a:lnTo>
                        <a:lnTo>
                          <a:pt x="7" y="0"/>
                        </a:lnTo>
                        <a:lnTo>
                          <a:pt x="8" y="202"/>
                        </a:lnTo>
                        <a:lnTo>
                          <a:pt x="8" y="202"/>
                        </a:lnTo>
                        <a:lnTo>
                          <a:pt x="10" y="203"/>
                        </a:lnTo>
                        <a:lnTo>
                          <a:pt x="10" y="203"/>
                        </a:lnTo>
                        <a:lnTo>
                          <a:pt x="12" y="203"/>
                        </a:lnTo>
                        <a:lnTo>
                          <a:pt x="12" y="203"/>
                        </a:lnTo>
                        <a:lnTo>
                          <a:pt x="14" y="203"/>
                        </a:lnTo>
                        <a:lnTo>
                          <a:pt x="14" y="203"/>
                        </a:lnTo>
                        <a:lnTo>
                          <a:pt x="14" y="203"/>
                        </a:lnTo>
                        <a:lnTo>
                          <a:pt x="16" y="203"/>
                        </a:lnTo>
                        <a:lnTo>
                          <a:pt x="16" y="203"/>
                        </a:lnTo>
                        <a:lnTo>
                          <a:pt x="19" y="202"/>
                        </a:lnTo>
                        <a:lnTo>
                          <a:pt x="19" y="202"/>
                        </a:lnTo>
                        <a:lnTo>
                          <a:pt x="20" y="2"/>
                        </a:lnTo>
                        <a:lnTo>
                          <a:pt x="21" y="172"/>
                        </a:lnTo>
                        <a:lnTo>
                          <a:pt x="21" y="173"/>
                        </a:lnTo>
                        <a:lnTo>
                          <a:pt x="23" y="203"/>
                        </a:lnTo>
                        <a:lnTo>
                          <a:pt x="23" y="203"/>
                        </a:lnTo>
                        <a:lnTo>
                          <a:pt x="25" y="203"/>
                        </a:lnTo>
                        <a:lnTo>
                          <a:pt x="25" y="203"/>
                        </a:lnTo>
                        <a:lnTo>
                          <a:pt x="27" y="203"/>
                        </a:lnTo>
                        <a:lnTo>
                          <a:pt x="27" y="203"/>
                        </a:lnTo>
                        <a:lnTo>
                          <a:pt x="27" y="203"/>
                        </a:lnTo>
                        <a:lnTo>
                          <a:pt x="29" y="203"/>
                        </a:lnTo>
                        <a:lnTo>
                          <a:pt x="29" y="203"/>
                        </a:lnTo>
                        <a:lnTo>
                          <a:pt x="31" y="203"/>
                        </a:lnTo>
                        <a:lnTo>
                          <a:pt x="31" y="203"/>
                        </a:lnTo>
                        <a:lnTo>
                          <a:pt x="33" y="201"/>
                        </a:lnTo>
                        <a:lnTo>
                          <a:pt x="33" y="201"/>
                        </a:lnTo>
                        <a:lnTo>
                          <a:pt x="34" y="5"/>
                        </a:lnTo>
                        <a:lnTo>
                          <a:pt x="35" y="200"/>
                        </a:lnTo>
                        <a:lnTo>
                          <a:pt x="35" y="200"/>
                        </a:lnTo>
                        <a:lnTo>
                          <a:pt x="37" y="203"/>
                        </a:lnTo>
                        <a:lnTo>
                          <a:pt x="37" y="203"/>
                        </a:lnTo>
                        <a:lnTo>
                          <a:pt x="39" y="203"/>
                        </a:lnTo>
                        <a:lnTo>
                          <a:pt x="39" y="203"/>
                        </a:lnTo>
                        <a:lnTo>
                          <a:pt x="41" y="203"/>
                        </a:lnTo>
                        <a:lnTo>
                          <a:pt x="41" y="203"/>
                        </a:lnTo>
                        <a:lnTo>
                          <a:pt x="41" y="203"/>
                        </a:lnTo>
                        <a:lnTo>
                          <a:pt x="44" y="20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" name="Freeform 81"/>
                  <p:cNvSpPr>
                    <a:spLocks/>
                  </p:cNvSpPr>
                  <p:nvPr/>
                </p:nvSpPr>
                <p:spPr bwMode="auto">
                  <a:xfrm>
                    <a:off x="3198813" y="2765425"/>
                    <a:ext cx="68263" cy="311150"/>
                  </a:xfrm>
                  <a:custGeom>
                    <a:avLst/>
                    <a:gdLst>
                      <a:gd name="T0" fmla="*/ 0 w 43"/>
                      <a:gd name="T1" fmla="*/ 196 h 196"/>
                      <a:gd name="T2" fmla="*/ 0 w 43"/>
                      <a:gd name="T3" fmla="*/ 196 h 196"/>
                      <a:gd name="T4" fmla="*/ 2 w 43"/>
                      <a:gd name="T5" fmla="*/ 196 h 196"/>
                      <a:gd name="T6" fmla="*/ 2 w 43"/>
                      <a:gd name="T7" fmla="*/ 196 h 196"/>
                      <a:gd name="T8" fmla="*/ 4 w 43"/>
                      <a:gd name="T9" fmla="*/ 185 h 196"/>
                      <a:gd name="T10" fmla="*/ 4 w 43"/>
                      <a:gd name="T11" fmla="*/ 185 h 196"/>
                      <a:gd name="T12" fmla="*/ 4 w 43"/>
                      <a:gd name="T13" fmla="*/ 0 h 196"/>
                      <a:gd name="T14" fmla="*/ 6 w 43"/>
                      <a:gd name="T15" fmla="*/ 195 h 196"/>
                      <a:gd name="T16" fmla="*/ 6 w 43"/>
                      <a:gd name="T17" fmla="*/ 195 h 196"/>
                      <a:gd name="T18" fmla="*/ 8 w 43"/>
                      <a:gd name="T19" fmla="*/ 196 h 196"/>
                      <a:gd name="T20" fmla="*/ 8 w 43"/>
                      <a:gd name="T21" fmla="*/ 196 h 196"/>
                      <a:gd name="T22" fmla="*/ 10 w 43"/>
                      <a:gd name="T23" fmla="*/ 196 h 196"/>
                      <a:gd name="T24" fmla="*/ 10 w 43"/>
                      <a:gd name="T25" fmla="*/ 196 h 196"/>
                      <a:gd name="T26" fmla="*/ 11 w 43"/>
                      <a:gd name="T27" fmla="*/ 196 h 196"/>
                      <a:gd name="T28" fmla="*/ 12 w 43"/>
                      <a:gd name="T29" fmla="*/ 196 h 196"/>
                      <a:gd name="T30" fmla="*/ 12 w 43"/>
                      <a:gd name="T31" fmla="*/ 196 h 196"/>
                      <a:gd name="T32" fmla="*/ 14 w 43"/>
                      <a:gd name="T33" fmla="*/ 196 h 196"/>
                      <a:gd name="T34" fmla="*/ 14 w 43"/>
                      <a:gd name="T35" fmla="*/ 196 h 196"/>
                      <a:gd name="T36" fmla="*/ 16 w 43"/>
                      <a:gd name="T37" fmla="*/ 195 h 196"/>
                      <a:gd name="T38" fmla="*/ 16 w 43"/>
                      <a:gd name="T39" fmla="*/ 195 h 196"/>
                      <a:gd name="T40" fmla="*/ 18 w 43"/>
                      <a:gd name="T41" fmla="*/ 3 h 196"/>
                      <a:gd name="T42" fmla="*/ 18 w 43"/>
                      <a:gd name="T43" fmla="*/ 114 h 196"/>
                      <a:gd name="T44" fmla="*/ 18 w 43"/>
                      <a:gd name="T45" fmla="*/ 117 h 196"/>
                      <a:gd name="T46" fmla="*/ 20 w 43"/>
                      <a:gd name="T47" fmla="*/ 196 h 196"/>
                      <a:gd name="T48" fmla="*/ 20 w 43"/>
                      <a:gd name="T49" fmla="*/ 196 h 196"/>
                      <a:gd name="T50" fmla="*/ 22 w 43"/>
                      <a:gd name="T51" fmla="*/ 196 h 196"/>
                      <a:gd name="T52" fmla="*/ 22 w 43"/>
                      <a:gd name="T53" fmla="*/ 196 h 196"/>
                      <a:gd name="T54" fmla="*/ 25 w 43"/>
                      <a:gd name="T55" fmla="*/ 196 h 196"/>
                      <a:gd name="T56" fmla="*/ 25 w 43"/>
                      <a:gd name="T57" fmla="*/ 196 h 196"/>
                      <a:gd name="T58" fmla="*/ 25 w 43"/>
                      <a:gd name="T59" fmla="*/ 196 h 196"/>
                      <a:gd name="T60" fmla="*/ 27 w 43"/>
                      <a:gd name="T61" fmla="*/ 196 h 196"/>
                      <a:gd name="T62" fmla="*/ 27 w 43"/>
                      <a:gd name="T63" fmla="*/ 196 h 196"/>
                      <a:gd name="T64" fmla="*/ 28 w 43"/>
                      <a:gd name="T65" fmla="*/ 196 h 196"/>
                      <a:gd name="T66" fmla="*/ 28 w 43"/>
                      <a:gd name="T67" fmla="*/ 196 h 196"/>
                      <a:gd name="T68" fmla="*/ 31 w 43"/>
                      <a:gd name="T69" fmla="*/ 194 h 196"/>
                      <a:gd name="T70" fmla="*/ 31 w 43"/>
                      <a:gd name="T71" fmla="*/ 194 h 196"/>
                      <a:gd name="T72" fmla="*/ 32 w 43"/>
                      <a:gd name="T73" fmla="*/ 6 h 196"/>
                      <a:gd name="T74" fmla="*/ 33 w 43"/>
                      <a:gd name="T75" fmla="*/ 192 h 196"/>
                      <a:gd name="T76" fmla="*/ 33 w 43"/>
                      <a:gd name="T77" fmla="*/ 192 h 196"/>
                      <a:gd name="T78" fmla="*/ 35 w 43"/>
                      <a:gd name="T79" fmla="*/ 196 h 196"/>
                      <a:gd name="T80" fmla="*/ 35 w 43"/>
                      <a:gd name="T81" fmla="*/ 196 h 196"/>
                      <a:gd name="T82" fmla="*/ 37 w 43"/>
                      <a:gd name="T83" fmla="*/ 196 h 196"/>
                      <a:gd name="T84" fmla="*/ 37 w 43"/>
                      <a:gd name="T85" fmla="*/ 196 h 196"/>
                      <a:gd name="T86" fmla="*/ 39 w 43"/>
                      <a:gd name="T87" fmla="*/ 196 h 196"/>
                      <a:gd name="T88" fmla="*/ 39 w 43"/>
                      <a:gd name="T89" fmla="*/ 196 h 196"/>
                      <a:gd name="T90" fmla="*/ 39 w 43"/>
                      <a:gd name="T91" fmla="*/ 196 h 196"/>
                      <a:gd name="T92" fmla="*/ 41 w 43"/>
                      <a:gd name="T93" fmla="*/ 196 h 196"/>
                      <a:gd name="T94" fmla="*/ 41 w 43"/>
                      <a:gd name="T95" fmla="*/ 196 h 196"/>
                      <a:gd name="T96" fmla="*/ 43 w 43"/>
                      <a:gd name="T97" fmla="*/ 196 h 196"/>
                      <a:gd name="T98" fmla="*/ 43 w 43"/>
                      <a:gd name="T99" fmla="*/ 196 h 1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96">
                        <a:moveTo>
                          <a:pt x="0" y="196"/>
                        </a:moveTo>
                        <a:lnTo>
                          <a:pt x="0" y="196"/>
                        </a:lnTo>
                        <a:lnTo>
                          <a:pt x="2" y="196"/>
                        </a:lnTo>
                        <a:lnTo>
                          <a:pt x="2" y="196"/>
                        </a:lnTo>
                        <a:lnTo>
                          <a:pt x="4" y="185"/>
                        </a:lnTo>
                        <a:lnTo>
                          <a:pt x="4" y="185"/>
                        </a:lnTo>
                        <a:lnTo>
                          <a:pt x="4" y="0"/>
                        </a:lnTo>
                        <a:lnTo>
                          <a:pt x="6" y="195"/>
                        </a:lnTo>
                        <a:lnTo>
                          <a:pt x="6" y="195"/>
                        </a:lnTo>
                        <a:lnTo>
                          <a:pt x="8" y="196"/>
                        </a:lnTo>
                        <a:lnTo>
                          <a:pt x="8" y="196"/>
                        </a:lnTo>
                        <a:lnTo>
                          <a:pt x="10" y="196"/>
                        </a:lnTo>
                        <a:lnTo>
                          <a:pt x="10" y="196"/>
                        </a:lnTo>
                        <a:lnTo>
                          <a:pt x="11" y="196"/>
                        </a:lnTo>
                        <a:lnTo>
                          <a:pt x="12" y="196"/>
                        </a:lnTo>
                        <a:lnTo>
                          <a:pt x="12" y="196"/>
                        </a:lnTo>
                        <a:lnTo>
                          <a:pt x="14" y="196"/>
                        </a:lnTo>
                        <a:lnTo>
                          <a:pt x="14" y="196"/>
                        </a:lnTo>
                        <a:lnTo>
                          <a:pt x="16" y="195"/>
                        </a:lnTo>
                        <a:lnTo>
                          <a:pt x="16" y="195"/>
                        </a:lnTo>
                        <a:lnTo>
                          <a:pt x="18" y="3"/>
                        </a:lnTo>
                        <a:lnTo>
                          <a:pt x="18" y="114"/>
                        </a:lnTo>
                        <a:lnTo>
                          <a:pt x="18" y="117"/>
                        </a:lnTo>
                        <a:lnTo>
                          <a:pt x="20" y="196"/>
                        </a:lnTo>
                        <a:lnTo>
                          <a:pt x="20" y="196"/>
                        </a:lnTo>
                        <a:lnTo>
                          <a:pt x="22" y="196"/>
                        </a:lnTo>
                        <a:lnTo>
                          <a:pt x="22" y="196"/>
                        </a:lnTo>
                        <a:lnTo>
                          <a:pt x="25" y="196"/>
                        </a:lnTo>
                        <a:lnTo>
                          <a:pt x="25" y="196"/>
                        </a:lnTo>
                        <a:lnTo>
                          <a:pt x="25" y="196"/>
                        </a:lnTo>
                        <a:lnTo>
                          <a:pt x="27" y="196"/>
                        </a:lnTo>
                        <a:lnTo>
                          <a:pt x="27" y="196"/>
                        </a:lnTo>
                        <a:lnTo>
                          <a:pt x="28" y="196"/>
                        </a:lnTo>
                        <a:lnTo>
                          <a:pt x="28" y="196"/>
                        </a:lnTo>
                        <a:lnTo>
                          <a:pt x="31" y="194"/>
                        </a:lnTo>
                        <a:lnTo>
                          <a:pt x="31" y="194"/>
                        </a:lnTo>
                        <a:lnTo>
                          <a:pt x="32" y="6"/>
                        </a:lnTo>
                        <a:lnTo>
                          <a:pt x="33" y="192"/>
                        </a:lnTo>
                        <a:lnTo>
                          <a:pt x="33" y="192"/>
                        </a:lnTo>
                        <a:lnTo>
                          <a:pt x="35" y="196"/>
                        </a:lnTo>
                        <a:lnTo>
                          <a:pt x="35" y="196"/>
                        </a:lnTo>
                        <a:lnTo>
                          <a:pt x="37" y="196"/>
                        </a:lnTo>
                        <a:lnTo>
                          <a:pt x="37" y="196"/>
                        </a:lnTo>
                        <a:lnTo>
                          <a:pt x="39" y="196"/>
                        </a:lnTo>
                        <a:lnTo>
                          <a:pt x="39" y="196"/>
                        </a:lnTo>
                        <a:lnTo>
                          <a:pt x="39" y="196"/>
                        </a:lnTo>
                        <a:lnTo>
                          <a:pt x="41" y="196"/>
                        </a:lnTo>
                        <a:lnTo>
                          <a:pt x="41" y="196"/>
                        </a:lnTo>
                        <a:lnTo>
                          <a:pt x="43" y="196"/>
                        </a:lnTo>
                        <a:lnTo>
                          <a:pt x="43" y="19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" name="Freeform 82"/>
                  <p:cNvSpPr>
                    <a:spLocks/>
                  </p:cNvSpPr>
                  <p:nvPr/>
                </p:nvSpPr>
                <p:spPr bwMode="auto">
                  <a:xfrm>
                    <a:off x="3267076" y="2779713"/>
                    <a:ext cx="26988" cy="296863"/>
                  </a:xfrm>
                  <a:custGeom>
                    <a:avLst/>
                    <a:gdLst>
                      <a:gd name="T0" fmla="*/ 0 w 17"/>
                      <a:gd name="T1" fmla="*/ 187 h 187"/>
                      <a:gd name="T2" fmla="*/ 2 w 17"/>
                      <a:gd name="T3" fmla="*/ 181 h 187"/>
                      <a:gd name="T4" fmla="*/ 2 w 17"/>
                      <a:gd name="T5" fmla="*/ 181 h 187"/>
                      <a:gd name="T6" fmla="*/ 3 w 17"/>
                      <a:gd name="T7" fmla="*/ 0 h 187"/>
                      <a:gd name="T8" fmla="*/ 4 w 17"/>
                      <a:gd name="T9" fmla="*/ 186 h 187"/>
                      <a:gd name="T10" fmla="*/ 4 w 17"/>
                      <a:gd name="T11" fmla="*/ 186 h 187"/>
                      <a:gd name="T12" fmla="*/ 7 w 17"/>
                      <a:gd name="T13" fmla="*/ 187 h 187"/>
                      <a:gd name="T14" fmla="*/ 7 w 17"/>
                      <a:gd name="T15" fmla="*/ 187 h 187"/>
                      <a:gd name="T16" fmla="*/ 8 w 17"/>
                      <a:gd name="T17" fmla="*/ 187 h 187"/>
                      <a:gd name="T18" fmla="*/ 8 w 17"/>
                      <a:gd name="T19" fmla="*/ 187 h 187"/>
                      <a:gd name="T20" fmla="*/ 10 w 17"/>
                      <a:gd name="T21" fmla="*/ 187 h 187"/>
                      <a:gd name="T22" fmla="*/ 10 w 17"/>
                      <a:gd name="T23" fmla="*/ 187 h 187"/>
                      <a:gd name="T24" fmla="*/ 10 w 17"/>
                      <a:gd name="T25" fmla="*/ 187 h 187"/>
                      <a:gd name="T26" fmla="*/ 13 w 17"/>
                      <a:gd name="T27" fmla="*/ 187 h 187"/>
                      <a:gd name="T28" fmla="*/ 13 w 17"/>
                      <a:gd name="T29" fmla="*/ 187 h 187"/>
                      <a:gd name="T30" fmla="*/ 15 w 17"/>
                      <a:gd name="T31" fmla="*/ 187 h 187"/>
                      <a:gd name="T32" fmla="*/ 15 w 17"/>
                      <a:gd name="T33" fmla="*/ 187 h 187"/>
                      <a:gd name="T34" fmla="*/ 17 w 17"/>
                      <a:gd name="T35" fmla="*/ 3 h 187"/>
                      <a:gd name="T36" fmla="*/ 17 w 17"/>
                      <a:gd name="T37" fmla="*/ 3 h 187"/>
                      <a:gd name="T38" fmla="*/ 17 w 17"/>
                      <a:gd name="T39" fmla="*/ 15 h 1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7" h="187">
                        <a:moveTo>
                          <a:pt x="0" y="187"/>
                        </a:moveTo>
                        <a:lnTo>
                          <a:pt x="2" y="181"/>
                        </a:lnTo>
                        <a:lnTo>
                          <a:pt x="2" y="181"/>
                        </a:lnTo>
                        <a:lnTo>
                          <a:pt x="3" y="0"/>
                        </a:lnTo>
                        <a:lnTo>
                          <a:pt x="4" y="186"/>
                        </a:lnTo>
                        <a:lnTo>
                          <a:pt x="4" y="186"/>
                        </a:lnTo>
                        <a:lnTo>
                          <a:pt x="7" y="187"/>
                        </a:lnTo>
                        <a:lnTo>
                          <a:pt x="7" y="187"/>
                        </a:lnTo>
                        <a:lnTo>
                          <a:pt x="8" y="187"/>
                        </a:lnTo>
                        <a:lnTo>
                          <a:pt x="8" y="187"/>
                        </a:lnTo>
                        <a:lnTo>
                          <a:pt x="10" y="187"/>
                        </a:lnTo>
                        <a:lnTo>
                          <a:pt x="10" y="187"/>
                        </a:lnTo>
                        <a:lnTo>
                          <a:pt x="10" y="187"/>
                        </a:lnTo>
                        <a:lnTo>
                          <a:pt x="13" y="187"/>
                        </a:lnTo>
                        <a:lnTo>
                          <a:pt x="13" y="187"/>
                        </a:lnTo>
                        <a:lnTo>
                          <a:pt x="15" y="187"/>
                        </a:lnTo>
                        <a:lnTo>
                          <a:pt x="15" y="187"/>
                        </a:lnTo>
                        <a:lnTo>
                          <a:pt x="17" y="3"/>
                        </a:lnTo>
                        <a:lnTo>
                          <a:pt x="17" y="3"/>
                        </a:lnTo>
                        <a:lnTo>
                          <a:pt x="17" y="1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7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94063" y="131603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grpSp>
                <p:nvGrpSpPr>
                  <p:cNvPr id="165" name="Group 164"/>
                  <p:cNvGrpSpPr/>
                  <p:nvPr/>
                </p:nvGrpSpPr>
                <p:grpSpPr>
                  <a:xfrm>
                    <a:off x="927101" y="3600451"/>
                    <a:ext cx="3025946" cy="1919987"/>
                    <a:chOff x="927101" y="3600450"/>
                    <a:chExt cx="3025946" cy="2416146"/>
                  </a:xfrm>
                </p:grpSpPr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91" name="Rectangle 8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520826" y="5726113"/>
                          <a:ext cx="1460400" cy="290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lvl="0"/>
                          <a:r>
                            <a:rPr kumimoji="0" lang="en-US" altLang="en-US" sz="15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mode number </a:t>
                          </a:r>
                          <a14:m>
                            <m:oMath xmlns:m="http://schemas.openxmlformats.org/officeDocument/2006/math">
                              <m:r>
                                <a:rPr kumimoji="0" lang="en-GB" altLang="en-US" sz="15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oMath>
                          </a14:m>
                          <a:r>
                            <a:rPr kumimoji="0" lang="en-US" altLang="en-US" sz="15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 </a:t>
                          </a:r>
                          <a:endParaRPr kumimoji="0" lang="en-US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91" name="Rectangle 84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1520826" y="5726113"/>
                          <a:ext cx="1460400" cy="290483"/>
                        </a:xfrm>
                        <a:prstGeom prst="rect">
                          <a:avLst/>
                        </a:prstGeom>
                        <a:blipFill rotWithShape="0">
                          <a:blip r:embed="rId3"/>
                          <a:stretch>
                            <a:fillRect l="-7950" t="-26316" b="-47368"/>
                          </a:stretch>
                        </a:blipFill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93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5851" y="5448300"/>
                      <a:ext cx="2208213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4" name="Line 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5851" y="3689350"/>
                      <a:ext cx="2208213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5" name="Line 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06551" y="5427663"/>
                      <a:ext cx="0" cy="20638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6" name="Line 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95538" y="5427663"/>
                      <a:ext cx="0" cy="20638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7" name="Line 9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82938" y="5427663"/>
                      <a:ext cx="0" cy="20638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8" name="Lin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06551" y="3689350"/>
                      <a:ext cx="0" cy="22225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9" name="Line 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95538" y="3689350"/>
                      <a:ext cx="0" cy="22225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0" name="Line 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82938" y="3689350"/>
                      <a:ext cx="0" cy="22225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1" name="Rectangle 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71613" y="5518150"/>
                      <a:ext cx="376238" cy="236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45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2" name="Rectangle 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4251" y="5518150"/>
                      <a:ext cx="376238" cy="236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50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3" name="Rectangle 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46413" y="5518150"/>
                      <a:ext cx="376238" cy="236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55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15" name="Line 10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85851" y="3689350"/>
                      <a:ext cx="0" cy="175895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6" name="Line 10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94063" y="3689350"/>
                      <a:ext cx="0" cy="175895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142B8C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7" name="Line 1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5851" y="5448300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8" name="Line 1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5851" y="4862513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9" name="Line 1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5851" y="4276725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0" name="Line 1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5851" y="3689350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1" name="Line 11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5448300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2" name="Line 11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4862513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3" name="Line 11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4276725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4" name="Line 11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3689350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5" name="Rectangle 1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36626" y="5360988"/>
                      <a:ext cx="92974" cy="251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6" name="Rectangle 1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27101" y="4776787"/>
                      <a:ext cx="92974" cy="251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7" name="Rectangle 1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27101" y="4184650"/>
                      <a:ext cx="92974" cy="251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8" name="Rectangle 1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27101" y="3600450"/>
                      <a:ext cx="92974" cy="251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9" name="Freeform 122"/>
                    <p:cNvSpPr>
                      <a:spLocks/>
                    </p:cNvSpPr>
                    <p:nvPr/>
                  </p:nvSpPr>
                  <p:spPr bwMode="auto">
                    <a:xfrm>
                      <a:off x="1085851" y="4186238"/>
                      <a:ext cx="757238" cy="492125"/>
                    </a:xfrm>
                    <a:custGeom>
                      <a:avLst/>
                      <a:gdLst>
                        <a:gd name="T0" fmla="*/ 0 w 477"/>
                        <a:gd name="T1" fmla="*/ 310 h 310"/>
                        <a:gd name="T2" fmla="*/ 0 w 477"/>
                        <a:gd name="T3" fmla="*/ 310 h 310"/>
                        <a:gd name="T4" fmla="*/ 10 w 477"/>
                        <a:gd name="T5" fmla="*/ 310 h 310"/>
                        <a:gd name="T6" fmla="*/ 20 w 477"/>
                        <a:gd name="T7" fmla="*/ 310 h 310"/>
                        <a:gd name="T8" fmla="*/ 30 w 477"/>
                        <a:gd name="T9" fmla="*/ 309 h 310"/>
                        <a:gd name="T10" fmla="*/ 40 w 477"/>
                        <a:gd name="T11" fmla="*/ 307 h 310"/>
                        <a:gd name="T12" fmla="*/ 50 w 477"/>
                        <a:gd name="T13" fmla="*/ 303 h 310"/>
                        <a:gd name="T14" fmla="*/ 59 w 477"/>
                        <a:gd name="T15" fmla="*/ 298 h 310"/>
                        <a:gd name="T16" fmla="*/ 70 w 477"/>
                        <a:gd name="T17" fmla="*/ 291 h 310"/>
                        <a:gd name="T18" fmla="*/ 79 w 477"/>
                        <a:gd name="T19" fmla="*/ 283 h 310"/>
                        <a:gd name="T20" fmla="*/ 89 w 477"/>
                        <a:gd name="T21" fmla="*/ 274 h 310"/>
                        <a:gd name="T22" fmla="*/ 99 w 477"/>
                        <a:gd name="T23" fmla="*/ 263 h 310"/>
                        <a:gd name="T24" fmla="*/ 109 w 477"/>
                        <a:gd name="T25" fmla="*/ 251 h 310"/>
                        <a:gd name="T26" fmla="*/ 119 w 477"/>
                        <a:gd name="T27" fmla="*/ 239 h 310"/>
                        <a:gd name="T28" fmla="*/ 129 w 477"/>
                        <a:gd name="T29" fmla="*/ 227 h 310"/>
                        <a:gd name="T30" fmla="*/ 139 w 477"/>
                        <a:gd name="T31" fmla="*/ 214 h 310"/>
                        <a:gd name="T32" fmla="*/ 149 w 477"/>
                        <a:gd name="T33" fmla="*/ 202 h 310"/>
                        <a:gd name="T34" fmla="*/ 159 w 477"/>
                        <a:gd name="T35" fmla="*/ 190 h 310"/>
                        <a:gd name="T36" fmla="*/ 169 w 477"/>
                        <a:gd name="T37" fmla="*/ 178 h 310"/>
                        <a:gd name="T38" fmla="*/ 179 w 477"/>
                        <a:gd name="T39" fmla="*/ 166 h 310"/>
                        <a:gd name="T40" fmla="*/ 189 w 477"/>
                        <a:gd name="T41" fmla="*/ 154 h 310"/>
                        <a:gd name="T42" fmla="*/ 199 w 477"/>
                        <a:gd name="T43" fmla="*/ 142 h 310"/>
                        <a:gd name="T44" fmla="*/ 209 w 477"/>
                        <a:gd name="T45" fmla="*/ 131 h 310"/>
                        <a:gd name="T46" fmla="*/ 218 w 477"/>
                        <a:gd name="T47" fmla="*/ 120 h 310"/>
                        <a:gd name="T48" fmla="*/ 229 w 477"/>
                        <a:gd name="T49" fmla="*/ 110 h 310"/>
                        <a:gd name="T50" fmla="*/ 238 w 477"/>
                        <a:gd name="T51" fmla="*/ 100 h 310"/>
                        <a:gd name="T52" fmla="*/ 248 w 477"/>
                        <a:gd name="T53" fmla="*/ 89 h 310"/>
                        <a:gd name="T54" fmla="*/ 258 w 477"/>
                        <a:gd name="T55" fmla="*/ 80 h 310"/>
                        <a:gd name="T56" fmla="*/ 268 w 477"/>
                        <a:gd name="T57" fmla="*/ 71 h 310"/>
                        <a:gd name="T58" fmla="*/ 278 w 477"/>
                        <a:gd name="T59" fmla="*/ 63 h 310"/>
                        <a:gd name="T60" fmla="*/ 288 w 477"/>
                        <a:gd name="T61" fmla="*/ 54 h 310"/>
                        <a:gd name="T62" fmla="*/ 298 w 477"/>
                        <a:gd name="T63" fmla="*/ 47 h 310"/>
                        <a:gd name="T64" fmla="*/ 308 w 477"/>
                        <a:gd name="T65" fmla="*/ 40 h 310"/>
                        <a:gd name="T66" fmla="*/ 318 w 477"/>
                        <a:gd name="T67" fmla="*/ 34 h 310"/>
                        <a:gd name="T68" fmla="*/ 328 w 477"/>
                        <a:gd name="T69" fmla="*/ 28 h 310"/>
                        <a:gd name="T70" fmla="*/ 338 w 477"/>
                        <a:gd name="T71" fmla="*/ 22 h 310"/>
                        <a:gd name="T72" fmla="*/ 347 w 477"/>
                        <a:gd name="T73" fmla="*/ 18 h 310"/>
                        <a:gd name="T74" fmla="*/ 358 w 477"/>
                        <a:gd name="T75" fmla="*/ 14 h 310"/>
                        <a:gd name="T76" fmla="*/ 367 w 477"/>
                        <a:gd name="T77" fmla="*/ 10 h 310"/>
                        <a:gd name="T78" fmla="*/ 377 w 477"/>
                        <a:gd name="T79" fmla="*/ 7 h 310"/>
                        <a:gd name="T80" fmla="*/ 387 w 477"/>
                        <a:gd name="T81" fmla="*/ 5 h 310"/>
                        <a:gd name="T82" fmla="*/ 397 w 477"/>
                        <a:gd name="T83" fmla="*/ 3 h 310"/>
                        <a:gd name="T84" fmla="*/ 407 w 477"/>
                        <a:gd name="T85" fmla="*/ 1 h 310"/>
                        <a:gd name="T86" fmla="*/ 417 w 477"/>
                        <a:gd name="T87" fmla="*/ 0 h 310"/>
                        <a:gd name="T88" fmla="*/ 427 w 477"/>
                        <a:gd name="T89" fmla="*/ 0 h 310"/>
                        <a:gd name="T90" fmla="*/ 437 w 477"/>
                        <a:gd name="T91" fmla="*/ 0 h 310"/>
                        <a:gd name="T92" fmla="*/ 447 w 477"/>
                        <a:gd name="T93" fmla="*/ 1 h 310"/>
                        <a:gd name="T94" fmla="*/ 457 w 477"/>
                        <a:gd name="T95" fmla="*/ 1 h 310"/>
                        <a:gd name="T96" fmla="*/ 467 w 477"/>
                        <a:gd name="T97" fmla="*/ 3 h 310"/>
                        <a:gd name="T98" fmla="*/ 477 w 477"/>
                        <a:gd name="T99" fmla="*/ 4 h 3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477" h="310">
                          <a:moveTo>
                            <a:pt x="0" y="310"/>
                          </a:moveTo>
                          <a:lnTo>
                            <a:pt x="0" y="310"/>
                          </a:lnTo>
                          <a:lnTo>
                            <a:pt x="10" y="310"/>
                          </a:lnTo>
                          <a:lnTo>
                            <a:pt x="20" y="310"/>
                          </a:lnTo>
                          <a:lnTo>
                            <a:pt x="30" y="309"/>
                          </a:lnTo>
                          <a:lnTo>
                            <a:pt x="40" y="307"/>
                          </a:lnTo>
                          <a:lnTo>
                            <a:pt x="50" y="303"/>
                          </a:lnTo>
                          <a:lnTo>
                            <a:pt x="59" y="298"/>
                          </a:lnTo>
                          <a:lnTo>
                            <a:pt x="70" y="291"/>
                          </a:lnTo>
                          <a:lnTo>
                            <a:pt x="79" y="283"/>
                          </a:lnTo>
                          <a:lnTo>
                            <a:pt x="89" y="274"/>
                          </a:lnTo>
                          <a:lnTo>
                            <a:pt x="99" y="263"/>
                          </a:lnTo>
                          <a:lnTo>
                            <a:pt x="109" y="251"/>
                          </a:lnTo>
                          <a:lnTo>
                            <a:pt x="119" y="239"/>
                          </a:lnTo>
                          <a:lnTo>
                            <a:pt x="129" y="227"/>
                          </a:lnTo>
                          <a:lnTo>
                            <a:pt x="139" y="214"/>
                          </a:lnTo>
                          <a:lnTo>
                            <a:pt x="149" y="202"/>
                          </a:lnTo>
                          <a:lnTo>
                            <a:pt x="159" y="190"/>
                          </a:lnTo>
                          <a:lnTo>
                            <a:pt x="169" y="178"/>
                          </a:lnTo>
                          <a:lnTo>
                            <a:pt x="179" y="166"/>
                          </a:lnTo>
                          <a:lnTo>
                            <a:pt x="189" y="154"/>
                          </a:lnTo>
                          <a:lnTo>
                            <a:pt x="199" y="142"/>
                          </a:lnTo>
                          <a:lnTo>
                            <a:pt x="209" y="131"/>
                          </a:lnTo>
                          <a:lnTo>
                            <a:pt x="218" y="120"/>
                          </a:lnTo>
                          <a:lnTo>
                            <a:pt x="229" y="110"/>
                          </a:lnTo>
                          <a:lnTo>
                            <a:pt x="238" y="100"/>
                          </a:lnTo>
                          <a:lnTo>
                            <a:pt x="248" y="89"/>
                          </a:lnTo>
                          <a:lnTo>
                            <a:pt x="258" y="80"/>
                          </a:lnTo>
                          <a:lnTo>
                            <a:pt x="268" y="71"/>
                          </a:lnTo>
                          <a:lnTo>
                            <a:pt x="278" y="63"/>
                          </a:lnTo>
                          <a:lnTo>
                            <a:pt x="288" y="54"/>
                          </a:lnTo>
                          <a:lnTo>
                            <a:pt x="298" y="47"/>
                          </a:lnTo>
                          <a:lnTo>
                            <a:pt x="308" y="40"/>
                          </a:lnTo>
                          <a:lnTo>
                            <a:pt x="318" y="34"/>
                          </a:lnTo>
                          <a:lnTo>
                            <a:pt x="328" y="28"/>
                          </a:lnTo>
                          <a:lnTo>
                            <a:pt x="338" y="22"/>
                          </a:lnTo>
                          <a:lnTo>
                            <a:pt x="347" y="18"/>
                          </a:lnTo>
                          <a:lnTo>
                            <a:pt x="358" y="14"/>
                          </a:lnTo>
                          <a:lnTo>
                            <a:pt x="367" y="10"/>
                          </a:lnTo>
                          <a:lnTo>
                            <a:pt x="377" y="7"/>
                          </a:lnTo>
                          <a:lnTo>
                            <a:pt x="387" y="5"/>
                          </a:lnTo>
                          <a:lnTo>
                            <a:pt x="397" y="3"/>
                          </a:lnTo>
                          <a:lnTo>
                            <a:pt x="407" y="1"/>
                          </a:lnTo>
                          <a:lnTo>
                            <a:pt x="417" y="0"/>
                          </a:lnTo>
                          <a:lnTo>
                            <a:pt x="427" y="0"/>
                          </a:lnTo>
                          <a:lnTo>
                            <a:pt x="437" y="0"/>
                          </a:lnTo>
                          <a:lnTo>
                            <a:pt x="447" y="1"/>
                          </a:lnTo>
                          <a:lnTo>
                            <a:pt x="457" y="1"/>
                          </a:lnTo>
                          <a:lnTo>
                            <a:pt x="467" y="3"/>
                          </a:lnTo>
                          <a:lnTo>
                            <a:pt x="477" y="4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30" name="Freeform 123"/>
                    <p:cNvSpPr>
                      <a:spLocks/>
                    </p:cNvSpPr>
                    <p:nvPr/>
                  </p:nvSpPr>
                  <p:spPr bwMode="auto">
                    <a:xfrm>
                      <a:off x="1843088" y="4186238"/>
                      <a:ext cx="773113" cy="73025"/>
                    </a:xfrm>
                    <a:custGeom>
                      <a:avLst/>
                      <a:gdLst>
                        <a:gd name="T0" fmla="*/ 0 w 487"/>
                        <a:gd name="T1" fmla="*/ 4 h 46"/>
                        <a:gd name="T2" fmla="*/ 10 w 487"/>
                        <a:gd name="T3" fmla="*/ 6 h 46"/>
                        <a:gd name="T4" fmla="*/ 20 w 487"/>
                        <a:gd name="T5" fmla="*/ 8 h 46"/>
                        <a:gd name="T6" fmla="*/ 30 w 487"/>
                        <a:gd name="T7" fmla="*/ 10 h 46"/>
                        <a:gd name="T8" fmla="*/ 40 w 487"/>
                        <a:gd name="T9" fmla="*/ 12 h 46"/>
                        <a:gd name="T10" fmla="*/ 49 w 487"/>
                        <a:gd name="T11" fmla="*/ 15 h 46"/>
                        <a:gd name="T12" fmla="*/ 60 w 487"/>
                        <a:gd name="T13" fmla="*/ 17 h 46"/>
                        <a:gd name="T14" fmla="*/ 69 w 487"/>
                        <a:gd name="T15" fmla="*/ 20 h 46"/>
                        <a:gd name="T16" fmla="*/ 79 w 487"/>
                        <a:gd name="T17" fmla="*/ 23 h 46"/>
                        <a:gd name="T18" fmla="*/ 89 w 487"/>
                        <a:gd name="T19" fmla="*/ 26 h 46"/>
                        <a:gd name="T20" fmla="*/ 99 w 487"/>
                        <a:gd name="T21" fmla="*/ 28 h 46"/>
                        <a:gd name="T22" fmla="*/ 109 w 487"/>
                        <a:gd name="T23" fmla="*/ 31 h 46"/>
                        <a:gd name="T24" fmla="*/ 119 w 487"/>
                        <a:gd name="T25" fmla="*/ 33 h 46"/>
                        <a:gd name="T26" fmla="*/ 129 w 487"/>
                        <a:gd name="T27" fmla="*/ 35 h 46"/>
                        <a:gd name="T28" fmla="*/ 139 w 487"/>
                        <a:gd name="T29" fmla="*/ 37 h 46"/>
                        <a:gd name="T30" fmla="*/ 149 w 487"/>
                        <a:gd name="T31" fmla="*/ 39 h 46"/>
                        <a:gd name="T32" fmla="*/ 159 w 487"/>
                        <a:gd name="T33" fmla="*/ 41 h 46"/>
                        <a:gd name="T34" fmla="*/ 169 w 487"/>
                        <a:gd name="T35" fmla="*/ 42 h 46"/>
                        <a:gd name="T36" fmla="*/ 179 w 487"/>
                        <a:gd name="T37" fmla="*/ 43 h 46"/>
                        <a:gd name="T38" fmla="*/ 189 w 487"/>
                        <a:gd name="T39" fmla="*/ 45 h 46"/>
                        <a:gd name="T40" fmla="*/ 198 w 487"/>
                        <a:gd name="T41" fmla="*/ 45 h 46"/>
                        <a:gd name="T42" fmla="*/ 208 w 487"/>
                        <a:gd name="T43" fmla="*/ 46 h 46"/>
                        <a:gd name="T44" fmla="*/ 218 w 487"/>
                        <a:gd name="T45" fmla="*/ 46 h 46"/>
                        <a:gd name="T46" fmla="*/ 228 w 487"/>
                        <a:gd name="T47" fmla="*/ 46 h 46"/>
                        <a:gd name="T48" fmla="*/ 238 w 487"/>
                        <a:gd name="T49" fmla="*/ 46 h 46"/>
                        <a:gd name="T50" fmla="*/ 248 w 487"/>
                        <a:gd name="T51" fmla="*/ 45 h 46"/>
                        <a:gd name="T52" fmla="*/ 258 w 487"/>
                        <a:gd name="T53" fmla="*/ 44 h 46"/>
                        <a:gd name="T54" fmla="*/ 268 w 487"/>
                        <a:gd name="T55" fmla="*/ 43 h 46"/>
                        <a:gd name="T56" fmla="*/ 278 w 487"/>
                        <a:gd name="T57" fmla="*/ 42 h 46"/>
                        <a:gd name="T58" fmla="*/ 288 w 487"/>
                        <a:gd name="T59" fmla="*/ 40 h 46"/>
                        <a:gd name="T60" fmla="*/ 298 w 487"/>
                        <a:gd name="T61" fmla="*/ 38 h 46"/>
                        <a:gd name="T62" fmla="*/ 308 w 487"/>
                        <a:gd name="T63" fmla="*/ 36 h 46"/>
                        <a:gd name="T64" fmla="*/ 318 w 487"/>
                        <a:gd name="T65" fmla="*/ 35 h 46"/>
                        <a:gd name="T66" fmla="*/ 328 w 487"/>
                        <a:gd name="T67" fmla="*/ 32 h 46"/>
                        <a:gd name="T68" fmla="*/ 337 w 487"/>
                        <a:gd name="T69" fmla="*/ 30 h 46"/>
                        <a:gd name="T70" fmla="*/ 348 w 487"/>
                        <a:gd name="T71" fmla="*/ 27 h 46"/>
                        <a:gd name="T72" fmla="*/ 357 w 487"/>
                        <a:gd name="T73" fmla="*/ 24 h 46"/>
                        <a:gd name="T74" fmla="*/ 367 w 487"/>
                        <a:gd name="T75" fmla="*/ 22 h 46"/>
                        <a:gd name="T76" fmla="*/ 377 w 487"/>
                        <a:gd name="T77" fmla="*/ 19 h 46"/>
                        <a:gd name="T78" fmla="*/ 387 w 487"/>
                        <a:gd name="T79" fmla="*/ 17 h 46"/>
                        <a:gd name="T80" fmla="*/ 397 w 487"/>
                        <a:gd name="T81" fmla="*/ 14 h 46"/>
                        <a:gd name="T82" fmla="*/ 407 w 487"/>
                        <a:gd name="T83" fmla="*/ 12 h 46"/>
                        <a:gd name="T84" fmla="*/ 417 w 487"/>
                        <a:gd name="T85" fmla="*/ 9 h 46"/>
                        <a:gd name="T86" fmla="*/ 427 w 487"/>
                        <a:gd name="T87" fmla="*/ 7 h 46"/>
                        <a:gd name="T88" fmla="*/ 437 w 487"/>
                        <a:gd name="T89" fmla="*/ 5 h 46"/>
                        <a:gd name="T90" fmla="*/ 447 w 487"/>
                        <a:gd name="T91" fmla="*/ 3 h 46"/>
                        <a:gd name="T92" fmla="*/ 457 w 487"/>
                        <a:gd name="T93" fmla="*/ 2 h 46"/>
                        <a:gd name="T94" fmla="*/ 467 w 487"/>
                        <a:gd name="T95" fmla="*/ 1 h 46"/>
                        <a:gd name="T96" fmla="*/ 477 w 487"/>
                        <a:gd name="T97" fmla="*/ 0 h 46"/>
                        <a:gd name="T98" fmla="*/ 487 w 487"/>
                        <a:gd name="T99" fmla="*/ 0 h 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487" h="46">
                          <a:moveTo>
                            <a:pt x="0" y="4"/>
                          </a:moveTo>
                          <a:lnTo>
                            <a:pt x="10" y="6"/>
                          </a:lnTo>
                          <a:lnTo>
                            <a:pt x="20" y="8"/>
                          </a:lnTo>
                          <a:lnTo>
                            <a:pt x="30" y="10"/>
                          </a:lnTo>
                          <a:lnTo>
                            <a:pt x="40" y="12"/>
                          </a:lnTo>
                          <a:lnTo>
                            <a:pt x="49" y="15"/>
                          </a:lnTo>
                          <a:lnTo>
                            <a:pt x="60" y="17"/>
                          </a:lnTo>
                          <a:lnTo>
                            <a:pt x="69" y="20"/>
                          </a:lnTo>
                          <a:lnTo>
                            <a:pt x="79" y="23"/>
                          </a:lnTo>
                          <a:lnTo>
                            <a:pt x="89" y="26"/>
                          </a:lnTo>
                          <a:lnTo>
                            <a:pt x="99" y="28"/>
                          </a:lnTo>
                          <a:lnTo>
                            <a:pt x="109" y="31"/>
                          </a:lnTo>
                          <a:lnTo>
                            <a:pt x="119" y="33"/>
                          </a:lnTo>
                          <a:lnTo>
                            <a:pt x="129" y="35"/>
                          </a:lnTo>
                          <a:lnTo>
                            <a:pt x="139" y="37"/>
                          </a:lnTo>
                          <a:lnTo>
                            <a:pt x="149" y="39"/>
                          </a:lnTo>
                          <a:lnTo>
                            <a:pt x="159" y="41"/>
                          </a:lnTo>
                          <a:lnTo>
                            <a:pt x="169" y="42"/>
                          </a:lnTo>
                          <a:lnTo>
                            <a:pt x="179" y="43"/>
                          </a:lnTo>
                          <a:lnTo>
                            <a:pt x="189" y="45"/>
                          </a:lnTo>
                          <a:lnTo>
                            <a:pt x="198" y="45"/>
                          </a:lnTo>
                          <a:lnTo>
                            <a:pt x="208" y="46"/>
                          </a:lnTo>
                          <a:lnTo>
                            <a:pt x="218" y="46"/>
                          </a:lnTo>
                          <a:lnTo>
                            <a:pt x="228" y="46"/>
                          </a:lnTo>
                          <a:lnTo>
                            <a:pt x="238" y="46"/>
                          </a:lnTo>
                          <a:lnTo>
                            <a:pt x="248" y="45"/>
                          </a:lnTo>
                          <a:lnTo>
                            <a:pt x="258" y="44"/>
                          </a:lnTo>
                          <a:lnTo>
                            <a:pt x="268" y="43"/>
                          </a:lnTo>
                          <a:lnTo>
                            <a:pt x="278" y="42"/>
                          </a:lnTo>
                          <a:lnTo>
                            <a:pt x="288" y="40"/>
                          </a:lnTo>
                          <a:lnTo>
                            <a:pt x="298" y="38"/>
                          </a:lnTo>
                          <a:lnTo>
                            <a:pt x="308" y="36"/>
                          </a:lnTo>
                          <a:lnTo>
                            <a:pt x="318" y="35"/>
                          </a:lnTo>
                          <a:lnTo>
                            <a:pt x="328" y="32"/>
                          </a:lnTo>
                          <a:lnTo>
                            <a:pt x="337" y="30"/>
                          </a:lnTo>
                          <a:lnTo>
                            <a:pt x="348" y="27"/>
                          </a:lnTo>
                          <a:lnTo>
                            <a:pt x="357" y="24"/>
                          </a:lnTo>
                          <a:lnTo>
                            <a:pt x="367" y="22"/>
                          </a:lnTo>
                          <a:lnTo>
                            <a:pt x="377" y="19"/>
                          </a:lnTo>
                          <a:lnTo>
                            <a:pt x="387" y="17"/>
                          </a:lnTo>
                          <a:lnTo>
                            <a:pt x="397" y="14"/>
                          </a:lnTo>
                          <a:lnTo>
                            <a:pt x="407" y="12"/>
                          </a:lnTo>
                          <a:lnTo>
                            <a:pt x="417" y="9"/>
                          </a:lnTo>
                          <a:lnTo>
                            <a:pt x="427" y="7"/>
                          </a:lnTo>
                          <a:lnTo>
                            <a:pt x="437" y="5"/>
                          </a:lnTo>
                          <a:lnTo>
                            <a:pt x="447" y="3"/>
                          </a:lnTo>
                          <a:lnTo>
                            <a:pt x="457" y="2"/>
                          </a:lnTo>
                          <a:lnTo>
                            <a:pt x="467" y="1"/>
                          </a:lnTo>
                          <a:lnTo>
                            <a:pt x="477" y="0"/>
                          </a:lnTo>
                          <a:lnTo>
                            <a:pt x="487" y="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31" name="Freeform 124"/>
                    <p:cNvSpPr>
                      <a:spLocks/>
                    </p:cNvSpPr>
                    <p:nvPr/>
                  </p:nvSpPr>
                  <p:spPr bwMode="auto">
                    <a:xfrm>
                      <a:off x="2616201" y="4186238"/>
                      <a:ext cx="677863" cy="492125"/>
                    </a:xfrm>
                    <a:custGeom>
                      <a:avLst/>
                      <a:gdLst>
                        <a:gd name="T0" fmla="*/ 0 w 427"/>
                        <a:gd name="T1" fmla="*/ 0 h 310"/>
                        <a:gd name="T2" fmla="*/ 10 w 427"/>
                        <a:gd name="T3" fmla="*/ 0 h 310"/>
                        <a:gd name="T4" fmla="*/ 20 w 427"/>
                        <a:gd name="T5" fmla="*/ 1 h 310"/>
                        <a:gd name="T6" fmla="*/ 29 w 427"/>
                        <a:gd name="T7" fmla="*/ 2 h 310"/>
                        <a:gd name="T8" fmla="*/ 40 w 427"/>
                        <a:gd name="T9" fmla="*/ 3 h 310"/>
                        <a:gd name="T10" fmla="*/ 49 w 427"/>
                        <a:gd name="T11" fmla="*/ 5 h 310"/>
                        <a:gd name="T12" fmla="*/ 59 w 427"/>
                        <a:gd name="T13" fmla="*/ 8 h 310"/>
                        <a:gd name="T14" fmla="*/ 69 w 427"/>
                        <a:gd name="T15" fmla="*/ 11 h 310"/>
                        <a:gd name="T16" fmla="*/ 79 w 427"/>
                        <a:gd name="T17" fmla="*/ 15 h 310"/>
                        <a:gd name="T18" fmla="*/ 89 w 427"/>
                        <a:gd name="T19" fmla="*/ 19 h 310"/>
                        <a:gd name="T20" fmla="*/ 99 w 427"/>
                        <a:gd name="T21" fmla="*/ 24 h 310"/>
                        <a:gd name="T22" fmla="*/ 109 w 427"/>
                        <a:gd name="T23" fmla="*/ 30 h 310"/>
                        <a:gd name="T24" fmla="*/ 119 w 427"/>
                        <a:gd name="T25" fmla="*/ 36 h 310"/>
                        <a:gd name="T26" fmla="*/ 129 w 427"/>
                        <a:gd name="T27" fmla="*/ 42 h 310"/>
                        <a:gd name="T28" fmla="*/ 139 w 427"/>
                        <a:gd name="T29" fmla="*/ 50 h 310"/>
                        <a:gd name="T30" fmla="*/ 149 w 427"/>
                        <a:gd name="T31" fmla="*/ 57 h 310"/>
                        <a:gd name="T32" fmla="*/ 158 w 427"/>
                        <a:gd name="T33" fmla="*/ 65 h 310"/>
                        <a:gd name="T34" fmla="*/ 169 w 427"/>
                        <a:gd name="T35" fmla="*/ 74 h 310"/>
                        <a:gd name="T36" fmla="*/ 178 w 427"/>
                        <a:gd name="T37" fmla="*/ 83 h 310"/>
                        <a:gd name="T38" fmla="*/ 188 w 427"/>
                        <a:gd name="T39" fmla="*/ 93 h 310"/>
                        <a:gd name="T40" fmla="*/ 198 w 427"/>
                        <a:gd name="T41" fmla="*/ 103 h 310"/>
                        <a:gd name="T42" fmla="*/ 208 w 427"/>
                        <a:gd name="T43" fmla="*/ 113 h 310"/>
                        <a:gd name="T44" fmla="*/ 218 w 427"/>
                        <a:gd name="T45" fmla="*/ 124 h 310"/>
                        <a:gd name="T46" fmla="*/ 228 w 427"/>
                        <a:gd name="T47" fmla="*/ 135 h 310"/>
                        <a:gd name="T48" fmla="*/ 238 w 427"/>
                        <a:gd name="T49" fmla="*/ 146 h 310"/>
                        <a:gd name="T50" fmla="*/ 248 w 427"/>
                        <a:gd name="T51" fmla="*/ 158 h 310"/>
                        <a:gd name="T52" fmla="*/ 258 w 427"/>
                        <a:gd name="T53" fmla="*/ 170 h 310"/>
                        <a:gd name="T54" fmla="*/ 268 w 427"/>
                        <a:gd name="T55" fmla="*/ 182 h 310"/>
                        <a:gd name="T56" fmla="*/ 278 w 427"/>
                        <a:gd name="T57" fmla="*/ 194 h 310"/>
                        <a:gd name="T58" fmla="*/ 288 w 427"/>
                        <a:gd name="T59" fmla="*/ 206 h 310"/>
                        <a:gd name="T60" fmla="*/ 298 w 427"/>
                        <a:gd name="T61" fmla="*/ 219 h 310"/>
                        <a:gd name="T62" fmla="*/ 308 w 427"/>
                        <a:gd name="T63" fmla="*/ 231 h 310"/>
                        <a:gd name="T64" fmla="*/ 317 w 427"/>
                        <a:gd name="T65" fmla="*/ 243 h 310"/>
                        <a:gd name="T66" fmla="*/ 328 w 427"/>
                        <a:gd name="T67" fmla="*/ 255 h 310"/>
                        <a:gd name="T68" fmla="*/ 337 w 427"/>
                        <a:gd name="T69" fmla="*/ 267 h 310"/>
                        <a:gd name="T70" fmla="*/ 348 w 427"/>
                        <a:gd name="T71" fmla="*/ 277 h 310"/>
                        <a:gd name="T72" fmla="*/ 357 w 427"/>
                        <a:gd name="T73" fmla="*/ 286 h 310"/>
                        <a:gd name="T74" fmla="*/ 367 w 427"/>
                        <a:gd name="T75" fmla="*/ 294 h 310"/>
                        <a:gd name="T76" fmla="*/ 377 w 427"/>
                        <a:gd name="T77" fmla="*/ 300 h 310"/>
                        <a:gd name="T78" fmla="*/ 387 w 427"/>
                        <a:gd name="T79" fmla="*/ 305 h 310"/>
                        <a:gd name="T80" fmla="*/ 397 w 427"/>
                        <a:gd name="T81" fmla="*/ 307 h 310"/>
                        <a:gd name="T82" fmla="*/ 407 w 427"/>
                        <a:gd name="T83" fmla="*/ 309 h 310"/>
                        <a:gd name="T84" fmla="*/ 417 w 427"/>
                        <a:gd name="T85" fmla="*/ 310 h 310"/>
                        <a:gd name="T86" fmla="*/ 427 w 427"/>
                        <a:gd name="T87" fmla="*/ 310 h 310"/>
                        <a:gd name="T88" fmla="*/ 427 w 427"/>
                        <a:gd name="T89" fmla="*/ 310 h 3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</a:cxnLst>
                      <a:rect l="0" t="0" r="r" b="b"/>
                      <a:pathLst>
                        <a:path w="427" h="310">
                          <a:moveTo>
                            <a:pt x="0" y="0"/>
                          </a:moveTo>
                          <a:lnTo>
                            <a:pt x="10" y="0"/>
                          </a:lnTo>
                          <a:lnTo>
                            <a:pt x="20" y="1"/>
                          </a:lnTo>
                          <a:lnTo>
                            <a:pt x="29" y="2"/>
                          </a:lnTo>
                          <a:lnTo>
                            <a:pt x="40" y="3"/>
                          </a:lnTo>
                          <a:lnTo>
                            <a:pt x="49" y="5"/>
                          </a:lnTo>
                          <a:lnTo>
                            <a:pt x="59" y="8"/>
                          </a:lnTo>
                          <a:lnTo>
                            <a:pt x="69" y="11"/>
                          </a:lnTo>
                          <a:lnTo>
                            <a:pt x="79" y="15"/>
                          </a:lnTo>
                          <a:lnTo>
                            <a:pt x="89" y="19"/>
                          </a:lnTo>
                          <a:lnTo>
                            <a:pt x="99" y="24"/>
                          </a:lnTo>
                          <a:lnTo>
                            <a:pt x="109" y="30"/>
                          </a:lnTo>
                          <a:lnTo>
                            <a:pt x="119" y="36"/>
                          </a:lnTo>
                          <a:lnTo>
                            <a:pt x="129" y="42"/>
                          </a:lnTo>
                          <a:lnTo>
                            <a:pt x="139" y="50"/>
                          </a:lnTo>
                          <a:lnTo>
                            <a:pt x="149" y="57"/>
                          </a:lnTo>
                          <a:lnTo>
                            <a:pt x="158" y="65"/>
                          </a:lnTo>
                          <a:lnTo>
                            <a:pt x="169" y="74"/>
                          </a:lnTo>
                          <a:lnTo>
                            <a:pt x="178" y="83"/>
                          </a:lnTo>
                          <a:lnTo>
                            <a:pt x="188" y="93"/>
                          </a:lnTo>
                          <a:lnTo>
                            <a:pt x="198" y="103"/>
                          </a:lnTo>
                          <a:lnTo>
                            <a:pt x="208" y="113"/>
                          </a:lnTo>
                          <a:lnTo>
                            <a:pt x="218" y="124"/>
                          </a:lnTo>
                          <a:lnTo>
                            <a:pt x="228" y="135"/>
                          </a:lnTo>
                          <a:lnTo>
                            <a:pt x="238" y="146"/>
                          </a:lnTo>
                          <a:lnTo>
                            <a:pt x="248" y="158"/>
                          </a:lnTo>
                          <a:lnTo>
                            <a:pt x="258" y="170"/>
                          </a:lnTo>
                          <a:lnTo>
                            <a:pt x="268" y="182"/>
                          </a:lnTo>
                          <a:lnTo>
                            <a:pt x="278" y="194"/>
                          </a:lnTo>
                          <a:lnTo>
                            <a:pt x="288" y="206"/>
                          </a:lnTo>
                          <a:lnTo>
                            <a:pt x="298" y="219"/>
                          </a:lnTo>
                          <a:lnTo>
                            <a:pt x="308" y="231"/>
                          </a:lnTo>
                          <a:lnTo>
                            <a:pt x="317" y="243"/>
                          </a:lnTo>
                          <a:lnTo>
                            <a:pt x="328" y="255"/>
                          </a:lnTo>
                          <a:lnTo>
                            <a:pt x="337" y="267"/>
                          </a:lnTo>
                          <a:lnTo>
                            <a:pt x="348" y="277"/>
                          </a:lnTo>
                          <a:lnTo>
                            <a:pt x="357" y="286"/>
                          </a:lnTo>
                          <a:lnTo>
                            <a:pt x="367" y="294"/>
                          </a:lnTo>
                          <a:lnTo>
                            <a:pt x="377" y="300"/>
                          </a:lnTo>
                          <a:lnTo>
                            <a:pt x="387" y="305"/>
                          </a:lnTo>
                          <a:lnTo>
                            <a:pt x="397" y="307"/>
                          </a:lnTo>
                          <a:lnTo>
                            <a:pt x="407" y="309"/>
                          </a:lnTo>
                          <a:lnTo>
                            <a:pt x="417" y="310"/>
                          </a:lnTo>
                          <a:lnTo>
                            <a:pt x="427" y="310"/>
                          </a:lnTo>
                          <a:lnTo>
                            <a:pt x="427" y="31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8" name="Line 1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94063" y="3689350"/>
                      <a:ext cx="0" cy="175895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9" name="Line 1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5448300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0" name="Line 1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4862513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1" name="Line 1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4276725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2" name="Line 14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3689350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3" name="Rectangle 1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52801" y="5360988"/>
                      <a:ext cx="231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3.5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4" name="Rectangle 1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52801" y="4776788"/>
                      <a:ext cx="325438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3.55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5" name="Rectangle 1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52801" y="4184650"/>
                      <a:ext cx="231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3.6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6" name="Rectangle 1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52801" y="3600450"/>
                      <a:ext cx="325438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3.65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7" name="Freeform 150"/>
                    <p:cNvSpPr>
                      <a:spLocks/>
                    </p:cNvSpPr>
                    <p:nvPr/>
                  </p:nvSpPr>
                  <p:spPr bwMode="auto">
                    <a:xfrm>
                      <a:off x="1085851" y="4327525"/>
                      <a:ext cx="757238" cy="139700"/>
                    </a:xfrm>
                    <a:custGeom>
                      <a:avLst/>
                      <a:gdLst>
                        <a:gd name="T0" fmla="*/ 0 w 477"/>
                        <a:gd name="T1" fmla="*/ 83 h 88"/>
                        <a:gd name="T2" fmla="*/ 0 w 477"/>
                        <a:gd name="T3" fmla="*/ 83 h 88"/>
                        <a:gd name="T4" fmla="*/ 10 w 477"/>
                        <a:gd name="T5" fmla="*/ 83 h 88"/>
                        <a:gd name="T6" fmla="*/ 20 w 477"/>
                        <a:gd name="T7" fmla="*/ 83 h 88"/>
                        <a:gd name="T8" fmla="*/ 30 w 477"/>
                        <a:gd name="T9" fmla="*/ 83 h 88"/>
                        <a:gd name="T10" fmla="*/ 40 w 477"/>
                        <a:gd name="T11" fmla="*/ 84 h 88"/>
                        <a:gd name="T12" fmla="*/ 50 w 477"/>
                        <a:gd name="T13" fmla="*/ 84 h 88"/>
                        <a:gd name="T14" fmla="*/ 59 w 477"/>
                        <a:gd name="T15" fmla="*/ 85 h 88"/>
                        <a:gd name="T16" fmla="*/ 70 w 477"/>
                        <a:gd name="T17" fmla="*/ 86 h 88"/>
                        <a:gd name="T18" fmla="*/ 79 w 477"/>
                        <a:gd name="T19" fmla="*/ 87 h 88"/>
                        <a:gd name="T20" fmla="*/ 89 w 477"/>
                        <a:gd name="T21" fmla="*/ 88 h 88"/>
                        <a:gd name="T22" fmla="*/ 99 w 477"/>
                        <a:gd name="T23" fmla="*/ 88 h 88"/>
                        <a:gd name="T24" fmla="*/ 109 w 477"/>
                        <a:gd name="T25" fmla="*/ 88 h 88"/>
                        <a:gd name="T26" fmla="*/ 119 w 477"/>
                        <a:gd name="T27" fmla="*/ 88 h 88"/>
                        <a:gd name="T28" fmla="*/ 129 w 477"/>
                        <a:gd name="T29" fmla="*/ 87 h 88"/>
                        <a:gd name="T30" fmla="*/ 139 w 477"/>
                        <a:gd name="T31" fmla="*/ 86 h 88"/>
                        <a:gd name="T32" fmla="*/ 149 w 477"/>
                        <a:gd name="T33" fmla="*/ 86 h 88"/>
                        <a:gd name="T34" fmla="*/ 159 w 477"/>
                        <a:gd name="T35" fmla="*/ 84 h 88"/>
                        <a:gd name="T36" fmla="*/ 169 w 477"/>
                        <a:gd name="T37" fmla="*/ 83 h 88"/>
                        <a:gd name="T38" fmla="*/ 179 w 477"/>
                        <a:gd name="T39" fmla="*/ 81 h 88"/>
                        <a:gd name="T40" fmla="*/ 189 w 477"/>
                        <a:gd name="T41" fmla="*/ 80 h 88"/>
                        <a:gd name="T42" fmla="*/ 199 w 477"/>
                        <a:gd name="T43" fmla="*/ 78 h 88"/>
                        <a:gd name="T44" fmla="*/ 209 w 477"/>
                        <a:gd name="T45" fmla="*/ 76 h 88"/>
                        <a:gd name="T46" fmla="*/ 218 w 477"/>
                        <a:gd name="T47" fmla="*/ 74 h 88"/>
                        <a:gd name="T48" fmla="*/ 229 w 477"/>
                        <a:gd name="T49" fmla="*/ 72 h 88"/>
                        <a:gd name="T50" fmla="*/ 238 w 477"/>
                        <a:gd name="T51" fmla="*/ 69 h 88"/>
                        <a:gd name="T52" fmla="*/ 248 w 477"/>
                        <a:gd name="T53" fmla="*/ 67 h 88"/>
                        <a:gd name="T54" fmla="*/ 258 w 477"/>
                        <a:gd name="T55" fmla="*/ 64 h 88"/>
                        <a:gd name="T56" fmla="*/ 268 w 477"/>
                        <a:gd name="T57" fmla="*/ 61 h 88"/>
                        <a:gd name="T58" fmla="*/ 278 w 477"/>
                        <a:gd name="T59" fmla="*/ 58 h 88"/>
                        <a:gd name="T60" fmla="*/ 288 w 477"/>
                        <a:gd name="T61" fmla="*/ 56 h 88"/>
                        <a:gd name="T62" fmla="*/ 298 w 477"/>
                        <a:gd name="T63" fmla="*/ 53 h 88"/>
                        <a:gd name="T64" fmla="*/ 308 w 477"/>
                        <a:gd name="T65" fmla="*/ 49 h 88"/>
                        <a:gd name="T66" fmla="*/ 318 w 477"/>
                        <a:gd name="T67" fmla="*/ 47 h 88"/>
                        <a:gd name="T68" fmla="*/ 328 w 477"/>
                        <a:gd name="T69" fmla="*/ 44 h 88"/>
                        <a:gd name="T70" fmla="*/ 338 w 477"/>
                        <a:gd name="T71" fmla="*/ 41 h 88"/>
                        <a:gd name="T72" fmla="*/ 347 w 477"/>
                        <a:gd name="T73" fmla="*/ 37 h 88"/>
                        <a:gd name="T74" fmla="*/ 358 w 477"/>
                        <a:gd name="T75" fmla="*/ 34 h 88"/>
                        <a:gd name="T76" fmla="*/ 367 w 477"/>
                        <a:gd name="T77" fmla="*/ 31 h 88"/>
                        <a:gd name="T78" fmla="*/ 377 w 477"/>
                        <a:gd name="T79" fmla="*/ 28 h 88"/>
                        <a:gd name="T80" fmla="*/ 387 w 477"/>
                        <a:gd name="T81" fmla="*/ 25 h 88"/>
                        <a:gd name="T82" fmla="*/ 397 w 477"/>
                        <a:gd name="T83" fmla="*/ 22 h 88"/>
                        <a:gd name="T84" fmla="*/ 407 w 477"/>
                        <a:gd name="T85" fmla="*/ 19 h 88"/>
                        <a:gd name="T86" fmla="*/ 417 w 477"/>
                        <a:gd name="T87" fmla="*/ 16 h 88"/>
                        <a:gd name="T88" fmla="*/ 427 w 477"/>
                        <a:gd name="T89" fmla="*/ 13 h 88"/>
                        <a:gd name="T90" fmla="*/ 437 w 477"/>
                        <a:gd name="T91" fmla="*/ 10 h 88"/>
                        <a:gd name="T92" fmla="*/ 447 w 477"/>
                        <a:gd name="T93" fmla="*/ 7 h 88"/>
                        <a:gd name="T94" fmla="*/ 457 w 477"/>
                        <a:gd name="T95" fmla="*/ 5 h 88"/>
                        <a:gd name="T96" fmla="*/ 467 w 477"/>
                        <a:gd name="T97" fmla="*/ 2 h 88"/>
                        <a:gd name="T98" fmla="*/ 477 w 477"/>
                        <a:gd name="T99" fmla="*/ 0 h 8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477" h="88">
                          <a:moveTo>
                            <a:pt x="0" y="83"/>
                          </a:moveTo>
                          <a:lnTo>
                            <a:pt x="0" y="83"/>
                          </a:lnTo>
                          <a:lnTo>
                            <a:pt x="10" y="83"/>
                          </a:lnTo>
                          <a:lnTo>
                            <a:pt x="20" y="83"/>
                          </a:lnTo>
                          <a:lnTo>
                            <a:pt x="30" y="83"/>
                          </a:lnTo>
                          <a:lnTo>
                            <a:pt x="40" y="84"/>
                          </a:lnTo>
                          <a:lnTo>
                            <a:pt x="50" y="84"/>
                          </a:lnTo>
                          <a:lnTo>
                            <a:pt x="59" y="85"/>
                          </a:lnTo>
                          <a:lnTo>
                            <a:pt x="70" y="86"/>
                          </a:lnTo>
                          <a:lnTo>
                            <a:pt x="79" y="87"/>
                          </a:lnTo>
                          <a:lnTo>
                            <a:pt x="89" y="88"/>
                          </a:lnTo>
                          <a:lnTo>
                            <a:pt x="99" y="88"/>
                          </a:lnTo>
                          <a:lnTo>
                            <a:pt x="109" y="88"/>
                          </a:lnTo>
                          <a:lnTo>
                            <a:pt x="119" y="88"/>
                          </a:lnTo>
                          <a:lnTo>
                            <a:pt x="129" y="87"/>
                          </a:lnTo>
                          <a:lnTo>
                            <a:pt x="139" y="86"/>
                          </a:lnTo>
                          <a:lnTo>
                            <a:pt x="149" y="86"/>
                          </a:lnTo>
                          <a:lnTo>
                            <a:pt x="159" y="84"/>
                          </a:lnTo>
                          <a:lnTo>
                            <a:pt x="169" y="83"/>
                          </a:lnTo>
                          <a:lnTo>
                            <a:pt x="179" y="81"/>
                          </a:lnTo>
                          <a:lnTo>
                            <a:pt x="189" y="80"/>
                          </a:lnTo>
                          <a:lnTo>
                            <a:pt x="199" y="78"/>
                          </a:lnTo>
                          <a:lnTo>
                            <a:pt x="209" y="76"/>
                          </a:lnTo>
                          <a:lnTo>
                            <a:pt x="218" y="74"/>
                          </a:lnTo>
                          <a:lnTo>
                            <a:pt x="229" y="72"/>
                          </a:lnTo>
                          <a:lnTo>
                            <a:pt x="238" y="69"/>
                          </a:lnTo>
                          <a:lnTo>
                            <a:pt x="248" y="67"/>
                          </a:lnTo>
                          <a:lnTo>
                            <a:pt x="258" y="64"/>
                          </a:lnTo>
                          <a:lnTo>
                            <a:pt x="268" y="61"/>
                          </a:lnTo>
                          <a:lnTo>
                            <a:pt x="278" y="58"/>
                          </a:lnTo>
                          <a:lnTo>
                            <a:pt x="288" y="56"/>
                          </a:lnTo>
                          <a:lnTo>
                            <a:pt x="298" y="53"/>
                          </a:lnTo>
                          <a:lnTo>
                            <a:pt x="308" y="49"/>
                          </a:lnTo>
                          <a:lnTo>
                            <a:pt x="318" y="47"/>
                          </a:lnTo>
                          <a:lnTo>
                            <a:pt x="328" y="44"/>
                          </a:lnTo>
                          <a:lnTo>
                            <a:pt x="338" y="41"/>
                          </a:lnTo>
                          <a:lnTo>
                            <a:pt x="347" y="37"/>
                          </a:lnTo>
                          <a:lnTo>
                            <a:pt x="358" y="34"/>
                          </a:lnTo>
                          <a:lnTo>
                            <a:pt x="367" y="31"/>
                          </a:lnTo>
                          <a:lnTo>
                            <a:pt x="377" y="28"/>
                          </a:lnTo>
                          <a:lnTo>
                            <a:pt x="387" y="25"/>
                          </a:lnTo>
                          <a:lnTo>
                            <a:pt x="397" y="22"/>
                          </a:lnTo>
                          <a:lnTo>
                            <a:pt x="407" y="19"/>
                          </a:lnTo>
                          <a:lnTo>
                            <a:pt x="417" y="16"/>
                          </a:lnTo>
                          <a:lnTo>
                            <a:pt x="427" y="13"/>
                          </a:lnTo>
                          <a:lnTo>
                            <a:pt x="437" y="10"/>
                          </a:lnTo>
                          <a:lnTo>
                            <a:pt x="447" y="7"/>
                          </a:lnTo>
                          <a:lnTo>
                            <a:pt x="457" y="5"/>
                          </a:lnTo>
                          <a:lnTo>
                            <a:pt x="467" y="2"/>
                          </a:lnTo>
                          <a:lnTo>
                            <a:pt x="477" y="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8" name="Freeform 151"/>
                    <p:cNvSpPr>
                      <a:spLocks/>
                    </p:cNvSpPr>
                    <p:nvPr/>
                  </p:nvSpPr>
                  <p:spPr bwMode="auto">
                    <a:xfrm>
                      <a:off x="1843088" y="4213225"/>
                      <a:ext cx="773113" cy="114300"/>
                    </a:xfrm>
                    <a:custGeom>
                      <a:avLst/>
                      <a:gdLst>
                        <a:gd name="T0" fmla="*/ 0 w 487"/>
                        <a:gd name="T1" fmla="*/ 72 h 72"/>
                        <a:gd name="T2" fmla="*/ 10 w 487"/>
                        <a:gd name="T3" fmla="*/ 69 h 72"/>
                        <a:gd name="T4" fmla="*/ 20 w 487"/>
                        <a:gd name="T5" fmla="*/ 67 h 72"/>
                        <a:gd name="T6" fmla="*/ 30 w 487"/>
                        <a:gd name="T7" fmla="*/ 65 h 72"/>
                        <a:gd name="T8" fmla="*/ 40 w 487"/>
                        <a:gd name="T9" fmla="*/ 63 h 72"/>
                        <a:gd name="T10" fmla="*/ 49 w 487"/>
                        <a:gd name="T11" fmla="*/ 61 h 72"/>
                        <a:gd name="T12" fmla="*/ 60 w 487"/>
                        <a:gd name="T13" fmla="*/ 59 h 72"/>
                        <a:gd name="T14" fmla="*/ 69 w 487"/>
                        <a:gd name="T15" fmla="*/ 58 h 72"/>
                        <a:gd name="T16" fmla="*/ 79 w 487"/>
                        <a:gd name="T17" fmla="*/ 56 h 72"/>
                        <a:gd name="T18" fmla="*/ 89 w 487"/>
                        <a:gd name="T19" fmla="*/ 54 h 72"/>
                        <a:gd name="T20" fmla="*/ 99 w 487"/>
                        <a:gd name="T21" fmla="*/ 53 h 72"/>
                        <a:gd name="T22" fmla="*/ 109 w 487"/>
                        <a:gd name="T23" fmla="*/ 51 h 72"/>
                        <a:gd name="T24" fmla="*/ 119 w 487"/>
                        <a:gd name="T25" fmla="*/ 50 h 72"/>
                        <a:gd name="T26" fmla="*/ 129 w 487"/>
                        <a:gd name="T27" fmla="*/ 49 h 72"/>
                        <a:gd name="T28" fmla="*/ 139 w 487"/>
                        <a:gd name="T29" fmla="*/ 48 h 72"/>
                        <a:gd name="T30" fmla="*/ 149 w 487"/>
                        <a:gd name="T31" fmla="*/ 46 h 72"/>
                        <a:gd name="T32" fmla="*/ 159 w 487"/>
                        <a:gd name="T33" fmla="*/ 46 h 72"/>
                        <a:gd name="T34" fmla="*/ 169 w 487"/>
                        <a:gd name="T35" fmla="*/ 44 h 72"/>
                        <a:gd name="T36" fmla="*/ 179 w 487"/>
                        <a:gd name="T37" fmla="*/ 44 h 72"/>
                        <a:gd name="T38" fmla="*/ 189 w 487"/>
                        <a:gd name="T39" fmla="*/ 42 h 72"/>
                        <a:gd name="T40" fmla="*/ 198 w 487"/>
                        <a:gd name="T41" fmla="*/ 42 h 72"/>
                        <a:gd name="T42" fmla="*/ 208 w 487"/>
                        <a:gd name="T43" fmla="*/ 41 h 72"/>
                        <a:gd name="T44" fmla="*/ 218 w 487"/>
                        <a:gd name="T45" fmla="*/ 40 h 72"/>
                        <a:gd name="T46" fmla="*/ 228 w 487"/>
                        <a:gd name="T47" fmla="*/ 39 h 72"/>
                        <a:gd name="T48" fmla="*/ 238 w 487"/>
                        <a:gd name="T49" fmla="*/ 38 h 72"/>
                        <a:gd name="T50" fmla="*/ 248 w 487"/>
                        <a:gd name="T51" fmla="*/ 37 h 72"/>
                        <a:gd name="T52" fmla="*/ 258 w 487"/>
                        <a:gd name="T53" fmla="*/ 37 h 72"/>
                        <a:gd name="T54" fmla="*/ 268 w 487"/>
                        <a:gd name="T55" fmla="*/ 35 h 72"/>
                        <a:gd name="T56" fmla="*/ 278 w 487"/>
                        <a:gd name="T57" fmla="*/ 35 h 72"/>
                        <a:gd name="T58" fmla="*/ 288 w 487"/>
                        <a:gd name="T59" fmla="*/ 34 h 72"/>
                        <a:gd name="T60" fmla="*/ 298 w 487"/>
                        <a:gd name="T61" fmla="*/ 33 h 72"/>
                        <a:gd name="T62" fmla="*/ 308 w 487"/>
                        <a:gd name="T63" fmla="*/ 32 h 72"/>
                        <a:gd name="T64" fmla="*/ 318 w 487"/>
                        <a:gd name="T65" fmla="*/ 30 h 72"/>
                        <a:gd name="T66" fmla="*/ 328 w 487"/>
                        <a:gd name="T67" fmla="*/ 29 h 72"/>
                        <a:gd name="T68" fmla="*/ 337 w 487"/>
                        <a:gd name="T69" fmla="*/ 28 h 72"/>
                        <a:gd name="T70" fmla="*/ 348 w 487"/>
                        <a:gd name="T71" fmla="*/ 27 h 72"/>
                        <a:gd name="T72" fmla="*/ 357 w 487"/>
                        <a:gd name="T73" fmla="*/ 25 h 72"/>
                        <a:gd name="T74" fmla="*/ 367 w 487"/>
                        <a:gd name="T75" fmla="*/ 24 h 72"/>
                        <a:gd name="T76" fmla="*/ 377 w 487"/>
                        <a:gd name="T77" fmla="*/ 22 h 72"/>
                        <a:gd name="T78" fmla="*/ 387 w 487"/>
                        <a:gd name="T79" fmla="*/ 21 h 72"/>
                        <a:gd name="T80" fmla="*/ 397 w 487"/>
                        <a:gd name="T81" fmla="*/ 19 h 72"/>
                        <a:gd name="T82" fmla="*/ 407 w 487"/>
                        <a:gd name="T83" fmla="*/ 18 h 72"/>
                        <a:gd name="T84" fmla="*/ 417 w 487"/>
                        <a:gd name="T85" fmla="*/ 16 h 72"/>
                        <a:gd name="T86" fmla="*/ 427 w 487"/>
                        <a:gd name="T87" fmla="*/ 14 h 72"/>
                        <a:gd name="T88" fmla="*/ 437 w 487"/>
                        <a:gd name="T89" fmla="*/ 12 h 72"/>
                        <a:gd name="T90" fmla="*/ 447 w 487"/>
                        <a:gd name="T91" fmla="*/ 9 h 72"/>
                        <a:gd name="T92" fmla="*/ 457 w 487"/>
                        <a:gd name="T93" fmla="*/ 7 h 72"/>
                        <a:gd name="T94" fmla="*/ 467 w 487"/>
                        <a:gd name="T95" fmla="*/ 5 h 72"/>
                        <a:gd name="T96" fmla="*/ 477 w 487"/>
                        <a:gd name="T97" fmla="*/ 3 h 72"/>
                        <a:gd name="T98" fmla="*/ 487 w 487"/>
                        <a:gd name="T99" fmla="*/ 0 h 7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487" h="72">
                          <a:moveTo>
                            <a:pt x="0" y="72"/>
                          </a:moveTo>
                          <a:lnTo>
                            <a:pt x="10" y="69"/>
                          </a:lnTo>
                          <a:lnTo>
                            <a:pt x="20" y="67"/>
                          </a:lnTo>
                          <a:lnTo>
                            <a:pt x="30" y="65"/>
                          </a:lnTo>
                          <a:lnTo>
                            <a:pt x="40" y="63"/>
                          </a:lnTo>
                          <a:lnTo>
                            <a:pt x="49" y="61"/>
                          </a:lnTo>
                          <a:lnTo>
                            <a:pt x="60" y="59"/>
                          </a:lnTo>
                          <a:lnTo>
                            <a:pt x="69" y="58"/>
                          </a:lnTo>
                          <a:lnTo>
                            <a:pt x="79" y="56"/>
                          </a:lnTo>
                          <a:lnTo>
                            <a:pt x="89" y="54"/>
                          </a:lnTo>
                          <a:lnTo>
                            <a:pt x="99" y="53"/>
                          </a:lnTo>
                          <a:lnTo>
                            <a:pt x="109" y="51"/>
                          </a:lnTo>
                          <a:lnTo>
                            <a:pt x="119" y="50"/>
                          </a:lnTo>
                          <a:lnTo>
                            <a:pt x="129" y="49"/>
                          </a:lnTo>
                          <a:lnTo>
                            <a:pt x="139" y="48"/>
                          </a:lnTo>
                          <a:lnTo>
                            <a:pt x="149" y="46"/>
                          </a:lnTo>
                          <a:lnTo>
                            <a:pt x="159" y="46"/>
                          </a:lnTo>
                          <a:lnTo>
                            <a:pt x="169" y="44"/>
                          </a:lnTo>
                          <a:lnTo>
                            <a:pt x="179" y="44"/>
                          </a:lnTo>
                          <a:lnTo>
                            <a:pt x="189" y="42"/>
                          </a:lnTo>
                          <a:lnTo>
                            <a:pt x="198" y="42"/>
                          </a:lnTo>
                          <a:lnTo>
                            <a:pt x="208" y="41"/>
                          </a:lnTo>
                          <a:lnTo>
                            <a:pt x="218" y="40"/>
                          </a:lnTo>
                          <a:lnTo>
                            <a:pt x="228" y="39"/>
                          </a:lnTo>
                          <a:lnTo>
                            <a:pt x="238" y="38"/>
                          </a:lnTo>
                          <a:lnTo>
                            <a:pt x="248" y="37"/>
                          </a:lnTo>
                          <a:lnTo>
                            <a:pt x="258" y="37"/>
                          </a:lnTo>
                          <a:lnTo>
                            <a:pt x="268" y="35"/>
                          </a:lnTo>
                          <a:lnTo>
                            <a:pt x="278" y="35"/>
                          </a:lnTo>
                          <a:lnTo>
                            <a:pt x="288" y="34"/>
                          </a:lnTo>
                          <a:lnTo>
                            <a:pt x="298" y="33"/>
                          </a:lnTo>
                          <a:lnTo>
                            <a:pt x="308" y="32"/>
                          </a:lnTo>
                          <a:lnTo>
                            <a:pt x="318" y="30"/>
                          </a:lnTo>
                          <a:lnTo>
                            <a:pt x="328" y="29"/>
                          </a:lnTo>
                          <a:lnTo>
                            <a:pt x="337" y="28"/>
                          </a:lnTo>
                          <a:lnTo>
                            <a:pt x="348" y="27"/>
                          </a:lnTo>
                          <a:lnTo>
                            <a:pt x="357" y="25"/>
                          </a:lnTo>
                          <a:lnTo>
                            <a:pt x="367" y="24"/>
                          </a:lnTo>
                          <a:lnTo>
                            <a:pt x="377" y="22"/>
                          </a:lnTo>
                          <a:lnTo>
                            <a:pt x="387" y="21"/>
                          </a:lnTo>
                          <a:lnTo>
                            <a:pt x="397" y="19"/>
                          </a:lnTo>
                          <a:lnTo>
                            <a:pt x="407" y="18"/>
                          </a:lnTo>
                          <a:lnTo>
                            <a:pt x="417" y="16"/>
                          </a:lnTo>
                          <a:lnTo>
                            <a:pt x="427" y="14"/>
                          </a:lnTo>
                          <a:lnTo>
                            <a:pt x="437" y="12"/>
                          </a:lnTo>
                          <a:lnTo>
                            <a:pt x="447" y="9"/>
                          </a:lnTo>
                          <a:lnTo>
                            <a:pt x="457" y="7"/>
                          </a:lnTo>
                          <a:lnTo>
                            <a:pt x="467" y="5"/>
                          </a:lnTo>
                          <a:lnTo>
                            <a:pt x="477" y="3"/>
                          </a:lnTo>
                          <a:lnTo>
                            <a:pt x="487" y="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9" name="Freeform 152"/>
                    <p:cNvSpPr>
                      <a:spLocks/>
                    </p:cNvSpPr>
                    <p:nvPr/>
                  </p:nvSpPr>
                  <p:spPr bwMode="auto">
                    <a:xfrm>
                      <a:off x="2616201" y="4124325"/>
                      <a:ext cx="677863" cy="88900"/>
                    </a:xfrm>
                    <a:custGeom>
                      <a:avLst/>
                      <a:gdLst>
                        <a:gd name="T0" fmla="*/ 0 w 427"/>
                        <a:gd name="T1" fmla="*/ 56 h 56"/>
                        <a:gd name="T2" fmla="*/ 10 w 427"/>
                        <a:gd name="T3" fmla="*/ 54 h 56"/>
                        <a:gd name="T4" fmla="*/ 20 w 427"/>
                        <a:gd name="T5" fmla="*/ 52 h 56"/>
                        <a:gd name="T6" fmla="*/ 29 w 427"/>
                        <a:gd name="T7" fmla="*/ 49 h 56"/>
                        <a:gd name="T8" fmla="*/ 40 w 427"/>
                        <a:gd name="T9" fmla="*/ 47 h 56"/>
                        <a:gd name="T10" fmla="*/ 49 w 427"/>
                        <a:gd name="T11" fmla="*/ 44 h 56"/>
                        <a:gd name="T12" fmla="*/ 59 w 427"/>
                        <a:gd name="T13" fmla="*/ 42 h 56"/>
                        <a:gd name="T14" fmla="*/ 69 w 427"/>
                        <a:gd name="T15" fmla="*/ 39 h 56"/>
                        <a:gd name="T16" fmla="*/ 79 w 427"/>
                        <a:gd name="T17" fmla="*/ 37 h 56"/>
                        <a:gd name="T18" fmla="*/ 89 w 427"/>
                        <a:gd name="T19" fmla="*/ 34 h 56"/>
                        <a:gd name="T20" fmla="*/ 99 w 427"/>
                        <a:gd name="T21" fmla="*/ 32 h 56"/>
                        <a:gd name="T22" fmla="*/ 109 w 427"/>
                        <a:gd name="T23" fmla="*/ 30 h 56"/>
                        <a:gd name="T24" fmla="*/ 119 w 427"/>
                        <a:gd name="T25" fmla="*/ 27 h 56"/>
                        <a:gd name="T26" fmla="*/ 129 w 427"/>
                        <a:gd name="T27" fmla="*/ 25 h 56"/>
                        <a:gd name="T28" fmla="*/ 139 w 427"/>
                        <a:gd name="T29" fmla="*/ 23 h 56"/>
                        <a:gd name="T30" fmla="*/ 149 w 427"/>
                        <a:gd name="T31" fmla="*/ 20 h 56"/>
                        <a:gd name="T32" fmla="*/ 158 w 427"/>
                        <a:gd name="T33" fmla="*/ 18 h 56"/>
                        <a:gd name="T34" fmla="*/ 169 w 427"/>
                        <a:gd name="T35" fmla="*/ 16 h 56"/>
                        <a:gd name="T36" fmla="*/ 178 w 427"/>
                        <a:gd name="T37" fmla="*/ 14 h 56"/>
                        <a:gd name="T38" fmla="*/ 188 w 427"/>
                        <a:gd name="T39" fmla="*/ 12 h 56"/>
                        <a:gd name="T40" fmla="*/ 198 w 427"/>
                        <a:gd name="T41" fmla="*/ 10 h 56"/>
                        <a:gd name="T42" fmla="*/ 208 w 427"/>
                        <a:gd name="T43" fmla="*/ 9 h 56"/>
                        <a:gd name="T44" fmla="*/ 218 w 427"/>
                        <a:gd name="T45" fmla="*/ 7 h 56"/>
                        <a:gd name="T46" fmla="*/ 228 w 427"/>
                        <a:gd name="T47" fmla="*/ 6 h 56"/>
                        <a:gd name="T48" fmla="*/ 238 w 427"/>
                        <a:gd name="T49" fmla="*/ 5 h 56"/>
                        <a:gd name="T50" fmla="*/ 248 w 427"/>
                        <a:gd name="T51" fmla="*/ 4 h 56"/>
                        <a:gd name="T52" fmla="*/ 258 w 427"/>
                        <a:gd name="T53" fmla="*/ 3 h 56"/>
                        <a:gd name="T54" fmla="*/ 268 w 427"/>
                        <a:gd name="T55" fmla="*/ 2 h 56"/>
                        <a:gd name="T56" fmla="*/ 278 w 427"/>
                        <a:gd name="T57" fmla="*/ 1 h 56"/>
                        <a:gd name="T58" fmla="*/ 288 w 427"/>
                        <a:gd name="T59" fmla="*/ 1 h 56"/>
                        <a:gd name="T60" fmla="*/ 298 w 427"/>
                        <a:gd name="T61" fmla="*/ 0 h 56"/>
                        <a:gd name="T62" fmla="*/ 308 w 427"/>
                        <a:gd name="T63" fmla="*/ 0 h 56"/>
                        <a:gd name="T64" fmla="*/ 317 w 427"/>
                        <a:gd name="T65" fmla="*/ 0 h 56"/>
                        <a:gd name="T66" fmla="*/ 328 w 427"/>
                        <a:gd name="T67" fmla="*/ 1 h 56"/>
                        <a:gd name="T68" fmla="*/ 337 w 427"/>
                        <a:gd name="T69" fmla="*/ 1 h 56"/>
                        <a:gd name="T70" fmla="*/ 348 w 427"/>
                        <a:gd name="T71" fmla="*/ 2 h 56"/>
                        <a:gd name="T72" fmla="*/ 357 w 427"/>
                        <a:gd name="T73" fmla="*/ 3 h 56"/>
                        <a:gd name="T74" fmla="*/ 367 w 427"/>
                        <a:gd name="T75" fmla="*/ 4 h 56"/>
                        <a:gd name="T76" fmla="*/ 377 w 427"/>
                        <a:gd name="T77" fmla="*/ 5 h 56"/>
                        <a:gd name="T78" fmla="*/ 387 w 427"/>
                        <a:gd name="T79" fmla="*/ 6 h 56"/>
                        <a:gd name="T80" fmla="*/ 397 w 427"/>
                        <a:gd name="T81" fmla="*/ 7 h 56"/>
                        <a:gd name="T82" fmla="*/ 407 w 427"/>
                        <a:gd name="T83" fmla="*/ 8 h 56"/>
                        <a:gd name="T84" fmla="*/ 417 w 427"/>
                        <a:gd name="T85" fmla="*/ 8 h 56"/>
                        <a:gd name="T86" fmla="*/ 427 w 427"/>
                        <a:gd name="T87" fmla="*/ 9 h 56"/>
                        <a:gd name="T88" fmla="*/ 427 w 427"/>
                        <a:gd name="T89" fmla="*/ 9 h 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</a:cxnLst>
                      <a:rect l="0" t="0" r="r" b="b"/>
                      <a:pathLst>
                        <a:path w="427" h="56">
                          <a:moveTo>
                            <a:pt x="0" y="56"/>
                          </a:moveTo>
                          <a:lnTo>
                            <a:pt x="10" y="54"/>
                          </a:lnTo>
                          <a:lnTo>
                            <a:pt x="20" y="52"/>
                          </a:lnTo>
                          <a:lnTo>
                            <a:pt x="29" y="49"/>
                          </a:lnTo>
                          <a:lnTo>
                            <a:pt x="40" y="47"/>
                          </a:lnTo>
                          <a:lnTo>
                            <a:pt x="49" y="44"/>
                          </a:lnTo>
                          <a:lnTo>
                            <a:pt x="59" y="42"/>
                          </a:lnTo>
                          <a:lnTo>
                            <a:pt x="69" y="39"/>
                          </a:lnTo>
                          <a:lnTo>
                            <a:pt x="79" y="37"/>
                          </a:lnTo>
                          <a:lnTo>
                            <a:pt x="89" y="34"/>
                          </a:lnTo>
                          <a:lnTo>
                            <a:pt x="99" y="32"/>
                          </a:lnTo>
                          <a:lnTo>
                            <a:pt x="109" y="30"/>
                          </a:lnTo>
                          <a:lnTo>
                            <a:pt x="119" y="27"/>
                          </a:lnTo>
                          <a:lnTo>
                            <a:pt x="129" y="25"/>
                          </a:lnTo>
                          <a:lnTo>
                            <a:pt x="139" y="23"/>
                          </a:lnTo>
                          <a:lnTo>
                            <a:pt x="149" y="20"/>
                          </a:lnTo>
                          <a:lnTo>
                            <a:pt x="158" y="18"/>
                          </a:lnTo>
                          <a:lnTo>
                            <a:pt x="169" y="16"/>
                          </a:lnTo>
                          <a:lnTo>
                            <a:pt x="178" y="14"/>
                          </a:lnTo>
                          <a:lnTo>
                            <a:pt x="188" y="12"/>
                          </a:lnTo>
                          <a:lnTo>
                            <a:pt x="198" y="10"/>
                          </a:lnTo>
                          <a:lnTo>
                            <a:pt x="208" y="9"/>
                          </a:lnTo>
                          <a:lnTo>
                            <a:pt x="218" y="7"/>
                          </a:lnTo>
                          <a:lnTo>
                            <a:pt x="228" y="6"/>
                          </a:lnTo>
                          <a:lnTo>
                            <a:pt x="238" y="5"/>
                          </a:lnTo>
                          <a:lnTo>
                            <a:pt x="248" y="4"/>
                          </a:lnTo>
                          <a:lnTo>
                            <a:pt x="258" y="3"/>
                          </a:lnTo>
                          <a:lnTo>
                            <a:pt x="268" y="2"/>
                          </a:lnTo>
                          <a:lnTo>
                            <a:pt x="278" y="1"/>
                          </a:lnTo>
                          <a:lnTo>
                            <a:pt x="288" y="1"/>
                          </a:lnTo>
                          <a:lnTo>
                            <a:pt x="298" y="0"/>
                          </a:lnTo>
                          <a:lnTo>
                            <a:pt x="308" y="0"/>
                          </a:lnTo>
                          <a:lnTo>
                            <a:pt x="317" y="0"/>
                          </a:lnTo>
                          <a:lnTo>
                            <a:pt x="328" y="1"/>
                          </a:lnTo>
                          <a:lnTo>
                            <a:pt x="337" y="1"/>
                          </a:lnTo>
                          <a:lnTo>
                            <a:pt x="348" y="2"/>
                          </a:lnTo>
                          <a:lnTo>
                            <a:pt x="357" y="3"/>
                          </a:lnTo>
                          <a:lnTo>
                            <a:pt x="367" y="4"/>
                          </a:lnTo>
                          <a:lnTo>
                            <a:pt x="377" y="5"/>
                          </a:lnTo>
                          <a:lnTo>
                            <a:pt x="387" y="6"/>
                          </a:lnTo>
                          <a:lnTo>
                            <a:pt x="397" y="7"/>
                          </a:lnTo>
                          <a:lnTo>
                            <a:pt x="407" y="8"/>
                          </a:lnTo>
                          <a:lnTo>
                            <a:pt x="417" y="8"/>
                          </a:lnTo>
                          <a:lnTo>
                            <a:pt x="427" y="9"/>
                          </a:lnTo>
                          <a:lnTo>
                            <a:pt x="427" y="9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62" name="Rectangle 201"/>
                    <p:cNvSpPr>
                      <a:spLocks noChangeArrowheads="1"/>
                    </p:cNvSpPr>
                    <p:nvPr/>
                  </p:nvSpPr>
                  <p:spPr bwMode="auto">
                    <a:xfrm rot="5400000">
                      <a:off x="3203322" y="4469834"/>
                      <a:ext cx="1284006" cy="215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Refractive</a:t>
                      </a:r>
                      <a:r>
                        <a:rPr kumimoji="0" lang="en-US" altLang="en-US" sz="1400" b="0" i="0" u="none" strike="noStrike" cap="none" normalizeH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index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63" name="Rectangle 20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00482" y="4205454"/>
                    <a:ext cx="892873" cy="2154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Gain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 (cm</a:t>
                    </a:r>
                    <a:r>
                      <a:rPr kumimoji="0" lang="en-US" altLang="en-US" sz="14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-1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)</a:t>
                    </a:r>
                    <a:endParaRPr kumimoji="0" lang="en-US" alt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484" name="Group 483"/>
                <p:cNvGrpSpPr/>
                <p:nvPr/>
              </p:nvGrpSpPr>
              <p:grpSpPr>
                <a:xfrm>
                  <a:off x="4140996" y="1228725"/>
                  <a:ext cx="3570598" cy="4291713"/>
                  <a:chOff x="4445794" y="1228725"/>
                  <a:chExt cx="3570598" cy="4291713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70" name="Rectangle 15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84826" y="3352800"/>
                        <a:ext cx="1449179" cy="23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lvl="0"/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mode number</a:t>
                        </a:r>
                        <a14:m>
                          <m:oMath xmlns:m="http://schemas.openxmlformats.org/officeDocument/2006/math">
                            <m:r>
                              <a:rPr kumimoji="0" lang="en-GB" altLang="en-US" sz="15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kumimoji="0" lang="en-GB" altLang="en-US" sz="15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𝑚</m:t>
                            </m:r>
                          </m:oMath>
                        </a14:m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 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70" name="Rectangle 157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5584826" y="3352800"/>
                        <a:ext cx="1449179" cy="230832"/>
                      </a:xfrm>
                      <a:prstGeom prst="rect">
                        <a:avLst/>
                      </a:prstGeom>
                      <a:blipFill rotWithShape="0">
                        <a:blip r:embed="rId4"/>
                        <a:stretch>
                          <a:fillRect l="-7983" t="-26316" b="-47368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172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3076575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3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1316038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4" name="Line 1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70551" y="305435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5" name="Line 1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59538" y="305435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6" name="Line 1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46938" y="305435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7" name="Line 164"/>
                  <p:cNvSpPr>
                    <a:spLocks noChangeShapeType="1"/>
                  </p:cNvSpPr>
                  <p:nvPr/>
                </p:nvSpPr>
                <p:spPr bwMode="auto">
                  <a:xfrm>
                    <a:off x="5670551" y="131603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8" name="Line 165"/>
                  <p:cNvSpPr>
                    <a:spLocks noChangeShapeType="1"/>
                  </p:cNvSpPr>
                  <p:nvPr/>
                </p:nvSpPr>
                <p:spPr bwMode="auto">
                  <a:xfrm>
                    <a:off x="6459538" y="131603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9" name="Line 166"/>
                  <p:cNvSpPr>
                    <a:spLocks noChangeShapeType="1"/>
                  </p:cNvSpPr>
                  <p:nvPr/>
                </p:nvSpPr>
                <p:spPr bwMode="auto">
                  <a:xfrm>
                    <a:off x="7246938" y="131603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0" name="Rectangle 167"/>
                  <p:cNvSpPr>
                    <a:spLocks noChangeArrowheads="1"/>
                  </p:cNvSpPr>
                  <p:nvPr/>
                </p:nvSpPr>
                <p:spPr bwMode="auto">
                  <a:xfrm>
                    <a:off x="5535613" y="314642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1" name="Rectangle 168"/>
                  <p:cNvSpPr>
                    <a:spLocks noChangeArrowheads="1"/>
                  </p:cNvSpPr>
                  <p:nvPr/>
                </p:nvSpPr>
                <p:spPr bwMode="auto">
                  <a:xfrm>
                    <a:off x="6318251" y="314642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2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7110413" y="314642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3" name="Freeform 170"/>
                  <p:cNvSpPr>
                    <a:spLocks noEditPoints="1"/>
                  </p:cNvSpPr>
                  <p:nvPr/>
                </p:nvSpPr>
                <p:spPr bwMode="auto">
                  <a:xfrm>
                    <a:off x="4492626" y="2624138"/>
                    <a:ext cx="131763" cy="138113"/>
                  </a:xfrm>
                  <a:custGeom>
                    <a:avLst/>
                    <a:gdLst>
                      <a:gd name="T0" fmla="*/ 214 w 214"/>
                      <a:gd name="T1" fmla="*/ 219 h 222"/>
                      <a:gd name="T2" fmla="*/ 212 w 214"/>
                      <a:gd name="T3" fmla="*/ 222 h 222"/>
                      <a:gd name="T4" fmla="*/ 212 w 214"/>
                      <a:gd name="T5" fmla="*/ 222 h 222"/>
                      <a:gd name="T6" fmla="*/ 211 w 214"/>
                      <a:gd name="T7" fmla="*/ 221 h 222"/>
                      <a:gd name="T8" fmla="*/ 3 w 214"/>
                      <a:gd name="T9" fmla="*/ 118 h 222"/>
                      <a:gd name="T10" fmla="*/ 0 w 214"/>
                      <a:gd name="T11" fmla="*/ 113 h 222"/>
                      <a:gd name="T12" fmla="*/ 0 w 214"/>
                      <a:gd name="T13" fmla="*/ 109 h 222"/>
                      <a:gd name="T14" fmla="*/ 3 w 214"/>
                      <a:gd name="T15" fmla="*/ 103 h 222"/>
                      <a:gd name="T16" fmla="*/ 211 w 214"/>
                      <a:gd name="T17" fmla="*/ 0 h 222"/>
                      <a:gd name="T18" fmla="*/ 212 w 214"/>
                      <a:gd name="T19" fmla="*/ 0 h 222"/>
                      <a:gd name="T20" fmla="*/ 212 w 214"/>
                      <a:gd name="T21" fmla="*/ 0 h 222"/>
                      <a:gd name="T22" fmla="*/ 214 w 214"/>
                      <a:gd name="T23" fmla="*/ 2 h 222"/>
                      <a:gd name="T24" fmla="*/ 214 w 214"/>
                      <a:gd name="T25" fmla="*/ 219 h 222"/>
                      <a:gd name="T26" fmla="*/ 190 w 214"/>
                      <a:gd name="T27" fmla="*/ 199 h 222"/>
                      <a:gd name="T28" fmla="*/ 190 w 214"/>
                      <a:gd name="T29" fmla="*/ 41 h 222"/>
                      <a:gd name="T30" fmla="*/ 31 w 214"/>
                      <a:gd name="T31" fmla="*/ 120 h 222"/>
                      <a:gd name="T32" fmla="*/ 190 w 214"/>
                      <a:gd name="T33" fmla="*/ 199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14" h="222">
                        <a:moveTo>
                          <a:pt x="214" y="219"/>
                        </a:moveTo>
                        <a:cubicBezTo>
                          <a:pt x="214" y="221"/>
                          <a:pt x="214" y="222"/>
                          <a:pt x="212" y="222"/>
                        </a:cubicBezTo>
                        <a:cubicBezTo>
                          <a:pt x="212" y="222"/>
                          <a:pt x="212" y="222"/>
                          <a:pt x="212" y="222"/>
                        </a:cubicBezTo>
                        <a:cubicBezTo>
                          <a:pt x="212" y="221"/>
                          <a:pt x="211" y="221"/>
                          <a:pt x="211" y="221"/>
                        </a:cubicBezTo>
                        <a:lnTo>
                          <a:pt x="3" y="118"/>
                        </a:lnTo>
                        <a:cubicBezTo>
                          <a:pt x="1" y="117"/>
                          <a:pt x="0" y="115"/>
                          <a:pt x="0" y="113"/>
                        </a:cubicBezTo>
                        <a:lnTo>
                          <a:pt x="0" y="109"/>
                        </a:lnTo>
                        <a:cubicBezTo>
                          <a:pt x="0" y="106"/>
                          <a:pt x="1" y="104"/>
                          <a:pt x="3" y="103"/>
                        </a:cubicBezTo>
                        <a:lnTo>
                          <a:pt x="211" y="0"/>
                        </a:lnTo>
                        <a:cubicBezTo>
                          <a:pt x="211" y="0"/>
                          <a:pt x="212" y="0"/>
                          <a:pt x="212" y="0"/>
                        </a:cubicBezTo>
                        <a:cubicBezTo>
                          <a:pt x="212" y="0"/>
                          <a:pt x="212" y="0"/>
                          <a:pt x="212" y="0"/>
                        </a:cubicBezTo>
                        <a:cubicBezTo>
                          <a:pt x="214" y="0"/>
                          <a:pt x="214" y="0"/>
                          <a:pt x="214" y="2"/>
                        </a:cubicBezTo>
                        <a:lnTo>
                          <a:pt x="214" y="219"/>
                        </a:lnTo>
                        <a:close/>
                        <a:moveTo>
                          <a:pt x="190" y="199"/>
                        </a:moveTo>
                        <a:lnTo>
                          <a:pt x="190" y="41"/>
                        </a:lnTo>
                        <a:lnTo>
                          <a:pt x="31" y="120"/>
                        </a:lnTo>
                        <a:lnTo>
                          <a:pt x="190" y="199"/>
                        </a:lnTo>
                        <a:close/>
                      </a:path>
                    </a:pathLst>
                  </a:custGeom>
                  <a:solidFill>
                    <a:srgbClr val="142B8C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4" name="Rectangle 17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505325" y="2420938"/>
                    <a:ext cx="1285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5" name="Rectangle 172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70400" y="2336800"/>
                    <a:ext cx="19843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F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6" name="Rectangle 173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65638" y="2212975"/>
                    <a:ext cx="20796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S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7" name="Rectangle 174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60875" y="2079625"/>
                    <a:ext cx="2174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R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8" name="Rectangle 175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505325" y="1985963"/>
                    <a:ext cx="1285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9" name="Rectangle 176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500563" y="1941513"/>
                    <a:ext cx="1381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(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0" name="Rectangle 177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56113" y="1838325"/>
                    <a:ext cx="2270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G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1" name="Rectangle 178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60875" y="1697038"/>
                    <a:ext cx="2174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H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2" name="Rectangle 179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86275" y="1582738"/>
                    <a:ext cx="168275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z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3" name="Rectangle 180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500563" y="1498600"/>
                    <a:ext cx="1381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)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4" name="Line 18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49851" y="131603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5" name="Line 1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58063" y="131603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6" name="Line 183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3076575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7" name="Line 184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26368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8" name="Line 185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2197100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9" name="Line 186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1757363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0" name="Line 187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13160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1" name="Line 1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3076575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2" name="Line 1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26368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3" name="Line 1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2197100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4" name="Line 1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1757363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5" name="Line 1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13160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6" name="Rectangle 193"/>
                  <p:cNvSpPr>
                    <a:spLocks noChangeArrowheads="1"/>
                  </p:cNvSpPr>
                  <p:nvPr/>
                </p:nvSpPr>
                <p:spPr bwMode="auto">
                  <a:xfrm>
                    <a:off x="4792663" y="2987675"/>
                    <a:ext cx="385763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7" name="Rectangle 194"/>
                  <p:cNvSpPr>
                    <a:spLocks noChangeArrowheads="1"/>
                  </p:cNvSpPr>
                  <p:nvPr/>
                </p:nvSpPr>
                <p:spPr bwMode="auto">
                  <a:xfrm>
                    <a:off x="4703763" y="2552700"/>
                    <a:ext cx="485775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8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4991101" y="2108200"/>
                    <a:ext cx="177800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9" name="Rectangle 196"/>
                  <p:cNvSpPr>
                    <a:spLocks noChangeArrowheads="1"/>
                  </p:cNvSpPr>
                  <p:nvPr/>
                </p:nvSpPr>
                <p:spPr bwMode="auto">
                  <a:xfrm>
                    <a:off x="4752976" y="1673225"/>
                    <a:ext cx="425450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0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4852988" y="1228725"/>
                    <a:ext cx="327025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1" name="Freeform 198"/>
                  <p:cNvSpPr>
                    <a:spLocks/>
                  </p:cNvSpPr>
                  <p:nvPr/>
                </p:nvSpPr>
                <p:spPr bwMode="auto">
                  <a:xfrm>
                    <a:off x="5149851" y="2146300"/>
                    <a:ext cx="320675" cy="930275"/>
                  </a:xfrm>
                  <a:custGeom>
                    <a:avLst/>
                    <a:gdLst>
                      <a:gd name="T0" fmla="*/ 0 w 202"/>
                      <a:gd name="T1" fmla="*/ 7 h 586"/>
                      <a:gd name="T2" fmla="*/ 0 w 202"/>
                      <a:gd name="T3" fmla="*/ 7 h 586"/>
                      <a:gd name="T4" fmla="*/ 10 w 202"/>
                      <a:gd name="T5" fmla="*/ 0 h 586"/>
                      <a:gd name="T6" fmla="*/ 20 w 202"/>
                      <a:gd name="T7" fmla="*/ 11 h 586"/>
                      <a:gd name="T8" fmla="*/ 30 w 202"/>
                      <a:gd name="T9" fmla="*/ 11 h 586"/>
                      <a:gd name="T10" fmla="*/ 40 w 202"/>
                      <a:gd name="T11" fmla="*/ 5 h 586"/>
                      <a:gd name="T12" fmla="*/ 50 w 202"/>
                      <a:gd name="T13" fmla="*/ 6 h 586"/>
                      <a:gd name="T14" fmla="*/ 59 w 202"/>
                      <a:gd name="T15" fmla="*/ 8 h 586"/>
                      <a:gd name="T16" fmla="*/ 70 w 202"/>
                      <a:gd name="T17" fmla="*/ 11 h 586"/>
                      <a:gd name="T18" fmla="*/ 79 w 202"/>
                      <a:gd name="T19" fmla="*/ 15 h 586"/>
                      <a:gd name="T20" fmla="*/ 89 w 202"/>
                      <a:gd name="T21" fmla="*/ 22 h 586"/>
                      <a:gd name="T22" fmla="*/ 99 w 202"/>
                      <a:gd name="T23" fmla="*/ 29 h 586"/>
                      <a:gd name="T24" fmla="*/ 109 w 202"/>
                      <a:gd name="T25" fmla="*/ 39 h 586"/>
                      <a:gd name="T26" fmla="*/ 119 w 202"/>
                      <a:gd name="T27" fmla="*/ 51 h 586"/>
                      <a:gd name="T28" fmla="*/ 129 w 202"/>
                      <a:gd name="T29" fmla="*/ 65 h 586"/>
                      <a:gd name="T30" fmla="*/ 139 w 202"/>
                      <a:gd name="T31" fmla="*/ 76 h 586"/>
                      <a:gd name="T32" fmla="*/ 149 w 202"/>
                      <a:gd name="T33" fmla="*/ 101 h 586"/>
                      <a:gd name="T34" fmla="*/ 159 w 202"/>
                      <a:gd name="T35" fmla="*/ 125 h 586"/>
                      <a:gd name="T36" fmla="*/ 169 w 202"/>
                      <a:gd name="T37" fmla="*/ 145 h 586"/>
                      <a:gd name="T38" fmla="*/ 179 w 202"/>
                      <a:gd name="T39" fmla="*/ 197 h 586"/>
                      <a:gd name="T40" fmla="*/ 189 w 202"/>
                      <a:gd name="T41" fmla="*/ 281 h 586"/>
                      <a:gd name="T42" fmla="*/ 199 w 202"/>
                      <a:gd name="T43" fmla="*/ 432 h 586"/>
                      <a:gd name="T44" fmla="*/ 202 w 202"/>
                      <a:gd name="T45" fmla="*/ 586 h 5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202" h="586">
                        <a:moveTo>
                          <a:pt x="0" y="7"/>
                        </a:moveTo>
                        <a:lnTo>
                          <a:pt x="0" y="7"/>
                        </a:lnTo>
                        <a:lnTo>
                          <a:pt x="10" y="0"/>
                        </a:lnTo>
                        <a:lnTo>
                          <a:pt x="20" y="11"/>
                        </a:lnTo>
                        <a:lnTo>
                          <a:pt x="30" y="11"/>
                        </a:lnTo>
                        <a:lnTo>
                          <a:pt x="40" y="5"/>
                        </a:lnTo>
                        <a:lnTo>
                          <a:pt x="50" y="6"/>
                        </a:lnTo>
                        <a:lnTo>
                          <a:pt x="59" y="8"/>
                        </a:lnTo>
                        <a:lnTo>
                          <a:pt x="70" y="11"/>
                        </a:lnTo>
                        <a:lnTo>
                          <a:pt x="79" y="15"/>
                        </a:lnTo>
                        <a:lnTo>
                          <a:pt x="89" y="22"/>
                        </a:lnTo>
                        <a:lnTo>
                          <a:pt x="99" y="29"/>
                        </a:lnTo>
                        <a:lnTo>
                          <a:pt x="109" y="39"/>
                        </a:lnTo>
                        <a:lnTo>
                          <a:pt x="119" y="51"/>
                        </a:lnTo>
                        <a:lnTo>
                          <a:pt x="129" y="65"/>
                        </a:lnTo>
                        <a:lnTo>
                          <a:pt x="139" y="76"/>
                        </a:lnTo>
                        <a:lnTo>
                          <a:pt x="149" y="101"/>
                        </a:lnTo>
                        <a:lnTo>
                          <a:pt x="159" y="125"/>
                        </a:lnTo>
                        <a:lnTo>
                          <a:pt x="169" y="145"/>
                        </a:lnTo>
                        <a:lnTo>
                          <a:pt x="179" y="197"/>
                        </a:lnTo>
                        <a:lnTo>
                          <a:pt x="189" y="281"/>
                        </a:lnTo>
                        <a:lnTo>
                          <a:pt x="199" y="432"/>
                        </a:lnTo>
                        <a:lnTo>
                          <a:pt x="202" y="58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2" name="Line 1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34026" y="1316038"/>
                    <a:ext cx="1588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3" name="Freeform 200"/>
                  <p:cNvSpPr>
                    <a:spLocks/>
                  </p:cNvSpPr>
                  <p:nvPr/>
                </p:nvSpPr>
                <p:spPr bwMode="auto">
                  <a:xfrm>
                    <a:off x="5591176" y="1316038"/>
                    <a:ext cx="757238" cy="936625"/>
                  </a:xfrm>
                  <a:custGeom>
                    <a:avLst/>
                    <a:gdLst>
                      <a:gd name="T0" fmla="*/ 0 w 477"/>
                      <a:gd name="T1" fmla="*/ 0 h 590"/>
                      <a:gd name="T2" fmla="*/ 0 w 477"/>
                      <a:gd name="T3" fmla="*/ 29 h 590"/>
                      <a:gd name="T4" fmla="*/ 10 w 477"/>
                      <a:gd name="T5" fmla="*/ 334 h 590"/>
                      <a:gd name="T6" fmla="*/ 20 w 477"/>
                      <a:gd name="T7" fmla="*/ 454 h 590"/>
                      <a:gd name="T8" fmla="*/ 30 w 477"/>
                      <a:gd name="T9" fmla="*/ 517 h 590"/>
                      <a:gd name="T10" fmla="*/ 40 w 477"/>
                      <a:gd name="T11" fmla="*/ 542 h 590"/>
                      <a:gd name="T12" fmla="*/ 50 w 477"/>
                      <a:gd name="T13" fmla="*/ 544 h 590"/>
                      <a:gd name="T14" fmla="*/ 60 w 477"/>
                      <a:gd name="T15" fmla="*/ 539 h 590"/>
                      <a:gd name="T16" fmla="*/ 69 w 477"/>
                      <a:gd name="T17" fmla="*/ 546 h 590"/>
                      <a:gd name="T18" fmla="*/ 80 w 477"/>
                      <a:gd name="T19" fmla="*/ 550 h 590"/>
                      <a:gd name="T20" fmla="*/ 89 w 477"/>
                      <a:gd name="T21" fmla="*/ 537 h 590"/>
                      <a:gd name="T22" fmla="*/ 99 w 477"/>
                      <a:gd name="T23" fmla="*/ 531 h 590"/>
                      <a:gd name="T24" fmla="*/ 109 w 477"/>
                      <a:gd name="T25" fmla="*/ 524 h 590"/>
                      <a:gd name="T26" fmla="*/ 119 w 477"/>
                      <a:gd name="T27" fmla="*/ 517 h 590"/>
                      <a:gd name="T28" fmla="*/ 129 w 477"/>
                      <a:gd name="T29" fmla="*/ 518 h 590"/>
                      <a:gd name="T30" fmla="*/ 139 w 477"/>
                      <a:gd name="T31" fmla="*/ 510 h 590"/>
                      <a:gd name="T32" fmla="*/ 149 w 477"/>
                      <a:gd name="T33" fmla="*/ 489 h 590"/>
                      <a:gd name="T34" fmla="*/ 159 w 477"/>
                      <a:gd name="T35" fmla="*/ 497 h 590"/>
                      <a:gd name="T36" fmla="*/ 169 w 477"/>
                      <a:gd name="T37" fmla="*/ 492 h 590"/>
                      <a:gd name="T38" fmla="*/ 179 w 477"/>
                      <a:gd name="T39" fmla="*/ 473 h 590"/>
                      <a:gd name="T40" fmla="*/ 189 w 477"/>
                      <a:gd name="T41" fmla="*/ 482 h 590"/>
                      <a:gd name="T42" fmla="*/ 199 w 477"/>
                      <a:gd name="T43" fmla="*/ 484 h 590"/>
                      <a:gd name="T44" fmla="*/ 209 w 477"/>
                      <a:gd name="T45" fmla="*/ 468 h 590"/>
                      <a:gd name="T46" fmla="*/ 219 w 477"/>
                      <a:gd name="T47" fmla="*/ 466 h 590"/>
                      <a:gd name="T48" fmla="*/ 229 w 477"/>
                      <a:gd name="T49" fmla="*/ 470 h 590"/>
                      <a:gd name="T50" fmla="*/ 239 w 477"/>
                      <a:gd name="T51" fmla="*/ 464 h 590"/>
                      <a:gd name="T52" fmla="*/ 248 w 477"/>
                      <a:gd name="T53" fmla="*/ 469 h 590"/>
                      <a:gd name="T54" fmla="*/ 259 w 477"/>
                      <a:gd name="T55" fmla="*/ 470 h 590"/>
                      <a:gd name="T56" fmla="*/ 268 w 477"/>
                      <a:gd name="T57" fmla="*/ 471 h 590"/>
                      <a:gd name="T58" fmla="*/ 278 w 477"/>
                      <a:gd name="T59" fmla="*/ 470 h 590"/>
                      <a:gd name="T60" fmla="*/ 288 w 477"/>
                      <a:gd name="T61" fmla="*/ 473 h 590"/>
                      <a:gd name="T62" fmla="*/ 298 w 477"/>
                      <a:gd name="T63" fmla="*/ 481 h 590"/>
                      <a:gd name="T64" fmla="*/ 308 w 477"/>
                      <a:gd name="T65" fmla="*/ 485 h 590"/>
                      <a:gd name="T66" fmla="*/ 318 w 477"/>
                      <a:gd name="T67" fmla="*/ 488 h 590"/>
                      <a:gd name="T68" fmla="*/ 328 w 477"/>
                      <a:gd name="T69" fmla="*/ 494 h 590"/>
                      <a:gd name="T70" fmla="*/ 338 w 477"/>
                      <a:gd name="T71" fmla="*/ 503 h 590"/>
                      <a:gd name="T72" fmla="*/ 348 w 477"/>
                      <a:gd name="T73" fmla="*/ 509 h 590"/>
                      <a:gd name="T74" fmla="*/ 358 w 477"/>
                      <a:gd name="T75" fmla="*/ 513 h 590"/>
                      <a:gd name="T76" fmla="*/ 368 w 477"/>
                      <a:gd name="T77" fmla="*/ 518 h 590"/>
                      <a:gd name="T78" fmla="*/ 378 w 477"/>
                      <a:gd name="T79" fmla="*/ 529 h 590"/>
                      <a:gd name="T80" fmla="*/ 388 w 477"/>
                      <a:gd name="T81" fmla="*/ 535 h 590"/>
                      <a:gd name="T82" fmla="*/ 397 w 477"/>
                      <a:gd name="T83" fmla="*/ 538 h 590"/>
                      <a:gd name="T84" fmla="*/ 407 w 477"/>
                      <a:gd name="T85" fmla="*/ 547 h 590"/>
                      <a:gd name="T86" fmla="*/ 417 w 477"/>
                      <a:gd name="T87" fmla="*/ 555 h 590"/>
                      <a:gd name="T88" fmla="*/ 427 w 477"/>
                      <a:gd name="T89" fmla="*/ 557 h 590"/>
                      <a:gd name="T90" fmla="*/ 437 w 477"/>
                      <a:gd name="T91" fmla="*/ 566 h 590"/>
                      <a:gd name="T92" fmla="*/ 447 w 477"/>
                      <a:gd name="T93" fmla="*/ 572 h 590"/>
                      <a:gd name="T94" fmla="*/ 457 w 477"/>
                      <a:gd name="T95" fmla="*/ 579 h 590"/>
                      <a:gd name="T96" fmla="*/ 467 w 477"/>
                      <a:gd name="T97" fmla="*/ 585 h 590"/>
                      <a:gd name="T98" fmla="*/ 477 w 477"/>
                      <a:gd name="T99" fmla="*/ 590 h 5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7" h="590">
                        <a:moveTo>
                          <a:pt x="0" y="0"/>
                        </a:moveTo>
                        <a:lnTo>
                          <a:pt x="0" y="29"/>
                        </a:lnTo>
                        <a:lnTo>
                          <a:pt x="10" y="334"/>
                        </a:lnTo>
                        <a:lnTo>
                          <a:pt x="20" y="454"/>
                        </a:lnTo>
                        <a:lnTo>
                          <a:pt x="30" y="517"/>
                        </a:lnTo>
                        <a:lnTo>
                          <a:pt x="40" y="542"/>
                        </a:lnTo>
                        <a:lnTo>
                          <a:pt x="50" y="544"/>
                        </a:lnTo>
                        <a:lnTo>
                          <a:pt x="60" y="539"/>
                        </a:lnTo>
                        <a:lnTo>
                          <a:pt x="69" y="546"/>
                        </a:lnTo>
                        <a:lnTo>
                          <a:pt x="80" y="550"/>
                        </a:lnTo>
                        <a:lnTo>
                          <a:pt x="89" y="537"/>
                        </a:lnTo>
                        <a:lnTo>
                          <a:pt x="99" y="531"/>
                        </a:lnTo>
                        <a:lnTo>
                          <a:pt x="109" y="524"/>
                        </a:lnTo>
                        <a:lnTo>
                          <a:pt x="119" y="517"/>
                        </a:lnTo>
                        <a:lnTo>
                          <a:pt x="129" y="518"/>
                        </a:lnTo>
                        <a:lnTo>
                          <a:pt x="139" y="510"/>
                        </a:lnTo>
                        <a:lnTo>
                          <a:pt x="149" y="489"/>
                        </a:lnTo>
                        <a:lnTo>
                          <a:pt x="159" y="497"/>
                        </a:lnTo>
                        <a:lnTo>
                          <a:pt x="169" y="492"/>
                        </a:lnTo>
                        <a:lnTo>
                          <a:pt x="179" y="473"/>
                        </a:lnTo>
                        <a:lnTo>
                          <a:pt x="189" y="482"/>
                        </a:lnTo>
                        <a:lnTo>
                          <a:pt x="199" y="484"/>
                        </a:lnTo>
                        <a:lnTo>
                          <a:pt x="209" y="468"/>
                        </a:lnTo>
                        <a:lnTo>
                          <a:pt x="219" y="466"/>
                        </a:lnTo>
                        <a:lnTo>
                          <a:pt x="229" y="470"/>
                        </a:lnTo>
                        <a:lnTo>
                          <a:pt x="239" y="464"/>
                        </a:lnTo>
                        <a:lnTo>
                          <a:pt x="248" y="469"/>
                        </a:lnTo>
                        <a:lnTo>
                          <a:pt x="259" y="470"/>
                        </a:lnTo>
                        <a:lnTo>
                          <a:pt x="268" y="471"/>
                        </a:lnTo>
                        <a:lnTo>
                          <a:pt x="278" y="470"/>
                        </a:lnTo>
                        <a:lnTo>
                          <a:pt x="288" y="473"/>
                        </a:lnTo>
                        <a:lnTo>
                          <a:pt x="298" y="481"/>
                        </a:lnTo>
                        <a:lnTo>
                          <a:pt x="308" y="485"/>
                        </a:lnTo>
                        <a:lnTo>
                          <a:pt x="318" y="488"/>
                        </a:lnTo>
                        <a:lnTo>
                          <a:pt x="328" y="494"/>
                        </a:lnTo>
                        <a:lnTo>
                          <a:pt x="338" y="503"/>
                        </a:lnTo>
                        <a:lnTo>
                          <a:pt x="348" y="509"/>
                        </a:lnTo>
                        <a:lnTo>
                          <a:pt x="358" y="513"/>
                        </a:lnTo>
                        <a:lnTo>
                          <a:pt x="368" y="518"/>
                        </a:lnTo>
                        <a:lnTo>
                          <a:pt x="378" y="529"/>
                        </a:lnTo>
                        <a:lnTo>
                          <a:pt x="388" y="535"/>
                        </a:lnTo>
                        <a:lnTo>
                          <a:pt x="397" y="538"/>
                        </a:lnTo>
                        <a:lnTo>
                          <a:pt x="407" y="547"/>
                        </a:lnTo>
                        <a:lnTo>
                          <a:pt x="417" y="555"/>
                        </a:lnTo>
                        <a:lnTo>
                          <a:pt x="427" y="557"/>
                        </a:lnTo>
                        <a:lnTo>
                          <a:pt x="437" y="566"/>
                        </a:lnTo>
                        <a:lnTo>
                          <a:pt x="447" y="572"/>
                        </a:lnTo>
                        <a:lnTo>
                          <a:pt x="457" y="579"/>
                        </a:lnTo>
                        <a:lnTo>
                          <a:pt x="467" y="585"/>
                        </a:lnTo>
                        <a:lnTo>
                          <a:pt x="477" y="59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4" name="Freeform 201"/>
                  <p:cNvSpPr>
                    <a:spLocks/>
                  </p:cNvSpPr>
                  <p:nvPr/>
                </p:nvSpPr>
                <p:spPr bwMode="auto">
                  <a:xfrm>
                    <a:off x="6348413" y="2197100"/>
                    <a:ext cx="577850" cy="879475"/>
                  </a:xfrm>
                  <a:custGeom>
                    <a:avLst/>
                    <a:gdLst>
                      <a:gd name="T0" fmla="*/ 0 w 364"/>
                      <a:gd name="T1" fmla="*/ 35 h 554"/>
                      <a:gd name="T2" fmla="*/ 10 w 364"/>
                      <a:gd name="T3" fmla="*/ 44 h 554"/>
                      <a:gd name="T4" fmla="*/ 20 w 364"/>
                      <a:gd name="T5" fmla="*/ 50 h 554"/>
                      <a:gd name="T6" fmla="*/ 30 w 364"/>
                      <a:gd name="T7" fmla="*/ 57 h 554"/>
                      <a:gd name="T8" fmla="*/ 40 w 364"/>
                      <a:gd name="T9" fmla="*/ 60 h 554"/>
                      <a:gd name="T10" fmla="*/ 50 w 364"/>
                      <a:gd name="T11" fmla="*/ 66 h 554"/>
                      <a:gd name="T12" fmla="*/ 59 w 364"/>
                      <a:gd name="T13" fmla="*/ 74 h 554"/>
                      <a:gd name="T14" fmla="*/ 70 w 364"/>
                      <a:gd name="T15" fmla="*/ 75 h 554"/>
                      <a:gd name="T16" fmla="*/ 79 w 364"/>
                      <a:gd name="T17" fmla="*/ 83 h 554"/>
                      <a:gd name="T18" fmla="*/ 89 w 364"/>
                      <a:gd name="T19" fmla="*/ 86 h 554"/>
                      <a:gd name="T20" fmla="*/ 99 w 364"/>
                      <a:gd name="T21" fmla="*/ 80 h 554"/>
                      <a:gd name="T22" fmla="*/ 109 w 364"/>
                      <a:gd name="T23" fmla="*/ 90 h 554"/>
                      <a:gd name="T24" fmla="*/ 119 w 364"/>
                      <a:gd name="T25" fmla="*/ 90 h 554"/>
                      <a:gd name="T26" fmla="*/ 129 w 364"/>
                      <a:gd name="T27" fmla="*/ 81 h 554"/>
                      <a:gd name="T28" fmla="*/ 139 w 364"/>
                      <a:gd name="T29" fmla="*/ 89 h 554"/>
                      <a:gd name="T30" fmla="*/ 149 w 364"/>
                      <a:gd name="T31" fmla="*/ 88 h 554"/>
                      <a:gd name="T32" fmla="*/ 159 w 364"/>
                      <a:gd name="T33" fmla="*/ 79 h 554"/>
                      <a:gd name="T34" fmla="*/ 169 w 364"/>
                      <a:gd name="T35" fmla="*/ 76 h 554"/>
                      <a:gd name="T36" fmla="*/ 179 w 364"/>
                      <a:gd name="T37" fmla="*/ 71 h 554"/>
                      <a:gd name="T38" fmla="*/ 189 w 364"/>
                      <a:gd name="T39" fmla="*/ 73 h 554"/>
                      <a:gd name="T40" fmla="*/ 199 w 364"/>
                      <a:gd name="T41" fmla="*/ 68 h 554"/>
                      <a:gd name="T42" fmla="*/ 209 w 364"/>
                      <a:gd name="T43" fmla="*/ 62 h 554"/>
                      <a:gd name="T44" fmla="*/ 219 w 364"/>
                      <a:gd name="T45" fmla="*/ 49 h 554"/>
                      <a:gd name="T46" fmla="*/ 229 w 364"/>
                      <a:gd name="T47" fmla="*/ 42 h 554"/>
                      <a:gd name="T48" fmla="*/ 238 w 364"/>
                      <a:gd name="T49" fmla="*/ 42 h 554"/>
                      <a:gd name="T50" fmla="*/ 249 w 364"/>
                      <a:gd name="T51" fmla="*/ 36 h 554"/>
                      <a:gd name="T52" fmla="*/ 258 w 364"/>
                      <a:gd name="T53" fmla="*/ 29 h 554"/>
                      <a:gd name="T54" fmla="*/ 268 w 364"/>
                      <a:gd name="T55" fmla="*/ 22 h 554"/>
                      <a:gd name="T56" fmla="*/ 278 w 364"/>
                      <a:gd name="T57" fmla="*/ 16 h 554"/>
                      <a:gd name="T58" fmla="*/ 288 w 364"/>
                      <a:gd name="T59" fmla="*/ 11 h 554"/>
                      <a:gd name="T60" fmla="*/ 298 w 364"/>
                      <a:gd name="T61" fmla="*/ 0 h 554"/>
                      <a:gd name="T62" fmla="*/ 308 w 364"/>
                      <a:gd name="T63" fmla="*/ 8 h 554"/>
                      <a:gd name="T64" fmla="*/ 318 w 364"/>
                      <a:gd name="T65" fmla="*/ 20 h 554"/>
                      <a:gd name="T66" fmla="*/ 328 w 364"/>
                      <a:gd name="T67" fmla="*/ 20 h 554"/>
                      <a:gd name="T68" fmla="*/ 338 w 364"/>
                      <a:gd name="T69" fmla="*/ 60 h 554"/>
                      <a:gd name="T70" fmla="*/ 348 w 364"/>
                      <a:gd name="T71" fmla="*/ 125 h 554"/>
                      <a:gd name="T72" fmla="*/ 358 w 364"/>
                      <a:gd name="T73" fmla="*/ 281 h 554"/>
                      <a:gd name="T74" fmla="*/ 364 w 364"/>
                      <a:gd name="T75" fmla="*/ 554 h 5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</a:cxnLst>
                    <a:rect l="0" t="0" r="r" b="b"/>
                    <a:pathLst>
                      <a:path w="364" h="554">
                        <a:moveTo>
                          <a:pt x="0" y="35"/>
                        </a:moveTo>
                        <a:lnTo>
                          <a:pt x="10" y="44"/>
                        </a:lnTo>
                        <a:lnTo>
                          <a:pt x="20" y="50"/>
                        </a:lnTo>
                        <a:lnTo>
                          <a:pt x="30" y="57"/>
                        </a:lnTo>
                        <a:lnTo>
                          <a:pt x="40" y="60"/>
                        </a:lnTo>
                        <a:lnTo>
                          <a:pt x="50" y="66"/>
                        </a:lnTo>
                        <a:lnTo>
                          <a:pt x="59" y="74"/>
                        </a:lnTo>
                        <a:lnTo>
                          <a:pt x="70" y="75"/>
                        </a:lnTo>
                        <a:lnTo>
                          <a:pt x="79" y="83"/>
                        </a:lnTo>
                        <a:lnTo>
                          <a:pt x="89" y="86"/>
                        </a:lnTo>
                        <a:lnTo>
                          <a:pt x="99" y="80"/>
                        </a:lnTo>
                        <a:lnTo>
                          <a:pt x="109" y="90"/>
                        </a:lnTo>
                        <a:lnTo>
                          <a:pt x="119" y="90"/>
                        </a:lnTo>
                        <a:lnTo>
                          <a:pt x="129" y="81"/>
                        </a:lnTo>
                        <a:lnTo>
                          <a:pt x="139" y="89"/>
                        </a:lnTo>
                        <a:lnTo>
                          <a:pt x="149" y="88"/>
                        </a:lnTo>
                        <a:lnTo>
                          <a:pt x="159" y="79"/>
                        </a:lnTo>
                        <a:lnTo>
                          <a:pt x="169" y="76"/>
                        </a:lnTo>
                        <a:lnTo>
                          <a:pt x="179" y="71"/>
                        </a:lnTo>
                        <a:lnTo>
                          <a:pt x="189" y="73"/>
                        </a:lnTo>
                        <a:lnTo>
                          <a:pt x="199" y="68"/>
                        </a:lnTo>
                        <a:lnTo>
                          <a:pt x="209" y="62"/>
                        </a:lnTo>
                        <a:lnTo>
                          <a:pt x="219" y="49"/>
                        </a:lnTo>
                        <a:lnTo>
                          <a:pt x="229" y="42"/>
                        </a:lnTo>
                        <a:lnTo>
                          <a:pt x="238" y="42"/>
                        </a:lnTo>
                        <a:lnTo>
                          <a:pt x="249" y="36"/>
                        </a:lnTo>
                        <a:lnTo>
                          <a:pt x="258" y="29"/>
                        </a:lnTo>
                        <a:lnTo>
                          <a:pt x="268" y="22"/>
                        </a:lnTo>
                        <a:lnTo>
                          <a:pt x="278" y="16"/>
                        </a:lnTo>
                        <a:lnTo>
                          <a:pt x="288" y="11"/>
                        </a:lnTo>
                        <a:lnTo>
                          <a:pt x="298" y="0"/>
                        </a:lnTo>
                        <a:lnTo>
                          <a:pt x="308" y="8"/>
                        </a:lnTo>
                        <a:lnTo>
                          <a:pt x="318" y="20"/>
                        </a:lnTo>
                        <a:lnTo>
                          <a:pt x="328" y="20"/>
                        </a:lnTo>
                        <a:lnTo>
                          <a:pt x="338" y="60"/>
                        </a:lnTo>
                        <a:lnTo>
                          <a:pt x="348" y="125"/>
                        </a:lnTo>
                        <a:lnTo>
                          <a:pt x="358" y="281"/>
                        </a:lnTo>
                        <a:lnTo>
                          <a:pt x="364" y="55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5" name="Line 20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983413" y="1316038"/>
                    <a:ext cx="1588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6" name="Freeform 203"/>
                  <p:cNvSpPr>
                    <a:spLocks/>
                  </p:cNvSpPr>
                  <p:nvPr/>
                </p:nvSpPr>
                <p:spPr bwMode="auto">
                  <a:xfrm>
                    <a:off x="7046913" y="1316038"/>
                    <a:ext cx="311150" cy="922338"/>
                  </a:xfrm>
                  <a:custGeom>
                    <a:avLst/>
                    <a:gdLst>
                      <a:gd name="T0" fmla="*/ 0 w 196"/>
                      <a:gd name="T1" fmla="*/ 0 h 581"/>
                      <a:gd name="T2" fmla="*/ 7 w 196"/>
                      <a:gd name="T3" fmla="*/ 216 h 581"/>
                      <a:gd name="T4" fmla="*/ 17 w 196"/>
                      <a:gd name="T5" fmla="*/ 347 h 581"/>
                      <a:gd name="T6" fmla="*/ 27 w 196"/>
                      <a:gd name="T7" fmla="*/ 408 h 581"/>
                      <a:gd name="T8" fmla="*/ 37 w 196"/>
                      <a:gd name="T9" fmla="*/ 444 h 581"/>
                      <a:gd name="T10" fmla="*/ 47 w 196"/>
                      <a:gd name="T11" fmla="*/ 476 h 581"/>
                      <a:gd name="T12" fmla="*/ 57 w 196"/>
                      <a:gd name="T13" fmla="*/ 497 h 581"/>
                      <a:gd name="T14" fmla="*/ 67 w 196"/>
                      <a:gd name="T15" fmla="*/ 512 h 581"/>
                      <a:gd name="T16" fmla="*/ 77 w 196"/>
                      <a:gd name="T17" fmla="*/ 527 h 581"/>
                      <a:gd name="T18" fmla="*/ 86 w 196"/>
                      <a:gd name="T19" fmla="*/ 541 h 581"/>
                      <a:gd name="T20" fmla="*/ 97 w 196"/>
                      <a:gd name="T21" fmla="*/ 552 h 581"/>
                      <a:gd name="T22" fmla="*/ 106 w 196"/>
                      <a:gd name="T23" fmla="*/ 561 h 581"/>
                      <a:gd name="T24" fmla="*/ 117 w 196"/>
                      <a:gd name="T25" fmla="*/ 568 h 581"/>
                      <a:gd name="T26" fmla="*/ 126 w 196"/>
                      <a:gd name="T27" fmla="*/ 573 h 581"/>
                      <a:gd name="T28" fmla="*/ 136 w 196"/>
                      <a:gd name="T29" fmla="*/ 576 h 581"/>
                      <a:gd name="T30" fmla="*/ 146 w 196"/>
                      <a:gd name="T31" fmla="*/ 579 h 581"/>
                      <a:gd name="T32" fmla="*/ 156 w 196"/>
                      <a:gd name="T33" fmla="*/ 580 h 581"/>
                      <a:gd name="T34" fmla="*/ 166 w 196"/>
                      <a:gd name="T35" fmla="*/ 578 h 581"/>
                      <a:gd name="T36" fmla="*/ 176 w 196"/>
                      <a:gd name="T37" fmla="*/ 581 h 581"/>
                      <a:gd name="T38" fmla="*/ 186 w 196"/>
                      <a:gd name="T39" fmla="*/ 581 h 581"/>
                      <a:gd name="T40" fmla="*/ 196 w 196"/>
                      <a:gd name="T41" fmla="*/ 576 h 581"/>
                      <a:gd name="T42" fmla="*/ 196 w 196"/>
                      <a:gd name="T43" fmla="*/ 576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196" h="581">
                        <a:moveTo>
                          <a:pt x="0" y="0"/>
                        </a:moveTo>
                        <a:lnTo>
                          <a:pt x="7" y="216"/>
                        </a:lnTo>
                        <a:lnTo>
                          <a:pt x="17" y="347"/>
                        </a:lnTo>
                        <a:lnTo>
                          <a:pt x="27" y="408"/>
                        </a:lnTo>
                        <a:lnTo>
                          <a:pt x="37" y="444"/>
                        </a:lnTo>
                        <a:lnTo>
                          <a:pt x="47" y="476"/>
                        </a:lnTo>
                        <a:lnTo>
                          <a:pt x="57" y="497"/>
                        </a:lnTo>
                        <a:lnTo>
                          <a:pt x="67" y="512"/>
                        </a:lnTo>
                        <a:lnTo>
                          <a:pt x="77" y="527"/>
                        </a:lnTo>
                        <a:lnTo>
                          <a:pt x="86" y="541"/>
                        </a:lnTo>
                        <a:lnTo>
                          <a:pt x="97" y="552"/>
                        </a:lnTo>
                        <a:lnTo>
                          <a:pt x="106" y="561"/>
                        </a:lnTo>
                        <a:lnTo>
                          <a:pt x="117" y="568"/>
                        </a:lnTo>
                        <a:lnTo>
                          <a:pt x="126" y="573"/>
                        </a:lnTo>
                        <a:lnTo>
                          <a:pt x="136" y="576"/>
                        </a:lnTo>
                        <a:lnTo>
                          <a:pt x="146" y="579"/>
                        </a:lnTo>
                        <a:lnTo>
                          <a:pt x="156" y="580"/>
                        </a:lnTo>
                        <a:lnTo>
                          <a:pt x="166" y="578"/>
                        </a:lnTo>
                        <a:lnTo>
                          <a:pt x="176" y="581"/>
                        </a:lnTo>
                        <a:lnTo>
                          <a:pt x="186" y="581"/>
                        </a:lnTo>
                        <a:lnTo>
                          <a:pt x="196" y="576"/>
                        </a:lnTo>
                        <a:lnTo>
                          <a:pt x="196" y="57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7" name="Line 2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58063" y="131603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8" name="Freeform 205"/>
                  <p:cNvSpPr>
                    <a:spLocks/>
                  </p:cNvSpPr>
                  <p:nvPr/>
                </p:nvSpPr>
                <p:spPr bwMode="auto">
                  <a:xfrm>
                    <a:off x="5149851" y="2889250"/>
                    <a:ext cx="68263" cy="187325"/>
                  </a:xfrm>
                  <a:custGeom>
                    <a:avLst/>
                    <a:gdLst>
                      <a:gd name="T0" fmla="*/ 0 w 43"/>
                      <a:gd name="T1" fmla="*/ 8 h 118"/>
                      <a:gd name="T2" fmla="*/ 0 w 43"/>
                      <a:gd name="T3" fmla="*/ 0 h 118"/>
                      <a:gd name="T4" fmla="*/ 0 w 43"/>
                      <a:gd name="T5" fmla="*/ 0 h 118"/>
                      <a:gd name="T6" fmla="*/ 2 w 43"/>
                      <a:gd name="T7" fmla="*/ 118 h 118"/>
                      <a:gd name="T8" fmla="*/ 2 w 43"/>
                      <a:gd name="T9" fmla="*/ 118 h 118"/>
                      <a:gd name="T10" fmla="*/ 4 w 43"/>
                      <a:gd name="T11" fmla="*/ 118 h 118"/>
                      <a:gd name="T12" fmla="*/ 4 w 43"/>
                      <a:gd name="T13" fmla="*/ 118 h 118"/>
                      <a:gd name="T14" fmla="*/ 6 w 43"/>
                      <a:gd name="T15" fmla="*/ 118 h 118"/>
                      <a:gd name="T16" fmla="*/ 6 w 43"/>
                      <a:gd name="T17" fmla="*/ 118 h 118"/>
                      <a:gd name="T18" fmla="*/ 7 w 43"/>
                      <a:gd name="T19" fmla="*/ 118 h 118"/>
                      <a:gd name="T20" fmla="*/ 8 w 43"/>
                      <a:gd name="T21" fmla="*/ 118 h 118"/>
                      <a:gd name="T22" fmla="*/ 8 w 43"/>
                      <a:gd name="T23" fmla="*/ 118 h 118"/>
                      <a:gd name="T24" fmla="*/ 10 w 43"/>
                      <a:gd name="T25" fmla="*/ 118 h 118"/>
                      <a:gd name="T26" fmla="*/ 10 w 43"/>
                      <a:gd name="T27" fmla="*/ 118 h 118"/>
                      <a:gd name="T28" fmla="*/ 12 w 43"/>
                      <a:gd name="T29" fmla="*/ 117 h 118"/>
                      <a:gd name="T30" fmla="*/ 12 w 43"/>
                      <a:gd name="T31" fmla="*/ 117 h 118"/>
                      <a:gd name="T32" fmla="*/ 14 w 43"/>
                      <a:gd name="T33" fmla="*/ 3 h 118"/>
                      <a:gd name="T34" fmla="*/ 15 w 43"/>
                      <a:gd name="T35" fmla="*/ 114 h 118"/>
                      <a:gd name="T36" fmla="*/ 15 w 43"/>
                      <a:gd name="T37" fmla="*/ 114 h 118"/>
                      <a:gd name="T38" fmla="*/ 17 w 43"/>
                      <a:gd name="T39" fmla="*/ 118 h 118"/>
                      <a:gd name="T40" fmla="*/ 17 w 43"/>
                      <a:gd name="T41" fmla="*/ 118 h 118"/>
                      <a:gd name="T42" fmla="*/ 18 w 43"/>
                      <a:gd name="T43" fmla="*/ 118 h 118"/>
                      <a:gd name="T44" fmla="*/ 18 w 43"/>
                      <a:gd name="T45" fmla="*/ 118 h 118"/>
                      <a:gd name="T46" fmla="*/ 21 w 43"/>
                      <a:gd name="T47" fmla="*/ 118 h 118"/>
                      <a:gd name="T48" fmla="*/ 21 w 43"/>
                      <a:gd name="T49" fmla="*/ 118 h 118"/>
                      <a:gd name="T50" fmla="*/ 21 w 43"/>
                      <a:gd name="T51" fmla="*/ 118 h 118"/>
                      <a:gd name="T52" fmla="*/ 23 w 43"/>
                      <a:gd name="T53" fmla="*/ 118 h 118"/>
                      <a:gd name="T54" fmla="*/ 23 w 43"/>
                      <a:gd name="T55" fmla="*/ 118 h 118"/>
                      <a:gd name="T56" fmla="*/ 25 w 43"/>
                      <a:gd name="T57" fmla="*/ 118 h 118"/>
                      <a:gd name="T58" fmla="*/ 25 w 43"/>
                      <a:gd name="T59" fmla="*/ 118 h 118"/>
                      <a:gd name="T60" fmla="*/ 27 w 43"/>
                      <a:gd name="T61" fmla="*/ 115 h 118"/>
                      <a:gd name="T62" fmla="*/ 27 w 43"/>
                      <a:gd name="T63" fmla="*/ 115 h 118"/>
                      <a:gd name="T64" fmla="*/ 28 w 43"/>
                      <a:gd name="T65" fmla="*/ 7 h 118"/>
                      <a:gd name="T66" fmla="*/ 29 w 43"/>
                      <a:gd name="T67" fmla="*/ 117 h 118"/>
                      <a:gd name="T68" fmla="*/ 29 w 43"/>
                      <a:gd name="T69" fmla="*/ 117 h 118"/>
                      <a:gd name="T70" fmla="*/ 31 w 43"/>
                      <a:gd name="T71" fmla="*/ 118 h 118"/>
                      <a:gd name="T72" fmla="*/ 31 w 43"/>
                      <a:gd name="T73" fmla="*/ 118 h 118"/>
                      <a:gd name="T74" fmla="*/ 33 w 43"/>
                      <a:gd name="T75" fmla="*/ 118 h 118"/>
                      <a:gd name="T76" fmla="*/ 33 w 43"/>
                      <a:gd name="T77" fmla="*/ 118 h 118"/>
                      <a:gd name="T78" fmla="*/ 34 w 43"/>
                      <a:gd name="T79" fmla="*/ 118 h 118"/>
                      <a:gd name="T80" fmla="*/ 35 w 43"/>
                      <a:gd name="T81" fmla="*/ 118 h 118"/>
                      <a:gd name="T82" fmla="*/ 35 w 43"/>
                      <a:gd name="T83" fmla="*/ 118 h 118"/>
                      <a:gd name="T84" fmla="*/ 37 w 43"/>
                      <a:gd name="T85" fmla="*/ 118 h 118"/>
                      <a:gd name="T86" fmla="*/ 37 w 43"/>
                      <a:gd name="T87" fmla="*/ 118 h 118"/>
                      <a:gd name="T88" fmla="*/ 40 w 43"/>
                      <a:gd name="T89" fmla="*/ 118 h 118"/>
                      <a:gd name="T90" fmla="*/ 40 w 43"/>
                      <a:gd name="T91" fmla="*/ 118 h 118"/>
                      <a:gd name="T92" fmla="*/ 41 w 43"/>
                      <a:gd name="T93" fmla="*/ 68 h 118"/>
                      <a:gd name="T94" fmla="*/ 41 w 43"/>
                      <a:gd name="T95" fmla="*/ 66 h 118"/>
                      <a:gd name="T96" fmla="*/ 42 w 43"/>
                      <a:gd name="T97" fmla="*/ 14 h 118"/>
                      <a:gd name="T98" fmla="*/ 43 w 43"/>
                      <a:gd name="T99" fmla="*/ 118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1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2" y="118"/>
                        </a:lnTo>
                        <a:lnTo>
                          <a:pt x="2" y="118"/>
                        </a:lnTo>
                        <a:lnTo>
                          <a:pt x="4" y="118"/>
                        </a:lnTo>
                        <a:lnTo>
                          <a:pt x="4" y="118"/>
                        </a:lnTo>
                        <a:lnTo>
                          <a:pt x="6" y="118"/>
                        </a:lnTo>
                        <a:lnTo>
                          <a:pt x="6" y="118"/>
                        </a:lnTo>
                        <a:lnTo>
                          <a:pt x="7" y="118"/>
                        </a:lnTo>
                        <a:lnTo>
                          <a:pt x="8" y="118"/>
                        </a:lnTo>
                        <a:lnTo>
                          <a:pt x="8" y="118"/>
                        </a:lnTo>
                        <a:lnTo>
                          <a:pt x="10" y="118"/>
                        </a:lnTo>
                        <a:lnTo>
                          <a:pt x="10" y="118"/>
                        </a:lnTo>
                        <a:lnTo>
                          <a:pt x="12" y="117"/>
                        </a:lnTo>
                        <a:lnTo>
                          <a:pt x="12" y="117"/>
                        </a:lnTo>
                        <a:lnTo>
                          <a:pt x="14" y="3"/>
                        </a:lnTo>
                        <a:lnTo>
                          <a:pt x="15" y="114"/>
                        </a:lnTo>
                        <a:lnTo>
                          <a:pt x="15" y="114"/>
                        </a:lnTo>
                        <a:lnTo>
                          <a:pt x="17" y="118"/>
                        </a:lnTo>
                        <a:lnTo>
                          <a:pt x="17" y="118"/>
                        </a:lnTo>
                        <a:lnTo>
                          <a:pt x="18" y="118"/>
                        </a:lnTo>
                        <a:lnTo>
                          <a:pt x="18" y="118"/>
                        </a:lnTo>
                        <a:lnTo>
                          <a:pt x="21" y="118"/>
                        </a:lnTo>
                        <a:lnTo>
                          <a:pt x="21" y="118"/>
                        </a:lnTo>
                        <a:lnTo>
                          <a:pt x="21" y="118"/>
                        </a:lnTo>
                        <a:lnTo>
                          <a:pt x="23" y="118"/>
                        </a:lnTo>
                        <a:lnTo>
                          <a:pt x="23" y="118"/>
                        </a:lnTo>
                        <a:lnTo>
                          <a:pt x="25" y="118"/>
                        </a:lnTo>
                        <a:lnTo>
                          <a:pt x="25" y="118"/>
                        </a:lnTo>
                        <a:lnTo>
                          <a:pt x="27" y="115"/>
                        </a:lnTo>
                        <a:lnTo>
                          <a:pt x="27" y="115"/>
                        </a:lnTo>
                        <a:lnTo>
                          <a:pt x="28" y="7"/>
                        </a:lnTo>
                        <a:lnTo>
                          <a:pt x="29" y="117"/>
                        </a:lnTo>
                        <a:lnTo>
                          <a:pt x="29" y="117"/>
                        </a:lnTo>
                        <a:lnTo>
                          <a:pt x="31" y="118"/>
                        </a:lnTo>
                        <a:lnTo>
                          <a:pt x="31" y="118"/>
                        </a:lnTo>
                        <a:lnTo>
                          <a:pt x="33" y="118"/>
                        </a:lnTo>
                        <a:lnTo>
                          <a:pt x="33" y="118"/>
                        </a:lnTo>
                        <a:lnTo>
                          <a:pt x="34" y="118"/>
                        </a:lnTo>
                        <a:lnTo>
                          <a:pt x="35" y="118"/>
                        </a:lnTo>
                        <a:lnTo>
                          <a:pt x="35" y="118"/>
                        </a:lnTo>
                        <a:lnTo>
                          <a:pt x="37" y="118"/>
                        </a:lnTo>
                        <a:lnTo>
                          <a:pt x="37" y="118"/>
                        </a:lnTo>
                        <a:lnTo>
                          <a:pt x="40" y="118"/>
                        </a:lnTo>
                        <a:lnTo>
                          <a:pt x="40" y="118"/>
                        </a:lnTo>
                        <a:lnTo>
                          <a:pt x="41" y="68"/>
                        </a:lnTo>
                        <a:lnTo>
                          <a:pt x="41" y="66"/>
                        </a:lnTo>
                        <a:lnTo>
                          <a:pt x="42" y="14"/>
                        </a:lnTo>
                        <a:lnTo>
                          <a:pt x="43" y="1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9" name="Freeform 206"/>
                  <p:cNvSpPr>
                    <a:spLocks/>
                  </p:cNvSpPr>
                  <p:nvPr/>
                </p:nvSpPr>
                <p:spPr bwMode="auto">
                  <a:xfrm>
                    <a:off x="5218113" y="2903538"/>
                    <a:ext cx="69850" cy="173038"/>
                  </a:xfrm>
                  <a:custGeom>
                    <a:avLst/>
                    <a:gdLst>
                      <a:gd name="T0" fmla="*/ 0 w 44"/>
                      <a:gd name="T1" fmla="*/ 109 h 109"/>
                      <a:gd name="T2" fmla="*/ 0 w 44"/>
                      <a:gd name="T3" fmla="*/ 109 h 109"/>
                      <a:gd name="T4" fmla="*/ 3 w 44"/>
                      <a:gd name="T5" fmla="*/ 109 h 109"/>
                      <a:gd name="T6" fmla="*/ 3 w 44"/>
                      <a:gd name="T7" fmla="*/ 109 h 109"/>
                      <a:gd name="T8" fmla="*/ 5 w 44"/>
                      <a:gd name="T9" fmla="*/ 109 h 109"/>
                      <a:gd name="T10" fmla="*/ 5 w 44"/>
                      <a:gd name="T11" fmla="*/ 109 h 109"/>
                      <a:gd name="T12" fmla="*/ 5 w 44"/>
                      <a:gd name="T13" fmla="*/ 109 h 109"/>
                      <a:gd name="T14" fmla="*/ 7 w 44"/>
                      <a:gd name="T15" fmla="*/ 109 h 109"/>
                      <a:gd name="T16" fmla="*/ 7 w 44"/>
                      <a:gd name="T17" fmla="*/ 109 h 109"/>
                      <a:gd name="T18" fmla="*/ 9 w 44"/>
                      <a:gd name="T19" fmla="*/ 109 h 109"/>
                      <a:gd name="T20" fmla="*/ 9 w 44"/>
                      <a:gd name="T21" fmla="*/ 109 h 109"/>
                      <a:gd name="T22" fmla="*/ 11 w 44"/>
                      <a:gd name="T23" fmla="*/ 108 h 109"/>
                      <a:gd name="T24" fmla="*/ 11 w 44"/>
                      <a:gd name="T25" fmla="*/ 108 h 109"/>
                      <a:gd name="T26" fmla="*/ 12 w 44"/>
                      <a:gd name="T27" fmla="*/ 10 h 109"/>
                      <a:gd name="T28" fmla="*/ 13 w 44"/>
                      <a:gd name="T29" fmla="*/ 99 h 109"/>
                      <a:gd name="T30" fmla="*/ 13 w 44"/>
                      <a:gd name="T31" fmla="*/ 99 h 109"/>
                      <a:gd name="T32" fmla="*/ 15 w 44"/>
                      <a:gd name="T33" fmla="*/ 109 h 109"/>
                      <a:gd name="T34" fmla="*/ 15 w 44"/>
                      <a:gd name="T35" fmla="*/ 109 h 109"/>
                      <a:gd name="T36" fmla="*/ 17 w 44"/>
                      <a:gd name="T37" fmla="*/ 109 h 109"/>
                      <a:gd name="T38" fmla="*/ 17 w 44"/>
                      <a:gd name="T39" fmla="*/ 109 h 109"/>
                      <a:gd name="T40" fmla="*/ 19 w 44"/>
                      <a:gd name="T41" fmla="*/ 109 h 109"/>
                      <a:gd name="T42" fmla="*/ 19 w 44"/>
                      <a:gd name="T43" fmla="*/ 109 h 109"/>
                      <a:gd name="T44" fmla="*/ 20 w 44"/>
                      <a:gd name="T45" fmla="*/ 109 h 109"/>
                      <a:gd name="T46" fmla="*/ 21 w 44"/>
                      <a:gd name="T47" fmla="*/ 109 h 109"/>
                      <a:gd name="T48" fmla="*/ 21 w 44"/>
                      <a:gd name="T49" fmla="*/ 109 h 109"/>
                      <a:gd name="T50" fmla="*/ 23 w 44"/>
                      <a:gd name="T51" fmla="*/ 109 h 109"/>
                      <a:gd name="T52" fmla="*/ 23 w 44"/>
                      <a:gd name="T53" fmla="*/ 109 h 109"/>
                      <a:gd name="T54" fmla="*/ 25 w 44"/>
                      <a:gd name="T55" fmla="*/ 106 h 109"/>
                      <a:gd name="T56" fmla="*/ 25 w 44"/>
                      <a:gd name="T57" fmla="*/ 106 h 109"/>
                      <a:gd name="T58" fmla="*/ 27 w 44"/>
                      <a:gd name="T59" fmla="*/ 9 h 109"/>
                      <a:gd name="T60" fmla="*/ 28 w 44"/>
                      <a:gd name="T61" fmla="*/ 107 h 109"/>
                      <a:gd name="T62" fmla="*/ 28 w 44"/>
                      <a:gd name="T63" fmla="*/ 107 h 109"/>
                      <a:gd name="T64" fmla="*/ 30 w 44"/>
                      <a:gd name="T65" fmla="*/ 109 h 109"/>
                      <a:gd name="T66" fmla="*/ 30 w 44"/>
                      <a:gd name="T67" fmla="*/ 109 h 109"/>
                      <a:gd name="T68" fmla="*/ 32 w 44"/>
                      <a:gd name="T69" fmla="*/ 109 h 109"/>
                      <a:gd name="T70" fmla="*/ 32 w 44"/>
                      <a:gd name="T71" fmla="*/ 109 h 109"/>
                      <a:gd name="T72" fmla="*/ 34 w 44"/>
                      <a:gd name="T73" fmla="*/ 109 h 109"/>
                      <a:gd name="T74" fmla="*/ 34 w 44"/>
                      <a:gd name="T75" fmla="*/ 109 h 109"/>
                      <a:gd name="T76" fmla="*/ 34 w 44"/>
                      <a:gd name="T77" fmla="*/ 109 h 109"/>
                      <a:gd name="T78" fmla="*/ 36 w 44"/>
                      <a:gd name="T79" fmla="*/ 109 h 109"/>
                      <a:gd name="T80" fmla="*/ 36 w 44"/>
                      <a:gd name="T81" fmla="*/ 109 h 109"/>
                      <a:gd name="T82" fmla="*/ 38 w 44"/>
                      <a:gd name="T83" fmla="*/ 109 h 109"/>
                      <a:gd name="T84" fmla="*/ 38 w 44"/>
                      <a:gd name="T85" fmla="*/ 109 h 109"/>
                      <a:gd name="T86" fmla="*/ 40 w 44"/>
                      <a:gd name="T87" fmla="*/ 89 h 109"/>
                      <a:gd name="T88" fmla="*/ 40 w 44"/>
                      <a:gd name="T89" fmla="*/ 89 h 109"/>
                      <a:gd name="T90" fmla="*/ 41 w 44"/>
                      <a:gd name="T91" fmla="*/ 0 h 109"/>
                      <a:gd name="T92" fmla="*/ 42 w 44"/>
                      <a:gd name="T93" fmla="*/ 109 h 109"/>
                      <a:gd name="T94" fmla="*/ 42 w 44"/>
                      <a:gd name="T95" fmla="*/ 109 h 109"/>
                      <a:gd name="T96" fmla="*/ 44 w 44"/>
                      <a:gd name="T97" fmla="*/ 109 h 109"/>
                      <a:gd name="T98" fmla="*/ 44 w 44"/>
                      <a:gd name="T99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9">
                        <a:moveTo>
                          <a:pt x="0" y="109"/>
                        </a:moveTo>
                        <a:lnTo>
                          <a:pt x="0" y="109"/>
                        </a:lnTo>
                        <a:lnTo>
                          <a:pt x="3" y="109"/>
                        </a:lnTo>
                        <a:lnTo>
                          <a:pt x="3" y="109"/>
                        </a:lnTo>
                        <a:lnTo>
                          <a:pt x="5" y="109"/>
                        </a:lnTo>
                        <a:lnTo>
                          <a:pt x="5" y="109"/>
                        </a:lnTo>
                        <a:lnTo>
                          <a:pt x="5" y="109"/>
                        </a:lnTo>
                        <a:lnTo>
                          <a:pt x="7" y="109"/>
                        </a:lnTo>
                        <a:lnTo>
                          <a:pt x="7" y="109"/>
                        </a:lnTo>
                        <a:lnTo>
                          <a:pt x="9" y="109"/>
                        </a:lnTo>
                        <a:lnTo>
                          <a:pt x="9" y="109"/>
                        </a:lnTo>
                        <a:lnTo>
                          <a:pt x="11" y="108"/>
                        </a:lnTo>
                        <a:lnTo>
                          <a:pt x="11" y="108"/>
                        </a:lnTo>
                        <a:lnTo>
                          <a:pt x="12" y="10"/>
                        </a:lnTo>
                        <a:lnTo>
                          <a:pt x="13" y="99"/>
                        </a:lnTo>
                        <a:lnTo>
                          <a:pt x="13" y="99"/>
                        </a:lnTo>
                        <a:lnTo>
                          <a:pt x="15" y="109"/>
                        </a:lnTo>
                        <a:lnTo>
                          <a:pt x="15" y="109"/>
                        </a:lnTo>
                        <a:lnTo>
                          <a:pt x="17" y="109"/>
                        </a:lnTo>
                        <a:lnTo>
                          <a:pt x="17" y="109"/>
                        </a:lnTo>
                        <a:lnTo>
                          <a:pt x="19" y="109"/>
                        </a:lnTo>
                        <a:lnTo>
                          <a:pt x="19" y="109"/>
                        </a:lnTo>
                        <a:lnTo>
                          <a:pt x="20" y="109"/>
                        </a:lnTo>
                        <a:lnTo>
                          <a:pt x="21" y="109"/>
                        </a:lnTo>
                        <a:lnTo>
                          <a:pt x="21" y="109"/>
                        </a:lnTo>
                        <a:lnTo>
                          <a:pt x="23" y="109"/>
                        </a:lnTo>
                        <a:lnTo>
                          <a:pt x="23" y="109"/>
                        </a:lnTo>
                        <a:lnTo>
                          <a:pt x="25" y="106"/>
                        </a:lnTo>
                        <a:lnTo>
                          <a:pt x="25" y="106"/>
                        </a:lnTo>
                        <a:lnTo>
                          <a:pt x="27" y="9"/>
                        </a:lnTo>
                        <a:lnTo>
                          <a:pt x="28" y="107"/>
                        </a:lnTo>
                        <a:lnTo>
                          <a:pt x="28" y="107"/>
                        </a:lnTo>
                        <a:lnTo>
                          <a:pt x="30" y="109"/>
                        </a:lnTo>
                        <a:lnTo>
                          <a:pt x="30" y="109"/>
                        </a:lnTo>
                        <a:lnTo>
                          <a:pt x="32" y="109"/>
                        </a:lnTo>
                        <a:lnTo>
                          <a:pt x="32" y="109"/>
                        </a:lnTo>
                        <a:lnTo>
                          <a:pt x="34" y="109"/>
                        </a:lnTo>
                        <a:lnTo>
                          <a:pt x="34" y="109"/>
                        </a:lnTo>
                        <a:lnTo>
                          <a:pt x="34" y="109"/>
                        </a:lnTo>
                        <a:lnTo>
                          <a:pt x="36" y="109"/>
                        </a:lnTo>
                        <a:lnTo>
                          <a:pt x="36" y="109"/>
                        </a:lnTo>
                        <a:lnTo>
                          <a:pt x="38" y="109"/>
                        </a:lnTo>
                        <a:lnTo>
                          <a:pt x="38" y="109"/>
                        </a:lnTo>
                        <a:lnTo>
                          <a:pt x="40" y="89"/>
                        </a:lnTo>
                        <a:lnTo>
                          <a:pt x="40" y="89"/>
                        </a:lnTo>
                        <a:lnTo>
                          <a:pt x="41" y="0"/>
                        </a:lnTo>
                        <a:lnTo>
                          <a:pt x="42" y="109"/>
                        </a:lnTo>
                        <a:lnTo>
                          <a:pt x="42" y="109"/>
                        </a:lnTo>
                        <a:lnTo>
                          <a:pt x="44" y="109"/>
                        </a:lnTo>
                        <a:lnTo>
                          <a:pt x="44" y="10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0" name="Freeform 207"/>
                  <p:cNvSpPr>
                    <a:spLocks/>
                  </p:cNvSpPr>
                  <p:nvPr/>
                </p:nvSpPr>
                <p:spPr bwMode="auto">
                  <a:xfrm>
                    <a:off x="5287963" y="2878138"/>
                    <a:ext cx="71438" cy="198438"/>
                  </a:xfrm>
                  <a:custGeom>
                    <a:avLst/>
                    <a:gdLst>
                      <a:gd name="T0" fmla="*/ 0 w 45"/>
                      <a:gd name="T1" fmla="*/ 125 h 125"/>
                      <a:gd name="T2" fmla="*/ 2 w 45"/>
                      <a:gd name="T3" fmla="*/ 125 h 125"/>
                      <a:gd name="T4" fmla="*/ 2 w 45"/>
                      <a:gd name="T5" fmla="*/ 125 h 125"/>
                      <a:gd name="T6" fmla="*/ 3 w 45"/>
                      <a:gd name="T7" fmla="*/ 125 h 125"/>
                      <a:gd name="T8" fmla="*/ 4 w 45"/>
                      <a:gd name="T9" fmla="*/ 125 h 125"/>
                      <a:gd name="T10" fmla="*/ 4 w 45"/>
                      <a:gd name="T11" fmla="*/ 125 h 125"/>
                      <a:gd name="T12" fmla="*/ 6 w 45"/>
                      <a:gd name="T13" fmla="*/ 125 h 125"/>
                      <a:gd name="T14" fmla="*/ 6 w 45"/>
                      <a:gd name="T15" fmla="*/ 125 h 125"/>
                      <a:gd name="T16" fmla="*/ 9 w 45"/>
                      <a:gd name="T17" fmla="*/ 125 h 125"/>
                      <a:gd name="T18" fmla="*/ 9 w 45"/>
                      <a:gd name="T19" fmla="*/ 125 h 125"/>
                      <a:gd name="T20" fmla="*/ 10 w 45"/>
                      <a:gd name="T21" fmla="*/ 9 h 125"/>
                      <a:gd name="T22" fmla="*/ 11 w 45"/>
                      <a:gd name="T23" fmla="*/ 111 h 125"/>
                      <a:gd name="T24" fmla="*/ 11 w 45"/>
                      <a:gd name="T25" fmla="*/ 112 h 125"/>
                      <a:gd name="T26" fmla="*/ 13 w 45"/>
                      <a:gd name="T27" fmla="*/ 125 h 125"/>
                      <a:gd name="T28" fmla="*/ 13 w 45"/>
                      <a:gd name="T29" fmla="*/ 125 h 125"/>
                      <a:gd name="T30" fmla="*/ 15 w 45"/>
                      <a:gd name="T31" fmla="*/ 125 h 125"/>
                      <a:gd name="T32" fmla="*/ 15 w 45"/>
                      <a:gd name="T33" fmla="*/ 125 h 125"/>
                      <a:gd name="T34" fmla="*/ 17 w 45"/>
                      <a:gd name="T35" fmla="*/ 125 h 125"/>
                      <a:gd name="T36" fmla="*/ 17 w 45"/>
                      <a:gd name="T37" fmla="*/ 125 h 125"/>
                      <a:gd name="T38" fmla="*/ 17 w 45"/>
                      <a:gd name="T39" fmla="*/ 125 h 125"/>
                      <a:gd name="T40" fmla="*/ 19 w 45"/>
                      <a:gd name="T41" fmla="*/ 125 h 125"/>
                      <a:gd name="T42" fmla="*/ 19 w 45"/>
                      <a:gd name="T43" fmla="*/ 125 h 125"/>
                      <a:gd name="T44" fmla="*/ 21 w 45"/>
                      <a:gd name="T45" fmla="*/ 125 h 125"/>
                      <a:gd name="T46" fmla="*/ 21 w 45"/>
                      <a:gd name="T47" fmla="*/ 125 h 125"/>
                      <a:gd name="T48" fmla="*/ 23 w 45"/>
                      <a:gd name="T49" fmla="*/ 123 h 125"/>
                      <a:gd name="T50" fmla="*/ 23 w 45"/>
                      <a:gd name="T51" fmla="*/ 123 h 125"/>
                      <a:gd name="T52" fmla="*/ 24 w 45"/>
                      <a:gd name="T53" fmla="*/ 4 h 125"/>
                      <a:gd name="T54" fmla="*/ 25 w 45"/>
                      <a:gd name="T55" fmla="*/ 123 h 125"/>
                      <a:gd name="T56" fmla="*/ 25 w 45"/>
                      <a:gd name="T57" fmla="*/ 123 h 125"/>
                      <a:gd name="T58" fmla="*/ 27 w 45"/>
                      <a:gd name="T59" fmla="*/ 125 h 125"/>
                      <a:gd name="T60" fmla="*/ 27 w 45"/>
                      <a:gd name="T61" fmla="*/ 125 h 125"/>
                      <a:gd name="T62" fmla="*/ 29 w 45"/>
                      <a:gd name="T63" fmla="*/ 125 h 125"/>
                      <a:gd name="T64" fmla="*/ 29 w 45"/>
                      <a:gd name="T65" fmla="*/ 125 h 125"/>
                      <a:gd name="T66" fmla="*/ 31 w 45"/>
                      <a:gd name="T67" fmla="*/ 125 h 125"/>
                      <a:gd name="T68" fmla="*/ 31 w 45"/>
                      <a:gd name="T69" fmla="*/ 125 h 125"/>
                      <a:gd name="T70" fmla="*/ 31 w 45"/>
                      <a:gd name="T71" fmla="*/ 125 h 125"/>
                      <a:gd name="T72" fmla="*/ 34 w 45"/>
                      <a:gd name="T73" fmla="*/ 125 h 125"/>
                      <a:gd name="T74" fmla="*/ 34 w 45"/>
                      <a:gd name="T75" fmla="*/ 125 h 125"/>
                      <a:gd name="T76" fmla="*/ 36 w 45"/>
                      <a:gd name="T77" fmla="*/ 125 h 125"/>
                      <a:gd name="T78" fmla="*/ 36 w 45"/>
                      <a:gd name="T79" fmla="*/ 125 h 125"/>
                      <a:gd name="T80" fmla="*/ 37 w 45"/>
                      <a:gd name="T81" fmla="*/ 116 h 125"/>
                      <a:gd name="T82" fmla="*/ 37 w 45"/>
                      <a:gd name="T83" fmla="*/ 115 h 125"/>
                      <a:gd name="T84" fmla="*/ 38 w 45"/>
                      <a:gd name="T85" fmla="*/ 0 h 125"/>
                      <a:gd name="T86" fmla="*/ 40 w 45"/>
                      <a:gd name="T87" fmla="*/ 124 h 125"/>
                      <a:gd name="T88" fmla="*/ 40 w 45"/>
                      <a:gd name="T89" fmla="*/ 125 h 125"/>
                      <a:gd name="T90" fmla="*/ 42 w 45"/>
                      <a:gd name="T91" fmla="*/ 125 h 125"/>
                      <a:gd name="T92" fmla="*/ 42 w 45"/>
                      <a:gd name="T93" fmla="*/ 125 h 125"/>
                      <a:gd name="T94" fmla="*/ 44 w 45"/>
                      <a:gd name="T95" fmla="*/ 125 h 125"/>
                      <a:gd name="T96" fmla="*/ 44 w 45"/>
                      <a:gd name="T97" fmla="*/ 125 h 125"/>
                      <a:gd name="T98" fmla="*/ 45 w 45"/>
                      <a:gd name="T99" fmla="*/ 125 h 1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25">
                        <a:moveTo>
                          <a:pt x="0" y="125"/>
                        </a:moveTo>
                        <a:lnTo>
                          <a:pt x="2" y="125"/>
                        </a:lnTo>
                        <a:lnTo>
                          <a:pt x="2" y="125"/>
                        </a:lnTo>
                        <a:lnTo>
                          <a:pt x="3" y="125"/>
                        </a:lnTo>
                        <a:lnTo>
                          <a:pt x="4" y="125"/>
                        </a:lnTo>
                        <a:lnTo>
                          <a:pt x="4" y="125"/>
                        </a:lnTo>
                        <a:lnTo>
                          <a:pt x="6" y="125"/>
                        </a:lnTo>
                        <a:lnTo>
                          <a:pt x="6" y="125"/>
                        </a:lnTo>
                        <a:lnTo>
                          <a:pt x="9" y="125"/>
                        </a:lnTo>
                        <a:lnTo>
                          <a:pt x="9" y="125"/>
                        </a:lnTo>
                        <a:lnTo>
                          <a:pt x="10" y="9"/>
                        </a:lnTo>
                        <a:lnTo>
                          <a:pt x="11" y="111"/>
                        </a:lnTo>
                        <a:lnTo>
                          <a:pt x="11" y="112"/>
                        </a:lnTo>
                        <a:lnTo>
                          <a:pt x="13" y="125"/>
                        </a:lnTo>
                        <a:lnTo>
                          <a:pt x="13" y="125"/>
                        </a:lnTo>
                        <a:lnTo>
                          <a:pt x="15" y="125"/>
                        </a:lnTo>
                        <a:lnTo>
                          <a:pt x="15" y="125"/>
                        </a:lnTo>
                        <a:lnTo>
                          <a:pt x="17" y="125"/>
                        </a:lnTo>
                        <a:lnTo>
                          <a:pt x="17" y="125"/>
                        </a:lnTo>
                        <a:lnTo>
                          <a:pt x="17" y="125"/>
                        </a:lnTo>
                        <a:lnTo>
                          <a:pt x="19" y="125"/>
                        </a:lnTo>
                        <a:lnTo>
                          <a:pt x="19" y="125"/>
                        </a:lnTo>
                        <a:lnTo>
                          <a:pt x="21" y="125"/>
                        </a:lnTo>
                        <a:lnTo>
                          <a:pt x="21" y="125"/>
                        </a:lnTo>
                        <a:lnTo>
                          <a:pt x="23" y="123"/>
                        </a:lnTo>
                        <a:lnTo>
                          <a:pt x="23" y="123"/>
                        </a:lnTo>
                        <a:lnTo>
                          <a:pt x="24" y="4"/>
                        </a:lnTo>
                        <a:lnTo>
                          <a:pt x="25" y="123"/>
                        </a:lnTo>
                        <a:lnTo>
                          <a:pt x="25" y="123"/>
                        </a:lnTo>
                        <a:lnTo>
                          <a:pt x="27" y="125"/>
                        </a:lnTo>
                        <a:lnTo>
                          <a:pt x="27" y="125"/>
                        </a:lnTo>
                        <a:lnTo>
                          <a:pt x="29" y="125"/>
                        </a:lnTo>
                        <a:lnTo>
                          <a:pt x="29" y="125"/>
                        </a:lnTo>
                        <a:lnTo>
                          <a:pt x="31" y="125"/>
                        </a:lnTo>
                        <a:lnTo>
                          <a:pt x="31" y="125"/>
                        </a:lnTo>
                        <a:lnTo>
                          <a:pt x="31" y="125"/>
                        </a:lnTo>
                        <a:lnTo>
                          <a:pt x="34" y="125"/>
                        </a:lnTo>
                        <a:lnTo>
                          <a:pt x="34" y="125"/>
                        </a:lnTo>
                        <a:lnTo>
                          <a:pt x="36" y="125"/>
                        </a:lnTo>
                        <a:lnTo>
                          <a:pt x="36" y="125"/>
                        </a:lnTo>
                        <a:lnTo>
                          <a:pt x="37" y="116"/>
                        </a:lnTo>
                        <a:lnTo>
                          <a:pt x="37" y="115"/>
                        </a:lnTo>
                        <a:lnTo>
                          <a:pt x="38" y="0"/>
                        </a:lnTo>
                        <a:lnTo>
                          <a:pt x="40" y="124"/>
                        </a:lnTo>
                        <a:lnTo>
                          <a:pt x="40" y="125"/>
                        </a:lnTo>
                        <a:lnTo>
                          <a:pt x="42" y="125"/>
                        </a:lnTo>
                        <a:lnTo>
                          <a:pt x="42" y="125"/>
                        </a:lnTo>
                        <a:lnTo>
                          <a:pt x="44" y="125"/>
                        </a:lnTo>
                        <a:lnTo>
                          <a:pt x="44" y="125"/>
                        </a:lnTo>
                        <a:lnTo>
                          <a:pt x="45" y="12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1" name="Freeform 208"/>
                  <p:cNvSpPr>
                    <a:spLocks/>
                  </p:cNvSpPr>
                  <p:nvPr/>
                </p:nvSpPr>
                <p:spPr bwMode="auto">
                  <a:xfrm>
                    <a:off x="5359401" y="2863850"/>
                    <a:ext cx="71438" cy="212725"/>
                  </a:xfrm>
                  <a:custGeom>
                    <a:avLst/>
                    <a:gdLst>
                      <a:gd name="T0" fmla="*/ 0 w 45"/>
                      <a:gd name="T1" fmla="*/ 134 h 134"/>
                      <a:gd name="T2" fmla="*/ 1 w 45"/>
                      <a:gd name="T3" fmla="*/ 134 h 134"/>
                      <a:gd name="T4" fmla="*/ 1 w 45"/>
                      <a:gd name="T5" fmla="*/ 134 h 134"/>
                      <a:gd name="T6" fmla="*/ 3 w 45"/>
                      <a:gd name="T7" fmla="*/ 134 h 134"/>
                      <a:gd name="T8" fmla="*/ 3 w 45"/>
                      <a:gd name="T9" fmla="*/ 134 h 134"/>
                      <a:gd name="T10" fmla="*/ 5 w 45"/>
                      <a:gd name="T11" fmla="*/ 134 h 134"/>
                      <a:gd name="T12" fmla="*/ 5 w 45"/>
                      <a:gd name="T13" fmla="*/ 134 h 134"/>
                      <a:gd name="T14" fmla="*/ 7 w 45"/>
                      <a:gd name="T15" fmla="*/ 5 h 134"/>
                      <a:gd name="T16" fmla="*/ 7 w 45"/>
                      <a:gd name="T17" fmla="*/ 98 h 134"/>
                      <a:gd name="T18" fmla="*/ 7 w 45"/>
                      <a:gd name="T19" fmla="*/ 100 h 134"/>
                      <a:gd name="T20" fmla="*/ 9 w 45"/>
                      <a:gd name="T21" fmla="*/ 134 h 134"/>
                      <a:gd name="T22" fmla="*/ 9 w 45"/>
                      <a:gd name="T23" fmla="*/ 134 h 134"/>
                      <a:gd name="T24" fmla="*/ 11 w 45"/>
                      <a:gd name="T25" fmla="*/ 134 h 134"/>
                      <a:gd name="T26" fmla="*/ 11 w 45"/>
                      <a:gd name="T27" fmla="*/ 134 h 134"/>
                      <a:gd name="T28" fmla="*/ 14 w 45"/>
                      <a:gd name="T29" fmla="*/ 134 h 134"/>
                      <a:gd name="T30" fmla="*/ 14 w 45"/>
                      <a:gd name="T31" fmla="*/ 134 h 134"/>
                      <a:gd name="T32" fmla="*/ 14 w 45"/>
                      <a:gd name="T33" fmla="*/ 134 h 134"/>
                      <a:gd name="T34" fmla="*/ 15 w 45"/>
                      <a:gd name="T35" fmla="*/ 134 h 134"/>
                      <a:gd name="T36" fmla="*/ 15 w 45"/>
                      <a:gd name="T37" fmla="*/ 134 h 134"/>
                      <a:gd name="T38" fmla="*/ 17 w 45"/>
                      <a:gd name="T39" fmla="*/ 134 h 134"/>
                      <a:gd name="T40" fmla="*/ 17 w 45"/>
                      <a:gd name="T41" fmla="*/ 134 h 134"/>
                      <a:gd name="T42" fmla="*/ 20 w 45"/>
                      <a:gd name="T43" fmla="*/ 133 h 134"/>
                      <a:gd name="T44" fmla="*/ 20 w 45"/>
                      <a:gd name="T45" fmla="*/ 133 h 134"/>
                      <a:gd name="T46" fmla="*/ 21 w 45"/>
                      <a:gd name="T47" fmla="*/ 2 h 134"/>
                      <a:gd name="T48" fmla="*/ 22 w 45"/>
                      <a:gd name="T49" fmla="*/ 131 h 134"/>
                      <a:gd name="T50" fmla="*/ 22 w 45"/>
                      <a:gd name="T51" fmla="*/ 131 h 134"/>
                      <a:gd name="T52" fmla="*/ 24 w 45"/>
                      <a:gd name="T53" fmla="*/ 134 h 134"/>
                      <a:gd name="T54" fmla="*/ 24 w 45"/>
                      <a:gd name="T55" fmla="*/ 134 h 134"/>
                      <a:gd name="T56" fmla="*/ 26 w 45"/>
                      <a:gd name="T57" fmla="*/ 134 h 134"/>
                      <a:gd name="T58" fmla="*/ 26 w 45"/>
                      <a:gd name="T59" fmla="*/ 134 h 134"/>
                      <a:gd name="T60" fmla="*/ 28 w 45"/>
                      <a:gd name="T61" fmla="*/ 134 h 134"/>
                      <a:gd name="T62" fmla="*/ 28 w 45"/>
                      <a:gd name="T63" fmla="*/ 134 h 134"/>
                      <a:gd name="T64" fmla="*/ 28 w 45"/>
                      <a:gd name="T65" fmla="*/ 134 h 134"/>
                      <a:gd name="T66" fmla="*/ 30 w 45"/>
                      <a:gd name="T67" fmla="*/ 134 h 134"/>
                      <a:gd name="T68" fmla="*/ 30 w 45"/>
                      <a:gd name="T69" fmla="*/ 134 h 134"/>
                      <a:gd name="T70" fmla="*/ 32 w 45"/>
                      <a:gd name="T71" fmla="*/ 134 h 134"/>
                      <a:gd name="T72" fmla="*/ 32 w 45"/>
                      <a:gd name="T73" fmla="*/ 134 h 134"/>
                      <a:gd name="T74" fmla="*/ 34 w 45"/>
                      <a:gd name="T75" fmla="*/ 128 h 134"/>
                      <a:gd name="T76" fmla="*/ 34 w 45"/>
                      <a:gd name="T77" fmla="*/ 128 h 134"/>
                      <a:gd name="T78" fmla="*/ 35 w 45"/>
                      <a:gd name="T79" fmla="*/ 0 h 134"/>
                      <a:gd name="T80" fmla="*/ 36 w 45"/>
                      <a:gd name="T81" fmla="*/ 133 h 134"/>
                      <a:gd name="T82" fmla="*/ 36 w 45"/>
                      <a:gd name="T83" fmla="*/ 133 h 134"/>
                      <a:gd name="T84" fmla="*/ 38 w 45"/>
                      <a:gd name="T85" fmla="*/ 134 h 134"/>
                      <a:gd name="T86" fmla="*/ 38 w 45"/>
                      <a:gd name="T87" fmla="*/ 134 h 134"/>
                      <a:gd name="T88" fmla="*/ 40 w 45"/>
                      <a:gd name="T89" fmla="*/ 134 h 134"/>
                      <a:gd name="T90" fmla="*/ 40 w 45"/>
                      <a:gd name="T91" fmla="*/ 134 h 134"/>
                      <a:gd name="T92" fmla="*/ 42 w 45"/>
                      <a:gd name="T93" fmla="*/ 134 h 134"/>
                      <a:gd name="T94" fmla="*/ 42 w 45"/>
                      <a:gd name="T95" fmla="*/ 134 h 134"/>
                      <a:gd name="T96" fmla="*/ 42 w 45"/>
                      <a:gd name="T97" fmla="*/ 134 h 134"/>
                      <a:gd name="T98" fmla="*/ 45 w 45"/>
                      <a:gd name="T99" fmla="*/ 134 h 1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34">
                        <a:moveTo>
                          <a:pt x="0" y="134"/>
                        </a:moveTo>
                        <a:lnTo>
                          <a:pt x="1" y="134"/>
                        </a:lnTo>
                        <a:lnTo>
                          <a:pt x="1" y="134"/>
                        </a:lnTo>
                        <a:lnTo>
                          <a:pt x="3" y="134"/>
                        </a:lnTo>
                        <a:lnTo>
                          <a:pt x="3" y="134"/>
                        </a:lnTo>
                        <a:lnTo>
                          <a:pt x="5" y="134"/>
                        </a:lnTo>
                        <a:lnTo>
                          <a:pt x="5" y="134"/>
                        </a:lnTo>
                        <a:lnTo>
                          <a:pt x="7" y="5"/>
                        </a:lnTo>
                        <a:lnTo>
                          <a:pt x="7" y="98"/>
                        </a:lnTo>
                        <a:lnTo>
                          <a:pt x="7" y="100"/>
                        </a:lnTo>
                        <a:lnTo>
                          <a:pt x="9" y="134"/>
                        </a:lnTo>
                        <a:lnTo>
                          <a:pt x="9" y="134"/>
                        </a:lnTo>
                        <a:lnTo>
                          <a:pt x="11" y="134"/>
                        </a:lnTo>
                        <a:lnTo>
                          <a:pt x="11" y="134"/>
                        </a:lnTo>
                        <a:lnTo>
                          <a:pt x="14" y="134"/>
                        </a:lnTo>
                        <a:lnTo>
                          <a:pt x="14" y="134"/>
                        </a:lnTo>
                        <a:lnTo>
                          <a:pt x="14" y="134"/>
                        </a:lnTo>
                        <a:lnTo>
                          <a:pt x="15" y="134"/>
                        </a:lnTo>
                        <a:lnTo>
                          <a:pt x="15" y="134"/>
                        </a:lnTo>
                        <a:lnTo>
                          <a:pt x="17" y="134"/>
                        </a:lnTo>
                        <a:lnTo>
                          <a:pt x="17" y="134"/>
                        </a:lnTo>
                        <a:lnTo>
                          <a:pt x="20" y="133"/>
                        </a:lnTo>
                        <a:lnTo>
                          <a:pt x="20" y="133"/>
                        </a:lnTo>
                        <a:lnTo>
                          <a:pt x="21" y="2"/>
                        </a:lnTo>
                        <a:lnTo>
                          <a:pt x="22" y="131"/>
                        </a:lnTo>
                        <a:lnTo>
                          <a:pt x="22" y="131"/>
                        </a:lnTo>
                        <a:lnTo>
                          <a:pt x="24" y="134"/>
                        </a:lnTo>
                        <a:lnTo>
                          <a:pt x="24" y="134"/>
                        </a:lnTo>
                        <a:lnTo>
                          <a:pt x="26" y="134"/>
                        </a:lnTo>
                        <a:lnTo>
                          <a:pt x="26" y="134"/>
                        </a:lnTo>
                        <a:lnTo>
                          <a:pt x="28" y="134"/>
                        </a:lnTo>
                        <a:lnTo>
                          <a:pt x="28" y="134"/>
                        </a:lnTo>
                        <a:lnTo>
                          <a:pt x="28" y="134"/>
                        </a:lnTo>
                        <a:lnTo>
                          <a:pt x="30" y="134"/>
                        </a:lnTo>
                        <a:lnTo>
                          <a:pt x="30" y="134"/>
                        </a:lnTo>
                        <a:lnTo>
                          <a:pt x="32" y="134"/>
                        </a:lnTo>
                        <a:lnTo>
                          <a:pt x="32" y="134"/>
                        </a:lnTo>
                        <a:lnTo>
                          <a:pt x="34" y="128"/>
                        </a:lnTo>
                        <a:lnTo>
                          <a:pt x="34" y="128"/>
                        </a:lnTo>
                        <a:lnTo>
                          <a:pt x="35" y="0"/>
                        </a:lnTo>
                        <a:lnTo>
                          <a:pt x="36" y="133"/>
                        </a:lnTo>
                        <a:lnTo>
                          <a:pt x="36" y="133"/>
                        </a:lnTo>
                        <a:lnTo>
                          <a:pt x="38" y="134"/>
                        </a:lnTo>
                        <a:lnTo>
                          <a:pt x="38" y="134"/>
                        </a:lnTo>
                        <a:lnTo>
                          <a:pt x="40" y="134"/>
                        </a:lnTo>
                        <a:lnTo>
                          <a:pt x="40" y="134"/>
                        </a:lnTo>
                        <a:lnTo>
                          <a:pt x="42" y="134"/>
                        </a:lnTo>
                        <a:lnTo>
                          <a:pt x="42" y="134"/>
                        </a:lnTo>
                        <a:lnTo>
                          <a:pt x="42" y="134"/>
                        </a:lnTo>
                        <a:lnTo>
                          <a:pt x="45" y="1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2" name="Freeform 209"/>
                  <p:cNvSpPr>
                    <a:spLocks/>
                  </p:cNvSpPr>
                  <p:nvPr/>
                </p:nvSpPr>
                <p:spPr bwMode="auto">
                  <a:xfrm>
                    <a:off x="5430838" y="2854325"/>
                    <a:ext cx="71438" cy="222250"/>
                  </a:xfrm>
                  <a:custGeom>
                    <a:avLst/>
                    <a:gdLst>
                      <a:gd name="T0" fmla="*/ 0 w 45"/>
                      <a:gd name="T1" fmla="*/ 140 h 140"/>
                      <a:gd name="T2" fmla="*/ 0 w 45"/>
                      <a:gd name="T3" fmla="*/ 140 h 140"/>
                      <a:gd name="T4" fmla="*/ 2 w 45"/>
                      <a:gd name="T5" fmla="*/ 140 h 140"/>
                      <a:gd name="T6" fmla="*/ 2 w 45"/>
                      <a:gd name="T7" fmla="*/ 140 h 140"/>
                      <a:gd name="T8" fmla="*/ 4 w 45"/>
                      <a:gd name="T9" fmla="*/ 3 h 140"/>
                      <a:gd name="T10" fmla="*/ 4 w 45"/>
                      <a:gd name="T11" fmla="*/ 27 h 140"/>
                      <a:gd name="T12" fmla="*/ 4 w 45"/>
                      <a:gd name="T13" fmla="*/ 31 h 140"/>
                      <a:gd name="T14" fmla="*/ 6 w 45"/>
                      <a:gd name="T15" fmla="*/ 140 h 140"/>
                      <a:gd name="T16" fmla="*/ 6 w 45"/>
                      <a:gd name="T17" fmla="*/ 140 h 140"/>
                      <a:gd name="T18" fmla="*/ 8 w 45"/>
                      <a:gd name="T19" fmla="*/ 140 h 140"/>
                      <a:gd name="T20" fmla="*/ 8 w 45"/>
                      <a:gd name="T21" fmla="*/ 140 h 140"/>
                      <a:gd name="T22" fmla="*/ 10 w 45"/>
                      <a:gd name="T23" fmla="*/ 140 h 140"/>
                      <a:gd name="T24" fmla="*/ 10 w 45"/>
                      <a:gd name="T25" fmla="*/ 140 h 140"/>
                      <a:gd name="T26" fmla="*/ 11 w 45"/>
                      <a:gd name="T27" fmla="*/ 140 h 140"/>
                      <a:gd name="T28" fmla="*/ 12 w 45"/>
                      <a:gd name="T29" fmla="*/ 140 h 140"/>
                      <a:gd name="T30" fmla="*/ 12 w 45"/>
                      <a:gd name="T31" fmla="*/ 140 h 140"/>
                      <a:gd name="T32" fmla="*/ 14 w 45"/>
                      <a:gd name="T33" fmla="*/ 140 h 140"/>
                      <a:gd name="T34" fmla="*/ 14 w 45"/>
                      <a:gd name="T35" fmla="*/ 140 h 140"/>
                      <a:gd name="T36" fmla="*/ 16 w 45"/>
                      <a:gd name="T37" fmla="*/ 139 h 140"/>
                      <a:gd name="T38" fmla="*/ 16 w 45"/>
                      <a:gd name="T39" fmla="*/ 139 h 140"/>
                      <a:gd name="T40" fmla="*/ 18 w 45"/>
                      <a:gd name="T41" fmla="*/ 2 h 140"/>
                      <a:gd name="T42" fmla="*/ 18 w 45"/>
                      <a:gd name="T43" fmla="*/ 136 h 140"/>
                      <a:gd name="T44" fmla="*/ 18 w 45"/>
                      <a:gd name="T45" fmla="*/ 136 h 140"/>
                      <a:gd name="T46" fmla="*/ 20 w 45"/>
                      <a:gd name="T47" fmla="*/ 140 h 140"/>
                      <a:gd name="T48" fmla="*/ 20 w 45"/>
                      <a:gd name="T49" fmla="*/ 140 h 140"/>
                      <a:gd name="T50" fmla="*/ 22 w 45"/>
                      <a:gd name="T51" fmla="*/ 140 h 140"/>
                      <a:gd name="T52" fmla="*/ 22 w 45"/>
                      <a:gd name="T53" fmla="*/ 140 h 140"/>
                      <a:gd name="T54" fmla="*/ 25 w 45"/>
                      <a:gd name="T55" fmla="*/ 140 h 140"/>
                      <a:gd name="T56" fmla="*/ 25 w 45"/>
                      <a:gd name="T57" fmla="*/ 140 h 140"/>
                      <a:gd name="T58" fmla="*/ 27 w 45"/>
                      <a:gd name="T59" fmla="*/ 140 h 140"/>
                      <a:gd name="T60" fmla="*/ 27 w 45"/>
                      <a:gd name="T61" fmla="*/ 140 h 140"/>
                      <a:gd name="T62" fmla="*/ 29 w 45"/>
                      <a:gd name="T63" fmla="*/ 140 h 140"/>
                      <a:gd name="T64" fmla="*/ 29 w 45"/>
                      <a:gd name="T65" fmla="*/ 140 h 140"/>
                      <a:gd name="T66" fmla="*/ 31 w 45"/>
                      <a:gd name="T67" fmla="*/ 136 h 140"/>
                      <a:gd name="T68" fmla="*/ 31 w 45"/>
                      <a:gd name="T69" fmla="*/ 136 h 140"/>
                      <a:gd name="T70" fmla="*/ 32 w 45"/>
                      <a:gd name="T71" fmla="*/ 0 h 140"/>
                      <a:gd name="T72" fmla="*/ 33 w 45"/>
                      <a:gd name="T73" fmla="*/ 139 h 140"/>
                      <a:gd name="T74" fmla="*/ 33 w 45"/>
                      <a:gd name="T75" fmla="*/ 139 h 140"/>
                      <a:gd name="T76" fmla="*/ 35 w 45"/>
                      <a:gd name="T77" fmla="*/ 140 h 140"/>
                      <a:gd name="T78" fmla="*/ 35 w 45"/>
                      <a:gd name="T79" fmla="*/ 140 h 140"/>
                      <a:gd name="T80" fmla="*/ 37 w 45"/>
                      <a:gd name="T81" fmla="*/ 140 h 140"/>
                      <a:gd name="T82" fmla="*/ 37 w 45"/>
                      <a:gd name="T83" fmla="*/ 140 h 140"/>
                      <a:gd name="T84" fmla="*/ 38 w 45"/>
                      <a:gd name="T85" fmla="*/ 140 h 140"/>
                      <a:gd name="T86" fmla="*/ 39 w 45"/>
                      <a:gd name="T87" fmla="*/ 140 h 140"/>
                      <a:gd name="T88" fmla="*/ 39 w 45"/>
                      <a:gd name="T89" fmla="*/ 140 h 140"/>
                      <a:gd name="T90" fmla="*/ 41 w 45"/>
                      <a:gd name="T91" fmla="*/ 140 h 140"/>
                      <a:gd name="T92" fmla="*/ 41 w 45"/>
                      <a:gd name="T93" fmla="*/ 140 h 140"/>
                      <a:gd name="T94" fmla="*/ 43 w 45"/>
                      <a:gd name="T95" fmla="*/ 140 h 140"/>
                      <a:gd name="T96" fmla="*/ 43 w 45"/>
                      <a:gd name="T97" fmla="*/ 140 h 140"/>
                      <a:gd name="T98" fmla="*/ 45 w 45"/>
                      <a:gd name="T99" fmla="*/ 45 h 1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40">
                        <a:moveTo>
                          <a:pt x="0" y="140"/>
                        </a:moveTo>
                        <a:lnTo>
                          <a:pt x="0" y="140"/>
                        </a:lnTo>
                        <a:lnTo>
                          <a:pt x="2" y="140"/>
                        </a:lnTo>
                        <a:lnTo>
                          <a:pt x="2" y="140"/>
                        </a:lnTo>
                        <a:lnTo>
                          <a:pt x="4" y="3"/>
                        </a:lnTo>
                        <a:lnTo>
                          <a:pt x="4" y="27"/>
                        </a:lnTo>
                        <a:lnTo>
                          <a:pt x="4" y="31"/>
                        </a:lnTo>
                        <a:lnTo>
                          <a:pt x="6" y="140"/>
                        </a:lnTo>
                        <a:lnTo>
                          <a:pt x="6" y="140"/>
                        </a:lnTo>
                        <a:lnTo>
                          <a:pt x="8" y="140"/>
                        </a:lnTo>
                        <a:lnTo>
                          <a:pt x="8" y="140"/>
                        </a:lnTo>
                        <a:lnTo>
                          <a:pt x="10" y="140"/>
                        </a:lnTo>
                        <a:lnTo>
                          <a:pt x="10" y="140"/>
                        </a:lnTo>
                        <a:lnTo>
                          <a:pt x="11" y="140"/>
                        </a:lnTo>
                        <a:lnTo>
                          <a:pt x="12" y="140"/>
                        </a:lnTo>
                        <a:lnTo>
                          <a:pt x="12" y="140"/>
                        </a:lnTo>
                        <a:lnTo>
                          <a:pt x="14" y="140"/>
                        </a:lnTo>
                        <a:lnTo>
                          <a:pt x="14" y="140"/>
                        </a:lnTo>
                        <a:lnTo>
                          <a:pt x="16" y="139"/>
                        </a:lnTo>
                        <a:lnTo>
                          <a:pt x="16" y="139"/>
                        </a:lnTo>
                        <a:lnTo>
                          <a:pt x="18" y="2"/>
                        </a:lnTo>
                        <a:lnTo>
                          <a:pt x="18" y="136"/>
                        </a:lnTo>
                        <a:lnTo>
                          <a:pt x="18" y="136"/>
                        </a:lnTo>
                        <a:lnTo>
                          <a:pt x="20" y="140"/>
                        </a:lnTo>
                        <a:lnTo>
                          <a:pt x="20" y="140"/>
                        </a:lnTo>
                        <a:lnTo>
                          <a:pt x="22" y="140"/>
                        </a:lnTo>
                        <a:lnTo>
                          <a:pt x="22" y="140"/>
                        </a:lnTo>
                        <a:lnTo>
                          <a:pt x="25" y="140"/>
                        </a:lnTo>
                        <a:lnTo>
                          <a:pt x="25" y="140"/>
                        </a:lnTo>
                        <a:lnTo>
                          <a:pt x="27" y="140"/>
                        </a:lnTo>
                        <a:lnTo>
                          <a:pt x="27" y="140"/>
                        </a:lnTo>
                        <a:lnTo>
                          <a:pt x="29" y="140"/>
                        </a:lnTo>
                        <a:lnTo>
                          <a:pt x="29" y="140"/>
                        </a:lnTo>
                        <a:lnTo>
                          <a:pt x="31" y="136"/>
                        </a:lnTo>
                        <a:lnTo>
                          <a:pt x="31" y="136"/>
                        </a:lnTo>
                        <a:lnTo>
                          <a:pt x="32" y="0"/>
                        </a:lnTo>
                        <a:lnTo>
                          <a:pt x="33" y="139"/>
                        </a:lnTo>
                        <a:lnTo>
                          <a:pt x="33" y="139"/>
                        </a:lnTo>
                        <a:lnTo>
                          <a:pt x="35" y="140"/>
                        </a:lnTo>
                        <a:lnTo>
                          <a:pt x="35" y="140"/>
                        </a:lnTo>
                        <a:lnTo>
                          <a:pt x="37" y="140"/>
                        </a:lnTo>
                        <a:lnTo>
                          <a:pt x="37" y="140"/>
                        </a:lnTo>
                        <a:lnTo>
                          <a:pt x="38" y="140"/>
                        </a:lnTo>
                        <a:lnTo>
                          <a:pt x="39" y="140"/>
                        </a:lnTo>
                        <a:lnTo>
                          <a:pt x="39" y="140"/>
                        </a:lnTo>
                        <a:lnTo>
                          <a:pt x="41" y="140"/>
                        </a:lnTo>
                        <a:lnTo>
                          <a:pt x="41" y="140"/>
                        </a:lnTo>
                        <a:lnTo>
                          <a:pt x="43" y="140"/>
                        </a:lnTo>
                        <a:lnTo>
                          <a:pt x="43" y="140"/>
                        </a:lnTo>
                        <a:lnTo>
                          <a:pt x="45" y="4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3" name="Freeform 210"/>
                  <p:cNvSpPr>
                    <a:spLocks/>
                  </p:cNvSpPr>
                  <p:nvPr/>
                </p:nvSpPr>
                <p:spPr bwMode="auto">
                  <a:xfrm>
                    <a:off x="5502276" y="2847975"/>
                    <a:ext cx="69850" cy="228600"/>
                  </a:xfrm>
                  <a:custGeom>
                    <a:avLst/>
                    <a:gdLst>
                      <a:gd name="T0" fmla="*/ 0 w 44"/>
                      <a:gd name="T1" fmla="*/ 49 h 144"/>
                      <a:gd name="T2" fmla="*/ 0 w 44"/>
                      <a:gd name="T3" fmla="*/ 45 h 144"/>
                      <a:gd name="T4" fmla="*/ 0 w 44"/>
                      <a:gd name="T5" fmla="*/ 3 h 144"/>
                      <a:gd name="T6" fmla="*/ 2 w 44"/>
                      <a:gd name="T7" fmla="*/ 144 h 144"/>
                      <a:gd name="T8" fmla="*/ 2 w 44"/>
                      <a:gd name="T9" fmla="*/ 144 h 144"/>
                      <a:gd name="T10" fmla="*/ 5 w 44"/>
                      <a:gd name="T11" fmla="*/ 144 h 144"/>
                      <a:gd name="T12" fmla="*/ 5 w 44"/>
                      <a:gd name="T13" fmla="*/ 144 h 144"/>
                      <a:gd name="T14" fmla="*/ 7 w 44"/>
                      <a:gd name="T15" fmla="*/ 144 h 144"/>
                      <a:gd name="T16" fmla="*/ 7 w 44"/>
                      <a:gd name="T17" fmla="*/ 144 h 144"/>
                      <a:gd name="T18" fmla="*/ 7 w 44"/>
                      <a:gd name="T19" fmla="*/ 144 h 144"/>
                      <a:gd name="T20" fmla="*/ 9 w 44"/>
                      <a:gd name="T21" fmla="*/ 144 h 144"/>
                      <a:gd name="T22" fmla="*/ 9 w 44"/>
                      <a:gd name="T23" fmla="*/ 144 h 144"/>
                      <a:gd name="T24" fmla="*/ 11 w 44"/>
                      <a:gd name="T25" fmla="*/ 144 h 144"/>
                      <a:gd name="T26" fmla="*/ 11 w 44"/>
                      <a:gd name="T27" fmla="*/ 144 h 144"/>
                      <a:gd name="T28" fmla="*/ 13 w 44"/>
                      <a:gd name="T29" fmla="*/ 143 h 144"/>
                      <a:gd name="T30" fmla="*/ 13 w 44"/>
                      <a:gd name="T31" fmla="*/ 143 h 144"/>
                      <a:gd name="T32" fmla="*/ 14 w 44"/>
                      <a:gd name="T33" fmla="*/ 1 h 144"/>
                      <a:gd name="T34" fmla="*/ 15 w 44"/>
                      <a:gd name="T35" fmla="*/ 137 h 144"/>
                      <a:gd name="T36" fmla="*/ 15 w 44"/>
                      <a:gd name="T37" fmla="*/ 137 h 144"/>
                      <a:gd name="T38" fmla="*/ 17 w 44"/>
                      <a:gd name="T39" fmla="*/ 144 h 144"/>
                      <a:gd name="T40" fmla="*/ 17 w 44"/>
                      <a:gd name="T41" fmla="*/ 144 h 144"/>
                      <a:gd name="T42" fmla="*/ 19 w 44"/>
                      <a:gd name="T43" fmla="*/ 144 h 144"/>
                      <a:gd name="T44" fmla="*/ 19 w 44"/>
                      <a:gd name="T45" fmla="*/ 144 h 144"/>
                      <a:gd name="T46" fmla="*/ 21 w 44"/>
                      <a:gd name="T47" fmla="*/ 144 h 144"/>
                      <a:gd name="T48" fmla="*/ 21 w 44"/>
                      <a:gd name="T49" fmla="*/ 144 h 144"/>
                      <a:gd name="T50" fmla="*/ 21 w 44"/>
                      <a:gd name="T51" fmla="*/ 144 h 144"/>
                      <a:gd name="T52" fmla="*/ 23 w 44"/>
                      <a:gd name="T53" fmla="*/ 144 h 144"/>
                      <a:gd name="T54" fmla="*/ 23 w 44"/>
                      <a:gd name="T55" fmla="*/ 144 h 144"/>
                      <a:gd name="T56" fmla="*/ 25 w 44"/>
                      <a:gd name="T57" fmla="*/ 144 h 144"/>
                      <a:gd name="T58" fmla="*/ 25 w 44"/>
                      <a:gd name="T59" fmla="*/ 144 h 144"/>
                      <a:gd name="T60" fmla="*/ 27 w 44"/>
                      <a:gd name="T61" fmla="*/ 141 h 144"/>
                      <a:gd name="T62" fmla="*/ 27 w 44"/>
                      <a:gd name="T63" fmla="*/ 141 h 144"/>
                      <a:gd name="T64" fmla="*/ 28 w 44"/>
                      <a:gd name="T65" fmla="*/ 0 h 144"/>
                      <a:gd name="T66" fmla="*/ 30 w 44"/>
                      <a:gd name="T67" fmla="*/ 142 h 144"/>
                      <a:gd name="T68" fmla="*/ 30 w 44"/>
                      <a:gd name="T69" fmla="*/ 142 h 144"/>
                      <a:gd name="T70" fmla="*/ 32 w 44"/>
                      <a:gd name="T71" fmla="*/ 144 h 144"/>
                      <a:gd name="T72" fmla="*/ 32 w 44"/>
                      <a:gd name="T73" fmla="*/ 144 h 144"/>
                      <a:gd name="T74" fmla="*/ 33 w 44"/>
                      <a:gd name="T75" fmla="*/ 144 h 144"/>
                      <a:gd name="T76" fmla="*/ 33 w 44"/>
                      <a:gd name="T77" fmla="*/ 144 h 144"/>
                      <a:gd name="T78" fmla="*/ 35 w 44"/>
                      <a:gd name="T79" fmla="*/ 144 h 144"/>
                      <a:gd name="T80" fmla="*/ 36 w 44"/>
                      <a:gd name="T81" fmla="*/ 144 h 144"/>
                      <a:gd name="T82" fmla="*/ 36 w 44"/>
                      <a:gd name="T83" fmla="*/ 144 h 144"/>
                      <a:gd name="T84" fmla="*/ 38 w 44"/>
                      <a:gd name="T85" fmla="*/ 144 h 144"/>
                      <a:gd name="T86" fmla="*/ 38 w 44"/>
                      <a:gd name="T87" fmla="*/ 144 h 144"/>
                      <a:gd name="T88" fmla="*/ 40 w 44"/>
                      <a:gd name="T89" fmla="*/ 144 h 144"/>
                      <a:gd name="T90" fmla="*/ 40 w 44"/>
                      <a:gd name="T91" fmla="*/ 144 h 144"/>
                      <a:gd name="T92" fmla="*/ 42 w 44"/>
                      <a:gd name="T93" fmla="*/ 112 h 144"/>
                      <a:gd name="T94" fmla="*/ 42 w 44"/>
                      <a:gd name="T95" fmla="*/ 110 h 144"/>
                      <a:gd name="T96" fmla="*/ 42 w 44"/>
                      <a:gd name="T97" fmla="*/ 0 h 144"/>
                      <a:gd name="T98" fmla="*/ 44 w 44"/>
                      <a:gd name="T99" fmla="*/ 144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4">
                        <a:moveTo>
                          <a:pt x="0" y="49"/>
                        </a:moveTo>
                        <a:lnTo>
                          <a:pt x="0" y="45"/>
                        </a:lnTo>
                        <a:lnTo>
                          <a:pt x="0" y="3"/>
                        </a:lnTo>
                        <a:lnTo>
                          <a:pt x="2" y="144"/>
                        </a:lnTo>
                        <a:lnTo>
                          <a:pt x="2" y="144"/>
                        </a:lnTo>
                        <a:lnTo>
                          <a:pt x="5" y="144"/>
                        </a:lnTo>
                        <a:lnTo>
                          <a:pt x="5" y="144"/>
                        </a:lnTo>
                        <a:lnTo>
                          <a:pt x="7" y="144"/>
                        </a:lnTo>
                        <a:lnTo>
                          <a:pt x="7" y="144"/>
                        </a:lnTo>
                        <a:lnTo>
                          <a:pt x="7" y="144"/>
                        </a:lnTo>
                        <a:lnTo>
                          <a:pt x="9" y="144"/>
                        </a:lnTo>
                        <a:lnTo>
                          <a:pt x="9" y="144"/>
                        </a:lnTo>
                        <a:lnTo>
                          <a:pt x="11" y="144"/>
                        </a:lnTo>
                        <a:lnTo>
                          <a:pt x="11" y="144"/>
                        </a:lnTo>
                        <a:lnTo>
                          <a:pt x="13" y="143"/>
                        </a:lnTo>
                        <a:lnTo>
                          <a:pt x="13" y="143"/>
                        </a:lnTo>
                        <a:lnTo>
                          <a:pt x="14" y="1"/>
                        </a:lnTo>
                        <a:lnTo>
                          <a:pt x="15" y="137"/>
                        </a:lnTo>
                        <a:lnTo>
                          <a:pt x="15" y="137"/>
                        </a:lnTo>
                        <a:lnTo>
                          <a:pt x="17" y="144"/>
                        </a:lnTo>
                        <a:lnTo>
                          <a:pt x="17" y="144"/>
                        </a:lnTo>
                        <a:lnTo>
                          <a:pt x="19" y="144"/>
                        </a:lnTo>
                        <a:lnTo>
                          <a:pt x="19" y="144"/>
                        </a:lnTo>
                        <a:lnTo>
                          <a:pt x="21" y="144"/>
                        </a:lnTo>
                        <a:lnTo>
                          <a:pt x="21" y="144"/>
                        </a:lnTo>
                        <a:lnTo>
                          <a:pt x="21" y="144"/>
                        </a:lnTo>
                        <a:lnTo>
                          <a:pt x="23" y="144"/>
                        </a:lnTo>
                        <a:lnTo>
                          <a:pt x="23" y="144"/>
                        </a:lnTo>
                        <a:lnTo>
                          <a:pt x="25" y="144"/>
                        </a:lnTo>
                        <a:lnTo>
                          <a:pt x="25" y="144"/>
                        </a:lnTo>
                        <a:lnTo>
                          <a:pt x="27" y="141"/>
                        </a:lnTo>
                        <a:lnTo>
                          <a:pt x="27" y="141"/>
                        </a:lnTo>
                        <a:lnTo>
                          <a:pt x="28" y="0"/>
                        </a:lnTo>
                        <a:lnTo>
                          <a:pt x="30" y="142"/>
                        </a:lnTo>
                        <a:lnTo>
                          <a:pt x="30" y="142"/>
                        </a:lnTo>
                        <a:lnTo>
                          <a:pt x="32" y="144"/>
                        </a:lnTo>
                        <a:lnTo>
                          <a:pt x="32" y="144"/>
                        </a:lnTo>
                        <a:lnTo>
                          <a:pt x="33" y="144"/>
                        </a:lnTo>
                        <a:lnTo>
                          <a:pt x="33" y="144"/>
                        </a:lnTo>
                        <a:lnTo>
                          <a:pt x="35" y="144"/>
                        </a:lnTo>
                        <a:lnTo>
                          <a:pt x="36" y="144"/>
                        </a:lnTo>
                        <a:lnTo>
                          <a:pt x="36" y="144"/>
                        </a:lnTo>
                        <a:lnTo>
                          <a:pt x="38" y="144"/>
                        </a:lnTo>
                        <a:lnTo>
                          <a:pt x="38" y="144"/>
                        </a:lnTo>
                        <a:lnTo>
                          <a:pt x="40" y="144"/>
                        </a:lnTo>
                        <a:lnTo>
                          <a:pt x="40" y="144"/>
                        </a:lnTo>
                        <a:lnTo>
                          <a:pt x="42" y="112"/>
                        </a:lnTo>
                        <a:lnTo>
                          <a:pt x="42" y="110"/>
                        </a:lnTo>
                        <a:lnTo>
                          <a:pt x="42" y="0"/>
                        </a:lnTo>
                        <a:lnTo>
                          <a:pt x="44" y="14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4" name="Freeform 211"/>
                  <p:cNvSpPr>
                    <a:spLocks/>
                  </p:cNvSpPr>
                  <p:nvPr/>
                </p:nvSpPr>
                <p:spPr bwMode="auto">
                  <a:xfrm>
                    <a:off x="5572126" y="2844800"/>
                    <a:ext cx="69850" cy="231775"/>
                  </a:xfrm>
                  <a:custGeom>
                    <a:avLst/>
                    <a:gdLst>
                      <a:gd name="T0" fmla="*/ 0 w 44"/>
                      <a:gd name="T1" fmla="*/ 146 h 146"/>
                      <a:gd name="T2" fmla="*/ 0 w 44"/>
                      <a:gd name="T3" fmla="*/ 146 h 146"/>
                      <a:gd name="T4" fmla="*/ 2 w 44"/>
                      <a:gd name="T5" fmla="*/ 146 h 146"/>
                      <a:gd name="T6" fmla="*/ 2 w 44"/>
                      <a:gd name="T7" fmla="*/ 146 h 146"/>
                      <a:gd name="T8" fmla="*/ 4 w 44"/>
                      <a:gd name="T9" fmla="*/ 146 h 146"/>
                      <a:gd name="T10" fmla="*/ 4 w 44"/>
                      <a:gd name="T11" fmla="*/ 146 h 146"/>
                      <a:gd name="T12" fmla="*/ 5 w 44"/>
                      <a:gd name="T13" fmla="*/ 146 h 146"/>
                      <a:gd name="T14" fmla="*/ 6 w 44"/>
                      <a:gd name="T15" fmla="*/ 146 h 146"/>
                      <a:gd name="T16" fmla="*/ 6 w 44"/>
                      <a:gd name="T17" fmla="*/ 146 h 146"/>
                      <a:gd name="T18" fmla="*/ 8 w 44"/>
                      <a:gd name="T19" fmla="*/ 146 h 146"/>
                      <a:gd name="T20" fmla="*/ 8 w 44"/>
                      <a:gd name="T21" fmla="*/ 146 h 146"/>
                      <a:gd name="T22" fmla="*/ 11 w 44"/>
                      <a:gd name="T23" fmla="*/ 145 h 146"/>
                      <a:gd name="T24" fmla="*/ 11 w 44"/>
                      <a:gd name="T25" fmla="*/ 145 h 146"/>
                      <a:gd name="T26" fmla="*/ 12 w 44"/>
                      <a:gd name="T27" fmla="*/ 1 h 146"/>
                      <a:gd name="T28" fmla="*/ 12 w 44"/>
                      <a:gd name="T29" fmla="*/ 134 h 146"/>
                      <a:gd name="T30" fmla="*/ 12 w 44"/>
                      <a:gd name="T31" fmla="*/ 134 h 146"/>
                      <a:gd name="T32" fmla="*/ 14 w 44"/>
                      <a:gd name="T33" fmla="*/ 146 h 146"/>
                      <a:gd name="T34" fmla="*/ 14 w 44"/>
                      <a:gd name="T35" fmla="*/ 146 h 146"/>
                      <a:gd name="T36" fmla="*/ 17 w 44"/>
                      <a:gd name="T37" fmla="*/ 146 h 146"/>
                      <a:gd name="T38" fmla="*/ 17 w 44"/>
                      <a:gd name="T39" fmla="*/ 146 h 146"/>
                      <a:gd name="T40" fmla="*/ 19 w 44"/>
                      <a:gd name="T41" fmla="*/ 146 h 146"/>
                      <a:gd name="T42" fmla="*/ 19 w 44"/>
                      <a:gd name="T43" fmla="*/ 146 h 146"/>
                      <a:gd name="T44" fmla="*/ 19 w 44"/>
                      <a:gd name="T45" fmla="*/ 146 h 146"/>
                      <a:gd name="T46" fmla="*/ 21 w 44"/>
                      <a:gd name="T47" fmla="*/ 146 h 146"/>
                      <a:gd name="T48" fmla="*/ 21 w 44"/>
                      <a:gd name="T49" fmla="*/ 146 h 146"/>
                      <a:gd name="T50" fmla="*/ 23 w 44"/>
                      <a:gd name="T51" fmla="*/ 146 h 146"/>
                      <a:gd name="T52" fmla="*/ 23 w 44"/>
                      <a:gd name="T53" fmla="*/ 146 h 146"/>
                      <a:gd name="T54" fmla="*/ 25 w 44"/>
                      <a:gd name="T55" fmla="*/ 144 h 146"/>
                      <a:gd name="T56" fmla="*/ 25 w 44"/>
                      <a:gd name="T57" fmla="*/ 144 h 146"/>
                      <a:gd name="T58" fmla="*/ 26 w 44"/>
                      <a:gd name="T59" fmla="*/ 0 h 146"/>
                      <a:gd name="T60" fmla="*/ 27 w 44"/>
                      <a:gd name="T61" fmla="*/ 144 h 146"/>
                      <a:gd name="T62" fmla="*/ 27 w 44"/>
                      <a:gd name="T63" fmla="*/ 144 h 146"/>
                      <a:gd name="T64" fmla="*/ 29 w 44"/>
                      <a:gd name="T65" fmla="*/ 146 h 146"/>
                      <a:gd name="T66" fmla="*/ 29 w 44"/>
                      <a:gd name="T67" fmla="*/ 146 h 146"/>
                      <a:gd name="T68" fmla="*/ 31 w 44"/>
                      <a:gd name="T69" fmla="*/ 146 h 146"/>
                      <a:gd name="T70" fmla="*/ 31 w 44"/>
                      <a:gd name="T71" fmla="*/ 146 h 146"/>
                      <a:gd name="T72" fmla="*/ 33 w 44"/>
                      <a:gd name="T73" fmla="*/ 146 h 146"/>
                      <a:gd name="T74" fmla="*/ 33 w 44"/>
                      <a:gd name="T75" fmla="*/ 146 h 146"/>
                      <a:gd name="T76" fmla="*/ 33 w 44"/>
                      <a:gd name="T77" fmla="*/ 146 h 146"/>
                      <a:gd name="T78" fmla="*/ 35 w 44"/>
                      <a:gd name="T79" fmla="*/ 146 h 146"/>
                      <a:gd name="T80" fmla="*/ 35 w 44"/>
                      <a:gd name="T81" fmla="*/ 146 h 146"/>
                      <a:gd name="T82" fmla="*/ 37 w 44"/>
                      <a:gd name="T83" fmla="*/ 146 h 146"/>
                      <a:gd name="T84" fmla="*/ 37 w 44"/>
                      <a:gd name="T85" fmla="*/ 146 h 146"/>
                      <a:gd name="T86" fmla="*/ 39 w 44"/>
                      <a:gd name="T87" fmla="*/ 132 h 146"/>
                      <a:gd name="T88" fmla="*/ 39 w 44"/>
                      <a:gd name="T89" fmla="*/ 131 h 146"/>
                      <a:gd name="T90" fmla="*/ 40 w 44"/>
                      <a:gd name="T91" fmla="*/ 0 h 146"/>
                      <a:gd name="T92" fmla="*/ 42 w 44"/>
                      <a:gd name="T93" fmla="*/ 145 h 146"/>
                      <a:gd name="T94" fmla="*/ 42 w 44"/>
                      <a:gd name="T95" fmla="*/ 145 h 146"/>
                      <a:gd name="T96" fmla="*/ 44 w 44"/>
                      <a:gd name="T97" fmla="*/ 146 h 146"/>
                      <a:gd name="T98" fmla="*/ 44 w 44"/>
                      <a:gd name="T99" fmla="*/ 146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6">
                        <a:moveTo>
                          <a:pt x="0" y="146"/>
                        </a:moveTo>
                        <a:lnTo>
                          <a:pt x="0" y="146"/>
                        </a:lnTo>
                        <a:lnTo>
                          <a:pt x="2" y="146"/>
                        </a:lnTo>
                        <a:lnTo>
                          <a:pt x="2" y="146"/>
                        </a:lnTo>
                        <a:lnTo>
                          <a:pt x="4" y="146"/>
                        </a:lnTo>
                        <a:lnTo>
                          <a:pt x="4" y="146"/>
                        </a:lnTo>
                        <a:lnTo>
                          <a:pt x="5" y="146"/>
                        </a:lnTo>
                        <a:lnTo>
                          <a:pt x="6" y="146"/>
                        </a:lnTo>
                        <a:lnTo>
                          <a:pt x="6" y="146"/>
                        </a:lnTo>
                        <a:lnTo>
                          <a:pt x="8" y="146"/>
                        </a:lnTo>
                        <a:lnTo>
                          <a:pt x="8" y="146"/>
                        </a:lnTo>
                        <a:lnTo>
                          <a:pt x="11" y="145"/>
                        </a:lnTo>
                        <a:lnTo>
                          <a:pt x="11" y="145"/>
                        </a:lnTo>
                        <a:lnTo>
                          <a:pt x="12" y="1"/>
                        </a:lnTo>
                        <a:lnTo>
                          <a:pt x="12" y="134"/>
                        </a:lnTo>
                        <a:lnTo>
                          <a:pt x="12" y="134"/>
                        </a:lnTo>
                        <a:lnTo>
                          <a:pt x="14" y="146"/>
                        </a:lnTo>
                        <a:lnTo>
                          <a:pt x="14" y="146"/>
                        </a:lnTo>
                        <a:lnTo>
                          <a:pt x="17" y="146"/>
                        </a:lnTo>
                        <a:lnTo>
                          <a:pt x="17" y="146"/>
                        </a:lnTo>
                        <a:lnTo>
                          <a:pt x="19" y="146"/>
                        </a:lnTo>
                        <a:lnTo>
                          <a:pt x="19" y="146"/>
                        </a:lnTo>
                        <a:lnTo>
                          <a:pt x="19" y="146"/>
                        </a:lnTo>
                        <a:lnTo>
                          <a:pt x="21" y="146"/>
                        </a:lnTo>
                        <a:lnTo>
                          <a:pt x="21" y="146"/>
                        </a:lnTo>
                        <a:lnTo>
                          <a:pt x="23" y="146"/>
                        </a:lnTo>
                        <a:lnTo>
                          <a:pt x="23" y="146"/>
                        </a:lnTo>
                        <a:lnTo>
                          <a:pt x="25" y="144"/>
                        </a:lnTo>
                        <a:lnTo>
                          <a:pt x="25" y="144"/>
                        </a:lnTo>
                        <a:lnTo>
                          <a:pt x="26" y="0"/>
                        </a:lnTo>
                        <a:lnTo>
                          <a:pt x="27" y="144"/>
                        </a:lnTo>
                        <a:lnTo>
                          <a:pt x="27" y="144"/>
                        </a:lnTo>
                        <a:lnTo>
                          <a:pt x="29" y="146"/>
                        </a:lnTo>
                        <a:lnTo>
                          <a:pt x="29" y="146"/>
                        </a:lnTo>
                        <a:lnTo>
                          <a:pt x="31" y="146"/>
                        </a:lnTo>
                        <a:lnTo>
                          <a:pt x="31" y="146"/>
                        </a:lnTo>
                        <a:lnTo>
                          <a:pt x="33" y="146"/>
                        </a:lnTo>
                        <a:lnTo>
                          <a:pt x="33" y="146"/>
                        </a:lnTo>
                        <a:lnTo>
                          <a:pt x="33" y="146"/>
                        </a:lnTo>
                        <a:lnTo>
                          <a:pt x="35" y="146"/>
                        </a:lnTo>
                        <a:lnTo>
                          <a:pt x="35" y="146"/>
                        </a:lnTo>
                        <a:lnTo>
                          <a:pt x="37" y="146"/>
                        </a:lnTo>
                        <a:lnTo>
                          <a:pt x="37" y="146"/>
                        </a:lnTo>
                        <a:lnTo>
                          <a:pt x="39" y="132"/>
                        </a:lnTo>
                        <a:lnTo>
                          <a:pt x="39" y="131"/>
                        </a:lnTo>
                        <a:lnTo>
                          <a:pt x="40" y="0"/>
                        </a:lnTo>
                        <a:lnTo>
                          <a:pt x="42" y="145"/>
                        </a:lnTo>
                        <a:lnTo>
                          <a:pt x="42" y="145"/>
                        </a:lnTo>
                        <a:lnTo>
                          <a:pt x="44" y="146"/>
                        </a:lnTo>
                        <a:lnTo>
                          <a:pt x="44" y="14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5" name="Freeform 212"/>
                  <p:cNvSpPr>
                    <a:spLocks/>
                  </p:cNvSpPr>
                  <p:nvPr/>
                </p:nvSpPr>
                <p:spPr bwMode="auto">
                  <a:xfrm>
                    <a:off x="5641976" y="2843213"/>
                    <a:ext cx="69850" cy="233363"/>
                  </a:xfrm>
                  <a:custGeom>
                    <a:avLst/>
                    <a:gdLst>
                      <a:gd name="T0" fmla="*/ 0 w 44"/>
                      <a:gd name="T1" fmla="*/ 147 h 147"/>
                      <a:gd name="T2" fmla="*/ 2 w 44"/>
                      <a:gd name="T3" fmla="*/ 147 h 147"/>
                      <a:gd name="T4" fmla="*/ 2 w 44"/>
                      <a:gd name="T5" fmla="*/ 147 h 147"/>
                      <a:gd name="T6" fmla="*/ 3 w 44"/>
                      <a:gd name="T7" fmla="*/ 147 h 147"/>
                      <a:gd name="T8" fmla="*/ 4 w 44"/>
                      <a:gd name="T9" fmla="*/ 147 h 147"/>
                      <a:gd name="T10" fmla="*/ 4 w 44"/>
                      <a:gd name="T11" fmla="*/ 147 h 147"/>
                      <a:gd name="T12" fmla="*/ 6 w 44"/>
                      <a:gd name="T13" fmla="*/ 147 h 147"/>
                      <a:gd name="T14" fmla="*/ 6 w 44"/>
                      <a:gd name="T15" fmla="*/ 147 h 147"/>
                      <a:gd name="T16" fmla="*/ 8 w 44"/>
                      <a:gd name="T17" fmla="*/ 147 h 147"/>
                      <a:gd name="T18" fmla="*/ 8 w 44"/>
                      <a:gd name="T19" fmla="*/ 147 h 147"/>
                      <a:gd name="T20" fmla="*/ 10 w 44"/>
                      <a:gd name="T21" fmla="*/ 1 h 147"/>
                      <a:gd name="T22" fmla="*/ 10 w 44"/>
                      <a:gd name="T23" fmla="*/ 121 h 147"/>
                      <a:gd name="T24" fmla="*/ 10 w 44"/>
                      <a:gd name="T25" fmla="*/ 122 h 147"/>
                      <a:gd name="T26" fmla="*/ 12 w 44"/>
                      <a:gd name="T27" fmla="*/ 147 h 147"/>
                      <a:gd name="T28" fmla="*/ 12 w 44"/>
                      <a:gd name="T29" fmla="*/ 147 h 147"/>
                      <a:gd name="T30" fmla="*/ 14 w 44"/>
                      <a:gd name="T31" fmla="*/ 147 h 147"/>
                      <a:gd name="T32" fmla="*/ 14 w 44"/>
                      <a:gd name="T33" fmla="*/ 147 h 147"/>
                      <a:gd name="T34" fmla="*/ 16 w 44"/>
                      <a:gd name="T35" fmla="*/ 147 h 147"/>
                      <a:gd name="T36" fmla="*/ 16 w 44"/>
                      <a:gd name="T37" fmla="*/ 147 h 147"/>
                      <a:gd name="T38" fmla="*/ 17 w 44"/>
                      <a:gd name="T39" fmla="*/ 147 h 147"/>
                      <a:gd name="T40" fmla="*/ 18 w 44"/>
                      <a:gd name="T41" fmla="*/ 147 h 147"/>
                      <a:gd name="T42" fmla="*/ 18 w 44"/>
                      <a:gd name="T43" fmla="*/ 147 h 147"/>
                      <a:gd name="T44" fmla="*/ 20 w 44"/>
                      <a:gd name="T45" fmla="*/ 147 h 147"/>
                      <a:gd name="T46" fmla="*/ 20 w 44"/>
                      <a:gd name="T47" fmla="*/ 147 h 147"/>
                      <a:gd name="T48" fmla="*/ 23 w 44"/>
                      <a:gd name="T49" fmla="*/ 145 h 147"/>
                      <a:gd name="T50" fmla="*/ 23 w 44"/>
                      <a:gd name="T51" fmla="*/ 145 h 147"/>
                      <a:gd name="T52" fmla="*/ 24 w 44"/>
                      <a:gd name="T53" fmla="*/ 1 h 147"/>
                      <a:gd name="T54" fmla="*/ 25 w 44"/>
                      <a:gd name="T55" fmla="*/ 145 h 147"/>
                      <a:gd name="T56" fmla="*/ 25 w 44"/>
                      <a:gd name="T57" fmla="*/ 145 h 147"/>
                      <a:gd name="T58" fmla="*/ 27 w 44"/>
                      <a:gd name="T59" fmla="*/ 147 h 147"/>
                      <a:gd name="T60" fmla="*/ 27 w 44"/>
                      <a:gd name="T61" fmla="*/ 147 h 147"/>
                      <a:gd name="T62" fmla="*/ 29 w 44"/>
                      <a:gd name="T63" fmla="*/ 147 h 147"/>
                      <a:gd name="T64" fmla="*/ 29 w 44"/>
                      <a:gd name="T65" fmla="*/ 147 h 147"/>
                      <a:gd name="T66" fmla="*/ 31 w 44"/>
                      <a:gd name="T67" fmla="*/ 147 h 147"/>
                      <a:gd name="T68" fmla="*/ 31 w 44"/>
                      <a:gd name="T69" fmla="*/ 147 h 147"/>
                      <a:gd name="T70" fmla="*/ 31 w 44"/>
                      <a:gd name="T71" fmla="*/ 147 h 147"/>
                      <a:gd name="T72" fmla="*/ 33 w 44"/>
                      <a:gd name="T73" fmla="*/ 147 h 147"/>
                      <a:gd name="T74" fmla="*/ 33 w 44"/>
                      <a:gd name="T75" fmla="*/ 147 h 147"/>
                      <a:gd name="T76" fmla="*/ 35 w 44"/>
                      <a:gd name="T77" fmla="*/ 147 h 147"/>
                      <a:gd name="T78" fmla="*/ 35 w 44"/>
                      <a:gd name="T79" fmla="*/ 147 h 147"/>
                      <a:gd name="T80" fmla="*/ 37 w 44"/>
                      <a:gd name="T81" fmla="*/ 139 h 147"/>
                      <a:gd name="T82" fmla="*/ 37 w 44"/>
                      <a:gd name="T83" fmla="*/ 139 h 147"/>
                      <a:gd name="T84" fmla="*/ 37 w 44"/>
                      <a:gd name="T85" fmla="*/ 0 h 147"/>
                      <a:gd name="T86" fmla="*/ 39 w 44"/>
                      <a:gd name="T87" fmla="*/ 146 h 147"/>
                      <a:gd name="T88" fmla="*/ 39 w 44"/>
                      <a:gd name="T89" fmla="*/ 146 h 147"/>
                      <a:gd name="T90" fmla="*/ 41 w 44"/>
                      <a:gd name="T91" fmla="*/ 147 h 147"/>
                      <a:gd name="T92" fmla="*/ 41 w 44"/>
                      <a:gd name="T93" fmla="*/ 147 h 147"/>
                      <a:gd name="T94" fmla="*/ 43 w 44"/>
                      <a:gd name="T95" fmla="*/ 147 h 147"/>
                      <a:gd name="T96" fmla="*/ 43 w 44"/>
                      <a:gd name="T97" fmla="*/ 147 h 147"/>
                      <a:gd name="T98" fmla="*/ 44 w 44"/>
                      <a:gd name="T99" fmla="*/ 147 h 1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7">
                        <a:moveTo>
                          <a:pt x="0" y="147"/>
                        </a:moveTo>
                        <a:lnTo>
                          <a:pt x="2" y="147"/>
                        </a:lnTo>
                        <a:lnTo>
                          <a:pt x="2" y="147"/>
                        </a:lnTo>
                        <a:lnTo>
                          <a:pt x="3" y="147"/>
                        </a:lnTo>
                        <a:lnTo>
                          <a:pt x="4" y="147"/>
                        </a:lnTo>
                        <a:lnTo>
                          <a:pt x="4" y="147"/>
                        </a:lnTo>
                        <a:lnTo>
                          <a:pt x="6" y="147"/>
                        </a:lnTo>
                        <a:lnTo>
                          <a:pt x="6" y="147"/>
                        </a:lnTo>
                        <a:lnTo>
                          <a:pt x="8" y="147"/>
                        </a:lnTo>
                        <a:lnTo>
                          <a:pt x="8" y="147"/>
                        </a:lnTo>
                        <a:lnTo>
                          <a:pt x="10" y="1"/>
                        </a:lnTo>
                        <a:lnTo>
                          <a:pt x="10" y="121"/>
                        </a:lnTo>
                        <a:lnTo>
                          <a:pt x="10" y="122"/>
                        </a:lnTo>
                        <a:lnTo>
                          <a:pt x="12" y="147"/>
                        </a:lnTo>
                        <a:lnTo>
                          <a:pt x="12" y="147"/>
                        </a:lnTo>
                        <a:lnTo>
                          <a:pt x="14" y="147"/>
                        </a:lnTo>
                        <a:lnTo>
                          <a:pt x="14" y="147"/>
                        </a:lnTo>
                        <a:lnTo>
                          <a:pt x="16" y="147"/>
                        </a:lnTo>
                        <a:lnTo>
                          <a:pt x="16" y="147"/>
                        </a:lnTo>
                        <a:lnTo>
                          <a:pt x="17" y="147"/>
                        </a:lnTo>
                        <a:lnTo>
                          <a:pt x="18" y="147"/>
                        </a:lnTo>
                        <a:lnTo>
                          <a:pt x="18" y="147"/>
                        </a:lnTo>
                        <a:lnTo>
                          <a:pt x="20" y="147"/>
                        </a:lnTo>
                        <a:lnTo>
                          <a:pt x="20" y="147"/>
                        </a:lnTo>
                        <a:lnTo>
                          <a:pt x="23" y="145"/>
                        </a:lnTo>
                        <a:lnTo>
                          <a:pt x="23" y="145"/>
                        </a:lnTo>
                        <a:lnTo>
                          <a:pt x="24" y="1"/>
                        </a:lnTo>
                        <a:lnTo>
                          <a:pt x="25" y="145"/>
                        </a:lnTo>
                        <a:lnTo>
                          <a:pt x="25" y="145"/>
                        </a:lnTo>
                        <a:lnTo>
                          <a:pt x="27" y="147"/>
                        </a:lnTo>
                        <a:lnTo>
                          <a:pt x="27" y="147"/>
                        </a:lnTo>
                        <a:lnTo>
                          <a:pt x="29" y="147"/>
                        </a:lnTo>
                        <a:lnTo>
                          <a:pt x="29" y="147"/>
                        </a:lnTo>
                        <a:lnTo>
                          <a:pt x="31" y="147"/>
                        </a:lnTo>
                        <a:lnTo>
                          <a:pt x="31" y="147"/>
                        </a:lnTo>
                        <a:lnTo>
                          <a:pt x="31" y="147"/>
                        </a:lnTo>
                        <a:lnTo>
                          <a:pt x="33" y="147"/>
                        </a:lnTo>
                        <a:lnTo>
                          <a:pt x="33" y="147"/>
                        </a:lnTo>
                        <a:lnTo>
                          <a:pt x="35" y="147"/>
                        </a:lnTo>
                        <a:lnTo>
                          <a:pt x="35" y="147"/>
                        </a:lnTo>
                        <a:lnTo>
                          <a:pt x="37" y="139"/>
                        </a:lnTo>
                        <a:lnTo>
                          <a:pt x="37" y="139"/>
                        </a:lnTo>
                        <a:lnTo>
                          <a:pt x="37" y="0"/>
                        </a:lnTo>
                        <a:lnTo>
                          <a:pt x="39" y="146"/>
                        </a:lnTo>
                        <a:lnTo>
                          <a:pt x="39" y="146"/>
                        </a:lnTo>
                        <a:lnTo>
                          <a:pt x="41" y="147"/>
                        </a:lnTo>
                        <a:lnTo>
                          <a:pt x="41" y="147"/>
                        </a:lnTo>
                        <a:lnTo>
                          <a:pt x="43" y="147"/>
                        </a:lnTo>
                        <a:lnTo>
                          <a:pt x="43" y="147"/>
                        </a:lnTo>
                        <a:lnTo>
                          <a:pt x="44" y="14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6" name="Freeform 213"/>
                  <p:cNvSpPr>
                    <a:spLocks/>
                  </p:cNvSpPr>
                  <p:nvPr/>
                </p:nvSpPr>
                <p:spPr bwMode="auto">
                  <a:xfrm>
                    <a:off x="5711826" y="2844800"/>
                    <a:ext cx="71438" cy="231775"/>
                  </a:xfrm>
                  <a:custGeom>
                    <a:avLst/>
                    <a:gdLst>
                      <a:gd name="T0" fmla="*/ 0 w 45"/>
                      <a:gd name="T1" fmla="*/ 146 h 146"/>
                      <a:gd name="T2" fmla="*/ 1 w 45"/>
                      <a:gd name="T3" fmla="*/ 146 h 146"/>
                      <a:gd name="T4" fmla="*/ 1 w 45"/>
                      <a:gd name="T5" fmla="*/ 146 h 146"/>
                      <a:gd name="T6" fmla="*/ 4 w 45"/>
                      <a:gd name="T7" fmla="*/ 146 h 146"/>
                      <a:gd name="T8" fmla="*/ 4 w 45"/>
                      <a:gd name="T9" fmla="*/ 146 h 146"/>
                      <a:gd name="T10" fmla="*/ 6 w 45"/>
                      <a:gd name="T11" fmla="*/ 146 h 146"/>
                      <a:gd name="T12" fmla="*/ 6 w 45"/>
                      <a:gd name="T13" fmla="*/ 146 h 146"/>
                      <a:gd name="T14" fmla="*/ 8 w 45"/>
                      <a:gd name="T15" fmla="*/ 0 h 146"/>
                      <a:gd name="T16" fmla="*/ 8 w 45"/>
                      <a:gd name="T17" fmla="*/ 70 h 146"/>
                      <a:gd name="T18" fmla="*/ 8 w 45"/>
                      <a:gd name="T19" fmla="*/ 74 h 146"/>
                      <a:gd name="T20" fmla="*/ 10 w 45"/>
                      <a:gd name="T21" fmla="*/ 146 h 146"/>
                      <a:gd name="T22" fmla="*/ 10 w 45"/>
                      <a:gd name="T23" fmla="*/ 146 h 146"/>
                      <a:gd name="T24" fmla="*/ 12 w 45"/>
                      <a:gd name="T25" fmla="*/ 146 h 146"/>
                      <a:gd name="T26" fmla="*/ 12 w 45"/>
                      <a:gd name="T27" fmla="*/ 146 h 146"/>
                      <a:gd name="T28" fmla="*/ 14 w 45"/>
                      <a:gd name="T29" fmla="*/ 146 h 146"/>
                      <a:gd name="T30" fmla="*/ 14 w 45"/>
                      <a:gd name="T31" fmla="*/ 146 h 146"/>
                      <a:gd name="T32" fmla="*/ 15 w 45"/>
                      <a:gd name="T33" fmla="*/ 146 h 146"/>
                      <a:gd name="T34" fmla="*/ 16 w 45"/>
                      <a:gd name="T35" fmla="*/ 146 h 146"/>
                      <a:gd name="T36" fmla="*/ 16 w 45"/>
                      <a:gd name="T37" fmla="*/ 146 h 146"/>
                      <a:gd name="T38" fmla="*/ 18 w 45"/>
                      <a:gd name="T39" fmla="*/ 146 h 146"/>
                      <a:gd name="T40" fmla="*/ 18 w 45"/>
                      <a:gd name="T41" fmla="*/ 146 h 146"/>
                      <a:gd name="T42" fmla="*/ 20 w 45"/>
                      <a:gd name="T43" fmla="*/ 145 h 146"/>
                      <a:gd name="T44" fmla="*/ 20 w 45"/>
                      <a:gd name="T45" fmla="*/ 145 h 146"/>
                      <a:gd name="T46" fmla="*/ 22 w 45"/>
                      <a:gd name="T47" fmla="*/ 0 h 146"/>
                      <a:gd name="T48" fmla="*/ 22 w 45"/>
                      <a:gd name="T49" fmla="*/ 142 h 146"/>
                      <a:gd name="T50" fmla="*/ 22 w 45"/>
                      <a:gd name="T51" fmla="*/ 142 h 146"/>
                      <a:gd name="T52" fmla="*/ 24 w 45"/>
                      <a:gd name="T53" fmla="*/ 146 h 146"/>
                      <a:gd name="T54" fmla="*/ 24 w 45"/>
                      <a:gd name="T55" fmla="*/ 146 h 146"/>
                      <a:gd name="T56" fmla="*/ 26 w 45"/>
                      <a:gd name="T57" fmla="*/ 146 h 146"/>
                      <a:gd name="T58" fmla="*/ 26 w 45"/>
                      <a:gd name="T59" fmla="*/ 146 h 146"/>
                      <a:gd name="T60" fmla="*/ 29 w 45"/>
                      <a:gd name="T61" fmla="*/ 146 h 146"/>
                      <a:gd name="T62" fmla="*/ 29 w 45"/>
                      <a:gd name="T63" fmla="*/ 146 h 146"/>
                      <a:gd name="T64" fmla="*/ 29 w 45"/>
                      <a:gd name="T65" fmla="*/ 146 h 146"/>
                      <a:gd name="T66" fmla="*/ 31 w 45"/>
                      <a:gd name="T67" fmla="*/ 146 h 146"/>
                      <a:gd name="T68" fmla="*/ 31 w 45"/>
                      <a:gd name="T69" fmla="*/ 146 h 146"/>
                      <a:gd name="T70" fmla="*/ 32 w 45"/>
                      <a:gd name="T71" fmla="*/ 146 h 146"/>
                      <a:gd name="T72" fmla="*/ 32 w 45"/>
                      <a:gd name="T73" fmla="*/ 146 h 146"/>
                      <a:gd name="T74" fmla="*/ 35 w 45"/>
                      <a:gd name="T75" fmla="*/ 141 h 146"/>
                      <a:gd name="T76" fmla="*/ 35 w 45"/>
                      <a:gd name="T77" fmla="*/ 141 h 146"/>
                      <a:gd name="T78" fmla="*/ 36 w 45"/>
                      <a:gd name="T79" fmla="*/ 0 h 146"/>
                      <a:gd name="T80" fmla="*/ 37 w 45"/>
                      <a:gd name="T81" fmla="*/ 145 h 146"/>
                      <a:gd name="T82" fmla="*/ 37 w 45"/>
                      <a:gd name="T83" fmla="*/ 145 h 146"/>
                      <a:gd name="T84" fmla="*/ 39 w 45"/>
                      <a:gd name="T85" fmla="*/ 146 h 146"/>
                      <a:gd name="T86" fmla="*/ 39 w 45"/>
                      <a:gd name="T87" fmla="*/ 146 h 146"/>
                      <a:gd name="T88" fmla="*/ 41 w 45"/>
                      <a:gd name="T89" fmla="*/ 146 h 146"/>
                      <a:gd name="T90" fmla="*/ 41 w 45"/>
                      <a:gd name="T91" fmla="*/ 146 h 146"/>
                      <a:gd name="T92" fmla="*/ 42 w 45"/>
                      <a:gd name="T93" fmla="*/ 146 h 146"/>
                      <a:gd name="T94" fmla="*/ 43 w 45"/>
                      <a:gd name="T95" fmla="*/ 146 h 146"/>
                      <a:gd name="T96" fmla="*/ 43 w 45"/>
                      <a:gd name="T97" fmla="*/ 146 h 146"/>
                      <a:gd name="T98" fmla="*/ 45 w 45"/>
                      <a:gd name="T99" fmla="*/ 146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46">
                        <a:moveTo>
                          <a:pt x="0" y="146"/>
                        </a:moveTo>
                        <a:lnTo>
                          <a:pt x="1" y="146"/>
                        </a:lnTo>
                        <a:lnTo>
                          <a:pt x="1" y="146"/>
                        </a:lnTo>
                        <a:lnTo>
                          <a:pt x="4" y="146"/>
                        </a:lnTo>
                        <a:lnTo>
                          <a:pt x="4" y="146"/>
                        </a:lnTo>
                        <a:lnTo>
                          <a:pt x="6" y="146"/>
                        </a:lnTo>
                        <a:lnTo>
                          <a:pt x="6" y="146"/>
                        </a:lnTo>
                        <a:lnTo>
                          <a:pt x="8" y="0"/>
                        </a:lnTo>
                        <a:lnTo>
                          <a:pt x="8" y="70"/>
                        </a:lnTo>
                        <a:lnTo>
                          <a:pt x="8" y="74"/>
                        </a:lnTo>
                        <a:lnTo>
                          <a:pt x="10" y="146"/>
                        </a:lnTo>
                        <a:lnTo>
                          <a:pt x="10" y="146"/>
                        </a:lnTo>
                        <a:lnTo>
                          <a:pt x="12" y="146"/>
                        </a:lnTo>
                        <a:lnTo>
                          <a:pt x="12" y="146"/>
                        </a:lnTo>
                        <a:lnTo>
                          <a:pt x="14" y="146"/>
                        </a:lnTo>
                        <a:lnTo>
                          <a:pt x="14" y="146"/>
                        </a:lnTo>
                        <a:lnTo>
                          <a:pt x="15" y="146"/>
                        </a:lnTo>
                        <a:lnTo>
                          <a:pt x="16" y="146"/>
                        </a:lnTo>
                        <a:lnTo>
                          <a:pt x="16" y="146"/>
                        </a:lnTo>
                        <a:lnTo>
                          <a:pt x="18" y="146"/>
                        </a:lnTo>
                        <a:lnTo>
                          <a:pt x="18" y="146"/>
                        </a:lnTo>
                        <a:lnTo>
                          <a:pt x="20" y="145"/>
                        </a:lnTo>
                        <a:lnTo>
                          <a:pt x="20" y="145"/>
                        </a:lnTo>
                        <a:lnTo>
                          <a:pt x="22" y="0"/>
                        </a:lnTo>
                        <a:lnTo>
                          <a:pt x="22" y="142"/>
                        </a:lnTo>
                        <a:lnTo>
                          <a:pt x="22" y="142"/>
                        </a:lnTo>
                        <a:lnTo>
                          <a:pt x="24" y="146"/>
                        </a:lnTo>
                        <a:lnTo>
                          <a:pt x="24" y="146"/>
                        </a:lnTo>
                        <a:lnTo>
                          <a:pt x="26" y="146"/>
                        </a:lnTo>
                        <a:lnTo>
                          <a:pt x="26" y="146"/>
                        </a:lnTo>
                        <a:lnTo>
                          <a:pt x="29" y="146"/>
                        </a:lnTo>
                        <a:lnTo>
                          <a:pt x="29" y="146"/>
                        </a:lnTo>
                        <a:lnTo>
                          <a:pt x="29" y="146"/>
                        </a:lnTo>
                        <a:lnTo>
                          <a:pt x="31" y="146"/>
                        </a:lnTo>
                        <a:lnTo>
                          <a:pt x="31" y="146"/>
                        </a:lnTo>
                        <a:lnTo>
                          <a:pt x="32" y="146"/>
                        </a:lnTo>
                        <a:lnTo>
                          <a:pt x="32" y="146"/>
                        </a:lnTo>
                        <a:lnTo>
                          <a:pt x="35" y="141"/>
                        </a:lnTo>
                        <a:lnTo>
                          <a:pt x="35" y="141"/>
                        </a:lnTo>
                        <a:lnTo>
                          <a:pt x="36" y="0"/>
                        </a:lnTo>
                        <a:lnTo>
                          <a:pt x="37" y="145"/>
                        </a:lnTo>
                        <a:lnTo>
                          <a:pt x="37" y="145"/>
                        </a:lnTo>
                        <a:lnTo>
                          <a:pt x="39" y="146"/>
                        </a:lnTo>
                        <a:lnTo>
                          <a:pt x="39" y="146"/>
                        </a:lnTo>
                        <a:lnTo>
                          <a:pt x="41" y="146"/>
                        </a:lnTo>
                        <a:lnTo>
                          <a:pt x="41" y="146"/>
                        </a:lnTo>
                        <a:lnTo>
                          <a:pt x="42" y="146"/>
                        </a:lnTo>
                        <a:lnTo>
                          <a:pt x="43" y="146"/>
                        </a:lnTo>
                        <a:lnTo>
                          <a:pt x="43" y="146"/>
                        </a:lnTo>
                        <a:lnTo>
                          <a:pt x="45" y="14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7" name="Freeform 214"/>
                  <p:cNvSpPr>
                    <a:spLocks/>
                  </p:cNvSpPr>
                  <p:nvPr/>
                </p:nvSpPr>
                <p:spPr bwMode="auto">
                  <a:xfrm>
                    <a:off x="5783263" y="2844800"/>
                    <a:ext cx="69850" cy="231775"/>
                  </a:xfrm>
                  <a:custGeom>
                    <a:avLst/>
                    <a:gdLst>
                      <a:gd name="T0" fmla="*/ 0 w 44"/>
                      <a:gd name="T1" fmla="*/ 146 h 146"/>
                      <a:gd name="T2" fmla="*/ 0 w 44"/>
                      <a:gd name="T3" fmla="*/ 146 h 146"/>
                      <a:gd name="T4" fmla="*/ 2 w 44"/>
                      <a:gd name="T5" fmla="*/ 146 h 146"/>
                      <a:gd name="T6" fmla="*/ 2 w 44"/>
                      <a:gd name="T7" fmla="*/ 146 h 146"/>
                      <a:gd name="T8" fmla="*/ 4 w 44"/>
                      <a:gd name="T9" fmla="*/ 6 h 146"/>
                      <a:gd name="T10" fmla="*/ 4 w 44"/>
                      <a:gd name="T11" fmla="*/ 4 h 146"/>
                      <a:gd name="T12" fmla="*/ 4 w 44"/>
                      <a:gd name="T13" fmla="*/ 0 h 146"/>
                      <a:gd name="T14" fmla="*/ 6 w 44"/>
                      <a:gd name="T15" fmla="*/ 146 h 146"/>
                      <a:gd name="T16" fmla="*/ 6 w 44"/>
                      <a:gd name="T17" fmla="*/ 146 h 146"/>
                      <a:gd name="T18" fmla="*/ 9 w 44"/>
                      <a:gd name="T19" fmla="*/ 146 h 146"/>
                      <a:gd name="T20" fmla="*/ 9 w 44"/>
                      <a:gd name="T21" fmla="*/ 146 h 146"/>
                      <a:gd name="T22" fmla="*/ 10 w 44"/>
                      <a:gd name="T23" fmla="*/ 146 h 146"/>
                      <a:gd name="T24" fmla="*/ 10 w 44"/>
                      <a:gd name="T25" fmla="*/ 146 h 146"/>
                      <a:gd name="T26" fmla="*/ 11 w 44"/>
                      <a:gd name="T27" fmla="*/ 146 h 146"/>
                      <a:gd name="T28" fmla="*/ 12 w 44"/>
                      <a:gd name="T29" fmla="*/ 146 h 146"/>
                      <a:gd name="T30" fmla="*/ 12 w 44"/>
                      <a:gd name="T31" fmla="*/ 146 h 146"/>
                      <a:gd name="T32" fmla="*/ 15 w 44"/>
                      <a:gd name="T33" fmla="*/ 146 h 146"/>
                      <a:gd name="T34" fmla="*/ 15 w 44"/>
                      <a:gd name="T35" fmla="*/ 146 h 146"/>
                      <a:gd name="T36" fmla="*/ 17 w 44"/>
                      <a:gd name="T37" fmla="*/ 145 h 146"/>
                      <a:gd name="T38" fmla="*/ 17 w 44"/>
                      <a:gd name="T39" fmla="*/ 145 h 146"/>
                      <a:gd name="T40" fmla="*/ 18 w 44"/>
                      <a:gd name="T41" fmla="*/ 0 h 146"/>
                      <a:gd name="T42" fmla="*/ 19 w 44"/>
                      <a:gd name="T43" fmla="*/ 140 h 146"/>
                      <a:gd name="T44" fmla="*/ 19 w 44"/>
                      <a:gd name="T45" fmla="*/ 141 h 146"/>
                      <a:gd name="T46" fmla="*/ 21 w 44"/>
                      <a:gd name="T47" fmla="*/ 146 h 146"/>
                      <a:gd name="T48" fmla="*/ 21 w 44"/>
                      <a:gd name="T49" fmla="*/ 146 h 146"/>
                      <a:gd name="T50" fmla="*/ 23 w 44"/>
                      <a:gd name="T51" fmla="*/ 146 h 146"/>
                      <a:gd name="T52" fmla="*/ 23 w 44"/>
                      <a:gd name="T53" fmla="*/ 146 h 146"/>
                      <a:gd name="T54" fmla="*/ 25 w 44"/>
                      <a:gd name="T55" fmla="*/ 146 h 146"/>
                      <a:gd name="T56" fmla="*/ 25 w 44"/>
                      <a:gd name="T57" fmla="*/ 146 h 146"/>
                      <a:gd name="T58" fmla="*/ 25 w 44"/>
                      <a:gd name="T59" fmla="*/ 146 h 146"/>
                      <a:gd name="T60" fmla="*/ 27 w 44"/>
                      <a:gd name="T61" fmla="*/ 146 h 146"/>
                      <a:gd name="T62" fmla="*/ 27 w 44"/>
                      <a:gd name="T63" fmla="*/ 146 h 146"/>
                      <a:gd name="T64" fmla="*/ 29 w 44"/>
                      <a:gd name="T65" fmla="*/ 146 h 146"/>
                      <a:gd name="T66" fmla="*/ 29 w 44"/>
                      <a:gd name="T67" fmla="*/ 146 h 146"/>
                      <a:gd name="T68" fmla="*/ 31 w 44"/>
                      <a:gd name="T69" fmla="*/ 143 h 146"/>
                      <a:gd name="T70" fmla="*/ 31 w 44"/>
                      <a:gd name="T71" fmla="*/ 143 h 146"/>
                      <a:gd name="T72" fmla="*/ 32 w 44"/>
                      <a:gd name="T73" fmla="*/ 1 h 146"/>
                      <a:gd name="T74" fmla="*/ 33 w 44"/>
                      <a:gd name="T75" fmla="*/ 145 h 146"/>
                      <a:gd name="T76" fmla="*/ 33 w 44"/>
                      <a:gd name="T77" fmla="*/ 145 h 146"/>
                      <a:gd name="T78" fmla="*/ 35 w 44"/>
                      <a:gd name="T79" fmla="*/ 146 h 146"/>
                      <a:gd name="T80" fmla="*/ 35 w 44"/>
                      <a:gd name="T81" fmla="*/ 146 h 146"/>
                      <a:gd name="T82" fmla="*/ 37 w 44"/>
                      <a:gd name="T83" fmla="*/ 146 h 146"/>
                      <a:gd name="T84" fmla="*/ 37 w 44"/>
                      <a:gd name="T85" fmla="*/ 146 h 146"/>
                      <a:gd name="T86" fmla="*/ 39 w 44"/>
                      <a:gd name="T87" fmla="*/ 146 h 146"/>
                      <a:gd name="T88" fmla="*/ 40 w 44"/>
                      <a:gd name="T89" fmla="*/ 146 h 146"/>
                      <a:gd name="T90" fmla="*/ 40 w 44"/>
                      <a:gd name="T91" fmla="*/ 146 h 146"/>
                      <a:gd name="T92" fmla="*/ 42 w 44"/>
                      <a:gd name="T93" fmla="*/ 146 h 146"/>
                      <a:gd name="T94" fmla="*/ 42 w 44"/>
                      <a:gd name="T95" fmla="*/ 146 h 146"/>
                      <a:gd name="T96" fmla="*/ 44 w 44"/>
                      <a:gd name="T97" fmla="*/ 146 h 146"/>
                      <a:gd name="T98" fmla="*/ 44 w 44"/>
                      <a:gd name="T99" fmla="*/ 146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6">
                        <a:moveTo>
                          <a:pt x="0" y="146"/>
                        </a:moveTo>
                        <a:lnTo>
                          <a:pt x="0" y="146"/>
                        </a:lnTo>
                        <a:lnTo>
                          <a:pt x="2" y="146"/>
                        </a:lnTo>
                        <a:lnTo>
                          <a:pt x="2" y="146"/>
                        </a:lnTo>
                        <a:lnTo>
                          <a:pt x="4" y="6"/>
                        </a:lnTo>
                        <a:lnTo>
                          <a:pt x="4" y="4"/>
                        </a:lnTo>
                        <a:lnTo>
                          <a:pt x="4" y="0"/>
                        </a:lnTo>
                        <a:lnTo>
                          <a:pt x="6" y="146"/>
                        </a:lnTo>
                        <a:lnTo>
                          <a:pt x="6" y="146"/>
                        </a:lnTo>
                        <a:lnTo>
                          <a:pt x="9" y="146"/>
                        </a:lnTo>
                        <a:lnTo>
                          <a:pt x="9" y="146"/>
                        </a:lnTo>
                        <a:lnTo>
                          <a:pt x="10" y="146"/>
                        </a:lnTo>
                        <a:lnTo>
                          <a:pt x="10" y="146"/>
                        </a:lnTo>
                        <a:lnTo>
                          <a:pt x="11" y="146"/>
                        </a:lnTo>
                        <a:lnTo>
                          <a:pt x="12" y="146"/>
                        </a:lnTo>
                        <a:lnTo>
                          <a:pt x="12" y="146"/>
                        </a:lnTo>
                        <a:lnTo>
                          <a:pt x="15" y="146"/>
                        </a:lnTo>
                        <a:lnTo>
                          <a:pt x="15" y="146"/>
                        </a:lnTo>
                        <a:lnTo>
                          <a:pt x="17" y="145"/>
                        </a:lnTo>
                        <a:lnTo>
                          <a:pt x="17" y="145"/>
                        </a:lnTo>
                        <a:lnTo>
                          <a:pt x="18" y="0"/>
                        </a:lnTo>
                        <a:lnTo>
                          <a:pt x="19" y="140"/>
                        </a:lnTo>
                        <a:lnTo>
                          <a:pt x="19" y="141"/>
                        </a:lnTo>
                        <a:lnTo>
                          <a:pt x="21" y="146"/>
                        </a:lnTo>
                        <a:lnTo>
                          <a:pt x="21" y="146"/>
                        </a:lnTo>
                        <a:lnTo>
                          <a:pt x="23" y="146"/>
                        </a:lnTo>
                        <a:lnTo>
                          <a:pt x="23" y="146"/>
                        </a:lnTo>
                        <a:lnTo>
                          <a:pt x="25" y="146"/>
                        </a:lnTo>
                        <a:lnTo>
                          <a:pt x="25" y="146"/>
                        </a:lnTo>
                        <a:lnTo>
                          <a:pt x="25" y="146"/>
                        </a:lnTo>
                        <a:lnTo>
                          <a:pt x="27" y="146"/>
                        </a:lnTo>
                        <a:lnTo>
                          <a:pt x="27" y="146"/>
                        </a:lnTo>
                        <a:lnTo>
                          <a:pt x="29" y="146"/>
                        </a:lnTo>
                        <a:lnTo>
                          <a:pt x="29" y="146"/>
                        </a:lnTo>
                        <a:lnTo>
                          <a:pt x="31" y="143"/>
                        </a:lnTo>
                        <a:lnTo>
                          <a:pt x="31" y="143"/>
                        </a:lnTo>
                        <a:lnTo>
                          <a:pt x="32" y="1"/>
                        </a:lnTo>
                        <a:lnTo>
                          <a:pt x="33" y="145"/>
                        </a:lnTo>
                        <a:lnTo>
                          <a:pt x="33" y="145"/>
                        </a:lnTo>
                        <a:lnTo>
                          <a:pt x="35" y="146"/>
                        </a:lnTo>
                        <a:lnTo>
                          <a:pt x="35" y="146"/>
                        </a:lnTo>
                        <a:lnTo>
                          <a:pt x="37" y="146"/>
                        </a:lnTo>
                        <a:lnTo>
                          <a:pt x="37" y="146"/>
                        </a:lnTo>
                        <a:lnTo>
                          <a:pt x="39" y="146"/>
                        </a:lnTo>
                        <a:lnTo>
                          <a:pt x="40" y="146"/>
                        </a:lnTo>
                        <a:lnTo>
                          <a:pt x="40" y="146"/>
                        </a:lnTo>
                        <a:lnTo>
                          <a:pt x="42" y="146"/>
                        </a:lnTo>
                        <a:lnTo>
                          <a:pt x="42" y="146"/>
                        </a:lnTo>
                        <a:lnTo>
                          <a:pt x="44" y="146"/>
                        </a:lnTo>
                        <a:lnTo>
                          <a:pt x="44" y="14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8" name="Freeform 215"/>
                  <p:cNvSpPr>
                    <a:spLocks/>
                  </p:cNvSpPr>
                  <p:nvPr/>
                </p:nvSpPr>
                <p:spPr bwMode="auto">
                  <a:xfrm>
                    <a:off x="5853113" y="2847975"/>
                    <a:ext cx="69850" cy="228600"/>
                  </a:xfrm>
                  <a:custGeom>
                    <a:avLst/>
                    <a:gdLst>
                      <a:gd name="T0" fmla="*/ 0 w 44"/>
                      <a:gd name="T1" fmla="*/ 144 h 144"/>
                      <a:gd name="T2" fmla="*/ 2 w 44"/>
                      <a:gd name="T3" fmla="*/ 95 h 144"/>
                      <a:gd name="T4" fmla="*/ 2 w 44"/>
                      <a:gd name="T5" fmla="*/ 93 h 144"/>
                      <a:gd name="T6" fmla="*/ 2 w 44"/>
                      <a:gd name="T7" fmla="*/ 0 h 144"/>
                      <a:gd name="T8" fmla="*/ 4 w 44"/>
                      <a:gd name="T9" fmla="*/ 144 h 144"/>
                      <a:gd name="T10" fmla="*/ 4 w 44"/>
                      <a:gd name="T11" fmla="*/ 144 h 144"/>
                      <a:gd name="T12" fmla="*/ 6 w 44"/>
                      <a:gd name="T13" fmla="*/ 144 h 144"/>
                      <a:gd name="T14" fmla="*/ 6 w 44"/>
                      <a:gd name="T15" fmla="*/ 144 h 144"/>
                      <a:gd name="T16" fmla="*/ 8 w 44"/>
                      <a:gd name="T17" fmla="*/ 144 h 144"/>
                      <a:gd name="T18" fmla="*/ 8 w 44"/>
                      <a:gd name="T19" fmla="*/ 144 h 144"/>
                      <a:gd name="T20" fmla="*/ 9 w 44"/>
                      <a:gd name="T21" fmla="*/ 144 h 144"/>
                      <a:gd name="T22" fmla="*/ 10 w 44"/>
                      <a:gd name="T23" fmla="*/ 144 h 144"/>
                      <a:gd name="T24" fmla="*/ 10 w 44"/>
                      <a:gd name="T25" fmla="*/ 144 h 144"/>
                      <a:gd name="T26" fmla="*/ 12 w 44"/>
                      <a:gd name="T27" fmla="*/ 144 h 144"/>
                      <a:gd name="T28" fmla="*/ 12 w 44"/>
                      <a:gd name="T29" fmla="*/ 144 h 144"/>
                      <a:gd name="T30" fmla="*/ 14 w 44"/>
                      <a:gd name="T31" fmla="*/ 143 h 144"/>
                      <a:gd name="T32" fmla="*/ 14 w 44"/>
                      <a:gd name="T33" fmla="*/ 143 h 144"/>
                      <a:gd name="T34" fmla="*/ 16 w 44"/>
                      <a:gd name="T35" fmla="*/ 0 h 144"/>
                      <a:gd name="T36" fmla="*/ 16 w 44"/>
                      <a:gd name="T37" fmla="*/ 135 h 144"/>
                      <a:gd name="T38" fmla="*/ 16 w 44"/>
                      <a:gd name="T39" fmla="*/ 135 h 144"/>
                      <a:gd name="T40" fmla="*/ 18 w 44"/>
                      <a:gd name="T41" fmla="*/ 144 h 144"/>
                      <a:gd name="T42" fmla="*/ 18 w 44"/>
                      <a:gd name="T43" fmla="*/ 144 h 144"/>
                      <a:gd name="T44" fmla="*/ 21 w 44"/>
                      <a:gd name="T45" fmla="*/ 144 h 144"/>
                      <a:gd name="T46" fmla="*/ 21 w 44"/>
                      <a:gd name="T47" fmla="*/ 144 h 144"/>
                      <a:gd name="T48" fmla="*/ 23 w 44"/>
                      <a:gd name="T49" fmla="*/ 144 h 144"/>
                      <a:gd name="T50" fmla="*/ 23 w 44"/>
                      <a:gd name="T51" fmla="*/ 144 h 144"/>
                      <a:gd name="T52" fmla="*/ 23 w 44"/>
                      <a:gd name="T53" fmla="*/ 144 h 144"/>
                      <a:gd name="T54" fmla="*/ 25 w 44"/>
                      <a:gd name="T55" fmla="*/ 144 h 144"/>
                      <a:gd name="T56" fmla="*/ 25 w 44"/>
                      <a:gd name="T57" fmla="*/ 144 h 144"/>
                      <a:gd name="T58" fmla="*/ 27 w 44"/>
                      <a:gd name="T59" fmla="*/ 144 h 144"/>
                      <a:gd name="T60" fmla="*/ 27 w 44"/>
                      <a:gd name="T61" fmla="*/ 144 h 144"/>
                      <a:gd name="T62" fmla="*/ 29 w 44"/>
                      <a:gd name="T63" fmla="*/ 142 h 144"/>
                      <a:gd name="T64" fmla="*/ 29 w 44"/>
                      <a:gd name="T65" fmla="*/ 142 h 144"/>
                      <a:gd name="T66" fmla="*/ 30 w 44"/>
                      <a:gd name="T67" fmla="*/ 0 h 144"/>
                      <a:gd name="T68" fmla="*/ 31 w 44"/>
                      <a:gd name="T69" fmla="*/ 142 h 144"/>
                      <a:gd name="T70" fmla="*/ 31 w 44"/>
                      <a:gd name="T71" fmla="*/ 142 h 144"/>
                      <a:gd name="T72" fmla="*/ 33 w 44"/>
                      <a:gd name="T73" fmla="*/ 144 h 144"/>
                      <a:gd name="T74" fmla="*/ 33 w 44"/>
                      <a:gd name="T75" fmla="*/ 144 h 144"/>
                      <a:gd name="T76" fmla="*/ 35 w 44"/>
                      <a:gd name="T77" fmla="*/ 144 h 144"/>
                      <a:gd name="T78" fmla="*/ 35 w 44"/>
                      <a:gd name="T79" fmla="*/ 144 h 144"/>
                      <a:gd name="T80" fmla="*/ 37 w 44"/>
                      <a:gd name="T81" fmla="*/ 144 h 144"/>
                      <a:gd name="T82" fmla="*/ 37 w 44"/>
                      <a:gd name="T83" fmla="*/ 144 h 144"/>
                      <a:gd name="T84" fmla="*/ 37 w 44"/>
                      <a:gd name="T85" fmla="*/ 144 h 144"/>
                      <a:gd name="T86" fmla="*/ 39 w 44"/>
                      <a:gd name="T87" fmla="*/ 144 h 144"/>
                      <a:gd name="T88" fmla="*/ 39 w 44"/>
                      <a:gd name="T89" fmla="*/ 144 h 144"/>
                      <a:gd name="T90" fmla="*/ 41 w 44"/>
                      <a:gd name="T91" fmla="*/ 144 h 144"/>
                      <a:gd name="T92" fmla="*/ 41 w 44"/>
                      <a:gd name="T93" fmla="*/ 144 h 144"/>
                      <a:gd name="T94" fmla="*/ 43 w 44"/>
                      <a:gd name="T95" fmla="*/ 126 h 144"/>
                      <a:gd name="T96" fmla="*/ 43 w 44"/>
                      <a:gd name="T97" fmla="*/ 125 h 144"/>
                      <a:gd name="T98" fmla="*/ 44 w 44"/>
                      <a:gd name="T99" fmla="*/ 1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4">
                        <a:moveTo>
                          <a:pt x="0" y="144"/>
                        </a:moveTo>
                        <a:lnTo>
                          <a:pt x="2" y="95"/>
                        </a:lnTo>
                        <a:lnTo>
                          <a:pt x="2" y="93"/>
                        </a:lnTo>
                        <a:lnTo>
                          <a:pt x="2" y="0"/>
                        </a:lnTo>
                        <a:lnTo>
                          <a:pt x="4" y="144"/>
                        </a:lnTo>
                        <a:lnTo>
                          <a:pt x="4" y="144"/>
                        </a:lnTo>
                        <a:lnTo>
                          <a:pt x="6" y="144"/>
                        </a:lnTo>
                        <a:lnTo>
                          <a:pt x="6" y="144"/>
                        </a:lnTo>
                        <a:lnTo>
                          <a:pt x="8" y="144"/>
                        </a:lnTo>
                        <a:lnTo>
                          <a:pt x="8" y="144"/>
                        </a:lnTo>
                        <a:lnTo>
                          <a:pt x="9" y="144"/>
                        </a:lnTo>
                        <a:lnTo>
                          <a:pt x="10" y="144"/>
                        </a:lnTo>
                        <a:lnTo>
                          <a:pt x="10" y="144"/>
                        </a:lnTo>
                        <a:lnTo>
                          <a:pt x="12" y="144"/>
                        </a:lnTo>
                        <a:lnTo>
                          <a:pt x="12" y="144"/>
                        </a:lnTo>
                        <a:lnTo>
                          <a:pt x="14" y="143"/>
                        </a:lnTo>
                        <a:lnTo>
                          <a:pt x="14" y="143"/>
                        </a:lnTo>
                        <a:lnTo>
                          <a:pt x="16" y="0"/>
                        </a:lnTo>
                        <a:lnTo>
                          <a:pt x="16" y="135"/>
                        </a:lnTo>
                        <a:lnTo>
                          <a:pt x="16" y="135"/>
                        </a:lnTo>
                        <a:lnTo>
                          <a:pt x="18" y="144"/>
                        </a:lnTo>
                        <a:lnTo>
                          <a:pt x="18" y="144"/>
                        </a:lnTo>
                        <a:lnTo>
                          <a:pt x="21" y="144"/>
                        </a:lnTo>
                        <a:lnTo>
                          <a:pt x="21" y="144"/>
                        </a:lnTo>
                        <a:lnTo>
                          <a:pt x="23" y="144"/>
                        </a:lnTo>
                        <a:lnTo>
                          <a:pt x="23" y="144"/>
                        </a:lnTo>
                        <a:lnTo>
                          <a:pt x="23" y="144"/>
                        </a:lnTo>
                        <a:lnTo>
                          <a:pt x="25" y="144"/>
                        </a:lnTo>
                        <a:lnTo>
                          <a:pt x="25" y="144"/>
                        </a:lnTo>
                        <a:lnTo>
                          <a:pt x="27" y="144"/>
                        </a:lnTo>
                        <a:lnTo>
                          <a:pt x="27" y="144"/>
                        </a:lnTo>
                        <a:lnTo>
                          <a:pt x="29" y="142"/>
                        </a:lnTo>
                        <a:lnTo>
                          <a:pt x="29" y="142"/>
                        </a:lnTo>
                        <a:lnTo>
                          <a:pt x="30" y="0"/>
                        </a:lnTo>
                        <a:lnTo>
                          <a:pt x="31" y="142"/>
                        </a:lnTo>
                        <a:lnTo>
                          <a:pt x="31" y="142"/>
                        </a:lnTo>
                        <a:lnTo>
                          <a:pt x="33" y="144"/>
                        </a:lnTo>
                        <a:lnTo>
                          <a:pt x="33" y="144"/>
                        </a:lnTo>
                        <a:lnTo>
                          <a:pt x="35" y="144"/>
                        </a:lnTo>
                        <a:lnTo>
                          <a:pt x="35" y="144"/>
                        </a:lnTo>
                        <a:lnTo>
                          <a:pt x="37" y="144"/>
                        </a:lnTo>
                        <a:lnTo>
                          <a:pt x="37" y="144"/>
                        </a:lnTo>
                        <a:lnTo>
                          <a:pt x="37" y="144"/>
                        </a:lnTo>
                        <a:lnTo>
                          <a:pt x="39" y="144"/>
                        </a:lnTo>
                        <a:lnTo>
                          <a:pt x="39" y="144"/>
                        </a:lnTo>
                        <a:lnTo>
                          <a:pt x="41" y="144"/>
                        </a:lnTo>
                        <a:lnTo>
                          <a:pt x="41" y="144"/>
                        </a:lnTo>
                        <a:lnTo>
                          <a:pt x="43" y="126"/>
                        </a:lnTo>
                        <a:lnTo>
                          <a:pt x="43" y="125"/>
                        </a:lnTo>
                        <a:lnTo>
                          <a:pt x="44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9" name="Freeform 216"/>
                  <p:cNvSpPr>
                    <a:spLocks/>
                  </p:cNvSpPr>
                  <p:nvPr/>
                </p:nvSpPr>
                <p:spPr bwMode="auto">
                  <a:xfrm>
                    <a:off x="5922963" y="2849563"/>
                    <a:ext cx="71438" cy="227013"/>
                  </a:xfrm>
                  <a:custGeom>
                    <a:avLst/>
                    <a:gdLst>
                      <a:gd name="T0" fmla="*/ 0 w 45"/>
                      <a:gd name="T1" fmla="*/ 0 h 143"/>
                      <a:gd name="T2" fmla="*/ 2 w 45"/>
                      <a:gd name="T3" fmla="*/ 143 h 143"/>
                      <a:gd name="T4" fmla="*/ 2 w 45"/>
                      <a:gd name="T5" fmla="*/ 143 h 143"/>
                      <a:gd name="T6" fmla="*/ 4 w 45"/>
                      <a:gd name="T7" fmla="*/ 143 h 143"/>
                      <a:gd name="T8" fmla="*/ 4 w 45"/>
                      <a:gd name="T9" fmla="*/ 143 h 143"/>
                      <a:gd name="T10" fmla="*/ 5 w 45"/>
                      <a:gd name="T11" fmla="*/ 143 h 143"/>
                      <a:gd name="T12" fmla="*/ 5 w 45"/>
                      <a:gd name="T13" fmla="*/ 143 h 143"/>
                      <a:gd name="T14" fmla="*/ 7 w 45"/>
                      <a:gd name="T15" fmla="*/ 143 h 143"/>
                      <a:gd name="T16" fmla="*/ 8 w 45"/>
                      <a:gd name="T17" fmla="*/ 143 h 143"/>
                      <a:gd name="T18" fmla="*/ 8 w 45"/>
                      <a:gd name="T19" fmla="*/ 143 h 143"/>
                      <a:gd name="T20" fmla="*/ 10 w 45"/>
                      <a:gd name="T21" fmla="*/ 143 h 143"/>
                      <a:gd name="T22" fmla="*/ 10 w 45"/>
                      <a:gd name="T23" fmla="*/ 143 h 143"/>
                      <a:gd name="T24" fmla="*/ 12 w 45"/>
                      <a:gd name="T25" fmla="*/ 143 h 143"/>
                      <a:gd name="T26" fmla="*/ 12 w 45"/>
                      <a:gd name="T27" fmla="*/ 143 h 143"/>
                      <a:gd name="T28" fmla="*/ 14 w 45"/>
                      <a:gd name="T29" fmla="*/ 0 h 143"/>
                      <a:gd name="T30" fmla="*/ 14 w 45"/>
                      <a:gd name="T31" fmla="*/ 126 h 143"/>
                      <a:gd name="T32" fmla="*/ 14 w 45"/>
                      <a:gd name="T33" fmla="*/ 127 h 143"/>
                      <a:gd name="T34" fmla="*/ 16 w 45"/>
                      <a:gd name="T35" fmla="*/ 143 h 143"/>
                      <a:gd name="T36" fmla="*/ 16 w 45"/>
                      <a:gd name="T37" fmla="*/ 143 h 143"/>
                      <a:gd name="T38" fmla="*/ 18 w 45"/>
                      <a:gd name="T39" fmla="*/ 143 h 143"/>
                      <a:gd name="T40" fmla="*/ 18 w 45"/>
                      <a:gd name="T41" fmla="*/ 143 h 143"/>
                      <a:gd name="T42" fmla="*/ 20 w 45"/>
                      <a:gd name="T43" fmla="*/ 143 h 143"/>
                      <a:gd name="T44" fmla="*/ 20 w 45"/>
                      <a:gd name="T45" fmla="*/ 143 h 143"/>
                      <a:gd name="T46" fmla="*/ 21 w 45"/>
                      <a:gd name="T47" fmla="*/ 143 h 143"/>
                      <a:gd name="T48" fmla="*/ 22 w 45"/>
                      <a:gd name="T49" fmla="*/ 143 h 143"/>
                      <a:gd name="T50" fmla="*/ 22 w 45"/>
                      <a:gd name="T51" fmla="*/ 143 h 143"/>
                      <a:gd name="T52" fmla="*/ 24 w 45"/>
                      <a:gd name="T53" fmla="*/ 143 h 143"/>
                      <a:gd name="T54" fmla="*/ 24 w 45"/>
                      <a:gd name="T55" fmla="*/ 143 h 143"/>
                      <a:gd name="T56" fmla="*/ 27 w 45"/>
                      <a:gd name="T57" fmla="*/ 141 h 143"/>
                      <a:gd name="T58" fmla="*/ 27 w 45"/>
                      <a:gd name="T59" fmla="*/ 141 h 143"/>
                      <a:gd name="T60" fmla="*/ 28 w 45"/>
                      <a:gd name="T61" fmla="*/ 1 h 143"/>
                      <a:gd name="T62" fmla="*/ 28 w 45"/>
                      <a:gd name="T63" fmla="*/ 141 h 143"/>
                      <a:gd name="T64" fmla="*/ 28 w 45"/>
                      <a:gd name="T65" fmla="*/ 141 h 143"/>
                      <a:gd name="T66" fmla="*/ 30 w 45"/>
                      <a:gd name="T67" fmla="*/ 143 h 143"/>
                      <a:gd name="T68" fmla="*/ 30 w 45"/>
                      <a:gd name="T69" fmla="*/ 143 h 143"/>
                      <a:gd name="T70" fmla="*/ 33 w 45"/>
                      <a:gd name="T71" fmla="*/ 143 h 143"/>
                      <a:gd name="T72" fmla="*/ 33 w 45"/>
                      <a:gd name="T73" fmla="*/ 143 h 143"/>
                      <a:gd name="T74" fmla="*/ 34 w 45"/>
                      <a:gd name="T75" fmla="*/ 143 h 143"/>
                      <a:gd name="T76" fmla="*/ 35 w 45"/>
                      <a:gd name="T77" fmla="*/ 143 h 143"/>
                      <a:gd name="T78" fmla="*/ 35 w 45"/>
                      <a:gd name="T79" fmla="*/ 143 h 143"/>
                      <a:gd name="T80" fmla="*/ 37 w 45"/>
                      <a:gd name="T81" fmla="*/ 143 h 143"/>
                      <a:gd name="T82" fmla="*/ 37 w 45"/>
                      <a:gd name="T83" fmla="*/ 143 h 143"/>
                      <a:gd name="T84" fmla="*/ 39 w 45"/>
                      <a:gd name="T85" fmla="*/ 143 h 143"/>
                      <a:gd name="T86" fmla="*/ 39 w 45"/>
                      <a:gd name="T87" fmla="*/ 143 h 143"/>
                      <a:gd name="T88" fmla="*/ 41 w 45"/>
                      <a:gd name="T89" fmla="*/ 134 h 143"/>
                      <a:gd name="T90" fmla="*/ 41 w 45"/>
                      <a:gd name="T91" fmla="*/ 134 h 143"/>
                      <a:gd name="T92" fmla="*/ 41 w 45"/>
                      <a:gd name="T93" fmla="*/ 2 h 143"/>
                      <a:gd name="T94" fmla="*/ 43 w 45"/>
                      <a:gd name="T95" fmla="*/ 142 h 143"/>
                      <a:gd name="T96" fmla="*/ 43 w 45"/>
                      <a:gd name="T97" fmla="*/ 142 h 143"/>
                      <a:gd name="T98" fmla="*/ 45 w 45"/>
                      <a:gd name="T99" fmla="*/ 143 h 1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43">
                        <a:moveTo>
                          <a:pt x="0" y="0"/>
                        </a:moveTo>
                        <a:lnTo>
                          <a:pt x="2" y="143"/>
                        </a:lnTo>
                        <a:lnTo>
                          <a:pt x="2" y="143"/>
                        </a:lnTo>
                        <a:lnTo>
                          <a:pt x="4" y="143"/>
                        </a:lnTo>
                        <a:lnTo>
                          <a:pt x="4" y="143"/>
                        </a:lnTo>
                        <a:lnTo>
                          <a:pt x="5" y="143"/>
                        </a:lnTo>
                        <a:lnTo>
                          <a:pt x="5" y="143"/>
                        </a:lnTo>
                        <a:lnTo>
                          <a:pt x="7" y="143"/>
                        </a:lnTo>
                        <a:lnTo>
                          <a:pt x="8" y="143"/>
                        </a:lnTo>
                        <a:lnTo>
                          <a:pt x="8" y="143"/>
                        </a:lnTo>
                        <a:lnTo>
                          <a:pt x="10" y="143"/>
                        </a:lnTo>
                        <a:lnTo>
                          <a:pt x="10" y="143"/>
                        </a:lnTo>
                        <a:lnTo>
                          <a:pt x="12" y="143"/>
                        </a:lnTo>
                        <a:lnTo>
                          <a:pt x="12" y="143"/>
                        </a:lnTo>
                        <a:lnTo>
                          <a:pt x="14" y="0"/>
                        </a:lnTo>
                        <a:lnTo>
                          <a:pt x="14" y="126"/>
                        </a:lnTo>
                        <a:lnTo>
                          <a:pt x="14" y="127"/>
                        </a:lnTo>
                        <a:lnTo>
                          <a:pt x="16" y="143"/>
                        </a:lnTo>
                        <a:lnTo>
                          <a:pt x="16" y="143"/>
                        </a:lnTo>
                        <a:lnTo>
                          <a:pt x="18" y="143"/>
                        </a:lnTo>
                        <a:lnTo>
                          <a:pt x="18" y="143"/>
                        </a:lnTo>
                        <a:lnTo>
                          <a:pt x="20" y="143"/>
                        </a:lnTo>
                        <a:lnTo>
                          <a:pt x="20" y="143"/>
                        </a:lnTo>
                        <a:lnTo>
                          <a:pt x="21" y="143"/>
                        </a:lnTo>
                        <a:lnTo>
                          <a:pt x="22" y="143"/>
                        </a:lnTo>
                        <a:lnTo>
                          <a:pt x="22" y="143"/>
                        </a:lnTo>
                        <a:lnTo>
                          <a:pt x="24" y="143"/>
                        </a:lnTo>
                        <a:lnTo>
                          <a:pt x="24" y="143"/>
                        </a:lnTo>
                        <a:lnTo>
                          <a:pt x="27" y="141"/>
                        </a:lnTo>
                        <a:lnTo>
                          <a:pt x="27" y="141"/>
                        </a:lnTo>
                        <a:lnTo>
                          <a:pt x="28" y="1"/>
                        </a:lnTo>
                        <a:lnTo>
                          <a:pt x="28" y="141"/>
                        </a:lnTo>
                        <a:lnTo>
                          <a:pt x="28" y="141"/>
                        </a:lnTo>
                        <a:lnTo>
                          <a:pt x="30" y="143"/>
                        </a:lnTo>
                        <a:lnTo>
                          <a:pt x="30" y="143"/>
                        </a:lnTo>
                        <a:lnTo>
                          <a:pt x="33" y="143"/>
                        </a:lnTo>
                        <a:lnTo>
                          <a:pt x="33" y="143"/>
                        </a:lnTo>
                        <a:lnTo>
                          <a:pt x="34" y="143"/>
                        </a:lnTo>
                        <a:lnTo>
                          <a:pt x="35" y="143"/>
                        </a:lnTo>
                        <a:lnTo>
                          <a:pt x="35" y="143"/>
                        </a:lnTo>
                        <a:lnTo>
                          <a:pt x="37" y="143"/>
                        </a:lnTo>
                        <a:lnTo>
                          <a:pt x="37" y="143"/>
                        </a:lnTo>
                        <a:lnTo>
                          <a:pt x="39" y="143"/>
                        </a:lnTo>
                        <a:lnTo>
                          <a:pt x="39" y="143"/>
                        </a:lnTo>
                        <a:lnTo>
                          <a:pt x="41" y="134"/>
                        </a:lnTo>
                        <a:lnTo>
                          <a:pt x="41" y="134"/>
                        </a:lnTo>
                        <a:lnTo>
                          <a:pt x="41" y="2"/>
                        </a:lnTo>
                        <a:lnTo>
                          <a:pt x="43" y="142"/>
                        </a:lnTo>
                        <a:lnTo>
                          <a:pt x="43" y="142"/>
                        </a:lnTo>
                        <a:lnTo>
                          <a:pt x="45" y="14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0" name="Freeform 217"/>
                  <p:cNvSpPr>
                    <a:spLocks/>
                  </p:cNvSpPr>
                  <p:nvPr/>
                </p:nvSpPr>
                <p:spPr bwMode="auto">
                  <a:xfrm>
                    <a:off x="5994401" y="2852738"/>
                    <a:ext cx="69850" cy="223838"/>
                  </a:xfrm>
                  <a:custGeom>
                    <a:avLst/>
                    <a:gdLst>
                      <a:gd name="T0" fmla="*/ 0 w 44"/>
                      <a:gd name="T1" fmla="*/ 141 h 141"/>
                      <a:gd name="T2" fmla="*/ 0 w 44"/>
                      <a:gd name="T3" fmla="*/ 141 h 141"/>
                      <a:gd name="T4" fmla="*/ 2 w 44"/>
                      <a:gd name="T5" fmla="*/ 141 h 141"/>
                      <a:gd name="T6" fmla="*/ 2 w 44"/>
                      <a:gd name="T7" fmla="*/ 141 h 141"/>
                      <a:gd name="T8" fmla="*/ 3 w 44"/>
                      <a:gd name="T9" fmla="*/ 141 h 141"/>
                      <a:gd name="T10" fmla="*/ 4 w 44"/>
                      <a:gd name="T11" fmla="*/ 141 h 141"/>
                      <a:gd name="T12" fmla="*/ 4 w 44"/>
                      <a:gd name="T13" fmla="*/ 141 h 141"/>
                      <a:gd name="T14" fmla="*/ 6 w 44"/>
                      <a:gd name="T15" fmla="*/ 141 h 141"/>
                      <a:gd name="T16" fmla="*/ 6 w 44"/>
                      <a:gd name="T17" fmla="*/ 141 h 141"/>
                      <a:gd name="T18" fmla="*/ 8 w 44"/>
                      <a:gd name="T19" fmla="*/ 141 h 141"/>
                      <a:gd name="T20" fmla="*/ 8 w 44"/>
                      <a:gd name="T21" fmla="*/ 141 h 141"/>
                      <a:gd name="T22" fmla="*/ 10 w 44"/>
                      <a:gd name="T23" fmla="*/ 0 h 141"/>
                      <a:gd name="T24" fmla="*/ 10 w 44"/>
                      <a:gd name="T25" fmla="*/ 99 h 141"/>
                      <a:gd name="T26" fmla="*/ 10 w 44"/>
                      <a:gd name="T27" fmla="*/ 101 h 141"/>
                      <a:gd name="T28" fmla="*/ 13 w 44"/>
                      <a:gd name="T29" fmla="*/ 141 h 141"/>
                      <a:gd name="T30" fmla="*/ 13 w 44"/>
                      <a:gd name="T31" fmla="*/ 141 h 141"/>
                      <a:gd name="T32" fmla="*/ 15 w 44"/>
                      <a:gd name="T33" fmla="*/ 141 h 141"/>
                      <a:gd name="T34" fmla="*/ 15 w 44"/>
                      <a:gd name="T35" fmla="*/ 141 h 141"/>
                      <a:gd name="T36" fmla="*/ 17 w 44"/>
                      <a:gd name="T37" fmla="*/ 141 h 141"/>
                      <a:gd name="T38" fmla="*/ 17 w 44"/>
                      <a:gd name="T39" fmla="*/ 141 h 141"/>
                      <a:gd name="T40" fmla="*/ 17 w 44"/>
                      <a:gd name="T41" fmla="*/ 141 h 141"/>
                      <a:gd name="T42" fmla="*/ 19 w 44"/>
                      <a:gd name="T43" fmla="*/ 141 h 141"/>
                      <a:gd name="T44" fmla="*/ 19 w 44"/>
                      <a:gd name="T45" fmla="*/ 141 h 141"/>
                      <a:gd name="T46" fmla="*/ 21 w 44"/>
                      <a:gd name="T47" fmla="*/ 141 h 141"/>
                      <a:gd name="T48" fmla="*/ 21 w 44"/>
                      <a:gd name="T49" fmla="*/ 141 h 141"/>
                      <a:gd name="T50" fmla="*/ 23 w 44"/>
                      <a:gd name="T51" fmla="*/ 140 h 141"/>
                      <a:gd name="T52" fmla="*/ 23 w 44"/>
                      <a:gd name="T53" fmla="*/ 140 h 141"/>
                      <a:gd name="T54" fmla="*/ 24 w 44"/>
                      <a:gd name="T55" fmla="*/ 1 h 141"/>
                      <a:gd name="T56" fmla="*/ 25 w 44"/>
                      <a:gd name="T57" fmla="*/ 138 h 141"/>
                      <a:gd name="T58" fmla="*/ 25 w 44"/>
                      <a:gd name="T59" fmla="*/ 138 h 141"/>
                      <a:gd name="T60" fmla="*/ 27 w 44"/>
                      <a:gd name="T61" fmla="*/ 141 h 141"/>
                      <a:gd name="T62" fmla="*/ 27 w 44"/>
                      <a:gd name="T63" fmla="*/ 141 h 141"/>
                      <a:gd name="T64" fmla="*/ 29 w 44"/>
                      <a:gd name="T65" fmla="*/ 141 h 141"/>
                      <a:gd name="T66" fmla="*/ 29 w 44"/>
                      <a:gd name="T67" fmla="*/ 141 h 141"/>
                      <a:gd name="T68" fmla="*/ 31 w 44"/>
                      <a:gd name="T69" fmla="*/ 141 h 141"/>
                      <a:gd name="T70" fmla="*/ 31 w 44"/>
                      <a:gd name="T71" fmla="*/ 141 h 141"/>
                      <a:gd name="T72" fmla="*/ 31 w 44"/>
                      <a:gd name="T73" fmla="*/ 141 h 141"/>
                      <a:gd name="T74" fmla="*/ 33 w 44"/>
                      <a:gd name="T75" fmla="*/ 141 h 141"/>
                      <a:gd name="T76" fmla="*/ 33 w 44"/>
                      <a:gd name="T77" fmla="*/ 141 h 141"/>
                      <a:gd name="T78" fmla="*/ 35 w 44"/>
                      <a:gd name="T79" fmla="*/ 141 h 141"/>
                      <a:gd name="T80" fmla="*/ 35 w 44"/>
                      <a:gd name="T81" fmla="*/ 141 h 141"/>
                      <a:gd name="T82" fmla="*/ 38 w 44"/>
                      <a:gd name="T83" fmla="*/ 136 h 141"/>
                      <a:gd name="T84" fmla="*/ 38 w 44"/>
                      <a:gd name="T85" fmla="*/ 135 h 141"/>
                      <a:gd name="T86" fmla="*/ 38 w 44"/>
                      <a:gd name="T87" fmla="*/ 1 h 141"/>
                      <a:gd name="T88" fmla="*/ 40 w 44"/>
                      <a:gd name="T89" fmla="*/ 140 h 141"/>
                      <a:gd name="T90" fmla="*/ 40 w 44"/>
                      <a:gd name="T91" fmla="*/ 140 h 141"/>
                      <a:gd name="T92" fmla="*/ 42 w 44"/>
                      <a:gd name="T93" fmla="*/ 141 h 141"/>
                      <a:gd name="T94" fmla="*/ 42 w 44"/>
                      <a:gd name="T95" fmla="*/ 141 h 141"/>
                      <a:gd name="T96" fmla="*/ 44 w 44"/>
                      <a:gd name="T97" fmla="*/ 141 h 141"/>
                      <a:gd name="T98" fmla="*/ 44 w 44"/>
                      <a:gd name="T99" fmla="*/ 141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1">
                        <a:moveTo>
                          <a:pt x="0" y="141"/>
                        </a:moveTo>
                        <a:lnTo>
                          <a:pt x="0" y="141"/>
                        </a:lnTo>
                        <a:lnTo>
                          <a:pt x="2" y="141"/>
                        </a:lnTo>
                        <a:lnTo>
                          <a:pt x="2" y="141"/>
                        </a:lnTo>
                        <a:lnTo>
                          <a:pt x="3" y="141"/>
                        </a:lnTo>
                        <a:lnTo>
                          <a:pt x="4" y="141"/>
                        </a:lnTo>
                        <a:lnTo>
                          <a:pt x="4" y="141"/>
                        </a:lnTo>
                        <a:lnTo>
                          <a:pt x="6" y="141"/>
                        </a:lnTo>
                        <a:lnTo>
                          <a:pt x="6" y="141"/>
                        </a:lnTo>
                        <a:lnTo>
                          <a:pt x="8" y="141"/>
                        </a:lnTo>
                        <a:lnTo>
                          <a:pt x="8" y="141"/>
                        </a:lnTo>
                        <a:lnTo>
                          <a:pt x="10" y="0"/>
                        </a:lnTo>
                        <a:lnTo>
                          <a:pt x="10" y="99"/>
                        </a:lnTo>
                        <a:lnTo>
                          <a:pt x="10" y="101"/>
                        </a:lnTo>
                        <a:lnTo>
                          <a:pt x="13" y="141"/>
                        </a:lnTo>
                        <a:lnTo>
                          <a:pt x="13" y="141"/>
                        </a:lnTo>
                        <a:lnTo>
                          <a:pt x="15" y="141"/>
                        </a:lnTo>
                        <a:lnTo>
                          <a:pt x="15" y="141"/>
                        </a:lnTo>
                        <a:lnTo>
                          <a:pt x="17" y="141"/>
                        </a:lnTo>
                        <a:lnTo>
                          <a:pt x="17" y="141"/>
                        </a:lnTo>
                        <a:lnTo>
                          <a:pt x="17" y="141"/>
                        </a:lnTo>
                        <a:lnTo>
                          <a:pt x="19" y="141"/>
                        </a:lnTo>
                        <a:lnTo>
                          <a:pt x="19" y="141"/>
                        </a:lnTo>
                        <a:lnTo>
                          <a:pt x="21" y="141"/>
                        </a:lnTo>
                        <a:lnTo>
                          <a:pt x="21" y="141"/>
                        </a:lnTo>
                        <a:lnTo>
                          <a:pt x="23" y="140"/>
                        </a:lnTo>
                        <a:lnTo>
                          <a:pt x="23" y="140"/>
                        </a:lnTo>
                        <a:lnTo>
                          <a:pt x="24" y="1"/>
                        </a:lnTo>
                        <a:lnTo>
                          <a:pt x="25" y="138"/>
                        </a:lnTo>
                        <a:lnTo>
                          <a:pt x="25" y="138"/>
                        </a:lnTo>
                        <a:lnTo>
                          <a:pt x="27" y="141"/>
                        </a:lnTo>
                        <a:lnTo>
                          <a:pt x="27" y="141"/>
                        </a:lnTo>
                        <a:lnTo>
                          <a:pt x="29" y="141"/>
                        </a:lnTo>
                        <a:lnTo>
                          <a:pt x="29" y="141"/>
                        </a:lnTo>
                        <a:lnTo>
                          <a:pt x="31" y="141"/>
                        </a:lnTo>
                        <a:lnTo>
                          <a:pt x="31" y="141"/>
                        </a:lnTo>
                        <a:lnTo>
                          <a:pt x="31" y="141"/>
                        </a:lnTo>
                        <a:lnTo>
                          <a:pt x="33" y="141"/>
                        </a:lnTo>
                        <a:lnTo>
                          <a:pt x="33" y="141"/>
                        </a:lnTo>
                        <a:lnTo>
                          <a:pt x="35" y="141"/>
                        </a:lnTo>
                        <a:lnTo>
                          <a:pt x="35" y="141"/>
                        </a:lnTo>
                        <a:lnTo>
                          <a:pt x="38" y="136"/>
                        </a:lnTo>
                        <a:lnTo>
                          <a:pt x="38" y="135"/>
                        </a:lnTo>
                        <a:lnTo>
                          <a:pt x="38" y="1"/>
                        </a:lnTo>
                        <a:lnTo>
                          <a:pt x="40" y="140"/>
                        </a:lnTo>
                        <a:lnTo>
                          <a:pt x="40" y="140"/>
                        </a:lnTo>
                        <a:lnTo>
                          <a:pt x="42" y="141"/>
                        </a:lnTo>
                        <a:lnTo>
                          <a:pt x="42" y="141"/>
                        </a:lnTo>
                        <a:lnTo>
                          <a:pt x="44" y="141"/>
                        </a:lnTo>
                        <a:lnTo>
                          <a:pt x="44" y="14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1" name="Freeform 218"/>
                  <p:cNvSpPr>
                    <a:spLocks/>
                  </p:cNvSpPr>
                  <p:nvPr/>
                </p:nvSpPr>
                <p:spPr bwMode="auto">
                  <a:xfrm>
                    <a:off x="6064251" y="2855913"/>
                    <a:ext cx="69850" cy="220663"/>
                  </a:xfrm>
                  <a:custGeom>
                    <a:avLst/>
                    <a:gdLst>
                      <a:gd name="T0" fmla="*/ 0 w 44"/>
                      <a:gd name="T1" fmla="*/ 139 h 139"/>
                      <a:gd name="T2" fmla="*/ 1 w 44"/>
                      <a:gd name="T3" fmla="*/ 139 h 139"/>
                      <a:gd name="T4" fmla="*/ 2 w 44"/>
                      <a:gd name="T5" fmla="*/ 139 h 139"/>
                      <a:gd name="T6" fmla="*/ 2 w 44"/>
                      <a:gd name="T7" fmla="*/ 139 h 139"/>
                      <a:gd name="T8" fmla="*/ 4 w 44"/>
                      <a:gd name="T9" fmla="*/ 139 h 139"/>
                      <a:gd name="T10" fmla="*/ 4 w 44"/>
                      <a:gd name="T11" fmla="*/ 139 h 139"/>
                      <a:gd name="T12" fmla="*/ 6 w 44"/>
                      <a:gd name="T13" fmla="*/ 139 h 139"/>
                      <a:gd name="T14" fmla="*/ 6 w 44"/>
                      <a:gd name="T15" fmla="*/ 139 h 139"/>
                      <a:gd name="T16" fmla="*/ 8 w 44"/>
                      <a:gd name="T17" fmla="*/ 0 h 139"/>
                      <a:gd name="T18" fmla="*/ 8 w 44"/>
                      <a:gd name="T19" fmla="*/ 11 h 139"/>
                      <a:gd name="T20" fmla="*/ 8 w 44"/>
                      <a:gd name="T21" fmla="*/ 14 h 139"/>
                      <a:gd name="T22" fmla="*/ 10 w 44"/>
                      <a:gd name="T23" fmla="*/ 139 h 139"/>
                      <a:gd name="T24" fmla="*/ 10 w 44"/>
                      <a:gd name="T25" fmla="*/ 139 h 139"/>
                      <a:gd name="T26" fmla="*/ 12 w 44"/>
                      <a:gd name="T27" fmla="*/ 139 h 139"/>
                      <a:gd name="T28" fmla="*/ 12 w 44"/>
                      <a:gd name="T29" fmla="*/ 139 h 139"/>
                      <a:gd name="T30" fmla="*/ 14 w 44"/>
                      <a:gd name="T31" fmla="*/ 139 h 139"/>
                      <a:gd name="T32" fmla="*/ 14 w 44"/>
                      <a:gd name="T33" fmla="*/ 139 h 139"/>
                      <a:gd name="T34" fmla="*/ 15 w 44"/>
                      <a:gd name="T35" fmla="*/ 139 h 139"/>
                      <a:gd name="T36" fmla="*/ 16 w 44"/>
                      <a:gd name="T37" fmla="*/ 139 h 139"/>
                      <a:gd name="T38" fmla="*/ 16 w 44"/>
                      <a:gd name="T39" fmla="*/ 139 h 139"/>
                      <a:gd name="T40" fmla="*/ 19 w 44"/>
                      <a:gd name="T41" fmla="*/ 139 h 139"/>
                      <a:gd name="T42" fmla="*/ 19 w 44"/>
                      <a:gd name="T43" fmla="*/ 139 h 139"/>
                      <a:gd name="T44" fmla="*/ 21 w 44"/>
                      <a:gd name="T45" fmla="*/ 138 h 139"/>
                      <a:gd name="T46" fmla="*/ 21 w 44"/>
                      <a:gd name="T47" fmla="*/ 138 h 139"/>
                      <a:gd name="T48" fmla="*/ 22 w 44"/>
                      <a:gd name="T49" fmla="*/ 0 h 139"/>
                      <a:gd name="T50" fmla="*/ 23 w 44"/>
                      <a:gd name="T51" fmla="*/ 135 h 139"/>
                      <a:gd name="T52" fmla="*/ 23 w 44"/>
                      <a:gd name="T53" fmla="*/ 135 h 139"/>
                      <a:gd name="T54" fmla="*/ 25 w 44"/>
                      <a:gd name="T55" fmla="*/ 139 h 139"/>
                      <a:gd name="T56" fmla="*/ 25 w 44"/>
                      <a:gd name="T57" fmla="*/ 139 h 139"/>
                      <a:gd name="T58" fmla="*/ 27 w 44"/>
                      <a:gd name="T59" fmla="*/ 139 h 139"/>
                      <a:gd name="T60" fmla="*/ 27 w 44"/>
                      <a:gd name="T61" fmla="*/ 139 h 139"/>
                      <a:gd name="T62" fmla="*/ 29 w 44"/>
                      <a:gd name="T63" fmla="*/ 139 h 139"/>
                      <a:gd name="T64" fmla="*/ 29 w 44"/>
                      <a:gd name="T65" fmla="*/ 139 h 139"/>
                      <a:gd name="T66" fmla="*/ 29 w 44"/>
                      <a:gd name="T67" fmla="*/ 139 h 139"/>
                      <a:gd name="T68" fmla="*/ 31 w 44"/>
                      <a:gd name="T69" fmla="*/ 139 h 139"/>
                      <a:gd name="T70" fmla="*/ 31 w 44"/>
                      <a:gd name="T71" fmla="*/ 139 h 139"/>
                      <a:gd name="T72" fmla="*/ 33 w 44"/>
                      <a:gd name="T73" fmla="*/ 139 h 139"/>
                      <a:gd name="T74" fmla="*/ 33 w 44"/>
                      <a:gd name="T75" fmla="*/ 139 h 139"/>
                      <a:gd name="T76" fmla="*/ 35 w 44"/>
                      <a:gd name="T77" fmla="*/ 135 h 139"/>
                      <a:gd name="T78" fmla="*/ 35 w 44"/>
                      <a:gd name="T79" fmla="*/ 135 h 139"/>
                      <a:gd name="T80" fmla="*/ 36 w 44"/>
                      <a:gd name="T81" fmla="*/ 0 h 139"/>
                      <a:gd name="T82" fmla="*/ 37 w 44"/>
                      <a:gd name="T83" fmla="*/ 138 h 139"/>
                      <a:gd name="T84" fmla="*/ 37 w 44"/>
                      <a:gd name="T85" fmla="*/ 138 h 139"/>
                      <a:gd name="T86" fmla="*/ 39 w 44"/>
                      <a:gd name="T87" fmla="*/ 139 h 139"/>
                      <a:gd name="T88" fmla="*/ 39 w 44"/>
                      <a:gd name="T89" fmla="*/ 139 h 139"/>
                      <a:gd name="T90" fmla="*/ 41 w 44"/>
                      <a:gd name="T91" fmla="*/ 139 h 139"/>
                      <a:gd name="T92" fmla="*/ 41 w 44"/>
                      <a:gd name="T93" fmla="*/ 139 h 139"/>
                      <a:gd name="T94" fmla="*/ 43 w 44"/>
                      <a:gd name="T95" fmla="*/ 139 h 139"/>
                      <a:gd name="T96" fmla="*/ 44 w 44"/>
                      <a:gd name="T97" fmla="*/ 139 h 139"/>
                      <a:gd name="T98" fmla="*/ 44 w 44"/>
                      <a:gd name="T99" fmla="*/ 139 h 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39">
                        <a:moveTo>
                          <a:pt x="0" y="139"/>
                        </a:moveTo>
                        <a:lnTo>
                          <a:pt x="1" y="139"/>
                        </a:lnTo>
                        <a:lnTo>
                          <a:pt x="2" y="139"/>
                        </a:lnTo>
                        <a:lnTo>
                          <a:pt x="2" y="139"/>
                        </a:lnTo>
                        <a:lnTo>
                          <a:pt x="4" y="139"/>
                        </a:lnTo>
                        <a:lnTo>
                          <a:pt x="4" y="139"/>
                        </a:lnTo>
                        <a:lnTo>
                          <a:pt x="6" y="139"/>
                        </a:lnTo>
                        <a:lnTo>
                          <a:pt x="6" y="139"/>
                        </a:lnTo>
                        <a:lnTo>
                          <a:pt x="8" y="0"/>
                        </a:lnTo>
                        <a:lnTo>
                          <a:pt x="8" y="11"/>
                        </a:lnTo>
                        <a:lnTo>
                          <a:pt x="8" y="14"/>
                        </a:lnTo>
                        <a:lnTo>
                          <a:pt x="10" y="139"/>
                        </a:lnTo>
                        <a:lnTo>
                          <a:pt x="10" y="139"/>
                        </a:lnTo>
                        <a:lnTo>
                          <a:pt x="12" y="139"/>
                        </a:lnTo>
                        <a:lnTo>
                          <a:pt x="12" y="139"/>
                        </a:lnTo>
                        <a:lnTo>
                          <a:pt x="14" y="139"/>
                        </a:lnTo>
                        <a:lnTo>
                          <a:pt x="14" y="139"/>
                        </a:lnTo>
                        <a:lnTo>
                          <a:pt x="15" y="139"/>
                        </a:lnTo>
                        <a:lnTo>
                          <a:pt x="16" y="139"/>
                        </a:lnTo>
                        <a:lnTo>
                          <a:pt x="16" y="139"/>
                        </a:lnTo>
                        <a:lnTo>
                          <a:pt x="19" y="139"/>
                        </a:lnTo>
                        <a:lnTo>
                          <a:pt x="19" y="139"/>
                        </a:lnTo>
                        <a:lnTo>
                          <a:pt x="21" y="138"/>
                        </a:lnTo>
                        <a:lnTo>
                          <a:pt x="21" y="138"/>
                        </a:lnTo>
                        <a:lnTo>
                          <a:pt x="22" y="0"/>
                        </a:lnTo>
                        <a:lnTo>
                          <a:pt x="23" y="135"/>
                        </a:lnTo>
                        <a:lnTo>
                          <a:pt x="23" y="135"/>
                        </a:lnTo>
                        <a:lnTo>
                          <a:pt x="25" y="139"/>
                        </a:lnTo>
                        <a:lnTo>
                          <a:pt x="25" y="139"/>
                        </a:lnTo>
                        <a:lnTo>
                          <a:pt x="27" y="139"/>
                        </a:lnTo>
                        <a:lnTo>
                          <a:pt x="27" y="139"/>
                        </a:lnTo>
                        <a:lnTo>
                          <a:pt x="29" y="139"/>
                        </a:lnTo>
                        <a:lnTo>
                          <a:pt x="29" y="139"/>
                        </a:lnTo>
                        <a:lnTo>
                          <a:pt x="29" y="139"/>
                        </a:lnTo>
                        <a:lnTo>
                          <a:pt x="31" y="139"/>
                        </a:lnTo>
                        <a:lnTo>
                          <a:pt x="31" y="139"/>
                        </a:lnTo>
                        <a:lnTo>
                          <a:pt x="33" y="139"/>
                        </a:lnTo>
                        <a:lnTo>
                          <a:pt x="33" y="139"/>
                        </a:lnTo>
                        <a:lnTo>
                          <a:pt x="35" y="135"/>
                        </a:lnTo>
                        <a:lnTo>
                          <a:pt x="35" y="135"/>
                        </a:lnTo>
                        <a:lnTo>
                          <a:pt x="36" y="0"/>
                        </a:lnTo>
                        <a:lnTo>
                          <a:pt x="37" y="138"/>
                        </a:lnTo>
                        <a:lnTo>
                          <a:pt x="37" y="138"/>
                        </a:lnTo>
                        <a:lnTo>
                          <a:pt x="39" y="139"/>
                        </a:lnTo>
                        <a:lnTo>
                          <a:pt x="39" y="139"/>
                        </a:lnTo>
                        <a:lnTo>
                          <a:pt x="41" y="139"/>
                        </a:lnTo>
                        <a:lnTo>
                          <a:pt x="41" y="139"/>
                        </a:lnTo>
                        <a:lnTo>
                          <a:pt x="43" y="139"/>
                        </a:lnTo>
                        <a:lnTo>
                          <a:pt x="44" y="139"/>
                        </a:lnTo>
                        <a:lnTo>
                          <a:pt x="44" y="13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2" name="Freeform 219"/>
                  <p:cNvSpPr>
                    <a:spLocks/>
                  </p:cNvSpPr>
                  <p:nvPr/>
                </p:nvSpPr>
                <p:spPr bwMode="auto">
                  <a:xfrm>
                    <a:off x="6134101" y="2857500"/>
                    <a:ext cx="71438" cy="219075"/>
                  </a:xfrm>
                  <a:custGeom>
                    <a:avLst/>
                    <a:gdLst>
                      <a:gd name="T0" fmla="*/ 0 w 45"/>
                      <a:gd name="T1" fmla="*/ 138 h 138"/>
                      <a:gd name="T2" fmla="*/ 2 w 45"/>
                      <a:gd name="T3" fmla="*/ 138 h 138"/>
                      <a:gd name="T4" fmla="*/ 2 w 45"/>
                      <a:gd name="T5" fmla="*/ 138 h 138"/>
                      <a:gd name="T6" fmla="*/ 3 w 45"/>
                      <a:gd name="T7" fmla="*/ 138 h 138"/>
                      <a:gd name="T8" fmla="*/ 3 w 45"/>
                      <a:gd name="T9" fmla="*/ 138 h 138"/>
                      <a:gd name="T10" fmla="*/ 6 w 45"/>
                      <a:gd name="T11" fmla="*/ 62 h 138"/>
                      <a:gd name="T12" fmla="*/ 6 w 45"/>
                      <a:gd name="T13" fmla="*/ 59 h 138"/>
                      <a:gd name="T14" fmla="*/ 6 w 45"/>
                      <a:gd name="T15" fmla="*/ 0 h 138"/>
                      <a:gd name="T16" fmla="*/ 8 w 45"/>
                      <a:gd name="T17" fmla="*/ 138 h 138"/>
                      <a:gd name="T18" fmla="*/ 8 w 45"/>
                      <a:gd name="T19" fmla="*/ 138 h 138"/>
                      <a:gd name="T20" fmla="*/ 10 w 45"/>
                      <a:gd name="T21" fmla="*/ 138 h 138"/>
                      <a:gd name="T22" fmla="*/ 10 w 45"/>
                      <a:gd name="T23" fmla="*/ 138 h 138"/>
                      <a:gd name="T24" fmla="*/ 12 w 45"/>
                      <a:gd name="T25" fmla="*/ 138 h 138"/>
                      <a:gd name="T26" fmla="*/ 12 w 45"/>
                      <a:gd name="T27" fmla="*/ 138 h 138"/>
                      <a:gd name="T28" fmla="*/ 13 w 45"/>
                      <a:gd name="T29" fmla="*/ 138 h 138"/>
                      <a:gd name="T30" fmla="*/ 14 w 45"/>
                      <a:gd name="T31" fmla="*/ 138 h 138"/>
                      <a:gd name="T32" fmla="*/ 14 w 45"/>
                      <a:gd name="T33" fmla="*/ 138 h 138"/>
                      <a:gd name="T34" fmla="*/ 16 w 45"/>
                      <a:gd name="T35" fmla="*/ 138 h 138"/>
                      <a:gd name="T36" fmla="*/ 16 w 45"/>
                      <a:gd name="T37" fmla="*/ 138 h 138"/>
                      <a:gd name="T38" fmla="*/ 18 w 45"/>
                      <a:gd name="T39" fmla="*/ 137 h 138"/>
                      <a:gd name="T40" fmla="*/ 18 w 45"/>
                      <a:gd name="T41" fmla="*/ 137 h 138"/>
                      <a:gd name="T42" fmla="*/ 20 w 45"/>
                      <a:gd name="T43" fmla="*/ 0 h 138"/>
                      <a:gd name="T44" fmla="*/ 20 w 45"/>
                      <a:gd name="T45" fmla="*/ 132 h 138"/>
                      <a:gd name="T46" fmla="*/ 20 w 45"/>
                      <a:gd name="T47" fmla="*/ 132 h 138"/>
                      <a:gd name="T48" fmla="*/ 22 w 45"/>
                      <a:gd name="T49" fmla="*/ 138 h 138"/>
                      <a:gd name="T50" fmla="*/ 22 w 45"/>
                      <a:gd name="T51" fmla="*/ 138 h 138"/>
                      <a:gd name="T52" fmla="*/ 25 w 45"/>
                      <a:gd name="T53" fmla="*/ 138 h 138"/>
                      <a:gd name="T54" fmla="*/ 25 w 45"/>
                      <a:gd name="T55" fmla="*/ 138 h 138"/>
                      <a:gd name="T56" fmla="*/ 26 w 45"/>
                      <a:gd name="T57" fmla="*/ 138 h 138"/>
                      <a:gd name="T58" fmla="*/ 26 w 45"/>
                      <a:gd name="T59" fmla="*/ 138 h 138"/>
                      <a:gd name="T60" fmla="*/ 27 w 45"/>
                      <a:gd name="T61" fmla="*/ 138 h 138"/>
                      <a:gd name="T62" fmla="*/ 28 w 45"/>
                      <a:gd name="T63" fmla="*/ 138 h 138"/>
                      <a:gd name="T64" fmla="*/ 28 w 45"/>
                      <a:gd name="T65" fmla="*/ 138 h 138"/>
                      <a:gd name="T66" fmla="*/ 31 w 45"/>
                      <a:gd name="T67" fmla="*/ 138 h 138"/>
                      <a:gd name="T68" fmla="*/ 31 w 45"/>
                      <a:gd name="T69" fmla="*/ 138 h 138"/>
                      <a:gd name="T70" fmla="*/ 33 w 45"/>
                      <a:gd name="T71" fmla="*/ 136 h 138"/>
                      <a:gd name="T72" fmla="*/ 33 w 45"/>
                      <a:gd name="T73" fmla="*/ 136 h 138"/>
                      <a:gd name="T74" fmla="*/ 33 w 45"/>
                      <a:gd name="T75" fmla="*/ 0 h 138"/>
                      <a:gd name="T76" fmla="*/ 35 w 45"/>
                      <a:gd name="T77" fmla="*/ 137 h 138"/>
                      <a:gd name="T78" fmla="*/ 35 w 45"/>
                      <a:gd name="T79" fmla="*/ 137 h 138"/>
                      <a:gd name="T80" fmla="*/ 37 w 45"/>
                      <a:gd name="T81" fmla="*/ 138 h 138"/>
                      <a:gd name="T82" fmla="*/ 37 w 45"/>
                      <a:gd name="T83" fmla="*/ 138 h 138"/>
                      <a:gd name="T84" fmla="*/ 39 w 45"/>
                      <a:gd name="T85" fmla="*/ 138 h 138"/>
                      <a:gd name="T86" fmla="*/ 39 w 45"/>
                      <a:gd name="T87" fmla="*/ 138 h 138"/>
                      <a:gd name="T88" fmla="*/ 40 w 45"/>
                      <a:gd name="T89" fmla="*/ 138 h 138"/>
                      <a:gd name="T90" fmla="*/ 41 w 45"/>
                      <a:gd name="T91" fmla="*/ 138 h 138"/>
                      <a:gd name="T92" fmla="*/ 41 w 45"/>
                      <a:gd name="T93" fmla="*/ 138 h 138"/>
                      <a:gd name="T94" fmla="*/ 43 w 45"/>
                      <a:gd name="T95" fmla="*/ 138 h 138"/>
                      <a:gd name="T96" fmla="*/ 43 w 45"/>
                      <a:gd name="T97" fmla="*/ 138 h 138"/>
                      <a:gd name="T98" fmla="*/ 45 w 45"/>
                      <a:gd name="T99" fmla="*/ 138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38">
                        <a:moveTo>
                          <a:pt x="0" y="138"/>
                        </a:moveTo>
                        <a:lnTo>
                          <a:pt x="2" y="138"/>
                        </a:lnTo>
                        <a:lnTo>
                          <a:pt x="2" y="138"/>
                        </a:lnTo>
                        <a:lnTo>
                          <a:pt x="3" y="138"/>
                        </a:lnTo>
                        <a:lnTo>
                          <a:pt x="3" y="138"/>
                        </a:lnTo>
                        <a:lnTo>
                          <a:pt x="6" y="62"/>
                        </a:lnTo>
                        <a:lnTo>
                          <a:pt x="6" y="59"/>
                        </a:lnTo>
                        <a:lnTo>
                          <a:pt x="6" y="0"/>
                        </a:lnTo>
                        <a:lnTo>
                          <a:pt x="8" y="138"/>
                        </a:lnTo>
                        <a:lnTo>
                          <a:pt x="8" y="138"/>
                        </a:lnTo>
                        <a:lnTo>
                          <a:pt x="10" y="138"/>
                        </a:lnTo>
                        <a:lnTo>
                          <a:pt x="10" y="138"/>
                        </a:lnTo>
                        <a:lnTo>
                          <a:pt x="12" y="138"/>
                        </a:lnTo>
                        <a:lnTo>
                          <a:pt x="12" y="138"/>
                        </a:lnTo>
                        <a:lnTo>
                          <a:pt x="13" y="138"/>
                        </a:lnTo>
                        <a:lnTo>
                          <a:pt x="14" y="138"/>
                        </a:lnTo>
                        <a:lnTo>
                          <a:pt x="14" y="138"/>
                        </a:lnTo>
                        <a:lnTo>
                          <a:pt x="16" y="138"/>
                        </a:lnTo>
                        <a:lnTo>
                          <a:pt x="16" y="138"/>
                        </a:lnTo>
                        <a:lnTo>
                          <a:pt x="18" y="137"/>
                        </a:lnTo>
                        <a:lnTo>
                          <a:pt x="18" y="137"/>
                        </a:lnTo>
                        <a:lnTo>
                          <a:pt x="20" y="0"/>
                        </a:lnTo>
                        <a:lnTo>
                          <a:pt x="20" y="132"/>
                        </a:lnTo>
                        <a:lnTo>
                          <a:pt x="20" y="132"/>
                        </a:lnTo>
                        <a:lnTo>
                          <a:pt x="22" y="138"/>
                        </a:lnTo>
                        <a:lnTo>
                          <a:pt x="22" y="138"/>
                        </a:lnTo>
                        <a:lnTo>
                          <a:pt x="25" y="138"/>
                        </a:lnTo>
                        <a:lnTo>
                          <a:pt x="25" y="138"/>
                        </a:lnTo>
                        <a:lnTo>
                          <a:pt x="26" y="138"/>
                        </a:lnTo>
                        <a:lnTo>
                          <a:pt x="26" y="138"/>
                        </a:lnTo>
                        <a:lnTo>
                          <a:pt x="27" y="138"/>
                        </a:lnTo>
                        <a:lnTo>
                          <a:pt x="28" y="138"/>
                        </a:lnTo>
                        <a:lnTo>
                          <a:pt x="28" y="138"/>
                        </a:lnTo>
                        <a:lnTo>
                          <a:pt x="31" y="138"/>
                        </a:lnTo>
                        <a:lnTo>
                          <a:pt x="31" y="138"/>
                        </a:lnTo>
                        <a:lnTo>
                          <a:pt x="33" y="136"/>
                        </a:lnTo>
                        <a:lnTo>
                          <a:pt x="33" y="136"/>
                        </a:lnTo>
                        <a:lnTo>
                          <a:pt x="33" y="0"/>
                        </a:lnTo>
                        <a:lnTo>
                          <a:pt x="35" y="137"/>
                        </a:lnTo>
                        <a:lnTo>
                          <a:pt x="35" y="137"/>
                        </a:lnTo>
                        <a:lnTo>
                          <a:pt x="37" y="138"/>
                        </a:lnTo>
                        <a:lnTo>
                          <a:pt x="37" y="138"/>
                        </a:lnTo>
                        <a:lnTo>
                          <a:pt x="39" y="138"/>
                        </a:lnTo>
                        <a:lnTo>
                          <a:pt x="39" y="138"/>
                        </a:lnTo>
                        <a:lnTo>
                          <a:pt x="40" y="138"/>
                        </a:lnTo>
                        <a:lnTo>
                          <a:pt x="41" y="138"/>
                        </a:lnTo>
                        <a:lnTo>
                          <a:pt x="41" y="138"/>
                        </a:lnTo>
                        <a:lnTo>
                          <a:pt x="43" y="138"/>
                        </a:lnTo>
                        <a:lnTo>
                          <a:pt x="43" y="138"/>
                        </a:lnTo>
                        <a:lnTo>
                          <a:pt x="45" y="13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3" name="Freeform 220"/>
                  <p:cNvSpPr>
                    <a:spLocks/>
                  </p:cNvSpPr>
                  <p:nvPr/>
                </p:nvSpPr>
                <p:spPr bwMode="auto">
                  <a:xfrm>
                    <a:off x="6205538" y="2857500"/>
                    <a:ext cx="69850" cy="219075"/>
                  </a:xfrm>
                  <a:custGeom>
                    <a:avLst/>
                    <a:gdLst>
                      <a:gd name="T0" fmla="*/ 0 w 44"/>
                      <a:gd name="T1" fmla="*/ 138 h 138"/>
                      <a:gd name="T2" fmla="*/ 0 w 44"/>
                      <a:gd name="T3" fmla="*/ 138 h 138"/>
                      <a:gd name="T4" fmla="*/ 2 w 44"/>
                      <a:gd name="T5" fmla="*/ 113 h 138"/>
                      <a:gd name="T6" fmla="*/ 2 w 44"/>
                      <a:gd name="T7" fmla="*/ 112 h 138"/>
                      <a:gd name="T8" fmla="*/ 3 w 44"/>
                      <a:gd name="T9" fmla="*/ 0 h 138"/>
                      <a:gd name="T10" fmla="*/ 4 w 44"/>
                      <a:gd name="T11" fmla="*/ 138 h 138"/>
                      <a:gd name="T12" fmla="*/ 4 w 44"/>
                      <a:gd name="T13" fmla="*/ 138 h 138"/>
                      <a:gd name="T14" fmla="*/ 6 w 44"/>
                      <a:gd name="T15" fmla="*/ 138 h 138"/>
                      <a:gd name="T16" fmla="*/ 6 w 44"/>
                      <a:gd name="T17" fmla="*/ 138 h 138"/>
                      <a:gd name="T18" fmla="*/ 8 w 44"/>
                      <a:gd name="T19" fmla="*/ 138 h 138"/>
                      <a:gd name="T20" fmla="*/ 8 w 44"/>
                      <a:gd name="T21" fmla="*/ 138 h 138"/>
                      <a:gd name="T22" fmla="*/ 10 w 44"/>
                      <a:gd name="T23" fmla="*/ 138 h 138"/>
                      <a:gd name="T24" fmla="*/ 11 w 44"/>
                      <a:gd name="T25" fmla="*/ 138 h 138"/>
                      <a:gd name="T26" fmla="*/ 11 w 44"/>
                      <a:gd name="T27" fmla="*/ 138 h 138"/>
                      <a:gd name="T28" fmla="*/ 13 w 44"/>
                      <a:gd name="T29" fmla="*/ 138 h 138"/>
                      <a:gd name="T30" fmla="*/ 13 w 44"/>
                      <a:gd name="T31" fmla="*/ 138 h 138"/>
                      <a:gd name="T32" fmla="*/ 15 w 44"/>
                      <a:gd name="T33" fmla="*/ 138 h 138"/>
                      <a:gd name="T34" fmla="*/ 15 w 44"/>
                      <a:gd name="T35" fmla="*/ 138 h 138"/>
                      <a:gd name="T36" fmla="*/ 17 w 44"/>
                      <a:gd name="T37" fmla="*/ 1 h 138"/>
                      <a:gd name="T38" fmla="*/ 17 w 44"/>
                      <a:gd name="T39" fmla="*/ 126 h 138"/>
                      <a:gd name="T40" fmla="*/ 17 w 44"/>
                      <a:gd name="T41" fmla="*/ 127 h 138"/>
                      <a:gd name="T42" fmla="*/ 19 w 44"/>
                      <a:gd name="T43" fmla="*/ 138 h 138"/>
                      <a:gd name="T44" fmla="*/ 19 w 44"/>
                      <a:gd name="T45" fmla="*/ 138 h 138"/>
                      <a:gd name="T46" fmla="*/ 21 w 44"/>
                      <a:gd name="T47" fmla="*/ 138 h 138"/>
                      <a:gd name="T48" fmla="*/ 21 w 44"/>
                      <a:gd name="T49" fmla="*/ 138 h 138"/>
                      <a:gd name="T50" fmla="*/ 23 w 44"/>
                      <a:gd name="T51" fmla="*/ 138 h 138"/>
                      <a:gd name="T52" fmla="*/ 23 w 44"/>
                      <a:gd name="T53" fmla="*/ 138 h 138"/>
                      <a:gd name="T54" fmla="*/ 24 w 44"/>
                      <a:gd name="T55" fmla="*/ 138 h 138"/>
                      <a:gd name="T56" fmla="*/ 25 w 44"/>
                      <a:gd name="T57" fmla="*/ 138 h 138"/>
                      <a:gd name="T58" fmla="*/ 25 w 44"/>
                      <a:gd name="T59" fmla="*/ 138 h 138"/>
                      <a:gd name="T60" fmla="*/ 27 w 44"/>
                      <a:gd name="T61" fmla="*/ 138 h 138"/>
                      <a:gd name="T62" fmla="*/ 27 w 44"/>
                      <a:gd name="T63" fmla="*/ 138 h 138"/>
                      <a:gd name="T64" fmla="*/ 29 w 44"/>
                      <a:gd name="T65" fmla="*/ 136 h 138"/>
                      <a:gd name="T66" fmla="*/ 29 w 44"/>
                      <a:gd name="T67" fmla="*/ 136 h 138"/>
                      <a:gd name="T68" fmla="*/ 30 w 44"/>
                      <a:gd name="T69" fmla="*/ 1 h 138"/>
                      <a:gd name="T70" fmla="*/ 31 w 44"/>
                      <a:gd name="T71" fmla="*/ 136 h 138"/>
                      <a:gd name="T72" fmla="*/ 31 w 44"/>
                      <a:gd name="T73" fmla="*/ 136 h 138"/>
                      <a:gd name="T74" fmla="*/ 33 w 44"/>
                      <a:gd name="T75" fmla="*/ 138 h 138"/>
                      <a:gd name="T76" fmla="*/ 33 w 44"/>
                      <a:gd name="T77" fmla="*/ 138 h 138"/>
                      <a:gd name="T78" fmla="*/ 36 w 44"/>
                      <a:gd name="T79" fmla="*/ 138 h 138"/>
                      <a:gd name="T80" fmla="*/ 36 w 44"/>
                      <a:gd name="T81" fmla="*/ 138 h 138"/>
                      <a:gd name="T82" fmla="*/ 37 w 44"/>
                      <a:gd name="T83" fmla="*/ 138 h 138"/>
                      <a:gd name="T84" fmla="*/ 38 w 44"/>
                      <a:gd name="T85" fmla="*/ 138 h 138"/>
                      <a:gd name="T86" fmla="*/ 38 w 44"/>
                      <a:gd name="T87" fmla="*/ 138 h 138"/>
                      <a:gd name="T88" fmla="*/ 40 w 44"/>
                      <a:gd name="T89" fmla="*/ 138 h 138"/>
                      <a:gd name="T90" fmla="*/ 40 w 44"/>
                      <a:gd name="T91" fmla="*/ 138 h 138"/>
                      <a:gd name="T92" fmla="*/ 42 w 44"/>
                      <a:gd name="T93" fmla="*/ 138 h 138"/>
                      <a:gd name="T94" fmla="*/ 42 w 44"/>
                      <a:gd name="T95" fmla="*/ 138 h 138"/>
                      <a:gd name="T96" fmla="*/ 44 w 44"/>
                      <a:gd name="T97" fmla="*/ 127 h 138"/>
                      <a:gd name="T98" fmla="*/ 44 w 44"/>
                      <a:gd name="T99" fmla="*/ 126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38">
                        <a:moveTo>
                          <a:pt x="0" y="138"/>
                        </a:moveTo>
                        <a:lnTo>
                          <a:pt x="0" y="138"/>
                        </a:lnTo>
                        <a:lnTo>
                          <a:pt x="2" y="113"/>
                        </a:lnTo>
                        <a:lnTo>
                          <a:pt x="2" y="112"/>
                        </a:lnTo>
                        <a:lnTo>
                          <a:pt x="3" y="0"/>
                        </a:lnTo>
                        <a:lnTo>
                          <a:pt x="4" y="138"/>
                        </a:lnTo>
                        <a:lnTo>
                          <a:pt x="4" y="138"/>
                        </a:lnTo>
                        <a:lnTo>
                          <a:pt x="6" y="138"/>
                        </a:lnTo>
                        <a:lnTo>
                          <a:pt x="6" y="138"/>
                        </a:lnTo>
                        <a:lnTo>
                          <a:pt x="8" y="138"/>
                        </a:lnTo>
                        <a:lnTo>
                          <a:pt x="8" y="138"/>
                        </a:lnTo>
                        <a:lnTo>
                          <a:pt x="10" y="138"/>
                        </a:lnTo>
                        <a:lnTo>
                          <a:pt x="11" y="138"/>
                        </a:lnTo>
                        <a:lnTo>
                          <a:pt x="11" y="138"/>
                        </a:lnTo>
                        <a:lnTo>
                          <a:pt x="13" y="138"/>
                        </a:lnTo>
                        <a:lnTo>
                          <a:pt x="13" y="138"/>
                        </a:lnTo>
                        <a:lnTo>
                          <a:pt x="15" y="138"/>
                        </a:lnTo>
                        <a:lnTo>
                          <a:pt x="15" y="138"/>
                        </a:lnTo>
                        <a:lnTo>
                          <a:pt x="17" y="1"/>
                        </a:lnTo>
                        <a:lnTo>
                          <a:pt x="17" y="126"/>
                        </a:lnTo>
                        <a:lnTo>
                          <a:pt x="17" y="127"/>
                        </a:lnTo>
                        <a:lnTo>
                          <a:pt x="19" y="138"/>
                        </a:lnTo>
                        <a:lnTo>
                          <a:pt x="19" y="138"/>
                        </a:lnTo>
                        <a:lnTo>
                          <a:pt x="21" y="138"/>
                        </a:lnTo>
                        <a:lnTo>
                          <a:pt x="21" y="138"/>
                        </a:lnTo>
                        <a:lnTo>
                          <a:pt x="23" y="138"/>
                        </a:lnTo>
                        <a:lnTo>
                          <a:pt x="23" y="138"/>
                        </a:lnTo>
                        <a:lnTo>
                          <a:pt x="24" y="138"/>
                        </a:lnTo>
                        <a:lnTo>
                          <a:pt x="25" y="138"/>
                        </a:lnTo>
                        <a:lnTo>
                          <a:pt x="25" y="138"/>
                        </a:lnTo>
                        <a:lnTo>
                          <a:pt x="27" y="138"/>
                        </a:lnTo>
                        <a:lnTo>
                          <a:pt x="27" y="138"/>
                        </a:lnTo>
                        <a:lnTo>
                          <a:pt x="29" y="136"/>
                        </a:lnTo>
                        <a:lnTo>
                          <a:pt x="29" y="136"/>
                        </a:lnTo>
                        <a:lnTo>
                          <a:pt x="30" y="1"/>
                        </a:lnTo>
                        <a:lnTo>
                          <a:pt x="31" y="136"/>
                        </a:lnTo>
                        <a:lnTo>
                          <a:pt x="31" y="136"/>
                        </a:lnTo>
                        <a:lnTo>
                          <a:pt x="33" y="138"/>
                        </a:lnTo>
                        <a:lnTo>
                          <a:pt x="33" y="138"/>
                        </a:lnTo>
                        <a:lnTo>
                          <a:pt x="36" y="138"/>
                        </a:lnTo>
                        <a:lnTo>
                          <a:pt x="36" y="138"/>
                        </a:lnTo>
                        <a:lnTo>
                          <a:pt x="37" y="138"/>
                        </a:lnTo>
                        <a:lnTo>
                          <a:pt x="38" y="138"/>
                        </a:lnTo>
                        <a:lnTo>
                          <a:pt x="38" y="138"/>
                        </a:lnTo>
                        <a:lnTo>
                          <a:pt x="40" y="138"/>
                        </a:lnTo>
                        <a:lnTo>
                          <a:pt x="40" y="138"/>
                        </a:lnTo>
                        <a:lnTo>
                          <a:pt x="42" y="138"/>
                        </a:lnTo>
                        <a:lnTo>
                          <a:pt x="42" y="138"/>
                        </a:lnTo>
                        <a:lnTo>
                          <a:pt x="44" y="127"/>
                        </a:lnTo>
                        <a:lnTo>
                          <a:pt x="44" y="12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4" name="Freeform 221"/>
                  <p:cNvSpPr>
                    <a:spLocks/>
                  </p:cNvSpPr>
                  <p:nvPr/>
                </p:nvSpPr>
                <p:spPr bwMode="auto">
                  <a:xfrm>
                    <a:off x="6275388" y="2857500"/>
                    <a:ext cx="68263" cy="219075"/>
                  </a:xfrm>
                  <a:custGeom>
                    <a:avLst/>
                    <a:gdLst>
                      <a:gd name="T0" fmla="*/ 0 w 43"/>
                      <a:gd name="T1" fmla="*/ 126 h 138"/>
                      <a:gd name="T2" fmla="*/ 0 w 43"/>
                      <a:gd name="T3" fmla="*/ 1 h 138"/>
                      <a:gd name="T4" fmla="*/ 2 w 43"/>
                      <a:gd name="T5" fmla="*/ 138 h 138"/>
                      <a:gd name="T6" fmla="*/ 2 w 43"/>
                      <a:gd name="T7" fmla="*/ 138 h 138"/>
                      <a:gd name="T8" fmla="*/ 4 w 43"/>
                      <a:gd name="T9" fmla="*/ 138 h 138"/>
                      <a:gd name="T10" fmla="*/ 4 w 43"/>
                      <a:gd name="T11" fmla="*/ 138 h 138"/>
                      <a:gd name="T12" fmla="*/ 6 w 43"/>
                      <a:gd name="T13" fmla="*/ 138 h 138"/>
                      <a:gd name="T14" fmla="*/ 6 w 43"/>
                      <a:gd name="T15" fmla="*/ 138 h 138"/>
                      <a:gd name="T16" fmla="*/ 7 w 43"/>
                      <a:gd name="T17" fmla="*/ 138 h 138"/>
                      <a:gd name="T18" fmla="*/ 8 w 43"/>
                      <a:gd name="T19" fmla="*/ 138 h 138"/>
                      <a:gd name="T20" fmla="*/ 8 w 43"/>
                      <a:gd name="T21" fmla="*/ 138 h 138"/>
                      <a:gd name="T22" fmla="*/ 10 w 43"/>
                      <a:gd name="T23" fmla="*/ 138 h 138"/>
                      <a:gd name="T24" fmla="*/ 10 w 43"/>
                      <a:gd name="T25" fmla="*/ 138 h 138"/>
                      <a:gd name="T26" fmla="*/ 12 w 43"/>
                      <a:gd name="T27" fmla="*/ 138 h 138"/>
                      <a:gd name="T28" fmla="*/ 12 w 43"/>
                      <a:gd name="T29" fmla="*/ 138 h 138"/>
                      <a:gd name="T30" fmla="*/ 14 w 43"/>
                      <a:gd name="T31" fmla="*/ 1 h 138"/>
                      <a:gd name="T32" fmla="*/ 14 w 43"/>
                      <a:gd name="T33" fmla="*/ 112 h 138"/>
                      <a:gd name="T34" fmla="*/ 14 w 43"/>
                      <a:gd name="T35" fmla="*/ 113 h 138"/>
                      <a:gd name="T36" fmla="*/ 17 w 43"/>
                      <a:gd name="T37" fmla="*/ 138 h 138"/>
                      <a:gd name="T38" fmla="*/ 17 w 43"/>
                      <a:gd name="T39" fmla="*/ 138 h 138"/>
                      <a:gd name="T40" fmla="*/ 19 w 43"/>
                      <a:gd name="T41" fmla="*/ 138 h 138"/>
                      <a:gd name="T42" fmla="*/ 19 w 43"/>
                      <a:gd name="T43" fmla="*/ 138 h 138"/>
                      <a:gd name="T44" fmla="*/ 20 w 43"/>
                      <a:gd name="T45" fmla="*/ 138 h 138"/>
                      <a:gd name="T46" fmla="*/ 20 w 43"/>
                      <a:gd name="T47" fmla="*/ 138 h 138"/>
                      <a:gd name="T48" fmla="*/ 21 w 43"/>
                      <a:gd name="T49" fmla="*/ 138 h 138"/>
                      <a:gd name="T50" fmla="*/ 23 w 43"/>
                      <a:gd name="T51" fmla="*/ 138 h 138"/>
                      <a:gd name="T52" fmla="*/ 23 w 43"/>
                      <a:gd name="T53" fmla="*/ 138 h 138"/>
                      <a:gd name="T54" fmla="*/ 25 w 43"/>
                      <a:gd name="T55" fmla="*/ 138 h 138"/>
                      <a:gd name="T56" fmla="*/ 25 w 43"/>
                      <a:gd name="T57" fmla="*/ 138 h 138"/>
                      <a:gd name="T58" fmla="*/ 27 w 43"/>
                      <a:gd name="T59" fmla="*/ 137 h 138"/>
                      <a:gd name="T60" fmla="*/ 27 w 43"/>
                      <a:gd name="T61" fmla="*/ 137 h 138"/>
                      <a:gd name="T62" fmla="*/ 28 w 43"/>
                      <a:gd name="T63" fmla="*/ 0 h 138"/>
                      <a:gd name="T64" fmla="*/ 29 w 43"/>
                      <a:gd name="T65" fmla="*/ 136 h 138"/>
                      <a:gd name="T66" fmla="*/ 29 w 43"/>
                      <a:gd name="T67" fmla="*/ 136 h 138"/>
                      <a:gd name="T68" fmla="*/ 31 w 43"/>
                      <a:gd name="T69" fmla="*/ 138 h 138"/>
                      <a:gd name="T70" fmla="*/ 31 w 43"/>
                      <a:gd name="T71" fmla="*/ 138 h 138"/>
                      <a:gd name="T72" fmla="*/ 33 w 43"/>
                      <a:gd name="T73" fmla="*/ 138 h 138"/>
                      <a:gd name="T74" fmla="*/ 33 w 43"/>
                      <a:gd name="T75" fmla="*/ 138 h 138"/>
                      <a:gd name="T76" fmla="*/ 35 w 43"/>
                      <a:gd name="T77" fmla="*/ 138 h 138"/>
                      <a:gd name="T78" fmla="*/ 35 w 43"/>
                      <a:gd name="T79" fmla="*/ 138 h 138"/>
                      <a:gd name="T80" fmla="*/ 35 w 43"/>
                      <a:gd name="T81" fmla="*/ 138 h 138"/>
                      <a:gd name="T82" fmla="*/ 37 w 43"/>
                      <a:gd name="T83" fmla="*/ 138 h 138"/>
                      <a:gd name="T84" fmla="*/ 37 w 43"/>
                      <a:gd name="T85" fmla="*/ 138 h 138"/>
                      <a:gd name="T86" fmla="*/ 39 w 43"/>
                      <a:gd name="T87" fmla="*/ 138 h 138"/>
                      <a:gd name="T88" fmla="*/ 39 w 43"/>
                      <a:gd name="T89" fmla="*/ 138 h 138"/>
                      <a:gd name="T90" fmla="*/ 42 w 43"/>
                      <a:gd name="T91" fmla="*/ 132 h 138"/>
                      <a:gd name="T92" fmla="*/ 42 w 43"/>
                      <a:gd name="T93" fmla="*/ 132 h 138"/>
                      <a:gd name="T94" fmla="*/ 42 w 43"/>
                      <a:gd name="T95" fmla="*/ 0 h 138"/>
                      <a:gd name="T96" fmla="*/ 43 w 43"/>
                      <a:gd name="T97" fmla="*/ 137 h 138"/>
                      <a:gd name="T98" fmla="*/ 43 w 43"/>
                      <a:gd name="T99" fmla="*/ 137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38">
                        <a:moveTo>
                          <a:pt x="0" y="126"/>
                        </a:moveTo>
                        <a:lnTo>
                          <a:pt x="0" y="1"/>
                        </a:lnTo>
                        <a:lnTo>
                          <a:pt x="2" y="138"/>
                        </a:lnTo>
                        <a:lnTo>
                          <a:pt x="2" y="138"/>
                        </a:lnTo>
                        <a:lnTo>
                          <a:pt x="4" y="138"/>
                        </a:lnTo>
                        <a:lnTo>
                          <a:pt x="4" y="138"/>
                        </a:lnTo>
                        <a:lnTo>
                          <a:pt x="6" y="138"/>
                        </a:lnTo>
                        <a:lnTo>
                          <a:pt x="6" y="138"/>
                        </a:lnTo>
                        <a:lnTo>
                          <a:pt x="7" y="138"/>
                        </a:lnTo>
                        <a:lnTo>
                          <a:pt x="8" y="138"/>
                        </a:lnTo>
                        <a:lnTo>
                          <a:pt x="8" y="138"/>
                        </a:lnTo>
                        <a:lnTo>
                          <a:pt x="10" y="138"/>
                        </a:lnTo>
                        <a:lnTo>
                          <a:pt x="10" y="138"/>
                        </a:lnTo>
                        <a:lnTo>
                          <a:pt x="12" y="138"/>
                        </a:lnTo>
                        <a:lnTo>
                          <a:pt x="12" y="138"/>
                        </a:lnTo>
                        <a:lnTo>
                          <a:pt x="14" y="1"/>
                        </a:lnTo>
                        <a:lnTo>
                          <a:pt x="14" y="112"/>
                        </a:lnTo>
                        <a:lnTo>
                          <a:pt x="14" y="113"/>
                        </a:lnTo>
                        <a:lnTo>
                          <a:pt x="17" y="138"/>
                        </a:lnTo>
                        <a:lnTo>
                          <a:pt x="17" y="138"/>
                        </a:lnTo>
                        <a:lnTo>
                          <a:pt x="19" y="138"/>
                        </a:lnTo>
                        <a:lnTo>
                          <a:pt x="19" y="138"/>
                        </a:lnTo>
                        <a:lnTo>
                          <a:pt x="20" y="138"/>
                        </a:lnTo>
                        <a:lnTo>
                          <a:pt x="20" y="138"/>
                        </a:lnTo>
                        <a:lnTo>
                          <a:pt x="21" y="138"/>
                        </a:lnTo>
                        <a:lnTo>
                          <a:pt x="23" y="138"/>
                        </a:lnTo>
                        <a:lnTo>
                          <a:pt x="23" y="138"/>
                        </a:lnTo>
                        <a:lnTo>
                          <a:pt x="25" y="138"/>
                        </a:lnTo>
                        <a:lnTo>
                          <a:pt x="25" y="138"/>
                        </a:lnTo>
                        <a:lnTo>
                          <a:pt x="27" y="137"/>
                        </a:lnTo>
                        <a:lnTo>
                          <a:pt x="27" y="137"/>
                        </a:lnTo>
                        <a:lnTo>
                          <a:pt x="28" y="0"/>
                        </a:lnTo>
                        <a:lnTo>
                          <a:pt x="29" y="136"/>
                        </a:lnTo>
                        <a:lnTo>
                          <a:pt x="29" y="136"/>
                        </a:lnTo>
                        <a:lnTo>
                          <a:pt x="31" y="138"/>
                        </a:lnTo>
                        <a:lnTo>
                          <a:pt x="31" y="138"/>
                        </a:lnTo>
                        <a:lnTo>
                          <a:pt x="33" y="138"/>
                        </a:lnTo>
                        <a:lnTo>
                          <a:pt x="33" y="138"/>
                        </a:lnTo>
                        <a:lnTo>
                          <a:pt x="35" y="138"/>
                        </a:lnTo>
                        <a:lnTo>
                          <a:pt x="35" y="138"/>
                        </a:lnTo>
                        <a:lnTo>
                          <a:pt x="35" y="138"/>
                        </a:lnTo>
                        <a:lnTo>
                          <a:pt x="37" y="138"/>
                        </a:lnTo>
                        <a:lnTo>
                          <a:pt x="37" y="138"/>
                        </a:lnTo>
                        <a:lnTo>
                          <a:pt x="39" y="138"/>
                        </a:lnTo>
                        <a:lnTo>
                          <a:pt x="39" y="138"/>
                        </a:lnTo>
                        <a:lnTo>
                          <a:pt x="42" y="132"/>
                        </a:lnTo>
                        <a:lnTo>
                          <a:pt x="42" y="132"/>
                        </a:lnTo>
                        <a:lnTo>
                          <a:pt x="42" y="0"/>
                        </a:lnTo>
                        <a:lnTo>
                          <a:pt x="43" y="137"/>
                        </a:lnTo>
                        <a:lnTo>
                          <a:pt x="43" y="13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5" name="Freeform 222"/>
                  <p:cNvSpPr>
                    <a:spLocks/>
                  </p:cNvSpPr>
                  <p:nvPr/>
                </p:nvSpPr>
                <p:spPr bwMode="auto">
                  <a:xfrm>
                    <a:off x="6343651" y="2855913"/>
                    <a:ext cx="73025" cy="220663"/>
                  </a:xfrm>
                  <a:custGeom>
                    <a:avLst/>
                    <a:gdLst>
                      <a:gd name="T0" fmla="*/ 0 w 46"/>
                      <a:gd name="T1" fmla="*/ 138 h 139"/>
                      <a:gd name="T2" fmla="*/ 2 w 46"/>
                      <a:gd name="T3" fmla="*/ 139 h 139"/>
                      <a:gd name="T4" fmla="*/ 2 w 46"/>
                      <a:gd name="T5" fmla="*/ 139 h 139"/>
                      <a:gd name="T6" fmla="*/ 5 w 46"/>
                      <a:gd name="T7" fmla="*/ 139 h 139"/>
                      <a:gd name="T8" fmla="*/ 5 w 46"/>
                      <a:gd name="T9" fmla="*/ 139 h 139"/>
                      <a:gd name="T10" fmla="*/ 6 w 46"/>
                      <a:gd name="T11" fmla="*/ 139 h 139"/>
                      <a:gd name="T12" fmla="*/ 7 w 46"/>
                      <a:gd name="T13" fmla="*/ 139 h 139"/>
                      <a:gd name="T14" fmla="*/ 7 w 46"/>
                      <a:gd name="T15" fmla="*/ 139 h 139"/>
                      <a:gd name="T16" fmla="*/ 9 w 46"/>
                      <a:gd name="T17" fmla="*/ 139 h 139"/>
                      <a:gd name="T18" fmla="*/ 9 w 46"/>
                      <a:gd name="T19" fmla="*/ 139 h 139"/>
                      <a:gd name="T20" fmla="*/ 11 w 46"/>
                      <a:gd name="T21" fmla="*/ 139 h 139"/>
                      <a:gd name="T22" fmla="*/ 11 w 46"/>
                      <a:gd name="T23" fmla="*/ 139 h 139"/>
                      <a:gd name="T24" fmla="*/ 13 w 46"/>
                      <a:gd name="T25" fmla="*/ 1 h 139"/>
                      <a:gd name="T26" fmla="*/ 13 w 46"/>
                      <a:gd name="T27" fmla="*/ 60 h 139"/>
                      <a:gd name="T28" fmla="*/ 13 w 46"/>
                      <a:gd name="T29" fmla="*/ 63 h 139"/>
                      <a:gd name="T30" fmla="*/ 15 w 46"/>
                      <a:gd name="T31" fmla="*/ 139 h 139"/>
                      <a:gd name="T32" fmla="*/ 15 w 46"/>
                      <a:gd name="T33" fmla="*/ 139 h 139"/>
                      <a:gd name="T34" fmla="*/ 17 w 46"/>
                      <a:gd name="T35" fmla="*/ 139 h 139"/>
                      <a:gd name="T36" fmla="*/ 17 w 46"/>
                      <a:gd name="T37" fmla="*/ 139 h 139"/>
                      <a:gd name="T38" fmla="*/ 19 w 46"/>
                      <a:gd name="T39" fmla="*/ 139 h 139"/>
                      <a:gd name="T40" fmla="*/ 19 w 46"/>
                      <a:gd name="T41" fmla="*/ 139 h 139"/>
                      <a:gd name="T42" fmla="*/ 20 w 46"/>
                      <a:gd name="T43" fmla="*/ 139 h 139"/>
                      <a:gd name="T44" fmla="*/ 21 w 46"/>
                      <a:gd name="T45" fmla="*/ 139 h 139"/>
                      <a:gd name="T46" fmla="*/ 21 w 46"/>
                      <a:gd name="T47" fmla="*/ 139 h 139"/>
                      <a:gd name="T48" fmla="*/ 23 w 46"/>
                      <a:gd name="T49" fmla="*/ 139 h 139"/>
                      <a:gd name="T50" fmla="*/ 23 w 46"/>
                      <a:gd name="T51" fmla="*/ 139 h 139"/>
                      <a:gd name="T52" fmla="*/ 25 w 46"/>
                      <a:gd name="T53" fmla="*/ 138 h 139"/>
                      <a:gd name="T54" fmla="*/ 25 w 46"/>
                      <a:gd name="T55" fmla="*/ 138 h 139"/>
                      <a:gd name="T56" fmla="*/ 27 w 46"/>
                      <a:gd name="T57" fmla="*/ 0 h 139"/>
                      <a:gd name="T58" fmla="*/ 27 w 46"/>
                      <a:gd name="T59" fmla="*/ 135 h 139"/>
                      <a:gd name="T60" fmla="*/ 27 w 46"/>
                      <a:gd name="T61" fmla="*/ 136 h 139"/>
                      <a:gd name="T62" fmla="*/ 30 w 46"/>
                      <a:gd name="T63" fmla="*/ 139 h 139"/>
                      <a:gd name="T64" fmla="*/ 30 w 46"/>
                      <a:gd name="T65" fmla="*/ 139 h 139"/>
                      <a:gd name="T66" fmla="*/ 32 w 46"/>
                      <a:gd name="T67" fmla="*/ 139 h 139"/>
                      <a:gd name="T68" fmla="*/ 32 w 46"/>
                      <a:gd name="T69" fmla="*/ 139 h 139"/>
                      <a:gd name="T70" fmla="*/ 34 w 46"/>
                      <a:gd name="T71" fmla="*/ 139 h 139"/>
                      <a:gd name="T72" fmla="*/ 34 w 46"/>
                      <a:gd name="T73" fmla="*/ 139 h 139"/>
                      <a:gd name="T74" fmla="*/ 34 w 46"/>
                      <a:gd name="T75" fmla="*/ 139 h 139"/>
                      <a:gd name="T76" fmla="*/ 36 w 46"/>
                      <a:gd name="T77" fmla="*/ 139 h 139"/>
                      <a:gd name="T78" fmla="*/ 36 w 46"/>
                      <a:gd name="T79" fmla="*/ 139 h 139"/>
                      <a:gd name="T80" fmla="*/ 38 w 46"/>
                      <a:gd name="T81" fmla="*/ 139 h 139"/>
                      <a:gd name="T82" fmla="*/ 38 w 46"/>
                      <a:gd name="T83" fmla="*/ 139 h 139"/>
                      <a:gd name="T84" fmla="*/ 40 w 46"/>
                      <a:gd name="T85" fmla="*/ 135 h 139"/>
                      <a:gd name="T86" fmla="*/ 40 w 46"/>
                      <a:gd name="T87" fmla="*/ 135 h 139"/>
                      <a:gd name="T88" fmla="*/ 41 w 46"/>
                      <a:gd name="T89" fmla="*/ 0 h 139"/>
                      <a:gd name="T90" fmla="*/ 42 w 46"/>
                      <a:gd name="T91" fmla="*/ 138 h 139"/>
                      <a:gd name="T92" fmla="*/ 42 w 46"/>
                      <a:gd name="T93" fmla="*/ 138 h 139"/>
                      <a:gd name="T94" fmla="*/ 44 w 46"/>
                      <a:gd name="T95" fmla="*/ 139 h 139"/>
                      <a:gd name="T96" fmla="*/ 44 w 46"/>
                      <a:gd name="T97" fmla="*/ 139 h 139"/>
                      <a:gd name="T98" fmla="*/ 46 w 46"/>
                      <a:gd name="T99" fmla="*/ 139 h 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39">
                        <a:moveTo>
                          <a:pt x="0" y="138"/>
                        </a:moveTo>
                        <a:lnTo>
                          <a:pt x="2" y="139"/>
                        </a:lnTo>
                        <a:lnTo>
                          <a:pt x="2" y="139"/>
                        </a:lnTo>
                        <a:lnTo>
                          <a:pt x="5" y="139"/>
                        </a:lnTo>
                        <a:lnTo>
                          <a:pt x="5" y="139"/>
                        </a:lnTo>
                        <a:lnTo>
                          <a:pt x="6" y="139"/>
                        </a:lnTo>
                        <a:lnTo>
                          <a:pt x="7" y="139"/>
                        </a:lnTo>
                        <a:lnTo>
                          <a:pt x="7" y="139"/>
                        </a:lnTo>
                        <a:lnTo>
                          <a:pt x="9" y="139"/>
                        </a:lnTo>
                        <a:lnTo>
                          <a:pt x="9" y="139"/>
                        </a:lnTo>
                        <a:lnTo>
                          <a:pt x="11" y="139"/>
                        </a:lnTo>
                        <a:lnTo>
                          <a:pt x="11" y="139"/>
                        </a:lnTo>
                        <a:lnTo>
                          <a:pt x="13" y="1"/>
                        </a:lnTo>
                        <a:lnTo>
                          <a:pt x="13" y="60"/>
                        </a:lnTo>
                        <a:lnTo>
                          <a:pt x="13" y="63"/>
                        </a:lnTo>
                        <a:lnTo>
                          <a:pt x="15" y="139"/>
                        </a:lnTo>
                        <a:lnTo>
                          <a:pt x="15" y="139"/>
                        </a:lnTo>
                        <a:lnTo>
                          <a:pt x="17" y="139"/>
                        </a:lnTo>
                        <a:lnTo>
                          <a:pt x="17" y="139"/>
                        </a:lnTo>
                        <a:lnTo>
                          <a:pt x="19" y="139"/>
                        </a:lnTo>
                        <a:lnTo>
                          <a:pt x="19" y="139"/>
                        </a:lnTo>
                        <a:lnTo>
                          <a:pt x="20" y="139"/>
                        </a:lnTo>
                        <a:lnTo>
                          <a:pt x="21" y="139"/>
                        </a:lnTo>
                        <a:lnTo>
                          <a:pt x="21" y="139"/>
                        </a:lnTo>
                        <a:lnTo>
                          <a:pt x="23" y="139"/>
                        </a:lnTo>
                        <a:lnTo>
                          <a:pt x="23" y="139"/>
                        </a:lnTo>
                        <a:lnTo>
                          <a:pt x="25" y="138"/>
                        </a:lnTo>
                        <a:lnTo>
                          <a:pt x="25" y="138"/>
                        </a:lnTo>
                        <a:lnTo>
                          <a:pt x="27" y="0"/>
                        </a:lnTo>
                        <a:lnTo>
                          <a:pt x="27" y="135"/>
                        </a:lnTo>
                        <a:lnTo>
                          <a:pt x="27" y="136"/>
                        </a:lnTo>
                        <a:lnTo>
                          <a:pt x="30" y="139"/>
                        </a:lnTo>
                        <a:lnTo>
                          <a:pt x="30" y="139"/>
                        </a:lnTo>
                        <a:lnTo>
                          <a:pt x="32" y="139"/>
                        </a:lnTo>
                        <a:lnTo>
                          <a:pt x="32" y="139"/>
                        </a:lnTo>
                        <a:lnTo>
                          <a:pt x="34" y="139"/>
                        </a:lnTo>
                        <a:lnTo>
                          <a:pt x="34" y="139"/>
                        </a:lnTo>
                        <a:lnTo>
                          <a:pt x="34" y="139"/>
                        </a:lnTo>
                        <a:lnTo>
                          <a:pt x="36" y="139"/>
                        </a:lnTo>
                        <a:lnTo>
                          <a:pt x="36" y="139"/>
                        </a:lnTo>
                        <a:lnTo>
                          <a:pt x="38" y="139"/>
                        </a:lnTo>
                        <a:lnTo>
                          <a:pt x="38" y="139"/>
                        </a:lnTo>
                        <a:lnTo>
                          <a:pt x="40" y="135"/>
                        </a:lnTo>
                        <a:lnTo>
                          <a:pt x="40" y="135"/>
                        </a:lnTo>
                        <a:lnTo>
                          <a:pt x="41" y="0"/>
                        </a:lnTo>
                        <a:lnTo>
                          <a:pt x="42" y="138"/>
                        </a:lnTo>
                        <a:lnTo>
                          <a:pt x="42" y="138"/>
                        </a:lnTo>
                        <a:lnTo>
                          <a:pt x="44" y="139"/>
                        </a:lnTo>
                        <a:lnTo>
                          <a:pt x="44" y="139"/>
                        </a:lnTo>
                        <a:lnTo>
                          <a:pt x="46" y="13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6" name="Freeform 223"/>
                  <p:cNvSpPr>
                    <a:spLocks/>
                  </p:cNvSpPr>
                  <p:nvPr/>
                </p:nvSpPr>
                <p:spPr bwMode="auto">
                  <a:xfrm>
                    <a:off x="6416676" y="2854325"/>
                    <a:ext cx="69850" cy="222250"/>
                  </a:xfrm>
                  <a:custGeom>
                    <a:avLst/>
                    <a:gdLst>
                      <a:gd name="T0" fmla="*/ 0 w 44"/>
                      <a:gd name="T1" fmla="*/ 140 h 140"/>
                      <a:gd name="T2" fmla="*/ 0 w 44"/>
                      <a:gd name="T3" fmla="*/ 140 h 140"/>
                      <a:gd name="T4" fmla="*/ 2 w 44"/>
                      <a:gd name="T5" fmla="*/ 140 h 140"/>
                      <a:gd name="T6" fmla="*/ 2 w 44"/>
                      <a:gd name="T7" fmla="*/ 140 h 140"/>
                      <a:gd name="T8" fmla="*/ 2 w 44"/>
                      <a:gd name="T9" fmla="*/ 140 h 140"/>
                      <a:gd name="T10" fmla="*/ 4 w 44"/>
                      <a:gd name="T11" fmla="*/ 140 h 140"/>
                      <a:gd name="T12" fmla="*/ 4 w 44"/>
                      <a:gd name="T13" fmla="*/ 140 h 140"/>
                      <a:gd name="T14" fmla="*/ 6 w 44"/>
                      <a:gd name="T15" fmla="*/ 140 h 140"/>
                      <a:gd name="T16" fmla="*/ 6 w 44"/>
                      <a:gd name="T17" fmla="*/ 140 h 140"/>
                      <a:gd name="T18" fmla="*/ 9 w 44"/>
                      <a:gd name="T19" fmla="*/ 16 h 140"/>
                      <a:gd name="T20" fmla="*/ 9 w 44"/>
                      <a:gd name="T21" fmla="*/ 12 h 140"/>
                      <a:gd name="T22" fmla="*/ 9 w 44"/>
                      <a:gd name="T23" fmla="*/ 1 h 140"/>
                      <a:gd name="T24" fmla="*/ 11 w 44"/>
                      <a:gd name="T25" fmla="*/ 140 h 140"/>
                      <a:gd name="T26" fmla="*/ 11 w 44"/>
                      <a:gd name="T27" fmla="*/ 140 h 140"/>
                      <a:gd name="T28" fmla="*/ 13 w 44"/>
                      <a:gd name="T29" fmla="*/ 140 h 140"/>
                      <a:gd name="T30" fmla="*/ 13 w 44"/>
                      <a:gd name="T31" fmla="*/ 140 h 140"/>
                      <a:gd name="T32" fmla="*/ 15 w 44"/>
                      <a:gd name="T33" fmla="*/ 140 h 140"/>
                      <a:gd name="T34" fmla="*/ 15 w 44"/>
                      <a:gd name="T35" fmla="*/ 140 h 140"/>
                      <a:gd name="T36" fmla="*/ 16 w 44"/>
                      <a:gd name="T37" fmla="*/ 140 h 140"/>
                      <a:gd name="T38" fmla="*/ 17 w 44"/>
                      <a:gd name="T39" fmla="*/ 140 h 140"/>
                      <a:gd name="T40" fmla="*/ 17 w 44"/>
                      <a:gd name="T41" fmla="*/ 140 h 140"/>
                      <a:gd name="T42" fmla="*/ 19 w 44"/>
                      <a:gd name="T43" fmla="*/ 140 h 140"/>
                      <a:gd name="T44" fmla="*/ 19 w 44"/>
                      <a:gd name="T45" fmla="*/ 140 h 140"/>
                      <a:gd name="T46" fmla="*/ 21 w 44"/>
                      <a:gd name="T47" fmla="*/ 139 h 140"/>
                      <a:gd name="T48" fmla="*/ 21 w 44"/>
                      <a:gd name="T49" fmla="*/ 139 h 140"/>
                      <a:gd name="T50" fmla="*/ 23 w 44"/>
                      <a:gd name="T51" fmla="*/ 1 h 140"/>
                      <a:gd name="T52" fmla="*/ 23 w 44"/>
                      <a:gd name="T53" fmla="*/ 134 h 140"/>
                      <a:gd name="T54" fmla="*/ 23 w 44"/>
                      <a:gd name="T55" fmla="*/ 135 h 140"/>
                      <a:gd name="T56" fmla="*/ 25 w 44"/>
                      <a:gd name="T57" fmla="*/ 140 h 140"/>
                      <a:gd name="T58" fmla="*/ 25 w 44"/>
                      <a:gd name="T59" fmla="*/ 140 h 140"/>
                      <a:gd name="T60" fmla="*/ 27 w 44"/>
                      <a:gd name="T61" fmla="*/ 140 h 140"/>
                      <a:gd name="T62" fmla="*/ 27 w 44"/>
                      <a:gd name="T63" fmla="*/ 140 h 140"/>
                      <a:gd name="T64" fmla="*/ 29 w 44"/>
                      <a:gd name="T65" fmla="*/ 140 h 140"/>
                      <a:gd name="T66" fmla="*/ 29 w 44"/>
                      <a:gd name="T67" fmla="*/ 140 h 140"/>
                      <a:gd name="T68" fmla="*/ 29 w 44"/>
                      <a:gd name="T69" fmla="*/ 140 h 140"/>
                      <a:gd name="T70" fmla="*/ 31 w 44"/>
                      <a:gd name="T71" fmla="*/ 140 h 140"/>
                      <a:gd name="T72" fmla="*/ 31 w 44"/>
                      <a:gd name="T73" fmla="*/ 140 h 140"/>
                      <a:gd name="T74" fmla="*/ 34 w 44"/>
                      <a:gd name="T75" fmla="*/ 140 h 140"/>
                      <a:gd name="T76" fmla="*/ 34 w 44"/>
                      <a:gd name="T77" fmla="*/ 140 h 140"/>
                      <a:gd name="T78" fmla="*/ 36 w 44"/>
                      <a:gd name="T79" fmla="*/ 137 h 140"/>
                      <a:gd name="T80" fmla="*/ 36 w 44"/>
                      <a:gd name="T81" fmla="*/ 137 h 140"/>
                      <a:gd name="T82" fmla="*/ 36 w 44"/>
                      <a:gd name="T83" fmla="*/ 0 h 140"/>
                      <a:gd name="T84" fmla="*/ 38 w 44"/>
                      <a:gd name="T85" fmla="*/ 139 h 140"/>
                      <a:gd name="T86" fmla="*/ 38 w 44"/>
                      <a:gd name="T87" fmla="*/ 139 h 140"/>
                      <a:gd name="T88" fmla="*/ 40 w 44"/>
                      <a:gd name="T89" fmla="*/ 140 h 140"/>
                      <a:gd name="T90" fmla="*/ 40 w 44"/>
                      <a:gd name="T91" fmla="*/ 140 h 140"/>
                      <a:gd name="T92" fmla="*/ 42 w 44"/>
                      <a:gd name="T93" fmla="*/ 140 h 140"/>
                      <a:gd name="T94" fmla="*/ 42 w 44"/>
                      <a:gd name="T95" fmla="*/ 140 h 140"/>
                      <a:gd name="T96" fmla="*/ 43 w 44"/>
                      <a:gd name="T97" fmla="*/ 140 h 140"/>
                      <a:gd name="T98" fmla="*/ 44 w 44"/>
                      <a:gd name="T99" fmla="*/ 140 h 1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0">
                        <a:moveTo>
                          <a:pt x="0" y="140"/>
                        </a:moveTo>
                        <a:lnTo>
                          <a:pt x="0" y="140"/>
                        </a:lnTo>
                        <a:lnTo>
                          <a:pt x="2" y="140"/>
                        </a:lnTo>
                        <a:lnTo>
                          <a:pt x="2" y="140"/>
                        </a:lnTo>
                        <a:lnTo>
                          <a:pt x="2" y="140"/>
                        </a:lnTo>
                        <a:lnTo>
                          <a:pt x="4" y="140"/>
                        </a:lnTo>
                        <a:lnTo>
                          <a:pt x="4" y="140"/>
                        </a:lnTo>
                        <a:lnTo>
                          <a:pt x="6" y="140"/>
                        </a:lnTo>
                        <a:lnTo>
                          <a:pt x="6" y="140"/>
                        </a:lnTo>
                        <a:lnTo>
                          <a:pt x="9" y="16"/>
                        </a:lnTo>
                        <a:lnTo>
                          <a:pt x="9" y="12"/>
                        </a:lnTo>
                        <a:lnTo>
                          <a:pt x="9" y="1"/>
                        </a:lnTo>
                        <a:lnTo>
                          <a:pt x="11" y="140"/>
                        </a:lnTo>
                        <a:lnTo>
                          <a:pt x="11" y="140"/>
                        </a:lnTo>
                        <a:lnTo>
                          <a:pt x="13" y="140"/>
                        </a:lnTo>
                        <a:lnTo>
                          <a:pt x="13" y="140"/>
                        </a:lnTo>
                        <a:lnTo>
                          <a:pt x="15" y="140"/>
                        </a:lnTo>
                        <a:lnTo>
                          <a:pt x="15" y="140"/>
                        </a:lnTo>
                        <a:lnTo>
                          <a:pt x="16" y="140"/>
                        </a:lnTo>
                        <a:lnTo>
                          <a:pt x="17" y="140"/>
                        </a:lnTo>
                        <a:lnTo>
                          <a:pt x="17" y="140"/>
                        </a:lnTo>
                        <a:lnTo>
                          <a:pt x="19" y="140"/>
                        </a:lnTo>
                        <a:lnTo>
                          <a:pt x="19" y="140"/>
                        </a:lnTo>
                        <a:lnTo>
                          <a:pt x="21" y="139"/>
                        </a:lnTo>
                        <a:lnTo>
                          <a:pt x="21" y="139"/>
                        </a:lnTo>
                        <a:lnTo>
                          <a:pt x="23" y="1"/>
                        </a:lnTo>
                        <a:lnTo>
                          <a:pt x="23" y="134"/>
                        </a:lnTo>
                        <a:lnTo>
                          <a:pt x="23" y="135"/>
                        </a:lnTo>
                        <a:lnTo>
                          <a:pt x="25" y="140"/>
                        </a:lnTo>
                        <a:lnTo>
                          <a:pt x="25" y="140"/>
                        </a:lnTo>
                        <a:lnTo>
                          <a:pt x="27" y="140"/>
                        </a:lnTo>
                        <a:lnTo>
                          <a:pt x="27" y="140"/>
                        </a:lnTo>
                        <a:lnTo>
                          <a:pt x="29" y="140"/>
                        </a:lnTo>
                        <a:lnTo>
                          <a:pt x="29" y="140"/>
                        </a:lnTo>
                        <a:lnTo>
                          <a:pt x="29" y="140"/>
                        </a:lnTo>
                        <a:lnTo>
                          <a:pt x="31" y="140"/>
                        </a:lnTo>
                        <a:lnTo>
                          <a:pt x="31" y="140"/>
                        </a:lnTo>
                        <a:lnTo>
                          <a:pt x="34" y="140"/>
                        </a:lnTo>
                        <a:lnTo>
                          <a:pt x="34" y="140"/>
                        </a:lnTo>
                        <a:lnTo>
                          <a:pt x="36" y="137"/>
                        </a:lnTo>
                        <a:lnTo>
                          <a:pt x="36" y="137"/>
                        </a:lnTo>
                        <a:lnTo>
                          <a:pt x="36" y="0"/>
                        </a:lnTo>
                        <a:lnTo>
                          <a:pt x="38" y="139"/>
                        </a:lnTo>
                        <a:lnTo>
                          <a:pt x="38" y="139"/>
                        </a:lnTo>
                        <a:lnTo>
                          <a:pt x="40" y="140"/>
                        </a:lnTo>
                        <a:lnTo>
                          <a:pt x="40" y="140"/>
                        </a:lnTo>
                        <a:lnTo>
                          <a:pt x="42" y="140"/>
                        </a:lnTo>
                        <a:lnTo>
                          <a:pt x="42" y="140"/>
                        </a:lnTo>
                        <a:lnTo>
                          <a:pt x="43" y="140"/>
                        </a:lnTo>
                        <a:lnTo>
                          <a:pt x="44" y="14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7" name="Freeform 224"/>
                  <p:cNvSpPr>
                    <a:spLocks/>
                  </p:cNvSpPr>
                  <p:nvPr/>
                </p:nvSpPr>
                <p:spPr bwMode="auto">
                  <a:xfrm>
                    <a:off x="6486526" y="2851150"/>
                    <a:ext cx="68263" cy="225425"/>
                  </a:xfrm>
                  <a:custGeom>
                    <a:avLst/>
                    <a:gdLst>
                      <a:gd name="T0" fmla="*/ 0 w 43"/>
                      <a:gd name="T1" fmla="*/ 142 h 142"/>
                      <a:gd name="T2" fmla="*/ 0 w 43"/>
                      <a:gd name="T3" fmla="*/ 142 h 142"/>
                      <a:gd name="T4" fmla="*/ 2 w 43"/>
                      <a:gd name="T5" fmla="*/ 142 h 142"/>
                      <a:gd name="T6" fmla="*/ 2 w 43"/>
                      <a:gd name="T7" fmla="*/ 142 h 142"/>
                      <a:gd name="T8" fmla="*/ 4 w 43"/>
                      <a:gd name="T9" fmla="*/ 142 h 142"/>
                      <a:gd name="T10" fmla="*/ 4 w 43"/>
                      <a:gd name="T11" fmla="*/ 142 h 142"/>
                      <a:gd name="T12" fmla="*/ 6 w 43"/>
                      <a:gd name="T13" fmla="*/ 102 h 142"/>
                      <a:gd name="T14" fmla="*/ 6 w 43"/>
                      <a:gd name="T15" fmla="*/ 101 h 142"/>
                      <a:gd name="T16" fmla="*/ 6 w 43"/>
                      <a:gd name="T17" fmla="*/ 1 h 142"/>
                      <a:gd name="T18" fmla="*/ 8 w 43"/>
                      <a:gd name="T19" fmla="*/ 142 h 142"/>
                      <a:gd name="T20" fmla="*/ 8 w 43"/>
                      <a:gd name="T21" fmla="*/ 142 h 142"/>
                      <a:gd name="T22" fmla="*/ 10 w 43"/>
                      <a:gd name="T23" fmla="*/ 142 h 142"/>
                      <a:gd name="T24" fmla="*/ 10 w 43"/>
                      <a:gd name="T25" fmla="*/ 142 h 142"/>
                      <a:gd name="T26" fmla="*/ 12 w 43"/>
                      <a:gd name="T27" fmla="*/ 142 h 142"/>
                      <a:gd name="T28" fmla="*/ 12 w 43"/>
                      <a:gd name="T29" fmla="*/ 142 h 142"/>
                      <a:gd name="T30" fmla="*/ 13 w 43"/>
                      <a:gd name="T31" fmla="*/ 142 h 142"/>
                      <a:gd name="T32" fmla="*/ 15 w 43"/>
                      <a:gd name="T33" fmla="*/ 142 h 142"/>
                      <a:gd name="T34" fmla="*/ 15 w 43"/>
                      <a:gd name="T35" fmla="*/ 142 h 142"/>
                      <a:gd name="T36" fmla="*/ 17 w 43"/>
                      <a:gd name="T37" fmla="*/ 142 h 142"/>
                      <a:gd name="T38" fmla="*/ 17 w 43"/>
                      <a:gd name="T39" fmla="*/ 142 h 142"/>
                      <a:gd name="T40" fmla="*/ 18 w 43"/>
                      <a:gd name="T41" fmla="*/ 141 h 142"/>
                      <a:gd name="T42" fmla="*/ 18 w 43"/>
                      <a:gd name="T43" fmla="*/ 141 h 142"/>
                      <a:gd name="T44" fmla="*/ 20 w 43"/>
                      <a:gd name="T45" fmla="*/ 1 h 142"/>
                      <a:gd name="T46" fmla="*/ 21 w 43"/>
                      <a:gd name="T47" fmla="*/ 133 h 142"/>
                      <a:gd name="T48" fmla="*/ 21 w 43"/>
                      <a:gd name="T49" fmla="*/ 133 h 142"/>
                      <a:gd name="T50" fmla="*/ 23 w 43"/>
                      <a:gd name="T51" fmla="*/ 142 h 142"/>
                      <a:gd name="T52" fmla="*/ 23 w 43"/>
                      <a:gd name="T53" fmla="*/ 142 h 142"/>
                      <a:gd name="T54" fmla="*/ 25 w 43"/>
                      <a:gd name="T55" fmla="*/ 142 h 142"/>
                      <a:gd name="T56" fmla="*/ 25 w 43"/>
                      <a:gd name="T57" fmla="*/ 142 h 142"/>
                      <a:gd name="T58" fmla="*/ 27 w 43"/>
                      <a:gd name="T59" fmla="*/ 142 h 142"/>
                      <a:gd name="T60" fmla="*/ 27 w 43"/>
                      <a:gd name="T61" fmla="*/ 142 h 142"/>
                      <a:gd name="T62" fmla="*/ 27 w 43"/>
                      <a:gd name="T63" fmla="*/ 142 h 142"/>
                      <a:gd name="T64" fmla="*/ 29 w 43"/>
                      <a:gd name="T65" fmla="*/ 142 h 142"/>
                      <a:gd name="T66" fmla="*/ 29 w 43"/>
                      <a:gd name="T67" fmla="*/ 142 h 142"/>
                      <a:gd name="T68" fmla="*/ 31 w 43"/>
                      <a:gd name="T69" fmla="*/ 142 h 142"/>
                      <a:gd name="T70" fmla="*/ 31 w 43"/>
                      <a:gd name="T71" fmla="*/ 142 h 142"/>
                      <a:gd name="T72" fmla="*/ 33 w 43"/>
                      <a:gd name="T73" fmla="*/ 140 h 142"/>
                      <a:gd name="T74" fmla="*/ 33 w 43"/>
                      <a:gd name="T75" fmla="*/ 140 h 142"/>
                      <a:gd name="T76" fmla="*/ 34 w 43"/>
                      <a:gd name="T77" fmla="*/ 0 h 142"/>
                      <a:gd name="T78" fmla="*/ 35 w 43"/>
                      <a:gd name="T79" fmla="*/ 140 h 142"/>
                      <a:gd name="T80" fmla="*/ 35 w 43"/>
                      <a:gd name="T81" fmla="*/ 140 h 142"/>
                      <a:gd name="T82" fmla="*/ 37 w 43"/>
                      <a:gd name="T83" fmla="*/ 142 h 142"/>
                      <a:gd name="T84" fmla="*/ 37 w 43"/>
                      <a:gd name="T85" fmla="*/ 142 h 142"/>
                      <a:gd name="T86" fmla="*/ 40 w 43"/>
                      <a:gd name="T87" fmla="*/ 142 h 142"/>
                      <a:gd name="T88" fmla="*/ 40 w 43"/>
                      <a:gd name="T89" fmla="*/ 142 h 142"/>
                      <a:gd name="T90" fmla="*/ 41 w 43"/>
                      <a:gd name="T91" fmla="*/ 142 h 142"/>
                      <a:gd name="T92" fmla="*/ 41 w 43"/>
                      <a:gd name="T93" fmla="*/ 142 h 142"/>
                      <a:gd name="T94" fmla="*/ 41 w 43"/>
                      <a:gd name="T95" fmla="*/ 142 h 142"/>
                      <a:gd name="T96" fmla="*/ 43 w 43"/>
                      <a:gd name="T97" fmla="*/ 142 h 142"/>
                      <a:gd name="T98" fmla="*/ 43 w 43"/>
                      <a:gd name="T99" fmla="*/ 142 h 1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42">
                        <a:moveTo>
                          <a:pt x="0" y="142"/>
                        </a:moveTo>
                        <a:lnTo>
                          <a:pt x="0" y="142"/>
                        </a:lnTo>
                        <a:lnTo>
                          <a:pt x="2" y="142"/>
                        </a:lnTo>
                        <a:lnTo>
                          <a:pt x="2" y="142"/>
                        </a:lnTo>
                        <a:lnTo>
                          <a:pt x="4" y="142"/>
                        </a:lnTo>
                        <a:lnTo>
                          <a:pt x="4" y="142"/>
                        </a:lnTo>
                        <a:lnTo>
                          <a:pt x="6" y="102"/>
                        </a:lnTo>
                        <a:lnTo>
                          <a:pt x="6" y="101"/>
                        </a:lnTo>
                        <a:lnTo>
                          <a:pt x="6" y="1"/>
                        </a:lnTo>
                        <a:lnTo>
                          <a:pt x="8" y="142"/>
                        </a:lnTo>
                        <a:lnTo>
                          <a:pt x="8" y="142"/>
                        </a:lnTo>
                        <a:lnTo>
                          <a:pt x="10" y="142"/>
                        </a:lnTo>
                        <a:lnTo>
                          <a:pt x="10" y="142"/>
                        </a:lnTo>
                        <a:lnTo>
                          <a:pt x="12" y="142"/>
                        </a:lnTo>
                        <a:lnTo>
                          <a:pt x="12" y="142"/>
                        </a:lnTo>
                        <a:lnTo>
                          <a:pt x="13" y="142"/>
                        </a:lnTo>
                        <a:lnTo>
                          <a:pt x="15" y="142"/>
                        </a:lnTo>
                        <a:lnTo>
                          <a:pt x="15" y="142"/>
                        </a:lnTo>
                        <a:lnTo>
                          <a:pt x="17" y="142"/>
                        </a:lnTo>
                        <a:lnTo>
                          <a:pt x="17" y="142"/>
                        </a:lnTo>
                        <a:lnTo>
                          <a:pt x="18" y="141"/>
                        </a:lnTo>
                        <a:lnTo>
                          <a:pt x="18" y="141"/>
                        </a:lnTo>
                        <a:lnTo>
                          <a:pt x="20" y="1"/>
                        </a:lnTo>
                        <a:lnTo>
                          <a:pt x="21" y="133"/>
                        </a:lnTo>
                        <a:lnTo>
                          <a:pt x="21" y="133"/>
                        </a:lnTo>
                        <a:lnTo>
                          <a:pt x="23" y="142"/>
                        </a:lnTo>
                        <a:lnTo>
                          <a:pt x="23" y="142"/>
                        </a:lnTo>
                        <a:lnTo>
                          <a:pt x="25" y="142"/>
                        </a:lnTo>
                        <a:lnTo>
                          <a:pt x="25" y="142"/>
                        </a:lnTo>
                        <a:lnTo>
                          <a:pt x="27" y="142"/>
                        </a:lnTo>
                        <a:lnTo>
                          <a:pt x="27" y="142"/>
                        </a:lnTo>
                        <a:lnTo>
                          <a:pt x="27" y="142"/>
                        </a:lnTo>
                        <a:lnTo>
                          <a:pt x="29" y="142"/>
                        </a:lnTo>
                        <a:lnTo>
                          <a:pt x="29" y="142"/>
                        </a:lnTo>
                        <a:lnTo>
                          <a:pt x="31" y="142"/>
                        </a:lnTo>
                        <a:lnTo>
                          <a:pt x="31" y="142"/>
                        </a:lnTo>
                        <a:lnTo>
                          <a:pt x="33" y="140"/>
                        </a:lnTo>
                        <a:lnTo>
                          <a:pt x="33" y="140"/>
                        </a:lnTo>
                        <a:lnTo>
                          <a:pt x="34" y="0"/>
                        </a:lnTo>
                        <a:lnTo>
                          <a:pt x="35" y="140"/>
                        </a:lnTo>
                        <a:lnTo>
                          <a:pt x="35" y="140"/>
                        </a:lnTo>
                        <a:lnTo>
                          <a:pt x="37" y="142"/>
                        </a:lnTo>
                        <a:lnTo>
                          <a:pt x="37" y="142"/>
                        </a:lnTo>
                        <a:lnTo>
                          <a:pt x="40" y="142"/>
                        </a:lnTo>
                        <a:lnTo>
                          <a:pt x="40" y="142"/>
                        </a:lnTo>
                        <a:lnTo>
                          <a:pt x="41" y="142"/>
                        </a:lnTo>
                        <a:lnTo>
                          <a:pt x="41" y="142"/>
                        </a:lnTo>
                        <a:lnTo>
                          <a:pt x="41" y="142"/>
                        </a:lnTo>
                        <a:lnTo>
                          <a:pt x="43" y="142"/>
                        </a:lnTo>
                        <a:lnTo>
                          <a:pt x="43" y="14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8" name="Freeform 225"/>
                  <p:cNvSpPr>
                    <a:spLocks/>
                  </p:cNvSpPr>
                  <p:nvPr/>
                </p:nvSpPr>
                <p:spPr bwMode="auto">
                  <a:xfrm>
                    <a:off x="6554788" y="2849563"/>
                    <a:ext cx="73025" cy="227013"/>
                  </a:xfrm>
                  <a:custGeom>
                    <a:avLst/>
                    <a:gdLst>
                      <a:gd name="T0" fmla="*/ 0 w 46"/>
                      <a:gd name="T1" fmla="*/ 143 h 143"/>
                      <a:gd name="T2" fmla="*/ 3 w 46"/>
                      <a:gd name="T3" fmla="*/ 143 h 143"/>
                      <a:gd name="T4" fmla="*/ 3 w 46"/>
                      <a:gd name="T5" fmla="*/ 143 h 143"/>
                      <a:gd name="T6" fmla="*/ 5 w 46"/>
                      <a:gd name="T7" fmla="*/ 127 h 143"/>
                      <a:gd name="T8" fmla="*/ 5 w 46"/>
                      <a:gd name="T9" fmla="*/ 126 h 143"/>
                      <a:gd name="T10" fmla="*/ 5 w 46"/>
                      <a:gd name="T11" fmla="*/ 1 h 143"/>
                      <a:gd name="T12" fmla="*/ 7 w 46"/>
                      <a:gd name="T13" fmla="*/ 143 h 143"/>
                      <a:gd name="T14" fmla="*/ 7 w 46"/>
                      <a:gd name="T15" fmla="*/ 143 h 143"/>
                      <a:gd name="T16" fmla="*/ 9 w 46"/>
                      <a:gd name="T17" fmla="*/ 143 h 143"/>
                      <a:gd name="T18" fmla="*/ 9 w 46"/>
                      <a:gd name="T19" fmla="*/ 143 h 143"/>
                      <a:gd name="T20" fmla="*/ 11 w 46"/>
                      <a:gd name="T21" fmla="*/ 143 h 143"/>
                      <a:gd name="T22" fmla="*/ 11 w 46"/>
                      <a:gd name="T23" fmla="*/ 143 h 143"/>
                      <a:gd name="T24" fmla="*/ 12 w 46"/>
                      <a:gd name="T25" fmla="*/ 143 h 143"/>
                      <a:gd name="T26" fmla="*/ 13 w 46"/>
                      <a:gd name="T27" fmla="*/ 143 h 143"/>
                      <a:gd name="T28" fmla="*/ 13 w 46"/>
                      <a:gd name="T29" fmla="*/ 143 h 143"/>
                      <a:gd name="T30" fmla="*/ 15 w 46"/>
                      <a:gd name="T31" fmla="*/ 143 h 143"/>
                      <a:gd name="T32" fmla="*/ 15 w 46"/>
                      <a:gd name="T33" fmla="*/ 143 h 143"/>
                      <a:gd name="T34" fmla="*/ 17 w 46"/>
                      <a:gd name="T35" fmla="*/ 143 h 143"/>
                      <a:gd name="T36" fmla="*/ 17 w 46"/>
                      <a:gd name="T37" fmla="*/ 143 h 143"/>
                      <a:gd name="T38" fmla="*/ 19 w 46"/>
                      <a:gd name="T39" fmla="*/ 0 h 143"/>
                      <a:gd name="T40" fmla="*/ 19 w 46"/>
                      <a:gd name="T41" fmla="*/ 124 h 143"/>
                      <a:gd name="T42" fmla="*/ 19 w 46"/>
                      <a:gd name="T43" fmla="*/ 125 h 143"/>
                      <a:gd name="T44" fmla="*/ 21 w 46"/>
                      <a:gd name="T45" fmla="*/ 143 h 143"/>
                      <a:gd name="T46" fmla="*/ 21 w 46"/>
                      <a:gd name="T47" fmla="*/ 143 h 143"/>
                      <a:gd name="T48" fmla="*/ 23 w 46"/>
                      <a:gd name="T49" fmla="*/ 143 h 143"/>
                      <a:gd name="T50" fmla="*/ 23 w 46"/>
                      <a:gd name="T51" fmla="*/ 143 h 143"/>
                      <a:gd name="T52" fmla="*/ 25 w 46"/>
                      <a:gd name="T53" fmla="*/ 143 h 143"/>
                      <a:gd name="T54" fmla="*/ 25 w 46"/>
                      <a:gd name="T55" fmla="*/ 143 h 143"/>
                      <a:gd name="T56" fmla="*/ 26 w 46"/>
                      <a:gd name="T57" fmla="*/ 143 h 143"/>
                      <a:gd name="T58" fmla="*/ 28 w 46"/>
                      <a:gd name="T59" fmla="*/ 143 h 143"/>
                      <a:gd name="T60" fmla="*/ 28 w 46"/>
                      <a:gd name="T61" fmla="*/ 143 h 143"/>
                      <a:gd name="T62" fmla="*/ 30 w 46"/>
                      <a:gd name="T63" fmla="*/ 143 h 143"/>
                      <a:gd name="T64" fmla="*/ 30 w 46"/>
                      <a:gd name="T65" fmla="*/ 143 h 143"/>
                      <a:gd name="T66" fmla="*/ 32 w 46"/>
                      <a:gd name="T67" fmla="*/ 141 h 143"/>
                      <a:gd name="T68" fmla="*/ 32 w 46"/>
                      <a:gd name="T69" fmla="*/ 141 h 143"/>
                      <a:gd name="T70" fmla="*/ 33 w 46"/>
                      <a:gd name="T71" fmla="*/ 0 h 143"/>
                      <a:gd name="T72" fmla="*/ 34 w 46"/>
                      <a:gd name="T73" fmla="*/ 141 h 143"/>
                      <a:gd name="T74" fmla="*/ 34 w 46"/>
                      <a:gd name="T75" fmla="*/ 141 h 143"/>
                      <a:gd name="T76" fmla="*/ 36 w 46"/>
                      <a:gd name="T77" fmla="*/ 143 h 143"/>
                      <a:gd name="T78" fmla="*/ 36 w 46"/>
                      <a:gd name="T79" fmla="*/ 143 h 143"/>
                      <a:gd name="T80" fmla="*/ 38 w 46"/>
                      <a:gd name="T81" fmla="*/ 143 h 143"/>
                      <a:gd name="T82" fmla="*/ 38 w 46"/>
                      <a:gd name="T83" fmla="*/ 143 h 143"/>
                      <a:gd name="T84" fmla="*/ 40 w 46"/>
                      <a:gd name="T85" fmla="*/ 143 h 143"/>
                      <a:gd name="T86" fmla="*/ 40 w 46"/>
                      <a:gd name="T87" fmla="*/ 143 h 143"/>
                      <a:gd name="T88" fmla="*/ 40 w 46"/>
                      <a:gd name="T89" fmla="*/ 143 h 143"/>
                      <a:gd name="T90" fmla="*/ 42 w 46"/>
                      <a:gd name="T91" fmla="*/ 143 h 143"/>
                      <a:gd name="T92" fmla="*/ 42 w 46"/>
                      <a:gd name="T93" fmla="*/ 143 h 143"/>
                      <a:gd name="T94" fmla="*/ 44 w 46"/>
                      <a:gd name="T95" fmla="*/ 143 h 143"/>
                      <a:gd name="T96" fmla="*/ 44 w 46"/>
                      <a:gd name="T97" fmla="*/ 143 h 143"/>
                      <a:gd name="T98" fmla="*/ 46 w 46"/>
                      <a:gd name="T99" fmla="*/ 134 h 1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43">
                        <a:moveTo>
                          <a:pt x="0" y="143"/>
                        </a:moveTo>
                        <a:lnTo>
                          <a:pt x="3" y="143"/>
                        </a:lnTo>
                        <a:lnTo>
                          <a:pt x="3" y="143"/>
                        </a:lnTo>
                        <a:lnTo>
                          <a:pt x="5" y="127"/>
                        </a:lnTo>
                        <a:lnTo>
                          <a:pt x="5" y="126"/>
                        </a:lnTo>
                        <a:lnTo>
                          <a:pt x="5" y="1"/>
                        </a:lnTo>
                        <a:lnTo>
                          <a:pt x="7" y="143"/>
                        </a:lnTo>
                        <a:lnTo>
                          <a:pt x="7" y="143"/>
                        </a:lnTo>
                        <a:lnTo>
                          <a:pt x="9" y="143"/>
                        </a:lnTo>
                        <a:lnTo>
                          <a:pt x="9" y="143"/>
                        </a:lnTo>
                        <a:lnTo>
                          <a:pt x="11" y="143"/>
                        </a:lnTo>
                        <a:lnTo>
                          <a:pt x="11" y="143"/>
                        </a:lnTo>
                        <a:lnTo>
                          <a:pt x="12" y="143"/>
                        </a:lnTo>
                        <a:lnTo>
                          <a:pt x="13" y="143"/>
                        </a:lnTo>
                        <a:lnTo>
                          <a:pt x="13" y="143"/>
                        </a:lnTo>
                        <a:lnTo>
                          <a:pt x="15" y="143"/>
                        </a:lnTo>
                        <a:lnTo>
                          <a:pt x="15" y="143"/>
                        </a:lnTo>
                        <a:lnTo>
                          <a:pt x="17" y="143"/>
                        </a:lnTo>
                        <a:lnTo>
                          <a:pt x="17" y="143"/>
                        </a:lnTo>
                        <a:lnTo>
                          <a:pt x="19" y="0"/>
                        </a:lnTo>
                        <a:lnTo>
                          <a:pt x="19" y="124"/>
                        </a:lnTo>
                        <a:lnTo>
                          <a:pt x="19" y="125"/>
                        </a:lnTo>
                        <a:lnTo>
                          <a:pt x="21" y="143"/>
                        </a:lnTo>
                        <a:lnTo>
                          <a:pt x="21" y="143"/>
                        </a:lnTo>
                        <a:lnTo>
                          <a:pt x="23" y="143"/>
                        </a:lnTo>
                        <a:lnTo>
                          <a:pt x="23" y="143"/>
                        </a:lnTo>
                        <a:lnTo>
                          <a:pt x="25" y="143"/>
                        </a:lnTo>
                        <a:lnTo>
                          <a:pt x="25" y="143"/>
                        </a:lnTo>
                        <a:lnTo>
                          <a:pt x="26" y="143"/>
                        </a:lnTo>
                        <a:lnTo>
                          <a:pt x="28" y="143"/>
                        </a:lnTo>
                        <a:lnTo>
                          <a:pt x="28" y="143"/>
                        </a:lnTo>
                        <a:lnTo>
                          <a:pt x="30" y="143"/>
                        </a:lnTo>
                        <a:lnTo>
                          <a:pt x="30" y="143"/>
                        </a:lnTo>
                        <a:lnTo>
                          <a:pt x="32" y="141"/>
                        </a:lnTo>
                        <a:lnTo>
                          <a:pt x="32" y="141"/>
                        </a:lnTo>
                        <a:lnTo>
                          <a:pt x="33" y="0"/>
                        </a:lnTo>
                        <a:lnTo>
                          <a:pt x="34" y="141"/>
                        </a:lnTo>
                        <a:lnTo>
                          <a:pt x="34" y="141"/>
                        </a:lnTo>
                        <a:lnTo>
                          <a:pt x="36" y="143"/>
                        </a:lnTo>
                        <a:lnTo>
                          <a:pt x="36" y="143"/>
                        </a:lnTo>
                        <a:lnTo>
                          <a:pt x="38" y="143"/>
                        </a:lnTo>
                        <a:lnTo>
                          <a:pt x="38" y="143"/>
                        </a:lnTo>
                        <a:lnTo>
                          <a:pt x="40" y="143"/>
                        </a:lnTo>
                        <a:lnTo>
                          <a:pt x="40" y="143"/>
                        </a:lnTo>
                        <a:lnTo>
                          <a:pt x="40" y="143"/>
                        </a:lnTo>
                        <a:lnTo>
                          <a:pt x="42" y="143"/>
                        </a:lnTo>
                        <a:lnTo>
                          <a:pt x="42" y="143"/>
                        </a:lnTo>
                        <a:lnTo>
                          <a:pt x="44" y="143"/>
                        </a:lnTo>
                        <a:lnTo>
                          <a:pt x="44" y="143"/>
                        </a:lnTo>
                        <a:lnTo>
                          <a:pt x="46" y="1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9" name="Freeform 226"/>
                  <p:cNvSpPr>
                    <a:spLocks/>
                  </p:cNvSpPr>
                  <p:nvPr/>
                </p:nvSpPr>
                <p:spPr bwMode="auto">
                  <a:xfrm>
                    <a:off x="6627813" y="2846388"/>
                    <a:ext cx="69850" cy="230188"/>
                  </a:xfrm>
                  <a:custGeom>
                    <a:avLst/>
                    <a:gdLst>
                      <a:gd name="T0" fmla="*/ 0 w 44"/>
                      <a:gd name="T1" fmla="*/ 136 h 145"/>
                      <a:gd name="T2" fmla="*/ 0 w 44"/>
                      <a:gd name="T3" fmla="*/ 136 h 145"/>
                      <a:gd name="T4" fmla="*/ 1 w 44"/>
                      <a:gd name="T5" fmla="*/ 1 h 145"/>
                      <a:gd name="T6" fmla="*/ 2 w 44"/>
                      <a:gd name="T7" fmla="*/ 144 h 145"/>
                      <a:gd name="T8" fmla="*/ 2 w 44"/>
                      <a:gd name="T9" fmla="*/ 144 h 145"/>
                      <a:gd name="T10" fmla="*/ 4 w 44"/>
                      <a:gd name="T11" fmla="*/ 145 h 145"/>
                      <a:gd name="T12" fmla="*/ 4 w 44"/>
                      <a:gd name="T13" fmla="*/ 145 h 145"/>
                      <a:gd name="T14" fmla="*/ 7 w 44"/>
                      <a:gd name="T15" fmla="*/ 145 h 145"/>
                      <a:gd name="T16" fmla="*/ 7 w 44"/>
                      <a:gd name="T17" fmla="*/ 145 h 145"/>
                      <a:gd name="T18" fmla="*/ 8 w 44"/>
                      <a:gd name="T19" fmla="*/ 145 h 145"/>
                      <a:gd name="T20" fmla="*/ 9 w 44"/>
                      <a:gd name="T21" fmla="*/ 145 h 145"/>
                      <a:gd name="T22" fmla="*/ 9 w 44"/>
                      <a:gd name="T23" fmla="*/ 145 h 145"/>
                      <a:gd name="T24" fmla="*/ 11 w 44"/>
                      <a:gd name="T25" fmla="*/ 145 h 145"/>
                      <a:gd name="T26" fmla="*/ 11 w 44"/>
                      <a:gd name="T27" fmla="*/ 145 h 145"/>
                      <a:gd name="T28" fmla="*/ 13 w 44"/>
                      <a:gd name="T29" fmla="*/ 145 h 145"/>
                      <a:gd name="T30" fmla="*/ 13 w 44"/>
                      <a:gd name="T31" fmla="*/ 145 h 145"/>
                      <a:gd name="T32" fmla="*/ 15 w 44"/>
                      <a:gd name="T33" fmla="*/ 1 h 145"/>
                      <a:gd name="T34" fmla="*/ 15 w 44"/>
                      <a:gd name="T35" fmla="*/ 94 h 145"/>
                      <a:gd name="T36" fmla="*/ 15 w 44"/>
                      <a:gd name="T37" fmla="*/ 96 h 145"/>
                      <a:gd name="T38" fmla="*/ 17 w 44"/>
                      <a:gd name="T39" fmla="*/ 145 h 145"/>
                      <a:gd name="T40" fmla="*/ 17 w 44"/>
                      <a:gd name="T41" fmla="*/ 145 h 145"/>
                      <a:gd name="T42" fmla="*/ 19 w 44"/>
                      <a:gd name="T43" fmla="*/ 145 h 145"/>
                      <a:gd name="T44" fmla="*/ 19 w 44"/>
                      <a:gd name="T45" fmla="*/ 145 h 145"/>
                      <a:gd name="T46" fmla="*/ 21 w 44"/>
                      <a:gd name="T47" fmla="*/ 145 h 145"/>
                      <a:gd name="T48" fmla="*/ 21 w 44"/>
                      <a:gd name="T49" fmla="*/ 145 h 145"/>
                      <a:gd name="T50" fmla="*/ 22 w 44"/>
                      <a:gd name="T51" fmla="*/ 145 h 145"/>
                      <a:gd name="T52" fmla="*/ 23 w 44"/>
                      <a:gd name="T53" fmla="*/ 145 h 145"/>
                      <a:gd name="T54" fmla="*/ 23 w 44"/>
                      <a:gd name="T55" fmla="*/ 145 h 145"/>
                      <a:gd name="T56" fmla="*/ 25 w 44"/>
                      <a:gd name="T57" fmla="*/ 145 h 145"/>
                      <a:gd name="T58" fmla="*/ 25 w 44"/>
                      <a:gd name="T59" fmla="*/ 145 h 145"/>
                      <a:gd name="T60" fmla="*/ 27 w 44"/>
                      <a:gd name="T61" fmla="*/ 144 h 145"/>
                      <a:gd name="T62" fmla="*/ 27 w 44"/>
                      <a:gd name="T63" fmla="*/ 144 h 145"/>
                      <a:gd name="T64" fmla="*/ 28 w 44"/>
                      <a:gd name="T65" fmla="*/ 0 h 145"/>
                      <a:gd name="T66" fmla="*/ 29 w 44"/>
                      <a:gd name="T67" fmla="*/ 142 h 145"/>
                      <a:gd name="T68" fmla="*/ 29 w 44"/>
                      <a:gd name="T69" fmla="*/ 142 h 145"/>
                      <a:gd name="T70" fmla="*/ 32 w 44"/>
                      <a:gd name="T71" fmla="*/ 145 h 145"/>
                      <a:gd name="T72" fmla="*/ 32 w 44"/>
                      <a:gd name="T73" fmla="*/ 145 h 145"/>
                      <a:gd name="T74" fmla="*/ 34 w 44"/>
                      <a:gd name="T75" fmla="*/ 145 h 145"/>
                      <a:gd name="T76" fmla="*/ 34 w 44"/>
                      <a:gd name="T77" fmla="*/ 145 h 145"/>
                      <a:gd name="T78" fmla="*/ 36 w 44"/>
                      <a:gd name="T79" fmla="*/ 145 h 145"/>
                      <a:gd name="T80" fmla="*/ 36 w 44"/>
                      <a:gd name="T81" fmla="*/ 145 h 145"/>
                      <a:gd name="T82" fmla="*/ 36 w 44"/>
                      <a:gd name="T83" fmla="*/ 145 h 145"/>
                      <a:gd name="T84" fmla="*/ 38 w 44"/>
                      <a:gd name="T85" fmla="*/ 145 h 145"/>
                      <a:gd name="T86" fmla="*/ 38 w 44"/>
                      <a:gd name="T87" fmla="*/ 145 h 145"/>
                      <a:gd name="T88" fmla="*/ 40 w 44"/>
                      <a:gd name="T89" fmla="*/ 145 h 145"/>
                      <a:gd name="T90" fmla="*/ 40 w 44"/>
                      <a:gd name="T91" fmla="*/ 145 h 145"/>
                      <a:gd name="T92" fmla="*/ 42 w 44"/>
                      <a:gd name="T93" fmla="*/ 140 h 145"/>
                      <a:gd name="T94" fmla="*/ 42 w 44"/>
                      <a:gd name="T95" fmla="*/ 139 h 145"/>
                      <a:gd name="T96" fmla="*/ 43 w 44"/>
                      <a:gd name="T97" fmla="*/ 0 h 145"/>
                      <a:gd name="T98" fmla="*/ 44 w 44"/>
                      <a:gd name="T99" fmla="*/ 144 h 1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5">
                        <a:moveTo>
                          <a:pt x="0" y="136"/>
                        </a:moveTo>
                        <a:lnTo>
                          <a:pt x="0" y="136"/>
                        </a:lnTo>
                        <a:lnTo>
                          <a:pt x="1" y="1"/>
                        </a:lnTo>
                        <a:lnTo>
                          <a:pt x="2" y="144"/>
                        </a:lnTo>
                        <a:lnTo>
                          <a:pt x="2" y="144"/>
                        </a:lnTo>
                        <a:lnTo>
                          <a:pt x="4" y="145"/>
                        </a:lnTo>
                        <a:lnTo>
                          <a:pt x="4" y="145"/>
                        </a:lnTo>
                        <a:lnTo>
                          <a:pt x="7" y="145"/>
                        </a:lnTo>
                        <a:lnTo>
                          <a:pt x="7" y="145"/>
                        </a:lnTo>
                        <a:lnTo>
                          <a:pt x="8" y="145"/>
                        </a:lnTo>
                        <a:lnTo>
                          <a:pt x="9" y="145"/>
                        </a:lnTo>
                        <a:lnTo>
                          <a:pt x="9" y="145"/>
                        </a:lnTo>
                        <a:lnTo>
                          <a:pt x="11" y="145"/>
                        </a:lnTo>
                        <a:lnTo>
                          <a:pt x="11" y="145"/>
                        </a:lnTo>
                        <a:lnTo>
                          <a:pt x="13" y="145"/>
                        </a:lnTo>
                        <a:lnTo>
                          <a:pt x="13" y="145"/>
                        </a:lnTo>
                        <a:lnTo>
                          <a:pt x="15" y="1"/>
                        </a:lnTo>
                        <a:lnTo>
                          <a:pt x="15" y="94"/>
                        </a:lnTo>
                        <a:lnTo>
                          <a:pt x="15" y="96"/>
                        </a:lnTo>
                        <a:lnTo>
                          <a:pt x="17" y="145"/>
                        </a:lnTo>
                        <a:lnTo>
                          <a:pt x="17" y="145"/>
                        </a:lnTo>
                        <a:lnTo>
                          <a:pt x="19" y="145"/>
                        </a:lnTo>
                        <a:lnTo>
                          <a:pt x="19" y="145"/>
                        </a:lnTo>
                        <a:lnTo>
                          <a:pt x="21" y="145"/>
                        </a:lnTo>
                        <a:lnTo>
                          <a:pt x="21" y="145"/>
                        </a:lnTo>
                        <a:lnTo>
                          <a:pt x="22" y="145"/>
                        </a:lnTo>
                        <a:lnTo>
                          <a:pt x="23" y="145"/>
                        </a:lnTo>
                        <a:lnTo>
                          <a:pt x="23" y="145"/>
                        </a:lnTo>
                        <a:lnTo>
                          <a:pt x="25" y="145"/>
                        </a:lnTo>
                        <a:lnTo>
                          <a:pt x="25" y="145"/>
                        </a:lnTo>
                        <a:lnTo>
                          <a:pt x="27" y="144"/>
                        </a:lnTo>
                        <a:lnTo>
                          <a:pt x="27" y="144"/>
                        </a:lnTo>
                        <a:lnTo>
                          <a:pt x="28" y="0"/>
                        </a:lnTo>
                        <a:lnTo>
                          <a:pt x="29" y="142"/>
                        </a:lnTo>
                        <a:lnTo>
                          <a:pt x="29" y="142"/>
                        </a:lnTo>
                        <a:lnTo>
                          <a:pt x="32" y="145"/>
                        </a:lnTo>
                        <a:lnTo>
                          <a:pt x="32" y="145"/>
                        </a:lnTo>
                        <a:lnTo>
                          <a:pt x="34" y="145"/>
                        </a:lnTo>
                        <a:lnTo>
                          <a:pt x="34" y="145"/>
                        </a:lnTo>
                        <a:lnTo>
                          <a:pt x="36" y="145"/>
                        </a:lnTo>
                        <a:lnTo>
                          <a:pt x="36" y="145"/>
                        </a:lnTo>
                        <a:lnTo>
                          <a:pt x="36" y="145"/>
                        </a:lnTo>
                        <a:lnTo>
                          <a:pt x="38" y="145"/>
                        </a:lnTo>
                        <a:lnTo>
                          <a:pt x="38" y="145"/>
                        </a:lnTo>
                        <a:lnTo>
                          <a:pt x="40" y="145"/>
                        </a:lnTo>
                        <a:lnTo>
                          <a:pt x="40" y="145"/>
                        </a:lnTo>
                        <a:lnTo>
                          <a:pt x="42" y="140"/>
                        </a:lnTo>
                        <a:lnTo>
                          <a:pt x="42" y="139"/>
                        </a:lnTo>
                        <a:lnTo>
                          <a:pt x="43" y="0"/>
                        </a:lnTo>
                        <a:lnTo>
                          <a:pt x="44" y="14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0" name="Freeform 227"/>
                  <p:cNvSpPr>
                    <a:spLocks/>
                  </p:cNvSpPr>
                  <p:nvPr/>
                </p:nvSpPr>
                <p:spPr bwMode="auto">
                  <a:xfrm>
                    <a:off x="6697663" y="2844800"/>
                    <a:ext cx="69850" cy="231775"/>
                  </a:xfrm>
                  <a:custGeom>
                    <a:avLst/>
                    <a:gdLst>
                      <a:gd name="T0" fmla="*/ 0 w 44"/>
                      <a:gd name="T1" fmla="*/ 145 h 146"/>
                      <a:gd name="T2" fmla="*/ 0 w 44"/>
                      <a:gd name="T3" fmla="*/ 145 h 146"/>
                      <a:gd name="T4" fmla="*/ 2 w 44"/>
                      <a:gd name="T5" fmla="*/ 146 h 146"/>
                      <a:gd name="T6" fmla="*/ 2 w 44"/>
                      <a:gd name="T7" fmla="*/ 146 h 146"/>
                      <a:gd name="T8" fmla="*/ 4 w 44"/>
                      <a:gd name="T9" fmla="*/ 146 h 146"/>
                      <a:gd name="T10" fmla="*/ 4 w 44"/>
                      <a:gd name="T11" fmla="*/ 146 h 146"/>
                      <a:gd name="T12" fmla="*/ 6 w 44"/>
                      <a:gd name="T13" fmla="*/ 146 h 146"/>
                      <a:gd name="T14" fmla="*/ 6 w 44"/>
                      <a:gd name="T15" fmla="*/ 146 h 146"/>
                      <a:gd name="T16" fmla="*/ 6 w 44"/>
                      <a:gd name="T17" fmla="*/ 146 h 146"/>
                      <a:gd name="T18" fmla="*/ 8 w 44"/>
                      <a:gd name="T19" fmla="*/ 146 h 146"/>
                      <a:gd name="T20" fmla="*/ 8 w 44"/>
                      <a:gd name="T21" fmla="*/ 146 h 146"/>
                      <a:gd name="T22" fmla="*/ 10 w 44"/>
                      <a:gd name="T23" fmla="*/ 146 h 146"/>
                      <a:gd name="T24" fmla="*/ 10 w 44"/>
                      <a:gd name="T25" fmla="*/ 146 h 146"/>
                      <a:gd name="T26" fmla="*/ 13 w 44"/>
                      <a:gd name="T27" fmla="*/ 0 h 146"/>
                      <a:gd name="T28" fmla="*/ 13 w 44"/>
                      <a:gd name="T29" fmla="*/ 4 h 146"/>
                      <a:gd name="T30" fmla="*/ 13 w 44"/>
                      <a:gd name="T31" fmla="*/ 6 h 146"/>
                      <a:gd name="T32" fmla="*/ 15 w 44"/>
                      <a:gd name="T33" fmla="*/ 146 h 146"/>
                      <a:gd name="T34" fmla="*/ 15 w 44"/>
                      <a:gd name="T35" fmla="*/ 146 h 146"/>
                      <a:gd name="T36" fmla="*/ 16 w 44"/>
                      <a:gd name="T37" fmla="*/ 146 h 146"/>
                      <a:gd name="T38" fmla="*/ 16 w 44"/>
                      <a:gd name="T39" fmla="*/ 146 h 146"/>
                      <a:gd name="T40" fmla="*/ 19 w 44"/>
                      <a:gd name="T41" fmla="*/ 146 h 146"/>
                      <a:gd name="T42" fmla="*/ 19 w 44"/>
                      <a:gd name="T43" fmla="*/ 146 h 146"/>
                      <a:gd name="T44" fmla="*/ 20 w 44"/>
                      <a:gd name="T45" fmla="*/ 146 h 146"/>
                      <a:gd name="T46" fmla="*/ 21 w 44"/>
                      <a:gd name="T47" fmla="*/ 146 h 146"/>
                      <a:gd name="T48" fmla="*/ 21 w 44"/>
                      <a:gd name="T49" fmla="*/ 146 h 146"/>
                      <a:gd name="T50" fmla="*/ 23 w 44"/>
                      <a:gd name="T51" fmla="*/ 146 h 146"/>
                      <a:gd name="T52" fmla="*/ 23 w 44"/>
                      <a:gd name="T53" fmla="*/ 146 h 146"/>
                      <a:gd name="T54" fmla="*/ 25 w 44"/>
                      <a:gd name="T55" fmla="*/ 145 h 146"/>
                      <a:gd name="T56" fmla="*/ 25 w 44"/>
                      <a:gd name="T57" fmla="*/ 145 h 146"/>
                      <a:gd name="T58" fmla="*/ 26 w 44"/>
                      <a:gd name="T59" fmla="*/ 0 h 146"/>
                      <a:gd name="T60" fmla="*/ 27 w 44"/>
                      <a:gd name="T61" fmla="*/ 141 h 146"/>
                      <a:gd name="T62" fmla="*/ 27 w 44"/>
                      <a:gd name="T63" fmla="*/ 141 h 146"/>
                      <a:gd name="T64" fmla="*/ 29 w 44"/>
                      <a:gd name="T65" fmla="*/ 146 h 146"/>
                      <a:gd name="T66" fmla="*/ 29 w 44"/>
                      <a:gd name="T67" fmla="*/ 146 h 146"/>
                      <a:gd name="T68" fmla="*/ 31 w 44"/>
                      <a:gd name="T69" fmla="*/ 146 h 146"/>
                      <a:gd name="T70" fmla="*/ 31 w 44"/>
                      <a:gd name="T71" fmla="*/ 146 h 146"/>
                      <a:gd name="T72" fmla="*/ 33 w 44"/>
                      <a:gd name="T73" fmla="*/ 146 h 146"/>
                      <a:gd name="T74" fmla="*/ 33 w 44"/>
                      <a:gd name="T75" fmla="*/ 146 h 146"/>
                      <a:gd name="T76" fmla="*/ 33 w 44"/>
                      <a:gd name="T77" fmla="*/ 146 h 146"/>
                      <a:gd name="T78" fmla="*/ 35 w 44"/>
                      <a:gd name="T79" fmla="*/ 146 h 146"/>
                      <a:gd name="T80" fmla="*/ 35 w 44"/>
                      <a:gd name="T81" fmla="*/ 146 h 146"/>
                      <a:gd name="T82" fmla="*/ 38 w 44"/>
                      <a:gd name="T83" fmla="*/ 146 h 146"/>
                      <a:gd name="T84" fmla="*/ 38 w 44"/>
                      <a:gd name="T85" fmla="*/ 146 h 146"/>
                      <a:gd name="T86" fmla="*/ 39 w 44"/>
                      <a:gd name="T87" fmla="*/ 142 h 146"/>
                      <a:gd name="T88" fmla="*/ 39 w 44"/>
                      <a:gd name="T89" fmla="*/ 142 h 146"/>
                      <a:gd name="T90" fmla="*/ 40 w 44"/>
                      <a:gd name="T91" fmla="*/ 0 h 146"/>
                      <a:gd name="T92" fmla="*/ 41 w 44"/>
                      <a:gd name="T93" fmla="*/ 145 h 146"/>
                      <a:gd name="T94" fmla="*/ 41 w 44"/>
                      <a:gd name="T95" fmla="*/ 145 h 146"/>
                      <a:gd name="T96" fmla="*/ 44 w 44"/>
                      <a:gd name="T97" fmla="*/ 146 h 146"/>
                      <a:gd name="T98" fmla="*/ 44 w 44"/>
                      <a:gd name="T99" fmla="*/ 146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6">
                        <a:moveTo>
                          <a:pt x="0" y="145"/>
                        </a:moveTo>
                        <a:lnTo>
                          <a:pt x="0" y="145"/>
                        </a:lnTo>
                        <a:lnTo>
                          <a:pt x="2" y="146"/>
                        </a:lnTo>
                        <a:lnTo>
                          <a:pt x="2" y="146"/>
                        </a:lnTo>
                        <a:lnTo>
                          <a:pt x="4" y="146"/>
                        </a:lnTo>
                        <a:lnTo>
                          <a:pt x="4" y="146"/>
                        </a:lnTo>
                        <a:lnTo>
                          <a:pt x="6" y="146"/>
                        </a:lnTo>
                        <a:lnTo>
                          <a:pt x="6" y="146"/>
                        </a:lnTo>
                        <a:lnTo>
                          <a:pt x="6" y="146"/>
                        </a:lnTo>
                        <a:lnTo>
                          <a:pt x="8" y="146"/>
                        </a:lnTo>
                        <a:lnTo>
                          <a:pt x="8" y="146"/>
                        </a:lnTo>
                        <a:lnTo>
                          <a:pt x="10" y="146"/>
                        </a:lnTo>
                        <a:lnTo>
                          <a:pt x="10" y="146"/>
                        </a:lnTo>
                        <a:lnTo>
                          <a:pt x="13" y="0"/>
                        </a:lnTo>
                        <a:lnTo>
                          <a:pt x="13" y="4"/>
                        </a:lnTo>
                        <a:lnTo>
                          <a:pt x="13" y="6"/>
                        </a:lnTo>
                        <a:lnTo>
                          <a:pt x="15" y="146"/>
                        </a:lnTo>
                        <a:lnTo>
                          <a:pt x="15" y="146"/>
                        </a:lnTo>
                        <a:lnTo>
                          <a:pt x="16" y="146"/>
                        </a:lnTo>
                        <a:lnTo>
                          <a:pt x="16" y="146"/>
                        </a:lnTo>
                        <a:lnTo>
                          <a:pt x="19" y="146"/>
                        </a:lnTo>
                        <a:lnTo>
                          <a:pt x="19" y="146"/>
                        </a:lnTo>
                        <a:lnTo>
                          <a:pt x="20" y="146"/>
                        </a:lnTo>
                        <a:lnTo>
                          <a:pt x="21" y="146"/>
                        </a:lnTo>
                        <a:lnTo>
                          <a:pt x="21" y="146"/>
                        </a:lnTo>
                        <a:lnTo>
                          <a:pt x="23" y="146"/>
                        </a:lnTo>
                        <a:lnTo>
                          <a:pt x="23" y="146"/>
                        </a:lnTo>
                        <a:lnTo>
                          <a:pt x="25" y="145"/>
                        </a:lnTo>
                        <a:lnTo>
                          <a:pt x="25" y="145"/>
                        </a:lnTo>
                        <a:lnTo>
                          <a:pt x="26" y="0"/>
                        </a:lnTo>
                        <a:lnTo>
                          <a:pt x="27" y="141"/>
                        </a:lnTo>
                        <a:lnTo>
                          <a:pt x="27" y="141"/>
                        </a:lnTo>
                        <a:lnTo>
                          <a:pt x="29" y="146"/>
                        </a:lnTo>
                        <a:lnTo>
                          <a:pt x="29" y="146"/>
                        </a:lnTo>
                        <a:lnTo>
                          <a:pt x="31" y="146"/>
                        </a:lnTo>
                        <a:lnTo>
                          <a:pt x="31" y="146"/>
                        </a:lnTo>
                        <a:lnTo>
                          <a:pt x="33" y="146"/>
                        </a:lnTo>
                        <a:lnTo>
                          <a:pt x="33" y="146"/>
                        </a:lnTo>
                        <a:lnTo>
                          <a:pt x="33" y="146"/>
                        </a:lnTo>
                        <a:lnTo>
                          <a:pt x="35" y="146"/>
                        </a:lnTo>
                        <a:lnTo>
                          <a:pt x="35" y="146"/>
                        </a:lnTo>
                        <a:lnTo>
                          <a:pt x="38" y="146"/>
                        </a:lnTo>
                        <a:lnTo>
                          <a:pt x="38" y="146"/>
                        </a:lnTo>
                        <a:lnTo>
                          <a:pt x="39" y="142"/>
                        </a:lnTo>
                        <a:lnTo>
                          <a:pt x="39" y="142"/>
                        </a:lnTo>
                        <a:lnTo>
                          <a:pt x="40" y="0"/>
                        </a:lnTo>
                        <a:lnTo>
                          <a:pt x="41" y="145"/>
                        </a:lnTo>
                        <a:lnTo>
                          <a:pt x="41" y="145"/>
                        </a:lnTo>
                        <a:lnTo>
                          <a:pt x="44" y="146"/>
                        </a:lnTo>
                        <a:lnTo>
                          <a:pt x="44" y="14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1" name="Freeform 228"/>
                  <p:cNvSpPr>
                    <a:spLocks/>
                  </p:cNvSpPr>
                  <p:nvPr/>
                </p:nvSpPr>
                <p:spPr bwMode="auto">
                  <a:xfrm>
                    <a:off x="6767513" y="2843213"/>
                    <a:ext cx="71438" cy="233363"/>
                  </a:xfrm>
                  <a:custGeom>
                    <a:avLst/>
                    <a:gdLst>
                      <a:gd name="T0" fmla="*/ 0 w 45"/>
                      <a:gd name="T1" fmla="*/ 147 h 147"/>
                      <a:gd name="T2" fmla="*/ 2 w 45"/>
                      <a:gd name="T3" fmla="*/ 147 h 147"/>
                      <a:gd name="T4" fmla="*/ 2 w 45"/>
                      <a:gd name="T5" fmla="*/ 147 h 147"/>
                      <a:gd name="T6" fmla="*/ 3 w 45"/>
                      <a:gd name="T7" fmla="*/ 147 h 147"/>
                      <a:gd name="T8" fmla="*/ 4 w 45"/>
                      <a:gd name="T9" fmla="*/ 147 h 147"/>
                      <a:gd name="T10" fmla="*/ 4 w 45"/>
                      <a:gd name="T11" fmla="*/ 147 h 147"/>
                      <a:gd name="T12" fmla="*/ 6 w 45"/>
                      <a:gd name="T13" fmla="*/ 147 h 147"/>
                      <a:gd name="T14" fmla="*/ 6 w 45"/>
                      <a:gd name="T15" fmla="*/ 147 h 147"/>
                      <a:gd name="T16" fmla="*/ 8 w 45"/>
                      <a:gd name="T17" fmla="*/ 147 h 147"/>
                      <a:gd name="T18" fmla="*/ 8 w 45"/>
                      <a:gd name="T19" fmla="*/ 147 h 147"/>
                      <a:gd name="T20" fmla="*/ 10 w 45"/>
                      <a:gd name="T21" fmla="*/ 75 h 147"/>
                      <a:gd name="T22" fmla="*/ 10 w 45"/>
                      <a:gd name="T23" fmla="*/ 71 h 147"/>
                      <a:gd name="T24" fmla="*/ 10 w 45"/>
                      <a:gd name="T25" fmla="*/ 1 h 147"/>
                      <a:gd name="T26" fmla="*/ 12 w 45"/>
                      <a:gd name="T27" fmla="*/ 147 h 147"/>
                      <a:gd name="T28" fmla="*/ 12 w 45"/>
                      <a:gd name="T29" fmla="*/ 147 h 147"/>
                      <a:gd name="T30" fmla="*/ 14 w 45"/>
                      <a:gd name="T31" fmla="*/ 147 h 147"/>
                      <a:gd name="T32" fmla="*/ 14 w 45"/>
                      <a:gd name="T33" fmla="*/ 147 h 147"/>
                      <a:gd name="T34" fmla="*/ 16 w 45"/>
                      <a:gd name="T35" fmla="*/ 147 h 147"/>
                      <a:gd name="T36" fmla="*/ 16 w 45"/>
                      <a:gd name="T37" fmla="*/ 147 h 147"/>
                      <a:gd name="T38" fmla="*/ 17 w 45"/>
                      <a:gd name="T39" fmla="*/ 147 h 147"/>
                      <a:gd name="T40" fmla="*/ 18 w 45"/>
                      <a:gd name="T41" fmla="*/ 147 h 147"/>
                      <a:gd name="T42" fmla="*/ 18 w 45"/>
                      <a:gd name="T43" fmla="*/ 147 h 147"/>
                      <a:gd name="T44" fmla="*/ 20 w 45"/>
                      <a:gd name="T45" fmla="*/ 147 h 147"/>
                      <a:gd name="T46" fmla="*/ 20 w 45"/>
                      <a:gd name="T47" fmla="*/ 147 h 147"/>
                      <a:gd name="T48" fmla="*/ 22 w 45"/>
                      <a:gd name="T49" fmla="*/ 146 h 147"/>
                      <a:gd name="T50" fmla="*/ 22 w 45"/>
                      <a:gd name="T51" fmla="*/ 146 h 147"/>
                      <a:gd name="T52" fmla="*/ 24 w 45"/>
                      <a:gd name="T53" fmla="*/ 1 h 147"/>
                      <a:gd name="T54" fmla="*/ 25 w 45"/>
                      <a:gd name="T55" fmla="*/ 139 h 147"/>
                      <a:gd name="T56" fmla="*/ 25 w 45"/>
                      <a:gd name="T57" fmla="*/ 139 h 147"/>
                      <a:gd name="T58" fmla="*/ 27 w 45"/>
                      <a:gd name="T59" fmla="*/ 147 h 147"/>
                      <a:gd name="T60" fmla="*/ 27 w 45"/>
                      <a:gd name="T61" fmla="*/ 147 h 147"/>
                      <a:gd name="T62" fmla="*/ 29 w 45"/>
                      <a:gd name="T63" fmla="*/ 147 h 147"/>
                      <a:gd name="T64" fmla="*/ 29 w 45"/>
                      <a:gd name="T65" fmla="*/ 147 h 147"/>
                      <a:gd name="T66" fmla="*/ 31 w 45"/>
                      <a:gd name="T67" fmla="*/ 147 h 147"/>
                      <a:gd name="T68" fmla="*/ 31 w 45"/>
                      <a:gd name="T69" fmla="*/ 147 h 147"/>
                      <a:gd name="T70" fmla="*/ 31 w 45"/>
                      <a:gd name="T71" fmla="*/ 147 h 147"/>
                      <a:gd name="T72" fmla="*/ 33 w 45"/>
                      <a:gd name="T73" fmla="*/ 147 h 147"/>
                      <a:gd name="T74" fmla="*/ 33 w 45"/>
                      <a:gd name="T75" fmla="*/ 147 h 147"/>
                      <a:gd name="T76" fmla="*/ 35 w 45"/>
                      <a:gd name="T77" fmla="*/ 147 h 147"/>
                      <a:gd name="T78" fmla="*/ 35 w 45"/>
                      <a:gd name="T79" fmla="*/ 147 h 147"/>
                      <a:gd name="T80" fmla="*/ 37 w 45"/>
                      <a:gd name="T81" fmla="*/ 145 h 147"/>
                      <a:gd name="T82" fmla="*/ 37 w 45"/>
                      <a:gd name="T83" fmla="*/ 145 h 147"/>
                      <a:gd name="T84" fmla="*/ 38 w 45"/>
                      <a:gd name="T85" fmla="*/ 0 h 147"/>
                      <a:gd name="T86" fmla="*/ 39 w 45"/>
                      <a:gd name="T87" fmla="*/ 145 h 147"/>
                      <a:gd name="T88" fmla="*/ 39 w 45"/>
                      <a:gd name="T89" fmla="*/ 145 h 147"/>
                      <a:gd name="T90" fmla="*/ 41 w 45"/>
                      <a:gd name="T91" fmla="*/ 147 h 147"/>
                      <a:gd name="T92" fmla="*/ 41 w 45"/>
                      <a:gd name="T93" fmla="*/ 147 h 147"/>
                      <a:gd name="T94" fmla="*/ 43 w 45"/>
                      <a:gd name="T95" fmla="*/ 147 h 147"/>
                      <a:gd name="T96" fmla="*/ 43 w 45"/>
                      <a:gd name="T97" fmla="*/ 147 h 147"/>
                      <a:gd name="T98" fmla="*/ 45 w 45"/>
                      <a:gd name="T99" fmla="*/ 147 h 1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47">
                        <a:moveTo>
                          <a:pt x="0" y="147"/>
                        </a:moveTo>
                        <a:lnTo>
                          <a:pt x="2" y="147"/>
                        </a:lnTo>
                        <a:lnTo>
                          <a:pt x="2" y="147"/>
                        </a:lnTo>
                        <a:lnTo>
                          <a:pt x="3" y="147"/>
                        </a:lnTo>
                        <a:lnTo>
                          <a:pt x="4" y="147"/>
                        </a:lnTo>
                        <a:lnTo>
                          <a:pt x="4" y="147"/>
                        </a:lnTo>
                        <a:lnTo>
                          <a:pt x="6" y="147"/>
                        </a:lnTo>
                        <a:lnTo>
                          <a:pt x="6" y="147"/>
                        </a:lnTo>
                        <a:lnTo>
                          <a:pt x="8" y="147"/>
                        </a:lnTo>
                        <a:lnTo>
                          <a:pt x="8" y="147"/>
                        </a:lnTo>
                        <a:lnTo>
                          <a:pt x="10" y="75"/>
                        </a:lnTo>
                        <a:lnTo>
                          <a:pt x="10" y="71"/>
                        </a:lnTo>
                        <a:lnTo>
                          <a:pt x="10" y="1"/>
                        </a:lnTo>
                        <a:lnTo>
                          <a:pt x="12" y="147"/>
                        </a:lnTo>
                        <a:lnTo>
                          <a:pt x="12" y="147"/>
                        </a:lnTo>
                        <a:lnTo>
                          <a:pt x="14" y="147"/>
                        </a:lnTo>
                        <a:lnTo>
                          <a:pt x="14" y="147"/>
                        </a:lnTo>
                        <a:lnTo>
                          <a:pt x="16" y="147"/>
                        </a:lnTo>
                        <a:lnTo>
                          <a:pt x="16" y="147"/>
                        </a:lnTo>
                        <a:lnTo>
                          <a:pt x="17" y="147"/>
                        </a:lnTo>
                        <a:lnTo>
                          <a:pt x="18" y="147"/>
                        </a:lnTo>
                        <a:lnTo>
                          <a:pt x="18" y="147"/>
                        </a:lnTo>
                        <a:lnTo>
                          <a:pt x="20" y="147"/>
                        </a:lnTo>
                        <a:lnTo>
                          <a:pt x="20" y="147"/>
                        </a:lnTo>
                        <a:lnTo>
                          <a:pt x="22" y="146"/>
                        </a:lnTo>
                        <a:lnTo>
                          <a:pt x="22" y="146"/>
                        </a:lnTo>
                        <a:lnTo>
                          <a:pt x="24" y="1"/>
                        </a:lnTo>
                        <a:lnTo>
                          <a:pt x="25" y="139"/>
                        </a:lnTo>
                        <a:lnTo>
                          <a:pt x="25" y="139"/>
                        </a:lnTo>
                        <a:lnTo>
                          <a:pt x="27" y="147"/>
                        </a:lnTo>
                        <a:lnTo>
                          <a:pt x="27" y="147"/>
                        </a:lnTo>
                        <a:lnTo>
                          <a:pt x="29" y="147"/>
                        </a:lnTo>
                        <a:lnTo>
                          <a:pt x="29" y="147"/>
                        </a:lnTo>
                        <a:lnTo>
                          <a:pt x="31" y="147"/>
                        </a:lnTo>
                        <a:lnTo>
                          <a:pt x="31" y="147"/>
                        </a:lnTo>
                        <a:lnTo>
                          <a:pt x="31" y="147"/>
                        </a:lnTo>
                        <a:lnTo>
                          <a:pt x="33" y="147"/>
                        </a:lnTo>
                        <a:lnTo>
                          <a:pt x="33" y="147"/>
                        </a:lnTo>
                        <a:lnTo>
                          <a:pt x="35" y="147"/>
                        </a:lnTo>
                        <a:lnTo>
                          <a:pt x="35" y="147"/>
                        </a:lnTo>
                        <a:lnTo>
                          <a:pt x="37" y="145"/>
                        </a:lnTo>
                        <a:lnTo>
                          <a:pt x="37" y="145"/>
                        </a:lnTo>
                        <a:lnTo>
                          <a:pt x="38" y="0"/>
                        </a:lnTo>
                        <a:lnTo>
                          <a:pt x="39" y="145"/>
                        </a:lnTo>
                        <a:lnTo>
                          <a:pt x="39" y="145"/>
                        </a:lnTo>
                        <a:lnTo>
                          <a:pt x="41" y="147"/>
                        </a:lnTo>
                        <a:lnTo>
                          <a:pt x="41" y="147"/>
                        </a:lnTo>
                        <a:lnTo>
                          <a:pt x="43" y="147"/>
                        </a:lnTo>
                        <a:lnTo>
                          <a:pt x="43" y="147"/>
                        </a:lnTo>
                        <a:lnTo>
                          <a:pt x="45" y="14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2" name="Freeform 229"/>
                  <p:cNvSpPr>
                    <a:spLocks/>
                  </p:cNvSpPr>
                  <p:nvPr/>
                </p:nvSpPr>
                <p:spPr bwMode="auto">
                  <a:xfrm>
                    <a:off x="6838951" y="2844800"/>
                    <a:ext cx="69850" cy="231775"/>
                  </a:xfrm>
                  <a:custGeom>
                    <a:avLst/>
                    <a:gdLst>
                      <a:gd name="T0" fmla="*/ 0 w 44"/>
                      <a:gd name="T1" fmla="*/ 146 h 146"/>
                      <a:gd name="T2" fmla="*/ 0 w 44"/>
                      <a:gd name="T3" fmla="*/ 146 h 146"/>
                      <a:gd name="T4" fmla="*/ 0 w 44"/>
                      <a:gd name="T5" fmla="*/ 146 h 146"/>
                      <a:gd name="T6" fmla="*/ 2 w 44"/>
                      <a:gd name="T7" fmla="*/ 146 h 146"/>
                      <a:gd name="T8" fmla="*/ 2 w 44"/>
                      <a:gd name="T9" fmla="*/ 146 h 146"/>
                      <a:gd name="T10" fmla="*/ 5 w 44"/>
                      <a:gd name="T11" fmla="*/ 146 h 146"/>
                      <a:gd name="T12" fmla="*/ 5 w 44"/>
                      <a:gd name="T13" fmla="*/ 146 h 146"/>
                      <a:gd name="T14" fmla="*/ 7 w 44"/>
                      <a:gd name="T15" fmla="*/ 121 h 146"/>
                      <a:gd name="T16" fmla="*/ 7 w 44"/>
                      <a:gd name="T17" fmla="*/ 121 h 146"/>
                      <a:gd name="T18" fmla="*/ 7 w 44"/>
                      <a:gd name="T19" fmla="*/ 0 h 146"/>
                      <a:gd name="T20" fmla="*/ 9 w 44"/>
                      <a:gd name="T21" fmla="*/ 146 h 146"/>
                      <a:gd name="T22" fmla="*/ 9 w 44"/>
                      <a:gd name="T23" fmla="*/ 146 h 146"/>
                      <a:gd name="T24" fmla="*/ 11 w 44"/>
                      <a:gd name="T25" fmla="*/ 146 h 146"/>
                      <a:gd name="T26" fmla="*/ 11 w 44"/>
                      <a:gd name="T27" fmla="*/ 146 h 146"/>
                      <a:gd name="T28" fmla="*/ 13 w 44"/>
                      <a:gd name="T29" fmla="*/ 146 h 146"/>
                      <a:gd name="T30" fmla="*/ 13 w 44"/>
                      <a:gd name="T31" fmla="*/ 146 h 146"/>
                      <a:gd name="T32" fmla="*/ 14 w 44"/>
                      <a:gd name="T33" fmla="*/ 146 h 146"/>
                      <a:gd name="T34" fmla="*/ 15 w 44"/>
                      <a:gd name="T35" fmla="*/ 146 h 146"/>
                      <a:gd name="T36" fmla="*/ 15 w 44"/>
                      <a:gd name="T37" fmla="*/ 146 h 146"/>
                      <a:gd name="T38" fmla="*/ 17 w 44"/>
                      <a:gd name="T39" fmla="*/ 146 h 146"/>
                      <a:gd name="T40" fmla="*/ 17 w 44"/>
                      <a:gd name="T41" fmla="*/ 146 h 146"/>
                      <a:gd name="T42" fmla="*/ 19 w 44"/>
                      <a:gd name="T43" fmla="*/ 145 h 146"/>
                      <a:gd name="T44" fmla="*/ 19 w 44"/>
                      <a:gd name="T45" fmla="*/ 145 h 146"/>
                      <a:gd name="T46" fmla="*/ 21 w 44"/>
                      <a:gd name="T47" fmla="*/ 0 h 146"/>
                      <a:gd name="T48" fmla="*/ 21 w 44"/>
                      <a:gd name="T49" fmla="*/ 131 h 146"/>
                      <a:gd name="T50" fmla="*/ 21 w 44"/>
                      <a:gd name="T51" fmla="*/ 132 h 146"/>
                      <a:gd name="T52" fmla="*/ 23 w 44"/>
                      <a:gd name="T53" fmla="*/ 146 h 146"/>
                      <a:gd name="T54" fmla="*/ 23 w 44"/>
                      <a:gd name="T55" fmla="*/ 146 h 146"/>
                      <a:gd name="T56" fmla="*/ 25 w 44"/>
                      <a:gd name="T57" fmla="*/ 146 h 146"/>
                      <a:gd name="T58" fmla="*/ 25 w 44"/>
                      <a:gd name="T59" fmla="*/ 146 h 146"/>
                      <a:gd name="T60" fmla="*/ 27 w 44"/>
                      <a:gd name="T61" fmla="*/ 146 h 146"/>
                      <a:gd name="T62" fmla="*/ 27 w 44"/>
                      <a:gd name="T63" fmla="*/ 146 h 146"/>
                      <a:gd name="T64" fmla="*/ 28 w 44"/>
                      <a:gd name="T65" fmla="*/ 146 h 146"/>
                      <a:gd name="T66" fmla="*/ 30 w 44"/>
                      <a:gd name="T67" fmla="*/ 146 h 146"/>
                      <a:gd name="T68" fmla="*/ 30 w 44"/>
                      <a:gd name="T69" fmla="*/ 146 h 146"/>
                      <a:gd name="T70" fmla="*/ 32 w 44"/>
                      <a:gd name="T71" fmla="*/ 146 h 146"/>
                      <a:gd name="T72" fmla="*/ 32 w 44"/>
                      <a:gd name="T73" fmla="*/ 146 h 146"/>
                      <a:gd name="T74" fmla="*/ 33 w 44"/>
                      <a:gd name="T75" fmla="*/ 144 h 146"/>
                      <a:gd name="T76" fmla="*/ 33 w 44"/>
                      <a:gd name="T77" fmla="*/ 144 h 146"/>
                      <a:gd name="T78" fmla="*/ 35 w 44"/>
                      <a:gd name="T79" fmla="*/ 0 h 146"/>
                      <a:gd name="T80" fmla="*/ 36 w 44"/>
                      <a:gd name="T81" fmla="*/ 144 h 146"/>
                      <a:gd name="T82" fmla="*/ 36 w 44"/>
                      <a:gd name="T83" fmla="*/ 144 h 146"/>
                      <a:gd name="T84" fmla="*/ 38 w 44"/>
                      <a:gd name="T85" fmla="*/ 146 h 146"/>
                      <a:gd name="T86" fmla="*/ 38 w 44"/>
                      <a:gd name="T87" fmla="*/ 146 h 146"/>
                      <a:gd name="T88" fmla="*/ 40 w 44"/>
                      <a:gd name="T89" fmla="*/ 146 h 146"/>
                      <a:gd name="T90" fmla="*/ 40 w 44"/>
                      <a:gd name="T91" fmla="*/ 146 h 146"/>
                      <a:gd name="T92" fmla="*/ 42 w 44"/>
                      <a:gd name="T93" fmla="*/ 146 h 146"/>
                      <a:gd name="T94" fmla="*/ 42 w 44"/>
                      <a:gd name="T95" fmla="*/ 146 h 146"/>
                      <a:gd name="T96" fmla="*/ 42 w 44"/>
                      <a:gd name="T97" fmla="*/ 146 h 146"/>
                      <a:gd name="T98" fmla="*/ 44 w 44"/>
                      <a:gd name="T99" fmla="*/ 146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6">
                        <a:moveTo>
                          <a:pt x="0" y="146"/>
                        </a:moveTo>
                        <a:lnTo>
                          <a:pt x="0" y="146"/>
                        </a:lnTo>
                        <a:lnTo>
                          <a:pt x="0" y="146"/>
                        </a:lnTo>
                        <a:lnTo>
                          <a:pt x="2" y="146"/>
                        </a:lnTo>
                        <a:lnTo>
                          <a:pt x="2" y="146"/>
                        </a:lnTo>
                        <a:lnTo>
                          <a:pt x="5" y="146"/>
                        </a:lnTo>
                        <a:lnTo>
                          <a:pt x="5" y="146"/>
                        </a:lnTo>
                        <a:lnTo>
                          <a:pt x="7" y="121"/>
                        </a:lnTo>
                        <a:lnTo>
                          <a:pt x="7" y="121"/>
                        </a:lnTo>
                        <a:lnTo>
                          <a:pt x="7" y="0"/>
                        </a:lnTo>
                        <a:lnTo>
                          <a:pt x="9" y="146"/>
                        </a:lnTo>
                        <a:lnTo>
                          <a:pt x="9" y="146"/>
                        </a:lnTo>
                        <a:lnTo>
                          <a:pt x="11" y="146"/>
                        </a:lnTo>
                        <a:lnTo>
                          <a:pt x="11" y="146"/>
                        </a:lnTo>
                        <a:lnTo>
                          <a:pt x="13" y="146"/>
                        </a:lnTo>
                        <a:lnTo>
                          <a:pt x="13" y="146"/>
                        </a:lnTo>
                        <a:lnTo>
                          <a:pt x="14" y="146"/>
                        </a:lnTo>
                        <a:lnTo>
                          <a:pt x="15" y="146"/>
                        </a:lnTo>
                        <a:lnTo>
                          <a:pt x="15" y="146"/>
                        </a:lnTo>
                        <a:lnTo>
                          <a:pt x="17" y="146"/>
                        </a:lnTo>
                        <a:lnTo>
                          <a:pt x="17" y="146"/>
                        </a:lnTo>
                        <a:lnTo>
                          <a:pt x="19" y="145"/>
                        </a:lnTo>
                        <a:lnTo>
                          <a:pt x="19" y="145"/>
                        </a:lnTo>
                        <a:lnTo>
                          <a:pt x="21" y="0"/>
                        </a:lnTo>
                        <a:lnTo>
                          <a:pt x="21" y="131"/>
                        </a:lnTo>
                        <a:lnTo>
                          <a:pt x="21" y="132"/>
                        </a:lnTo>
                        <a:lnTo>
                          <a:pt x="23" y="146"/>
                        </a:lnTo>
                        <a:lnTo>
                          <a:pt x="23" y="146"/>
                        </a:lnTo>
                        <a:lnTo>
                          <a:pt x="25" y="146"/>
                        </a:lnTo>
                        <a:lnTo>
                          <a:pt x="25" y="146"/>
                        </a:lnTo>
                        <a:lnTo>
                          <a:pt x="27" y="146"/>
                        </a:lnTo>
                        <a:lnTo>
                          <a:pt x="27" y="146"/>
                        </a:lnTo>
                        <a:lnTo>
                          <a:pt x="28" y="146"/>
                        </a:lnTo>
                        <a:lnTo>
                          <a:pt x="30" y="146"/>
                        </a:lnTo>
                        <a:lnTo>
                          <a:pt x="30" y="146"/>
                        </a:lnTo>
                        <a:lnTo>
                          <a:pt x="32" y="146"/>
                        </a:lnTo>
                        <a:lnTo>
                          <a:pt x="32" y="146"/>
                        </a:lnTo>
                        <a:lnTo>
                          <a:pt x="33" y="144"/>
                        </a:lnTo>
                        <a:lnTo>
                          <a:pt x="33" y="144"/>
                        </a:lnTo>
                        <a:lnTo>
                          <a:pt x="35" y="0"/>
                        </a:lnTo>
                        <a:lnTo>
                          <a:pt x="36" y="144"/>
                        </a:lnTo>
                        <a:lnTo>
                          <a:pt x="36" y="144"/>
                        </a:lnTo>
                        <a:lnTo>
                          <a:pt x="38" y="146"/>
                        </a:lnTo>
                        <a:lnTo>
                          <a:pt x="38" y="146"/>
                        </a:lnTo>
                        <a:lnTo>
                          <a:pt x="40" y="146"/>
                        </a:lnTo>
                        <a:lnTo>
                          <a:pt x="40" y="146"/>
                        </a:lnTo>
                        <a:lnTo>
                          <a:pt x="42" y="146"/>
                        </a:lnTo>
                        <a:lnTo>
                          <a:pt x="42" y="146"/>
                        </a:lnTo>
                        <a:lnTo>
                          <a:pt x="42" y="146"/>
                        </a:lnTo>
                        <a:lnTo>
                          <a:pt x="44" y="14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3" name="Freeform 230"/>
                  <p:cNvSpPr>
                    <a:spLocks/>
                  </p:cNvSpPr>
                  <p:nvPr/>
                </p:nvSpPr>
                <p:spPr bwMode="auto">
                  <a:xfrm>
                    <a:off x="6908801" y="2844800"/>
                    <a:ext cx="69850" cy="231775"/>
                  </a:xfrm>
                  <a:custGeom>
                    <a:avLst/>
                    <a:gdLst>
                      <a:gd name="T0" fmla="*/ 0 w 44"/>
                      <a:gd name="T1" fmla="*/ 146 h 146"/>
                      <a:gd name="T2" fmla="*/ 0 w 44"/>
                      <a:gd name="T3" fmla="*/ 146 h 146"/>
                      <a:gd name="T4" fmla="*/ 2 w 44"/>
                      <a:gd name="T5" fmla="*/ 146 h 146"/>
                      <a:gd name="T6" fmla="*/ 2 w 44"/>
                      <a:gd name="T7" fmla="*/ 146 h 146"/>
                      <a:gd name="T8" fmla="*/ 4 w 44"/>
                      <a:gd name="T9" fmla="*/ 134 h 146"/>
                      <a:gd name="T10" fmla="*/ 4 w 44"/>
                      <a:gd name="T11" fmla="*/ 134 h 146"/>
                      <a:gd name="T12" fmla="*/ 5 w 44"/>
                      <a:gd name="T13" fmla="*/ 0 h 146"/>
                      <a:gd name="T14" fmla="*/ 6 w 44"/>
                      <a:gd name="T15" fmla="*/ 145 h 146"/>
                      <a:gd name="T16" fmla="*/ 6 w 44"/>
                      <a:gd name="T17" fmla="*/ 145 h 146"/>
                      <a:gd name="T18" fmla="*/ 8 w 44"/>
                      <a:gd name="T19" fmla="*/ 146 h 146"/>
                      <a:gd name="T20" fmla="*/ 8 w 44"/>
                      <a:gd name="T21" fmla="*/ 146 h 146"/>
                      <a:gd name="T22" fmla="*/ 11 w 44"/>
                      <a:gd name="T23" fmla="*/ 146 h 146"/>
                      <a:gd name="T24" fmla="*/ 11 w 44"/>
                      <a:gd name="T25" fmla="*/ 146 h 146"/>
                      <a:gd name="T26" fmla="*/ 12 w 44"/>
                      <a:gd name="T27" fmla="*/ 146 h 146"/>
                      <a:gd name="T28" fmla="*/ 12 w 44"/>
                      <a:gd name="T29" fmla="*/ 146 h 146"/>
                      <a:gd name="T30" fmla="*/ 12 w 44"/>
                      <a:gd name="T31" fmla="*/ 146 h 146"/>
                      <a:gd name="T32" fmla="*/ 14 w 44"/>
                      <a:gd name="T33" fmla="*/ 146 h 146"/>
                      <a:gd name="T34" fmla="*/ 14 w 44"/>
                      <a:gd name="T35" fmla="*/ 146 h 146"/>
                      <a:gd name="T36" fmla="*/ 17 w 44"/>
                      <a:gd name="T37" fmla="*/ 146 h 146"/>
                      <a:gd name="T38" fmla="*/ 17 w 44"/>
                      <a:gd name="T39" fmla="*/ 146 h 146"/>
                      <a:gd name="T40" fmla="*/ 19 w 44"/>
                      <a:gd name="T41" fmla="*/ 1 h 146"/>
                      <a:gd name="T42" fmla="*/ 19 w 44"/>
                      <a:gd name="T43" fmla="*/ 112 h 146"/>
                      <a:gd name="T44" fmla="*/ 19 w 44"/>
                      <a:gd name="T45" fmla="*/ 113 h 146"/>
                      <a:gd name="T46" fmla="*/ 21 w 44"/>
                      <a:gd name="T47" fmla="*/ 146 h 146"/>
                      <a:gd name="T48" fmla="*/ 21 w 44"/>
                      <a:gd name="T49" fmla="*/ 146 h 146"/>
                      <a:gd name="T50" fmla="*/ 23 w 44"/>
                      <a:gd name="T51" fmla="*/ 146 h 146"/>
                      <a:gd name="T52" fmla="*/ 23 w 44"/>
                      <a:gd name="T53" fmla="*/ 146 h 146"/>
                      <a:gd name="T54" fmla="*/ 25 w 44"/>
                      <a:gd name="T55" fmla="*/ 146 h 146"/>
                      <a:gd name="T56" fmla="*/ 25 w 44"/>
                      <a:gd name="T57" fmla="*/ 146 h 146"/>
                      <a:gd name="T58" fmla="*/ 25 w 44"/>
                      <a:gd name="T59" fmla="*/ 146 h 146"/>
                      <a:gd name="T60" fmla="*/ 27 w 44"/>
                      <a:gd name="T61" fmla="*/ 146 h 146"/>
                      <a:gd name="T62" fmla="*/ 27 w 44"/>
                      <a:gd name="T63" fmla="*/ 146 h 146"/>
                      <a:gd name="T64" fmla="*/ 29 w 44"/>
                      <a:gd name="T65" fmla="*/ 146 h 146"/>
                      <a:gd name="T66" fmla="*/ 29 w 44"/>
                      <a:gd name="T67" fmla="*/ 146 h 146"/>
                      <a:gd name="T68" fmla="*/ 31 w 44"/>
                      <a:gd name="T69" fmla="*/ 144 h 146"/>
                      <a:gd name="T70" fmla="*/ 31 w 44"/>
                      <a:gd name="T71" fmla="*/ 144 h 146"/>
                      <a:gd name="T72" fmla="*/ 32 w 44"/>
                      <a:gd name="T73" fmla="*/ 2 h 146"/>
                      <a:gd name="T74" fmla="*/ 33 w 44"/>
                      <a:gd name="T75" fmla="*/ 143 h 146"/>
                      <a:gd name="T76" fmla="*/ 33 w 44"/>
                      <a:gd name="T77" fmla="*/ 143 h 146"/>
                      <a:gd name="T78" fmla="*/ 35 w 44"/>
                      <a:gd name="T79" fmla="*/ 146 h 146"/>
                      <a:gd name="T80" fmla="*/ 35 w 44"/>
                      <a:gd name="T81" fmla="*/ 146 h 146"/>
                      <a:gd name="T82" fmla="*/ 37 w 44"/>
                      <a:gd name="T83" fmla="*/ 146 h 146"/>
                      <a:gd name="T84" fmla="*/ 37 w 44"/>
                      <a:gd name="T85" fmla="*/ 146 h 146"/>
                      <a:gd name="T86" fmla="*/ 39 w 44"/>
                      <a:gd name="T87" fmla="*/ 146 h 146"/>
                      <a:gd name="T88" fmla="*/ 39 w 44"/>
                      <a:gd name="T89" fmla="*/ 146 h 146"/>
                      <a:gd name="T90" fmla="*/ 39 w 44"/>
                      <a:gd name="T91" fmla="*/ 146 h 146"/>
                      <a:gd name="T92" fmla="*/ 42 w 44"/>
                      <a:gd name="T93" fmla="*/ 146 h 146"/>
                      <a:gd name="T94" fmla="*/ 42 w 44"/>
                      <a:gd name="T95" fmla="*/ 146 h 146"/>
                      <a:gd name="T96" fmla="*/ 44 w 44"/>
                      <a:gd name="T97" fmla="*/ 146 h 146"/>
                      <a:gd name="T98" fmla="*/ 44 w 44"/>
                      <a:gd name="T99" fmla="*/ 146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6">
                        <a:moveTo>
                          <a:pt x="0" y="146"/>
                        </a:moveTo>
                        <a:lnTo>
                          <a:pt x="0" y="146"/>
                        </a:lnTo>
                        <a:lnTo>
                          <a:pt x="2" y="146"/>
                        </a:lnTo>
                        <a:lnTo>
                          <a:pt x="2" y="146"/>
                        </a:lnTo>
                        <a:lnTo>
                          <a:pt x="4" y="134"/>
                        </a:lnTo>
                        <a:lnTo>
                          <a:pt x="4" y="134"/>
                        </a:lnTo>
                        <a:lnTo>
                          <a:pt x="5" y="0"/>
                        </a:lnTo>
                        <a:lnTo>
                          <a:pt x="6" y="145"/>
                        </a:lnTo>
                        <a:lnTo>
                          <a:pt x="6" y="145"/>
                        </a:lnTo>
                        <a:lnTo>
                          <a:pt x="8" y="146"/>
                        </a:lnTo>
                        <a:lnTo>
                          <a:pt x="8" y="146"/>
                        </a:lnTo>
                        <a:lnTo>
                          <a:pt x="11" y="146"/>
                        </a:lnTo>
                        <a:lnTo>
                          <a:pt x="11" y="146"/>
                        </a:lnTo>
                        <a:lnTo>
                          <a:pt x="12" y="146"/>
                        </a:lnTo>
                        <a:lnTo>
                          <a:pt x="12" y="146"/>
                        </a:lnTo>
                        <a:lnTo>
                          <a:pt x="12" y="146"/>
                        </a:lnTo>
                        <a:lnTo>
                          <a:pt x="14" y="146"/>
                        </a:lnTo>
                        <a:lnTo>
                          <a:pt x="14" y="146"/>
                        </a:lnTo>
                        <a:lnTo>
                          <a:pt x="17" y="146"/>
                        </a:lnTo>
                        <a:lnTo>
                          <a:pt x="17" y="146"/>
                        </a:lnTo>
                        <a:lnTo>
                          <a:pt x="19" y="1"/>
                        </a:lnTo>
                        <a:lnTo>
                          <a:pt x="19" y="112"/>
                        </a:lnTo>
                        <a:lnTo>
                          <a:pt x="19" y="113"/>
                        </a:lnTo>
                        <a:lnTo>
                          <a:pt x="21" y="146"/>
                        </a:lnTo>
                        <a:lnTo>
                          <a:pt x="21" y="146"/>
                        </a:lnTo>
                        <a:lnTo>
                          <a:pt x="23" y="146"/>
                        </a:lnTo>
                        <a:lnTo>
                          <a:pt x="23" y="146"/>
                        </a:lnTo>
                        <a:lnTo>
                          <a:pt x="25" y="146"/>
                        </a:lnTo>
                        <a:lnTo>
                          <a:pt x="25" y="146"/>
                        </a:lnTo>
                        <a:lnTo>
                          <a:pt x="25" y="146"/>
                        </a:lnTo>
                        <a:lnTo>
                          <a:pt x="27" y="146"/>
                        </a:lnTo>
                        <a:lnTo>
                          <a:pt x="27" y="146"/>
                        </a:lnTo>
                        <a:lnTo>
                          <a:pt x="29" y="146"/>
                        </a:lnTo>
                        <a:lnTo>
                          <a:pt x="29" y="146"/>
                        </a:lnTo>
                        <a:lnTo>
                          <a:pt x="31" y="144"/>
                        </a:lnTo>
                        <a:lnTo>
                          <a:pt x="31" y="144"/>
                        </a:lnTo>
                        <a:lnTo>
                          <a:pt x="32" y="2"/>
                        </a:lnTo>
                        <a:lnTo>
                          <a:pt x="33" y="143"/>
                        </a:lnTo>
                        <a:lnTo>
                          <a:pt x="33" y="143"/>
                        </a:lnTo>
                        <a:lnTo>
                          <a:pt x="35" y="146"/>
                        </a:lnTo>
                        <a:lnTo>
                          <a:pt x="35" y="146"/>
                        </a:lnTo>
                        <a:lnTo>
                          <a:pt x="37" y="146"/>
                        </a:lnTo>
                        <a:lnTo>
                          <a:pt x="37" y="146"/>
                        </a:lnTo>
                        <a:lnTo>
                          <a:pt x="39" y="146"/>
                        </a:lnTo>
                        <a:lnTo>
                          <a:pt x="39" y="146"/>
                        </a:lnTo>
                        <a:lnTo>
                          <a:pt x="39" y="146"/>
                        </a:lnTo>
                        <a:lnTo>
                          <a:pt x="42" y="146"/>
                        </a:lnTo>
                        <a:lnTo>
                          <a:pt x="42" y="146"/>
                        </a:lnTo>
                        <a:lnTo>
                          <a:pt x="44" y="146"/>
                        </a:lnTo>
                        <a:lnTo>
                          <a:pt x="44" y="14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4" name="Freeform 231"/>
                  <p:cNvSpPr>
                    <a:spLocks/>
                  </p:cNvSpPr>
                  <p:nvPr/>
                </p:nvSpPr>
                <p:spPr bwMode="auto">
                  <a:xfrm>
                    <a:off x="6978651" y="2849563"/>
                    <a:ext cx="71438" cy="227013"/>
                  </a:xfrm>
                  <a:custGeom>
                    <a:avLst/>
                    <a:gdLst>
                      <a:gd name="T0" fmla="*/ 0 w 45"/>
                      <a:gd name="T1" fmla="*/ 143 h 143"/>
                      <a:gd name="T2" fmla="*/ 2 w 45"/>
                      <a:gd name="T3" fmla="*/ 136 h 143"/>
                      <a:gd name="T4" fmla="*/ 2 w 45"/>
                      <a:gd name="T5" fmla="*/ 136 h 143"/>
                      <a:gd name="T6" fmla="*/ 2 w 45"/>
                      <a:gd name="T7" fmla="*/ 0 h 143"/>
                      <a:gd name="T8" fmla="*/ 4 w 45"/>
                      <a:gd name="T9" fmla="*/ 142 h 143"/>
                      <a:gd name="T10" fmla="*/ 4 w 45"/>
                      <a:gd name="T11" fmla="*/ 142 h 143"/>
                      <a:gd name="T12" fmla="*/ 6 w 45"/>
                      <a:gd name="T13" fmla="*/ 143 h 143"/>
                      <a:gd name="T14" fmla="*/ 6 w 45"/>
                      <a:gd name="T15" fmla="*/ 143 h 143"/>
                      <a:gd name="T16" fmla="*/ 8 w 45"/>
                      <a:gd name="T17" fmla="*/ 143 h 143"/>
                      <a:gd name="T18" fmla="*/ 8 w 45"/>
                      <a:gd name="T19" fmla="*/ 143 h 143"/>
                      <a:gd name="T20" fmla="*/ 9 w 45"/>
                      <a:gd name="T21" fmla="*/ 143 h 143"/>
                      <a:gd name="T22" fmla="*/ 10 w 45"/>
                      <a:gd name="T23" fmla="*/ 143 h 143"/>
                      <a:gd name="T24" fmla="*/ 10 w 45"/>
                      <a:gd name="T25" fmla="*/ 143 h 143"/>
                      <a:gd name="T26" fmla="*/ 12 w 45"/>
                      <a:gd name="T27" fmla="*/ 143 h 143"/>
                      <a:gd name="T28" fmla="*/ 12 w 45"/>
                      <a:gd name="T29" fmla="*/ 143 h 143"/>
                      <a:gd name="T30" fmla="*/ 14 w 45"/>
                      <a:gd name="T31" fmla="*/ 143 h 143"/>
                      <a:gd name="T32" fmla="*/ 14 w 45"/>
                      <a:gd name="T33" fmla="*/ 143 h 143"/>
                      <a:gd name="T34" fmla="*/ 16 w 45"/>
                      <a:gd name="T35" fmla="*/ 1 h 143"/>
                      <a:gd name="T36" fmla="*/ 16 w 45"/>
                      <a:gd name="T37" fmla="*/ 43 h 143"/>
                      <a:gd name="T38" fmla="*/ 16 w 45"/>
                      <a:gd name="T39" fmla="*/ 47 h 143"/>
                      <a:gd name="T40" fmla="*/ 18 w 45"/>
                      <a:gd name="T41" fmla="*/ 143 h 143"/>
                      <a:gd name="T42" fmla="*/ 18 w 45"/>
                      <a:gd name="T43" fmla="*/ 143 h 143"/>
                      <a:gd name="T44" fmla="*/ 20 w 45"/>
                      <a:gd name="T45" fmla="*/ 143 h 143"/>
                      <a:gd name="T46" fmla="*/ 20 w 45"/>
                      <a:gd name="T47" fmla="*/ 143 h 143"/>
                      <a:gd name="T48" fmla="*/ 23 w 45"/>
                      <a:gd name="T49" fmla="*/ 143 h 143"/>
                      <a:gd name="T50" fmla="*/ 23 w 45"/>
                      <a:gd name="T51" fmla="*/ 143 h 143"/>
                      <a:gd name="T52" fmla="*/ 23 w 45"/>
                      <a:gd name="T53" fmla="*/ 143 h 143"/>
                      <a:gd name="T54" fmla="*/ 25 w 45"/>
                      <a:gd name="T55" fmla="*/ 143 h 143"/>
                      <a:gd name="T56" fmla="*/ 25 w 45"/>
                      <a:gd name="T57" fmla="*/ 143 h 143"/>
                      <a:gd name="T58" fmla="*/ 27 w 45"/>
                      <a:gd name="T59" fmla="*/ 143 h 143"/>
                      <a:gd name="T60" fmla="*/ 27 w 45"/>
                      <a:gd name="T61" fmla="*/ 143 h 143"/>
                      <a:gd name="T62" fmla="*/ 29 w 45"/>
                      <a:gd name="T63" fmla="*/ 142 h 143"/>
                      <a:gd name="T64" fmla="*/ 29 w 45"/>
                      <a:gd name="T65" fmla="*/ 142 h 143"/>
                      <a:gd name="T66" fmla="*/ 30 w 45"/>
                      <a:gd name="T67" fmla="*/ 2 h 143"/>
                      <a:gd name="T68" fmla="*/ 31 w 45"/>
                      <a:gd name="T69" fmla="*/ 139 h 143"/>
                      <a:gd name="T70" fmla="*/ 31 w 45"/>
                      <a:gd name="T71" fmla="*/ 139 h 143"/>
                      <a:gd name="T72" fmla="*/ 33 w 45"/>
                      <a:gd name="T73" fmla="*/ 143 h 143"/>
                      <a:gd name="T74" fmla="*/ 33 w 45"/>
                      <a:gd name="T75" fmla="*/ 143 h 143"/>
                      <a:gd name="T76" fmla="*/ 35 w 45"/>
                      <a:gd name="T77" fmla="*/ 143 h 143"/>
                      <a:gd name="T78" fmla="*/ 35 w 45"/>
                      <a:gd name="T79" fmla="*/ 143 h 143"/>
                      <a:gd name="T80" fmla="*/ 37 w 45"/>
                      <a:gd name="T81" fmla="*/ 143 h 143"/>
                      <a:gd name="T82" fmla="*/ 37 w 45"/>
                      <a:gd name="T83" fmla="*/ 143 h 143"/>
                      <a:gd name="T84" fmla="*/ 39 w 45"/>
                      <a:gd name="T85" fmla="*/ 143 h 143"/>
                      <a:gd name="T86" fmla="*/ 39 w 45"/>
                      <a:gd name="T87" fmla="*/ 143 h 143"/>
                      <a:gd name="T88" fmla="*/ 41 w 45"/>
                      <a:gd name="T89" fmla="*/ 143 h 143"/>
                      <a:gd name="T90" fmla="*/ 41 w 45"/>
                      <a:gd name="T91" fmla="*/ 143 h 143"/>
                      <a:gd name="T92" fmla="*/ 43 w 45"/>
                      <a:gd name="T93" fmla="*/ 139 h 143"/>
                      <a:gd name="T94" fmla="*/ 43 w 45"/>
                      <a:gd name="T95" fmla="*/ 139 h 143"/>
                      <a:gd name="T96" fmla="*/ 44 w 45"/>
                      <a:gd name="T97" fmla="*/ 4 h 143"/>
                      <a:gd name="T98" fmla="*/ 45 w 45"/>
                      <a:gd name="T99" fmla="*/ 142 h 1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43">
                        <a:moveTo>
                          <a:pt x="0" y="143"/>
                        </a:moveTo>
                        <a:lnTo>
                          <a:pt x="2" y="136"/>
                        </a:lnTo>
                        <a:lnTo>
                          <a:pt x="2" y="136"/>
                        </a:lnTo>
                        <a:lnTo>
                          <a:pt x="2" y="0"/>
                        </a:lnTo>
                        <a:lnTo>
                          <a:pt x="4" y="142"/>
                        </a:lnTo>
                        <a:lnTo>
                          <a:pt x="4" y="142"/>
                        </a:lnTo>
                        <a:lnTo>
                          <a:pt x="6" y="143"/>
                        </a:lnTo>
                        <a:lnTo>
                          <a:pt x="6" y="143"/>
                        </a:lnTo>
                        <a:lnTo>
                          <a:pt x="8" y="143"/>
                        </a:lnTo>
                        <a:lnTo>
                          <a:pt x="8" y="143"/>
                        </a:lnTo>
                        <a:lnTo>
                          <a:pt x="9" y="143"/>
                        </a:lnTo>
                        <a:lnTo>
                          <a:pt x="10" y="143"/>
                        </a:lnTo>
                        <a:lnTo>
                          <a:pt x="10" y="143"/>
                        </a:lnTo>
                        <a:lnTo>
                          <a:pt x="12" y="143"/>
                        </a:lnTo>
                        <a:lnTo>
                          <a:pt x="12" y="143"/>
                        </a:lnTo>
                        <a:lnTo>
                          <a:pt x="14" y="143"/>
                        </a:lnTo>
                        <a:lnTo>
                          <a:pt x="14" y="143"/>
                        </a:lnTo>
                        <a:lnTo>
                          <a:pt x="16" y="1"/>
                        </a:lnTo>
                        <a:lnTo>
                          <a:pt x="16" y="43"/>
                        </a:lnTo>
                        <a:lnTo>
                          <a:pt x="16" y="47"/>
                        </a:lnTo>
                        <a:lnTo>
                          <a:pt x="18" y="143"/>
                        </a:lnTo>
                        <a:lnTo>
                          <a:pt x="18" y="143"/>
                        </a:lnTo>
                        <a:lnTo>
                          <a:pt x="20" y="143"/>
                        </a:lnTo>
                        <a:lnTo>
                          <a:pt x="20" y="143"/>
                        </a:lnTo>
                        <a:lnTo>
                          <a:pt x="23" y="143"/>
                        </a:lnTo>
                        <a:lnTo>
                          <a:pt x="23" y="143"/>
                        </a:lnTo>
                        <a:lnTo>
                          <a:pt x="23" y="143"/>
                        </a:lnTo>
                        <a:lnTo>
                          <a:pt x="25" y="143"/>
                        </a:lnTo>
                        <a:lnTo>
                          <a:pt x="25" y="143"/>
                        </a:lnTo>
                        <a:lnTo>
                          <a:pt x="27" y="143"/>
                        </a:lnTo>
                        <a:lnTo>
                          <a:pt x="27" y="143"/>
                        </a:lnTo>
                        <a:lnTo>
                          <a:pt x="29" y="142"/>
                        </a:lnTo>
                        <a:lnTo>
                          <a:pt x="29" y="142"/>
                        </a:lnTo>
                        <a:lnTo>
                          <a:pt x="30" y="2"/>
                        </a:lnTo>
                        <a:lnTo>
                          <a:pt x="31" y="139"/>
                        </a:lnTo>
                        <a:lnTo>
                          <a:pt x="31" y="139"/>
                        </a:lnTo>
                        <a:lnTo>
                          <a:pt x="33" y="143"/>
                        </a:lnTo>
                        <a:lnTo>
                          <a:pt x="33" y="143"/>
                        </a:lnTo>
                        <a:lnTo>
                          <a:pt x="35" y="143"/>
                        </a:lnTo>
                        <a:lnTo>
                          <a:pt x="35" y="143"/>
                        </a:lnTo>
                        <a:lnTo>
                          <a:pt x="37" y="143"/>
                        </a:lnTo>
                        <a:lnTo>
                          <a:pt x="37" y="143"/>
                        </a:lnTo>
                        <a:lnTo>
                          <a:pt x="39" y="143"/>
                        </a:lnTo>
                        <a:lnTo>
                          <a:pt x="39" y="143"/>
                        </a:lnTo>
                        <a:lnTo>
                          <a:pt x="41" y="143"/>
                        </a:lnTo>
                        <a:lnTo>
                          <a:pt x="41" y="143"/>
                        </a:lnTo>
                        <a:lnTo>
                          <a:pt x="43" y="139"/>
                        </a:lnTo>
                        <a:lnTo>
                          <a:pt x="43" y="139"/>
                        </a:lnTo>
                        <a:lnTo>
                          <a:pt x="44" y="4"/>
                        </a:lnTo>
                        <a:lnTo>
                          <a:pt x="45" y="14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5" name="Freeform 232"/>
                  <p:cNvSpPr>
                    <a:spLocks/>
                  </p:cNvSpPr>
                  <p:nvPr/>
                </p:nvSpPr>
                <p:spPr bwMode="auto">
                  <a:xfrm>
                    <a:off x="7050088" y="2857500"/>
                    <a:ext cx="69850" cy="219075"/>
                  </a:xfrm>
                  <a:custGeom>
                    <a:avLst/>
                    <a:gdLst>
                      <a:gd name="T0" fmla="*/ 0 w 44"/>
                      <a:gd name="T1" fmla="*/ 137 h 138"/>
                      <a:gd name="T2" fmla="*/ 0 w 44"/>
                      <a:gd name="T3" fmla="*/ 137 h 138"/>
                      <a:gd name="T4" fmla="*/ 3 w 44"/>
                      <a:gd name="T5" fmla="*/ 138 h 138"/>
                      <a:gd name="T6" fmla="*/ 3 w 44"/>
                      <a:gd name="T7" fmla="*/ 138 h 138"/>
                      <a:gd name="T8" fmla="*/ 5 w 44"/>
                      <a:gd name="T9" fmla="*/ 138 h 138"/>
                      <a:gd name="T10" fmla="*/ 5 w 44"/>
                      <a:gd name="T11" fmla="*/ 138 h 138"/>
                      <a:gd name="T12" fmla="*/ 6 w 44"/>
                      <a:gd name="T13" fmla="*/ 138 h 138"/>
                      <a:gd name="T14" fmla="*/ 7 w 44"/>
                      <a:gd name="T15" fmla="*/ 138 h 138"/>
                      <a:gd name="T16" fmla="*/ 7 w 44"/>
                      <a:gd name="T17" fmla="*/ 138 h 138"/>
                      <a:gd name="T18" fmla="*/ 9 w 44"/>
                      <a:gd name="T19" fmla="*/ 138 h 138"/>
                      <a:gd name="T20" fmla="*/ 9 w 44"/>
                      <a:gd name="T21" fmla="*/ 138 h 138"/>
                      <a:gd name="T22" fmla="*/ 11 w 44"/>
                      <a:gd name="T23" fmla="*/ 138 h 138"/>
                      <a:gd name="T24" fmla="*/ 11 w 44"/>
                      <a:gd name="T25" fmla="*/ 138 h 138"/>
                      <a:gd name="T26" fmla="*/ 13 w 44"/>
                      <a:gd name="T27" fmla="*/ 29 h 138"/>
                      <a:gd name="T28" fmla="*/ 13 w 44"/>
                      <a:gd name="T29" fmla="*/ 25 h 138"/>
                      <a:gd name="T30" fmla="*/ 13 w 44"/>
                      <a:gd name="T31" fmla="*/ 0 h 138"/>
                      <a:gd name="T32" fmla="*/ 15 w 44"/>
                      <a:gd name="T33" fmla="*/ 138 h 138"/>
                      <a:gd name="T34" fmla="*/ 15 w 44"/>
                      <a:gd name="T35" fmla="*/ 138 h 138"/>
                      <a:gd name="T36" fmla="*/ 17 w 44"/>
                      <a:gd name="T37" fmla="*/ 138 h 138"/>
                      <a:gd name="T38" fmla="*/ 17 w 44"/>
                      <a:gd name="T39" fmla="*/ 138 h 138"/>
                      <a:gd name="T40" fmla="*/ 19 w 44"/>
                      <a:gd name="T41" fmla="*/ 138 h 138"/>
                      <a:gd name="T42" fmla="*/ 19 w 44"/>
                      <a:gd name="T43" fmla="*/ 138 h 138"/>
                      <a:gd name="T44" fmla="*/ 20 w 44"/>
                      <a:gd name="T45" fmla="*/ 138 h 138"/>
                      <a:gd name="T46" fmla="*/ 21 w 44"/>
                      <a:gd name="T47" fmla="*/ 138 h 138"/>
                      <a:gd name="T48" fmla="*/ 21 w 44"/>
                      <a:gd name="T49" fmla="*/ 138 h 138"/>
                      <a:gd name="T50" fmla="*/ 23 w 44"/>
                      <a:gd name="T51" fmla="*/ 138 h 138"/>
                      <a:gd name="T52" fmla="*/ 23 w 44"/>
                      <a:gd name="T53" fmla="*/ 138 h 138"/>
                      <a:gd name="T54" fmla="*/ 25 w 44"/>
                      <a:gd name="T55" fmla="*/ 137 h 138"/>
                      <a:gd name="T56" fmla="*/ 25 w 44"/>
                      <a:gd name="T57" fmla="*/ 137 h 138"/>
                      <a:gd name="T58" fmla="*/ 27 w 44"/>
                      <a:gd name="T59" fmla="*/ 2 h 138"/>
                      <a:gd name="T60" fmla="*/ 28 w 44"/>
                      <a:gd name="T61" fmla="*/ 132 h 138"/>
                      <a:gd name="T62" fmla="*/ 28 w 44"/>
                      <a:gd name="T63" fmla="*/ 132 h 138"/>
                      <a:gd name="T64" fmla="*/ 30 w 44"/>
                      <a:gd name="T65" fmla="*/ 138 h 138"/>
                      <a:gd name="T66" fmla="*/ 30 w 44"/>
                      <a:gd name="T67" fmla="*/ 138 h 138"/>
                      <a:gd name="T68" fmla="*/ 31 w 44"/>
                      <a:gd name="T69" fmla="*/ 138 h 138"/>
                      <a:gd name="T70" fmla="*/ 31 w 44"/>
                      <a:gd name="T71" fmla="*/ 138 h 138"/>
                      <a:gd name="T72" fmla="*/ 34 w 44"/>
                      <a:gd name="T73" fmla="*/ 138 h 138"/>
                      <a:gd name="T74" fmla="*/ 34 w 44"/>
                      <a:gd name="T75" fmla="*/ 138 h 138"/>
                      <a:gd name="T76" fmla="*/ 34 w 44"/>
                      <a:gd name="T77" fmla="*/ 138 h 138"/>
                      <a:gd name="T78" fmla="*/ 36 w 44"/>
                      <a:gd name="T79" fmla="*/ 138 h 138"/>
                      <a:gd name="T80" fmla="*/ 36 w 44"/>
                      <a:gd name="T81" fmla="*/ 138 h 138"/>
                      <a:gd name="T82" fmla="*/ 38 w 44"/>
                      <a:gd name="T83" fmla="*/ 138 h 138"/>
                      <a:gd name="T84" fmla="*/ 38 w 44"/>
                      <a:gd name="T85" fmla="*/ 138 h 138"/>
                      <a:gd name="T86" fmla="*/ 40 w 44"/>
                      <a:gd name="T87" fmla="*/ 135 h 138"/>
                      <a:gd name="T88" fmla="*/ 40 w 44"/>
                      <a:gd name="T89" fmla="*/ 135 h 138"/>
                      <a:gd name="T90" fmla="*/ 41 w 44"/>
                      <a:gd name="T91" fmla="*/ 4 h 138"/>
                      <a:gd name="T92" fmla="*/ 42 w 44"/>
                      <a:gd name="T93" fmla="*/ 137 h 138"/>
                      <a:gd name="T94" fmla="*/ 42 w 44"/>
                      <a:gd name="T95" fmla="*/ 137 h 138"/>
                      <a:gd name="T96" fmla="*/ 44 w 44"/>
                      <a:gd name="T97" fmla="*/ 138 h 138"/>
                      <a:gd name="T98" fmla="*/ 44 w 44"/>
                      <a:gd name="T99" fmla="*/ 138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38">
                        <a:moveTo>
                          <a:pt x="0" y="137"/>
                        </a:moveTo>
                        <a:lnTo>
                          <a:pt x="0" y="137"/>
                        </a:lnTo>
                        <a:lnTo>
                          <a:pt x="3" y="138"/>
                        </a:lnTo>
                        <a:lnTo>
                          <a:pt x="3" y="138"/>
                        </a:lnTo>
                        <a:lnTo>
                          <a:pt x="5" y="138"/>
                        </a:lnTo>
                        <a:lnTo>
                          <a:pt x="5" y="138"/>
                        </a:lnTo>
                        <a:lnTo>
                          <a:pt x="6" y="138"/>
                        </a:lnTo>
                        <a:lnTo>
                          <a:pt x="7" y="138"/>
                        </a:lnTo>
                        <a:lnTo>
                          <a:pt x="7" y="138"/>
                        </a:lnTo>
                        <a:lnTo>
                          <a:pt x="9" y="138"/>
                        </a:lnTo>
                        <a:lnTo>
                          <a:pt x="9" y="138"/>
                        </a:lnTo>
                        <a:lnTo>
                          <a:pt x="11" y="138"/>
                        </a:lnTo>
                        <a:lnTo>
                          <a:pt x="11" y="138"/>
                        </a:lnTo>
                        <a:lnTo>
                          <a:pt x="13" y="29"/>
                        </a:lnTo>
                        <a:lnTo>
                          <a:pt x="13" y="25"/>
                        </a:lnTo>
                        <a:lnTo>
                          <a:pt x="13" y="0"/>
                        </a:lnTo>
                        <a:lnTo>
                          <a:pt x="15" y="138"/>
                        </a:lnTo>
                        <a:lnTo>
                          <a:pt x="15" y="138"/>
                        </a:lnTo>
                        <a:lnTo>
                          <a:pt x="17" y="138"/>
                        </a:lnTo>
                        <a:lnTo>
                          <a:pt x="17" y="138"/>
                        </a:lnTo>
                        <a:lnTo>
                          <a:pt x="19" y="138"/>
                        </a:lnTo>
                        <a:lnTo>
                          <a:pt x="19" y="138"/>
                        </a:lnTo>
                        <a:lnTo>
                          <a:pt x="20" y="138"/>
                        </a:lnTo>
                        <a:lnTo>
                          <a:pt x="21" y="138"/>
                        </a:lnTo>
                        <a:lnTo>
                          <a:pt x="21" y="138"/>
                        </a:lnTo>
                        <a:lnTo>
                          <a:pt x="23" y="138"/>
                        </a:lnTo>
                        <a:lnTo>
                          <a:pt x="23" y="138"/>
                        </a:lnTo>
                        <a:lnTo>
                          <a:pt x="25" y="137"/>
                        </a:lnTo>
                        <a:lnTo>
                          <a:pt x="25" y="137"/>
                        </a:lnTo>
                        <a:lnTo>
                          <a:pt x="27" y="2"/>
                        </a:lnTo>
                        <a:lnTo>
                          <a:pt x="28" y="132"/>
                        </a:lnTo>
                        <a:lnTo>
                          <a:pt x="28" y="132"/>
                        </a:lnTo>
                        <a:lnTo>
                          <a:pt x="30" y="138"/>
                        </a:lnTo>
                        <a:lnTo>
                          <a:pt x="30" y="138"/>
                        </a:lnTo>
                        <a:lnTo>
                          <a:pt x="31" y="138"/>
                        </a:lnTo>
                        <a:lnTo>
                          <a:pt x="31" y="138"/>
                        </a:lnTo>
                        <a:lnTo>
                          <a:pt x="34" y="138"/>
                        </a:lnTo>
                        <a:lnTo>
                          <a:pt x="34" y="138"/>
                        </a:lnTo>
                        <a:lnTo>
                          <a:pt x="34" y="138"/>
                        </a:lnTo>
                        <a:lnTo>
                          <a:pt x="36" y="138"/>
                        </a:lnTo>
                        <a:lnTo>
                          <a:pt x="36" y="138"/>
                        </a:lnTo>
                        <a:lnTo>
                          <a:pt x="38" y="138"/>
                        </a:lnTo>
                        <a:lnTo>
                          <a:pt x="38" y="138"/>
                        </a:lnTo>
                        <a:lnTo>
                          <a:pt x="40" y="135"/>
                        </a:lnTo>
                        <a:lnTo>
                          <a:pt x="40" y="135"/>
                        </a:lnTo>
                        <a:lnTo>
                          <a:pt x="41" y="4"/>
                        </a:lnTo>
                        <a:lnTo>
                          <a:pt x="42" y="137"/>
                        </a:lnTo>
                        <a:lnTo>
                          <a:pt x="42" y="137"/>
                        </a:lnTo>
                        <a:lnTo>
                          <a:pt x="44" y="138"/>
                        </a:lnTo>
                        <a:lnTo>
                          <a:pt x="44" y="13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6" name="Freeform 233"/>
                  <p:cNvSpPr>
                    <a:spLocks/>
                  </p:cNvSpPr>
                  <p:nvPr/>
                </p:nvSpPr>
                <p:spPr bwMode="auto">
                  <a:xfrm>
                    <a:off x="7119938" y="2868613"/>
                    <a:ext cx="73025" cy="207963"/>
                  </a:xfrm>
                  <a:custGeom>
                    <a:avLst/>
                    <a:gdLst>
                      <a:gd name="T0" fmla="*/ 0 w 46"/>
                      <a:gd name="T1" fmla="*/ 131 h 131"/>
                      <a:gd name="T2" fmla="*/ 2 w 46"/>
                      <a:gd name="T3" fmla="*/ 131 h 131"/>
                      <a:gd name="T4" fmla="*/ 2 w 46"/>
                      <a:gd name="T5" fmla="*/ 131 h 131"/>
                      <a:gd name="T6" fmla="*/ 4 w 46"/>
                      <a:gd name="T7" fmla="*/ 131 h 131"/>
                      <a:gd name="T8" fmla="*/ 4 w 46"/>
                      <a:gd name="T9" fmla="*/ 131 h 131"/>
                      <a:gd name="T10" fmla="*/ 4 w 46"/>
                      <a:gd name="T11" fmla="*/ 131 h 131"/>
                      <a:gd name="T12" fmla="*/ 6 w 46"/>
                      <a:gd name="T13" fmla="*/ 131 h 131"/>
                      <a:gd name="T14" fmla="*/ 6 w 46"/>
                      <a:gd name="T15" fmla="*/ 131 h 131"/>
                      <a:gd name="T16" fmla="*/ 9 w 46"/>
                      <a:gd name="T17" fmla="*/ 131 h 131"/>
                      <a:gd name="T18" fmla="*/ 9 w 46"/>
                      <a:gd name="T19" fmla="*/ 131 h 131"/>
                      <a:gd name="T20" fmla="*/ 10 w 46"/>
                      <a:gd name="T21" fmla="*/ 96 h 131"/>
                      <a:gd name="T22" fmla="*/ 10 w 46"/>
                      <a:gd name="T23" fmla="*/ 95 h 131"/>
                      <a:gd name="T24" fmla="*/ 11 w 46"/>
                      <a:gd name="T25" fmla="*/ 0 h 131"/>
                      <a:gd name="T26" fmla="*/ 12 w 46"/>
                      <a:gd name="T27" fmla="*/ 131 h 131"/>
                      <a:gd name="T28" fmla="*/ 12 w 46"/>
                      <a:gd name="T29" fmla="*/ 131 h 131"/>
                      <a:gd name="T30" fmla="*/ 15 w 46"/>
                      <a:gd name="T31" fmla="*/ 131 h 131"/>
                      <a:gd name="T32" fmla="*/ 15 w 46"/>
                      <a:gd name="T33" fmla="*/ 131 h 131"/>
                      <a:gd name="T34" fmla="*/ 17 w 46"/>
                      <a:gd name="T35" fmla="*/ 131 h 131"/>
                      <a:gd name="T36" fmla="*/ 17 w 46"/>
                      <a:gd name="T37" fmla="*/ 131 h 131"/>
                      <a:gd name="T38" fmla="*/ 18 w 46"/>
                      <a:gd name="T39" fmla="*/ 131 h 131"/>
                      <a:gd name="T40" fmla="*/ 19 w 46"/>
                      <a:gd name="T41" fmla="*/ 131 h 131"/>
                      <a:gd name="T42" fmla="*/ 19 w 46"/>
                      <a:gd name="T43" fmla="*/ 131 h 131"/>
                      <a:gd name="T44" fmla="*/ 21 w 46"/>
                      <a:gd name="T45" fmla="*/ 131 h 131"/>
                      <a:gd name="T46" fmla="*/ 21 w 46"/>
                      <a:gd name="T47" fmla="*/ 131 h 131"/>
                      <a:gd name="T48" fmla="*/ 23 w 46"/>
                      <a:gd name="T49" fmla="*/ 130 h 131"/>
                      <a:gd name="T50" fmla="*/ 23 w 46"/>
                      <a:gd name="T51" fmla="*/ 130 h 131"/>
                      <a:gd name="T52" fmla="*/ 25 w 46"/>
                      <a:gd name="T53" fmla="*/ 3 h 131"/>
                      <a:gd name="T54" fmla="*/ 25 w 46"/>
                      <a:gd name="T55" fmla="*/ 121 h 131"/>
                      <a:gd name="T56" fmla="*/ 25 w 46"/>
                      <a:gd name="T57" fmla="*/ 121 h 131"/>
                      <a:gd name="T58" fmla="*/ 27 w 46"/>
                      <a:gd name="T59" fmla="*/ 131 h 131"/>
                      <a:gd name="T60" fmla="*/ 27 w 46"/>
                      <a:gd name="T61" fmla="*/ 131 h 131"/>
                      <a:gd name="T62" fmla="*/ 29 w 46"/>
                      <a:gd name="T63" fmla="*/ 131 h 131"/>
                      <a:gd name="T64" fmla="*/ 29 w 46"/>
                      <a:gd name="T65" fmla="*/ 131 h 131"/>
                      <a:gd name="T66" fmla="*/ 31 w 46"/>
                      <a:gd name="T67" fmla="*/ 131 h 131"/>
                      <a:gd name="T68" fmla="*/ 31 w 46"/>
                      <a:gd name="T69" fmla="*/ 131 h 131"/>
                      <a:gd name="T70" fmla="*/ 32 w 46"/>
                      <a:gd name="T71" fmla="*/ 131 h 131"/>
                      <a:gd name="T72" fmla="*/ 33 w 46"/>
                      <a:gd name="T73" fmla="*/ 131 h 131"/>
                      <a:gd name="T74" fmla="*/ 33 w 46"/>
                      <a:gd name="T75" fmla="*/ 131 h 131"/>
                      <a:gd name="T76" fmla="*/ 35 w 46"/>
                      <a:gd name="T77" fmla="*/ 131 h 131"/>
                      <a:gd name="T78" fmla="*/ 35 w 46"/>
                      <a:gd name="T79" fmla="*/ 131 h 131"/>
                      <a:gd name="T80" fmla="*/ 37 w 46"/>
                      <a:gd name="T81" fmla="*/ 129 h 131"/>
                      <a:gd name="T82" fmla="*/ 37 w 46"/>
                      <a:gd name="T83" fmla="*/ 129 h 131"/>
                      <a:gd name="T84" fmla="*/ 39 w 46"/>
                      <a:gd name="T85" fmla="*/ 7 h 131"/>
                      <a:gd name="T86" fmla="*/ 40 w 46"/>
                      <a:gd name="T87" fmla="*/ 129 h 131"/>
                      <a:gd name="T88" fmla="*/ 40 w 46"/>
                      <a:gd name="T89" fmla="*/ 129 h 131"/>
                      <a:gd name="T90" fmla="*/ 42 w 46"/>
                      <a:gd name="T91" fmla="*/ 131 h 131"/>
                      <a:gd name="T92" fmla="*/ 42 w 46"/>
                      <a:gd name="T93" fmla="*/ 131 h 131"/>
                      <a:gd name="T94" fmla="*/ 44 w 46"/>
                      <a:gd name="T95" fmla="*/ 131 h 131"/>
                      <a:gd name="T96" fmla="*/ 44 w 46"/>
                      <a:gd name="T97" fmla="*/ 131 h 131"/>
                      <a:gd name="T98" fmla="*/ 46 w 46"/>
                      <a:gd name="T99" fmla="*/ 131 h 1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31">
                        <a:moveTo>
                          <a:pt x="0" y="131"/>
                        </a:moveTo>
                        <a:lnTo>
                          <a:pt x="2" y="131"/>
                        </a:lnTo>
                        <a:lnTo>
                          <a:pt x="2" y="131"/>
                        </a:lnTo>
                        <a:lnTo>
                          <a:pt x="4" y="131"/>
                        </a:lnTo>
                        <a:lnTo>
                          <a:pt x="4" y="131"/>
                        </a:lnTo>
                        <a:lnTo>
                          <a:pt x="4" y="131"/>
                        </a:lnTo>
                        <a:lnTo>
                          <a:pt x="6" y="131"/>
                        </a:lnTo>
                        <a:lnTo>
                          <a:pt x="6" y="131"/>
                        </a:lnTo>
                        <a:lnTo>
                          <a:pt x="9" y="131"/>
                        </a:lnTo>
                        <a:lnTo>
                          <a:pt x="9" y="131"/>
                        </a:lnTo>
                        <a:lnTo>
                          <a:pt x="10" y="96"/>
                        </a:lnTo>
                        <a:lnTo>
                          <a:pt x="10" y="95"/>
                        </a:lnTo>
                        <a:lnTo>
                          <a:pt x="11" y="0"/>
                        </a:lnTo>
                        <a:lnTo>
                          <a:pt x="12" y="131"/>
                        </a:lnTo>
                        <a:lnTo>
                          <a:pt x="12" y="131"/>
                        </a:lnTo>
                        <a:lnTo>
                          <a:pt x="15" y="131"/>
                        </a:lnTo>
                        <a:lnTo>
                          <a:pt x="15" y="131"/>
                        </a:lnTo>
                        <a:lnTo>
                          <a:pt x="17" y="131"/>
                        </a:lnTo>
                        <a:lnTo>
                          <a:pt x="17" y="131"/>
                        </a:lnTo>
                        <a:lnTo>
                          <a:pt x="18" y="131"/>
                        </a:lnTo>
                        <a:lnTo>
                          <a:pt x="19" y="131"/>
                        </a:lnTo>
                        <a:lnTo>
                          <a:pt x="19" y="131"/>
                        </a:lnTo>
                        <a:lnTo>
                          <a:pt x="21" y="131"/>
                        </a:lnTo>
                        <a:lnTo>
                          <a:pt x="21" y="131"/>
                        </a:lnTo>
                        <a:lnTo>
                          <a:pt x="23" y="130"/>
                        </a:lnTo>
                        <a:lnTo>
                          <a:pt x="23" y="130"/>
                        </a:lnTo>
                        <a:lnTo>
                          <a:pt x="25" y="3"/>
                        </a:lnTo>
                        <a:lnTo>
                          <a:pt x="25" y="121"/>
                        </a:lnTo>
                        <a:lnTo>
                          <a:pt x="25" y="121"/>
                        </a:lnTo>
                        <a:lnTo>
                          <a:pt x="27" y="131"/>
                        </a:lnTo>
                        <a:lnTo>
                          <a:pt x="27" y="131"/>
                        </a:lnTo>
                        <a:lnTo>
                          <a:pt x="29" y="131"/>
                        </a:lnTo>
                        <a:lnTo>
                          <a:pt x="29" y="131"/>
                        </a:lnTo>
                        <a:lnTo>
                          <a:pt x="31" y="131"/>
                        </a:lnTo>
                        <a:lnTo>
                          <a:pt x="31" y="131"/>
                        </a:lnTo>
                        <a:lnTo>
                          <a:pt x="32" y="131"/>
                        </a:lnTo>
                        <a:lnTo>
                          <a:pt x="33" y="131"/>
                        </a:lnTo>
                        <a:lnTo>
                          <a:pt x="33" y="131"/>
                        </a:lnTo>
                        <a:lnTo>
                          <a:pt x="35" y="131"/>
                        </a:lnTo>
                        <a:lnTo>
                          <a:pt x="35" y="131"/>
                        </a:lnTo>
                        <a:lnTo>
                          <a:pt x="37" y="129"/>
                        </a:lnTo>
                        <a:lnTo>
                          <a:pt x="37" y="129"/>
                        </a:lnTo>
                        <a:lnTo>
                          <a:pt x="39" y="7"/>
                        </a:lnTo>
                        <a:lnTo>
                          <a:pt x="40" y="129"/>
                        </a:lnTo>
                        <a:lnTo>
                          <a:pt x="40" y="129"/>
                        </a:lnTo>
                        <a:lnTo>
                          <a:pt x="42" y="131"/>
                        </a:lnTo>
                        <a:lnTo>
                          <a:pt x="42" y="131"/>
                        </a:lnTo>
                        <a:lnTo>
                          <a:pt x="44" y="131"/>
                        </a:lnTo>
                        <a:lnTo>
                          <a:pt x="44" y="131"/>
                        </a:lnTo>
                        <a:lnTo>
                          <a:pt x="46" y="13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7" name="Freeform 234"/>
                  <p:cNvSpPr>
                    <a:spLocks/>
                  </p:cNvSpPr>
                  <p:nvPr/>
                </p:nvSpPr>
                <p:spPr bwMode="auto">
                  <a:xfrm>
                    <a:off x="7192963" y="2886075"/>
                    <a:ext cx="69850" cy="190500"/>
                  </a:xfrm>
                  <a:custGeom>
                    <a:avLst/>
                    <a:gdLst>
                      <a:gd name="T0" fmla="*/ 0 w 44"/>
                      <a:gd name="T1" fmla="*/ 120 h 120"/>
                      <a:gd name="T2" fmla="*/ 0 w 44"/>
                      <a:gd name="T3" fmla="*/ 120 h 120"/>
                      <a:gd name="T4" fmla="*/ 0 w 44"/>
                      <a:gd name="T5" fmla="*/ 120 h 120"/>
                      <a:gd name="T6" fmla="*/ 2 w 44"/>
                      <a:gd name="T7" fmla="*/ 120 h 120"/>
                      <a:gd name="T8" fmla="*/ 2 w 44"/>
                      <a:gd name="T9" fmla="*/ 120 h 120"/>
                      <a:gd name="T10" fmla="*/ 4 w 44"/>
                      <a:gd name="T11" fmla="*/ 120 h 120"/>
                      <a:gd name="T12" fmla="*/ 4 w 44"/>
                      <a:gd name="T13" fmla="*/ 120 h 120"/>
                      <a:gd name="T14" fmla="*/ 6 w 44"/>
                      <a:gd name="T15" fmla="*/ 107 h 120"/>
                      <a:gd name="T16" fmla="*/ 6 w 44"/>
                      <a:gd name="T17" fmla="*/ 106 h 120"/>
                      <a:gd name="T18" fmla="*/ 7 w 44"/>
                      <a:gd name="T19" fmla="*/ 0 h 120"/>
                      <a:gd name="T20" fmla="*/ 8 w 44"/>
                      <a:gd name="T21" fmla="*/ 120 h 120"/>
                      <a:gd name="T22" fmla="*/ 8 w 44"/>
                      <a:gd name="T23" fmla="*/ 120 h 120"/>
                      <a:gd name="T24" fmla="*/ 10 w 44"/>
                      <a:gd name="T25" fmla="*/ 120 h 120"/>
                      <a:gd name="T26" fmla="*/ 10 w 44"/>
                      <a:gd name="T27" fmla="*/ 120 h 120"/>
                      <a:gd name="T28" fmla="*/ 12 w 44"/>
                      <a:gd name="T29" fmla="*/ 120 h 120"/>
                      <a:gd name="T30" fmla="*/ 12 w 44"/>
                      <a:gd name="T31" fmla="*/ 120 h 120"/>
                      <a:gd name="T32" fmla="*/ 14 w 44"/>
                      <a:gd name="T33" fmla="*/ 120 h 120"/>
                      <a:gd name="T34" fmla="*/ 14 w 44"/>
                      <a:gd name="T35" fmla="*/ 120 h 120"/>
                      <a:gd name="T36" fmla="*/ 14 w 44"/>
                      <a:gd name="T37" fmla="*/ 120 h 120"/>
                      <a:gd name="T38" fmla="*/ 16 w 44"/>
                      <a:gd name="T39" fmla="*/ 120 h 120"/>
                      <a:gd name="T40" fmla="*/ 16 w 44"/>
                      <a:gd name="T41" fmla="*/ 120 h 120"/>
                      <a:gd name="T42" fmla="*/ 19 w 44"/>
                      <a:gd name="T43" fmla="*/ 120 h 120"/>
                      <a:gd name="T44" fmla="*/ 19 w 44"/>
                      <a:gd name="T45" fmla="*/ 120 h 120"/>
                      <a:gd name="T46" fmla="*/ 20 w 44"/>
                      <a:gd name="T47" fmla="*/ 7 h 120"/>
                      <a:gd name="T48" fmla="*/ 21 w 44"/>
                      <a:gd name="T49" fmla="*/ 100 h 120"/>
                      <a:gd name="T50" fmla="*/ 21 w 44"/>
                      <a:gd name="T51" fmla="*/ 101 h 120"/>
                      <a:gd name="T52" fmla="*/ 23 w 44"/>
                      <a:gd name="T53" fmla="*/ 120 h 120"/>
                      <a:gd name="T54" fmla="*/ 23 w 44"/>
                      <a:gd name="T55" fmla="*/ 120 h 120"/>
                      <a:gd name="T56" fmla="*/ 25 w 44"/>
                      <a:gd name="T57" fmla="*/ 120 h 120"/>
                      <a:gd name="T58" fmla="*/ 25 w 44"/>
                      <a:gd name="T59" fmla="*/ 120 h 120"/>
                      <a:gd name="T60" fmla="*/ 27 w 44"/>
                      <a:gd name="T61" fmla="*/ 120 h 120"/>
                      <a:gd name="T62" fmla="*/ 27 w 44"/>
                      <a:gd name="T63" fmla="*/ 120 h 120"/>
                      <a:gd name="T64" fmla="*/ 27 w 44"/>
                      <a:gd name="T65" fmla="*/ 120 h 120"/>
                      <a:gd name="T66" fmla="*/ 29 w 44"/>
                      <a:gd name="T67" fmla="*/ 120 h 120"/>
                      <a:gd name="T68" fmla="*/ 29 w 44"/>
                      <a:gd name="T69" fmla="*/ 120 h 120"/>
                      <a:gd name="T70" fmla="*/ 31 w 44"/>
                      <a:gd name="T71" fmla="*/ 120 h 120"/>
                      <a:gd name="T72" fmla="*/ 31 w 44"/>
                      <a:gd name="T73" fmla="*/ 120 h 120"/>
                      <a:gd name="T74" fmla="*/ 33 w 44"/>
                      <a:gd name="T75" fmla="*/ 118 h 120"/>
                      <a:gd name="T76" fmla="*/ 33 w 44"/>
                      <a:gd name="T77" fmla="*/ 118 h 120"/>
                      <a:gd name="T78" fmla="*/ 34 w 44"/>
                      <a:gd name="T79" fmla="*/ 14 h 120"/>
                      <a:gd name="T80" fmla="*/ 35 w 44"/>
                      <a:gd name="T81" fmla="*/ 118 h 120"/>
                      <a:gd name="T82" fmla="*/ 35 w 44"/>
                      <a:gd name="T83" fmla="*/ 118 h 120"/>
                      <a:gd name="T84" fmla="*/ 37 w 44"/>
                      <a:gd name="T85" fmla="*/ 120 h 120"/>
                      <a:gd name="T86" fmla="*/ 37 w 44"/>
                      <a:gd name="T87" fmla="*/ 120 h 120"/>
                      <a:gd name="T88" fmla="*/ 39 w 44"/>
                      <a:gd name="T89" fmla="*/ 120 h 120"/>
                      <a:gd name="T90" fmla="*/ 39 w 44"/>
                      <a:gd name="T91" fmla="*/ 120 h 120"/>
                      <a:gd name="T92" fmla="*/ 41 w 44"/>
                      <a:gd name="T93" fmla="*/ 120 h 120"/>
                      <a:gd name="T94" fmla="*/ 41 w 44"/>
                      <a:gd name="T95" fmla="*/ 120 h 120"/>
                      <a:gd name="T96" fmla="*/ 41 w 44"/>
                      <a:gd name="T97" fmla="*/ 120 h 120"/>
                      <a:gd name="T98" fmla="*/ 44 w 44"/>
                      <a:gd name="T99" fmla="*/ 120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20">
                        <a:moveTo>
                          <a:pt x="0" y="120"/>
                        </a:moveTo>
                        <a:lnTo>
                          <a:pt x="0" y="120"/>
                        </a:lnTo>
                        <a:lnTo>
                          <a:pt x="0" y="120"/>
                        </a:lnTo>
                        <a:lnTo>
                          <a:pt x="2" y="120"/>
                        </a:lnTo>
                        <a:lnTo>
                          <a:pt x="2" y="120"/>
                        </a:lnTo>
                        <a:lnTo>
                          <a:pt x="4" y="120"/>
                        </a:lnTo>
                        <a:lnTo>
                          <a:pt x="4" y="120"/>
                        </a:lnTo>
                        <a:lnTo>
                          <a:pt x="6" y="107"/>
                        </a:lnTo>
                        <a:lnTo>
                          <a:pt x="6" y="106"/>
                        </a:lnTo>
                        <a:lnTo>
                          <a:pt x="7" y="0"/>
                        </a:lnTo>
                        <a:lnTo>
                          <a:pt x="8" y="120"/>
                        </a:lnTo>
                        <a:lnTo>
                          <a:pt x="8" y="120"/>
                        </a:lnTo>
                        <a:lnTo>
                          <a:pt x="10" y="120"/>
                        </a:lnTo>
                        <a:lnTo>
                          <a:pt x="10" y="120"/>
                        </a:lnTo>
                        <a:lnTo>
                          <a:pt x="12" y="120"/>
                        </a:lnTo>
                        <a:lnTo>
                          <a:pt x="12" y="120"/>
                        </a:lnTo>
                        <a:lnTo>
                          <a:pt x="14" y="120"/>
                        </a:lnTo>
                        <a:lnTo>
                          <a:pt x="14" y="120"/>
                        </a:lnTo>
                        <a:lnTo>
                          <a:pt x="14" y="120"/>
                        </a:lnTo>
                        <a:lnTo>
                          <a:pt x="16" y="120"/>
                        </a:lnTo>
                        <a:lnTo>
                          <a:pt x="16" y="120"/>
                        </a:lnTo>
                        <a:lnTo>
                          <a:pt x="19" y="120"/>
                        </a:lnTo>
                        <a:lnTo>
                          <a:pt x="19" y="120"/>
                        </a:lnTo>
                        <a:lnTo>
                          <a:pt x="20" y="7"/>
                        </a:lnTo>
                        <a:lnTo>
                          <a:pt x="21" y="100"/>
                        </a:lnTo>
                        <a:lnTo>
                          <a:pt x="21" y="101"/>
                        </a:lnTo>
                        <a:lnTo>
                          <a:pt x="23" y="120"/>
                        </a:lnTo>
                        <a:lnTo>
                          <a:pt x="23" y="120"/>
                        </a:lnTo>
                        <a:lnTo>
                          <a:pt x="25" y="120"/>
                        </a:lnTo>
                        <a:lnTo>
                          <a:pt x="25" y="120"/>
                        </a:lnTo>
                        <a:lnTo>
                          <a:pt x="27" y="120"/>
                        </a:lnTo>
                        <a:lnTo>
                          <a:pt x="27" y="120"/>
                        </a:lnTo>
                        <a:lnTo>
                          <a:pt x="27" y="120"/>
                        </a:lnTo>
                        <a:lnTo>
                          <a:pt x="29" y="120"/>
                        </a:lnTo>
                        <a:lnTo>
                          <a:pt x="29" y="120"/>
                        </a:lnTo>
                        <a:lnTo>
                          <a:pt x="31" y="120"/>
                        </a:lnTo>
                        <a:lnTo>
                          <a:pt x="31" y="120"/>
                        </a:lnTo>
                        <a:lnTo>
                          <a:pt x="33" y="118"/>
                        </a:lnTo>
                        <a:lnTo>
                          <a:pt x="33" y="118"/>
                        </a:lnTo>
                        <a:lnTo>
                          <a:pt x="34" y="14"/>
                        </a:lnTo>
                        <a:lnTo>
                          <a:pt x="35" y="118"/>
                        </a:lnTo>
                        <a:lnTo>
                          <a:pt x="35" y="118"/>
                        </a:lnTo>
                        <a:lnTo>
                          <a:pt x="37" y="120"/>
                        </a:lnTo>
                        <a:lnTo>
                          <a:pt x="37" y="120"/>
                        </a:lnTo>
                        <a:lnTo>
                          <a:pt x="39" y="120"/>
                        </a:lnTo>
                        <a:lnTo>
                          <a:pt x="39" y="120"/>
                        </a:lnTo>
                        <a:lnTo>
                          <a:pt x="41" y="120"/>
                        </a:lnTo>
                        <a:lnTo>
                          <a:pt x="41" y="120"/>
                        </a:lnTo>
                        <a:lnTo>
                          <a:pt x="41" y="120"/>
                        </a:lnTo>
                        <a:lnTo>
                          <a:pt x="44" y="12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8" name="Freeform 235"/>
                  <p:cNvSpPr>
                    <a:spLocks/>
                  </p:cNvSpPr>
                  <p:nvPr/>
                </p:nvSpPr>
                <p:spPr bwMode="auto">
                  <a:xfrm>
                    <a:off x="7262813" y="2906713"/>
                    <a:ext cx="71438" cy="169863"/>
                  </a:xfrm>
                  <a:custGeom>
                    <a:avLst/>
                    <a:gdLst>
                      <a:gd name="T0" fmla="*/ 0 w 45"/>
                      <a:gd name="T1" fmla="*/ 107 h 107"/>
                      <a:gd name="T2" fmla="*/ 0 w 45"/>
                      <a:gd name="T3" fmla="*/ 107 h 107"/>
                      <a:gd name="T4" fmla="*/ 2 w 45"/>
                      <a:gd name="T5" fmla="*/ 107 h 107"/>
                      <a:gd name="T6" fmla="*/ 2 w 45"/>
                      <a:gd name="T7" fmla="*/ 107 h 107"/>
                      <a:gd name="T8" fmla="*/ 4 w 45"/>
                      <a:gd name="T9" fmla="*/ 97 h 107"/>
                      <a:gd name="T10" fmla="*/ 4 w 45"/>
                      <a:gd name="T11" fmla="*/ 97 h 107"/>
                      <a:gd name="T12" fmla="*/ 4 w 45"/>
                      <a:gd name="T13" fmla="*/ 8 h 107"/>
                      <a:gd name="T14" fmla="*/ 6 w 45"/>
                      <a:gd name="T15" fmla="*/ 106 h 107"/>
                      <a:gd name="T16" fmla="*/ 6 w 45"/>
                      <a:gd name="T17" fmla="*/ 106 h 107"/>
                      <a:gd name="T18" fmla="*/ 8 w 45"/>
                      <a:gd name="T19" fmla="*/ 107 h 107"/>
                      <a:gd name="T20" fmla="*/ 8 w 45"/>
                      <a:gd name="T21" fmla="*/ 107 h 107"/>
                      <a:gd name="T22" fmla="*/ 10 w 45"/>
                      <a:gd name="T23" fmla="*/ 107 h 107"/>
                      <a:gd name="T24" fmla="*/ 10 w 45"/>
                      <a:gd name="T25" fmla="*/ 107 h 107"/>
                      <a:gd name="T26" fmla="*/ 11 w 45"/>
                      <a:gd name="T27" fmla="*/ 107 h 107"/>
                      <a:gd name="T28" fmla="*/ 12 w 45"/>
                      <a:gd name="T29" fmla="*/ 107 h 107"/>
                      <a:gd name="T30" fmla="*/ 12 w 45"/>
                      <a:gd name="T31" fmla="*/ 107 h 107"/>
                      <a:gd name="T32" fmla="*/ 14 w 45"/>
                      <a:gd name="T33" fmla="*/ 107 h 107"/>
                      <a:gd name="T34" fmla="*/ 14 w 45"/>
                      <a:gd name="T35" fmla="*/ 107 h 107"/>
                      <a:gd name="T36" fmla="*/ 16 w 45"/>
                      <a:gd name="T37" fmla="*/ 107 h 107"/>
                      <a:gd name="T38" fmla="*/ 16 w 45"/>
                      <a:gd name="T39" fmla="*/ 107 h 107"/>
                      <a:gd name="T40" fmla="*/ 18 w 45"/>
                      <a:gd name="T41" fmla="*/ 7 h 107"/>
                      <a:gd name="T42" fmla="*/ 18 w 45"/>
                      <a:gd name="T43" fmla="*/ 51 h 107"/>
                      <a:gd name="T44" fmla="*/ 18 w 45"/>
                      <a:gd name="T45" fmla="*/ 53 h 107"/>
                      <a:gd name="T46" fmla="*/ 20 w 45"/>
                      <a:gd name="T47" fmla="*/ 107 h 107"/>
                      <a:gd name="T48" fmla="*/ 20 w 45"/>
                      <a:gd name="T49" fmla="*/ 107 h 107"/>
                      <a:gd name="T50" fmla="*/ 22 w 45"/>
                      <a:gd name="T51" fmla="*/ 107 h 107"/>
                      <a:gd name="T52" fmla="*/ 22 w 45"/>
                      <a:gd name="T53" fmla="*/ 107 h 107"/>
                      <a:gd name="T54" fmla="*/ 25 w 45"/>
                      <a:gd name="T55" fmla="*/ 107 h 107"/>
                      <a:gd name="T56" fmla="*/ 25 w 45"/>
                      <a:gd name="T57" fmla="*/ 107 h 107"/>
                      <a:gd name="T58" fmla="*/ 25 w 45"/>
                      <a:gd name="T59" fmla="*/ 107 h 107"/>
                      <a:gd name="T60" fmla="*/ 27 w 45"/>
                      <a:gd name="T61" fmla="*/ 107 h 107"/>
                      <a:gd name="T62" fmla="*/ 27 w 45"/>
                      <a:gd name="T63" fmla="*/ 107 h 107"/>
                      <a:gd name="T64" fmla="*/ 28 w 45"/>
                      <a:gd name="T65" fmla="*/ 107 h 107"/>
                      <a:gd name="T66" fmla="*/ 28 w 45"/>
                      <a:gd name="T67" fmla="*/ 107 h 107"/>
                      <a:gd name="T68" fmla="*/ 31 w 45"/>
                      <a:gd name="T69" fmla="*/ 106 h 107"/>
                      <a:gd name="T70" fmla="*/ 31 w 45"/>
                      <a:gd name="T71" fmla="*/ 106 h 107"/>
                      <a:gd name="T72" fmla="*/ 32 w 45"/>
                      <a:gd name="T73" fmla="*/ 0 h 107"/>
                      <a:gd name="T74" fmla="*/ 33 w 45"/>
                      <a:gd name="T75" fmla="*/ 104 h 107"/>
                      <a:gd name="T76" fmla="*/ 33 w 45"/>
                      <a:gd name="T77" fmla="*/ 104 h 107"/>
                      <a:gd name="T78" fmla="*/ 35 w 45"/>
                      <a:gd name="T79" fmla="*/ 107 h 107"/>
                      <a:gd name="T80" fmla="*/ 35 w 45"/>
                      <a:gd name="T81" fmla="*/ 107 h 107"/>
                      <a:gd name="T82" fmla="*/ 37 w 45"/>
                      <a:gd name="T83" fmla="*/ 107 h 107"/>
                      <a:gd name="T84" fmla="*/ 37 w 45"/>
                      <a:gd name="T85" fmla="*/ 107 h 107"/>
                      <a:gd name="T86" fmla="*/ 39 w 45"/>
                      <a:gd name="T87" fmla="*/ 107 h 107"/>
                      <a:gd name="T88" fmla="*/ 39 w 45"/>
                      <a:gd name="T89" fmla="*/ 107 h 107"/>
                      <a:gd name="T90" fmla="*/ 41 w 45"/>
                      <a:gd name="T91" fmla="*/ 107 h 107"/>
                      <a:gd name="T92" fmla="*/ 41 w 45"/>
                      <a:gd name="T93" fmla="*/ 107 h 107"/>
                      <a:gd name="T94" fmla="*/ 43 w 45"/>
                      <a:gd name="T95" fmla="*/ 107 h 107"/>
                      <a:gd name="T96" fmla="*/ 43 w 45"/>
                      <a:gd name="T97" fmla="*/ 107 h 107"/>
                      <a:gd name="T98" fmla="*/ 45 w 45"/>
                      <a:gd name="T99" fmla="*/ 103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07">
                        <a:moveTo>
                          <a:pt x="0" y="107"/>
                        </a:moveTo>
                        <a:lnTo>
                          <a:pt x="0" y="107"/>
                        </a:lnTo>
                        <a:lnTo>
                          <a:pt x="2" y="107"/>
                        </a:lnTo>
                        <a:lnTo>
                          <a:pt x="2" y="107"/>
                        </a:lnTo>
                        <a:lnTo>
                          <a:pt x="4" y="97"/>
                        </a:lnTo>
                        <a:lnTo>
                          <a:pt x="4" y="97"/>
                        </a:lnTo>
                        <a:lnTo>
                          <a:pt x="4" y="8"/>
                        </a:lnTo>
                        <a:lnTo>
                          <a:pt x="6" y="106"/>
                        </a:lnTo>
                        <a:lnTo>
                          <a:pt x="6" y="106"/>
                        </a:lnTo>
                        <a:lnTo>
                          <a:pt x="8" y="107"/>
                        </a:lnTo>
                        <a:lnTo>
                          <a:pt x="8" y="107"/>
                        </a:lnTo>
                        <a:lnTo>
                          <a:pt x="10" y="107"/>
                        </a:lnTo>
                        <a:lnTo>
                          <a:pt x="10" y="107"/>
                        </a:lnTo>
                        <a:lnTo>
                          <a:pt x="11" y="107"/>
                        </a:lnTo>
                        <a:lnTo>
                          <a:pt x="12" y="107"/>
                        </a:lnTo>
                        <a:lnTo>
                          <a:pt x="12" y="107"/>
                        </a:lnTo>
                        <a:lnTo>
                          <a:pt x="14" y="107"/>
                        </a:lnTo>
                        <a:lnTo>
                          <a:pt x="14" y="107"/>
                        </a:lnTo>
                        <a:lnTo>
                          <a:pt x="16" y="107"/>
                        </a:lnTo>
                        <a:lnTo>
                          <a:pt x="16" y="107"/>
                        </a:lnTo>
                        <a:lnTo>
                          <a:pt x="18" y="7"/>
                        </a:lnTo>
                        <a:lnTo>
                          <a:pt x="18" y="51"/>
                        </a:lnTo>
                        <a:lnTo>
                          <a:pt x="18" y="53"/>
                        </a:lnTo>
                        <a:lnTo>
                          <a:pt x="20" y="107"/>
                        </a:lnTo>
                        <a:lnTo>
                          <a:pt x="20" y="107"/>
                        </a:lnTo>
                        <a:lnTo>
                          <a:pt x="22" y="107"/>
                        </a:lnTo>
                        <a:lnTo>
                          <a:pt x="22" y="107"/>
                        </a:lnTo>
                        <a:lnTo>
                          <a:pt x="25" y="107"/>
                        </a:lnTo>
                        <a:lnTo>
                          <a:pt x="25" y="107"/>
                        </a:lnTo>
                        <a:lnTo>
                          <a:pt x="25" y="107"/>
                        </a:lnTo>
                        <a:lnTo>
                          <a:pt x="27" y="107"/>
                        </a:lnTo>
                        <a:lnTo>
                          <a:pt x="27" y="107"/>
                        </a:lnTo>
                        <a:lnTo>
                          <a:pt x="28" y="107"/>
                        </a:lnTo>
                        <a:lnTo>
                          <a:pt x="28" y="107"/>
                        </a:lnTo>
                        <a:lnTo>
                          <a:pt x="31" y="106"/>
                        </a:lnTo>
                        <a:lnTo>
                          <a:pt x="31" y="106"/>
                        </a:lnTo>
                        <a:lnTo>
                          <a:pt x="32" y="0"/>
                        </a:lnTo>
                        <a:lnTo>
                          <a:pt x="33" y="104"/>
                        </a:lnTo>
                        <a:lnTo>
                          <a:pt x="33" y="104"/>
                        </a:lnTo>
                        <a:lnTo>
                          <a:pt x="35" y="107"/>
                        </a:lnTo>
                        <a:lnTo>
                          <a:pt x="35" y="107"/>
                        </a:lnTo>
                        <a:lnTo>
                          <a:pt x="37" y="107"/>
                        </a:lnTo>
                        <a:lnTo>
                          <a:pt x="37" y="107"/>
                        </a:lnTo>
                        <a:lnTo>
                          <a:pt x="39" y="107"/>
                        </a:lnTo>
                        <a:lnTo>
                          <a:pt x="39" y="107"/>
                        </a:lnTo>
                        <a:lnTo>
                          <a:pt x="41" y="107"/>
                        </a:lnTo>
                        <a:lnTo>
                          <a:pt x="41" y="107"/>
                        </a:lnTo>
                        <a:lnTo>
                          <a:pt x="43" y="107"/>
                        </a:lnTo>
                        <a:lnTo>
                          <a:pt x="43" y="107"/>
                        </a:lnTo>
                        <a:lnTo>
                          <a:pt x="45" y="10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9" name="Freeform 236"/>
                  <p:cNvSpPr>
                    <a:spLocks/>
                  </p:cNvSpPr>
                  <p:nvPr/>
                </p:nvSpPr>
                <p:spPr bwMode="auto">
                  <a:xfrm>
                    <a:off x="7334251" y="2892425"/>
                    <a:ext cx="23813" cy="184150"/>
                  </a:xfrm>
                  <a:custGeom>
                    <a:avLst/>
                    <a:gdLst>
                      <a:gd name="T0" fmla="*/ 0 w 15"/>
                      <a:gd name="T1" fmla="*/ 112 h 116"/>
                      <a:gd name="T2" fmla="*/ 0 w 15"/>
                      <a:gd name="T3" fmla="*/ 112 h 116"/>
                      <a:gd name="T4" fmla="*/ 1 w 15"/>
                      <a:gd name="T5" fmla="*/ 4 h 116"/>
                      <a:gd name="T6" fmla="*/ 2 w 15"/>
                      <a:gd name="T7" fmla="*/ 115 h 116"/>
                      <a:gd name="T8" fmla="*/ 2 w 15"/>
                      <a:gd name="T9" fmla="*/ 115 h 116"/>
                      <a:gd name="T10" fmla="*/ 5 w 15"/>
                      <a:gd name="T11" fmla="*/ 116 h 116"/>
                      <a:gd name="T12" fmla="*/ 5 w 15"/>
                      <a:gd name="T13" fmla="*/ 116 h 116"/>
                      <a:gd name="T14" fmla="*/ 6 w 15"/>
                      <a:gd name="T15" fmla="*/ 116 h 116"/>
                      <a:gd name="T16" fmla="*/ 6 w 15"/>
                      <a:gd name="T17" fmla="*/ 116 h 116"/>
                      <a:gd name="T18" fmla="*/ 8 w 15"/>
                      <a:gd name="T19" fmla="*/ 116 h 116"/>
                      <a:gd name="T20" fmla="*/ 8 w 15"/>
                      <a:gd name="T21" fmla="*/ 116 h 116"/>
                      <a:gd name="T22" fmla="*/ 8 w 15"/>
                      <a:gd name="T23" fmla="*/ 116 h 116"/>
                      <a:gd name="T24" fmla="*/ 11 w 15"/>
                      <a:gd name="T25" fmla="*/ 116 h 116"/>
                      <a:gd name="T26" fmla="*/ 11 w 15"/>
                      <a:gd name="T27" fmla="*/ 116 h 116"/>
                      <a:gd name="T28" fmla="*/ 13 w 15"/>
                      <a:gd name="T29" fmla="*/ 116 h 116"/>
                      <a:gd name="T30" fmla="*/ 13 w 15"/>
                      <a:gd name="T31" fmla="*/ 116 h 116"/>
                      <a:gd name="T32" fmla="*/ 15 w 15"/>
                      <a:gd name="T33" fmla="*/ 0 h 116"/>
                      <a:gd name="T34" fmla="*/ 15 w 15"/>
                      <a:gd name="T35" fmla="*/ 0 h 116"/>
                      <a:gd name="T36" fmla="*/ 15 w 15"/>
                      <a:gd name="T37" fmla="*/ 8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15" h="116">
                        <a:moveTo>
                          <a:pt x="0" y="112"/>
                        </a:moveTo>
                        <a:lnTo>
                          <a:pt x="0" y="112"/>
                        </a:lnTo>
                        <a:lnTo>
                          <a:pt x="1" y="4"/>
                        </a:lnTo>
                        <a:lnTo>
                          <a:pt x="2" y="115"/>
                        </a:lnTo>
                        <a:lnTo>
                          <a:pt x="2" y="115"/>
                        </a:lnTo>
                        <a:lnTo>
                          <a:pt x="5" y="116"/>
                        </a:lnTo>
                        <a:lnTo>
                          <a:pt x="5" y="116"/>
                        </a:lnTo>
                        <a:lnTo>
                          <a:pt x="6" y="116"/>
                        </a:lnTo>
                        <a:lnTo>
                          <a:pt x="6" y="116"/>
                        </a:lnTo>
                        <a:lnTo>
                          <a:pt x="8" y="116"/>
                        </a:lnTo>
                        <a:lnTo>
                          <a:pt x="8" y="116"/>
                        </a:lnTo>
                        <a:lnTo>
                          <a:pt x="8" y="116"/>
                        </a:lnTo>
                        <a:lnTo>
                          <a:pt x="11" y="116"/>
                        </a:lnTo>
                        <a:lnTo>
                          <a:pt x="11" y="116"/>
                        </a:lnTo>
                        <a:lnTo>
                          <a:pt x="13" y="116"/>
                        </a:lnTo>
                        <a:lnTo>
                          <a:pt x="13" y="116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5" y="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51" name="Rectangle 23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84826" y="5289606"/>
                        <a:ext cx="1460400" cy="23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lvl="0"/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mode number </a:t>
                        </a:r>
                        <a14:m>
                          <m:oMath xmlns:m="http://schemas.openxmlformats.org/officeDocument/2006/math">
                            <m:r>
                              <a:rPr kumimoji="0" lang="en-GB" altLang="en-US" sz="15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𝑚</m:t>
                            </m:r>
                          </m:oMath>
                        </a14:m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 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51" name="Rectangle 238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5584826" y="5289606"/>
                        <a:ext cx="1460400" cy="230832"/>
                      </a:xfrm>
                      <a:prstGeom prst="rect">
                        <a:avLst/>
                      </a:prstGeom>
                      <a:blipFill rotWithShape="0">
                        <a:blip r:embed="rId5"/>
                        <a:stretch>
                          <a:fillRect l="-7917" t="-26316" b="-47368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253" name="Line 240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5068842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4" name="Line 241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3671094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5" name="Line 2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70551" y="5052443"/>
                    <a:ext cx="0" cy="1640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6" name="Line 2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59538" y="5052443"/>
                    <a:ext cx="0" cy="1640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7" name="Line 2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46938" y="5052443"/>
                    <a:ext cx="0" cy="1640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8" name="Line 245"/>
                  <p:cNvSpPr>
                    <a:spLocks noChangeShapeType="1"/>
                  </p:cNvSpPr>
                  <p:nvPr/>
                </p:nvSpPr>
                <p:spPr bwMode="auto">
                  <a:xfrm>
                    <a:off x="5670551" y="3671094"/>
                    <a:ext cx="0" cy="17661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9" name="Line 246"/>
                  <p:cNvSpPr>
                    <a:spLocks noChangeShapeType="1"/>
                  </p:cNvSpPr>
                  <p:nvPr/>
                </p:nvSpPr>
                <p:spPr bwMode="auto">
                  <a:xfrm>
                    <a:off x="6459538" y="3671094"/>
                    <a:ext cx="0" cy="17661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0" name="Line 247"/>
                  <p:cNvSpPr>
                    <a:spLocks noChangeShapeType="1"/>
                  </p:cNvSpPr>
                  <p:nvPr/>
                </p:nvSpPr>
                <p:spPr bwMode="auto">
                  <a:xfrm>
                    <a:off x="7246938" y="3671094"/>
                    <a:ext cx="0" cy="17661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1" name="Rectangle 248"/>
                  <p:cNvSpPr>
                    <a:spLocks noChangeArrowheads="1"/>
                  </p:cNvSpPr>
                  <p:nvPr/>
                </p:nvSpPr>
                <p:spPr bwMode="auto">
                  <a:xfrm>
                    <a:off x="5535613" y="5124349"/>
                    <a:ext cx="376238" cy="1879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62" name="Rectangle 249"/>
                  <p:cNvSpPr>
                    <a:spLocks noChangeArrowheads="1"/>
                  </p:cNvSpPr>
                  <p:nvPr/>
                </p:nvSpPr>
                <p:spPr bwMode="auto">
                  <a:xfrm>
                    <a:off x="6318251" y="5124349"/>
                    <a:ext cx="376238" cy="1879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63" name="Rectangle 250"/>
                  <p:cNvSpPr>
                    <a:spLocks noChangeArrowheads="1"/>
                  </p:cNvSpPr>
                  <p:nvPr/>
                </p:nvSpPr>
                <p:spPr bwMode="auto">
                  <a:xfrm>
                    <a:off x="7110413" y="5124349"/>
                    <a:ext cx="376238" cy="1879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76" name="Line 2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49851" y="3671094"/>
                    <a:ext cx="0" cy="139774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7" name="Line 2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58063" y="3671094"/>
                    <a:ext cx="0" cy="139774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8" name="Line 265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4603347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9" name="Line 266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4137851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0" name="Line 267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3671094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1" name="Line 26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4603347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2" name="Line 26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4137851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3" name="Line 27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3671094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4" name="Rectangle 271"/>
                  <p:cNvSpPr>
                    <a:spLocks noChangeArrowheads="1"/>
                  </p:cNvSpPr>
                  <p:nvPr/>
                </p:nvSpPr>
                <p:spPr bwMode="auto">
                  <a:xfrm>
                    <a:off x="4991101" y="4535226"/>
                    <a:ext cx="92974" cy="2000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5" name="Rectangle 272"/>
                  <p:cNvSpPr>
                    <a:spLocks noChangeArrowheads="1"/>
                  </p:cNvSpPr>
                  <p:nvPr/>
                </p:nvSpPr>
                <p:spPr bwMode="auto">
                  <a:xfrm>
                    <a:off x="4991101" y="4064684"/>
                    <a:ext cx="92974" cy="2000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2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6" name="Rectangle 273"/>
                  <p:cNvSpPr>
                    <a:spLocks noChangeArrowheads="1"/>
                  </p:cNvSpPr>
                  <p:nvPr/>
                </p:nvSpPr>
                <p:spPr bwMode="auto">
                  <a:xfrm>
                    <a:off x="4991101" y="3600450"/>
                    <a:ext cx="92974" cy="2000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3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7" name="Freeform 274"/>
                  <p:cNvSpPr>
                    <a:spLocks/>
                  </p:cNvSpPr>
                  <p:nvPr/>
                </p:nvSpPr>
                <p:spPr bwMode="auto">
                  <a:xfrm>
                    <a:off x="5149851" y="4101268"/>
                    <a:ext cx="757238" cy="316638"/>
                  </a:xfrm>
                  <a:custGeom>
                    <a:avLst/>
                    <a:gdLst>
                      <a:gd name="T0" fmla="*/ 0 w 477"/>
                      <a:gd name="T1" fmla="*/ 73 h 251"/>
                      <a:gd name="T2" fmla="*/ 0 w 477"/>
                      <a:gd name="T3" fmla="*/ 73 h 251"/>
                      <a:gd name="T4" fmla="*/ 10 w 477"/>
                      <a:gd name="T5" fmla="*/ 75 h 251"/>
                      <a:gd name="T6" fmla="*/ 20 w 477"/>
                      <a:gd name="T7" fmla="*/ 76 h 251"/>
                      <a:gd name="T8" fmla="*/ 30 w 477"/>
                      <a:gd name="T9" fmla="*/ 78 h 251"/>
                      <a:gd name="T10" fmla="*/ 40 w 477"/>
                      <a:gd name="T11" fmla="*/ 80 h 251"/>
                      <a:gd name="T12" fmla="*/ 50 w 477"/>
                      <a:gd name="T13" fmla="*/ 82 h 251"/>
                      <a:gd name="T14" fmla="*/ 59 w 477"/>
                      <a:gd name="T15" fmla="*/ 84 h 251"/>
                      <a:gd name="T16" fmla="*/ 70 w 477"/>
                      <a:gd name="T17" fmla="*/ 86 h 251"/>
                      <a:gd name="T18" fmla="*/ 79 w 477"/>
                      <a:gd name="T19" fmla="*/ 89 h 251"/>
                      <a:gd name="T20" fmla="*/ 89 w 477"/>
                      <a:gd name="T21" fmla="*/ 91 h 251"/>
                      <a:gd name="T22" fmla="*/ 99 w 477"/>
                      <a:gd name="T23" fmla="*/ 94 h 251"/>
                      <a:gd name="T24" fmla="*/ 109 w 477"/>
                      <a:gd name="T25" fmla="*/ 97 h 251"/>
                      <a:gd name="T26" fmla="*/ 119 w 477"/>
                      <a:gd name="T27" fmla="*/ 100 h 251"/>
                      <a:gd name="T28" fmla="*/ 129 w 477"/>
                      <a:gd name="T29" fmla="*/ 103 h 251"/>
                      <a:gd name="T30" fmla="*/ 139 w 477"/>
                      <a:gd name="T31" fmla="*/ 107 h 251"/>
                      <a:gd name="T32" fmla="*/ 149 w 477"/>
                      <a:gd name="T33" fmla="*/ 111 h 251"/>
                      <a:gd name="T34" fmla="*/ 159 w 477"/>
                      <a:gd name="T35" fmla="*/ 116 h 251"/>
                      <a:gd name="T36" fmla="*/ 169 w 477"/>
                      <a:gd name="T37" fmla="*/ 122 h 251"/>
                      <a:gd name="T38" fmla="*/ 179 w 477"/>
                      <a:gd name="T39" fmla="*/ 129 h 251"/>
                      <a:gd name="T40" fmla="*/ 189 w 477"/>
                      <a:gd name="T41" fmla="*/ 138 h 251"/>
                      <a:gd name="T42" fmla="*/ 199 w 477"/>
                      <a:gd name="T43" fmla="*/ 150 h 251"/>
                      <a:gd name="T44" fmla="*/ 209 w 477"/>
                      <a:gd name="T45" fmla="*/ 166 h 251"/>
                      <a:gd name="T46" fmla="*/ 218 w 477"/>
                      <a:gd name="T47" fmla="*/ 188 h 251"/>
                      <a:gd name="T48" fmla="*/ 229 w 477"/>
                      <a:gd name="T49" fmla="*/ 220 h 251"/>
                      <a:gd name="T50" fmla="*/ 238 w 477"/>
                      <a:gd name="T51" fmla="*/ 251 h 251"/>
                      <a:gd name="T52" fmla="*/ 248 w 477"/>
                      <a:gd name="T53" fmla="*/ 240 h 251"/>
                      <a:gd name="T54" fmla="*/ 258 w 477"/>
                      <a:gd name="T55" fmla="*/ 199 h 251"/>
                      <a:gd name="T56" fmla="*/ 268 w 477"/>
                      <a:gd name="T57" fmla="*/ 161 h 251"/>
                      <a:gd name="T58" fmla="*/ 278 w 477"/>
                      <a:gd name="T59" fmla="*/ 133 h 251"/>
                      <a:gd name="T60" fmla="*/ 288 w 477"/>
                      <a:gd name="T61" fmla="*/ 111 h 251"/>
                      <a:gd name="T62" fmla="*/ 298 w 477"/>
                      <a:gd name="T63" fmla="*/ 93 h 251"/>
                      <a:gd name="T64" fmla="*/ 308 w 477"/>
                      <a:gd name="T65" fmla="*/ 77 h 251"/>
                      <a:gd name="T66" fmla="*/ 318 w 477"/>
                      <a:gd name="T67" fmla="*/ 64 h 251"/>
                      <a:gd name="T68" fmla="*/ 328 w 477"/>
                      <a:gd name="T69" fmla="*/ 52 h 251"/>
                      <a:gd name="T70" fmla="*/ 338 w 477"/>
                      <a:gd name="T71" fmla="*/ 42 h 251"/>
                      <a:gd name="T72" fmla="*/ 347 w 477"/>
                      <a:gd name="T73" fmla="*/ 34 h 251"/>
                      <a:gd name="T74" fmla="*/ 358 w 477"/>
                      <a:gd name="T75" fmla="*/ 27 h 251"/>
                      <a:gd name="T76" fmla="*/ 367 w 477"/>
                      <a:gd name="T77" fmla="*/ 20 h 251"/>
                      <a:gd name="T78" fmla="*/ 377 w 477"/>
                      <a:gd name="T79" fmla="*/ 15 h 251"/>
                      <a:gd name="T80" fmla="*/ 387 w 477"/>
                      <a:gd name="T81" fmla="*/ 10 h 251"/>
                      <a:gd name="T82" fmla="*/ 397 w 477"/>
                      <a:gd name="T83" fmla="*/ 7 h 251"/>
                      <a:gd name="T84" fmla="*/ 407 w 477"/>
                      <a:gd name="T85" fmla="*/ 4 h 251"/>
                      <a:gd name="T86" fmla="*/ 417 w 477"/>
                      <a:gd name="T87" fmla="*/ 2 h 251"/>
                      <a:gd name="T88" fmla="*/ 427 w 477"/>
                      <a:gd name="T89" fmla="*/ 1 h 251"/>
                      <a:gd name="T90" fmla="*/ 437 w 477"/>
                      <a:gd name="T91" fmla="*/ 0 h 251"/>
                      <a:gd name="T92" fmla="*/ 447 w 477"/>
                      <a:gd name="T93" fmla="*/ 0 h 251"/>
                      <a:gd name="T94" fmla="*/ 457 w 477"/>
                      <a:gd name="T95" fmla="*/ 0 h 251"/>
                      <a:gd name="T96" fmla="*/ 467 w 477"/>
                      <a:gd name="T97" fmla="*/ 1 h 251"/>
                      <a:gd name="T98" fmla="*/ 477 w 477"/>
                      <a:gd name="T99" fmla="*/ 2 h 2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7" h="251">
                        <a:moveTo>
                          <a:pt x="0" y="73"/>
                        </a:moveTo>
                        <a:lnTo>
                          <a:pt x="0" y="73"/>
                        </a:lnTo>
                        <a:lnTo>
                          <a:pt x="10" y="75"/>
                        </a:lnTo>
                        <a:lnTo>
                          <a:pt x="20" y="76"/>
                        </a:lnTo>
                        <a:lnTo>
                          <a:pt x="30" y="78"/>
                        </a:lnTo>
                        <a:lnTo>
                          <a:pt x="40" y="80"/>
                        </a:lnTo>
                        <a:lnTo>
                          <a:pt x="50" y="82"/>
                        </a:lnTo>
                        <a:lnTo>
                          <a:pt x="59" y="84"/>
                        </a:lnTo>
                        <a:lnTo>
                          <a:pt x="70" y="86"/>
                        </a:lnTo>
                        <a:lnTo>
                          <a:pt x="79" y="89"/>
                        </a:lnTo>
                        <a:lnTo>
                          <a:pt x="89" y="91"/>
                        </a:lnTo>
                        <a:lnTo>
                          <a:pt x="99" y="94"/>
                        </a:lnTo>
                        <a:lnTo>
                          <a:pt x="109" y="97"/>
                        </a:lnTo>
                        <a:lnTo>
                          <a:pt x="119" y="100"/>
                        </a:lnTo>
                        <a:lnTo>
                          <a:pt x="129" y="103"/>
                        </a:lnTo>
                        <a:lnTo>
                          <a:pt x="139" y="107"/>
                        </a:lnTo>
                        <a:lnTo>
                          <a:pt x="149" y="111"/>
                        </a:lnTo>
                        <a:lnTo>
                          <a:pt x="159" y="116"/>
                        </a:lnTo>
                        <a:lnTo>
                          <a:pt x="169" y="122"/>
                        </a:lnTo>
                        <a:lnTo>
                          <a:pt x="179" y="129"/>
                        </a:lnTo>
                        <a:lnTo>
                          <a:pt x="189" y="138"/>
                        </a:lnTo>
                        <a:lnTo>
                          <a:pt x="199" y="150"/>
                        </a:lnTo>
                        <a:lnTo>
                          <a:pt x="209" y="166"/>
                        </a:lnTo>
                        <a:lnTo>
                          <a:pt x="218" y="188"/>
                        </a:lnTo>
                        <a:lnTo>
                          <a:pt x="229" y="220"/>
                        </a:lnTo>
                        <a:lnTo>
                          <a:pt x="238" y="251"/>
                        </a:lnTo>
                        <a:lnTo>
                          <a:pt x="248" y="240"/>
                        </a:lnTo>
                        <a:lnTo>
                          <a:pt x="258" y="199"/>
                        </a:lnTo>
                        <a:lnTo>
                          <a:pt x="268" y="161"/>
                        </a:lnTo>
                        <a:lnTo>
                          <a:pt x="278" y="133"/>
                        </a:lnTo>
                        <a:lnTo>
                          <a:pt x="288" y="111"/>
                        </a:lnTo>
                        <a:lnTo>
                          <a:pt x="298" y="93"/>
                        </a:lnTo>
                        <a:lnTo>
                          <a:pt x="308" y="77"/>
                        </a:lnTo>
                        <a:lnTo>
                          <a:pt x="318" y="64"/>
                        </a:lnTo>
                        <a:lnTo>
                          <a:pt x="328" y="52"/>
                        </a:lnTo>
                        <a:lnTo>
                          <a:pt x="338" y="42"/>
                        </a:lnTo>
                        <a:lnTo>
                          <a:pt x="347" y="34"/>
                        </a:lnTo>
                        <a:lnTo>
                          <a:pt x="358" y="27"/>
                        </a:lnTo>
                        <a:lnTo>
                          <a:pt x="367" y="20"/>
                        </a:lnTo>
                        <a:lnTo>
                          <a:pt x="377" y="15"/>
                        </a:lnTo>
                        <a:lnTo>
                          <a:pt x="387" y="10"/>
                        </a:lnTo>
                        <a:lnTo>
                          <a:pt x="397" y="7"/>
                        </a:lnTo>
                        <a:lnTo>
                          <a:pt x="407" y="4"/>
                        </a:lnTo>
                        <a:lnTo>
                          <a:pt x="417" y="2"/>
                        </a:lnTo>
                        <a:lnTo>
                          <a:pt x="427" y="1"/>
                        </a:lnTo>
                        <a:lnTo>
                          <a:pt x="437" y="0"/>
                        </a:lnTo>
                        <a:lnTo>
                          <a:pt x="447" y="0"/>
                        </a:lnTo>
                        <a:lnTo>
                          <a:pt x="457" y="0"/>
                        </a:lnTo>
                        <a:lnTo>
                          <a:pt x="467" y="1"/>
                        </a:lnTo>
                        <a:lnTo>
                          <a:pt x="477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8" name="Freeform 275"/>
                  <p:cNvSpPr>
                    <a:spLocks/>
                  </p:cNvSpPr>
                  <p:nvPr/>
                </p:nvSpPr>
                <p:spPr bwMode="auto">
                  <a:xfrm>
                    <a:off x="5907088" y="4101268"/>
                    <a:ext cx="773113" cy="59291"/>
                  </a:xfrm>
                  <a:custGeom>
                    <a:avLst/>
                    <a:gdLst>
                      <a:gd name="T0" fmla="*/ 0 w 487"/>
                      <a:gd name="T1" fmla="*/ 2 h 47"/>
                      <a:gd name="T2" fmla="*/ 10 w 487"/>
                      <a:gd name="T3" fmla="*/ 3 h 47"/>
                      <a:gd name="T4" fmla="*/ 20 w 487"/>
                      <a:gd name="T5" fmla="*/ 5 h 47"/>
                      <a:gd name="T6" fmla="*/ 30 w 487"/>
                      <a:gd name="T7" fmla="*/ 8 h 47"/>
                      <a:gd name="T8" fmla="*/ 40 w 487"/>
                      <a:gd name="T9" fmla="*/ 10 h 47"/>
                      <a:gd name="T10" fmla="*/ 49 w 487"/>
                      <a:gd name="T11" fmla="*/ 13 h 47"/>
                      <a:gd name="T12" fmla="*/ 60 w 487"/>
                      <a:gd name="T13" fmla="*/ 15 h 47"/>
                      <a:gd name="T14" fmla="*/ 69 w 487"/>
                      <a:gd name="T15" fmla="*/ 18 h 47"/>
                      <a:gd name="T16" fmla="*/ 79 w 487"/>
                      <a:gd name="T17" fmla="*/ 21 h 47"/>
                      <a:gd name="T18" fmla="*/ 89 w 487"/>
                      <a:gd name="T19" fmla="*/ 24 h 47"/>
                      <a:gd name="T20" fmla="*/ 99 w 487"/>
                      <a:gd name="T21" fmla="*/ 27 h 47"/>
                      <a:gd name="T22" fmla="*/ 109 w 487"/>
                      <a:gd name="T23" fmla="*/ 30 h 47"/>
                      <a:gd name="T24" fmla="*/ 119 w 487"/>
                      <a:gd name="T25" fmla="*/ 32 h 47"/>
                      <a:gd name="T26" fmla="*/ 129 w 487"/>
                      <a:gd name="T27" fmla="*/ 35 h 47"/>
                      <a:gd name="T28" fmla="*/ 139 w 487"/>
                      <a:gd name="T29" fmla="*/ 37 h 47"/>
                      <a:gd name="T30" fmla="*/ 149 w 487"/>
                      <a:gd name="T31" fmla="*/ 39 h 47"/>
                      <a:gd name="T32" fmla="*/ 159 w 487"/>
                      <a:gd name="T33" fmla="*/ 41 h 47"/>
                      <a:gd name="T34" fmla="*/ 169 w 487"/>
                      <a:gd name="T35" fmla="*/ 43 h 47"/>
                      <a:gd name="T36" fmla="*/ 179 w 487"/>
                      <a:gd name="T37" fmla="*/ 44 h 47"/>
                      <a:gd name="T38" fmla="*/ 189 w 487"/>
                      <a:gd name="T39" fmla="*/ 45 h 47"/>
                      <a:gd name="T40" fmla="*/ 198 w 487"/>
                      <a:gd name="T41" fmla="*/ 46 h 47"/>
                      <a:gd name="T42" fmla="*/ 208 w 487"/>
                      <a:gd name="T43" fmla="*/ 47 h 47"/>
                      <a:gd name="T44" fmla="*/ 218 w 487"/>
                      <a:gd name="T45" fmla="*/ 47 h 47"/>
                      <a:gd name="T46" fmla="*/ 228 w 487"/>
                      <a:gd name="T47" fmla="*/ 47 h 47"/>
                      <a:gd name="T48" fmla="*/ 238 w 487"/>
                      <a:gd name="T49" fmla="*/ 47 h 47"/>
                      <a:gd name="T50" fmla="*/ 248 w 487"/>
                      <a:gd name="T51" fmla="*/ 46 h 47"/>
                      <a:gd name="T52" fmla="*/ 258 w 487"/>
                      <a:gd name="T53" fmla="*/ 45 h 47"/>
                      <a:gd name="T54" fmla="*/ 268 w 487"/>
                      <a:gd name="T55" fmla="*/ 44 h 47"/>
                      <a:gd name="T56" fmla="*/ 278 w 487"/>
                      <a:gd name="T57" fmla="*/ 42 h 47"/>
                      <a:gd name="T58" fmla="*/ 288 w 487"/>
                      <a:gd name="T59" fmla="*/ 40 h 47"/>
                      <a:gd name="T60" fmla="*/ 298 w 487"/>
                      <a:gd name="T61" fmla="*/ 38 h 47"/>
                      <a:gd name="T62" fmla="*/ 308 w 487"/>
                      <a:gd name="T63" fmla="*/ 37 h 47"/>
                      <a:gd name="T64" fmla="*/ 318 w 487"/>
                      <a:gd name="T65" fmla="*/ 34 h 47"/>
                      <a:gd name="T66" fmla="*/ 328 w 487"/>
                      <a:gd name="T67" fmla="*/ 31 h 47"/>
                      <a:gd name="T68" fmla="*/ 337 w 487"/>
                      <a:gd name="T69" fmla="*/ 29 h 47"/>
                      <a:gd name="T70" fmla="*/ 348 w 487"/>
                      <a:gd name="T71" fmla="*/ 26 h 47"/>
                      <a:gd name="T72" fmla="*/ 357 w 487"/>
                      <a:gd name="T73" fmla="*/ 23 h 47"/>
                      <a:gd name="T74" fmla="*/ 367 w 487"/>
                      <a:gd name="T75" fmla="*/ 20 h 47"/>
                      <a:gd name="T76" fmla="*/ 377 w 487"/>
                      <a:gd name="T77" fmla="*/ 17 h 47"/>
                      <a:gd name="T78" fmla="*/ 387 w 487"/>
                      <a:gd name="T79" fmla="*/ 14 h 47"/>
                      <a:gd name="T80" fmla="*/ 397 w 487"/>
                      <a:gd name="T81" fmla="*/ 12 h 47"/>
                      <a:gd name="T82" fmla="*/ 407 w 487"/>
                      <a:gd name="T83" fmla="*/ 9 h 47"/>
                      <a:gd name="T84" fmla="*/ 417 w 487"/>
                      <a:gd name="T85" fmla="*/ 7 h 47"/>
                      <a:gd name="T86" fmla="*/ 427 w 487"/>
                      <a:gd name="T87" fmla="*/ 5 h 47"/>
                      <a:gd name="T88" fmla="*/ 437 w 487"/>
                      <a:gd name="T89" fmla="*/ 3 h 47"/>
                      <a:gd name="T90" fmla="*/ 447 w 487"/>
                      <a:gd name="T91" fmla="*/ 1 h 47"/>
                      <a:gd name="T92" fmla="*/ 457 w 487"/>
                      <a:gd name="T93" fmla="*/ 0 h 47"/>
                      <a:gd name="T94" fmla="*/ 467 w 487"/>
                      <a:gd name="T95" fmla="*/ 0 h 47"/>
                      <a:gd name="T96" fmla="*/ 477 w 487"/>
                      <a:gd name="T97" fmla="*/ 0 h 47"/>
                      <a:gd name="T98" fmla="*/ 487 w 487"/>
                      <a:gd name="T99" fmla="*/ 0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7" h="47">
                        <a:moveTo>
                          <a:pt x="0" y="2"/>
                        </a:moveTo>
                        <a:lnTo>
                          <a:pt x="10" y="3"/>
                        </a:lnTo>
                        <a:lnTo>
                          <a:pt x="20" y="5"/>
                        </a:lnTo>
                        <a:lnTo>
                          <a:pt x="30" y="8"/>
                        </a:lnTo>
                        <a:lnTo>
                          <a:pt x="40" y="10"/>
                        </a:lnTo>
                        <a:lnTo>
                          <a:pt x="49" y="13"/>
                        </a:lnTo>
                        <a:lnTo>
                          <a:pt x="60" y="15"/>
                        </a:lnTo>
                        <a:lnTo>
                          <a:pt x="69" y="18"/>
                        </a:lnTo>
                        <a:lnTo>
                          <a:pt x="79" y="21"/>
                        </a:lnTo>
                        <a:lnTo>
                          <a:pt x="89" y="24"/>
                        </a:lnTo>
                        <a:lnTo>
                          <a:pt x="99" y="27"/>
                        </a:lnTo>
                        <a:lnTo>
                          <a:pt x="109" y="30"/>
                        </a:lnTo>
                        <a:lnTo>
                          <a:pt x="119" y="32"/>
                        </a:lnTo>
                        <a:lnTo>
                          <a:pt x="129" y="35"/>
                        </a:lnTo>
                        <a:lnTo>
                          <a:pt x="139" y="37"/>
                        </a:lnTo>
                        <a:lnTo>
                          <a:pt x="149" y="39"/>
                        </a:lnTo>
                        <a:lnTo>
                          <a:pt x="159" y="41"/>
                        </a:lnTo>
                        <a:lnTo>
                          <a:pt x="169" y="43"/>
                        </a:lnTo>
                        <a:lnTo>
                          <a:pt x="179" y="44"/>
                        </a:lnTo>
                        <a:lnTo>
                          <a:pt x="189" y="45"/>
                        </a:lnTo>
                        <a:lnTo>
                          <a:pt x="198" y="46"/>
                        </a:lnTo>
                        <a:lnTo>
                          <a:pt x="208" y="47"/>
                        </a:lnTo>
                        <a:lnTo>
                          <a:pt x="218" y="47"/>
                        </a:lnTo>
                        <a:lnTo>
                          <a:pt x="228" y="47"/>
                        </a:lnTo>
                        <a:lnTo>
                          <a:pt x="238" y="47"/>
                        </a:lnTo>
                        <a:lnTo>
                          <a:pt x="248" y="46"/>
                        </a:lnTo>
                        <a:lnTo>
                          <a:pt x="258" y="45"/>
                        </a:lnTo>
                        <a:lnTo>
                          <a:pt x="268" y="44"/>
                        </a:lnTo>
                        <a:lnTo>
                          <a:pt x="278" y="42"/>
                        </a:lnTo>
                        <a:lnTo>
                          <a:pt x="288" y="40"/>
                        </a:lnTo>
                        <a:lnTo>
                          <a:pt x="298" y="38"/>
                        </a:lnTo>
                        <a:lnTo>
                          <a:pt x="308" y="37"/>
                        </a:lnTo>
                        <a:lnTo>
                          <a:pt x="318" y="34"/>
                        </a:lnTo>
                        <a:lnTo>
                          <a:pt x="328" y="31"/>
                        </a:lnTo>
                        <a:lnTo>
                          <a:pt x="337" y="29"/>
                        </a:lnTo>
                        <a:lnTo>
                          <a:pt x="348" y="26"/>
                        </a:lnTo>
                        <a:lnTo>
                          <a:pt x="357" y="23"/>
                        </a:lnTo>
                        <a:lnTo>
                          <a:pt x="367" y="20"/>
                        </a:lnTo>
                        <a:lnTo>
                          <a:pt x="377" y="17"/>
                        </a:lnTo>
                        <a:lnTo>
                          <a:pt x="387" y="14"/>
                        </a:lnTo>
                        <a:lnTo>
                          <a:pt x="397" y="12"/>
                        </a:lnTo>
                        <a:lnTo>
                          <a:pt x="407" y="9"/>
                        </a:lnTo>
                        <a:lnTo>
                          <a:pt x="417" y="7"/>
                        </a:lnTo>
                        <a:lnTo>
                          <a:pt x="427" y="5"/>
                        </a:lnTo>
                        <a:lnTo>
                          <a:pt x="437" y="3"/>
                        </a:lnTo>
                        <a:lnTo>
                          <a:pt x="447" y="1"/>
                        </a:lnTo>
                        <a:lnTo>
                          <a:pt x="457" y="0"/>
                        </a:lnTo>
                        <a:lnTo>
                          <a:pt x="467" y="0"/>
                        </a:lnTo>
                        <a:lnTo>
                          <a:pt x="477" y="0"/>
                        </a:lnTo>
                        <a:lnTo>
                          <a:pt x="48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9" name="Freeform 276"/>
                  <p:cNvSpPr>
                    <a:spLocks/>
                  </p:cNvSpPr>
                  <p:nvPr/>
                </p:nvSpPr>
                <p:spPr bwMode="auto">
                  <a:xfrm>
                    <a:off x="6680201" y="4101268"/>
                    <a:ext cx="677863" cy="316638"/>
                  </a:xfrm>
                  <a:custGeom>
                    <a:avLst/>
                    <a:gdLst>
                      <a:gd name="T0" fmla="*/ 0 w 427"/>
                      <a:gd name="T1" fmla="*/ 0 h 251"/>
                      <a:gd name="T2" fmla="*/ 10 w 427"/>
                      <a:gd name="T3" fmla="*/ 1 h 251"/>
                      <a:gd name="T4" fmla="*/ 20 w 427"/>
                      <a:gd name="T5" fmla="*/ 3 h 251"/>
                      <a:gd name="T6" fmla="*/ 29 w 427"/>
                      <a:gd name="T7" fmla="*/ 5 h 251"/>
                      <a:gd name="T8" fmla="*/ 40 w 427"/>
                      <a:gd name="T9" fmla="*/ 8 h 251"/>
                      <a:gd name="T10" fmla="*/ 49 w 427"/>
                      <a:gd name="T11" fmla="*/ 12 h 251"/>
                      <a:gd name="T12" fmla="*/ 59 w 427"/>
                      <a:gd name="T13" fmla="*/ 17 h 251"/>
                      <a:gd name="T14" fmla="*/ 69 w 427"/>
                      <a:gd name="T15" fmla="*/ 23 h 251"/>
                      <a:gd name="T16" fmla="*/ 79 w 427"/>
                      <a:gd name="T17" fmla="*/ 29 h 251"/>
                      <a:gd name="T18" fmla="*/ 89 w 427"/>
                      <a:gd name="T19" fmla="*/ 37 h 251"/>
                      <a:gd name="T20" fmla="*/ 99 w 427"/>
                      <a:gd name="T21" fmla="*/ 46 h 251"/>
                      <a:gd name="T22" fmla="*/ 109 w 427"/>
                      <a:gd name="T23" fmla="*/ 56 h 251"/>
                      <a:gd name="T24" fmla="*/ 119 w 427"/>
                      <a:gd name="T25" fmla="*/ 68 h 251"/>
                      <a:gd name="T26" fmla="*/ 129 w 427"/>
                      <a:gd name="T27" fmla="*/ 82 h 251"/>
                      <a:gd name="T28" fmla="*/ 139 w 427"/>
                      <a:gd name="T29" fmla="*/ 98 h 251"/>
                      <a:gd name="T30" fmla="*/ 149 w 427"/>
                      <a:gd name="T31" fmla="*/ 118 h 251"/>
                      <a:gd name="T32" fmla="*/ 158 w 427"/>
                      <a:gd name="T33" fmla="*/ 142 h 251"/>
                      <a:gd name="T34" fmla="*/ 169 w 427"/>
                      <a:gd name="T35" fmla="*/ 173 h 251"/>
                      <a:gd name="T36" fmla="*/ 178 w 427"/>
                      <a:gd name="T37" fmla="*/ 214 h 251"/>
                      <a:gd name="T38" fmla="*/ 188 w 427"/>
                      <a:gd name="T39" fmla="*/ 251 h 251"/>
                      <a:gd name="T40" fmla="*/ 198 w 427"/>
                      <a:gd name="T41" fmla="*/ 243 h 251"/>
                      <a:gd name="T42" fmla="*/ 208 w 427"/>
                      <a:gd name="T43" fmla="*/ 208 h 251"/>
                      <a:gd name="T44" fmla="*/ 218 w 427"/>
                      <a:gd name="T45" fmla="*/ 179 h 251"/>
                      <a:gd name="T46" fmla="*/ 228 w 427"/>
                      <a:gd name="T47" fmla="*/ 159 h 251"/>
                      <a:gd name="T48" fmla="*/ 238 w 427"/>
                      <a:gd name="T49" fmla="*/ 145 h 251"/>
                      <a:gd name="T50" fmla="*/ 248 w 427"/>
                      <a:gd name="T51" fmla="*/ 135 h 251"/>
                      <a:gd name="T52" fmla="*/ 258 w 427"/>
                      <a:gd name="T53" fmla="*/ 126 h 251"/>
                      <a:gd name="T54" fmla="*/ 268 w 427"/>
                      <a:gd name="T55" fmla="*/ 120 h 251"/>
                      <a:gd name="T56" fmla="*/ 278 w 427"/>
                      <a:gd name="T57" fmla="*/ 114 h 251"/>
                      <a:gd name="T58" fmla="*/ 288 w 427"/>
                      <a:gd name="T59" fmla="*/ 110 h 251"/>
                      <a:gd name="T60" fmla="*/ 298 w 427"/>
                      <a:gd name="T61" fmla="*/ 106 h 251"/>
                      <a:gd name="T62" fmla="*/ 308 w 427"/>
                      <a:gd name="T63" fmla="*/ 102 h 251"/>
                      <a:gd name="T64" fmla="*/ 317 w 427"/>
                      <a:gd name="T65" fmla="*/ 99 h 251"/>
                      <a:gd name="T66" fmla="*/ 328 w 427"/>
                      <a:gd name="T67" fmla="*/ 96 h 251"/>
                      <a:gd name="T68" fmla="*/ 337 w 427"/>
                      <a:gd name="T69" fmla="*/ 93 h 251"/>
                      <a:gd name="T70" fmla="*/ 348 w 427"/>
                      <a:gd name="T71" fmla="*/ 91 h 251"/>
                      <a:gd name="T72" fmla="*/ 357 w 427"/>
                      <a:gd name="T73" fmla="*/ 88 h 251"/>
                      <a:gd name="T74" fmla="*/ 367 w 427"/>
                      <a:gd name="T75" fmla="*/ 86 h 251"/>
                      <a:gd name="T76" fmla="*/ 377 w 427"/>
                      <a:gd name="T77" fmla="*/ 83 h 251"/>
                      <a:gd name="T78" fmla="*/ 387 w 427"/>
                      <a:gd name="T79" fmla="*/ 81 h 251"/>
                      <a:gd name="T80" fmla="*/ 397 w 427"/>
                      <a:gd name="T81" fmla="*/ 79 h 251"/>
                      <a:gd name="T82" fmla="*/ 407 w 427"/>
                      <a:gd name="T83" fmla="*/ 77 h 251"/>
                      <a:gd name="T84" fmla="*/ 417 w 427"/>
                      <a:gd name="T85" fmla="*/ 76 h 251"/>
                      <a:gd name="T86" fmla="*/ 427 w 427"/>
                      <a:gd name="T87" fmla="*/ 74 h 251"/>
                      <a:gd name="T88" fmla="*/ 427 w 427"/>
                      <a:gd name="T89" fmla="*/ 74 h 2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427" h="251">
                        <a:moveTo>
                          <a:pt x="0" y="0"/>
                        </a:moveTo>
                        <a:lnTo>
                          <a:pt x="10" y="1"/>
                        </a:lnTo>
                        <a:lnTo>
                          <a:pt x="20" y="3"/>
                        </a:lnTo>
                        <a:lnTo>
                          <a:pt x="29" y="5"/>
                        </a:lnTo>
                        <a:lnTo>
                          <a:pt x="40" y="8"/>
                        </a:lnTo>
                        <a:lnTo>
                          <a:pt x="49" y="12"/>
                        </a:lnTo>
                        <a:lnTo>
                          <a:pt x="59" y="17"/>
                        </a:lnTo>
                        <a:lnTo>
                          <a:pt x="69" y="23"/>
                        </a:lnTo>
                        <a:lnTo>
                          <a:pt x="79" y="29"/>
                        </a:lnTo>
                        <a:lnTo>
                          <a:pt x="89" y="37"/>
                        </a:lnTo>
                        <a:lnTo>
                          <a:pt x="99" y="46"/>
                        </a:lnTo>
                        <a:lnTo>
                          <a:pt x="109" y="56"/>
                        </a:lnTo>
                        <a:lnTo>
                          <a:pt x="119" y="68"/>
                        </a:lnTo>
                        <a:lnTo>
                          <a:pt x="129" y="82"/>
                        </a:lnTo>
                        <a:lnTo>
                          <a:pt x="139" y="98"/>
                        </a:lnTo>
                        <a:lnTo>
                          <a:pt x="149" y="118"/>
                        </a:lnTo>
                        <a:lnTo>
                          <a:pt x="158" y="142"/>
                        </a:lnTo>
                        <a:lnTo>
                          <a:pt x="169" y="173"/>
                        </a:lnTo>
                        <a:lnTo>
                          <a:pt x="178" y="214"/>
                        </a:lnTo>
                        <a:lnTo>
                          <a:pt x="188" y="251"/>
                        </a:lnTo>
                        <a:lnTo>
                          <a:pt x="198" y="243"/>
                        </a:lnTo>
                        <a:lnTo>
                          <a:pt x="208" y="208"/>
                        </a:lnTo>
                        <a:lnTo>
                          <a:pt x="218" y="179"/>
                        </a:lnTo>
                        <a:lnTo>
                          <a:pt x="228" y="159"/>
                        </a:lnTo>
                        <a:lnTo>
                          <a:pt x="238" y="145"/>
                        </a:lnTo>
                        <a:lnTo>
                          <a:pt x="248" y="135"/>
                        </a:lnTo>
                        <a:lnTo>
                          <a:pt x="258" y="126"/>
                        </a:lnTo>
                        <a:lnTo>
                          <a:pt x="268" y="120"/>
                        </a:lnTo>
                        <a:lnTo>
                          <a:pt x="278" y="114"/>
                        </a:lnTo>
                        <a:lnTo>
                          <a:pt x="288" y="110"/>
                        </a:lnTo>
                        <a:lnTo>
                          <a:pt x="298" y="106"/>
                        </a:lnTo>
                        <a:lnTo>
                          <a:pt x="308" y="102"/>
                        </a:lnTo>
                        <a:lnTo>
                          <a:pt x="317" y="99"/>
                        </a:lnTo>
                        <a:lnTo>
                          <a:pt x="328" y="96"/>
                        </a:lnTo>
                        <a:lnTo>
                          <a:pt x="337" y="93"/>
                        </a:lnTo>
                        <a:lnTo>
                          <a:pt x="348" y="91"/>
                        </a:lnTo>
                        <a:lnTo>
                          <a:pt x="357" y="88"/>
                        </a:lnTo>
                        <a:lnTo>
                          <a:pt x="367" y="86"/>
                        </a:lnTo>
                        <a:lnTo>
                          <a:pt x="377" y="83"/>
                        </a:lnTo>
                        <a:lnTo>
                          <a:pt x="387" y="81"/>
                        </a:lnTo>
                        <a:lnTo>
                          <a:pt x="397" y="79"/>
                        </a:lnTo>
                        <a:lnTo>
                          <a:pt x="407" y="77"/>
                        </a:lnTo>
                        <a:lnTo>
                          <a:pt x="417" y="76"/>
                        </a:lnTo>
                        <a:lnTo>
                          <a:pt x="427" y="74"/>
                        </a:lnTo>
                        <a:lnTo>
                          <a:pt x="427" y="7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6" name="Line 2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58063" y="3671094"/>
                    <a:ext cx="0" cy="139774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7" name="Line 2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5068842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8" name="Line 2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4603347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9" name="Line 2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4137851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0" name="Line 29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3671094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1" name="Rectangle 298"/>
                  <p:cNvSpPr>
                    <a:spLocks noChangeArrowheads="1"/>
                  </p:cNvSpPr>
                  <p:nvPr/>
                </p:nvSpPr>
                <p:spPr bwMode="auto">
                  <a:xfrm>
                    <a:off x="7416801" y="4999460"/>
                    <a:ext cx="232436" cy="1589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12" name="Rectangle 299"/>
                  <p:cNvSpPr>
                    <a:spLocks noChangeArrowheads="1"/>
                  </p:cNvSpPr>
                  <p:nvPr/>
                </p:nvSpPr>
                <p:spPr bwMode="auto">
                  <a:xfrm>
                    <a:off x="7416801" y="4535226"/>
                    <a:ext cx="325410" cy="1589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5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13" name="Rectangle 300"/>
                  <p:cNvSpPr>
                    <a:spLocks noChangeArrowheads="1"/>
                  </p:cNvSpPr>
                  <p:nvPr/>
                </p:nvSpPr>
                <p:spPr bwMode="auto">
                  <a:xfrm>
                    <a:off x="7416801" y="4064684"/>
                    <a:ext cx="232436" cy="1589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6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14" name="Rectangle 301"/>
                  <p:cNvSpPr>
                    <a:spLocks noChangeArrowheads="1"/>
                  </p:cNvSpPr>
                  <p:nvPr/>
                </p:nvSpPr>
                <p:spPr bwMode="auto">
                  <a:xfrm>
                    <a:off x="7416801" y="3600450"/>
                    <a:ext cx="325410" cy="1589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65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15" name="Freeform 302"/>
                  <p:cNvSpPr>
                    <a:spLocks/>
                  </p:cNvSpPr>
                  <p:nvPr/>
                </p:nvSpPr>
                <p:spPr bwMode="auto">
                  <a:xfrm>
                    <a:off x="5149851" y="4174435"/>
                    <a:ext cx="757238" cy="228333"/>
                  </a:xfrm>
                  <a:custGeom>
                    <a:avLst/>
                    <a:gdLst>
                      <a:gd name="T0" fmla="*/ 0 w 477"/>
                      <a:gd name="T1" fmla="*/ 181 h 181"/>
                      <a:gd name="T2" fmla="*/ 0 w 477"/>
                      <a:gd name="T3" fmla="*/ 181 h 181"/>
                      <a:gd name="T4" fmla="*/ 10 w 477"/>
                      <a:gd name="T5" fmla="*/ 178 h 181"/>
                      <a:gd name="T6" fmla="*/ 20 w 477"/>
                      <a:gd name="T7" fmla="*/ 176 h 181"/>
                      <a:gd name="T8" fmla="*/ 30 w 477"/>
                      <a:gd name="T9" fmla="*/ 173 h 181"/>
                      <a:gd name="T10" fmla="*/ 40 w 477"/>
                      <a:gd name="T11" fmla="*/ 171 h 181"/>
                      <a:gd name="T12" fmla="*/ 50 w 477"/>
                      <a:gd name="T13" fmla="*/ 169 h 181"/>
                      <a:gd name="T14" fmla="*/ 59 w 477"/>
                      <a:gd name="T15" fmla="*/ 166 h 181"/>
                      <a:gd name="T16" fmla="*/ 70 w 477"/>
                      <a:gd name="T17" fmla="*/ 164 h 181"/>
                      <a:gd name="T18" fmla="*/ 79 w 477"/>
                      <a:gd name="T19" fmla="*/ 162 h 181"/>
                      <a:gd name="T20" fmla="*/ 89 w 477"/>
                      <a:gd name="T21" fmla="*/ 160 h 181"/>
                      <a:gd name="T22" fmla="*/ 99 w 477"/>
                      <a:gd name="T23" fmla="*/ 158 h 181"/>
                      <a:gd name="T24" fmla="*/ 109 w 477"/>
                      <a:gd name="T25" fmla="*/ 156 h 181"/>
                      <a:gd name="T26" fmla="*/ 119 w 477"/>
                      <a:gd name="T27" fmla="*/ 154 h 181"/>
                      <a:gd name="T28" fmla="*/ 129 w 477"/>
                      <a:gd name="T29" fmla="*/ 151 h 181"/>
                      <a:gd name="T30" fmla="*/ 139 w 477"/>
                      <a:gd name="T31" fmla="*/ 149 h 181"/>
                      <a:gd name="T32" fmla="*/ 149 w 477"/>
                      <a:gd name="T33" fmla="*/ 147 h 181"/>
                      <a:gd name="T34" fmla="*/ 159 w 477"/>
                      <a:gd name="T35" fmla="*/ 145 h 181"/>
                      <a:gd name="T36" fmla="*/ 169 w 477"/>
                      <a:gd name="T37" fmla="*/ 142 h 181"/>
                      <a:gd name="T38" fmla="*/ 179 w 477"/>
                      <a:gd name="T39" fmla="*/ 140 h 181"/>
                      <a:gd name="T40" fmla="*/ 189 w 477"/>
                      <a:gd name="T41" fmla="*/ 137 h 181"/>
                      <a:gd name="T42" fmla="*/ 199 w 477"/>
                      <a:gd name="T43" fmla="*/ 134 h 181"/>
                      <a:gd name="T44" fmla="*/ 209 w 477"/>
                      <a:gd name="T45" fmla="*/ 130 h 181"/>
                      <a:gd name="T46" fmla="*/ 218 w 477"/>
                      <a:gd name="T47" fmla="*/ 126 h 181"/>
                      <a:gd name="T48" fmla="*/ 229 w 477"/>
                      <a:gd name="T49" fmla="*/ 118 h 181"/>
                      <a:gd name="T50" fmla="*/ 238 w 477"/>
                      <a:gd name="T51" fmla="*/ 104 h 181"/>
                      <a:gd name="T52" fmla="*/ 248 w 477"/>
                      <a:gd name="T53" fmla="*/ 86 h 181"/>
                      <a:gd name="T54" fmla="*/ 258 w 477"/>
                      <a:gd name="T55" fmla="*/ 73 h 181"/>
                      <a:gd name="T56" fmla="*/ 268 w 477"/>
                      <a:gd name="T57" fmla="*/ 67 h 181"/>
                      <a:gd name="T58" fmla="*/ 278 w 477"/>
                      <a:gd name="T59" fmla="*/ 63 h 181"/>
                      <a:gd name="T60" fmla="*/ 288 w 477"/>
                      <a:gd name="T61" fmla="*/ 59 h 181"/>
                      <a:gd name="T62" fmla="*/ 298 w 477"/>
                      <a:gd name="T63" fmla="*/ 55 h 181"/>
                      <a:gd name="T64" fmla="*/ 308 w 477"/>
                      <a:gd name="T65" fmla="*/ 52 h 181"/>
                      <a:gd name="T66" fmla="*/ 318 w 477"/>
                      <a:gd name="T67" fmla="*/ 48 h 181"/>
                      <a:gd name="T68" fmla="*/ 328 w 477"/>
                      <a:gd name="T69" fmla="*/ 45 h 181"/>
                      <a:gd name="T70" fmla="*/ 338 w 477"/>
                      <a:gd name="T71" fmla="*/ 42 h 181"/>
                      <a:gd name="T72" fmla="*/ 347 w 477"/>
                      <a:gd name="T73" fmla="*/ 38 h 181"/>
                      <a:gd name="T74" fmla="*/ 358 w 477"/>
                      <a:gd name="T75" fmla="*/ 35 h 181"/>
                      <a:gd name="T76" fmla="*/ 367 w 477"/>
                      <a:gd name="T77" fmla="*/ 32 h 181"/>
                      <a:gd name="T78" fmla="*/ 377 w 477"/>
                      <a:gd name="T79" fmla="*/ 28 h 181"/>
                      <a:gd name="T80" fmla="*/ 387 w 477"/>
                      <a:gd name="T81" fmla="*/ 25 h 181"/>
                      <a:gd name="T82" fmla="*/ 397 w 477"/>
                      <a:gd name="T83" fmla="*/ 22 h 181"/>
                      <a:gd name="T84" fmla="*/ 407 w 477"/>
                      <a:gd name="T85" fmla="*/ 19 h 181"/>
                      <a:gd name="T86" fmla="*/ 417 w 477"/>
                      <a:gd name="T87" fmla="*/ 16 h 181"/>
                      <a:gd name="T88" fmla="*/ 427 w 477"/>
                      <a:gd name="T89" fmla="*/ 13 h 181"/>
                      <a:gd name="T90" fmla="*/ 437 w 477"/>
                      <a:gd name="T91" fmla="*/ 10 h 181"/>
                      <a:gd name="T92" fmla="*/ 447 w 477"/>
                      <a:gd name="T93" fmla="*/ 8 h 181"/>
                      <a:gd name="T94" fmla="*/ 457 w 477"/>
                      <a:gd name="T95" fmla="*/ 5 h 181"/>
                      <a:gd name="T96" fmla="*/ 467 w 477"/>
                      <a:gd name="T97" fmla="*/ 2 h 181"/>
                      <a:gd name="T98" fmla="*/ 477 w 477"/>
                      <a:gd name="T99" fmla="*/ 0 h 1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7" h="181">
                        <a:moveTo>
                          <a:pt x="0" y="181"/>
                        </a:moveTo>
                        <a:lnTo>
                          <a:pt x="0" y="181"/>
                        </a:lnTo>
                        <a:lnTo>
                          <a:pt x="10" y="178"/>
                        </a:lnTo>
                        <a:lnTo>
                          <a:pt x="20" y="176"/>
                        </a:lnTo>
                        <a:lnTo>
                          <a:pt x="30" y="173"/>
                        </a:lnTo>
                        <a:lnTo>
                          <a:pt x="40" y="171"/>
                        </a:lnTo>
                        <a:lnTo>
                          <a:pt x="50" y="169"/>
                        </a:lnTo>
                        <a:lnTo>
                          <a:pt x="59" y="166"/>
                        </a:lnTo>
                        <a:lnTo>
                          <a:pt x="70" y="164"/>
                        </a:lnTo>
                        <a:lnTo>
                          <a:pt x="79" y="162"/>
                        </a:lnTo>
                        <a:lnTo>
                          <a:pt x="89" y="160"/>
                        </a:lnTo>
                        <a:lnTo>
                          <a:pt x="99" y="158"/>
                        </a:lnTo>
                        <a:lnTo>
                          <a:pt x="109" y="156"/>
                        </a:lnTo>
                        <a:lnTo>
                          <a:pt x="119" y="154"/>
                        </a:lnTo>
                        <a:lnTo>
                          <a:pt x="129" y="151"/>
                        </a:lnTo>
                        <a:lnTo>
                          <a:pt x="139" y="149"/>
                        </a:lnTo>
                        <a:lnTo>
                          <a:pt x="149" y="147"/>
                        </a:lnTo>
                        <a:lnTo>
                          <a:pt x="159" y="145"/>
                        </a:lnTo>
                        <a:lnTo>
                          <a:pt x="169" y="142"/>
                        </a:lnTo>
                        <a:lnTo>
                          <a:pt x="179" y="140"/>
                        </a:lnTo>
                        <a:lnTo>
                          <a:pt x="189" y="137"/>
                        </a:lnTo>
                        <a:lnTo>
                          <a:pt x="199" y="134"/>
                        </a:lnTo>
                        <a:lnTo>
                          <a:pt x="209" y="130"/>
                        </a:lnTo>
                        <a:lnTo>
                          <a:pt x="218" y="126"/>
                        </a:lnTo>
                        <a:lnTo>
                          <a:pt x="229" y="118"/>
                        </a:lnTo>
                        <a:lnTo>
                          <a:pt x="238" y="104"/>
                        </a:lnTo>
                        <a:lnTo>
                          <a:pt x="248" y="86"/>
                        </a:lnTo>
                        <a:lnTo>
                          <a:pt x="258" y="73"/>
                        </a:lnTo>
                        <a:lnTo>
                          <a:pt x="268" y="67"/>
                        </a:lnTo>
                        <a:lnTo>
                          <a:pt x="278" y="63"/>
                        </a:lnTo>
                        <a:lnTo>
                          <a:pt x="288" y="59"/>
                        </a:lnTo>
                        <a:lnTo>
                          <a:pt x="298" y="55"/>
                        </a:lnTo>
                        <a:lnTo>
                          <a:pt x="308" y="52"/>
                        </a:lnTo>
                        <a:lnTo>
                          <a:pt x="318" y="48"/>
                        </a:lnTo>
                        <a:lnTo>
                          <a:pt x="328" y="45"/>
                        </a:lnTo>
                        <a:lnTo>
                          <a:pt x="338" y="42"/>
                        </a:lnTo>
                        <a:lnTo>
                          <a:pt x="347" y="38"/>
                        </a:lnTo>
                        <a:lnTo>
                          <a:pt x="358" y="35"/>
                        </a:lnTo>
                        <a:lnTo>
                          <a:pt x="367" y="32"/>
                        </a:lnTo>
                        <a:lnTo>
                          <a:pt x="377" y="28"/>
                        </a:lnTo>
                        <a:lnTo>
                          <a:pt x="387" y="25"/>
                        </a:lnTo>
                        <a:lnTo>
                          <a:pt x="397" y="22"/>
                        </a:lnTo>
                        <a:lnTo>
                          <a:pt x="407" y="19"/>
                        </a:lnTo>
                        <a:lnTo>
                          <a:pt x="417" y="16"/>
                        </a:lnTo>
                        <a:lnTo>
                          <a:pt x="427" y="13"/>
                        </a:lnTo>
                        <a:lnTo>
                          <a:pt x="437" y="10"/>
                        </a:lnTo>
                        <a:lnTo>
                          <a:pt x="447" y="8"/>
                        </a:lnTo>
                        <a:lnTo>
                          <a:pt x="457" y="5"/>
                        </a:lnTo>
                        <a:lnTo>
                          <a:pt x="467" y="2"/>
                        </a:lnTo>
                        <a:lnTo>
                          <a:pt x="47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6" name="Freeform 303"/>
                  <p:cNvSpPr>
                    <a:spLocks/>
                  </p:cNvSpPr>
                  <p:nvPr/>
                </p:nvSpPr>
                <p:spPr bwMode="auto">
                  <a:xfrm>
                    <a:off x="5907088" y="4091176"/>
                    <a:ext cx="773113" cy="83259"/>
                  </a:xfrm>
                  <a:custGeom>
                    <a:avLst/>
                    <a:gdLst>
                      <a:gd name="T0" fmla="*/ 0 w 487"/>
                      <a:gd name="T1" fmla="*/ 66 h 66"/>
                      <a:gd name="T2" fmla="*/ 10 w 487"/>
                      <a:gd name="T3" fmla="*/ 64 h 66"/>
                      <a:gd name="T4" fmla="*/ 20 w 487"/>
                      <a:gd name="T5" fmla="*/ 61 h 66"/>
                      <a:gd name="T6" fmla="*/ 30 w 487"/>
                      <a:gd name="T7" fmla="*/ 59 h 66"/>
                      <a:gd name="T8" fmla="*/ 40 w 487"/>
                      <a:gd name="T9" fmla="*/ 57 h 66"/>
                      <a:gd name="T10" fmla="*/ 49 w 487"/>
                      <a:gd name="T11" fmla="*/ 55 h 66"/>
                      <a:gd name="T12" fmla="*/ 60 w 487"/>
                      <a:gd name="T13" fmla="*/ 53 h 66"/>
                      <a:gd name="T14" fmla="*/ 69 w 487"/>
                      <a:gd name="T15" fmla="*/ 52 h 66"/>
                      <a:gd name="T16" fmla="*/ 79 w 487"/>
                      <a:gd name="T17" fmla="*/ 50 h 66"/>
                      <a:gd name="T18" fmla="*/ 89 w 487"/>
                      <a:gd name="T19" fmla="*/ 49 h 66"/>
                      <a:gd name="T20" fmla="*/ 99 w 487"/>
                      <a:gd name="T21" fmla="*/ 48 h 66"/>
                      <a:gd name="T22" fmla="*/ 109 w 487"/>
                      <a:gd name="T23" fmla="*/ 46 h 66"/>
                      <a:gd name="T24" fmla="*/ 119 w 487"/>
                      <a:gd name="T25" fmla="*/ 45 h 66"/>
                      <a:gd name="T26" fmla="*/ 129 w 487"/>
                      <a:gd name="T27" fmla="*/ 44 h 66"/>
                      <a:gd name="T28" fmla="*/ 139 w 487"/>
                      <a:gd name="T29" fmla="*/ 43 h 66"/>
                      <a:gd name="T30" fmla="*/ 149 w 487"/>
                      <a:gd name="T31" fmla="*/ 42 h 66"/>
                      <a:gd name="T32" fmla="*/ 159 w 487"/>
                      <a:gd name="T33" fmla="*/ 41 h 66"/>
                      <a:gd name="T34" fmla="*/ 169 w 487"/>
                      <a:gd name="T35" fmla="*/ 41 h 66"/>
                      <a:gd name="T36" fmla="*/ 179 w 487"/>
                      <a:gd name="T37" fmla="*/ 40 h 66"/>
                      <a:gd name="T38" fmla="*/ 189 w 487"/>
                      <a:gd name="T39" fmla="*/ 39 h 66"/>
                      <a:gd name="T40" fmla="*/ 198 w 487"/>
                      <a:gd name="T41" fmla="*/ 38 h 66"/>
                      <a:gd name="T42" fmla="*/ 208 w 487"/>
                      <a:gd name="T43" fmla="*/ 38 h 66"/>
                      <a:gd name="T44" fmla="*/ 218 w 487"/>
                      <a:gd name="T45" fmla="*/ 37 h 66"/>
                      <a:gd name="T46" fmla="*/ 228 w 487"/>
                      <a:gd name="T47" fmla="*/ 36 h 66"/>
                      <a:gd name="T48" fmla="*/ 238 w 487"/>
                      <a:gd name="T49" fmla="*/ 36 h 66"/>
                      <a:gd name="T50" fmla="*/ 248 w 487"/>
                      <a:gd name="T51" fmla="*/ 35 h 66"/>
                      <a:gd name="T52" fmla="*/ 258 w 487"/>
                      <a:gd name="T53" fmla="*/ 34 h 66"/>
                      <a:gd name="T54" fmla="*/ 268 w 487"/>
                      <a:gd name="T55" fmla="*/ 34 h 66"/>
                      <a:gd name="T56" fmla="*/ 278 w 487"/>
                      <a:gd name="T57" fmla="*/ 33 h 66"/>
                      <a:gd name="T58" fmla="*/ 288 w 487"/>
                      <a:gd name="T59" fmla="*/ 32 h 66"/>
                      <a:gd name="T60" fmla="*/ 298 w 487"/>
                      <a:gd name="T61" fmla="*/ 31 h 66"/>
                      <a:gd name="T62" fmla="*/ 308 w 487"/>
                      <a:gd name="T63" fmla="*/ 30 h 66"/>
                      <a:gd name="T64" fmla="*/ 318 w 487"/>
                      <a:gd name="T65" fmla="*/ 29 h 66"/>
                      <a:gd name="T66" fmla="*/ 328 w 487"/>
                      <a:gd name="T67" fmla="*/ 28 h 66"/>
                      <a:gd name="T68" fmla="*/ 337 w 487"/>
                      <a:gd name="T69" fmla="*/ 27 h 66"/>
                      <a:gd name="T70" fmla="*/ 348 w 487"/>
                      <a:gd name="T71" fmla="*/ 26 h 66"/>
                      <a:gd name="T72" fmla="*/ 357 w 487"/>
                      <a:gd name="T73" fmla="*/ 25 h 66"/>
                      <a:gd name="T74" fmla="*/ 367 w 487"/>
                      <a:gd name="T75" fmla="*/ 23 h 66"/>
                      <a:gd name="T76" fmla="*/ 377 w 487"/>
                      <a:gd name="T77" fmla="*/ 22 h 66"/>
                      <a:gd name="T78" fmla="*/ 387 w 487"/>
                      <a:gd name="T79" fmla="*/ 20 h 66"/>
                      <a:gd name="T80" fmla="*/ 397 w 487"/>
                      <a:gd name="T81" fmla="*/ 19 h 66"/>
                      <a:gd name="T82" fmla="*/ 407 w 487"/>
                      <a:gd name="T83" fmla="*/ 17 h 66"/>
                      <a:gd name="T84" fmla="*/ 417 w 487"/>
                      <a:gd name="T85" fmla="*/ 15 h 66"/>
                      <a:gd name="T86" fmla="*/ 427 w 487"/>
                      <a:gd name="T87" fmla="*/ 13 h 66"/>
                      <a:gd name="T88" fmla="*/ 437 w 487"/>
                      <a:gd name="T89" fmla="*/ 11 h 66"/>
                      <a:gd name="T90" fmla="*/ 447 w 487"/>
                      <a:gd name="T91" fmla="*/ 9 h 66"/>
                      <a:gd name="T92" fmla="*/ 457 w 487"/>
                      <a:gd name="T93" fmla="*/ 7 h 66"/>
                      <a:gd name="T94" fmla="*/ 467 w 487"/>
                      <a:gd name="T95" fmla="*/ 5 h 66"/>
                      <a:gd name="T96" fmla="*/ 477 w 487"/>
                      <a:gd name="T97" fmla="*/ 2 h 66"/>
                      <a:gd name="T98" fmla="*/ 487 w 487"/>
                      <a:gd name="T99" fmla="*/ 0 h 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7" h="66">
                        <a:moveTo>
                          <a:pt x="0" y="66"/>
                        </a:moveTo>
                        <a:lnTo>
                          <a:pt x="10" y="64"/>
                        </a:lnTo>
                        <a:lnTo>
                          <a:pt x="20" y="61"/>
                        </a:lnTo>
                        <a:lnTo>
                          <a:pt x="30" y="59"/>
                        </a:lnTo>
                        <a:lnTo>
                          <a:pt x="40" y="57"/>
                        </a:lnTo>
                        <a:lnTo>
                          <a:pt x="49" y="55"/>
                        </a:lnTo>
                        <a:lnTo>
                          <a:pt x="60" y="53"/>
                        </a:lnTo>
                        <a:lnTo>
                          <a:pt x="69" y="52"/>
                        </a:lnTo>
                        <a:lnTo>
                          <a:pt x="79" y="50"/>
                        </a:lnTo>
                        <a:lnTo>
                          <a:pt x="89" y="49"/>
                        </a:lnTo>
                        <a:lnTo>
                          <a:pt x="99" y="48"/>
                        </a:lnTo>
                        <a:lnTo>
                          <a:pt x="109" y="46"/>
                        </a:lnTo>
                        <a:lnTo>
                          <a:pt x="119" y="45"/>
                        </a:lnTo>
                        <a:lnTo>
                          <a:pt x="129" y="44"/>
                        </a:lnTo>
                        <a:lnTo>
                          <a:pt x="139" y="43"/>
                        </a:lnTo>
                        <a:lnTo>
                          <a:pt x="149" y="42"/>
                        </a:lnTo>
                        <a:lnTo>
                          <a:pt x="159" y="41"/>
                        </a:lnTo>
                        <a:lnTo>
                          <a:pt x="169" y="41"/>
                        </a:lnTo>
                        <a:lnTo>
                          <a:pt x="179" y="40"/>
                        </a:lnTo>
                        <a:lnTo>
                          <a:pt x="189" y="39"/>
                        </a:lnTo>
                        <a:lnTo>
                          <a:pt x="198" y="38"/>
                        </a:lnTo>
                        <a:lnTo>
                          <a:pt x="208" y="38"/>
                        </a:lnTo>
                        <a:lnTo>
                          <a:pt x="218" y="37"/>
                        </a:lnTo>
                        <a:lnTo>
                          <a:pt x="228" y="36"/>
                        </a:lnTo>
                        <a:lnTo>
                          <a:pt x="238" y="36"/>
                        </a:lnTo>
                        <a:lnTo>
                          <a:pt x="248" y="35"/>
                        </a:lnTo>
                        <a:lnTo>
                          <a:pt x="258" y="34"/>
                        </a:lnTo>
                        <a:lnTo>
                          <a:pt x="268" y="34"/>
                        </a:lnTo>
                        <a:lnTo>
                          <a:pt x="278" y="33"/>
                        </a:lnTo>
                        <a:lnTo>
                          <a:pt x="288" y="32"/>
                        </a:lnTo>
                        <a:lnTo>
                          <a:pt x="298" y="31"/>
                        </a:lnTo>
                        <a:lnTo>
                          <a:pt x="308" y="30"/>
                        </a:lnTo>
                        <a:lnTo>
                          <a:pt x="318" y="29"/>
                        </a:lnTo>
                        <a:lnTo>
                          <a:pt x="328" y="28"/>
                        </a:lnTo>
                        <a:lnTo>
                          <a:pt x="337" y="27"/>
                        </a:lnTo>
                        <a:lnTo>
                          <a:pt x="348" y="26"/>
                        </a:lnTo>
                        <a:lnTo>
                          <a:pt x="357" y="25"/>
                        </a:lnTo>
                        <a:lnTo>
                          <a:pt x="367" y="23"/>
                        </a:lnTo>
                        <a:lnTo>
                          <a:pt x="377" y="22"/>
                        </a:lnTo>
                        <a:lnTo>
                          <a:pt x="387" y="20"/>
                        </a:lnTo>
                        <a:lnTo>
                          <a:pt x="397" y="19"/>
                        </a:lnTo>
                        <a:lnTo>
                          <a:pt x="407" y="17"/>
                        </a:lnTo>
                        <a:lnTo>
                          <a:pt x="417" y="15"/>
                        </a:lnTo>
                        <a:lnTo>
                          <a:pt x="427" y="13"/>
                        </a:lnTo>
                        <a:lnTo>
                          <a:pt x="437" y="11"/>
                        </a:lnTo>
                        <a:lnTo>
                          <a:pt x="447" y="9"/>
                        </a:lnTo>
                        <a:lnTo>
                          <a:pt x="457" y="7"/>
                        </a:lnTo>
                        <a:lnTo>
                          <a:pt x="467" y="5"/>
                        </a:lnTo>
                        <a:lnTo>
                          <a:pt x="477" y="2"/>
                        </a:lnTo>
                        <a:lnTo>
                          <a:pt x="48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7" name="Freeform 304"/>
                  <p:cNvSpPr>
                    <a:spLocks/>
                  </p:cNvSpPr>
                  <p:nvPr/>
                </p:nvSpPr>
                <p:spPr bwMode="auto">
                  <a:xfrm>
                    <a:off x="6680201" y="3937272"/>
                    <a:ext cx="677863" cy="153904"/>
                  </a:xfrm>
                  <a:custGeom>
                    <a:avLst/>
                    <a:gdLst>
                      <a:gd name="T0" fmla="*/ 0 w 427"/>
                      <a:gd name="T1" fmla="*/ 122 h 122"/>
                      <a:gd name="T2" fmla="*/ 10 w 427"/>
                      <a:gd name="T3" fmla="*/ 120 h 122"/>
                      <a:gd name="T4" fmla="*/ 20 w 427"/>
                      <a:gd name="T5" fmla="*/ 117 h 122"/>
                      <a:gd name="T6" fmla="*/ 29 w 427"/>
                      <a:gd name="T7" fmla="*/ 115 h 122"/>
                      <a:gd name="T8" fmla="*/ 40 w 427"/>
                      <a:gd name="T9" fmla="*/ 112 h 122"/>
                      <a:gd name="T10" fmla="*/ 49 w 427"/>
                      <a:gd name="T11" fmla="*/ 110 h 122"/>
                      <a:gd name="T12" fmla="*/ 59 w 427"/>
                      <a:gd name="T13" fmla="*/ 107 h 122"/>
                      <a:gd name="T14" fmla="*/ 69 w 427"/>
                      <a:gd name="T15" fmla="*/ 104 h 122"/>
                      <a:gd name="T16" fmla="*/ 79 w 427"/>
                      <a:gd name="T17" fmla="*/ 102 h 122"/>
                      <a:gd name="T18" fmla="*/ 89 w 427"/>
                      <a:gd name="T19" fmla="*/ 99 h 122"/>
                      <a:gd name="T20" fmla="*/ 99 w 427"/>
                      <a:gd name="T21" fmla="*/ 96 h 122"/>
                      <a:gd name="T22" fmla="*/ 109 w 427"/>
                      <a:gd name="T23" fmla="*/ 94 h 122"/>
                      <a:gd name="T24" fmla="*/ 119 w 427"/>
                      <a:gd name="T25" fmla="*/ 91 h 122"/>
                      <a:gd name="T26" fmla="*/ 129 w 427"/>
                      <a:gd name="T27" fmla="*/ 89 h 122"/>
                      <a:gd name="T28" fmla="*/ 139 w 427"/>
                      <a:gd name="T29" fmla="*/ 86 h 122"/>
                      <a:gd name="T30" fmla="*/ 149 w 427"/>
                      <a:gd name="T31" fmla="*/ 83 h 122"/>
                      <a:gd name="T32" fmla="*/ 158 w 427"/>
                      <a:gd name="T33" fmla="*/ 80 h 122"/>
                      <a:gd name="T34" fmla="*/ 169 w 427"/>
                      <a:gd name="T35" fmla="*/ 76 h 122"/>
                      <a:gd name="T36" fmla="*/ 178 w 427"/>
                      <a:gd name="T37" fmla="*/ 70 h 122"/>
                      <a:gd name="T38" fmla="*/ 188 w 427"/>
                      <a:gd name="T39" fmla="*/ 58 h 122"/>
                      <a:gd name="T40" fmla="*/ 198 w 427"/>
                      <a:gd name="T41" fmla="*/ 42 h 122"/>
                      <a:gd name="T42" fmla="*/ 208 w 427"/>
                      <a:gd name="T43" fmla="*/ 33 h 122"/>
                      <a:gd name="T44" fmla="*/ 218 w 427"/>
                      <a:gd name="T45" fmla="*/ 29 h 122"/>
                      <a:gd name="T46" fmla="*/ 228 w 427"/>
                      <a:gd name="T47" fmla="*/ 26 h 122"/>
                      <a:gd name="T48" fmla="*/ 238 w 427"/>
                      <a:gd name="T49" fmla="*/ 24 h 122"/>
                      <a:gd name="T50" fmla="*/ 248 w 427"/>
                      <a:gd name="T51" fmla="*/ 22 h 122"/>
                      <a:gd name="T52" fmla="*/ 258 w 427"/>
                      <a:gd name="T53" fmla="*/ 20 h 122"/>
                      <a:gd name="T54" fmla="*/ 268 w 427"/>
                      <a:gd name="T55" fmla="*/ 19 h 122"/>
                      <a:gd name="T56" fmla="*/ 278 w 427"/>
                      <a:gd name="T57" fmla="*/ 17 h 122"/>
                      <a:gd name="T58" fmla="*/ 288 w 427"/>
                      <a:gd name="T59" fmla="*/ 16 h 122"/>
                      <a:gd name="T60" fmla="*/ 298 w 427"/>
                      <a:gd name="T61" fmla="*/ 15 h 122"/>
                      <a:gd name="T62" fmla="*/ 308 w 427"/>
                      <a:gd name="T63" fmla="*/ 14 h 122"/>
                      <a:gd name="T64" fmla="*/ 317 w 427"/>
                      <a:gd name="T65" fmla="*/ 13 h 122"/>
                      <a:gd name="T66" fmla="*/ 328 w 427"/>
                      <a:gd name="T67" fmla="*/ 12 h 122"/>
                      <a:gd name="T68" fmla="*/ 337 w 427"/>
                      <a:gd name="T69" fmla="*/ 10 h 122"/>
                      <a:gd name="T70" fmla="*/ 348 w 427"/>
                      <a:gd name="T71" fmla="*/ 10 h 122"/>
                      <a:gd name="T72" fmla="*/ 357 w 427"/>
                      <a:gd name="T73" fmla="*/ 9 h 122"/>
                      <a:gd name="T74" fmla="*/ 367 w 427"/>
                      <a:gd name="T75" fmla="*/ 7 h 122"/>
                      <a:gd name="T76" fmla="*/ 377 w 427"/>
                      <a:gd name="T77" fmla="*/ 6 h 122"/>
                      <a:gd name="T78" fmla="*/ 387 w 427"/>
                      <a:gd name="T79" fmla="*/ 5 h 122"/>
                      <a:gd name="T80" fmla="*/ 397 w 427"/>
                      <a:gd name="T81" fmla="*/ 4 h 122"/>
                      <a:gd name="T82" fmla="*/ 407 w 427"/>
                      <a:gd name="T83" fmla="*/ 3 h 122"/>
                      <a:gd name="T84" fmla="*/ 417 w 427"/>
                      <a:gd name="T85" fmla="*/ 1 h 122"/>
                      <a:gd name="T86" fmla="*/ 427 w 427"/>
                      <a:gd name="T87" fmla="*/ 0 h 122"/>
                      <a:gd name="T88" fmla="*/ 427 w 427"/>
                      <a:gd name="T89" fmla="*/ 0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427" h="122">
                        <a:moveTo>
                          <a:pt x="0" y="122"/>
                        </a:moveTo>
                        <a:lnTo>
                          <a:pt x="10" y="120"/>
                        </a:lnTo>
                        <a:lnTo>
                          <a:pt x="20" y="117"/>
                        </a:lnTo>
                        <a:lnTo>
                          <a:pt x="29" y="115"/>
                        </a:lnTo>
                        <a:lnTo>
                          <a:pt x="40" y="112"/>
                        </a:lnTo>
                        <a:lnTo>
                          <a:pt x="49" y="110"/>
                        </a:lnTo>
                        <a:lnTo>
                          <a:pt x="59" y="107"/>
                        </a:lnTo>
                        <a:lnTo>
                          <a:pt x="69" y="104"/>
                        </a:lnTo>
                        <a:lnTo>
                          <a:pt x="79" y="102"/>
                        </a:lnTo>
                        <a:lnTo>
                          <a:pt x="89" y="99"/>
                        </a:lnTo>
                        <a:lnTo>
                          <a:pt x="99" y="96"/>
                        </a:lnTo>
                        <a:lnTo>
                          <a:pt x="109" y="94"/>
                        </a:lnTo>
                        <a:lnTo>
                          <a:pt x="119" y="91"/>
                        </a:lnTo>
                        <a:lnTo>
                          <a:pt x="129" y="89"/>
                        </a:lnTo>
                        <a:lnTo>
                          <a:pt x="139" y="86"/>
                        </a:lnTo>
                        <a:lnTo>
                          <a:pt x="149" y="83"/>
                        </a:lnTo>
                        <a:lnTo>
                          <a:pt x="158" y="80"/>
                        </a:lnTo>
                        <a:lnTo>
                          <a:pt x="169" y="76"/>
                        </a:lnTo>
                        <a:lnTo>
                          <a:pt x="178" y="70"/>
                        </a:lnTo>
                        <a:lnTo>
                          <a:pt x="188" y="58"/>
                        </a:lnTo>
                        <a:lnTo>
                          <a:pt x="198" y="42"/>
                        </a:lnTo>
                        <a:lnTo>
                          <a:pt x="208" y="33"/>
                        </a:lnTo>
                        <a:lnTo>
                          <a:pt x="218" y="29"/>
                        </a:lnTo>
                        <a:lnTo>
                          <a:pt x="228" y="26"/>
                        </a:lnTo>
                        <a:lnTo>
                          <a:pt x="238" y="24"/>
                        </a:lnTo>
                        <a:lnTo>
                          <a:pt x="248" y="22"/>
                        </a:lnTo>
                        <a:lnTo>
                          <a:pt x="258" y="20"/>
                        </a:lnTo>
                        <a:lnTo>
                          <a:pt x="268" y="19"/>
                        </a:lnTo>
                        <a:lnTo>
                          <a:pt x="278" y="17"/>
                        </a:lnTo>
                        <a:lnTo>
                          <a:pt x="288" y="16"/>
                        </a:lnTo>
                        <a:lnTo>
                          <a:pt x="298" y="15"/>
                        </a:lnTo>
                        <a:lnTo>
                          <a:pt x="308" y="14"/>
                        </a:lnTo>
                        <a:lnTo>
                          <a:pt x="317" y="13"/>
                        </a:lnTo>
                        <a:lnTo>
                          <a:pt x="328" y="12"/>
                        </a:lnTo>
                        <a:lnTo>
                          <a:pt x="337" y="10"/>
                        </a:lnTo>
                        <a:lnTo>
                          <a:pt x="348" y="10"/>
                        </a:lnTo>
                        <a:lnTo>
                          <a:pt x="357" y="9"/>
                        </a:lnTo>
                        <a:lnTo>
                          <a:pt x="367" y="7"/>
                        </a:lnTo>
                        <a:lnTo>
                          <a:pt x="377" y="6"/>
                        </a:lnTo>
                        <a:lnTo>
                          <a:pt x="387" y="5"/>
                        </a:lnTo>
                        <a:lnTo>
                          <a:pt x="397" y="4"/>
                        </a:lnTo>
                        <a:lnTo>
                          <a:pt x="407" y="3"/>
                        </a:lnTo>
                        <a:lnTo>
                          <a:pt x="417" y="1"/>
                        </a:lnTo>
                        <a:lnTo>
                          <a:pt x="427" y="0"/>
                        </a:lnTo>
                        <a:lnTo>
                          <a:pt x="42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9" name="Rectangle 201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7398503" y="4180879"/>
                    <a:ext cx="1020334" cy="2154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Refractive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 index</a:t>
                    </a:r>
                    <a:endParaRPr kumimoji="0" lang="en-US" alt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20" name="Rectangle 20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331940" y="4205454"/>
                    <a:ext cx="892873" cy="2154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Gain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 (cm</a:t>
                    </a:r>
                    <a:r>
                      <a:rPr kumimoji="0" lang="en-US" altLang="en-US" sz="14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-1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)</a:t>
                    </a:r>
                    <a:endParaRPr kumimoji="0" lang="en-US" alt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22" name="Rectangle 118"/>
                  <p:cNvSpPr>
                    <a:spLocks noChangeArrowheads="1"/>
                  </p:cNvSpPr>
                  <p:nvPr/>
                </p:nvSpPr>
                <p:spPr bwMode="auto">
                  <a:xfrm>
                    <a:off x="5014360" y="4968814"/>
                    <a:ext cx="92974" cy="2000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483" name="Group 482"/>
                <p:cNvGrpSpPr/>
                <p:nvPr/>
              </p:nvGrpSpPr>
              <p:grpSpPr>
                <a:xfrm>
                  <a:off x="7764808" y="1273175"/>
                  <a:ext cx="3626644" cy="4251901"/>
                  <a:chOff x="8200233" y="1273175"/>
                  <a:chExt cx="3626644" cy="4251901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29" name="Rectangle 30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339264" y="3397250"/>
                        <a:ext cx="1460400" cy="23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lvl="0"/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mode number </a:t>
                        </a:r>
                        <a14:m>
                          <m:oMath xmlns:m="http://schemas.openxmlformats.org/officeDocument/2006/math">
                            <m:r>
                              <a:rPr kumimoji="0" lang="en-GB" altLang="en-US" sz="15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𝑚</m:t>
                            </m:r>
                          </m:oMath>
                        </a14:m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 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29" name="Rectangle 309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9339264" y="3397250"/>
                        <a:ext cx="1460400" cy="230832"/>
                      </a:xfrm>
                      <a:prstGeom prst="rect">
                        <a:avLst/>
                      </a:prstGeom>
                      <a:blipFill rotWithShape="0">
                        <a:blip r:embed="rId6"/>
                        <a:stretch>
                          <a:fillRect l="-7950" t="-23684" b="-47368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331" name="Line 311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3121025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2" name="Line 312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1360488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3" name="Line 3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24989" y="309880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4" name="Line 3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213976" y="309880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5" name="Line 3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002964" y="309880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6" name="Line 316"/>
                  <p:cNvSpPr>
                    <a:spLocks noChangeShapeType="1"/>
                  </p:cNvSpPr>
                  <p:nvPr/>
                </p:nvSpPr>
                <p:spPr bwMode="auto">
                  <a:xfrm>
                    <a:off x="9424989" y="136048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7" name="Line 317"/>
                  <p:cNvSpPr>
                    <a:spLocks noChangeShapeType="1"/>
                  </p:cNvSpPr>
                  <p:nvPr/>
                </p:nvSpPr>
                <p:spPr bwMode="auto">
                  <a:xfrm>
                    <a:off x="10213976" y="136048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8" name="Line 318"/>
                  <p:cNvSpPr>
                    <a:spLocks noChangeShapeType="1"/>
                  </p:cNvSpPr>
                  <p:nvPr/>
                </p:nvSpPr>
                <p:spPr bwMode="auto">
                  <a:xfrm>
                    <a:off x="11002964" y="136048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9" name="Rectangle 319"/>
                  <p:cNvSpPr>
                    <a:spLocks noChangeArrowheads="1"/>
                  </p:cNvSpPr>
                  <p:nvPr/>
                </p:nvSpPr>
                <p:spPr bwMode="auto">
                  <a:xfrm>
                    <a:off x="9290051" y="319087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0" name="Rectangle 320"/>
                  <p:cNvSpPr>
                    <a:spLocks noChangeArrowheads="1"/>
                  </p:cNvSpPr>
                  <p:nvPr/>
                </p:nvSpPr>
                <p:spPr bwMode="auto">
                  <a:xfrm>
                    <a:off x="10072689" y="319087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1" name="Rectangle 321"/>
                  <p:cNvSpPr>
                    <a:spLocks noChangeArrowheads="1"/>
                  </p:cNvSpPr>
                  <p:nvPr/>
                </p:nvSpPr>
                <p:spPr bwMode="auto">
                  <a:xfrm>
                    <a:off x="10864851" y="319087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2" name="Freeform 322"/>
                  <p:cNvSpPr>
                    <a:spLocks noEditPoints="1"/>
                  </p:cNvSpPr>
                  <p:nvPr/>
                </p:nvSpPr>
                <p:spPr bwMode="auto">
                  <a:xfrm>
                    <a:off x="8247064" y="2668588"/>
                    <a:ext cx="131763" cy="138113"/>
                  </a:xfrm>
                  <a:custGeom>
                    <a:avLst/>
                    <a:gdLst>
                      <a:gd name="T0" fmla="*/ 214 w 214"/>
                      <a:gd name="T1" fmla="*/ 219 h 222"/>
                      <a:gd name="T2" fmla="*/ 212 w 214"/>
                      <a:gd name="T3" fmla="*/ 222 h 222"/>
                      <a:gd name="T4" fmla="*/ 212 w 214"/>
                      <a:gd name="T5" fmla="*/ 222 h 222"/>
                      <a:gd name="T6" fmla="*/ 211 w 214"/>
                      <a:gd name="T7" fmla="*/ 221 h 222"/>
                      <a:gd name="T8" fmla="*/ 3 w 214"/>
                      <a:gd name="T9" fmla="*/ 118 h 222"/>
                      <a:gd name="T10" fmla="*/ 0 w 214"/>
                      <a:gd name="T11" fmla="*/ 113 h 222"/>
                      <a:gd name="T12" fmla="*/ 0 w 214"/>
                      <a:gd name="T13" fmla="*/ 109 h 222"/>
                      <a:gd name="T14" fmla="*/ 3 w 214"/>
                      <a:gd name="T15" fmla="*/ 103 h 222"/>
                      <a:gd name="T16" fmla="*/ 211 w 214"/>
                      <a:gd name="T17" fmla="*/ 0 h 222"/>
                      <a:gd name="T18" fmla="*/ 212 w 214"/>
                      <a:gd name="T19" fmla="*/ 0 h 222"/>
                      <a:gd name="T20" fmla="*/ 212 w 214"/>
                      <a:gd name="T21" fmla="*/ 0 h 222"/>
                      <a:gd name="T22" fmla="*/ 214 w 214"/>
                      <a:gd name="T23" fmla="*/ 2 h 222"/>
                      <a:gd name="T24" fmla="*/ 214 w 214"/>
                      <a:gd name="T25" fmla="*/ 219 h 222"/>
                      <a:gd name="T26" fmla="*/ 190 w 214"/>
                      <a:gd name="T27" fmla="*/ 199 h 222"/>
                      <a:gd name="T28" fmla="*/ 190 w 214"/>
                      <a:gd name="T29" fmla="*/ 41 h 222"/>
                      <a:gd name="T30" fmla="*/ 31 w 214"/>
                      <a:gd name="T31" fmla="*/ 120 h 222"/>
                      <a:gd name="T32" fmla="*/ 190 w 214"/>
                      <a:gd name="T33" fmla="*/ 199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14" h="222">
                        <a:moveTo>
                          <a:pt x="214" y="219"/>
                        </a:moveTo>
                        <a:cubicBezTo>
                          <a:pt x="214" y="221"/>
                          <a:pt x="214" y="222"/>
                          <a:pt x="212" y="222"/>
                        </a:cubicBezTo>
                        <a:cubicBezTo>
                          <a:pt x="212" y="222"/>
                          <a:pt x="212" y="222"/>
                          <a:pt x="212" y="222"/>
                        </a:cubicBezTo>
                        <a:cubicBezTo>
                          <a:pt x="212" y="221"/>
                          <a:pt x="211" y="221"/>
                          <a:pt x="211" y="221"/>
                        </a:cubicBezTo>
                        <a:lnTo>
                          <a:pt x="3" y="118"/>
                        </a:lnTo>
                        <a:cubicBezTo>
                          <a:pt x="1" y="117"/>
                          <a:pt x="0" y="115"/>
                          <a:pt x="0" y="113"/>
                        </a:cubicBezTo>
                        <a:lnTo>
                          <a:pt x="0" y="109"/>
                        </a:lnTo>
                        <a:cubicBezTo>
                          <a:pt x="0" y="106"/>
                          <a:pt x="1" y="104"/>
                          <a:pt x="3" y="103"/>
                        </a:cubicBezTo>
                        <a:lnTo>
                          <a:pt x="211" y="0"/>
                        </a:lnTo>
                        <a:cubicBezTo>
                          <a:pt x="211" y="0"/>
                          <a:pt x="212" y="0"/>
                          <a:pt x="212" y="0"/>
                        </a:cubicBezTo>
                        <a:cubicBezTo>
                          <a:pt x="212" y="0"/>
                          <a:pt x="212" y="0"/>
                          <a:pt x="212" y="0"/>
                        </a:cubicBezTo>
                        <a:cubicBezTo>
                          <a:pt x="214" y="0"/>
                          <a:pt x="214" y="0"/>
                          <a:pt x="214" y="2"/>
                        </a:cubicBezTo>
                        <a:lnTo>
                          <a:pt x="214" y="219"/>
                        </a:lnTo>
                        <a:close/>
                        <a:moveTo>
                          <a:pt x="190" y="199"/>
                        </a:moveTo>
                        <a:lnTo>
                          <a:pt x="190" y="41"/>
                        </a:lnTo>
                        <a:lnTo>
                          <a:pt x="31" y="120"/>
                        </a:lnTo>
                        <a:lnTo>
                          <a:pt x="190" y="199"/>
                        </a:lnTo>
                        <a:close/>
                      </a:path>
                    </a:pathLst>
                  </a:custGeom>
                  <a:solidFill>
                    <a:srgbClr val="142B8C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3" name="Rectangle 323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59764" y="2466975"/>
                    <a:ext cx="1285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4" name="Rectangle 324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24839" y="2382838"/>
                    <a:ext cx="19843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F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5" name="Rectangle 325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20076" y="2259013"/>
                    <a:ext cx="20796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S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6" name="Rectangle 326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15314" y="2125663"/>
                    <a:ext cx="2174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R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7" name="Rectangle 327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59764" y="2032000"/>
                    <a:ext cx="1285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8" name="Rectangle 328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55001" y="1987550"/>
                    <a:ext cx="1381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(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9" name="Rectangle 329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10551" y="1884363"/>
                    <a:ext cx="228600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G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50" name="Rectangle 330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15314" y="1741488"/>
                    <a:ext cx="2174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H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51" name="Rectangle 33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40714" y="1627188"/>
                    <a:ext cx="168275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z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52" name="Rectangle 332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55001" y="1543050"/>
                    <a:ext cx="1381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)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53" name="Line 3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04289" y="136048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4" name="Line 3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2501" y="136048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5" name="Line 335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3121025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6" name="Line 336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268128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7" name="Line 337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2241550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8" name="Line 338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1801813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9" name="Line 339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136048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0" name="Line 3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3121025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1" name="Line 3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2681288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2" name="Line 3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2241550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3" name="Line 3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1801813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4" name="Line 3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1360488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5" name="Rectangle 345"/>
                  <p:cNvSpPr>
                    <a:spLocks noChangeArrowheads="1"/>
                  </p:cNvSpPr>
                  <p:nvPr/>
                </p:nvSpPr>
                <p:spPr bwMode="auto">
                  <a:xfrm>
                    <a:off x="8547101" y="3032125"/>
                    <a:ext cx="385763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6" name="Rectangle 346"/>
                  <p:cNvSpPr>
                    <a:spLocks noChangeArrowheads="1"/>
                  </p:cNvSpPr>
                  <p:nvPr/>
                </p:nvSpPr>
                <p:spPr bwMode="auto">
                  <a:xfrm>
                    <a:off x="8458201" y="2597150"/>
                    <a:ext cx="485775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7" name="Rectangle 347"/>
                  <p:cNvSpPr>
                    <a:spLocks noChangeArrowheads="1"/>
                  </p:cNvSpPr>
                  <p:nvPr/>
                </p:nvSpPr>
                <p:spPr bwMode="auto">
                  <a:xfrm>
                    <a:off x="8745539" y="2152650"/>
                    <a:ext cx="177800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8" name="Rectangle 348"/>
                  <p:cNvSpPr>
                    <a:spLocks noChangeArrowheads="1"/>
                  </p:cNvSpPr>
                  <p:nvPr/>
                </p:nvSpPr>
                <p:spPr bwMode="auto">
                  <a:xfrm>
                    <a:off x="8507414" y="1717675"/>
                    <a:ext cx="425450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9" name="Rectangle 349"/>
                  <p:cNvSpPr>
                    <a:spLocks noChangeArrowheads="1"/>
                  </p:cNvSpPr>
                  <p:nvPr/>
                </p:nvSpPr>
                <p:spPr bwMode="auto">
                  <a:xfrm>
                    <a:off x="8607426" y="1273175"/>
                    <a:ext cx="327025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70" name="Freeform 350"/>
                  <p:cNvSpPr>
                    <a:spLocks/>
                  </p:cNvSpPr>
                  <p:nvPr/>
                </p:nvSpPr>
                <p:spPr bwMode="auto">
                  <a:xfrm>
                    <a:off x="8905876" y="1360488"/>
                    <a:ext cx="465138" cy="1760538"/>
                  </a:xfrm>
                  <a:custGeom>
                    <a:avLst/>
                    <a:gdLst>
                      <a:gd name="T0" fmla="*/ 0 w 293"/>
                      <a:gd name="T1" fmla="*/ 0 h 1109"/>
                      <a:gd name="T2" fmla="*/ 9 w 293"/>
                      <a:gd name="T3" fmla="*/ 149 h 1109"/>
                      <a:gd name="T4" fmla="*/ 19 w 293"/>
                      <a:gd name="T5" fmla="*/ 285 h 1109"/>
                      <a:gd name="T6" fmla="*/ 29 w 293"/>
                      <a:gd name="T7" fmla="*/ 348 h 1109"/>
                      <a:gd name="T8" fmla="*/ 39 w 293"/>
                      <a:gd name="T9" fmla="*/ 399 h 1109"/>
                      <a:gd name="T10" fmla="*/ 49 w 293"/>
                      <a:gd name="T11" fmla="*/ 438 h 1109"/>
                      <a:gd name="T12" fmla="*/ 59 w 293"/>
                      <a:gd name="T13" fmla="*/ 447 h 1109"/>
                      <a:gd name="T14" fmla="*/ 69 w 293"/>
                      <a:gd name="T15" fmla="*/ 463 h 1109"/>
                      <a:gd name="T16" fmla="*/ 78 w 293"/>
                      <a:gd name="T17" fmla="*/ 479 h 1109"/>
                      <a:gd name="T18" fmla="*/ 89 w 293"/>
                      <a:gd name="T19" fmla="*/ 481 h 1109"/>
                      <a:gd name="T20" fmla="*/ 98 w 293"/>
                      <a:gd name="T21" fmla="*/ 489 h 1109"/>
                      <a:gd name="T22" fmla="*/ 109 w 293"/>
                      <a:gd name="T23" fmla="*/ 490 h 1109"/>
                      <a:gd name="T24" fmla="*/ 118 w 293"/>
                      <a:gd name="T25" fmla="*/ 482 h 1109"/>
                      <a:gd name="T26" fmla="*/ 128 w 293"/>
                      <a:gd name="T27" fmla="*/ 480 h 1109"/>
                      <a:gd name="T28" fmla="*/ 138 w 293"/>
                      <a:gd name="T29" fmla="*/ 465 h 1109"/>
                      <a:gd name="T30" fmla="*/ 148 w 293"/>
                      <a:gd name="T31" fmla="*/ 455 h 1109"/>
                      <a:gd name="T32" fmla="*/ 158 w 293"/>
                      <a:gd name="T33" fmla="*/ 441 h 1109"/>
                      <a:gd name="T34" fmla="*/ 168 w 293"/>
                      <a:gd name="T35" fmla="*/ 428 h 1109"/>
                      <a:gd name="T36" fmla="*/ 178 w 293"/>
                      <a:gd name="T37" fmla="*/ 434 h 1109"/>
                      <a:gd name="T38" fmla="*/ 188 w 293"/>
                      <a:gd name="T39" fmla="*/ 461 h 1109"/>
                      <a:gd name="T40" fmla="*/ 198 w 293"/>
                      <a:gd name="T41" fmla="*/ 523 h 1109"/>
                      <a:gd name="T42" fmla="*/ 208 w 293"/>
                      <a:gd name="T43" fmla="*/ 614 h 1109"/>
                      <a:gd name="T44" fmla="*/ 218 w 293"/>
                      <a:gd name="T45" fmla="*/ 722 h 1109"/>
                      <a:gd name="T46" fmla="*/ 228 w 293"/>
                      <a:gd name="T47" fmla="*/ 825 h 1109"/>
                      <a:gd name="T48" fmla="*/ 238 w 293"/>
                      <a:gd name="T49" fmla="*/ 897 h 1109"/>
                      <a:gd name="T50" fmla="*/ 248 w 293"/>
                      <a:gd name="T51" fmla="*/ 937 h 1109"/>
                      <a:gd name="T52" fmla="*/ 257 w 293"/>
                      <a:gd name="T53" fmla="*/ 956 h 1109"/>
                      <a:gd name="T54" fmla="*/ 268 w 293"/>
                      <a:gd name="T55" fmla="*/ 987 h 1109"/>
                      <a:gd name="T56" fmla="*/ 277 w 293"/>
                      <a:gd name="T57" fmla="*/ 1037 h 1109"/>
                      <a:gd name="T58" fmla="*/ 287 w 293"/>
                      <a:gd name="T59" fmla="*/ 1077 h 1109"/>
                      <a:gd name="T60" fmla="*/ 293 w 293"/>
                      <a:gd name="T61" fmla="*/ 1109 h 1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293" h="1109">
                        <a:moveTo>
                          <a:pt x="0" y="0"/>
                        </a:moveTo>
                        <a:lnTo>
                          <a:pt x="9" y="149"/>
                        </a:lnTo>
                        <a:lnTo>
                          <a:pt x="19" y="285"/>
                        </a:lnTo>
                        <a:lnTo>
                          <a:pt x="29" y="348"/>
                        </a:lnTo>
                        <a:lnTo>
                          <a:pt x="39" y="399"/>
                        </a:lnTo>
                        <a:lnTo>
                          <a:pt x="49" y="438"/>
                        </a:lnTo>
                        <a:lnTo>
                          <a:pt x="59" y="447"/>
                        </a:lnTo>
                        <a:lnTo>
                          <a:pt x="69" y="463"/>
                        </a:lnTo>
                        <a:lnTo>
                          <a:pt x="78" y="479"/>
                        </a:lnTo>
                        <a:lnTo>
                          <a:pt x="89" y="481"/>
                        </a:lnTo>
                        <a:lnTo>
                          <a:pt x="98" y="489"/>
                        </a:lnTo>
                        <a:lnTo>
                          <a:pt x="109" y="490"/>
                        </a:lnTo>
                        <a:lnTo>
                          <a:pt x="118" y="482"/>
                        </a:lnTo>
                        <a:lnTo>
                          <a:pt x="128" y="480"/>
                        </a:lnTo>
                        <a:lnTo>
                          <a:pt x="138" y="465"/>
                        </a:lnTo>
                        <a:lnTo>
                          <a:pt x="148" y="455"/>
                        </a:lnTo>
                        <a:lnTo>
                          <a:pt x="158" y="441"/>
                        </a:lnTo>
                        <a:lnTo>
                          <a:pt x="168" y="428"/>
                        </a:lnTo>
                        <a:lnTo>
                          <a:pt x="178" y="434"/>
                        </a:lnTo>
                        <a:lnTo>
                          <a:pt x="188" y="461"/>
                        </a:lnTo>
                        <a:lnTo>
                          <a:pt x="198" y="523"/>
                        </a:lnTo>
                        <a:lnTo>
                          <a:pt x="208" y="614"/>
                        </a:lnTo>
                        <a:lnTo>
                          <a:pt x="218" y="722"/>
                        </a:lnTo>
                        <a:lnTo>
                          <a:pt x="228" y="825"/>
                        </a:lnTo>
                        <a:lnTo>
                          <a:pt x="238" y="897"/>
                        </a:lnTo>
                        <a:lnTo>
                          <a:pt x="248" y="937"/>
                        </a:lnTo>
                        <a:lnTo>
                          <a:pt x="257" y="956"/>
                        </a:lnTo>
                        <a:lnTo>
                          <a:pt x="268" y="987"/>
                        </a:lnTo>
                        <a:lnTo>
                          <a:pt x="277" y="1037"/>
                        </a:lnTo>
                        <a:lnTo>
                          <a:pt x="287" y="1077"/>
                        </a:lnTo>
                        <a:lnTo>
                          <a:pt x="293" y="110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1" name="Freeform 351"/>
                  <p:cNvSpPr>
                    <a:spLocks/>
                  </p:cNvSpPr>
                  <p:nvPr/>
                </p:nvSpPr>
                <p:spPr bwMode="auto">
                  <a:xfrm>
                    <a:off x="9410701" y="1449388"/>
                    <a:ext cx="771525" cy="1671638"/>
                  </a:xfrm>
                  <a:custGeom>
                    <a:avLst/>
                    <a:gdLst>
                      <a:gd name="T0" fmla="*/ 0 w 486"/>
                      <a:gd name="T1" fmla="*/ 1053 h 1053"/>
                      <a:gd name="T2" fmla="*/ 9 w 486"/>
                      <a:gd name="T3" fmla="*/ 887 h 1053"/>
                      <a:gd name="T4" fmla="*/ 19 w 486"/>
                      <a:gd name="T5" fmla="*/ 490 h 1053"/>
                      <a:gd name="T6" fmla="*/ 29 w 486"/>
                      <a:gd name="T7" fmla="*/ 178 h 1053"/>
                      <a:gd name="T8" fmla="*/ 39 w 486"/>
                      <a:gd name="T9" fmla="*/ 29 h 1053"/>
                      <a:gd name="T10" fmla="*/ 49 w 486"/>
                      <a:gd name="T11" fmla="*/ 0 h 1053"/>
                      <a:gd name="T12" fmla="*/ 59 w 486"/>
                      <a:gd name="T13" fmla="*/ 76 h 1053"/>
                      <a:gd name="T14" fmla="*/ 69 w 486"/>
                      <a:gd name="T15" fmla="*/ 164 h 1053"/>
                      <a:gd name="T16" fmla="*/ 79 w 486"/>
                      <a:gd name="T17" fmla="*/ 227 h 1053"/>
                      <a:gd name="T18" fmla="*/ 88 w 486"/>
                      <a:gd name="T19" fmla="*/ 271 h 1053"/>
                      <a:gd name="T20" fmla="*/ 99 w 486"/>
                      <a:gd name="T21" fmla="*/ 309 h 1053"/>
                      <a:gd name="T22" fmla="*/ 108 w 486"/>
                      <a:gd name="T23" fmla="*/ 341 h 1053"/>
                      <a:gd name="T24" fmla="*/ 118 w 486"/>
                      <a:gd name="T25" fmla="*/ 347 h 1053"/>
                      <a:gd name="T26" fmla="*/ 128 w 486"/>
                      <a:gd name="T27" fmla="*/ 346 h 1053"/>
                      <a:gd name="T28" fmla="*/ 138 w 486"/>
                      <a:gd name="T29" fmla="*/ 365 h 1053"/>
                      <a:gd name="T30" fmla="*/ 148 w 486"/>
                      <a:gd name="T31" fmla="*/ 357 h 1053"/>
                      <a:gd name="T32" fmla="*/ 158 w 486"/>
                      <a:gd name="T33" fmla="*/ 355 h 1053"/>
                      <a:gd name="T34" fmla="*/ 168 w 486"/>
                      <a:gd name="T35" fmla="*/ 352 h 1053"/>
                      <a:gd name="T36" fmla="*/ 178 w 486"/>
                      <a:gd name="T37" fmla="*/ 348 h 1053"/>
                      <a:gd name="T38" fmla="*/ 188 w 486"/>
                      <a:gd name="T39" fmla="*/ 349 h 1053"/>
                      <a:gd name="T40" fmla="*/ 198 w 486"/>
                      <a:gd name="T41" fmla="*/ 341 h 1053"/>
                      <a:gd name="T42" fmla="*/ 208 w 486"/>
                      <a:gd name="T43" fmla="*/ 338 h 1053"/>
                      <a:gd name="T44" fmla="*/ 218 w 486"/>
                      <a:gd name="T45" fmla="*/ 345 h 1053"/>
                      <a:gd name="T46" fmla="*/ 228 w 486"/>
                      <a:gd name="T47" fmla="*/ 354 h 1053"/>
                      <a:gd name="T48" fmla="*/ 238 w 486"/>
                      <a:gd name="T49" fmla="*/ 361 h 1053"/>
                      <a:gd name="T50" fmla="*/ 248 w 486"/>
                      <a:gd name="T51" fmla="*/ 375 h 1053"/>
                      <a:gd name="T52" fmla="*/ 258 w 486"/>
                      <a:gd name="T53" fmla="*/ 392 h 1053"/>
                      <a:gd name="T54" fmla="*/ 267 w 486"/>
                      <a:gd name="T55" fmla="*/ 413 h 1053"/>
                      <a:gd name="T56" fmla="*/ 278 w 486"/>
                      <a:gd name="T57" fmla="*/ 434 h 1053"/>
                      <a:gd name="T58" fmla="*/ 287 w 486"/>
                      <a:gd name="T59" fmla="*/ 450 h 1053"/>
                      <a:gd name="T60" fmla="*/ 297 w 486"/>
                      <a:gd name="T61" fmla="*/ 469 h 1053"/>
                      <a:gd name="T62" fmla="*/ 307 w 486"/>
                      <a:gd name="T63" fmla="*/ 481 h 1053"/>
                      <a:gd name="T64" fmla="*/ 317 w 486"/>
                      <a:gd name="T65" fmla="*/ 491 h 1053"/>
                      <a:gd name="T66" fmla="*/ 327 w 486"/>
                      <a:gd name="T67" fmla="*/ 498 h 1053"/>
                      <a:gd name="T68" fmla="*/ 337 w 486"/>
                      <a:gd name="T69" fmla="*/ 499 h 1053"/>
                      <a:gd name="T70" fmla="*/ 347 w 486"/>
                      <a:gd name="T71" fmla="*/ 501 h 1053"/>
                      <a:gd name="T72" fmla="*/ 357 w 486"/>
                      <a:gd name="T73" fmla="*/ 501 h 1053"/>
                      <a:gd name="T74" fmla="*/ 367 w 486"/>
                      <a:gd name="T75" fmla="*/ 501 h 1053"/>
                      <a:gd name="T76" fmla="*/ 377 w 486"/>
                      <a:gd name="T77" fmla="*/ 500 h 1053"/>
                      <a:gd name="T78" fmla="*/ 387 w 486"/>
                      <a:gd name="T79" fmla="*/ 497 h 1053"/>
                      <a:gd name="T80" fmla="*/ 397 w 486"/>
                      <a:gd name="T81" fmla="*/ 497 h 1053"/>
                      <a:gd name="T82" fmla="*/ 407 w 486"/>
                      <a:gd name="T83" fmla="*/ 496 h 1053"/>
                      <a:gd name="T84" fmla="*/ 416 w 486"/>
                      <a:gd name="T85" fmla="*/ 497 h 1053"/>
                      <a:gd name="T86" fmla="*/ 427 w 486"/>
                      <a:gd name="T87" fmla="*/ 499 h 1053"/>
                      <a:gd name="T88" fmla="*/ 436 w 486"/>
                      <a:gd name="T89" fmla="*/ 502 h 1053"/>
                      <a:gd name="T90" fmla="*/ 446 w 486"/>
                      <a:gd name="T91" fmla="*/ 510 h 1053"/>
                      <a:gd name="T92" fmla="*/ 456 w 486"/>
                      <a:gd name="T93" fmla="*/ 521 h 1053"/>
                      <a:gd name="T94" fmla="*/ 466 w 486"/>
                      <a:gd name="T95" fmla="*/ 534 h 1053"/>
                      <a:gd name="T96" fmla="*/ 476 w 486"/>
                      <a:gd name="T97" fmla="*/ 552 h 1053"/>
                      <a:gd name="T98" fmla="*/ 486 w 486"/>
                      <a:gd name="T99" fmla="*/ 572 h 10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6" h="1053">
                        <a:moveTo>
                          <a:pt x="0" y="1053"/>
                        </a:moveTo>
                        <a:lnTo>
                          <a:pt x="9" y="887"/>
                        </a:lnTo>
                        <a:lnTo>
                          <a:pt x="19" y="490"/>
                        </a:lnTo>
                        <a:lnTo>
                          <a:pt x="29" y="178"/>
                        </a:lnTo>
                        <a:lnTo>
                          <a:pt x="39" y="29"/>
                        </a:lnTo>
                        <a:lnTo>
                          <a:pt x="49" y="0"/>
                        </a:lnTo>
                        <a:lnTo>
                          <a:pt x="59" y="76"/>
                        </a:lnTo>
                        <a:lnTo>
                          <a:pt x="69" y="164"/>
                        </a:lnTo>
                        <a:lnTo>
                          <a:pt x="79" y="227"/>
                        </a:lnTo>
                        <a:lnTo>
                          <a:pt x="88" y="271"/>
                        </a:lnTo>
                        <a:lnTo>
                          <a:pt x="99" y="309"/>
                        </a:lnTo>
                        <a:lnTo>
                          <a:pt x="108" y="341"/>
                        </a:lnTo>
                        <a:lnTo>
                          <a:pt x="118" y="347"/>
                        </a:lnTo>
                        <a:lnTo>
                          <a:pt x="128" y="346"/>
                        </a:lnTo>
                        <a:lnTo>
                          <a:pt x="138" y="365"/>
                        </a:lnTo>
                        <a:lnTo>
                          <a:pt x="148" y="357"/>
                        </a:lnTo>
                        <a:lnTo>
                          <a:pt x="158" y="355"/>
                        </a:lnTo>
                        <a:lnTo>
                          <a:pt x="168" y="352"/>
                        </a:lnTo>
                        <a:lnTo>
                          <a:pt x="178" y="348"/>
                        </a:lnTo>
                        <a:lnTo>
                          <a:pt x="188" y="349"/>
                        </a:lnTo>
                        <a:lnTo>
                          <a:pt x="198" y="341"/>
                        </a:lnTo>
                        <a:lnTo>
                          <a:pt x="208" y="338"/>
                        </a:lnTo>
                        <a:lnTo>
                          <a:pt x="218" y="345"/>
                        </a:lnTo>
                        <a:lnTo>
                          <a:pt x="228" y="354"/>
                        </a:lnTo>
                        <a:lnTo>
                          <a:pt x="238" y="361"/>
                        </a:lnTo>
                        <a:lnTo>
                          <a:pt x="248" y="375"/>
                        </a:lnTo>
                        <a:lnTo>
                          <a:pt x="258" y="392"/>
                        </a:lnTo>
                        <a:lnTo>
                          <a:pt x="267" y="413"/>
                        </a:lnTo>
                        <a:lnTo>
                          <a:pt x="278" y="434"/>
                        </a:lnTo>
                        <a:lnTo>
                          <a:pt x="287" y="450"/>
                        </a:lnTo>
                        <a:lnTo>
                          <a:pt x="297" y="469"/>
                        </a:lnTo>
                        <a:lnTo>
                          <a:pt x="307" y="481"/>
                        </a:lnTo>
                        <a:lnTo>
                          <a:pt x="317" y="491"/>
                        </a:lnTo>
                        <a:lnTo>
                          <a:pt x="327" y="498"/>
                        </a:lnTo>
                        <a:lnTo>
                          <a:pt x="337" y="499"/>
                        </a:lnTo>
                        <a:lnTo>
                          <a:pt x="347" y="501"/>
                        </a:lnTo>
                        <a:lnTo>
                          <a:pt x="357" y="501"/>
                        </a:lnTo>
                        <a:lnTo>
                          <a:pt x="367" y="501"/>
                        </a:lnTo>
                        <a:lnTo>
                          <a:pt x="377" y="500"/>
                        </a:lnTo>
                        <a:lnTo>
                          <a:pt x="387" y="497"/>
                        </a:lnTo>
                        <a:lnTo>
                          <a:pt x="397" y="497"/>
                        </a:lnTo>
                        <a:lnTo>
                          <a:pt x="407" y="496"/>
                        </a:lnTo>
                        <a:lnTo>
                          <a:pt x="416" y="497"/>
                        </a:lnTo>
                        <a:lnTo>
                          <a:pt x="427" y="499"/>
                        </a:lnTo>
                        <a:lnTo>
                          <a:pt x="436" y="502"/>
                        </a:lnTo>
                        <a:lnTo>
                          <a:pt x="446" y="510"/>
                        </a:lnTo>
                        <a:lnTo>
                          <a:pt x="456" y="521"/>
                        </a:lnTo>
                        <a:lnTo>
                          <a:pt x="466" y="534"/>
                        </a:lnTo>
                        <a:lnTo>
                          <a:pt x="476" y="552"/>
                        </a:lnTo>
                        <a:lnTo>
                          <a:pt x="486" y="57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2" name="Freeform 352"/>
                  <p:cNvSpPr>
                    <a:spLocks/>
                  </p:cNvSpPr>
                  <p:nvPr/>
                </p:nvSpPr>
                <p:spPr bwMode="auto">
                  <a:xfrm>
                    <a:off x="10182226" y="1360488"/>
                    <a:ext cx="436563" cy="1684338"/>
                  </a:xfrm>
                  <a:custGeom>
                    <a:avLst/>
                    <a:gdLst>
                      <a:gd name="T0" fmla="*/ 0 w 275"/>
                      <a:gd name="T1" fmla="*/ 628 h 1061"/>
                      <a:gd name="T2" fmla="*/ 10 w 275"/>
                      <a:gd name="T3" fmla="*/ 649 h 1061"/>
                      <a:gd name="T4" fmla="*/ 20 w 275"/>
                      <a:gd name="T5" fmla="*/ 665 h 1061"/>
                      <a:gd name="T6" fmla="*/ 30 w 275"/>
                      <a:gd name="T7" fmla="*/ 684 h 1061"/>
                      <a:gd name="T8" fmla="*/ 40 w 275"/>
                      <a:gd name="T9" fmla="*/ 699 h 1061"/>
                      <a:gd name="T10" fmla="*/ 50 w 275"/>
                      <a:gd name="T11" fmla="*/ 703 h 1061"/>
                      <a:gd name="T12" fmla="*/ 60 w 275"/>
                      <a:gd name="T13" fmla="*/ 711 h 1061"/>
                      <a:gd name="T14" fmla="*/ 70 w 275"/>
                      <a:gd name="T15" fmla="*/ 712 h 1061"/>
                      <a:gd name="T16" fmla="*/ 80 w 275"/>
                      <a:gd name="T17" fmla="*/ 712 h 1061"/>
                      <a:gd name="T18" fmla="*/ 90 w 275"/>
                      <a:gd name="T19" fmla="*/ 708 h 1061"/>
                      <a:gd name="T20" fmla="*/ 100 w 275"/>
                      <a:gd name="T21" fmla="*/ 699 h 1061"/>
                      <a:gd name="T22" fmla="*/ 109 w 275"/>
                      <a:gd name="T23" fmla="*/ 707 h 1061"/>
                      <a:gd name="T24" fmla="*/ 120 w 275"/>
                      <a:gd name="T25" fmla="*/ 698 h 1061"/>
                      <a:gd name="T26" fmla="*/ 129 w 275"/>
                      <a:gd name="T27" fmla="*/ 689 h 1061"/>
                      <a:gd name="T28" fmla="*/ 139 w 275"/>
                      <a:gd name="T29" fmla="*/ 705 h 1061"/>
                      <a:gd name="T30" fmla="*/ 149 w 275"/>
                      <a:gd name="T31" fmla="*/ 702 h 1061"/>
                      <a:gd name="T32" fmla="*/ 159 w 275"/>
                      <a:gd name="T33" fmla="*/ 703 h 1061"/>
                      <a:gd name="T34" fmla="*/ 169 w 275"/>
                      <a:gd name="T35" fmla="*/ 728 h 1061"/>
                      <a:gd name="T36" fmla="*/ 179 w 275"/>
                      <a:gd name="T37" fmla="*/ 756 h 1061"/>
                      <a:gd name="T38" fmla="*/ 189 w 275"/>
                      <a:gd name="T39" fmla="*/ 789 h 1061"/>
                      <a:gd name="T40" fmla="*/ 199 w 275"/>
                      <a:gd name="T41" fmla="*/ 850 h 1061"/>
                      <a:gd name="T42" fmla="*/ 209 w 275"/>
                      <a:gd name="T43" fmla="*/ 919 h 1061"/>
                      <a:gd name="T44" fmla="*/ 219 w 275"/>
                      <a:gd name="T45" fmla="*/ 992 h 1061"/>
                      <a:gd name="T46" fmla="*/ 229 w 275"/>
                      <a:gd name="T47" fmla="*/ 1061 h 1061"/>
                      <a:gd name="T48" fmla="*/ 238 w 275"/>
                      <a:gd name="T49" fmla="*/ 1020 h 1061"/>
                      <a:gd name="T50" fmla="*/ 249 w 275"/>
                      <a:gd name="T51" fmla="*/ 765 h 1061"/>
                      <a:gd name="T52" fmla="*/ 258 w 275"/>
                      <a:gd name="T53" fmla="*/ 419 h 1061"/>
                      <a:gd name="T54" fmla="*/ 269 w 275"/>
                      <a:gd name="T55" fmla="*/ 99 h 1061"/>
                      <a:gd name="T56" fmla="*/ 275 w 275"/>
                      <a:gd name="T57" fmla="*/ 0 h 10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</a:cxnLst>
                    <a:rect l="0" t="0" r="r" b="b"/>
                    <a:pathLst>
                      <a:path w="275" h="1061">
                        <a:moveTo>
                          <a:pt x="0" y="628"/>
                        </a:moveTo>
                        <a:lnTo>
                          <a:pt x="10" y="649"/>
                        </a:lnTo>
                        <a:lnTo>
                          <a:pt x="20" y="665"/>
                        </a:lnTo>
                        <a:lnTo>
                          <a:pt x="30" y="684"/>
                        </a:lnTo>
                        <a:lnTo>
                          <a:pt x="40" y="699"/>
                        </a:lnTo>
                        <a:lnTo>
                          <a:pt x="50" y="703"/>
                        </a:lnTo>
                        <a:lnTo>
                          <a:pt x="60" y="711"/>
                        </a:lnTo>
                        <a:lnTo>
                          <a:pt x="70" y="712"/>
                        </a:lnTo>
                        <a:lnTo>
                          <a:pt x="80" y="712"/>
                        </a:lnTo>
                        <a:lnTo>
                          <a:pt x="90" y="708"/>
                        </a:lnTo>
                        <a:lnTo>
                          <a:pt x="100" y="699"/>
                        </a:lnTo>
                        <a:lnTo>
                          <a:pt x="109" y="707"/>
                        </a:lnTo>
                        <a:lnTo>
                          <a:pt x="120" y="698"/>
                        </a:lnTo>
                        <a:lnTo>
                          <a:pt x="129" y="689"/>
                        </a:lnTo>
                        <a:lnTo>
                          <a:pt x="139" y="705"/>
                        </a:lnTo>
                        <a:lnTo>
                          <a:pt x="149" y="702"/>
                        </a:lnTo>
                        <a:lnTo>
                          <a:pt x="159" y="703"/>
                        </a:lnTo>
                        <a:lnTo>
                          <a:pt x="169" y="728"/>
                        </a:lnTo>
                        <a:lnTo>
                          <a:pt x="179" y="756"/>
                        </a:lnTo>
                        <a:lnTo>
                          <a:pt x="189" y="789"/>
                        </a:lnTo>
                        <a:lnTo>
                          <a:pt x="199" y="850"/>
                        </a:lnTo>
                        <a:lnTo>
                          <a:pt x="209" y="919"/>
                        </a:lnTo>
                        <a:lnTo>
                          <a:pt x="219" y="992"/>
                        </a:lnTo>
                        <a:lnTo>
                          <a:pt x="229" y="1061"/>
                        </a:lnTo>
                        <a:lnTo>
                          <a:pt x="238" y="1020"/>
                        </a:lnTo>
                        <a:lnTo>
                          <a:pt x="249" y="765"/>
                        </a:lnTo>
                        <a:lnTo>
                          <a:pt x="258" y="419"/>
                        </a:lnTo>
                        <a:lnTo>
                          <a:pt x="269" y="99"/>
                        </a:lnTo>
                        <a:lnTo>
                          <a:pt x="27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3" name="Freeform 353"/>
                  <p:cNvSpPr>
                    <a:spLocks/>
                  </p:cNvSpPr>
                  <p:nvPr/>
                </p:nvSpPr>
                <p:spPr bwMode="auto">
                  <a:xfrm>
                    <a:off x="10660064" y="1360488"/>
                    <a:ext cx="454025" cy="1595438"/>
                  </a:xfrm>
                  <a:custGeom>
                    <a:avLst/>
                    <a:gdLst>
                      <a:gd name="T0" fmla="*/ 0 w 286"/>
                      <a:gd name="T1" fmla="*/ 0 h 1005"/>
                      <a:gd name="T2" fmla="*/ 7 w 286"/>
                      <a:gd name="T3" fmla="*/ 58 h 1005"/>
                      <a:gd name="T4" fmla="*/ 17 w 286"/>
                      <a:gd name="T5" fmla="*/ 106 h 1005"/>
                      <a:gd name="T6" fmla="*/ 27 w 286"/>
                      <a:gd name="T7" fmla="*/ 130 h 1005"/>
                      <a:gd name="T8" fmla="*/ 37 w 286"/>
                      <a:gd name="T9" fmla="*/ 155 h 1005"/>
                      <a:gd name="T10" fmla="*/ 47 w 286"/>
                      <a:gd name="T11" fmla="*/ 182 h 1005"/>
                      <a:gd name="T12" fmla="*/ 57 w 286"/>
                      <a:gd name="T13" fmla="*/ 237 h 1005"/>
                      <a:gd name="T14" fmla="*/ 67 w 286"/>
                      <a:gd name="T15" fmla="*/ 320 h 1005"/>
                      <a:gd name="T16" fmla="*/ 77 w 286"/>
                      <a:gd name="T17" fmla="*/ 424 h 1005"/>
                      <a:gd name="T18" fmla="*/ 87 w 286"/>
                      <a:gd name="T19" fmla="*/ 529 h 1005"/>
                      <a:gd name="T20" fmla="*/ 97 w 286"/>
                      <a:gd name="T21" fmla="*/ 613 h 1005"/>
                      <a:gd name="T22" fmla="*/ 107 w 286"/>
                      <a:gd name="T23" fmla="*/ 662 h 1005"/>
                      <a:gd name="T24" fmla="*/ 116 w 286"/>
                      <a:gd name="T25" fmla="*/ 680 h 1005"/>
                      <a:gd name="T26" fmla="*/ 127 w 286"/>
                      <a:gd name="T27" fmla="*/ 677 h 1005"/>
                      <a:gd name="T28" fmla="*/ 136 w 286"/>
                      <a:gd name="T29" fmla="*/ 667 h 1005"/>
                      <a:gd name="T30" fmla="*/ 146 w 286"/>
                      <a:gd name="T31" fmla="*/ 650 h 1005"/>
                      <a:gd name="T32" fmla="*/ 156 w 286"/>
                      <a:gd name="T33" fmla="*/ 637 h 1005"/>
                      <a:gd name="T34" fmla="*/ 166 w 286"/>
                      <a:gd name="T35" fmla="*/ 631 h 1005"/>
                      <a:gd name="T36" fmla="*/ 176 w 286"/>
                      <a:gd name="T37" fmla="*/ 622 h 1005"/>
                      <a:gd name="T38" fmla="*/ 186 w 286"/>
                      <a:gd name="T39" fmla="*/ 624 h 1005"/>
                      <a:gd name="T40" fmla="*/ 196 w 286"/>
                      <a:gd name="T41" fmla="*/ 626 h 1005"/>
                      <a:gd name="T42" fmla="*/ 206 w 286"/>
                      <a:gd name="T43" fmla="*/ 627 h 1005"/>
                      <a:gd name="T44" fmla="*/ 216 w 286"/>
                      <a:gd name="T45" fmla="*/ 634 h 1005"/>
                      <a:gd name="T46" fmla="*/ 226 w 286"/>
                      <a:gd name="T47" fmla="*/ 646 h 1005"/>
                      <a:gd name="T48" fmla="*/ 236 w 286"/>
                      <a:gd name="T49" fmla="*/ 668 h 1005"/>
                      <a:gd name="T50" fmla="*/ 246 w 286"/>
                      <a:gd name="T51" fmla="*/ 688 h 1005"/>
                      <a:gd name="T52" fmla="*/ 256 w 286"/>
                      <a:gd name="T53" fmla="*/ 720 h 1005"/>
                      <a:gd name="T54" fmla="*/ 265 w 286"/>
                      <a:gd name="T55" fmla="*/ 783 h 1005"/>
                      <a:gd name="T56" fmla="*/ 276 w 286"/>
                      <a:gd name="T57" fmla="*/ 870 h 1005"/>
                      <a:gd name="T58" fmla="*/ 285 w 286"/>
                      <a:gd name="T59" fmla="*/ 1001 h 1005"/>
                      <a:gd name="T60" fmla="*/ 286 w 286"/>
                      <a:gd name="T61" fmla="*/ 1005 h 10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286" h="1005">
                        <a:moveTo>
                          <a:pt x="0" y="0"/>
                        </a:moveTo>
                        <a:lnTo>
                          <a:pt x="7" y="58"/>
                        </a:lnTo>
                        <a:lnTo>
                          <a:pt x="17" y="106"/>
                        </a:lnTo>
                        <a:lnTo>
                          <a:pt x="27" y="130"/>
                        </a:lnTo>
                        <a:lnTo>
                          <a:pt x="37" y="155"/>
                        </a:lnTo>
                        <a:lnTo>
                          <a:pt x="47" y="182"/>
                        </a:lnTo>
                        <a:lnTo>
                          <a:pt x="57" y="237"/>
                        </a:lnTo>
                        <a:lnTo>
                          <a:pt x="67" y="320"/>
                        </a:lnTo>
                        <a:lnTo>
                          <a:pt x="77" y="424"/>
                        </a:lnTo>
                        <a:lnTo>
                          <a:pt x="87" y="529"/>
                        </a:lnTo>
                        <a:lnTo>
                          <a:pt x="97" y="613"/>
                        </a:lnTo>
                        <a:lnTo>
                          <a:pt x="107" y="662"/>
                        </a:lnTo>
                        <a:lnTo>
                          <a:pt x="116" y="680"/>
                        </a:lnTo>
                        <a:lnTo>
                          <a:pt x="127" y="677"/>
                        </a:lnTo>
                        <a:lnTo>
                          <a:pt x="136" y="667"/>
                        </a:lnTo>
                        <a:lnTo>
                          <a:pt x="146" y="650"/>
                        </a:lnTo>
                        <a:lnTo>
                          <a:pt x="156" y="637"/>
                        </a:lnTo>
                        <a:lnTo>
                          <a:pt x="166" y="631"/>
                        </a:lnTo>
                        <a:lnTo>
                          <a:pt x="176" y="622"/>
                        </a:lnTo>
                        <a:lnTo>
                          <a:pt x="186" y="624"/>
                        </a:lnTo>
                        <a:lnTo>
                          <a:pt x="196" y="626"/>
                        </a:lnTo>
                        <a:lnTo>
                          <a:pt x="206" y="627"/>
                        </a:lnTo>
                        <a:lnTo>
                          <a:pt x="216" y="634"/>
                        </a:lnTo>
                        <a:lnTo>
                          <a:pt x="226" y="646"/>
                        </a:lnTo>
                        <a:lnTo>
                          <a:pt x="236" y="668"/>
                        </a:lnTo>
                        <a:lnTo>
                          <a:pt x="246" y="688"/>
                        </a:lnTo>
                        <a:lnTo>
                          <a:pt x="256" y="720"/>
                        </a:lnTo>
                        <a:lnTo>
                          <a:pt x="265" y="783"/>
                        </a:lnTo>
                        <a:lnTo>
                          <a:pt x="276" y="870"/>
                        </a:lnTo>
                        <a:lnTo>
                          <a:pt x="285" y="1001"/>
                        </a:lnTo>
                        <a:lnTo>
                          <a:pt x="286" y="100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4" name="Line 3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2501" y="136048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5" name="Freeform 355"/>
                  <p:cNvSpPr>
                    <a:spLocks/>
                  </p:cNvSpPr>
                  <p:nvPr/>
                </p:nvSpPr>
                <p:spPr bwMode="auto">
                  <a:xfrm>
                    <a:off x="8904289" y="2968625"/>
                    <a:ext cx="69850" cy="152400"/>
                  </a:xfrm>
                  <a:custGeom>
                    <a:avLst/>
                    <a:gdLst>
                      <a:gd name="T0" fmla="*/ 0 w 44"/>
                      <a:gd name="T1" fmla="*/ 6 h 96"/>
                      <a:gd name="T2" fmla="*/ 0 w 44"/>
                      <a:gd name="T3" fmla="*/ 0 h 96"/>
                      <a:gd name="T4" fmla="*/ 0 w 44"/>
                      <a:gd name="T5" fmla="*/ 0 h 96"/>
                      <a:gd name="T6" fmla="*/ 2 w 44"/>
                      <a:gd name="T7" fmla="*/ 96 h 96"/>
                      <a:gd name="T8" fmla="*/ 2 w 44"/>
                      <a:gd name="T9" fmla="*/ 96 h 96"/>
                      <a:gd name="T10" fmla="*/ 4 w 44"/>
                      <a:gd name="T11" fmla="*/ 96 h 96"/>
                      <a:gd name="T12" fmla="*/ 4 w 44"/>
                      <a:gd name="T13" fmla="*/ 96 h 96"/>
                      <a:gd name="T14" fmla="*/ 6 w 44"/>
                      <a:gd name="T15" fmla="*/ 96 h 96"/>
                      <a:gd name="T16" fmla="*/ 6 w 44"/>
                      <a:gd name="T17" fmla="*/ 96 h 96"/>
                      <a:gd name="T18" fmla="*/ 7 w 44"/>
                      <a:gd name="T19" fmla="*/ 96 h 96"/>
                      <a:gd name="T20" fmla="*/ 8 w 44"/>
                      <a:gd name="T21" fmla="*/ 96 h 96"/>
                      <a:gd name="T22" fmla="*/ 8 w 44"/>
                      <a:gd name="T23" fmla="*/ 96 h 96"/>
                      <a:gd name="T24" fmla="*/ 10 w 44"/>
                      <a:gd name="T25" fmla="*/ 96 h 96"/>
                      <a:gd name="T26" fmla="*/ 10 w 44"/>
                      <a:gd name="T27" fmla="*/ 96 h 96"/>
                      <a:gd name="T28" fmla="*/ 12 w 44"/>
                      <a:gd name="T29" fmla="*/ 96 h 96"/>
                      <a:gd name="T30" fmla="*/ 12 w 44"/>
                      <a:gd name="T31" fmla="*/ 96 h 96"/>
                      <a:gd name="T32" fmla="*/ 14 w 44"/>
                      <a:gd name="T33" fmla="*/ 1 h 96"/>
                      <a:gd name="T34" fmla="*/ 15 w 44"/>
                      <a:gd name="T35" fmla="*/ 93 h 96"/>
                      <a:gd name="T36" fmla="*/ 15 w 44"/>
                      <a:gd name="T37" fmla="*/ 93 h 96"/>
                      <a:gd name="T38" fmla="*/ 17 w 44"/>
                      <a:gd name="T39" fmla="*/ 96 h 96"/>
                      <a:gd name="T40" fmla="*/ 17 w 44"/>
                      <a:gd name="T41" fmla="*/ 96 h 96"/>
                      <a:gd name="T42" fmla="*/ 19 w 44"/>
                      <a:gd name="T43" fmla="*/ 96 h 96"/>
                      <a:gd name="T44" fmla="*/ 19 w 44"/>
                      <a:gd name="T45" fmla="*/ 96 h 96"/>
                      <a:gd name="T46" fmla="*/ 21 w 44"/>
                      <a:gd name="T47" fmla="*/ 96 h 96"/>
                      <a:gd name="T48" fmla="*/ 21 w 44"/>
                      <a:gd name="T49" fmla="*/ 96 h 96"/>
                      <a:gd name="T50" fmla="*/ 21 w 44"/>
                      <a:gd name="T51" fmla="*/ 96 h 96"/>
                      <a:gd name="T52" fmla="*/ 23 w 44"/>
                      <a:gd name="T53" fmla="*/ 96 h 96"/>
                      <a:gd name="T54" fmla="*/ 23 w 44"/>
                      <a:gd name="T55" fmla="*/ 96 h 96"/>
                      <a:gd name="T56" fmla="*/ 25 w 44"/>
                      <a:gd name="T57" fmla="*/ 96 h 96"/>
                      <a:gd name="T58" fmla="*/ 25 w 44"/>
                      <a:gd name="T59" fmla="*/ 96 h 96"/>
                      <a:gd name="T60" fmla="*/ 27 w 44"/>
                      <a:gd name="T61" fmla="*/ 94 h 96"/>
                      <a:gd name="T62" fmla="*/ 27 w 44"/>
                      <a:gd name="T63" fmla="*/ 94 h 96"/>
                      <a:gd name="T64" fmla="*/ 28 w 44"/>
                      <a:gd name="T65" fmla="*/ 1 h 96"/>
                      <a:gd name="T66" fmla="*/ 29 w 44"/>
                      <a:gd name="T67" fmla="*/ 95 h 96"/>
                      <a:gd name="T68" fmla="*/ 29 w 44"/>
                      <a:gd name="T69" fmla="*/ 95 h 96"/>
                      <a:gd name="T70" fmla="*/ 31 w 44"/>
                      <a:gd name="T71" fmla="*/ 96 h 96"/>
                      <a:gd name="T72" fmla="*/ 31 w 44"/>
                      <a:gd name="T73" fmla="*/ 96 h 96"/>
                      <a:gd name="T74" fmla="*/ 33 w 44"/>
                      <a:gd name="T75" fmla="*/ 96 h 96"/>
                      <a:gd name="T76" fmla="*/ 33 w 44"/>
                      <a:gd name="T77" fmla="*/ 96 h 96"/>
                      <a:gd name="T78" fmla="*/ 35 w 44"/>
                      <a:gd name="T79" fmla="*/ 96 h 96"/>
                      <a:gd name="T80" fmla="*/ 35 w 44"/>
                      <a:gd name="T81" fmla="*/ 96 h 96"/>
                      <a:gd name="T82" fmla="*/ 35 w 44"/>
                      <a:gd name="T83" fmla="*/ 96 h 96"/>
                      <a:gd name="T84" fmla="*/ 37 w 44"/>
                      <a:gd name="T85" fmla="*/ 96 h 96"/>
                      <a:gd name="T86" fmla="*/ 37 w 44"/>
                      <a:gd name="T87" fmla="*/ 96 h 96"/>
                      <a:gd name="T88" fmla="*/ 40 w 44"/>
                      <a:gd name="T89" fmla="*/ 96 h 96"/>
                      <a:gd name="T90" fmla="*/ 40 w 44"/>
                      <a:gd name="T91" fmla="*/ 96 h 96"/>
                      <a:gd name="T92" fmla="*/ 42 w 44"/>
                      <a:gd name="T93" fmla="*/ 59 h 96"/>
                      <a:gd name="T94" fmla="*/ 42 w 44"/>
                      <a:gd name="T95" fmla="*/ 57 h 96"/>
                      <a:gd name="T96" fmla="*/ 42 w 44"/>
                      <a:gd name="T97" fmla="*/ 1 h 96"/>
                      <a:gd name="T98" fmla="*/ 44 w 44"/>
                      <a:gd name="T99" fmla="*/ 96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2" y="96"/>
                        </a:lnTo>
                        <a:lnTo>
                          <a:pt x="2" y="96"/>
                        </a:lnTo>
                        <a:lnTo>
                          <a:pt x="4" y="96"/>
                        </a:lnTo>
                        <a:lnTo>
                          <a:pt x="4" y="96"/>
                        </a:lnTo>
                        <a:lnTo>
                          <a:pt x="6" y="96"/>
                        </a:lnTo>
                        <a:lnTo>
                          <a:pt x="6" y="96"/>
                        </a:lnTo>
                        <a:lnTo>
                          <a:pt x="7" y="96"/>
                        </a:lnTo>
                        <a:lnTo>
                          <a:pt x="8" y="96"/>
                        </a:lnTo>
                        <a:lnTo>
                          <a:pt x="8" y="96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2" y="96"/>
                        </a:lnTo>
                        <a:lnTo>
                          <a:pt x="12" y="96"/>
                        </a:lnTo>
                        <a:lnTo>
                          <a:pt x="14" y="1"/>
                        </a:lnTo>
                        <a:lnTo>
                          <a:pt x="15" y="93"/>
                        </a:lnTo>
                        <a:lnTo>
                          <a:pt x="15" y="93"/>
                        </a:lnTo>
                        <a:lnTo>
                          <a:pt x="17" y="96"/>
                        </a:lnTo>
                        <a:lnTo>
                          <a:pt x="17" y="96"/>
                        </a:lnTo>
                        <a:lnTo>
                          <a:pt x="19" y="96"/>
                        </a:lnTo>
                        <a:lnTo>
                          <a:pt x="19" y="96"/>
                        </a:lnTo>
                        <a:lnTo>
                          <a:pt x="21" y="96"/>
                        </a:lnTo>
                        <a:lnTo>
                          <a:pt x="21" y="96"/>
                        </a:lnTo>
                        <a:lnTo>
                          <a:pt x="21" y="96"/>
                        </a:lnTo>
                        <a:lnTo>
                          <a:pt x="23" y="96"/>
                        </a:lnTo>
                        <a:lnTo>
                          <a:pt x="23" y="96"/>
                        </a:lnTo>
                        <a:lnTo>
                          <a:pt x="25" y="96"/>
                        </a:lnTo>
                        <a:lnTo>
                          <a:pt x="25" y="96"/>
                        </a:lnTo>
                        <a:lnTo>
                          <a:pt x="27" y="94"/>
                        </a:lnTo>
                        <a:lnTo>
                          <a:pt x="27" y="94"/>
                        </a:lnTo>
                        <a:lnTo>
                          <a:pt x="28" y="1"/>
                        </a:lnTo>
                        <a:lnTo>
                          <a:pt x="29" y="95"/>
                        </a:lnTo>
                        <a:lnTo>
                          <a:pt x="29" y="95"/>
                        </a:lnTo>
                        <a:lnTo>
                          <a:pt x="31" y="96"/>
                        </a:lnTo>
                        <a:lnTo>
                          <a:pt x="31" y="96"/>
                        </a:lnTo>
                        <a:lnTo>
                          <a:pt x="33" y="96"/>
                        </a:lnTo>
                        <a:lnTo>
                          <a:pt x="33" y="96"/>
                        </a:lnTo>
                        <a:lnTo>
                          <a:pt x="35" y="96"/>
                        </a:lnTo>
                        <a:lnTo>
                          <a:pt x="35" y="96"/>
                        </a:lnTo>
                        <a:lnTo>
                          <a:pt x="35" y="96"/>
                        </a:lnTo>
                        <a:lnTo>
                          <a:pt x="37" y="96"/>
                        </a:lnTo>
                        <a:lnTo>
                          <a:pt x="37" y="96"/>
                        </a:lnTo>
                        <a:lnTo>
                          <a:pt x="40" y="96"/>
                        </a:lnTo>
                        <a:lnTo>
                          <a:pt x="40" y="96"/>
                        </a:lnTo>
                        <a:lnTo>
                          <a:pt x="42" y="59"/>
                        </a:lnTo>
                        <a:lnTo>
                          <a:pt x="42" y="57"/>
                        </a:lnTo>
                        <a:lnTo>
                          <a:pt x="42" y="1"/>
                        </a:lnTo>
                        <a:lnTo>
                          <a:pt x="44" y="9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6" name="Freeform 356"/>
                  <p:cNvSpPr>
                    <a:spLocks/>
                  </p:cNvSpPr>
                  <p:nvPr/>
                </p:nvSpPr>
                <p:spPr bwMode="auto">
                  <a:xfrm>
                    <a:off x="8974139" y="2970213"/>
                    <a:ext cx="68263" cy="150813"/>
                  </a:xfrm>
                  <a:custGeom>
                    <a:avLst/>
                    <a:gdLst>
                      <a:gd name="T0" fmla="*/ 0 w 43"/>
                      <a:gd name="T1" fmla="*/ 95 h 95"/>
                      <a:gd name="T2" fmla="*/ 0 w 43"/>
                      <a:gd name="T3" fmla="*/ 95 h 95"/>
                      <a:gd name="T4" fmla="*/ 2 w 43"/>
                      <a:gd name="T5" fmla="*/ 95 h 95"/>
                      <a:gd name="T6" fmla="*/ 2 w 43"/>
                      <a:gd name="T7" fmla="*/ 95 h 95"/>
                      <a:gd name="T8" fmla="*/ 4 w 43"/>
                      <a:gd name="T9" fmla="*/ 95 h 95"/>
                      <a:gd name="T10" fmla="*/ 4 w 43"/>
                      <a:gd name="T11" fmla="*/ 95 h 95"/>
                      <a:gd name="T12" fmla="*/ 5 w 43"/>
                      <a:gd name="T13" fmla="*/ 95 h 95"/>
                      <a:gd name="T14" fmla="*/ 6 w 43"/>
                      <a:gd name="T15" fmla="*/ 95 h 95"/>
                      <a:gd name="T16" fmla="*/ 6 w 43"/>
                      <a:gd name="T17" fmla="*/ 95 h 95"/>
                      <a:gd name="T18" fmla="*/ 8 w 43"/>
                      <a:gd name="T19" fmla="*/ 95 h 95"/>
                      <a:gd name="T20" fmla="*/ 8 w 43"/>
                      <a:gd name="T21" fmla="*/ 95 h 95"/>
                      <a:gd name="T22" fmla="*/ 10 w 43"/>
                      <a:gd name="T23" fmla="*/ 95 h 95"/>
                      <a:gd name="T24" fmla="*/ 10 w 43"/>
                      <a:gd name="T25" fmla="*/ 95 h 95"/>
                      <a:gd name="T26" fmla="*/ 12 w 43"/>
                      <a:gd name="T27" fmla="*/ 0 h 95"/>
                      <a:gd name="T28" fmla="*/ 12 w 43"/>
                      <a:gd name="T29" fmla="*/ 90 h 95"/>
                      <a:gd name="T30" fmla="*/ 12 w 43"/>
                      <a:gd name="T31" fmla="*/ 90 h 95"/>
                      <a:gd name="T32" fmla="*/ 14 w 43"/>
                      <a:gd name="T33" fmla="*/ 95 h 95"/>
                      <a:gd name="T34" fmla="*/ 14 w 43"/>
                      <a:gd name="T35" fmla="*/ 95 h 95"/>
                      <a:gd name="T36" fmla="*/ 16 w 43"/>
                      <a:gd name="T37" fmla="*/ 95 h 95"/>
                      <a:gd name="T38" fmla="*/ 16 w 43"/>
                      <a:gd name="T39" fmla="*/ 95 h 95"/>
                      <a:gd name="T40" fmla="*/ 18 w 43"/>
                      <a:gd name="T41" fmla="*/ 95 h 95"/>
                      <a:gd name="T42" fmla="*/ 18 w 43"/>
                      <a:gd name="T43" fmla="*/ 95 h 95"/>
                      <a:gd name="T44" fmla="*/ 19 w 43"/>
                      <a:gd name="T45" fmla="*/ 95 h 95"/>
                      <a:gd name="T46" fmla="*/ 21 w 43"/>
                      <a:gd name="T47" fmla="*/ 95 h 95"/>
                      <a:gd name="T48" fmla="*/ 21 w 43"/>
                      <a:gd name="T49" fmla="*/ 95 h 95"/>
                      <a:gd name="T50" fmla="*/ 23 w 43"/>
                      <a:gd name="T51" fmla="*/ 95 h 95"/>
                      <a:gd name="T52" fmla="*/ 23 w 43"/>
                      <a:gd name="T53" fmla="*/ 95 h 95"/>
                      <a:gd name="T54" fmla="*/ 25 w 43"/>
                      <a:gd name="T55" fmla="*/ 93 h 95"/>
                      <a:gd name="T56" fmla="*/ 25 w 43"/>
                      <a:gd name="T57" fmla="*/ 93 h 95"/>
                      <a:gd name="T58" fmla="*/ 26 w 43"/>
                      <a:gd name="T59" fmla="*/ 0 h 95"/>
                      <a:gd name="T60" fmla="*/ 27 w 43"/>
                      <a:gd name="T61" fmla="*/ 94 h 95"/>
                      <a:gd name="T62" fmla="*/ 27 w 43"/>
                      <a:gd name="T63" fmla="*/ 94 h 95"/>
                      <a:gd name="T64" fmla="*/ 29 w 43"/>
                      <a:gd name="T65" fmla="*/ 95 h 95"/>
                      <a:gd name="T66" fmla="*/ 29 w 43"/>
                      <a:gd name="T67" fmla="*/ 95 h 95"/>
                      <a:gd name="T68" fmla="*/ 31 w 43"/>
                      <a:gd name="T69" fmla="*/ 95 h 95"/>
                      <a:gd name="T70" fmla="*/ 31 w 43"/>
                      <a:gd name="T71" fmla="*/ 95 h 95"/>
                      <a:gd name="T72" fmla="*/ 33 w 43"/>
                      <a:gd name="T73" fmla="*/ 95 h 95"/>
                      <a:gd name="T74" fmla="*/ 33 w 43"/>
                      <a:gd name="T75" fmla="*/ 95 h 95"/>
                      <a:gd name="T76" fmla="*/ 33 w 43"/>
                      <a:gd name="T77" fmla="*/ 95 h 95"/>
                      <a:gd name="T78" fmla="*/ 35 w 43"/>
                      <a:gd name="T79" fmla="*/ 95 h 95"/>
                      <a:gd name="T80" fmla="*/ 35 w 43"/>
                      <a:gd name="T81" fmla="*/ 95 h 95"/>
                      <a:gd name="T82" fmla="*/ 37 w 43"/>
                      <a:gd name="T83" fmla="*/ 95 h 95"/>
                      <a:gd name="T84" fmla="*/ 37 w 43"/>
                      <a:gd name="T85" fmla="*/ 95 h 95"/>
                      <a:gd name="T86" fmla="*/ 39 w 43"/>
                      <a:gd name="T87" fmla="*/ 81 h 95"/>
                      <a:gd name="T88" fmla="*/ 39 w 43"/>
                      <a:gd name="T89" fmla="*/ 80 h 95"/>
                      <a:gd name="T90" fmla="*/ 40 w 43"/>
                      <a:gd name="T91" fmla="*/ 0 h 95"/>
                      <a:gd name="T92" fmla="*/ 41 w 43"/>
                      <a:gd name="T93" fmla="*/ 95 h 95"/>
                      <a:gd name="T94" fmla="*/ 41 w 43"/>
                      <a:gd name="T95" fmla="*/ 95 h 95"/>
                      <a:gd name="T96" fmla="*/ 43 w 43"/>
                      <a:gd name="T97" fmla="*/ 95 h 95"/>
                      <a:gd name="T98" fmla="*/ 43 w 43"/>
                      <a:gd name="T99" fmla="*/ 95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95">
                        <a:moveTo>
                          <a:pt x="0" y="95"/>
                        </a:moveTo>
                        <a:lnTo>
                          <a:pt x="0" y="95"/>
                        </a:lnTo>
                        <a:lnTo>
                          <a:pt x="2" y="95"/>
                        </a:lnTo>
                        <a:lnTo>
                          <a:pt x="2" y="95"/>
                        </a:lnTo>
                        <a:lnTo>
                          <a:pt x="4" y="95"/>
                        </a:lnTo>
                        <a:lnTo>
                          <a:pt x="4" y="95"/>
                        </a:lnTo>
                        <a:lnTo>
                          <a:pt x="5" y="95"/>
                        </a:lnTo>
                        <a:lnTo>
                          <a:pt x="6" y="95"/>
                        </a:lnTo>
                        <a:lnTo>
                          <a:pt x="6" y="95"/>
                        </a:lnTo>
                        <a:lnTo>
                          <a:pt x="8" y="95"/>
                        </a:lnTo>
                        <a:lnTo>
                          <a:pt x="8" y="95"/>
                        </a:lnTo>
                        <a:lnTo>
                          <a:pt x="10" y="95"/>
                        </a:lnTo>
                        <a:lnTo>
                          <a:pt x="10" y="95"/>
                        </a:lnTo>
                        <a:lnTo>
                          <a:pt x="12" y="0"/>
                        </a:lnTo>
                        <a:lnTo>
                          <a:pt x="12" y="90"/>
                        </a:lnTo>
                        <a:lnTo>
                          <a:pt x="12" y="90"/>
                        </a:lnTo>
                        <a:lnTo>
                          <a:pt x="14" y="95"/>
                        </a:lnTo>
                        <a:lnTo>
                          <a:pt x="14" y="95"/>
                        </a:lnTo>
                        <a:lnTo>
                          <a:pt x="16" y="95"/>
                        </a:lnTo>
                        <a:lnTo>
                          <a:pt x="16" y="95"/>
                        </a:lnTo>
                        <a:lnTo>
                          <a:pt x="18" y="95"/>
                        </a:lnTo>
                        <a:lnTo>
                          <a:pt x="18" y="95"/>
                        </a:lnTo>
                        <a:lnTo>
                          <a:pt x="19" y="95"/>
                        </a:lnTo>
                        <a:lnTo>
                          <a:pt x="21" y="95"/>
                        </a:lnTo>
                        <a:lnTo>
                          <a:pt x="21" y="95"/>
                        </a:lnTo>
                        <a:lnTo>
                          <a:pt x="23" y="95"/>
                        </a:lnTo>
                        <a:lnTo>
                          <a:pt x="23" y="95"/>
                        </a:lnTo>
                        <a:lnTo>
                          <a:pt x="25" y="93"/>
                        </a:lnTo>
                        <a:lnTo>
                          <a:pt x="25" y="93"/>
                        </a:lnTo>
                        <a:lnTo>
                          <a:pt x="26" y="0"/>
                        </a:lnTo>
                        <a:lnTo>
                          <a:pt x="27" y="94"/>
                        </a:lnTo>
                        <a:lnTo>
                          <a:pt x="27" y="94"/>
                        </a:lnTo>
                        <a:lnTo>
                          <a:pt x="29" y="95"/>
                        </a:lnTo>
                        <a:lnTo>
                          <a:pt x="29" y="95"/>
                        </a:lnTo>
                        <a:lnTo>
                          <a:pt x="31" y="95"/>
                        </a:lnTo>
                        <a:lnTo>
                          <a:pt x="31" y="95"/>
                        </a:lnTo>
                        <a:lnTo>
                          <a:pt x="33" y="95"/>
                        </a:lnTo>
                        <a:lnTo>
                          <a:pt x="33" y="95"/>
                        </a:lnTo>
                        <a:lnTo>
                          <a:pt x="33" y="95"/>
                        </a:lnTo>
                        <a:lnTo>
                          <a:pt x="35" y="95"/>
                        </a:lnTo>
                        <a:lnTo>
                          <a:pt x="35" y="95"/>
                        </a:lnTo>
                        <a:lnTo>
                          <a:pt x="37" y="95"/>
                        </a:lnTo>
                        <a:lnTo>
                          <a:pt x="37" y="95"/>
                        </a:lnTo>
                        <a:lnTo>
                          <a:pt x="39" y="81"/>
                        </a:lnTo>
                        <a:lnTo>
                          <a:pt x="39" y="80"/>
                        </a:lnTo>
                        <a:lnTo>
                          <a:pt x="40" y="0"/>
                        </a:lnTo>
                        <a:lnTo>
                          <a:pt x="41" y="95"/>
                        </a:lnTo>
                        <a:lnTo>
                          <a:pt x="41" y="95"/>
                        </a:lnTo>
                        <a:lnTo>
                          <a:pt x="43" y="95"/>
                        </a:lnTo>
                        <a:lnTo>
                          <a:pt x="43" y="9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7" name="Freeform 357"/>
                  <p:cNvSpPr>
                    <a:spLocks/>
                  </p:cNvSpPr>
                  <p:nvPr/>
                </p:nvSpPr>
                <p:spPr bwMode="auto">
                  <a:xfrm>
                    <a:off x="9042401" y="2970213"/>
                    <a:ext cx="71438" cy="150813"/>
                  </a:xfrm>
                  <a:custGeom>
                    <a:avLst/>
                    <a:gdLst>
                      <a:gd name="T0" fmla="*/ 0 w 45"/>
                      <a:gd name="T1" fmla="*/ 95 h 95"/>
                      <a:gd name="T2" fmla="*/ 3 w 45"/>
                      <a:gd name="T3" fmla="*/ 95 h 95"/>
                      <a:gd name="T4" fmla="*/ 3 w 45"/>
                      <a:gd name="T5" fmla="*/ 95 h 95"/>
                      <a:gd name="T6" fmla="*/ 3 w 45"/>
                      <a:gd name="T7" fmla="*/ 95 h 95"/>
                      <a:gd name="T8" fmla="*/ 5 w 45"/>
                      <a:gd name="T9" fmla="*/ 95 h 95"/>
                      <a:gd name="T10" fmla="*/ 5 w 45"/>
                      <a:gd name="T11" fmla="*/ 95 h 95"/>
                      <a:gd name="T12" fmla="*/ 7 w 45"/>
                      <a:gd name="T13" fmla="*/ 95 h 95"/>
                      <a:gd name="T14" fmla="*/ 7 w 45"/>
                      <a:gd name="T15" fmla="*/ 95 h 95"/>
                      <a:gd name="T16" fmla="*/ 9 w 45"/>
                      <a:gd name="T17" fmla="*/ 95 h 95"/>
                      <a:gd name="T18" fmla="*/ 9 w 45"/>
                      <a:gd name="T19" fmla="*/ 95 h 95"/>
                      <a:gd name="T20" fmla="*/ 10 w 45"/>
                      <a:gd name="T21" fmla="*/ 0 h 95"/>
                      <a:gd name="T22" fmla="*/ 11 w 45"/>
                      <a:gd name="T23" fmla="*/ 84 h 95"/>
                      <a:gd name="T24" fmla="*/ 11 w 45"/>
                      <a:gd name="T25" fmla="*/ 85 h 95"/>
                      <a:gd name="T26" fmla="*/ 13 w 45"/>
                      <a:gd name="T27" fmla="*/ 95 h 95"/>
                      <a:gd name="T28" fmla="*/ 13 w 45"/>
                      <a:gd name="T29" fmla="*/ 95 h 95"/>
                      <a:gd name="T30" fmla="*/ 15 w 45"/>
                      <a:gd name="T31" fmla="*/ 95 h 95"/>
                      <a:gd name="T32" fmla="*/ 15 w 45"/>
                      <a:gd name="T33" fmla="*/ 95 h 95"/>
                      <a:gd name="T34" fmla="*/ 17 w 45"/>
                      <a:gd name="T35" fmla="*/ 95 h 95"/>
                      <a:gd name="T36" fmla="*/ 17 w 45"/>
                      <a:gd name="T37" fmla="*/ 95 h 95"/>
                      <a:gd name="T38" fmla="*/ 17 w 45"/>
                      <a:gd name="T39" fmla="*/ 95 h 95"/>
                      <a:gd name="T40" fmla="*/ 19 w 45"/>
                      <a:gd name="T41" fmla="*/ 95 h 95"/>
                      <a:gd name="T42" fmla="*/ 19 w 45"/>
                      <a:gd name="T43" fmla="*/ 95 h 95"/>
                      <a:gd name="T44" fmla="*/ 21 w 45"/>
                      <a:gd name="T45" fmla="*/ 95 h 95"/>
                      <a:gd name="T46" fmla="*/ 21 w 45"/>
                      <a:gd name="T47" fmla="*/ 95 h 95"/>
                      <a:gd name="T48" fmla="*/ 23 w 45"/>
                      <a:gd name="T49" fmla="*/ 94 h 95"/>
                      <a:gd name="T50" fmla="*/ 23 w 45"/>
                      <a:gd name="T51" fmla="*/ 94 h 95"/>
                      <a:gd name="T52" fmla="*/ 24 w 45"/>
                      <a:gd name="T53" fmla="*/ 0 h 95"/>
                      <a:gd name="T54" fmla="*/ 25 w 45"/>
                      <a:gd name="T55" fmla="*/ 94 h 95"/>
                      <a:gd name="T56" fmla="*/ 25 w 45"/>
                      <a:gd name="T57" fmla="*/ 94 h 95"/>
                      <a:gd name="T58" fmla="*/ 28 w 45"/>
                      <a:gd name="T59" fmla="*/ 95 h 95"/>
                      <a:gd name="T60" fmla="*/ 28 w 45"/>
                      <a:gd name="T61" fmla="*/ 95 h 95"/>
                      <a:gd name="T62" fmla="*/ 30 w 45"/>
                      <a:gd name="T63" fmla="*/ 95 h 95"/>
                      <a:gd name="T64" fmla="*/ 30 w 45"/>
                      <a:gd name="T65" fmla="*/ 95 h 95"/>
                      <a:gd name="T66" fmla="*/ 31 w 45"/>
                      <a:gd name="T67" fmla="*/ 95 h 95"/>
                      <a:gd name="T68" fmla="*/ 31 w 45"/>
                      <a:gd name="T69" fmla="*/ 95 h 95"/>
                      <a:gd name="T70" fmla="*/ 31 w 45"/>
                      <a:gd name="T71" fmla="*/ 95 h 95"/>
                      <a:gd name="T72" fmla="*/ 34 w 45"/>
                      <a:gd name="T73" fmla="*/ 95 h 95"/>
                      <a:gd name="T74" fmla="*/ 34 w 45"/>
                      <a:gd name="T75" fmla="*/ 95 h 95"/>
                      <a:gd name="T76" fmla="*/ 36 w 45"/>
                      <a:gd name="T77" fmla="*/ 95 h 95"/>
                      <a:gd name="T78" fmla="*/ 36 w 45"/>
                      <a:gd name="T79" fmla="*/ 95 h 95"/>
                      <a:gd name="T80" fmla="*/ 38 w 45"/>
                      <a:gd name="T81" fmla="*/ 88 h 95"/>
                      <a:gd name="T82" fmla="*/ 38 w 45"/>
                      <a:gd name="T83" fmla="*/ 88 h 95"/>
                      <a:gd name="T84" fmla="*/ 38 w 45"/>
                      <a:gd name="T85" fmla="*/ 0 h 95"/>
                      <a:gd name="T86" fmla="*/ 40 w 45"/>
                      <a:gd name="T87" fmla="*/ 95 h 95"/>
                      <a:gd name="T88" fmla="*/ 40 w 45"/>
                      <a:gd name="T89" fmla="*/ 95 h 95"/>
                      <a:gd name="T90" fmla="*/ 42 w 45"/>
                      <a:gd name="T91" fmla="*/ 95 h 95"/>
                      <a:gd name="T92" fmla="*/ 42 w 45"/>
                      <a:gd name="T93" fmla="*/ 95 h 95"/>
                      <a:gd name="T94" fmla="*/ 44 w 45"/>
                      <a:gd name="T95" fmla="*/ 95 h 95"/>
                      <a:gd name="T96" fmla="*/ 44 w 45"/>
                      <a:gd name="T97" fmla="*/ 95 h 95"/>
                      <a:gd name="T98" fmla="*/ 45 w 45"/>
                      <a:gd name="T99" fmla="*/ 95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95">
                        <a:moveTo>
                          <a:pt x="0" y="95"/>
                        </a:moveTo>
                        <a:lnTo>
                          <a:pt x="3" y="95"/>
                        </a:lnTo>
                        <a:lnTo>
                          <a:pt x="3" y="95"/>
                        </a:lnTo>
                        <a:lnTo>
                          <a:pt x="3" y="95"/>
                        </a:lnTo>
                        <a:lnTo>
                          <a:pt x="5" y="95"/>
                        </a:lnTo>
                        <a:lnTo>
                          <a:pt x="5" y="95"/>
                        </a:lnTo>
                        <a:lnTo>
                          <a:pt x="7" y="95"/>
                        </a:lnTo>
                        <a:lnTo>
                          <a:pt x="7" y="95"/>
                        </a:lnTo>
                        <a:lnTo>
                          <a:pt x="9" y="95"/>
                        </a:lnTo>
                        <a:lnTo>
                          <a:pt x="9" y="95"/>
                        </a:lnTo>
                        <a:lnTo>
                          <a:pt x="10" y="0"/>
                        </a:lnTo>
                        <a:lnTo>
                          <a:pt x="11" y="84"/>
                        </a:lnTo>
                        <a:lnTo>
                          <a:pt x="11" y="85"/>
                        </a:lnTo>
                        <a:lnTo>
                          <a:pt x="13" y="95"/>
                        </a:lnTo>
                        <a:lnTo>
                          <a:pt x="13" y="95"/>
                        </a:lnTo>
                        <a:lnTo>
                          <a:pt x="15" y="95"/>
                        </a:lnTo>
                        <a:lnTo>
                          <a:pt x="15" y="95"/>
                        </a:lnTo>
                        <a:lnTo>
                          <a:pt x="17" y="95"/>
                        </a:lnTo>
                        <a:lnTo>
                          <a:pt x="17" y="95"/>
                        </a:lnTo>
                        <a:lnTo>
                          <a:pt x="17" y="95"/>
                        </a:lnTo>
                        <a:lnTo>
                          <a:pt x="19" y="95"/>
                        </a:lnTo>
                        <a:lnTo>
                          <a:pt x="19" y="95"/>
                        </a:lnTo>
                        <a:lnTo>
                          <a:pt x="21" y="95"/>
                        </a:lnTo>
                        <a:lnTo>
                          <a:pt x="21" y="95"/>
                        </a:lnTo>
                        <a:lnTo>
                          <a:pt x="23" y="94"/>
                        </a:lnTo>
                        <a:lnTo>
                          <a:pt x="23" y="94"/>
                        </a:lnTo>
                        <a:lnTo>
                          <a:pt x="24" y="0"/>
                        </a:lnTo>
                        <a:lnTo>
                          <a:pt x="25" y="94"/>
                        </a:lnTo>
                        <a:lnTo>
                          <a:pt x="25" y="94"/>
                        </a:lnTo>
                        <a:lnTo>
                          <a:pt x="28" y="95"/>
                        </a:lnTo>
                        <a:lnTo>
                          <a:pt x="28" y="95"/>
                        </a:lnTo>
                        <a:lnTo>
                          <a:pt x="30" y="95"/>
                        </a:lnTo>
                        <a:lnTo>
                          <a:pt x="30" y="95"/>
                        </a:lnTo>
                        <a:lnTo>
                          <a:pt x="31" y="95"/>
                        </a:lnTo>
                        <a:lnTo>
                          <a:pt x="31" y="95"/>
                        </a:lnTo>
                        <a:lnTo>
                          <a:pt x="31" y="95"/>
                        </a:lnTo>
                        <a:lnTo>
                          <a:pt x="34" y="95"/>
                        </a:lnTo>
                        <a:lnTo>
                          <a:pt x="34" y="95"/>
                        </a:lnTo>
                        <a:lnTo>
                          <a:pt x="36" y="95"/>
                        </a:lnTo>
                        <a:lnTo>
                          <a:pt x="36" y="95"/>
                        </a:lnTo>
                        <a:lnTo>
                          <a:pt x="38" y="88"/>
                        </a:lnTo>
                        <a:lnTo>
                          <a:pt x="38" y="88"/>
                        </a:lnTo>
                        <a:lnTo>
                          <a:pt x="38" y="0"/>
                        </a:lnTo>
                        <a:lnTo>
                          <a:pt x="40" y="95"/>
                        </a:lnTo>
                        <a:lnTo>
                          <a:pt x="40" y="95"/>
                        </a:lnTo>
                        <a:lnTo>
                          <a:pt x="42" y="95"/>
                        </a:lnTo>
                        <a:lnTo>
                          <a:pt x="42" y="95"/>
                        </a:lnTo>
                        <a:lnTo>
                          <a:pt x="44" y="95"/>
                        </a:lnTo>
                        <a:lnTo>
                          <a:pt x="44" y="95"/>
                        </a:lnTo>
                        <a:lnTo>
                          <a:pt x="45" y="9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8" name="Freeform 358"/>
                  <p:cNvSpPr>
                    <a:spLocks/>
                  </p:cNvSpPr>
                  <p:nvPr/>
                </p:nvSpPr>
                <p:spPr bwMode="auto">
                  <a:xfrm>
                    <a:off x="9113839" y="2971800"/>
                    <a:ext cx="71438" cy="149225"/>
                  </a:xfrm>
                  <a:custGeom>
                    <a:avLst/>
                    <a:gdLst>
                      <a:gd name="T0" fmla="*/ 0 w 45"/>
                      <a:gd name="T1" fmla="*/ 94 h 94"/>
                      <a:gd name="T2" fmla="*/ 1 w 45"/>
                      <a:gd name="T3" fmla="*/ 94 h 94"/>
                      <a:gd name="T4" fmla="*/ 1 w 45"/>
                      <a:gd name="T5" fmla="*/ 94 h 94"/>
                      <a:gd name="T6" fmla="*/ 3 w 45"/>
                      <a:gd name="T7" fmla="*/ 94 h 94"/>
                      <a:gd name="T8" fmla="*/ 3 w 45"/>
                      <a:gd name="T9" fmla="*/ 94 h 94"/>
                      <a:gd name="T10" fmla="*/ 5 w 45"/>
                      <a:gd name="T11" fmla="*/ 94 h 94"/>
                      <a:gd name="T12" fmla="*/ 5 w 45"/>
                      <a:gd name="T13" fmla="*/ 94 h 94"/>
                      <a:gd name="T14" fmla="*/ 7 w 45"/>
                      <a:gd name="T15" fmla="*/ 0 h 94"/>
                      <a:gd name="T16" fmla="*/ 8 w 45"/>
                      <a:gd name="T17" fmla="*/ 67 h 94"/>
                      <a:gd name="T18" fmla="*/ 8 w 45"/>
                      <a:gd name="T19" fmla="*/ 68 h 94"/>
                      <a:gd name="T20" fmla="*/ 9 w 45"/>
                      <a:gd name="T21" fmla="*/ 94 h 94"/>
                      <a:gd name="T22" fmla="*/ 9 w 45"/>
                      <a:gd name="T23" fmla="*/ 94 h 94"/>
                      <a:gd name="T24" fmla="*/ 11 w 45"/>
                      <a:gd name="T25" fmla="*/ 94 h 94"/>
                      <a:gd name="T26" fmla="*/ 11 w 45"/>
                      <a:gd name="T27" fmla="*/ 94 h 94"/>
                      <a:gd name="T28" fmla="*/ 14 w 45"/>
                      <a:gd name="T29" fmla="*/ 94 h 94"/>
                      <a:gd name="T30" fmla="*/ 14 w 45"/>
                      <a:gd name="T31" fmla="*/ 94 h 94"/>
                      <a:gd name="T32" fmla="*/ 14 w 45"/>
                      <a:gd name="T33" fmla="*/ 94 h 94"/>
                      <a:gd name="T34" fmla="*/ 16 w 45"/>
                      <a:gd name="T35" fmla="*/ 94 h 94"/>
                      <a:gd name="T36" fmla="*/ 16 w 45"/>
                      <a:gd name="T37" fmla="*/ 94 h 94"/>
                      <a:gd name="T38" fmla="*/ 18 w 45"/>
                      <a:gd name="T39" fmla="*/ 94 h 94"/>
                      <a:gd name="T40" fmla="*/ 18 w 45"/>
                      <a:gd name="T41" fmla="*/ 94 h 94"/>
                      <a:gd name="T42" fmla="*/ 20 w 45"/>
                      <a:gd name="T43" fmla="*/ 93 h 94"/>
                      <a:gd name="T44" fmla="*/ 20 w 45"/>
                      <a:gd name="T45" fmla="*/ 93 h 94"/>
                      <a:gd name="T46" fmla="*/ 21 w 45"/>
                      <a:gd name="T47" fmla="*/ 1 h 94"/>
                      <a:gd name="T48" fmla="*/ 22 w 45"/>
                      <a:gd name="T49" fmla="*/ 92 h 94"/>
                      <a:gd name="T50" fmla="*/ 22 w 45"/>
                      <a:gd name="T51" fmla="*/ 92 h 94"/>
                      <a:gd name="T52" fmla="*/ 24 w 45"/>
                      <a:gd name="T53" fmla="*/ 94 h 94"/>
                      <a:gd name="T54" fmla="*/ 24 w 45"/>
                      <a:gd name="T55" fmla="*/ 94 h 94"/>
                      <a:gd name="T56" fmla="*/ 26 w 45"/>
                      <a:gd name="T57" fmla="*/ 94 h 94"/>
                      <a:gd name="T58" fmla="*/ 26 w 45"/>
                      <a:gd name="T59" fmla="*/ 94 h 94"/>
                      <a:gd name="T60" fmla="*/ 28 w 45"/>
                      <a:gd name="T61" fmla="*/ 94 h 94"/>
                      <a:gd name="T62" fmla="*/ 28 w 45"/>
                      <a:gd name="T63" fmla="*/ 94 h 94"/>
                      <a:gd name="T64" fmla="*/ 28 w 45"/>
                      <a:gd name="T65" fmla="*/ 94 h 94"/>
                      <a:gd name="T66" fmla="*/ 30 w 45"/>
                      <a:gd name="T67" fmla="*/ 94 h 94"/>
                      <a:gd name="T68" fmla="*/ 30 w 45"/>
                      <a:gd name="T69" fmla="*/ 94 h 94"/>
                      <a:gd name="T70" fmla="*/ 32 w 45"/>
                      <a:gd name="T71" fmla="*/ 94 h 94"/>
                      <a:gd name="T72" fmla="*/ 32 w 45"/>
                      <a:gd name="T73" fmla="*/ 94 h 94"/>
                      <a:gd name="T74" fmla="*/ 34 w 45"/>
                      <a:gd name="T75" fmla="*/ 90 h 94"/>
                      <a:gd name="T76" fmla="*/ 34 w 45"/>
                      <a:gd name="T77" fmla="*/ 90 h 94"/>
                      <a:gd name="T78" fmla="*/ 35 w 45"/>
                      <a:gd name="T79" fmla="*/ 1 h 94"/>
                      <a:gd name="T80" fmla="*/ 36 w 45"/>
                      <a:gd name="T81" fmla="*/ 94 h 94"/>
                      <a:gd name="T82" fmla="*/ 36 w 45"/>
                      <a:gd name="T83" fmla="*/ 94 h 94"/>
                      <a:gd name="T84" fmla="*/ 39 w 45"/>
                      <a:gd name="T85" fmla="*/ 94 h 94"/>
                      <a:gd name="T86" fmla="*/ 39 w 45"/>
                      <a:gd name="T87" fmla="*/ 94 h 94"/>
                      <a:gd name="T88" fmla="*/ 41 w 45"/>
                      <a:gd name="T89" fmla="*/ 94 h 94"/>
                      <a:gd name="T90" fmla="*/ 41 w 45"/>
                      <a:gd name="T91" fmla="*/ 94 h 94"/>
                      <a:gd name="T92" fmla="*/ 42 w 45"/>
                      <a:gd name="T93" fmla="*/ 94 h 94"/>
                      <a:gd name="T94" fmla="*/ 43 w 45"/>
                      <a:gd name="T95" fmla="*/ 94 h 94"/>
                      <a:gd name="T96" fmla="*/ 43 w 45"/>
                      <a:gd name="T97" fmla="*/ 94 h 94"/>
                      <a:gd name="T98" fmla="*/ 45 w 45"/>
                      <a:gd name="T99" fmla="*/ 94 h 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94">
                        <a:moveTo>
                          <a:pt x="0" y="94"/>
                        </a:moveTo>
                        <a:lnTo>
                          <a:pt x="1" y="94"/>
                        </a:lnTo>
                        <a:lnTo>
                          <a:pt x="1" y="94"/>
                        </a:lnTo>
                        <a:lnTo>
                          <a:pt x="3" y="94"/>
                        </a:lnTo>
                        <a:lnTo>
                          <a:pt x="3" y="94"/>
                        </a:lnTo>
                        <a:lnTo>
                          <a:pt x="5" y="94"/>
                        </a:lnTo>
                        <a:lnTo>
                          <a:pt x="5" y="94"/>
                        </a:lnTo>
                        <a:lnTo>
                          <a:pt x="7" y="0"/>
                        </a:lnTo>
                        <a:lnTo>
                          <a:pt x="8" y="67"/>
                        </a:lnTo>
                        <a:lnTo>
                          <a:pt x="8" y="68"/>
                        </a:lnTo>
                        <a:lnTo>
                          <a:pt x="9" y="94"/>
                        </a:lnTo>
                        <a:lnTo>
                          <a:pt x="9" y="94"/>
                        </a:lnTo>
                        <a:lnTo>
                          <a:pt x="11" y="94"/>
                        </a:lnTo>
                        <a:lnTo>
                          <a:pt x="11" y="94"/>
                        </a:lnTo>
                        <a:lnTo>
                          <a:pt x="14" y="94"/>
                        </a:lnTo>
                        <a:lnTo>
                          <a:pt x="14" y="94"/>
                        </a:lnTo>
                        <a:lnTo>
                          <a:pt x="14" y="94"/>
                        </a:lnTo>
                        <a:lnTo>
                          <a:pt x="16" y="94"/>
                        </a:lnTo>
                        <a:lnTo>
                          <a:pt x="16" y="94"/>
                        </a:lnTo>
                        <a:lnTo>
                          <a:pt x="18" y="94"/>
                        </a:lnTo>
                        <a:lnTo>
                          <a:pt x="18" y="94"/>
                        </a:lnTo>
                        <a:lnTo>
                          <a:pt x="20" y="93"/>
                        </a:lnTo>
                        <a:lnTo>
                          <a:pt x="20" y="93"/>
                        </a:lnTo>
                        <a:lnTo>
                          <a:pt x="21" y="1"/>
                        </a:lnTo>
                        <a:lnTo>
                          <a:pt x="22" y="92"/>
                        </a:lnTo>
                        <a:lnTo>
                          <a:pt x="22" y="92"/>
                        </a:lnTo>
                        <a:lnTo>
                          <a:pt x="24" y="94"/>
                        </a:lnTo>
                        <a:lnTo>
                          <a:pt x="24" y="94"/>
                        </a:lnTo>
                        <a:lnTo>
                          <a:pt x="26" y="94"/>
                        </a:lnTo>
                        <a:lnTo>
                          <a:pt x="26" y="94"/>
                        </a:lnTo>
                        <a:lnTo>
                          <a:pt x="28" y="94"/>
                        </a:lnTo>
                        <a:lnTo>
                          <a:pt x="28" y="94"/>
                        </a:lnTo>
                        <a:lnTo>
                          <a:pt x="28" y="94"/>
                        </a:lnTo>
                        <a:lnTo>
                          <a:pt x="30" y="94"/>
                        </a:lnTo>
                        <a:lnTo>
                          <a:pt x="30" y="94"/>
                        </a:lnTo>
                        <a:lnTo>
                          <a:pt x="32" y="94"/>
                        </a:lnTo>
                        <a:lnTo>
                          <a:pt x="32" y="94"/>
                        </a:lnTo>
                        <a:lnTo>
                          <a:pt x="34" y="90"/>
                        </a:lnTo>
                        <a:lnTo>
                          <a:pt x="34" y="90"/>
                        </a:lnTo>
                        <a:lnTo>
                          <a:pt x="35" y="1"/>
                        </a:lnTo>
                        <a:lnTo>
                          <a:pt x="36" y="94"/>
                        </a:lnTo>
                        <a:lnTo>
                          <a:pt x="36" y="94"/>
                        </a:lnTo>
                        <a:lnTo>
                          <a:pt x="39" y="94"/>
                        </a:lnTo>
                        <a:lnTo>
                          <a:pt x="39" y="94"/>
                        </a:lnTo>
                        <a:lnTo>
                          <a:pt x="41" y="94"/>
                        </a:lnTo>
                        <a:lnTo>
                          <a:pt x="41" y="94"/>
                        </a:lnTo>
                        <a:lnTo>
                          <a:pt x="42" y="94"/>
                        </a:lnTo>
                        <a:lnTo>
                          <a:pt x="43" y="94"/>
                        </a:lnTo>
                        <a:lnTo>
                          <a:pt x="43" y="94"/>
                        </a:lnTo>
                        <a:lnTo>
                          <a:pt x="45" y="9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9" name="Freeform 359"/>
                  <p:cNvSpPr>
                    <a:spLocks/>
                  </p:cNvSpPr>
                  <p:nvPr/>
                </p:nvSpPr>
                <p:spPr bwMode="auto">
                  <a:xfrm>
                    <a:off x="9185276" y="2971800"/>
                    <a:ext cx="69850" cy="149225"/>
                  </a:xfrm>
                  <a:custGeom>
                    <a:avLst/>
                    <a:gdLst>
                      <a:gd name="T0" fmla="*/ 0 w 44"/>
                      <a:gd name="T1" fmla="*/ 94 h 94"/>
                      <a:gd name="T2" fmla="*/ 0 w 44"/>
                      <a:gd name="T3" fmla="*/ 94 h 94"/>
                      <a:gd name="T4" fmla="*/ 2 w 44"/>
                      <a:gd name="T5" fmla="*/ 94 h 94"/>
                      <a:gd name="T6" fmla="*/ 2 w 44"/>
                      <a:gd name="T7" fmla="*/ 94 h 94"/>
                      <a:gd name="T8" fmla="*/ 4 w 44"/>
                      <a:gd name="T9" fmla="*/ 1 h 94"/>
                      <a:gd name="T10" fmla="*/ 4 w 44"/>
                      <a:gd name="T11" fmla="*/ 16 h 94"/>
                      <a:gd name="T12" fmla="*/ 4 w 44"/>
                      <a:gd name="T13" fmla="*/ 18 h 94"/>
                      <a:gd name="T14" fmla="*/ 6 w 44"/>
                      <a:gd name="T15" fmla="*/ 94 h 94"/>
                      <a:gd name="T16" fmla="*/ 6 w 44"/>
                      <a:gd name="T17" fmla="*/ 94 h 94"/>
                      <a:gd name="T18" fmla="*/ 8 w 44"/>
                      <a:gd name="T19" fmla="*/ 94 h 94"/>
                      <a:gd name="T20" fmla="*/ 8 w 44"/>
                      <a:gd name="T21" fmla="*/ 94 h 94"/>
                      <a:gd name="T22" fmla="*/ 10 w 44"/>
                      <a:gd name="T23" fmla="*/ 94 h 94"/>
                      <a:gd name="T24" fmla="*/ 10 w 44"/>
                      <a:gd name="T25" fmla="*/ 94 h 94"/>
                      <a:gd name="T26" fmla="*/ 11 w 44"/>
                      <a:gd name="T27" fmla="*/ 94 h 94"/>
                      <a:gd name="T28" fmla="*/ 12 w 44"/>
                      <a:gd name="T29" fmla="*/ 94 h 94"/>
                      <a:gd name="T30" fmla="*/ 12 w 44"/>
                      <a:gd name="T31" fmla="*/ 94 h 94"/>
                      <a:gd name="T32" fmla="*/ 14 w 44"/>
                      <a:gd name="T33" fmla="*/ 94 h 94"/>
                      <a:gd name="T34" fmla="*/ 14 w 44"/>
                      <a:gd name="T35" fmla="*/ 94 h 94"/>
                      <a:gd name="T36" fmla="*/ 16 w 44"/>
                      <a:gd name="T37" fmla="*/ 93 h 94"/>
                      <a:gd name="T38" fmla="*/ 16 w 44"/>
                      <a:gd name="T39" fmla="*/ 93 h 94"/>
                      <a:gd name="T40" fmla="*/ 18 w 44"/>
                      <a:gd name="T41" fmla="*/ 1 h 94"/>
                      <a:gd name="T42" fmla="*/ 19 w 44"/>
                      <a:gd name="T43" fmla="*/ 91 h 94"/>
                      <a:gd name="T44" fmla="*/ 19 w 44"/>
                      <a:gd name="T45" fmla="*/ 91 h 94"/>
                      <a:gd name="T46" fmla="*/ 21 w 44"/>
                      <a:gd name="T47" fmla="*/ 94 h 94"/>
                      <a:gd name="T48" fmla="*/ 21 w 44"/>
                      <a:gd name="T49" fmla="*/ 94 h 94"/>
                      <a:gd name="T50" fmla="*/ 23 w 44"/>
                      <a:gd name="T51" fmla="*/ 94 h 94"/>
                      <a:gd name="T52" fmla="*/ 23 w 44"/>
                      <a:gd name="T53" fmla="*/ 94 h 94"/>
                      <a:gd name="T54" fmla="*/ 25 w 44"/>
                      <a:gd name="T55" fmla="*/ 94 h 94"/>
                      <a:gd name="T56" fmla="*/ 25 w 44"/>
                      <a:gd name="T57" fmla="*/ 94 h 94"/>
                      <a:gd name="T58" fmla="*/ 25 w 44"/>
                      <a:gd name="T59" fmla="*/ 94 h 94"/>
                      <a:gd name="T60" fmla="*/ 27 w 44"/>
                      <a:gd name="T61" fmla="*/ 94 h 94"/>
                      <a:gd name="T62" fmla="*/ 27 w 44"/>
                      <a:gd name="T63" fmla="*/ 94 h 94"/>
                      <a:gd name="T64" fmla="*/ 29 w 44"/>
                      <a:gd name="T65" fmla="*/ 94 h 94"/>
                      <a:gd name="T66" fmla="*/ 29 w 44"/>
                      <a:gd name="T67" fmla="*/ 94 h 94"/>
                      <a:gd name="T68" fmla="*/ 31 w 44"/>
                      <a:gd name="T69" fmla="*/ 91 h 94"/>
                      <a:gd name="T70" fmla="*/ 31 w 44"/>
                      <a:gd name="T71" fmla="*/ 91 h 94"/>
                      <a:gd name="T72" fmla="*/ 32 w 44"/>
                      <a:gd name="T73" fmla="*/ 0 h 94"/>
                      <a:gd name="T74" fmla="*/ 33 w 44"/>
                      <a:gd name="T75" fmla="*/ 93 h 94"/>
                      <a:gd name="T76" fmla="*/ 33 w 44"/>
                      <a:gd name="T77" fmla="*/ 93 h 94"/>
                      <a:gd name="T78" fmla="*/ 35 w 44"/>
                      <a:gd name="T79" fmla="*/ 94 h 94"/>
                      <a:gd name="T80" fmla="*/ 35 w 44"/>
                      <a:gd name="T81" fmla="*/ 94 h 94"/>
                      <a:gd name="T82" fmla="*/ 37 w 44"/>
                      <a:gd name="T83" fmla="*/ 94 h 94"/>
                      <a:gd name="T84" fmla="*/ 37 w 44"/>
                      <a:gd name="T85" fmla="*/ 94 h 94"/>
                      <a:gd name="T86" fmla="*/ 39 w 44"/>
                      <a:gd name="T87" fmla="*/ 94 h 94"/>
                      <a:gd name="T88" fmla="*/ 39 w 44"/>
                      <a:gd name="T89" fmla="*/ 94 h 94"/>
                      <a:gd name="T90" fmla="*/ 39 w 44"/>
                      <a:gd name="T91" fmla="*/ 94 h 94"/>
                      <a:gd name="T92" fmla="*/ 41 w 44"/>
                      <a:gd name="T93" fmla="*/ 94 h 94"/>
                      <a:gd name="T94" fmla="*/ 41 w 44"/>
                      <a:gd name="T95" fmla="*/ 94 h 94"/>
                      <a:gd name="T96" fmla="*/ 44 w 44"/>
                      <a:gd name="T97" fmla="*/ 94 h 94"/>
                      <a:gd name="T98" fmla="*/ 44 w 44"/>
                      <a:gd name="T99" fmla="*/ 94 h 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4">
                        <a:moveTo>
                          <a:pt x="0" y="94"/>
                        </a:moveTo>
                        <a:lnTo>
                          <a:pt x="0" y="94"/>
                        </a:lnTo>
                        <a:lnTo>
                          <a:pt x="2" y="94"/>
                        </a:lnTo>
                        <a:lnTo>
                          <a:pt x="2" y="94"/>
                        </a:lnTo>
                        <a:lnTo>
                          <a:pt x="4" y="1"/>
                        </a:lnTo>
                        <a:lnTo>
                          <a:pt x="4" y="16"/>
                        </a:lnTo>
                        <a:lnTo>
                          <a:pt x="4" y="18"/>
                        </a:lnTo>
                        <a:lnTo>
                          <a:pt x="6" y="94"/>
                        </a:lnTo>
                        <a:lnTo>
                          <a:pt x="6" y="94"/>
                        </a:lnTo>
                        <a:lnTo>
                          <a:pt x="8" y="94"/>
                        </a:lnTo>
                        <a:lnTo>
                          <a:pt x="8" y="94"/>
                        </a:lnTo>
                        <a:lnTo>
                          <a:pt x="10" y="94"/>
                        </a:lnTo>
                        <a:lnTo>
                          <a:pt x="10" y="94"/>
                        </a:lnTo>
                        <a:lnTo>
                          <a:pt x="11" y="94"/>
                        </a:lnTo>
                        <a:lnTo>
                          <a:pt x="12" y="94"/>
                        </a:lnTo>
                        <a:lnTo>
                          <a:pt x="12" y="94"/>
                        </a:lnTo>
                        <a:lnTo>
                          <a:pt x="14" y="94"/>
                        </a:lnTo>
                        <a:lnTo>
                          <a:pt x="14" y="94"/>
                        </a:lnTo>
                        <a:lnTo>
                          <a:pt x="16" y="93"/>
                        </a:lnTo>
                        <a:lnTo>
                          <a:pt x="16" y="93"/>
                        </a:lnTo>
                        <a:lnTo>
                          <a:pt x="18" y="1"/>
                        </a:lnTo>
                        <a:lnTo>
                          <a:pt x="19" y="91"/>
                        </a:lnTo>
                        <a:lnTo>
                          <a:pt x="19" y="91"/>
                        </a:lnTo>
                        <a:lnTo>
                          <a:pt x="21" y="94"/>
                        </a:lnTo>
                        <a:lnTo>
                          <a:pt x="21" y="94"/>
                        </a:lnTo>
                        <a:lnTo>
                          <a:pt x="23" y="94"/>
                        </a:lnTo>
                        <a:lnTo>
                          <a:pt x="23" y="94"/>
                        </a:lnTo>
                        <a:lnTo>
                          <a:pt x="25" y="94"/>
                        </a:lnTo>
                        <a:lnTo>
                          <a:pt x="25" y="94"/>
                        </a:lnTo>
                        <a:lnTo>
                          <a:pt x="25" y="94"/>
                        </a:lnTo>
                        <a:lnTo>
                          <a:pt x="27" y="94"/>
                        </a:lnTo>
                        <a:lnTo>
                          <a:pt x="27" y="94"/>
                        </a:lnTo>
                        <a:lnTo>
                          <a:pt x="29" y="94"/>
                        </a:lnTo>
                        <a:lnTo>
                          <a:pt x="29" y="94"/>
                        </a:lnTo>
                        <a:lnTo>
                          <a:pt x="31" y="91"/>
                        </a:lnTo>
                        <a:lnTo>
                          <a:pt x="31" y="91"/>
                        </a:lnTo>
                        <a:lnTo>
                          <a:pt x="32" y="0"/>
                        </a:lnTo>
                        <a:lnTo>
                          <a:pt x="33" y="93"/>
                        </a:lnTo>
                        <a:lnTo>
                          <a:pt x="33" y="93"/>
                        </a:lnTo>
                        <a:lnTo>
                          <a:pt x="35" y="94"/>
                        </a:lnTo>
                        <a:lnTo>
                          <a:pt x="35" y="94"/>
                        </a:lnTo>
                        <a:lnTo>
                          <a:pt x="37" y="94"/>
                        </a:lnTo>
                        <a:lnTo>
                          <a:pt x="37" y="94"/>
                        </a:lnTo>
                        <a:lnTo>
                          <a:pt x="39" y="94"/>
                        </a:lnTo>
                        <a:lnTo>
                          <a:pt x="39" y="94"/>
                        </a:lnTo>
                        <a:lnTo>
                          <a:pt x="39" y="94"/>
                        </a:lnTo>
                        <a:lnTo>
                          <a:pt x="41" y="94"/>
                        </a:lnTo>
                        <a:lnTo>
                          <a:pt x="41" y="94"/>
                        </a:lnTo>
                        <a:lnTo>
                          <a:pt x="44" y="94"/>
                        </a:lnTo>
                        <a:lnTo>
                          <a:pt x="44" y="9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0" name="Freeform 360"/>
                  <p:cNvSpPr>
                    <a:spLocks/>
                  </p:cNvSpPr>
                  <p:nvPr/>
                </p:nvSpPr>
                <p:spPr bwMode="auto">
                  <a:xfrm>
                    <a:off x="9255126" y="2962275"/>
                    <a:ext cx="68263" cy="158750"/>
                  </a:xfrm>
                  <a:custGeom>
                    <a:avLst/>
                    <a:gdLst>
                      <a:gd name="T0" fmla="*/ 0 w 43"/>
                      <a:gd name="T1" fmla="*/ 100 h 100"/>
                      <a:gd name="T2" fmla="*/ 2 w 43"/>
                      <a:gd name="T3" fmla="*/ 33 h 100"/>
                      <a:gd name="T4" fmla="*/ 2 w 43"/>
                      <a:gd name="T5" fmla="*/ 31 h 100"/>
                      <a:gd name="T6" fmla="*/ 2 w 43"/>
                      <a:gd name="T7" fmla="*/ 5 h 100"/>
                      <a:gd name="T8" fmla="*/ 4 w 43"/>
                      <a:gd name="T9" fmla="*/ 100 h 100"/>
                      <a:gd name="T10" fmla="*/ 4 w 43"/>
                      <a:gd name="T11" fmla="*/ 100 h 100"/>
                      <a:gd name="T12" fmla="*/ 6 w 43"/>
                      <a:gd name="T13" fmla="*/ 100 h 100"/>
                      <a:gd name="T14" fmla="*/ 6 w 43"/>
                      <a:gd name="T15" fmla="*/ 100 h 100"/>
                      <a:gd name="T16" fmla="*/ 8 w 43"/>
                      <a:gd name="T17" fmla="*/ 100 h 100"/>
                      <a:gd name="T18" fmla="*/ 8 w 43"/>
                      <a:gd name="T19" fmla="*/ 100 h 100"/>
                      <a:gd name="T20" fmla="*/ 9 w 43"/>
                      <a:gd name="T21" fmla="*/ 100 h 100"/>
                      <a:gd name="T22" fmla="*/ 10 w 43"/>
                      <a:gd name="T23" fmla="*/ 100 h 100"/>
                      <a:gd name="T24" fmla="*/ 10 w 43"/>
                      <a:gd name="T25" fmla="*/ 100 h 100"/>
                      <a:gd name="T26" fmla="*/ 12 w 43"/>
                      <a:gd name="T27" fmla="*/ 100 h 100"/>
                      <a:gd name="T28" fmla="*/ 12 w 43"/>
                      <a:gd name="T29" fmla="*/ 100 h 100"/>
                      <a:gd name="T30" fmla="*/ 14 w 43"/>
                      <a:gd name="T31" fmla="*/ 100 h 100"/>
                      <a:gd name="T32" fmla="*/ 14 w 43"/>
                      <a:gd name="T33" fmla="*/ 100 h 100"/>
                      <a:gd name="T34" fmla="*/ 16 w 43"/>
                      <a:gd name="T35" fmla="*/ 3 h 100"/>
                      <a:gd name="T36" fmla="*/ 16 w 43"/>
                      <a:gd name="T37" fmla="*/ 95 h 100"/>
                      <a:gd name="T38" fmla="*/ 16 w 43"/>
                      <a:gd name="T39" fmla="*/ 95 h 100"/>
                      <a:gd name="T40" fmla="*/ 18 w 43"/>
                      <a:gd name="T41" fmla="*/ 100 h 100"/>
                      <a:gd name="T42" fmla="*/ 18 w 43"/>
                      <a:gd name="T43" fmla="*/ 100 h 100"/>
                      <a:gd name="T44" fmla="*/ 20 w 43"/>
                      <a:gd name="T45" fmla="*/ 100 h 100"/>
                      <a:gd name="T46" fmla="*/ 20 w 43"/>
                      <a:gd name="T47" fmla="*/ 100 h 100"/>
                      <a:gd name="T48" fmla="*/ 22 w 43"/>
                      <a:gd name="T49" fmla="*/ 100 h 100"/>
                      <a:gd name="T50" fmla="*/ 22 w 43"/>
                      <a:gd name="T51" fmla="*/ 100 h 100"/>
                      <a:gd name="T52" fmla="*/ 23 w 43"/>
                      <a:gd name="T53" fmla="*/ 100 h 100"/>
                      <a:gd name="T54" fmla="*/ 25 w 43"/>
                      <a:gd name="T55" fmla="*/ 100 h 100"/>
                      <a:gd name="T56" fmla="*/ 25 w 43"/>
                      <a:gd name="T57" fmla="*/ 100 h 100"/>
                      <a:gd name="T58" fmla="*/ 27 w 43"/>
                      <a:gd name="T59" fmla="*/ 100 h 100"/>
                      <a:gd name="T60" fmla="*/ 27 w 43"/>
                      <a:gd name="T61" fmla="*/ 100 h 100"/>
                      <a:gd name="T62" fmla="*/ 29 w 43"/>
                      <a:gd name="T63" fmla="*/ 98 h 100"/>
                      <a:gd name="T64" fmla="*/ 29 w 43"/>
                      <a:gd name="T65" fmla="*/ 98 h 100"/>
                      <a:gd name="T66" fmla="*/ 30 w 43"/>
                      <a:gd name="T67" fmla="*/ 2 h 100"/>
                      <a:gd name="T68" fmla="*/ 31 w 43"/>
                      <a:gd name="T69" fmla="*/ 99 h 100"/>
                      <a:gd name="T70" fmla="*/ 31 w 43"/>
                      <a:gd name="T71" fmla="*/ 99 h 100"/>
                      <a:gd name="T72" fmla="*/ 33 w 43"/>
                      <a:gd name="T73" fmla="*/ 100 h 100"/>
                      <a:gd name="T74" fmla="*/ 33 w 43"/>
                      <a:gd name="T75" fmla="*/ 100 h 100"/>
                      <a:gd name="T76" fmla="*/ 35 w 43"/>
                      <a:gd name="T77" fmla="*/ 100 h 100"/>
                      <a:gd name="T78" fmla="*/ 35 w 43"/>
                      <a:gd name="T79" fmla="*/ 100 h 100"/>
                      <a:gd name="T80" fmla="*/ 37 w 43"/>
                      <a:gd name="T81" fmla="*/ 100 h 100"/>
                      <a:gd name="T82" fmla="*/ 37 w 43"/>
                      <a:gd name="T83" fmla="*/ 100 h 100"/>
                      <a:gd name="T84" fmla="*/ 37 w 43"/>
                      <a:gd name="T85" fmla="*/ 100 h 100"/>
                      <a:gd name="T86" fmla="*/ 39 w 43"/>
                      <a:gd name="T87" fmla="*/ 100 h 100"/>
                      <a:gd name="T88" fmla="*/ 39 w 43"/>
                      <a:gd name="T89" fmla="*/ 100 h 100"/>
                      <a:gd name="T90" fmla="*/ 41 w 43"/>
                      <a:gd name="T91" fmla="*/ 100 h 100"/>
                      <a:gd name="T92" fmla="*/ 41 w 43"/>
                      <a:gd name="T93" fmla="*/ 100 h 100"/>
                      <a:gd name="T94" fmla="*/ 43 w 43"/>
                      <a:gd name="T95" fmla="*/ 77 h 100"/>
                      <a:gd name="T96" fmla="*/ 43 w 43"/>
                      <a:gd name="T97" fmla="*/ 76 h 100"/>
                      <a:gd name="T98" fmla="*/ 43 w 43"/>
                      <a:gd name="T99" fmla="*/ 0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00">
                        <a:moveTo>
                          <a:pt x="0" y="100"/>
                        </a:moveTo>
                        <a:lnTo>
                          <a:pt x="2" y="33"/>
                        </a:lnTo>
                        <a:lnTo>
                          <a:pt x="2" y="31"/>
                        </a:lnTo>
                        <a:lnTo>
                          <a:pt x="2" y="5"/>
                        </a:lnTo>
                        <a:lnTo>
                          <a:pt x="4" y="100"/>
                        </a:lnTo>
                        <a:lnTo>
                          <a:pt x="4" y="100"/>
                        </a:lnTo>
                        <a:lnTo>
                          <a:pt x="6" y="100"/>
                        </a:lnTo>
                        <a:lnTo>
                          <a:pt x="6" y="100"/>
                        </a:lnTo>
                        <a:lnTo>
                          <a:pt x="8" y="100"/>
                        </a:lnTo>
                        <a:lnTo>
                          <a:pt x="8" y="100"/>
                        </a:lnTo>
                        <a:lnTo>
                          <a:pt x="9" y="100"/>
                        </a:lnTo>
                        <a:lnTo>
                          <a:pt x="10" y="100"/>
                        </a:lnTo>
                        <a:lnTo>
                          <a:pt x="10" y="100"/>
                        </a:lnTo>
                        <a:lnTo>
                          <a:pt x="12" y="100"/>
                        </a:lnTo>
                        <a:lnTo>
                          <a:pt x="12" y="100"/>
                        </a:lnTo>
                        <a:lnTo>
                          <a:pt x="14" y="100"/>
                        </a:lnTo>
                        <a:lnTo>
                          <a:pt x="14" y="100"/>
                        </a:lnTo>
                        <a:lnTo>
                          <a:pt x="16" y="3"/>
                        </a:lnTo>
                        <a:lnTo>
                          <a:pt x="16" y="95"/>
                        </a:lnTo>
                        <a:lnTo>
                          <a:pt x="16" y="95"/>
                        </a:lnTo>
                        <a:lnTo>
                          <a:pt x="18" y="100"/>
                        </a:lnTo>
                        <a:lnTo>
                          <a:pt x="18" y="100"/>
                        </a:lnTo>
                        <a:lnTo>
                          <a:pt x="20" y="100"/>
                        </a:lnTo>
                        <a:lnTo>
                          <a:pt x="20" y="100"/>
                        </a:lnTo>
                        <a:lnTo>
                          <a:pt x="22" y="100"/>
                        </a:lnTo>
                        <a:lnTo>
                          <a:pt x="22" y="100"/>
                        </a:lnTo>
                        <a:lnTo>
                          <a:pt x="23" y="100"/>
                        </a:lnTo>
                        <a:lnTo>
                          <a:pt x="25" y="100"/>
                        </a:lnTo>
                        <a:lnTo>
                          <a:pt x="25" y="100"/>
                        </a:lnTo>
                        <a:lnTo>
                          <a:pt x="27" y="100"/>
                        </a:lnTo>
                        <a:lnTo>
                          <a:pt x="27" y="100"/>
                        </a:lnTo>
                        <a:lnTo>
                          <a:pt x="29" y="98"/>
                        </a:lnTo>
                        <a:lnTo>
                          <a:pt x="29" y="98"/>
                        </a:lnTo>
                        <a:lnTo>
                          <a:pt x="30" y="2"/>
                        </a:lnTo>
                        <a:lnTo>
                          <a:pt x="31" y="99"/>
                        </a:lnTo>
                        <a:lnTo>
                          <a:pt x="31" y="99"/>
                        </a:lnTo>
                        <a:lnTo>
                          <a:pt x="33" y="100"/>
                        </a:lnTo>
                        <a:lnTo>
                          <a:pt x="33" y="100"/>
                        </a:lnTo>
                        <a:lnTo>
                          <a:pt x="35" y="100"/>
                        </a:lnTo>
                        <a:lnTo>
                          <a:pt x="35" y="100"/>
                        </a:lnTo>
                        <a:lnTo>
                          <a:pt x="37" y="100"/>
                        </a:lnTo>
                        <a:lnTo>
                          <a:pt x="37" y="100"/>
                        </a:lnTo>
                        <a:lnTo>
                          <a:pt x="37" y="100"/>
                        </a:lnTo>
                        <a:lnTo>
                          <a:pt x="39" y="100"/>
                        </a:lnTo>
                        <a:lnTo>
                          <a:pt x="39" y="100"/>
                        </a:lnTo>
                        <a:lnTo>
                          <a:pt x="41" y="100"/>
                        </a:lnTo>
                        <a:lnTo>
                          <a:pt x="41" y="100"/>
                        </a:lnTo>
                        <a:lnTo>
                          <a:pt x="43" y="77"/>
                        </a:lnTo>
                        <a:lnTo>
                          <a:pt x="43" y="76"/>
                        </a:lnTo>
                        <a:lnTo>
                          <a:pt x="43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1" name="Freeform 361"/>
                  <p:cNvSpPr>
                    <a:spLocks/>
                  </p:cNvSpPr>
                  <p:nvPr/>
                </p:nvSpPr>
                <p:spPr bwMode="auto">
                  <a:xfrm>
                    <a:off x="9323389" y="2957513"/>
                    <a:ext cx="73025" cy="163513"/>
                  </a:xfrm>
                  <a:custGeom>
                    <a:avLst/>
                    <a:gdLst>
                      <a:gd name="T0" fmla="*/ 0 w 46"/>
                      <a:gd name="T1" fmla="*/ 3 h 103"/>
                      <a:gd name="T2" fmla="*/ 2 w 46"/>
                      <a:gd name="T3" fmla="*/ 103 h 103"/>
                      <a:gd name="T4" fmla="*/ 2 w 46"/>
                      <a:gd name="T5" fmla="*/ 103 h 103"/>
                      <a:gd name="T6" fmla="*/ 4 w 46"/>
                      <a:gd name="T7" fmla="*/ 103 h 103"/>
                      <a:gd name="T8" fmla="*/ 4 w 46"/>
                      <a:gd name="T9" fmla="*/ 103 h 103"/>
                      <a:gd name="T10" fmla="*/ 7 w 46"/>
                      <a:gd name="T11" fmla="*/ 103 h 103"/>
                      <a:gd name="T12" fmla="*/ 7 w 46"/>
                      <a:gd name="T13" fmla="*/ 103 h 103"/>
                      <a:gd name="T14" fmla="*/ 7 w 46"/>
                      <a:gd name="T15" fmla="*/ 103 h 103"/>
                      <a:gd name="T16" fmla="*/ 9 w 46"/>
                      <a:gd name="T17" fmla="*/ 103 h 103"/>
                      <a:gd name="T18" fmla="*/ 9 w 46"/>
                      <a:gd name="T19" fmla="*/ 103 h 103"/>
                      <a:gd name="T20" fmla="*/ 10 w 46"/>
                      <a:gd name="T21" fmla="*/ 103 h 103"/>
                      <a:gd name="T22" fmla="*/ 10 w 46"/>
                      <a:gd name="T23" fmla="*/ 103 h 103"/>
                      <a:gd name="T24" fmla="*/ 13 w 46"/>
                      <a:gd name="T25" fmla="*/ 103 h 103"/>
                      <a:gd name="T26" fmla="*/ 13 w 46"/>
                      <a:gd name="T27" fmla="*/ 103 h 103"/>
                      <a:gd name="T28" fmla="*/ 14 w 46"/>
                      <a:gd name="T29" fmla="*/ 2 h 103"/>
                      <a:gd name="T30" fmla="*/ 15 w 46"/>
                      <a:gd name="T31" fmla="*/ 94 h 103"/>
                      <a:gd name="T32" fmla="*/ 15 w 46"/>
                      <a:gd name="T33" fmla="*/ 94 h 103"/>
                      <a:gd name="T34" fmla="*/ 17 w 46"/>
                      <a:gd name="T35" fmla="*/ 103 h 103"/>
                      <a:gd name="T36" fmla="*/ 17 w 46"/>
                      <a:gd name="T37" fmla="*/ 103 h 103"/>
                      <a:gd name="T38" fmla="*/ 19 w 46"/>
                      <a:gd name="T39" fmla="*/ 103 h 103"/>
                      <a:gd name="T40" fmla="*/ 19 w 46"/>
                      <a:gd name="T41" fmla="*/ 103 h 103"/>
                      <a:gd name="T42" fmla="*/ 21 w 46"/>
                      <a:gd name="T43" fmla="*/ 103 h 103"/>
                      <a:gd name="T44" fmla="*/ 21 w 46"/>
                      <a:gd name="T45" fmla="*/ 103 h 103"/>
                      <a:gd name="T46" fmla="*/ 21 w 46"/>
                      <a:gd name="T47" fmla="*/ 103 h 103"/>
                      <a:gd name="T48" fmla="*/ 23 w 46"/>
                      <a:gd name="T49" fmla="*/ 103 h 103"/>
                      <a:gd name="T50" fmla="*/ 23 w 46"/>
                      <a:gd name="T51" fmla="*/ 103 h 103"/>
                      <a:gd name="T52" fmla="*/ 25 w 46"/>
                      <a:gd name="T53" fmla="*/ 103 h 103"/>
                      <a:gd name="T54" fmla="*/ 25 w 46"/>
                      <a:gd name="T55" fmla="*/ 103 h 103"/>
                      <a:gd name="T56" fmla="*/ 27 w 46"/>
                      <a:gd name="T57" fmla="*/ 101 h 103"/>
                      <a:gd name="T58" fmla="*/ 27 w 46"/>
                      <a:gd name="T59" fmla="*/ 101 h 103"/>
                      <a:gd name="T60" fmla="*/ 28 w 46"/>
                      <a:gd name="T61" fmla="*/ 1 h 103"/>
                      <a:gd name="T62" fmla="*/ 29 w 46"/>
                      <a:gd name="T63" fmla="*/ 102 h 103"/>
                      <a:gd name="T64" fmla="*/ 29 w 46"/>
                      <a:gd name="T65" fmla="*/ 102 h 103"/>
                      <a:gd name="T66" fmla="*/ 32 w 46"/>
                      <a:gd name="T67" fmla="*/ 103 h 103"/>
                      <a:gd name="T68" fmla="*/ 32 w 46"/>
                      <a:gd name="T69" fmla="*/ 103 h 103"/>
                      <a:gd name="T70" fmla="*/ 33 w 46"/>
                      <a:gd name="T71" fmla="*/ 103 h 103"/>
                      <a:gd name="T72" fmla="*/ 33 w 46"/>
                      <a:gd name="T73" fmla="*/ 103 h 103"/>
                      <a:gd name="T74" fmla="*/ 35 w 46"/>
                      <a:gd name="T75" fmla="*/ 103 h 103"/>
                      <a:gd name="T76" fmla="*/ 35 w 46"/>
                      <a:gd name="T77" fmla="*/ 103 h 103"/>
                      <a:gd name="T78" fmla="*/ 35 w 46"/>
                      <a:gd name="T79" fmla="*/ 103 h 103"/>
                      <a:gd name="T80" fmla="*/ 38 w 46"/>
                      <a:gd name="T81" fmla="*/ 103 h 103"/>
                      <a:gd name="T82" fmla="*/ 38 w 46"/>
                      <a:gd name="T83" fmla="*/ 103 h 103"/>
                      <a:gd name="T84" fmla="*/ 40 w 46"/>
                      <a:gd name="T85" fmla="*/ 103 h 103"/>
                      <a:gd name="T86" fmla="*/ 40 w 46"/>
                      <a:gd name="T87" fmla="*/ 103 h 103"/>
                      <a:gd name="T88" fmla="*/ 42 w 46"/>
                      <a:gd name="T89" fmla="*/ 93 h 103"/>
                      <a:gd name="T90" fmla="*/ 42 w 46"/>
                      <a:gd name="T91" fmla="*/ 92 h 103"/>
                      <a:gd name="T92" fmla="*/ 42 w 46"/>
                      <a:gd name="T93" fmla="*/ 0 h 103"/>
                      <a:gd name="T94" fmla="*/ 44 w 46"/>
                      <a:gd name="T95" fmla="*/ 103 h 103"/>
                      <a:gd name="T96" fmla="*/ 44 w 46"/>
                      <a:gd name="T97" fmla="*/ 103 h 103"/>
                      <a:gd name="T98" fmla="*/ 46 w 46"/>
                      <a:gd name="T99" fmla="*/ 103 h 1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03">
                        <a:moveTo>
                          <a:pt x="0" y="3"/>
                        </a:moveTo>
                        <a:lnTo>
                          <a:pt x="2" y="103"/>
                        </a:lnTo>
                        <a:lnTo>
                          <a:pt x="2" y="103"/>
                        </a:lnTo>
                        <a:lnTo>
                          <a:pt x="4" y="103"/>
                        </a:lnTo>
                        <a:lnTo>
                          <a:pt x="4" y="103"/>
                        </a:lnTo>
                        <a:lnTo>
                          <a:pt x="7" y="103"/>
                        </a:lnTo>
                        <a:lnTo>
                          <a:pt x="7" y="103"/>
                        </a:lnTo>
                        <a:lnTo>
                          <a:pt x="7" y="103"/>
                        </a:lnTo>
                        <a:lnTo>
                          <a:pt x="9" y="103"/>
                        </a:lnTo>
                        <a:lnTo>
                          <a:pt x="9" y="103"/>
                        </a:lnTo>
                        <a:lnTo>
                          <a:pt x="10" y="103"/>
                        </a:lnTo>
                        <a:lnTo>
                          <a:pt x="10" y="103"/>
                        </a:lnTo>
                        <a:lnTo>
                          <a:pt x="13" y="103"/>
                        </a:lnTo>
                        <a:lnTo>
                          <a:pt x="13" y="103"/>
                        </a:lnTo>
                        <a:lnTo>
                          <a:pt x="14" y="2"/>
                        </a:lnTo>
                        <a:lnTo>
                          <a:pt x="15" y="94"/>
                        </a:lnTo>
                        <a:lnTo>
                          <a:pt x="15" y="94"/>
                        </a:lnTo>
                        <a:lnTo>
                          <a:pt x="17" y="103"/>
                        </a:lnTo>
                        <a:lnTo>
                          <a:pt x="17" y="103"/>
                        </a:lnTo>
                        <a:lnTo>
                          <a:pt x="19" y="103"/>
                        </a:lnTo>
                        <a:lnTo>
                          <a:pt x="19" y="103"/>
                        </a:lnTo>
                        <a:lnTo>
                          <a:pt x="21" y="103"/>
                        </a:lnTo>
                        <a:lnTo>
                          <a:pt x="21" y="103"/>
                        </a:lnTo>
                        <a:lnTo>
                          <a:pt x="21" y="103"/>
                        </a:lnTo>
                        <a:lnTo>
                          <a:pt x="23" y="103"/>
                        </a:lnTo>
                        <a:lnTo>
                          <a:pt x="23" y="103"/>
                        </a:lnTo>
                        <a:lnTo>
                          <a:pt x="25" y="103"/>
                        </a:lnTo>
                        <a:lnTo>
                          <a:pt x="25" y="103"/>
                        </a:lnTo>
                        <a:lnTo>
                          <a:pt x="27" y="101"/>
                        </a:lnTo>
                        <a:lnTo>
                          <a:pt x="27" y="101"/>
                        </a:lnTo>
                        <a:lnTo>
                          <a:pt x="28" y="1"/>
                        </a:lnTo>
                        <a:lnTo>
                          <a:pt x="29" y="102"/>
                        </a:lnTo>
                        <a:lnTo>
                          <a:pt x="29" y="102"/>
                        </a:lnTo>
                        <a:lnTo>
                          <a:pt x="32" y="103"/>
                        </a:lnTo>
                        <a:lnTo>
                          <a:pt x="32" y="103"/>
                        </a:lnTo>
                        <a:lnTo>
                          <a:pt x="33" y="103"/>
                        </a:lnTo>
                        <a:lnTo>
                          <a:pt x="33" y="103"/>
                        </a:lnTo>
                        <a:lnTo>
                          <a:pt x="35" y="103"/>
                        </a:lnTo>
                        <a:lnTo>
                          <a:pt x="35" y="103"/>
                        </a:lnTo>
                        <a:lnTo>
                          <a:pt x="35" y="103"/>
                        </a:lnTo>
                        <a:lnTo>
                          <a:pt x="38" y="103"/>
                        </a:lnTo>
                        <a:lnTo>
                          <a:pt x="38" y="103"/>
                        </a:lnTo>
                        <a:lnTo>
                          <a:pt x="40" y="103"/>
                        </a:lnTo>
                        <a:lnTo>
                          <a:pt x="40" y="103"/>
                        </a:lnTo>
                        <a:lnTo>
                          <a:pt x="42" y="93"/>
                        </a:lnTo>
                        <a:lnTo>
                          <a:pt x="42" y="92"/>
                        </a:lnTo>
                        <a:lnTo>
                          <a:pt x="42" y="0"/>
                        </a:lnTo>
                        <a:lnTo>
                          <a:pt x="44" y="103"/>
                        </a:lnTo>
                        <a:lnTo>
                          <a:pt x="44" y="103"/>
                        </a:lnTo>
                        <a:lnTo>
                          <a:pt x="46" y="10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2" name="Freeform 362"/>
                  <p:cNvSpPr>
                    <a:spLocks/>
                  </p:cNvSpPr>
                  <p:nvPr/>
                </p:nvSpPr>
                <p:spPr bwMode="auto">
                  <a:xfrm>
                    <a:off x="9396414" y="2954338"/>
                    <a:ext cx="69850" cy="166688"/>
                  </a:xfrm>
                  <a:custGeom>
                    <a:avLst/>
                    <a:gdLst>
                      <a:gd name="T0" fmla="*/ 0 w 44"/>
                      <a:gd name="T1" fmla="*/ 105 h 105"/>
                      <a:gd name="T2" fmla="*/ 0 w 44"/>
                      <a:gd name="T3" fmla="*/ 105 h 105"/>
                      <a:gd name="T4" fmla="*/ 2 w 44"/>
                      <a:gd name="T5" fmla="*/ 105 h 105"/>
                      <a:gd name="T6" fmla="*/ 2 w 44"/>
                      <a:gd name="T7" fmla="*/ 105 h 105"/>
                      <a:gd name="T8" fmla="*/ 3 w 44"/>
                      <a:gd name="T9" fmla="*/ 105 h 105"/>
                      <a:gd name="T10" fmla="*/ 4 w 44"/>
                      <a:gd name="T11" fmla="*/ 105 h 105"/>
                      <a:gd name="T12" fmla="*/ 4 w 44"/>
                      <a:gd name="T13" fmla="*/ 105 h 105"/>
                      <a:gd name="T14" fmla="*/ 6 w 44"/>
                      <a:gd name="T15" fmla="*/ 105 h 105"/>
                      <a:gd name="T16" fmla="*/ 6 w 44"/>
                      <a:gd name="T17" fmla="*/ 105 h 105"/>
                      <a:gd name="T18" fmla="*/ 8 w 44"/>
                      <a:gd name="T19" fmla="*/ 105 h 105"/>
                      <a:gd name="T20" fmla="*/ 8 w 44"/>
                      <a:gd name="T21" fmla="*/ 105 h 105"/>
                      <a:gd name="T22" fmla="*/ 10 w 44"/>
                      <a:gd name="T23" fmla="*/ 1 h 105"/>
                      <a:gd name="T24" fmla="*/ 10 w 44"/>
                      <a:gd name="T25" fmla="*/ 87 h 105"/>
                      <a:gd name="T26" fmla="*/ 10 w 44"/>
                      <a:gd name="T27" fmla="*/ 87 h 105"/>
                      <a:gd name="T28" fmla="*/ 12 w 44"/>
                      <a:gd name="T29" fmla="*/ 105 h 105"/>
                      <a:gd name="T30" fmla="*/ 12 w 44"/>
                      <a:gd name="T31" fmla="*/ 105 h 105"/>
                      <a:gd name="T32" fmla="*/ 14 w 44"/>
                      <a:gd name="T33" fmla="*/ 105 h 105"/>
                      <a:gd name="T34" fmla="*/ 14 w 44"/>
                      <a:gd name="T35" fmla="*/ 105 h 105"/>
                      <a:gd name="T36" fmla="*/ 17 w 44"/>
                      <a:gd name="T37" fmla="*/ 105 h 105"/>
                      <a:gd name="T38" fmla="*/ 17 w 44"/>
                      <a:gd name="T39" fmla="*/ 105 h 105"/>
                      <a:gd name="T40" fmla="*/ 17 w 44"/>
                      <a:gd name="T41" fmla="*/ 105 h 105"/>
                      <a:gd name="T42" fmla="*/ 19 w 44"/>
                      <a:gd name="T43" fmla="*/ 105 h 105"/>
                      <a:gd name="T44" fmla="*/ 19 w 44"/>
                      <a:gd name="T45" fmla="*/ 105 h 105"/>
                      <a:gd name="T46" fmla="*/ 21 w 44"/>
                      <a:gd name="T47" fmla="*/ 105 h 105"/>
                      <a:gd name="T48" fmla="*/ 21 w 44"/>
                      <a:gd name="T49" fmla="*/ 105 h 105"/>
                      <a:gd name="T50" fmla="*/ 23 w 44"/>
                      <a:gd name="T51" fmla="*/ 104 h 105"/>
                      <a:gd name="T52" fmla="*/ 23 w 44"/>
                      <a:gd name="T53" fmla="*/ 104 h 105"/>
                      <a:gd name="T54" fmla="*/ 24 w 44"/>
                      <a:gd name="T55" fmla="*/ 1 h 105"/>
                      <a:gd name="T56" fmla="*/ 25 w 44"/>
                      <a:gd name="T57" fmla="*/ 103 h 105"/>
                      <a:gd name="T58" fmla="*/ 25 w 44"/>
                      <a:gd name="T59" fmla="*/ 103 h 105"/>
                      <a:gd name="T60" fmla="*/ 27 w 44"/>
                      <a:gd name="T61" fmla="*/ 105 h 105"/>
                      <a:gd name="T62" fmla="*/ 27 w 44"/>
                      <a:gd name="T63" fmla="*/ 105 h 105"/>
                      <a:gd name="T64" fmla="*/ 29 w 44"/>
                      <a:gd name="T65" fmla="*/ 105 h 105"/>
                      <a:gd name="T66" fmla="*/ 29 w 44"/>
                      <a:gd name="T67" fmla="*/ 105 h 105"/>
                      <a:gd name="T68" fmla="*/ 31 w 44"/>
                      <a:gd name="T69" fmla="*/ 105 h 105"/>
                      <a:gd name="T70" fmla="*/ 31 w 44"/>
                      <a:gd name="T71" fmla="*/ 105 h 105"/>
                      <a:gd name="T72" fmla="*/ 31 w 44"/>
                      <a:gd name="T73" fmla="*/ 105 h 105"/>
                      <a:gd name="T74" fmla="*/ 33 w 44"/>
                      <a:gd name="T75" fmla="*/ 105 h 105"/>
                      <a:gd name="T76" fmla="*/ 33 w 44"/>
                      <a:gd name="T77" fmla="*/ 105 h 105"/>
                      <a:gd name="T78" fmla="*/ 35 w 44"/>
                      <a:gd name="T79" fmla="*/ 105 h 105"/>
                      <a:gd name="T80" fmla="*/ 35 w 44"/>
                      <a:gd name="T81" fmla="*/ 105 h 105"/>
                      <a:gd name="T82" fmla="*/ 37 w 44"/>
                      <a:gd name="T83" fmla="*/ 99 h 105"/>
                      <a:gd name="T84" fmla="*/ 37 w 44"/>
                      <a:gd name="T85" fmla="*/ 99 h 105"/>
                      <a:gd name="T86" fmla="*/ 38 w 44"/>
                      <a:gd name="T87" fmla="*/ 0 h 105"/>
                      <a:gd name="T88" fmla="*/ 39 w 44"/>
                      <a:gd name="T89" fmla="*/ 105 h 105"/>
                      <a:gd name="T90" fmla="*/ 39 w 44"/>
                      <a:gd name="T91" fmla="*/ 105 h 105"/>
                      <a:gd name="T92" fmla="*/ 42 w 44"/>
                      <a:gd name="T93" fmla="*/ 105 h 105"/>
                      <a:gd name="T94" fmla="*/ 42 w 44"/>
                      <a:gd name="T95" fmla="*/ 105 h 105"/>
                      <a:gd name="T96" fmla="*/ 44 w 44"/>
                      <a:gd name="T97" fmla="*/ 105 h 105"/>
                      <a:gd name="T98" fmla="*/ 44 w 44"/>
                      <a:gd name="T99" fmla="*/ 105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5">
                        <a:moveTo>
                          <a:pt x="0" y="105"/>
                        </a:moveTo>
                        <a:lnTo>
                          <a:pt x="0" y="105"/>
                        </a:ln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3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6" y="105"/>
                        </a:lnTo>
                        <a:lnTo>
                          <a:pt x="6" y="105"/>
                        </a:lnTo>
                        <a:lnTo>
                          <a:pt x="8" y="105"/>
                        </a:lnTo>
                        <a:lnTo>
                          <a:pt x="8" y="105"/>
                        </a:lnTo>
                        <a:lnTo>
                          <a:pt x="10" y="1"/>
                        </a:lnTo>
                        <a:lnTo>
                          <a:pt x="10" y="87"/>
                        </a:lnTo>
                        <a:lnTo>
                          <a:pt x="10" y="87"/>
                        </a:lnTo>
                        <a:lnTo>
                          <a:pt x="12" y="105"/>
                        </a:lnTo>
                        <a:lnTo>
                          <a:pt x="12" y="105"/>
                        </a:lnTo>
                        <a:lnTo>
                          <a:pt x="14" y="105"/>
                        </a:lnTo>
                        <a:lnTo>
                          <a:pt x="14" y="105"/>
                        </a:lnTo>
                        <a:lnTo>
                          <a:pt x="17" y="105"/>
                        </a:lnTo>
                        <a:lnTo>
                          <a:pt x="17" y="105"/>
                        </a:lnTo>
                        <a:lnTo>
                          <a:pt x="17" y="105"/>
                        </a:lnTo>
                        <a:lnTo>
                          <a:pt x="19" y="105"/>
                        </a:lnTo>
                        <a:lnTo>
                          <a:pt x="19" y="105"/>
                        </a:lnTo>
                        <a:lnTo>
                          <a:pt x="21" y="105"/>
                        </a:lnTo>
                        <a:lnTo>
                          <a:pt x="21" y="105"/>
                        </a:lnTo>
                        <a:lnTo>
                          <a:pt x="23" y="104"/>
                        </a:lnTo>
                        <a:lnTo>
                          <a:pt x="23" y="104"/>
                        </a:lnTo>
                        <a:lnTo>
                          <a:pt x="24" y="1"/>
                        </a:lnTo>
                        <a:lnTo>
                          <a:pt x="25" y="103"/>
                        </a:lnTo>
                        <a:lnTo>
                          <a:pt x="25" y="103"/>
                        </a:lnTo>
                        <a:lnTo>
                          <a:pt x="27" y="105"/>
                        </a:lnTo>
                        <a:lnTo>
                          <a:pt x="27" y="105"/>
                        </a:lnTo>
                        <a:lnTo>
                          <a:pt x="29" y="105"/>
                        </a:lnTo>
                        <a:lnTo>
                          <a:pt x="29" y="105"/>
                        </a:lnTo>
                        <a:lnTo>
                          <a:pt x="31" y="105"/>
                        </a:lnTo>
                        <a:lnTo>
                          <a:pt x="31" y="105"/>
                        </a:lnTo>
                        <a:lnTo>
                          <a:pt x="31" y="105"/>
                        </a:lnTo>
                        <a:lnTo>
                          <a:pt x="33" y="105"/>
                        </a:lnTo>
                        <a:lnTo>
                          <a:pt x="33" y="105"/>
                        </a:lnTo>
                        <a:lnTo>
                          <a:pt x="35" y="105"/>
                        </a:lnTo>
                        <a:lnTo>
                          <a:pt x="35" y="105"/>
                        </a:lnTo>
                        <a:lnTo>
                          <a:pt x="37" y="99"/>
                        </a:lnTo>
                        <a:lnTo>
                          <a:pt x="37" y="99"/>
                        </a:lnTo>
                        <a:lnTo>
                          <a:pt x="38" y="0"/>
                        </a:lnTo>
                        <a:lnTo>
                          <a:pt x="39" y="105"/>
                        </a:lnTo>
                        <a:lnTo>
                          <a:pt x="39" y="105"/>
                        </a:lnTo>
                        <a:lnTo>
                          <a:pt x="42" y="105"/>
                        </a:lnTo>
                        <a:lnTo>
                          <a:pt x="42" y="105"/>
                        </a:lnTo>
                        <a:lnTo>
                          <a:pt x="44" y="105"/>
                        </a:lnTo>
                        <a:lnTo>
                          <a:pt x="44" y="10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3" name="Freeform 363"/>
                  <p:cNvSpPr>
                    <a:spLocks/>
                  </p:cNvSpPr>
                  <p:nvPr/>
                </p:nvSpPr>
                <p:spPr bwMode="auto">
                  <a:xfrm>
                    <a:off x="9466264" y="2954338"/>
                    <a:ext cx="68263" cy="166688"/>
                  </a:xfrm>
                  <a:custGeom>
                    <a:avLst/>
                    <a:gdLst>
                      <a:gd name="T0" fmla="*/ 0 w 43"/>
                      <a:gd name="T1" fmla="*/ 105 h 105"/>
                      <a:gd name="T2" fmla="*/ 1 w 43"/>
                      <a:gd name="T3" fmla="*/ 105 h 105"/>
                      <a:gd name="T4" fmla="*/ 2 w 43"/>
                      <a:gd name="T5" fmla="*/ 105 h 105"/>
                      <a:gd name="T6" fmla="*/ 2 w 43"/>
                      <a:gd name="T7" fmla="*/ 105 h 105"/>
                      <a:gd name="T8" fmla="*/ 4 w 43"/>
                      <a:gd name="T9" fmla="*/ 105 h 105"/>
                      <a:gd name="T10" fmla="*/ 4 w 43"/>
                      <a:gd name="T11" fmla="*/ 105 h 105"/>
                      <a:gd name="T12" fmla="*/ 6 w 43"/>
                      <a:gd name="T13" fmla="*/ 105 h 105"/>
                      <a:gd name="T14" fmla="*/ 6 w 43"/>
                      <a:gd name="T15" fmla="*/ 105 h 105"/>
                      <a:gd name="T16" fmla="*/ 8 w 43"/>
                      <a:gd name="T17" fmla="*/ 0 h 105"/>
                      <a:gd name="T18" fmla="*/ 8 w 43"/>
                      <a:gd name="T19" fmla="*/ 50 h 105"/>
                      <a:gd name="T20" fmla="*/ 8 w 43"/>
                      <a:gd name="T21" fmla="*/ 53 h 105"/>
                      <a:gd name="T22" fmla="*/ 10 w 43"/>
                      <a:gd name="T23" fmla="*/ 105 h 105"/>
                      <a:gd name="T24" fmla="*/ 10 w 43"/>
                      <a:gd name="T25" fmla="*/ 105 h 105"/>
                      <a:gd name="T26" fmla="*/ 12 w 43"/>
                      <a:gd name="T27" fmla="*/ 105 h 105"/>
                      <a:gd name="T28" fmla="*/ 12 w 43"/>
                      <a:gd name="T29" fmla="*/ 105 h 105"/>
                      <a:gd name="T30" fmla="*/ 14 w 43"/>
                      <a:gd name="T31" fmla="*/ 105 h 105"/>
                      <a:gd name="T32" fmla="*/ 14 w 43"/>
                      <a:gd name="T33" fmla="*/ 105 h 105"/>
                      <a:gd name="T34" fmla="*/ 15 w 43"/>
                      <a:gd name="T35" fmla="*/ 105 h 105"/>
                      <a:gd name="T36" fmla="*/ 16 w 43"/>
                      <a:gd name="T37" fmla="*/ 105 h 105"/>
                      <a:gd name="T38" fmla="*/ 16 w 43"/>
                      <a:gd name="T39" fmla="*/ 105 h 105"/>
                      <a:gd name="T40" fmla="*/ 18 w 43"/>
                      <a:gd name="T41" fmla="*/ 105 h 105"/>
                      <a:gd name="T42" fmla="*/ 18 w 43"/>
                      <a:gd name="T43" fmla="*/ 105 h 105"/>
                      <a:gd name="T44" fmla="*/ 20 w 43"/>
                      <a:gd name="T45" fmla="*/ 104 h 105"/>
                      <a:gd name="T46" fmla="*/ 20 w 43"/>
                      <a:gd name="T47" fmla="*/ 104 h 105"/>
                      <a:gd name="T48" fmla="*/ 22 w 43"/>
                      <a:gd name="T49" fmla="*/ 0 h 105"/>
                      <a:gd name="T50" fmla="*/ 23 w 43"/>
                      <a:gd name="T51" fmla="*/ 102 h 105"/>
                      <a:gd name="T52" fmla="*/ 23 w 43"/>
                      <a:gd name="T53" fmla="*/ 103 h 105"/>
                      <a:gd name="T54" fmla="*/ 25 w 43"/>
                      <a:gd name="T55" fmla="*/ 105 h 105"/>
                      <a:gd name="T56" fmla="*/ 25 w 43"/>
                      <a:gd name="T57" fmla="*/ 105 h 105"/>
                      <a:gd name="T58" fmla="*/ 27 w 43"/>
                      <a:gd name="T59" fmla="*/ 105 h 105"/>
                      <a:gd name="T60" fmla="*/ 27 w 43"/>
                      <a:gd name="T61" fmla="*/ 105 h 105"/>
                      <a:gd name="T62" fmla="*/ 29 w 43"/>
                      <a:gd name="T63" fmla="*/ 105 h 105"/>
                      <a:gd name="T64" fmla="*/ 29 w 43"/>
                      <a:gd name="T65" fmla="*/ 105 h 105"/>
                      <a:gd name="T66" fmla="*/ 29 w 43"/>
                      <a:gd name="T67" fmla="*/ 105 h 105"/>
                      <a:gd name="T68" fmla="*/ 31 w 43"/>
                      <a:gd name="T69" fmla="*/ 105 h 105"/>
                      <a:gd name="T70" fmla="*/ 31 w 43"/>
                      <a:gd name="T71" fmla="*/ 105 h 105"/>
                      <a:gd name="T72" fmla="*/ 33 w 43"/>
                      <a:gd name="T73" fmla="*/ 105 h 105"/>
                      <a:gd name="T74" fmla="*/ 33 w 43"/>
                      <a:gd name="T75" fmla="*/ 105 h 105"/>
                      <a:gd name="T76" fmla="*/ 35 w 43"/>
                      <a:gd name="T77" fmla="*/ 102 h 105"/>
                      <a:gd name="T78" fmla="*/ 35 w 43"/>
                      <a:gd name="T79" fmla="*/ 101 h 105"/>
                      <a:gd name="T80" fmla="*/ 36 w 43"/>
                      <a:gd name="T81" fmla="*/ 0 h 105"/>
                      <a:gd name="T82" fmla="*/ 37 w 43"/>
                      <a:gd name="T83" fmla="*/ 104 h 105"/>
                      <a:gd name="T84" fmla="*/ 37 w 43"/>
                      <a:gd name="T85" fmla="*/ 104 h 105"/>
                      <a:gd name="T86" fmla="*/ 39 w 43"/>
                      <a:gd name="T87" fmla="*/ 105 h 105"/>
                      <a:gd name="T88" fmla="*/ 39 w 43"/>
                      <a:gd name="T89" fmla="*/ 105 h 105"/>
                      <a:gd name="T90" fmla="*/ 41 w 43"/>
                      <a:gd name="T91" fmla="*/ 105 h 105"/>
                      <a:gd name="T92" fmla="*/ 41 w 43"/>
                      <a:gd name="T93" fmla="*/ 105 h 105"/>
                      <a:gd name="T94" fmla="*/ 43 w 43"/>
                      <a:gd name="T95" fmla="*/ 105 h 105"/>
                      <a:gd name="T96" fmla="*/ 43 w 43"/>
                      <a:gd name="T97" fmla="*/ 105 h 105"/>
                      <a:gd name="T98" fmla="*/ 43 w 43"/>
                      <a:gd name="T99" fmla="*/ 105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05">
                        <a:moveTo>
                          <a:pt x="0" y="105"/>
                        </a:moveTo>
                        <a:lnTo>
                          <a:pt x="1" y="105"/>
                        </a:ln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6" y="105"/>
                        </a:lnTo>
                        <a:lnTo>
                          <a:pt x="6" y="105"/>
                        </a:lnTo>
                        <a:lnTo>
                          <a:pt x="8" y="0"/>
                        </a:lnTo>
                        <a:lnTo>
                          <a:pt x="8" y="50"/>
                        </a:lnTo>
                        <a:lnTo>
                          <a:pt x="8" y="53"/>
                        </a:lnTo>
                        <a:lnTo>
                          <a:pt x="10" y="105"/>
                        </a:lnTo>
                        <a:lnTo>
                          <a:pt x="10" y="105"/>
                        </a:lnTo>
                        <a:lnTo>
                          <a:pt x="12" y="105"/>
                        </a:lnTo>
                        <a:lnTo>
                          <a:pt x="12" y="105"/>
                        </a:lnTo>
                        <a:lnTo>
                          <a:pt x="14" y="105"/>
                        </a:lnTo>
                        <a:lnTo>
                          <a:pt x="14" y="105"/>
                        </a:lnTo>
                        <a:lnTo>
                          <a:pt x="15" y="105"/>
                        </a:lnTo>
                        <a:lnTo>
                          <a:pt x="16" y="105"/>
                        </a:lnTo>
                        <a:lnTo>
                          <a:pt x="16" y="105"/>
                        </a:lnTo>
                        <a:lnTo>
                          <a:pt x="18" y="105"/>
                        </a:lnTo>
                        <a:lnTo>
                          <a:pt x="18" y="105"/>
                        </a:lnTo>
                        <a:lnTo>
                          <a:pt x="20" y="104"/>
                        </a:lnTo>
                        <a:lnTo>
                          <a:pt x="20" y="104"/>
                        </a:lnTo>
                        <a:lnTo>
                          <a:pt x="22" y="0"/>
                        </a:lnTo>
                        <a:lnTo>
                          <a:pt x="23" y="102"/>
                        </a:lnTo>
                        <a:lnTo>
                          <a:pt x="23" y="103"/>
                        </a:lnTo>
                        <a:lnTo>
                          <a:pt x="25" y="105"/>
                        </a:lnTo>
                        <a:lnTo>
                          <a:pt x="25" y="105"/>
                        </a:lnTo>
                        <a:lnTo>
                          <a:pt x="27" y="105"/>
                        </a:lnTo>
                        <a:lnTo>
                          <a:pt x="27" y="105"/>
                        </a:lnTo>
                        <a:lnTo>
                          <a:pt x="29" y="105"/>
                        </a:lnTo>
                        <a:lnTo>
                          <a:pt x="29" y="105"/>
                        </a:lnTo>
                        <a:lnTo>
                          <a:pt x="29" y="105"/>
                        </a:lnTo>
                        <a:lnTo>
                          <a:pt x="31" y="105"/>
                        </a:lnTo>
                        <a:lnTo>
                          <a:pt x="31" y="105"/>
                        </a:lnTo>
                        <a:lnTo>
                          <a:pt x="33" y="105"/>
                        </a:lnTo>
                        <a:lnTo>
                          <a:pt x="33" y="105"/>
                        </a:lnTo>
                        <a:lnTo>
                          <a:pt x="35" y="102"/>
                        </a:lnTo>
                        <a:lnTo>
                          <a:pt x="35" y="101"/>
                        </a:lnTo>
                        <a:lnTo>
                          <a:pt x="36" y="0"/>
                        </a:lnTo>
                        <a:lnTo>
                          <a:pt x="37" y="104"/>
                        </a:lnTo>
                        <a:lnTo>
                          <a:pt x="37" y="104"/>
                        </a:lnTo>
                        <a:lnTo>
                          <a:pt x="39" y="105"/>
                        </a:lnTo>
                        <a:lnTo>
                          <a:pt x="39" y="105"/>
                        </a:lnTo>
                        <a:lnTo>
                          <a:pt x="41" y="105"/>
                        </a:lnTo>
                        <a:lnTo>
                          <a:pt x="41" y="105"/>
                        </a:lnTo>
                        <a:lnTo>
                          <a:pt x="43" y="105"/>
                        </a:lnTo>
                        <a:lnTo>
                          <a:pt x="43" y="105"/>
                        </a:lnTo>
                        <a:lnTo>
                          <a:pt x="43" y="10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4" name="Freeform 364"/>
                  <p:cNvSpPr>
                    <a:spLocks/>
                  </p:cNvSpPr>
                  <p:nvPr/>
                </p:nvSpPr>
                <p:spPr bwMode="auto">
                  <a:xfrm>
                    <a:off x="9534526" y="2954338"/>
                    <a:ext cx="73025" cy="166688"/>
                  </a:xfrm>
                  <a:custGeom>
                    <a:avLst/>
                    <a:gdLst>
                      <a:gd name="T0" fmla="*/ 0 w 46"/>
                      <a:gd name="T1" fmla="*/ 105 h 105"/>
                      <a:gd name="T2" fmla="*/ 2 w 46"/>
                      <a:gd name="T3" fmla="*/ 105 h 105"/>
                      <a:gd name="T4" fmla="*/ 2 w 46"/>
                      <a:gd name="T5" fmla="*/ 105 h 105"/>
                      <a:gd name="T6" fmla="*/ 5 w 46"/>
                      <a:gd name="T7" fmla="*/ 105 h 105"/>
                      <a:gd name="T8" fmla="*/ 5 w 46"/>
                      <a:gd name="T9" fmla="*/ 105 h 105"/>
                      <a:gd name="T10" fmla="*/ 7 w 46"/>
                      <a:gd name="T11" fmla="*/ 5 h 105"/>
                      <a:gd name="T12" fmla="*/ 7 w 46"/>
                      <a:gd name="T13" fmla="*/ 3 h 105"/>
                      <a:gd name="T14" fmla="*/ 7 w 46"/>
                      <a:gd name="T15" fmla="*/ 0 h 105"/>
                      <a:gd name="T16" fmla="*/ 8 w 46"/>
                      <a:gd name="T17" fmla="*/ 105 h 105"/>
                      <a:gd name="T18" fmla="*/ 8 w 46"/>
                      <a:gd name="T19" fmla="*/ 105 h 105"/>
                      <a:gd name="T20" fmla="*/ 11 w 46"/>
                      <a:gd name="T21" fmla="*/ 105 h 105"/>
                      <a:gd name="T22" fmla="*/ 11 w 46"/>
                      <a:gd name="T23" fmla="*/ 105 h 105"/>
                      <a:gd name="T24" fmla="*/ 13 w 46"/>
                      <a:gd name="T25" fmla="*/ 105 h 105"/>
                      <a:gd name="T26" fmla="*/ 13 w 46"/>
                      <a:gd name="T27" fmla="*/ 105 h 105"/>
                      <a:gd name="T28" fmla="*/ 14 w 46"/>
                      <a:gd name="T29" fmla="*/ 105 h 105"/>
                      <a:gd name="T30" fmla="*/ 15 w 46"/>
                      <a:gd name="T31" fmla="*/ 105 h 105"/>
                      <a:gd name="T32" fmla="*/ 15 w 46"/>
                      <a:gd name="T33" fmla="*/ 105 h 105"/>
                      <a:gd name="T34" fmla="*/ 17 w 46"/>
                      <a:gd name="T35" fmla="*/ 105 h 105"/>
                      <a:gd name="T36" fmla="*/ 17 w 46"/>
                      <a:gd name="T37" fmla="*/ 105 h 105"/>
                      <a:gd name="T38" fmla="*/ 19 w 46"/>
                      <a:gd name="T39" fmla="*/ 105 h 105"/>
                      <a:gd name="T40" fmla="*/ 19 w 46"/>
                      <a:gd name="T41" fmla="*/ 104 h 105"/>
                      <a:gd name="T42" fmla="*/ 21 w 46"/>
                      <a:gd name="T43" fmla="*/ 1 h 105"/>
                      <a:gd name="T44" fmla="*/ 21 w 46"/>
                      <a:gd name="T45" fmla="*/ 101 h 105"/>
                      <a:gd name="T46" fmla="*/ 21 w 46"/>
                      <a:gd name="T47" fmla="*/ 101 h 105"/>
                      <a:gd name="T48" fmla="*/ 23 w 46"/>
                      <a:gd name="T49" fmla="*/ 105 h 105"/>
                      <a:gd name="T50" fmla="*/ 23 w 46"/>
                      <a:gd name="T51" fmla="*/ 105 h 105"/>
                      <a:gd name="T52" fmla="*/ 25 w 46"/>
                      <a:gd name="T53" fmla="*/ 105 h 105"/>
                      <a:gd name="T54" fmla="*/ 25 w 46"/>
                      <a:gd name="T55" fmla="*/ 105 h 105"/>
                      <a:gd name="T56" fmla="*/ 27 w 46"/>
                      <a:gd name="T57" fmla="*/ 105 h 105"/>
                      <a:gd name="T58" fmla="*/ 27 w 46"/>
                      <a:gd name="T59" fmla="*/ 105 h 105"/>
                      <a:gd name="T60" fmla="*/ 28 w 46"/>
                      <a:gd name="T61" fmla="*/ 105 h 105"/>
                      <a:gd name="T62" fmla="*/ 30 w 46"/>
                      <a:gd name="T63" fmla="*/ 105 h 105"/>
                      <a:gd name="T64" fmla="*/ 30 w 46"/>
                      <a:gd name="T65" fmla="*/ 105 h 105"/>
                      <a:gd name="T66" fmla="*/ 31 w 46"/>
                      <a:gd name="T67" fmla="*/ 105 h 105"/>
                      <a:gd name="T68" fmla="*/ 31 w 46"/>
                      <a:gd name="T69" fmla="*/ 105 h 105"/>
                      <a:gd name="T70" fmla="*/ 33 w 46"/>
                      <a:gd name="T71" fmla="*/ 103 h 105"/>
                      <a:gd name="T72" fmla="*/ 33 w 46"/>
                      <a:gd name="T73" fmla="*/ 103 h 105"/>
                      <a:gd name="T74" fmla="*/ 35 w 46"/>
                      <a:gd name="T75" fmla="*/ 1 h 105"/>
                      <a:gd name="T76" fmla="*/ 36 w 46"/>
                      <a:gd name="T77" fmla="*/ 104 h 105"/>
                      <a:gd name="T78" fmla="*/ 36 w 46"/>
                      <a:gd name="T79" fmla="*/ 104 h 105"/>
                      <a:gd name="T80" fmla="*/ 38 w 46"/>
                      <a:gd name="T81" fmla="*/ 105 h 105"/>
                      <a:gd name="T82" fmla="*/ 38 w 46"/>
                      <a:gd name="T83" fmla="*/ 105 h 105"/>
                      <a:gd name="T84" fmla="*/ 40 w 46"/>
                      <a:gd name="T85" fmla="*/ 105 h 105"/>
                      <a:gd name="T86" fmla="*/ 40 w 46"/>
                      <a:gd name="T87" fmla="*/ 105 h 105"/>
                      <a:gd name="T88" fmla="*/ 41 w 46"/>
                      <a:gd name="T89" fmla="*/ 105 h 105"/>
                      <a:gd name="T90" fmla="*/ 42 w 46"/>
                      <a:gd name="T91" fmla="*/ 105 h 105"/>
                      <a:gd name="T92" fmla="*/ 42 w 46"/>
                      <a:gd name="T93" fmla="*/ 105 h 105"/>
                      <a:gd name="T94" fmla="*/ 44 w 46"/>
                      <a:gd name="T95" fmla="*/ 105 h 105"/>
                      <a:gd name="T96" fmla="*/ 44 w 46"/>
                      <a:gd name="T97" fmla="*/ 105 h 105"/>
                      <a:gd name="T98" fmla="*/ 46 w 46"/>
                      <a:gd name="T99" fmla="*/ 105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05">
                        <a:moveTo>
                          <a:pt x="0" y="105"/>
                        </a:move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5" y="105"/>
                        </a:lnTo>
                        <a:lnTo>
                          <a:pt x="5" y="105"/>
                        </a:lnTo>
                        <a:lnTo>
                          <a:pt x="7" y="5"/>
                        </a:lnTo>
                        <a:lnTo>
                          <a:pt x="7" y="3"/>
                        </a:lnTo>
                        <a:lnTo>
                          <a:pt x="7" y="0"/>
                        </a:lnTo>
                        <a:lnTo>
                          <a:pt x="8" y="105"/>
                        </a:lnTo>
                        <a:lnTo>
                          <a:pt x="8" y="105"/>
                        </a:lnTo>
                        <a:lnTo>
                          <a:pt x="11" y="105"/>
                        </a:lnTo>
                        <a:lnTo>
                          <a:pt x="11" y="105"/>
                        </a:lnTo>
                        <a:lnTo>
                          <a:pt x="13" y="105"/>
                        </a:lnTo>
                        <a:lnTo>
                          <a:pt x="13" y="105"/>
                        </a:lnTo>
                        <a:lnTo>
                          <a:pt x="14" y="105"/>
                        </a:lnTo>
                        <a:lnTo>
                          <a:pt x="15" y="105"/>
                        </a:lnTo>
                        <a:lnTo>
                          <a:pt x="15" y="105"/>
                        </a:lnTo>
                        <a:lnTo>
                          <a:pt x="17" y="105"/>
                        </a:lnTo>
                        <a:lnTo>
                          <a:pt x="17" y="105"/>
                        </a:lnTo>
                        <a:lnTo>
                          <a:pt x="19" y="105"/>
                        </a:lnTo>
                        <a:lnTo>
                          <a:pt x="19" y="104"/>
                        </a:lnTo>
                        <a:lnTo>
                          <a:pt x="21" y="1"/>
                        </a:lnTo>
                        <a:lnTo>
                          <a:pt x="21" y="101"/>
                        </a:lnTo>
                        <a:lnTo>
                          <a:pt x="21" y="101"/>
                        </a:lnTo>
                        <a:lnTo>
                          <a:pt x="23" y="105"/>
                        </a:lnTo>
                        <a:lnTo>
                          <a:pt x="23" y="105"/>
                        </a:lnTo>
                        <a:lnTo>
                          <a:pt x="25" y="105"/>
                        </a:lnTo>
                        <a:lnTo>
                          <a:pt x="25" y="105"/>
                        </a:lnTo>
                        <a:lnTo>
                          <a:pt x="27" y="105"/>
                        </a:lnTo>
                        <a:lnTo>
                          <a:pt x="27" y="105"/>
                        </a:lnTo>
                        <a:lnTo>
                          <a:pt x="28" y="105"/>
                        </a:lnTo>
                        <a:lnTo>
                          <a:pt x="30" y="105"/>
                        </a:lnTo>
                        <a:lnTo>
                          <a:pt x="30" y="105"/>
                        </a:lnTo>
                        <a:lnTo>
                          <a:pt x="31" y="105"/>
                        </a:lnTo>
                        <a:lnTo>
                          <a:pt x="31" y="105"/>
                        </a:lnTo>
                        <a:lnTo>
                          <a:pt x="33" y="103"/>
                        </a:lnTo>
                        <a:lnTo>
                          <a:pt x="33" y="103"/>
                        </a:lnTo>
                        <a:lnTo>
                          <a:pt x="35" y="1"/>
                        </a:lnTo>
                        <a:lnTo>
                          <a:pt x="36" y="104"/>
                        </a:lnTo>
                        <a:lnTo>
                          <a:pt x="36" y="104"/>
                        </a:lnTo>
                        <a:lnTo>
                          <a:pt x="38" y="105"/>
                        </a:lnTo>
                        <a:lnTo>
                          <a:pt x="38" y="105"/>
                        </a:lnTo>
                        <a:lnTo>
                          <a:pt x="40" y="105"/>
                        </a:lnTo>
                        <a:lnTo>
                          <a:pt x="40" y="105"/>
                        </a:lnTo>
                        <a:lnTo>
                          <a:pt x="41" y="105"/>
                        </a:lnTo>
                        <a:lnTo>
                          <a:pt x="42" y="105"/>
                        </a:lnTo>
                        <a:lnTo>
                          <a:pt x="42" y="105"/>
                        </a:lnTo>
                        <a:lnTo>
                          <a:pt x="44" y="105"/>
                        </a:lnTo>
                        <a:lnTo>
                          <a:pt x="44" y="105"/>
                        </a:lnTo>
                        <a:lnTo>
                          <a:pt x="46" y="10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5" name="Freeform 365"/>
                  <p:cNvSpPr>
                    <a:spLocks/>
                  </p:cNvSpPr>
                  <p:nvPr/>
                </p:nvSpPr>
                <p:spPr bwMode="auto">
                  <a:xfrm>
                    <a:off x="9607551" y="2955925"/>
                    <a:ext cx="69850" cy="165100"/>
                  </a:xfrm>
                  <a:custGeom>
                    <a:avLst/>
                    <a:gdLst>
                      <a:gd name="T0" fmla="*/ 0 w 44"/>
                      <a:gd name="T1" fmla="*/ 104 h 104"/>
                      <a:gd name="T2" fmla="*/ 0 w 44"/>
                      <a:gd name="T3" fmla="*/ 104 h 104"/>
                      <a:gd name="T4" fmla="*/ 2 w 44"/>
                      <a:gd name="T5" fmla="*/ 69 h 104"/>
                      <a:gd name="T6" fmla="*/ 2 w 44"/>
                      <a:gd name="T7" fmla="*/ 67 h 104"/>
                      <a:gd name="T8" fmla="*/ 2 w 44"/>
                      <a:gd name="T9" fmla="*/ 0 h 104"/>
                      <a:gd name="T10" fmla="*/ 4 w 44"/>
                      <a:gd name="T11" fmla="*/ 104 h 104"/>
                      <a:gd name="T12" fmla="*/ 4 w 44"/>
                      <a:gd name="T13" fmla="*/ 104 h 104"/>
                      <a:gd name="T14" fmla="*/ 6 w 44"/>
                      <a:gd name="T15" fmla="*/ 104 h 104"/>
                      <a:gd name="T16" fmla="*/ 6 w 44"/>
                      <a:gd name="T17" fmla="*/ 104 h 104"/>
                      <a:gd name="T18" fmla="*/ 9 w 44"/>
                      <a:gd name="T19" fmla="*/ 104 h 104"/>
                      <a:gd name="T20" fmla="*/ 9 w 44"/>
                      <a:gd name="T21" fmla="*/ 104 h 104"/>
                      <a:gd name="T22" fmla="*/ 9 w 44"/>
                      <a:gd name="T23" fmla="*/ 104 h 104"/>
                      <a:gd name="T24" fmla="*/ 10 w 44"/>
                      <a:gd name="T25" fmla="*/ 104 h 104"/>
                      <a:gd name="T26" fmla="*/ 10 w 44"/>
                      <a:gd name="T27" fmla="*/ 104 h 104"/>
                      <a:gd name="T28" fmla="*/ 12 w 44"/>
                      <a:gd name="T29" fmla="*/ 104 h 104"/>
                      <a:gd name="T30" fmla="*/ 12 w 44"/>
                      <a:gd name="T31" fmla="*/ 104 h 104"/>
                      <a:gd name="T32" fmla="*/ 15 w 44"/>
                      <a:gd name="T33" fmla="*/ 104 h 104"/>
                      <a:gd name="T34" fmla="*/ 15 w 44"/>
                      <a:gd name="T35" fmla="*/ 104 h 104"/>
                      <a:gd name="T36" fmla="*/ 16 w 44"/>
                      <a:gd name="T37" fmla="*/ 1 h 104"/>
                      <a:gd name="T38" fmla="*/ 17 w 44"/>
                      <a:gd name="T39" fmla="*/ 98 h 104"/>
                      <a:gd name="T40" fmla="*/ 17 w 44"/>
                      <a:gd name="T41" fmla="*/ 98 h 104"/>
                      <a:gd name="T42" fmla="*/ 19 w 44"/>
                      <a:gd name="T43" fmla="*/ 104 h 104"/>
                      <a:gd name="T44" fmla="*/ 19 w 44"/>
                      <a:gd name="T45" fmla="*/ 104 h 104"/>
                      <a:gd name="T46" fmla="*/ 21 w 44"/>
                      <a:gd name="T47" fmla="*/ 104 h 104"/>
                      <a:gd name="T48" fmla="*/ 21 w 44"/>
                      <a:gd name="T49" fmla="*/ 104 h 104"/>
                      <a:gd name="T50" fmla="*/ 23 w 44"/>
                      <a:gd name="T51" fmla="*/ 104 h 104"/>
                      <a:gd name="T52" fmla="*/ 23 w 44"/>
                      <a:gd name="T53" fmla="*/ 104 h 104"/>
                      <a:gd name="T54" fmla="*/ 23 w 44"/>
                      <a:gd name="T55" fmla="*/ 104 h 104"/>
                      <a:gd name="T56" fmla="*/ 25 w 44"/>
                      <a:gd name="T57" fmla="*/ 104 h 104"/>
                      <a:gd name="T58" fmla="*/ 25 w 44"/>
                      <a:gd name="T59" fmla="*/ 104 h 104"/>
                      <a:gd name="T60" fmla="*/ 27 w 44"/>
                      <a:gd name="T61" fmla="*/ 104 h 104"/>
                      <a:gd name="T62" fmla="*/ 27 w 44"/>
                      <a:gd name="T63" fmla="*/ 104 h 104"/>
                      <a:gd name="T64" fmla="*/ 29 w 44"/>
                      <a:gd name="T65" fmla="*/ 102 h 104"/>
                      <a:gd name="T66" fmla="*/ 29 w 44"/>
                      <a:gd name="T67" fmla="*/ 102 h 104"/>
                      <a:gd name="T68" fmla="*/ 30 w 44"/>
                      <a:gd name="T69" fmla="*/ 2 h 104"/>
                      <a:gd name="T70" fmla="*/ 31 w 44"/>
                      <a:gd name="T71" fmla="*/ 103 h 104"/>
                      <a:gd name="T72" fmla="*/ 31 w 44"/>
                      <a:gd name="T73" fmla="*/ 103 h 104"/>
                      <a:gd name="T74" fmla="*/ 33 w 44"/>
                      <a:gd name="T75" fmla="*/ 104 h 104"/>
                      <a:gd name="T76" fmla="*/ 33 w 44"/>
                      <a:gd name="T77" fmla="*/ 104 h 104"/>
                      <a:gd name="T78" fmla="*/ 35 w 44"/>
                      <a:gd name="T79" fmla="*/ 104 h 104"/>
                      <a:gd name="T80" fmla="*/ 35 w 44"/>
                      <a:gd name="T81" fmla="*/ 104 h 104"/>
                      <a:gd name="T82" fmla="*/ 37 w 44"/>
                      <a:gd name="T83" fmla="*/ 104 h 104"/>
                      <a:gd name="T84" fmla="*/ 37 w 44"/>
                      <a:gd name="T85" fmla="*/ 104 h 104"/>
                      <a:gd name="T86" fmla="*/ 37 w 44"/>
                      <a:gd name="T87" fmla="*/ 104 h 104"/>
                      <a:gd name="T88" fmla="*/ 40 w 44"/>
                      <a:gd name="T89" fmla="*/ 104 h 104"/>
                      <a:gd name="T90" fmla="*/ 40 w 44"/>
                      <a:gd name="T91" fmla="*/ 104 h 104"/>
                      <a:gd name="T92" fmla="*/ 42 w 44"/>
                      <a:gd name="T93" fmla="*/ 104 h 104"/>
                      <a:gd name="T94" fmla="*/ 42 w 44"/>
                      <a:gd name="T95" fmla="*/ 104 h 104"/>
                      <a:gd name="T96" fmla="*/ 44 w 44"/>
                      <a:gd name="T97" fmla="*/ 91 h 104"/>
                      <a:gd name="T98" fmla="*/ 44 w 44"/>
                      <a:gd name="T99" fmla="*/ 91 h 1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4">
                        <a:moveTo>
                          <a:pt x="0" y="104"/>
                        </a:moveTo>
                        <a:lnTo>
                          <a:pt x="0" y="104"/>
                        </a:lnTo>
                        <a:lnTo>
                          <a:pt x="2" y="69"/>
                        </a:lnTo>
                        <a:lnTo>
                          <a:pt x="2" y="67"/>
                        </a:lnTo>
                        <a:lnTo>
                          <a:pt x="2" y="0"/>
                        </a:lnTo>
                        <a:lnTo>
                          <a:pt x="4" y="104"/>
                        </a:lnTo>
                        <a:lnTo>
                          <a:pt x="4" y="104"/>
                        </a:lnTo>
                        <a:lnTo>
                          <a:pt x="6" y="104"/>
                        </a:lnTo>
                        <a:lnTo>
                          <a:pt x="6" y="104"/>
                        </a:lnTo>
                        <a:lnTo>
                          <a:pt x="9" y="104"/>
                        </a:lnTo>
                        <a:lnTo>
                          <a:pt x="9" y="104"/>
                        </a:lnTo>
                        <a:lnTo>
                          <a:pt x="9" y="104"/>
                        </a:lnTo>
                        <a:lnTo>
                          <a:pt x="10" y="104"/>
                        </a:lnTo>
                        <a:lnTo>
                          <a:pt x="10" y="104"/>
                        </a:lnTo>
                        <a:lnTo>
                          <a:pt x="12" y="104"/>
                        </a:lnTo>
                        <a:lnTo>
                          <a:pt x="12" y="104"/>
                        </a:lnTo>
                        <a:lnTo>
                          <a:pt x="15" y="104"/>
                        </a:lnTo>
                        <a:lnTo>
                          <a:pt x="15" y="104"/>
                        </a:lnTo>
                        <a:lnTo>
                          <a:pt x="16" y="1"/>
                        </a:lnTo>
                        <a:lnTo>
                          <a:pt x="17" y="98"/>
                        </a:lnTo>
                        <a:lnTo>
                          <a:pt x="17" y="98"/>
                        </a:lnTo>
                        <a:lnTo>
                          <a:pt x="19" y="104"/>
                        </a:lnTo>
                        <a:lnTo>
                          <a:pt x="19" y="104"/>
                        </a:lnTo>
                        <a:lnTo>
                          <a:pt x="21" y="104"/>
                        </a:lnTo>
                        <a:lnTo>
                          <a:pt x="21" y="104"/>
                        </a:lnTo>
                        <a:lnTo>
                          <a:pt x="23" y="104"/>
                        </a:lnTo>
                        <a:lnTo>
                          <a:pt x="23" y="104"/>
                        </a:lnTo>
                        <a:lnTo>
                          <a:pt x="23" y="104"/>
                        </a:lnTo>
                        <a:lnTo>
                          <a:pt x="25" y="104"/>
                        </a:lnTo>
                        <a:lnTo>
                          <a:pt x="25" y="104"/>
                        </a:lnTo>
                        <a:lnTo>
                          <a:pt x="27" y="104"/>
                        </a:lnTo>
                        <a:lnTo>
                          <a:pt x="27" y="104"/>
                        </a:lnTo>
                        <a:lnTo>
                          <a:pt x="29" y="102"/>
                        </a:lnTo>
                        <a:lnTo>
                          <a:pt x="29" y="102"/>
                        </a:lnTo>
                        <a:lnTo>
                          <a:pt x="30" y="2"/>
                        </a:lnTo>
                        <a:lnTo>
                          <a:pt x="31" y="103"/>
                        </a:lnTo>
                        <a:lnTo>
                          <a:pt x="31" y="103"/>
                        </a:lnTo>
                        <a:lnTo>
                          <a:pt x="33" y="104"/>
                        </a:lnTo>
                        <a:lnTo>
                          <a:pt x="33" y="104"/>
                        </a:lnTo>
                        <a:lnTo>
                          <a:pt x="35" y="104"/>
                        </a:lnTo>
                        <a:lnTo>
                          <a:pt x="35" y="104"/>
                        </a:lnTo>
                        <a:lnTo>
                          <a:pt x="37" y="104"/>
                        </a:lnTo>
                        <a:lnTo>
                          <a:pt x="37" y="104"/>
                        </a:lnTo>
                        <a:lnTo>
                          <a:pt x="37" y="104"/>
                        </a:lnTo>
                        <a:lnTo>
                          <a:pt x="40" y="104"/>
                        </a:lnTo>
                        <a:lnTo>
                          <a:pt x="40" y="104"/>
                        </a:lnTo>
                        <a:lnTo>
                          <a:pt x="42" y="104"/>
                        </a:lnTo>
                        <a:lnTo>
                          <a:pt x="42" y="104"/>
                        </a:lnTo>
                        <a:lnTo>
                          <a:pt x="44" y="91"/>
                        </a:lnTo>
                        <a:lnTo>
                          <a:pt x="44" y="9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6" name="Freeform 366"/>
                  <p:cNvSpPr>
                    <a:spLocks/>
                  </p:cNvSpPr>
                  <p:nvPr/>
                </p:nvSpPr>
                <p:spPr bwMode="auto">
                  <a:xfrm>
                    <a:off x="9677401" y="2959100"/>
                    <a:ext cx="68263" cy="161925"/>
                  </a:xfrm>
                  <a:custGeom>
                    <a:avLst/>
                    <a:gdLst>
                      <a:gd name="T0" fmla="*/ 0 w 43"/>
                      <a:gd name="T1" fmla="*/ 89 h 102"/>
                      <a:gd name="T2" fmla="*/ 0 w 43"/>
                      <a:gd name="T3" fmla="*/ 0 h 102"/>
                      <a:gd name="T4" fmla="*/ 2 w 43"/>
                      <a:gd name="T5" fmla="*/ 102 h 102"/>
                      <a:gd name="T6" fmla="*/ 2 w 43"/>
                      <a:gd name="T7" fmla="*/ 102 h 102"/>
                      <a:gd name="T8" fmla="*/ 4 w 43"/>
                      <a:gd name="T9" fmla="*/ 102 h 102"/>
                      <a:gd name="T10" fmla="*/ 4 w 43"/>
                      <a:gd name="T11" fmla="*/ 102 h 102"/>
                      <a:gd name="T12" fmla="*/ 6 w 43"/>
                      <a:gd name="T13" fmla="*/ 102 h 102"/>
                      <a:gd name="T14" fmla="*/ 6 w 43"/>
                      <a:gd name="T15" fmla="*/ 102 h 102"/>
                      <a:gd name="T16" fmla="*/ 7 w 43"/>
                      <a:gd name="T17" fmla="*/ 102 h 102"/>
                      <a:gd name="T18" fmla="*/ 8 w 43"/>
                      <a:gd name="T19" fmla="*/ 102 h 102"/>
                      <a:gd name="T20" fmla="*/ 8 w 43"/>
                      <a:gd name="T21" fmla="*/ 102 h 102"/>
                      <a:gd name="T22" fmla="*/ 10 w 43"/>
                      <a:gd name="T23" fmla="*/ 102 h 102"/>
                      <a:gd name="T24" fmla="*/ 10 w 43"/>
                      <a:gd name="T25" fmla="*/ 102 h 102"/>
                      <a:gd name="T26" fmla="*/ 12 w 43"/>
                      <a:gd name="T27" fmla="*/ 102 h 102"/>
                      <a:gd name="T28" fmla="*/ 12 w 43"/>
                      <a:gd name="T29" fmla="*/ 102 h 102"/>
                      <a:gd name="T30" fmla="*/ 14 w 43"/>
                      <a:gd name="T31" fmla="*/ 1 h 102"/>
                      <a:gd name="T32" fmla="*/ 14 w 43"/>
                      <a:gd name="T33" fmla="*/ 90 h 102"/>
                      <a:gd name="T34" fmla="*/ 14 w 43"/>
                      <a:gd name="T35" fmla="*/ 91 h 102"/>
                      <a:gd name="T36" fmla="*/ 16 w 43"/>
                      <a:gd name="T37" fmla="*/ 102 h 102"/>
                      <a:gd name="T38" fmla="*/ 16 w 43"/>
                      <a:gd name="T39" fmla="*/ 102 h 102"/>
                      <a:gd name="T40" fmla="*/ 18 w 43"/>
                      <a:gd name="T41" fmla="*/ 102 h 102"/>
                      <a:gd name="T42" fmla="*/ 18 w 43"/>
                      <a:gd name="T43" fmla="*/ 102 h 102"/>
                      <a:gd name="T44" fmla="*/ 21 w 43"/>
                      <a:gd name="T45" fmla="*/ 102 h 102"/>
                      <a:gd name="T46" fmla="*/ 21 w 43"/>
                      <a:gd name="T47" fmla="*/ 102 h 102"/>
                      <a:gd name="T48" fmla="*/ 21 w 43"/>
                      <a:gd name="T49" fmla="*/ 102 h 102"/>
                      <a:gd name="T50" fmla="*/ 23 w 43"/>
                      <a:gd name="T51" fmla="*/ 102 h 102"/>
                      <a:gd name="T52" fmla="*/ 23 w 43"/>
                      <a:gd name="T53" fmla="*/ 102 h 102"/>
                      <a:gd name="T54" fmla="*/ 25 w 43"/>
                      <a:gd name="T55" fmla="*/ 102 h 102"/>
                      <a:gd name="T56" fmla="*/ 25 w 43"/>
                      <a:gd name="T57" fmla="*/ 102 h 102"/>
                      <a:gd name="T58" fmla="*/ 27 w 43"/>
                      <a:gd name="T59" fmla="*/ 101 h 102"/>
                      <a:gd name="T60" fmla="*/ 27 w 43"/>
                      <a:gd name="T61" fmla="*/ 101 h 102"/>
                      <a:gd name="T62" fmla="*/ 28 w 43"/>
                      <a:gd name="T63" fmla="*/ 2 h 102"/>
                      <a:gd name="T64" fmla="*/ 29 w 43"/>
                      <a:gd name="T65" fmla="*/ 101 h 102"/>
                      <a:gd name="T66" fmla="*/ 29 w 43"/>
                      <a:gd name="T67" fmla="*/ 101 h 102"/>
                      <a:gd name="T68" fmla="*/ 31 w 43"/>
                      <a:gd name="T69" fmla="*/ 102 h 102"/>
                      <a:gd name="T70" fmla="*/ 31 w 43"/>
                      <a:gd name="T71" fmla="*/ 102 h 102"/>
                      <a:gd name="T72" fmla="*/ 33 w 43"/>
                      <a:gd name="T73" fmla="*/ 102 h 102"/>
                      <a:gd name="T74" fmla="*/ 33 w 43"/>
                      <a:gd name="T75" fmla="*/ 102 h 102"/>
                      <a:gd name="T76" fmla="*/ 35 w 43"/>
                      <a:gd name="T77" fmla="*/ 102 h 102"/>
                      <a:gd name="T78" fmla="*/ 35 w 43"/>
                      <a:gd name="T79" fmla="*/ 102 h 102"/>
                      <a:gd name="T80" fmla="*/ 35 w 43"/>
                      <a:gd name="T81" fmla="*/ 102 h 102"/>
                      <a:gd name="T82" fmla="*/ 37 w 43"/>
                      <a:gd name="T83" fmla="*/ 102 h 102"/>
                      <a:gd name="T84" fmla="*/ 37 w 43"/>
                      <a:gd name="T85" fmla="*/ 102 h 102"/>
                      <a:gd name="T86" fmla="*/ 39 w 43"/>
                      <a:gd name="T87" fmla="*/ 102 h 102"/>
                      <a:gd name="T88" fmla="*/ 39 w 43"/>
                      <a:gd name="T89" fmla="*/ 102 h 102"/>
                      <a:gd name="T90" fmla="*/ 41 w 43"/>
                      <a:gd name="T91" fmla="*/ 96 h 102"/>
                      <a:gd name="T92" fmla="*/ 41 w 43"/>
                      <a:gd name="T93" fmla="*/ 96 h 102"/>
                      <a:gd name="T94" fmla="*/ 42 w 43"/>
                      <a:gd name="T95" fmla="*/ 2 h 102"/>
                      <a:gd name="T96" fmla="*/ 43 w 43"/>
                      <a:gd name="T97" fmla="*/ 102 h 102"/>
                      <a:gd name="T98" fmla="*/ 43 w 43"/>
                      <a:gd name="T99" fmla="*/ 102 h 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02">
                        <a:moveTo>
                          <a:pt x="0" y="89"/>
                        </a:moveTo>
                        <a:lnTo>
                          <a:pt x="0" y="0"/>
                        </a:lnTo>
                        <a:lnTo>
                          <a:pt x="2" y="102"/>
                        </a:lnTo>
                        <a:lnTo>
                          <a:pt x="2" y="102"/>
                        </a:lnTo>
                        <a:lnTo>
                          <a:pt x="4" y="102"/>
                        </a:lnTo>
                        <a:lnTo>
                          <a:pt x="4" y="102"/>
                        </a:lnTo>
                        <a:lnTo>
                          <a:pt x="6" y="102"/>
                        </a:lnTo>
                        <a:lnTo>
                          <a:pt x="6" y="102"/>
                        </a:lnTo>
                        <a:lnTo>
                          <a:pt x="7" y="102"/>
                        </a:lnTo>
                        <a:lnTo>
                          <a:pt x="8" y="102"/>
                        </a:lnTo>
                        <a:lnTo>
                          <a:pt x="8" y="102"/>
                        </a:lnTo>
                        <a:lnTo>
                          <a:pt x="10" y="102"/>
                        </a:lnTo>
                        <a:lnTo>
                          <a:pt x="10" y="102"/>
                        </a:lnTo>
                        <a:lnTo>
                          <a:pt x="12" y="102"/>
                        </a:lnTo>
                        <a:lnTo>
                          <a:pt x="12" y="102"/>
                        </a:lnTo>
                        <a:lnTo>
                          <a:pt x="14" y="1"/>
                        </a:lnTo>
                        <a:lnTo>
                          <a:pt x="14" y="90"/>
                        </a:lnTo>
                        <a:lnTo>
                          <a:pt x="14" y="91"/>
                        </a:lnTo>
                        <a:lnTo>
                          <a:pt x="16" y="102"/>
                        </a:lnTo>
                        <a:lnTo>
                          <a:pt x="16" y="102"/>
                        </a:lnTo>
                        <a:lnTo>
                          <a:pt x="18" y="102"/>
                        </a:lnTo>
                        <a:lnTo>
                          <a:pt x="18" y="102"/>
                        </a:lnTo>
                        <a:lnTo>
                          <a:pt x="21" y="102"/>
                        </a:lnTo>
                        <a:lnTo>
                          <a:pt x="21" y="102"/>
                        </a:lnTo>
                        <a:lnTo>
                          <a:pt x="21" y="102"/>
                        </a:lnTo>
                        <a:lnTo>
                          <a:pt x="23" y="102"/>
                        </a:lnTo>
                        <a:lnTo>
                          <a:pt x="23" y="102"/>
                        </a:lnTo>
                        <a:lnTo>
                          <a:pt x="25" y="102"/>
                        </a:lnTo>
                        <a:lnTo>
                          <a:pt x="25" y="102"/>
                        </a:lnTo>
                        <a:lnTo>
                          <a:pt x="27" y="101"/>
                        </a:lnTo>
                        <a:lnTo>
                          <a:pt x="27" y="101"/>
                        </a:lnTo>
                        <a:lnTo>
                          <a:pt x="28" y="2"/>
                        </a:lnTo>
                        <a:lnTo>
                          <a:pt x="29" y="101"/>
                        </a:lnTo>
                        <a:lnTo>
                          <a:pt x="29" y="101"/>
                        </a:lnTo>
                        <a:lnTo>
                          <a:pt x="31" y="102"/>
                        </a:lnTo>
                        <a:lnTo>
                          <a:pt x="31" y="102"/>
                        </a:lnTo>
                        <a:lnTo>
                          <a:pt x="33" y="102"/>
                        </a:lnTo>
                        <a:lnTo>
                          <a:pt x="33" y="102"/>
                        </a:lnTo>
                        <a:lnTo>
                          <a:pt x="35" y="102"/>
                        </a:lnTo>
                        <a:lnTo>
                          <a:pt x="35" y="102"/>
                        </a:lnTo>
                        <a:lnTo>
                          <a:pt x="35" y="102"/>
                        </a:lnTo>
                        <a:lnTo>
                          <a:pt x="37" y="102"/>
                        </a:lnTo>
                        <a:lnTo>
                          <a:pt x="37" y="102"/>
                        </a:lnTo>
                        <a:lnTo>
                          <a:pt x="39" y="102"/>
                        </a:lnTo>
                        <a:lnTo>
                          <a:pt x="39" y="102"/>
                        </a:lnTo>
                        <a:lnTo>
                          <a:pt x="41" y="96"/>
                        </a:lnTo>
                        <a:lnTo>
                          <a:pt x="41" y="96"/>
                        </a:lnTo>
                        <a:lnTo>
                          <a:pt x="42" y="2"/>
                        </a:lnTo>
                        <a:lnTo>
                          <a:pt x="43" y="102"/>
                        </a:lnTo>
                        <a:lnTo>
                          <a:pt x="43" y="10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7" name="Freeform 367"/>
                  <p:cNvSpPr>
                    <a:spLocks/>
                  </p:cNvSpPr>
                  <p:nvPr/>
                </p:nvSpPr>
                <p:spPr bwMode="auto">
                  <a:xfrm>
                    <a:off x="9745664" y="2962275"/>
                    <a:ext cx="73025" cy="158750"/>
                  </a:xfrm>
                  <a:custGeom>
                    <a:avLst/>
                    <a:gdLst>
                      <a:gd name="T0" fmla="*/ 0 w 46"/>
                      <a:gd name="T1" fmla="*/ 100 h 100"/>
                      <a:gd name="T2" fmla="*/ 3 w 46"/>
                      <a:gd name="T3" fmla="*/ 100 h 100"/>
                      <a:gd name="T4" fmla="*/ 3 w 46"/>
                      <a:gd name="T5" fmla="*/ 100 h 100"/>
                      <a:gd name="T6" fmla="*/ 5 w 46"/>
                      <a:gd name="T7" fmla="*/ 100 h 100"/>
                      <a:gd name="T8" fmla="*/ 5 w 46"/>
                      <a:gd name="T9" fmla="*/ 100 h 100"/>
                      <a:gd name="T10" fmla="*/ 6 w 46"/>
                      <a:gd name="T11" fmla="*/ 100 h 100"/>
                      <a:gd name="T12" fmla="*/ 7 w 46"/>
                      <a:gd name="T13" fmla="*/ 100 h 100"/>
                      <a:gd name="T14" fmla="*/ 7 w 46"/>
                      <a:gd name="T15" fmla="*/ 100 h 100"/>
                      <a:gd name="T16" fmla="*/ 9 w 46"/>
                      <a:gd name="T17" fmla="*/ 100 h 100"/>
                      <a:gd name="T18" fmla="*/ 9 w 46"/>
                      <a:gd name="T19" fmla="*/ 100 h 100"/>
                      <a:gd name="T20" fmla="*/ 11 w 46"/>
                      <a:gd name="T21" fmla="*/ 100 h 100"/>
                      <a:gd name="T22" fmla="*/ 11 w 46"/>
                      <a:gd name="T23" fmla="*/ 100 h 100"/>
                      <a:gd name="T24" fmla="*/ 13 w 46"/>
                      <a:gd name="T25" fmla="*/ 0 h 100"/>
                      <a:gd name="T26" fmla="*/ 13 w 46"/>
                      <a:gd name="T27" fmla="*/ 71 h 100"/>
                      <a:gd name="T28" fmla="*/ 13 w 46"/>
                      <a:gd name="T29" fmla="*/ 72 h 100"/>
                      <a:gd name="T30" fmla="*/ 15 w 46"/>
                      <a:gd name="T31" fmla="*/ 100 h 100"/>
                      <a:gd name="T32" fmla="*/ 15 w 46"/>
                      <a:gd name="T33" fmla="*/ 100 h 100"/>
                      <a:gd name="T34" fmla="*/ 17 w 46"/>
                      <a:gd name="T35" fmla="*/ 100 h 100"/>
                      <a:gd name="T36" fmla="*/ 17 w 46"/>
                      <a:gd name="T37" fmla="*/ 100 h 100"/>
                      <a:gd name="T38" fmla="*/ 19 w 46"/>
                      <a:gd name="T39" fmla="*/ 100 h 100"/>
                      <a:gd name="T40" fmla="*/ 19 w 46"/>
                      <a:gd name="T41" fmla="*/ 100 h 100"/>
                      <a:gd name="T42" fmla="*/ 20 w 46"/>
                      <a:gd name="T43" fmla="*/ 100 h 100"/>
                      <a:gd name="T44" fmla="*/ 21 w 46"/>
                      <a:gd name="T45" fmla="*/ 100 h 100"/>
                      <a:gd name="T46" fmla="*/ 21 w 46"/>
                      <a:gd name="T47" fmla="*/ 100 h 100"/>
                      <a:gd name="T48" fmla="*/ 23 w 46"/>
                      <a:gd name="T49" fmla="*/ 100 h 100"/>
                      <a:gd name="T50" fmla="*/ 23 w 46"/>
                      <a:gd name="T51" fmla="*/ 100 h 100"/>
                      <a:gd name="T52" fmla="*/ 25 w 46"/>
                      <a:gd name="T53" fmla="*/ 99 h 100"/>
                      <a:gd name="T54" fmla="*/ 25 w 46"/>
                      <a:gd name="T55" fmla="*/ 99 h 100"/>
                      <a:gd name="T56" fmla="*/ 27 w 46"/>
                      <a:gd name="T57" fmla="*/ 1 h 100"/>
                      <a:gd name="T58" fmla="*/ 28 w 46"/>
                      <a:gd name="T59" fmla="*/ 98 h 100"/>
                      <a:gd name="T60" fmla="*/ 28 w 46"/>
                      <a:gd name="T61" fmla="*/ 98 h 100"/>
                      <a:gd name="T62" fmla="*/ 30 w 46"/>
                      <a:gd name="T63" fmla="*/ 100 h 100"/>
                      <a:gd name="T64" fmla="*/ 30 w 46"/>
                      <a:gd name="T65" fmla="*/ 100 h 100"/>
                      <a:gd name="T66" fmla="*/ 31 w 46"/>
                      <a:gd name="T67" fmla="*/ 100 h 100"/>
                      <a:gd name="T68" fmla="*/ 31 w 46"/>
                      <a:gd name="T69" fmla="*/ 100 h 100"/>
                      <a:gd name="T70" fmla="*/ 34 w 46"/>
                      <a:gd name="T71" fmla="*/ 100 h 100"/>
                      <a:gd name="T72" fmla="*/ 34 w 46"/>
                      <a:gd name="T73" fmla="*/ 100 h 100"/>
                      <a:gd name="T74" fmla="*/ 34 w 46"/>
                      <a:gd name="T75" fmla="*/ 100 h 100"/>
                      <a:gd name="T76" fmla="*/ 36 w 46"/>
                      <a:gd name="T77" fmla="*/ 100 h 100"/>
                      <a:gd name="T78" fmla="*/ 36 w 46"/>
                      <a:gd name="T79" fmla="*/ 100 h 100"/>
                      <a:gd name="T80" fmla="*/ 38 w 46"/>
                      <a:gd name="T81" fmla="*/ 100 h 100"/>
                      <a:gd name="T82" fmla="*/ 38 w 46"/>
                      <a:gd name="T83" fmla="*/ 100 h 100"/>
                      <a:gd name="T84" fmla="*/ 40 w 46"/>
                      <a:gd name="T85" fmla="*/ 96 h 100"/>
                      <a:gd name="T86" fmla="*/ 40 w 46"/>
                      <a:gd name="T87" fmla="*/ 96 h 100"/>
                      <a:gd name="T88" fmla="*/ 40 w 46"/>
                      <a:gd name="T89" fmla="*/ 1 h 100"/>
                      <a:gd name="T90" fmla="*/ 42 w 46"/>
                      <a:gd name="T91" fmla="*/ 100 h 100"/>
                      <a:gd name="T92" fmla="*/ 42 w 46"/>
                      <a:gd name="T93" fmla="*/ 100 h 100"/>
                      <a:gd name="T94" fmla="*/ 44 w 46"/>
                      <a:gd name="T95" fmla="*/ 100 h 100"/>
                      <a:gd name="T96" fmla="*/ 44 w 46"/>
                      <a:gd name="T97" fmla="*/ 100 h 100"/>
                      <a:gd name="T98" fmla="*/ 46 w 46"/>
                      <a:gd name="T99" fmla="*/ 100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00">
                        <a:moveTo>
                          <a:pt x="0" y="100"/>
                        </a:moveTo>
                        <a:lnTo>
                          <a:pt x="3" y="100"/>
                        </a:lnTo>
                        <a:lnTo>
                          <a:pt x="3" y="100"/>
                        </a:lnTo>
                        <a:lnTo>
                          <a:pt x="5" y="100"/>
                        </a:lnTo>
                        <a:lnTo>
                          <a:pt x="5" y="100"/>
                        </a:lnTo>
                        <a:lnTo>
                          <a:pt x="6" y="100"/>
                        </a:lnTo>
                        <a:lnTo>
                          <a:pt x="7" y="100"/>
                        </a:lnTo>
                        <a:lnTo>
                          <a:pt x="7" y="100"/>
                        </a:lnTo>
                        <a:lnTo>
                          <a:pt x="9" y="100"/>
                        </a:lnTo>
                        <a:lnTo>
                          <a:pt x="9" y="100"/>
                        </a:lnTo>
                        <a:lnTo>
                          <a:pt x="11" y="100"/>
                        </a:lnTo>
                        <a:lnTo>
                          <a:pt x="11" y="100"/>
                        </a:lnTo>
                        <a:lnTo>
                          <a:pt x="13" y="0"/>
                        </a:lnTo>
                        <a:lnTo>
                          <a:pt x="13" y="71"/>
                        </a:lnTo>
                        <a:lnTo>
                          <a:pt x="13" y="72"/>
                        </a:lnTo>
                        <a:lnTo>
                          <a:pt x="15" y="100"/>
                        </a:lnTo>
                        <a:lnTo>
                          <a:pt x="15" y="100"/>
                        </a:lnTo>
                        <a:lnTo>
                          <a:pt x="17" y="100"/>
                        </a:lnTo>
                        <a:lnTo>
                          <a:pt x="17" y="100"/>
                        </a:lnTo>
                        <a:lnTo>
                          <a:pt x="19" y="100"/>
                        </a:lnTo>
                        <a:lnTo>
                          <a:pt x="19" y="100"/>
                        </a:lnTo>
                        <a:lnTo>
                          <a:pt x="20" y="100"/>
                        </a:lnTo>
                        <a:lnTo>
                          <a:pt x="21" y="100"/>
                        </a:lnTo>
                        <a:lnTo>
                          <a:pt x="21" y="100"/>
                        </a:lnTo>
                        <a:lnTo>
                          <a:pt x="23" y="100"/>
                        </a:lnTo>
                        <a:lnTo>
                          <a:pt x="23" y="100"/>
                        </a:lnTo>
                        <a:lnTo>
                          <a:pt x="25" y="99"/>
                        </a:lnTo>
                        <a:lnTo>
                          <a:pt x="25" y="99"/>
                        </a:lnTo>
                        <a:lnTo>
                          <a:pt x="27" y="1"/>
                        </a:lnTo>
                        <a:lnTo>
                          <a:pt x="28" y="98"/>
                        </a:lnTo>
                        <a:lnTo>
                          <a:pt x="28" y="98"/>
                        </a:lnTo>
                        <a:lnTo>
                          <a:pt x="30" y="100"/>
                        </a:lnTo>
                        <a:lnTo>
                          <a:pt x="30" y="100"/>
                        </a:lnTo>
                        <a:lnTo>
                          <a:pt x="31" y="100"/>
                        </a:lnTo>
                        <a:lnTo>
                          <a:pt x="31" y="100"/>
                        </a:lnTo>
                        <a:lnTo>
                          <a:pt x="34" y="100"/>
                        </a:lnTo>
                        <a:lnTo>
                          <a:pt x="34" y="100"/>
                        </a:lnTo>
                        <a:lnTo>
                          <a:pt x="34" y="100"/>
                        </a:lnTo>
                        <a:lnTo>
                          <a:pt x="36" y="100"/>
                        </a:lnTo>
                        <a:lnTo>
                          <a:pt x="36" y="100"/>
                        </a:lnTo>
                        <a:lnTo>
                          <a:pt x="38" y="100"/>
                        </a:lnTo>
                        <a:lnTo>
                          <a:pt x="38" y="100"/>
                        </a:lnTo>
                        <a:lnTo>
                          <a:pt x="40" y="96"/>
                        </a:lnTo>
                        <a:lnTo>
                          <a:pt x="40" y="96"/>
                        </a:lnTo>
                        <a:lnTo>
                          <a:pt x="40" y="1"/>
                        </a:lnTo>
                        <a:lnTo>
                          <a:pt x="42" y="100"/>
                        </a:lnTo>
                        <a:lnTo>
                          <a:pt x="42" y="100"/>
                        </a:lnTo>
                        <a:lnTo>
                          <a:pt x="44" y="100"/>
                        </a:lnTo>
                        <a:lnTo>
                          <a:pt x="44" y="100"/>
                        </a:lnTo>
                        <a:lnTo>
                          <a:pt x="46" y="10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8" name="Freeform 368"/>
                  <p:cNvSpPr>
                    <a:spLocks/>
                  </p:cNvSpPr>
                  <p:nvPr/>
                </p:nvSpPr>
                <p:spPr bwMode="auto">
                  <a:xfrm>
                    <a:off x="9818689" y="2963863"/>
                    <a:ext cx="69850" cy="157163"/>
                  </a:xfrm>
                  <a:custGeom>
                    <a:avLst/>
                    <a:gdLst>
                      <a:gd name="T0" fmla="*/ 0 w 44"/>
                      <a:gd name="T1" fmla="*/ 99 h 99"/>
                      <a:gd name="T2" fmla="*/ 0 w 44"/>
                      <a:gd name="T3" fmla="*/ 99 h 99"/>
                      <a:gd name="T4" fmla="*/ 1 w 44"/>
                      <a:gd name="T5" fmla="*/ 99 h 99"/>
                      <a:gd name="T6" fmla="*/ 2 w 44"/>
                      <a:gd name="T7" fmla="*/ 99 h 99"/>
                      <a:gd name="T8" fmla="*/ 2 w 44"/>
                      <a:gd name="T9" fmla="*/ 99 h 99"/>
                      <a:gd name="T10" fmla="*/ 4 w 44"/>
                      <a:gd name="T11" fmla="*/ 99 h 99"/>
                      <a:gd name="T12" fmla="*/ 4 w 44"/>
                      <a:gd name="T13" fmla="*/ 99 h 99"/>
                      <a:gd name="T14" fmla="*/ 7 w 44"/>
                      <a:gd name="T15" fmla="*/ 99 h 99"/>
                      <a:gd name="T16" fmla="*/ 7 w 44"/>
                      <a:gd name="T17" fmla="*/ 99 h 99"/>
                      <a:gd name="T18" fmla="*/ 8 w 44"/>
                      <a:gd name="T19" fmla="*/ 0 h 99"/>
                      <a:gd name="T20" fmla="*/ 8 w 44"/>
                      <a:gd name="T21" fmla="*/ 9 h 99"/>
                      <a:gd name="T22" fmla="*/ 8 w 44"/>
                      <a:gd name="T23" fmla="*/ 11 h 99"/>
                      <a:gd name="T24" fmla="*/ 10 w 44"/>
                      <a:gd name="T25" fmla="*/ 99 h 99"/>
                      <a:gd name="T26" fmla="*/ 10 w 44"/>
                      <a:gd name="T27" fmla="*/ 99 h 99"/>
                      <a:gd name="T28" fmla="*/ 13 w 44"/>
                      <a:gd name="T29" fmla="*/ 99 h 99"/>
                      <a:gd name="T30" fmla="*/ 13 w 44"/>
                      <a:gd name="T31" fmla="*/ 99 h 99"/>
                      <a:gd name="T32" fmla="*/ 15 w 44"/>
                      <a:gd name="T33" fmla="*/ 99 h 99"/>
                      <a:gd name="T34" fmla="*/ 15 w 44"/>
                      <a:gd name="T35" fmla="*/ 99 h 99"/>
                      <a:gd name="T36" fmla="*/ 16 w 44"/>
                      <a:gd name="T37" fmla="*/ 99 h 99"/>
                      <a:gd name="T38" fmla="*/ 17 w 44"/>
                      <a:gd name="T39" fmla="*/ 99 h 99"/>
                      <a:gd name="T40" fmla="*/ 17 w 44"/>
                      <a:gd name="T41" fmla="*/ 99 h 99"/>
                      <a:gd name="T42" fmla="*/ 19 w 44"/>
                      <a:gd name="T43" fmla="*/ 99 h 99"/>
                      <a:gd name="T44" fmla="*/ 19 w 44"/>
                      <a:gd name="T45" fmla="*/ 99 h 99"/>
                      <a:gd name="T46" fmla="*/ 21 w 44"/>
                      <a:gd name="T47" fmla="*/ 99 h 99"/>
                      <a:gd name="T48" fmla="*/ 21 w 44"/>
                      <a:gd name="T49" fmla="*/ 99 h 99"/>
                      <a:gd name="T50" fmla="*/ 23 w 44"/>
                      <a:gd name="T51" fmla="*/ 1 h 99"/>
                      <a:gd name="T52" fmla="*/ 23 w 44"/>
                      <a:gd name="T53" fmla="*/ 96 h 99"/>
                      <a:gd name="T54" fmla="*/ 23 w 44"/>
                      <a:gd name="T55" fmla="*/ 96 h 99"/>
                      <a:gd name="T56" fmla="*/ 25 w 44"/>
                      <a:gd name="T57" fmla="*/ 99 h 99"/>
                      <a:gd name="T58" fmla="*/ 25 w 44"/>
                      <a:gd name="T59" fmla="*/ 99 h 99"/>
                      <a:gd name="T60" fmla="*/ 27 w 44"/>
                      <a:gd name="T61" fmla="*/ 99 h 99"/>
                      <a:gd name="T62" fmla="*/ 27 w 44"/>
                      <a:gd name="T63" fmla="*/ 99 h 99"/>
                      <a:gd name="T64" fmla="*/ 29 w 44"/>
                      <a:gd name="T65" fmla="*/ 99 h 99"/>
                      <a:gd name="T66" fmla="*/ 29 w 44"/>
                      <a:gd name="T67" fmla="*/ 99 h 99"/>
                      <a:gd name="T68" fmla="*/ 30 w 44"/>
                      <a:gd name="T69" fmla="*/ 99 h 99"/>
                      <a:gd name="T70" fmla="*/ 31 w 44"/>
                      <a:gd name="T71" fmla="*/ 99 h 99"/>
                      <a:gd name="T72" fmla="*/ 31 w 44"/>
                      <a:gd name="T73" fmla="*/ 99 h 99"/>
                      <a:gd name="T74" fmla="*/ 33 w 44"/>
                      <a:gd name="T75" fmla="*/ 99 h 99"/>
                      <a:gd name="T76" fmla="*/ 33 w 44"/>
                      <a:gd name="T77" fmla="*/ 99 h 99"/>
                      <a:gd name="T78" fmla="*/ 35 w 44"/>
                      <a:gd name="T79" fmla="*/ 97 h 99"/>
                      <a:gd name="T80" fmla="*/ 35 w 44"/>
                      <a:gd name="T81" fmla="*/ 97 h 99"/>
                      <a:gd name="T82" fmla="*/ 36 w 44"/>
                      <a:gd name="T83" fmla="*/ 1 h 99"/>
                      <a:gd name="T84" fmla="*/ 38 w 44"/>
                      <a:gd name="T85" fmla="*/ 98 h 99"/>
                      <a:gd name="T86" fmla="*/ 38 w 44"/>
                      <a:gd name="T87" fmla="*/ 98 h 99"/>
                      <a:gd name="T88" fmla="*/ 40 w 44"/>
                      <a:gd name="T89" fmla="*/ 99 h 99"/>
                      <a:gd name="T90" fmla="*/ 40 w 44"/>
                      <a:gd name="T91" fmla="*/ 99 h 99"/>
                      <a:gd name="T92" fmla="*/ 42 w 44"/>
                      <a:gd name="T93" fmla="*/ 99 h 99"/>
                      <a:gd name="T94" fmla="*/ 42 w 44"/>
                      <a:gd name="T95" fmla="*/ 99 h 99"/>
                      <a:gd name="T96" fmla="*/ 43 w 44"/>
                      <a:gd name="T97" fmla="*/ 99 h 99"/>
                      <a:gd name="T98" fmla="*/ 44 w 44"/>
                      <a:gd name="T99" fmla="*/ 99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9">
                        <a:moveTo>
                          <a:pt x="0" y="99"/>
                        </a:moveTo>
                        <a:lnTo>
                          <a:pt x="0" y="99"/>
                        </a:lnTo>
                        <a:lnTo>
                          <a:pt x="1" y="99"/>
                        </a:lnTo>
                        <a:lnTo>
                          <a:pt x="2" y="99"/>
                        </a:lnTo>
                        <a:lnTo>
                          <a:pt x="2" y="99"/>
                        </a:lnTo>
                        <a:lnTo>
                          <a:pt x="4" y="99"/>
                        </a:lnTo>
                        <a:lnTo>
                          <a:pt x="4" y="99"/>
                        </a:lnTo>
                        <a:lnTo>
                          <a:pt x="7" y="99"/>
                        </a:lnTo>
                        <a:lnTo>
                          <a:pt x="7" y="99"/>
                        </a:lnTo>
                        <a:lnTo>
                          <a:pt x="8" y="0"/>
                        </a:lnTo>
                        <a:lnTo>
                          <a:pt x="8" y="9"/>
                        </a:lnTo>
                        <a:lnTo>
                          <a:pt x="8" y="11"/>
                        </a:lnTo>
                        <a:lnTo>
                          <a:pt x="10" y="99"/>
                        </a:lnTo>
                        <a:lnTo>
                          <a:pt x="10" y="99"/>
                        </a:lnTo>
                        <a:lnTo>
                          <a:pt x="13" y="99"/>
                        </a:lnTo>
                        <a:lnTo>
                          <a:pt x="13" y="99"/>
                        </a:lnTo>
                        <a:lnTo>
                          <a:pt x="15" y="99"/>
                        </a:lnTo>
                        <a:lnTo>
                          <a:pt x="15" y="99"/>
                        </a:lnTo>
                        <a:lnTo>
                          <a:pt x="16" y="99"/>
                        </a:lnTo>
                        <a:lnTo>
                          <a:pt x="17" y="99"/>
                        </a:lnTo>
                        <a:lnTo>
                          <a:pt x="17" y="99"/>
                        </a:lnTo>
                        <a:lnTo>
                          <a:pt x="19" y="99"/>
                        </a:lnTo>
                        <a:lnTo>
                          <a:pt x="19" y="99"/>
                        </a:lnTo>
                        <a:lnTo>
                          <a:pt x="21" y="99"/>
                        </a:lnTo>
                        <a:lnTo>
                          <a:pt x="21" y="99"/>
                        </a:lnTo>
                        <a:lnTo>
                          <a:pt x="23" y="1"/>
                        </a:lnTo>
                        <a:lnTo>
                          <a:pt x="23" y="96"/>
                        </a:lnTo>
                        <a:lnTo>
                          <a:pt x="23" y="96"/>
                        </a:lnTo>
                        <a:lnTo>
                          <a:pt x="25" y="99"/>
                        </a:lnTo>
                        <a:lnTo>
                          <a:pt x="25" y="99"/>
                        </a:lnTo>
                        <a:lnTo>
                          <a:pt x="27" y="99"/>
                        </a:lnTo>
                        <a:lnTo>
                          <a:pt x="27" y="99"/>
                        </a:lnTo>
                        <a:lnTo>
                          <a:pt x="29" y="99"/>
                        </a:lnTo>
                        <a:lnTo>
                          <a:pt x="29" y="99"/>
                        </a:lnTo>
                        <a:lnTo>
                          <a:pt x="30" y="99"/>
                        </a:lnTo>
                        <a:lnTo>
                          <a:pt x="31" y="99"/>
                        </a:lnTo>
                        <a:lnTo>
                          <a:pt x="31" y="99"/>
                        </a:lnTo>
                        <a:lnTo>
                          <a:pt x="33" y="99"/>
                        </a:lnTo>
                        <a:lnTo>
                          <a:pt x="33" y="99"/>
                        </a:lnTo>
                        <a:lnTo>
                          <a:pt x="35" y="97"/>
                        </a:lnTo>
                        <a:lnTo>
                          <a:pt x="35" y="97"/>
                        </a:lnTo>
                        <a:lnTo>
                          <a:pt x="36" y="1"/>
                        </a:lnTo>
                        <a:lnTo>
                          <a:pt x="38" y="98"/>
                        </a:lnTo>
                        <a:lnTo>
                          <a:pt x="38" y="98"/>
                        </a:lnTo>
                        <a:lnTo>
                          <a:pt x="40" y="99"/>
                        </a:lnTo>
                        <a:lnTo>
                          <a:pt x="40" y="99"/>
                        </a:lnTo>
                        <a:lnTo>
                          <a:pt x="42" y="99"/>
                        </a:lnTo>
                        <a:lnTo>
                          <a:pt x="42" y="99"/>
                        </a:lnTo>
                        <a:lnTo>
                          <a:pt x="43" y="99"/>
                        </a:lnTo>
                        <a:lnTo>
                          <a:pt x="44" y="9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9" name="Freeform 369"/>
                  <p:cNvSpPr>
                    <a:spLocks/>
                  </p:cNvSpPr>
                  <p:nvPr/>
                </p:nvSpPr>
                <p:spPr bwMode="auto">
                  <a:xfrm>
                    <a:off x="9888539" y="2965450"/>
                    <a:ext cx="69850" cy="155575"/>
                  </a:xfrm>
                  <a:custGeom>
                    <a:avLst/>
                    <a:gdLst>
                      <a:gd name="T0" fmla="*/ 0 w 44"/>
                      <a:gd name="T1" fmla="*/ 98 h 98"/>
                      <a:gd name="T2" fmla="*/ 0 w 44"/>
                      <a:gd name="T3" fmla="*/ 98 h 98"/>
                      <a:gd name="T4" fmla="*/ 2 w 44"/>
                      <a:gd name="T5" fmla="*/ 98 h 98"/>
                      <a:gd name="T6" fmla="*/ 2 w 44"/>
                      <a:gd name="T7" fmla="*/ 98 h 98"/>
                      <a:gd name="T8" fmla="*/ 4 w 44"/>
                      <a:gd name="T9" fmla="*/ 98 h 98"/>
                      <a:gd name="T10" fmla="*/ 4 w 44"/>
                      <a:gd name="T11" fmla="*/ 98 h 98"/>
                      <a:gd name="T12" fmla="*/ 6 w 44"/>
                      <a:gd name="T13" fmla="*/ 45 h 98"/>
                      <a:gd name="T14" fmla="*/ 6 w 44"/>
                      <a:gd name="T15" fmla="*/ 42 h 98"/>
                      <a:gd name="T16" fmla="*/ 6 w 44"/>
                      <a:gd name="T17" fmla="*/ 0 h 98"/>
                      <a:gd name="T18" fmla="*/ 8 w 44"/>
                      <a:gd name="T19" fmla="*/ 98 h 98"/>
                      <a:gd name="T20" fmla="*/ 8 w 44"/>
                      <a:gd name="T21" fmla="*/ 98 h 98"/>
                      <a:gd name="T22" fmla="*/ 10 w 44"/>
                      <a:gd name="T23" fmla="*/ 98 h 98"/>
                      <a:gd name="T24" fmla="*/ 10 w 44"/>
                      <a:gd name="T25" fmla="*/ 98 h 98"/>
                      <a:gd name="T26" fmla="*/ 12 w 44"/>
                      <a:gd name="T27" fmla="*/ 98 h 98"/>
                      <a:gd name="T28" fmla="*/ 12 w 44"/>
                      <a:gd name="T29" fmla="*/ 98 h 98"/>
                      <a:gd name="T30" fmla="*/ 13 w 44"/>
                      <a:gd name="T31" fmla="*/ 98 h 98"/>
                      <a:gd name="T32" fmla="*/ 14 w 44"/>
                      <a:gd name="T33" fmla="*/ 98 h 98"/>
                      <a:gd name="T34" fmla="*/ 14 w 44"/>
                      <a:gd name="T35" fmla="*/ 98 h 98"/>
                      <a:gd name="T36" fmla="*/ 16 w 44"/>
                      <a:gd name="T37" fmla="*/ 98 h 98"/>
                      <a:gd name="T38" fmla="*/ 16 w 44"/>
                      <a:gd name="T39" fmla="*/ 98 h 98"/>
                      <a:gd name="T40" fmla="*/ 19 w 44"/>
                      <a:gd name="T41" fmla="*/ 98 h 98"/>
                      <a:gd name="T42" fmla="*/ 19 w 44"/>
                      <a:gd name="T43" fmla="*/ 98 h 98"/>
                      <a:gd name="T44" fmla="*/ 20 w 44"/>
                      <a:gd name="T45" fmla="*/ 0 h 98"/>
                      <a:gd name="T46" fmla="*/ 21 w 44"/>
                      <a:gd name="T47" fmla="*/ 94 h 98"/>
                      <a:gd name="T48" fmla="*/ 21 w 44"/>
                      <a:gd name="T49" fmla="*/ 94 h 98"/>
                      <a:gd name="T50" fmla="*/ 23 w 44"/>
                      <a:gd name="T51" fmla="*/ 98 h 98"/>
                      <a:gd name="T52" fmla="*/ 23 w 44"/>
                      <a:gd name="T53" fmla="*/ 98 h 98"/>
                      <a:gd name="T54" fmla="*/ 25 w 44"/>
                      <a:gd name="T55" fmla="*/ 98 h 98"/>
                      <a:gd name="T56" fmla="*/ 25 w 44"/>
                      <a:gd name="T57" fmla="*/ 98 h 98"/>
                      <a:gd name="T58" fmla="*/ 27 w 44"/>
                      <a:gd name="T59" fmla="*/ 98 h 98"/>
                      <a:gd name="T60" fmla="*/ 27 w 44"/>
                      <a:gd name="T61" fmla="*/ 98 h 98"/>
                      <a:gd name="T62" fmla="*/ 27 w 44"/>
                      <a:gd name="T63" fmla="*/ 98 h 98"/>
                      <a:gd name="T64" fmla="*/ 29 w 44"/>
                      <a:gd name="T65" fmla="*/ 98 h 98"/>
                      <a:gd name="T66" fmla="*/ 29 w 44"/>
                      <a:gd name="T67" fmla="*/ 98 h 98"/>
                      <a:gd name="T68" fmla="*/ 31 w 44"/>
                      <a:gd name="T69" fmla="*/ 98 h 98"/>
                      <a:gd name="T70" fmla="*/ 31 w 44"/>
                      <a:gd name="T71" fmla="*/ 98 h 98"/>
                      <a:gd name="T72" fmla="*/ 33 w 44"/>
                      <a:gd name="T73" fmla="*/ 96 h 98"/>
                      <a:gd name="T74" fmla="*/ 33 w 44"/>
                      <a:gd name="T75" fmla="*/ 96 h 98"/>
                      <a:gd name="T76" fmla="*/ 34 w 44"/>
                      <a:gd name="T77" fmla="*/ 0 h 98"/>
                      <a:gd name="T78" fmla="*/ 35 w 44"/>
                      <a:gd name="T79" fmla="*/ 97 h 98"/>
                      <a:gd name="T80" fmla="*/ 35 w 44"/>
                      <a:gd name="T81" fmla="*/ 97 h 98"/>
                      <a:gd name="T82" fmla="*/ 37 w 44"/>
                      <a:gd name="T83" fmla="*/ 98 h 98"/>
                      <a:gd name="T84" fmla="*/ 37 w 44"/>
                      <a:gd name="T85" fmla="*/ 98 h 98"/>
                      <a:gd name="T86" fmla="*/ 39 w 44"/>
                      <a:gd name="T87" fmla="*/ 98 h 98"/>
                      <a:gd name="T88" fmla="*/ 39 w 44"/>
                      <a:gd name="T89" fmla="*/ 98 h 98"/>
                      <a:gd name="T90" fmla="*/ 41 w 44"/>
                      <a:gd name="T91" fmla="*/ 98 h 98"/>
                      <a:gd name="T92" fmla="*/ 41 w 44"/>
                      <a:gd name="T93" fmla="*/ 98 h 98"/>
                      <a:gd name="T94" fmla="*/ 41 w 44"/>
                      <a:gd name="T95" fmla="*/ 98 h 98"/>
                      <a:gd name="T96" fmla="*/ 44 w 44"/>
                      <a:gd name="T97" fmla="*/ 98 h 98"/>
                      <a:gd name="T98" fmla="*/ 44 w 44"/>
                      <a:gd name="T99" fmla="*/ 98 h 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8">
                        <a:moveTo>
                          <a:pt x="0" y="98"/>
                        </a:moveTo>
                        <a:lnTo>
                          <a:pt x="0" y="98"/>
                        </a:lnTo>
                        <a:lnTo>
                          <a:pt x="2" y="98"/>
                        </a:lnTo>
                        <a:lnTo>
                          <a:pt x="2" y="98"/>
                        </a:lnTo>
                        <a:lnTo>
                          <a:pt x="4" y="98"/>
                        </a:lnTo>
                        <a:lnTo>
                          <a:pt x="4" y="98"/>
                        </a:lnTo>
                        <a:lnTo>
                          <a:pt x="6" y="45"/>
                        </a:lnTo>
                        <a:lnTo>
                          <a:pt x="6" y="42"/>
                        </a:lnTo>
                        <a:lnTo>
                          <a:pt x="6" y="0"/>
                        </a:lnTo>
                        <a:lnTo>
                          <a:pt x="8" y="98"/>
                        </a:lnTo>
                        <a:lnTo>
                          <a:pt x="8" y="98"/>
                        </a:lnTo>
                        <a:lnTo>
                          <a:pt x="10" y="98"/>
                        </a:lnTo>
                        <a:lnTo>
                          <a:pt x="10" y="98"/>
                        </a:lnTo>
                        <a:lnTo>
                          <a:pt x="12" y="98"/>
                        </a:lnTo>
                        <a:lnTo>
                          <a:pt x="12" y="98"/>
                        </a:lnTo>
                        <a:lnTo>
                          <a:pt x="13" y="98"/>
                        </a:lnTo>
                        <a:lnTo>
                          <a:pt x="14" y="98"/>
                        </a:lnTo>
                        <a:lnTo>
                          <a:pt x="14" y="98"/>
                        </a:lnTo>
                        <a:lnTo>
                          <a:pt x="16" y="98"/>
                        </a:lnTo>
                        <a:lnTo>
                          <a:pt x="16" y="98"/>
                        </a:lnTo>
                        <a:lnTo>
                          <a:pt x="19" y="98"/>
                        </a:lnTo>
                        <a:lnTo>
                          <a:pt x="19" y="98"/>
                        </a:lnTo>
                        <a:lnTo>
                          <a:pt x="20" y="0"/>
                        </a:lnTo>
                        <a:lnTo>
                          <a:pt x="21" y="94"/>
                        </a:lnTo>
                        <a:lnTo>
                          <a:pt x="21" y="94"/>
                        </a:lnTo>
                        <a:lnTo>
                          <a:pt x="23" y="98"/>
                        </a:lnTo>
                        <a:lnTo>
                          <a:pt x="23" y="98"/>
                        </a:lnTo>
                        <a:lnTo>
                          <a:pt x="25" y="98"/>
                        </a:lnTo>
                        <a:lnTo>
                          <a:pt x="25" y="98"/>
                        </a:lnTo>
                        <a:lnTo>
                          <a:pt x="27" y="98"/>
                        </a:lnTo>
                        <a:lnTo>
                          <a:pt x="27" y="98"/>
                        </a:lnTo>
                        <a:lnTo>
                          <a:pt x="27" y="98"/>
                        </a:lnTo>
                        <a:lnTo>
                          <a:pt x="29" y="98"/>
                        </a:lnTo>
                        <a:lnTo>
                          <a:pt x="29" y="98"/>
                        </a:lnTo>
                        <a:lnTo>
                          <a:pt x="31" y="98"/>
                        </a:lnTo>
                        <a:lnTo>
                          <a:pt x="31" y="98"/>
                        </a:lnTo>
                        <a:lnTo>
                          <a:pt x="33" y="96"/>
                        </a:lnTo>
                        <a:lnTo>
                          <a:pt x="33" y="96"/>
                        </a:lnTo>
                        <a:lnTo>
                          <a:pt x="34" y="0"/>
                        </a:lnTo>
                        <a:lnTo>
                          <a:pt x="35" y="97"/>
                        </a:lnTo>
                        <a:lnTo>
                          <a:pt x="35" y="97"/>
                        </a:lnTo>
                        <a:lnTo>
                          <a:pt x="37" y="98"/>
                        </a:lnTo>
                        <a:lnTo>
                          <a:pt x="37" y="98"/>
                        </a:lnTo>
                        <a:lnTo>
                          <a:pt x="39" y="98"/>
                        </a:lnTo>
                        <a:lnTo>
                          <a:pt x="39" y="98"/>
                        </a:lnTo>
                        <a:lnTo>
                          <a:pt x="41" y="98"/>
                        </a:lnTo>
                        <a:lnTo>
                          <a:pt x="41" y="98"/>
                        </a:lnTo>
                        <a:lnTo>
                          <a:pt x="41" y="98"/>
                        </a:lnTo>
                        <a:lnTo>
                          <a:pt x="44" y="98"/>
                        </a:lnTo>
                        <a:lnTo>
                          <a:pt x="44" y="9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0" name="Freeform 370"/>
                  <p:cNvSpPr>
                    <a:spLocks/>
                  </p:cNvSpPr>
                  <p:nvPr/>
                </p:nvSpPr>
                <p:spPr bwMode="auto">
                  <a:xfrm>
                    <a:off x="9958389" y="2967038"/>
                    <a:ext cx="71438" cy="153988"/>
                  </a:xfrm>
                  <a:custGeom>
                    <a:avLst/>
                    <a:gdLst>
                      <a:gd name="T0" fmla="*/ 0 w 45"/>
                      <a:gd name="T1" fmla="*/ 97 h 97"/>
                      <a:gd name="T2" fmla="*/ 2 w 45"/>
                      <a:gd name="T3" fmla="*/ 97 h 97"/>
                      <a:gd name="T4" fmla="*/ 2 w 45"/>
                      <a:gd name="T5" fmla="*/ 97 h 97"/>
                      <a:gd name="T6" fmla="*/ 4 w 45"/>
                      <a:gd name="T7" fmla="*/ 79 h 97"/>
                      <a:gd name="T8" fmla="*/ 4 w 45"/>
                      <a:gd name="T9" fmla="*/ 79 h 97"/>
                      <a:gd name="T10" fmla="*/ 4 w 45"/>
                      <a:gd name="T11" fmla="*/ 0 h 97"/>
                      <a:gd name="T12" fmla="*/ 6 w 45"/>
                      <a:gd name="T13" fmla="*/ 97 h 97"/>
                      <a:gd name="T14" fmla="*/ 6 w 45"/>
                      <a:gd name="T15" fmla="*/ 97 h 97"/>
                      <a:gd name="T16" fmla="*/ 8 w 45"/>
                      <a:gd name="T17" fmla="*/ 97 h 97"/>
                      <a:gd name="T18" fmla="*/ 8 w 45"/>
                      <a:gd name="T19" fmla="*/ 97 h 97"/>
                      <a:gd name="T20" fmla="*/ 10 w 45"/>
                      <a:gd name="T21" fmla="*/ 97 h 97"/>
                      <a:gd name="T22" fmla="*/ 10 w 45"/>
                      <a:gd name="T23" fmla="*/ 97 h 97"/>
                      <a:gd name="T24" fmla="*/ 11 w 45"/>
                      <a:gd name="T25" fmla="*/ 97 h 97"/>
                      <a:gd name="T26" fmla="*/ 12 w 45"/>
                      <a:gd name="T27" fmla="*/ 97 h 97"/>
                      <a:gd name="T28" fmla="*/ 12 w 45"/>
                      <a:gd name="T29" fmla="*/ 97 h 97"/>
                      <a:gd name="T30" fmla="*/ 14 w 45"/>
                      <a:gd name="T31" fmla="*/ 97 h 97"/>
                      <a:gd name="T32" fmla="*/ 14 w 45"/>
                      <a:gd name="T33" fmla="*/ 97 h 97"/>
                      <a:gd name="T34" fmla="*/ 16 w 45"/>
                      <a:gd name="T35" fmla="*/ 97 h 97"/>
                      <a:gd name="T36" fmla="*/ 16 w 45"/>
                      <a:gd name="T37" fmla="*/ 97 h 97"/>
                      <a:gd name="T38" fmla="*/ 18 w 45"/>
                      <a:gd name="T39" fmla="*/ 0 h 97"/>
                      <a:gd name="T40" fmla="*/ 18 w 45"/>
                      <a:gd name="T41" fmla="*/ 89 h 97"/>
                      <a:gd name="T42" fmla="*/ 18 w 45"/>
                      <a:gd name="T43" fmla="*/ 89 h 97"/>
                      <a:gd name="T44" fmla="*/ 20 w 45"/>
                      <a:gd name="T45" fmla="*/ 97 h 97"/>
                      <a:gd name="T46" fmla="*/ 20 w 45"/>
                      <a:gd name="T47" fmla="*/ 97 h 97"/>
                      <a:gd name="T48" fmla="*/ 22 w 45"/>
                      <a:gd name="T49" fmla="*/ 97 h 97"/>
                      <a:gd name="T50" fmla="*/ 22 w 45"/>
                      <a:gd name="T51" fmla="*/ 97 h 97"/>
                      <a:gd name="T52" fmla="*/ 25 w 45"/>
                      <a:gd name="T53" fmla="*/ 97 h 97"/>
                      <a:gd name="T54" fmla="*/ 25 w 45"/>
                      <a:gd name="T55" fmla="*/ 97 h 97"/>
                      <a:gd name="T56" fmla="*/ 25 w 45"/>
                      <a:gd name="T57" fmla="*/ 97 h 97"/>
                      <a:gd name="T58" fmla="*/ 27 w 45"/>
                      <a:gd name="T59" fmla="*/ 97 h 97"/>
                      <a:gd name="T60" fmla="*/ 27 w 45"/>
                      <a:gd name="T61" fmla="*/ 97 h 97"/>
                      <a:gd name="T62" fmla="*/ 29 w 45"/>
                      <a:gd name="T63" fmla="*/ 97 h 97"/>
                      <a:gd name="T64" fmla="*/ 29 w 45"/>
                      <a:gd name="T65" fmla="*/ 97 h 97"/>
                      <a:gd name="T66" fmla="*/ 31 w 45"/>
                      <a:gd name="T67" fmla="*/ 96 h 97"/>
                      <a:gd name="T68" fmla="*/ 31 w 45"/>
                      <a:gd name="T69" fmla="*/ 96 h 97"/>
                      <a:gd name="T70" fmla="*/ 32 w 45"/>
                      <a:gd name="T71" fmla="*/ 0 h 97"/>
                      <a:gd name="T72" fmla="*/ 33 w 45"/>
                      <a:gd name="T73" fmla="*/ 96 h 97"/>
                      <a:gd name="T74" fmla="*/ 33 w 45"/>
                      <a:gd name="T75" fmla="*/ 96 h 97"/>
                      <a:gd name="T76" fmla="*/ 35 w 45"/>
                      <a:gd name="T77" fmla="*/ 97 h 97"/>
                      <a:gd name="T78" fmla="*/ 35 w 45"/>
                      <a:gd name="T79" fmla="*/ 97 h 97"/>
                      <a:gd name="T80" fmla="*/ 37 w 45"/>
                      <a:gd name="T81" fmla="*/ 97 h 97"/>
                      <a:gd name="T82" fmla="*/ 37 w 45"/>
                      <a:gd name="T83" fmla="*/ 97 h 97"/>
                      <a:gd name="T84" fmla="*/ 39 w 45"/>
                      <a:gd name="T85" fmla="*/ 97 h 97"/>
                      <a:gd name="T86" fmla="*/ 39 w 45"/>
                      <a:gd name="T87" fmla="*/ 97 h 97"/>
                      <a:gd name="T88" fmla="*/ 39 w 45"/>
                      <a:gd name="T89" fmla="*/ 97 h 97"/>
                      <a:gd name="T90" fmla="*/ 41 w 45"/>
                      <a:gd name="T91" fmla="*/ 97 h 97"/>
                      <a:gd name="T92" fmla="*/ 41 w 45"/>
                      <a:gd name="T93" fmla="*/ 97 h 97"/>
                      <a:gd name="T94" fmla="*/ 43 w 45"/>
                      <a:gd name="T95" fmla="*/ 97 h 97"/>
                      <a:gd name="T96" fmla="*/ 43 w 45"/>
                      <a:gd name="T97" fmla="*/ 97 h 97"/>
                      <a:gd name="T98" fmla="*/ 45 w 45"/>
                      <a:gd name="T99" fmla="*/ 89 h 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97">
                        <a:moveTo>
                          <a:pt x="0" y="97"/>
                        </a:moveTo>
                        <a:lnTo>
                          <a:pt x="2" y="97"/>
                        </a:lnTo>
                        <a:lnTo>
                          <a:pt x="2" y="97"/>
                        </a:lnTo>
                        <a:lnTo>
                          <a:pt x="4" y="79"/>
                        </a:lnTo>
                        <a:lnTo>
                          <a:pt x="4" y="79"/>
                        </a:lnTo>
                        <a:lnTo>
                          <a:pt x="4" y="0"/>
                        </a:lnTo>
                        <a:lnTo>
                          <a:pt x="6" y="97"/>
                        </a:lnTo>
                        <a:lnTo>
                          <a:pt x="6" y="97"/>
                        </a:lnTo>
                        <a:lnTo>
                          <a:pt x="8" y="97"/>
                        </a:lnTo>
                        <a:lnTo>
                          <a:pt x="8" y="97"/>
                        </a:lnTo>
                        <a:lnTo>
                          <a:pt x="10" y="97"/>
                        </a:lnTo>
                        <a:lnTo>
                          <a:pt x="10" y="97"/>
                        </a:lnTo>
                        <a:lnTo>
                          <a:pt x="11" y="97"/>
                        </a:lnTo>
                        <a:lnTo>
                          <a:pt x="12" y="97"/>
                        </a:lnTo>
                        <a:lnTo>
                          <a:pt x="12" y="97"/>
                        </a:lnTo>
                        <a:lnTo>
                          <a:pt x="14" y="97"/>
                        </a:lnTo>
                        <a:lnTo>
                          <a:pt x="14" y="97"/>
                        </a:lnTo>
                        <a:lnTo>
                          <a:pt x="16" y="97"/>
                        </a:lnTo>
                        <a:lnTo>
                          <a:pt x="16" y="97"/>
                        </a:lnTo>
                        <a:lnTo>
                          <a:pt x="18" y="0"/>
                        </a:lnTo>
                        <a:lnTo>
                          <a:pt x="18" y="89"/>
                        </a:lnTo>
                        <a:lnTo>
                          <a:pt x="18" y="89"/>
                        </a:lnTo>
                        <a:lnTo>
                          <a:pt x="20" y="97"/>
                        </a:lnTo>
                        <a:lnTo>
                          <a:pt x="20" y="97"/>
                        </a:lnTo>
                        <a:lnTo>
                          <a:pt x="22" y="97"/>
                        </a:lnTo>
                        <a:lnTo>
                          <a:pt x="22" y="97"/>
                        </a:lnTo>
                        <a:lnTo>
                          <a:pt x="25" y="97"/>
                        </a:lnTo>
                        <a:lnTo>
                          <a:pt x="25" y="97"/>
                        </a:lnTo>
                        <a:lnTo>
                          <a:pt x="25" y="97"/>
                        </a:lnTo>
                        <a:lnTo>
                          <a:pt x="27" y="97"/>
                        </a:lnTo>
                        <a:lnTo>
                          <a:pt x="27" y="97"/>
                        </a:lnTo>
                        <a:lnTo>
                          <a:pt x="29" y="97"/>
                        </a:lnTo>
                        <a:lnTo>
                          <a:pt x="29" y="97"/>
                        </a:lnTo>
                        <a:lnTo>
                          <a:pt x="31" y="96"/>
                        </a:lnTo>
                        <a:lnTo>
                          <a:pt x="31" y="96"/>
                        </a:lnTo>
                        <a:lnTo>
                          <a:pt x="32" y="0"/>
                        </a:lnTo>
                        <a:lnTo>
                          <a:pt x="33" y="96"/>
                        </a:lnTo>
                        <a:lnTo>
                          <a:pt x="33" y="96"/>
                        </a:lnTo>
                        <a:lnTo>
                          <a:pt x="35" y="97"/>
                        </a:lnTo>
                        <a:lnTo>
                          <a:pt x="35" y="97"/>
                        </a:lnTo>
                        <a:lnTo>
                          <a:pt x="37" y="97"/>
                        </a:lnTo>
                        <a:lnTo>
                          <a:pt x="37" y="97"/>
                        </a:lnTo>
                        <a:lnTo>
                          <a:pt x="39" y="97"/>
                        </a:lnTo>
                        <a:lnTo>
                          <a:pt x="39" y="97"/>
                        </a:lnTo>
                        <a:lnTo>
                          <a:pt x="39" y="97"/>
                        </a:lnTo>
                        <a:lnTo>
                          <a:pt x="41" y="97"/>
                        </a:lnTo>
                        <a:lnTo>
                          <a:pt x="41" y="97"/>
                        </a:lnTo>
                        <a:lnTo>
                          <a:pt x="43" y="97"/>
                        </a:lnTo>
                        <a:lnTo>
                          <a:pt x="43" y="97"/>
                        </a:lnTo>
                        <a:lnTo>
                          <a:pt x="45" y="8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1" name="Freeform 371"/>
                  <p:cNvSpPr>
                    <a:spLocks/>
                  </p:cNvSpPr>
                  <p:nvPr/>
                </p:nvSpPr>
                <p:spPr bwMode="auto">
                  <a:xfrm>
                    <a:off x="10029826" y="2965450"/>
                    <a:ext cx="69850" cy="155575"/>
                  </a:xfrm>
                  <a:custGeom>
                    <a:avLst/>
                    <a:gdLst>
                      <a:gd name="T0" fmla="*/ 0 w 44"/>
                      <a:gd name="T1" fmla="*/ 90 h 98"/>
                      <a:gd name="T2" fmla="*/ 0 w 44"/>
                      <a:gd name="T3" fmla="*/ 90 h 98"/>
                      <a:gd name="T4" fmla="*/ 1 w 44"/>
                      <a:gd name="T5" fmla="*/ 1 h 98"/>
                      <a:gd name="T6" fmla="*/ 2 w 44"/>
                      <a:gd name="T7" fmla="*/ 98 h 98"/>
                      <a:gd name="T8" fmla="*/ 2 w 44"/>
                      <a:gd name="T9" fmla="*/ 98 h 98"/>
                      <a:gd name="T10" fmla="*/ 5 w 44"/>
                      <a:gd name="T11" fmla="*/ 98 h 98"/>
                      <a:gd name="T12" fmla="*/ 5 w 44"/>
                      <a:gd name="T13" fmla="*/ 98 h 98"/>
                      <a:gd name="T14" fmla="*/ 7 w 44"/>
                      <a:gd name="T15" fmla="*/ 98 h 98"/>
                      <a:gd name="T16" fmla="*/ 7 w 44"/>
                      <a:gd name="T17" fmla="*/ 98 h 98"/>
                      <a:gd name="T18" fmla="*/ 8 w 44"/>
                      <a:gd name="T19" fmla="*/ 98 h 98"/>
                      <a:gd name="T20" fmla="*/ 8 w 44"/>
                      <a:gd name="T21" fmla="*/ 98 h 98"/>
                      <a:gd name="T22" fmla="*/ 8 w 44"/>
                      <a:gd name="T23" fmla="*/ 98 h 98"/>
                      <a:gd name="T24" fmla="*/ 11 w 44"/>
                      <a:gd name="T25" fmla="*/ 98 h 98"/>
                      <a:gd name="T26" fmla="*/ 11 w 44"/>
                      <a:gd name="T27" fmla="*/ 98 h 98"/>
                      <a:gd name="T28" fmla="*/ 13 w 44"/>
                      <a:gd name="T29" fmla="*/ 98 h 98"/>
                      <a:gd name="T30" fmla="*/ 13 w 44"/>
                      <a:gd name="T31" fmla="*/ 98 h 98"/>
                      <a:gd name="T32" fmla="*/ 15 w 44"/>
                      <a:gd name="T33" fmla="*/ 1 h 98"/>
                      <a:gd name="T34" fmla="*/ 15 w 44"/>
                      <a:gd name="T35" fmla="*/ 80 h 98"/>
                      <a:gd name="T36" fmla="*/ 15 w 44"/>
                      <a:gd name="T37" fmla="*/ 80 h 98"/>
                      <a:gd name="T38" fmla="*/ 17 w 44"/>
                      <a:gd name="T39" fmla="*/ 98 h 98"/>
                      <a:gd name="T40" fmla="*/ 17 w 44"/>
                      <a:gd name="T41" fmla="*/ 98 h 98"/>
                      <a:gd name="T42" fmla="*/ 19 w 44"/>
                      <a:gd name="T43" fmla="*/ 98 h 98"/>
                      <a:gd name="T44" fmla="*/ 19 w 44"/>
                      <a:gd name="T45" fmla="*/ 98 h 98"/>
                      <a:gd name="T46" fmla="*/ 21 w 44"/>
                      <a:gd name="T47" fmla="*/ 98 h 98"/>
                      <a:gd name="T48" fmla="*/ 21 w 44"/>
                      <a:gd name="T49" fmla="*/ 98 h 98"/>
                      <a:gd name="T50" fmla="*/ 22 w 44"/>
                      <a:gd name="T51" fmla="*/ 98 h 98"/>
                      <a:gd name="T52" fmla="*/ 23 w 44"/>
                      <a:gd name="T53" fmla="*/ 98 h 98"/>
                      <a:gd name="T54" fmla="*/ 23 w 44"/>
                      <a:gd name="T55" fmla="*/ 98 h 98"/>
                      <a:gd name="T56" fmla="*/ 25 w 44"/>
                      <a:gd name="T57" fmla="*/ 98 h 98"/>
                      <a:gd name="T58" fmla="*/ 25 w 44"/>
                      <a:gd name="T59" fmla="*/ 98 h 98"/>
                      <a:gd name="T60" fmla="*/ 27 w 44"/>
                      <a:gd name="T61" fmla="*/ 97 h 98"/>
                      <a:gd name="T62" fmla="*/ 27 w 44"/>
                      <a:gd name="T63" fmla="*/ 97 h 98"/>
                      <a:gd name="T64" fmla="*/ 29 w 44"/>
                      <a:gd name="T65" fmla="*/ 0 h 98"/>
                      <a:gd name="T66" fmla="*/ 30 w 44"/>
                      <a:gd name="T67" fmla="*/ 96 h 98"/>
                      <a:gd name="T68" fmla="*/ 30 w 44"/>
                      <a:gd name="T69" fmla="*/ 96 h 98"/>
                      <a:gd name="T70" fmla="*/ 31 w 44"/>
                      <a:gd name="T71" fmla="*/ 98 h 98"/>
                      <a:gd name="T72" fmla="*/ 31 w 44"/>
                      <a:gd name="T73" fmla="*/ 98 h 98"/>
                      <a:gd name="T74" fmla="*/ 33 w 44"/>
                      <a:gd name="T75" fmla="*/ 98 h 98"/>
                      <a:gd name="T76" fmla="*/ 33 w 44"/>
                      <a:gd name="T77" fmla="*/ 98 h 98"/>
                      <a:gd name="T78" fmla="*/ 35 w 44"/>
                      <a:gd name="T79" fmla="*/ 98 h 98"/>
                      <a:gd name="T80" fmla="*/ 36 w 44"/>
                      <a:gd name="T81" fmla="*/ 98 h 98"/>
                      <a:gd name="T82" fmla="*/ 36 w 44"/>
                      <a:gd name="T83" fmla="*/ 98 h 98"/>
                      <a:gd name="T84" fmla="*/ 38 w 44"/>
                      <a:gd name="T85" fmla="*/ 98 h 98"/>
                      <a:gd name="T86" fmla="*/ 38 w 44"/>
                      <a:gd name="T87" fmla="*/ 98 h 98"/>
                      <a:gd name="T88" fmla="*/ 40 w 44"/>
                      <a:gd name="T89" fmla="*/ 98 h 98"/>
                      <a:gd name="T90" fmla="*/ 40 w 44"/>
                      <a:gd name="T91" fmla="*/ 98 h 98"/>
                      <a:gd name="T92" fmla="*/ 42 w 44"/>
                      <a:gd name="T93" fmla="*/ 94 h 98"/>
                      <a:gd name="T94" fmla="*/ 42 w 44"/>
                      <a:gd name="T95" fmla="*/ 94 h 98"/>
                      <a:gd name="T96" fmla="*/ 42 w 44"/>
                      <a:gd name="T97" fmla="*/ 0 h 98"/>
                      <a:gd name="T98" fmla="*/ 44 w 44"/>
                      <a:gd name="T99" fmla="*/ 98 h 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8">
                        <a:moveTo>
                          <a:pt x="0" y="90"/>
                        </a:moveTo>
                        <a:lnTo>
                          <a:pt x="0" y="90"/>
                        </a:lnTo>
                        <a:lnTo>
                          <a:pt x="1" y="1"/>
                        </a:lnTo>
                        <a:lnTo>
                          <a:pt x="2" y="98"/>
                        </a:lnTo>
                        <a:lnTo>
                          <a:pt x="2" y="98"/>
                        </a:lnTo>
                        <a:lnTo>
                          <a:pt x="5" y="98"/>
                        </a:lnTo>
                        <a:lnTo>
                          <a:pt x="5" y="98"/>
                        </a:lnTo>
                        <a:lnTo>
                          <a:pt x="7" y="98"/>
                        </a:lnTo>
                        <a:lnTo>
                          <a:pt x="7" y="98"/>
                        </a:lnTo>
                        <a:lnTo>
                          <a:pt x="8" y="98"/>
                        </a:lnTo>
                        <a:lnTo>
                          <a:pt x="8" y="98"/>
                        </a:lnTo>
                        <a:lnTo>
                          <a:pt x="8" y="98"/>
                        </a:lnTo>
                        <a:lnTo>
                          <a:pt x="11" y="98"/>
                        </a:lnTo>
                        <a:lnTo>
                          <a:pt x="11" y="98"/>
                        </a:lnTo>
                        <a:lnTo>
                          <a:pt x="13" y="98"/>
                        </a:lnTo>
                        <a:lnTo>
                          <a:pt x="13" y="98"/>
                        </a:lnTo>
                        <a:lnTo>
                          <a:pt x="15" y="1"/>
                        </a:lnTo>
                        <a:lnTo>
                          <a:pt x="15" y="80"/>
                        </a:lnTo>
                        <a:lnTo>
                          <a:pt x="15" y="80"/>
                        </a:lnTo>
                        <a:lnTo>
                          <a:pt x="17" y="98"/>
                        </a:lnTo>
                        <a:lnTo>
                          <a:pt x="17" y="98"/>
                        </a:lnTo>
                        <a:lnTo>
                          <a:pt x="19" y="98"/>
                        </a:lnTo>
                        <a:lnTo>
                          <a:pt x="19" y="98"/>
                        </a:lnTo>
                        <a:lnTo>
                          <a:pt x="21" y="98"/>
                        </a:lnTo>
                        <a:lnTo>
                          <a:pt x="21" y="98"/>
                        </a:lnTo>
                        <a:lnTo>
                          <a:pt x="22" y="98"/>
                        </a:lnTo>
                        <a:lnTo>
                          <a:pt x="23" y="98"/>
                        </a:lnTo>
                        <a:lnTo>
                          <a:pt x="23" y="98"/>
                        </a:lnTo>
                        <a:lnTo>
                          <a:pt x="25" y="98"/>
                        </a:lnTo>
                        <a:lnTo>
                          <a:pt x="25" y="98"/>
                        </a:lnTo>
                        <a:lnTo>
                          <a:pt x="27" y="97"/>
                        </a:lnTo>
                        <a:lnTo>
                          <a:pt x="27" y="97"/>
                        </a:lnTo>
                        <a:lnTo>
                          <a:pt x="29" y="0"/>
                        </a:lnTo>
                        <a:lnTo>
                          <a:pt x="30" y="96"/>
                        </a:lnTo>
                        <a:lnTo>
                          <a:pt x="30" y="96"/>
                        </a:lnTo>
                        <a:lnTo>
                          <a:pt x="31" y="98"/>
                        </a:lnTo>
                        <a:lnTo>
                          <a:pt x="31" y="98"/>
                        </a:lnTo>
                        <a:lnTo>
                          <a:pt x="33" y="98"/>
                        </a:lnTo>
                        <a:lnTo>
                          <a:pt x="33" y="98"/>
                        </a:lnTo>
                        <a:lnTo>
                          <a:pt x="35" y="98"/>
                        </a:lnTo>
                        <a:lnTo>
                          <a:pt x="36" y="98"/>
                        </a:lnTo>
                        <a:lnTo>
                          <a:pt x="36" y="98"/>
                        </a:lnTo>
                        <a:lnTo>
                          <a:pt x="38" y="98"/>
                        </a:lnTo>
                        <a:lnTo>
                          <a:pt x="38" y="98"/>
                        </a:lnTo>
                        <a:lnTo>
                          <a:pt x="40" y="98"/>
                        </a:lnTo>
                        <a:lnTo>
                          <a:pt x="40" y="98"/>
                        </a:lnTo>
                        <a:lnTo>
                          <a:pt x="42" y="94"/>
                        </a:lnTo>
                        <a:lnTo>
                          <a:pt x="42" y="94"/>
                        </a:lnTo>
                        <a:lnTo>
                          <a:pt x="42" y="0"/>
                        </a:lnTo>
                        <a:lnTo>
                          <a:pt x="44" y="9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2" name="Freeform 372"/>
                  <p:cNvSpPr>
                    <a:spLocks/>
                  </p:cNvSpPr>
                  <p:nvPr/>
                </p:nvSpPr>
                <p:spPr bwMode="auto">
                  <a:xfrm>
                    <a:off x="10099676" y="2965450"/>
                    <a:ext cx="69850" cy="155575"/>
                  </a:xfrm>
                  <a:custGeom>
                    <a:avLst/>
                    <a:gdLst>
                      <a:gd name="T0" fmla="*/ 0 w 44"/>
                      <a:gd name="T1" fmla="*/ 98 h 98"/>
                      <a:gd name="T2" fmla="*/ 0 w 44"/>
                      <a:gd name="T3" fmla="*/ 98 h 98"/>
                      <a:gd name="T4" fmla="*/ 2 w 44"/>
                      <a:gd name="T5" fmla="*/ 98 h 98"/>
                      <a:gd name="T6" fmla="*/ 2 w 44"/>
                      <a:gd name="T7" fmla="*/ 98 h 98"/>
                      <a:gd name="T8" fmla="*/ 4 w 44"/>
                      <a:gd name="T9" fmla="*/ 98 h 98"/>
                      <a:gd name="T10" fmla="*/ 4 w 44"/>
                      <a:gd name="T11" fmla="*/ 98 h 98"/>
                      <a:gd name="T12" fmla="*/ 5 w 44"/>
                      <a:gd name="T13" fmla="*/ 98 h 98"/>
                      <a:gd name="T14" fmla="*/ 6 w 44"/>
                      <a:gd name="T15" fmla="*/ 98 h 98"/>
                      <a:gd name="T16" fmla="*/ 6 w 44"/>
                      <a:gd name="T17" fmla="*/ 98 h 98"/>
                      <a:gd name="T18" fmla="*/ 8 w 44"/>
                      <a:gd name="T19" fmla="*/ 98 h 98"/>
                      <a:gd name="T20" fmla="*/ 8 w 44"/>
                      <a:gd name="T21" fmla="*/ 98 h 98"/>
                      <a:gd name="T22" fmla="*/ 10 w 44"/>
                      <a:gd name="T23" fmla="*/ 98 h 98"/>
                      <a:gd name="T24" fmla="*/ 10 w 44"/>
                      <a:gd name="T25" fmla="*/ 98 h 98"/>
                      <a:gd name="T26" fmla="*/ 12 w 44"/>
                      <a:gd name="T27" fmla="*/ 0 h 98"/>
                      <a:gd name="T28" fmla="*/ 12 w 44"/>
                      <a:gd name="T29" fmla="*/ 42 h 98"/>
                      <a:gd name="T30" fmla="*/ 12 w 44"/>
                      <a:gd name="T31" fmla="*/ 45 h 98"/>
                      <a:gd name="T32" fmla="*/ 14 w 44"/>
                      <a:gd name="T33" fmla="*/ 98 h 98"/>
                      <a:gd name="T34" fmla="*/ 14 w 44"/>
                      <a:gd name="T35" fmla="*/ 98 h 98"/>
                      <a:gd name="T36" fmla="*/ 17 w 44"/>
                      <a:gd name="T37" fmla="*/ 98 h 98"/>
                      <a:gd name="T38" fmla="*/ 17 w 44"/>
                      <a:gd name="T39" fmla="*/ 98 h 98"/>
                      <a:gd name="T40" fmla="*/ 19 w 44"/>
                      <a:gd name="T41" fmla="*/ 98 h 98"/>
                      <a:gd name="T42" fmla="*/ 19 w 44"/>
                      <a:gd name="T43" fmla="*/ 98 h 98"/>
                      <a:gd name="T44" fmla="*/ 19 w 44"/>
                      <a:gd name="T45" fmla="*/ 98 h 98"/>
                      <a:gd name="T46" fmla="*/ 21 w 44"/>
                      <a:gd name="T47" fmla="*/ 98 h 98"/>
                      <a:gd name="T48" fmla="*/ 21 w 44"/>
                      <a:gd name="T49" fmla="*/ 98 h 98"/>
                      <a:gd name="T50" fmla="*/ 23 w 44"/>
                      <a:gd name="T51" fmla="*/ 98 h 98"/>
                      <a:gd name="T52" fmla="*/ 23 w 44"/>
                      <a:gd name="T53" fmla="*/ 98 h 98"/>
                      <a:gd name="T54" fmla="*/ 25 w 44"/>
                      <a:gd name="T55" fmla="*/ 97 h 98"/>
                      <a:gd name="T56" fmla="*/ 25 w 44"/>
                      <a:gd name="T57" fmla="*/ 97 h 98"/>
                      <a:gd name="T58" fmla="*/ 26 w 44"/>
                      <a:gd name="T59" fmla="*/ 0 h 98"/>
                      <a:gd name="T60" fmla="*/ 27 w 44"/>
                      <a:gd name="T61" fmla="*/ 96 h 98"/>
                      <a:gd name="T62" fmla="*/ 27 w 44"/>
                      <a:gd name="T63" fmla="*/ 96 h 98"/>
                      <a:gd name="T64" fmla="*/ 29 w 44"/>
                      <a:gd name="T65" fmla="*/ 98 h 98"/>
                      <a:gd name="T66" fmla="*/ 29 w 44"/>
                      <a:gd name="T67" fmla="*/ 98 h 98"/>
                      <a:gd name="T68" fmla="*/ 31 w 44"/>
                      <a:gd name="T69" fmla="*/ 98 h 98"/>
                      <a:gd name="T70" fmla="*/ 31 w 44"/>
                      <a:gd name="T71" fmla="*/ 98 h 98"/>
                      <a:gd name="T72" fmla="*/ 33 w 44"/>
                      <a:gd name="T73" fmla="*/ 98 h 98"/>
                      <a:gd name="T74" fmla="*/ 33 w 44"/>
                      <a:gd name="T75" fmla="*/ 98 h 98"/>
                      <a:gd name="T76" fmla="*/ 33 w 44"/>
                      <a:gd name="T77" fmla="*/ 98 h 98"/>
                      <a:gd name="T78" fmla="*/ 35 w 44"/>
                      <a:gd name="T79" fmla="*/ 98 h 98"/>
                      <a:gd name="T80" fmla="*/ 35 w 44"/>
                      <a:gd name="T81" fmla="*/ 98 h 98"/>
                      <a:gd name="T82" fmla="*/ 37 w 44"/>
                      <a:gd name="T83" fmla="*/ 98 h 98"/>
                      <a:gd name="T84" fmla="*/ 37 w 44"/>
                      <a:gd name="T85" fmla="*/ 98 h 98"/>
                      <a:gd name="T86" fmla="*/ 39 w 44"/>
                      <a:gd name="T87" fmla="*/ 95 h 98"/>
                      <a:gd name="T88" fmla="*/ 39 w 44"/>
                      <a:gd name="T89" fmla="*/ 95 h 98"/>
                      <a:gd name="T90" fmla="*/ 40 w 44"/>
                      <a:gd name="T91" fmla="*/ 0 h 98"/>
                      <a:gd name="T92" fmla="*/ 42 w 44"/>
                      <a:gd name="T93" fmla="*/ 98 h 98"/>
                      <a:gd name="T94" fmla="*/ 42 w 44"/>
                      <a:gd name="T95" fmla="*/ 98 h 98"/>
                      <a:gd name="T96" fmla="*/ 44 w 44"/>
                      <a:gd name="T97" fmla="*/ 98 h 98"/>
                      <a:gd name="T98" fmla="*/ 44 w 44"/>
                      <a:gd name="T99" fmla="*/ 98 h 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8">
                        <a:moveTo>
                          <a:pt x="0" y="98"/>
                        </a:moveTo>
                        <a:lnTo>
                          <a:pt x="0" y="98"/>
                        </a:lnTo>
                        <a:lnTo>
                          <a:pt x="2" y="98"/>
                        </a:lnTo>
                        <a:lnTo>
                          <a:pt x="2" y="98"/>
                        </a:lnTo>
                        <a:lnTo>
                          <a:pt x="4" y="98"/>
                        </a:lnTo>
                        <a:lnTo>
                          <a:pt x="4" y="98"/>
                        </a:lnTo>
                        <a:lnTo>
                          <a:pt x="5" y="98"/>
                        </a:lnTo>
                        <a:lnTo>
                          <a:pt x="6" y="98"/>
                        </a:lnTo>
                        <a:lnTo>
                          <a:pt x="6" y="98"/>
                        </a:lnTo>
                        <a:lnTo>
                          <a:pt x="8" y="98"/>
                        </a:lnTo>
                        <a:lnTo>
                          <a:pt x="8" y="98"/>
                        </a:lnTo>
                        <a:lnTo>
                          <a:pt x="10" y="98"/>
                        </a:lnTo>
                        <a:lnTo>
                          <a:pt x="10" y="98"/>
                        </a:lnTo>
                        <a:lnTo>
                          <a:pt x="12" y="0"/>
                        </a:lnTo>
                        <a:lnTo>
                          <a:pt x="12" y="42"/>
                        </a:lnTo>
                        <a:lnTo>
                          <a:pt x="12" y="45"/>
                        </a:lnTo>
                        <a:lnTo>
                          <a:pt x="14" y="98"/>
                        </a:lnTo>
                        <a:lnTo>
                          <a:pt x="14" y="98"/>
                        </a:lnTo>
                        <a:lnTo>
                          <a:pt x="17" y="98"/>
                        </a:lnTo>
                        <a:lnTo>
                          <a:pt x="17" y="98"/>
                        </a:lnTo>
                        <a:lnTo>
                          <a:pt x="19" y="98"/>
                        </a:lnTo>
                        <a:lnTo>
                          <a:pt x="19" y="98"/>
                        </a:lnTo>
                        <a:lnTo>
                          <a:pt x="19" y="98"/>
                        </a:lnTo>
                        <a:lnTo>
                          <a:pt x="21" y="98"/>
                        </a:lnTo>
                        <a:lnTo>
                          <a:pt x="21" y="98"/>
                        </a:lnTo>
                        <a:lnTo>
                          <a:pt x="23" y="98"/>
                        </a:lnTo>
                        <a:lnTo>
                          <a:pt x="23" y="98"/>
                        </a:lnTo>
                        <a:lnTo>
                          <a:pt x="25" y="97"/>
                        </a:lnTo>
                        <a:lnTo>
                          <a:pt x="25" y="97"/>
                        </a:lnTo>
                        <a:lnTo>
                          <a:pt x="26" y="0"/>
                        </a:lnTo>
                        <a:lnTo>
                          <a:pt x="27" y="96"/>
                        </a:lnTo>
                        <a:lnTo>
                          <a:pt x="27" y="96"/>
                        </a:lnTo>
                        <a:lnTo>
                          <a:pt x="29" y="98"/>
                        </a:lnTo>
                        <a:lnTo>
                          <a:pt x="29" y="98"/>
                        </a:lnTo>
                        <a:lnTo>
                          <a:pt x="31" y="98"/>
                        </a:lnTo>
                        <a:lnTo>
                          <a:pt x="31" y="98"/>
                        </a:lnTo>
                        <a:lnTo>
                          <a:pt x="33" y="98"/>
                        </a:lnTo>
                        <a:lnTo>
                          <a:pt x="33" y="98"/>
                        </a:lnTo>
                        <a:lnTo>
                          <a:pt x="33" y="98"/>
                        </a:lnTo>
                        <a:lnTo>
                          <a:pt x="35" y="98"/>
                        </a:lnTo>
                        <a:lnTo>
                          <a:pt x="35" y="98"/>
                        </a:lnTo>
                        <a:lnTo>
                          <a:pt x="37" y="98"/>
                        </a:lnTo>
                        <a:lnTo>
                          <a:pt x="37" y="98"/>
                        </a:lnTo>
                        <a:lnTo>
                          <a:pt x="39" y="95"/>
                        </a:lnTo>
                        <a:lnTo>
                          <a:pt x="39" y="95"/>
                        </a:lnTo>
                        <a:lnTo>
                          <a:pt x="40" y="0"/>
                        </a:lnTo>
                        <a:lnTo>
                          <a:pt x="42" y="98"/>
                        </a:lnTo>
                        <a:lnTo>
                          <a:pt x="42" y="98"/>
                        </a:lnTo>
                        <a:lnTo>
                          <a:pt x="44" y="98"/>
                        </a:lnTo>
                        <a:lnTo>
                          <a:pt x="44" y="9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3" name="Freeform 373"/>
                  <p:cNvSpPr>
                    <a:spLocks/>
                  </p:cNvSpPr>
                  <p:nvPr/>
                </p:nvSpPr>
                <p:spPr bwMode="auto">
                  <a:xfrm>
                    <a:off x="10169526" y="2963863"/>
                    <a:ext cx="71438" cy="157163"/>
                  </a:xfrm>
                  <a:custGeom>
                    <a:avLst/>
                    <a:gdLst>
                      <a:gd name="T0" fmla="*/ 0 w 45"/>
                      <a:gd name="T1" fmla="*/ 99 h 99"/>
                      <a:gd name="T2" fmla="*/ 2 w 45"/>
                      <a:gd name="T3" fmla="*/ 99 h 99"/>
                      <a:gd name="T4" fmla="*/ 2 w 45"/>
                      <a:gd name="T5" fmla="*/ 99 h 99"/>
                      <a:gd name="T6" fmla="*/ 3 w 45"/>
                      <a:gd name="T7" fmla="*/ 99 h 99"/>
                      <a:gd name="T8" fmla="*/ 4 w 45"/>
                      <a:gd name="T9" fmla="*/ 99 h 99"/>
                      <a:gd name="T10" fmla="*/ 4 w 45"/>
                      <a:gd name="T11" fmla="*/ 99 h 99"/>
                      <a:gd name="T12" fmla="*/ 6 w 45"/>
                      <a:gd name="T13" fmla="*/ 99 h 99"/>
                      <a:gd name="T14" fmla="*/ 6 w 45"/>
                      <a:gd name="T15" fmla="*/ 99 h 99"/>
                      <a:gd name="T16" fmla="*/ 8 w 45"/>
                      <a:gd name="T17" fmla="*/ 99 h 99"/>
                      <a:gd name="T18" fmla="*/ 8 w 45"/>
                      <a:gd name="T19" fmla="*/ 99 h 99"/>
                      <a:gd name="T20" fmla="*/ 10 w 45"/>
                      <a:gd name="T21" fmla="*/ 11 h 99"/>
                      <a:gd name="T22" fmla="*/ 10 w 45"/>
                      <a:gd name="T23" fmla="*/ 9 h 99"/>
                      <a:gd name="T24" fmla="*/ 10 w 45"/>
                      <a:gd name="T25" fmla="*/ 1 h 99"/>
                      <a:gd name="T26" fmla="*/ 12 w 45"/>
                      <a:gd name="T27" fmla="*/ 99 h 99"/>
                      <a:gd name="T28" fmla="*/ 12 w 45"/>
                      <a:gd name="T29" fmla="*/ 99 h 99"/>
                      <a:gd name="T30" fmla="*/ 14 w 45"/>
                      <a:gd name="T31" fmla="*/ 99 h 99"/>
                      <a:gd name="T32" fmla="*/ 14 w 45"/>
                      <a:gd name="T33" fmla="*/ 99 h 99"/>
                      <a:gd name="T34" fmla="*/ 16 w 45"/>
                      <a:gd name="T35" fmla="*/ 99 h 99"/>
                      <a:gd name="T36" fmla="*/ 16 w 45"/>
                      <a:gd name="T37" fmla="*/ 99 h 99"/>
                      <a:gd name="T38" fmla="*/ 17 w 45"/>
                      <a:gd name="T39" fmla="*/ 99 h 99"/>
                      <a:gd name="T40" fmla="*/ 18 w 45"/>
                      <a:gd name="T41" fmla="*/ 99 h 99"/>
                      <a:gd name="T42" fmla="*/ 18 w 45"/>
                      <a:gd name="T43" fmla="*/ 99 h 99"/>
                      <a:gd name="T44" fmla="*/ 20 w 45"/>
                      <a:gd name="T45" fmla="*/ 99 h 99"/>
                      <a:gd name="T46" fmla="*/ 20 w 45"/>
                      <a:gd name="T47" fmla="*/ 99 h 99"/>
                      <a:gd name="T48" fmla="*/ 23 w 45"/>
                      <a:gd name="T49" fmla="*/ 99 h 99"/>
                      <a:gd name="T50" fmla="*/ 23 w 45"/>
                      <a:gd name="T51" fmla="*/ 99 h 99"/>
                      <a:gd name="T52" fmla="*/ 24 w 45"/>
                      <a:gd name="T53" fmla="*/ 0 h 99"/>
                      <a:gd name="T54" fmla="*/ 25 w 45"/>
                      <a:gd name="T55" fmla="*/ 95 h 99"/>
                      <a:gd name="T56" fmla="*/ 25 w 45"/>
                      <a:gd name="T57" fmla="*/ 95 h 99"/>
                      <a:gd name="T58" fmla="*/ 27 w 45"/>
                      <a:gd name="T59" fmla="*/ 99 h 99"/>
                      <a:gd name="T60" fmla="*/ 27 w 45"/>
                      <a:gd name="T61" fmla="*/ 99 h 99"/>
                      <a:gd name="T62" fmla="*/ 29 w 45"/>
                      <a:gd name="T63" fmla="*/ 99 h 99"/>
                      <a:gd name="T64" fmla="*/ 29 w 45"/>
                      <a:gd name="T65" fmla="*/ 99 h 99"/>
                      <a:gd name="T66" fmla="*/ 31 w 45"/>
                      <a:gd name="T67" fmla="*/ 99 h 99"/>
                      <a:gd name="T68" fmla="*/ 31 w 45"/>
                      <a:gd name="T69" fmla="*/ 99 h 99"/>
                      <a:gd name="T70" fmla="*/ 31 w 45"/>
                      <a:gd name="T71" fmla="*/ 99 h 99"/>
                      <a:gd name="T72" fmla="*/ 33 w 45"/>
                      <a:gd name="T73" fmla="*/ 99 h 99"/>
                      <a:gd name="T74" fmla="*/ 33 w 45"/>
                      <a:gd name="T75" fmla="*/ 99 h 99"/>
                      <a:gd name="T76" fmla="*/ 35 w 45"/>
                      <a:gd name="T77" fmla="*/ 99 h 99"/>
                      <a:gd name="T78" fmla="*/ 35 w 45"/>
                      <a:gd name="T79" fmla="*/ 99 h 99"/>
                      <a:gd name="T80" fmla="*/ 37 w 45"/>
                      <a:gd name="T81" fmla="*/ 97 h 99"/>
                      <a:gd name="T82" fmla="*/ 37 w 45"/>
                      <a:gd name="T83" fmla="*/ 97 h 99"/>
                      <a:gd name="T84" fmla="*/ 38 w 45"/>
                      <a:gd name="T85" fmla="*/ 0 h 99"/>
                      <a:gd name="T86" fmla="*/ 39 w 45"/>
                      <a:gd name="T87" fmla="*/ 98 h 99"/>
                      <a:gd name="T88" fmla="*/ 39 w 45"/>
                      <a:gd name="T89" fmla="*/ 98 h 99"/>
                      <a:gd name="T90" fmla="*/ 41 w 45"/>
                      <a:gd name="T91" fmla="*/ 99 h 99"/>
                      <a:gd name="T92" fmla="*/ 41 w 45"/>
                      <a:gd name="T93" fmla="*/ 99 h 99"/>
                      <a:gd name="T94" fmla="*/ 43 w 45"/>
                      <a:gd name="T95" fmla="*/ 99 h 99"/>
                      <a:gd name="T96" fmla="*/ 43 w 45"/>
                      <a:gd name="T97" fmla="*/ 99 h 99"/>
                      <a:gd name="T98" fmla="*/ 45 w 45"/>
                      <a:gd name="T99" fmla="*/ 99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99">
                        <a:moveTo>
                          <a:pt x="0" y="99"/>
                        </a:moveTo>
                        <a:lnTo>
                          <a:pt x="2" y="99"/>
                        </a:lnTo>
                        <a:lnTo>
                          <a:pt x="2" y="99"/>
                        </a:lnTo>
                        <a:lnTo>
                          <a:pt x="3" y="99"/>
                        </a:lnTo>
                        <a:lnTo>
                          <a:pt x="4" y="99"/>
                        </a:lnTo>
                        <a:lnTo>
                          <a:pt x="4" y="99"/>
                        </a:lnTo>
                        <a:lnTo>
                          <a:pt x="6" y="99"/>
                        </a:lnTo>
                        <a:lnTo>
                          <a:pt x="6" y="99"/>
                        </a:lnTo>
                        <a:lnTo>
                          <a:pt x="8" y="99"/>
                        </a:lnTo>
                        <a:lnTo>
                          <a:pt x="8" y="99"/>
                        </a:lnTo>
                        <a:lnTo>
                          <a:pt x="10" y="11"/>
                        </a:lnTo>
                        <a:lnTo>
                          <a:pt x="10" y="9"/>
                        </a:lnTo>
                        <a:lnTo>
                          <a:pt x="10" y="1"/>
                        </a:lnTo>
                        <a:lnTo>
                          <a:pt x="12" y="99"/>
                        </a:lnTo>
                        <a:lnTo>
                          <a:pt x="12" y="99"/>
                        </a:lnTo>
                        <a:lnTo>
                          <a:pt x="14" y="99"/>
                        </a:lnTo>
                        <a:lnTo>
                          <a:pt x="14" y="99"/>
                        </a:lnTo>
                        <a:lnTo>
                          <a:pt x="16" y="99"/>
                        </a:lnTo>
                        <a:lnTo>
                          <a:pt x="16" y="99"/>
                        </a:lnTo>
                        <a:lnTo>
                          <a:pt x="17" y="99"/>
                        </a:lnTo>
                        <a:lnTo>
                          <a:pt x="18" y="99"/>
                        </a:lnTo>
                        <a:lnTo>
                          <a:pt x="18" y="99"/>
                        </a:lnTo>
                        <a:lnTo>
                          <a:pt x="20" y="99"/>
                        </a:lnTo>
                        <a:lnTo>
                          <a:pt x="20" y="99"/>
                        </a:lnTo>
                        <a:lnTo>
                          <a:pt x="23" y="99"/>
                        </a:lnTo>
                        <a:lnTo>
                          <a:pt x="23" y="99"/>
                        </a:lnTo>
                        <a:lnTo>
                          <a:pt x="24" y="0"/>
                        </a:lnTo>
                        <a:lnTo>
                          <a:pt x="25" y="95"/>
                        </a:lnTo>
                        <a:lnTo>
                          <a:pt x="25" y="95"/>
                        </a:lnTo>
                        <a:lnTo>
                          <a:pt x="27" y="99"/>
                        </a:lnTo>
                        <a:lnTo>
                          <a:pt x="27" y="99"/>
                        </a:lnTo>
                        <a:lnTo>
                          <a:pt x="29" y="99"/>
                        </a:lnTo>
                        <a:lnTo>
                          <a:pt x="29" y="99"/>
                        </a:lnTo>
                        <a:lnTo>
                          <a:pt x="31" y="99"/>
                        </a:lnTo>
                        <a:lnTo>
                          <a:pt x="31" y="99"/>
                        </a:lnTo>
                        <a:lnTo>
                          <a:pt x="31" y="99"/>
                        </a:lnTo>
                        <a:lnTo>
                          <a:pt x="33" y="99"/>
                        </a:lnTo>
                        <a:lnTo>
                          <a:pt x="33" y="99"/>
                        </a:lnTo>
                        <a:lnTo>
                          <a:pt x="35" y="99"/>
                        </a:lnTo>
                        <a:lnTo>
                          <a:pt x="35" y="99"/>
                        </a:lnTo>
                        <a:lnTo>
                          <a:pt x="37" y="97"/>
                        </a:lnTo>
                        <a:lnTo>
                          <a:pt x="37" y="97"/>
                        </a:lnTo>
                        <a:lnTo>
                          <a:pt x="38" y="0"/>
                        </a:lnTo>
                        <a:lnTo>
                          <a:pt x="39" y="98"/>
                        </a:lnTo>
                        <a:lnTo>
                          <a:pt x="39" y="98"/>
                        </a:lnTo>
                        <a:lnTo>
                          <a:pt x="41" y="99"/>
                        </a:lnTo>
                        <a:lnTo>
                          <a:pt x="41" y="99"/>
                        </a:lnTo>
                        <a:lnTo>
                          <a:pt x="43" y="99"/>
                        </a:lnTo>
                        <a:lnTo>
                          <a:pt x="43" y="99"/>
                        </a:lnTo>
                        <a:lnTo>
                          <a:pt x="45" y="9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4" name="Freeform 374"/>
                  <p:cNvSpPr>
                    <a:spLocks/>
                  </p:cNvSpPr>
                  <p:nvPr/>
                </p:nvSpPr>
                <p:spPr bwMode="auto">
                  <a:xfrm>
                    <a:off x="10240964" y="2962275"/>
                    <a:ext cx="69850" cy="158750"/>
                  </a:xfrm>
                  <a:custGeom>
                    <a:avLst/>
                    <a:gdLst>
                      <a:gd name="T0" fmla="*/ 0 w 44"/>
                      <a:gd name="T1" fmla="*/ 100 h 100"/>
                      <a:gd name="T2" fmla="*/ 0 w 44"/>
                      <a:gd name="T3" fmla="*/ 100 h 100"/>
                      <a:gd name="T4" fmla="*/ 0 w 44"/>
                      <a:gd name="T5" fmla="*/ 100 h 100"/>
                      <a:gd name="T6" fmla="*/ 3 w 44"/>
                      <a:gd name="T7" fmla="*/ 100 h 100"/>
                      <a:gd name="T8" fmla="*/ 3 w 44"/>
                      <a:gd name="T9" fmla="*/ 100 h 100"/>
                      <a:gd name="T10" fmla="*/ 5 w 44"/>
                      <a:gd name="T11" fmla="*/ 100 h 100"/>
                      <a:gd name="T12" fmla="*/ 5 w 44"/>
                      <a:gd name="T13" fmla="*/ 100 h 100"/>
                      <a:gd name="T14" fmla="*/ 6 w 44"/>
                      <a:gd name="T15" fmla="*/ 72 h 100"/>
                      <a:gd name="T16" fmla="*/ 6 w 44"/>
                      <a:gd name="T17" fmla="*/ 71 h 100"/>
                      <a:gd name="T18" fmla="*/ 7 w 44"/>
                      <a:gd name="T19" fmla="*/ 1 h 100"/>
                      <a:gd name="T20" fmla="*/ 9 w 44"/>
                      <a:gd name="T21" fmla="*/ 100 h 100"/>
                      <a:gd name="T22" fmla="*/ 9 w 44"/>
                      <a:gd name="T23" fmla="*/ 100 h 100"/>
                      <a:gd name="T24" fmla="*/ 11 w 44"/>
                      <a:gd name="T25" fmla="*/ 100 h 100"/>
                      <a:gd name="T26" fmla="*/ 11 w 44"/>
                      <a:gd name="T27" fmla="*/ 100 h 100"/>
                      <a:gd name="T28" fmla="*/ 13 w 44"/>
                      <a:gd name="T29" fmla="*/ 100 h 100"/>
                      <a:gd name="T30" fmla="*/ 13 w 44"/>
                      <a:gd name="T31" fmla="*/ 100 h 100"/>
                      <a:gd name="T32" fmla="*/ 14 w 44"/>
                      <a:gd name="T33" fmla="*/ 100 h 100"/>
                      <a:gd name="T34" fmla="*/ 15 w 44"/>
                      <a:gd name="T35" fmla="*/ 100 h 100"/>
                      <a:gd name="T36" fmla="*/ 15 w 44"/>
                      <a:gd name="T37" fmla="*/ 100 h 100"/>
                      <a:gd name="T38" fmla="*/ 17 w 44"/>
                      <a:gd name="T39" fmla="*/ 100 h 100"/>
                      <a:gd name="T40" fmla="*/ 17 w 44"/>
                      <a:gd name="T41" fmla="*/ 100 h 100"/>
                      <a:gd name="T42" fmla="*/ 19 w 44"/>
                      <a:gd name="T43" fmla="*/ 100 h 100"/>
                      <a:gd name="T44" fmla="*/ 19 w 44"/>
                      <a:gd name="T45" fmla="*/ 100 h 100"/>
                      <a:gd name="T46" fmla="*/ 21 w 44"/>
                      <a:gd name="T47" fmla="*/ 0 h 100"/>
                      <a:gd name="T48" fmla="*/ 21 w 44"/>
                      <a:gd name="T49" fmla="*/ 94 h 100"/>
                      <a:gd name="T50" fmla="*/ 21 w 44"/>
                      <a:gd name="T51" fmla="*/ 94 h 100"/>
                      <a:gd name="T52" fmla="*/ 23 w 44"/>
                      <a:gd name="T53" fmla="*/ 100 h 100"/>
                      <a:gd name="T54" fmla="*/ 23 w 44"/>
                      <a:gd name="T55" fmla="*/ 100 h 100"/>
                      <a:gd name="T56" fmla="*/ 25 w 44"/>
                      <a:gd name="T57" fmla="*/ 100 h 100"/>
                      <a:gd name="T58" fmla="*/ 25 w 44"/>
                      <a:gd name="T59" fmla="*/ 100 h 100"/>
                      <a:gd name="T60" fmla="*/ 28 w 44"/>
                      <a:gd name="T61" fmla="*/ 100 h 100"/>
                      <a:gd name="T62" fmla="*/ 28 w 44"/>
                      <a:gd name="T63" fmla="*/ 100 h 100"/>
                      <a:gd name="T64" fmla="*/ 28 w 44"/>
                      <a:gd name="T65" fmla="*/ 100 h 100"/>
                      <a:gd name="T66" fmla="*/ 29 w 44"/>
                      <a:gd name="T67" fmla="*/ 100 h 100"/>
                      <a:gd name="T68" fmla="*/ 29 w 44"/>
                      <a:gd name="T69" fmla="*/ 100 h 100"/>
                      <a:gd name="T70" fmla="*/ 31 w 44"/>
                      <a:gd name="T71" fmla="*/ 100 h 100"/>
                      <a:gd name="T72" fmla="*/ 31 w 44"/>
                      <a:gd name="T73" fmla="*/ 100 h 100"/>
                      <a:gd name="T74" fmla="*/ 34 w 44"/>
                      <a:gd name="T75" fmla="*/ 99 h 100"/>
                      <a:gd name="T76" fmla="*/ 34 w 44"/>
                      <a:gd name="T77" fmla="*/ 99 h 100"/>
                      <a:gd name="T78" fmla="*/ 35 w 44"/>
                      <a:gd name="T79" fmla="*/ 0 h 100"/>
                      <a:gd name="T80" fmla="*/ 36 w 44"/>
                      <a:gd name="T81" fmla="*/ 99 h 100"/>
                      <a:gd name="T82" fmla="*/ 36 w 44"/>
                      <a:gd name="T83" fmla="*/ 99 h 100"/>
                      <a:gd name="T84" fmla="*/ 38 w 44"/>
                      <a:gd name="T85" fmla="*/ 100 h 100"/>
                      <a:gd name="T86" fmla="*/ 38 w 44"/>
                      <a:gd name="T87" fmla="*/ 100 h 100"/>
                      <a:gd name="T88" fmla="*/ 40 w 44"/>
                      <a:gd name="T89" fmla="*/ 100 h 100"/>
                      <a:gd name="T90" fmla="*/ 40 w 44"/>
                      <a:gd name="T91" fmla="*/ 100 h 100"/>
                      <a:gd name="T92" fmla="*/ 42 w 44"/>
                      <a:gd name="T93" fmla="*/ 100 h 100"/>
                      <a:gd name="T94" fmla="*/ 42 w 44"/>
                      <a:gd name="T95" fmla="*/ 100 h 100"/>
                      <a:gd name="T96" fmla="*/ 42 w 44"/>
                      <a:gd name="T97" fmla="*/ 100 h 100"/>
                      <a:gd name="T98" fmla="*/ 44 w 44"/>
                      <a:gd name="T99" fmla="*/ 100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0">
                        <a:moveTo>
                          <a:pt x="0" y="100"/>
                        </a:moveTo>
                        <a:lnTo>
                          <a:pt x="0" y="100"/>
                        </a:lnTo>
                        <a:lnTo>
                          <a:pt x="0" y="100"/>
                        </a:lnTo>
                        <a:lnTo>
                          <a:pt x="3" y="100"/>
                        </a:lnTo>
                        <a:lnTo>
                          <a:pt x="3" y="100"/>
                        </a:lnTo>
                        <a:lnTo>
                          <a:pt x="5" y="100"/>
                        </a:lnTo>
                        <a:lnTo>
                          <a:pt x="5" y="100"/>
                        </a:lnTo>
                        <a:lnTo>
                          <a:pt x="6" y="72"/>
                        </a:lnTo>
                        <a:lnTo>
                          <a:pt x="6" y="71"/>
                        </a:lnTo>
                        <a:lnTo>
                          <a:pt x="7" y="1"/>
                        </a:lnTo>
                        <a:lnTo>
                          <a:pt x="9" y="100"/>
                        </a:lnTo>
                        <a:lnTo>
                          <a:pt x="9" y="100"/>
                        </a:lnTo>
                        <a:lnTo>
                          <a:pt x="11" y="100"/>
                        </a:lnTo>
                        <a:lnTo>
                          <a:pt x="11" y="100"/>
                        </a:lnTo>
                        <a:lnTo>
                          <a:pt x="13" y="100"/>
                        </a:lnTo>
                        <a:lnTo>
                          <a:pt x="13" y="100"/>
                        </a:lnTo>
                        <a:lnTo>
                          <a:pt x="14" y="100"/>
                        </a:lnTo>
                        <a:lnTo>
                          <a:pt x="15" y="100"/>
                        </a:lnTo>
                        <a:lnTo>
                          <a:pt x="15" y="100"/>
                        </a:lnTo>
                        <a:lnTo>
                          <a:pt x="17" y="100"/>
                        </a:lnTo>
                        <a:lnTo>
                          <a:pt x="17" y="100"/>
                        </a:lnTo>
                        <a:lnTo>
                          <a:pt x="19" y="100"/>
                        </a:lnTo>
                        <a:lnTo>
                          <a:pt x="19" y="100"/>
                        </a:lnTo>
                        <a:lnTo>
                          <a:pt x="21" y="0"/>
                        </a:lnTo>
                        <a:lnTo>
                          <a:pt x="21" y="94"/>
                        </a:lnTo>
                        <a:lnTo>
                          <a:pt x="21" y="94"/>
                        </a:lnTo>
                        <a:lnTo>
                          <a:pt x="23" y="100"/>
                        </a:lnTo>
                        <a:lnTo>
                          <a:pt x="23" y="100"/>
                        </a:lnTo>
                        <a:lnTo>
                          <a:pt x="25" y="100"/>
                        </a:lnTo>
                        <a:lnTo>
                          <a:pt x="25" y="100"/>
                        </a:lnTo>
                        <a:lnTo>
                          <a:pt x="28" y="100"/>
                        </a:lnTo>
                        <a:lnTo>
                          <a:pt x="28" y="100"/>
                        </a:lnTo>
                        <a:lnTo>
                          <a:pt x="28" y="100"/>
                        </a:lnTo>
                        <a:lnTo>
                          <a:pt x="29" y="100"/>
                        </a:lnTo>
                        <a:lnTo>
                          <a:pt x="29" y="100"/>
                        </a:lnTo>
                        <a:lnTo>
                          <a:pt x="31" y="100"/>
                        </a:lnTo>
                        <a:lnTo>
                          <a:pt x="31" y="100"/>
                        </a:lnTo>
                        <a:lnTo>
                          <a:pt x="34" y="99"/>
                        </a:lnTo>
                        <a:lnTo>
                          <a:pt x="34" y="99"/>
                        </a:lnTo>
                        <a:lnTo>
                          <a:pt x="35" y="0"/>
                        </a:lnTo>
                        <a:lnTo>
                          <a:pt x="36" y="99"/>
                        </a:lnTo>
                        <a:lnTo>
                          <a:pt x="36" y="99"/>
                        </a:lnTo>
                        <a:lnTo>
                          <a:pt x="38" y="100"/>
                        </a:lnTo>
                        <a:lnTo>
                          <a:pt x="38" y="100"/>
                        </a:lnTo>
                        <a:lnTo>
                          <a:pt x="40" y="100"/>
                        </a:lnTo>
                        <a:lnTo>
                          <a:pt x="40" y="100"/>
                        </a:lnTo>
                        <a:lnTo>
                          <a:pt x="42" y="100"/>
                        </a:lnTo>
                        <a:lnTo>
                          <a:pt x="42" y="100"/>
                        </a:lnTo>
                        <a:lnTo>
                          <a:pt x="42" y="100"/>
                        </a:lnTo>
                        <a:lnTo>
                          <a:pt x="44" y="10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5" name="Freeform 375"/>
                  <p:cNvSpPr>
                    <a:spLocks/>
                  </p:cNvSpPr>
                  <p:nvPr/>
                </p:nvSpPr>
                <p:spPr bwMode="auto">
                  <a:xfrm>
                    <a:off x="10310814" y="2959100"/>
                    <a:ext cx="69850" cy="161925"/>
                  </a:xfrm>
                  <a:custGeom>
                    <a:avLst/>
                    <a:gdLst>
                      <a:gd name="T0" fmla="*/ 0 w 44"/>
                      <a:gd name="T1" fmla="*/ 102 h 102"/>
                      <a:gd name="T2" fmla="*/ 0 w 44"/>
                      <a:gd name="T3" fmla="*/ 102 h 102"/>
                      <a:gd name="T4" fmla="*/ 2 w 44"/>
                      <a:gd name="T5" fmla="*/ 102 h 102"/>
                      <a:gd name="T6" fmla="*/ 2 w 44"/>
                      <a:gd name="T7" fmla="*/ 102 h 102"/>
                      <a:gd name="T8" fmla="*/ 4 w 44"/>
                      <a:gd name="T9" fmla="*/ 91 h 102"/>
                      <a:gd name="T10" fmla="*/ 4 w 44"/>
                      <a:gd name="T11" fmla="*/ 90 h 102"/>
                      <a:gd name="T12" fmla="*/ 5 w 44"/>
                      <a:gd name="T13" fmla="*/ 1 h 102"/>
                      <a:gd name="T14" fmla="*/ 6 w 44"/>
                      <a:gd name="T15" fmla="*/ 102 h 102"/>
                      <a:gd name="T16" fmla="*/ 6 w 44"/>
                      <a:gd name="T17" fmla="*/ 102 h 102"/>
                      <a:gd name="T18" fmla="*/ 9 w 44"/>
                      <a:gd name="T19" fmla="*/ 102 h 102"/>
                      <a:gd name="T20" fmla="*/ 9 w 44"/>
                      <a:gd name="T21" fmla="*/ 102 h 102"/>
                      <a:gd name="T22" fmla="*/ 10 w 44"/>
                      <a:gd name="T23" fmla="*/ 102 h 102"/>
                      <a:gd name="T24" fmla="*/ 10 w 44"/>
                      <a:gd name="T25" fmla="*/ 102 h 102"/>
                      <a:gd name="T26" fmla="*/ 12 w 44"/>
                      <a:gd name="T27" fmla="*/ 102 h 102"/>
                      <a:gd name="T28" fmla="*/ 12 w 44"/>
                      <a:gd name="T29" fmla="*/ 102 h 102"/>
                      <a:gd name="T30" fmla="*/ 12 w 44"/>
                      <a:gd name="T31" fmla="*/ 102 h 102"/>
                      <a:gd name="T32" fmla="*/ 15 w 44"/>
                      <a:gd name="T33" fmla="*/ 102 h 102"/>
                      <a:gd name="T34" fmla="*/ 15 w 44"/>
                      <a:gd name="T35" fmla="*/ 102 h 102"/>
                      <a:gd name="T36" fmla="*/ 17 w 44"/>
                      <a:gd name="T37" fmla="*/ 102 h 102"/>
                      <a:gd name="T38" fmla="*/ 17 w 44"/>
                      <a:gd name="T39" fmla="*/ 102 h 102"/>
                      <a:gd name="T40" fmla="*/ 19 w 44"/>
                      <a:gd name="T41" fmla="*/ 1 h 102"/>
                      <a:gd name="T42" fmla="*/ 19 w 44"/>
                      <a:gd name="T43" fmla="*/ 89 h 102"/>
                      <a:gd name="T44" fmla="*/ 19 w 44"/>
                      <a:gd name="T45" fmla="*/ 89 h 102"/>
                      <a:gd name="T46" fmla="*/ 21 w 44"/>
                      <a:gd name="T47" fmla="*/ 102 h 102"/>
                      <a:gd name="T48" fmla="*/ 21 w 44"/>
                      <a:gd name="T49" fmla="*/ 102 h 102"/>
                      <a:gd name="T50" fmla="*/ 23 w 44"/>
                      <a:gd name="T51" fmla="*/ 102 h 102"/>
                      <a:gd name="T52" fmla="*/ 23 w 44"/>
                      <a:gd name="T53" fmla="*/ 102 h 102"/>
                      <a:gd name="T54" fmla="*/ 25 w 44"/>
                      <a:gd name="T55" fmla="*/ 102 h 102"/>
                      <a:gd name="T56" fmla="*/ 25 w 44"/>
                      <a:gd name="T57" fmla="*/ 102 h 102"/>
                      <a:gd name="T58" fmla="*/ 25 w 44"/>
                      <a:gd name="T59" fmla="*/ 102 h 102"/>
                      <a:gd name="T60" fmla="*/ 27 w 44"/>
                      <a:gd name="T61" fmla="*/ 102 h 102"/>
                      <a:gd name="T62" fmla="*/ 27 w 44"/>
                      <a:gd name="T63" fmla="*/ 102 h 102"/>
                      <a:gd name="T64" fmla="*/ 29 w 44"/>
                      <a:gd name="T65" fmla="*/ 102 h 102"/>
                      <a:gd name="T66" fmla="*/ 29 w 44"/>
                      <a:gd name="T67" fmla="*/ 102 h 102"/>
                      <a:gd name="T68" fmla="*/ 31 w 44"/>
                      <a:gd name="T69" fmla="*/ 101 h 102"/>
                      <a:gd name="T70" fmla="*/ 31 w 44"/>
                      <a:gd name="T71" fmla="*/ 101 h 102"/>
                      <a:gd name="T72" fmla="*/ 32 w 44"/>
                      <a:gd name="T73" fmla="*/ 0 h 102"/>
                      <a:gd name="T74" fmla="*/ 33 w 44"/>
                      <a:gd name="T75" fmla="*/ 100 h 102"/>
                      <a:gd name="T76" fmla="*/ 33 w 44"/>
                      <a:gd name="T77" fmla="*/ 100 h 102"/>
                      <a:gd name="T78" fmla="*/ 35 w 44"/>
                      <a:gd name="T79" fmla="*/ 102 h 102"/>
                      <a:gd name="T80" fmla="*/ 35 w 44"/>
                      <a:gd name="T81" fmla="*/ 102 h 102"/>
                      <a:gd name="T82" fmla="*/ 37 w 44"/>
                      <a:gd name="T83" fmla="*/ 102 h 102"/>
                      <a:gd name="T84" fmla="*/ 37 w 44"/>
                      <a:gd name="T85" fmla="*/ 102 h 102"/>
                      <a:gd name="T86" fmla="*/ 39 w 44"/>
                      <a:gd name="T87" fmla="*/ 102 h 102"/>
                      <a:gd name="T88" fmla="*/ 40 w 44"/>
                      <a:gd name="T89" fmla="*/ 102 h 102"/>
                      <a:gd name="T90" fmla="*/ 40 w 44"/>
                      <a:gd name="T91" fmla="*/ 102 h 102"/>
                      <a:gd name="T92" fmla="*/ 42 w 44"/>
                      <a:gd name="T93" fmla="*/ 102 h 102"/>
                      <a:gd name="T94" fmla="*/ 42 w 44"/>
                      <a:gd name="T95" fmla="*/ 102 h 102"/>
                      <a:gd name="T96" fmla="*/ 44 w 44"/>
                      <a:gd name="T97" fmla="*/ 102 h 102"/>
                      <a:gd name="T98" fmla="*/ 44 w 44"/>
                      <a:gd name="T99" fmla="*/ 102 h 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2">
                        <a:moveTo>
                          <a:pt x="0" y="102"/>
                        </a:moveTo>
                        <a:lnTo>
                          <a:pt x="0" y="102"/>
                        </a:lnTo>
                        <a:lnTo>
                          <a:pt x="2" y="102"/>
                        </a:lnTo>
                        <a:lnTo>
                          <a:pt x="2" y="102"/>
                        </a:lnTo>
                        <a:lnTo>
                          <a:pt x="4" y="91"/>
                        </a:lnTo>
                        <a:lnTo>
                          <a:pt x="4" y="90"/>
                        </a:lnTo>
                        <a:lnTo>
                          <a:pt x="5" y="1"/>
                        </a:lnTo>
                        <a:lnTo>
                          <a:pt x="6" y="102"/>
                        </a:lnTo>
                        <a:lnTo>
                          <a:pt x="6" y="102"/>
                        </a:lnTo>
                        <a:lnTo>
                          <a:pt x="9" y="102"/>
                        </a:lnTo>
                        <a:lnTo>
                          <a:pt x="9" y="102"/>
                        </a:lnTo>
                        <a:lnTo>
                          <a:pt x="10" y="102"/>
                        </a:lnTo>
                        <a:lnTo>
                          <a:pt x="10" y="102"/>
                        </a:lnTo>
                        <a:lnTo>
                          <a:pt x="12" y="102"/>
                        </a:lnTo>
                        <a:lnTo>
                          <a:pt x="12" y="102"/>
                        </a:lnTo>
                        <a:lnTo>
                          <a:pt x="12" y="102"/>
                        </a:lnTo>
                        <a:lnTo>
                          <a:pt x="15" y="102"/>
                        </a:lnTo>
                        <a:lnTo>
                          <a:pt x="15" y="102"/>
                        </a:lnTo>
                        <a:lnTo>
                          <a:pt x="17" y="102"/>
                        </a:lnTo>
                        <a:lnTo>
                          <a:pt x="17" y="102"/>
                        </a:lnTo>
                        <a:lnTo>
                          <a:pt x="19" y="1"/>
                        </a:lnTo>
                        <a:lnTo>
                          <a:pt x="19" y="89"/>
                        </a:lnTo>
                        <a:lnTo>
                          <a:pt x="19" y="89"/>
                        </a:lnTo>
                        <a:lnTo>
                          <a:pt x="21" y="102"/>
                        </a:lnTo>
                        <a:lnTo>
                          <a:pt x="21" y="102"/>
                        </a:lnTo>
                        <a:lnTo>
                          <a:pt x="23" y="102"/>
                        </a:lnTo>
                        <a:lnTo>
                          <a:pt x="23" y="102"/>
                        </a:lnTo>
                        <a:lnTo>
                          <a:pt x="25" y="102"/>
                        </a:lnTo>
                        <a:lnTo>
                          <a:pt x="25" y="102"/>
                        </a:lnTo>
                        <a:lnTo>
                          <a:pt x="25" y="102"/>
                        </a:lnTo>
                        <a:lnTo>
                          <a:pt x="27" y="102"/>
                        </a:lnTo>
                        <a:lnTo>
                          <a:pt x="27" y="102"/>
                        </a:lnTo>
                        <a:lnTo>
                          <a:pt x="29" y="102"/>
                        </a:lnTo>
                        <a:lnTo>
                          <a:pt x="29" y="102"/>
                        </a:lnTo>
                        <a:lnTo>
                          <a:pt x="31" y="101"/>
                        </a:lnTo>
                        <a:lnTo>
                          <a:pt x="31" y="101"/>
                        </a:lnTo>
                        <a:lnTo>
                          <a:pt x="32" y="0"/>
                        </a:lnTo>
                        <a:lnTo>
                          <a:pt x="33" y="100"/>
                        </a:lnTo>
                        <a:lnTo>
                          <a:pt x="33" y="100"/>
                        </a:lnTo>
                        <a:lnTo>
                          <a:pt x="35" y="102"/>
                        </a:lnTo>
                        <a:lnTo>
                          <a:pt x="35" y="102"/>
                        </a:lnTo>
                        <a:lnTo>
                          <a:pt x="37" y="102"/>
                        </a:lnTo>
                        <a:lnTo>
                          <a:pt x="37" y="102"/>
                        </a:lnTo>
                        <a:lnTo>
                          <a:pt x="39" y="102"/>
                        </a:lnTo>
                        <a:lnTo>
                          <a:pt x="40" y="102"/>
                        </a:lnTo>
                        <a:lnTo>
                          <a:pt x="40" y="102"/>
                        </a:lnTo>
                        <a:lnTo>
                          <a:pt x="42" y="102"/>
                        </a:lnTo>
                        <a:lnTo>
                          <a:pt x="42" y="102"/>
                        </a:lnTo>
                        <a:lnTo>
                          <a:pt x="44" y="102"/>
                        </a:lnTo>
                        <a:lnTo>
                          <a:pt x="44" y="10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6" name="Freeform 376"/>
                  <p:cNvSpPr>
                    <a:spLocks/>
                  </p:cNvSpPr>
                  <p:nvPr/>
                </p:nvSpPr>
                <p:spPr bwMode="auto">
                  <a:xfrm>
                    <a:off x="10380664" y="2955925"/>
                    <a:ext cx="69850" cy="165100"/>
                  </a:xfrm>
                  <a:custGeom>
                    <a:avLst/>
                    <a:gdLst>
                      <a:gd name="T0" fmla="*/ 0 w 44"/>
                      <a:gd name="T1" fmla="*/ 104 h 104"/>
                      <a:gd name="T2" fmla="*/ 2 w 44"/>
                      <a:gd name="T3" fmla="*/ 98 h 104"/>
                      <a:gd name="T4" fmla="*/ 2 w 44"/>
                      <a:gd name="T5" fmla="*/ 98 h 104"/>
                      <a:gd name="T6" fmla="*/ 2 w 44"/>
                      <a:gd name="T7" fmla="*/ 2 h 104"/>
                      <a:gd name="T8" fmla="*/ 4 w 44"/>
                      <a:gd name="T9" fmla="*/ 104 h 104"/>
                      <a:gd name="T10" fmla="*/ 4 w 44"/>
                      <a:gd name="T11" fmla="*/ 104 h 104"/>
                      <a:gd name="T12" fmla="*/ 6 w 44"/>
                      <a:gd name="T13" fmla="*/ 104 h 104"/>
                      <a:gd name="T14" fmla="*/ 6 w 44"/>
                      <a:gd name="T15" fmla="*/ 104 h 104"/>
                      <a:gd name="T16" fmla="*/ 8 w 44"/>
                      <a:gd name="T17" fmla="*/ 104 h 104"/>
                      <a:gd name="T18" fmla="*/ 8 w 44"/>
                      <a:gd name="T19" fmla="*/ 104 h 104"/>
                      <a:gd name="T20" fmla="*/ 9 w 44"/>
                      <a:gd name="T21" fmla="*/ 104 h 104"/>
                      <a:gd name="T22" fmla="*/ 10 w 44"/>
                      <a:gd name="T23" fmla="*/ 104 h 104"/>
                      <a:gd name="T24" fmla="*/ 10 w 44"/>
                      <a:gd name="T25" fmla="*/ 104 h 104"/>
                      <a:gd name="T26" fmla="*/ 12 w 44"/>
                      <a:gd name="T27" fmla="*/ 104 h 104"/>
                      <a:gd name="T28" fmla="*/ 12 w 44"/>
                      <a:gd name="T29" fmla="*/ 104 h 104"/>
                      <a:gd name="T30" fmla="*/ 14 w 44"/>
                      <a:gd name="T31" fmla="*/ 104 h 104"/>
                      <a:gd name="T32" fmla="*/ 14 w 44"/>
                      <a:gd name="T33" fmla="*/ 104 h 104"/>
                      <a:gd name="T34" fmla="*/ 16 w 44"/>
                      <a:gd name="T35" fmla="*/ 1 h 104"/>
                      <a:gd name="T36" fmla="*/ 16 w 44"/>
                      <a:gd name="T37" fmla="*/ 67 h 104"/>
                      <a:gd name="T38" fmla="*/ 16 w 44"/>
                      <a:gd name="T39" fmla="*/ 69 h 104"/>
                      <a:gd name="T40" fmla="*/ 18 w 44"/>
                      <a:gd name="T41" fmla="*/ 104 h 104"/>
                      <a:gd name="T42" fmla="*/ 18 w 44"/>
                      <a:gd name="T43" fmla="*/ 104 h 104"/>
                      <a:gd name="T44" fmla="*/ 21 w 44"/>
                      <a:gd name="T45" fmla="*/ 104 h 104"/>
                      <a:gd name="T46" fmla="*/ 21 w 44"/>
                      <a:gd name="T47" fmla="*/ 104 h 104"/>
                      <a:gd name="T48" fmla="*/ 23 w 44"/>
                      <a:gd name="T49" fmla="*/ 104 h 104"/>
                      <a:gd name="T50" fmla="*/ 23 w 44"/>
                      <a:gd name="T51" fmla="*/ 104 h 104"/>
                      <a:gd name="T52" fmla="*/ 23 w 44"/>
                      <a:gd name="T53" fmla="*/ 104 h 104"/>
                      <a:gd name="T54" fmla="*/ 25 w 44"/>
                      <a:gd name="T55" fmla="*/ 104 h 104"/>
                      <a:gd name="T56" fmla="*/ 25 w 44"/>
                      <a:gd name="T57" fmla="*/ 104 h 104"/>
                      <a:gd name="T58" fmla="*/ 27 w 44"/>
                      <a:gd name="T59" fmla="*/ 104 h 104"/>
                      <a:gd name="T60" fmla="*/ 27 w 44"/>
                      <a:gd name="T61" fmla="*/ 104 h 104"/>
                      <a:gd name="T62" fmla="*/ 29 w 44"/>
                      <a:gd name="T63" fmla="*/ 103 h 104"/>
                      <a:gd name="T64" fmla="*/ 29 w 44"/>
                      <a:gd name="T65" fmla="*/ 103 h 104"/>
                      <a:gd name="T66" fmla="*/ 30 w 44"/>
                      <a:gd name="T67" fmla="*/ 0 h 104"/>
                      <a:gd name="T68" fmla="*/ 31 w 44"/>
                      <a:gd name="T69" fmla="*/ 102 h 104"/>
                      <a:gd name="T70" fmla="*/ 31 w 44"/>
                      <a:gd name="T71" fmla="*/ 102 h 104"/>
                      <a:gd name="T72" fmla="*/ 33 w 44"/>
                      <a:gd name="T73" fmla="*/ 104 h 104"/>
                      <a:gd name="T74" fmla="*/ 33 w 44"/>
                      <a:gd name="T75" fmla="*/ 104 h 104"/>
                      <a:gd name="T76" fmla="*/ 35 w 44"/>
                      <a:gd name="T77" fmla="*/ 104 h 104"/>
                      <a:gd name="T78" fmla="*/ 35 w 44"/>
                      <a:gd name="T79" fmla="*/ 104 h 104"/>
                      <a:gd name="T80" fmla="*/ 37 w 44"/>
                      <a:gd name="T81" fmla="*/ 104 h 104"/>
                      <a:gd name="T82" fmla="*/ 37 w 44"/>
                      <a:gd name="T83" fmla="*/ 104 h 104"/>
                      <a:gd name="T84" fmla="*/ 37 w 44"/>
                      <a:gd name="T85" fmla="*/ 104 h 104"/>
                      <a:gd name="T86" fmla="*/ 39 w 44"/>
                      <a:gd name="T87" fmla="*/ 104 h 104"/>
                      <a:gd name="T88" fmla="*/ 39 w 44"/>
                      <a:gd name="T89" fmla="*/ 104 h 104"/>
                      <a:gd name="T90" fmla="*/ 41 w 44"/>
                      <a:gd name="T91" fmla="*/ 104 h 104"/>
                      <a:gd name="T92" fmla="*/ 41 w 44"/>
                      <a:gd name="T93" fmla="*/ 104 h 104"/>
                      <a:gd name="T94" fmla="*/ 43 w 44"/>
                      <a:gd name="T95" fmla="*/ 100 h 104"/>
                      <a:gd name="T96" fmla="*/ 43 w 44"/>
                      <a:gd name="T97" fmla="*/ 100 h 104"/>
                      <a:gd name="T98" fmla="*/ 44 w 44"/>
                      <a:gd name="T99" fmla="*/ 0 h 1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4">
                        <a:moveTo>
                          <a:pt x="0" y="104"/>
                        </a:moveTo>
                        <a:lnTo>
                          <a:pt x="2" y="98"/>
                        </a:lnTo>
                        <a:lnTo>
                          <a:pt x="2" y="98"/>
                        </a:lnTo>
                        <a:lnTo>
                          <a:pt x="2" y="2"/>
                        </a:lnTo>
                        <a:lnTo>
                          <a:pt x="4" y="104"/>
                        </a:lnTo>
                        <a:lnTo>
                          <a:pt x="4" y="104"/>
                        </a:lnTo>
                        <a:lnTo>
                          <a:pt x="6" y="104"/>
                        </a:lnTo>
                        <a:lnTo>
                          <a:pt x="6" y="104"/>
                        </a:lnTo>
                        <a:lnTo>
                          <a:pt x="8" y="104"/>
                        </a:lnTo>
                        <a:lnTo>
                          <a:pt x="8" y="104"/>
                        </a:lnTo>
                        <a:lnTo>
                          <a:pt x="9" y="104"/>
                        </a:lnTo>
                        <a:lnTo>
                          <a:pt x="10" y="104"/>
                        </a:lnTo>
                        <a:lnTo>
                          <a:pt x="10" y="104"/>
                        </a:lnTo>
                        <a:lnTo>
                          <a:pt x="12" y="104"/>
                        </a:lnTo>
                        <a:lnTo>
                          <a:pt x="12" y="104"/>
                        </a:lnTo>
                        <a:lnTo>
                          <a:pt x="14" y="104"/>
                        </a:lnTo>
                        <a:lnTo>
                          <a:pt x="14" y="104"/>
                        </a:lnTo>
                        <a:lnTo>
                          <a:pt x="16" y="1"/>
                        </a:lnTo>
                        <a:lnTo>
                          <a:pt x="16" y="67"/>
                        </a:lnTo>
                        <a:lnTo>
                          <a:pt x="16" y="69"/>
                        </a:lnTo>
                        <a:lnTo>
                          <a:pt x="18" y="104"/>
                        </a:lnTo>
                        <a:lnTo>
                          <a:pt x="18" y="104"/>
                        </a:lnTo>
                        <a:lnTo>
                          <a:pt x="21" y="104"/>
                        </a:lnTo>
                        <a:lnTo>
                          <a:pt x="21" y="104"/>
                        </a:lnTo>
                        <a:lnTo>
                          <a:pt x="23" y="104"/>
                        </a:lnTo>
                        <a:lnTo>
                          <a:pt x="23" y="104"/>
                        </a:lnTo>
                        <a:lnTo>
                          <a:pt x="23" y="104"/>
                        </a:lnTo>
                        <a:lnTo>
                          <a:pt x="25" y="104"/>
                        </a:lnTo>
                        <a:lnTo>
                          <a:pt x="25" y="104"/>
                        </a:lnTo>
                        <a:lnTo>
                          <a:pt x="27" y="104"/>
                        </a:lnTo>
                        <a:lnTo>
                          <a:pt x="27" y="104"/>
                        </a:lnTo>
                        <a:lnTo>
                          <a:pt x="29" y="103"/>
                        </a:lnTo>
                        <a:lnTo>
                          <a:pt x="29" y="103"/>
                        </a:lnTo>
                        <a:lnTo>
                          <a:pt x="30" y="0"/>
                        </a:lnTo>
                        <a:lnTo>
                          <a:pt x="31" y="102"/>
                        </a:lnTo>
                        <a:lnTo>
                          <a:pt x="31" y="102"/>
                        </a:lnTo>
                        <a:lnTo>
                          <a:pt x="33" y="104"/>
                        </a:lnTo>
                        <a:lnTo>
                          <a:pt x="33" y="104"/>
                        </a:lnTo>
                        <a:lnTo>
                          <a:pt x="35" y="104"/>
                        </a:lnTo>
                        <a:lnTo>
                          <a:pt x="35" y="104"/>
                        </a:lnTo>
                        <a:lnTo>
                          <a:pt x="37" y="104"/>
                        </a:lnTo>
                        <a:lnTo>
                          <a:pt x="37" y="104"/>
                        </a:lnTo>
                        <a:lnTo>
                          <a:pt x="37" y="104"/>
                        </a:lnTo>
                        <a:lnTo>
                          <a:pt x="39" y="104"/>
                        </a:lnTo>
                        <a:lnTo>
                          <a:pt x="39" y="104"/>
                        </a:lnTo>
                        <a:lnTo>
                          <a:pt x="41" y="104"/>
                        </a:lnTo>
                        <a:lnTo>
                          <a:pt x="41" y="104"/>
                        </a:lnTo>
                        <a:lnTo>
                          <a:pt x="43" y="100"/>
                        </a:lnTo>
                        <a:lnTo>
                          <a:pt x="43" y="100"/>
                        </a:lnTo>
                        <a:lnTo>
                          <a:pt x="4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7" name="Freeform 377"/>
                  <p:cNvSpPr>
                    <a:spLocks/>
                  </p:cNvSpPr>
                  <p:nvPr/>
                </p:nvSpPr>
                <p:spPr bwMode="auto">
                  <a:xfrm>
                    <a:off x="10450514" y="2954338"/>
                    <a:ext cx="71438" cy="166688"/>
                  </a:xfrm>
                  <a:custGeom>
                    <a:avLst/>
                    <a:gdLst>
                      <a:gd name="T0" fmla="*/ 0 w 45"/>
                      <a:gd name="T1" fmla="*/ 1 h 105"/>
                      <a:gd name="T2" fmla="*/ 2 w 45"/>
                      <a:gd name="T3" fmla="*/ 105 h 105"/>
                      <a:gd name="T4" fmla="*/ 2 w 45"/>
                      <a:gd name="T5" fmla="*/ 105 h 105"/>
                      <a:gd name="T6" fmla="*/ 4 w 45"/>
                      <a:gd name="T7" fmla="*/ 105 h 105"/>
                      <a:gd name="T8" fmla="*/ 4 w 45"/>
                      <a:gd name="T9" fmla="*/ 105 h 105"/>
                      <a:gd name="T10" fmla="*/ 6 w 45"/>
                      <a:gd name="T11" fmla="*/ 105 h 105"/>
                      <a:gd name="T12" fmla="*/ 6 w 45"/>
                      <a:gd name="T13" fmla="*/ 105 h 105"/>
                      <a:gd name="T14" fmla="*/ 7 w 45"/>
                      <a:gd name="T15" fmla="*/ 105 h 105"/>
                      <a:gd name="T16" fmla="*/ 8 w 45"/>
                      <a:gd name="T17" fmla="*/ 105 h 105"/>
                      <a:gd name="T18" fmla="*/ 8 w 45"/>
                      <a:gd name="T19" fmla="*/ 105 h 105"/>
                      <a:gd name="T20" fmla="*/ 10 w 45"/>
                      <a:gd name="T21" fmla="*/ 105 h 105"/>
                      <a:gd name="T22" fmla="*/ 10 w 45"/>
                      <a:gd name="T23" fmla="*/ 105 h 105"/>
                      <a:gd name="T24" fmla="*/ 12 w 45"/>
                      <a:gd name="T25" fmla="*/ 105 h 105"/>
                      <a:gd name="T26" fmla="*/ 12 w 45"/>
                      <a:gd name="T27" fmla="*/ 105 h 105"/>
                      <a:gd name="T28" fmla="*/ 14 w 45"/>
                      <a:gd name="T29" fmla="*/ 1 h 105"/>
                      <a:gd name="T30" fmla="*/ 14 w 45"/>
                      <a:gd name="T31" fmla="*/ 3 h 105"/>
                      <a:gd name="T32" fmla="*/ 14 w 45"/>
                      <a:gd name="T33" fmla="*/ 5 h 105"/>
                      <a:gd name="T34" fmla="*/ 16 w 45"/>
                      <a:gd name="T35" fmla="*/ 105 h 105"/>
                      <a:gd name="T36" fmla="*/ 16 w 45"/>
                      <a:gd name="T37" fmla="*/ 105 h 105"/>
                      <a:gd name="T38" fmla="*/ 18 w 45"/>
                      <a:gd name="T39" fmla="*/ 105 h 105"/>
                      <a:gd name="T40" fmla="*/ 18 w 45"/>
                      <a:gd name="T41" fmla="*/ 105 h 105"/>
                      <a:gd name="T42" fmla="*/ 20 w 45"/>
                      <a:gd name="T43" fmla="*/ 105 h 105"/>
                      <a:gd name="T44" fmla="*/ 20 w 45"/>
                      <a:gd name="T45" fmla="*/ 105 h 105"/>
                      <a:gd name="T46" fmla="*/ 21 w 45"/>
                      <a:gd name="T47" fmla="*/ 105 h 105"/>
                      <a:gd name="T48" fmla="*/ 22 w 45"/>
                      <a:gd name="T49" fmla="*/ 105 h 105"/>
                      <a:gd name="T50" fmla="*/ 22 w 45"/>
                      <a:gd name="T51" fmla="*/ 105 h 105"/>
                      <a:gd name="T52" fmla="*/ 24 w 45"/>
                      <a:gd name="T53" fmla="*/ 105 h 105"/>
                      <a:gd name="T54" fmla="*/ 24 w 45"/>
                      <a:gd name="T55" fmla="*/ 105 h 105"/>
                      <a:gd name="T56" fmla="*/ 27 w 45"/>
                      <a:gd name="T57" fmla="*/ 104 h 105"/>
                      <a:gd name="T58" fmla="*/ 27 w 45"/>
                      <a:gd name="T59" fmla="*/ 104 h 105"/>
                      <a:gd name="T60" fmla="*/ 28 w 45"/>
                      <a:gd name="T61" fmla="*/ 0 h 105"/>
                      <a:gd name="T62" fmla="*/ 29 w 45"/>
                      <a:gd name="T63" fmla="*/ 101 h 105"/>
                      <a:gd name="T64" fmla="*/ 29 w 45"/>
                      <a:gd name="T65" fmla="*/ 102 h 105"/>
                      <a:gd name="T66" fmla="*/ 30 w 45"/>
                      <a:gd name="T67" fmla="*/ 105 h 105"/>
                      <a:gd name="T68" fmla="*/ 30 w 45"/>
                      <a:gd name="T69" fmla="*/ 105 h 105"/>
                      <a:gd name="T70" fmla="*/ 33 w 45"/>
                      <a:gd name="T71" fmla="*/ 105 h 105"/>
                      <a:gd name="T72" fmla="*/ 33 w 45"/>
                      <a:gd name="T73" fmla="*/ 105 h 105"/>
                      <a:gd name="T74" fmla="*/ 35 w 45"/>
                      <a:gd name="T75" fmla="*/ 105 h 105"/>
                      <a:gd name="T76" fmla="*/ 35 w 45"/>
                      <a:gd name="T77" fmla="*/ 105 h 105"/>
                      <a:gd name="T78" fmla="*/ 35 w 45"/>
                      <a:gd name="T79" fmla="*/ 105 h 105"/>
                      <a:gd name="T80" fmla="*/ 37 w 45"/>
                      <a:gd name="T81" fmla="*/ 105 h 105"/>
                      <a:gd name="T82" fmla="*/ 37 w 45"/>
                      <a:gd name="T83" fmla="*/ 105 h 105"/>
                      <a:gd name="T84" fmla="*/ 39 w 45"/>
                      <a:gd name="T85" fmla="*/ 105 h 105"/>
                      <a:gd name="T86" fmla="*/ 39 w 45"/>
                      <a:gd name="T87" fmla="*/ 105 h 105"/>
                      <a:gd name="T88" fmla="*/ 41 w 45"/>
                      <a:gd name="T89" fmla="*/ 103 h 105"/>
                      <a:gd name="T90" fmla="*/ 41 w 45"/>
                      <a:gd name="T91" fmla="*/ 103 h 105"/>
                      <a:gd name="T92" fmla="*/ 42 w 45"/>
                      <a:gd name="T93" fmla="*/ 0 h 105"/>
                      <a:gd name="T94" fmla="*/ 43 w 45"/>
                      <a:gd name="T95" fmla="*/ 104 h 105"/>
                      <a:gd name="T96" fmla="*/ 43 w 45"/>
                      <a:gd name="T97" fmla="*/ 104 h 105"/>
                      <a:gd name="T98" fmla="*/ 45 w 45"/>
                      <a:gd name="T99" fmla="*/ 105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05">
                        <a:moveTo>
                          <a:pt x="0" y="1"/>
                        </a:move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6" y="105"/>
                        </a:lnTo>
                        <a:lnTo>
                          <a:pt x="6" y="105"/>
                        </a:lnTo>
                        <a:lnTo>
                          <a:pt x="7" y="105"/>
                        </a:lnTo>
                        <a:lnTo>
                          <a:pt x="8" y="105"/>
                        </a:lnTo>
                        <a:lnTo>
                          <a:pt x="8" y="105"/>
                        </a:lnTo>
                        <a:lnTo>
                          <a:pt x="10" y="105"/>
                        </a:lnTo>
                        <a:lnTo>
                          <a:pt x="10" y="105"/>
                        </a:lnTo>
                        <a:lnTo>
                          <a:pt x="12" y="105"/>
                        </a:lnTo>
                        <a:lnTo>
                          <a:pt x="12" y="105"/>
                        </a:lnTo>
                        <a:lnTo>
                          <a:pt x="14" y="1"/>
                        </a:lnTo>
                        <a:lnTo>
                          <a:pt x="14" y="3"/>
                        </a:lnTo>
                        <a:lnTo>
                          <a:pt x="14" y="5"/>
                        </a:lnTo>
                        <a:lnTo>
                          <a:pt x="16" y="105"/>
                        </a:lnTo>
                        <a:lnTo>
                          <a:pt x="16" y="105"/>
                        </a:lnTo>
                        <a:lnTo>
                          <a:pt x="18" y="105"/>
                        </a:lnTo>
                        <a:lnTo>
                          <a:pt x="18" y="105"/>
                        </a:lnTo>
                        <a:lnTo>
                          <a:pt x="20" y="105"/>
                        </a:lnTo>
                        <a:lnTo>
                          <a:pt x="20" y="105"/>
                        </a:lnTo>
                        <a:lnTo>
                          <a:pt x="21" y="105"/>
                        </a:lnTo>
                        <a:lnTo>
                          <a:pt x="22" y="105"/>
                        </a:lnTo>
                        <a:lnTo>
                          <a:pt x="22" y="105"/>
                        </a:lnTo>
                        <a:lnTo>
                          <a:pt x="24" y="105"/>
                        </a:lnTo>
                        <a:lnTo>
                          <a:pt x="24" y="105"/>
                        </a:lnTo>
                        <a:lnTo>
                          <a:pt x="27" y="104"/>
                        </a:lnTo>
                        <a:lnTo>
                          <a:pt x="27" y="104"/>
                        </a:lnTo>
                        <a:lnTo>
                          <a:pt x="28" y="0"/>
                        </a:lnTo>
                        <a:lnTo>
                          <a:pt x="29" y="101"/>
                        </a:lnTo>
                        <a:lnTo>
                          <a:pt x="29" y="102"/>
                        </a:lnTo>
                        <a:lnTo>
                          <a:pt x="30" y="105"/>
                        </a:lnTo>
                        <a:lnTo>
                          <a:pt x="30" y="105"/>
                        </a:lnTo>
                        <a:lnTo>
                          <a:pt x="33" y="105"/>
                        </a:lnTo>
                        <a:lnTo>
                          <a:pt x="33" y="105"/>
                        </a:lnTo>
                        <a:lnTo>
                          <a:pt x="35" y="105"/>
                        </a:lnTo>
                        <a:lnTo>
                          <a:pt x="35" y="105"/>
                        </a:lnTo>
                        <a:lnTo>
                          <a:pt x="35" y="105"/>
                        </a:lnTo>
                        <a:lnTo>
                          <a:pt x="37" y="105"/>
                        </a:lnTo>
                        <a:lnTo>
                          <a:pt x="37" y="105"/>
                        </a:lnTo>
                        <a:lnTo>
                          <a:pt x="39" y="105"/>
                        </a:lnTo>
                        <a:lnTo>
                          <a:pt x="39" y="105"/>
                        </a:lnTo>
                        <a:lnTo>
                          <a:pt x="41" y="103"/>
                        </a:lnTo>
                        <a:lnTo>
                          <a:pt x="41" y="103"/>
                        </a:lnTo>
                        <a:lnTo>
                          <a:pt x="42" y="0"/>
                        </a:lnTo>
                        <a:lnTo>
                          <a:pt x="43" y="104"/>
                        </a:lnTo>
                        <a:lnTo>
                          <a:pt x="43" y="104"/>
                        </a:lnTo>
                        <a:lnTo>
                          <a:pt x="45" y="10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8" name="Freeform 378"/>
                  <p:cNvSpPr>
                    <a:spLocks/>
                  </p:cNvSpPr>
                  <p:nvPr/>
                </p:nvSpPr>
                <p:spPr bwMode="auto">
                  <a:xfrm>
                    <a:off x="10521951" y="2954338"/>
                    <a:ext cx="69850" cy="166688"/>
                  </a:xfrm>
                  <a:custGeom>
                    <a:avLst/>
                    <a:gdLst>
                      <a:gd name="T0" fmla="*/ 0 w 44"/>
                      <a:gd name="T1" fmla="*/ 105 h 105"/>
                      <a:gd name="T2" fmla="*/ 0 w 44"/>
                      <a:gd name="T3" fmla="*/ 105 h 105"/>
                      <a:gd name="T4" fmla="*/ 2 w 44"/>
                      <a:gd name="T5" fmla="*/ 105 h 105"/>
                      <a:gd name="T6" fmla="*/ 2 w 44"/>
                      <a:gd name="T7" fmla="*/ 105 h 105"/>
                      <a:gd name="T8" fmla="*/ 4 w 44"/>
                      <a:gd name="T9" fmla="*/ 105 h 105"/>
                      <a:gd name="T10" fmla="*/ 4 w 44"/>
                      <a:gd name="T11" fmla="*/ 105 h 105"/>
                      <a:gd name="T12" fmla="*/ 4 w 44"/>
                      <a:gd name="T13" fmla="*/ 105 h 105"/>
                      <a:gd name="T14" fmla="*/ 7 w 44"/>
                      <a:gd name="T15" fmla="*/ 105 h 105"/>
                      <a:gd name="T16" fmla="*/ 7 w 44"/>
                      <a:gd name="T17" fmla="*/ 105 h 105"/>
                      <a:gd name="T18" fmla="*/ 8 w 44"/>
                      <a:gd name="T19" fmla="*/ 105 h 105"/>
                      <a:gd name="T20" fmla="*/ 8 w 44"/>
                      <a:gd name="T21" fmla="*/ 105 h 105"/>
                      <a:gd name="T22" fmla="*/ 10 w 44"/>
                      <a:gd name="T23" fmla="*/ 53 h 105"/>
                      <a:gd name="T24" fmla="*/ 10 w 44"/>
                      <a:gd name="T25" fmla="*/ 50 h 105"/>
                      <a:gd name="T26" fmla="*/ 11 w 44"/>
                      <a:gd name="T27" fmla="*/ 0 h 105"/>
                      <a:gd name="T28" fmla="*/ 13 w 44"/>
                      <a:gd name="T29" fmla="*/ 105 h 105"/>
                      <a:gd name="T30" fmla="*/ 13 w 44"/>
                      <a:gd name="T31" fmla="*/ 105 h 105"/>
                      <a:gd name="T32" fmla="*/ 15 w 44"/>
                      <a:gd name="T33" fmla="*/ 105 h 105"/>
                      <a:gd name="T34" fmla="*/ 15 w 44"/>
                      <a:gd name="T35" fmla="*/ 105 h 105"/>
                      <a:gd name="T36" fmla="*/ 17 w 44"/>
                      <a:gd name="T37" fmla="*/ 105 h 105"/>
                      <a:gd name="T38" fmla="*/ 17 w 44"/>
                      <a:gd name="T39" fmla="*/ 105 h 105"/>
                      <a:gd name="T40" fmla="*/ 18 w 44"/>
                      <a:gd name="T41" fmla="*/ 105 h 105"/>
                      <a:gd name="T42" fmla="*/ 19 w 44"/>
                      <a:gd name="T43" fmla="*/ 105 h 105"/>
                      <a:gd name="T44" fmla="*/ 19 w 44"/>
                      <a:gd name="T45" fmla="*/ 105 h 105"/>
                      <a:gd name="T46" fmla="*/ 21 w 44"/>
                      <a:gd name="T47" fmla="*/ 105 h 105"/>
                      <a:gd name="T48" fmla="*/ 21 w 44"/>
                      <a:gd name="T49" fmla="*/ 105 h 105"/>
                      <a:gd name="T50" fmla="*/ 23 w 44"/>
                      <a:gd name="T51" fmla="*/ 105 h 105"/>
                      <a:gd name="T52" fmla="*/ 23 w 44"/>
                      <a:gd name="T53" fmla="*/ 105 h 105"/>
                      <a:gd name="T54" fmla="*/ 24 w 44"/>
                      <a:gd name="T55" fmla="*/ 0 h 105"/>
                      <a:gd name="T56" fmla="*/ 25 w 44"/>
                      <a:gd name="T57" fmla="*/ 99 h 105"/>
                      <a:gd name="T58" fmla="*/ 25 w 44"/>
                      <a:gd name="T59" fmla="*/ 99 h 105"/>
                      <a:gd name="T60" fmla="*/ 27 w 44"/>
                      <a:gd name="T61" fmla="*/ 105 h 105"/>
                      <a:gd name="T62" fmla="*/ 27 w 44"/>
                      <a:gd name="T63" fmla="*/ 105 h 105"/>
                      <a:gd name="T64" fmla="*/ 29 w 44"/>
                      <a:gd name="T65" fmla="*/ 105 h 105"/>
                      <a:gd name="T66" fmla="*/ 29 w 44"/>
                      <a:gd name="T67" fmla="*/ 105 h 105"/>
                      <a:gd name="T68" fmla="*/ 31 w 44"/>
                      <a:gd name="T69" fmla="*/ 105 h 105"/>
                      <a:gd name="T70" fmla="*/ 31 w 44"/>
                      <a:gd name="T71" fmla="*/ 105 h 105"/>
                      <a:gd name="T72" fmla="*/ 31 w 44"/>
                      <a:gd name="T73" fmla="*/ 105 h 105"/>
                      <a:gd name="T74" fmla="*/ 33 w 44"/>
                      <a:gd name="T75" fmla="*/ 105 h 105"/>
                      <a:gd name="T76" fmla="*/ 33 w 44"/>
                      <a:gd name="T77" fmla="*/ 105 h 105"/>
                      <a:gd name="T78" fmla="*/ 35 w 44"/>
                      <a:gd name="T79" fmla="*/ 105 h 105"/>
                      <a:gd name="T80" fmla="*/ 35 w 44"/>
                      <a:gd name="T81" fmla="*/ 105 h 105"/>
                      <a:gd name="T82" fmla="*/ 38 w 44"/>
                      <a:gd name="T83" fmla="*/ 103 h 105"/>
                      <a:gd name="T84" fmla="*/ 38 w 44"/>
                      <a:gd name="T85" fmla="*/ 103 h 105"/>
                      <a:gd name="T86" fmla="*/ 39 w 44"/>
                      <a:gd name="T87" fmla="*/ 1 h 105"/>
                      <a:gd name="T88" fmla="*/ 40 w 44"/>
                      <a:gd name="T89" fmla="*/ 104 h 105"/>
                      <a:gd name="T90" fmla="*/ 40 w 44"/>
                      <a:gd name="T91" fmla="*/ 104 h 105"/>
                      <a:gd name="T92" fmla="*/ 42 w 44"/>
                      <a:gd name="T93" fmla="*/ 105 h 105"/>
                      <a:gd name="T94" fmla="*/ 42 w 44"/>
                      <a:gd name="T95" fmla="*/ 105 h 105"/>
                      <a:gd name="T96" fmla="*/ 44 w 44"/>
                      <a:gd name="T97" fmla="*/ 105 h 105"/>
                      <a:gd name="T98" fmla="*/ 44 w 44"/>
                      <a:gd name="T99" fmla="*/ 105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5">
                        <a:moveTo>
                          <a:pt x="0" y="105"/>
                        </a:moveTo>
                        <a:lnTo>
                          <a:pt x="0" y="105"/>
                        </a:ln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7" y="105"/>
                        </a:lnTo>
                        <a:lnTo>
                          <a:pt x="7" y="105"/>
                        </a:lnTo>
                        <a:lnTo>
                          <a:pt x="8" y="105"/>
                        </a:lnTo>
                        <a:lnTo>
                          <a:pt x="8" y="105"/>
                        </a:lnTo>
                        <a:lnTo>
                          <a:pt x="10" y="53"/>
                        </a:lnTo>
                        <a:lnTo>
                          <a:pt x="10" y="50"/>
                        </a:lnTo>
                        <a:lnTo>
                          <a:pt x="11" y="0"/>
                        </a:lnTo>
                        <a:lnTo>
                          <a:pt x="13" y="105"/>
                        </a:lnTo>
                        <a:lnTo>
                          <a:pt x="13" y="105"/>
                        </a:lnTo>
                        <a:lnTo>
                          <a:pt x="15" y="105"/>
                        </a:lnTo>
                        <a:lnTo>
                          <a:pt x="15" y="105"/>
                        </a:lnTo>
                        <a:lnTo>
                          <a:pt x="17" y="105"/>
                        </a:lnTo>
                        <a:lnTo>
                          <a:pt x="17" y="105"/>
                        </a:lnTo>
                        <a:lnTo>
                          <a:pt x="18" y="105"/>
                        </a:lnTo>
                        <a:lnTo>
                          <a:pt x="19" y="105"/>
                        </a:lnTo>
                        <a:lnTo>
                          <a:pt x="19" y="105"/>
                        </a:lnTo>
                        <a:lnTo>
                          <a:pt x="21" y="105"/>
                        </a:lnTo>
                        <a:lnTo>
                          <a:pt x="21" y="105"/>
                        </a:lnTo>
                        <a:lnTo>
                          <a:pt x="23" y="105"/>
                        </a:lnTo>
                        <a:lnTo>
                          <a:pt x="23" y="105"/>
                        </a:lnTo>
                        <a:lnTo>
                          <a:pt x="24" y="0"/>
                        </a:lnTo>
                        <a:lnTo>
                          <a:pt x="25" y="99"/>
                        </a:lnTo>
                        <a:lnTo>
                          <a:pt x="25" y="99"/>
                        </a:lnTo>
                        <a:lnTo>
                          <a:pt x="27" y="105"/>
                        </a:lnTo>
                        <a:lnTo>
                          <a:pt x="27" y="105"/>
                        </a:lnTo>
                        <a:lnTo>
                          <a:pt x="29" y="105"/>
                        </a:lnTo>
                        <a:lnTo>
                          <a:pt x="29" y="105"/>
                        </a:lnTo>
                        <a:lnTo>
                          <a:pt x="31" y="105"/>
                        </a:lnTo>
                        <a:lnTo>
                          <a:pt x="31" y="105"/>
                        </a:lnTo>
                        <a:lnTo>
                          <a:pt x="31" y="105"/>
                        </a:lnTo>
                        <a:lnTo>
                          <a:pt x="33" y="105"/>
                        </a:lnTo>
                        <a:lnTo>
                          <a:pt x="33" y="105"/>
                        </a:lnTo>
                        <a:lnTo>
                          <a:pt x="35" y="105"/>
                        </a:lnTo>
                        <a:lnTo>
                          <a:pt x="35" y="105"/>
                        </a:lnTo>
                        <a:lnTo>
                          <a:pt x="38" y="103"/>
                        </a:lnTo>
                        <a:lnTo>
                          <a:pt x="38" y="103"/>
                        </a:lnTo>
                        <a:lnTo>
                          <a:pt x="39" y="1"/>
                        </a:lnTo>
                        <a:lnTo>
                          <a:pt x="40" y="104"/>
                        </a:lnTo>
                        <a:lnTo>
                          <a:pt x="40" y="104"/>
                        </a:lnTo>
                        <a:lnTo>
                          <a:pt x="42" y="105"/>
                        </a:lnTo>
                        <a:lnTo>
                          <a:pt x="42" y="105"/>
                        </a:lnTo>
                        <a:lnTo>
                          <a:pt x="44" y="105"/>
                        </a:lnTo>
                        <a:lnTo>
                          <a:pt x="44" y="10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9" name="Freeform 379"/>
                  <p:cNvSpPr>
                    <a:spLocks/>
                  </p:cNvSpPr>
                  <p:nvPr/>
                </p:nvSpPr>
                <p:spPr bwMode="auto">
                  <a:xfrm>
                    <a:off x="10591801" y="2955925"/>
                    <a:ext cx="69850" cy="165100"/>
                  </a:xfrm>
                  <a:custGeom>
                    <a:avLst/>
                    <a:gdLst>
                      <a:gd name="T0" fmla="*/ 0 w 44"/>
                      <a:gd name="T1" fmla="*/ 104 h 104"/>
                      <a:gd name="T2" fmla="*/ 2 w 44"/>
                      <a:gd name="T3" fmla="*/ 104 h 104"/>
                      <a:gd name="T4" fmla="*/ 2 w 44"/>
                      <a:gd name="T5" fmla="*/ 104 h 104"/>
                      <a:gd name="T6" fmla="*/ 2 w 44"/>
                      <a:gd name="T7" fmla="*/ 104 h 104"/>
                      <a:gd name="T8" fmla="*/ 4 w 44"/>
                      <a:gd name="T9" fmla="*/ 104 h 104"/>
                      <a:gd name="T10" fmla="*/ 4 w 44"/>
                      <a:gd name="T11" fmla="*/ 104 h 104"/>
                      <a:gd name="T12" fmla="*/ 6 w 44"/>
                      <a:gd name="T13" fmla="*/ 104 h 104"/>
                      <a:gd name="T14" fmla="*/ 6 w 44"/>
                      <a:gd name="T15" fmla="*/ 104 h 104"/>
                      <a:gd name="T16" fmla="*/ 8 w 44"/>
                      <a:gd name="T17" fmla="*/ 86 h 104"/>
                      <a:gd name="T18" fmla="*/ 8 w 44"/>
                      <a:gd name="T19" fmla="*/ 86 h 104"/>
                      <a:gd name="T20" fmla="*/ 9 w 44"/>
                      <a:gd name="T21" fmla="*/ 0 h 104"/>
                      <a:gd name="T22" fmla="*/ 10 w 44"/>
                      <a:gd name="T23" fmla="*/ 104 h 104"/>
                      <a:gd name="T24" fmla="*/ 10 w 44"/>
                      <a:gd name="T25" fmla="*/ 104 h 104"/>
                      <a:gd name="T26" fmla="*/ 12 w 44"/>
                      <a:gd name="T27" fmla="*/ 104 h 104"/>
                      <a:gd name="T28" fmla="*/ 12 w 44"/>
                      <a:gd name="T29" fmla="*/ 104 h 104"/>
                      <a:gd name="T30" fmla="*/ 14 w 44"/>
                      <a:gd name="T31" fmla="*/ 104 h 104"/>
                      <a:gd name="T32" fmla="*/ 14 w 44"/>
                      <a:gd name="T33" fmla="*/ 104 h 104"/>
                      <a:gd name="T34" fmla="*/ 16 w 44"/>
                      <a:gd name="T35" fmla="*/ 104 h 104"/>
                      <a:gd name="T36" fmla="*/ 16 w 44"/>
                      <a:gd name="T37" fmla="*/ 104 h 104"/>
                      <a:gd name="T38" fmla="*/ 16 w 44"/>
                      <a:gd name="T39" fmla="*/ 104 h 104"/>
                      <a:gd name="T40" fmla="*/ 19 w 44"/>
                      <a:gd name="T41" fmla="*/ 104 h 104"/>
                      <a:gd name="T42" fmla="*/ 19 w 44"/>
                      <a:gd name="T43" fmla="*/ 104 h 104"/>
                      <a:gd name="T44" fmla="*/ 21 w 44"/>
                      <a:gd name="T45" fmla="*/ 104 h 104"/>
                      <a:gd name="T46" fmla="*/ 21 w 44"/>
                      <a:gd name="T47" fmla="*/ 104 h 104"/>
                      <a:gd name="T48" fmla="*/ 23 w 44"/>
                      <a:gd name="T49" fmla="*/ 0 h 104"/>
                      <a:gd name="T50" fmla="*/ 23 w 44"/>
                      <a:gd name="T51" fmla="*/ 93 h 104"/>
                      <a:gd name="T52" fmla="*/ 23 w 44"/>
                      <a:gd name="T53" fmla="*/ 94 h 104"/>
                      <a:gd name="T54" fmla="*/ 25 w 44"/>
                      <a:gd name="T55" fmla="*/ 104 h 104"/>
                      <a:gd name="T56" fmla="*/ 25 w 44"/>
                      <a:gd name="T57" fmla="*/ 104 h 104"/>
                      <a:gd name="T58" fmla="*/ 27 w 44"/>
                      <a:gd name="T59" fmla="*/ 104 h 104"/>
                      <a:gd name="T60" fmla="*/ 27 w 44"/>
                      <a:gd name="T61" fmla="*/ 104 h 104"/>
                      <a:gd name="T62" fmla="*/ 29 w 44"/>
                      <a:gd name="T63" fmla="*/ 104 h 104"/>
                      <a:gd name="T64" fmla="*/ 29 w 44"/>
                      <a:gd name="T65" fmla="*/ 104 h 104"/>
                      <a:gd name="T66" fmla="*/ 29 w 44"/>
                      <a:gd name="T67" fmla="*/ 104 h 104"/>
                      <a:gd name="T68" fmla="*/ 31 w 44"/>
                      <a:gd name="T69" fmla="*/ 104 h 104"/>
                      <a:gd name="T70" fmla="*/ 31 w 44"/>
                      <a:gd name="T71" fmla="*/ 104 h 104"/>
                      <a:gd name="T72" fmla="*/ 33 w 44"/>
                      <a:gd name="T73" fmla="*/ 104 h 104"/>
                      <a:gd name="T74" fmla="*/ 33 w 44"/>
                      <a:gd name="T75" fmla="*/ 104 h 104"/>
                      <a:gd name="T76" fmla="*/ 35 w 44"/>
                      <a:gd name="T77" fmla="*/ 103 h 104"/>
                      <a:gd name="T78" fmla="*/ 35 w 44"/>
                      <a:gd name="T79" fmla="*/ 103 h 104"/>
                      <a:gd name="T80" fmla="*/ 36 w 44"/>
                      <a:gd name="T81" fmla="*/ 1 h 104"/>
                      <a:gd name="T82" fmla="*/ 37 w 44"/>
                      <a:gd name="T83" fmla="*/ 102 h 104"/>
                      <a:gd name="T84" fmla="*/ 37 w 44"/>
                      <a:gd name="T85" fmla="*/ 102 h 104"/>
                      <a:gd name="T86" fmla="*/ 39 w 44"/>
                      <a:gd name="T87" fmla="*/ 104 h 104"/>
                      <a:gd name="T88" fmla="*/ 39 w 44"/>
                      <a:gd name="T89" fmla="*/ 104 h 104"/>
                      <a:gd name="T90" fmla="*/ 41 w 44"/>
                      <a:gd name="T91" fmla="*/ 104 h 104"/>
                      <a:gd name="T92" fmla="*/ 41 w 44"/>
                      <a:gd name="T93" fmla="*/ 104 h 104"/>
                      <a:gd name="T94" fmla="*/ 43 w 44"/>
                      <a:gd name="T95" fmla="*/ 104 h 104"/>
                      <a:gd name="T96" fmla="*/ 44 w 44"/>
                      <a:gd name="T97" fmla="*/ 104 h 104"/>
                      <a:gd name="T98" fmla="*/ 44 w 44"/>
                      <a:gd name="T99" fmla="*/ 104 h 1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4">
                        <a:moveTo>
                          <a:pt x="0" y="104"/>
                        </a:moveTo>
                        <a:lnTo>
                          <a:pt x="2" y="104"/>
                        </a:lnTo>
                        <a:lnTo>
                          <a:pt x="2" y="104"/>
                        </a:lnTo>
                        <a:lnTo>
                          <a:pt x="2" y="104"/>
                        </a:lnTo>
                        <a:lnTo>
                          <a:pt x="4" y="104"/>
                        </a:lnTo>
                        <a:lnTo>
                          <a:pt x="4" y="104"/>
                        </a:lnTo>
                        <a:lnTo>
                          <a:pt x="6" y="104"/>
                        </a:lnTo>
                        <a:lnTo>
                          <a:pt x="6" y="104"/>
                        </a:lnTo>
                        <a:lnTo>
                          <a:pt x="8" y="86"/>
                        </a:lnTo>
                        <a:lnTo>
                          <a:pt x="8" y="86"/>
                        </a:lnTo>
                        <a:lnTo>
                          <a:pt x="9" y="0"/>
                        </a:lnTo>
                        <a:lnTo>
                          <a:pt x="10" y="104"/>
                        </a:lnTo>
                        <a:lnTo>
                          <a:pt x="10" y="104"/>
                        </a:lnTo>
                        <a:lnTo>
                          <a:pt x="12" y="104"/>
                        </a:lnTo>
                        <a:lnTo>
                          <a:pt x="12" y="104"/>
                        </a:lnTo>
                        <a:lnTo>
                          <a:pt x="14" y="104"/>
                        </a:lnTo>
                        <a:lnTo>
                          <a:pt x="14" y="104"/>
                        </a:lnTo>
                        <a:lnTo>
                          <a:pt x="16" y="104"/>
                        </a:lnTo>
                        <a:lnTo>
                          <a:pt x="16" y="104"/>
                        </a:lnTo>
                        <a:lnTo>
                          <a:pt x="16" y="104"/>
                        </a:lnTo>
                        <a:lnTo>
                          <a:pt x="19" y="104"/>
                        </a:lnTo>
                        <a:lnTo>
                          <a:pt x="19" y="104"/>
                        </a:lnTo>
                        <a:lnTo>
                          <a:pt x="21" y="104"/>
                        </a:lnTo>
                        <a:lnTo>
                          <a:pt x="21" y="104"/>
                        </a:lnTo>
                        <a:lnTo>
                          <a:pt x="23" y="0"/>
                        </a:lnTo>
                        <a:lnTo>
                          <a:pt x="23" y="93"/>
                        </a:lnTo>
                        <a:lnTo>
                          <a:pt x="23" y="94"/>
                        </a:lnTo>
                        <a:lnTo>
                          <a:pt x="25" y="104"/>
                        </a:lnTo>
                        <a:lnTo>
                          <a:pt x="25" y="104"/>
                        </a:lnTo>
                        <a:lnTo>
                          <a:pt x="27" y="104"/>
                        </a:lnTo>
                        <a:lnTo>
                          <a:pt x="27" y="104"/>
                        </a:lnTo>
                        <a:lnTo>
                          <a:pt x="29" y="104"/>
                        </a:lnTo>
                        <a:lnTo>
                          <a:pt x="29" y="104"/>
                        </a:lnTo>
                        <a:lnTo>
                          <a:pt x="29" y="104"/>
                        </a:lnTo>
                        <a:lnTo>
                          <a:pt x="31" y="104"/>
                        </a:lnTo>
                        <a:lnTo>
                          <a:pt x="31" y="104"/>
                        </a:lnTo>
                        <a:lnTo>
                          <a:pt x="33" y="104"/>
                        </a:lnTo>
                        <a:lnTo>
                          <a:pt x="33" y="104"/>
                        </a:lnTo>
                        <a:lnTo>
                          <a:pt x="35" y="103"/>
                        </a:lnTo>
                        <a:lnTo>
                          <a:pt x="35" y="103"/>
                        </a:lnTo>
                        <a:lnTo>
                          <a:pt x="36" y="1"/>
                        </a:lnTo>
                        <a:lnTo>
                          <a:pt x="37" y="102"/>
                        </a:lnTo>
                        <a:lnTo>
                          <a:pt x="37" y="102"/>
                        </a:lnTo>
                        <a:lnTo>
                          <a:pt x="39" y="104"/>
                        </a:lnTo>
                        <a:lnTo>
                          <a:pt x="39" y="104"/>
                        </a:lnTo>
                        <a:lnTo>
                          <a:pt x="41" y="104"/>
                        </a:lnTo>
                        <a:lnTo>
                          <a:pt x="41" y="104"/>
                        </a:lnTo>
                        <a:lnTo>
                          <a:pt x="43" y="104"/>
                        </a:lnTo>
                        <a:lnTo>
                          <a:pt x="44" y="104"/>
                        </a:lnTo>
                        <a:lnTo>
                          <a:pt x="44" y="10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0" name="Freeform 380"/>
                  <p:cNvSpPr>
                    <a:spLocks/>
                  </p:cNvSpPr>
                  <p:nvPr/>
                </p:nvSpPr>
                <p:spPr bwMode="auto">
                  <a:xfrm>
                    <a:off x="10661651" y="2959100"/>
                    <a:ext cx="71438" cy="161925"/>
                  </a:xfrm>
                  <a:custGeom>
                    <a:avLst/>
                    <a:gdLst>
                      <a:gd name="T0" fmla="*/ 0 w 45"/>
                      <a:gd name="T1" fmla="*/ 102 h 102"/>
                      <a:gd name="T2" fmla="*/ 2 w 45"/>
                      <a:gd name="T3" fmla="*/ 102 h 102"/>
                      <a:gd name="T4" fmla="*/ 2 w 45"/>
                      <a:gd name="T5" fmla="*/ 102 h 102"/>
                      <a:gd name="T6" fmla="*/ 4 w 45"/>
                      <a:gd name="T7" fmla="*/ 102 h 102"/>
                      <a:gd name="T8" fmla="*/ 4 w 45"/>
                      <a:gd name="T9" fmla="*/ 102 h 102"/>
                      <a:gd name="T10" fmla="*/ 6 w 45"/>
                      <a:gd name="T11" fmla="*/ 93 h 102"/>
                      <a:gd name="T12" fmla="*/ 6 w 45"/>
                      <a:gd name="T13" fmla="*/ 93 h 102"/>
                      <a:gd name="T14" fmla="*/ 6 w 45"/>
                      <a:gd name="T15" fmla="*/ 0 h 102"/>
                      <a:gd name="T16" fmla="*/ 8 w 45"/>
                      <a:gd name="T17" fmla="*/ 102 h 102"/>
                      <a:gd name="T18" fmla="*/ 8 w 45"/>
                      <a:gd name="T19" fmla="*/ 102 h 102"/>
                      <a:gd name="T20" fmla="*/ 10 w 45"/>
                      <a:gd name="T21" fmla="*/ 102 h 102"/>
                      <a:gd name="T22" fmla="*/ 10 w 45"/>
                      <a:gd name="T23" fmla="*/ 102 h 102"/>
                      <a:gd name="T24" fmla="*/ 12 w 45"/>
                      <a:gd name="T25" fmla="*/ 102 h 102"/>
                      <a:gd name="T26" fmla="*/ 12 w 45"/>
                      <a:gd name="T27" fmla="*/ 102 h 102"/>
                      <a:gd name="T28" fmla="*/ 13 w 45"/>
                      <a:gd name="T29" fmla="*/ 102 h 102"/>
                      <a:gd name="T30" fmla="*/ 14 w 45"/>
                      <a:gd name="T31" fmla="*/ 102 h 102"/>
                      <a:gd name="T32" fmla="*/ 14 w 45"/>
                      <a:gd name="T33" fmla="*/ 102 h 102"/>
                      <a:gd name="T34" fmla="*/ 16 w 45"/>
                      <a:gd name="T35" fmla="*/ 102 h 102"/>
                      <a:gd name="T36" fmla="*/ 16 w 45"/>
                      <a:gd name="T37" fmla="*/ 102 h 102"/>
                      <a:gd name="T38" fmla="*/ 18 w 45"/>
                      <a:gd name="T39" fmla="*/ 102 h 102"/>
                      <a:gd name="T40" fmla="*/ 18 w 45"/>
                      <a:gd name="T41" fmla="*/ 102 h 102"/>
                      <a:gd name="T42" fmla="*/ 20 w 45"/>
                      <a:gd name="T43" fmla="*/ 2 h 102"/>
                      <a:gd name="T44" fmla="*/ 20 w 45"/>
                      <a:gd name="T45" fmla="*/ 78 h 102"/>
                      <a:gd name="T46" fmla="*/ 20 w 45"/>
                      <a:gd name="T47" fmla="*/ 79 h 102"/>
                      <a:gd name="T48" fmla="*/ 22 w 45"/>
                      <a:gd name="T49" fmla="*/ 102 h 102"/>
                      <a:gd name="T50" fmla="*/ 22 w 45"/>
                      <a:gd name="T51" fmla="*/ 102 h 102"/>
                      <a:gd name="T52" fmla="*/ 25 w 45"/>
                      <a:gd name="T53" fmla="*/ 102 h 102"/>
                      <a:gd name="T54" fmla="*/ 25 w 45"/>
                      <a:gd name="T55" fmla="*/ 102 h 102"/>
                      <a:gd name="T56" fmla="*/ 27 w 45"/>
                      <a:gd name="T57" fmla="*/ 102 h 102"/>
                      <a:gd name="T58" fmla="*/ 27 w 45"/>
                      <a:gd name="T59" fmla="*/ 102 h 102"/>
                      <a:gd name="T60" fmla="*/ 27 w 45"/>
                      <a:gd name="T61" fmla="*/ 102 h 102"/>
                      <a:gd name="T62" fmla="*/ 29 w 45"/>
                      <a:gd name="T63" fmla="*/ 102 h 102"/>
                      <a:gd name="T64" fmla="*/ 29 w 45"/>
                      <a:gd name="T65" fmla="*/ 102 h 102"/>
                      <a:gd name="T66" fmla="*/ 31 w 45"/>
                      <a:gd name="T67" fmla="*/ 102 h 102"/>
                      <a:gd name="T68" fmla="*/ 31 w 45"/>
                      <a:gd name="T69" fmla="*/ 102 h 102"/>
                      <a:gd name="T70" fmla="*/ 33 w 45"/>
                      <a:gd name="T71" fmla="*/ 101 h 102"/>
                      <a:gd name="T72" fmla="*/ 33 w 45"/>
                      <a:gd name="T73" fmla="*/ 101 h 102"/>
                      <a:gd name="T74" fmla="*/ 34 w 45"/>
                      <a:gd name="T75" fmla="*/ 3 h 102"/>
                      <a:gd name="T76" fmla="*/ 35 w 45"/>
                      <a:gd name="T77" fmla="*/ 100 h 102"/>
                      <a:gd name="T78" fmla="*/ 35 w 45"/>
                      <a:gd name="T79" fmla="*/ 100 h 102"/>
                      <a:gd name="T80" fmla="*/ 37 w 45"/>
                      <a:gd name="T81" fmla="*/ 102 h 102"/>
                      <a:gd name="T82" fmla="*/ 37 w 45"/>
                      <a:gd name="T83" fmla="*/ 102 h 102"/>
                      <a:gd name="T84" fmla="*/ 39 w 45"/>
                      <a:gd name="T85" fmla="*/ 102 h 102"/>
                      <a:gd name="T86" fmla="*/ 39 w 45"/>
                      <a:gd name="T87" fmla="*/ 102 h 102"/>
                      <a:gd name="T88" fmla="*/ 41 w 45"/>
                      <a:gd name="T89" fmla="*/ 102 h 102"/>
                      <a:gd name="T90" fmla="*/ 41 w 45"/>
                      <a:gd name="T91" fmla="*/ 102 h 102"/>
                      <a:gd name="T92" fmla="*/ 41 w 45"/>
                      <a:gd name="T93" fmla="*/ 102 h 102"/>
                      <a:gd name="T94" fmla="*/ 43 w 45"/>
                      <a:gd name="T95" fmla="*/ 102 h 102"/>
                      <a:gd name="T96" fmla="*/ 43 w 45"/>
                      <a:gd name="T97" fmla="*/ 102 h 102"/>
                      <a:gd name="T98" fmla="*/ 45 w 45"/>
                      <a:gd name="T99" fmla="*/ 102 h 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02">
                        <a:moveTo>
                          <a:pt x="0" y="102"/>
                        </a:moveTo>
                        <a:lnTo>
                          <a:pt x="2" y="102"/>
                        </a:lnTo>
                        <a:lnTo>
                          <a:pt x="2" y="102"/>
                        </a:lnTo>
                        <a:lnTo>
                          <a:pt x="4" y="102"/>
                        </a:lnTo>
                        <a:lnTo>
                          <a:pt x="4" y="102"/>
                        </a:lnTo>
                        <a:lnTo>
                          <a:pt x="6" y="93"/>
                        </a:lnTo>
                        <a:lnTo>
                          <a:pt x="6" y="93"/>
                        </a:lnTo>
                        <a:lnTo>
                          <a:pt x="6" y="0"/>
                        </a:lnTo>
                        <a:lnTo>
                          <a:pt x="8" y="102"/>
                        </a:lnTo>
                        <a:lnTo>
                          <a:pt x="8" y="102"/>
                        </a:lnTo>
                        <a:lnTo>
                          <a:pt x="10" y="102"/>
                        </a:lnTo>
                        <a:lnTo>
                          <a:pt x="10" y="102"/>
                        </a:lnTo>
                        <a:lnTo>
                          <a:pt x="12" y="102"/>
                        </a:lnTo>
                        <a:lnTo>
                          <a:pt x="12" y="102"/>
                        </a:lnTo>
                        <a:lnTo>
                          <a:pt x="13" y="102"/>
                        </a:lnTo>
                        <a:lnTo>
                          <a:pt x="14" y="102"/>
                        </a:lnTo>
                        <a:lnTo>
                          <a:pt x="14" y="102"/>
                        </a:lnTo>
                        <a:lnTo>
                          <a:pt x="16" y="102"/>
                        </a:lnTo>
                        <a:lnTo>
                          <a:pt x="16" y="102"/>
                        </a:lnTo>
                        <a:lnTo>
                          <a:pt x="18" y="102"/>
                        </a:lnTo>
                        <a:lnTo>
                          <a:pt x="18" y="102"/>
                        </a:lnTo>
                        <a:lnTo>
                          <a:pt x="20" y="2"/>
                        </a:lnTo>
                        <a:lnTo>
                          <a:pt x="20" y="78"/>
                        </a:lnTo>
                        <a:lnTo>
                          <a:pt x="20" y="79"/>
                        </a:lnTo>
                        <a:lnTo>
                          <a:pt x="22" y="102"/>
                        </a:lnTo>
                        <a:lnTo>
                          <a:pt x="22" y="102"/>
                        </a:lnTo>
                        <a:lnTo>
                          <a:pt x="25" y="102"/>
                        </a:lnTo>
                        <a:lnTo>
                          <a:pt x="25" y="102"/>
                        </a:lnTo>
                        <a:lnTo>
                          <a:pt x="27" y="102"/>
                        </a:lnTo>
                        <a:lnTo>
                          <a:pt x="27" y="102"/>
                        </a:lnTo>
                        <a:lnTo>
                          <a:pt x="27" y="102"/>
                        </a:lnTo>
                        <a:lnTo>
                          <a:pt x="29" y="102"/>
                        </a:lnTo>
                        <a:lnTo>
                          <a:pt x="29" y="102"/>
                        </a:lnTo>
                        <a:lnTo>
                          <a:pt x="31" y="102"/>
                        </a:lnTo>
                        <a:lnTo>
                          <a:pt x="31" y="102"/>
                        </a:lnTo>
                        <a:lnTo>
                          <a:pt x="33" y="101"/>
                        </a:lnTo>
                        <a:lnTo>
                          <a:pt x="33" y="101"/>
                        </a:lnTo>
                        <a:lnTo>
                          <a:pt x="34" y="3"/>
                        </a:lnTo>
                        <a:lnTo>
                          <a:pt x="35" y="100"/>
                        </a:lnTo>
                        <a:lnTo>
                          <a:pt x="35" y="100"/>
                        </a:lnTo>
                        <a:lnTo>
                          <a:pt x="37" y="102"/>
                        </a:lnTo>
                        <a:lnTo>
                          <a:pt x="37" y="102"/>
                        </a:lnTo>
                        <a:lnTo>
                          <a:pt x="39" y="102"/>
                        </a:lnTo>
                        <a:lnTo>
                          <a:pt x="39" y="102"/>
                        </a:lnTo>
                        <a:lnTo>
                          <a:pt x="41" y="102"/>
                        </a:lnTo>
                        <a:lnTo>
                          <a:pt x="41" y="102"/>
                        </a:lnTo>
                        <a:lnTo>
                          <a:pt x="41" y="102"/>
                        </a:lnTo>
                        <a:lnTo>
                          <a:pt x="43" y="102"/>
                        </a:lnTo>
                        <a:lnTo>
                          <a:pt x="43" y="102"/>
                        </a:lnTo>
                        <a:lnTo>
                          <a:pt x="45" y="10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1" name="Freeform 381"/>
                  <p:cNvSpPr>
                    <a:spLocks/>
                  </p:cNvSpPr>
                  <p:nvPr/>
                </p:nvSpPr>
                <p:spPr bwMode="auto">
                  <a:xfrm>
                    <a:off x="10733089" y="2965450"/>
                    <a:ext cx="69850" cy="155575"/>
                  </a:xfrm>
                  <a:custGeom>
                    <a:avLst/>
                    <a:gdLst>
                      <a:gd name="T0" fmla="*/ 0 w 44"/>
                      <a:gd name="T1" fmla="*/ 98 h 98"/>
                      <a:gd name="T2" fmla="*/ 0 w 44"/>
                      <a:gd name="T3" fmla="*/ 98 h 98"/>
                      <a:gd name="T4" fmla="*/ 2 w 44"/>
                      <a:gd name="T5" fmla="*/ 93 h 98"/>
                      <a:gd name="T6" fmla="*/ 2 w 44"/>
                      <a:gd name="T7" fmla="*/ 93 h 98"/>
                      <a:gd name="T8" fmla="*/ 3 w 44"/>
                      <a:gd name="T9" fmla="*/ 0 h 98"/>
                      <a:gd name="T10" fmla="*/ 5 w 44"/>
                      <a:gd name="T11" fmla="*/ 98 h 98"/>
                      <a:gd name="T12" fmla="*/ 5 w 44"/>
                      <a:gd name="T13" fmla="*/ 98 h 98"/>
                      <a:gd name="T14" fmla="*/ 7 w 44"/>
                      <a:gd name="T15" fmla="*/ 98 h 98"/>
                      <a:gd name="T16" fmla="*/ 7 w 44"/>
                      <a:gd name="T17" fmla="*/ 98 h 98"/>
                      <a:gd name="T18" fmla="*/ 8 w 44"/>
                      <a:gd name="T19" fmla="*/ 98 h 98"/>
                      <a:gd name="T20" fmla="*/ 8 w 44"/>
                      <a:gd name="T21" fmla="*/ 98 h 98"/>
                      <a:gd name="T22" fmla="*/ 10 w 44"/>
                      <a:gd name="T23" fmla="*/ 98 h 98"/>
                      <a:gd name="T24" fmla="*/ 11 w 44"/>
                      <a:gd name="T25" fmla="*/ 98 h 98"/>
                      <a:gd name="T26" fmla="*/ 11 w 44"/>
                      <a:gd name="T27" fmla="*/ 98 h 98"/>
                      <a:gd name="T28" fmla="*/ 13 w 44"/>
                      <a:gd name="T29" fmla="*/ 98 h 98"/>
                      <a:gd name="T30" fmla="*/ 13 w 44"/>
                      <a:gd name="T31" fmla="*/ 98 h 98"/>
                      <a:gd name="T32" fmla="*/ 15 w 44"/>
                      <a:gd name="T33" fmla="*/ 98 h 98"/>
                      <a:gd name="T34" fmla="*/ 15 w 44"/>
                      <a:gd name="T35" fmla="*/ 98 h 98"/>
                      <a:gd name="T36" fmla="*/ 17 w 44"/>
                      <a:gd name="T37" fmla="*/ 2 h 98"/>
                      <a:gd name="T38" fmla="*/ 17 w 44"/>
                      <a:gd name="T39" fmla="*/ 28 h 98"/>
                      <a:gd name="T40" fmla="*/ 17 w 44"/>
                      <a:gd name="T41" fmla="*/ 31 h 98"/>
                      <a:gd name="T42" fmla="*/ 19 w 44"/>
                      <a:gd name="T43" fmla="*/ 98 h 98"/>
                      <a:gd name="T44" fmla="*/ 19 w 44"/>
                      <a:gd name="T45" fmla="*/ 98 h 98"/>
                      <a:gd name="T46" fmla="*/ 21 w 44"/>
                      <a:gd name="T47" fmla="*/ 98 h 98"/>
                      <a:gd name="T48" fmla="*/ 21 w 44"/>
                      <a:gd name="T49" fmla="*/ 98 h 98"/>
                      <a:gd name="T50" fmla="*/ 23 w 44"/>
                      <a:gd name="T51" fmla="*/ 98 h 98"/>
                      <a:gd name="T52" fmla="*/ 23 w 44"/>
                      <a:gd name="T53" fmla="*/ 98 h 98"/>
                      <a:gd name="T54" fmla="*/ 24 w 44"/>
                      <a:gd name="T55" fmla="*/ 98 h 98"/>
                      <a:gd name="T56" fmla="*/ 25 w 44"/>
                      <a:gd name="T57" fmla="*/ 98 h 98"/>
                      <a:gd name="T58" fmla="*/ 25 w 44"/>
                      <a:gd name="T59" fmla="*/ 98 h 98"/>
                      <a:gd name="T60" fmla="*/ 27 w 44"/>
                      <a:gd name="T61" fmla="*/ 98 h 98"/>
                      <a:gd name="T62" fmla="*/ 27 w 44"/>
                      <a:gd name="T63" fmla="*/ 98 h 98"/>
                      <a:gd name="T64" fmla="*/ 30 w 44"/>
                      <a:gd name="T65" fmla="*/ 97 h 98"/>
                      <a:gd name="T66" fmla="*/ 30 w 44"/>
                      <a:gd name="T67" fmla="*/ 97 h 98"/>
                      <a:gd name="T68" fmla="*/ 31 w 44"/>
                      <a:gd name="T69" fmla="*/ 3 h 98"/>
                      <a:gd name="T70" fmla="*/ 31 w 44"/>
                      <a:gd name="T71" fmla="*/ 95 h 98"/>
                      <a:gd name="T72" fmla="*/ 31 w 44"/>
                      <a:gd name="T73" fmla="*/ 95 h 98"/>
                      <a:gd name="T74" fmla="*/ 33 w 44"/>
                      <a:gd name="T75" fmla="*/ 98 h 98"/>
                      <a:gd name="T76" fmla="*/ 33 w 44"/>
                      <a:gd name="T77" fmla="*/ 98 h 98"/>
                      <a:gd name="T78" fmla="*/ 36 w 44"/>
                      <a:gd name="T79" fmla="*/ 98 h 98"/>
                      <a:gd name="T80" fmla="*/ 36 w 44"/>
                      <a:gd name="T81" fmla="*/ 98 h 98"/>
                      <a:gd name="T82" fmla="*/ 38 w 44"/>
                      <a:gd name="T83" fmla="*/ 98 h 98"/>
                      <a:gd name="T84" fmla="*/ 38 w 44"/>
                      <a:gd name="T85" fmla="*/ 98 h 98"/>
                      <a:gd name="T86" fmla="*/ 38 w 44"/>
                      <a:gd name="T87" fmla="*/ 98 h 98"/>
                      <a:gd name="T88" fmla="*/ 40 w 44"/>
                      <a:gd name="T89" fmla="*/ 98 h 98"/>
                      <a:gd name="T90" fmla="*/ 40 w 44"/>
                      <a:gd name="T91" fmla="*/ 98 h 98"/>
                      <a:gd name="T92" fmla="*/ 42 w 44"/>
                      <a:gd name="T93" fmla="*/ 98 h 98"/>
                      <a:gd name="T94" fmla="*/ 42 w 44"/>
                      <a:gd name="T95" fmla="*/ 98 h 98"/>
                      <a:gd name="T96" fmla="*/ 44 w 44"/>
                      <a:gd name="T97" fmla="*/ 95 h 98"/>
                      <a:gd name="T98" fmla="*/ 44 w 44"/>
                      <a:gd name="T99" fmla="*/ 95 h 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8">
                        <a:moveTo>
                          <a:pt x="0" y="98"/>
                        </a:moveTo>
                        <a:lnTo>
                          <a:pt x="0" y="98"/>
                        </a:lnTo>
                        <a:lnTo>
                          <a:pt x="2" y="93"/>
                        </a:lnTo>
                        <a:lnTo>
                          <a:pt x="2" y="93"/>
                        </a:lnTo>
                        <a:lnTo>
                          <a:pt x="3" y="0"/>
                        </a:lnTo>
                        <a:lnTo>
                          <a:pt x="5" y="98"/>
                        </a:lnTo>
                        <a:lnTo>
                          <a:pt x="5" y="98"/>
                        </a:lnTo>
                        <a:lnTo>
                          <a:pt x="7" y="98"/>
                        </a:lnTo>
                        <a:lnTo>
                          <a:pt x="7" y="98"/>
                        </a:lnTo>
                        <a:lnTo>
                          <a:pt x="8" y="98"/>
                        </a:lnTo>
                        <a:lnTo>
                          <a:pt x="8" y="98"/>
                        </a:lnTo>
                        <a:lnTo>
                          <a:pt x="10" y="98"/>
                        </a:lnTo>
                        <a:lnTo>
                          <a:pt x="11" y="98"/>
                        </a:lnTo>
                        <a:lnTo>
                          <a:pt x="11" y="98"/>
                        </a:lnTo>
                        <a:lnTo>
                          <a:pt x="13" y="98"/>
                        </a:lnTo>
                        <a:lnTo>
                          <a:pt x="13" y="98"/>
                        </a:lnTo>
                        <a:lnTo>
                          <a:pt x="15" y="98"/>
                        </a:lnTo>
                        <a:lnTo>
                          <a:pt x="15" y="98"/>
                        </a:lnTo>
                        <a:lnTo>
                          <a:pt x="17" y="2"/>
                        </a:lnTo>
                        <a:lnTo>
                          <a:pt x="17" y="28"/>
                        </a:lnTo>
                        <a:lnTo>
                          <a:pt x="17" y="31"/>
                        </a:lnTo>
                        <a:lnTo>
                          <a:pt x="19" y="98"/>
                        </a:lnTo>
                        <a:lnTo>
                          <a:pt x="19" y="98"/>
                        </a:lnTo>
                        <a:lnTo>
                          <a:pt x="21" y="98"/>
                        </a:lnTo>
                        <a:lnTo>
                          <a:pt x="21" y="98"/>
                        </a:lnTo>
                        <a:lnTo>
                          <a:pt x="23" y="98"/>
                        </a:lnTo>
                        <a:lnTo>
                          <a:pt x="23" y="98"/>
                        </a:lnTo>
                        <a:lnTo>
                          <a:pt x="24" y="98"/>
                        </a:lnTo>
                        <a:lnTo>
                          <a:pt x="25" y="98"/>
                        </a:lnTo>
                        <a:lnTo>
                          <a:pt x="25" y="98"/>
                        </a:lnTo>
                        <a:lnTo>
                          <a:pt x="27" y="98"/>
                        </a:lnTo>
                        <a:lnTo>
                          <a:pt x="27" y="98"/>
                        </a:lnTo>
                        <a:lnTo>
                          <a:pt x="30" y="97"/>
                        </a:lnTo>
                        <a:lnTo>
                          <a:pt x="30" y="97"/>
                        </a:lnTo>
                        <a:lnTo>
                          <a:pt x="31" y="3"/>
                        </a:lnTo>
                        <a:lnTo>
                          <a:pt x="31" y="95"/>
                        </a:lnTo>
                        <a:lnTo>
                          <a:pt x="31" y="95"/>
                        </a:lnTo>
                        <a:lnTo>
                          <a:pt x="33" y="98"/>
                        </a:lnTo>
                        <a:lnTo>
                          <a:pt x="33" y="98"/>
                        </a:lnTo>
                        <a:lnTo>
                          <a:pt x="36" y="98"/>
                        </a:lnTo>
                        <a:lnTo>
                          <a:pt x="36" y="98"/>
                        </a:lnTo>
                        <a:lnTo>
                          <a:pt x="38" y="98"/>
                        </a:lnTo>
                        <a:lnTo>
                          <a:pt x="38" y="98"/>
                        </a:lnTo>
                        <a:lnTo>
                          <a:pt x="38" y="98"/>
                        </a:lnTo>
                        <a:lnTo>
                          <a:pt x="40" y="98"/>
                        </a:lnTo>
                        <a:lnTo>
                          <a:pt x="40" y="98"/>
                        </a:lnTo>
                        <a:lnTo>
                          <a:pt x="42" y="98"/>
                        </a:lnTo>
                        <a:lnTo>
                          <a:pt x="42" y="98"/>
                        </a:lnTo>
                        <a:lnTo>
                          <a:pt x="44" y="95"/>
                        </a:lnTo>
                        <a:lnTo>
                          <a:pt x="44" y="9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2" name="Freeform 382"/>
                  <p:cNvSpPr>
                    <a:spLocks/>
                  </p:cNvSpPr>
                  <p:nvPr/>
                </p:nvSpPr>
                <p:spPr bwMode="auto">
                  <a:xfrm>
                    <a:off x="10802939" y="2973388"/>
                    <a:ext cx="69850" cy="147638"/>
                  </a:xfrm>
                  <a:custGeom>
                    <a:avLst/>
                    <a:gdLst>
                      <a:gd name="T0" fmla="*/ 0 w 44"/>
                      <a:gd name="T1" fmla="*/ 90 h 93"/>
                      <a:gd name="T2" fmla="*/ 1 w 44"/>
                      <a:gd name="T3" fmla="*/ 0 h 93"/>
                      <a:gd name="T4" fmla="*/ 2 w 44"/>
                      <a:gd name="T5" fmla="*/ 92 h 93"/>
                      <a:gd name="T6" fmla="*/ 2 w 44"/>
                      <a:gd name="T7" fmla="*/ 92 h 93"/>
                      <a:gd name="T8" fmla="*/ 4 w 44"/>
                      <a:gd name="T9" fmla="*/ 93 h 93"/>
                      <a:gd name="T10" fmla="*/ 4 w 44"/>
                      <a:gd name="T11" fmla="*/ 93 h 93"/>
                      <a:gd name="T12" fmla="*/ 6 w 44"/>
                      <a:gd name="T13" fmla="*/ 93 h 93"/>
                      <a:gd name="T14" fmla="*/ 6 w 44"/>
                      <a:gd name="T15" fmla="*/ 93 h 93"/>
                      <a:gd name="T16" fmla="*/ 8 w 44"/>
                      <a:gd name="T17" fmla="*/ 93 h 93"/>
                      <a:gd name="T18" fmla="*/ 8 w 44"/>
                      <a:gd name="T19" fmla="*/ 93 h 93"/>
                      <a:gd name="T20" fmla="*/ 8 w 44"/>
                      <a:gd name="T21" fmla="*/ 93 h 93"/>
                      <a:gd name="T22" fmla="*/ 10 w 44"/>
                      <a:gd name="T23" fmla="*/ 93 h 93"/>
                      <a:gd name="T24" fmla="*/ 10 w 44"/>
                      <a:gd name="T25" fmla="*/ 93 h 93"/>
                      <a:gd name="T26" fmla="*/ 12 w 44"/>
                      <a:gd name="T27" fmla="*/ 93 h 93"/>
                      <a:gd name="T28" fmla="*/ 12 w 44"/>
                      <a:gd name="T29" fmla="*/ 93 h 93"/>
                      <a:gd name="T30" fmla="*/ 14 w 44"/>
                      <a:gd name="T31" fmla="*/ 17 h 93"/>
                      <a:gd name="T32" fmla="*/ 14 w 44"/>
                      <a:gd name="T33" fmla="*/ 15 h 93"/>
                      <a:gd name="T34" fmla="*/ 15 w 44"/>
                      <a:gd name="T35" fmla="*/ 0 h 93"/>
                      <a:gd name="T36" fmla="*/ 17 w 44"/>
                      <a:gd name="T37" fmla="*/ 93 h 93"/>
                      <a:gd name="T38" fmla="*/ 17 w 44"/>
                      <a:gd name="T39" fmla="*/ 93 h 93"/>
                      <a:gd name="T40" fmla="*/ 19 w 44"/>
                      <a:gd name="T41" fmla="*/ 93 h 93"/>
                      <a:gd name="T42" fmla="*/ 19 w 44"/>
                      <a:gd name="T43" fmla="*/ 93 h 93"/>
                      <a:gd name="T44" fmla="*/ 21 w 44"/>
                      <a:gd name="T45" fmla="*/ 93 h 93"/>
                      <a:gd name="T46" fmla="*/ 21 w 44"/>
                      <a:gd name="T47" fmla="*/ 93 h 93"/>
                      <a:gd name="T48" fmla="*/ 22 w 44"/>
                      <a:gd name="T49" fmla="*/ 93 h 93"/>
                      <a:gd name="T50" fmla="*/ 23 w 44"/>
                      <a:gd name="T51" fmla="*/ 93 h 93"/>
                      <a:gd name="T52" fmla="*/ 23 w 44"/>
                      <a:gd name="T53" fmla="*/ 93 h 93"/>
                      <a:gd name="T54" fmla="*/ 25 w 44"/>
                      <a:gd name="T55" fmla="*/ 93 h 93"/>
                      <a:gd name="T56" fmla="*/ 25 w 44"/>
                      <a:gd name="T57" fmla="*/ 93 h 93"/>
                      <a:gd name="T58" fmla="*/ 27 w 44"/>
                      <a:gd name="T59" fmla="*/ 93 h 93"/>
                      <a:gd name="T60" fmla="*/ 27 w 44"/>
                      <a:gd name="T61" fmla="*/ 93 h 93"/>
                      <a:gd name="T62" fmla="*/ 28 w 44"/>
                      <a:gd name="T63" fmla="*/ 0 h 93"/>
                      <a:gd name="T64" fmla="*/ 29 w 44"/>
                      <a:gd name="T65" fmla="*/ 88 h 93"/>
                      <a:gd name="T66" fmla="*/ 29 w 44"/>
                      <a:gd name="T67" fmla="*/ 89 h 93"/>
                      <a:gd name="T68" fmla="*/ 31 w 44"/>
                      <a:gd name="T69" fmla="*/ 93 h 93"/>
                      <a:gd name="T70" fmla="*/ 31 w 44"/>
                      <a:gd name="T71" fmla="*/ 93 h 93"/>
                      <a:gd name="T72" fmla="*/ 33 w 44"/>
                      <a:gd name="T73" fmla="*/ 93 h 93"/>
                      <a:gd name="T74" fmla="*/ 33 w 44"/>
                      <a:gd name="T75" fmla="*/ 93 h 93"/>
                      <a:gd name="T76" fmla="*/ 35 w 44"/>
                      <a:gd name="T77" fmla="*/ 93 h 93"/>
                      <a:gd name="T78" fmla="*/ 35 w 44"/>
                      <a:gd name="T79" fmla="*/ 93 h 93"/>
                      <a:gd name="T80" fmla="*/ 35 w 44"/>
                      <a:gd name="T81" fmla="*/ 93 h 93"/>
                      <a:gd name="T82" fmla="*/ 37 w 44"/>
                      <a:gd name="T83" fmla="*/ 93 h 93"/>
                      <a:gd name="T84" fmla="*/ 37 w 44"/>
                      <a:gd name="T85" fmla="*/ 93 h 93"/>
                      <a:gd name="T86" fmla="*/ 39 w 44"/>
                      <a:gd name="T87" fmla="*/ 93 h 93"/>
                      <a:gd name="T88" fmla="*/ 39 w 44"/>
                      <a:gd name="T89" fmla="*/ 93 h 93"/>
                      <a:gd name="T90" fmla="*/ 42 w 44"/>
                      <a:gd name="T91" fmla="*/ 91 h 93"/>
                      <a:gd name="T92" fmla="*/ 42 w 44"/>
                      <a:gd name="T93" fmla="*/ 91 h 93"/>
                      <a:gd name="T94" fmla="*/ 42 w 44"/>
                      <a:gd name="T95" fmla="*/ 0 h 93"/>
                      <a:gd name="T96" fmla="*/ 44 w 44"/>
                      <a:gd name="T97" fmla="*/ 92 h 93"/>
                      <a:gd name="T98" fmla="*/ 44 w 44"/>
                      <a:gd name="T99" fmla="*/ 92 h 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3">
                        <a:moveTo>
                          <a:pt x="0" y="90"/>
                        </a:moveTo>
                        <a:lnTo>
                          <a:pt x="1" y="0"/>
                        </a:lnTo>
                        <a:lnTo>
                          <a:pt x="2" y="92"/>
                        </a:lnTo>
                        <a:lnTo>
                          <a:pt x="2" y="92"/>
                        </a:lnTo>
                        <a:lnTo>
                          <a:pt x="4" y="93"/>
                        </a:lnTo>
                        <a:lnTo>
                          <a:pt x="4" y="93"/>
                        </a:lnTo>
                        <a:lnTo>
                          <a:pt x="6" y="93"/>
                        </a:lnTo>
                        <a:lnTo>
                          <a:pt x="6" y="93"/>
                        </a:lnTo>
                        <a:lnTo>
                          <a:pt x="8" y="93"/>
                        </a:lnTo>
                        <a:lnTo>
                          <a:pt x="8" y="93"/>
                        </a:lnTo>
                        <a:lnTo>
                          <a:pt x="8" y="93"/>
                        </a:lnTo>
                        <a:lnTo>
                          <a:pt x="10" y="93"/>
                        </a:lnTo>
                        <a:lnTo>
                          <a:pt x="10" y="93"/>
                        </a:lnTo>
                        <a:lnTo>
                          <a:pt x="12" y="93"/>
                        </a:lnTo>
                        <a:lnTo>
                          <a:pt x="12" y="93"/>
                        </a:lnTo>
                        <a:lnTo>
                          <a:pt x="14" y="17"/>
                        </a:lnTo>
                        <a:lnTo>
                          <a:pt x="14" y="15"/>
                        </a:lnTo>
                        <a:lnTo>
                          <a:pt x="15" y="0"/>
                        </a:lnTo>
                        <a:lnTo>
                          <a:pt x="17" y="93"/>
                        </a:lnTo>
                        <a:lnTo>
                          <a:pt x="17" y="93"/>
                        </a:lnTo>
                        <a:lnTo>
                          <a:pt x="19" y="93"/>
                        </a:lnTo>
                        <a:lnTo>
                          <a:pt x="19" y="93"/>
                        </a:lnTo>
                        <a:lnTo>
                          <a:pt x="21" y="93"/>
                        </a:lnTo>
                        <a:lnTo>
                          <a:pt x="21" y="93"/>
                        </a:lnTo>
                        <a:lnTo>
                          <a:pt x="22" y="93"/>
                        </a:lnTo>
                        <a:lnTo>
                          <a:pt x="23" y="93"/>
                        </a:lnTo>
                        <a:lnTo>
                          <a:pt x="23" y="93"/>
                        </a:lnTo>
                        <a:lnTo>
                          <a:pt x="25" y="93"/>
                        </a:lnTo>
                        <a:lnTo>
                          <a:pt x="25" y="93"/>
                        </a:lnTo>
                        <a:lnTo>
                          <a:pt x="27" y="93"/>
                        </a:lnTo>
                        <a:lnTo>
                          <a:pt x="27" y="93"/>
                        </a:lnTo>
                        <a:lnTo>
                          <a:pt x="28" y="0"/>
                        </a:lnTo>
                        <a:lnTo>
                          <a:pt x="29" y="88"/>
                        </a:lnTo>
                        <a:lnTo>
                          <a:pt x="29" y="89"/>
                        </a:lnTo>
                        <a:lnTo>
                          <a:pt x="31" y="93"/>
                        </a:lnTo>
                        <a:lnTo>
                          <a:pt x="31" y="93"/>
                        </a:lnTo>
                        <a:lnTo>
                          <a:pt x="33" y="93"/>
                        </a:lnTo>
                        <a:lnTo>
                          <a:pt x="33" y="93"/>
                        </a:lnTo>
                        <a:lnTo>
                          <a:pt x="35" y="93"/>
                        </a:lnTo>
                        <a:lnTo>
                          <a:pt x="35" y="93"/>
                        </a:lnTo>
                        <a:lnTo>
                          <a:pt x="35" y="93"/>
                        </a:lnTo>
                        <a:lnTo>
                          <a:pt x="37" y="93"/>
                        </a:lnTo>
                        <a:lnTo>
                          <a:pt x="37" y="93"/>
                        </a:lnTo>
                        <a:lnTo>
                          <a:pt x="39" y="93"/>
                        </a:lnTo>
                        <a:lnTo>
                          <a:pt x="39" y="93"/>
                        </a:lnTo>
                        <a:lnTo>
                          <a:pt x="42" y="91"/>
                        </a:lnTo>
                        <a:lnTo>
                          <a:pt x="42" y="91"/>
                        </a:lnTo>
                        <a:lnTo>
                          <a:pt x="42" y="0"/>
                        </a:lnTo>
                        <a:lnTo>
                          <a:pt x="44" y="92"/>
                        </a:lnTo>
                        <a:lnTo>
                          <a:pt x="44" y="9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3" name="Freeform 383"/>
                  <p:cNvSpPr>
                    <a:spLocks/>
                  </p:cNvSpPr>
                  <p:nvPr/>
                </p:nvSpPr>
                <p:spPr bwMode="auto">
                  <a:xfrm>
                    <a:off x="10872789" y="2970213"/>
                    <a:ext cx="71438" cy="150813"/>
                  </a:xfrm>
                  <a:custGeom>
                    <a:avLst/>
                    <a:gdLst>
                      <a:gd name="T0" fmla="*/ 0 w 45"/>
                      <a:gd name="T1" fmla="*/ 94 h 95"/>
                      <a:gd name="T2" fmla="*/ 2 w 45"/>
                      <a:gd name="T3" fmla="*/ 95 h 95"/>
                      <a:gd name="T4" fmla="*/ 2 w 45"/>
                      <a:gd name="T5" fmla="*/ 95 h 95"/>
                      <a:gd name="T6" fmla="*/ 4 w 45"/>
                      <a:gd name="T7" fmla="*/ 95 h 95"/>
                      <a:gd name="T8" fmla="*/ 4 w 45"/>
                      <a:gd name="T9" fmla="*/ 95 h 95"/>
                      <a:gd name="T10" fmla="*/ 5 w 45"/>
                      <a:gd name="T11" fmla="*/ 95 h 95"/>
                      <a:gd name="T12" fmla="*/ 6 w 45"/>
                      <a:gd name="T13" fmla="*/ 95 h 95"/>
                      <a:gd name="T14" fmla="*/ 6 w 45"/>
                      <a:gd name="T15" fmla="*/ 95 h 95"/>
                      <a:gd name="T16" fmla="*/ 8 w 45"/>
                      <a:gd name="T17" fmla="*/ 95 h 95"/>
                      <a:gd name="T18" fmla="*/ 8 w 45"/>
                      <a:gd name="T19" fmla="*/ 95 h 95"/>
                      <a:gd name="T20" fmla="*/ 10 w 45"/>
                      <a:gd name="T21" fmla="*/ 95 h 95"/>
                      <a:gd name="T22" fmla="*/ 10 w 45"/>
                      <a:gd name="T23" fmla="*/ 95 h 95"/>
                      <a:gd name="T24" fmla="*/ 12 w 45"/>
                      <a:gd name="T25" fmla="*/ 69 h 95"/>
                      <a:gd name="T26" fmla="*/ 12 w 45"/>
                      <a:gd name="T27" fmla="*/ 68 h 95"/>
                      <a:gd name="T28" fmla="*/ 12 w 45"/>
                      <a:gd name="T29" fmla="*/ 2 h 95"/>
                      <a:gd name="T30" fmla="*/ 14 w 45"/>
                      <a:gd name="T31" fmla="*/ 95 h 95"/>
                      <a:gd name="T32" fmla="*/ 14 w 45"/>
                      <a:gd name="T33" fmla="*/ 95 h 95"/>
                      <a:gd name="T34" fmla="*/ 16 w 45"/>
                      <a:gd name="T35" fmla="*/ 95 h 95"/>
                      <a:gd name="T36" fmla="*/ 16 w 45"/>
                      <a:gd name="T37" fmla="*/ 95 h 95"/>
                      <a:gd name="T38" fmla="*/ 18 w 45"/>
                      <a:gd name="T39" fmla="*/ 95 h 95"/>
                      <a:gd name="T40" fmla="*/ 18 w 45"/>
                      <a:gd name="T41" fmla="*/ 95 h 95"/>
                      <a:gd name="T42" fmla="*/ 20 w 45"/>
                      <a:gd name="T43" fmla="*/ 95 h 95"/>
                      <a:gd name="T44" fmla="*/ 20 w 45"/>
                      <a:gd name="T45" fmla="*/ 95 h 95"/>
                      <a:gd name="T46" fmla="*/ 20 w 45"/>
                      <a:gd name="T47" fmla="*/ 95 h 95"/>
                      <a:gd name="T48" fmla="*/ 23 w 45"/>
                      <a:gd name="T49" fmla="*/ 95 h 95"/>
                      <a:gd name="T50" fmla="*/ 23 w 45"/>
                      <a:gd name="T51" fmla="*/ 95 h 95"/>
                      <a:gd name="T52" fmla="*/ 25 w 45"/>
                      <a:gd name="T53" fmla="*/ 95 h 95"/>
                      <a:gd name="T54" fmla="*/ 25 w 45"/>
                      <a:gd name="T55" fmla="*/ 95 h 95"/>
                      <a:gd name="T56" fmla="*/ 26 w 45"/>
                      <a:gd name="T57" fmla="*/ 1 h 95"/>
                      <a:gd name="T58" fmla="*/ 27 w 45"/>
                      <a:gd name="T59" fmla="*/ 88 h 95"/>
                      <a:gd name="T60" fmla="*/ 27 w 45"/>
                      <a:gd name="T61" fmla="*/ 88 h 95"/>
                      <a:gd name="T62" fmla="*/ 29 w 45"/>
                      <a:gd name="T63" fmla="*/ 95 h 95"/>
                      <a:gd name="T64" fmla="*/ 29 w 45"/>
                      <a:gd name="T65" fmla="*/ 95 h 95"/>
                      <a:gd name="T66" fmla="*/ 31 w 45"/>
                      <a:gd name="T67" fmla="*/ 95 h 95"/>
                      <a:gd name="T68" fmla="*/ 31 w 45"/>
                      <a:gd name="T69" fmla="*/ 95 h 95"/>
                      <a:gd name="T70" fmla="*/ 33 w 45"/>
                      <a:gd name="T71" fmla="*/ 95 h 95"/>
                      <a:gd name="T72" fmla="*/ 33 w 45"/>
                      <a:gd name="T73" fmla="*/ 95 h 95"/>
                      <a:gd name="T74" fmla="*/ 33 w 45"/>
                      <a:gd name="T75" fmla="*/ 95 h 95"/>
                      <a:gd name="T76" fmla="*/ 35 w 45"/>
                      <a:gd name="T77" fmla="*/ 95 h 95"/>
                      <a:gd name="T78" fmla="*/ 35 w 45"/>
                      <a:gd name="T79" fmla="*/ 95 h 95"/>
                      <a:gd name="T80" fmla="*/ 37 w 45"/>
                      <a:gd name="T81" fmla="*/ 95 h 95"/>
                      <a:gd name="T82" fmla="*/ 37 w 45"/>
                      <a:gd name="T83" fmla="*/ 95 h 95"/>
                      <a:gd name="T84" fmla="*/ 39 w 45"/>
                      <a:gd name="T85" fmla="*/ 94 h 95"/>
                      <a:gd name="T86" fmla="*/ 39 w 45"/>
                      <a:gd name="T87" fmla="*/ 94 h 95"/>
                      <a:gd name="T88" fmla="*/ 40 w 45"/>
                      <a:gd name="T89" fmla="*/ 0 h 95"/>
                      <a:gd name="T90" fmla="*/ 41 w 45"/>
                      <a:gd name="T91" fmla="*/ 94 h 95"/>
                      <a:gd name="T92" fmla="*/ 41 w 45"/>
                      <a:gd name="T93" fmla="*/ 94 h 95"/>
                      <a:gd name="T94" fmla="*/ 43 w 45"/>
                      <a:gd name="T95" fmla="*/ 95 h 95"/>
                      <a:gd name="T96" fmla="*/ 43 w 45"/>
                      <a:gd name="T97" fmla="*/ 95 h 95"/>
                      <a:gd name="T98" fmla="*/ 45 w 45"/>
                      <a:gd name="T99" fmla="*/ 95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95">
                        <a:moveTo>
                          <a:pt x="0" y="94"/>
                        </a:moveTo>
                        <a:lnTo>
                          <a:pt x="2" y="95"/>
                        </a:lnTo>
                        <a:lnTo>
                          <a:pt x="2" y="95"/>
                        </a:lnTo>
                        <a:lnTo>
                          <a:pt x="4" y="95"/>
                        </a:lnTo>
                        <a:lnTo>
                          <a:pt x="4" y="95"/>
                        </a:lnTo>
                        <a:lnTo>
                          <a:pt x="5" y="95"/>
                        </a:lnTo>
                        <a:lnTo>
                          <a:pt x="6" y="95"/>
                        </a:lnTo>
                        <a:lnTo>
                          <a:pt x="6" y="95"/>
                        </a:lnTo>
                        <a:lnTo>
                          <a:pt x="8" y="95"/>
                        </a:lnTo>
                        <a:lnTo>
                          <a:pt x="8" y="95"/>
                        </a:lnTo>
                        <a:lnTo>
                          <a:pt x="10" y="95"/>
                        </a:lnTo>
                        <a:lnTo>
                          <a:pt x="10" y="95"/>
                        </a:lnTo>
                        <a:lnTo>
                          <a:pt x="12" y="69"/>
                        </a:lnTo>
                        <a:lnTo>
                          <a:pt x="12" y="68"/>
                        </a:lnTo>
                        <a:lnTo>
                          <a:pt x="12" y="2"/>
                        </a:lnTo>
                        <a:lnTo>
                          <a:pt x="14" y="95"/>
                        </a:lnTo>
                        <a:lnTo>
                          <a:pt x="14" y="95"/>
                        </a:lnTo>
                        <a:lnTo>
                          <a:pt x="16" y="95"/>
                        </a:lnTo>
                        <a:lnTo>
                          <a:pt x="16" y="95"/>
                        </a:lnTo>
                        <a:lnTo>
                          <a:pt x="18" y="95"/>
                        </a:lnTo>
                        <a:lnTo>
                          <a:pt x="18" y="95"/>
                        </a:lnTo>
                        <a:lnTo>
                          <a:pt x="20" y="95"/>
                        </a:lnTo>
                        <a:lnTo>
                          <a:pt x="20" y="95"/>
                        </a:lnTo>
                        <a:lnTo>
                          <a:pt x="20" y="95"/>
                        </a:lnTo>
                        <a:lnTo>
                          <a:pt x="23" y="95"/>
                        </a:lnTo>
                        <a:lnTo>
                          <a:pt x="23" y="95"/>
                        </a:lnTo>
                        <a:lnTo>
                          <a:pt x="25" y="95"/>
                        </a:lnTo>
                        <a:lnTo>
                          <a:pt x="25" y="95"/>
                        </a:lnTo>
                        <a:lnTo>
                          <a:pt x="26" y="1"/>
                        </a:lnTo>
                        <a:lnTo>
                          <a:pt x="27" y="88"/>
                        </a:lnTo>
                        <a:lnTo>
                          <a:pt x="27" y="88"/>
                        </a:lnTo>
                        <a:lnTo>
                          <a:pt x="29" y="95"/>
                        </a:lnTo>
                        <a:lnTo>
                          <a:pt x="29" y="95"/>
                        </a:lnTo>
                        <a:lnTo>
                          <a:pt x="31" y="95"/>
                        </a:lnTo>
                        <a:lnTo>
                          <a:pt x="31" y="95"/>
                        </a:lnTo>
                        <a:lnTo>
                          <a:pt x="33" y="95"/>
                        </a:lnTo>
                        <a:lnTo>
                          <a:pt x="33" y="95"/>
                        </a:lnTo>
                        <a:lnTo>
                          <a:pt x="33" y="95"/>
                        </a:lnTo>
                        <a:lnTo>
                          <a:pt x="35" y="95"/>
                        </a:lnTo>
                        <a:lnTo>
                          <a:pt x="35" y="95"/>
                        </a:lnTo>
                        <a:lnTo>
                          <a:pt x="37" y="95"/>
                        </a:lnTo>
                        <a:lnTo>
                          <a:pt x="37" y="95"/>
                        </a:lnTo>
                        <a:lnTo>
                          <a:pt x="39" y="94"/>
                        </a:lnTo>
                        <a:lnTo>
                          <a:pt x="39" y="94"/>
                        </a:lnTo>
                        <a:lnTo>
                          <a:pt x="40" y="0"/>
                        </a:lnTo>
                        <a:lnTo>
                          <a:pt x="41" y="94"/>
                        </a:lnTo>
                        <a:lnTo>
                          <a:pt x="41" y="94"/>
                        </a:lnTo>
                        <a:lnTo>
                          <a:pt x="43" y="95"/>
                        </a:lnTo>
                        <a:lnTo>
                          <a:pt x="43" y="95"/>
                        </a:lnTo>
                        <a:lnTo>
                          <a:pt x="45" y="9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4" name="Freeform 384"/>
                  <p:cNvSpPr>
                    <a:spLocks/>
                  </p:cNvSpPr>
                  <p:nvPr/>
                </p:nvSpPr>
                <p:spPr bwMode="auto">
                  <a:xfrm>
                    <a:off x="10944226" y="2970213"/>
                    <a:ext cx="69850" cy="150813"/>
                  </a:xfrm>
                  <a:custGeom>
                    <a:avLst/>
                    <a:gdLst>
                      <a:gd name="T0" fmla="*/ 0 w 44"/>
                      <a:gd name="T1" fmla="*/ 95 h 95"/>
                      <a:gd name="T2" fmla="*/ 0 w 44"/>
                      <a:gd name="T3" fmla="*/ 95 h 95"/>
                      <a:gd name="T4" fmla="*/ 2 w 44"/>
                      <a:gd name="T5" fmla="*/ 95 h 95"/>
                      <a:gd name="T6" fmla="*/ 3 w 44"/>
                      <a:gd name="T7" fmla="*/ 95 h 95"/>
                      <a:gd name="T8" fmla="*/ 3 w 44"/>
                      <a:gd name="T9" fmla="*/ 95 h 95"/>
                      <a:gd name="T10" fmla="*/ 5 w 44"/>
                      <a:gd name="T11" fmla="*/ 95 h 95"/>
                      <a:gd name="T12" fmla="*/ 5 w 44"/>
                      <a:gd name="T13" fmla="*/ 95 h 95"/>
                      <a:gd name="T14" fmla="*/ 6 w 44"/>
                      <a:gd name="T15" fmla="*/ 95 h 95"/>
                      <a:gd name="T16" fmla="*/ 6 w 44"/>
                      <a:gd name="T17" fmla="*/ 95 h 95"/>
                      <a:gd name="T18" fmla="*/ 9 w 44"/>
                      <a:gd name="T19" fmla="*/ 85 h 95"/>
                      <a:gd name="T20" fmla="*/ 9 w 44"/>
                      <a:gd name="T21" fmla="*/ 84 h 95"/>
                      <a:gd name="T22" fmla="*/ 9 w 44"/>
                      <a:gd name="T23" fmla="*/ 0 h 95"/>
                      <a:gd name="T24" fmla="*/ 11 w 44"/>
                      <a:gd name="T25" fmla="*/ 95 h 95"/>
                      <a:gd name="T26" fmla="*/ 11 w 44"/>
                      <a:gd name="T27" fmla="*/ 95 h 95"/>
                      <a:gd name="T28" fmla="*/ 13 w 44"/>
                      <a:gd name="T29" fmla="*/ 95 h 95"/>
                      <a:gd name="T30" fmla="*/ 13 w 44"/>
                      <a:gd name="T31" fmla="*/ 95 h 95"/>
                      <a:gd name="T32" fmla="*/ 15 w 44"/>
                      <a:gd name="T33" fmla="*/ 95 h 95"/>
                      <a:gd name="T34" fmla="*/ 15 w 44"/>
                      <a:gd name="T35" fmla="*/ 95 h 95"/>
                      <a:gd name="T36" fmla="*/ 16 w 44"/>
                      <a:gd name="T37" fmla="*/ 95 h 95"/>
                      <a:gd name="T38" fmla="*/ 17 w 44"/>
                      <a:gd name="T39" fmla="*/ 95 h 95"/>
                      <a:gd name="T40" fmla="*/ 17 w 44"/>
                      <a:gd name="T41" fmla="*/ 95 h 95"/>
                      <a:gd name="T42" fmla="*/ 19 w 44"/>
                      <a:gd name="T43" fmla="*/ 95 h 95"/>
                      <a:gd name="T44" fmla="*/ 19 w 44"/>
                      <a:gd name="T45" fmla="*/ 95 h 95"/>
                      <a:gd name="T46" fmla="*/ 21 w 44"/>
                      <a:gd name="T47" fmla="*/ 95 h 95"/>
                      <a:gd name="T48" fmla="*/ 21 w 44"/>
                      <a:gd name="T49" fmla="*/ 95 h 95"/>
                      <a:gd name="T50" fmla="*/ 23 w 44"/>
                      <a:gd name="T51" fmla="*/ 0 h 95"/>
                      <a:gd name="T52" fmla="*/ 23 w 44"/>
                      <a:gd name="T53" fmla="*/ 80 h 95"/>
                      <a:gd name="T54" fmla="*/ 23 w 44"/>
                      <a:gd name="T55" fmla="*/ 81 h 95"/>
                      <a:gd name="T56" fmla="*/ 25 w 44"/>
                      <a:gd name="T57" fmla="*/ 95 h 95"/>
                      <a:gd name="T58" fmla="*/ 25 w 44"/>
                      <a:gd name="T59" fmla="*/ 95 h 95"/>
                      <a:gd name="T60" fmla="*/ 28 w 44"/>
                      <a:gd name="T61" fmla="*/ 95 h 95"/>
                      <a:gd name="T62" fmla="*/ 28 w 44"/>
                      <a:gd name="T63" fmla="*/ 95 h 95"/>
                      <a:gd name="T64" fmla="*/ 30 w 44"/>
                      <a:gd name="T65" fmla="*/ 95 h 95"/>
                      <a:gd name="T66" fmla="*/ 30 w 44"/>
                      <a:gd name="T67" fmla="*/ 95 h 95"/>
                      <a:gd name="T68" fmla="*/ 30 w 44"/>
                      <a:gd name="T69" fmla="*/ 95 h 95"/>
                      <a:gd name="T70" fmla="*/ 31 w 44"/>
                      <a:gd name="T71" fmla="*/ 95 h 95"/>
                      <a:gd name="T72" fmla="*/ 31 w 44"/>
                      <a:gd name="T73" fmla="*/ 95 h 95"/>
                      <a:gd name="T74" fmla="*/ 34 w 44"/>
                      <a:gd name="T75" fmla="*/ 95 h 95"/>
                      <a:gd name="T76" fmla="*/ 34 w 44"/>
                      <a:gd name="T77" fmla="*/ 95 h 95"/>
                      <a:gd name="T78" fmla="*/ 36 w 44"/>
                      <a:gd name="T79" fmla="*/ 94 h 95"/>
                      <a:gd name="T80" fmla="*/ 36 w 44"/>
                      <a:gd name="T81" fmla="*/ 94 h 95"/>
                      <a:gd name="T82" fmla="*/ 37 w 44"/>
                      <a:gd name="T83" fmla="*/ 0 h 95"/>
                      <a:gd name="T84" fmla="*/ 38 w 44"/>
                      <a:gd name="T85" fmla="*/ 93 h 95"/>
                      <a:gd name="T86" fmla="*/ 38 w 44"/>
                      <a:gd name="T87" fmla="*/ 93 h 95"/>
                      <a:gd name="T88" fmla="*/ 40 w 44"/>
                      <a:gd name="T89" fmla="*/ 95 h 95"/>
                      <a:gd name="T90" fmla="*/ 40 w 44"/>
                      <a:gd name="T91" fmla="*/ 95 h 95"/>
                      <a:gd name="T92" fmla="*/ 42 w 44"/>
                      <a:gd name="T93" fmla="*/ 95 h 95"/>
                      <a:gd name="T94" fmla="*/ 42 w 44"/>
                      <a:gd name="T95" fmla="*/ 95 h 95"/>
                      <a:gd name="T96" fmla="*/ 44 w 44"/>
                      <a:gd name="T97" fmla="*/ 95 h 95"/>
                      <a:gd name="T98" fmla="*/ 44 w 44"/>
                      <a:gd name="T99" fmla="*/ 95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5">
                        <a:moveTo>
                          <a:pt x="0" y="95"/>
                        </a:moveTo>
                        <a:lnTo>
                          <a:pt x="0" y="95"/>
                        </a:lnTo>
                        <a:lnTo>
                          <a:pt x="2" y="95"/>
                        </a:lnTo>
                        <a:lnTo>
                          <a:pt x="3" y="95"/>
                        </a:lnTo>
                        <a:lnTo>
                          <a:pt x="3" y="95"/>
                        </a:lnTo>
                        <a:lnTo>
                          <a:pt x="5" y="95"/>
                        </a:lnTo>
                        <a:lnTo>
                          <a:pt x="5" y="95"/>
                        </a:lnTo>
                        <a:lnTo>
                          <a:pt x="6" y="95"/>
                        </a:lnTo>
                        <a:lnTo>
                          <a:pt x="6" y="95"/>
                        </a:lnTo>
                        <a:lnTo>
                          <a:pt x="9" y="85"/>
                        </a:lnTo>
                        <a:lnTo>
                          <a:pt x="9" y="84"/>
                        </a:lnTo>
                        <a:lnTo>
                          <a:pt x="9" y="0"/>
                        </a:lnTo>
                        <a:lnTo>
                          <a:pt x="11" y="95"/>
                        </a:lnTo>
                        <a:lnTo>
                          <a:pt x="11" y="95"/>
                        </a:lnTo>
                        <a:lnTo>
                          <a:pt x="13" y="95"/>
                        </a:lnTo>
                        <a:lnTo>
                          <a:pt x="13" y="95"/>
                        </a:lnTo>
                        <a:lnTo>
                          <a:pt x="15" y="95"/>
                        </a:lnTo>
                        <a:lnTo>
                          <a:pt x="15" y="95"/>
                        </a:lnTo>
                        <a:lnTo>
                          <a:pt x="16" y="95"/>
                        </a:lnTo>
                        <a:lnTo>
                          <a:pt x="17" y="95"/>
                        </a:lnTo>
                        <a:lnTo>
                          <a:pt x="17" y="95"/>
                        </a:lnTo>
                        <a:lnTo>
                          <a:pt x="19" y="95"/>
                        </a:lnTo>
                        <a:lnTo>
                          <a:pt x="19" y="95"/>
                        </a:lnTo>
                        <a:lnTo>
                          <a:pt x="21" y="95"/>
                        </a:lnTo>
                        <a:lnTo>
                          <a:pt x="21" y="95"/>
                        </a:lnTo>
                        <a:lnTo>
                          <a:pt x="23" y="0"/>
                        </a:lnTo>
                        <a:lnTo>
                          <a:pt x="23" y="80"/>
                        </a:lnTo>
                        <a:lnTo>
                          <a:pt x="23" y="81"/>
                        </a:lnTo>
                        <a:lnTo>
                          <a:pt x="25" y="95"/>
                        </a:lnTo>
                        <a:lnTo>
                          <a:pt x="25" y="95"/>
                        </a:lnTo>
                        <a:lnTo>
                          <a:pt x="28" y="95"/>
                        </a:lnTo>
                        <a:lnTo>
                          <a:pt x="28" y="95"/>
                        </a:lnTo>
                        <a:lnTo>
                          <a:pt x="30" y="95"/>
                        </a:lnTo>
                        <a:lnTo>
                          <a:pt x="30" y="95"/>
                        </a:lnTo>
                        <a:lnTo>
                          <a:pt x="30" y="95"/>
                        </a:lnTo>
                        <a:lnTo>
                          <a:pt x="31" y="95"/>
                        </a:lnTo>
                        <a:lnTo>
                          <a:pt x="31" y="95"/>
                        </a:lnTo>
                        <a:lnTo>
                          <a:pt x="34" y="95"/>
                        </a:lnTo>
                        <a:lnTo>
                          <a:pt x="34" y="95"/>
                        </a:lnTo>
                        <a:lnTo>
                          <a:pt x="36" y="94"/>
                        </a:lnTo>
                        <a:lnTo>
                          <a:pt x="36" y="94"/>
                        </a:lnTo>
                        <a:lnTo>
                          <a:pt x="37" y="0"/>
                        </a:lnTo>
                        <a:lnTo>
                          <a:pt x="38" y="93"/>
                        </a:lnTo>
                        <a:lnTo>
                          <a:pt x="38" y="93"/>
                        </a:lnTo>
                        <a:lnTo>
                          <a:pt x="40" y="95"/>
                        </a:lnTo>
                        <a:lnTo>
                          <a:pt x="40" y="95"/>
                        </a:lnTo>
                        <a:lnTo>
                          <a:pt x="42" y="95"/>
                        </a:lnTo>
                        <a:lnTo>
                          <a:pt x="42" y="95"/>
                        </a:lnTo>
                        <a:lnTo>
                          <a:pt x="44" y="95"/>
                        </a:lnTo>
                        <a:lnTo>
                          <a:pt x="44" y="9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5" name="Freeform 385"/>
                  <p:cNvSpPr>
                    <a:spLocks/>
                  </p:cNvSpPr>
                  <p:nvPr/>
                </p:nvSpPr>
                <p:spPr bwMode="auto">
                  <a:xfrm>
                    <a:off x="11014076" y="2970213"/>
                    <a:ext cx="69850" cy="150813"/>
                  </a:xfrm>
                  <a:custGeom>
                    <a:avLst/>
                    <a:gdLst>
                      <a:gd name="T0" fmla="*/ 0 w 44"/>
                      <a:gd name="T1" fmla="*/ 95 h 95"/>
                      <a:gd name="T2" fmla="*/ 0 w 44"/>
                      <a:gd name="T3" fmla="*/ 95 h 95"/>
                      <a:gd name="T4" fmla="*/ 2 w 44"/>
                      <a:gd name="T5" fmla="*/ 95 h 95"/>
                      <a:gd name="T6" fmla="*/ 2 w 44"/>
                      <a:gd name="T7" fmla="*/ 95 h 95"/>
                      <a:gd name="T8" fmla="*/ 4 w 44"/>
                      <a:gd name="T9" fmla="*/ 95 h 95"/>
                      <a:gd name="T10" fmla="*/ 4 w 44"/>
                      <a:gd name="T11" fmla="*/ 95 h 95"/>
                      <a:gd name="T12" fmla="*/ 6 w 44"/>
                      <a:gd name="T13" fmla="*/ 90 h 95"/>
                      <a:gd name="T14" fmla="*/ 6 w 44"/>
                      <a:gd name="T15" fmla="*/ 90 h 95"/>
                      <a:gd name="T16" fmla="*/ 7 w 44"/>
                      <a:gd name="T17" fmla="*/ 0 h 95"/>
                      <a:gd name="T18" fmla="*/ 9 w 44"/>
                      <a:gd name="T19" fmla="*/ 95 h 95"/>
                      <a:gd name="T20" fmla="*/ 9 w 44"/>
                      <a:gd name="T21" fmla="*/ 95 h 95"/>
                      <a:gd name="T22" fmla="*/ 10 w 44"/>
                      <a:gd name="T23" fmla="*/ 95 h 95"/>
                      <a:gd name="T24" fmla="*/ 10 w 44"/>
                      <a:gd name="T25" fmla="*/ 95 h 95"/>
                      <a:gd name="T26" fmla="*/ 12 w 44"/>
                      <a:gd name="T27" fmla="*/ 95 h 95"/>
                      <a:gd name="T28" fmla="*/ 12 w 44"/>
                      <a:gd name="T29" fmla="*/ 95 h 95"/>
                      <a:gd name="T30" fmla="*/ 14 w 44"/>
                      <a:gd name="T31" fmla="*/ 95 h 95"/>
                      <a:gd name="T32" fmla="*/ 15 w 44"/>
                      <a:gd name="T33" fmla="*/ 95 h 95"/>
                      <a:gd name="T34" fmla="*/ 15 w 44"/>
                      <a:gd name="T35" fmla="*/ 95 h 95"/>
                      <a:gd name="T36" fmla="*/ 17 w 44"/>
                      <a:gd name="T37" fmla="*/ 95 h 95"/>
                      <a:gd name="T38" fmla="*/ 17 w 44"/>
                      <a:gd name="T39" fmla="*/ 95 h 95"/>
                      <a:gd name="T40" fmla="*/ 19 w 44"/>
                      <a:gd name="T41" fmla="*/ 95 h 95"/>
                      <a:gd name="T42" fmla="*/ 19 w 44"/>
                      <a:gd name="T43" fmla="*/ 95 h 95"/>
                      <a:gd name="T44" fmla="*/ 21 w 44"/>
                      <a:gd name="T45" fmla="*/ 0 h 95"/>
                      <a:gd name="T46" fmla="*/ 21 w 44"/>
                      <a:gd name="T47" fmla="*/ 55 h 95"/>
                      <a:gd name="T48" fmla="*/ 21 w 44"/>
                      <a:gd name="T49" fmla="*/ 57 h 95"/>
                      <a:gd name="T50" fmla="*/ 23 w 44"/>
                      <a:gd name="T51" fmla="*/ 95 h 95"/>
                      <a:gd name="T52" fmla="*/ 23 w 44"/>
                      <a:gd name="T53" fmla="*/ 95 h 95"/>
                      <a:gd name="T54" fmla="*/ 25 w 44"/>
                      <a:gd name="T55" fmla="*/ 95 h 95"/>
                      <a:gd name="T56" fmla="*/ 25 w 44"/>
                      <a:gd name="T57" fmla="*/ 95 h 95"/>
                      <a:gd name="T58" fmla="*/ 27 w 44"/>
                      <a:gd name="T59" fmla="*/ 95 h 95"/>
                      <a:gd name="T60" fmla="*/ 27 w 44"/>
                      <a:gd name="T61" fmla="*/ 95 h 95"/>
                      <a:gd name="T62" fmla="*/ 28 w 44"/>
                      <a:gd name="T63" fmla="*/ 95 h 95"/>
                      <a:gd name="T64" fmla="*/ 29 w 44"/>
                      <a:gd name="T65" fmla="*/ 95 h 95"/>
                      <a:gd name="T66" fmla="*/ 29 w 44"/>
                      <a:gd name="T67" fmla="*/ 95 h 95"/>
                      <a:gd name="T68" fmla="*/ 31 w 44"/>
                      <a:gd name="T69" fmla="*/ 95 h 95"/>
                      <a:gd name="T70" fmla="*/ 31 w 44"/>
                      <a:gd name="T71" fmla="*/ 95 h 95"/>
                      <a:gd name="T72" fmla="*/ 33 w 44"/>
                      <a:gd name="T73" fmla="*/ 94 h 95"/>
                      <a:gd name="T74" fmla="*/ 33 w 44"/>
                      <a:gd name="T75" fmla="*/ 94 h 95"/>
                      <a:gd name="T76" fmla="*/ 35 w 44"/>
                      <a:gd name="T77" fmla="*/ 0 h 95"/>
                      <a:gd name="T78" fmla="*/ 35 w 44"/>
                      <a:gd name="T79" fmla="*/ 93 h 95"/>
                      <a:gd name="T80" fmla="*/ 35 w 44"/>
                      <a:gd name="T81" fmla="*/ 93 h 95"/>
                      <a:gd name="T82" fmla="*/ 37 w 44"/>
                      <a:gd name="T83" fmla="*/ 95 h 95"/>
                      <a:gd name="T84" fmla="*/ 37 w 44"/>
                      <a:gd name="T85" fmla="*/ 95 h 95"/>
                      <a:gd name="T86" fmla="*/ 40 w 44"/>
                      <a:gd name="T87" fmla="*/ 95 h 95"/>
                      <a:gd name="T88" fmla="*/ 40 w 44"/>
                      <a:gd name="T89" fmla="*/ 95 h 95"/>
                      <a:gd name="T90" fmla="*/ 42 w 44"/>
                      <a:gd name="T91" fmla="*/ 95 h 95"/>
                      <a:gd name="T92" fmla="*/ 42 w 44"/>
                      <a:gd name="T93" fmla="*/ 95 h 95"/>
                      <a:gd name="T94" fmla="*/ 42 w 44"/>
                      <a:gd name="T95" fmla="*/ 95 h 95"/>
                      <a:gd name="T96" fmla="*/ 44 w 44"/>
                      <a:gd name="T97" fmla="*/ 95 h 95"/>
                      <a:gd name="T98" fmla="*/ 44 w 44"/>
                      <a:gd name="T99" fmla="*/ 95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5">
                        <a:moveTo>
                          <a:pt x="0" y="95"/>
                        </a:moveTo>
                        <a:lnTo>
                          <a:pt x="0" y="95"/>
                        </a:lnTo>
                        <a:lnTo>
                          <a:pt x="2" y="95"/>
                        </a:lnTo>
                        <a:lnTo>
                          <a:pt x="2" y="95"/>
                        </a:lnTo>
                        <a:lnTo>
                          <a:pt x="4" y="95"/>
                        </a:lnTo>
                        <a:lnTo>
                          <a:pt x="4" y="95"/>
                        </a:lnTo>
                        <a:lnTo>
                          <a:pt x="6" y="90"/>
                        </a:lnTo>
                        <a:lnTo>
                          <a:pt x="6" y="90"/>
                        </a:lnTo>
                        <a:lnTo>
                          <a:pt x="7" y="0"/>
                        </a:lnTo>
                        <a:lnTo>
                          <a:pt x="9" y="95"/>
                        </a:lnTo>
                        <a:lnTo>
                          <a:pt x="9" y="95"/>
                        </a:lnTo>
                        <a:lnTo>
                          <a:pt x="10" y="95"/>
                        </a:lnTo>
                        <a:lnTo>
                          <a:pt x="10" y="95"/>
                        </a:lnTo>
                        <a:lnTo>
                          <a:pt x="12" y="95"/>
                        </a:lnTo>
                        <a:lnTo>
                          <a:pt x="12" y="95"/>
                        </a:lnTo>
                        <a:lnTo>
                          <a:pt x="14" y="95"/>
                        </a:lnTo>
                        <a:lnTo>
                          <a:pt x="15" y="95"/>
                        </a:lnTo>
                        <a:lnTo>
                          <a:pt x="15" y="95"/>
                        </a:lnTo>
                        <a:lnTo>
                          <a:pt x="17" y="95"/>
                        </a:lnTo>
                        <a:lnTo>
                          <a:pt x="17" y="95"/>
                        </a:lnTo>
                        <a:lnTo>
                          <a:pt x="19" y="95"/>
                        </a:lnTo>
                        <a:lnTo>
                          <a:pt x="19" y="95"/>
                        </a:lnTo>
                        <a:lnTo>
                          <a:pt x="21" y="0"/>
                        </a:lnTo>
                        <a:lnTo>
                          <a:pt x="21" y="55"/>
                        </a:lnTo>
                        <a:lnTo>
                          <a:pt x="21" y="57"/>
                        </a:lnTo>
                        <a:lnTo>
                          <a:pt x="23" y="95"/>
                        </a:lnTo>
                        <a:lnTo>
                          <a:pt x="23" y="95"/>
                        </a:lnTo>
                        <a:lnTo>
                          <a:pt x="25" y="95"/>
                        </a:lnTo>
                        <a:lnTo>
                          <a:pt x="25" y="95"/>
                        </a:lnTo>
                        <a:lnTo>
                          <a:pt x="27" y="95"/>
                        </a:lnTo>
                        <a:lnTo>
                          <a:pt x="27" y="95"/>
                        </a:lnTo>
                        <a:lnTo>
                          <a:pt x="28" y="95"/>
                        </a:lnTo>
                        <a:lnTo>
                          <a:pt x="29" y="95"/>
                        </a:lnTo>
                        <a:lnTo>
                          <a:pt x="29" y="95"/>
                        </a:lnTo>
                        <a:lnTo>
                          <a:pt x="31" y="95"/>
                        </a:lnTo>
                        <a:lnTo>
                          <a:pt x="31" y="95"/>
                        </a:lnTo>
                        <a:lnTo>
                          <a:pt x="33" y="94"/>
                        </a:lnTo>
                        <a:lnTo>
                          <a:pt x="33" y="94"/>
                        </a:lnTo>
                        <a:lnTo>
                          <a:pt x="35" y="0"/>
                        </a:lnTo>
                        <a:lnTo>
                          <a:pt x="35" y="93"/>
                        </a:lnTo>
                        <a:lnTo>
                          <a:pt x="35" y="93"/>
                        </a:lnTo>
                        <a:lnTo>
                          <a:pt x="37" y="95"/>
                        </a:lnTo>
                        <a:lnTo>
                          <a:pt x="37" y="95"/>
                        </a:lnTo>
                        <a:lnTo>
                          <a:pt x="40" y="95"/>
                        </a:lnTo>
                        <a:lnTo>
                          <a:pt x="40" y="95"/>
                        </a:lnTo>
                        <a:lnTo>
                          <a:pt x="42" y="95"/>
                        </a:lnTo>
                        <a:lnTo>
                          <a:pt x="42" y="95"/>
                        </a:lnTo>
                        <a:lnTo>
                          <a:pt x="42" y="95"/>
                        </a:lnTo>
                        <a:lnTo>
                          <a:pt x="44" y="95"/>
                        </a:lnTo>
                        <a:lnTo>
                          <a:pt x="44" y="9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6" name="Freeform 386"/>
                  <p:cNvSpPr>
                    <a:spLocks/>
                  </p:cNvSpPr>
                  <p:nvPr/>
                </p:nvSpPr>
                <p:spPr bwMode="auto">
                  <a:xfrm>
                    <a:off x="11083926" y="2970213"/>
                    <a:ext cx="30163" cy="150813"/>
                  </a:xfrm>
                  <a:custGeom>
                    <a:avLst/>
                    <a:gdLst>
                      <a:gd name="T0" fmla="*/ 0 w 19"/>
                      <a:gd name="T1" fmla="*/ 95 h 95"/>
                      <a:gd name="T2" fmla="*/ 2 w 19"/>
                      <a:gd name="T3" fmla="*/ 95 h 95"/>
                      <a:gd name="T4" fmla="*/ 2 w 19"/>
                      <a:gd name="T5" fmla="*/ 95 h 95"/>
                      <a:gd name="T6" fmla="*/ 4 w 19"/>
                      <a:gd name="T7" fmla="*/ 92 h 95"/>
                      <a:gd name="T8" fmla="*/ 4 w 19"/>
                      <a:gd name="T9" fmla="*/ 92 h 95"/>
                      <a:gd name="T10" fmla="*/ 5 w 19"/>
                      <a:gd name="T11" fmla="*/ 0 h 95"/>
                      <a:gd name="T12" fmla="*/ 6 w 19"/>
                      <a:gd name="T13" fmla="*/ 95 h 95"/>
                      <a:gd name="T14" fmla="*/ 6 w 19"/>
                      <a:gd name="T15" fmla="*/ 95 h 95"/>
                      <a:gd name="T16" fmla="*/ 8 w 19"/>
                      <a:gd name="T17" fmla="*/ 95 h 95"/>
                      <a:gd name="T18" fmla="*/ 8 w 19"/>
                      <a:gd name="T19" fmla="*/ 95 h 95"/>
                      <a:gd name="T20" fmla="*/ 10 w 19"/>
                      <a:gd name="T21" fmla="*/ 95 h 95"/>
                      <a:gd name="T22" fmla="*/ 10 w 19"/>
                      <a:gd name="T23" fmla="*/ 95 h 95"/>
                      <a:gd name="T24" fmla="*/ 12 w 19"/>
                      <a:gd name="T25" fmla="*/ 95 h 95"/>
                      <a:gd name="T26" fmla="*/ 12 w 19"/>
                      <a:gd name="T27" fmla="*/ 95 h 95"/>
                      <a:gd name="T28" fmla="*/ 12 w 19"/>
                      <a:gd name="T29" fmla="*/ 95 h 95"/>
                      <a:gd name="T30" fmla="*/ 14 w 19"/>
                      <a:gd name="T31" fmla="*/ 95 h 95"/>
                      <a:gd name="T32" fmla="*/ 14 w 19"/>
                      <a:gd name="T33" fmla="*/ 95 h 95"/>
                      <a:gd name="T34" fmla="*/ 16 w 19"/>
                      <a:gd name="T35" fmla="*/ 95 h 95"/>
                      <a:gd name="T36" fmla="*/ 16 w 19"/>
                      <a:gd name="T37" fmla="*/ 95 h 95"/>
                      <a:gd name="T38" fmla="*/ 18 w 19"/>
                      <a:gd name="T39" fmla="*/ 0 h 95"/>
                      <a:gd name="T40" fmla="*/ 18 w 19"/>
                      <a:gd name="T41" fmla="*/ 0 h 95"/>
                      <a:gd name="T42" fmla="*/ 19 w 19"/>
                      <a:gd name="T43" fmla="*/ 6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19" h="95">
                        <a:moveTo>
                          <a:pt x="0" y="95"/>
                        </a:moveTo>
                        <a:lnTo>
                          <a:pt x="2" y="95"/>
                        </a:lnTo>
                        <a:lnTo>
                          <a:pt x="2" y="95"/>
                        </a:lnTo>
                        <a:lnTo>
                          <a:pt x="4" y="92"/>
                        </a:lnTo>
                        <a:lnTo>
                          <a:pt x="4" y="92"/>
                        </a:lnTo>
                        <a:lnTo>
                          <a:pt x="5" y="0"/>
                        </a:lnTo>
                        <a:lnTo>
                          <a:pt x="6" y="95"/>
                        </a:lnTo>
                        <a:lnTo>
                          <a:pt x="6" y="95"/>
                        </a:lnTo>
                        <a:lnTo>
                          <a:pt x="8" y="95"/>
                        </a:lnTo>
                        <a:lnTo>
                          <a:pt x="8" y="95"/>
                        </a:lnTo>
                        <a:lnTo>
                          <a:pt x="10" y="95"/>
                        </a:lnTo>
                        <a:lnTo>
                          <a:pt x="10" y="95"/>
                        </a:lnTo>
                        <a:lnTo>
                          <a:pt x="12" y="95"/>
                        </a:lnTo>
                        <a:lnTo>
                          <a:pt x="12" y="95"/>
                        </a:lnTo>
                        <a:lnTo>
                          <a:pt x="12" y="95"/>
                        </a:lnTo>
                        <a:lnTo>
                          <a:pt x="14" y="95"/>
                        </a:lnTo>
                        <a:lnTo>
                          <a:pt x="14" y="95"/>
                        </a:lnTo>
                        <a:lnTo>
                          <a:pt x="16" y="95"/>
                        </a:lnTo>
                        <a:lnTo>
                          <a:pt x="16" y="95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8" name="Rectangle 20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103172" y="4352938"/>
                    <a:ext cx="892873" cy="2154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Gain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 (cm</a:t>
                    </a:r>
                    <a:r>
                      <a:rPr kumimoji="0" lang="en-US" altLang="en-US" sz="14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-1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)</a:t>
                    </a:r>
                    <a:endParaRPr kumimoji="0" lang="en-US" alt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08" name="Rectangle 38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339264" y="5294244"/>
                        <a:ext cx="1460400" cy="23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lvl="0"/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mode number </a:t>
                        </a:r>
                        <a14:m>
                          <m:oMath xmlns:m="http://schemas.openxmlformats.org/officeDocument/2006/math">
                            <m:r>
                              <a:rPr kumimoji="0" lang="en-GB" altLang="en-US" sz="15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𝑚</m:t>
                            </m:r>
                          </m:oMath>
                        </a14:m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 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408" name="Rectangle 388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9339264" y="5294244"/>
                        <a:ext cx="1460400" cy="230832"/>
                      </a:xfrm>
                      <a:prstGeom prst="rect">
                        <a:avLst/>
                      </a:prstGeom>
                      <a:blipFill rotWithShape="0">
                        <a:blip r:embed="rId7"/>
                        <a:stretch>
                          <a:fillRect l="-7950" t="-23684" b="-47368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410" name="Line 390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5078684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1" name="Line 391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3713879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2" name="Line 39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24989" y="5062671"/>
                    <a:ext cx="0" cy="160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3" name="Line 3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213976" y="5062671"/>
                    <a:ext cx="0" cy="160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4" name="Line 3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002964" y="5062671"/>
                    <a:ext cx="0" cy="16013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5" name="Line 395"/>
                  <p:cNvSpPr>
                    <a:spLocks noChangeShapeType="1"/>
                  </p:cNvSpPr>
                  <p:nvPr/>
                </p:nvSpPr>
                <p:spPr bwMode="auto">
                  <a:xfrm>
                    <a:off x="9424989" y="3713879"/>
                    <a:ext cx="0" cy="1724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6" name="Line 396"/>
                  <p:cNvSpPr>
                    <a:spLocks noChangeShapeType="1"/>
                  </p:cNvSpPr>
                  <p:nvPr/>
                </p:nvSpPr>
                <p:spPr bwMode="auto">
                  <a:xfrm>
                    <a:off x="10213976" y="3713879"/>
                    <a:ext cx="0" cy="1724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7" name="Line 397"/>
                  <p:cNvSpPr>
                    <a:spLocks noChangeShapeType="1"/>
                  </p:cNvSpPr>
                  <p:nvPr/>
                </p:nvSpPr>
                <p:spPr bwMode="auto">
                  <a:xfrm>
                    <a:off x="11002964" y="3713879"/>
                    <a:ext cx="0" cy="17245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8" name="Rectangle 398"/>
                  <p:cNvSpPr>
                    <a:spLocks noChangeArrowheads="1"/>
                  </p:cNvSpPr>
                  <p:nvPr/>
                </p:nvSpPr>
                <p:spPr bwMode="auto">
                  <a:xfrm>
                    <a:off x="9290051" y="5132882"/>
                    <a:ext cx="376238" cy="18353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19" name="Rectangle 399"/>
                  <p:cNvSpPr>
                    <a:spLocks noChangeArrowheads="1"/>
                  </p:cNvSpPr>
                  <p:nvPr/>
                </p:nvSpPr>
                <p:spPr bwMode="auto">
                  <a:xfrm>
                    <a:off x="10072689" y="5132882"/>
                    <a:ext cx="376238" cy="18353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20" name="Rectangle 400"/>
                  <p:cNvSpPr>
                    <a:spLocks noChangeArrowheads="1"/>
                  </p:cNvSpPr>
                  <p:nvPr/>
                </p:nvSpPr>
                <p:spPr bwMode="auto">
                  <a:xfrm>
                    <a:off x="10864851" y="5132882"/>
                    <a:ext cx="376238" cy="18353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32" name="Line 4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04289" y="3713879"/>
                    <a:ext cx="0" cy="1364804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3" name="Line 4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2501" y="3713879"/>
                    <a:ext cx="0" cy="1364804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4" name="Line 414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4624160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6" name="Line 416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4169635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8" name="Line 418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3713879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9" name="Line 4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4624160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1" name="Line 4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4169635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3" name="Line 4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3713879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4" name="Rectangle 424"/>
                  <p:cNvSpPr>
                    <a:spLocks noChangeArrowheads="1"/>
                  </p:cNvSpPr>
                  <p:nvPr/>
                </p:nvSpPr>
                <p:spPr bwMode="auto">
                  <a:xfrm>
                    <a:off x="8745539" y="4557644"/>
                    <a:ext cx="92974" cy="155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46" name="Rectangle 426"/>
                  <p:cNvSpPr>
                    <a:spLocks noChangeArrowheads="1"/>
                  </p:cNvSpPr>
                  <p:nvPr/>
                </p:nvSpPr>
                <p:spPr bwMode="auto">
                  <a:xfrm>
                    <a:off x="8745539" y="4098192"/>
                    <a:ext cx="92974" cy="155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2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48" name="Rectangle 428"/>
                  <p:cNvSpPr>
                    <a:spLocks noChangeArrowheads="1"/>
                  </p:cNvSpPr>
                  <p:nvPr/>
                </p:nvSpPr>
                <p:spPr bwMode="auto">
                  <a:xfrm>
                    <a:off x="8745539" y="3644900"/>
                    <a:ext cx="92974" cy="155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3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49" name="Freeform 429"/>
                  <p:cNvSpPr>
                    <a:spLocks/>
                  </p:cNvSpPr>
                  <p:nvPr/>
                </p:nvSpPr>
                <p:spPr bwMode="auto">
                  <a:xfrm>
                    <a:off x="8904289" y="4268177"/>
                    <a:ext cx="757238" cy="94847"/>
                  </a:xfrm>
                  <a:custGeom>
                    <a:avLst/>
                    <a:gdLst>
                      <a:gd name="T0" fmla="*/ 0 w 477"/>
                      <a:gd name="T1" fmla="*/ 52 h 77"/>
                      <a:gd name="T2" fmla="*/ 0 w 477"/>
                      <a:gd name="T3" fmla="*/ 51 h 77"/>
                      <a:gd name="T4" fmla="*/ 10 w 477"/>
                      <a:gd name="T5" fmla="*/ 44 h 77"/>
                      <a:gd name="T6" fmla="*/ 20 w 477"/>
                      <a:gd name="T7" fmla="*/ 38 h 77"/>
                      <a:gd name="T8" fmla="*/ 30 w 477"/>
                      <a:gd name="T9" fmla="*/ 33 h 77"/>
                      <a:gd name="T10" fmla="*/ 40 w 477"/>
                      <a:gd name="T11" fmla="*/ 29 h 77"/>
                      <a:gd name="T12" fmla="*/ 50 w 477"/>
                      <a:gd name="T13" fmla="*/ 27 h 77"/>
                      <a:gd name="T14" fmla="*/ 60 w 477"/>
                      <a:gd name="T15" fmla="*/ 25 h 77"/>
                      <a:gd name="T16" fmla="*/ 70 w 477"/>
                      <a:gd name="T17" fmla="*/ 24 h 77"/>
                      <a:gd name="T18" fmla="*/ 79 w 477"/>
                      <a:gd name="T19" fmla="*/ 24 h 77"/>
                      <a:gd name="T20" fmla="*/ 90 w 477"/>
                      <a:gd name="T21" fmla="*/ 25 h 77"/>
                      <a:gd name="T22" fmla="*/ 99 w 477"/>
                      <a:gd name="T23" fmla="*/ 26 h 77"/>
                      <a:gd name="T24" fmla="*/ 110 w 477"/>
                      <a:gd name="T25" fmla="*/ 28 h 77"/>
                      <a:gd name="T26" fmla="*/ 119 w 477"/>
                      <a:gd name="T27" fmla="*/ 30 h 77"/>
                      <a:gd name="T28" fmla="*/ 129 w 477"/>
                      <a:gd name="T29" fmla="*/ 33 h 77"/>
                      <a:gd name="T30" fmla="*/ 139 w 477"/>
                      <a:gd name="T31" fmla="*/ 36 h 77"/>
                      <a:gd name="T32" fmla="*/ 149 w 477"/>
                      <a:gd name="T33" fmla="*/ 39 h 77"/>
                      <a:gd name="T34" fmla="*/ 159 w 477"/>
                      <a:gd name="T35" fmla="*/ 43 h 77"/>
                      <a:gd name="T36" fmla="*/ 169 w 477"/>
                      <a:gd name="T37" fmla="*/ 47 h 77"/>
                      <a:gd name="T38" fmla="*/ 179 w 477"/>
                      <a:gd name="T39" fmla="*/ 50 h 77"/>
                      <a:gd name="T40" fmla="*/ 189 w 477"/>
                      <a:gd name="T41" fmla="*/ 54 h 77"/>
                      <a:gd name="T42" fmla="*/ 199 w 477"/>
                      <a:gd name="T43" fmla="*/ 58 h 77"/>
                      <a:gd name="T44" fmla="*/ 209 w 477"/>
                      <a:gd name="T45" fmla="*/ 59 h 77"/>
                      <a:gd name="T46" fmla="*/ 219 w 477"/>
                      <a:gd name="T47" fmla="*/ 61 h 77"/>
                      <a:gd name="T48" fmla="*/ 229 w 477"/>
                      <a:gd name="T49" fmla="*/ 61 h 77"/>
                      <a:gd name="T50" fmla="*/ 239 w 477"/>
                      <a:gd name="T51" fmla="*/ 61 h 77"/>
                      <a:gd name="T52" fmla="*/ 249 w 477"/>
                      <a:gd name="T53" fmla="*/ 61 h 77"/>
                      <a:gd name="T54" fmla="*/ 258 w 477"/>
                      <a:gd name="T55" fmla="*/ 61 h 77"/>
                      <a:gd name="T56" fmla="*/ 269 w 477"/>
                      <a:gd name="T57" fmla="*/ 61 h 77"/>
                      <a:gd name="T58" fmla="*/ 278 w 477"/>
                      <a:gd name="T59" fmla="*/ 63 h 77"/>
                      <a:gd name="T60" fmla="*/ 288 w 477"/>
                      <a:gd name="T61" fmla="*/ 65 h 77"/>
                      <a:gd name="T62" fmla="*/ 298 w 477"/>
                      <a:gd name="T63" fmla="*/ 68 h 77"/>
                      <a:gd name="T64" fmla="*/ 308 w 477"/>
                      <a:gd name="T65" fmla="*/ 72 h 77"/>
                      <a:gd name="T66" fmla="*/ 318 w 477"/>
                      <a:gd name="T67" fmla="*/ 75 h 77"/>
                      <a:gd name="T68" fmla="*/ 328 w 477"/>
                      <a:gd name="T69" fmla="*/ 77 h 77"/>
                      <a:gd name="T70" fmla="*/ 338 w 477"/>
                      <a:gd name="T71" fmla="*/ 75 h 77"/>
                      <a:gd name="T72" fmla="*/ 348 w 477"/>
                      <a:gd name="T73" fmla="*/ 70 h 77"/>
                      <a:gd name="T74" fmla="*/ 358 w 477"/>
                      <a:gd name="T75" fmla="*/ 62 h 77"/>
                      <a:gd name="T76" fmla="*/ 368 w 477"/>
                      <a:gd name="T77" fmla="*/ 52 h 77"/>
                      <a:gd name="T78" fmla="*/ 378 w 477"/>
                      <a:gd name="T79" fmla="*/ 42 h 77"/>
                      <a:gd name="T80" fmla="*/ 388 w 477"/>
                      <a:gd name="T81" fmla="*/ 33 h 77"/>
                      <a:gd name="T82" fmla="*/ 398 w 477"/>
                      <a:gd name="T83" fmla="*/ 24 h 77"/>
                      <a:gd name="T84" fmla="*/ 407 w 477"/>
                      <a:gd name="T85" fmla="*/ 17 h 77"/>
                      <a:gd name="T86" fmla="*/ 418 w 477"/>
                      <a:gd name="T87" fmla="*/ 12 h 77"/>
                      <a:gd name="T88" fmla="*/ 427 w 477"/>
                      <a:gd name="T89" fmla="*/ 7 h 77"/>
                      <a:gd name="T90" fmla="*/ 437 w 477"/>
                      <a:gd name="T91" fmla="*/ 4 h 77"/>
                      <a:gd name="T92" fmla="*/ 447 w 477"/>
                      <a:gd name="T93" fmla="*/ 1 h 77"/>
                      <a:gd name="T94" fmla="*/ 457 w 477"/>
                      <a:gd name="T95" fmla="*/ 0 h 77"/>
                      <a:gd name="T96" fmla="*/ 467 w 477"/>
                      <a:gd name="T97" fmla="*/ 0 h 77"/>
                      <a:gd name="T98" fmla="*/ 477 w 477"/>
                      <a:gd name="T99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7" h="77">
                        <a:moveTo>
                          <a:pt x="0" y="52"/>
                        </a:moveTo>
                        <a:lnTo>
                          <a:pt x="0" y="51"/>
                        </a:lnTo>
                        <a:lnTo>
                          <a:pt x="10" y="44"/>
                        </a:lnTo>
                        <a:lnTo>
                          <a:pt x="20" y="38"/>
                        </a:lnTo>
                        <a:lnTo>
                          <a:pt x="30" y="33"/>
                        </a:lnTo>
                        <a:lnTo>
                          <a:pt x="40" y="29"/>
                        </a:lnTo>
                        <a:lnTo>
                          <a:pt x="50" y="27"/>
                        </a:lnTo>
                        <a:lnTo>
                          <a:pt x="60" y="25"/>
                        </a:lnTo>
                        <a:lnTo>
                          <a:pt x="70" y="24"/>
                        </a:lnTo>
                        <a:lnTo>
                          <a:pt x="79" y="24"/>
                        </a:lnTo>
                        <a:lnTo>
                          <a:pt x="90" y="25"/>
                        </a:lnTo>
                        <a:lnTo>
                          <a:pt x="99" y="26"/>
                        </a:lnTo>
                        <a:lnTo>
                          <a:pt x="110" y="28"/>
                        </a:lnTo>
                        <a:lnTo>
                          <a:pt x="119" y="30"/>
                        </a:lnTo>
                        <a:lnTo>
                          <a:pt x="129" y="33"/>
                        </a:lnTo>
                        <a:lnTo>
                          <a:pt x="139" y="36"/>
                        </a:lnTo>
                        <a:lnTo>
                          <a:pt x="149" y="39"/>
                        </a:lnTo>
                        <a:lnTo>
                          <a:pt x="159" y="43"/>
                        </a:lnTo>
                        <a:lnTo>
                          <a:pt x="169" y="47"/>
                        </a:lnTo>
                        <a:lnTo>
                          <a:pt x="179" y="50"/>
                        </a:lnTo>
                        <a:lnTo>
                          <a:pt x="189" y="54"/>
                        </a:lnTo>
                        <a:lnTo>
                          <a:pt x="199" y="58"/>
                        </a:lnTo>
                        <a:lnTo>
                          <a:pt x="209" y="59"/>
                        </a:lnTo>
                        <a:lnTo>
                          <a:pt x="219" y="61"/>
                        </a:lnTo>
                        <a:lnTo>
                          <a:pt x="229" y="61"/>
                        </a:lnTo>
                        <a:lnTo>
                          <a:pt x="239" y="61"/>
                        </a:lnTo>
                        <a:lnTo>
                          <a:pt x="249" y="61"/>
                        </a:lnTo>
                        <a:lnTo>
                          <a:pt x="258" y="61"/>
                        </a:lnTo>
                        <a:lnTo>
                          <a:pt x="269" y="61"/>
                        </a:lnTo>
                        <a:lnTo>
                          <a:pt x="278" y="63"/>
                        </a:lnTo>
                        <a:lnTo>
                          <a:pt x="288" y="65"/>
                        </a:lnTo>
                        <a:lnTo>
                          <a:pt x="298" y="68"/>
                        </a:lnTo>
                        <a:lnTo>
                          <a:pt x="308" y="72"/>
                        </a:lnTo>
                        <a:lnTo>
                          <a:pt x="318" y="75"/>
                        </a:lnTo>
                        <a:lnTo>
                          <a:pt x="328" y="77"/>
                        </a:lnTo>
                        <a:lnTo>
                          <a:pt x="338" y="75"/>
                        </a:lnTo>
                        <a:lnTo>
                          <a:pt x="348" y="70"/>
                        </a:lnTo>
                        <a:lnTo>
                          <a:pt x="358" y="62"/>
                        </a:lnTo>
                        <a:lnTo>
                          <a:pt x="368" y="52"/>
                        </a:lnTo>
                        <a:lnTo>
                          <a:pt x="378" y="42"/>
                        </a:lnTo>
                        <a:lnTo>
                          <a:pt x="388" y="33"/>
                        </a:lnTo>
                        <a:lnTo>
                          <a:pt x="398" y="24"/>
                        </a:lnTo>
                        <a:lnTo>
                          <a:pt x="407" y="17"/>
                        </a:lnTo>
                        <a:lnTo>
                          <a:pt x="418" y="12"/>
                        </a:lnTo>
                        <a:lnTo>
                          <a:pt x="427" y="7"/>
                        </a:lnTo>
                        <a:lnTo>
                          <a:pt x="437" y="4"/>
                        </a:lnTo>
                        <a:lnTo>
                          <a:pt x="447" y="1"/>
                        </a:lnTo>
                        <a:lnTo>
                          <a:pt x="457" y="0"/>
                        </a:lnTo>
                        <a:lnTo>
                          <a:pt x="467" y="0"/>
                        </a:lnTo>
                        <a:lnTo>
                          <a:pt x="47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0" name="Freeform 430"/>
                  <p:cNvSpPr>
                    <a:spLocks/>
                  </p:cNvSpPr>
                  <p:nvPr/>
                </p:nvSpPr>
                <p:spPr bwMode="auto">
                  <a:xfrm>
                    <a:off x="9661526" y="4268177"/>
                    <a:ext cx="773113" cy="56662"/>
                  </a:xfrm>
                  <a:custGeom>
                    <a:avLst/>
                    <a:gdLst>
                      <a:gd name="T0" fmla="*/ 0 w 487"/>
                      <a:gd name="T1" fmla="*/ 0 h 46"/>
                      <a:gd name="T2" fmla="*/ 10 w 487"/>
                      <a:gd name="T3" fmla="*/ 2 h 46"/>
                      <a:gd name="T4" fmla="*/ 20 w 487"/>
                      <a:gd name="T5" fmla="*/ 4 h 46"/>
                      <a:gd name="T6" fmla="*/ 30 w 487"/>
                      <a:gd name="T7" fmla="*/ 6 h 46"/>
                      <a:gd name="T8" fmla="*/ 40 w 487"/>
                      <a:gd name="T9" fmla="*/ 9 h 46"/>
                      <a:gd name="T10" fmla="*/ 50 w 487"/>
                      <a:gd name="T11" fmla="*/ 12 h 46"/>
                      <a:gd name="T12" fmla="*/ 60 w 487"/>
                      <a:gd name="T13" fmla="*/ 16 h 46"/>
                      <a:gd name="T14" fmla="*/ 70 w 487"/>
                      <a:gd name="T15" fmla="*/ 19 h 46"/>
                      <a:gd name="T16" fmla="*/ 80 w 487"/>
                      <a:gd name="T17" fmla="*/ 23 h 46"/>
                      <a:gd name="T18" fmla="*/ 90 w 487"/>
                      <a:gd name="T19" fmla="*/ 27 h 46"/>
                      <a:gd name="T20" fmla="*/ 100 w 487"/>
                      <a:gd name="T21" fmla="*/ 30 h 46"/>
                      <a:gd name="T22" fmla="*/ 109 w 487"/>
                      <a:gd name="T23" fmla="*/ 33 h 46"/>
                      <a:gd name="T24" fmla="*/ 120 w 487"/>
                      <a:gd name="T25" fmla="*/ 36 h 46"/>
                      <a:gd name="T26" fmla="*/ 129 w 487"/>
                      <a:gd name="T27" fmla="*/ 38 h 46"/>
                      <a:gd name="T28" fmla="*/ 139 w 487"/>
                      <a:gd name="T29" fmla="*/ 40 h 46"/>
                      <a:gd name="T30" fmla="*/ 149 w 487"/>
                      <a:gd name="T31" fmla="*/ 42 h 46"/>
                      <a:gd name="T32" fmla="*/ 159 w 487"/>
                      <a:gd name="T33" fmla="*/ 43 h 46"/>
                      <a:gd name="T34" fmla="*/ 169 w 487"/>
                      <a:gd name="T35" fmla="*/ 44 h 46"/>
                      <a:gd name="T36" fmla="*/ 179 w 487"/>
                      <a:gd name="T37" fmla="*/ 45 h 46"/>
                      <a:gd name="T38" fmla="*/ 189 w 487"/>
                      <a:gd name="T39" fmla="*/ 45 h 46"/>
                      <a:gd name="T40" fmla="*/ 199 w 487"/>
                      <a:gd name="T41" fmla="*/ 46 h 46"/>
                      <a:gd name="T42" fmla="*/ 209 w 487"/>
                      <a:gd name="T43" fmla="*/ 46 h 46"/>
                      <a:gd name="T44" fmla="*/ 219 w 487"/>
                      <a:gd name="T45" fmla="*/ 46 h 46"/>
                      <a:gd name="T46" fmla="*/ 229 w 487"/>
                      <a:gd name="T47" fmla="*/ 46 h 46"/>
                      <a:gd name="T48" fmla="*/ 239 w 487"/>
                      <a:gd name="T49" fmla="*/ 46 h 46"/>
                      <a:gd name="T50" fmla="*/ 249 w 487"/>
                      <a:gd name="T51" fmla="*/ 46 h 46"/>
                      <a:gd name="T52" fmla="*/ 258 w 487"/>
                      <a:gd name="T53" fmla="*/ 45 h 46"/>
                      <a:gd name="T54" fmla="*/ 269 w 487"/>
                      <a:gd name="T55" fmla="*/ 45 h 46"/>
                      <a:gd name="T56" fmla="*/ 278 w 487"/>
                      <a:gd name="T57" fmla="*/ 44 h 46"/>
                      <a:gd name="T58" fmla="*/ 288 w 487"/>
                      <a:gd name="T59" fmla="*/ 43 h 46"/>
                      <a:gd name="T60" fmla="*/ 298 w 487"/>
                      <a:gd name="T61" fmla="*/ 41 h 46"/>
                      <a:gd name="T62" fmla="*/ 308 w 487"/>
                      <a:gd name="T63" fmla="*/ 40 h 46"/>
                      <a:gd name="T64" fmla="*/ 318 w 487"/>
                      <a:gd name="T65" fmla="*/ 37 h 46"/>
                      <a:gd name="T66" fmla="*/ 328 w 487"/>
                      <a:gd name="T67" fmla="*/ 35 h 46"/>
                      <a:gd name="T68" fmla="*/ 338 w 487"/>
                      <a:gd name="T69" fmla="*/ 32 h 46"/>
                      <a:gd name="T70" fmla="*/ 348 w 487"/>
                      <a:gd name="T71" fmla="*/ 29 h 46"/>
                      <a:gd name="T72" fmla="*/ 358 w 487"/>
                      <a:gd name="T73" fmla="*/ 26 h 46"/>
                      <a:gd name="T74" fmla="*/ 368 w 487"/>
                      <a:gd name="T75" fmla="*/ 22 h 46"/>
                      <a:gd name="T76" fmla="*/ 378 w 487"/>
                      <a:gd name="T77" fmla="*/ 18 h 46"/>
                      <a:gd name="T78" fmla="*/ 388 w 487"/>
                      <a:gd name="T79" fmla="*/ 15 h 46"/>
                      <a:gd name="T80" fmla="*/ 398 w 487"/>
                      <a:gd name="T81" fmla="*/ 11 h 46"/>
                      <a:gd name="T82" fmla="*/ 408 w 487"/>
                      <a:gd name="T83" fmla="*/ 8 h 46"/>
                      <a:gd name="T84" fmla="*/ 418 w 487"/>
                      <a:gd name="T85" fmla="*/ 5 h 46"/>
                      <a:gd name="T86" fmla="*/ 428 w 487"/>
                      <a:gd name="T87" fmla="*/ 3 h 46"/>
                      <a:gd name="T88" fmla="*/ 437 w 487"/>
                      <a:gd name="T89" fmla="*/ 1 h 46"/>
                      <a:gd name="T90" fmla="*/ 448 w 487"/>
                      <a:gd name="T91" fmla="*/ 0 h 46"/>
                      <a:gd name="T92" fmla="*/ 457 w 487"/>
                      <a:gd name="T93" fmla="*/ 0 h 46"/>
                      <a:gd name="T94" fmla="*/ 467 w 487"/>
                      <a:gd name="T95" fmla="*/ 1 h 46"/>
                      <a:gd name="T96" fmla="*/ 477 w 487"/>
                      <a:gd name="T97" fmla="*/ 2 h 46"/>
                      <a:gd name="T98" fmla="*/ 487 w 487"/>
                      <a:gd name="T99" fmla="*/ 5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7" h="46">
                        <a:moveTo>
                          <a:pt x="0" y="0"/>
                        </a:moveTo>
                        <a:lnTo>
                          <a:pt x="10" y="2"/>
                        </a:lnTo>
                        <a:lnTo>
                          <a:pt x="20" y="4"/>
                        </a:lnTo>
                        <a:lnTo>
                          <a:pt x="30" y="6"/>
                        </a:lnTo>
                        <a:lnTo>
                          <a:pt x="40" y="9"/>
                        </a:lnTo>
                        <a:lnTo>
                          <a:pt x="50" y="12"/>
                        </a:lnTo>
                        <a:lnTo>
                          <a:pt x="60" y="16"/>
                        </a:lnTo>
                        <a:lnTo>
                          <a:pt x="70" y="19"/>
                        </a:lnTo>
                        <a:lnTo>
                          <a:pt x="80" y="23"/>
                        </a:lnTo>
                        <a:lnTo>
                          <a:pt x="90" y="27"/>
                        </a:lnTo>
                        <a:lnTo>
                          <a:pt x="100" y="30"/>
                        </a:lnTo>
                        <a:lnTo>
                          <a:pt x="109" y="33"/>
                        </a:lnTo>
                        <a:lnTo>
                          <a:pt x="120" y="36"/>
                        </a:lnTo>
                        <a:lnTo>
                          <a:pt x="129" y="38"/>
                        </a:lnTo>
                        <a:lnTo>
                          <a:pt x="139" y="40"/>
                        </a:lnTo>
                        <a:lnTo>
                          <a:pt x="149" y="42"/>
                        </a:lnTo>
                        <a:lnTo>
                          <a:pt x="159" y="43"/>
                        </a:lnTo>
                        <a:lnTo>
                          <a:pt x="169" y="44"/>
                        </a:lnTo>
                        <a:lnTo>
                          <a:pt x="179" y="45"/>
                        </a:lnTo>
                        <a:lnTo>
                          <a:pt x="189" y="45"/>
                        </a:lnTo>
                        <a:lnTo>
                          <a:pt x="199" y="46"/>
                        </a:lnTo>
                        <a:lnTo>
                          <a:pt x="209" y="46"/>
                        </a:lnTo>
                        <a:lnTo>
                          <a:pt x="219" y="46"/>
                        </a:lnTo>
                        <a:lnTo>
                          <a:pt x="229" y="46"/>
                        </a:lnTo>
                        <a:lnTo>
                          <a:pt x="239" y="46"/>
                        </a:lnTo>
                        <a:lnTo>
                          <a:pt x="249" y="46"/>
                        </a:lnTo>
                        <a:lnTo>
                          <a:pt x="258" y="45"/>
                        </a:lnTo>
                        <a:lnTo>
                          <a:pt x="269" y="45"/>
                        </a:lnTo>
                        <a:lnTo>
                          <a:pt x="278" y="44"/>
                        </a:lnTo>
                        <a:lnTo>
                          <a:pt x="288" y="43"/>
                        </a:lnTo>
                        <a:lnTo>
                          <a:pt x="298" y="41"/>
                        </a:lnTo>
                        <a:lnTo>
                          <a:pt x="308" y="40"/>
                        </a:lnTo>
                        <a:lnTo>
                          <a:pt x="318" y="37"/>
                        </a:lnTo>
                        <a:lnTo>
                          <a:pt x="328" y="35"/>
                        </a:lnTo>
                        <a:lnTo>
                          <a:pt x="338" y="32"/>
                        </a:lnTo>
                        <a:lnTo>
                          <a:pt x="348" y="29"/>
                        </a:lnTo>
                        <a:lnTo>
                          <a:pt x="358" y="26"/>
                        </a:lnTo>
                        <a:lnTo>
                          <a:pt x="368" y="22"/>
                        </a:lnTo>
                        <a:lnTo>
                          <a:pt x="378" y="18"/>
                        </a:lnTo>
                        <a:lnTo>
                          <a:pt x="388" y="15"/>
                        </a:lnTo>
                        <a:lnTo>
                          <a:pt x="398" y="11"/>
                        </a:lnTo>
                        <a:lnTo>
                          <a:pt x="408" y="8"/>
                        </a:lnTo>
                        <a:lnTo>
                          <a:pt x="418" y="5"/>
                        </a:lnTo>
                        <a:lnTo>
                          <a:pt x="428" y="3"/>
                        </a:lnTo>
                        <a:lnTo>
                          <a:pt x="437" y="1"/>
                        </a:lnTo>
                        <a:lnTo>
                          <a:pt x="448" y="0"/>
                        </a:lnTo>
                        <a:lnTo>
                          <a:pt x="457" y="0"/>
                        </a:lnTo>
                        <a:lnTo>
                          <a:pt x="467" y="1"/>
                        </a:lnTo>
                        <a:lnTo>
                          <a:pt x="477" y="2"/>
                        </a:lnTo>
                        <a:lnTo>
                          <a:pt x="487" y="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1" name="Freeform 431"/>
                  <p:cNvSpPr>
                    <a:spLocks/>
                  </p:cNvSpPr>
                  <p:nvPr/>
                </p:nvSpPr>
                <p:spPr bwMode="auto">
                  <a:xfrm>
                    <a:off x="10434639" y="4274336"/>
                    <a:ext cx="679450" cy="88688"/>
                  </a:xfrm>
                  <a:custGeom>
                    <a:avLst/>
                    <a:gdLst>
                      <a:gd name="T0" fmla="*/ 0 w 428"/>
                      <a:gd name="T1" fmla="*/ 0 h 72"/>
                      <a:gd name="T2" fmla="*/ 10 w 428"/>
                      <a:gd name="T3" fmla="*/ 3 h 72"/>
                      <a:gd name="T4" fmla="*/ 20 w 428"/>
                      <a:gd name="T5" fmla="*/ 9 h 72"/>
                      <a:gd name="T6" fmla="*/ 30 w 428"/>
                      <a:gd name="T7" fmla="*/ 15 h 72"/>
                      <a:gd name="T8" fmla="*/ 40 w 428"/>
                      <a:gd name="T9" fmla="*/ 22 h 72"/>
                      <a:gd name="T10" fmla="*/ 50 w 428"/>
                      <a:gd name="T11" fmla="*/ 31 h 72"/>
                      <a:gd name="T12" fmla="*/ 60 w 428"/>
                      <a:gd name="T13" fmla="*/ 40 h 72"/>
                      <a:gd name="T14" fmla="*/ 70 w 428"/>
                      <a:gd name="T15" fmla="*/ 50 h 72"/>
                      <a:gd name="T16" fmla="*/ 79 w 428"/>
                      <a:gd name="T17" fmla="*/ 60 h 72"/>
                      <a:gd name="T18" fmla="*/ 90 w 428"/>
                      <a:gd name="T19" fmla="*/ 67 h 72"/>
                      <a:gd name="T20" fmla="*/ 99 w 428"/>
                      <a:gd name="T21" fmla="*/ 71 h 72"/>
                      <a:gd name="T22" fmla="*/ 110 w 428"/>
                      <a:gd name="T23" fmla="*/ 72 h 72"/>
                      <a:gd name="T24" fmla="*/ 119 w 428"/>
                      <a:gd name="T25" fmla="*/ 69 h 72"/>
                      <a:gd name="T26" fmla="*/ 129 w 428"/>
                      <a:gd name="T27" fmla="*/ 66 h 72"/>
                      <a:gd name="T28" fmla="*/ 139 w 428"/>
                      <a:gd name="T29" fmla="*/ 62 h 72"/>
                      <a:gd name="T30" fmla="*/ 149 w 428"/>
                      <a:gd name="T31" fmla="*/ 59 h 72"/>
                      <a:gd name="T32" fmla="*/ 159 w 428"/>
                      <a:gd name="T33" fmla="*/ 57 h 72"/>
                      <a:gd name="T34" fmla="*/ 169 w 428"/>
                      <a:gd name="T35" fmla="*/ 56 h 72"/>
                      <a:gd name="T36" fmla="*/ 179 w 428"/>
                      <a:gd name="T37" fmla="*/ 56 h 72"/>
                      <a:gd name="T38" fmla="*/ 189 w 428"/>
                      <a:gd name="T39" fmla="*/ 56 h 72"/>
                      <a:gd name="T40" fmla="*/ 199 w 428"/>
                      <a:gd name="T41" fmla="*/ 56 h 72"/>
                      <a:gd name="T42" fmla="*/ 209 w 428"/>
                      <a:gd name="T43" fmla="*/ 56 h 72"/>
                      <a:gd name="T44" fmla="*/ 219 w 428"/>
                      <a:gd name="T45" fmla="*/ 56 h 72"/>
                      <a:gd name="T46" fmla="*/ 229 w 428"/>
                      <a:gd name="T47" fmla="*/ 54 h 72"/>
                      <a:gd name="T48" fmla="*/ 239 w 428"/>
                      <a:gd name="T49" fmla="*/ 51 h 72"/>
                      <a:gd name="T50" fmla="*/ 249 w 428"/>
                      <a:gd name="T51" fmla="*/ 48 h 72"/>
                      <a:gd name="T52" fmla="*/ 258 w 428"/>
                      <a:gd name="T53" fmla="*/ 44 h 72"/>
                      <a:gd name="T54" fmla="*/ 269 w 428"/>
                      <a:gd name="T55" fmla="*/ 40 h 72"/>
                      <a:gd name="T56" fmla="*/ 278 w 428"/>
                      <a:gd name="T57" fmla="*/ 37 h 72"/>
                      <a:gd name="T58" fmla="*/ 288 w 428"/>
                      <a:gd name="T59" fmla="*/ 33 h 72"/>
                      <a:gd name="T60" fmla="*/ 298 w 428"/>
                      <a:gd name="T61" fmla="*/ 30 h 72"/>
                      <a:gd name="T62" fmla="*/ 308 w 428"/>
                      <a:gd name="T63" fmla="*/ 26 h 72"/>
                      <a:gd name="T64" fmla="*/ 318 w 428"/>
                      <a:gd name="T65" fmla="*/ 24 h 72"/>
                      <a:gd name="T66" fmla="*/ 328 w 428"/>
                      <a:gd name="T67" fmla="*/ 22 h 72"/>
                      <a:gd name="T68" fmla="*/ 338 w 428"/>
                      <a:gd name="T69" fmla="*/ 21 h 72"/>
                      <a:gd name="T70" fmla="*/ 348 w 428"/>
                      <a:gd name="T71" fmla="*/ 20 h 72"/>
                      <a:gd name="T72" fmla="*/ 358 w 428"/>
                      <a:gd name="T73" fmla="*/ 19 h 72"/>
                      <a:gd name="T74" fmla="*/ 368 w 428"/>
                      <a:gd name="T75" fmla="*/ 20 h 72"/>
                      <a:gd name="T76" fmla="*/ 378 w 428"/>
                      <a:gd name="T77" fmla="*/ 21 h 72"/>
                      <a:gd name="T78" fmla="*/ 388 w 428"/>
                      <a:gd name="T79" fmla="*/ 23 h 72"/>
                      <a:gd name="T80" fmla="*/ 398 w 428"/>
                      <a:gd name="T81" fmla="*/ 25 h 72"/>
                      <a:gd name="T82" fmla="*/ 407 w 428"/>
                      <a:gd name="T83" fmla="*/ 29 h 72"/>
                      <a:gd name="T84" fmla="*/ 418 w 428"/>
                      <a:gd name="T85" fmla="*/ 35 h 72"/>
                      <a:gd name="T86" fmla="*/ 427 w 428"/>
                      <a:gd name="T87" fmla="*/ 41 h 72"/>
                      <a:gd name="T88" fmla="*/ 428 w 428"/>
                      <a:gd name="T89" fmla="*/ 41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428" h="72">
                        <a:moveTo>
                          <a:pt x="0" y="0"/>
                        </a:moveTo>
                        <a:lnTo>
                          <a:pt x="10" y="3"/>
                        </a:lnTo>
                        <a:lnTo>
                          <a:pt x="20" y="9"/>
                        </a:lnTo>
                        <a:lnTo>
                          <a:pt x="30" y="15"/>
                        </a:lnTo>
                        <a:lnTo>
                          <a:pt x="40" y="22"/>
                        </a:lnTo>
                        <a:lnTo>
                          <a:pt x="50" y="31"/>
                        </a:lnTo>
                        <a:lnTo>
                          <a:pt x="60" y="40"/>
                        </a:lnTo>
                        <a:lnTo>
                          <a:pt x="70" y="50"/>
                        </a:lnTo>
                        <a:lnTo>
                          <a:pt x="79" y="60"/>
                        </a:lnTo>
                        <a:lnTo>
                          <a:pt x="90" y="67"/>
                        </a:lnTo>
                        <a:lnTo>
                          <a:pt x="99" y="71"/>
                        </a:lnTo>
                        <a:lnTo>
                          <a:pt x="110" y="72"/>
                        </a:lnTo>
                        <a:lnTo>
                          <a:pt x="119" y="69"/>
                        </a:lnTo>
                        <a:lnTo>
                          <a:pt x="129" y="66"/>
                        </a:lnTo>
                        <a:lnTo>
                          <a:pt x="139" y="62"/>
                        </a:lnTo>
                        <a:lnTo>
                          <a:pt x="149" y="59"/>
                        </a:lnTo>
                        <a:lnTo>
                          <a:pt x="159" y="57"/>
                        </a:lnTo>
                        <a:lnTo>
                          <a:pt x="169" y="56"/>
                        </a:lnTo>
                        <a:lnTo>
                          <a:pt x="179" y="56"/>
                        </a:lnTo>
                        <a:lnTo>
                          <a:pt x="189" y="56"/>
                        </a:lnTo>
                        <a:lnTo>
                          <a:pt x="199" y="56"/>
                        </a:lnTo>
                        <a:lnTo>
                          <a:pt x="209" y="56"/>
                        </a:lnTo>
                        <a:lnTo>
                          <a:pt x="219" y="56"/>
                        </a:lnTo>
                        <a:lnTo>
                          <a:pt x="229" y="54"/>
                        </a:lnTo>
                        <a:lnTo>
                          <a:pt x="239" y="51"/>
                        </a:lnTo>
                        <a:lnTo>
                          <a:pt x="249" y="48"/>
                        </a:lnTo>
                        <a:lnTo>
                          <a:pt x="258" y="44"/>
                        </a:lnTo>
                        <a:lnTo>
                          <a:pt x="269" y="40"/>
                        </a:lnTo>
                        <a:lnTo>
                          <a:pt x="278" y="37"/>
                        </a:lnTo>
                        <a:lnTo>
                          <a:pt x="288" y="33"/>
                        </a:lnTo>
                        <a:lnTo>
                          <a:pt x="298" y="30"/>
                        </a:lnTo>
                        <a:lnTo>
                          <a:pt x="308" y="26"/>
                        </a:lnTo>
                        <a:lnTo>
                          <a:pt x="318" y="24"/>
                        </a:lnTo>
                        <a:lnTo>
                          <a:pt x="328" y="22"/>
                        </a:lnTo>
                        <a:lnTo>
                          <a:pt x="338" y="21"/>
                        </a:lnTo>
                        <a:lnTo>
                          <a:pt x="348" y="20"/>
                        </a:lnTo>
                        <a:lnTo>
                          <a:pt x="358" y="19"/>
                        </a:lnTo>
                        <a:lnTo>
                          <a:pt x="368" y="20"/>
                        </a:lnTo>
                        <a:lnTo>
                          <a:pt x="378" y="21"/>
                        </a:lnTo>
                        <a:lnTo>
                          <a:pt x="388" y="23"/>
                        </a:lnTo>
                        <a:lnTo>
                          <a:pt x="398" y="25"/>
                        </a:lnTo>
                        <a:lnTo>
                          <a:pt x="407" y="29"/>
                        </a:lnTo>
                        <a:lnTo>
                          <a:pt x="418" y="35"/>
                        </a:lnTo>
                        <a:lnTo>
                          <a:pt x="427" y="41"/>
                        </a:lnTo>
                        <a:lnTo>
                          <a:pt x="428" y="4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8" name="Line 4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2501" y="3713879"/>
                    <a:ext cx="0" cy="1364804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9" name="Line 4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5078684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0" name="Line 4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4624160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1" name="Line 4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4169635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2" name="Rectangle 452"/>
                  <p:cNvSpPr>
                    <a:spLocks noChangeArrowheads="1"/>
                  </p:cNvSpPr>
                  <p:nvPr/>
                </p:nvSpPr>
                <p:spPr bwMode="auto">
                  <a:xfrm>
                    <a:off x="11172826" y="5010937"/>
                    <a:ext cx="232436" cy="155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73" name="Rectangle 453"/>
                  <p:cNvSpPr>
                    <a:spLocks noChangeArrowheads="1"/>
                  </p:cNvSpPr>
                  <p:nvPr/>
                </p:nvSpPr>
                <p:spPr bwMode="auto">
                  <a:xfrm>
                    <a:off x="11172826" y="4557644"/>
                    <a:ext cx="325410" cy="155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5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74" name="Rectangle 454"/>
                  <p:cNvSpPr>
                    <a:spLocks noChangeArrowheads="1"/>
                  </p:cNvSpPr>
                  <p:nvPr/>
                </p:nvSpPr>
                <p:spPr bwMode="auto">
                  <a:xfrm>
                    <a:off x="11172826" y="4098192"/>
                    <a:ext cx="232436" cy="155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6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75" name="Freeform 455"/>
                  <p:cNvSpPr>
                    <a:spLocks/>
                  </p:cNvSpPr>
                  <p:nvPr/>
                </p:nvSpPr>
                <p:spPr bwMode="auto">
                  <a:xfrm>
                    <a:off x="8904289" y="4196734"/>
                    <a:ext cx="757238" cy="193389"/>
                  </a:xfrm>
                  <a:custGeom>
                    <a:avLst/>
                    <a:gdLst>
                      <a:gd name="T0" fmla="*/ 0 w 477"/>
                      <a:gd name="T1" fmla="*/ 157 h 157"/>
                      <a:gd name="T2" fmla="*/ 0 w 477"/>
                      <a:gd name="T3" fmla="*/ 157 h 157"/>
                      <a:gd name="T4" fmla="*/ 10 w 477"/>
                      <a:gd name="T5" fmla="*/ 152 h 157"/>
                      <a:gd name="T6" fmla="*/ 20 w 477"/>
                      <a:gd name="T7" fmla="*/ 149 h 157"/>
                      <a:gd name="T8" fmla="*/ 30 w 477"/>
                      <a:gd name="T9" fmla="*/ 145 h 157"/>
                      <a:gd name="T10" fmla="*/ 40 w 477"/>
                      <a:gd name="T11" fmla="*/ 142 h 157"/>
                      <a:gd name="T12" fmla="*/ 50 w 477"/>
                      <a:gd name="T13" fmla="*/ 140 h 157"/>
                      <a:gd name="T14" fmla="*/ 60 w 477"/>
                      <a:gd name="T15" fmla="*/ 137 h 157"/>
                      <a:gd name="T16" fmla="*/ 70 w 477"/>
                      <a:gd name="T17" fmla="*/ 134 h 157"/>
                      <a:gd name="T18" fmla="*/ 79 w 477"/>
                      <a:gd name="T19" fmla="*/ 132 h 157"/>
                      <a:gd name="T20" fmla="*/ 90 w 477"/>
                      <a:gd name="T21" fmla="*/ 130 h 157"/>
                      <a:gd name="T22" fmla="*/ 99 w 477"/>
                      <a:gd name="T23" fmla="*/ 128 h 157"/>
                      <a:gd name="T24" fmla="*/ 110 w 477"/>
                      <a:gd name="T25" fmla="*/ 125 h 157"/>
                      <a:gd name="T26" fmla="*/ 119 w 477"/>
                      <a:gd name="T27" fmla="*/ 123 h 157"/>
                      <a:gd name="T28" fmla="*/ 129 w 477"/>
                      <a:gd name="T29" fmla="*/ 121 h 157"/>
                      <a:gd name="T30" fmla="*/ 139 w 477"/>
                      <a:gd name="T31" fmla="*/ 120 h 157"/>
                      <a:gd name="T32" fmla="*/ 149 w 477"/>
                      <a:gd name="T33" fmla="*/ 118 h 157"/>
                      <a:gd name="T34" fmla="*/ 159 w 477"/>
                      <a:gd name="T35" fmla="*/ 117 h 157"/>
                      <a:gd name="T36" fmla="*/ 169 w 477"/>
                      <a:gd name="T37" fmla="*/ 115 h 157"/>
                      <a:gd name="T38" fmla="*/ 179 w 477"/>
                      <a:gd name="T39" fmla="*/ 114 h 157"/>
                      <a:gd name="T40" fmla="*/ 189 w 477"/>
                      <a:gd name="T41" fmla="*/ 113 h 157"/>
                      <a:gd name="T42" fmla="*/ 199 w 477"/>
                      <a:gd name="T43" fmla="*/ 112 h 157"/>
                      <a:gd name="T44" fmla="*/ 209 w 477"/>
                      <a:gd name="T45" fmla="*/ 111 h 157"/>
                      <a:gd name="T46" fmla="*/ 219 w 477"/>
                      <a:gd name="T47" fmla="*/ 110 h 157"/>
                      <a:gd name="T48" fmla="*/ 229 w 477"/>
                      <a:gd name="T49" fmla="*/ 109 h 157"/>
                      <a:gd name="T50" fmla="*/ 239 w 477"/>
                      <a:gd name="T51" fmla="*/ 108 h 157"/>
                      <a:gd name="T52" fmla="*/ 249 w 477"/>
                      <a:gd name="T53" fmla="*/ 106 h 157"/>
                      <a:gd name="T54" fmla="*/ 258 w 477"/>
                      <a:gd name="T55" fmla="*/ 103 h 157"/>
                      <a:gd name="T56" fmla="*/ 269 w 477"/>
                      <a:gd name="T57" fmla="*/ 100 h 157"/>
                      <a:gd name="T58" fmla="*/ 278 w 477"/>
                      <a:gd name="T59" fmla="*/ 97 h 157"/>
                      <a:gd name="T60" fmla="*/ 288 w 477"/>
                      <a:gd name="T61" fmla="*/ 93 h 157"/>
                      <a:gd name="T62" fmla="*/ 298 w 477"/>
                      <a:gd name="T63" fmla="*/ 88 h 157"/>
                      <a:gd name="T64" fmla="*/ 308 w 477"/>
                      <a:gd name="T65" fmla="*/ 83 h 157"/>
                      <a:gd name="T66" fmla="*/ 318 w 477"/>
                      <a:gd name="T67" fmla="*/ 77 h 157"/>
                      <a:gd name="T68" fmla="*/ 328 w 477"/>
                      <a:gd name="T69" fmla="*/ 70 h 157"/>
                      <a:gd name="T70" fmla="*/ 338 w 477"/>
                      <a:gd name="T71" fmla="*/ 63 h 157"/>
                      <a:gd name="T72" fmla="*/ 348 w 477"/>
                      <a:gd name="T73" fmla="*/ 55 h 157"/>
                      <a:gd name="T74" fmla="*/ 358 w 477"/>
                      <a:gd name="T75" fmla="*/ 48 h 157"/>
                      <a:gd name="T76" fmla="*/ 368 w 477"/>
                      <a:gd name="T77" fmla="*/ 42 h 157"/>
                      <a:gd name="T78" fmla="*/ 378 w 477"/>
                      <a:gd name="T79" fmla="*/ 36 h 157"/>
                      <a:gd name="T80" fmla="*/ 388 w 477"/>
                      <a:gd name="T81" fmla="*/ 31 h 157"/>
                      <a:gd name="T82" fmla="*/ 398 w 477"/>
                      <a:gd name="T83" fmla="*/ 27 h 157"/>
                      <a:gd name="T84" fmla="*/ 407 w 477"/>
                      <a:gd name="T85" fmla="*/ 22 h 157"/>
                      <a:gd name="T86" fmla="*/ 418 w 477"/>
                      <a:gd name="T87" fmla="*/ 19 h 157"/>
                      <a:gd name="T88" fmla="*/ 427 w 477"/>
                      <a:gd name="T89" fmla="*/ 15 h 157"/>
                      <a:gd name="T90" fmla="*/ 437 w 477"/>
                      <a:gd name="T91" fmla="*/ 12 h 157"/>
                      <a:gd name="T92" fmla="*/ 447 w 477"/>
                      <a:gd name="T93" fmla="*/ 8 h 157"/>
                      <a:gd name="T94" fmla="*/ 457 w 477"/>
                      <a:gd name="T95" fmla="*/ 5 h 157"/>
                      <a:gd name="T96" fmla="*/ 467 w 477"/>
                      <a:gd name="T97" fmla="*/ 2 h 157"/>
                      <a:gd name="T98" fmla="*/ 477 w 477"/>
                      <a:gd name="T99" fmla="*/ 0 h 1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7" h="157">
                        <a:moveTo>
                          <a:pt x="0" y="157"/>
                        </a:moveTo>
                        <a:lnTo>
                          <a:pt x="0" y="157"/>
                        </a:lnTo>
                        <a:lnTo>
                          <a:pt x="10" y="152"/>
                        </a:lnTo>
                        <a:lnTo>
                          <a:pt x="20" y="149"/>
                        </a:lnTo>
                        <a:lnTo>
                          <a:pt x="30" y="145"/>
                        </a:lnTo>
                        <a:lnTo>
                          <a:pt x="40" y="142"/>
                        </a:lnTo>
                        <a:lnTo>
                          <a:pt x="50" y="140"/>
                        </a:lnTo>
                        <a:lnTo>
                          <a:pt x="60" y="137"/>
                        </a:lnTo>
                        <a:lnTo>
                          <a:pt x="70" y="134"/>
                        </a:lnTo>
                        <a:lnTo>
                          <a:pt x="79" y="132"/>
                        </a:lnTo>
                        <a:lnTo>
                          <a:pt x="90" y="130"/>
                        </a:lnTo>
                        <a:lnTo>
                          <a:pt x="99" y="128"/>
                        </a:lnTo>
                        <a:lnTo>
                          <a:pt x="110" y="125"/>
                        </a:lnTo>
                        <a:lnTo>
                          <a:pt x="119" y="123"/>
                        </a:lnTo>
                        <a:lnTo>
                          <a:pt x="129" y="121"/>
                        </a:lnTo>
                        <a:lnTo>
                          <a:pt x="139" y="120"/>
                        </a:lnTo>
                        <a:lnTo>
                          <a:pt x="149" y="118"/>
                        </a:lnTo>
                        <a:lnTo>
                          <a:pt x="159" y="117"/>
                        </a:lnTo>
                        <a:lnTo>
                          <a:pt x="169" y="115"/>
                        </a:lnTo>
                        <a:lnTo>
                          <a:pt x="179" y="114"/>
                        </a:lnTo>
                        <a:lnTo>
                          <a:pt x="189" y="113"/>
                        </a:lnTo>
                        <a:lnTo>
                          <a:pt x="199" y="112"/>
                        </a:lnTo>
                        <a:lnTo>
                          <a:pt x="209" y="111"/>
                        </a:lnTo>
                        <a:lnTo>
                          <a:pt x="219" y="110"/>
                        </a:lnTo>
                        <a:lnTo>
                          <a:pt x="229" y="109"/>
                        </a:lnTo>
                        <a:lnTo>
                          <a:pt x="239" y="108"/>
                        </a:lnTo>
                        <a:lnTo>
                          <a:pt x="249" y="106"/>
                        </a:lnTo>
                        <a:lnTo>
                          <a:pt x="258" y="103"/>
                        </a:lnTo>
                        <a:lnTo>
                          <a:pt x="269" y="100"/>
                        </a:lnTo>
                        <a:lnTo>
                          <a:pt x="278" y="97"/>
                        </a:lnTo>
                        <a:lnTo>
                          <a:pt x="288" y="93"/>
                        </a:lnTo>
                        <a:lnTo>
                          <a:pt x="298" y="88"/>
                        </a:lnTo>
                        <a:lnTo>
                          <a:pt x="308" y="83"/>
                        </a:lnTo>
                        <a:lnTo>
                          <a:pt x="318" y="77"/>
                        </a:lnTo>
                        <a:lnTo>
                          <a:pt x="328" y="70"/>
                        </a:lnTo>
                        <a:lnTo>
                          <a:pt x="338" y="63"/>
                        </a:lnTo>
                        <a:lnTo>
                          <a:pt x="348" y="55"/>
                        </a:lnTo>
                        <a:lnTo>
                          <a:pt x="358" y="48"/>
                        </a:lnTo>
                        <a:lnTo>
                          <a:pt x="368" y="42"/>
                        </a:lnTo>
                        <a:lnTo>
                          <a:pt x="378" y="36"/>
                        </a:lnTo>
                        <a:lnTo>
                          <a:pt x="388" y="31"/>
                        </a:lnTo>
                        <a:lnTo>
                          <a:pt x="398" y="27"/>
                        </a:lnTo>
                        <a:lnTo>
                          <a:pt x="407" y="22"/>
                        </a:lnTo>
                        <a:lnTo>
                          <a:pt x="418" y="19"/>
                        </a:lnTo>
                        <a:lnTo>
                          <a:pt x="427" y="15"/>
                        </a:lnTo>
                        <a:lnTo>
                          <a:pt x="437" y="12"/>
                        </a:lnTo>
                        <a:lnTo>
                          <a:pt x="447" y="8"/>
                        </a:lnTo>
                        <a:lnTo>
                          <a:pt x="457" y="5"/>
                        </a:lnTo>
                        <a:lnTo>
                          <a:pt x="467" y="2"/>
                        </a:lnTo>
                        <a:lnTo>
                          <a:pt x="47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6" name="Freeform 456"/>
                  <p:cNvSpPr>
                    <a:spLocks/>
                  </p:cNvSpPr>
                  <p:nvPr/>
                </p:nvSpPr>
                <p:spPr bwMode="auto">
                  <a:xfrm>
                    <a:off x="9661526" y="4130219"/>
                    <a:ext cx="773113" cy="66516"/>
                  </a:xfrm>
                  <a:custGeom>
                    <a:avLst/>
                    <a:gdLst>
                      <a:gd name="T0" fmla="*/ 0 w 487"/>
                      <a:gd name="T1" fmla="*/ 54 h 54"/>
                      <a:gd name="T2" fmla="*/ 10 w 487"/>
                      <a:gd name="T3" fmla="*/ 51 h 54"/>
                      <a:gd name="T4" fmla="*/ 20 w 487"/>
                      <a:gd name="T5" fmla="*/ 49 h 54"/>
                      <a:gd name="T6" fmla="*/ 30 w 487"/>
                      <a:gd name="T7" fmla="*/ 47 h 54"/>
                      <a:gd name="T8" fmla="*/ 40 w 487"/>
                      <a:gd name="T9" fmla="*/ 45 h 54"/>
                      <a:gd name="T10" fmla="*/ 50 w 487"/>
                      <a:gd name="T11" fmla="*/ 43 h 54"/>
                      <a:gd name="T12" fmla="*/ 60 w 487"/>
                      <a:gd name="T13" fmla="*/ 41 h 54"/>
                      <a:gd name="T14" fmla="*/ 70 w 487"/>
                      <a:gd name="T15" fmla="*/ 40 h 54"/>
                      <a:gd name="T16" fmla="*/ 80 w 487"/>
                      <a:gd name="T17" fmla="*/ 39 h 54"/>
                      <a:gd name="T18" fmla="*/ 90 w 487"/>
                      <a:gd name="T19" fmla="*/ 38 h 54"/>
                      <a:gd name="T20" fmla="*/ 100 w 487"/>
                      <a:gd name="T21" fmla="*/ 37 h 54"/>
                      <a:gd name="T22" fmla="*/ 109 w 487"/>
                      <a:gd name="T23" fmla="*/ 36 h 54"/>
                      <a:gd name="T24" fmla="*/ 120 w 487"/>
                      <a:gd name="T25" fmla="*/ 36 h 54"/>
                      <a:gd name="T26" fmla="*/ 129 w 487"/>
                      <a:gd name="T27" fmla="*/ 35 h 54"/>
                      <a:gd name="T28" fmla="*/ 139 w 487"/>
                      <a:gd name="T29" fmla="*/ 35 h 54"/>
                      <a:gd name="T30" fmla="*/ 149 w 487"/>
                      <a:gd name="T31" fmla="*/ 34 h 54"/>
                      <a:gd name="T32" fmla="*/ 159 w 487"/>
                      <a:gd name="T33" fmla="*/ 34 h 54"/>
                      <a:gd name="T34" fmla="*/ 169 w 487"/>
                      <a:gd name="T35" fmla="*/ 34 h 54"/>
                      <a:gd name="T36" fmla="*/ 179 w 487"/>
                      <a:gd name="T37" fmla="*/ 33 h 54"/>
                      <a:gd name="T38" fmla="*/ 189 w 487"/>
                      <a:gd name="T39" fmla="*/ 33 h 54"/>
                      <a:gd name="T40" fmla="*/ 199 w 487"/>
                      <a:gd name="T41" fmla="*/ 33 h 54"/>
                      <a:gd name="T42" fmla="*/ 209 w 487"/>
                      <a:gd name="T43" fmla="*/ 32 h 54"/>
                      <a:gd name="T44" fmla="*/ 219 w 487"/>
                      <a:gd name="T45" fmla="*/ 32 h 54"/>
                      <a:gd name="T46" fmla="*/ 229 w 487"/>
                      <a:gd name="T47" fmla="*/ 31 h 54"/>
                      <a:gd name="T48" fmla="*/ 239 w 487"/>
                      <a:gd name="T49" fmla="*/ 31 h 54"/>
                      <a:gd name="T50" fmla="*/ 249 w 487"/>
                      <a:gd name="T51" fmla="*/ 31 h 54"/>
                      <a:gd name="T52" fmla="*/ 258 w 487"/>
                      <a:gd name="T53" fmla="*/ 30 h 54"/>
                      <a:gd name="T54" fmla="*/ 269 w 487"/>
                      <a:gd name="T55" fmla="*/ 30 h 54"/>
                      <a:gd name="T56" fmla="*/ 278 w 487"/>
                      <a:gd name="T57" fmla="*/ 29 h 54"/>
                      <a:gd name="T58" fmla="*/ 288 w 487"/>
                      <a:gd name="T59" fmla="*/ 29 h 54"/>
                      <a:gd name="T60" fmla="*/ 298 w 487"/>
                      <a:gd name="T61" fmla="*/ 29 h 54"/>
                      <a:gd name="T62" fmla="*/ 308 w 487"/>
                      <a:gd name="T63" fmla="*/ 29 h 54"/>
                      <a:gd name="T64" fmla="*/ 318 w 487"/>
                      <a:gd name="T65" fmla="*/ 28 h 54"/>
                      <a:gd name="T66" fmla="*/ 328 w 487"/>
                      <a:gd name="T67" fmla="*/ 27 h 54"/>
                      <a:gd name="T68" fmla="*/ 338 w 487"/>
                      <a:gd name="T69" fmla="*/ 27 h 54"/>
                      <a:gd name="T70" fmla="*/ 348 w 487"/>
                      <a:gd name="T71" fmla="*/ 26 h 54"/>
                      <a:gd name="T72" fmla="*/ 358 w 487"/>
                      <a:gd name="T73" fmla="*/ 26 h 54"/>
                      <a:gd name="T74" fmla="*/ 368 w 487"/>
                      <a:gd name="T75" fmla="*/ 24 h 54"/>
                      <a:gd name="T76" fmla="*/ 378 w 487"/>
                      <a:gd name="T77" fmla="*/ 24 h 54"/>
                      <a:gd name="T78" fmla="*/ 388 w 487"/>
                      <a:gd name="T79" fmla="*/ 22 h 54"/>
                      <a:gd name="T80" fmla="*/ 398 w 487"/>
                      <a:gd name="T81" fmla="*/ 21 h 54"/>
                      <a:gd name="T82" fmla="*/ 408 w 487"/>
                      <a:gd name="T83" fmla="*/ 19 h 54"/>
                      <a:gd name="T84" fmla="*/ 418 w 487"/>
                      <a:gd name="T85" fmla="*/ 17 h 54"/>
                      <a:gd name="T86" fmla="*/ 428 w 487"/>
                      <a:gd name="T87" fmla="*/ 15 h 54"/>
                      <a:gd name="T88" fmla="*/ 437 w 487"/>
                      <a:gd name="T89" fmla="*/ 13 h 54"/>
                      <a:gd name="T90" fmla="*/ 448 w 487"/>
                      <a:gd name="T91" fmla="*/ 11 h 54"/>
                      <a:gd name="T92" fmla="*/ 457 w 487"/>
                      <a:gd name="T93" fmla="*/ 8 h 54"/>
                      <a:gd name="T94" fmla="*/ 467 w 487"/>
                      <a:gd name="T95" fmla="*/ 6 h 54"/>
                      <a:gd name="T96" fmla="*/ 477 w 487"/>
                      <a:gd name="T97" fmla="*/ 3 h 54"/>
                      <a:gd name="T98" fmla="*/ 487 w 487"/>
                      <a:gd name="T99" fmla="*/ 0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7" h="54">
                        <a:moveTo>
                          <a:pt x="0" y="54"/>
                        </a:moveTo>
                        <a:lnTo>
                          <a:pt x="10" y="51"/>
                        </a:lnTo>
                        <a:lnTo>
                          <a:pt x="20" y="49"/>
                        </a:lnTo>
                        <a:lnTo>
                          <a:pt x="30" y="47"/>
                        </a:lnTo>
                        <a:lnTo>
                          <a:pt x="40" y="45"/>
                        </a:lnTo>
                        <a:lnTo>
                          <a:pt x="50" y="43"/>
                        </a:lnTo>
                        <a:lnTo>
                          <a:pt x="60" y="41"/>
                        </a:lnTo>
                        <a:lnTo>
                          <a:pt x="70" y="40"/>
                        </a:lnTo>
                        <a:lnTo>
                          <a:pt x="80" y="39"/>
                        </a:lnTo>
                        <a:lnTo>
                          <a:pt x="90" y="38"/>
                        </a:lnTo>
                        <a:lnTo>
                          <a:pt x="100" y="37"/>
                        </a:lnTo>
                        <a:lnTo>
                          <a:pt x="109" y="36"/>
                        </a:lnTo>
                        <a:lnTo>
                          <a:pt x="120" y="36"/>
                        </a:lnTo>
                        <a:lnTo>
                          <a:pt x="129" y="35"/>
                        </a:lnTo>
                        <a:lnTo>
                          <a:pt x="139" y="35"/>
                        </a:lnTo>
                        <a:lnTo>
                          <a:pt x="149" y="34"/>
                        </a:lnTo>
                        <a:lnTo>
                          <a:pt x="159" y="34"/>
                        </a:lnTo>
                        <a:lnTo>
                          <a:pt x="169" y="34"/>
                        </a:lnTo>
                        <a:lnTo>
                          <a:pt x="179" y="33"/>
                        </a:lnTo>
                        <a:lnTo>
                          <a:pt x="189" y="33"/>
                        </a:lnTo>
                        <a:lnTo>
                          <a:pt x="199" y="33"/>
                        </a:lnTo>
                        <a:lnTo>
                          <a:pt x="209" y="32"/>
                        </a:lnTo>
                        <a:lnTo>
                          <a:pt x="219" y="32"/>
                        </a:lnTo>
                        <a:lnTo>
                          <a:pt x="229" y="31"/>
                        </a:lnTo>
                        <a:lnTo>
                          <a:pt x="239" y="31"/>
                        </a:lnTo>
                        <a:lnTo>
                          <a:pt x="249" y="31"/>
                        </a:lnTo>
                        <a:lnTo>
                          <a:pt x="258" y="30"/>
                        </a:lnTo>
                        <a:lnTo>
                          <a:pt x="269" y="30"/>
                        </a:lnTo>
                        <a:lnTo>
                          <a:pt x="278" y="29"/>
                        </a:lnTo>
                        <a:lnTo>
                          <a:pt x="288" y="29"/>
                        </a:lnTo>
                        <a:lnTo>
                          <a:pt x="298" y="29"/>
                        </a:lnTo>
                        <a:lnTo>
                          <a:pt x="308" y="29"/>
                        </a:lnTo>
                        <a:lnTo>
                          <a:pt x="318" y="28"/>
                        </a:lnTo>
                        <a:lnTo>
                          <a:pt x="328" y="27"/>
                        </a:lnTo>
                        <a:lnTo>
                          <a:pt x="338" y="27"/>
                        </a:lnTo>
                        <a:lnTo>
                          <a:pt x="348" y="26"/>
                        </a:lnTo>
                        <a:lnTo>
                          <a:pt x="358" y="26"/>
                        </a:lnTo>
                        <a:lnTo>
                          <a:pt x="368" y="24"/>
                        </a:lnTo>
                        <a:lnTo>
                          <a:pt x="378" y="24"/>
                        </a:lnTo>
                        <a:lnTo>
                          <a:pt x="388" y="22"/>
                        </a:lnTo>
                        <a:lnTo>
                          <a:pt x="398" y="21"/>
                        </a:lnTo>
                        <a:lnTo>
                          <a:pt x="408" y="19"/>
                        </a:lnTo>
                        <a:lnTo>
                          <a:pt x="418" y="17"/>
                        </a:lnTo>
                        <a:lnTo>
                          <a:pt x="428" y="15"/>
                        </a:lnTo>
                        <a:lnTo>
                          <a:pt x="437" y="13"/>
                        </a:lnTo>
                        <a:lnTo>
                          <a:pt x="448" y="11"/>
                        </a:lnTo>
                        <a:lnTo>
                          <a:pt x="457" y="8"/>
                        </a:lnTo>
                        <a:lnTo>
                          <a:pt x="467" y="6"/>
                        </a:lnTo>
                        <a:lnTo>
                          <a:pt x="477" y="3"/>
                        </a:lnTo>
                        <a:lnTo>
                          <a:pt x="48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7" name="Freeform 457"/>
                  <p:cNvSpPr>
                    <a:spLocks/>
                  </p:cNvSpPr>
                  <p:nvPr/>
                </p:nvSpPr>
                <p:spPr bwMode="auto">
                  <a:xfrm>
                    <a:off x="10434639" y="4004578"/>
                    <a:ext cx="679450" cy="125641"/>
                  </a:xfrm>
                  <a:custGeom>
                    <a:avLst/>
                    <a:gdLst>
                      <a:gd name="T0" fmla="*/ 0 w 428"/>
                      <a:gd name="T1" fmla="*/ 102 h 102"/>
                      <a:gd name="T2" fmla="*/ 10 w 428"/>
                      <a:gd name="T3" fmla="*/ 99 h 102"/>
                      <a:gd name="T4" fmla="*/ 20 w 428"/>
                      <a:gd name="T5" fmla="*/ 96 h 102"/>
                      <a:gd name="T6" fmla="*/ 30 w 428"/>
                      <a:gd name="T7" fmla="*/ 92 h 102"/>
                      <a:gd name="T8" fmla="*/ 40 w 428"/>
                      <a:gd name="T9" fmla="*/ 89 h 102"/>
                      <a:gd name="T10" fmla="*/ 50 w 428"/>
                      <a:gd name="T11" fmla="*/ 85 h 102"/>
                      <a:gd name="T12" fmla="*/ 60 w 428"/>
                      <a:gd name="T13" fmla="*/ 80 h 102"/>
                      <a:gd name="T14" fmla="*/ 70 w 428"/>
                      <a:gd name="T15" fmla="*/ 75 h 102"/>
                      <a:gd name="T16" fmla="*/ 79 w 428"/>
                      <a:gd name="T17" fmla="*/ 70 h 102"/>
                      <a:gd name="T18" fmla="*/ 90 w 428"/>
                      <a:gd name="T19" fmla="*/ 64 h 102"/>
                      <a:gd name="T20" fmla="*/ 99 w 428"/>
                      <a:gd name="T21" fmla="*/ 58 h 102"/>
                      <a:gd name="T22" fmla="*/ 110 w 428"/>
                      <a:gd name="T23" fmla="*/ 52 h 102"/>
                      <a:gd name="T24" fmla="*/ 119 w 428"/>
                      <a:gd name="T25" fmla="*/ 47 h 102"/>
                      <a:gd name="T26" fmla="*/ 129 w 428"/>
                      <a:gd name="T27" fmla="*/ 42 h 102"/>
                      <a:gd name="T28" fmla="*/ 139 w 428"/>
                      <a:gd name="T29" fmla="*/ 38 h 102"/>
                      <a:gd name="T30" fmla="*/ 149 w 428"/>
                      <a:gd name="T31" fmla="*/ 34 h 102"/>
                      <a:gd name="T32" fmla="*/ 159 w 428"/>
                      <a:gd name="T33" fmla="*/ 32 h 102"/>
                      <a:gd name="T34" fmla="*/ 169 w 428"/>
                      <a:gd name="T35" fmla="*/ 29 h 102"/>
                      <a:gd name="T36" fmla="*/ 179 w 428"/>
                      <a:gd name="T37" fmla="*/ 27 h 102"/>
                      <a:gd name="T38" fmla="*/ 189 w 428"/>
                      <a:gd name="T39" fmla="*/ 26 h 102"/>
                      <a:gd name="T40" fmla="*/ 199 w 428"/>
                      <a:gd name="T41" fmla="*/ 25 h 102"/>
                      <a:gd name="T42" fmla="*/ 209 w 428"/>
                      <a:gd name="T43" fmla="*/ 24 h 102"/>
                      <a:gd name="T44" fmla="*/ 219 w 428"/>
                      <a:gd name="T45" fmla="*/ 24 h 102"/>
                      <a:gd name="T46" fmla="*/ 229 w 428"/>
                      <a:gd name="T47" fmla="*/ 24 h 102"/>
                      <a:gd name="T48" fmla="*/ 239 w 428"/>
                      <a:gd name="T49" fmla="*/ 23 h 102"/>
                      <a:gd name="T50" fmla="*/ 249 w 428"/>
                      <a:gd name="T51" fmla="*/ 23 h 102"/>
                      <a:gd name="T52" fmla="*/ 258 w 428"/>
                      <a:gd name="T53" fmla="*/ 22 h 102"/>
                      <a:gd name="T54" fmla="*/ 269 w 428"/>
                      <a:gd name="T55" fmla="*/ 22 h 102"/>
                      <a:gd name="T56" fmla="*/ 278 w 428"/>
                      <a:gd name="T57" fmla="*/ 21 h 102"/>
                      <a:gd name="T58" fmla="*/ 288 w 428"/>
                      <a:gd name="T59" fmla="*/ 20 h 102"/>
                      <a:gd name="T60" fmla="*/ 298 w 428"/>
                      <a:gd name="T61" fmla="*/ 20 h 102"/>
                      <a:gd name="T62" fmla="*/ 308 w 428"/>
                      <a:gd name="T63" fmla="*/ 19 h 102"/>
                      <a:gd name="T64" fmla="*/ 318 w 428"/>
                      <a:gd name="T65" fmla="*/ 18 h 102"/>
                      <a:gd name="T66" fmla="*/ 328 w 428"/>
                      <a:gd name="T67" fmla="*/ 17 h 102"/>
                      <a:gd name="T68" fmla="*/ 338 w 428"/>
                      <a:gd name="T69" fmla="*/ 15 h 102"/>
                      <a:gd name="T70" fmla="*/ 348 w 428"/>
                      <a:gd name="T71" fmla="*/ 14 h 102"/>
                      <a:gd name="T72" fmla="*/ 358 w 428"/>
                      <a:gd name="T73" fmla="*/ 13 h 102"/>
                      <a:gd name="T74" fmla="*/ 368 w 428"/>
                      <a:gd name="T75" fmla="*/ 11 h 102"/>
                      <a:gd name="T76" fmla="*/ 378 w 428"/>
                      <a:gd name="T77" fmla="*/ 10 h 102"/>
                      <a:gd name="T78" fmla="*/ 388 w 428"/>
                      <a:gd name="T79" fmla="*/ 8 h 102"/>
                      <a:gd name="T80" fmla="*/ 398 w 428"/>
                      <a:gd name="T81" fmla="*/ 6 h 102"/>
                      <a:gd name="T82" fmla="*/ 407 w 428"/>
                      <a:gd name="T83" fmla="*/ 5 h 102"/>
                      <a:gd name="T84" fmla="*/ 418 w 428"/>
                      <a:gd name="T85" fmla="*/ 2 h 102"/>
                      <a:gd name="T86" fmla="*/ 427 w 428"/>
                      <a:gd name="T87" fmla="*/ 0 h 102"/>
                      <a:gd name="T88" fmla="*/ 428 w 428"/>
                      <a:gd name="T89" fmla="*/ 0 h 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428" h="102">
                        <a:moveTo>
                          <a:pt x="0" y="102"/>
                        </a:moveTo>
                        <a:lnTo>
                          <a:pt x="10" y="99"/>
                        </a:lnTo>
                        <a:lnTo>
                          <a:pt x="20" y="96"/>
                        </a:lnTo>
                        <a:lnTo>
                          <a:pt x="30" y="92"/>
                        </a:lnTo>
                        <a:lnTo>
                          <a:pt x="40" y="89"/>
                        </a:lnTo>
                        <a:lnTo>
                          <a:pt x="50" y="85"/>
                        </a:lnTo>
                        <a:lnTo>
                          <a:pt x="60" y="80"/>
                        </a:lnTo>
                        <a:lnTo>
                          <a:pt x="70" y="75"/>
                        </a:lnTo>
                        <a:lnTo>
                          <a:pt x="79" y="70"/>
                        </a:lnTo>
                        <a:lnTo>
                          <a:pt x="90" y="64"/>
                        </a:lnTo>
                        <a:lnTo>
                          <a:pt x="99" y="58"/>
                        </a:lnTo>
                        <a:lnTo>
                          <a:pt x="110" y="52"/>
                        </a:lnTo>
                        <a:lnTo>
                          <a:pt x="119" y="47"/>
                        </a:lnTo>
                        <a:lnTo>
                          <a:pt x="129" y="42"/>
                        </a:lnTo>
                        <a:lnTo>
                          <a:pt x="139" y="38"/>
                        </a:lnTo>
                        <a:lnTo>
                          <a:pt x="149" y="34"/>
                        </a:lnTo>
                        <a:lnTo>
                          <a:pt x="159" y="32"/>
                        </a:lnTo>
                        <a:lnTo>
                          <a:pt x="169" y="29"/>
                        </a:lnTo>
                        <a:lnTo>
                          <a:pt x="179" y="27"/>
                        </a:lnTo>
                        <a:lnTo>
                          <a:pt x="189" y="26"/>
                        </a:lnTo>
                        <a:lnTo>
                          <a:pt x="199" y="25"/>
                        </a:lnTo>
                        <a:lnTo>
                          <a:pt x="209" y="24"/>
                        </a:lnTo>
                        <a:lnTo>
                          <a:pt x="219" y="24"/>
                        </a:lnTo>
                        <a:lnTo>
                          <a:pt x="229" y="24"/>
                        </a:lnTo>
                        <a:lnTo>
                          <a:pt x="239" y="23"/>
                        </a:lnTo>
                        <a:lnTo>
                          <a:pt x="249" y="23"/>
                        </a:lnTo>
                        <a:lnTo>
                          <a:pt x="258" y="22"/>
                        </a:lnTo>
                        <a:lnTo>
                          <a:pt x="269" y="22"/>
                        </a:lnTo>
                        <a:lnTo>
                          <a:pt x="278" y="21"/>
                        </a:lnTo>
                        <a:lnTo>
                          <a:pt x="288" y="20"/>
                        </a:lnTo>
                        <a:lnTo>
                          <a:pt x="298" y="20"/>
                        </a:lnTo>
                        <a:lnTo>
                          <a:pt x="308" y="19"/>
                        </a:lnTo>
                        <a:lnTo>
                          <a:pt x="318" y="18"/>
                        </a:lnTo>
                        <a:lnTo>
                          <a:pt x="328" y="17"/>
                        </a:lnTo>
                        <a:lnTo>
                          <a:pt x="338" y="15"/>
                        </a:lnTo>
                        <a:lnTo>
                          <a:pt x="348" y="14"/>
                        </a:lnTo>
                        <a:lnTo>
                          <a:pt x="358" y="13"/>
                        </a:lnTo>
                        <a:lnTo>
                          <a:pt x="368" y="11"/>
                        </a:lnTo>
                        <a:lnTo>
                          <a:pt x="378" y="10"/>
                        </a:lnTo>
                        <a:lnTo>
                          <a:pt x="388" y="8"/>
                        </a:lnTo>
                        <a:lnTo>
                          <a:pt x="398" y="6"/>
                        </a:lnTo>
                        <a:lnTo>
                          <a:pt x="407" y="5"/>
                        </a:lnTo>
                        <a:lnTo>
                          <a:pt x="418" y="2"/>
                        </a:lnTo>
                        <a:lnTo>
                          <a:pt x="427" y="0"/>
                        </a:lnTo>
                        <a:lnTo>
                          <a:pt x="42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9" name="Rectangle 118"/>
                  <p:cNvSpPr>
                    <a:spLocks noChangeArrowheads="1"/>
                  </p:cNvSpPr>
                  <p:nvPr/>
                </p:nvSpPr>
                <p:spPr bwMode="auto">
                  <a:xfrm>
                    <a:off x="8765623" y="4973917"/>
                    <a:ext cx="92974" cy="155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80" name="Rectangle 301"/>
                  <p:cNvSpPr>
                    <a:spLocks noChangeArrowheads="1"/>
                  </p:cNvSpPr>
                  <p:nvPr/>
                </p:nvSpPr>
                <p:spPr bwMode="auto">
                  <a:xfrm>
                    <a:off x="11167692" y="3657021"/>
                    <a:ext cx="325410" cy="1233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6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82" name="Rectangle 201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11208988" y="4188786"/>
                    <a:ext cx="1020334" cy="2154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Refractive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 index</a:t>
                    </a:r>
                    <a:endParaRPr kumimoji="0" lang="en-US" alt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85" name="Rectangle 2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86127" y="958852"/>
                      <a:ext cx="1663212" cy="276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𝑖𝑛𝑖𝑡</m:t>
                                </m:r>
                              </m:sub>
                            </m:sSub>
                            <m: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0.1 </m:t>
                            </m:r>
                            <m:sSup>
                              <m:sSupPr>
                                <m:ctrlP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𝑛𝑠</m:t>
                                </m:r>
                              </m:e>
                              <m:sup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oMath>
                        </m:oMathPara>
                      </a14:m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485" name="Rectangle 20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486127" y="958852"/>
                      <a:ext cx="1663212" cy="276999"/>
                    </a:xfrm>
                    <a:prstGeom prst="rect">
                      <a:avLst/>
                    </a:prstGeom>
                    <a:blipFill rotWithShape="0">
                      <a:blip r:embed="rId8"/>
                      <a:stretch>
                        <a:fillRect l="-2930" t="-2174" r="-733" b="-19565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86" name="Rectangle 2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204210" y="948846"/>
                      <a:ext cx="1486882" cy="276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𝑖𝑛𝑖𝑡</m:t>
                                </m:r>
                              </m:sub>
                            </m:sSub>
                            <m: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1 </m:t>
                            </m:r>
                            <m:sSup>
                              <m:sSupPr>
                                <m:ctrlP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𝑛𝑠</m:t>
                                </m:r>
                              </m:e>
                              <m:sup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oMath>
                        </m:oMathPara>
                      </a14:m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486" name="Rectangle 20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5204210" y="948846"/>
                      <a:ext cx="1486882" cy="276999"/>
                    </a:xfrm>
                    <a:prstGeom prst="rect">
                      <a:avLst/>
                    </a:prstGeom>
                    <a:blipFill rotWithShape="0">
                      <a:blip r:embed="rId9"/>
                      <a:stretch>
                        <a:fillRect l="-3279" t="-2222" r="-820" b="-20000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87" name="Rectangle 2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853158" y="952869"/>
                      <a:ext cx="1615122" cy="276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𝑖𝑛𝑖𝑡</m:t>
                                </m:r>
                              </m:sub>
                            </m:sSub>
                            <m: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10 </m:t>
                            </m:r>
                            <m:sSup>
                              <m:sSupPr>
                                <m:ctrlP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𝑛𝑠</m:t>
                                </m:r>
                              </m:e>
                              <m:sup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oMath>
                        </m:oMathPara>
                      </a14:m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487" name="Rectangle 20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8853158" y="952869"/>
                      <a:ext cx="1615122" cy="276999"/>
                    </a:xfrm>
                    <a:prstGeom prst="rect">
                      <a:avLst/>
                    </a:prstGeom>
                    <a:blipFill rotWithShape="0">
                      <a:blip r:embed="rId10"/>
                      <a:stretch>
                        <a:fillRect l="-2642" t="-2174" r="-1132" b="-19565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2" name="Oval 1"/>
              <p:cNvSpPr/>
              <p:nvPr/>
            </p:nvSpPr>
            <p:spPr>
              <a:xfrm>
                <a:off x="5014915" y="4137851"/>
                <a:ext cx="66899" cy="18418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" name="Straight Arrow Connector 3"/>
              <p:cNvCxnSpPr/>
              <p:nvPr/>
            </p:nvCxnSpPr>
            <p:spPr>
              <a:xfrm flipH="1" flipV="1">
                <a:off x="4854579" y="4130327"/>
                <a:ext cx="180000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7" name="Oval 406"/>
              <p:cNvSpPr/>
              <p:nvPr/>
            </p:nvSpPr>
            <p:spPr>
              <a:xfrm>
                <a:off x="8571075" y="4199035"/>
                <a:ext cx="66899" cy="138281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09" name="Straight Arrow Connector 408"/>
              <p:cNvCxnSpPr>
                <a:stCxn id="407" idx="0"/>
              </p:cNvCxnSpPr>
              <p:nvPr/>
            </p:nvCxnSpPr>
            <p:spPr>
              <a:xfrm flipH="1">
                <a:off x="8477243" y="4199035"/>
                <a:ext cx="127282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1" name="Oval 420"/>
              <p:cNvSpPr/>
              <p:nvPr/>
            </p:nvSpPr>
            <p:spPr>
              <a:xfrm>
                <a:off x="1467758" y="4053974"/>
                <a:ext cx="66899" cy="18418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22" name="Straight Arrow Connector 421"/>
              <p:cNvCxnSpPr/>
              <p:nvPr/>
            </p:nvCxnSpPr>
            <p:spPr>
              <a:xfrm flipH="1" flipV="1">
                <a:off x="1129915" y="4061824"/>
                <a:ext cx="360000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3" name="Oval 422"/>
              <p:cNvSpPr/>
              <p:nvPr/>
            </p:nvSpPr>
            <p:spPr>
              <a:xfrm>
                <a:off x="6821266" y="3855178"/>
                <a:ext cx="66899" cy="18418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24" name="Straight Arrow Connector 423"/>
              <p:cNvCxnSpPr/>
              <p:nvPr/>
            </p:nvCxnSpPr>
            <p:spPr>
              <a:xfrm>
                <a:off x="6840930" y="3847654"/>
                <a:ext cx="188523" cy="752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5" name="Oval 424"/>
              <p:cNvSpPr/>
              <p:nvPr/>
            </p:nvSpPr>
            <p:spPr>
              <a:xfrm>
                <a:off x="10468280" y="3919172"/>
                <a:ext cx="66899" cy="18418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26" name="Straight Arrow Connector 425"/>
              <p:cNvCxnSpPr/>
              <p:nvPr/>
            </p:nvCxnSpPr>
            <p:spPr>
              <a:xfrm>
                <a:off x="10487944" y="3911648"/>
                <a:ext cx="188523" cy="752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7" name="Oval 426"/>
              <p:cNvSpPr/>
              <p:nvPr/>
            </p:nvSpPr>
            <p:spPr>
              <a:xfrm>
                <a:off x="3078904" y="3901213"/>
                <a:ext cx="66899" cy="18418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28" name="Straight Arrow Connector 427"/>
              <p:cNvCxnSpPr/>
              <p:nvPr/>
            </p:nvCxnSpPr>
            <p:spPr>
              <a:xfrm>
                <a:off x="3098568" y="3893689"/>
                <a:ext cx="188523" cy="752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9" name="Rectangle 31"/>
              <p:cNvSpPr>
                <a:spLocks noChangeArrowheads="1"/>
              </p:cNvSpPr>
              <p:nvPr/>
            </p:nvSpPr>
            <p:spPr bwMode="auto">
              <a:xfrm>
                <a:off x="1172957" y="1358206"/>
                <a:ext cx="266459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400" dirty="0" smtClean="0">
                    <a:cs typeface="Arial" panose="020B0604020202020204" pitchFamily="34" charset="0"/>
                  </a:rPr>
                  <a:t>(a)</a:t>
                </a:r>
                <a:endParaRPr lang="en-US" altLang="en-US" sz="1400" dirty="0">
                  <a:cs typeface="Arial" panose="020B0604020202020204" pitchFamily="34" charset="0"/>
                </a:endParaRPr>
              </a:p>
            </p:txBody>
          </p:sp>
          <p:sp>
            <p:nvSpPr>
              <p:cNvPr id="430" name="Rectangle 31"/>
              <p:cNvSpPr>
                <a:spLocks noChangeArrowheads="1"/>
              </p:cNvSpPr>
              <p:nvPr/>
            </p:nvSpPr>
            <p:spPr bwMode="auto">
              <a:xfrm>
                <a:off x="4916730" y="1363015"/>
                <a:ext cx="266459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400" dirty="0" smtClean="0">
                    <a:cs typeface="Arial" panose="020B0604020202020204" pitchFamily="34" charset="0"/>
                  </a:rPr>
                  <a:t>(</a:t>
                </a:r>
                <a:r>
                  <a:rPr lang="en-GB" altLang="en-US" sz="1400" dirty="0">
                    <a:cs typeface="Arial" panose="020B0604020202020204" pitchFamily="34" charset="0"/>
                  </a:rPr>
                  <a:t>b</a:t>
                </a:r>
                <a:r>
                  <a:rPr lang="en-GB" altLang="en-US" sz="1400" dirty="0" smtClean="0">
                    <a:cs typeface="Arial" panose="020B0604020202020204" pitchFamily="34" charset="0"/>
                  </a:rPr>
                  <a:t>)</a:t>
                </a:r>
                <a:endParaRPr lang="en-US" altLang="en-US" sz="1400" dirty="0">
                  <a:cs typeface="Arial" panose="020B0604020202020204" pitchFamily="34" charset="0"/>
                </a:endParaRPr>
              </a:p>
            </p:txBody>
          </p:sp>
          <p:sp>
            <p:nvSpPr>
              <p:cNvPr id="431" name="Rectangle 31"/>
              <p:cNvSpPr>
                <a:spLocks noChangeArrowheads="1"/>
              </p:cNvSpPr>
              <p:nvPr/>
            </p:nvSpPr>
            <p:spPr bwMode="auto">
              <a:xfrm>
                <a:off x="8551103" y="1399480"/>
                <a:ext cx="266459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400" dirty="0" smtClean="0">
                    <a:cs typeface="Arial" panose="020B0604020202020204" pitchFamily="34" charset="0"/>
                  </a:rPr>
                  <a:t>(c)</a:t>
                </a:r>
                <a:endParaRPr lang="en-US" altLang="en-US" sz="1400" dirty="0">
                  <a:cs typeface="Arial" panose="020B0604020202020204" pitchFamily="34" charset="0"/>
                </a:endParaRPr>
              </a:p>
            </p:txBody>
          </p:sp>
          <p:sp>
            <p:nvSpPr>
              <p:cNvPr id="435" name="Rectangle 31"/>
              <p:cNvSpPr>
                <a:spLocks noChangeArrowheads="1"/>
              </p:cNvSpPr>
              <p:nvPr/>
            </p:nvSpPr>
            <p:spPr bwMode="auto">
              <a:xfrm>
                <a:off x="1164941" y="3702406"/>
                <a:ext cx="266459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400" dirty="0" smtClean="0">
                    <a:cs typeface="Arial" panose="020B0604020202020204" pitchFamily="34" charset="0"/>
                  </a:rPr>
                  <a:t>(d)</a:t>
                </a:r>
                <a:endParaRPr lang="en-US" altLang="en-US" sz="1400" dirty="0">
                  <a:cs typeface="Arial" panose="020B0604020202020204" pitchFamily="34" charset="0"/>
                </a:endParaRPr>
              </a:p>
            </p:txBody>
          </p:sp>
          <p:sp>
            <p:nvSpPr>
              <p:cNvPr id="437" name="Rectangle 31"/>
              <p:cNvSpPr>
                <a:spLocks noChangeArrowheads="1"/>
              </p:cNvSpPr>
              <p:nvPr/>
            </p:nvSpPr>
            <p:spPr bwMode="auto">
              <a:xfrm>
                <a:off x="4894286" y="3701566"/>
                <a:ext cx="266459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400" dirty="0" smtClean="0">
                    <a:cs typeface="Arial" panose="020B0604020202020204" pitchFamily="34" charset="0"/>
                  </a:rPr>
                  <a:t>(e)</a:t>
                </a:r>
                <a:endParaRPr lang="en-US" altLang="en-US" sz="1400" dirty="0">
                  <a:cs typeface="Arial" panose="020B0604020202020204" pitchFamily="34" charset="0"/>
                </a:endParaRPr>
              </a:p>
            </p:txBody>
          </p:sp>
          <p:sp>
            <p:nvSpPr>
              <p:cNvPr id="440" name="Rectangle 31"/>
              <p:cNvSpPr>
                <a:spLocks noChangeArrowheads="1"/>
              </p:cNvSpPr>
              <p:nvPr/>
            </p:nvSpPr>
            <p:spPr bwMode="auto">
              <a:xfrm>
                <a:off x="8539284" y="3745797"/>
                <a:ext cx="266459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400" dirty="0" smtClean="0">
                    <a:cs typeface="Arial" panose="020B0604020202020204" pitchFamily="34" charset="0"/>
                  </a:rPr>
                  <a:t>(f)</a:t>
                </a:r>
                <a:endParaRPr lang="en-US" altLang="en-US" sz="1400" dirty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53" name="Rectangle 452"/>
            <p:cNvSpPr/>
            <p:nvPr/>
          </p:nvSpPr>
          <p:spPr>
            <a:xfrm>
              <a:off x="6575854" y="1313158"/>
              <a:ext cx="271036" cy="3749513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55" name="Rectangle 454"/>
            <p:cNvSpPr/>
            <p:nvPr/>
          </p:nvSpPr>
          <p:spPr>
            <a:xfrm>
              <a:off x="5092700" y="1322210"/>
              <a:ext cx="280991" cy="3744770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56" name="Rectangle 455"/>
            <p:cNvSpPr/>
            <p:nvPr/>
          </p:nvSpPr>
          <p:spPr>
            <a:xfrm>
              <a:off x="8808588" y="1358206"/>
              <a:ext cx="327637" cy="3713175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57" name="Rectangle 456"/>
            <p:cNvSpPr/>
            <p:nvPr/>
          </p:nvSpPr>
          <p:spPr>
            <a:xfrm>
              <a:off x="10045249" y="1357314"/>
              <a:ext cx="227013" cy="3713175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2504692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103319" y="3108955"/>
            <a:ext cx="3003636" cy="2639074"/>
            <a:chOff x="1103319" y="3108955"/>
            <a:chExt cx="3003636" cy="2639074"/>
          </a:xfrm>
        </p:grpSpPr>
        <p:grpSp>
          <p:nvGrpSpPr>
            <p:cNvPr id="5" name="Group 4"/>
            <p:cNvGrpSpPr/>
            <p:nvPr/>
          </p:nvGrpSpPr>
          <p:grpSpPr>
            <a:xfrm>
              <a:off x="1226955" y="3108955"/>
              <a:ext cx="2880000" cy="1441684"/>
              <a:chOff x="1226955" y="3185163"/>
              <a:chExt cx="2761844" cy="1441684"/>
            </a:xfrm>
          </p:grpSpPr>
          <p:grpSp>
            <p:nvGrpSpPr>
              <p:cNvPr id="53" name="Group 52"/>
              <p:cNvGrpSpPr/>
              <p:nvPr/>
            </p:nvGrpSpPr>
            <p:grpSpPr>
              <a:xfrm>
                <a:off x="1226955" y="3185163"/>
                <a:ext cx="357541" cy="1153555"/>
                <a:chOff x="1244185" y="2771380"/>
                <a:chExt cx="357541" cy="594285"/>
              </a:xfrm>
            </p:grpSpPr>
            <p:sp>
              <p:nvSpPr>
                <p:cNvPr id="191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1023986" y="2991579"/>
                  <a:ext cx="594285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Optical power (dB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2" name="Rectangle 74"/>
                <p:cNvSpPr>
                  <a:spLocks noChangeArrowheads="1"/>
                </p:cNvSpPr>
                <p:nvPr/>
              </p:nvSpPr>
              <p:spPr bwMode="auto">
                <a:xfrm>
                  <a:off x="1476698" y="2857550"/>
                  <a:ext cx="70532" cy="575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3" name="Rectangle 72"/>
                <p:cNvSpPr>
                  <a:spLocks noChangeArrowheads="1"/>
                </p:cNvSpPr>
                <p:nvPr/>
              </p:nvSpPr>
              <p:spPr bwMode="auto">
                <a:xfrm>
                  <a:off x="1417380" y="3233255"/>
                  <a:ext cx="184346" cy="575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5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4" name="Group 53"/>
              <p:cNvGrpSpPr>
                <a:grpSpLocks/>
              </p:cNvGrpSpPr>
              <p:nvPr/>
            </p:nvGrpSpPr>
            <p:grpSpPr>
              <a:xfrm>
                <a:off x="1596201" y="3240525"/>
                <a:ext cx="1080000" cy="1080000"/>
                <a:chOff x="2039965" y="4012747"/>
                <a:chExt cx="1440000" cy="1440000"/>
              </a:xfrm>
            </p:grpSpPr>
            <p:grpSp>
              <p:nvGrpSpPr>
                <p:cNvPr id="130" name="Group 129"/>
                <p:cNvGrpSpPr/>
                <p:nvPr/>
              </p:nvGrpSpPr>
              <p:grpSpPr>
                <a:xfrm>
                  <a:off x="2039965" y="4012747"/>
                  <a:ext cx="1440000" cy="1440000"/>
                  <a:chOff x="2708276" y="790576"/>
                  <a:chExt cx="1493838" cy="1887538"/>
                </a:xfrm>
              </p:grpSpPr>
              <p:sp>
                <p:nvSpPr>
                  <p:cNvPr id="135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2678114"/>
                    <a:ext cx="14938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36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790576"/>
                    <a:ext cx="14938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37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08276" y="2659064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38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06763" y="2659064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39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03663" y="2659064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0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790576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1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3306763" y="790576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2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3903663" y="790576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3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08276" y="790576"/>
                    <a:ext cx="0" cy="188753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4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02113" y="790576"/>
                    <a:ext cx="0" cy="188753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5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2408239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1060451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7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83063" y="2408239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8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83063" y="1060451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9" name="Freeform 27"/>
                  <p:cNvSpPr>
                    <a:spLocks/>
                  </p:cNvSpPr>
                  <p:nvPr/>
                </p:nvSpPr>
                <p:spPr bwMode="auto">
                  <a:xfrm>
                    <a:off x="2708276" y="2232026"/>
                    <a:ext cx="58738" cy="111125"/>
                  </a:xfrm>
                  <a:custGeom>
                    <a:avLst/>
                    <a:gdLst>
                      <a:gd name="T0" fmla="*/ 0 w 37"/>
                      <a:gd name="T1" fmla="*/ 70 h 70"/>
                      <a:gd name="T2" fmla="*/ 1 w 37"/>
                      <a:gd name="T3" fmla="*/ 69 h 70"/>
                      <a:gd name="T4" fmla="*/ 1 w 37"/>
                      <a:gd name="T5" fmla="*/ 63 h 70"/>
                      <a:gd name="T6" fmla="*/ 2 w 37"/>
                      <a:gd name="T7" fmla="*/ 56 h 70"/>
                      <a:gd name="T8" fmla="*/ 3 w 37"/>
                      <a:gd name="T9" fmla="*/ 47 h 70"/>
                      <a:gd name="T10" fmla="*/ 4 w 37"/>
                      <a:gd name="T11" fmla="*/ 40 h 70"/>
                      <a:gd name="T12" fmla="*/ 5 w 37"/>
                      <a:gd name="T13" fmla="*/ 34 h 70"/>
                      <a:gd name="T14" fmla="*/ 5 w 37"/>
                      <a:gd name="T15" fmla="*/ 30 h 70"/>
                      <a:gd name="T16" fmla="*/ 6 w 37"/>
                      <a:gd name="T17" fmla="*/ 29 h 70"/>
                      <a:gd name="T18" fmla="*/ 6 w 37"/>
                      <a:gd name="T19" fmla="*/ 31 h 70"/>
                      <a:gd name="T20" fmla="*/ 7 w 37"/>
                      <a:gd name="T21" fmla="*/ 35 h 70"/>
                      <a:gd name="T22" fmla="*/ 8 w 37"/>
                      <a:gd name="T23" fmla="*/ 41 h 70"/>
                      <a:gd name="T24" fmla="*/ 9 w 37"/>
                      <a:gd name="T25" fmla="*/ 47 h 70"/>
                      <a:gd name="T26" fmla="*/ 10 w 37"/>
                      <a:gd name="T27" fmla="*/ 54 h 70"/>
                      <a:gd name="T28" fmla="*/ 10 w 37"/>
                      <a:gd name="T29" fmla="*/ 58 h 70"/>
                      <a:gd name="T30" fmla="*/ 11 w 37"/>
                      <a:gd name="T31" fmla="*/ 59 h 70"/>
                      <a:gd name="T32" fmla="*/ 12 w 37"/>
                      <a:gd name="T33" fmla="*/ 56 h 70"/>
                      <a:gd name="T34" fmla="*/ 12 w 37"/>
                      <a:gd name="T35" fmla="*/ 49 h 70"/>
                      <a:gd name="T36" fmla="*/ 13 w 37"/>
                      <a:gd name="T37" fmla="*/ 42 h 70"/>
                      <a:gd name="T38" fmla="*/ 14 w 37"/>
                      <a:gd name="T39" fmla="*/ 27 h 70"/>
                      <a:gd name="T40" fmla="*/ 15 w 37"/>
                      <a:gd name="T41" fmla="*/ 22 h 70"/>
                      <a:gd name="T42" fmla="*/ 16 w 37"/>
                      <a:gd name="T43" fmla="*/ 20 h 70"/>
                      <a:gd name="T44" fmla="*/ 17 w 37"/>
                      <a:gd name="T45" fmla="*/ 20 h 70"/>
                      <a:gd name="T46" fmla="*/ 17 w 37"/>
                      <a:gd name="T47" fmla="*/ 23 h 70"/>
                      <a:gd name="T48" fmla="*/ 18 w 37"/>
                      <a:gd name="T49" fmla="*/ 28 h 70"/>
                      <a:gd name="T50" fmla="*/ 19 w 37"/>
                      <a:gd name="T51" fmla="*/ 33 h 70"/>
                      <a:gd name="T52" fmla="*/ 19 w 37"/>
                      <a:gd name="T53" fmla="*/ 39 h 70"/>
                      <a:gd name="T54" fmla="*/ 20 w 37"/>
                      <a:gd name="T55" fmla="*/ 44 h 70"/>
                      <a:gd name="T56" fmla="*/ 21 w 37"/>
                      <a:gd name="T57" fmla="*/ 47 h 70"/>
                      <a:gd name="T58" fmla="*/ 22 w 37"/>
                      <a:gd name="T59" fmla="*/ 45 h 70"/>
                      <a:gd name="T60" fmla="*/ 22 w 37"/>
                      <a:gd name="T61" fmla="*/ 40 h 70"/>
                      <a:gd name="T62" fmla="*/ 24 w 37"/>
                      <a:gd name="T63" fmla="*/ 26 h 70"/>
                      <a:gd name="T64" fmla="*/ 24 w 37"/>
                      <a:gd name="T65" fmla="*/ 19 h 70"/>
                      <a:gd name="T66" fmla="*/ 25 w 37"/>
                      <a:gd name="T67" fmla="*/ 14 h 70"/>
                      <a:gd name="T68" fmla="*/ 26 w 37"/>
                      <a:gd name="T69" fmla="*/ 10 h 70"/>
                      <a:gd name="T70" fmla="*/ 27 w 37"/>
                      <a:gd name="T71" fmla="*/ 9 h 70"/>
                      <a:gd name="T72" fmla="*/ 28 w 37"/>
                      <a:gd name="T73" fmla="*/ 11 h 70"/>
                      <a:gd name="T74" fmla="*/ 28 w 37"/>
                      <a:gd name="T75" fmla="*/ 14 h 70"/>
                      <a:gd name="T76" fmla="*/ 29 w 37"/>
                      <a:gd name="T77" fmla="*/ 20 h 70"/>
                      <a:gd name="T78" fmla="*/ 29 w 37"/>
                      <a:gd name="T79" fmla="*/ 26 h 70"/>
                      <a:gd name="T80" fmla="*/ 30 w 37"/>
                      <a:gd name="T81" fmla="*/ 31 h 70"/>
                      <a:gd name="T82" fmla="*/ 31 w 37"/>
                      <a:gd name="T83" fmla="*/ 35 h 70"/>
                      <a:gd name="T84" fmla="*/ 32 w 37"/>
                      <a:gd name="T85" fmla="*/ 36 h 70"/>
                      <a:gd name="T86" fmla="*/ 33 w 37"/>
                      <a:gd name="T87" fmla="*/ 28 h 70"/>
                      <a:gd name="T88" fmla="*/ 34 w 37"/>
                      <a:gd name="T89" fmla="*/ 20 h 70"/>
                      <a:gd name="T90" fmla="*/ 35 w 37"/>
                      <a:gd name="T91" fmla="*/ 13 h 70"/>
                      <a:gd name="T92" fmla="*/ 35 w 37"/>
                      <a:gd name="T93" fmla="*/ 7 h 70"/>
                      <a:gd name="T94" fmla="*/ 36 w 37"/>
                      <a:gd name="T95" fmla="*/ 2 h 70"/>
                      <a:gd name="T96" fmla="*/ 36 w 37"/>
                      <a:gd name="T97" fmla="*/ 0 h 70"/>
                      <a:gd name="T98" fmla="*/ 37 w 37"/>
                      <a:gd name="T99" fmla="*/ 0 h 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70">
                        <a:moveTo>
                          <a:pt x="0" y="70"/>
                        </a:moveTo>
                        <a:lnTo>
                          <a:pt x="1" y="69"/>
                        </a:lnTo>
                        <a:lnTo>
                          <a:pt x="1" y="63"/>
                        </a:lnTo>
                        <a:lnTo>
                          <a:pt x="2" y="56"/>
                        </a:lnTo>
                        <a:lnTo>
                          <a:pt x="3" y="47"/>
                        </a:lnTo>
                        <a:lnTo>
                          <a:pt x="4" y="40"/>
                        </a:lnTo>
                        <a:lnTo>
                          <a:pt x="5" y="34"/>
                        </a:lnTo>
                        <a:lnTo>
                          <a:pt x="5" y="30"/>
                        </a:lnTo>
                        <a:lnTo>
                          <a:pt x="6" y="29"/>
                        </a:lnTo>
                        <a:lnTo>
                          <a:pt x="6" y="31"/>
                        </a:lnTo>
                        <a:lnTo>
                          <a:pt x="7" y="35"/>
                        </a:lnTo>
                        <a:lnTo>
                          <a:pt x="8" y="41"/>
                        </a:lnTo>
                        <a:lnTo>
                          <a:pt x="9" y="47"/>
                        </a:lnTo>
                        <a:lnTo>
                          <a:pt x="10" y="54"/>
                        </a:lnTo>
                        <a:lnTo>
                          <a:pt x="10" y="58"/>
                        </a:lnTo>
                        <a:lnTo>
                          <a:pt x="11" y="59"/>
                        </a:lnTo>
                        <a:lnTo>
                          <a:pt x="12" y="56"/>
                        </a:lnTo>
                        <a:lnTo>
                          <a:pt x="12" y="49"/>
                        </a:lnTo>
                        <a:lnTo>
                          <a:pt x="13" y="42"/>
                        </a:lnTo>
                        <a:lnTo>
                          <a:pt x="14" y="27"/>
                        </a:lnTo>
                        <a:lnTo>
                          <a:pt x="15" y="22"/>
                        </a:lnTo>
                        <a:lnTo>
                          <a:pt x="16" y="20"/>
                        </a:lnTo>
                        <a:lnTo>
                          <a:pt x="17" y="20"/>
                        </a:lnTo>
                        <a:lnTo>
                          <a:pt x="17" y="23"/>
                        </a:lnTo>
                        <a:lnTo>
                          <a:pt x="18" y="28"/>
                        </a:lnTo>
                        <a:lnTo>
                          <a:pt x="19" y="33"/>
                        </a:lnTo>
                        <a:lnTo>
                          <a:pt x="19" y="39"/>
                        </a:lnTo>
                        <a:lnTo>
                          <a:pt x="20" y="44"/>
                        </a:lnTo>
                        <a:lnTo>
                          <a:pt x="21" y="47"/>
                        </a:lnTo>
                        <a:lnTo>
                          <a:pt x="22" y="45"/>
                        </a:lnTo>
                        <a:lnTo>
                          <a:pt x="22" y="40"/>
                        </a:lnTo>
                        <a:lnTo>
                          <a:pt x="24" y="26"/>
                        </a:lnTo>
                        <a:lnTo>
                          <a:pt x="24" y="19"/>
                        </a:lnTo>
                        <a:lnTo>
                          <a:pt x="25" y="14"/>
                        </a:lnTo>
                        <a:lnTo>
                          <a:pt x="26" y="10"/>
                        </a:lnTo>
                        <a:lnTo>
                          <a:pt x="27" y="9"/>
                        </a:lnTo>
                        <a:lnTo>
                          <a:pt x="28" y="11"/>
                        </a:lnTo>
                        <a:lnTo>
                          <a:pt x="28" y="14"/>
                        </a:lnTo>
                        <a:lnTo>
                          <a:pt x="29" y="20"/>
                        </a:lnTo>
                        <a:lnTo>
                          <a:pt x="29" y="26"/>
                        </a:lnTo>
                        <a:lnTo>
                          <a:pt x="30" y="31"/>
                        </a:lnTo>
                        <a:lnTo>
                          <a:pt x="31" y="35"/>
                        </a:lnTo>
                        <a:lnTo>
                          <a:pt x="32" y="36"/>
                        </a:lnTo>
                        <a:lnTo>
                          <a:pt x="33" y="28"/>
                        </a:lnTo>
                        <a:lnTo>
                          <a:pt x="34" y="20"/>
                        </a:lnTo>
                        <a:lnTo>
                          <a:pt x="35" y="13"/>
                        </a:lnTo>
                        <a:lnTo>
                          <a:pt x="35" y="7"/>
                        </a:lnTo>
                        <a:lnTo>
                          <a:pt x="36" y="2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" name="Freeform 28"/>
                  <p:cNvSpPr>
                    <a:spLocks/>
                  </p:cNvSpPr>
                  <p:nvPr/>
                </p:nvSpPr>
                <p:spPr bwMode="auto">
                  <a:xfrm>
                    <a:off x="2767013" y="2178051"/>
                    <a:ext cx="58738" cy="88900"/>
                  </a:xfrm>
                  <a:custGeom>
                    <a:avLst/>
                    <a:gdLst>
                      <a:gd name="T0" fmla="*/ 0 w 37"/>
                      <a:gd name="T1" fmla="*/ 34 h 56"/>
                      <a:gd name="T2" fmla="*/ 1 w 37"/>
                      <a:gd name="T3" fmla="*/ 36 h 56"/>
                      <a:gd name="T4" fmla="*/ 2 w 37"/>
                      <a:gd name="T5" fmla="*/ 40 h 56"/>
                      <a:gd name="T6" fmla="*/ 3 w 37"/>
                      <a:gd name="T7" fmla="*/ 45 h 56"/>
                      <a:gd name="T8" fmla="*/ 3 w 37"/>
                      <a:gd name="T9" fmla="*/ 50 h 56"/>
                      <a:gd name="T10" fmla="*/ 4 w 37"/>
                      <a:gd name="T11" fmla="*/ 55 h 56"/>
                      <a:gd name="T12" fmla="*/ 5 w 37"/>
                      <a:gd name="T13" fmla="*/ 56 h 56"/>
                      <a:gd name="T14" fmla="*/ 5 w 37"/>
                      <a:gd name="T15" fmla="*/ 54 h 56"/>
                      <a:gd name="T16" fmla="*/ 6 w 37"/>
                      <a:gd name="T17" fmla="*/ 50 h 56"/>
                      <a:gd name="T18" fmla="*/ 7 w 37"/>
                      <a:gd name="T19" fmla="*/ 43 h 56"/>
                      <a:gd name="T20" fmla="*/ 8 w 37"/>
                      <a:gd name="T21" fmla="*/ 37 h 56"/>
                      <a:gd name="T22" fmla="*/ 8 w 37"/>
                      <a:gd name="T23" fmla="*/ 30 h 56"/>
                      <a:gd name="T24" fmla="*/ 9 w 37"/>
                      <a:gd name="T25" fmla="*/ 25 h 56"/>
                      <a:gd name="T26" fmla="*/ 10 w 37"/>
                      <a:gd name="T27" fmla="*/ 22 h 56"/>
                      <a:gd name="T28" fmla="*/ 10 w 37"/>
                      <a:gd name="T29" fmla="*/ 21 h 56"/>
                      <a:gd name="T30" fmla="*/ 11 w 37"/>
                      <a:gd name="T31" fmla="*/ 23 h 56"/>
                      <a:gd name="T32" fmla="*/ 12 w 37"/>
                      <a:gd name="T33" fmla="*/ 26 h 56"/>
                      <a:gd name="T34" fmla="*/ 13 w 37"/>
                      <a:gd name="T35" fmla="*/ 31 h 56"/>
                      <a:gd name="T36" fmla="*/ 13 w 37"/>
                      <a:gd name="T37" fmla="*/ 36 h 56"/>
                      <a:gd name="T38" fmla="*/ 15 w 37"/>
                      <a:gd name="T39" fmla="*/ 44 h 56"/>
                      <a:gd name="T40" fmla="*/ 15 w 37"/>
                      <a:gd name="T41" fmla="*/ 44 h 56"/>
                      <a:gd name="T42" fmla="*/ 16 w 37"/>
                      <a:gd name="T43" fmla="*/ 41 h 56"/>
                      <a:gd name="T44" fmla="*/ 17 w 37"/>
                      <a:gd name="T45" fmla="*/ 36 h 56"/>
                      <a:gd name="T46" fmla="*/ 18 w 37"/>
                      <a:gd name="T47" fmla="*/ 29 h 56"/>
                      <a:gd name="T48" fmla="*/ 18 w 37"/>
                      <a:gd name="T49" fmla="*/ 23 h 56"/>
                      <a:gd name="T50" fmla="*/ 19 w 37"/>
                      <a:gd name="T51" fmla="*/ 17 h 56"/>
                      <a:gd name="T52" fmla="*/ 20 w 37"/>
                      <a:gd name="T53" fmla="*/ 13 h 56"/>
                      <a:gd name="T54" fmla="*/ 20 w 37"/>
                      <a:gd name="T55" fmla="*/ 11 h 56"/>
                      <a:gd name="T56" fmla="*/ 21 w 37"/>
                      <a:gd name="T57" fmla="*/ 12 h 56"/>
                      <a:gd name="T58" fmla="*/ 22 w 37"/>
                      <a:gd name="T59" fmla="*/ 18 h 56"/>
                      <a:gd name="T60" fmla="*/ 23 w 37"/>
                      <a:gd name="T61" fmla="*/ 22 h 56"/>
                      <a:gd name="T62" fmla="*/ 24 w 37"/>
                      <a:gd name="T63" fmla="*/ 27 h 56"/>
                      <a:gd name="T64" fmla="*/ 25 w 37"/>
                      <a:gd name="T65" fmla="*/ 30 h 56"/>
                      <a:gd name="T66" fmla="*/ 26 w 37"/>
                      <a:gd name="T67" fmla="*/ 32 h 56"/>
                      <a:gd name="T68" fmla="*/ 26 w 37"/>
                      <a:gd name="T69" fmla="*/ 30 h 56"/>
                      <a:gd name="T70" fmla="*/ 27 w 37"/>
                      <a:gd name="T71" fmla="*/ 25 h 56"/>
                      <a:gd name="T72" fmla="*/ 27 w 37"/>
                      <a:gd name="T73" fmla="*/ 20 h 56"/>
                      <a:gd name="T74" fmla="*/ 28 w 37"/>
                      <a:gd name="T75" fmla="*/ 13 h 56"/>
                      <a:gd name="T76" fmla="*/ 29 w 37"/>
                      <a:gd name="T77" fmla="*/ 7 h 56"/>
                      <a:gd name="T78" fmla="*/ 30 w 37"/>
                      <a:gd name="T79" fmla="*/ 3 h 56"/>
                      <a:gd name="T80" fmla="*/ 31 w 37"/>
                      <a:gd name="T81" fmla="*/ 1 h 56"/>
                      <a:gd name="T82" fmla="*/ 31 w 37"/>
                      <a:gd name="T83" fmla="*/ 0 h 56"/>
                      <a:gd name="T84" fmla="*/ 32 w 37"/>
                      <a:gd name="T85" fmla="*/ 2 h 56"/>
                      <a:gd name="T86" fmla="*/ 33 w 37"/>
                      <a:gd name="T87" fmla="*/ 6 h 56"/>
                      <a:gd name="T88" fmla="*/ 33 w 37"/>
                      <a:gd name="T89" fmla="*/ 11 h 56"/>
                      <a:gd name="T90" fmla="*/ 34 w 37"/>
                      <a:gd name="T91" fmla="*/ 16 h 56"/>
                      <a:gd name="T92" fmla="*/ 35 w 37"/>
                      <a:gd name="T93" fmla="*/ 21 h 56"/>
                      <a:gd name="T94" fmla="*/ 36 w 37"/>
                      <a:gd name="T95" fmla="*/ 24 h 56"/>
                      <a:gd name="T96" fmla="*/ 36 w 37"/>
                      <a:gd name="T97" fmla="*/ 24 h 56"/>
                      <a:gd name="T98" fmla="*/ 37 w 37"/>
                      <a:gd name="T99" fmla="*/ 21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56">
                        <a:moveTo>
                          <a:pt x="0" y="34"/>
                        </a:moveTo>
                        <a:lnTo>
                          <a:pt x="1" y="36"/>
                        </a:lnTo>
                        <a:lnTo>
                          <a:pt x="2" y="40"/>
                        </a:lnTo>
                        <a:lnTo>
                          <a:pt x="3" y="45"/>
                        </a:lnTo>
                        <a:lnTo>
                          <a:pt x="3" y="50"/>
                        </a:lnTo>
                        <a:lnTo>
                          <a:pt x="4" y="55"/>
                        </a:lnTo>
                        <a:lnTo>
                          <a:pt x="5" y="56"/>
                        </a:lnTo>
                        <a:lnTo>
                          <a:pt x="5" y="54"/>
                        </a:lnTo>
                        <a:lnTo>
                          <a:pt x="6" y="50"/>
                        </a:lnTo>
                        <a:lnTo>
                          <a:pt x="7" y="43"/>
                        </a:lnTo>
                        <a:lnTo>
                          <a:pt x="8" y="37"/>
                        </a:lnTo>
                        <a:lnTo>
                          <a:pt x="8" y="30"/>
                        </a:lnTo>
                        <a:lnTo>
                          <a:pt x="9" y="25"/>
                        </a:lnTo>
                        <a:lnTo>
                          <a:pt x="10" y="22"/>
                        </a:lnTo>
                        <a:lnTo>
                          <a:pt x="10" y="21"/>
                        </a:lnTo>
                        <a:lnTo>
                          <a:pt x="11" y="23"/>
                        </a:lnTo>
                        <a:lnTo>
                          <a:pt x="12" y="26"/>
                        </a:lnTo>
                        <a:lnTo>
                          <a:pt x="13" y="31"/>
                        </a:lnTo>
                        <a:lnTo>
                          <a:pt x="13" y="36"/>
                        </a:lnTo>
                        <a:lnTo>
                          <a:pt x="15" y="44"/>
                        </a:lnTo>
                        <a:lnTo>
                          <a:pt x="15" y="44"/>
                        </a:lnTo>
                        <a:lnTo>
                          <a:pt x="16" y="41"/>
                        </a:lnTo>
                        <a:lnTo>
                          <a:pt x="17" y="36"/>
                        </a:lnTo>
                        <a:lnTo>
                          <a:pt x="18" y="29"/>
                        </a:lnTo>
                        <a:lnTo>
                          <a:pt x="18" y="23"/>
                        </a:lnTo>
                        <a:lnTo>
                          <a:pt x="19" y="17"/>
                        </a:lnTo>
                        <a:lnTo>
                          <a:pt x="20" y="13"/>
                        </a:lnTo>
                        <a:lnTo>
                          <a:pt x="20" y="11"/>
                        </a:lnTo>
                        <a:lnTo>
                          <a:pt x="21" y="12"/>
                        </a:lnTo>
                        <a:lnTo>
                          <a:pt x="22" y="18"/>
                        </a:lnTo>
                        <a:lnTo>
                          <a:pt x="23" y="22"/>
                        </a:lnTo>
                        <a:lnTo>
                          <a:pt x="24" y="27"/>
                        </a:lnTo>
                        <a:lnTo>
                          <a:pt x="25" y="30"/>
                        </a:lnTo>
                        <a:lnTo>
                          <a:pt x="26" y="32"/>
                        </a:lnTo>
                        <a:lnTo>
                          <a:pt x="26" y="30"/>
                        </a:lnTo>
                        <a:lnTo>
                          <a:pt x="27" y="25"/>
                        </a:lnTo>
                        <a:lnTo>
                          <a:pt x="27" y="20"/>
                        </a:lnTo>
                        <a:lnTo>
                          <a:pt x="28" y="13"/>
                        </a:lnTo>
                        <a:lnTo>
                          <a:pt x="29" y="7"/>
                        </a:lnTo>
                        <a:lnTo>
                          <a:pt x="30" y="3"/>
                        </a:lnTo>
                        <a:lnTo>
                          <a:pt x="31" y="1"/>
                        </a:lnTo>
                        <a:lnTo>
                          <a:pt x="31" y="0"/>
                        </a:lnTo>
                        <a:lnTo>
                          <a:pt x="32" y="2"/>
                        </a:lnTo>
                        <a:lnTo>
                          <a:pt x="33" y="6"/>
                        </a:lnTo>
                        <a:lnTo>
                          <a:pt x="33" y="11"/>
                        </a:lnTo>
                        <a:lnTo>
                          <a:pt x="34" y="16"/>
                        </a:lnTo>
                        <a:lnTo>
                          <a:pt x="35" y="21"/>
                        </a:lnTo>
                        <a:lnTo>
                          <a:pt x="36" y="24"/>
                        </a:lnTo>
                        <a:lnTo>
                          <a:pt x="36" y="24"/>
                        </a:lnTo>
                        <a:lnTo>
                          <a:pt x="37" y="2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1" name="Freeform 29"/>
                  <p:cNvSpPr>
                    <a:spLocks/>
                  </p:cNvSpPr>
                  <p:nvPr/>
                </p:nvSpPr>
                <p:spPr bwMode="auto">
                  <a:xfrm>
                    <a:off x="2825751" y="2116139"/>
                    <a:ext cx="58738" cy="95250"/>
                  </a:xfrm>
                  <a:custGeom>
                    <a:avLst/>
                    <a:gdLst>
                      <a:gd name="T0" fmla="*/ 0 w 37"/>
                      <a:gd name="T1" fmla="*/ 60 h 60"/>
                      <a:gd name="T2" fmla="*/ 1 w 37"/>
                      <a:gd name="T3" fmla="*/ 55 h 60"/>
                      <a:gd name="T4" fmla="*/ 1 w 37"/>
                      <a:gd name="T5" fmla="*/ 49 h 60"/>
                      <a:gd name="T6" fmla="*/ 2 w 37"/>
                      <a:gd name="T7" fmla="*/ 43 h 60"/>
                      <a:gd name="T8" fmla="*/ 3 w 37"/>
                      <a:gd name="T9" fmla="*/ 38 h 60"/>
                      <a:gd name="T10" fmla="*/ 4 w 37"/>
                      <a:gd name="T11" fmla="*/ 32 h 60"/>
                      <a:gd name="T12" fmla="*/ 5 w 37"/>
                      <a:gd name="T13" fmla="*/ 32 h 60"/>
                      <a:gd name="T14" fmla="*/ 6 w 37"/>
                      <a:gd name="T15" fmla="*/ 34 h 60"/>
                      <a:gd name="T16" fmla="*/ 6 w 37"/>
                      <a:gd name="T17" fmla="*/ 38 h 60"/>
                      <a:gd name="T18" fmla="*/ 7 w 37"/>
                      <a:gd name="T19" fmla="*/ 43 h 60"/>
                      <a:gd name="T20" fmla="*/ 8 w 37"/>
                      <a:gd name="T21" fmla="*/ 47 h 60"/>
                      <a:gd name="T22" fmla="*/ 8 w 37"/>
                      <a:gd name="T23" fmla="*/ 51 h 60"/>
                      <a:gd name="T24" fmla="*/ 9 w 37"/>
                      <a:gd name="T25" fmla="*/ 52 h 60"/>
                      <a:gd name="T26" fmla="*/ 10 w 37"/>
                      <a:gd name="T27" fmla="*/ 50 h 60"/>
                      <a:gd name="T28" fmla="*/ 11 w 37"/>
                      <a:gd name="T29" fmla="*/ 46 h 60"/>
                      <a:gd name="T30" fmla="*/ 12 w 37"/>
                      <a:gd name="T31" fmla="*/ 41 h 60"/>
                      <a:gd name="T32" fmla="*/ 12 w 37"/>
                      <a:gd name="T33" fmla="*/ 35 h 60"/>
                      <a:gd name="T34" fmla="*/ 13 w 37"/>
                      <a:gd name="T35" fmla="*/ 25 h 60"/>
                      <a:gd name="T36" fmla="*/ 14 w 37"/>
                      <a:gd name="T37" fmla="*/ 22 h 60"/>
                      <a:gd name="T38" fmla="*/ 15 w 37"/>
                      <a:gd name="T39" fmla="*/ 22 h 60"/>
                      <a:gd name="T40" fmla="*/ 16 w 37"/>
                      <a:gd name="T41" fmla="*/ 23 h 60"/>
                      <a:gd name="T42" fmla="*/ 17 w 37"/>
                      <a:gd name="T43" fmla="*/ 27 h 60"/>
                      <a:gd name="T44" fmla="*/ 17 w 37"/>
                      <a:gd name="T45" fmla="*/ 31 h 60"/>
                      <a:gd name="T46" fmla="*/ 18 w 37"/>
                      <a:gd name="T47" fmla="*/ 36 h 60"/>
                      <a:gd name="T48" fmla="*/ 19 w 37"/>
                      <a:gd name="T49" fmla="*/ 40 h 60"/>
                      <a:gd name="T50" fmla="*/ 19 w 37"/>
                      <a:gd name="T51" fmla="*/ 43 h 60"/>
                      <a:gd name="T52" fmla="*/ 20 w 37"/>
                      <a:gd name="T53" fmla="*/ 43 h 60"/>
                      <a:gd name="T54" fmla="*/ 21 w 37"/>
                      <a:gd name="T55" fmla="*/ 40 h 60"/>
                      <a:gd name="T56" fmla="*/ 21 w 37"/>
                      <a:gd name="T57" fmla="*/ 35 h 60"/>
                      <a:gd name="T58" fmla="*/ 23 w 37"/>
                      <a:gd name="T59" fmla="*/ 23 h 60"/>
                      <a:gd name="T60" fmla="*/ 24 w 37"/>
                      <a:gd name="T61" fmla="*/ 18 h 60"/>
                      <a:gd name="T62" fmla="*/ 24 w 37"/>
                      <a:gd name="T63" fmla="*/ 14 h 60"/>
                      <a:gd name="T64" fmla="*/ 25 w 37"/>
                      <a:gd name="T65" fmla="*/ 12 h 60"/>
                      <a:gd name="T66" fmla="*/ 26 w 37"/>
                      <a:gd name="T67" fmla="*/ 12 h 60"/>
                      <a:gd name="T68" fmla="*/ 26 w 37"/>
                      <a:gd name="T69" fmla="*/ 14 h 60"/>
                      <a:gd name="T70" fmla="*/ 27 w 37"/>
                      <a:gd name="T71" fmla="*/ 17 h 60"/>
                      <a:gd name="T72" fmla="*/ 28 w 37"/>
                      <a:gd name="T73" fmla="*/ 21 h 60"/>
                      <a:gd name="T74" fmla="*/ 29 w 37"/>
                      <a:gd name="T75" fmla="*/ 24 h 60"/>
                      <a:gd name="T76" fmla="*/ 29 w 37"/>
                      <a:gd name="T77" fmla="*/ 27 h 60"/>
                      <a:gd name="T78" fmla="*/ 30 w 37"/>
                      <a:gd name="T79" fmla="*/ 27 h 60"/>
                      <a:gd name="T80" fmla="*/ 31 w 37"/>
                      <a:gd name="T81" fmla="*/ 25 h 60"/>
                      <a:gd name="T82" fmla="*/ 31 w 37"/>
                      <a:gd name="T83" fmla="*/ 22 h 60"/>
                      <a:gd name="T84" fmla="*/ 32 w 37"/>
                      <a:gd name="T85" fmla="*/ 16 h 60"/>
                      <a:gd name="T86" fmla="*/ 33 w 37"/>
                      <a:gd name="T87" fmla="*/ 11 h 60"/>
                      <a:gd name="T88" fmla="*/ 34 w 37"/>
                      <a:gd name="T89" fmla="*/ 6 h 60"/>
                      <a:gd name="T90" fmla="*/ 34 w 37"/>
                      <a:gd name="T91" fmla="*/ 2 h 60"/>
                      <a:gd name="T92" fmla="*/ 35 w 37"/>
                      <a:gd name="T93" fmla="*/ 0 h 60"/>
                      <a:gd name="T94" fmla="*/ 36 w 37"/>
                      <a:gd name="T95" fmla="*/ 0 h 60"/>
                      <a:gd name="T96" fmla="*/ 36 w 37"/>
                      <a:gd name="T97" fmla="*/ 1 h 60"/>
                      <a:gd name="T98" fmla="*/ 37 w 37"/>
                      <a:gd name="T99" fmla="*/ 4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60">
                        <a:moveTo>
                          <a:pt x="0" y="60"/>
                        </a:moveTo>
                        <a:lnTo>
                          <a:pt x="1" y="55"/>
                        </a:lnTo>
                        <a:lnTo>
                          <a:pt x="1" y="49"/>
                        </a:lnTo>
                        <a:lnTo>
                          <a:pt x="2" y="43"/>
                        </a:lnTo>
                        <a:lnTo>
                          <a:pt x="3" y="38"/>
                        </a:lnTo>
                        <a:lnTo>
                          <a:pt x="4" y="32"/>
                        </a:lnTo>
                        <a:lnTo>
                          <a:pt x="5" y="32"/>
                        </a:lnTo>
                        <a:lnTo>
                          <a:pt x="6" y="34"/>
                        </a:lnTo>
                        <a:lnTo>
                          <a:pt x="6" y="38"/>
                        </a:lnTo>
                        <a:lnTo>
                          <a:pt x="7" y="43"/>
                        </a:lnTo>
                        <a:lnTo>
                          <a:pt x="8" y="47"/>
                        </a:lnTo>
                        <a:lnTo>
                          <a:pt x="8" y="51"/>
                        </a:lnTo>
                        <a:lnTo>
                          <a:pt x="9" y="52"/>
                        </a:lnTo>
                        <a:lnTo>
                          <a:pt x="10" y="50"/>
                        </a:lnTo>
                        <a:lnTo>
                          <a:pt x="11" y="46"/>
                        </a:lnTo>
                        <a:lnTo>
                          <a:pt x="12" y="41"/>
                        </a:lnTo>
                        <a:lnTo>
                          <a:pt x="12" y="35"/>
                        </a:lnTo>
                        <a:lnTo>
                          <a:pt x="13" y="25"/>
                        </a:lnTo>
                        <a:lnTo>
                          <a:pt x="14" y="22"/>
                        </a:lnTo>
                        <a:lnTo>
                          <a:pt x="15" y="22"/>
                        </a:lnTo>
                        <a:lnTo>
                          <a:pt x="16" y="23"/>
                        </a:lnTo>
                        <a:lnTo>
                          <a:pt x="17" y="27"/>
                        </a:lnTo>
                        <a:lnTo>
                          <a:pt x="17" y="31"/>
                        </a:lnTo>
                        <a:lnTo>
                          <a:pt x="18" y="36"/>
                        </a:lnTo>
                        <a:lnTo>
                          <a:pt x="19" y="40"/>
                        </a:lnTo>
                        <a:lnTo>
                          <a:pt x="19" y="43"/>
                        </a:lnTo>
                        <a:lnTo>
                          <a:pt x="20" y="43"/>
                        </a:lnTo>
                        <a:lnTo>
                          <a:pt x="21" y="40"/>
                        </a:lnTo>
                        <a:lnTo>
                          <a:pt x="21" y="35"/>
                        </a:lnTo>
                        <a:lnTo>
                          <a:pt x="23" y="23"/>
                        </a:lnTo>
                        <a:lnTo>
                          <a:pt x="24" y="18"/>
                        </a:lnTo>
                        <a:lnTo>
                          <a:pt x="24" y="14"/>
                        </a:lnTo>
                        <a:lnTo>
                          <a:pt x="25" y="12"/>
                        </a:lnTo>
                        <a:lnTo>
                          <a:pt x="26" y="12"/>
                        </a:lnTo>
                        <a:lnTo>
                          <a:pt x="26" y="14"/>
                        </a:lnTo>
                        <a:lnTo>
                          <a:pt x="27" y="17"/>
                        </a:lnTo>
                        <a:lnTo>
                          <a:pt x="28" y="21"/>
                        </a:lnTo>
                        <a:lnTo>
                          <a:pt x="29" y="24"/>
                        </a:lnTo>
                        <a:lnTo>
                          <a:pt x="29" y="27"/>
                        </a:lnTo>
                        <a:lnTo>
                          <a:pt x="30" y="27"/>
                        </a:lnTo>
                        <a:lnTo>
                          <a:pt x="31" y="25"/>
                        </a:lnTo>
                        <a:lnTo>
                          <a:pt x="31" y="22"/>
                        </a:lnTo>
                        <a:lnTo>
                          <a:pt x="32" y="16"/>
                        </a:lnTo>
                        <a:lnTo>
                          <a:pt x="33" y="11"/>
                        </a:lnTo>
                        <a:lnTo>
                          <a:pt x="34" y="6"/>
                        </a:lnTo>
                        <a:lnTo>
                          <a:pt x="34" y="2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6" y="1"/>
                        </a:lnTo>
                        <a:lnTo>
                          <a:pt x="37" y="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2" name="Freeform 30"/>
                  <p:cNvSpPr>
                    <a:spLocks/>
                  </p:cNvSpPr>
                  <p:nvPr/>
                </p:nvSpPr>
                <p:spPr bwMode="auto">
                  <a:xfrm>
                    <a:off x="2884488" y="2065339"/>
                    <a:ext cx="61913" cy="80963"/>
                  </a:xfrm>
                  <a:custGeom>
                    <a:avLst/>
                    <a:gdLst>
                      <a:gd name="T0" fmla="*/ 0 w 39"/>
                      <a:gd name="T1" fmla="*/ 36 h 51"/>
                      <a:gd name="T2" fmla="*/ 1 w 39"/>
                      <a:gd name="T3" fmla="*/ 41 h 51"/>
                      <a:gd name="T4" fmla="*/ 2 w 39"/>
                      <a:gd name="T5" fmla="*/ 45 h 51"/>
                      <a:gd name="T6" fmla="*/ 3 w 39"/>
                      <a:gd name="T7" fmla="*/ 51 h 51"/>
                      <a:gd name="T8" fmla="*/ 4 w 39"/>
                      <a:gd name="T9" fmla="*/ 50 h 51"/>
                      <a:gd name="T10" fmla="*/ 5 w 39"/>
                      <a:gd name="T11" fmla="*/ 48 h 51"/>
                      <a:gd name="T12" fmla="*/ 5 w 39"/>
                      <a:gd name="T13" fmla="*/ 43 h 51"/>
                      <a:gd name="T14" fmla="*/ 6 w 39"/>
                      <a:gd name="T15" fmla="*/ 38 h 51"/>
                      <a:gd name="T16" fmla="*/ 7 w 39"/>
                      <a:gd name="T17" fmla="*/ 32 h 51"/>
                      <a:gd name="T18" fmla="*/ 7 w 39"/>
                      <a:gd name="T19" fmla="*/ 27 h 51"/>
                      <a:gd name="T20" fmla="*/ 8 w 39"/>
                      <a:gd name="T21" fmla="*/ 24 h 51"/>
                      <a:gd name="T22" fmla="*/ 9 w 39"/>
                      <a:gd name="T23" fmla="*/ 23 h 51"/>
                      <a:gd name="T24" fmla="*/ 10 w 39"/>
                      <a:gd name="T25" fmla="*/ 24 h 51"/>
                      <a:gd name="T26" fmla="*/ 10 w 39"/>
                      <a:gd name="T27" fmla="*/ 26 h 51"/>
                      <a:gd name="T28" fmla="*/ 11 w 39"/>
                      <a:gd name="T29" fmla="*/ 29 h 51"/>
                      <a:gd name="T30" fmla="*/ 12 w 39"/>
                      <a:gd name="T31" fmla="*/ 37 h 51"/>
                      <a:gd name="T32" fmla="*/ 13 w 39"/>
                      <a:gd name="T33" fmla="*/ 39 h 51"/>
                      <a:gd name="T34" fmla="*/ 14 w 39"/>
                      <a:gd name="T35" fmla="*/ 40 h 51"/>
                      <a:gd name="T36" fmla="*/ 15 w 39"/>
                      <a:gd name="T37" fmla="*/ 38 h 51"/>
                      <a:gd name="T38" fmla="*/ 15 w 39"/>
                      <a:gd name="T39" fmla="*/ 35 h 51"/>
                      <a:gd name="T40" fmla="*/ 16 w 39"/>
                      <a:gd name="T41" fmla="*/ 29 h 51"/>
                      <a:gd name="T42" fmla="*/ 17 w 39"/>
                      <a:gd name="T43" fmla="*/ 24 h 51"/>
                      <a:gd name="T44" fmla="*/ 17 w 39"/>
                      <a:gd name="T45" fmla="*/ 20 h 51"/>
                      <a:gd name="T46" fmla="*/ 18 w 39"/>
                      <a:gd name="T47" fmla="*/ 16 h 51"/>
                      <a:gd name="T48" fmla="*/ 19 w 39"/>
                      <a:gd name="T49" fmla="*/ 15 h 51"/>
                      <a:gd name="T50" fmla="*/ 20 w 39"/>
                      <a:gd name="T51" fmla="*/ 15 h 51"/>
                      <a:gd name="T52" fmla="*/ 20 w 39"/>
                      <a:gd name="T53" fmla="*/ 17 h 51"/>
                      <a:gd name="T54" fmla="*/ 22 w 39"/>
                      <a:gd name="T55" fmla="*/ 26 h 51"/>
                      <a:gd name="T56" fmla="*/ 22 w 39"/>
                      <a:gd name="T57" fmla="*/ 31 h 51"/>
                      <a:gd name="T58" fmla="*/ 23 w 39"/>
                      <a:gd name="T59" fmla="*/ 36 h 51"/>
                      <a:gd name="T60" fmla="*/ 24 w 39"/>
                      <a:gd name="T61" fmla="*/ 38 h 51"/>
                      <a:gd name="T62" fmla="*/ 25 w 39"/>
                      <a:gd name="T63" fmla="*/ 38 h 51"/>
                      <a:gd name="T64" fmla="*/ 25 w 39"/>
                      <a:gd name="T65" fmla="*/ 36 h 51"/>
                      <a:gd name="T66" fmla="*/ 26 w 39"/>
                      <a:gd name="T67" fmla="*/ 31 h 51"/>
                      <a:gd name="T68" fmla="*/ 27 w 39"/>
                      <a:gd name="T69" fmla="*/ 25 h 51"/>
                      <a:gd name="T70" fmla="*/ 27 w 39"/>
                      <a:gd name="T71" fmla="*/ 19 h 51"/>
                      <a:gd name="T72" fmla="*/ 28 w 39"/>
                      <a:gd name="T73" fmla="*/ 14 h 51"/>
                      <a:gd name="T74" fmla="*/ 29 w 39"/>
                      <a:gd name="T75" fmla="*/ 10 h 51"/>
                      <a:gd name="T76" fmla="*/ 29 w 39"/>
                      <a:gd name="T77" fmla="*/ 8 h 51"/>
                      <a:gd name="T78" fmla="*/ 31 w 39"/>
                      <a:gd name="T79" fmla="*/ 10 h 51"/>
                      <a:gd name="T80" fmla="*/ 32 w 39"/>
                      <a:gd name="T81" fmla="*/ 14 h 51"/>
                      <a:gd name="T82" fmla="*/ 33 w 39"/>
                      <a:gd name="T83" fmla="*/ 18 h 51"/>
                      <a:gd name="T84" fmla="*/ 33 w 39"/>
                      <a:gd name="T85" fmla="*/ 22 h 51"/>
                      <a:gd name="T86" fmla="*/ 34 w 39"/>
                      <a:gd name="T87" fmla="*/ 24 h 51"/>
                      <a:gd name="T88" fmla="*/ 34 w 39"/>
                      <a:gd name="T89" fmla="*/ 25 h 51"/>
                      <a:gd name="T90" fmla="*/ 35 w 39"/>
                      <a:gd name="T91" fmla="*/ 23 h 51"/>
                      <a:gd name="T92" fmla="*/ 36 w 39"/>
                      <a:gd name="T93" fmla="*/ 19 h 51"/>
                      <a:gd name="T94" fmla="*/ 37 w 39"/>
                      <a:gd name="T95" fmla="*/ 14 h 51"/>
                      <a:gd name="T96" fmla="*/ 38 w 39"/>
                      <a:gd name="T97" fmla="*/ 9 h 51"/>
                      <a:gd name="T98" fmla="*/ 39 w 39"/>
                      <a:gd name="T99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51">
                        <a:moveTo>
                          <a:pt x="0" y="36"/>
                        </a:moveTo>
                        <a:lnTo>
                          <a:pt x="1" y="41"/>
                        </a:lnTo>
                        <a:lnTo>
                          <a:pt x="2" y="45"/>
                        </a:lnTo>
                        <a:lnTo>
                          <a:pt x="3" y="51"/>
                        </a:lnTo>
                        <a:lnTo>
                          <a:pt x="4" y="50"/>
                        </a:lnTo>
                        <a:lnTo>
                          <a:pt x="5" y="48"/>
                        </a:lnTo>
                        <a:lnTo>
                          <a:pt x="5" y="43"/>
                        </a:lnTo>
                        <a:lnTo>
                          <a:pt x="6" y="38"/>
                        </a:lnTo>
                        <a:lnTo>
                          <a:pt x="7" y="32"/>
                        </a:lnTo>
                        <a:lnTo>
                          <a:pt x="7" y="27"/>
                        </a:lnTo>
                        <a:lnTo>
                          <a:pt x="8" y="24"/>
                        </a:lnTo>
                        <a:lnTo>
                          <a:pt x="9" y="23"/>
                        </a:lnTo>
                        <a:lnTo>
                          <a:pt x="10" y="24"/>
                        </a:lnTo>
                        <a:lnTo>
                          <a:pt x="10" y="26"/>
                        </a:lnTo>
                        <a:lnTo>
                          <a:pt x="11" y="29"/>
                        </a:lnTo>
                        <a:lnTo>
                          <a:pt x="12" y="37"/>
                        </a:lnTo>
                        <a:lnTo>
                          <a:pt x="13" y="39"/>
                        </a:lnTo>
                        <a:lnTo>
                          <a:pt x="14" y="40"/>
                        </a:lnTo>
                        <a:lnTo>
                          <a:pt x="15" y="38"/>
                        </a:lnTo>
                        <a:lnTo>
                          <a:pt x="15" y="35"/>
                        </a:lnTo>
                        <a:lnTo>
                          <a:pt x="16" y="29"/>
                        </a:lnTo>
                        <a:lnTo>
                          <a:pt x="17" y="24"/>
                        </a:lnTo>
                        <a:lnTo>
                          <a:pt x="17" y="20"/>
                        </a:lnTo>
                        <a:lnTo>
                          <a:pt x="18" y="16"/>
                        </a:lnTo>
                        <a:lnTo>
                          <a:pt x="19" y="15"/>
                        </a:lnTo>
                        <a:lnTo>
                          <a:pt x="20" y="15"/>
                        </a:lnTo>
                        <a:lnTo>
                          <a:pt x="20" y="17"/>
                        </a:lnTo>
                        <a:lnTo>
                          <a:pt x="22" y="26"/>
                        </a:lnTo>
                        <a:lnTo>
                          <a:pt x="22" y="31"/>
                        </a:lnTo>
                        <a:lnTo>
                          <a:pt x="23" y="36"/>
                        </a:lnTo>
                        <a:lnTo>
                          <a:pt x="24" y="38"/>
                        </a:lnTo>
                        <a:lnTo>
                          <a:pt x="25" y="38"/>
                        </a:lnTo>
                        <a:lnTo>
                          <a:pt x="25" y="36"/>
                        </a:lnTo>
                        <a:lnTo>
                          <a:pt x="26" y="31"/>
                        </a:lnTo>
                        <a:lnTo>
                          <a:pt x="27" y="25"/>
                        </a:lnTo>
                        <a:lnTo>
                          <a:pt x="27" y="19"/>
                        </a:lnTo>
                        <a:lnTo>
                          <a:pt x="28" y="14"/>
                        </a:lnTo>
                        <a:lnTo>
                          <a:pt x="29" y="10"/>
                        </a:lnTo>
                        <a:lnTo>
                          <a:pt x="29" y="8"/>
                        </a:lnTo>
                        <a:lnTo>
                          <a:pt x="31" y="10"/>
                        </a:lnTo>
                        <a:lnTo>
                          <a:pt x="32" y="14"/>
                        </a:lnTo>
                        <a:lnTo>
                          <a:pt x="33" y="18"/>
                        </a:lnTo>
                        <a:lnTo>
                          <a:pt x="33" y="22"/>
                        </a:lnTo>
                        <a:lnTo>
                          <a:pt x="34" y="24"/>
                        </a:lnTo>
                        <a:lnTo>
                          <a:pt x="34" y="25"/>
                        </a:lnTo>
                        <a:lnTo>
                          <a:pt x="35" y="23"/>
                        </a:lnTo>
                        <a:lnTo>
                          <a:pt x="36" y="19"/>
                        </a:lnTo>
                        <a:lnTo>
                          <a:pt x="37" y="14"/>
                        </a:lnTo>
                        <a:lnTo>
                          <a:pt x="38" y="9"/>
                        </a:lnTo>
                        <a:lnTo>
                          <a:pt x="39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" name="Freeform 31"/>
                  <p:cNvSpPr>
                    <a:spLocks/>
                  </p:cNvSpPr>
                  <p:nvPr/>
                </p:nvSpPr>
                <p:spPr bwMode="auto">
                  <a:xfrm>
                    <a:off x="2946401" y="2017714"/>
                    <a:ext cx="60325" cy="74613"/>
                  </a:xfrm>
                  <a:custGeom>
                    <a:avLst/>
                    <a:gdLst>
                      <a:gd name="T0" fmla="*/ 0 w 38"/>
                      <a:gd name="T1" fmla="*/ 30 h 47"/>
                      <a:gd name="T2" fmla="*/ 1 w 38"/>
                      <a:gd name="T3" fmla="*/ 28 h 47"/>
                      <a:gd name="T4" fmla="*/ 1 w 38"/>
                      <a:gd name="T5" fmla="*/ 28 h 47"/>
                      <a:gd name="T6" fmla="*/ 2 w 38"/>
                      <a:gd name="T7" fmla="*/ 29 h 47"/>
                      <a:gd name="T8" fmla="*/ 3 w 38"/>
                      <a:gd name="T9" fmla="*/ 33 h 47"/>
                      <a:gd name="T10" fmla="*/ 4 w 38"/>
                      <a:gd name="T11" fmla="*/ 36 h 47"/>
                      <a:gd name="T12" fmla="*/ 4 w 38"/>
                      <a:gd name="T13" fmla="*/ 41 h 47"/>
                      <a:gd name="T14" fmla="*/ 5 w 38"/>
                      <a:gd name="T15" fmla="*/ 45 h 47"/>
                      <a:gd name="T16" fmla="*/ 6 w 38"/>
                      <a:gd name="T17" fmla="*/ 47 h 47"/>
                      <a:gd name="T18" fmla="*/ 6 w 38"/>
                      <a:gd name="T19" fmla="*/ 46 h 47"/>
                      <a:gd name="T20" fmla="*/ 7 w 38"/>
                      <a:gd name="T21" fmla="*/ 43 h 47"/>
                      <a:gd name="T22" fmla="*/ 8 w 38"/>
                      <a:gd name="T23" fmla="*/ 38 h 47"/>
                      <a:gd name="T24" fmla="*/ 9 w 38"/>
                      <a:gd name="T25" fmla="*/ 27 h 47"/>
                      <a:gd name="T26" fmla="*/ 10 w 38"/>
                      <a:gd name="T27" fmla="*/ 22 h 47"/>
                      <a:gd name="T28" fmla="*/ 11 w 38"/>
                      <a:gd name="T29" fmla="*/ 19 h 47"/>
                      <a:gd name="T30" fmla="*/ 11 w 38"/>
                      <a:gd name="T31" fmla="*/ 17 h 47"/>
                      <a:gd name="T32" fmla="*/ 12 w 38"/>
                      <a:gd name="T33" fmla="*/ 16 h 47"/>
                      <a:gd name="T34" fmla="*/ 13 w 38"/>
                      <a:gd name="T35" fmla="*/ 17 h 47"/>
                      <a:gd name="T36" fmla="*/ 13 w 38"/>
                      <a:gd name="T37" fmla="*/ 19 h 47"/>
                      <a:gd name="T38" fmla="*/ 14 w 38"/>
                      <a:gd name="T39" fmla="*/ 22 h 47"/>
                      <a:gd name="T40" fmla="*/ 15 w 38"/>
                      <a:gd name="T41" fmla="*/ 25 h 47"/>
                      <a:gd name="T42" fmla="*/ 16 w 38"/>
                      <a:gd name="T43" fmla="*/ 26 h 47"/>
                      <a:gd name="T44" fmla="*/ 17 w 38"/>
                      <a:gd name="T45" fmla="*/ 27 h 47"/>
                      <a:gd name="T46" fmla="*/ 17 w 38"/>
                      <a:gd name="T47" fmla="*/ 25 h 47"/>
                      <a:gd name="T48" fmla="*/ 18 w 38"/>
                      <a:gd name="T49" fmla="*/ 18 h 47"/>
                      <a:gd name="T50" fmla="*/ 19 w 38"/>
                      <a:gd name="T51" fmla="*/ 14 h 47"/>
                      <a:gd name="T52" fmla="*/ 20 w 38"/>
                      <a:gd name="T53" fmla="*/ 10 h 47"/>
                      <a:gd name="T54" fmla="*/ 21 w 38"/>
                      <a:gd name="T55" fmla="*/ 7 h 47"/>
                      <a:gd name="T56" fmla="*/ 22 w 38"/>
                      <a:gd name="T57" fmla="*/ 6 h 47"/>
                      <a:gd name="T58" fmla="*/ 22 w 38"/>
                      <a:gd name="T59" fmla="*/ 7 h 47"/>
                      <a:gd name="T60" fmla="*/ 23 w 38"/>
                      <a:gd name="T61" fmla="*/ 9 h 47"/>
                      <a:gd name="T62" fmla="*/ 24 w 38"/>
                      <a:gd name="T63" fmla="*/ 12 h 47"/>
                      <a:gd name="T64" fmla="*/ 24 w 38"/>
                      <a:gd name="T65" fmla="*/ 16 h 47"/>
                      <a:gd name="T66" fmla="*/ 25 w 38"/>
                      <a:gd name="T67" fmla="*/ 21 h 47"/>
                      <a:gd name="T68" fmla="*/ 26 w 38"/>
                      <a:gd name="T69" fmla="*/ 24 h 47"/>
                      <a:gd name="T70" fmla="*/ 27 w 38"/>
                      <a:gd name="T71" fmla="*/ 26 h 47"/>
                      <a:gd name="T72" fmla="*/ 28 w 38"/>
                      <a:gd name="T73" fmla="*/ 23 h 47"/>
                      <a:gd name="T74" fmla="*/ 29 w 38"/>
                      <a:gd name="T75" fmla="*/ 18 h 47"/>
                      <a:gd name="T76" fmla="*/ 29 w 38"/>
                      <a:gd name="T77" fmla="*/ 13 h 47"/>
                      <a:gd name="T78" fmla="*/ 30 w 38"/>
                      <a:gd name="T79" fmla="*/ 8 h 47"/>
                      <a:gd name="T80" fmla="*/ 31 w 38"/>
                      <a:gd name="T81" fmla="*/ 4 h 47"/>
                      <a:gd name="T82" fmla="*/ 31 w 38"/>
                      <a:gd name="T83" fmla="*/ 1 h 47"/>
                      <a:gd name="T84" fmla="*/ 32 w 38"/>
                      <a:gd name="T85" fmla="*/ 0 h 47"/>
                      <a:gd name="T86" fmla="*/ 33 w 38"/>
                      <a:gd name="T87" fmla="*/ 1 h 47"/>
                      <a:gd name="T88" fmla="*/ 34 w 38"/>
                      <a:gd name="T89" fmla="*/ 3 h 47"/>
                      <a:gd name="T90" fmla="*/ 34 w 38"/>
                      <a:gd name="T91" fmla="*/ 7 h 47"/>
                      <a:gd name="T92" fmla="*/ 35 w 38"/>
                      <a:gd name="T93" fmla="*/ 10 h 47"/>
                      <a:gd name="T94" fmla="*/ 36 w 38"/>
                      <a:gd name="T95" fmla="*/ 14 h 47"/>
                      <a:gd name="T96" fmla="*/ 37 w 38"/>
                      <a:gd name="T97" fmla="*/ 17 h 47"/>
                      <a:gd name="T98" fmla="*/ 38 w 38"/>
                      <a:gd name="T99" fmla="*/ 15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47">
                        <a:moveTo>
                          <a:pt x="0" y="30"/>
                        </a:move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2" y="29"/>
                        </a:lnTo>
                        <a:lnTo>
                          <a:pt x="3" y="33"/>
                        </a:lnTo>
                        <a:lnTo>
                          <a:pt x="4" y="36"/>
                        </a:lnTo>
                        <a:lnTo>
                          <a:pt x="4" y="41"/>
                        </a:lnTo>
                        <a:lnTo>
                          <a:pt x="5" y="45"/>
                        </a:lnTo>
                        <a:lnTo>
                          <a:pt x="6" y="47"/>
                        </a:lnTo>
                        <a:lnTo>
                          <a:pt x="6" y="46"/>
                        </a:lnTo>
                        <a:lnTo>
                          <a:pt x="7" y="43"/>
                        </a:lnTo>
                        <a:lnTo>
                          <a:pt x="8" y="38"/>
                        </a:lnTo>
                        <a:lnTo>
                          <a:pt x="9" y="27"/>
                        </a:lnTo>
                        <a:lnTo>
                          <a:pt x="10" y="22"/>
                        </a:lnTo>
                        <a:lnTo>
                          <a:pt x="11" y="19"/>
                        </a:lnTo>
                        <a:lnTo>
                          <a:pt x="11" y="17"/>
                        </a:lnTo>
                        <a:lnTo>
                          <a:pt x="12" y="16"/>
                        </a:lnTo>
                        <a:lnTo>
                          <a:pt x="13" y="17"/>
                        </a:lnTo>
                        <a:lnTo>
                          <a:pt x="13" y="19"/>
                        </a:lnTo>
                        <a:lnTo>
                          <a:pt x="14" y="22"/>
                        </a:lnTo>
                        <a:lnTo>
                          <a:pt x="15" y="25"/>
                        </a:lnTo>
                        <a:lnTo>
                          <a:pt x="16" y="26"/>
                        </a:lnTo>
                        <a:lnTo>
                          <a:pt x="17" y="27"/>
                        </a:lnTo>
                        <a:lnTo>
                          <a:pt x="17" y="25"/>
                        </a:lnTo>
                        <a:lnTo>
                          <a:pt x="18" y="18"/>
                        </a:lnTo>
                        <a:lnTo>
                          <a:pt x="19" y="14"/>
                        </a:lnTo>
                        <a:lnTo>
                          <a:pt x="20" y="10"/>
                        </a:lnTo>
                        <a:lnTo>
                          <a:pt x="21" y="7"/>
                        </a:lnTo>
                        <a:lnTo>
                          <a:pt x="22" y="6"/>
                        </a:lnTo>
                        <a:lnTo>
                          <a:pt x="22" y="7"/>
                        </a:lnTo>
                        <a:lnTo>
                          <a:pt x="23" y="9"/>
                        </a:lnTo>
                        <a:lnTo>
                          <a:pt x="24" y="12"/>
                        </a:lnTo>
                        <a:lnTo>
                          <a:pt x="24" y="16"/>
                        </a:lnTo>
                        <a:lnTo>
                          <a:pt x="25" y="21"/>
                        </a:lnTo>
                        <a:lnTo>
                          <a:pt x="26" y="24"/>
                        </a:lnTo>
                        <a:lnTo>
                          <a:pt x="27" y="26"/>
                        </a:lnTo>
                        <a:lnTo>
                          <a:pt x="28" y="23"/>
                        </a:lnTo>
                        <a:lnTo>
                          <a:pt x="29" y="18"/>
                        </a:lnTo>
                        <a:lnTo>
                          <a:pt x="29" y="13"/>
                        </a:lnTo>
                        <a:lnTo>
                          <a:pt x="30" y="8"/>
                        </a:lnTo>
                        <a:lnTo>
                          <a:pt x="31" y="4"/>
                        </a:lnTo>
                        <a:lnTo>
                          <a:pt x="31" y="1"/>
                        </a:lnTo>
                        <a:lnTo>
                          <a:pt x="32" y="0"/>
                        </a:lnTo>
                        <a:lnTo>
                          <a:pt x="33" y="1"/>
                        </a:lnTo>
                        <a:lnTo>
                          <a:pt x="34" y="3"/>
                        </a:lnTo>
                        <a:lnTo>
                          <a:pt x="34" y="7"/>
                        </a:lnTo>
                        <a:lnTo>
                          <a:pt x="35" y="10"/>
                        </a:lnTo>
                        <a:lnTo>
                          <a:pt x="36" y="14"/>
                        </a:lnTo>
                        <a:lnTo>
                          <a:pt x="37" y="17"/>
                        </a:lnTo>
                        <a:lnTo>
                          <a:pt x="38" y="1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" name="Freeform 32"/>
                  <p:cNvSpPr>
                    <a:spLocks/>
                  </p:cNvSpPr>
                  <p:nvPr/>
                </p:nvSpPr>
                <p:spPr bwMode="auto">
                  <a:xfrm>
                    <a:off x="3006726" y="1951039"/>
                    <a:ext cx="58738" cy="101600"/>
                  </a:xfrm>
                  <a:custGeom>
                    <a:avLst/>
                    <a:gdLst>
                      <a:gd name="T0" fmla="*/ 0 w 37"/>
                      <a:gd name="T1" fmla="*/ 57 h 64"/>
                      <a:gd name="T2" fmla="*/ 1 w 37"/>
                      <a:gd name="T3" fmla="*/ 54 h 64"/>
                      <a:gd name="T4" fmla="*/ 1 w 37"/>
                      <a:gd name="T5" fmla="*/ 49 h 64"/>
                      <a:gd name="T6" fmla="*/ 2 w 37"/>
                      <a:gd name="T7" fmla="*/ 45 h 64"/>
                      <a:gd name="T8" fmla="*/ 3 w 37"/>
                      <a:gd name="T9" fmla="*/ 41 h 64"/>
                      <a:gd name="T10" fmla="*/ 3 w 37"/>
                      <a:gd name="T11" fmla="*/ 38 h 64"/>
                      <a:gd name="T12" fmla="*/ 4 w 37"/>
                      <a:gd name="T13" fmla="*/ 38 h 64"/>
                      <a:gd name="T14" fmla="*/ 5 w 37"/>
                      <a:gd name="T15" fmla="*/ 39 h 64"/>
                      <a:gd name="T16" fmla="*/ 6 w 37"/>
                      <a:gd name="T17" fmla="*/ 42 h 64"/>
                      <a:gd name="T18" fmla="*/ 7 w 37"/>
                      <a:gd name="T19" fmla="*/ 52 h 64"/>
                      <a:gd name="T20" fmla="*/ 8 w 37"/>
                      <a:gd name="T21" fmla="*/ 57 h 64"/>
                      <a:gd name="T22" fmla="*/ 8 w 37"/>
                      <a:gd name="T23" fmla="*/ 62 h 64"/>
                      <a:gd name="T24" fmla="*/ 9 w 37"/>
                      <a:gd name="T25" fmla="*/ 64 h 64"/>
                      <a:gd name="T26" fmla="*/ 10 w 37"/>
                      <a:gd name="T27" fmla="*/ 64 h 64"/>
                      <a:gd name="T28" fmla="*/ 11 w 37"/>
                      <a:gd name="T29" fmla="*/ 60 h 64"/>
                      <a:gd name="T30" fmla="*/ 11 w 37"/>
                      <a:gd name="T31" fmla="*/ 54 h 64"/>
                      <a:gd name="T32" fmla="*/ 12 w 37"/>
                      <a:gd name="T33" fmla="*/ 47 h 64"/>
                      <a:gd name="T34" fmla="*/ 13 w 37"/>
                      <a:gd name="T35" fmla="*/ 40 h 64"/>
                      <a:gd name="T36" fmla="*/ 14 w 37"/>
                      <a:gd name="T37" fmla="*/ 34 h 64"/>
                      <a:gd name="T38" fmla="*/ 14 w 37"/>
                      <a:gd name="T39" fmla="*/ 30 h 64"/>
                      <a:gd name="T40" fmla="*/ 15 w 37"/>
                      <a:gd name="T41" fmla="*/ 28 h 64"/>
                      <a:gd name="T42" fmla="*/ 16 w 37"/>
                      <a:gd name="T43" fmla="*/ 27 h 64"/>
                      <a:gd name="T44" fmla="*/ 16 w 37"/>
                      <a:gd name="T45" fmla="*/ 28 h 64"/>
                      <a:gd name="T46" fmla="*/ 17 w 37"/>
                      <a:gd name="T47" fmla="*/ 31 h 64"/>
                      <a:gd name="T48" fmla="*/ 18 w 37"/>
                      <a:gd name="T49" fmla="*/ 34 h 64"/>
                      <a:gd name="T50" fmla="*/ 19 w 37"/>
                      <a:gd name="T51" fmla="*/ 37 h 64"/>
                      <a:gd name="T52" fmla="*/ 19 w 37"/>
                      <a:gd name="T53" fmla="*/ 39 h 64"/>
                      <a:gd name="T54" fmla="*/ 20 w 37"/>
                      <a:gd name="T55" fmla="*/ 40 h 64"/>
                      <a:gd name="T56" fmla="*/ 21 w 37"/>
                      <a:gd name="T57" fmla="*/ 38 h 64"/>
                      <a:gd name="T58" fmla="*/ 21 w 37"/>
                      <a:gd name="T59" fmla="*/ 35 h 64"/>
                      <a:gd name="T60" fmla="*/ 22 w 37"/>
                      <a:gd name="T61" fmla="*/ 30 h 64"/>
                      <a:gd name="T62" fmla="*/ 23 w 37"/>
                      <a:gd name="T63" fmla="*/ 25 h 64"/>
                      <a:gd name="T64" fmla="*/ 24 w 37"/>
                      <a:gd name="T65" fmla="*/ 21 h 64"/>
                      <a:gd name="T66" fmla="*/ 24 w 37"/>
                      <a:gd name="T67" fmla="*/ 17 h 64"/>
                      <a:gd name="T68" fmla="*/ 26 w 37"/>
                      <a:gd name="T69" fmla="*/ 15 h 64"/>
                      <a:gd name="T70" fmla="*/ 26 w 37"/>
                      <a:gd name="T71" fmla="*/ 17 h 64"/>
                      <a:gd name="T72" fmla="*/ 27 w 37"/>
                      <a:gd name="T73" fmla="*/ 20 h 64"/>
                      <a:gd name="T74" fmla="*/ 28 w 37"/>
                      <a:gd name="T75" fmla="*/ 24 h 64"/>
                      <a:gd name="T76" fmla="*/ 29 w 37"/>
                      <a:gd name="T77" fmla="*/ 28 h 64"/>
                      <a:gd name="T78" fmla="*/ 30 w 37"/>
                      <a:gd name="T79" fmla="*/ 31 h 64"/>
                      <a:gd name="T80" fmla="*/ 30 w 37"/>
                      <a:gd name="T81" fmla="*/ 32 h 64"/>
                      <a:gd name="T82" fmla="*/ 31 w 37"/>
                      <a:gd name="T83" fmla="*/ 31 h 64"/>
                      <a:gd name="T84" fmla="*/ 31 w 37"/>
                      <a:gd name="T85" fmla="*/ 28 h 64"/>
                      <a:gd name="T86" fmla="*/ 32 w 37"/>
                      <a:gd name="T87" fmla="*/ 23 h 64"/>
                      <a:gd name="T88" fmla="*/ 33 w 37"/>
                      <a:gd name="T89" fmla="*/ 17 h 64"/>
                      <a:gd name="T90" fmla="*/ 34 w 37"/>
                      <a:gd name="T91" fmla="*/ 12 h 64"/>
                      <a:gd name="T92" fmla="*/ 35 w 37"/>
                      <a:gd name="T93" fmla="*/ 3 h 64"/>
                      <a:gd name="T94" fmla="*/ 36 w 37"/>
                      <a:gd name="T95" fmla="*/ 1 h 64"/>
                      <a:gd name="T96" fmla="*/ 37 w 37"/>
                      <a:gd name="T97" fmla="*/ 0 h 64"/>
                      <a:gd name="T98" fmla="*/ 37 w 37"/>
                      <a:gd name="T99" fmla="*/ 0 h 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64">
                        <a:moveTo>
                          <a:pt x="0" y="57"/>
                        </a:moveTo>
                        <a:lnTo>
                          <a:pt x="1" y="54"/>
                        </a:lnTo>
                        <a:lnTo>
                          <a:pt x="1" y="49"/>
                        </a:lnTo>
                        <a:lnTo>
                          <a:pt x="2" y="45"/>
                        </a:lnTo>
                        <a:lnTo>
                          <a:pt x="3" y="41"/>
                        </a:lnTo>
                        <a:lnTo>
                          <a:pt x="3" y="38"/>
                        </a:lnTo>
                        <a:lnTo>
                          <a:pt x="4" y="38"/>
                        </a:lnTo>
                        <a:lnTo>
                          <a:pt x="5" y="39"/>
                        </a:lnTo>
                        <a:lnTo>
                          <a:pt x="6" y="42"/>
                        </a:lnTo>
                        <a:lnTo>
                          <a:pt x="7" y="52"/>
                        </a:lnTo>
                        <a:lnTo>
                          <a:pt x="8" y="57"/>
                        </a:lnTo>
                        <a:lnTo>
                          <a:pt x="8" y="62"/>
                        </a:lnTo>
                        <a:lnTo>
                          <a:pt x="9" y="64"/>
                        </a:lnTo>
                        <a:lnTo>
                          <a:pt x="10" y="64"/>
                        </a:lnTo>
                        <a:lnTo>
                          <a:pt x="11" y="60"/>
                        </a:lnTo>
                        <a:lnTo>
                          <a:pt x="11" y="54"/>
                        </a:lnTo>
                        <a:lnTo>
                          <a:pt x="12" y="47"/>
                        </a:lnTo>
                        <a:lnTo>
                          <a:pt x="13" y="40"/>
                        </a:lnTo>
                        <a:lnTo>
                          <a:pt x="14" y="34"/>
                        </a:lnTo>
                        <a:lnTo>
                          <a:pt x="14" y="30"/>
                        </a:lnTo>
                        <a:lnTo>
                          <a:pt x="15" y="28"/>
                        </a:lnTo>
                        <a:lnTo>
                          <a:pt x="16" y="27"/>
                        </a:lnTo>
                        <a:lnTo>
                          <a:pt x="16" y="28"/>
                        </a:lnTo>
                        <a:lnTo>
                          <a:pt x="17" y="31"/>
                        </a:lnTo>
                        <a:lnTo>
                          <a:pt x="18" y="34"/>
                        </a:lnTo>
                        <a:lnTo>
                          <a:pt x="19" y="37"/>
                        </a:lnTo>
                        <a:lnTo>
                          <a:pt x="19" y="39"/>
                        </a:lnTo>
                        <a:lnTo>
                          <a:pt x="20" y="40"/>
                        </a:lnTo>
                        <a:lnTo>
                          <a:pt x="21" y="38"/>
                        </a:lnTo>
                        <a:lnTo>
                          <a:pt x="21" y="35"/>
                        </a:lnTo>
                        <a:lnTo>
                          <a:pt x="22" y="30"/>
                        </a:lnTo>
                        <a:lnTo>
                          <a:pt x="23" y="25"/>
                        </a:lnTo>
                        <a:lnTo>
                          <a:pt x="24" y="21"/>
                        </a:lnTo>
                        <a:lnTo>
                          <a:pt x="24" y="17"/>
                        </a:lnTo>
                        <a:lnTo>
                          <a:pt x="26" y="15"/>
                        </a:lnTo>
                        <a:lnTo>
                          <a:pt x="26" y="17"/>
                        </a:lnTo>
                        <a:lnTo>
                          <a:pt x="27" y="20"/>
                        </a:lnTo>
                        <a:lnTo>
                          <a:pt x="28" y="24"/>
                        </a:lnTo>
                        <a:lnTo>
                          <a:pt x="29" y="28"/>
                        </a:lnTo>
                        <a:lnTo>
                          <a:pt x="30" y="31"/>
                        </a:lnTo>
                        <a:lnTo>
                          <a:pt x="30" y="32"/>
                        </a:lnTo>
                        <a:lnTo>
                          <a:pt x="31" y="31"/>
                        </a:lnTo>
                        <a:lnTo>
                          <a:pt x="31" y="28"/>
                        </a:lnTo>
                        <a:lnTo>
                          <a:pt x="32" y="23"/>
                        </a:lnTo>
                        <a:lnTo>
                          <a:pt x="33" y="17"/>
                        </a:lnTo>
                        <a:lnTo>
                          <a:pt x="34" y="12"/>
                        </a:lnTo>
                        <a:lnTo>
                          <a:pt x="35" y="3"/>
                        </a:lnTo>
                        <a:lnTo>
                          <a:pt x="36" y="1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" name="Freeform 33"/>
                  <p:cNvSpPr>
                    <a:spLocks/>
                  </p:cNvSpPr>
                  <p:nvPr/>
                </p:nvSpPr>
                <p:spPr bwMode="auto">
                  <a:xfrm>
                    <a:off x="3065463" y="1920876"/>
                    <a:ext cx="60325" cy="68263"/>
                  </a:xfrm>
                  <a:custGeom>
                    <a:avLst/>
                    <a:gdLst>
                      <a:gd name="T0" fmla="*/ 0 w 38"/>
                      <a:gd name="T1" fmla="*/ 19 h 43"/>
                      <a:gd name="T2" fmla="*/ 1 w 38"/>
                      <a:gd name="T3" fmla="*/ 21 h 43"/>
                      <a:gd name="T4" fmla="*/ 1 w 38"/>
                      <a:gd name="T5" fmla="*/ 23 h 43"/>
                      <a:gd name="T6" fmla="*/ 2 w 38"/>
                      <a:gd name="T7" fmla="*/ 25 h 43"/>
                      <a:gd name="T8" fmla="*/ 3 w 38"/>
                      <a:gd name="T9" fmla="*/ 27 h 43"/>
                      <a:gd name="T10" fmla="*/ 4 w 38"/>
                      <a:gd name="T11" fmla="*/ 27 h 43"/>
                      <a:gd name="T12" fmla="*/ 5 w 38"/>
                      <a:gd name="T13" fmla="*/ 27 h 43"/>
                      <a:gd name="T14" fmla="*/ 5 w 38"/>
                      <a:gd name="T15" fmla="*/ 25 h 43"/>
                      <a:gd name="T16" fmla="*/ 6 w 38"/>
                      <a:gd name="T17" fmla="*/ 23 h 43"/>
                      <a:gd name="T18" fmla="*/ 7 w 38"/>
                      <a:gd name="T19" fmla="*/ 19 h 43"/>
                      <a:gd name="T20" fmla="*/ 8 w 38"/>
                      <a:gd name="T21" fmla="*/ 18 h 43"/>
                      <a:gd name="T22" fmla="*/ 9 w 38"/>
                      <a:gd name="T23" fmla="*/ 18 h 43"/>
                      <a:gd name="T24" fmla="*/ 10 w 38"/>
                      <a:gd name="T25" fmla="*/ 20 h 43"/>
                      <a:gd name="T26" fmla="*/ 10 w 38"/>
                      <a:gd name="T27" fmla="*/ 24 h 43"/>
                      <a:gd name="T28" fmla="*/ 11 w 38"/>
                      <a:gd name="T29" fmla="*/ 28 h 43"/>
                      <a:gd name="T30" fmla="*/ 12 w 38"/>
                      <a:gd name="T31" fmla="*/ 33 h 43"/>
                      <a:gd name="T32" fmla="*/ 12 w 38"/>
                      <a:gd name="T33" fmla="*/ 38 h 43"/>
                      <a:gd name="T34" fmla="*/ 13 w 38"/>
                      <a:gd name="T35" fmla="*/ 42 h 43"/>
                      <a:gd name="T36" fmla="*/ 14 w 38"/>
                      <a:gd name="T37" fmla="*/ 43 h 43"/>
                      <a:gd name="T38" fmla="*/ 15 w 38"/>
                      <a:gd name="T39" fmla="*/ 39 h 43"/>
                      <a:gd name="T40" fmla="*/ 16 w 38"/>
                      <a:gd name="T41" fmla="*/ 34 h 43"/>
                      <a:gd name="T42" fmla="*/ 17 w 38"/>
                      <a:gd name="T43" fmla="*/ 28 h 43"/>
                      <a:gd name="T44" fmla="*/ 17 w 38"/>
                      <a:gd name="T45" fmla="*/ 23 h 43"/>
                      <a:gd name="T46" fmla="*/ 18 w 38"/>
                      <a:gd name="T47" fmla="*/ 19 h 43"/>
                      <a:gd name="T48" fmla="*/ 19 w 38"/>
                      <a:gd name="T49" fmla="*/ 16 h 43"/>
                      <a:gd name="T50" fmla="*/ 19 w 38"/>
                      <a:gd name="T51" fmla="*/ 15 h 43"/>
                      <a:gd name="T52" fmla="*/ 20 w 38"/>
                      <a:gd name="T53" fmla="*/ 15 h 43"/>
                      <a:gd name="T54" fmla="*/ 21 w 38"/>
                      <a:gd name="T55" fmla="*/ 18 h 43"/>
                      <a:gd name="T56" fmla="*/ 22 w 38"/>
                      <a:gd name="T57" fmla="*/ 21 h 43"/>
                      <a:gd name="T58" fmla="*/ 22 w 38"/>
                      <a:gd name="T59" fmla="*/ 25 h 43"/>
                      <a:gd name="T60" fmla="*/ 23 w 38"/>
                      <a:gd name="T61" fmla="*/ 29 h 43"/>
                      <a:gd name="T62" fmla="*/ 24 w 38"/>
                      <a:gd name="T63" fmla="*/ 32 h 43"/>
                      <a:gd name="T64" fmla="*/ 25 w 38"/>
                      <a:gd name="T65" fmla="*/ 30 h 43"/>
                      <a:gd name="T66" fmla="*/ 26 w 38"/>
                      <a:gd name="T67" fmla="*/ 27 h 43"/>
                      <a:gd name="T68" fmla="*/ 27 w 38"/>
                      <a:gd name="T69" fmla="*/ 23 h 43"/>
                      <a:gd name="T70" fmla="*/ 28 w 38"/>
                      <a:gd name="T71" fmla="*/ 19 h 43"/>
                      <a:gd name="T72" fmla="*/ 28 w 38"/>
                      <a:gd name="T73" fmla="*/ 15 h 43"/>
                      <a:gd name="T74" fmla="*/ 29 w 38"/>
                      <a:gd name="T75" fmla="*/ 13 h 43"/>
                      <a:gd name="T76" fmla="*/ 30 w 38"/>
                      <a:gd name="T77" fmla="*/ 13 h 43"/>
                      <a:gd name="T78" fmla="*/ 30 w 38"/>
                      <a:gd name="T79" fmla="*/ 15 h 43"/>
                      <a:gd name="T80" fmla="*/ 31 w 38"/>
                      <a:gd name="T81" fmla="*/ 19 h 43"/>
                      <a:gd name="T82" fmla="*/ 32 w 38"/>
                      <a:gd name="T83" fmla="*/ 25 h 43"/>
                      <a:gd name="T84" fmla="*/ 33 w 38"/>
                      <a:gd name="T85" fmla="*/ 31 h 43"/>
                      <a:gd name="T86" fmla="*/ 34 w 38"/>
                      <a:gd name="T87" fmla="*/ 40 h 43"/>
                      <a:gd name="T88" fmla="*/ 35 w 38"/>
                      <a:gd name="T89" fmla="*/ 40 h 43"/>
                      <a:gd name="T90" fmla="*/ 35 w 38"/>
                      <a:gd name="T91" fmla="*/ 36 h 43"/>
                      <a:gd name="T92" fmla="*/ 36 w 38"/>
                      <a:gd name="T93" fmla="*/ 29 h 43"/>
                      <a:gd name="T94" fmla="*/ 37 w 38"/>
                      <a:gd name="T95" fmla="*/ 19 h 43"/>
                      <a:gd name="T96" fmla="*/ 38 w 38"/>
                      <a:gd name="T97" fmla="*/ 9 h 43"/>
                      <a:gd name="T98" fmla="*/ 38 w 38"/>
                      <a:gd name="T99" fmla="*/ 0 h 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43">
                        <a:moveTo>
                          <a:pt x="0" y="19"/>
                        </a:moveTo>
                        <a:lnTo>
                          <a:pt x="1" y="21"/>
                        </a:lnTo>
                        <a:lnTo>
                          <a:pt x="1" y="23"/>
                        </a:lnTo>
                        <a:lnTo>
                          <a:pt x="2" y="25"/>
                        </a:lnTo>
                        <a:lnTo>
                          <a:pt x="3" y="27"/>
                        </a:lnTo>
                        <a:lnTo>
                          <a:pt x="4" y="27"/>
                        </a:lnTo>
                        <a:lnTo>
                          <a:pt x="5" y="27"/>
                        </a:lnTo>
                        <a:lnTo>
                          <a:pt x="5" y="25"/>
                        </a:lnTo>
                        <a:lnTo>
                          <a:pt x="6" y="23"/>
                        </a:lnTo>
                        <a:lnTo>
                          <a:pt x="7" y="19"/>
                        </a:lnTo>
                        <a:lnTo>
                          <a:pt x="8" y="18"/>
                        </a:lnTo>
                        <a:lnTo>
                          <a:pt x="9" y="18"/>
                        </a:lnTo>
                        <a:lnTo>
                          <a:pt x="10" y="20"/>
                        </a:lnTo>
                        <a:lnTo>
                          <a:pt x="10" y="24"/>
                        </a:lnTo>
                        <a:lnTo>
                          <a:pt x="11" y="28"/>
                        </a:lnTo>
                        <a:lnTo>
                          <a:pt x="12" y="33"/>
                        </a:lnTo>
                        <a:lnTo>
                          <a:pt x="12" y="38"/>
                        </a:lnTo>
                        <a:lnTo>
                          <a:pt x="13" y="42"/>
                        </a:lnTo>
                        <a:lnTo>
                          <a:pt x="14" y="43"/>
                        </a:lnTo>
                        <a:lnTo>
                          <a:pt x="15" y="39"/>
                        </a:lnTo>
                        <a:lnTo>
                          <a:pt x="16" y="34"/>
                        </a:lnTo>
                        <a:lnTo>
                          <a:pt x="17" y="28"/>
                        </a:lnTo>
                        <a:lnTo>
                          <a:pt x="17" y="23"/>
                        </a:lnTo>
                        <a:lnTo>
                          <a:pt x="18" y="19"/>
                        </a:lnTo>
                        <a:lnTo>
                          <a:pt x="19" y="16"/>
                        </a:lnTo>
                        <a:lnTo>
                          <a:pt x="19" y="15"/>
                        </a:lnTo>
                        <a:lnTo>
                          <a:pt x="20" y="15"/>
                        </a:lnTo>
                        <a:lnTo>
                          <a:pt x="21" y="18"/>
                        </a:lnTo>
                        <a:lnTo>
                          <a:pt x="22" y="21"/>
                        </a:lnTo>
                        <a:lnTo>
                          <a:pt x="22" y="25"/>
                        </a:lnTo>
                        <a:lnTo>
                          <a:pt x="23" y="29"/>
                        </a:lnTo>
                        <a:lnTo>
                          <a:pt x="24" y="32"/>
                        </a:lnTo>
                        <a:lnTo>
                          <a:pt x="25" y="30"/>
                        </a:lnTo>
                        <a:lnTo>
                          <a:pt x="26" y="27"/>
                        </a:lnTo>
                        <a:lnTo>
                          <a:pt x="27" y="23"/>
                        </a:lnTo>
                        <a:lnTo>
                          <a:pt x="28" y="19"/>
                        </a:lnTo>
                        <a:lnTo>
                          <a:pt x="28" y="15"/>
                        </a:lnTo>
                        <a:lnTo>
                          <a:pt x="29" y="13"/>
                        </a:lnTo>
                        <a:lnTo>
                          <a:pt x="30" y="13"/>
                        </a:lnTo>
                        <a:lnTo>
                          <a:pt x="30" y="15"/>
                        </a:lnTo>
                        <a:lnTo>
                          <a:pt x="31" y="19"/>
                        </a:lnTo>
                        <a:lnTo>
                          <a:pt x="32" y="25"/>
                        </a:lnTo>
                        <a:lnTo>
                          <a:pt x="33" y="31"/>
                        </a:lnTo>
                        <a:lnTo>
                          <a:pt x="34" y="40"/>
                        </a:lnTo>
                        <a:lnTo>
                          <a:pt x="35" y="40"/>
                        </a:lnTo>
                        <a:lnTo>
                          <a:pt x="35" y="36"/>
                        </a:lnTo>
                        <a:lnTo>
                          <a:pt x="36" y="29"/>
                        </a:lnTo>
                        <a:lnTo>
                          <a:pt x="37" y="19"/>
                        </a:lnTo>
                        <a:lnTo>
                          <a:pt x="38" y="9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" name="Freeform 34"/>
                  <p:cNvSpPr>
                    <a:spLocks/>
                  </p:cNvSpPr>
                  <p:nvPr/>
                </p:nvSpPr>
                <p:spPr bwMode="auto">
                  <a:xfrm>
                    <a:off x="3125788" y="1854201"/>
                    <a:ext cx="60325" cy="98425"/>
                  </a:xfrm>
                  <a:custGeom>
                    <a:avLst/>
                    <a:gdLst>
                      <a:gd name="T0" fmla="*/ 0 w 38"/>
                      <a:gd name="T1" fmla="*/ 42 h 62"/>
                      <a:gd name="T2" fmla="*/ 1 w 38"/>
                      <a:gd name="T3" fmla="*/ 34 h 62"/>
                      <a:gd name="T4" fmla="*/ 2 w 38"/>
                      <a:gd name="T5" fmla="*/ 29 h 62"/>
                      <a:gd name="T6" fmla="*/ 2 w 38"/>
                      <a:gd name="T7" fmla="*/ 25 h 62"/>
                      <a:gd name="T8" fmla="*/ 3 w 38"/>
                      <a:gd name="T9" fmla="*/ 24 h 62"/>
                      <a:gd name="T10" fmla="*/ 4 w 38"/>
                      <a:gd name="T11" fmla="*/ 24 h 62"/>
                      <a:gd name="T12" fmla="*/ 5 w 38"/>
                      <a:gd name="T13" fmla="*/ 28 h 62"/>
                      <a:gd name="T14" fmla="*/ 6 w 38"/>
                      <a:gd name="T15" fmla="*/ 31 h 62"/>
                      <a:gd name="T16" fmla="*/ 7 w 38"/>
                      <a:gd name="T17" fmla="*/ 33 h 62"/>
                      <a:gd name="T18" fmla="*/ 7 w 38"/>
                      <a:gd name="T19" fmla="*/ 34 h 62"/>
                      <a:gd name="T20" fmla="*/ 8 w 38"/>
                      <a:gd name="T21" fmla="*/ 34 h 62"/>
                      <a:gd name="T22" fmla="*/ 9 w 38"/>
                      <a:gd name="T23" fmla="*/ 32 h 62"/>
                      <a:gd name="T24" fmla="*/ 9 w 38"/>
                      <a:gd name="T25" fmla="*/ 29 h 62"/>
                      <a:gd name="T26" fmla="*/ 10 w 38"/>
                      <a:gd name="T27" fmla="*/ 25 h 62"/>
                      <a:gd name="T28" fmla="*/ 11 w 38"/>
                      <a:gd name="T29" fmla="*/ 22 h 62"/>
                      <a:gd name="T30" fmla="*/ 12 w 38"/>
                      <a:gd name="T31" fmla="*/ 20 h 62"/>
                      <a:gd name="T32" fmla="*/ 13 w 38"/>
                      <a:gd name="T33" fmla="*/ 18 h 62"/>
                      <a:gd name="T34" fmla="*/ 13 w 38"/>
                      <a:gd name="T35" fmla="*/ 18 h 62"/>
                      <a:gd name="T36" fmla="*/ 14 w 38"/>
                      <a:gd name="T37" fmla="*/ 22 h 62"/>
                      <a:gd name="T38" fmla="*/ 15 w 38"/>
                      <a:gd name="T39" fmla="*/ 25 h 62"/>
                      <a:gd name="T40" fmla="*/ 16 w 38"/>
                      <a:gd name="T41" fmla="*/ 29 h 62"/>
                      <a:gd name="T42" fmla="*/ 17 w 38"/>
                      <a:gd name="T43" fmla="*/ 32 h 62"/>
                      <a:gd name="T44" fmla="*/ 18 w 38"/>
                      <a:gd name="T45" fmla="*/ 33 h 62"/>
                      <a:gd name="T46" fmla="*/ 18 w 38"/>
                      <a:gd name="T47" fmla="*/ 32 h 62"/>
                      <a:gd name="T48" fmla="*/ 19 w 38"/>
                      <a:gd name="T49" fmla="*/ 29 h 62"/>
                      <a:gd name="T50" fmla="*/ 20 w 38"/>
                      <a:gd name="T51" fmla="*/ 25 h 62"/>
                      <a:gd name="T52" fmla="*/ 20 w 38"/>
                      <a:gd name="T53" fmla="*/ 19 h 62"/>
                      <a:gd name="T54" fmla="*/ 21 w 38"/>
                      <a:gd name="T55" fmla="*/ 13 h 62"/>
                      <a:gd name="T56" fmla="*/ 22 w 38"/>
                      <a:gd name="T57" fmla="*/ 4 h 62"/>
                      <a:gd name="T58" fmla="*/ 23 w 38"/>
                      <a:gd name="T59" fmla="*/ 1 h 62"/>
                      <a:gd name="T60" fmla="*/ 24 w 38"/>
                      <a:gd name="T61" fmla="*/ 0 h 62"/>
                      <a:gd name="T62" fmla="*/ 25 w 38"/>
                      <a:gd name="T63" fmla="*/ 0 h 62"/>
                      <a:gd name="T64" fmla="*/ 25 w 38"/>
                      <a:gd name="T65" fmla="*/ 1 h 62"/>
                      <a:gd name="T66" fmla="*/ 26 w 38"/>
                      <a:gd name="T67" fmla="*/ 3 h 62"/>
                      <a:gd name="T68" fmla="*/ 27 w 38"/>
                      <a:gd name="T69" fmla="*/ 5 h 62"/>
                      <a:gd name="T70" fmla="*/ 27 w 38"/>
                      <a:gd name="T71" fmla="*/ 8 h 62"/>
                      <a:gd name="T72" fmla="*/ 28 w 38"/>
                      <a:gd name="T73" fmla="*/ 10 h 62"/>
                      <a:gd name="T74" fmla="*/ 29 w 38"/>
                      <a:gd name="T75" fmla="*/ 13 h 62"/>
                      <a:gd name="T76" fmla="*/ 30 w 38"/>
                      <a:gd name="T77" fmla="*/ 14 h 62"/>
                      <a:gd name="T78" fmla="*/ 30 w 38"/>
                      <a:gd name="T79" fmla="*/ 15 h 62"/>
                      <a:gd name="T80" fmla="*/ 32 w 38"/>
                      <a:gd name="T81" fmla="*/ 18 h 62"/>
                      <a:gd name="T82" fmla="*/ 32 w 38"/>
                      <a:gd name="T83" fmla="*/ 22 h 62"/>
                      <a:gd name="T84" fmla="*/ 33 w 38"/>
                      <a:gd name="T85" fmla="*/ 25 h 62"/>
                      <a:gd name="T86" fmla="*/ 34 w 38"/>
                      <a:gd name="T87" fmla="*/ 31 h 62"/>
                      <a:gd name="T88" fmla="*/ 35 w 38"/>
                      <a:gd name="T89" fmla="*/ 38 h 62"/>
                      <a:gd name="T90" fmla="*/ 36 w 38"/>
                      <a:gd name="T91" fmla="*/ 45 h 62"/>
                      <a:gd name="T92" fmla="*/ 36 w 38"/>
                      <a:gd name="T93" fmla="*/ 53 h 62"/>
                      <a:gd name="T94" fmla="*/ 37 w 38"/>
                      <a:gd name="T95" fmla="*/ 59 h 62"/>
                      <a:gd name="T96" fmla="*/ 37 w 38"/>
                      <a:gd name="T97" fmla="*/ 62 h 62"/>
                      <a:gd name="T98" fmla="*/ 38 w 38"/>
                      <a:gd name="T99" fmla="*/ 60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62">
                        <a:moveTo>
                          <a:pt x="0" y="42"/>
                        </a:moveTo>
                        <a:lnTo>
                          <a:pt x="1" y="34"/>
                        </a:lnTo>
                        <a:lnTo>
                          <a:pt x="2" y="29"/>
                        </a:lnTo>
                        <a:lnTo>
                          <a:pt x="2" y="25"/>
                        </a:lnTo>
                        <a:lnTo>
                          <a:pt x="3" y="24"/>
                        </a:lnTo>
                        <a:lnTo>
                          <a:pt x="4" y="24"/>
                        </a:lnTo>
                        <a:lnTo>
                          <a:pt x="5" y="28"/>
                        </a:lnTo>
                        <a:lnTo>
                          <a:pt x="6" y="31"/>
                        </a:lnTo>
                        <a:lnTo>
                          <a:pt x="7" y="33"/>
                        </a:lnTo>
                        <a:lnTo>
                          <a:pt x="7" y="34"/>
                        </a:lnTo>
                        <a:lnTo>
                          <a:pt x="8" y="34"/>
                        </a:lnTo>
                        <a:lnTo>
                          <a:pt x="9" y="32"/>
                        </a:lnTo>
                        <a:lnTo>
                          <a:pt x="9" y="29"/>
                        </a:lnTo>
                        <a:lnTo>
                          <a:pt x="10" y="25"/>
                        </a:lnTo>
                        <a:lnTo>
                          <a:pt x="11" y="22"/>
                        </a:lnTo>
                        <a:lnTo>
                          <a:pt x="12" y="20"/>
                        </a:lnTo>
                        <a:lnTo>
                          <a:pt x="13" y="18"/>
                        </a:lnTo>
                        <a:lnTo>
                          <a:pt x="13" y="18"/>
                        </a:lnTo>
                        <a:lnTo>
                          <a:pt x="14" y="22"/>
                        </a:lnTo>
                        <a:lnTo>
                          <a:pt x="15" y="25"/>
                        </a:lnTo>
                        <a:lnTo>
                          <a:pt x="16" y="29"/>
                        </a:lnTo>
                        <a:lnTo>
                          <a:pt x="17" y="32"/>
                        </a:lnTo>
                        <a:lnTo>
                          <a:pt x="18" y="33"/>
                        </a:lnTo>
                        <a:lnTo>
                          <a:pt x="18" y="32"/>
                        </a:lnTo>
                        <a:lnTo>
                          <a:pt x="19" y="29"/>
                        </a:lnTo>
                        <a:lnTo>
                          <a:pt x="20" y="25"/>
                        </a:lnTo>
                        <a:lnTo>
                          <a:pt x="20" y="19"/>
                        </a:lnTo>
                        <a:lnTo>
                          <a:pt x="21" y="13"/>
                        </a:lnTo>
                        <a:lnTo>
                          <a:pt x="22" y="4"/>
                        </a:lnTo>
                        <a:lnTo>
                          <a:pt x="23" y="1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1"/>
                        </a:lnTo>
                        <a:lnTo>
                          <a:pt x="26" y="3"/>
                        </a:lnTo>
                        <a:lnTo>
                          <a:pt x="27" y="5"/>
                        </a:lnTo>
                        <a:lnTo>
                          <a:pt x="27" y="8"/>
                        </a:lnTo>
                        <a:lnTo>
                          <a:pt x="28" y="10"/>
                        </a:lnTo>
                        <a:lnTo>
                          <a:pt x="29" y="13"/>
                        </a:lnTo>
                        <a:lnTo>
                          <a:pt x="30" y="14"/>
                        </a:lnTo>
                        <a:lnTo>
                          <a:pt x="30" y="15"/>
                        </a:lnTo>
                        <a:lnTo>
                          <a:pt x="32" y="18"/>
                        </a:lnTo>
                        <a:lnTo>
                          <a:pt x="32" y="22"/>
                        </a:lnTo>
                        <a:lnTo>
                          <a:pt x="33" y="25"/>
                        </a:lnTo>
                        <a:lnTo>
                          <a:pt x="34" y="31"/>
                        </a:lnTo>
                        <a:lnTo>
                          <a:pt x="35" y="38"/>
                        </a:lnTo>
                        <a:lnTo>
                          <a:pt x="36" y="45"/>
                        </a:lnTo>
                        <a:lnTo>
                          <a:pt x="36" y="53"/>
                        </a:lnTo>
                        <a:lnTo>
                          <a:pt x="37" y="59"/>
                        </a:lnTo>
                        <a:lnTo>
                          <a:pt x="37" y="62"/>
                        </a:lnTo>
                        <a:lnTo>
                          <a:pt x="38" y="6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" name="Freeform 35"/>
                  <p:cNvSpPr>
                    <a:spLocks/>
                  </p:cNvSpPr>
                  <p:nvPr/>
                </p:nvSpPr>
                <p:spPr bwMode="auto">
                  <a:xfrm>
                    <a:off x="3186113" y="1741489"/>
                    <a:ext cx="61913" cy="207963"/>
                  </a:xfrm>
                  <a:custGeom>
                    <a:avLst/>
                    <a:gdLst>
                      <a:gd name="T0" fmla="*/ 0 w 39"/>
                      <a:gd name="T1" fmla="*/ 131 h 131"/>
                      <a:gd name="T2" fmla="*/ 1 w 39"/>
                      <a:gd name="T3" fmla="*/ 126 h 131"/>
                      <a:gd name="T4" fmla="*/ 2 w 39"/>
                      <a:gd name="T5" fmla="*/ 117 h 131"/>
                      <a:gd name="T6" fmla="*/ 3 w 39"/>
                      <a:gd name="T7" fmla="*/ 98 h 131"/>
                      <a:gd name="T8" fmla="*/ 4 w 39"/>
                      <a:gd name="T9" fmla="*/ 90 h 131"/>
                      <a:gd name="T10" fmla="*/ 5 w 39"/>
                      <a:gd name="T11" fmla="*/ 84 h 131"/>
                      <a:gd name="T12" fmla="*/ 5 w 39"/>
                      <a:gd name="T13" fmla="*/ 81 h 131"/>
                      <a:gd name="T14" fmla="*/ 6 w 39"/>
                      <a:gd name="T15" fmla="*/ 79 h 131"/>
                      <a:gd name="T16" fmla="*/ 7 w 39"/>
                      <a:gd name="T17" fmla="*/ 80 h 131"/>
                      <a:gd name="T18" fmla="*/ 7 w 39"/>
                      <a:gd name="T19" fmla="*/ 82 h 131"/>
                      <a:gd name="T20" fmla="*/ 8 w 39"/>
                      <a:gd name="T21" fmla="*/ 86 h 131"/>
                      <a:gd name="T22" fmla="*/ 9 w 39"/>
                      <a:gd name="T23" fmla="*/ 90 h 131"/>
                      <a:gd name="T24" fmla="*/ 10 w 39"/>
                      <a:gd name="T25" fmla="*/ 94 h 131"/>
                      <a:gd name="T26" fmla="*/ 10 w 39"/>
                      <a:gd name="T27" fmla="*/ 96 h 131"/>
                      <a:gd name="T28" fmla="*/ 11 w 39"/>
                      <a:gd name="T29" fmla="*/ 96 h 131"/>
                      <a:gd name="T30" fmla="*/ 12 w 39"/>
                      <a:gd name="T31" fmla="*/ 89 h 131"/>
                      <a:gd name="T32" fmla="*/ 13 w 39"/>
                      <a:gd name="T33" fmla="*/ 84 h 131"/>
                      <a:gd name="T34" fmla="*/ 14 w 39"/>
                      <a:gd name="T35" fmla="*/ 79 h 131"/>
                      <a:gd name="T36" fmla="*/ 15 w 39"/>
                      <a:gd name="T37" fmla="*/ 76 h 131"/>
                      <a:gd name="T38" fmla="*/ 15 w 39"/>
                      <a:gd name="T39" fmla="*/ 74 h 131"/>
                      <a:gd name="T40" fmla="*/ 16 w 39"/>
                      <a:gd name="T41" fmla="*/ 75 h 131"/>
                      <a:gd name="T42" fmla="*/ 17 w 39"/>
                      <a:gd name="T43" fmla="*/ 77 h 131"/>
                      <a:gd name="T44" fmla="*/ 17 w 39"/>
                      <a:gd name="T45" fmla="*/ 81 h 131"/>
                      <a:gd name="T46" fmla="*/ 18 w 39"/>
                      <a:gd name="T47" fmla="*/ 86 h 131"/>
                      <a:gd name="T48" fmla="*/ 19 w 39"/>
                      <a:gd name="T49" fmla="*/ 91 h 131"/>
                      <a:gd name="T50" fmla="*/ 20 w 39"/>
                      <a:gd name="T51" fmla="*/ 93 h 131"/>
                      <a:gd name="T52" fmla="*/ 20 w 39"/>
                      <a:gd name="T53" fmla="*/ 91 h 131"/>
                      <a:gd name="T54" fmla="*/ 22 w 39"/>
                      <a:gd name="T55" fmla="*/ 73 h 131"/>
                      <a:gd name="T56" fmla="*/ 22 w 39"/>
                      <a:gd name="T57" fmla="*/ 60 h 131"/>
                      <a:gd name="T58" fmla="*/ 23 w 39"/>
                      <a:gd name="T59" fmla="*/ 46 h 131"/>
                      <a:gd name="T60" fmla="*/ 24 w 39"/>
                      <a:gd name="T61" fmla="*/ 33 h 131"/>
                      <a:gd name="T62" fmla="*/ 25 w 39"/>
                      <a:gd name="T63" fmla="*/ 23 h 131"/>
                      <a:gd name="T64" fmla="*/ 25 w 39"/>
                      <a:gd name="T65" fmla="*/ 14 h 131"/>
                      <a:gd name="T66" fmla="*/ 26 w 39"/>
                      <a:gd name="T67" fmla="*/ 7 h 131"/>
                      <a:gd name="T68" fmla="*/ 27 w 39"/>
                      <a:gd name="T69" fmla="*/ 2 h 131"/>
                      <a:gd name="T70" fmla="*/ 27 w 39"/>
                      <a:gd name="T71" fmla="*/ 0 h 131"/>
                      <a:gd name="T72" fmla="*/ 28 w 39"/>
                      <a:gd name="T73" fmla="*/ 0 h 131"/>
                      <a:gd name="T74" fmla="*/ 29 w 39"/>
                      <a:gd name="T75" fmla="*/ 5 h 131"/>
                      <a:gd name="T76" fmla="*/ 30 w 39"/>
                      <a:gd name="T77" fmla="*/ 9 h 131"/>
                      <a:gd name="T78" fmla="*/ 31 w 39"/>
                      <a:gd name="T79" fmla="*/ 14 h 131"/>
                      <a:gd name="T80" fmla="*/ 32 w 39"/>
                      <a:gd name="T81" fmla="*/ 18 h 131"/>
                      <a:gd name="T82" fmla="*/ 33 w 39"/>
                      <a:gd name="T83" fmla="*/ 22 h 131"/>
                      <a:gd name="T84" fmla="*/ 33 w 39"/>
                      <a:gd name="T85" fmla="*/ 25 h 131"/>
                      <a:gd name="T86" fmla="*/ 34 w 39"/>
                      <a:gd name="T87" fmla="*/ 26 h 131"/>
                      <a:gd name="T88" fmla="*/ 34 w 39"/>
                      <a:gd name="T89" fmla="*/ 27 h 131"/>
                      <a:gd name="T90" fmla="*/ 35 w 39"/>
                      <a:gd name="T91" fmla="*/ 26 h 131"/>
                      <a:gd name="T92" fmla="*/ 36 w 39"/>
                      <a:gd name="T93" fmla="*/ 26 h 131"/>
                      <a:gd name="T94" fmla="*/ 37 w 39"/>
                      <a:gd name="T95" fmla="*/ 26 h 131"/>
                      <a:gd name="T96" fmla="*/ 38 w 39"/>
                      <a:gd name="T97" fmla="*/ 26 h 131"/>
                      <a:gd name="T98" fmla="*/ 39 w 39"/>
                      <a:gd name="T99" fmla="*/ 30 h 1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131">
                        <a:moveTo>
                          <a:pt x="0" y="131"/>
                        </a:moveTo>
                        <a:lnTo>
                          <a:pt x="1" y="126"/>
                        </a:lnTo>
                        <a:lnTo>
                          <a:pt x="2" y="117"/>
                        </a:lnTo>
                        <a:lnTo>
                          <a:pt x="3" y="98"/>
                        </a:lnTo>
                        <a:lnTo>
                          <a:pt x="4" y="90"/>
                        </a:lnTo>
                        <a:lnTo>
                          <a:pt x="5" y="84"/>
                        </a:lnTo>
                        <a:lnTo>
                          <a:pt x="5" y="81"/>
                        </a:lnTo>
                        <a:lnTo>
                          <a:pt x="6" y="79"/>
                        </a:lnTo>
                        <a:lnTo>
                          <a:pt x="7" y="80"/>
                        </a:lnTo>
                        <a:lnTo>
                          <a:pt x="7" y="82"/>
                        </a:lnTo>
                        <a:lnTo>
                          <a:pt x="8" y="86"/>
                        </a:lnTo>
                        <a:lnTo>
                          <a:pt x="9" y="90"/>
                        </a:lnTo>
                        <a:lnTo>
                          <a:pt x="10" y="94"/>
                        </a:lnTo>
                        <a:lnTo>
                          <a:pt x="10" y="96"/>
                        </a:lnTo>
                        <a:lnTo>
                          <a:pt x="11" y="96"/>
                        </a:lnTo>
                        <a:lnTo>
                          <a:pt x="12" y="89"/>
                        </a:lnTo>
                        <a:lnTo>
                          <a:pt x="13" y="84"/>
                        </a:lnTo>
                        <a:lnTo>
                          <a:pt x="14" y="79"/>
                        </a:lnTo>
                        <a:lnTo>
                          <a:pt x="15" y="76"/>
                        </a:lnTo>
                        <a:lnTo>
                          <a:pt x="15" y="74"/>
                        </a:lnTo>
                        <a:lnTo>
                          <a:pt x="16" y="75"/>
                        </a:lnTo>
                        <a:lnTo>
                          <a:pt x="17" y="77"/>
                        </a:lnTo>
                        <a:lnTo>
                          <a:pt x="17" y="81"/>
                        </a:lnTo>
                        <a:lnTo>
                          <a:pt x="18" y="86"/>
                        </a:lnTo>
                        <a:lnTo>
                          <a:pt x="19" y="91"/>
                        </a:lnTo>
                        <a:lnTo>
                          <a:pt x="20" y="93"/>
                        </a:lnTo>
                        <a:lnTo>
                          <a:pt x="20" y="91"/>
                        </a:lnTo>
                        <a:lnTo>
                          <a:pt x="22" y="73"/>
                        </a:lnTo>
                        <a:lnTo>
                          <a:pt x="22" y="60"/>
                        </a:lnTo>
                        <a:lnTo>
                          <a:pt x="23" y="46"/>
                        </a:lnTo>
                        <a:lnTo>
                          <a:pt x="24" y="33"/>
                        </a:lnTo>
                        <a:lnTo>
                          <a:pt x="25" y="23"/>
                        </a:lnTo>
                        <a:lnTo>
                          <a:pt x="25" y="14"/>
                        </a:lnTo>
                        <a:lnTo>
                          <a:pt x="26" y="7"/>
                        </a:lnTo>
                        <a:lnTo>
                          <a:pt x="27" y="2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9" y="5"/>
                        </a:lnTo>
                        <a:lnTo>
                          <a:pt x="30" y="9"/>
                        </a:lnTo>
                        <a:lnTo>
                          <a:pt x="31" y="14"/>
                        </a:lnTo>
                        <a:lnTo>
                          <a:pt x="32" y="18"/>
                        </a:lnTo>
                        <a:lnTo>
                          <a:pt x="33" y="22"/>
                        </a:lnTo>
                        <a:lnTo>
                          <a:pt x="33" y="25"/>
                        </a:lnTo>
                        <a:lnTo>
                          <a:pt x="34" y="26"/>
                        </a:lnTo>
                        <a:lnTo>
                          <a:pt x="34" y="27"/>
                        </a:lnTo>
                        <a:lnTo>
                          <a:pt x="35" y="26"/>
                        </a:lnTo>
                        <a:lnTo>
                          <a:pt x="36" y="26"/>
                        </a:lnTo>
                        <a:lnTo>
                          <a:pt x="37" y="26"/>
                        </a:lnTo>
                        <a:lnTo>
                          <a:pt x="38" y="26"/>
                        </a:lnTo>
                        <a:lnTo>
                          <a:pt x="39" y="3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" name="Freeform 36"/>
                  <p:cNvSpPr>
                    <a:spLocks/>
                  </p:cNvSpPr>
                  <p:nvPr/>
                </p:nvSpPr>
                <p:spPr bwMode="auto">
                  <a:xfrm>
                    <a:off x="3248026" y="1701801"/>
                    <a:ext cx="60325" cy="331788"/>
                  </a:xfrm>
                  <a:custGeom>
                    <a:avLst/>
                    <a:gdLst>
                      <a:gd name="T0" fmla="*/ 0 w 38"/>
                      <a:gd name="T1" fmla="*/ 55 h 209"/>
                      <a:gd name="T2" fmla="*/ 1 w 38"/>
                      <a:gd name="T3" fmla="*/ 58 h 209"/>
                      <a:gd name="T4" fmla="*/ 1 w 38"/>
                      <a:gd name="T5" fmla="*/ 61 h 209"/>
                      <a:gd name="T6" fmla="*/ 2 w 38"/>
                      <a:gd name="T7" fmla="*/ 64 h 209"/>
                      <a:gd name="T8" fmla="*/ 3 w 38"/>
                      <a:gd name="T9" fmla="*/ 65 h 209"/>
                      <a:gd name="T10" fmla="*/ 4 w 38"/>
                      <a:gd name="T11" fmla="*/ 65 h 209"/>
                      <a:gd name="T12" fmla="*/ 4 w 38"/>
                      <a:gd name="T13" fmla="*/ 63 h 209"/>
                      <a:gd name="T14" fmla="*/ 5 w 38"/>
                      <a:gd name="T15" fmla="*/ 59 h 209"/>
                      <a:gd name="T16" fmla="*/ 6 w 38"/>
                      <a:gd name="T17" fmla="*/ 54 h 209"/>
                      <a:gd name="T18" fmla="*/ 6 w 38"/>
                      <a:gd name="T19" fmla="*/ 49 h 209"/>
                      <a:gd name="T20" fmla="*/ 7 w 38"/>
                      <a:gd name="T21" fmla="*/ 43 h 209"/>
                      <a:gd name="T22" fmla="*/ 8 w 38"/>
                      <a:gd name="T23" fmla="*/ 39 h 209"/>
                      <a:gd name="T24" fmla="*/ 9 w 38"/>
                      <a:gd name="T25" fmla="*/ 33 h 209"/>
                      <a:gd name="T26" fmla="*/ 10 w 38"/>
                      <a:gd name="T27" fmla="*/ 33 h 209"/>
                      <a:gd name="T28" fmla="*/ 11 w 38"/>
                      <a:gd name="T29" fmla="*/ 34 h 209"/>
                      <a:gd name="T30" fmla="*/ 11 w 38"/>
                      <a:gd name="T31" fmla="*/ 36 h 209"/>
                      <a:gd name="T32" fmla="*/ 12 w 38"/>
                      <a:gd name="T33" fmla="*/ 39 h 209"/>
                      <a:gd name="T34" fmla="*/ 13 w 38"/>
                      <a:gd name="T35" fmla="*/ 44 h 209"/>
                      <a:gd name="T36" fmla="*/ 13 w 38"/>
                      <a:gd name="T37" fmla="*/ 50 h 209"/>
                      <a:gd name="T38" fmla="*/ 14 w 38"/>
                      <a:gd name="T39" fmla="*/ 58 h 209"/>
                      <a:gd name="T40" fmla="*/ 15 w 38"/>
                      <a:gd name="T41" fmla="*/ 66 h 209"/>
                      <a:gd name="T42" fmla="*/ 16 w 38"/>
                      <a:gd name="T43" fmla="*/ 76 h 209"/>
                      <a:gd name="T44" fmla="*/ 17 w 38"/>
                      <a:gd name="T45" fmla="*/ 88 h 209"/>
                      <a:gd name="T46" fmla="*/ 17 w 38"/>
                      <a:gd name="T47" fmla="*/ 102 h 209"/>
                      <a:gd name="T48" fmla="*/ 18 w 38"/>
                      <a:gd name="T49" fmla="*/ 141 h 209"/>
                      <a:gd name="T50" fmla="*/ 19 w 38"/>
                      <a:gd name="T51" fmla="*/ 167 h 209"/>
                      <a:gd name="T52" fmla="*/ 20 w 38"/>
                      <a:gd name="T53" fmla="*/ 193 h 209"/>
                      <a:gd name="T54" fmla="*/ 21 w 38"/>
                      <a:gd name="T55" fmla="*/ 209 h 209"/>
                      <a:gd name="T56" fmla="*/ 22 w 38"/>
                      <a:gd name="T57" fmla="*/ 202 h 209"/>
                      <a:gd name="T58" fmla="*/ 22 w 38"/>
                      <a:gd name="T59" fmla="*/ 173 h 209"/>
                      <a:gd name="T60" fmla="*/ 23 w 38"/>
                      <a:gd name="T61" fmla="*/ 139 h 209"/>
                      <a:gd name="T62" fmla="*/ 24 w 38"/>
                      <a:gd name="T63" fmla="*/ 107 h 209"/>
                      <a:gd name="T64" fmla="*/ 24 w 38"/>
                      <a:gd name="T65" fmla="*/ 81 h 209"/>
                      <a:gd name="T66" fmla="*/ 25 w 38"/>
                      <a:gd name="T67" fmla="*/ 59 h 209"/>
                      <a:gd name="T68" fmla="*/ 26 w 38"/>
                      <a:gd name="T69" fmla="*/ 42 h 209"/>
                      <a:gd name="T70" fmla="*/ 27 w 38"/>
                      <a:gd name="T71" fmla="*/ 28 h 209"/>
                      <a:gd name="T72" fmla="*/ 28 w 38"/>
                      <a:gd name="T73" fmla="*/ 13 h 209"/>
                      <a:gd name="T74" fmla="*/ 29 w 38"/>
                      <a:gd name="T75" fmla="*/ 9 h 209"/>
                      <a:gd name="T76" fmla="*/ 29 w 38"/>
                      <a:gd name="T77" fmla="*/ 9 h 209"/>
                      <a:gd name="T78" fmla="*/ 30 w 38"/>
                      <a:gd name="T79" fmla="*/ 10 h 209"/>
                      <a:gd name="T80" fmla="*/ 31 w 38"/>
                      <a:gd name="T81" fmla="*/ 14 h 209"/>
                      <a:gd name="T82" fmla="*/ 31 w 38"/>
                      <a:gd name="T83" fmla="*/ 18 h 209"/>
                      <a:gd name="T84" fmla="*/ 32 w 38"/>
                      <a:gd name="T85" fmla="*/ 23 h 209"/>
                      <a:gd name="T86" fmla="*/ 33 w 38"/>
                      <a:gd name="T87" fmla="*/ 26 h 209"/>
                      <a:gd name="T88" fmla="*/ 34 w 38"/>
                      <a:gd name="T89" fmla="*/ 27 h 209"/>
                      <a:gd name="T90" fmla="*/ 34 w 38"/>
                      <a:gd name="T91" fmla="*/ 25 h 209"/>
                      <a:gd name="T92" fmla="*/ 36 w 38"/>
                      <a:gd name="T93" fmla="*/ 16 h 209"/>
                      <a:gd name="T94" fmla="*/ 36 w 38"/>
                      <a:gd name="T95" fmla="*/ 10 h 209"/>
                      <a:gd name="T96" fmla="*/ 37 w 38"/>
                      <a:gd name="T97" fmla="*/ 4 h 209"/>
                      <a:gd name="T98" fmla="*/ 38 w 38"/>
                      <a:gd name="T99" fmla="*/ 0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09">
                        <a:moveTo>
                          <a:pt x="0" y="55"/>
                        </a:moveTo>
                        <a:lnTo>
                          <a:pt x="1" y="58"/>
                        </a:lnTo>
                        <a:lnTo>
                          <a:pt x="1" y="61"/>
                        </a:lnTo>
                        <a:lnTo>
                          <a:pt x="2" y="64"/>
                        </a:lnTo>
                        <a:lnTo>
                          <a:pt x="3" y="65"/>
                        </a:lnTo>
                        <a:lnTo>
                          <a:pt x="4" y="65"/>
                        </a:lnTo>
                        <a:lnTo>
                          <a:pt x="4" y="63"/>
                        </a:lnTo>
                        <a:lnTo>
                          <a:pt x="5" y="59"/>
                        </a:lnTo>
                        <a:lnTo>
                          <a:pt x="6" y="54"/>
                        </a:lnTo>
                        <a:lnTo>
                          <a:pt x="6" y="49"/>
                        </a:lnTo>
                        <a:lnTo>
                          <a:pt x="7" y="43"/>
                        </a:lnTo>
                        <a:lnTo>
                          <a:pt x="8" y="39"/>
                        </a:lnTo>
                        <a:lnTo>
                          <a:pt x="9" y="33"/>
                        </a:lnTo>
                        <a:lnTo>
                          <a:pt x="10" y="33"/>
                        </a:lnTo>
                        <a:lnTo>
                          <a:pt x="11" y="34"/>
                        </a:lnTo>
                        <a:lnTo>
                          <a:pt x="11" y="36"/>
                        </a:lnTo>
                        <a:lnTo>
                          <a:pt x="12" y="39"/>
                        </a:lnTo>
                        <a:lnTo>
                          <a:pt x="13" y="44"/>
                        </a:lnTo>
                        <a:lnTo>
                          <a:pt x="13" y="50"/>
                        </a:lnTo>
                        <a:lnTo>
                          <a:pt x="14" y="58"/>
                        </a:lnTo>
                        <a:lnTo>
                          <a:pt x="15" y="66"/>
                        </a:lnTo>
                        <a:lnTo>
                          <a:pt x="16" y="76"/>
                        </a:lnTo>
                        <a:lnTo>
                          <a:pt x="17" y="88"/>
                        </a:lnTo>
                        <a:lnTo>
                          <a:pt x="17" y="102"/>
                        </a:lnTo>
                        <a:lnTo>
                          <a:pt x="18" y="141"/>
                        </a:lnTo>
                        <a:lnTo>
                          <a:pt x="19" y="167"/>
                        </a:lnTo>
                        <a:lnTo>
                          <a:pt x="20" y="193"/>
                        </a:lnTo>
                        <a:lnTo>
                          <a:pt x="21" y="209"/>
                        </a:lnTo>
                        <a:lnTo>
                          <a:pt x="22" y="202"/>
                        </a:lnTo>
                        <a:lnTo>
                          <a:pt x="22" y="173"/>
                        </a:lnTo>
                        <a:lnTo>
                          <a:pt x="23" y="139"/>
                        </a:lnTo>
                        <a:lnTo>
                          <a:pt x="24" y="107"/>
                        </a:lnTo>
                        <a:lnTo>
                          <a:pt x="24" y="81"/>
                        </a:lnTo>
                        <a:lnTo>
                          <a:pt x="25" y="59"/>
                        </a:lnTo>
                        <a:lnTo>
                          <a:pt x="26" y="42"/>
                        </a:lnTo>
                        <a:lnTo>
                          <a:pt x="27" y="28"/>
                        </a:lnTo>
                        <a:lnTo>
                          <a:pt x="28" y="13"/>
                        </a:lnTo>
                        <a:lnTo>
                          <a:pt x="29" y="9"/>
                        </a:lnTo>
                        <a:lnTo>
                          <a:pt x="29" y="9"/>
                        </a:lnTo>
                        <a:lnTo>
                          <a:pt x="30" y="10"/>
                        </a:lnTo>
                        <a:lnTo>
                          <a:pt x="31" y="14"/>
                        </a:lnTo>
                        <a:lnTo>
                          <a:pt x="31" y="18"/>
                        </a:lnTo>
                        <a:lnTo>
                          <a:pt x="32" y="23"/>
                        </a:lnTo>
                        <a:lnTo>
                          <a:pt x="33" y="26"/>
                        </a:lnTo>
                        <a:lnTo>
                          <a:pt x="34" y="27"/>
                        </a:lnTo>
                        <a:lnTo>
                          <a:pt x="34" y="25"/>
                        </a:lnTo>
                        <a:lnTo>
                          <a:pt x="36" y="16"/>
                        </a:lnTo>
                        <a:lnTo>
                          <a:pt x="36" y="10"/>
                        </a:lnTo>
                        <a:lnTo>
                          <a:pt x="37" y="4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9" name="Freeform 37"/>
                  <p:cNvSpPr>
                    <a:spLocks/>
                  </p:cNvSpPr>
                  <p:nvPr/>
                </p:nvSpPr>
                <p:spPr bwMode="auto">
                  <a:xfrm>
                    <a:off x="3308351" y="1514476"/>
                    <a:ext cx="58738" cy="207963"/>
                  </a:xfrm>
                  <a:custGeom>
                    <a:avLst/>
                    <a:gdLst>
                      <a:gd name="T0" fmla="*/ 0 w 37"/>
                      <a:gd name="T1" fmla="*/ 118 h 131"/>
                      <a:gd name="T2" fmla="*/ 1 w 37"/>
                      <a:gd name="T3" fmla="*/ 117 h 131"/>
                      <a:gd name="T4" fmla="*/ 1 w 37"/>
                      <a:gd name="T5" fmla="*/ 116 h 131"/>
                      <a:gd name="T6" fmla="*/ 2 w 37"/>
                      <a:gd name="T7" fmla="*/ 117 h 131"/>
                      <a:gd name="T8" fmla="*/ 3 w 37"/>
                      <a:gd name="T9" fmla="*/ 119 h 131"/>
                      <a:gd name="T10" fmla="*/ 3 w 37"/>
                      <a:gd name="T11" fmla="*/ 121 h 131"/>
                      <a:gd name="T12" fmla="*/ 4 w 37"/>
                      <a:gd name="T13" fmla="*/ 120 h 131"/>
                      <a:gd name="T14" fmla="*/ 5 w 37"/>
                      <a:gd name="T15" fmla="*/ 116 h 131"/>
                      <a:gd name="T16" fmla="*/ 6 w 37"/>
                      <a:gd name="T17" fmla="*/ 107 h 131"/>
                      <a:gd name="T18" fmla="*/ 7 w 37"/>
                      <a:gd name="T19" fmla="*/ 80 h 131"/>
                      <a:gd name="T20" fmla="*/ 8 w 37"/>
                      <a:gd name="T21" fmla="*/ 64 h 131"/>
                      <a:gd name="T22" fmla="*/ 9 w 37"/>
                      <a:gd name="T23" fmla="*/ 49 h 131"/>
                      <a:gd name="T24" fmla="*/ 9 w 37"/>
                      <a:gd name="T25" fmla="*/ 36 h 131"/>
                      <a:gd name="T26" fmla="*/ 10 w 37"/>
                      <a:gd name="T27" fmla="*/ 24 h 131"/>
                      <a:gd name="T28" fmla="*/ 11 w 37"/>
                      <a:gd name="T29" fmla="*/ 15 h 131"/>
                      <a:gd name="T30" fmla="*/ 11 w 37"/>
                      <a:gd name="T31" fmla="*/ 8 h 131"/>
                      <a:gd name="T32" fmla="*/ 12 w 37"/>
                      <a:gd name="T33" fmla="*/ 3 h 131"/>
                      <a:gd name="T34" fmla="*/ 13 w 37"/>
                      <a:gd name="T35" fmla="*/ 0 h 131"/>
                      <a:gd name="T36" fmla="*/ 14 w 37"/>
                      <a:gd name="T37" fmla="*/ 0 h 131"/>
                      <a:gd name="T38" fmla="*/ 14 w 37"/>
                      <a:gd name="T39" fmla="*/ 1 h 131"/>
                      <a:gd name="T40" fmla="*/ 15 w 37"/>
                      <a:gd name="T41" fmla="*/ 5 h 131"/>
                      <a:gd name="T42" fmla="*/ 16 w 37"/>
                      <a:gd name="T43" fmla="*/ 18 h 131"/>
                      <a:gd name="T44" fmla="*/ 17 w 37"/>
                      <a:gd name="T45" fmla="*/ 28 h 131"/>
                      <a:gd name="T46" fmla="*/ 18 w 37"/>
                      <a:gd name="T47" fmla="*/ 39 h 131"/>
                      <a:gd name="T48" fmla="*/ 19 w 37"/>
                      <a:gd name="T49" fmla="*/ 51 h 131"/>
                      <a:gd name="T50" fmla="*/ 19 w 37"/>
                      <a:gd name="T51" fmla="*/ 64 h 131"/>
                      <a:gd name="T52" fmla="*/ 20 w 37"/>
                      <a:gd name="T53" fmla="*/ 77 h 131"/>
                      <a:gd name="T54" fmla="*/ 21 w 37"/>
                      <a:gd name="T55" fmla="*/ 89 h 131"/>
                      <a:gd name="T56" fmla="*/ 21 w 37"/>
                      <a:gd name="T57" fmla="*/ 99 h 131"/>
                      <a:gd name="T58" fmla="*/ 22 w 37"/>
                      <a:gd name="T59" fmla="*/ 108 h 131"/>
                      <a:gd name="T60" fmla="*/ 23 w 37"/>
                      <a:gd name="T61" fmla="*/ 115 h 131"/>
                      <a:gd name="T62" fmla="*/ 24 w 37"/>
                      <a:gd name="T63" fmla="*/ 120 h 131"/>
                      <a:gd name="T64" fmla="*/ 24 w 37"/>
                      <a:gd name="T65" fmla="*/ 124 h 131"/>
                      <a:gd name="T66" fmla="*/ 26 w 37"/>
                      <a:gd name="T67" fmla="*/ 129 h 131"/>
                      <a:gd name="T68" fmla="*/ 26 w 37"/>
                      <a:gd name="T69" fmla="*/ 130 h 131"/>
                      <a:gd name="T70" fmla="*/ 27 w 37"/>
                      <a:gd name="T71" fmla="*/ 131 h 131"/>
                      <a:gd name="T72" fmla="*/ 28 w 37"/>
                      <a:gd name="T73" fmla="*/ 130 h 131"/>
                      <a:gd name="T74" fmla="*/ 29 w 37"/>
                      <a:gd name="T75" fmla="*/ 127 h 131"/>
                      <a:gd name="T76" fmla="*/ 29 w 37"/>
                      <a:gd name="T77" fmla="*/ 123 h 131"/>
                      <a:gd name="T78" fmla="*/ 30 w 37"/>
                      <a:gd name="T79" fmla="*/ 117 h 131"/>
                      <a:gd name="T80" fmla="*/ 31 w 37"/>
                      <a:gd name="T81" fmla="*/ 111 h 131"/>
                      <a:gd name="T82" fmla="*/ 31 w 37"/>
                      <a:gd name="T83" fmla="*/ 104 h 131"/>
                      <a:gd name="T84" fmla="*/ 32 w 37"/>
                      <a:gd name="T85" fmla="*/ 98 h 131"/>
                      <a:gd name="T86" fmla="*/ 33 w 37"/>
                      <a:gd name="T87" fmla="*/ 94 h 131"/>
                      <a:gd name="T88" fmla="*/ 34 w 37"/>
                      <a:gd name="T89" fmla="*/ 90 h 131"/>
                      <a:gd name="T90" fmla="*/ 34 w 37"/>
                      <a:gd name="T91" fmla="*/ 88 h 131"/>
                      <a:gd name="T92" fmla="*/ 35 w 37"/>
                      <a:gd name="T93" fmla="*/ 89 h 131"/>
                      <a:gd name="T94" fmla="*/ 36 w 37"/>
                      <a:gd name="T95" fmla="*/ 91 h 131"/>
                      <a:gd name="T96" fmla="*/ 37 w 37"/>
                      <a:gd name="T97" fmla="*/ 96 h 131"/>
                      <a:gd name="T98" fmla="*/ 37 w 37"/>
                      <a:gd name="T99" fmla="*/ 104 h 1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131">
                        <a:moveTo>
                          <a:pt x="0" y="118"/>
                        </a:moveTo>
                        <a:lnTo>
                          <a:pt x="1" y="117"/>
                        </a:lnTo>
                        <a:lnTo>
                          <a:pt x="1" y="116"/>
                        </a:lnTo>
                        <a:lnTo>
                          <a:pt x="2" y="117"/>
                        </a:lnTo>
                        <a:lnTo>
                          <a:pt x="3" y="119"/>
                        </a:lnTo>
                        <a:lnTo>
                          <a:pt x="3" y="121"/>
                        </a:lnTo>
                        <a:lnTo>
                          <a:pt x="4" y="120"/>
                        </a:lnTo>
                        <a:lnTo>
                          <a:pt x="5" y="116"/>
                        </a:lnTo>
                        <a:lnTo>
                          <a:pt x="6" y="107"/>
                        </a:lnTo>
                        <a:lnTo>
                          <a:pt x="7" y="80"/>
                        </a:lnTo>
                        <a:lnTo>
                          <a:pt x="8" y="64"/>
                        </a:lnTo>
                        <a:lnTo>
                          <a:pt x="9" y="49"/>
                        </a:lnTo>
                        <a:lnTo>
                          <a:pt x="9" y="36"/>
                        </a:lnTo>
                        <a:lnTo>
                          <a:pt x="10" y="24"/>
                        </a:lnTo>
                        <a:lnTo>
                          <a:pt x="11" y="15"/>
                        </a:lnTo>
                        <a:lnTo>
                          <a:pt x="11" y="8"/>
                        </a:lnTo>
                        <a:lnTo>
                          <a:pt x="12" y="3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4" y="1"/>
                        </a:lnTo>
                        <a:lnTo>
                          <a:pt x="15" y="5"/>
                        </a:lnTo>
                        <a:lnTo>
                          <a:pt x="16" y="18"/>
                        </a:lnTo>
                        <a:lnTo>
                          <a:pt x="17" y="28"/>
                        </a:lnTo>
                        <a:lnTo>
                          <a:pt x="18" y="39"/>
                        </a:lnTo>
                        <a:lnTo>
                          <a:pt x="19" y="51"/>
                        </a:lnTo>
                        <a:lnTo>
                          <a:pt x="19" y="64"/>
                        </a:lnTo>
                        <a:lnTo>
                          <a:pt x="20" y="77"/>
                        </a:lnTo>
                        <a:lnTo>
                          <a:pt x="21" y="89"/>
                        </a:lnTo>
                        <a:lnTo>
                          <a:pt x="21" y="99"/>
                        </a:lnTo>
                        <a:lnTo>
                          <a:pt x="22" y="108"/>
                        </a:lnTo>
                        <a:lnTo>
                          <a:pt x="23" y="115"/>
                        </a:lnTo>
                        <a:lnTo>
                          <a:pt x="24" y="120"/>
                        </a:lnTo>
                        <a:lnTo>
                          <a:pt x="24" y="124"/>
                        </a:lnTo>
                        <a:lnTo>
                          <a:pt x="26" y="129"/>
                        </a:lnTo>
                        <a:lnTo>
                          <a:pt x="26" y="130"/>
                        </a:lnTo>
                        <a:lnTo>
                          <a:pt x="27" y="131"/>
                        </a:lnTo>
                        <a:lnTo>
                          <a:pt x="28" y="130"/>
                        </a:lnTo>
                        <a:lnTo>
                          <a:pt x="29" y="127"/>
                        </a:lnTo>
                        <a:lnTo>
                          <a:pt x="29" y="123"/>
                        </a:lnTo>
                        <a:lnTo>
                          <a:pt x="30" y="117"/>
                        </a:lnTo>
                        <a:lnTo>
                          <a:pt x="31" y="111"/>
                        </a:lnTo>
                        <a:lnTo>
                          <a:pt x="31" y="104"/>
                        </a:lnTo>
                        <a:lnTo>
                          <a:pt x="32" y="98"/>
                        </a:lnTo>
                        <a:lnTo>
                          <a:pt x="33" y="94"/>
                        </a:lnTo>
                        <a:lnTo>
                          <a:pt x="34" y="90"/>
                        </a:lnTo>
                        <a:lnTo>
                          <a:pt x="34" y="88"/>
                        </a:lnTo>
                        <a:lnTo>
                          <a:pt x="35" y="89"/>
                        </a:lnTo>
                        <a:lnTo>
                          <a:pt x="36" y="91"/>
                        </a:lnTo>
                        <a:lnTo>
                          <a:pt x="37" y="96"/>
                        </a:lnTo>
                        <a:lnTo>
                          <a:pt x="37" y="10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0" name="Freeform 38"/>
                  <p:cNvSpPr>
                    <a:spLocks/>
                  </p:cNvSpPr>
                  <p:nvPr/>
                </p:nvSpPr>
                <p:spPr bwMode="auto">
                  <a:xfrm>
                    <a:off x="3367088" y="1011239"/>
                    <a:ext cx="60325" cy="793750"/>
                  </a:xfrm>
                  <a:custGeom>
                    <a:avLst/>
                    <a:gdLst>
                      <a:gd name="T0" fmla="*/ 0 w 38"/>
                      <a:gd name="T1" fmla="*/ 421 h 500"/>
                      <a:gd name="T2" fmla="*/ 1 w 38"/>
                      <a:gd name="T3" fmla="*/ 433 h 500"/>
                      <a:gd name="T4" fmla="*/ 1 w 38"/>
                      <a:gd name="T5" fmla="*/ 448 h 500"/>
                      <a:gd name="T6" fmla="*/ 2 w 38"/>
                      <a:gd name="T7" fmla="*/ 467 h 500"/>
                      <a:gd name="T8" fmla="*/ 3 w 38"/>
                      <a:gd name="T9" fmla="*/ 487 h 500"/>
                      <a:gd name="T10" fmla="*/ 4 w 38"/>
                      <a:gd name="T11" fmla="*/ 500 h 500"/>
                      <a:gd name="T12" fmla="*/ 5 w 38"/>
                      <a:gd name="T13" fmla="*/ 493 h 500"/>
                      <a:gd name="T14" fmla="*/ 5 w 38"/>
                      <a:gd name="T15" fmla="*/ 464 h 500"/>
                      <a:gd name="T16" fmla="*/ 6 w 38"/>
                      <a:gd name="T17" fmla="*/ 427 h 500"/>
                      <a:gd name="T18" fmla="*/ 7 w 38"/>
                      <a:gd name="T19" fmla="*/ 356 h 500"/>
                      <a:gd name="T20" fmla="*/ 8 w 38"/>
                      <a:gd name="T21" fmla="*/ 326 h 500"/>
                      <a:gd name="T22" fmla="*/ 9 w 38"/>
                      <a:gd name="T23" fmla="*/ 301 h 500"/>
                      <a:gd name="T24" fmla="*/ 10 w 38"/>
                      <a:gd name="T25" fmla="*/ 279 h 500"/>
                      <a:gd name="T26" fmla="*/ 10 w 38"/>
                      <a:gd name="T27" fmla="*/ 260 h 500"/>
                      <a:gd name="T28" fmla="*/ 11 w 38"/>
                      <a:gd name="T29" fmla="*/ 245 h 500"/>
                      <a:gd name="T30" fmla="*/ 12 w 38"/>
                      <a:gd name="T31" fmla="*/ 232 h 500"/>
                      <a:gd name="T32" fmla="*/ 12 w 38"/>
                      <a:gd name="T33" fmla="*/ 221 h 500"/>
                      <a:gd name="T34" fmla="*/ 13 w 38"/>
                      <a:gd name="T35" fmla="*/ 214 h 500"/>
                      <a:gd name="T36" fmla="*/ 14 w 38"/>
                      <a:gd name="T37" fmla="*/ 208 h 500"/>
                      <a:gd name="T38" fmla="*/ 15 w 38"/>
                      <a:gd name="T39" fmla="*/ 204 h 500"/>
                      <a:gd name="T40" fmla="*/ 16 w 38"/>
                      <a:gd name="T41" fmla="*/ 205 h 500"/>
                      <a:gd name="T42" fmla="*/ 17 w 38"/>
                      <a:gd name="T43" fmla="*/ 208 h 500"/>
                      <a:gd name="T44" fmla="*/ 17 w 38"/>
                      <a:gd name="T45" fmla="*/ 213 h 500"/>
                      <a:gd name="T46" fmla="*/ 18 w 38"/>
                      <a:gd name="T47" fmla="*/ 220 h 500"/>
                      <a:gd name="T48" fmla="*/ 19 w 38"/>
                      <a:gd name="T49" fmla="*/ 226 h 500"/>
                      <a:gd name="T50" fmla="*/ 19 w 38"/>
                      <a:gd name="T51" fmla="*/ 233 h 500"/>
                      <a:gd name="T52" fmla="*/ 20 w 38"/>
                      <a:gd name="T53" fmla="*/ 238 h 500"/>
                      <a:gd name="T54" fmla="*/ 21 w 38"/>
                      <a:gd name="T55" fmla="*/ 240 h 500"/>
                      <a:gd name="T56" fmla="*/ 22 w 38"/>
                      <a:gd name="T57" fmla="*/ 239 h 500"/>
                      <a:gd name="T58" fmla="*/ 23 w 38"/>
                      <a:gd name="T59" fmla="*/ 234 h 500"/>
                      <a:gd name="T60" fmla="*/ 23 w 38"/>
                      <a:gd name="T61" fmla="*/ 228 h 500"/>
                      <a:gd name="T62" fmla="*/ 24 w 38"/>
                      <a:gd name="T63" fmla="*/ 214 h 500"/>
                      <a:gd name="T64" fmla="*/ 25 w 38"/>
                      <a:gd name="T65" fmla="*/ 209 h 500"/>
                      <a:gd name="T66" fmla="*/ 26 w 38"/>
                      <a:gd name="T67" fmla="*/ 206 h 500"/>
                      <a:gd name="T68" fmla="*/ 27 w 38"/>
                      <a:gd name="T69" fmla="*/ 205 h 500"/>
                      <a:gd name="T70" fmla="*/ 28 w 38"/>
                      <a:gd name="T71" fmla="*/ 205 h 500"/>
                      <a:gd name="T72" fmla="*/ 28 w 38"/>
                      <a:gd name="T73" fmla="*/ 205 h 500"/>
                      <a:gd name="T74" fmla="*/ 29 w 38"/>
                      <a:gd name="T75" fmla="*/ 204 h 500"/>
                      <a:gd name="T76" fmla="*/ 30 w 38"/>
                      <a:gd name="T77" fmla="*/ 199 h 500"/>
                      <a:gd name="T78" fmla="*/ 30 w 38"/>
                      <a:gd name="T79" fmla="*/ 189 h 500"/>
                      <a:gd name="T80" fmla="*/ 31 w 38"/>
                      <a:gd name="T81" fmla="*/ 173 h 500"/>
                      <a:gd name="T82" fmla="*/ 32 w 38"/>
                      <a:gd name="T83" fmla="*/ 153 h 500"/>
                      <a:gd name="T84" fmla="*/ 33 w 38"/>
                      <a:gd name="T85" fmla="*/ 130 h 500"/>
                      <a:gd name="T86" fmla="*/ 34 w 38"/>
                      <a:gd name="T87" fmla="*/ 87 h 500"/>
                      <a:gd name="T88" fmla="*/ 35 w 38"/>
                      <a:gd name="T89" fmla="*/ 67 h 500"/>
                      <a:gd name="T90" fmla="*/ 35 w 38"/>
                      <a:gd name="T91" fmla="*/ 50 h 500"/>
                      <a:gd name="T92" fmla="*/ 36 w 38"/>
                      <a:gd name="T93" fmla="*/ 35 h 500"/>
                      <a:gd name="T94" fmla="*/ 37 w 38"/>
                      <a:gd name="T95" fmla="*/ 22 h 500"/>
                      <a:gd name="T96" fmla="*/ 37 w 38"/>
                      <a:gd name="T97" fmla="*/ 10 h 500"/>
                      <a:gd name="T98" fmla="*/ 38 w 38"/>
                      <a:gd name="T99" fmla="*/ 0 h 5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500">
                        <a:moveTo>
                          <a:pt x="0" y="421"/>
                        </a:moveTo>
                        <a:lnTo>
                          <a:pt x="1" y="433"/>
                        </a:lnTo>
                        <a:lnTo>
                          <a:pt x="1" y="448"/>
                        </a:lnTo>
                        <a:lnTo>
                          <a:pt x="2" y="467"/>
                        </a:lnTo>
                        <a:lnTo>
                          <a:pt x="3" y="487"/>
                        </a:lnTo>
                        <a:lnTo>
                          <a:pt x="4" y="500"/>
                        </a:lnTo>
                        <a:lnTo>
                          <a:pt x="5" y="493"/>
                        </a:lnTo>
                        <a:lnTo>
                          <a:pt x="5" y="464"/>
                        </a:lnTo>
                        <a:lnTo>
                          <a:pt x="6" y="427"/>
                        </a:lnTo>
                        <a:lnTo>
                          <a:pt x="7" y="356"/>
                        </a:lnTo>
                        <a:lnTo>
                          <a:pt x="8" y="326"/>
                        </a:lnTo>
                        <a:lnTo>
                          <a:pt x="9" y="301"/>
                        </a:lnTo>
                        <a:lnTo>
                          <a:pt x="10" y="279"/>
                        </a:lnTo>
                        <a:lnTo>
                          <a:pt x="10" y="260"/>
                        </a:lnTo>
                        <a:lnTo>
                          <a:pt x="11" y="245"/>
                        </a:lnTo>
                        <a:lnTo>
                          <a:pt x="12" y="232"/>
                        </a:lnTo>
                        <a:lnTo>
                          <a:pt x="12" y="221"/>
                        </a:lnTo>
                        <a:lnTo>
                          <a:pt x="13" y="214"/>
                        </a:lnTo>
                        <a:lnTo>
                          <a:pt x="14" y="208"/>
                        </a:lnTo>
                        <a:lnTo>
                          <a:pt x="15" y="204"/>
                        </a:lnTo>
                        <a:lnTo>
                          <a:pt x="16" y="205"/>
                        </a:lnTo>
                        <a:lnTo>
                          <a:pt x="17" y="208"/>
                        </a:lnTo>
                        <a:lnTo>
                          <a:pt x="17" y="213"/>
                        </a:lnTo>
                        <a:lnTo>
                          <a:pt x="18" y="220"/>
                        </a:lnTo>
                        <a:lnTo>
                          <a:pt x="19" y="226"/>
                        </a:lnTo>
                        <a:lnTo>
                          <a:pt x="19" y="233"/>
                        </a:lnTo>
                        <a:lnTo>
                          <a:pt x="20" y="238"/>
                        </a:lnTo>
                        <a:lnTo>
                          <a:pt x="21" y="240"/>
                        </a:lnTo>
                        <a:lnTo>
                          <a:pt x="22" y="239"/>
                        </a:lnTo>
                        <a:lnTo>
                          <a:pt x="23" y="234"/>
                        </a:lnTo>
                        <a:lnTo>
                          <a:pt x="23" y="228"/>
                        </a:lnTo>
                        <a:lnTo>
                          <a:pt x="24" y="214"/>
                        </a:lnTo>
                        <a:lnTo>
                          <a:pt x="25" y="209"/>
                        </a:lnTo>
                        <a:lnTo>
                          <a:pt x="26" y="206"/>
                        </a:lnTo>
                        <a:lnTo>
                          <a:pt x="27" y="205"/>
                        </a:lnTo>
                        <a:lnTo>
                          <a:pt x="28" y="205"/>
                        </a:lnTo>
                        <a:lnTo>
                          <a:pt x="28" y="205"/>
                        </a:lnTo>
                        <a:lnTo>
                          <a:pt x="29" y="204"/>
                        </a:lnTo>
                        <a:lnTo>
                          <a:pt x="30" y="199"/>
                        </a:lnTo>
                        <a:lnTo>
                          <a:pt x="30" y="189"/>
                        </a:lnTo>
                        <a:lnTo>
                          <a:pt x="31" y="173"/>
                        </a:lnTo>
                        <a:lnTo>
                          <a:pt x="32" y="153"/>
                        </a:lnTo>
                        <a:lnTo>
                          <a:pt x="33" y="130"/>
                        </a:lnTo>
                        <a:lnTo>
                          <a:pt x="34" y="87"/>
                        </a:lnTo>
                        <a:lnTo>
                          <a:pt x="35" y="67"/>
                        </a:lnTo>
                        <a:lnTo>
                          <a:pt x="35" y="50"/>
                        </a:lnTo>
                        <a:lnTo>
                          <a:pt x="36" y="35"/>
                        </a:lnTo>
                        <a:lnTo>
                          <a:pt x="37" y="22"/>
                        </a:lnTo>
                        <a:lnTo>
                          <a:pt x="37" y="1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1" name="Freeform 39"/>
                  <p:cNvSpPr>
                    <a:spLocks/>
                  </p:cNvSpPr>
                  <p:nvPr/>
                </p:nvSpPr>
                <p:spPr bwMode="auto">
                  <a:xfrm>
                    <a:off x="3427413" y="979489"/>
                    <a:ext cx="60325" cy="661988"/>
                  </a:xfrm>
                  <a:custGeom>
                    <a:avLst/>
                    <a:gdLst>
                      <a:gd name="T0" fmla="*/ 0 w 38"/>
                      <a:gd name="T1" fmla="*/ 20 h 417"/>
                      <a:gd name="T2" fmla="*/ 1 w 38"/>
                      <a:gd name="T3" fmla="*/ 13 h 417"/>
                      <a:gd name="T4" fmla="*/ 2 w 38"/>
                      <a:gd name="T5" fmla="*/ 7 h 417"/>
                      <a:gd name="T6" fmla="*/ 2 w 38"/>
                      <a:gd name="T7" fmla="*/ 3 h 417"/>
                      <a:gd name="T8" fmla="*/ 3 w 38"/>
                      <a:gd name="T9" fmla="*/ 1 h 417"/>
                      <a:gd name="T10" fmla="*/ 4 w 38"/>
                      <a:gd name="T11" fmla="*/ 0 h 417"/>
                      <a:gd name="T12" fmla="*/ 5 w 38"/>
                      <a:gd name="T13" fmla="*/ 4 h 417"/>
                      <a:gd name="T14" fmla="*/ 6 w 38"/>
                      <a:gd name="T15" fmla="*/ 8 h 417"/>
                      <a:gd name="T16" fmla="*/ 7 w 38"/>
                      <a:gd name="T17" fmla="*/ 14 h 417"/>
                      <a:gd name="T18" fmla="*/ 7 w 38"/>
                      <a:gd name="T19" fmla="*/ 22 h 417"/>
                      <a:gd name="T20" fmla="*/ 8 w 38"/>
                      <a:gd name="T21" fmla="*/ 32 h 417"/>
                      <a:gd name="T22" fmla="*/ 9 w 38"/>
                      <a:gd name="T23" fmla="*/ 43 h 417"/>
                      <a:gd name="T24" fmla="*/ 9 w 38"/>
                      <a:gd name="T25" fmla="*/ 57 h 417"/>
                      <a:gd name="T26" fmla="*/ 10 w 38"/>
                      <a:gd name="T27" fmla="*/ 73 h 417"/>
                      <a:gd name="T28" fmla="*/ 11 w 38"/>
                      <a:gd name="T29" fmla="*/ 92 h 417"/>
                      <a:gd name="T30" fmla="*/ 12 w 38"/>
                      <a:gd name="T31" fmla="*/ 113 h 417"/>
                      <a:gd name="T32" fmla="*/ 13 w 38"/>
                      <a:gd name="T33" fmla="*/ 138 h 417"/>
                      <a:gd name="T34" fmla="*/ 13 w 38"/>
                      <a:gd name="T35" fmla="*/ 166 h 417"/>
                      <a:gd name="T36" fmla="*/ 14 w 38"/>
                      <a:gd name="T37" fmla="*/ 236 h 417"/>
                      <a:gd name="T38" fmla="*/ 15 w 38"/>
                      <a:gd name="T39" fmla="*/ 281 h 417"/>
                      <a:gd name="T40" fmla="*/ 16 w 38"/>
                      <a:gd name="T41" fmla="*/ 332 h 417"/>
                      <a:gd name="T42" fmla="*/ 17 w 38"/>
                      <a:gd name="T43" fmla="*/ 385 h 417"/>
                      <a:gd name="T44" fmla="*/ 18 w 38"/>
                      <a:gd name="T45" fmla="*/ 417 h 417"/>
                      <a:gd name="T46" fmla="*/ 18 w 38"/>
                      <a:gd name="T47" fmla="*/ 410 h 417"/>
                      <a:gd name="T48" fmla="*/ 19 w 38"/>
                      <a:gd name="T49" fmla="*/ 387 h 417"/>
                      <a:gd name="T50" fmla="*/ 20 w 38"/>
                      <a:gd name="T51" fmla="*/ 369 h 417"/>
                      <a:gd name="T52" fmla="*/ 20 w 38"/>
                      <a:gd name="T53" fmla="*/ 360 h 417"/>
                      <a:gd name="T54" fmla="*/ 21 w 38"/>
                      <a:gd name="T55" fmla="*/ 360 h 417"/>
                      <a:gd name="T56" fmla="*/ 22 w 38"/>
                      <a:gd name="T57" fmla="*/ 387 h 417"/>
                      <a:gd name="T58" fmla="*/ 23 w 38"/>
                      <a:gd name="T59" fmla="*/ 407 h 417"/>
                      <a:gd name="T60" fmla="*/ 24 w 38"/>
                      <a:gd name="T61" fmla="*/ 406 h 417"/>
                      <a:gd name="T62" fmla="*/ 25 w 38"/>
                      <a:gd name="T63" fmla="*/ 370 h 417"/>
                      <a:gd name="T64" fmla="*/ 25 w 38"/>
                      <a:gd name="T65" fmla="*/ 319 h 417"/>
                      <a:gd name="T66" fmla="*/ 26 w 38"/>
                      <a:gd name="T67" fmla="*/ 270 h 417"/>
                      <a:gd name="T68" fmla="*/ 27 w 38"/>
                      <a:gd name="T69" fmla="*/ 228 h 417"/>
                      <a:gd name="T70" fmla="*/ 27 w 38"/>
                      <a:gd name="T71" fmla="*/ 192 h 417"/>
                      <a:gd name="T72" fmla="*/ 28 w 38"/>
                      <a:gd name="T73" fmla="*/ 161 h 417"/>
                      <a:gd name="T74" fmla="*/ 29 w 38"/>
                      <a:gd name="T75" fmla="*/ 133 h 417"/>
                      <a:gd name="T76" fmla="*/ 30 w 38"/>
                      <a:gd name="T77" fmla="*/ 110 h 417"/>
                      <a:gd name="T78" fmla="*/ 30 w 38"/>
                      <a:gd name="T79" fmla="*/ 89 h 417"/>
                      <a:gd name="T80" fmla="*/ 32 w 38"/>
                      <a:gd name="T81" fmla="*/ 56 h 417"/>
                      <a:gd name="T82" fmla="*/ 32 w 38"/>
                      <a:gd name="T83" fmla="*/ 42 h 417"/>
                      <a:gd name="T84" fmla="*/ 33 w 38"/>
                      <a:gd name="T85" fmla="*/ 31 h 417"/>
                      <a:gd name="T86" fmla="*/ 34 w 38"/>
                      <a:gd name="T87" fmla="*/ 22 h 417"/>
                      <a:gd name="T88" fmla="*/ 35 w 38"/>
                      <a:gd name="T89" fmla="*/ 14 h 417"/>
                      <a:gd name="T90" fmla="*/ 36 w 38"/>
                      <a:gd name="T91" fmla="*/ 8 h 417"/>
                      <a:gd name="T92" fmla="*/ 36 w 38"/>
                      <a:gd name="T93" fmla="*/ 5 h 417"/>
                      <a:gd name="T94" fmla="*/ 37 w 38"/>
                      <a:gd name="T95" fmla="*/ 2 h 417"/>
                      <a:gd name="T96" fmla="*/ 37 w 38"/>
                      <a:gd name="T97" fmla="*/ 1 h 417"/>
                      <a:gd name="T98" fmla="*/ 38 w 38"/>
                      <a:gd name="T99" fmla="*/ 2 h 4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417">
                        <a:moveTo>
                          <a:pt x="0" y="20"/>
                        </a:moveTo>
                        <a:lnTo>
                          <a:pt x="1" y="13"/>
                        </a:lnTo>
                        <a:lnTo>
                          <a:pt x="2" y="7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4" y="0"/>
                        </a:lnTo>
                        <a:lnTo>
                          <a:pt x="5" y="4"/>
                        </a:lnTo>
                        <a:lnTo>
                          <a:pt x="6" y="8"/>
                        </a:lnTo>
                        <a:lnTo>
                          <a:pt x="7" y="14"/>
                        </a:lnTo>
                        <a:lnTo>
                          <a:pt x="7" y="22"/>
                        </a:lnTo>
                        <a:lnTo>
                          <a:pt x="8" y="32"/>
                        </a:lnTo>
                        <a:lnTo>
                          <a:pt x="9" y="43"/>
                        </a:lnTo>
                        <a:lnTo>
                          <a:pt x="9" y="57"/>
                        </a:lnTo>
                        <a:lnTo>
                          <a:pt x="10" y="73"/>
                        </a:lnTo>
                        <a:lnTo>
                          <a:pt x="11" y="92"/>
                        </a:lnTo>
                        <a:lnTo>
                          <a:pt x="12" y="113"/>
                        </a:lnTo>
                        <a:lnTo>
                          <a:pt x="13" y="138"/>
                        </a:lnTo>
                        <a:lnTo>
                          <a:pt x="13" y="166"/>
                        </a:lnTo>
                        <a:lnTo>
                          <a:pt x="14" y="236"/>
                        </a:lnTo>
                        <a:lnTo>
                          <a:pt x="15" y="281"/>
                        </a:lnTo>
                        <a:lnTo>
                          <a:pt x="16" y="332"/>
                        </a:lnTo>
                        <a:lnTo>
                          <a:pt x="17" y="385"/>
                        </a:lnTo>
                        <a:lnTo>
                          <a:pt x="18" y="417"/>
                        </a:lnTo>
                        <a:lnTo>
                          <a:pt x="18" y="410"/>
                        </a:lnTo>
                        <a:lnTo>
                          <a:pt x="19" y="387"/>
                        </a:lnTo>
                        <a:lnTo>
                          <a:pt x="20" y="369"/>
                        </a:lnTo>
                        <a:lnTo>
                          <a:pt x="20" y="360"/>
                        </a:lnTo>
                        <a:lnTo>
                          <a:pt x="21" y="360"/>
                        </a:lnTo>
                        <a:lnTo>
                          <a:pt x="22" y="387"/>
                        </a:lnTo>
                        <a:lnTo>
                          <a:pt x="23" y="407"/>
                        </a:lnTo>
                        <a:lnTo>
                          <a:pt x="24" y="406"/>
                        </a:lnTo>
                        <a:lnTo>
                          <a:pt x="25" y="370"/>
                        </a:lnTo>
                        <a:lnTo>
                          <a:pt x="25" y="319"/>
                        </a:lnTo>
                        <a:lnTo>
                          <a:pt x="26" y="270"/>
                        </a:lnTo>
                        <a:lnTo>
                          <a:pt x="27" y="228"/>
                        </a:lnTo>
                        <a:lnTo>
                          <a:pt x="27" y="192"/>
                        </a:lnTo>
                        <a:lnTo>
                          <a:pt x="28" y="161"/>
                        </a:lnTo>
                        <a:lnTo>
                          <a:pt x="29" y="133"/>
                        </a:lnTo>
                        <a:lnTo>
                          <a:pt x="30" y="110"/>
                        </a:lnTo>
                        <a:lnTo>
                          <a:pt x="30" y="89"/>
                        </a:lnTo>
                        <a:lnTo>
                          <a:pt x="32" y="56"/>
                        </a:lnTo>
                        <a:lnTo>
                          <a:pt x="32" y="42"/>
                        </a:lnTo>
                        <a:lnTo>
                          <a:pt x="33" y="31"/>
                        </a:lnTo>
                        <a:lnTo>
                          <a:pt x="34" y="22"/>
                        </a:lnTo>
                        <a:lnTo>
                          <a:pt x="35" y="14"/>
                        </a:lnTo>
                        <a:lnTo>
                          <a:pt x="36" y="8"/>
                        </a:lnTo>
                        <a:lnTo>
                          <a:pt x="36" y="5"/>
                        </a:lnTo>
                        <a:lnTo>
                          <a:pt x="37" y="2"/>
                        </a:lnTo>
                        <a:lnTo>
                          <a:pt x="37" y="1"/>
                        </a:lnTo>
                        <a:lnTo>
                          <a:pt x="38" y="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2" name="Freeform 40"/>
                  <p:cNvSpPr>
                    <a:spLocks/>
                  </p:cNvSpPr>
                  <p:nvPr/>
                </p:nvSpPr>
                <p:spPr bwMode="auto">
                  <a:xfrm>
                    <a:off x="3487738" y="982664"/>
                    <a:ext cx="61913" cy="631825"/>
                  </a:xfrm>
                  <a:custGeom>
                    <a:avLst/>
                    <a:gdLst>
                      <a:gd name="T0" fmla="*/ 0 w 39"/>
                      <a:gd name="T1" fmla="*/ 0 h 398"/>
                      <a:gd name="T2" fmla="*/ 1 w 39"/>
                      <a:gd name="T3" fmla="*/ 3 h 398"/>
                      <a:gd name="T4" fmla="*/ 2 w 39"/>
                      <a:gd name="T5" fmla="*/ 7 h 398"/>
                      <a:gd name="T6" fmla="*/ 3 w 39"/>
                      <a:gd name="T7" fmla="*/ 21 h 398"/>
                      <a:gd name="T8" fmla="*/ 4 w 39"/>
                      <a:gd name="T9" fmla="*/ 31 h 398"/>
                      <a:gd name="T10" fmla="*/ 5 w 39"/>
                      <a:gd name="T11" fmla="*/ 43 h 398"/>
                      <a:gd name="T12" fmla="*/ 5 w 39"/>
                      <a:gd name="T13" fmla="*/ 56 h 398"/>
                      <a:gd name="T14" fmla="*/ 6 w 39"/>
                      <a:gd name="T15" fmla="*/ 72 h 398"/>
                      <a:gd name="T16" fmla="*/ 7 w 39"/>
                      <a:gd name="T17" fmla="*/ 90 h 398"/>
                      <a:gd name="T18" fmla="*/ 7 w 39"/>
                      <a:gd name="T19" fmla="*/ 109 h 398"/>
                      <a:gd name="T20" fmla="*/ 8 w 39"/>
                      <a:gd name="T21" fmla="*/ 131 h 398"/>
                      <a:gd name="T22" fmla="*/ 9 w 39"/>
                      <a:gd name="T23" fmla="*/ 153 h 398"/>
                      <a:gd name="T24" fmla="*/ 10 w 39"/>
                      <a:gd name="T25" fmla="*/ 175 h 398"/>
                      <a:gd name="T26" fmla="*/ 10 w 39"/>
                      <a:gd name="T27" fmla="*/ 196 h 398"/>
                      <a:gd name="T28" fmla="*/ 11 w 39"/>
                      <a:gd name="T29" fmla="*/ 212 h 398"/>
                      <a:gd name="T30" fmla="*/ 12 w 39"/>
                      <a:gd name="T31" fmla="*/ 228 h 398"/>
                      <a:gd name="T32" fmla="*/ 13 w 39"/>
                      <a:gd name="T33" fmla="*/ 230 h 398"/>
                      <a:gd name="T34" fmla="*/ 14 w 39"/>
                      <a:gd name="T35" fmla="*/ 230 h 398"/>
                      <a:gd name="T36" fmla="*/ 15 w 39"/>
                      <a:gd name="T37" fmla="*/ 231 h 398"/>
                      <a:gd name="T38" fmla="*/ 15 w 39"/>
                      <a:gd name="T39" fmla="*/ 232 h 398"/>
                      <a:gd name="T40" fmla="*/ 16 w 39"/>
                      <a:gd name="T41" fmla="*/ 236 h 398"/>
                      <a:gd name="T42" fmla="*/ 17 w 39"/>
                      <a:gd name="T43" fmla="*/ 241 h 398"/>
                      <a:gd name="T44" fmla="*/ 17 w 39"/>
                      <a:gd name="T45" fmla="*/ 247 h 398"/>
                      <a:gd name="T46" fmla="*/ 18 w 39"/>
                      <a:gd name="T47" fmla="*/ 254 h 398"/>
                      <a:gd name="T48" fmla="*/ 19 w 39"/>
                      <a:gd name="T49" fmla="*/ 260 h 398"/>
                      <a:gd name="T50" fmla="*/ 20 w 39"/>
                      <a:gd name="T51" fmla="*/ 264 h 398"/>
                      <a:gd name="T52" fmla="*/ 20 w 39"/>
                      <a:gd name="T53" fmla="*/ 267 h 398"/>
                      <a:gd name="T54" fmla="*/ 22 w 39"/>
                      <a:gd name="T55" fmla="*/ 264 h 398"/>
                      <a:gd name="T56" fmla="*/ 22 w 39"/>
                      <a:gd name="T57" fmla="*/ 260 h 398"/>
                      <a:gd name="T58" fmla="*/ 23 w 39"/>
                      <a:gd name="T59" fmla="*/ 257 h 398"/>
                      <a:gd name="T60" fmla="*/ 24 w 39"/>
                      <a:gd name="T61" fmla="*/ 254 h 398"/>
                      <a:gd name="T62" fmla="*/ 25 w 39"/>
                      <a:gd name="T63" fmla="*/ 253 h 398"/>
                      <a:gd name="T64" fmla="*/ 25 w 39"/>
                      <a:gd name="T65" fmla="*/ 254 h 398"/>
                      <a:gd name="T66" fmla="*/ 26 w 39"/>
                      <a:gd name="T67" fmla="*/ 257 h 398"/>
                      <a:gd name="T68" fmla="*/ 27 w 39"/>
                      <a:gd name="T69" fmla="*/ 263 h 398"/>
                      <a:gd name="T70" fmla="*/ 27 w 39"/>
                      <a:gd name="T71" fmla="*/ 271 h 398"/>
                      <a:gd name="T72" fmla="*/ 28 w 39"/>
                      <a:gd name="T73" fmla="*/ 282 h 398"/>
                      <a:gd name="T74" fmla="*/ 29 w 39"/>
                      <a:gd name="T75" fmla="*/ 313 h 398"/>
                      <a:gd name="T76" fmla="*/ 30 w 39"/>
                      <a:gd name="T77" fmla="*/ 332 h 398"/>
                      <a:gd name="T78" fmla="*/ 31 w 39"/>
                      <a:gd name="T79" fmla="*/ 352 h 398"/>
                      <a:gd name="T80" fmla="*/ 32 w 39"/>
                      <a:gd name="T81" fmla="*/ 372 h 398"/>
                      <a:gd name="T82" fmla="*/ 33 w 39"/>
                      <a:gd name="T83" fmla="*/ 389 h 398"/>
                      <a:gd name="T84" fmla="*/ 33 w 39"/>
                      <a:gd name="T85" fmla="*/ 397 h 398"/>
                      <a:gd name="T86" fmla="*/ 34 w 39"/>
                      <a:gd name="T87" fmla="*/ 398 h 398"/>
                      <a:gd name="T88" fmla="*/ 35 w 39"/>
                      <a:gd name="T89" fmla="*/ 392 h 398"/>
                      <a:gd name="T90" fmla="*/ 35 w 39"/>
                      <a:gd name="T91" fmla="*/ 383 h 398"/>
                      <a:gd name="T92" fmla="*/ 36 w 39"/>
                      <a:gd name="T93" fmla="*/ 375 h 398"/>
                      <a:gd name="T94" fmla="*/ 37 w 39"/>
                      <a:gd name="T95" fmla="*/ 367 h 398"/>
                      <a:gd name="T96" fmla="*/ 38 w 39"/>
                      <a:gd name="T97" fmla="*/ 362 h 398"/>
                      <a:gd name="T98" fmla="*/ 39 w 39"/>
                      <a:gd name="T99" fmla="*/ 357 h 3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398">
                        <a:moveTo>
                          <a:pt x="0" y="0"/>
                        </a:moveTo>
                        <a:lnTo>
                          <a:pt x="1" y="3"/>
                        </a:lnTo>
                        <a:lnTo>
                          <a:pt x="2" y="7"/>
                        </a:lnTo>
                        <a:lnTo>
                          <a:pt x="3" y="21"/>
                        </a:lnTo>
                        <a:lnTo>
                          <a:pt x="4" y="31"/>
                        </a:lnTo>
                        <a:lnTo>
                          <a:pt x="5" y="43"/>
                        </a:lnTo>
                        <a:lnTo>
                          <a:pt x="5" y="56"/>
                        </a:lnTo>
                        <a:lnTo>
                          <a:pt x="6" y="72"/>
                        </a:lnTo>
                        <a:lnTo>
                          <a:pt x="7" y="90"/>
                        </a:lnTo>
                        <a:lnTo>
                          <a:pt x="7" y="109"/>
                        </a:lnTo>
                        <a:lnTo>
                          <a:pt x="8" y="131"/>
                        </a:lnTo>
                        <a:lnTo>
                          <a:pt x="9" y="153"/>
                        </a:lnTo>
                        <a:lnTo>
                          <a:pt x="10" y="175"/>
                        </a:lnTo>
                        <a:lnTo>
                          <a:pt x="10" y="196"/>
                        </a:lnTo>
                        <a:lnTo>
                          <a:pt x="11" y="212"/>
                        </a:lnTo>
                        <a:lnTo>
                          <a:pt x="12" y="228"/>
                        </a:lnTo>
                        <a:lnTo>
                          <a:pt x="13" y="230"/>
                        </a:lnTo>
                        <a:lnTo>
                          <a:pt x="14" y="230"/>
                        </a:lnTo>
                        <a:lnTo>
                          <a:pt x="15" y="231"/>
                        </a:lnTo>
                        <a:lnTo>
                          <a:pt x="15" y="232"/>
                        </a:lnTo>
                        <a:lnTo>
                          <a:pt x="16" y="236"/>
                        </a:lnTo>
                        <a:lnTo>
                          <a:pt x="17" y="241"/>
                        </a:lnTo>
                        <a:lnTo>
                          <a:pt x="17" y="247"/>
                        </a:lnTo>
                        <a:lnTo>
                          <a:pt x="18" y="254"/>
                        </a:lnTo>
                        <a:lnTo>
                          <a:pt x="19" y="260"/>
                        </a:lnTo>
                        <a:lnTo>
                          <a:pt x="20" y="264"/>
                        </a:lnTo>
                        <a:lnTo>
                          <a:pt x="20" y="267"/>
                        </a:lnTo>
                        <a:lnTo>
                          <a:pt x="22" y="264"/>
                        </a:lnTo>
                        <a:lnTo>
                          <a:pt x="22" y="260"/>
                        </a:lnTo>
                        <a:lnTo>
                          <a:pt x="23" y="257"/>
                        </a:lnTo>
                        <a:lnTo>
                          <a:pt x="24" y="254"/>
                        </a:lnTo>
                        <a:lnTo>
                          <a:pt x="25" y="253"/>
                        </a:lnTo>
                        <a:lnTo>
                          <a:pt x="25" y="254"/>
                        </a:lnTo>
                        <a:lnTo>
                          <a:pt x="26" y="257"/>
                        </a:lnTo>
                        <a:lnTo>
                          <a:pt x="27" y="263"/>
                        </a:lnTo>
                        <a:lnTo>
                          <a:pt x="27" y="271"/>
                        </a:lnTo>
                        <a:lnTo>
                          <a:pt x="28" y="282"/>
                        </a:lnTo>
                        <a:lnTo>
                          <a:pt x="29" y="313"/>
                        </a:lnTo>
                        <a:lnTo>
                          <a:pt x="30" y="332"/>
                        </a:lnTo>
                        <a:lnTo>
                          <a:pt x="31" y="352"/>
                        </a:lnTo>
                        <a:lnTo>
                          <a:pt x="32" y="372"/>
                        </a:lnTo>
                        <a:lnTo>
                          <a:pt x="33" y="389"/>
                        </a:lnTo>
                        <a:lnTo>
                          <a:pt x="33" y="397"/>
                        </a:lnTo>
                        <a:lnTo>
                          <a:pt x="34" y="398"/>
                        </a:lnTo>
                        <a:lnTo>
                          <a:pt x="35" y="392"/>
                        </a:lnTo>
                        <a:lnTo>
                          <a:pt x="35" y="383"/>
                        </a:lnTo>
                        <a:lnTo>
                          <a:pt x="36" y="375"/>
                        </a:lnTo>
                        <a:lnTo>
                          <a:pt x="37" y="367"/>
                        </a:lnTo>
                        <a:lnTo>
                          <a:pt x="38" y="362"/>
                        </a:lnTo>
                        <a:lnTo>
                          <a:pt x="39" y="35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3" name="Freeform 41"/>
                  <p:cNvSpPr>
                    <a:spLocks/>
                  </p:cNvSpPr>
                  <p:nvPr/>
                </p:nvSpPr>
                <p:spPr bwMode="auto">
                  <a:xfrm>
                    <a:off x="3549651" y="1512889"/>
                    <a:ext cx="60325" cy="284163"/>
                  </a:xfrm>
                  <a:custGeom>
                    <a:avLst/>
                    <a:gdLst>
                      <a:gd name="T0" fmla="*/ 0 w 38"/>
                      <a:gd name="T1" fmla="*/ 23 h 179"/>
                      <a:gd name="T2" fmla="*/ 1 w 38"/>
                      <a:gd name="T3" fmla="*/ 22 h 179"/>
                      <a:gd name="T4" fmla="*/ 1 w 38"/>
                      <a:gd name="T5" fmla="*/ 24 h 179"/>
                      <a:gd name="T6" fmla="*/ 2 w 38"/>
                      <a:gd name="T7" fmla="*/ 26 h 179"/>
                      <a:gd name="T8" fmla="*/ 3 w 38"/>
                      <a:gd name="T9" fmla="*/ 28 h 179"/>
                      <a:gd name="T10" fmla="*/ 4 w 38"/>
                      <a:gd name="T11" fmla="*/ 31 h 179"/>
                      <a:gd name="T12" fmla="*/ 4 w 38"/>
                      <a:gd name="T13" fmla="*/ 34 h 179"/>
                      <a:gd name="T14" fmla="*/ 5 w 38"/>
                      <a:gd name="T15" fmla="*/ 38 h 179"/>
                      <a:gd name="T16" fmla="*/ 6 w 38"/>
                      <a:gd name="T17" fmla="*/ 41 h 179"/>
                      <a:gd name="T18" fmla="*/ 6 w 38"/>
                      <a:gd name="T19" fmla="*/ 45 h 179"/>
                      <a:gd name="T20" fmla="*/ 7 w 38"/>
                      <a:gd name="T21" fmla="*/ 49 h 179"/>
                      <a:gd name="T22" fmla="*/ 8 w 38"/>
                      <a:gd name="T23" fmla="*/ 54 h 179"/>
                      <a:gd name="T24" fmla="*/ 9 w 38"/>
                      <a:gd name="T25" fmla="*/ 63 h 179"/>
                      <a:gd name="T26" fmla="*/ 10 w 38"/>
                      <a:gd name="T27" fmla="*/ 68 h 179"/>
                      <a:gd name="T28" fmla="*/ 11 w 38"/>
                      <a:gd name="T29" fmla="*/ 72 h 179"/>
                      <a:gd name="T30" fmla="*/ 11 w 38"/>
                      <a:gd name="T31" fmla="*/ 75 h 179"/>
                      <a:gd name="T32" fmla="*/ 12 w 38"/>
                      <a:gd name="T33" fmla="*/ 75 h 179"/>
                      <a:gd name="T34" fmla="*/ 13 w 38"/>
                      <a:gd name="T35" fmla="*/ 74 h 179"/>
                      <a:gd name="T36" fmla="*/ 13 w 38"/>
                      <a:gd name="T37" fmla="*/ 70 h 179"/>
                      <a:gd name="T38" fmla="*/ 14 w 38"/>
                      <a:gd name="T39" fmla="*/ 65 h 179"/>
                      <a:gd name="T40" fmla="*/ 15 w 38"/>
                      <a:gd name="T41" fmla="*/ 59 h 179"/>
                      <a:gd name="T42" fmla="*/ 16 w 38"/>
                      <a:gd name="T43" fmla="*/ 52 h 179"/>
                      <a:gd name="T44" fmla="*/ 17 w 38"/>
                      <a:gd name="T45" fmla="*/ 45 h 179"/>
                      <a:gd name="T46" fmla="*/ 17 w 38"/>
                      <a:gd name="T47" fmla="*/ 38 h 179"/>
                      <a:gd name="T48" fmla="*/ 18 w 38"/>
                      <a:gd name="T49" fmla="*/ 25 h 179"/>
                      <a:gd name="T50" fmla="*/ 19 w 38"/>
                      <a:gd name="T51" fmla="*/ 19 h 179"/>
                      <a:gd name="T52" fmla="*/ 20 w 38"/>
                      <a:gd name="T53" fmla="*/ 14 h 179"/>
                      <a:gd name="T54" fmla="*/ 21 w 38"/>
                      <a:gd name="T55" fmla="*/ 9 h 179"/>
                      <a:gd name="T56" fmla="*/ 22 w 38"/>
                      <a:gd name="T57" fmla="*/ 5 h 179"/>
                      <a:gd name="T58" fmla="*/ 22 w 38"/>
                      <a:gd name="T59" fmla="*/ 3 h 179"/>
                      <a:gd name="T60" fmla="*/ 23 w 38"/>
                      <a:gd name="T61" fmla="*/ 1 h 179"/>
                      <a:gd name="T62" fmla="*/ 24 w 38"/>
                      <a:gd name="T63" fmla="*/ 0 h 179"/>
                      <a:gd name="T64" fmla="*/ 24 w 38"/>
                      <a:gd name="T65" fmla="*/ 1 h 179"/>
                      <a:gd name="T66" fmla="*/ 25 w 38"/>
                      <a:gd name="T67" fmla="*/ 3 h 179"/>
                      <a:gd name="T68" fmla="*/ 26 w 38"/>
                      <a:gd name="T69" fmla="*/ 7 h 179"/>
                      <a:gd name="T70" fmla="*/ 26 w 38"/>
                      <a:gd name="T71" fmla="*/ 13 h 179"/>
                      <a:gd name="T72" fmla="*/ 28 w 38"/>
                      <a:gd name="T73" fmla="*/ 31 h 179"/>
                      <a:gd name="T74" fmla="*/ 29 w 38"/>
                      <a:gd name="T75" fmla="*/ 44 h 179"/>
                      <a:gd name="T76" fmla="*/ 29 w 38"/>
                      <a:gd name="T77" fmla="*/ 59 h 179"/>
                      <a:gd name="T78" fmla="*/ 30 w 38"/>
                      <a:gd name="T79" fmla="*/ 77 h 179"/>
                      <a:gd name="T80" fmla="*/ 31 w 38"/>
                      <a:gd name="T81" fmla="*/ 98 h 179"/>
                      <a:gd name="T82" fmla="*/ 31 w 38"/>
                      <a:gd name="T83" fmla="*/ 121 h 179"/>
                      <a:gd name="T84" fmla="*/ 32 w 38"/>
                      <a:gd name="T85" fmla="*/ 144 h 179"/>
                      <a:gd name="T86" fmla="*/ 33 w 38"/>
                      <a:gd name="T87" fmla="*/ 164 h 179"/>
                      <a:gd name="T88" fmla="*/ 34 w 38"/>
                      <a:gd name="T89" fmla="*/ 177 h 179"/>
                      <a:gd name="T90" fmla="*/ 34 w 38"/>
                      <a:gd name="T91" fmla="*/ 179 h 179"/>
                      <a:gd name="T92" fmla="*/ 36 w 38"/>
                      <a:gd name="T93" fmla="*/ 163 h 179"/>
                      <a:gd name="T94" fmla="*/ 36 w 38"/>
                      <a:gd name="T95" fmla="*/ 154 h 179"/>
                      <a:gd name="T96" fmla="*/ 37 w 38"/>
                      <a:gd name="T97" fmla="*/ 147 h 179"/>
                      <a:gd name="T98" fmla="*/ 38 w 38"/>
                      <a:gd name="T99" fmla="*/ 143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79">
                        <a:moveTo>
                          <a:pt x="0" y="23"/>
                        </a:moveTo>
                        <a:lnTo>
                          <a:pt x="1" y="22"/>
                        </a:lnTo>
                        <a:lnTo>
                          <a:pt x="1" y="24"/>
                        </a:lnTo>
                        <a:lnTo>
                          <a:pt x="2" y="26"/>
                        </a:lnTo>
                        <a:lnTo>
                          <a:pt x="3" y="28"/>
                        </a:lnTo>
                        <a:lnTo>
                          <a:pt x="4" y="31"/>
                        </a:lnTo>
                        <a:lnTo>
                          <a:pt x="4" y="34"/>
                        </a:lnTo>
                        <a:lnTo>
                          <a:pt x="5" y="38"/>
                        </a:lnTo>
                        <a:lnTo>
                          <a:pt x="6" y="41"/>
                        </a:lnTo>
                        <a:lnTo>
                          <a:pt x="6" y="45"/>
                        </a:lnTo>
                        <a:lnTo>
                          <a:pt x="7" y="49"/>
                        </a:lnTo>
                        <a:lnTo>
                          <a:pt x="8" y="54"/>
                        </a:lnTo>
                        <a:lnTo>
                          <a:pt x="9" y="63"/>
                        </a:lnTo>
                        <a:lnTo>
                          <a:pt x="10" y="68"/>
                        </a:lnTo>
                        <a:lnTo>
                          <a:pt x="11" y="72"/>
                        </a:lnTo>
                        <a:lnTo>
                          <a:pt x="11" y="75"/>
                        </a:lnTo>
                        <a:lnTo>
                          <a:pt x="12" y="75"/>
                        </a:lnTo>
                        <a:lnTo>
                          <a:pt x="13" y="74"/>
                        </a:lnTo>
                        <a:lnTo>
                          <a:pt x="13" y="70"/>
                        </a:lnTo>
                        <a:lnTo>
                          <a:pt x="14" y="65"/>
                        </a:lnTo>
                        <a:lnTo>
                          <a:pt x="15" y="59"/>
                        </a:lnTo>
                        <a:lnTo>
                          <a:pt x="16" y="52"/>
                        </a:lnTo>
                        <a:lnTo>
                          <a:pt x="17" y="45"/>
                        </a:lnTo>
                        <a:lnTo>
                          <a:pt x="17" y="38"/>
                        </a:lnTo>
                        <a:lnTo>
                          <a:pt x="18" y="25"/>
                        </a:lnTo>
                        <a:lnTo>
                          <a:pt x="19" y="19"/>
                        </a:lnTo>
                        <a:lnTo>
                          <a:pt x="20" y="14"/>
                        </a:lnTo>
                        <a:lnTo>
                          <a:pt x="21" y="9"/>
                        </a:lnTo>
                        <a:lnTo>
                          <a:pt x="22" y="5"/>
                        </a:lnTo>
                        <a:lnTo>
                          <a:pt x="22" y="3"/>
                        </a:lnTo>
                        <a:lnTo>
                          <a:pt x="23" y="1"/>
                        </a:lnTo>
                        <a:lnTo>
                          <a:pt x="24" y="0"/>
                        </a:lnTo>
                        <a:lnTo>
                          <a:pt x="24" y="1"/>
                        </a:lnTo>
                        <a:lnTo>
                          <a:pt x="25" y="3"/>
                        </a:lnTo>
                        <a:lnTo>
                          <a:pt x="26" y="7"/>
                        </a:lnTo>
                        <a:lnTo>
                          <a:pt x="26" y="13"/>
                        </a:lnTo>
                        <a:lnTo>
                          <a:pt x="28" y="31"/>
                        </a:lnTo>
                        <a:lnTo>
                          <a:pt x="29" y="44"/>
                        </a:lnTo>
                        <a:lnTo>
                          <a:pt x="29" y="59"/>
                        </a:lnTo>
                        <a:lnTo>
                          <a:pt x="30" y="77"/>
                        </a:lnTo>
                        <a:lnTo>
                          <a:pt x="31" y="98"/>
                        </a:lnTo>
                        <a:lnTo>
                          <a:pt x="31" y="121"/>
                        </a:lnTo>
                        <a:lnTo>
                          <a:pt x="32" y="144"/>
                        </a:lnTo>
                        <a:lnTo>
                          <a:pt x="33" y="164"/>
                        </a:lnTo>
                        <a:lnTo>
                          <a:pt x="34" y="177"/>
                        </a:lnTo>
                        <a:lnTo>
                          <a:pt x="34" y="179"/>
                        </a:lnTo>
                        <a:lnTo>
                          <a:pt x="36" y="163"/>
                        </a:lnTo>
                        <a:lnTo>
                          <a:pt x="36" y="154"/>
                        </a:lnTo>
                        <a:lnTo>
                          <a:pt x="37" y="147"/>
                        </a:lnTo>
                        <a:lnTo>
                          <a:pt x="38" y="14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4" name="Freeform 42"/>
                  <p:cNvSpPr>
                    <a:spLocks/>
                  </p:cNvSpPr>
                  <p:nvPr/>
                </p:nvSpPr>
                <p:spPr bwMode="auto">
                  <a:xfrm>
                    <a:off x="3609976" y="1709739"/>
                    <a:ext cx="60325" cy="304800"/>
                  </a:xfrm>
                  <a:custGeom>
                    <a:avLst/>
                    <a:gdLst>
                      <a:gd name="T0" fmla="*/ 0 w 38"/>
                      <a:gd name="T1" fmla="*/ 19 h 192"/>
                      <a:gd name="T2" fmla="*/ 1 w 38"/>
                      <a:gd name="T3" fmla="*/ 18 h 192"/>
                      <a:gd name="T4" fmla="*/ 2 w 38"/>
                      <a:gd name="T5" fmla="*/ 21 h 192"/>
                      <a:gd name="T6" fmla="*/ 2 w 38"/>
                      <a:gd name="T7" fmla="*/ 26 h 192"/>
                      <a:gd name="T8" fmla="*/ 3 w 38"/>
                      <a:gd name="T9" fmla="*/ 33 h 192"/>
                      <a:gd name="T10" fmla="*/ 3 w 38"/>
                      <a:gd name="T11" fmla="*/ 40 h 192"/>
                      <a:gd name="T12" fmla="*/ 4 w 38"/>
                      <a:gd name="T13" fmla="*/ 47 h 192"/>
                      <a:gd name="T14" fmla="*/ 5 w 38"/>
                      <a:gd name="T15" fmla="*/ 52 h 192"/>
                      <a:gd name="T16" fmla="*/ 6 w 38"/>
                      <a:gd name="T17" fmla="*/ 53 h 192"/>
                      <a:gd name="T18" fmla="*/ 7 w 38"/>
                      <a:gd name="T19" fmla="*/ 48 h 192"/>
                      <a:gd name="T20" fmla="*/ 8 w 38"/>
                      <a:gd name="T21" fmla="*/ 44 h 192"/>
                      <a:gd name="T22" fmla="*/ 9 w 38"/>
                      <a:gd name="T23" fmla="*/ 41 h 192"/>
                      <a:gd name="T24" fmla="*/ 9 w 38"/>
                      <a:gd name="T25" fmla="*/ 41 h 192"/>
                      <a:gd name="T26" fmla="*/ 10 w 38"/>
                      <a:gd name="T27" fmla="*/ 44 h 192"/>
                      <a:gd name="T28" fmla="*/ 11 w 38"/>
                      <a:gd name="T29" fmla="*/ 51 h 192"/>
                      <a:gd name="T30" fmla="*/ 11 w 38"/>
                      <a:gd name="T31" fmla="*/ 62 h 192"/>
                      <a:gd name="T32" fmla="*/ 12 w 38"/>
                      <a:gd name="T33" fmla="*/ 79 h 192"/>
                      <a:gd name="T34" fmla="*/ 13 w 38"/>
                      <a:gd name="T35" fmla="*/ 102 h 192"/>
                      <a:gd name="T36" fmla="*/ 14 w 38"/>
                      <a:gd name="T37" fmla="*/ 132 h 192"/>
                      <a:gd name="T38" fmla="*/ 14 w 38"/>
                      <a:gd name="T39" fmla="*/ 167 h 192"/>
                      <a:gd name="T40" fmla="*/ 15 w 38"/>
                      <a:gd name="T41" fmla="*/ 192 h 192"/>
                      <a:gd name="T42" fmla="*/ 16 w 38"/>
                      <a:gd name="T43" fmla="*/ 150 h 192"/>
                      <a:gd name="T44" fmla="*/ 17 w 38"/>
                      <a:gd name="T45" fmla="*/ 113 h 192"/>
                      <a:gd name="T46" fmla="*/ 18 w 38"/>
                      <a:gd name="T47" fmla="*/ 81 h 192"/>
                      <a:gd name="T48" fmla="*/ 19 w 38"/>
                      <a:gd name="T49" fmla="*/ 57 h 192"/>
                      <a:gd name="T50" fmla="*/ 19 w 38"/>
                      <a:gd name="T51" fmla="*/ 38 h 192"/>
                      <a:gd name="T52" fmla="*/ 20 w 38"/>
                      <a:gd name="T53" fmla="*/ 24 h 192"/>
                      <a:gd name="T54" fmla="*/ 21 w 38"/>
                      <a:gd name="T55" fmla="*/ 13 h 192"/>
                      <a:gd name="T56" fmla="*/ 21 w 38"/>
                      <a:gd name="T57" fmla="*/ 6 h 192"/>
                      <a:gd name="T58" fmla="*/ 22 w 38"/>
                      <a:gd name="T59" fmla="*/ 2 h 192"/>
                      <a:gd name="T60" fmla="*/ 23 w 38"/>
                      <a:gd name="T61" fmla="*/ 0 h 192"/>
                      <a:gd name="T62" fmla="*/ 24 w 38"/>
                      <a:gd name="T63" fmla="*/ 0 h 192"/>
                      <a:gd name="T64" fmla="*/ 24 w 38"/>
                      <a:gd name="T65" fmla="*/ 1 h 192"/>
                      <a:gd name="T66" fmla="*/ 26 w 38"/>
                      <a:gd name="T67" fmla="*/ 4 h 192"/>
                      <a:gd name="T68" fmla="*/ 26 w 38"/>
                      <a:gd name="T69" fmla="*/ 6 h 192"/>
                      <a:gd name="T70" fmla="*/ 27 w 38"/>
                      <a:gd name="T71" fmla="*/ 8 h 192"/>
                      <a:gd name="T72" fmla="*/ 28 w 38"/>
                      <a:gd name="T73" fmla="*/ 9 h 192"/>
                      <a:gd name="T74" fmla="*/ 29 w 38"/>
                      <a:gd name="T75" fmla="*/ 10 h 192"/>
                      <a:gd name="T76" fmla="*/ 29 w 38"/>
                      <a:gd name="T77" fmla="*/ 11 h 192"/>
                      <a:gd name="T78" fmla="*/ 30 w 38"/>
                      <a:gd name="T79" fmla="*/ 13 h 192"/>
                      <a:gd name="T80" fmla="*/ 31 w 38"/>
                      <a:gd name="T81" fmla="*/ 15 h 192"/>
                      <a:gd name="T82" fmla="*/ 31 w 38"/>
                      <a:gd name="T83" fmla="*/ 18 h 192"/>
                      <a:gd name="T84" fmla="*/ 32 w 38"/>
                      <a:gd name="T85" fmla="*/ 22 h 192"/>
                      <a:gd name="T86" fmla="*/ 33 w 38"/>
                      <a:gd name="T87" fmla="*/ 27 h 192"/>
                      <a:gd name="T88" fmla="*/ 34 w 38"/>
                      <a:gd name="T89" fmla="*/ 32 h 192"/>
                      <a:gd name="T90" fmla="*/ 35 w 38"/>
                      <a:gd name="T91" fmla="*/ 42 h 192"/>
                      <a:gd name="T92" fmla="*/ 36 w 38"/>
                      <a:gd name="T93" fmla="*/ 45 h 192"/>
                      <a:gd name="T94" fmla="*/ 37 w 38"/>
                      <a:gd name="T95" fmla="*/ 46 h 192"/>
                      <a:gd name="T96" fmla="*/ 37 w 38"/>
                      <a:gd name="T97" fmla="*/ 45 h 192"/>
                      <a:gd name="T98" fmla="*/ 38 w 38"/>
                      <a:gd name="T99" fmla="*/ 43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92">
                        <a:moveTo>
                          <a:pt x="0" y="19"/>
                        </a:moveTo>
                        <a:lnTo>
                          <a:pt x="1" y="18"/>
                        </a:lnTo>
                        <a:lnTo>
                          <a:pt x="2" y="21"/>
                        </a:lnTo>
                        <a:lnTo>
                          <a:pt x="2" y="26"/>
                        </a:lnTo>
                        <a:lnTo>
                          <a:pt x="3" y="33"/>
                        </a:lnTo>
                        <a:lnTo>
                          <a:pt x="3" y="40"/>
                        </a:lnTo>
                        <a:lnTo>
                          <a:pt x="4" y="47"/>
                        </a:lnTo>
                        <a:lnTo>
                          <a:pt x="5" y="52"/>
                        </a:lnTo>
                        <a:lnTo>
                          <a:pt x="6" y="53"/>
                        </a:lnTo>
                        <a:lnTo>
                          <a:pt x="7" y="48"/>
                        </a:lnTo>
                        <a:lnTo>
                          <a:pt x="8" y="44"/>
                        </a:lnTo>
                        <a:lnTo>
                          <a:pt x="9" y="41"/>
                        </a:lnTo>
                        <a:lnTo>
                          <a:pt x="9" y="41"/>
                        </a:lnTo>
                        <a:lnTo>
                          <a:pt x="10" y="44"/>
                        </a:lnTo>
                        <a:lnTo>
                          <a:pt x="11" y="51"/>
                        </a:lnTo>
                        <a:lnTo>
                          <a:pt x="11" y="62"/>
                        </a:lnTo>
                        <a:lnTo>
                          <a:pt x="12" y="79"/>
                        </a:lnTo>
                        <a:lnTo>
                          <a:pt x="13" y="102"/>
                        </a:lnTo>
                        <a:lnTo>
                          <a:pt x="14" y="132"/>
                        </a:lnTo>
                        <a:lnTo>
                          <a:pt x="14" y="167"/>
                        </a:lnTo>
                        <a:lnTo>
                          <a:pt x="15" y="192"/>
                        </a:lnTo>
                        <a:lnTo>
                          <a:pt x="16" y="150"/>
                        </a:lnTo>
                        <a:lnTo>
                          <a:pt x="17" y="113"/>
                        </a:lnTo>
                        <a:lnTo>
                          <a:pt x="18" y="81"/>
                        </a:lnTo>
                        <a:lnTo>
                          <a:pt x="19" y="57"/>
                        </a:lnTo>
                        <a:lnTo>
                          <a:pt x="19" y="38"/>
                        </a:lnTo>
                        <a:lnTo>
                          <a:pt x="20" y="24"/>
                        </a:lnTo>
                        <a:lnTo>
                          <a:pt x="21" y="13"/>
                        </a:lnTo>
                        <a:lnTo>
                          <a:pt x="21" y="6"/>
                        </a:lnTo>
                        <a:lnTo>
                          <a:pt x="22" y="2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4" y="1"/>
                        </a:lnTo>
                        <a:lnTo>
                          <a:pt x="26" y="4"/>
                        </a:lnTo>
                        <a:lnTo>
                          <a:pt x="26" y="6"/>
                        </a:lnTo>
                        <a:lnTo>
                          <a:pt x="27" y="8"/>
                        </a:lnTo>
                        <a:lnTo>
                          <a:pt x="28" y="9"/>
                        </a:lnTo>
                        <a:lnTo>
                          <a:pt x="29" y="10"/>
                        </a:lnTo>
                        <a:lnTo>
                          <a:pt x="29" y="11"/>
                        </a:lnTo>
                        <a:lnTo>
                          <a:pt x="30" y="13"/>
                        </a:lnTo>
                        <a:lnTo>
                          <a:pt x="31" y="15"/>
                        </a:lnTo>
                        <a:lnTo>
                          <a:pt x="31" y="18"/>
                        </a:lnTo>
                        <a:lnTo>
                          <a:pt x="32" y="22"/>
                        </a:lnTo>
                        <a:lnTo>
                          <a:pt x="33" y="27"/>
                        </a:lnTo>
                        <a:lnTo>
                          <a:pt x="34" y="32"/>
                        </a:lnTo>
                        <a:lnTo>
                          <a:pt x="35" y="42"/>
                        </a:lnTo>
                        <a:lnTo>
                          <a:pt x="36" y="45"/>
                        </a:lnTo>
                        <a:lnTo>
                          <a:pt x="37" y="46"/>
                        </a:lnTo>
                        <a:lnTo>
                          <a:pt x="37" y="45"/>
                        </a:lnTo>
                        <a:lnTo>
                          <a:pt x="38" y="4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5" name="Freeform 43"/>
                  <p:cNvSpPr>
                    <a:spLocks/>
                  </p:cNvSpPr>
                  <p:nvPr/>
                </p:nvSpPr>
                <p:spPr bwMode="auto">
                  <a:xfrm>
                    <a:off x="3670301" y="1749426"/>
                    <a:ext cx="58738" cy="184150"/>
                  </a:xfrm>
                  <a:custGeom>
                    <a:avLst/>
                    <a:gdLst>
                      <a:gd name="T0" fmla="*/ 0 w 37"/>
                      <a:gd name="T1" fmla="*/ 18 h 116"/>
                      <a:gd name="T2" fmla="*/ 0 w 37"/>
                      <a:gd name="T3" fmla="*/ 14 h 116"/>
                      <a:gd name="T4" fmla="*/ 1 w 37"/>
                      <a:gd name="T5" fmla="*/ 10 h 116"/>
                      <a:gd name="T6" fmla="*/ 2 w 37"/>
                      <a:gd name="T7" fmla="*/ 6 h 116"/>
                      <a:gd name="T8" fmla="*/ 3 w 37"/>
                      <a:gd name="T9" fmla="*/ 3 h 116"/>
                      <a:gd name="T10" fmla="*/ 4 w 37"/>
                      <a:gd name="T11" fmla="*/ 1 h 116"/>
                      <a:gd name="T12" fmla="*/ 4 w 37"/>
                      <a:gd name="T13" fmla="*/ 0 h 116"/>
                      <a:gd name="T14" fmla="*/ 5 w 37"/>
                      <a:gd name="T15" fmla="*/ 0 h 116"/>
                      <a:gd name="T16" fmla="*/ 6 w 37"/>
                      <a:gd name="T17" fmla="*/ 2 h 116"/>
                      <a:gd name="T18" fmla="*/ 6 w 37"/>
                      <a:gd name="T19" fmla="*/ 3 h 116"/>
                      <a:gd name="T20" fmla="*/ 7 w 37"/>
                      <a:gd name="T21" fmla="*/ 5 h 116"/>
                      <a:gd name="T22" fmla="*/ 8 w 37"/>
                      <a:gd name="T23" fmla="*/ 7 h 116"/>
                      <a:gd name="T24" fmla="*/ 9 w 37"/>
                      <a:gd name="T25" fmla="*/ 9 h 116"/>
                      <a:gd name="T26" fmla="*/ 9 w 37"/>
                      <a:gd name="T27" fmla="*/ 10 h 116"/>
                      <a:gd name="T28" fmla="*/ 10 w 37"/>
                      <a:gd name="T29" fmla="*/ 11 h 116"/>
                      <a:gd name="T30" fmla="*/ 11 w 37"/>
                      <a:gd name="T31" fmla="*/ 12 h 116"/>
                      <a:gd name="T32" fmla="*/ 11 w 37"/>
                      <a:gd name="T33" fmla="*/ 14 h 116"/>
                      <a:gd name="T34" fmla="*/ 12 w 37"/>
                      <a:gd name="T35" fmla="*/ 17 h 116"/>
                      <a:gd name="T36" fmla="*/ 13 w 37"/>
                      <a:gd name="T37" fmla="*/ 21 h 116"/>
                      <a:gd name="T38" fmla="*/ 14 w 37"/>
                      <a:gd name="T39" fmla="*/ 35 h 116"/>
                      <a:gd name="T40" fmla="*/ 15 w 37"/>
                      <a:gd name="T41" fmla="*/ 46 h 116"/>
                      <a:gd name="T42" fmla="*/ 16 w 37"/>
                      <a:gd name="T43" fmla="*/ 59 h 116"/>
                      <a:gd name="T44" fmla="*/ 16 w 37"/>
                      <a:gd name="T45" fmla="*/ 74 h 116"/>
                      <a:gd name="T46" fmla="*/ 17 w 37"/>
                      <a:gd name="T47" fmla="*/ 90 h 116"/>
                      <a:gd name="T48" fmla="*/ 18 w 37"/>
                      <a:gd name="T49" fmla="*/ 104 h 116"/>
                      <a:gd name="T50" fmla="*/ 18 w 37"/>
                      <a:gd name="T51" fmla="*/ 114 h 116"/>
                      <a:gd name="T52" fmla="*/ 19 w 37"/>
                      <a:gd name="T53" fmla="*/ 116 h 116"/>
                      <a:gd name="T54" fmla="*/ 20 w 37"/>
                      <a:gd name="T55" fmla="*/ 111 h 116"/>
                      <a:gd name="T56" fmla="*/ 21 w 37"/>
                      <a:gd name="T57" fmla="*/ 100 h 116"/>
                      <a:gd name="T58" fmla="*/ 22 w 37"/>
                      <a:gd name="T59" fmla="*/ 87 h 116"/>
                      <a:gd name="T60" fmla="*/ 22 w 37"/>
                      <a:gd name="T61" fmla="*/ 76 h 116"/>
                      <a:gd name="T62" fmla="*/ 23 w 37"/>
                      <a:gd name="T63" fmla="*/ 61 h 116"/>
                      <a:gd name="T64" fmla="*/ 24 w 37"/>
                      <a:gd name="T65" fmla="*/ 58 h 116"/>
                      <a:gd name="T66" fmla="*/ 25 w 37"/>
                      <a:gd name="T67" fmla="*/ 58 h 116"/>
                      <a:gd name="T68" fmla="*/ 26 w 37"/>
                      <a:gd name="T69" fmla="*/ 60 h 116"/>
                      <a:gd name="T70" fmla="*/ 27 w 37"/>
                      <a:gd name="T71" fmla="*/ 64 h 116"/>
                      <a:gd name="T72" fmla="*/ 27 w 37"/>
                      <a:gd name="T73" fmla="*/ 70 h 116"/>
                      <a:gd name="T74" fmla="*/ 28 w 37"/>
                      <a:gd name="T75" fmla="*/ 76 h 116"/>
                      <a:gd name="T76" fmla="*/ 29 w 37"/>
                      <a:gd name="T77" fmla="*/ 81 h 116"/>
                      <a:gd name="T78" fmla="*/ 29 w 37"/>
                      <a:gd name="T79" fmla="*/ 83 h 116"/>
                      <a:gd name="T80" fmla="*/ 30 w 37"/>
                      <a:gd name="T81" fmla="*/ 83 h 116"/>
                      <a:gd name="T82" fmla="*/ 31 w 37"/>
                      <a:gd name="T83" fmla="*/ 81 h 116"/>
                      <a:gd name="T84" fmla="*/ 32 w 37"/>
                      <a:gd name="T85" fmla="*/ 76 h 116"/>
                      <a:gd name="T86" fmla="*/ 33 w 37"/>
                      <a:gd name="T87" fmla="*/ 66 h 116"/>
                      <a:gd name="T88" fmla="*/ 34 w 37"/>
                      <a:gd name="T89" fmla="*/ 63 h 116"/>
                      <a:gd name="T90" fmla="*/ 34 w 37"/>
                      <a:gd name="T91" fmla="*/ 63 h 116"/>
                      <a:gd name="T92" fmla="*/ 35 w 37"/>
                      <a:gd name="T93" fmla="*/ 64 h 116"/>
                      <a:gd name="T94" fmla="*/ 36 w 37"/>
                      <a:gd name="T95" fmla="*/ 68 h 116"/>
                      <a:gd name="T96" fmla="*/ 36 w 37"/>
                      <a:gd name="T97" fmla="*/ 74 h 116"/>
                      <a:gd name="T98" fmla="*/ 37 w 37"/>
                      <a:gd name="T99" fmla="*/ 81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116">
                        <a:moveTo>
                          <a:pt x="0" y="18"/>
                        </a:moveTo>
                        <a:lnTo>
                          <a:pt x="0" y="14"/>
                        </a:lnTo>
                        <a:lnTo>
                          <a:pt x="1" y="10"/>
                        </a:lnTo>
                        <a:lnTo>
                          <a:pt x="2" y="6"/>
                        </a:lnTo>
                        <a:lnTo>
                          <a:pt x="3" y="3"/>
                        </a:lnTo>
                        <a:lnTo>
                          <a:pt x="4" y="1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2"/>
                        </a:lnTo>
                        <a:lnTo>
                          <a:pt x="6" y="3"/>
                        </a:lnTo>
                        <a:lnTo>
                          <a:pt x="7" y="5"/>
                        </a:lnTo>
                        <a:lnTo>
                          <a:pt x="8" y="7"/>
                        </a:lnTo>
                        <a:lnTo>
                          <a:pt x="9" y="9"/>
                        </a:lnTo>
                        <a:lnTo>
                          <a:pt x="9" y="10"/>
                        </a:lnTo>
                        <a:lnTo>
                          <a:pt x="10" y="11"/>
                        </a:lnTo>
                        <a:lnTo>
                          <a:pt x="11" y="12"/>
                        </a:lnTo>
                        <a:lnTo>
                          <a:pt x="11" y="14"/>
                        </a:lnTo>
                        <a:lnTo>
                          <a:pt x="12" y="17"/>
                        </a:lnTo>
                        <a:lnTo>
                          <a:pt x="13" y="21"/>
                        </a:lnTo>
                        <a:lnTo>
                          <a:pt x="14" y="35"/>
                        </a:lnTo>
                        <a:lnTo>
                          <a:pt x="15" y="46"/>
                        </a:lnTo>
                        <a:lnTo>
                          <a:pt x="16" y="59"/>
                        </a:lnTo>
                        <a:lnTo>
                          <a:pt x="16" y="74"/>
                        </a:lnTo>
                        <a:lnTo>
                          <a:pt x="17" y="90"/>
                        </a:lnTo>
                        <a:lnTo>
                          <a:pt x="18" y="104"/>
                        </a:lnTo>
                        <a:lnTo>
                          <a:pt x="18" y="114"/>
                        </a:lnTo>
                        <a:lnTo>
                          <a:pt x="19" y="116"/>
                        </a:lnTo>
                        <a:lnTo>
                          <a:pt x="20" y="111"/>
                        </a:lnTo>
                        <a:lnTo>
                          <a:pt x="21" y="100"/>
                        </a:lnTo>
                        <a:lnTo>
                          <a:pt x="22" y="87"/>
                        </a:lnTo>
                        <a:lnTo>
                          <a:pt x="22" y="76"/>
                        </a:lnTo>
                        <a:lnTo>
                          <a:pt x="23" y="61"/>
                        </a:lnTo>
                        <a:lnTo>
                          <a:pt x="24" y="58"/>
                        </a:lnTo>
                        <a:lnTo>
                          <a:pt x="25" y="58"/>
                        </a:lnTo>
                        <a:lnTo>
                          <a:pt x="26" y="60"/>
                        </a:lnTo>
                        <a:lnTo>
                          <a:pt x="27" y="64"/>
                        </a:lnTo>
                        <a:lnTo>
                          <a:pt x="27" y="70"/>
                        </a:lnTo>
                        <a:lnTo>
                          <a:pt x="28" y="76"/>
                        </a:lnTo>
                        <a:lnTo>
                          <a:pt x="29" y="81"/>
                        </a:lnTo>
                        <a:lnTo>
                          <a:pt x="29" y="83"/>
                        </a:lnTo>
                        <a:lnTo>
                          <a:pt x="30" y="83"/>
                        </a:lnTo>
                        <a:lnTo>
                          <a:pt x="31" y="81"/>
                        </a:lnTo>
                        <a:lnTo>
                          <a:pt x="32" y="76"/>
                        </a:lnTo>
                        <a:lnTo>
                          <a:pt x="33" y="66"/>
                        </a:lnTo>
                        <a:lnTo>
                          <a:pt x="34" y="63"/>
                        </a:lnTo>
                        <a:lnTo>
                          <a:pt x="34" y="63"/>
                        </a:lnTo>
                        <a:lnTo>
                          <a:pt x="35" y="64"/>
                        </a:lnTo>
                        <a:lnTo>
                          <a:pt x="36" y="68"/>
                        </a:lnTo>
                        <a:lnTo>
                          <a:pt x="36" y="74"/>
                        </a:lnTo>
                        <a:lnTo>
                          <a:pt x="37" y="8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6" name="Freeform 44"/>
                  <p:cNvSpPr>
                    <a:spLocks/>
                  </p:cNvSpPr>
                  <p:nvPr/>
                </p:nvSpPr>
                <p:spPr bwMode="auto">
                  <a:xfrm>
                    <a:off x="3729038" y="1811339"/>
                    <a:ext cx="60325" cy="93663"/>
                  </a:xfrm>
                  <a:custGeom>
                    <a:avLst/>
                    <a:gdLst>
                      <a:gd name="T0" fmla="*/ 0 w 38"/>
                      <a:gd name="T1" fmla="*/ 42 h 59"/>
                      <a:gd name="T2" fmla="*/ 1 w 38"/>
                      <a:gd name="T3" fmla="*/ 50 h 59"/>
                      <a:gd name="T4" fmla="*/ 2 w 38"/>
                      <a:gd name="T5" fmla="*/ 56 h 59"/>
                      <a:gd name="T6" fmla="*/ 2 w 38"/>
                      <a:gd name="T7" fmla="*/ 59 h 59"/>
                      <a:gd name="T8" fmla="*/ 3 w 38"/>
                      <a:gd name="T9" fmla="*/ 58 h 59"/>
                      <a:gd name="T10" fmla="*/ 4 w 38"/>
                      <a:gd name="T11" fmla="*/ 52 h 59"/>
                      <a:gd name="T12" fmla="*/ 5 w 38"/>
                      <a:gd name="T13" fmla="*/ 32 h 59"/>
                      <a:gd name="T14" fmla="*/ 6 w 38"/>
                      <a:gd name="T15" fmla="*/ 22 h 59"/>
                      <a:gd name="T16" fmla="*/ 7 w 38"/>
                      <a:gd name="T17" fmla="*/ 14 h 59"/>
                      <a:gd name="T18" fmla="*/ 7 w 38"/>
                      <a:gd name="T19" fmla="*/ 7 h 59"/>
                      <a:gd name="T20" fmla="*/ 8 w 38"/>
                      <a:gd name="T21" fmla="*/ 3 h 59"/>
                      <a:gd name="T22" fmla="*/ 9 w 38"/>
                      <a:gd name="T23" fmla="*/ 0 h 59"/>
                      <a:gd name="T24" fmla="*/ 9 w 38"/>
                      <a:gd name="T25" fmla="*/ 0 h 59"/>
                      <a:gd name="T26" fmla="*/ 10 w 38"/>
                      <a:gd name="T27" fmla="*/ 2 h 59"/>
                      <a:gd name="T28" fmla="*/ 11 w 38"/>
                      <a:gd name="T29" fmla="*/ 5 h 59"/>
                      <a:gd name="T30" fmla="*/ 12 w 38"/>
                      <a:gd name="T31" fmla="*/ 9 h 59"/>
                      <a:gd name="T32" fmla="*/ 13 w 38"/>
                      <a:gd name="T33" fmla="*/ 16 h 59"/>
                      <a:gd name="T34" fmla="*/ 14 w 38"/>
                      <a:gd name="T35" fmla="*/ 19 h 59"/>
                      <a:gd name="T36" fmla="*/ 14 w 38"/>
                      <a:gd name="T37" fmla="*/ 20 h 59"/>
                      <a:gd name="T38" fmla="*/ 15 w 38"/>
                      <a:gd name="T39" fmla="*/ 20 h 59"/>
                      <a:gd name="T40" fmla="*/ 16 w 38"/>
                      <a:gd name="T41" fmla="*/ 19 h 59"/>
                      <a:gd name="T42" fmla="*/ 17 w 38"/>
                      <a:gd name="T43" fmla="*/ 19 h 59"/>
                      <a:gd name="T44" fmla="*/ 17 w 38"/>
                      <a:gd name="T45" fmla="*/ 18 h 59"/>
                      <a:gd name="T46" fmla="*/ 18 w 38"/>
                      <a:gd name="T47" fmla="*/ 18 h 59"/>
                      <a:gd name="T48" fmla="*/ 19 w 38"/>
                      <a:gd name="T49" fmla="*/ 20 h 59"/>
                      <a:gd name="T50" fmla="*/ 20 w 38"/>
                      <a:gd name="T51" fmla="*/ 23 h 59"/>
                      <a:gd name="T52" fmla="*/ 20 w 38"/>
                      <a:gd name="T53" fmla="*/ 27 h 59"/>
                      <a:gd name="T54" fmla="*/ 21 w 38"/>
                      <a:gd name="T55" fmla="*/ 32 h 59"/>
                      <a:gd name="T56" fmla="*/ 22 w 38"/>
                      <a:gd name="T57" fmla="*/ 43 h 59"/>
                      <a:gd name="T58" fmla="*/ 23 w 38"/>
                      <a:gd name="T59" fmla="*/ 47 h 59"/>
                      <a:gd name="T60" fmla="*/ 24 w 38"/>
                      <a:gd name="T61" fmla="*/ 49 h 59"/>
                      <a:gd name="T62" fmla="*/ 25 w 38"/>
                      <a:gd name="T63" fmla="*/ 48 h 59"/>
                      <a:gd name="T64" fmla="*/ 25 w 38"/>
                      <a:gd name="T65" fmla="*/ 45 h 59"/>
                      <a:gd name="T66" fmla="*/ 26 w 38"/>
                      <a:gd name="T67" fmla="*/ 41 h 59"/>
                      <a:gd name="T68" fmla="*/ 27 w 38"/>
                      <a:gd name="T69" fmla="*/ 37 h 59"/>
                      <a:gd name="T70" fmla="*/ 27 w 38"/>
                      <a:gd name="T71" fmla="*/ 33 h 59"/>
                      <a:gd name="T72" fmla="*/ 28 w 38"/>
                      <a:gd name="T73" fmla="*/ 30 h 59"/>
                      <a:gd name="T74" fmla="*/ 29 w 38"/>
                      <a:gd name="T75" fmla="*/ 29 h 59"/>
                      <a:gd name="T76" fmla="*/ 30 w 38"/>
                      <a:gd name="T77" fmla="*/ 29 h 59"/>
                      <a:gd name="T78" fmla="*/ 30 w 38"/>
                      <a:gd name="T79" fmla="*/ 31 h 59"/>
                      <a:gd name="T80" fmla="*/ 32 w 38"/>
                      <a:gd name="T81" fmla="*/ 39 h 59"/>
                      <a:gd name="T82" fmla="*/ 32 w 38"/>
                      <a:gd name="T83" fmla="*/ 44 h 59"/>
                      <a:gd name="T84" fmla="*/ 33 w 38"/>
                      <a:gd name="T85" fmla="*/ 49 h 59"/>
                      <a:gd name="T86" fmla="*/ 34 w 38"/>
                      <a:gd name="T87" fmla="*/ 52 h 59"/>
                      <a:gd name="T88" fmla="*/ 35 w 38"/>
                      <a:gd name="T89" fmla="*/ 54 h 59"/>
                      <a:gd name="T90" fmla="*/ 36 w 38"/>
                      <a:gd name="T91" fmla="*/ 55 h 59"/>
                      <a:gd name="T92" fmla="*/ 36 w 38"/>
                      <a:gd name="T93" fmla="*/ 54 h 59"/>
                      <a:gd name="T94" fmla="*/ 37 w 38"/>
                      <a:gd name="T95" fmla="*/ 52 h 59"/>
                      <a:gd name="T96" fmla="*/ 37 w 38"/>
                      <a:gd name="T97" fmla="*/ 51 h 59"/>
                      <a:gd name="T98" fmla="*/ 38 w 38"/>
                      <a:gd name="T99" fmla="*/ 50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59">
                        <a:moveTo>
                          <a:pt x="0" y="42"/>
                        </a:moveTo>
                        <a:lnTo>
                          <a:pt x="1" y="50"/>
                        </a:lnTo>
                        <a:lnTo>
                          <a:pt x="2" y="56"/>
                        </a:lnTo>
                        <a:lnTo>
                          <a:pt x="2" y="59"/>
                        </a:lnTo>
                        <a:lnTo>
                          <a:pt x="3" y="58"/>
                        </a:lnTo>
                        <a:lnTo>
                          <a:pt x="4" y="52"/>
                        </a:lnTo>
                        <a:lnTo>
                          <a:pt x="5" y="32"/>
                        </a:lnTo>
                        <a:lnTo>
                          <a:pt x="6" y="22"/>
                        </a:lnTo>
                        <a:lnTo>
                          <a:pt x="7" y="14"/>
                        </a:lnTo>
                        <a:lnTo>
                          <a:pt x="7" y="7"/>
                        </a:lnTo>
                        <a:lnTo>
                          <a:pt x="8" y="3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2"/>
                        </a:lnTo>
                        <a:lnTo>
                          <a:pt x="11" y="5"/>
                        </a:lnTo>
                        <a:lnTo>
                          <a:pt x="12" y="9"/>
                        </a:lnTo>
                        <a:lnTo>
                          <a:pt x="13" y="16"/>
                        </a:lnTo>
                        <a:lnTo>
                          <a:pt x="14" y="19"/>
                        </a:lnTo>
                        <a:lnTo>
                          <a:pt x="14" y="20"/>
                        </a:lnTo>
                        <a:lnTo>
                          <a:pt x="15" y="20"/>
                        </a:lnTo>
                        <a:lnTo>
                          <a:pt x="16" y="19"/>
                        </a:lnTo>
                        <a:lnTo>
                          <a:pt x="17" y="19"/>
                        </a:lnTo>
                        <a:lnTo>
                          <a:pt x="17" y="18"/>
                        </a:lnTo>
                        <a:lnTo>
                          <a:pt x="18" y="18"/>
                        </a:lnTo>
                        <a:lnTo>
                          <a:pt x="19" y="20"/>
                        </a:lnTo>
                        <a:lnTo>
                          <a:pt x="20" y="23"/>
                        </a:lnTo>
                        <a:lnTo>
                          <a:pt x="20" y="27"/>
                        </a:lnTo>
                        <a:lnTo>
                          <a:pt x="21" y="32"/>
                        </a:lnTo>
                        <a:lnTo>
                          <a:pt x="22" y="43"/>
                        </a:lnTo>
                        <a:lnTo>
                          <a:pt x="23" y="47"/>
                        </a:lnTo>
                        <a:lnTo>
                          <a:pt x="24" y="49"/>
                        </a:lnTo>
                        <a:lnTo>
                          <a:pt x="25" y="48"/>
                        </a:lnTo>
                        <a:lnTo>
                          <a:pt x="25" y="45"/>
                        </a:lnTo>
                        <a:lnTo>
                          <a:pt x="26" y="41"/>
                        </a:lnTo>
                        <a:lnTo>
                          <a:pt x="27" y="37"/>
                        </a:lnTo>
                        <a:lnTo>
                          <a:pt x="27" y="33"/>
                        </a:lnTo>
                        <a:lnTo>
                          <a:pt x="28" y="30"/>
                        </a:lnTo>
                        <a:lnTo>
                          <a:pt x="29" y="29"/>
                        </a:lnTo>
                        <a:lnTo>
                          <a:pt x="30" y="29"/>
                        </a:lnTo>
                        <a:lnTo>
                          <a:pt x="30" y="31"/>
                        </a:lnTo>
                        <a:lnTo>
                          <a:pt x="32" y="39"/>
                        </a:lnTo>
                        <a:lnTo>
                          <a:pt x="32" y="44"/>
                        </a:lnTo>
                        <a:lnTo>
                          <a:pt x="33" y="49"/>
                        </a:lnTo>
                        <a:lnTo>
                          <a:pt x="34" y="52"/>
                        </a:lnTo>
                        <a:lnTo>
                          <a:pt x="35" y="54"/>
                        </a:lnTo>
                        <a:lnTo>
                          <a:pt x="36" y="55"/>
                        </a:lnTo>
                        <a:lnTo>
                          <a:pt x="36" y="54"/>
                        </a:lnTo>
                        <a:lnTo>
                          <a:pt x="37" y="52"/>
                        </a:lnTo>
                        <a:lnTo>
                          <a:pt x="37" y="51"/>
                        </a:lnTo>
                        <a:lnTo>
                          <a:pt x="38" y="5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7" name="Freeform 45"/>
                  <p:cNvSpPr>
                    <a:spLocks/>
                  </p:cNvSpPr>
                  <p:nvPr/>
                </p:nvSpPr>
                <p:spPr bwMode="auto">
                  <a:xfrm>
                    <a:off x="3789363" y="1878014"/>
                    <a:ext cx="61913" cy="74613"/>
                  </a:xfrm>
                  <a:custGeom>
                    <a:avLst/>
                    <a:gdLst>
                      <a:gd name="T0" fmla="*/ 0 w 39"/>
                      <a:gd name="T1" fmla="*/ 8 h 47"/>
                      <a:gd name="T2" fmla="*/ 1 w 39"/>
                      <a:gd name="T3" fmla="*/ 9 h 47"/>
                      <a:gd name="T4" fmla="*/ 2 w 39"/>
                      <a:gd name="T5" fmla="*/ 12 h 47"/>
                      <a:gd name="T6" fmla="*/ 3 w 39"/>
                      <a:gd name="T7" fmla="*/ 22 h 47"/>
                      <a:gd name="T8" fmla="*/ 4 w 39"/>
                      <a:gd name="T9" fmla="*/ 30 h 47"/>
                      <a:gd name="T10" fmla="*/ 5 w 39"/>
                      <a:gd name="T11" fmla="*/ 37 h 47"/>
                      <a:gd name="T12" fmla="*/ 5 w 39"/>
                      <a:gd name="T13" fmla="*/ 43 h 47"/>
                      <a:gd name="T14" fmla="*/ 6 w 39"/>
                      <a:gd name="T15" fmla="*/ 47 h 47"/>
                      <a:gd name="T16" fmla="*/ 6 w 39"/>
                      <a:gd name="T17" fmla="*/ 46 h 47"/>
                      <a:gd name="T18" fmla="*/ 7 w 39"/>
                      <a:gd name="T19" fmla="*/ 41 h 47"/>
                      <a:gd name="T20" fmla="*/ 8 w 39"/>
                      <a:gd name="T21" fmla="*/ 34 h 47"/>
                      <a:gd name="T22" fmla="*/ 9 w 39"/>
                      <a:gd name="T23" fmla="*/ 25 h 47"/>
                      <a:gd name="T24" fmla="*/ 10 w 39"/>
                      <a:gd name="T25" fmla="*/ 17 h 47"/>
                      <a:gd name="T26" fmla="*/ 10 w 39"/>
                      <a:gd name="T27" fmla="*/ 11 h 47"/>
                      <a:gd name="T28" fmla="*/ 11 w 39"/>
                      <a:gd name="T29" fmla="*/ 6 h 47"/>
                      <a:gd name="T30" fmla="*/ 12 w 39"/>
                      <a:gd name="T31" fmla="*/ 3 h 47"/>
                      <a:gd name="T32" fmla="*/ 13 w 39"/>
                      <a:gd name="T33" fmla="*/ 5 h 47"/>
                      <a:gd name="T34" fmla="*/ 14 w 39"/>
                      <a:gd name="T35" fmla="*/ 9 h 47"/>
                      <a:gd name="T36" fmla="*/ 15 w 39"/>
                      <a:gd name="T37" fmla="*/ 14 h 47"/>
                      <a:gd name="T38" fmla="*/ 15 w 39"/>
                      <a:gd name="T39" fmla="*/ 20 h 47"/>
                      <a:gd name="T40" fmla="*/ 16 w 39"/>
                      <a:gd name="T41" fmla="*/ 25 h 47"/>
                      <a:gd name="T42" fmla="*/ 17 w 39"/>
                      <a:gd name="T43" fmla="*/ 28 h 47"/>
                      <a:gd name="T44" fmla="*/ 17 w 39"/>
                      <a:gd name="T45" fmla="*/ 29 h 47"/>
                      <a:gd name="T46" fmla="*/ 18 w 39"/>
                      <a:gd name="T47" fmla="*/ 27 h 47"/>
                      <a:gd name="T48" fmla="*/ 19 w 39"/>
                      <a:gd name="T49" fmla="*/ 23 h 47"/>
                      <a:gd name="T50" fmla="*/ 20 w 39"/>
                      <a:gd name="T51" fmla="*/ 13 h 47"/>
                      <a:gd name="T52" fmla="*/ 21 w 39"/>
                      <a:gd name="T53" fmla="*/ 10 h 47"/>
                      <a:gd name="T54" fmla="*/ 22 w 39"/>
                      <a:gd name="T55" fmla="*/ 7 h 47"/>
                      <a:gd name="T56" fmla="*/ 22 w 39"/>
                      <a:gd name="T57" fmla="*/ 7 h 47"/>
                      <a:gd name="T58" fmla="*/ 23 w 39"/>
                      <a:gd name="T59" fmla="*/ 9 h 47"/>
                      <a:gd name="T60" fmla="*/ 24 w 39"/>
                      <a:gd name="T61" fmla="*/ 12 h 47"/>
                      <a:gd name="T62" fmla="*/ 24 w 39"/>
                      <a:gd name="T63" fmla="*/ 17 h 47"/>
                      <a:gd name="T64" fmla="*/ 25 w 39"/>
                      <a:gd name="T65" fmla="*/ 23 h 47"/>
                      <a:gd name="T66" fmla="*/ 26 w 39"/>
                      <a:gd name="T67" fmla="*/ 28 h 47"/>
                      <a:gd name="T68" fmla="*/ 27 w 39"/>
                      <a:gd name="T69" fmla="*/ 31 h 47"/>
                      <a:gd name="T70" fmla="*/ 28 w 39"/>
                      <a:gd name="T71" fmla="*/ 33 h 47"/>
                      <a:gd name="T72" fmla="*/ 28 w 39"/>
                      <a:gd name="T73" fmla="*/ 31 h 47"/>
                      <a:gd name="T74" fmla="*/ 29 w 39"/>
                      <a:gd name="T75" fmla="*/ 21 h 47"/>
                      <a:gd name="T76" fmla="*/ 30 w 39"/>
                      <a:gd name="T77" fmla="*/ 14 h 47"/>
                      <a:gd name="T78" fmla="*/ 31 w 39"/>
                      <a:gd name="T79" fmla="*/ 9 h 47"/>
                      <a:gd name="T80" fmla="*/ 32 w 39"/>
                      <a:gd name="T81" fmla="*/ 4 h 47"/>
                      <a:gd name="T82" fmla="*/ 33 w 39"/>
                      <a:gd name="T83" fmla="*/ 1 h 47"/>
                      <a:gd name="T84" fmla="*/ 33 w 39"/>
                      <a:gd name="T85" fmla="*/ 0 h 47"/>
                      <a:gd name="T86" fmla="*/ 34 w 39"/>
                      <a:gd name="T87" fmla="*/ 2 h 47"/>
                      <a:gd name="T88" fmla="*/ 35 w 39"/>
                      <a:gd name="T89" fmla="*/ 5 h 47"/>
                      <a:gd name="T90" fmla="*/ 35 w 39"/>
                      <a:gd name="T91" fmla="*/ 9 h 47"/>
                      <a:gd name="T92" fmla="*/ 36 w 39"/>
                      <a:gd name="T93" fmla="*/ 14 h 47"/>
                      <a:gd name="T94" fmla="*/ 37 w 39"/>
                      <a:gd name="T95" fmla="*/ 19 h 47"/>
                      <a:gd name="T96" fmla="*/ 38 w 39"/>
                      <a:gd name="T97" fmla="*/ 24 h 47"/>
                      <a:gd name="T98" fmla="*/ 39 w 39"/>
                      <a:gd name="T99" fmla="*/ 27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47">
                        <a:moveTo>
                          <a:pt x="0" y="8"/>
                        </a:moveTo>
                        <a:lnTo>
                          <a:pt x="1" y="9"/>
                        </a:lnTo>
                        <a:lnTo>
                          <a:pt x="2" y="12"/>
                        </a:lnTo>
                        <a:lnTo>
                          <a:pt x="3" y="22"/>
                        </a:lnTo>
                        <a:lnTo>
                          <a:pt x="4" y="30"/>
                        </a:lnTo>
                        <a:lnTo>
                          <a:pt x="5" y="37"/>
                        </a:lnTo>
                        <a:lnTo>
                          <a:pt x="5" y="43"/>
                        </a:lnTo>
                        <a:lnTo>
                          <a:pt x="6" y="47"/>
                        </a:lnTo>
                        <a:lnTo>
                          <a:pt x="6" y="46"/>
                        </a:lnTo>
                        <a:lnTo>
                          <a:pt x="7" y="41"/>
                        </a:lnTo>
                        <a:lnTo>
                          <a:pt x="8" y="34"/>
                        </a:lnTo>
                        <a:lnTo>
                          <a:pt x="9" y="25"/>
                        </a:lnTo>
                        <a:lnTo>
                          <a:pt x="10" y="17"/>
                        </a:lnTo>
                        <a:lnTo>
                          <a:pt x="10" y="11"/>
                        </a:lnTo>
                        <a:lnTo>
                          <a:pt x="11" y="6"/>
                        </a:lnTo>
                        <a:lnTo>
                          <a:pt x="12" y="3"/>
                        </a:lnTo>
                        <a:lnTo>
                          <a:pt x="13" y="5"/>
                        </a:lnTo>
                        <a:lnTo>
                          <a:pt x="14" y="9"/>
                        </a:lnTo>
                        <a:lnTo>
                          <a:pt x="15" y="14"/>
                        </a:lnTo>
                        <a:lnTo>
                          <a:pt x="15" y="20"/>
                        </a:lnTo>
                        <a:lnTo>
                          <a:pt x="16" y="25"/>
                        </a:lnTo>
                        <a:lnTo>
                          <a:pt x="17" y="28"/>
                        </a:lnTo>
                        <a:lnTo>
                          <a:pt x="17" y="29"/>
                        </a:lnTo>
                        <a:lnTo>
                          <a:pt x="18" y="27"/>
                        </a:lnTo>
                        <a:lnTo>
                          <a:pt x="19" y="23"/>
                        </a:lnTo>
                        <a:lnTo>
                          <a:pt x="20" y="13"/>
                        </a:lnTo>
                        <a:lnTo>
                          <a:pt x="21" y="10"/>
                        </a:lnTo>
                        <a:lnTo>
                          <a:pt x="22" y="7"/>
                        </a:lnTo>
                        <a:lnTo>
                          <a:pt x="22" y="7"/>
                        </a:lnTo>
                        <a:lnTo>
                          <a:pt x="23" y="9"/>
                        </a:lnTo>
                        <a:lnTo>
                          <a:pt x="24" y="12"/>
                        </a:lnTo>
                        <a:lnTo>
                          <a:pt x="24" y="17"/>
                        </a:lnTo>
                        <a:lnTo>
                          <a:pt x="25" y="23"/>
                        </a:lnTo>
                        <a:lnTo>
                          <a:pt x="26" y="28"/>
                        </a:lnTo>
                        <a:lnTo>
                          <a:pt x="27" y="31"/>
                        </a:lnTo>
                        <a:lnTo>
                          <a:pt x="28" y="33"/>
                        </a:lnTo>
                        <a:lnTo>
                          <a:pt x="28" y="31"/>
                        </a:lnTo>
                        <a:lnTo>
                          <a:pt x="29" y="21"/>
                        </a:lnTo>
                        <a:lnTo>
                          <a:pt x="30" y="14"/>
                        </a:lnTo>
                        <a:lnTo>
                          <a:pt x="31" y="9"/>
                        </a:lnTo>
                        <a:lnTo>
                          <a:pt x="32" y="4"/>
                        </a:lnTo>
                        <a:lnTo>
                          <a:pt x="33" y="1"/>
                        </a:lnTo>
                        <a:lnTo>
                          <a:pt x="33" y="0"/>
                        </a:lnTo>
                        <a:lnTo>
                          <a:pt x="34" y="2"/>
                        </a:lnTo>
                        <a:lnTo>
                          <a:pt x="35" y="5"/>
                        </a:lnTo>
                        <a:lnTo>
                          <a:pt x="35" y="9"/>
                        </a:lnTo>
                        <a:lnTo>
                          <a:pt x="36" y="14"/>
                        </a:lnTo>
                        <a:lnTo>
                          <a:pt x="37" y="19"/>
                        </a:lnTo>
                        <a:lnTo>
                          <a:pt x="38" y="24"/>
                        </a:lnTo>
                        <a:lnTo>
                          <a:pt x="39" y="2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8" name="Freeform 46"/>
                  <p:cNvSpPr>
                    <a:spLocks/>
                  </p:cNvSpPr>
                  <p:nvPr/>
                </p:nvSpPr>
                <p:spPr bwMode="auto">
                  <a:xfrm>
                    <a:off x="3851276" y="1903414"/>
                    <a:ext cx="60325" cy="58738"/>
                  </a:xfrm>
                  <a:custGeom>
                    <a:avLst/>
                    <a:gdLst>
                      <a:gd name="T0" fmla="*/ 0 w 38"/>
                      <a:gd name="T1" fmla="*/ 11 h 37"/>
                      <a:gd name="T2" fmla="*/ 1 w 38"/>
                      <a:gd name="T3" fmla="*/ 10 h 37"/>
                      <a:gd name="T4" fmla="*/ 1 w 38"/>
                      <a:gd name="T5" fmla="*/ 7 h 37"/>
                      <a:gd name="T6" fmla="*/ 2 w 38"/>
                      <a:gd name="T7" fmla="*/ 5 h 37"/>
                      <a:gd name="T8" fmla="*/ 3 w 38"/>
                      <a:gd name="T9" fmla="*/ 2 h 37"/>
                      <a:gd name="T10" fmla="*/ 4 w 38"/>
                      <a:gd name="T11" fmla="*/ 0 h 37"/>
                      <a:gd name="T12" fmla="*/ 4 w 38"/>
                      <a:gd name="T13" fmla="*/ 0 h 37"/>
                      <a:gd name="T14" fmla="*/ 5 w 38"/>
                      <a:gd name="T15" fmla="*/ 2 h 37"/>
                      <a:gd name="T16" fmla="*/ 6 w 38"/>
                      <a:gd name="T17" fmla="*/ 5 h 37"/>
                      <a:gd name="T18" fmla="*/ 6 w 38"/>
                      <a:gd name="T19" fmla="*/ 10 h 37"/>
                      <a:gd name="T20" fmla="*/ 7 w 38"/>
                      <a:gd name="T21" fmla="*/ 15 h 37"/>
                      <a:gd name="T22" fmla="*/ 8 w 38"/>
                      <a:gd name="T23" fmla="*/ 20 h 37"/>
                      <a:gd name="T24" fmla="*/ 9 w 38"/>
                      <a:gd name="T25" fmla="*/ 26 h 37"/>
                      <a:gd name="T26" fmla="*/ 10 w 38"/>
                      <a:gd name="T27" fmla="*/ 26 h 37"/>
                      <a:gd name="T28" fmla="*/ 11 w 38"/>
                      <a:gd name="T29" fmla="*/ 23 h 37"/>
                      <a:gd name="T30" fmla="*/ 11 w 38"/>
                      <a:gd name="T31" fmla="*/ 19 h 37"/>
                      <a:gd name="T32" fmla="*/ 12 w 38"/>
                      <a:gd name="T33" fmla="*/ 14 h 37"/>
                      <a:gd name="T34" fmla="*/ 13 w 38"/>
                      <a:gd name="T35" fmla="*/ 9 h 37"/>
                      <a:gd name="T36" fmla="*/ 13 w 38"/>
                      <a:gd name="T37" fmla="*/ 6 h 37"/>
                      <a:gd name="T38" fmla="*/ 14 w 38"/>
                      <a:gd name="T39" fmla="*/ 4 h 37"/>
                      <a:gd name="T40" fmla="*/ 15 w 38"/>
                      <a:gd name="T41" fmla="*/ 4 h 37"/>
                      <a:gd name="T42" fmla="*/ 16 w 38"/>
                      <a:gd name="T43" fmla="*/ 6 h 37"/>
                      <a:gd name="T44" fmla="*/ 17 w 38"/>
                      <a:gd name="T45" fmla="*/ 9 h 37"/>
                      <a:gd name="T46" fmla="*/ 17 w 38"/>
                      <a:gd name="T47" fmla="*/ 14 h 37"/>
                      <a:gd name="T48" fmla="*/ 18 w 38"/>
                      <a:gd name="T49" fmla="*/ 24 h 37"/>
                      <a:gd name="T50" fmla="*/ 19 w 38"/>
                      <a:gd name="T51" fmla="*/ 28 h 37"/>
                      <a:gd name="T52" fmla="*/ 20 w 38"/>
                      <a:gd name="T53" fmla="*/ 30 h 37"/>
                      <a:gd name="T54" fmla="*/ 21 w 38"/>
                      <a:gd name="T55" fmla="*/ 30 h 37"/>
                      <a:gd name="T56" fmla="*/ 22 w 38"/>
                      <a:gd name="T57" fmla="*/ 27 h 37"/>
                      <a:gd name="T58" fmla="*/ 22 w 38"/>
                      <a:gd name="T59" fmla="*/ 23 h 37"/>
                      <a:gd name="T60" fmla="*/ 23 w 38"/>
                      <a:gd name="T61" fmla="*/ 19 h 37"/>
                      <a:gd name="T62" fmla="*/ 24 w 38"/>
                      <a:gd name="T63" fmla="*/ 15 h 37"/>
                      <a:gd name="T64" fmla="*/ 24 w 38"/>
                      <a:gd name="T65" fmla="*/ 13 h 37"/>
                      <a:gd name="T66" fmla="*/ 25 w 38"/>
                      <a:gd name="T67" fmla="*/ 13 h 37"/>
                      <a:gd name="T68" fmla="*/ 26 w 38"/>
                      <a:gd name="T69" fmla="*/ 17 h 37"/>
                      <a:gd name="T70" fmla="*/ 27 w 38"/>
                      <a:gd name="T71" fmla="*/ 22 h 37"/>
                      <a:gd name="T72" fmla="*/ 28 w 38"/>
                      <a:gd name="T73" fmla="*/ 27 h 37"/>
                      <a:gd name="T74" fmla="*/ 29 w 38"/>
                      <a:gd name="T75" fmla="*/ 32 h 37"/>
                      <a:gd name="T76" fmla="*/ 29 w 38"/>
                      <a:gd name="T77" fmla="*/ 36 h 37"/>
                      <a:gd name="T78" fmla="*/ 30 w 38"/>
                      <a:gd name="T79" fmla="*/ 37 h 37"/>
                      <a:gd name="T80" fmla="*/ 31 w 38"/>
                      <a:gd name="T81" fmla="*/ 35 h 37"/>
                      <a:gd name="T82" fmla="*/ 31 w 38"/>
                      <a:gd name="T83" fmla="*/ 31 h 37"/>
                      <a:gd name="T84" fmla="*/ 32 w 38"/>
                      <a:gd name="T85" fmla="*/ 25 h 37"/>
                      <a:gd name="T86" fmla="*/ 33 w 38"/>
                      <a:gd name="T87" fmla="*/ 19 h 37"/>
                      <a:gd name="T88" fmla="*/ 34 w 38"/>
                      <a:gd name="T89" fmla="*/ 13 h 37"/>
                      <a:gd name="T90" fmla="*/ 34 w 38"/>
                      <a:gd name="T91" fmla="*/ 9 h 37"/>
                      <a:gd name="T92" fmla="*/ 36 w 38"/>
                      <a:gd name="T93" fmla="*/ 6 h 37"/>
                      <a:gd name="T94" fmla="*/ 36 w 38"/>
                      <a:gd name="T95" fmla="*/ 7 h 37"/>
                      <a:gd name="T96" fmla="*/ 37 w 38"/>
                      <a:gd name="T97" fmla="*/ 11 h 37"/>
                      <a:gd name="T98" fmla="*/ 38 w 38"/>
                      <a:gd name="T99" fmla="*/ 15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37">
                        <a:moveTo>
                          <a:pt x="0" y="11"/>
                        </a:moveTo>
                        <a:lnTo>
                          <a:pt x="1" y="10"/>
                        </a:lnTo>
                        <a:lnTo>
                          <a:pt x="1" y="7"/>
                        </a:lnTo>
                        <a:lnTo>
                          <a:pt x="2" y="5"/>
                        </a:lnTo>
                        <a:lnTo>
                          <a:pt x="3" y="2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2"/>
                        </a:lnTo>
                        <a:lnTo>
                          <a:pt x="6" y="5"/>
                        </a:lnTo>
                        <a:lnTo>
                          <a:pt x="6" y="10"/>
                        </a:lnTo>
                        <a:lnTo>
                          <a:pt x="7" y="15"/>
                        </a:lnTo>
                        <a:lnTo>
                          <a:pt x="8" y="20"/>
                        </a:lnTo>
                        <a:lnTo>
                          <a:pt x="9" y="26"/>
                        </a:lnTo>
                        <a:lnTo>
                          <a:pt x="10" y="26"/>
                        </a:lnTo>
                        <a:lnTo>
                          <a:pt x="11" y="23"/>
                        </a:lnTo>
                        <a:lnTo>
                          <a:pt x="11" y="19"/>
                        </a:lnTo>
                        <a:lnTo>
                          <a:pt x="12" y="14"/>
                        </a:lnTo>
                        <a:lnTo>
                          <a:pt x="13" y="9"/>
                        </a:lnTo>
                        <a:lnTo>
                          <a:pt x="13" y="6"/>
                        </a:lnTo>
                        <a:lnTo>
                          <a:pt x="14" y="4"/>
                        </a:lnTo>
                        <a:lnTo>
                          <a:pt x="15" y="4"/>
                        </a:lnTo>
                        <a:lnTo>
                          <a:pt x="16" y="6"/>
                        </a:lnTo>
                        <a:lnTo>
                          <a:pt x="17" y="9"/>
                        </a:lnTo>
                        <a:lnTo>
                          <a:pt x="17" y="14"/>
                        </a:lnTo>
                        <a:lnTo>
                          <a:pt x="18" y="24"/>
                        </a:lnTo>
                        <a:lnTo>
                          <a:pt x="19" y="28"/>
                        </a:lnTo>
                        <a:lnTo>
                          <a:pt x="20" y="30"/>
                        </a:lnTo>
                        <a:lnTo>
                          <a:pt x="21" y="30"/>
                        </a:lnTo>
                        <a:lnTo>
                          <a:pt x="22" y="27"/>
                        </a:lnTo>
                        <a:lnTo>
                          <a:pt x="22" y="23"/>
                        </a:lnTo>
                        <a:lnTo>
                          <a:pt x="23" y="19"/>
                        </a:lnTo>
                        <a:lnTo>
                          <a:pt x="24" y="15"/>
                        </a:lnTo>
                        <a:lnTo>
                          <a:pt x="24" y="13"/>
                        </a:lnTo>
                        <a:lnTo>
                          <a:pt x="25" y="13"/>
                        </a:lnTo>
                        <a:lnTo>
                          <a:pt x="26" y="17"/>
                        </a:lnTo>
                        <a:lnTo>
                          <a:pt x="27" y="22"/>
                        </a:lnTo>
                        <a:lnTo>
                          <a:pt x="28" y="27"/>
                        </a:lnTo>
                        <a:lnTo>
                          <a:pt x="29" y="32"/>
                        </a:lnTo>
                        <a:lnTo>
                          <a:pt x="29" y="36"/>
                        </a:lnTo>
                        <a:lnTo>
                          <a:pt x="30" y="37"/>
                        </a:lnTo>
                        <a:lnTo>
                          <a:pt x="31" y="35"/>
                        </a:lnTo>
                        <a:lnTo>
                          <a:pt x="31" y="31"/>
                        </a:lnTo>
                        <a:lnTo>
                          <a:pt x="32" y="25"/>
                        </a:lnTo>
                        <a:lnTo>
                          <a:pt x="33" y="19"/>
                        </a:lnTo>
                        <a:lnTo>
                          <a:pt x="34" y="13"/>
                        </a:lnTo>
                        <a:lnTo>
                          <a:pt x="34" y="9"/>
                        </a:lnTo>
                        <a:lnTo>
                          <a:pt x="36" y="6"/>
                        </a:lnTo>
                        <a:lnTo>
                          <a:pt x="36" y="7"/>
                        </a:lnTo>
                        <a:lnTo>
                          <a:pt x="37" y="11"/>
                        </a:lnTo>
                        <a:lnTo>
                          <a:pt x="38" y="1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9" name="Freeform 47"/>
                  <p:cNvSpPr>
                    <a:spLocks/>
                  </p:cNvSpPr>
                  <p:nvPr/>
                </p:nvSpPr>
                <p:spPr bwMode="auto">
                  <a:xfrm>
                    <a:off x="3911601" y="1917701"/>
                    <a:ext cx="60325" cy="49213"/>
                  </a:xfrm>
                  <a:custGeom>
                    <a:avLst/>
                    <a:gdLst>
                      <a:gd name="T0" fmla="*/ 0 w 38"/>
                      <a:gd name="T1" fmla="*/ 6 h 31"/>
                      <a:gd name="T2" fmla="*/ 1 w 38"/>
                      <a:gd name="T3" fmla="*/ 12 h 31"/>
                      <a:gd name="T4" fmla="*/ 2 w 38"/>
                      <a:gd name="T5" fmla="*/ 17 h 31"/>
                      <a:gd name="T6" fmla="*/ 2 w 38"/>
                      <a:gd name="T7" fmla="*/ 21 h 31"/>
                      <a:gd name="T8" fmla="*/ 3 w 38"/>
                      <a:gd name="T9" fmla="*/ 22 h 31"/>
                      <a:gd name="T10" fmla="*/ 3 w 38"/>
                      <a:gd name="T11" fmla="*/ 22 h 31"/>
                      <a:gd name="T12" fmla="*/ 4 w 38"/>
                      <a:gd name="T13" fmla="*/ 19 h 31"/>
                      <a:gd name="T14" fmla="*/ 5 w 38"/>
                      <a:gd name="T15" fmla="*/ 14 h 31"/>
                      <a:gd name="T16" fmla="*/ 6 w 38"/>
                      <a:gd name="T17" fmla="*/ 9 h 31"/>
                      <a:gd name="T18" fmla="*/ 7 w 38"/>
                      <a:gd name="T19" fmla="*/ 2 h 31"/>
                      <a:gd name="T20" fmla="*/ 8 w 38"/>
                      <a:gd name="T21" fmla="*/ 1 h 31"/>
                      <a:gd name="T22" fmla="*/ 9 w 38"/>
                      <a:gd name="T23" fmla="*/ 1 h 31"/>
                      <a:gd name="T24" fmla="*/ 9 w 38"/>
                      <a:gd name="T25" fmla="*/ 3 h 31"/>
                      <a:gd name="T26" fmla="*/ 10 w 38"/>
                      <a:gd name="T27" fmla="*/ 7 h 31"/>
                      <a:gd name="T28" fmla="*/ 11 w 38"/>
                      <a:gd name="T29" fmla="*/ 12 h 31"/>
                      <a:gd name="T30" fmla="*/ 11 w 38"/>
                      <a:gd name="T31" fmla="*/ 17 h 31"/>
                      <a:gd name="T32" fmla="*/ 12 w 38"/>
                      <a:gd name="T33" fmla="*/ 22 h 31"/>
                      <a:gd name="T34" fmla="*/ 13 w 38"/>
                      <a:gd name="T35" fmla="*/ 24 h 31"/>
                      <a:gd name="T36" fmla="*/ 14 w 38"/>
                      <a:gd name="T37" fmla="*/ 24 h 31"/>
                      <a:gd name="T38" fmla="*/ 14 w 38"/>
                      <a:gd name="T39" fmla="*/ 22 h 31"/>
                      <a:gd name="T40" fmla="*/ 15 w 38"/>
                      <a:gd name="T41" fmla="*/ 18 h 31"/>
                      <a:gd name="T42" fmla="*/ 16 w 38"/>
                      <a:gd name="T43" fmla="*/ 7 h 31"/>
                      <a:gd name="T44" fmla="*/ 17 w 38"/>
                      <a:gd name="T45" fmla="*/ 3 h 31"/>
                      <a:gd name="T46" fmla="*/ 18 w 38"/>
                      <a:gd name="T47" fmla="*/ 1 h 31"/>
                      <a:gd name="T48" fmla="*/ 19 w 38"/>
                      <a:gd name="T49" fmla="*/ 0 h 31"/>
                      <a:gd name="T50" fmla="*/ 19 w 38"/>
                      <a:gd name="T51" fmla="*/ 1 h 31"/>
                      <a:gd name="T52" fmla="*/ 20 w 38"/>
                      <a:gd name="T53" fmla="*/ 4 h 31"/>
                      <a:gd name="T54" fmla="*/ 21 w 38"/>
                      <a:gd name="T55" fmla="*/ 8 h 31"/>
                      <a:gd name="T56" fmla="*/ 21 w 38"/>
                      <a:gd name="T57" fmla="*/ 14 h 31"/>
                      <a:gd name="T58" fmla="*/ 22 w 38"/>
                      <a:gd name="T59" fmla="*/ 19 h 31"/>
                      <a:gd name="T60" fmla="*/ 23 w 38"/>
                      <a:gd name="T61" fmla="*/ 23 h 31"/>
                      <a:gd name="T62" fmla="*/ 24 w 38"/>
                      <a:gd name="T63" fmla="*/ 26 h 31"/>
                      <a:gd name="T64" fmla="*/ 24 w 38"/>
                      <a:gd name="T65" fmla="*/ 26 h 31"/>
                      <a:gd name="T66" fmla="*/ 26 w 38"/>
                      <a:gd name="T67" fmla="*/ 21 h 31"/>
                      <a:gd name="T68" fmla="*/ 26 w 38"/>
                      <a:gd name="T69" fmla="*/ 16 h 31"/>
                      <a:gd name="T70" fmla="*/ 27 w 38"/>
                      <a:gd name="T71" fmla="*/ 12 h 31"/>
                      <a:gd name="T72" fmla="*/ 28 w 38"/>
                      <a:gd name="T73" fmla="*/ 10 h 31"/>
                      <a:gd name="T74" fmla="*/ 29 w 38"/>
                      <a:gd name="T75" fmla="*/ 8 h 31"/>
                      <a:gd name="T76" fmla="*/ 29 w 38"/>
                      <a:gd name="T77" fmla="*/ 8 h 31"/>
                      <a:gd name="T78" fmla="*/ 30 w 38"/>
                      <a:gd name="T79" fmla="*/ 10 h 31"/>
                      <a:gd name="T80" fmla="*/ 31 w 38"/>
                      <a:gd name="T81" fmla="*/ 14 h 31"/>
                      <a:gd name="T82" fmla="*/ 31 w 38"/>
                      <a:gd name="T83" fmla="*/ 19 h 31"/>
                      <a:gd name="T84" fmla="*/ 32 w 38"/>
                      <a:gd name="T85" fmla="*/ 24 h 31"/>
                      <a:gd name="T86" fmla="*/ 33 w 38"/>
                      <a:gd name="T87" fmla="*/ 31 h 31"/>
                      <a:gd name="T88" fmla="*/ 34 w 38"/>
                      <a:gd name="T89" fmla="*/ 31 h 31"/>
                      <a:gd name="T90" fmla="*/ 35 w 38"/>
                      <a:gd name="T91" fmla="*/ 29 h 31"/>
                      <a:gd name="T92" fmla="*/ 36 w 38"/>
                      <a:gd name="T93" fmla="*/ 25 h 31"/>
                      <a:gd name="T94" fmla="*/ 37 w 38"/>
                      <a:gd name="T95" fmla="*/ 20 h 31"/>
                      <a:gd name="T96" fmla="*/ 37 w 38"/>
                      <a:gd name="T97" fmla="*/ 15 h 31"/>
                      <a:gd name="T98" fmla="*/ 38 w 38"/>
                      <a:gd name="T99" fmla="*/ 11 h 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31">
                        <a:moveTo>
                          <a:pt x="0" y="6"/>
                        </a:moveTo>
                        <a:lnTo>
                          <a:pt x="1" y="12"/>
                        </a:lnTo>
                        <a:lnTo>
                          <a:pt x="2" y="17"/>
                        </a:lnTo>
                        <a:lnTo>
                          <a:pt x="2" y="21"/>
                        </a:lnTo>
                        <a:lnTo>
                          <a:pt x="3" y="22"/>
                        </a:lnTo>
                        <a:lnTo>
                          <a:pt x="3" y="22"/>
                        </a:lnTo>
                        <a:lnTo>
                          <a:pt x="4" y="19"/>
                        </a:lnTo>
                        <a:lnTo>
                          <a:pt x="5" y="14"/>
                        </a:lnTo>
                        <a:lnTo>
                          <a:pt x="6" y="9"/>
                        </a:lnTo>
                        <a:lnTo>
                          <a:pt x="7" y="2"/>
                        </a:lnTo>
                        <a:lnTo>
                          <a:pt x="8" y="1"/>
                        </a:lnTo>
                        <a:lnTo>
                          <a:pt x="9" y="1"/>
                        </a:lnTo>
                        <a:lnTo>
                          <a:pt x="9" y="3"/>
                        </a:lnTo>
                        <a:lnTo>
                          <a:pt x="10" y="7"/>
                        </a:lnTo>
                        <a:lnTo>
                          <a:pt x="11" y="12"/>
                        </a:lnTo>
                        <a:lnTo>
                          <a:pt x="11" y="17"/>
                        </a:lnTo>
                        <a:lnTo>
                          <a:pt x="12" y="22"/>
                        </a:lnTo>
                        <a:lnTo>
                          <a:pt x="13" y="24"/>
                        </a:lnTo>
                        <a:lnTo>
                          <a:pt x="14" y="24"/>
                        </a:lnTo>
                        <a:lnTo>
                          <a:pt x="14" y="22"/>
                        </a:lnTo>
                        <a:lnTo>
                          <a:pt x="15" y="18"/>
                        </a:lnTo>
                        <a:lnTo>
                          <a:pt x="16" y="7"/>
                        </a:lnTo>
                        <a:lnTo>
                          <a:pt x="17" y="3"/>
                        </a:lnTo>
                        <a:lnTo>
                          <a:pt x="18" y="1"/>
                        </a:lnTo>
                        <a:lnTo>
                          <a:pt x="19" y="0"/>
                        </a:lnTo>
                        <a:lnTo>
                          <a:pt x="19" y="1"/>
                        </a:lnTo>
                        <a:lnTo>
                          <a:pt x="20" y="4"/>
                        </a:lnTo>
                        <a:lnTo>
                          <a:pt x="21" y="8"/>
                        </a:lnTo>
                        <a:lnTo>
                          <a:pt x="21" y="14"/>
                        </a:lnTo>
                        <a:lnTo>
                          <a:pt x="22" y="19"/>
                        </a:lnTo>
                        <a:lnTo>
                          <a:pt x="23" y="23"/>
                        </a:lnTo>
                        <a:lnTo>
                          <a:pt x="24" y="26"/>
                        </a:lnTo>
                        <a:lnTo>
                          <a:pt x="24" y="26"/>
                        </a:lnTo>
                        <a:lnTo>
                          <a:pt x="26" y="21"/>
                        </a:lnTo>
                        <a:lnTo>
                          <a:pt x="26" y="16"/>
                        </a:lnTo>
                        <a:lnTo>
                          <a:pt x="27" y="12"/>
                        </a:lnTo>
                        <a:lnTo>
                          <a:pt x="28" y="10"/>
                        </a:lnTo>
                        <a:lnTo>
                          <a:pt x="29" y="8"/>
                        </a:lnTo>
                        <a:lnTo>
                          <a:pt x="29" y="8"/>
                        </a:lnTo>
                        <a:lnTo>
                          <a:pt x="30" y="10"/>
                        </a:lnTo>
                        <a:lnTo>
                          <a:pt x="31" y="14"/>
                        </a:lnTo>
                        <a:lnTo>
                          <a:pt x="31" y="19"/>
                        </a:lnTo>
                        <a:lnTo>
                          <a:pt x="32" y="24"/>
                        </a:lnTo>
                        <a:lnTo>
                          <a:pt x="33" y="31"/>
                        </a:lnTo>
                        <a:lnTo>
                          <a:pt x="34" y="31"/>
                        </a:lnTo>
                        <a:lnTo>
                          <a:pt x="35" y="29"/>
                        </a:lnTo>
                        <a:lnTo>
                          <a:pt x="36" y="25"/>
                        </a:lnTo>
                        <a:lnTo>
                          <a:pt x="37" y="20"/>
                        </a:lnTo>
                        <a:lnTo>
                          <a:pt x="37" y="15"/>
                        </a:lnTo>
                        <a:lnTo>
                          <a:pt x="38" y="1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0" name="Freeform 48"/>
                  <p:cNvSpPr>
                    <a:spLocks/>
                  </p:cNvSpPr>
                  <p:nvPr/>
                </p:nvSpPr>
                <p:spPr bwMode="auto">
                  <a:xfrm>
                    <a:off x="3971926" y="1927226"/>
                    <a:ext cx="60325" cy="41275"/>
                  </a:xfrm>
                  <a:custGeom>
                    <a:avLst/>
                    <a:gdLst>
                      <a:gd name="T0" fmla="*/ 0 w 38"/>
                      <a:gd name="T1" fmla="*/ 5 h 26"/>
                      <a:gd name="T2" fmla="*/ 1 w 38"/>
                      <a:gd name="T3" fmla="*/ 2 h 26"/>
                      <a:gd name="T4" fmla="*/ 1 w 38"/>
                      <a:gd name="T5" fmla="*/ 2 h 26"/>
                      <a:gd name="T6" fmla="*/ 2 w 38"/>
                      <a:gd name="T7" fmla="*/ 3 h 26"/>
                      <a:gd name="T8" fmla="*/ 3 w 38"/>
                      <a:gd name="T9" fmla="*/ 6 h 26"/>
                      <a:gd name="T10" fmla="*/ 4 w 38"/>
                      <a:gd name="T11" fmla="*/ 10 h 26"/>
                      <a:gd name="T12" fmla="*/ 5 w 38"/>
                      <a:gd name="T13" fmla="*/ 20 h 26"/>
                      <a:gd name="T14" fmla="*/ 6 w 38"/>
                      <a:gd name="T15" fmla="*/ 24 h 26"/>
                      <a:gd name="T16" fmla="*/ 6 w 38"/>
                      <a:gd name="T17" fmla="*/ 26 h 26"/>
                      <a:gd name="T18" fmla="*/ 7 w 38"/>
                      <a:gd name="T19" fmla="*/ 25 h 26"/>
                      <a:gd name="T20" fmla="*/ 8 w 38"/>
                      <a:gd name="T21" fmla="*/ 23 h 26"/>
                      <a:gd name="T22" fmla="*/ 9 w 38"/>
                      <a:gd name="T23" fmla="*/ 18 h 26"/>
                      <a:gd name="T24" fmla="*/ 9 w 38"/>
                      <a:gd name="T25" fmla="*/ 14 h 26"/>
                      <a:gd name="T26" fmla="*/ 10 w 38"/>
                      <a:gd name="T27" fmla="*/ 9 h 26"/>
                      <a:gd name="T28" fmla="*/ 11 w 38"/>
                      <a:gd name="T29" fmla="*/ 6 h 26"/>
                      <a:gd name="T30" fmla="*/ 11 w 38"/>
                      <a:gd name="T31" fmla="*/ 4 h 26"/>
                      <a:gd name="T32" fmla="*/ 12 w 38"/>
                      <a:gd name="T33" fmla="*/ 4 h 26"/>
                      <a:gd name="T34" fmla="*/ 13 w 38"/>
                      <a:gd name="T35" fmla="*/ 6 h 26"/>
                      <a:gd name="T36" fmla="*/ 14 w 38"/>
                      <a:gd name="T37" fmla="*/ 14 h 26"/>
                      <a:gd name="T38" fmla="*/ 15 w 38"/>
                      <a:gd name="T39" fmla="*/ 19 h 26"/>
                      <a:gd name="T40" fmla="*/ 16 w 38"/>
                      <a:gd name="T41" fmla="*/ 23 h 26"/>
                      <a:gd name="T42" fmla="*/ 16 w 38"/>
                      <a:gd name="T43" fmla="*/ 26 h 26"/>
                      <a:gd name="T44" fmla="*/ 17 w 38"/>
                      <a:gd name="T45" fmla="*/ 26 h 26"/>
                      <a:gd name="T46" fmla="*/ 18 w 38"/>
                      <a:gd name="T47" fmla="*/ 23 h 26"/>
                      <a:gd name="T48" fmla="*/ 18 w 38"/>
                      <a:gd name="T49" fmla="*/ 19 h 26"/>
                      <a:gd name="T50" fmla="*/ 19 w 38"/>
                      <a:gd name="T51" fmla="*/ 14 h 26"/>
                      <a:gd name="T52" fmla="*/ 20 w 38"/>
                      <a:gd name="T53" fmla="*/ 9 h 26"/>
                      <a:gd name="T54" fmla="*/ 21 w 38"/>
                      <a:gd name="T55" fmla="*/ 4 h 26"/>
                      <a:gd name="T56" fmla="*/ 22 w 38"/>
                      <a:gd name="T57" fmla="*/ 2 h 26"/>
                      <a:gd name="T58" fmla="*/ 22 w 38"/>
                      <a:gd name="T59" fmla="*/ 0 h 26"/>
                      <a:gd name="T60" fmla="*/ 23 w 38"/>
                      <a:gd name="T61" fmla="*/ 4 h 26"/>
                      <a:gd name="T62" fmla="*/ 24 w 38"/>
                      <a:gd name="T63" fmla="*/ 8 h 26"/>
                      <a:gd name="T64" fmla="*/ 25 w 38"/>
                      <a:gd name="T65" fmla="*/ 13 h 26"/>
                      <a:gd name="T66" fmla="*/ 26 w 38"/>
                      <a:gd name="T67" fmla="*/ 18 h 26"/>
                      <a:gd name="T68" fmla="*/ 27 w 38"/>
                      <a:gd name="T69" fmla="*/ 22 h 26"/>
                      <a:gd name="T70" fmla="*/ 27 w 38"/>
                      <a:gd name="T71" fmla="*/ 25 h 26"/>
                      <a:gd name="T72" fmla="*/ 28 w 38"/>
                      <a:gd name="T73" fmla="*/ 25 h 26"/>
                      <a:gd name="T74" fmla="*/ 29 w 38"/>
                      <a:gd name="T75" fmla="*/ 22 h 26"/>
                      <a:gd name="T76" fmla="*/ 29 w 38"/>
                      <a:gd name="T77" fmla="*/ 18 h 26"/>
                      <a:gd name="T78" fmla="*/ 30 w 38"/>
                      <a:gd name="T79" fmla="*/ 13 h 26"/>
                      <a:gd name="T80" fmla="*/ 31 w 38"/>
                      <a:gd name="T81" fmla="*/ 9 h 26"/>
                      <a:gd name="T82" fmla="*/ 32 w 38"/>
                      <a:gd name="T83" fmla="*/ 5 h 26"/>
                      <a:gd name="T84" fmla="*/ 33 w 38"/>
                      <a:gd name="T85" fmla="*/ 3 h 26"/>
                      <a:gd name="T86" fmla="*/ 34 w 38"/>
                      <a:gd name="T87" fmla="*/ 4 h 26"/>
                      <a:gd name="T88" fmla="*/ 34 w 38"/>
                      <a:gd name="T89" fmla="*/ 8 h 26"/>
                      <a:gd name="T90" fmla="*/ 35 w 38"/>
                      <a:gd name="T91" fmla="*/ 12 h 26"/>
                      <a:gd name="T92" fmla="*/ 36 w 38"/>
                      <a:gd name="T93" fmla="*/ 16 h 26"/>
                      <a:gd name="T94" fmla="*/ 36 w 38"/>
                      <a:gd name="T95" fmla="*/ 21 h 26"/>
                      <a:gd name="T96" fmla="*/ 37 w 38"/>
                      <a:gd name="T97" fmla="*/ 24 h 26"/>
                      <a:gd name="T98" fmla="*/ 38 w 38"/>
                      <a:gd name="T99" fmla="*/ 25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6">
                        <a:moveTo>
                          <a:pt x="0" y="5"/>
                        </a:move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2" y="3"/>
                        </a:lnTo>
                        <a:lnTo>
                          <a:pt x="3" y="6"/>
                        </a:lnTo>
                        <a:lnTo>
                          <a:pt x="4" y="10"/>
                        </a:lnTo>
                        <a:lnTo>
                          <a:pt x="5" y="20"/>
                        </a:lnTo>
                        <a:lnTo>
                          <a:pt x="6" y="24"/>
                        </a:lnTo>
                        <a:lnTo>
                          <a:pt x="6" y="26"/>
                        </a:lnTo>
                        <a:lnTo>
                          <a:pt x="7" y="25"/>
                        </a:lnTo>
                        <a:lnTo>
                          <a:pt x="8" y="23"/>
                        </a:lnTo>
                        <a:lnTo>
                          <a:pt x="9" y="18"/>
                        </a:lnTo>
                        <a:lnTo>
                          <a:pt x="9" y="14"/>
                        </a:lnTo>
                        <a:lnTo>
                          <a:pt x="10" y="9"/>
                        </a:lnTo>
                        <a:lnTo>
                          <a:pt x="11" y="6"/>
                        </a:lnTo>
                        <a:lnTo>
                          <a:pt x="11" y="4"/>
                        </a:lnTo>
                        <a:lnTo>
                          <a:pt x="12" y="4"/>
                        </a:lnTo>
                        <a:lnTo>
                          <a:pt x="13" y="6"/>
                        </a:lnTo>
                        <a:lnTo>
                          <a:pt x="14" y="14"/>
                        </a:lnTo>
                        <a:lnTo>
                          <a:pt x="15" y="19"/>
                        </a:lnTo>
                        <a:lnTo>
                          <a:pt x="16" y="23"/>
                        </a:lnTo>
                        <a:lnTo>
                          <a:pt x="16" y="26"/>
                        </a:lnTo>
                        <a:lnTo>
                          <a:pt x="17" y="26"/>
                        </a:lnTo>
                        <a:lnTo>
                          <a:pt x="18" y="23"/>
                        </a:lnTo>
                        <a:lnTo>
                          <a:pt x="18" y="19"/>
                        </a:lnTo>
                        <a:lnTo>
                          <a:pt x="19" y="14"/>
                        </a:lnTo>
                        <a:lnTo>
                          <a:pt x="20" y="9"/>
                        </a:lnTo>
                        <a:lnTo>
                          <a:pt x="21" y="4"/>
                        </a:lnTo>
                        <a:lnTo>
                          <a:pt x="22" y="2"/>
                        </a:lnTo>
                        <a:lnTo>
                          <a:pt x="22" y="0"/>
                        </a:lnTo>
                        <a:lnTo>
                          <a:pt x="23" y="4"/>
                        </a:lnTo>
                        <a:lnTo>
                          <a:pt x="24" y="8"/>
                        </a:lnTo>
                        <a:lnTo>
                          <a:pt x="25" y="13"/>
                        </a:lnTo>
                        <a:lnTo>
                          <a:pt x="26" y="18"/>
                        </a:lnTo>
                        <a:lnTo>
                          <a:pt x="27" y="22"/>
                        </a:lnTo>
                        <a:lnTo>
                          <a:pt x="27" y="25"/>
                        </a:lnTo>
                        <a:lnTo>
                          <a:pt x="28" y="25"/>
                        </a:lnTo>
                        <a:lnTo>
                          <a:pt x="29" y="22"/>
                        </a:lnTo>
                        <a:lnTo>
                          <a:pt x="29" y="18"/>
                        </a:lnTo>
                        <a:lnTo>
                          <a:pt x="30" y="13"/>
                        </a:lnTo>
                        <a:lnTo>
                          <a:pt x="31" y="9"/>
                        </a:lnTo>
                        <a:lnTo>
                          <a:pt x="32" y="5"/>
                        </a:lnTo>
                        <a:lnTo>
                          <a:pt x="33" y="3"/>
                        </a:lnTo>
                        <a:lnTo>
                          <a:pt x="34" y="4"/>
                        </a:lnTo>
                        <a:lnTo>
                          <a:pt x="34" y="8"/>
                        </a:lnTo>
                        <a:lnTo>
                          <a:pt x="35" y="12"/>
                        </a:lnTo>
                        <a:lnTo>
                          <a:pt x="36" y="16"/>
                        </a:lnTo>
                        <a:lnTo>
                          <a:pt x="36" y="21"/>
                        </a:lnTo>
                        <a:lnTo>
                          <a:pt x="37" y="24"/>
                        </a:lnTo>
                        <a:lnTo>
                          <a:pt x="38" y="2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1" name="Freeform 49"/>
                  <p:cNvSpPr>
                    <a:spLocks/>
                  </p:cNvSpPr>
                  <p:nvPr/>
                </p:nvSpPr>
                <p:spPr bwMode="auto">
                  <a:xfrm>
                    <a:off x="4032251" y="1930401"/>
                    <a:ext cx="58738" cy="38100"/>
                  </a:xfrm>
                  <a:custGeom>
                    <a:avLst/>
                    <a:gdLst>
                      <a:gd name="T0" fmla="*/ 0 w 37"/>
                      <a:gd name="T1" fmla="*/ 23 h 24"/>
                      <a:gd name="T2" fmla="*/ 1 w 37"/>
                      <a:gd name="T3" fmla="*/ 22 h 24"/>
                      <a:gd name="T4" fmla="*/ 1 w 37"/>
                      <a:gd name="T5" fmla="*/ 19 h 24"/>
                      <a:gd name="T6" fmla="*/ 2 w 37"/>
                      <a:gd name="T7" fmla="*/ 14 h 24"/>
                      <a:gd name="T8" fmla="*/ 3 w 37"/>
                      <a:gd name="T9" fmla="*/ 9 h 24"/>
                      <a:gd name="T10" fmla="*/ 4 w 37"/>
                      <a:gd name="T11" fmla="*/ 2 h 24"/>
                      <a:gd name="T12" fmla="*/ 5 w 37"/>
                      <a:gd name="T13" fmla="*/ 0 h 24"/>
                      <a:gd name="T14" fmla="*/ 6 w 37"/>
                      <a:gd name="T15" fmla="*/ 1 h 24"/>
                      <a:gd name="T16" fmla="*/ 6 w 37"/>
                      <a:gd name="T17" fmla="*/ 3 h 24"/>
                      <a:gd name="T18" fmla="*/ 7 w 37"/>
                      <a:gd name="T19" fmla="*/ 7 h 24"/>
                      <a:gd name="T20" fmla="*/ 8 w 37"/>
                      <a:gd name="T21" fmla="*/ 12 h 24"/>
                      <a:gd name="T22" fmla="*/ 8 w 37"/>
                      <a:gd name="T23" fmla="*/ 17 h 24"/>
                      <a:gd name="T24" fmla="*/ 9 w 37"/>
                      <a:gd name="T25" fmla="*/ 21 h 24"/>
                      <a:gd name="T26" fmla="*/ 10 w 37"/>
                      <a:gd name="T27" fmla="*/ 24 h 24"/>
                      <a:gd name="T28" fmla="*/ 11 w 37"/>
                      <a:gd name="T29" fmla="*/ 24 h 24"/>
                      <a:gd name="T30" fmla="*/ 12 w 37"/>
                      <a:gd name="T31" fmla="*/ 18 h 24"/>
                      <a:gd name="T32" fmla="*/ 13 w 37"/>
                      <a:gd name="T33" fmla="*/ 14 h 24"/>
                      <a:gd name="T34" fmla="*/ 14 w 37"/>
                      <a:gd name="T35" fmla="*/ 9 h 24"/>
                      <a:gd name="T36" fmla="*/ 14 w 37"/>
                      <a:gd name="T37" fmla="*/ 6 h 24"/>
                      <a:gd name="T38" fmla="*/ 15 w 37"/>
                      <a:gd name="T39" fmla="*/ 4 h 24"/>
                      <a:gd name="T40" fmla="*/ 16 w 37"/>
                      <a:gd name="T41" fmla="*/ 3 h 24"/>
                      <a:gd name="T42" fmla="*/ 16 w 37"/>
                      <a:gd name="T43" fmla="*/ 4 h 24"/>
                      <a:gd name="T44" fmla="*/ 17 w 37"/>
                      <a:gd name="T45" fmla="*/ 7 h 24"/>
                      <a:gd name="T46" fmla="*/ 18 w 37"/>
                      <a:gd name="T47" fmla="*/ 11 h 24"/>
                      <a:gd name="T48" fmla="*/ 19 w 37"/>
                      <a:gd name="T49" fmla="*/ 16 h 24"/>
                      <a:gd name="T50" fmla="*/ 19 w 37"/>
                      <a:gd name="T51" fmla="*/ 20 h 24"/>
                      <a:gd name="T52" fmla="*/ 20 w 37"/>
                      <a:gd name="T53" fmla="*/ 23 h 24"/>
                      <a:gd name="T54" fmla="*/ 21 w 37"/>
                      <a:gd name="T55" fmla="*/ 24 h 24"/>
                      <a:gd name="T56" fmla="*/ 21 w 37"/>
                      <a:gd name="T57" fmla="*/ 23 h 24"/>
                      <a:gd name="T58" fmla="*/ 22 w 37"/>
                      <a:gd name="T59" fmla="*/ 20 h 24"/>
                      <a:gd name="T60" fmla="*/ 23 w 37"/>
                      <a:gd name="T61" fmla="*/ 15 h 24"/>
                      <a:gd name="T62" fmla="*/ 24 w 37"/>
                      <a:gd name="T63" fmla="*/ 10 h 24"/>
                      <a:gd name="T64" fmla="*/ 24 w 37"/>
                      <a:gd name="T65" fmla="*/ 6 h 24"/>
                      <a:gd name="T66" fmla="*/ 25 w 37"/>
                      <a:gd name="T67" fmla="*/ 3 h 24"/>
                      <a:gd name="T68" fmla="*/ 26 w 37"/>
                      <a:gd name="T69" fmla="*/ 1 h 24"/>
                      <a:gd name="T70" fmla="*/ 26 w 37"/>
                      <a:gd name="T71" fmla="*/ 2 h 24"/>
                      <a:gd name="T72" fmla="*/ 27 w 37"/>
                      <a:gd name="T73" fmla="*/ 4 h 24"/>
                      <a:gd name="T74" fmla="*/ 28 w 37"/>
                      <a:gd name="T75" fmla="*/ 7 h 24"/>
                      <a:gd name="T76" fmla="*/ 29 w 37"/>
                      <a:gd name="T77" fmla="*/ 11 h 24"/>
                      <a:gd name="T78" fmla="*/ 29 w 37"/>
                      <a:gd name="T79" fmla="*/ 16 h 24"/>
                      <a:gd name="T80" fmla="*/ 31 w 37"/>
                      <a:gd name="T81" fmla="*/ 23 h 24"/>
                      <a:gd name="T82" fmla="*/ 31 w 37"/>
                      <a:gd name="T83" fmla="*/ 23 h 24"/>
                      <a:gd name="T84" fmla="*/ 32 w 37"/>
                      <a:gd name="T85" fmla="*/ 21 h 24"/>
                      <a:gd name="T86" fmla="*/ 33 w 37"/>
                      <a:gd name="T87" fmla="*/ 17 h 24"/>
                      <a:gd name="T88" fmla="*/ 34 w 37"/>
                      <a:gd name="T89" fmla="*/ 13 h 24"/>
                      <a:gd name="T90" fmla="*/ 34 w 37"/>
                      <a:gd name="T91" fmla="*/ 8 h 24"/>
                      <a:gd name="T92" fmla="*/ 35 w 37"/>
                      <a:gd name="T93" fmla="*/ 4 h 24"/>
                      <a:gd name="T94" fmla="*/ 36 w 37"/>
                      <a:gd name="T95" fmla="*/ 2 h 24"/>
                      <a:gd name="T96" fmla="*/ 36 w 37"/>
                      <a:gd name="T97" fmla="*/ 1 h 24"/>
                      <a:gd name="T98" fmla="*/ 37 w 37"/>
                      <a:gd name="T99" fmla="*/ 2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24">
                        <a:moveTo>
                          <a:pt x="0" y="23"/>
                        </a:moveTo>
                        <a:lnTo>
                          <a:pt x="1" y="22"/>
                        </a:lnTo>
                        <a:lnTo>
                          <a:pt x="1" y="19"/>
                        </a:lnTo>
                        <a:lnTo>
                          <a:pt x="2" y="14"/>
                        </a:lnTo>
                        <a:lnTo>
                          <a:pt x="3" y="9"/>
                        </a:lnTo>
                        <a:lnTo>
                          <a:pt x="4" y="2"/>
                        </a:lnTo>
                        <a:lnTo>
                          <a:pt x="5" y="0"/>
                        </a:lnTo>
                        <a:lnTo>
                          <a:pt x="6" y="1"/>
                        </a:lnTo>
                        <a:lnTo>
                          <a:pt x="6" y="3"/>
                        </a:lnTo>
                        <a:lnTo>
                          <a:pt x="7" y="7"/>
                        </a:lnTo>
                        <a:lnTo>
                          <a:pt x="8" y="12"/>
                        </a:lnTo>
                        <a:lnTo>
                          <a:pt x="8" y="17"/>
                        </a:lnTo>
                        <a:lnTo>
                          <a:pt x="9" y="21"/>
                        </a:lnTo>
                        <a:lnTo>
                          <a:pt x="10" y="24"/>
                        </a:lnTo>
                        <a:lnTo>
                          <a:pt x="11" y="24"/>
                        </a:lnTo>
                        <a:lnTo>
                          <a:pt x="12" y="18"/>
                        </a:lnTo>
                        <a:lnTo>
                          <a:pt x="13" y="14"/>
                        </a:lnTo>
                        <a:lnTo>
                          <a:pt x="14" y="9"/>
                        </a:lnTo>
                        <a:lnTo>
                          <a:pt x="14" y="6"/>
                        </a:lnTo>
                        <a:lnTo>
                          <a:pt x="15" y="4"/>
                        </a:lnTo>
                        <a:lnTo>
                          <a:pt x="16" y="3"/>
                        </a:lnTo>
                        <a:lnTo>
                          <a:pt x="16" y="4"/>
                        </a:lnTo>
                        <a:lnTo>
                          <a:pt x="17" y="7"/>
                        </a:lnTo>
                        <a:lnTo>
                          <a:pt x="18" y="11"/>
                        </a:lnTo>
                        <a:lnTo>
                          <a:pt x="19" y="16"/>
                        </a:lnTo>
                        <a:lnTo>
                          <a:pt x="19" y="20"/>
                        </a:lnTo>
                        <a:lnTo>
                          <a:pt x="20" y="23"/>
                        </a:lnTo>
                        <a:lnTo>
                          <a:pt x="21" y="24"/>
                        </a:lnTo>
                        <a:lnTo>
                          <a:pt x="21" y="23"/>
                        </a:lnTo>
                        <a:lnTo>
                          <a:pt x="22" y="20"/>
                        </a:lnTo>
                        <a:lnTo>
                          <a:pt x="23" y="15"/>
                        </a:lnTo>
                        <a:lnTo>
                          <a:pt x="24" y="10"/>
                        </a:lnTo>
                        <a:lnTo>
                          <a:pt x="24" y="6"/>
                        </a:lnTo>
                        <a:lnTo>
                          <a:pt x="25" y="3"/>
                        </a:lnTo>
                        <a:lnTo>
                          <a:pt x="26" y="1"/>
                        </a:lnTo>
                        <a:lnTo>
                          <a:pt x="26" y="2"/>
                        </a:lnTo>
                        <a:lnTo>
                          <a:pt x="27" y="4"/>
                        </a:lnTo>
                        <a:lnTo>
                          <a:pt x="28" y="7"/>
                        </a:lnTo>
                        <a:lnTo>
                          <a:pt x="29" y="11"/>
                        </a:lnTo>
                        <a:lnTo>
                          <a:pt x="29" y="16"/>
                        </a:lnTo>
                        <a:lnTo>
                          <a:pt x="31" y="23"/>
                        </a:lnTo>
                        <a:lnTo>
                          <a:pt x="31" y="23"/>
                        </a:lnTo>
                        <a:lnTo>
                          <a:pt x="32" y="21"/>
                        </a:lnTo>
                        <a:lnTo>
                          <a:pt x="33" y="17"/>
                        </a:lnTo>
                        <a:lnTo>
                          <a:pt x="34" y="13"/>
                        </a:lnTo>
                        <a:lnTo>
                          <a:pt x="34" y="8"/>
                        </a:lnTo>
                        <a:lnTo>
                          <a:pt x="35" y="4"/>
                        </a:lnTo>
                        <a:lnTo>
                          <a:pt x="36" y="2"/>
                        </a:lnTo>
                        <a:lnTo>
                          <a:pt x="36" y="1"/>
                        </a:lnTo>
                        <a:lnTo>
                          <a:pt x="37" y="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2" name="Freeform 50"/>
                  <p:cNvSpPr>
                    <a:spLocks/>
                  </p:cNvSpPr>
                  <p:nvPr/>
                </p:nvSpPr>
                <p:spPr bwMode="auto">
                  <a:xfrm>
                    <a:off x="4090988" y="1927226"/>
                    <a:ext cx="61913" cy="36513"/>
                  </a:xfrm>
                  <a:custGeom>
                    <a:avLst/>
                    <a:gdLst>
                      <a:gd name="T0" fmla="*/ 0 w 39"/>
                      <a:gd name="T1" fmla="*/ 4 h 23"/>
                      <a:gd name="T2" fmla="*/ 1 w 39"/>
                      <a:gd name="T3" fmla="*/ 6 h 23"/>
                      <a:gd name="T4" fmla="*/ 2 w 39"/>
                      <a:gd name="T5" fmla="*/ 10 h 23"/>
                      <a:gd name="T6" fmla="*/ 3 w 39"/>
                      <a:gd name="T7" fmla="*/ 19 h 23"/>
                      <a:gd name="T8" fmla="*/ 4 w 39"/>
                      <a:gd name="T9" fmla="*/ 22 h 23"/>
                      <a:gd name="T10" fmla="*/ 5 w 39"/>
                      <a:gd name="T11" fmla="*/ 23 h 23"/>
                      <a:gd name="T12" fmla="*/ 5 w 39"/>
                      <a:gd name="T13" fmla="*/ 22 h 23"/>
                      <a:gd name="T14" fmla="*/ 6 w 39"/>
                      <a:gd name="T15" fmla="*/ 20 h 23"/>
                      <a:gd name="T16" fmla="*/ 6 w 39"/>
                      <a:gd name="T17" fmla="*/ 15 h 23"/>
                      <a:gd name="T18" fmla="*/ 7 w 39"/>
                      <a:gd name="T19" fmla="*/ 10 h 23"/>
                      <a:gd name="T20" fmla="*/ 8 w 39"/>
                      <a:gd name="T21" fmla="*/ 6 h 23"/>
                      <a:gd name="T22" fmla="*/ 9 w 39"/>
                      <a:gd name="T23" fmla="*/ 3 h 23"/>
                      <a:gd name="T24" fmla="*/ 10 w 39"/>
                      <a:gd name="T25" fmla="*/ 1 h 23"/>
                      <a:gd name="T26" fmla="*/ 10 w 39"/>
                      <a:gd name="T27" fmla="*/ 1 h 23"/>
                      <a:gd name="T28" fmla="*/ 11 w 39"/>
                      <a:gd name="T29" fmla="*/ 3 h 23"/>
                      <a:gd name="T30" fmla="*/ 12 w 39"/>
                      <a:gd name="T31" fmla="*/ 10 h 23"/>
                      <a:gd name="T32" fmla="*/ 13 w 39"/>
                      <a:gd name="T33" fmla="*/ 15 h 23"/>
                      <a:gd name="T34" fmla="*/ 14 w 39"/>
                      <a:gd name="T35" fmla="*/ 19 h 23"/>
                      <a:gd name="T36" fmla="*/ 15 w 39"/>
                      <a:gd name="T37" fmla="*/ 22 h 23"/>
                      <a:gd name="T38" fmla="*/ 15 w 39"/>
                      <a:gd name="T39" fmla="*/ 22 h 23"/>
                      <a:gd name="T40" fmla="*/ 16 w 39"/>
                      <a:gd name="T41" fmla="*/ 21 h 23"/>
                      <a:gd name="T42" fmla="*/ 17 w 39"/>
                      <a:gd name="T43" fmla="*/ 17 h 23"/>
                      <a:gd name="T44" fmla="*/ 17 w 39"/>
                      <a:gd name="T45" fmla="*/ 13 h 23"/>
                      <a:gd name="T46" fmla="*/ 18 w 39"/>
                      <a:gd name="T47" fmla="*/ 8 h 23"/>
                      <a:gd name="T48" fmla="*/ 19 w 39"/>
                      <a:gd name="T49" fmla="*/ 4 h 23"/>
                      <a:gd name="T50" fmla="*/ 20 w 39"/>
                      <a:gd name="T51" fmla="*/ 1 h 23"/>
                      <a:gd name="T52" fmla="*/ 21 w 39"/>
                      <a:gd name="T53" fmla="*/ 2 h 23"/>
                      <a:gd name="T54" fmla="*/ 22 w 39"/>
                      <a:gd name="T55" fmla="*/ 4 h 23"/>
                      <a:gd name="T56" fmla="*/ 22 w 39"/>
                      <a:gd name="T57" fmla="*/ 8 h 23"/>
                      <a:gd name="T58" fmla="*/ 23 w 39"/>
                      <a:gd name="T59" fmla="*/ 12 h 23"/>
                      <a:gd name="T60" fmla="*/ 24 w 39"/>
                      <a:gd name="T61" fmla="*/ 16 h 23"/>
                      <a:gd name="T62" fmla="*/ 24 w 39"/>
                      <a:gd name="T63" fmla="*/ 20 h 23"/>
                      <a:gd name="T64" fmla="*/ 25 w 39"/>
                      <a:gd name="T65" fmla="*/ 22 h 23"/>
                      <a:gd name="T66" fmla="*/ 26 w 39"/>
                      <a:gd name="T67" fmla="*/ 21 h 23"/>
                      <a:gd name="T68" fmla="*/ 27 w 39"/>
                      <a:gd name="T69" fmla="*/ 18 h 23"/>
                      <a:gd name="T70" fmla="*/ 28 w 39"/>
                      <a:gd name="T71" fmla="*/ 14 h 23"/>
                      <a:gd name="T72" fmla="*/ 28 w 39"/>
                      <a:gd name="T73" fmla="*/ 9 h 23"/>
                      <a:gd name="T74" fmla="*/ 29 w 39"/>
                      <a:gd name="T75" fmla="*/ 2 h 23"/>
                      <a:gd name="T76" fmla="*/ 30 w 39"/>
                      <a:gd name="T77" fmla="*/ 0 h 23"/>
                      <a:gd name="T78" fmla="*/ 31 w 39"/>
                      <a:gd name="T79" fmla="*/ 0 h 23"/>
                      <a:gd name="T80" fmla="*/ 32 w 39"/>
                      <a:gd name="T81" fmla="*/ 1 h 23"/>
                      <a:gd name="T82" fmla="*/ 33 w 39"/>
                      <a:gd name="T83" fmla="*/ 4 h 23"/>
                      <a:gd name="T84" fmla="*/ 33 w 39"/>
                      <a:gd name="T85" fmla="*/ 8 h 23"/>
                      <a:gd name="T86" fmla="*/ 34 w 39"/>
                      <a:gd name="T87" fmla="*/ 13 h 23"/>
                      <a:gd name="T88" fmla="*/ 35 w 39"/>
                      <a:gd name="T89" fmla="*/ 17 h 23"/>
                      <a:gd name="T90" fmla="*/ 35 w 39"/>
                      <a:gd name="T91" fmla="*/ 20 h 23"/>
                      <a:gd name="T92" fmla="*/ 36 w 39"/>
                      <a:gd name="T93" fmla="*/ 20 h 23"/>
                      <a:gd name="T94" fmla="*/ 37 w 39"/>
                      <a:gd name="T95" fmla="*/ 19 h 23"/>
                      <a:gd name="T96" fmla="*/ 38 w 39"/>
                      <a:gd name="T97" fmla="*/ 16 h 23"/>
                      <a:gd name="T98" fmla="*/ 39 w 39"/>
                      <a:gd name="T99" fmla="*/ 7 h 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23">
                        <a:moveTo>
                          <a:pt x="0" y="4"/>
                        </a:moveTo>
                        <a:lnTo>
                          <a:pt x="1" y="6"/>
                        </a:lnTo>
                        <a:lnTo>
                          <a:pt x="2" y="10"/>
                        </a:lnTo>
                        <a:lnTo>
                          <a:pt x="3" y="19"/>
                        </a:lnTo>
                        <a:lnTo>
                          <a:pt x="4" y="22"/>
                        </a:lnTo>
                        <a:lnTo>
                          <a:pt x="5" y="23"/>
                        </a:lnTo>
                        <a:lnTo>
                          <a:pt x="5" y="22"/>
                        </a:lnTo>
                        <a:lnTo>
                          <a:pt x="6" y="20"/>
                        </a:lnTo>
                        <a:lnTo>
                          <a:pt x="6" y="15"/>
                        </a:lnTo>
                        <a:lnTo>
                          <a:pt x="7" y="10"/>
                        </a:lnTo>
                        <a:lnTo>
                          <a:pt x="8" y="6"/>
                        </a:lnTo>
                        <a:lnTo>
                          <a:pt x="9" y="3"/>
                        </a:lnTo>
                        <a:lnTo>
                          <a:pt x="10" y="1"/>
                        </a:lnTo>
                        <a:lnTo>
                          <a:pt x="10" y="1"/>
                        </a:lnTo>
                        <a:lnTo>
                          <a:pt x="11" y="3"/>
                        </a:lnTo>
                        <a:lnTo>
                          <a:pt x="12" y="10"/>
                        </a:lnTo>
                        <a:lnTo>
                          <a:pt x="13" y="15"/>
                        </a:lnTo>
                        <a:lnTo>
                          <a:pt x="14" y="19"/>
                        </a:lnTo>
                        <a:lnTo>
                          <a:pt x="15" y="22"/>
                        </a:lnTo>
                        <a:lnTo>
                          <a:pt x="15" y="22"/>
                        </a:lnTo>
                        <a:lnTo>
                          <a:pt x="16" y="21"/>
                        </a:lnTo>
                        <a:lnTo>
                          <a:pt x="17" y="17"/>
                        </a:lnTo>
                        <a:lnTo>
                          <a:pt x="17" y="13"/>
                        </a:lnTo>
                        <a:lnTo>
                          <a:pt x="18" y="8"/>
                        </a:lnTo>
                        <a:lnTo>
                          <a:pt x="19" y="4"/>
                        </a:lnTo>
                        <a:lnTo>
                          <a:pt x="20" y="1"/>
                        </a:lnTo>
                        <a:lnTo>
                          <a:pt x="21" y="2"/>
                        </a:lnTo>
                        <a:lnTo>
                          <a:pt x="22" y="4"/>
                        </a:lnTo>
                        <a:lnTo>
                          <a:pt x="22" y="8"/>
                        </a:lnTo>
                        <a:lnTo>
                          <a:pt x="23" y="12"/>
                        </a:lnTo>
                        <a:lnTo>
                          <a:pt x="24" y="16"/>
                        </a:lnTo>
                        <a:lnTo>
                          <a:pt x="24" y="20"/>
                        </a:lnTo>
                        <a:lnTo>
                          <a:pt x="25" y="22"/>
                        </a:lnTo>
                        <a:lnTo>
                          <a:pt x="26" y="21"/>
                        </a:lnTo>
                        <a:lnTo>
                          <a:pt x="27" y="18"/>
                        </a:lnTo>
                        <a:lnTo>
                          <a:pt x="28" y="14"/>
                        </a:lnTo>
                        <a:lnTo>
                          <a:pt x="28" y="9"/>
                        </a:lnTo>
                        <a:lnTo>
                          <a:pt x="29" y="2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2" y="1"/>
                        </a:lnTo>
                        <a:lnTo>
                          <a:pt x="33" y="4"/>
                        </a:lnTo>
                        <a:lnTo>
                          <a:pt x="33" y="8"/>
                        </a:lnTo>
                        <a:lnTo>
                          <a:pt x="34" y="13"/>
                        </a:lnTo>
                        <a:lnTo>
                          <a:pt x="35" y="17"/>
                        </a:lnTo>
                        <a:lnTo>
                          <a:pt x="35" y="20"/>
                        </a:lnTo>
                        <a:lnTo>
                          <a:pt x="36" y="20"/>
                        </a:lnTo>
                        <a:lnTo>
                          <a:pt x="37" y="19"/>
                        </a:lnTo>
                        <a:lnTo>
                          <a:pt x="38" y="16"/>
                        </a:lnTo>
                        <a:lnTo>
                          <a:pt x="39" y="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3" name="Freeform 51"/>
                  <p:cNvSpPr>
                    <a:spLocks/>
                  </p:cNvSpPr>
                  <p:nvPr/>
                </p:nvSpPr>
                <p:spPr bwMode="auto">
                  <a:xfrm>
                    <a:off x="4152901" y="1920876"/>
                    <a:ext cx="49213" cy="34925"/>
                  </a:xfrm>
                  <a:custGeom>
                    <a:avLst/>
                    <a:gdLst>
                      <a:gd name="T0" fmla="*/ 0 w 31"/>
                      <a:gd name="T1" fmla="*/ 11 h 22"/>
                      <a:gd name="T2" fmla="*/ 1 w 31"/>
                      <a:gd name="T3" fmla="*/ 7 h 22"/>
                      <a:gd name="T4" fmla="*/ 1 w 31"/>
                      <a:gd name="T5" fmla="*/ 4 h 22"/>
                      <a:gd name="T6" fmla="*/ 2 w 31"/>
                      <a:gd name="T7" fmla="*/ 3 h 22"/>
                      <a:gd name="T8" fmla="*/ 3 w 31"/>
                      <a:gd name="T9" fmla="*/ 4 h 22"/>
                      <a:gd name="T10" fmla="*/ 3 w 31"/>
                      <a:gd name="T11" fmla="*/ 6 h 22"/>
                      <a:gd name="T12" fmla="*/ 4 w 31"/>
                      <a:gd name="T13" fmla="*/ 9 h 22"/>
                      <a:gd name="T14" fmla="*/ 5 w 31"/>
                      <a:gd name="T15" fmla="*/ 13 h 22"/>
                      <a:gd name="T16" fmla="*/ 6 w 31"/>
                      <a:gd name="T17" fmla="*/ 17 h 22"/>
                      <a:gd name="T18" fmla="*/ 6 w 31"/>
                      <a:gd name="T19" fmla="*/ 20 h 22"/>
                      <a:gd name="T20" fmla="*/ 7 w 31"/>
                      <a:gd name="T21" fmla="*/ 22 h 22"/>
                      <a:gd name="T22" fmla="*/ 8 w 31"/>
                      <a:gd name="T23" fmla="*/ 22 h 22"/>
                      <a:gd name="T24" fmla="*/ 9 w 31"/>
                      <a:gd name="T25" fmla="*/ 15 h 22"/>
                      <a:gd name="T26" fmla="*/ 10 w 31"/>
                      <a:gd name="T27" fmla="*/ 11 h 22"/>
                      <a:gd name="T28" fmla="*/ 11 w 31"/>
                      <a:gd name="T29" fmla="*/ 7 h 22"/>
                      <a:gd name="T30" fmla="*/ 11 w 31"/>
                      <a:gd name="T31" fmla="*/ 3 h 22"/>
                      <a:gd name="T32" fmla="*/ 12 w 31"/>
                      <a:gd name="T33" fmla="*/ 1 h 22"/>
                      <a:gd name="T34" fmla="*/ 13 w 31"/>
                      <a:gd name="T35" fmla="*/ 1 h 22"/>
                      <a:gd name="T36" fmla="*/ 13 w 31"/>
                      <a:gd name="T37" fmla="*/ 3 h 22"/>
                      <a:gd name="T38" fmla="*/ 14 w 31"/>
                      <a:gd name="T39" fmla="*/ 5 h 22"/>
                      <a:gd name="T40" fmla="*/ 15 w 31"/>
                      <a:gd name="T41" fmla="*/ 9 h 22"/>
                      <a:gd name="T42" fmla="*/ 16 w 31"/>
                      <a:gd name="T43" fmla="*/ 13 h 22"/>
                      <a:gd name="T44" fmla="*/ 17 w 31"/>
                      <a:gd name="T45" fmla="*/ 17 h 22"/>
                      <a:gd name="T46" fmla="*/ 17 w 31"/>
                      <a:gd name="T47" fmla="*/ 20 h 22"/>
                      <a:gd name="T48" fmla="*/ 18 w 31"/>
                      <a:gd name="T49" fmla="*/ 20 h 22"/>
                      <a:gd name="T50" fmla="*/ 18 w 31"/>
                      <a:gd name="T51" fmla="*/ 19 h 22"/>
                      <a:gd name="T52" fmla="*/ 19 w 31"/>
                      <a:gd name="T53" fmla="*/ 16 h 22"/>
                      <a:gd name="T54" fmla="*/ 20 w 31"/>
                      <a:gd name="T55" fmla="*/ 12 h 22"/>
                      <a:gd name="T56" fmla="*/ 21 w 31"/>
                      <a:gd name="T57" fmla="*/ 7 h 22"/>
                      <a:gd name="T58" fmla="*/ 22 w 31"/>
                      <a:gd name="T59" fmla="*/ 4 h 22"/>
                      <a:gd name="T60" fmla="*/ 22 w 31"/>
                      <a:gd name="T61" fmla="*/ 1 h 22"/>
                      <a:gd name="T62" fmla="*/ 23 w 31"/>
                      <a:gd name="T63" fmla="*/ 0 h 22"/>
                      <a:gd name="T64" fmla="*/ 24 w 31"/>
                      <a:gd name="T65" fmla="*/ 0 h 22"/>
                      <a:gd name="T66" fmla="*/ 24 w 31"/>
                      <a:gd name="T67" fmla="*/ 2 h 22"/>
                      <a:gd name="T68" fmla="*/ 25 w 31"/>
                      <a:gd name="T69" fmla="*/ 5 h 22"/>
                      <a:gd name="T70" fmla="*/ 26 w 31"/>
                      <a:gd name="T71" fmla="*/ 13 h 22"/>
                      <a:gd name="T72" fmla="*/ 27 w 31"/>
                      <a:gd name="T73" fmla="*/ 16 h 22"/>
                      <a:gd name="T74" fmla="*/ 28 w 31"/>
                      <a:gd name="T75" fmla="*/ 18 h 22"/>
                      <a:gd name="T76" fmla="*/ 29 w 31"/>
                      <a:gd name="T77" fmla="*/ 18 h 22"/>
                      <a:gd name="T78" fmla="*/ 29 w 31"/>
                      <a:gd name="T79" fmla="*/ 16 h 22"/>
                      <a:gd name="T80" fmla="*/ 30 w 31"/>
                      <a:gd name="T81" fmla="*/ 12 h 22"/>
                      <a:gd name="T82" fmla="*/ 31 w 31"/>
                      <a:gd name="T83" fmla="*/ 8 h 22"/>
                      <a:gd name="T84" fmla="*/ 31 w 31"/>
                      <a:gd name="T85" fmla="*/ 5 h 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</a:cxnLst>
                    <a:rect l="0" t="0" r="r" b="b"/>
                    <a:pathLst>
                      <a:path w="31" h="22">
                        <a:moveTo>
                          <a:pt x="0" y="11"/>
                        </a:moveTo>
                        <a:lnTo>
                          <a:pt x="1" y="7"/>
                        </a:lnTo>
                        <a:lnTo>
                          <a:pt x="1" y="4"/>
                        </a:lnTo>
                        <a:lnTo>
                          <a:pt x="2" y="3"/>
                        </a:lnTo>
                        <a:lnTo>
                          <a:pt x="3" y="4"/>
                        </a:lnTo>
                        <a:lnTo>
                          <a:pt x="3" y="6"/>
                        </a:lnTo>
                        <a:lnTo>
                          <a:pt x="4" y="9"/>
                        </a:lnTo>
                        <a:lnTo>
                          <a:pt x="5" y="13"/>
                        </a:lnTo>
                        <a:lnTo>
                          <a:pt x="6" y="17"/>
                        </a:lnTo>
                        <a:lnTo>
                          <a:pt x="6" y="20"/>
                        </a:lnTo>
                        <a:lnTo>
                          <a:pt x="7" y="22"/>
                        </a:lnTo>
                        <a:lnTo>
                          <a:pt x="8" y="22"/>
                        </a:lnTo>
                        <a:lnTo>
                          <a:pt x="9" y="15"/>
                        </a:lnTo>
                        <a:lnTo>
                          <a:pt x="10" y="11"/>
                        </a:lnTo>
                        <a:lnTo>
                          <a:pt x="11" y="7"/>
                        </a:lnTo>
                        <a:lnTo>
                          <a:pt x="11" y="3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3" y="3"/>
                        </a:lnTo>
                        <a:lnTo>
                          <a:pt x="14" y="5"/>
                        </a:lnTo>
                        <a:lnTo>
                          <a:pt x="15" y="9"/>
                        </a:lnTo>
                        <a:lnTo>
                          <a:pt x="16" y="13"/>
                        </a:lnTo>
                        <a:lnTo>
                          <a:pt x="17" y="17"/>
                        </a:lnTo>
                        <a:lnTo>
                          <a:pt x="17" y="20"/>
                        </a:lnTo>
                        <a:lnTo>
                          <a:pt x="18" y="20"/>
                        </a:lnTo>
                        <a:lnTo>
                          <a:pt x="18" y="19"/>
                        </a:lnTo>
                        <a:lnTo>
                          <a:pt x="19" y="16"/>
                        </a:lnTo>
                        <a:lnTo>
                          <a:pt x="20" y="12"/>
                        </a:lnTo>
                        <a:lnTo>
                          <a:pt x="21" y="7"/>
                        </a:lnTo>
                        <a:lnTo>
                          <a:pt x="22" y="4"/>
                        </a:lnTo>
                        <a:lnTo>
                          <a:pt x="22" y="1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4" y="2"/>
                        </a:lnTo>
                        <a:lnTo>
                          <a:pt x="25" y="5"/>
                        </a:lnTo>
                        <a:lnTo>
                          <a:pt x="26" y="13"/>
                        </a:lnTo>
                        <a:lnTo>
                          <a:pt x="27" y="16"/>
                        </a:lnTo>
                        <a:lnTo>
                          <a:pt x="28" y="18"/>
                        </a:lnTo>
                        <a:lnTo>
                          <a:pt x="29" y="18"/>
                        </a:lnTo>
                        <a:lnTo>
                          <a:pt x="29" y="16"/>
                        </a:lnTo>
                        <a:lnTo>
                          <a:pt x="30" y="12"/>
                        </a:lnTo>
                        <a:lnTo>
                          <a:pt x="31" y="8"/>
                        </a:lnTo>
                        <a:lnTo>
                          <a:pt x="31" y="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4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3440113" y="982664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5" name="Line 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84563" y="938214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6" name="Line 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49638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7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8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3390901" y="982664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9" name="Line 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35351" y="938214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0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00426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1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3400426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2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3479801" y="1387476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3" name="Line 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24251" y="1343026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4" name="Line 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89326" y="1354139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5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3489326" y="1354139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6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3341688" y="1338264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7" name="Line 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86138" y="1293814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8" name="Line 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51213" y="1304926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9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3351213" y="1304926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3440113" y="869951"/>
                    <a:ext cx="67" cy="1613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1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6227" y="4039314"/>
                      <a:ext cx="271861" cy="410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altLang="en-US" sz="1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  <a:p>
                      <a:pPr algn="ctr" defTabSz="566951"/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31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806227" y="4039314"/>
                      <a:ext cx="271861" cy="410369"/>
                    </a:xfrm>
                    <a:prstGeom prst="rect">
                      <a:avLst/>
                    </a:prstGeom>
                    <a:blipFill rotWithShape="0">
                      <a:blip r:embed="rId2"/>
                      <a:stretch>
                        <a:fillRect l="-285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2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33468" y="4048890"/>
                      <a:ext cx="271861" cy="205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32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533468" y="4048890"/>
                      <a:ext cx="271861" cy="205184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 l="-14286" t="-4000" b="-36000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3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25992" y="4331352"/>
                      <a:ext cx="271861" cy="205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𝑎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33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825992" y="4331352"/>
                      <a:ext cx="271861" cy="205184"/>
                    </a:xfrm>
                    <a:prstGeom prst="rect">
                      <a:avLst/>
                    </a:prstGeom>
                    <a:blipFill rotWithShape="0">
                      <a:blip r:embed="rId4"/>
                      <a:stretch>
                        <a:fillRect l="-11429" b="-30769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4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67212" y="4328200"/>
                      <a:ext cx="271861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𝑠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37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467212" y="4328200"/>
                      <a:ext cx="271861" cy="153888"/>
                    </a:xfrm>
                    <a:prstGeom prst="rect">
                      <a:avLst/>
                    </a:prstGeom>
                    <a:blipFill rotWithShape="0">
                      <a:blip r:embed="rId9"/>
                      <a:stretch>
                        <a:fillRect l="-8571" b="-7894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55" name="Group 54"/>
              <p:cNvGrpSpPr/>
              <p:nvPr/>
            </p:nvGrpSpPr>
            <p:grpSpPr>
              <a:xfrm>
                <a:off x="1466244" y="4318582"/>
                <a:ext cx="1147098" cy="305145"/>
                <a:chOff x="1985207" y="5456835"/>
                <a:chExt cx="1398790" cy="305145"/>
              </a:xfrm>
            </p:grpSpPr>
            <p:sp>
              <p:nvSpPr>
                <p:cNvPr id="126" name="Rectangle 169"/>
                <p:cNvSpPr>
                  <a:spLocks noChangeArrowheads="1"/>
                </p:cNvSpPr>
                <p:nvPr/>
              </p:nvSpPr>
              <p:spPr bwMode="auto">
                <a:xfrm>
                  <a:off x="2002796" y="5608092"/>
                  <a:ext cx="1381201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THz)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7" name="Rectangle 61"/>
                <p:cNvSpPr>
                  <a:spLocks noChangeArrowheads="1"/>
                </p:cNvSpPr>
                <p:nvPr/>
              </p:nvSpPr>
              <p:spPr bwMode="auto">
                <a:xfrm>
                  <a:off x="1985207" y="5456915"/>
                  <a:ext cx="176330" cy="105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.6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8" name="Rectangle 62"/>
                <p:cNvSpPr>
                  <a:spLocks noChangeArrowheads="1"/>
                </p:cNvSpPr>
                <p:nvPr/>
              </p:nvSpPr>
              <p:spPr bwMode="auto">
                <a:xfrm>
                  <a:off x="2560262" y="5456835"/>
                  <a:ext cx="176330" cy="105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.8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9" name="Rectangle 63"/>
                <p:cNvSpPr>
                  <a:spLocks noChangeArrowheads="1"/>
                </p:cNvSpPr>
                <p:nvPr/>
              </p:nvSpPr>
              <p:spPr bwMode="auto">
                <a:xfrm>
                  <a:off x="3146658" y="5456835"/>
                  <a:ext cx="176330" cy="105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.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6" name="Group 55"/>
              <p:cNvGrpSpPr/>
              <p:nvPr/>
            </p:nvGrpSpPr>
            <p:grpSpPr>
              <a:xfrm>
                <a:off x="2813123" y="3240353"/>
                <a:ext cx="1175676" cy="1386494"/>
                <a:chOff x="2908383" y="3240353"/>
                <a:chExt cx="1175676" cy="1386494"/>
              </a:xfrm>
            </p:grpSpPr>
            <p:grpSp>
              <p:nvGrpSpPr>
                <p:cNvPr id="59" name="Group 58"/>
                <p:cNvGrpSpPr/>
                <p:nvPr/>
              </p:nvGrpSpPr>
              <p:grpSpPr>
                <a:xfrm>
                  <a:off x="2992395" y="3240353"/>
                  <a:ext cx="1080000" cy="1080000"/>
                  <a:chOff x="6494788" y="3988689"/>
                  <a:chExt cx="1440000" cy="1440000"/>
                </a:xfrm>
              </p:grpSpPr>
              <p:grpSp>
                <p:nvGrpSpPr>
                  <p:cNvPr id="65" name="Group 64"/>
                  <p:cNvGrpSpPr/>
                  <p:nvPr/>
                </p:nvGrpSpPr>
                <p:grpSpPr>
                  <a:xfrm>
                    <a:off x="6494788" y="3988689"/>
                    <a:ext cx="1440000" cy="1440000"/>
                    <a:chOff x="7169151" y="790576"/>
                    <a:chExt cx="1503363" cy="1917701"/>
                  </a:xfrm>
                </p:grpSpPr>
                <p:sp>
                  <p:nvSpPr>
                    <p:cNvPr id="70" name="Line 1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2708276"/>
                      <a:ext cx="1503363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" name="Line 1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790576"/>
                      <a:ext cx="1503363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" name="Line 1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169151" y="2687639"/>
                      <a:ext cx="0" cy="206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3" name="Line 1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70813" y="2687639"/>
                      <a:ext cx="0" cy="206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4" name="Line 1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372476" y="2687639"/>
                      <a:ext cx="0" cy="206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5" name="Line 1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790576"/>
                      <a:ext cx="0" cy="190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6" name="Line 1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70813" y="790576"/>
                      <a:ext cx="0" cy="190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7" name="Line 1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372476" y="790576"/>
                      <a:ext cx="0" cy="190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8" name="Line 1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169151" y="790576"/>
                      <a:ext cx="0" cy="1917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9" name="Line 1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672513" y="790576"/>
                      <a:ext cx="0" cy="1917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0" name="Line 1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2433639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1" name="Line 1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1065214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2" name="Line 16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653463" y="2433639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3" name="Line 16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653463" y="1065214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4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7169151" y="1992314"/>
                      <a:ext cx="60325" cy="355600"/>
                    </a:xfrm>
                    <a:custGeom>
                      <a:avLst/>
                      <a:gdLst>
                        <a:gd name="T0" fmla="*/ 0 w 38"/>
                        <a:gd name="T1" fmla="*/ 31 h 224"/>
                        <a:gd name="T2" fmla="*/ 0 w 38"/>
                        <a:gd name="T3" fmla="*/ 23 h 224"/>
                        <a:gd name="T4" fmla="*/ 1 w 38"/>
                        <a:gd name="T5" fmla="*/ 14 h 224"/>
                        <a:gd name="T6" fmla="*/ 2 w 38"/>
                        <a:gd name="T7" fmla="*/ 7 h 224"/>
                        <a:gd name="T8" fmla="*/ 3 w 38"/>
                        <a:gd name="T9" fmla="*/ 2 h 224"/>
                        <a:gd name="T10" fmla="*/ 3 w 38"/>
                        <a:gd name="T11" fmla="*/ 0 h 224"/>
                        <a:gd name="T12" fmla="*/ 4 w 38"/>
                        <a:gd name="T13" fmla="*/ 0 h 224"/>
                        <a:gd name="T14" fmla="*/ 5 w 38"/>
                        <a:gd name="T15" fmla="*/ 2 h 224"/>
                        <a:gd name="T16" fmla="*/ 6 w 38"/>
                        <a:gd name="T17" fmla="*/ 12 h 224"/>
                        <a:gd name="T18" fmla="*/ 7 w 38"/>
                        <a:gd name="T19" fmla="*/ 21 h 224"/>
                        <a:gd name="T20" fmla="*/ 8 w 38"/>
                        <a:gd name="T21" fmla="*/ 31 h 224"/>
                        <a:gd name="T22" fmla="*/ 8 w 38"/>
                        <a:gd name="T23" fmla="*/ 45 h 224"/>
                        <a:gd name="T24" fmla="*/ 9 w 38"/>
                        <a:gd name="T25" fmla="*/ 61 h 224"/>
                        <a:gd name="T26" fmla="*/ 10 w 38"/>
                        <a:gd name="T27" fmla="*/ 79 h 224"/>
                        <a:gd name="T28" fmla="*/ 10 w 38"/>
                        <a:gd name="T29" fmla="*/ 99 h 224"/>
                        <a:gd name="T30" fmla="*/ 11 w 38"/>
                        <a:gd name="T31" fmla="*/ 120 h 224"/>
                        <a:gd name="T32" fmla="*/ 12 w 38"/>
                        <a:gd name="T33" fmla="*/ 140 h 224"/>
                        <a:gd name="T34" fmla="*/ 13 w 38"/>
                        <a:gd name="T35" fmla="*/ 158 h 224"/>
                        <a:gd name="T36" fmla="*/ 14 w 38"/>
                        <a:gd name="T37" fmla="*/ 171 h 224"/>
                        <a:gd name="T38" fmla="*/ 14 w 38"/>
                        <a:gd name="T39" fmla="*/ 179 h 224"/>
                        <a:gd name="T40" fmla="*/ 15 w 38"/>
                        <a:gd name="T41" fmla="*/ 183 h 224"/>
                        <a:gd name="T42" fmla="*/ 16 w 38"/>
                        <a:gd name="T43" fmla="*/ 184 h 224"/>
                        <a:gd name="T44" fmla="*/ 17 w 38"/>
                        <a:gd name="T45" fmla="*/ 186 h 224"/>
                        <a:gd name="T46" fmla="*/ 18 w 38"/>
                        <a:gd name="T47" fmla="*/ 189 h 224"/>
                        <a:gd name="T48" fmla="*/ 19 w 38"/>
                        <a:gd name="T49" fmla="*/ 195 h 224"/>
                        <a:gd name="T50" fmla="*/ 19 w 38"/>
                        <a:gd name="T51" fmla="*/ 202 h 224"/>
                        <a:gd name="T52" fmla="*/ 20 w 38"/>
                        <a:gd name="T53" fmla="*/ 209 h 224"/>
                        <a:gd name="T54" fmla="*/ 21 w 38"/>
                        <a:gd name="T55" fmla="*/ 214 h 224"/>
                        <a:gd name="T56" fmla="*/ 21 w 38"/>
                        <a:gd name="T57" fmla="*/ 216 h 224"/>
                        <a:gd name="T58" fmla="*/ 22 w 38"/>
                        <a:gd name="T59" fmla="*/ 215 h 224"/>
                        <a:gd name="T60" fmla="*/ 23 w 38"/>
                        <a:gd name="T61" fmla="*/ 210 h 224"/>
                        <a:gd name="T62" fmla="*/ 24 w 38"/>
                        <a:gd name="T63" fmla="*/ 204 h 224"/>
                        <a:gd name="T64" fmla="*/ 25 w 38"/>
                        <a:gd name="T65" fmla="*/ 193 h 224"/>
                        <a:gd name="T66" fmla="*/ 26 w 38"/>
                        <a:gd name="T67" fmla="*/ 190 h 224"/>
                        <a:gd name="T68" fmla="*/ 26 w 38"/>
                        <a:gd name="T69" fmla="*/ 190 h 224"/>
                        <a:gd name="T70" fmla="*/ 27 w 38"/>
                        <a:gd name="T71" fmla="*/ 192 h 224"/>
                        <a:gd name="T72" fmla="*/ 28 w 38"/>
                        <a:gd name="T73" fmla="*/ 197 h 224"/>
                        <a:gd name="T74" fmla="*/ 29 w 38"/>
                        <a:gd name="T75" fmla="*/ 204 h 224"/>
                        <a:gd name="T76" fmla="*/ 29 w 38"/>
                        <a:gd name="T77" fmla="*/ 212 h 224"/>
                        <a:gd name="T78" fmla="*/ 30 w 38"/>
                        <a:gd name="T79" fmla="*/ 219 h 224"/>
                        <a:gd name="T80" fmla="*/ 31 w 38"/>
                        <a:gd name="T81" fmla="*/ 224 h 224"/>
                        <a:gd name="T82" fmla="*/ 31 w 38"/>
                        <a:gd name="T83" fmla="*/ 224 h 224"/>
                        <a:gd name="T84" fmla="*/ 32 w 38"/>
                        <a:gd name="T85" fmla="*/ 220 h 224"/>
                        <a:gd name="T86" fmla="*/ 33 w 38"/>
                        <a:gd name="T87" fmla="*/ 213 h 224"/>
                        <a:gd name="T88" fmla="*/ 34 w 38"/>
                        <a:gd name="T89" fmla="*/ 205 h 224"/>
                        <a:gd name="T90" fmla="*/ 35 w 38"/>
                        <a:gd name="T91" fmla="*/ 198 h 224"/>
                        <a:gd name="T92" fmla="*/ 36 w 38"/>
                        <a:gd name="T93" fmla="*/ 188 h 224"/>
                        <a:gd name="T94" fmla="*/ 36 w 38"/>
                        <a:gd name="T95" fmla="*/ 187 h 224"/>
                        <a:gd name="T96" fmla="*/ 37 w 38"/>
                        <a:gd name="T97" fmla="*/ 189 h 224"/>
                        <a:gd name="T98" fmla="*/ 38 w 38"/>
                        <a:gd name="T99" fmla="*/ 194 h 2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224">
                          <a:moveTo>
                            <a:pt x="0" y="31"/>
                          </a:moveTo>
                          <a:lnTo>
                            <a:pt x="0" y="23"/>
                          </a:lnTo>
                          <a:lnTo>
                            <a:pt x="1" y="14"/>
                          </a:lnTo>
                          <a:lnTo>
                            <a:pt x="2" y="7"/>
                          </a:lnTo>
                          <a:lnTo>
                            <a:pt x="3" y="2"/>
                          </a:lnTo>
                          <a:lnTo>
                            <a:pt x="3" y="0"/>
                          </a:lnTo>
                          <a:lnTo>
                            <a:pt x="4" y="0"/>
                          </a:lnTo>
                          <a:lnTo>
                            <a:pt x="5" y="2"/>
                          </a:lnTo>
                          <a:lnTo>
                            <a:pt x="6" y="12"/>
                          </a:lnTo>
                          <a:lnTo>
                            <a:pt x="7" y="21"/>
                          </a:lnTo>
                          <a:lnTo>
                            <a:pt x="8" y="31"/>
                          </a:lnTo>
                          <a:lnTo>
                            <a:pt x="8" y="45"/>
                          </a:lnTo>
                          <a:lnTo>
                            <a:pt x="9" y="61"/>
                          </a:lnTo>
                          <a:lnTo>
                            <a:pt x="10" y="79"/>
                          </a:lnTo>
                          <a:lnTo>
                            <a:pt x="10" y="99"/>
                          </a:lnTo>
                          <a:lnTo>
                            <a:pt x="11" y="120"/>
                          </a:lnTo>
                          <a:lnTo>
                            <a:pt x="12" y="140"/>
                          </a:lnTo>
                          <a:lnTo>
                            <a:pt x="13" y="158"/>
                          </a:lnTo>
                          <a:lnTo>
                            <a:pt x="14" y="171"/>
                          </a:lnTo>
                          <a:lnTo>
                            <a:pt x="14" y="179"/>
                          </a:lnTo>
                          <a:lnTo>
                            <a:pt x="15" y="183"/>
                          </a:lnTo>
                          <a:lnTo>
                            <a:pt x="16" y="184"/>
                          </a:lnTo>
                          <a:lnTo>
                            <a:pt x="17" y="186"/>
                          </a:lnTo>
                          <a:lnTo>
                            <a:pt x="18" y="189"/>
                          </a:lnTo>
                          <a:lnTo>
                            <a:pt x="19" y="195"/>
                          </a:lnTo>
                          <a:lnTo>
                            <a:pt x="19" y="202"/>
                          </a:lnTo>
                          <a:lnTo>
                            <a:pt x="20" y="209"/>
                          </a:lnTo>
                          <a:lnTo>
                            <a:pt x="21" y="214"/>
                          </a:lnTo>
                          <a:lnTo>
                            <a:pt x="21" y="216"/>
                          </a:lnTo>
                          <a:lnTo>
                            <a:pt x="22" y="215"/>
                          </a:lnTo>
                          <a:lnTo>
                            <a:pt x="23" y="210"/>
                          </a:lnTo>
                          <a:lnTo>
                            <a:pt x="24" y="204"/>
                          </a:lnTo>
                          <a:lnTo>
                            <a:pt x="25" y="193"/>
                          </a:lnTo>
                          <a:lnTo>
                            <a:pt x="26" y="190"/>
                          </a:lnTo>
                          <a:lnTo>
                            <a:pt x="26" y="190"/>
                          </a:lnTo>
                          <a:lnTo>
                            <a:pt x="27" y="192"/>
                          </a:lnTo>
                          <a:lnTo>
                            <a:pt x="28" y="197"/>
                          </a:lnTo>
                          <a:lnTo>
                            <a:pt x="29" y="204"/>
                          </a:lnTo>
                          <a:lnTo>
                            <a:pt x="29" y="212"/>
                          </a:lnTo>
                          <a:lnTo>
                            <a:pt x="30" y="219"/>
                          </a:lnTo>
                          <a:lnTo>
                            <a:pt x="31" y="224"/>
                          </a:lnTo>
                          <a:lnTo>
                            <a:pt x="31" y="224"/>
                          </a:lnTo>
                          <a:lnTo>
                            <a:pt x="32" y="220"/>
                          </a:lnTo>
                          <a:lnTo>
                            <a:pt x="33" y="213"/>
                          </a:lnTo>
                          <a:lnTo>
                            <a:pt x="34" y="205"/>
                          </a:lnTo>
                          <a:lnTo>
                            <a:pt x="35" y="198"/>
                          </a:lnTo>
                          <a:lnTo>
                            <a:pt x="36" y="188"/>
                          </a:lnTo>
                          <a:lnTo>
                            <a:pt x="36" y="187"/>
                          </a:lnTo>
                          <a:lnTo>
                            <a:pt x="37" y="189"/>
                          </a:lnTo>
                          <a:lnTo>
                            <a:pt x="38" y="19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5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7229476" y="2278064"/>
                      <a:ext cx="60325" cy="88900"/>
                    </a:xfrm>
                    <a:custGeom>
                      <a:avLst/>
                      <a:gdLst>
                        <a:gd name="T0" fmla="*/ 0 w 38"/>
                        <a:gd name="T1" fmla="*/ 14 h 56"/>
                        <a:gd name="T2" fmla="*/ 1 w 38"/>
                        <a:gd name="T3" fmla="*/ 21 h 56"/>
                        <a:gd name="T4" fmla="*/ 2 w 38"/>
                        <a:gd name="T5" fmla="*/ 29 h 56"/>
                        <a:gd name="T6" fmla="*/ 2 w 38"/>
                        <a:gd name="T7" fmla="*/ 37 h 56"/>
                        <a:gd name="T8" fmla="*/ 3 w 38"/>
                        <a:gd name="T9" fmla="*/ 42 h 56"/>
                        <a:gd name="T10" fmla="*/ 4 w 38"/>
                        <a:gd name="T11" fmla="*/ 44 h 56"/>
                        <a:gd name="T12" fmla="*/ 4 w 38"/>
                        <a:gd name="T13" fmla="*/ 40 h 56"/>
                        <a:gd name="T14" fmla="*/ 5 w 38"/>
                        <a:gd name="T15" fmla="*/ 33 h 56"/>
                        <a:gd name="T16" fmla="*/ 6 w 38"/>
                        <a:gd name="T17" fmla="*/ 25 h 56"/>
                        <a:gd name="T18" fmla="*/ 7 w 38"/>
                        <a:gd name="T19" fmla="*/ 9 h 56"/>
                        <a:gd name="T20" fmla="*/ 8 w 38"/>
                        <a:gd name="T21" fmla="*/ 5 h 56"/>
                        <a:gd name="T22" fmla="*/ 9 w 38"/>
                        <a:gd name="T23" fmla="*/ 3 h 56"/>
                        <a:gd name="T24" fmla="*/ 9 w 38"/>
                        <a:gd name="T25" fmla="*/ 4 h 56"/>
                        <a:gd name="T26" fmla="*/ 10 w 38"/>
                        <a:gd name="T27" fmla="*/ 9 h 56"/>
                        <a:gd name="T28" fmla="*/ 11 w 38"/>
                        <a:gd name="T29" fmla="*/ 15 h 56"/>
                        <a:gd name="T30" fmla="*/ 11 w 38"/>
                        <a:gd name="T31" fmla="*/ 23 h 56"/>
                        <a:gd name="T32" fmla="*/ 12 w 38"/>
                        <a:gd name="T33" fmla="*/ 32 h 56"/>
                        <a:gd name="T34" fmla="*/ 13 w 38"/>
                        <a:gd name="T35" fmla="*/ 39 h 56"/>
                        <a:gd name="T36" fmla="*/ 14 w 38"/>
                        <a:gd name="T37" fmla="*/ 42 h 56"/>
                        <a:gd name="T38" fmla="*/ 14 w 38"/>
                        <a:gd name="T39" fmla="*/ 40 h 56"/>
                        <a:gd name="T40" fmla="*/ 15 w 38"/>
                        <a:gd name="T41" fmla="*/ 34 h 56"/>
                        <a:gd name="T42" fmla="*/ 16 w 38"/>
                        <a:gd name="T43" fmla="*/ 17 h 56"/>
                        <a:gd name="T44" fmla="*/ 17 w 38"/>
                        <a:gd name="T45" fmla="*/ 9 h 56"/>
                        <a:gd name="T46" fmla="*/ 18 w 38"/>
                        <a:gd name="T47" fmla="*/ 3 h 56"/>
                        <a:gd name="T48" fmla="*/ 19 w 38"/>
                        <a:gd name="T49" fmla="*/ 0 h 56"/>
                        <a:gd name="T50" fmla="*/ 20 w 38"/>
                        <a:gd name="T51" fmla="*/ 0 h 56"/>
                        <a:gd name="T52" fmla="*/ 20 w 38"/>
                        <a:gd name="T53" fmla="*/ 4 h 56"/>
                        <a:gd name="T54" fmla="*/ 21 w 38"/>
                        <a:gd name="T55" fmla="*/ 10 h 56"/>
                        <a:gd name="T56" fmla="*/ 21 w 38"/>
                        <a:gd name="T57" fmla="*/ 18 h 56"/>
                        <a:gd name="T58" fmla="*/ 22 w 38"/>
                        <a:gd name="T59" fmla="*/ 27 h 56"/>
                        <a:gd name="T60" fmla="*/ 23 w 38"/>
                        <a:gd name="T61" fmla="*/ 36 h 56"/>
                        <a:gd name="T62" fmla="*/ 24 w 38"/>
                        <a:gd name="T63" fmla="*/ 43 h 56"/>
                        <a:gd name="T64" fmla="*/ 25 w 38"/>
                        <a:gd name="T65" fmla="*/ 44 h 56"/>
                        <a:gd name="T66" fmla="*/ 25 w 38"/>
                        <a:gd name="T67" fmla="*/ 39 h 56"/>
                        <a:gd name="T68" fmla="*/ 26 w 38"/>
                        <a:gd name="T69" fmla="*/ 31 h 56"/>
                        <a:gd name="T70" fmla="*/ 27 w 38"/>
                        <a:gd name="T71" fmla="*/ 13 h 56"/>
                        <a:gd name="T72" fmla="*/ 28 w 38"/>
                        <a:gd name="T73" fmla="*/ 6 h 56"/>
                        <a:gd name="T74" fmla="*/ 29 w 38"/>
                        <a:gd name="T75" fmla="*/ 2 h 56"/>
                        <a:gd name="T76" fmla="*/ 30 w 38"/>
                        <a:gd name="T77" fmla="*/ 1 h 56"/>
                        <a:gd name="T78" fmla="*/ 30 w 38"/>
                        <a:gd name="T79" fmla="*/ 3 h 56"/>
                        <a:gd name="T80" fmla="*/ 31 w 38"/>
                        <a:gd name="T81" fmla="*/ 8 h 56"/>
                        <a:gd name="T82" fmla="*/ 32 w 38"/>
                        <a:gd name="T83" fmla="*/ 17 h 56"/>
                        <a:gd name="T84" fmla="*/ 32 w 38"/>
                        <a:gd name="T85" fmla="*/ 28 h 56"/>
                        <a:gd name="T86" fmla="*/ 33 w 38"/>
                        <a:gd name="T87" fmla="*/ 39 h 56"/>
                        <a:gd name="T88" fmla="*/ 34 w 38"/>
                        <a:gd name="T89" fmla="*/ 50 h 56"/>
                        <a:gd name="T90" fmla="*/ 35 w 38"/>
                        <a:gd name="T91" fmla="*/ 56 h 56"/>
                        <a:gd name="T92" fmla="*/ 35 w 38"/>
                        <a:gd name="T93" fmla="*/ 56 h 56"/>
                        <a:gd name="T94" fmla="*/ 37 w 38"/>
                        <a:gd name="T95" fmla="*/ 39 h 56"/>
                        <a:gd name="T96" fmla="*/ 37 w 38"/>
                        <a:gd name="T97" fmla="*/ 29 h 56"/>
                        <a:gd name="T98" fmla="*/ 38 w 38"/>
                        <a:gd name="T99" fmla="*/ 20 h 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56">
                          <a:moveTo>
                            <a:pt x="0" y="14"/>
                          </a:moveTo>
                          <a:lnTo>
                            <a:pt x="1" y="21"/>
                          </a:lnTo>
                          <a:lnTo>
                            <a:pt x="2" y="29"/>
                          </a:lnTo>
                          <a:lnTo>
                            <a:pt x="2" y="37"/>
                          </a:lnTo>
                          <a:lnTo>
                            <a:pt x="3" y="42"/>
                          </a:lnTo>
                          <a:lnTo>
                            <a:pt x="4" y="44"/>
                          </a:lnTo>
                          <a:lnTo>
                            <a:pt x="4" y="40"/>
                          </a:lnTo>
                          <a:lnTo>
                            <a:pt x="5" y="33"/>
                          </a:lnTo>
                          <a:lnTo>
                            <a:pt x="6" y="25"/>
                          </a:lnTo>
                          <a:lnTo>
                            <a:pt x="7" y="9"/>
                          </a:lnTo>
                          <a:lnTo>
                            <a:pt x="8" y="5"/>
                          </a:lnTo>
                          <a:lnTo>
                            <a:pt x="9" y="3"/>
                          </a:lnTo>
                          <a:lnTo>
                            <a:pt x="9" y="4"/>
                          </a:lnTo>
                          <a:lnTo>
                            <a:pt x="10" y="9"/>
                          </a:lnTo>
                          <a:lnTo>
                            <a:pt x="11" y="15"/>
                          </a:lnTo>
                          <a:lnTo>
                            <a:pt x="11" y="23"/>
                          </a:lnTo>
                          <a:lnTo>
                            <a:pt x="12" y="32"/>
                          </a:lnTo>
                          <a:lnTo>
                            <a:pt x="13" y="39"/>
                          </a:lnTo>
                          <a:lnTo>
                            <a:pt x="14" y="42"/>
                          </a:lnTo>
                          <a:lnTo>
                            <a:pt x="14" y="40"/>
                          </a:lnTo>
                          <a:lnTo>
                            <a:pt x="15" y="34"/>
                          </a:lnTo>
                          <a:lnTo>
                            <a:pt x="16" y="17"/>
                          </a:lnTo>
                          <a:lnTo>
                            <a:pt x="17" y="9"/>
                          </a:lnTo>
                          <a:lnTo>
                            <a:pt x="18" y="3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0" y="4"/>
                          </a:lnTo>
                          <a:lnTo>
                            <a:pt x="21" y="10"/>
                          </a:lnTo>
                          <a:lnTo>
                            <a:pt x="21" y="18"/>
                          </a:lnTo>
                          <a:lnTo>
                            <a:pt x="22" y="27"/>
                          </a:lnTo>
                          <a:lnTo>
                            <a:pt x="23" y="36"/>
                          </a:lnTo>
                          <a:lnTo>
                            <a:pt x="24" y="43"/>
                          </a:lnTo>
                          <a:lnTo>
                            <a:pt x="25" y="44"/>
                          </a:lnTo>
                          <a:lnTo>
                            <a:pt x="25" y="39"/>
                          </a:lnTo>
                          <a:lnTo>
                            <a:pt x="26" y="31"/>
                          </a:lnTo>
                          <a:lnTo>
                            <a:pt x="27" y="13"/>
                          </a:lnTo>
                          <a:lnTo>
                            <a:pt x="28" y="6"/>
                          </a:lnTo>
                          <a:lnTo>
                            <a:pt x="29" y="2"/>
                          </a:lnTo>
                          <a:lnTo>
                            <a:pt x="30" y="1"/>
                          </a:lnTo>
                          <a:lnTo>
                            <a:pt x="30" y="3"/>
                          </a:lnTo>
                          <a:lnTo>
                            <a:pt x="31" y="8"/>
                          </a:lnTo>
                          <a:lnTo>
                            <a:pt x="32" y="17"/>
                          </a:lnTo>
                          <a:lnTo>
                            <a:pt x="32" y="28"/>
                          </a:lnTo>
                          <a:lnTo>
                            <a:pt x="33" y="39"/>
                          </a:lnTo>
                          <a:lnTo>
                            <a:pt x="34" y="50"/>
                          </a:lnTo>
                          <a:lnTo>
                            <a:pt x="35" y="56"/>
                          </a:lnTo>
                          <a:lnTo>
                            <a:pt x="35" y="56"/>
                          </a:lnTo>
                          <a:lnTo>
                            <a:pt x="37" y="39"/>
                          </a:lnTo>
                          <a:lnTo>
                            <a:pt x="37" y="29"/>
                          </a:lnTo>
                          <a:lnTo>
                            <a:pt x="38" y="2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6" name="Freeform 172"/>
                    <p:cNvSpPr>
                      <a:spLocks/>
                    </p:cNvSpPr>
                    <p:nvPr/>
                  </p:nvSpPr>
                  <p:spPr bwMode="auto">
                    <a:xfrm>
                      <a:off x="7289801" y="1849439"/>
                      <a:ext cx="60325" cy="623888"/>
                    </a:xfrm>
                    <a:custGeom>
                      <a:avLst/>
                      <a:gdLst>
                        <a:gd name="T0" fmla="*/ 0 w 38"/>
                        <a:gd name="T1" fmla="*/ 290 h 393"/>
                        <a:gd name="T2" fmla="*/ 1 w 38"/>
                        <a:gd name="T3" fmla="*/ 284 h 393"/>
                        <a:gd name="T4" fmla="*/ 2 w 38"/>
                        <a:gd name="T5" fmla="*/ 281 h 393"/>
                        <a:gd name="T6" fmla="*/ 3 w 38"/>
                        <a:gd name="T7" fmla="*/ 283 h 393"/>
                        <a:gd name="T8" fmla="*/ 3 w 38"/>
                        <a:gd name="T9" fmla="*/ 288 h 393"/>
                        <a:gd name="T10" fmla="*/ 4 w 38"/>
                        <a:gd name="T11" fmla="*/ 298 h 393"/>
                        <a:gd name="T12" fmla="*/ 4 w 38"/>
                        <a:gd name="T13" fmla="*/ 312 h 393"/>
                        <a:gd name="T14" fmla="*/ 5 w 38"/>
                        <a:gd name="T15" fmla="*/ 330 h 393"/>
                        <a:gd name="T16" fmla="*/ 6 w 38"/>
                        <a:gd name="T17" fmla="*/ 352 h 393"/>
                        <a:gd name="T18" fmla="*/ 7 w 38"/>
                        <a:gd name="T19" fmla="*/ 374 h 393"/>
                        <a:gd name="T20" fmla="*/ 8 w 38"/>
                        <a:gd name="T21" fmla="*/ 393 h 393"/>
                        <a:gd name="T22" fmla="*/ 9 w 38"/>
                        <a:gd name="T23" fmla="*/ 382 h 393"/>
                        <a:gd name="T24" fmla="*/ 10 w 38"/>
                        <a:gd name="T25" fmla="*/ 365 h 393"/>
                        <a:gd name="T26" fmla="*/ 10 w 38"/>
                        <a:gd name="T27" fmla="*/ 349 h 393"/>
                        <a:gd name="T28" fmla="*/ 11 w 38"/>
                        <a:gd name="T29" fmla="*/ 337 h 393"/>
                        <a:gd name="T30" fmla="*/ 12 w 38"/>
                        <a:gd name="T31" fmla="*/ 328 h 393"/>
                        <a:gd name="T32" fmla="*/ 13 w 38"/>
                        <a:gd name="T33" fmla="*/ 323 h 393"/>
                        <a:gd name="T34" fmla="*/ 13 w 38"/>
                        <a:gd name="T35" fmla="*/ 317 h 393"/>
                        <a:gd name="T36" fmla="*/ 14 w 38"/>
                        <a:gd name="T37" fmla="*/ 309 h 393"/>
                        <a:gd name="T38" fmla="*/ 15 w 38"/>
                        <a:gd name="T39" fmla="*/ 295 h 393"/>
                        <a:gd name="T40" fmla="*/ 15 w 38"/>
                        <a:gd name="T41" fmla="*/ 274 h 393"/>
                        <a:gd name="T42" fmla="*/ 16 w 38"/>
                        <a:gd name="T43" fmla="*/ 247 h 393"/>
                        <a:gd name="T44" fmla="*/ 17 w 38"/>
                        <a:gd name="T45" fmla="*/ 218 h 393"/>
                        <a:gd name="T46" fmla="*/ 18 w 38"/>
                        <a:gd name="T47" fmla="*/ 189 h 393"/>
                        <a:gd name="T48" fmla="*/ 19 w 38"/>
                        <a:gd name="T49" fmla="*/ 137 h 393"/>
                        <a:gd name="T50" fmla="*/ 20 w 38"/>
                        <a:gd name="T51" fmla="*/ 114 h 393"/>
                        <a:gd name="T52" fmla="*/ 20 w 38"/>
                        <a:gd name="T53" fmla="*/ 94 h 393"/>
                        <a:gd name="T54" fmla="*/ 21 w 38"/>
                        <a:gd name="T55" fmla="*/ 76 h 393"/>
                        <a:gd name="T56" fmla="*/ 22 w 38"/>
                        <a:gd name="T57" fmla="*/ 61 h 393"/>
                        <a:gd name="T58" fmla="*/ 23 w 38"/>
                        <a:gd name="T59" fmla="*/ 47 h 393"/>
                        <a:gd name="T60" fmla="*/ 23 w 38"/>
                        <a:gd name="T61" fmla="*/ 35 h 393"/>
                        <a:gd name="T62" fmla="*/ 24 w 38"/>
                        <a:gd name="T63" fmla="*/ 25 h 393"/>
                        <a:gd name="T64" fmla="*/ 25 w 38"/>
                        <a:gd name="T65" fmla="*/ 17 h 393"/>
                        <a:gd name="T66" fmla="*/ 26 w 38"/>
                        <a:gd name="T67" fmla="*/ 10 h 393"/>
                        <a:gd name="T68" fmla="*/ 26 w 38"/>
                        <a:gd name="T69" fmla="*/ 5 h 393"/>
                        <a:gd name="T70" fmla="*/ 27 w 38"/>
                        <a:gd name="T71" fmla="*/ 2 h 393"/>
                        <a:gd name="T72" fmla="*/ 28 w 38"/>
                        <a:gd name="T73" fmla="*/ 0 h 393"/>
                        <a:gd name="T74" fmla="*/ 29 w 38"/>
                        <a:gd name="T75" fmla="*/ 1 h 393"/>
                        <a:gd name="T76" fmla="*/ 30 w 38"/>
                        <a:gd name="T77" fmla="*/ 4 h 393"/>
                        <a:gd name="T78" fmla="*/ 31 w 38"/>
                        <a:gd name="T79" fmla="*/ 9 h 393"/>
                        <a:gd name="T80" fmla="*/ 31 w 38"/>
                        <a:gd name="T81" fmla="*/ 16 h 393"/>
                        <a:gd name="T82" fmla="*/ 32 w 38"/>
                        <a:gd name="T83" fmla="*/ 25 h 393"/>
                        <a:gd name="T84" fmla="*/ 33 w 38"/>
                        <a:gd name="T85" fmla="*/ 35 h 393"/>
                        <a:gd name="T86" fmla="*/ 33 w 38"/>
                        <a:gd name="T87" fmla="*/ 47 h 393"/>
                        <a:gd name="T88" fmla="*/ 34 w 38"/>
                        <a:gd name="T89" fmla="*/ 61 h 393"/>
                        <a:gd name="T90" fmla="*/ 35 w 38"/>
                        <a:gd name="T91" fmla="*/ 76 h 393"/>
                        <a:gd name="T92" fmla="*/ 36 w 38"/>
                        <a:gd name="T93" fmla="*/ 92 h 393"/>
                        <a:gd name="T94" fmla="*/ 36 w 38"/>
                        <a:gd name="T95" fmla="*/ 107 h 393"/>
                        <a:gd name="T96" fmla="*/ 38 w 38"/>
                        <a:gd name="T97" fmla="*/ 129 h 393"/>
                        <a:gd name="T98" fmla="*/ 38 w 38"/>
                        <a:gd name="T99" fmla="*/ 133 h 39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93">
                          <a:moveTo>
                            <a:pt x="0" y="290"/>
                          </a:moveTo>
                          <a:lnTo>
                            <a:pt x="1" y="284"/>
                          </a:lnTo>
                          <a:lnTo>
                            <a:pt x="2" y="281"/>
                          </a:lnTo>
                          <a:lnTo>
                            <a:pt x="3" y="283"/>
                          </a:lnTo>
                          <a:lnTo>
                            <a:pt x="3" y="288"/>
                          </a:lnTo>
                          <a:lnTo>
                            <a:pt x="4" y="298"/>
                          </a:lnTo>
                          <a:lnTo>
                            <a:pt x="4" y="312"/>
                          </a:lnTo>
                          <a:lnTo>
                            <a:pt x="5" y="330"/>
                          </a:lnTo>
                          <a:lnTo>
                            <a:pt x="6" y="352"/>
                          </a:lnTo>
                          <a:lnTo>
                            <a:pt x="7" y="374"/>
                          </a:lnTo>
                          <a:lnTo>
                            <a:pt x="8" y="393"/>
                          </a:lnTo>
                          <a:lnTo>
                            <a:pt x="9" y="382"/>
                          </a:lnTo>
                          <a:lnTo>
                            <a:pt x="10" y="365"/>
                          </a:lnTo>
                          <a:lnTo>
                            <a:pt x="10" y="349"/>
                          </a:lnTo>
                          <a:lnTo>
                            <a:pt x="11" y="337"/>
                          </a:lnTo>
                          <a:lnTo>
                            <a:pt x="12" y="328"/>
                          </a:lnTo>
                          <a:lnTo>
                            <a:pt x="13" y="323"/>
                          </a:lnTo>
                          <a:lnTo>
                            <a:pt x="13" y="317"/>
                          </a:lnTo>
                          <a:lnTo>
                            <a:pt x="14" y="309"/>
                          </a:lnTo>
                          <a:lnTo>
                            <a:pt x="15" y="295"/>
                          </a:lnTo>
                          <a:lnTo>
                            <a:pt x="15" y="274"/>
                          </a:lnTo>
                          <a:lnTo>
                            <a:pt x="16" y="247"/>
                          </a:lnTo>
                          <a:lnTo>
                            <a:pt x="17" y="218"/>
                          </a:lnTo>
                          <a:lnTo>
                            <a:pt x="18" y="189"/>
                          </a:lnTo>
                          <a:lnTo>
                            <a:pt x="19" y="137"/>
                          </a:lnTo>
                          <a:lnTo>
                            <a:pt x="20" y="114"/>
                          </a:lnTo>
                          <a:lnTo>
                            <a:pt x="20" y="94"/>
                          </a:lnTo>
                          <a:lnTo>
                            <a:pt x="21" y="76"/>
                          </a:lnTo>
                          <a:lnTo>
                            <a:pt x="22" y="61"/>
                          </a:lnTo>
                          <a:lnTo>
                            <a:pt x="23" y="47"/>
                          </a:lnTo>
                          <a:lnTo>
                            <a:pt x="23" y="35"/>
                          </a:lnTo>
                          <a:lnTo>
                            <a:pt x="24" y="25"/>
                          </a:lnTo>
                          <a:lnTo>
                            <a:pt x="25" y="17"/>
                          </a:lnTo>
                          <a:lnTo>
                            <a:pt x="26" y="10"/>
                          </a:lnTo>
                          <a:lnTo>
                            <a:pt x="26" y="5"/>
                          </a:lnTo>
                          <a:lnTo>
                            <a:pt x="27" y="2"/>
                          </a:lnTo>
                          <a:lnTo>
                            <a:pt x="28" y="0"/>
                          </a:lnTo>
                          <a:lnTo>
                            <a:pt x="29" y="1"/>
                          </a:lnTo>
                          <a:lnTo>
                            <a:pt x="30" y="4"/>
                          </a:lnTo>
                          <a:lnTo>
                            <a:pt x="31" y="9"/>
                          </a:lnTo>
                          <a:lnTo>
                            <a:pt x="31" y="16"/>
                          </a:lnTo>
                          <a:lnTo>
                            <a:pt x="32" y="25"/>
                          </a:lnTo>
                          <a:lnTo>
                            <a:pt x="33" y="35"/>
                          </a:lnTo>
                          <a:lnTo>
                            <a:pt x="33" y="47"/>
                          </a:lnTo>
                          <a:lnTo>
                            <a:pt x="34" y="61"/>
                          </a:lnTo>
                          <a:lnTo>
                            <a:pt x="35" y="76"/>
                          </a:lnTo>
                          <a:lnTo>
                            <a:pt x="36" y="92"/>
                          </a:lnTo>
                          <a:lnTo>
                            <a:pt x="36" y="107"/>
                          </a:lnTo>
                          <a:lnTo>
                            <a:pt x="38" y="129"/>
                          </a:lnTo>
                          <a:lnTo>
                            <a:pt x="38" y="13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7" name="Freeform 173"/>
                    <p:cNvSpPr>
                      <a:spLocks/>
                    </p:cNvSpPr>
                    <p:nvPr/>
                  </p:nvSpPr>
                  <p:spPr bwMode="auto">
                    <a:xfrm>
                      <a:off x="7350126" y="2038351"/>
                      <a:ext cx="60325" cy="61913"/>
                    </a:xfrm>
                    <a:custGeom>
                      <a:avLst/>
                      <a:gdLst>
                        <a:gd name="T0" fmla="*/ 0 w 38"/>
                        <a:gd name="T1" fmla="*/ 14 h 39"/>
                        <a:gd name="T2" fmla="*/ 1 w 38"/>
                        <a:gd name="T3" fmla="*/ 13 h 39"/>
                        <a:gd name="T4" fmla="*/ 2 w 38"/>
                        <a:gd name="T5" fmla="*/ 10 h 39"/>
                        <a:gd name="T6" fmla="*/ 3 w 38"/>
                        <a:gd name="T7" fmla="*/ 6 h 39"/>
                        <a:gd name="T8" fmla="*/ 3 w 38"/>
                        <a:gd name="T9" fmla="*/ 2 h 39"/>
                        <a:gd name="T10" fmla="*/ 4 w 38"/>
                        <a:gd name="T11" fmla="*/ 0 h 39"/>
                        <a:gd name="T12" fmla="*/ 5 w 38"/>
                        <a:gd name="T13" fmla="*/ 0 h 39"/>
                        <a:gd name="T14" fmla="*/ 5 w 38"/>
                        <a:gd name="T15" fmla="*/ 2 h 39"/>
                        <a:gd name="T16" fmla="*/ 6 w 38"/>
                        <a:gd name="T17" fmla="*/ 6 h 39"/>
                        <a:gd name="T18" fmla="*/ 7 w 38"/>
                        <a:gd name="T19" fmla="*/ 11 h 39"/>
                        <a:gd name="T20" fmla="*/ 8 w 38"/>
                        <a:gd name="T21" fmla="*/ 18 h 39"/>
                        <a:gd name="T22" fmla="*/ 9 w 38"/>
                        <a:gd name="T23" fmla="*/ 25 h 39"/>
                        <a:gd name="T24" fmla="*/ 9 w 38"/>
                        <a:gd name="T25" fmla="*/ 31 h 39"/>
                        <a:gd name="T26" fmla="*/ 10 w 38"/>
                        <a:gd name="T27" fmla="*/ 35 h 39"/>
                        <a:gd name="T28" fmla="*/ 11 w 38"/>
                        <a:gd name="T29" fmla="*/ 32 h 39"/>
                        <a:gd name="T30" fmla="*/ 12 w 38"/>
                        <a:gd name="T31" fmla="*/ 28 h 39"/>
                        <a:gd name="T32" fmla="*/ 13 w 38"/>
                        <a:gd name="T33" fmla="*/ 23 h 39"/>
                        <a:gd name="T34" fmla="*/ 14 w 38"/>
                        <a:gd name="T35" fmla="*/ 18 h 39"/>
                        <a:gd name="T36" fmla="*/ 14 w 38"/>
                        <a:gd name="T37" fmla="*/ 15 h 39"/>
                        <a:gd name="T38" fmla="*/ 15 w 38"/>
                        <a:gd name="T39" fmla="*/ 13 h 39"/>
                        <a:gd name="T40" fmla="*/ 16 w 38"/>
                        <a:gd name="T41" fmla="*/ 13 h 39"/>
                        <a:gd name="T42" fmla="*/ 16 w 38"/>
                        <a:gd name="T43" fmla="*/ 15 h 39"/>
                        <a:gd name="T44" fmla="*/ 17 w 38"/>
                        <a:gd name="T45" fmla="*/ 18 h 39"/>
                        <a:gd name="T46" fmla="*/ 18 w 38"/>
                        <a:gd name="T47" fmla="*/ 24 h 39"/>
                        <a:gd name="T48" fmla="*/ 19 w 38"/>
                        <a:gd name="T49" fmla="*/ 29 h 39"/>
                        <a:gd name="T50" fmla="*/ 20 w 38"/>
                        <a:gd name="T51" fmla="*/ 38 h 39"/>
                        <a:gd name="T52" fmla="*/ 21 w 38"/>
                        <a:gd name="T53" fmla="*/ 39 h 39"/>
                        <a:gd name="T54" fmla="*/ 21 w 38"/>
                        <a:gd name="T55" fmla="*/ 37 h 39"/>
                        <a:gd name="T56" fmla="*/ 22 w 38"/>
                        <a:gd name="T57" fmla="*/ 33 h 39"/>
                        <a:gd name="T58" fmla="*/ 23 w 38"/>
                        <a:gd name="T59" fmla="*/ 28 h 39"/>
                        <a:gd name="T60" fmla="*/ 24 w 38"/>
                        <a:gd name="T61" fmla="*/ 22 h 39"/>
                        <a:gd name="T62" fmla="*/ 24 w 38"/>
                        <a:gd name="T63" fmla="*/ 18 h 39"/>
                        <a:gd name="T64" fmla="*/ 25 w 38"/>
                        <a:gd name="T65" fmla="*/ 15 h 39"/>
                        <a:gd name="T66" fmla="*/ 26 w 38"/>
                        <a:gd name="T67" fmla="*/ 13 h 39"/>
                        <a:gd name="T68" fmla="*/ 26 w 38"/>
                        <a:gd name="T69" fmla="*/ 14 h 39"/>
                        <a:gd name="T70" fmla="*/ 27 w 38"/>
                        <a:gd name="T71" fmla="*/ 16 h 39"/>
                        <a:gd name="T72" fmla="*/ 28 w 38"/>
                        <a:gd name="T73" fmla="*/ 20 h 39"/>
                        <a:gd name="T74" fmla="*/ 29 w 38"/>
                        <a:gd name="T75" fmla="*/ 31 h 39"/>
                        <a:gd name="T76" fmla="*/ 30 w 38"/>
                        <a:gd name="T77" fmla="*/ 35 h 39"/>
                        <a:gd name="T78" fmla="*/ 31 w 38"/>
                        <a:gd name="T79" fmla="*/ 37 h 39"/>
                        <a:gd name="T80" fmla="*/ 32 w 38"/>
                        <a:gd name="T81" fmla="*/ 36 h 39"/>
                        <a:gd name="T82" fmla="*/ 32 w 38"/>
                        <a:gd name="T83" fmla="*/ 33 h 39"/>
                        <a:gd name="T84" fmla="*/ 33 w 38"/>
                        <a:gd name="T85" fmla="*/ 28 h 39"/>
                        <a:gd name="T86" fmla="*/ 34 w 38"/>
                        <a:gd name="T87" fmla="*/ 22 h 39"/>
                        <a:gd name="T88" fmla="*/ 34 w 38"/>
                        <a:gd name="T89" fmla="*/ 17 h 39"/>
                        <a:gd name="T90" fmla="*/ 35 w 38"/>
                        <a:gd name="T91" fmla="*/ 13 h 39"/>
                        <a:gd name="T92" fmla="*/ 36 w 38"/>
                        <a:gd name="T93" fmla="*/ 10 h 39"/>
                        <a:gd name="T94" fmla="*/ 37 w 38"/>
                        <a:gd name="T95" fmla="*/ 9 h 39"/>
                        <a:gd name="T96" fmla="*/ 37 w 38"/>
                        <a:gd name="T97" fmla="*/ 11 h 39"/>
                        <a:gd name="T98" fmla="*/ 38 w 38"/>
                        <a:gd name="T99" fmla="*/ 14 h 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9">
                          <a:moveTo>
                            <a:pt x="0" y="14"/>
                          </a:moveTo>
                          <a:lnTo>
                            <a:pt x="1" y="13"/>
                          </a:lnTo>
                          <a:lnTo>
                            <a:pt x="2" y="10"/>
                          </a:lnTo>
                          <a:lnTo>
                            <a:pt x="3" y="6"/>
                          </a:lnTo>
                          <a:lnTo>
                            <a:pt x="3" y="2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5" y="2"/>
                          </a:lnTo>
                          <a:lnTo>
                            <a:pt x="6" y="6"/>
                          </a:lnTo>
                          <a:lnTo>
                            <a:pt x="7" y="11"/>
                          </a:lnTo>
                          <a:lnTo>
                            <a:pt x="8" y="18"/>
                          </a:lnTo>
                          <a:lnTo>
                            <a:pt x="9" y="25"/>
                          </a:lnTo>
                          <a:lnTo>
                            <a:pt x="9" y="31"/>
                          </a:lnTo>
                          <a:lnTo>
                            <a:pt x="10" y="35"/>
                          </a:lnTo>
                          <a:lnTo>
                            <a:pt x="11" y="32"/>
                          </a:lnTo>
                          <a:lnTo>
                            <a:pt x="12" y="28"/>
                          </a:lnTo>
                          <a:lnTo>
                            <a:pt x="13" y="23"/>
                          </a:lnTo>
                          <a:lnTo>
                            <a:pt x="14" y="18"/>
                          </a:lnTo>
                          <a:lnTo>
                            <a:pt x="14" y="15"/>
                          </a:lnTo>
                          <a:lnTo>
                            <a:pt x="15" y="13"/>
                          </a:lnTo>
                          <a:lnTo>
                            <a:pt x="16" y="13"/>
                          </a:lnTo>
                          <a:lnTo>
                            <a:pt x="16" y="15"/>
                          </a:lnTo>
                          <a:lnTo>
                            <a:pt x="17" y="18"/>
                          </a:lnTo>
                          <a:lnTo>
                            <a:pt x="18" y="24"/>
                          </a:lnTo>
                          <a:lnTo>
                            <a:pt x="19" y="29"/>
                          </a:lnTo>
                          <a:lnTo>
                            <a:pt x="20" y="38"/>
                          </a:lnTo>
                          <a:lnTo>
                            <a:pt x="21" y="39"/>
                          </a:lnTo>
                          <a:lnTo>
                            <a:pt x="21" y="37"/>
                          </a:lnTo>
                          <a:lnTo>
                            <a:pt x="22" y="33"/>
                          </a:lnTo>
                          <a:lnTo>
                            <a:pt x="23" y="28"/>
                          </a:lnTo>
                          <a:lnTo>
                            <a:pt x="24" y="22"/>
                          </a:lnTo>
                          <a:lnTo>
                            <a:pt x="24" y="18"/>
                          </a:lnTo>
                          <a:lnTo>
                            <a:pt x="25" y="15"/>
                          </a:lnTo>
                          <a:lnTo>
                            <a:pt x="26" y="13"/>
                          </a:lnTo>
                          <a:lnTo>
                            <a:pt x="26" y="14"/>
                          </a:lnTo>
                          <a:lnTo>
                            <a:pt x="27" y="16"/>
                          </a:lnTo>
                          <a:lnTo>
                            <a:pt x="28" y="20"/>
                          </a:lnTo>
                          <a:lnTo>
                            <a:pt x="29" y="31"/>
                          </a:lnTo>
                          <a:lnTo>
                            <a:pt x="30" y="35"/>
                          </a:lnTo>
                          <a:lnTo>
                            <a:pt x="31" y="37"/>
                          </a:lnTo>
                          <a:lnTo>
                            <a:pt x="32" y="36"/>
                          </a:lnTo>
                          <a:lnTo>
                            <a:pt x="32" y="33"/>
                          </a:lnTo>
                          <a:lnTo>
                            <a:pt x="33" y="28"/>
                          </a:lnTo>
                          <a:lnTo>
                            <a:pt x="34" y="22"/>
                          </a:lnTo>
                          <a:lnTo>
                            <a:pt x="34" y="17"/>
                          </a:lnTo>
                          <a:lnTo>
                            <a:pt x="35" y="13"/>
                          </a:lnTo>
                          <a:lnTo>
                            <a:pt x="36" y="10"/>
                          </a:lnTo>
                          <a:lnTo>
                            <a:pt x="37" y="9"/>
                          </a:lnTo>
                          <a:lnTo>
                            <a:pt x="37" y="11"/>
                          </a:lnTo>
                          <a:lnTo>
                            <a:pt x="38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8" name="Freeform 174"/>
                    <p:cNvSpPr>
                      <a:spLocks/>
                    </p:cNvSpPr>
                    <p:nvPr/>
                  </p:nvSpPr>
                  <p:spPr bwMode="auto">
                    <a:xfrm>
                      <a:off x="7410451" y="1860551"/>
                      <a:ext cx="60325" cy="227013"/>
                    </a:xfrm>
                    <a:custGeom>
                      <a:avLst/>
                      <a:gdLst>
                        <a:gd name="T0" fmla="*/ 0 w 38"/>
                        <a:gd name="T1" fmla="*/ 126 h 143"/>
                        <a:gd name="T2" fmla="*/ 1 w 38"/>
                        <a:gd name="T3" fmla="*/ 130 h 143"/>
                        <a:gd name="T4" fmla="*/ 2 w 38"/>
                        <a:gd name="T5" fmla="*/ 140 h 143"/>
                        <a:gd name="T6" fmla="*/ 3 w 38"/>
                        <a:gd name="T7" fmla="*/ 143 h 143"/>
                        <a:gd name="T8" fmla="*/ 4 w 38"/>
                        <a:gd name="T9" fmla="*/ 143 h 143"/>
                        <a:gd name="T10" fmla="*/ 4 w 38"/>
                        <a:gd name="T11" fmla="*/ 141 h 143"/>
                        <a:gd name="T12" fmla="*/ 5 w 38"/>
                        <a:gd name="T13" fmla="*/ 137 h 143"/>
                        <a:gd name="T14" fmla="*/ 6 w 38"/>
                        <a:gd name="T15" fmla="*/ 131 h 143"/>
                        <a:gd name="T16" fmla="*/ 6 w 38"/>
                        <a:gd name="T17" fmla="*/ 125 h 143"/>
                        <a:gd name="T18" fmla="*/ 7 w 38"/>
                        <a:gd name="T19" fmla="*/ 120 h 143"/>
                        <a:gd name="T20" fmla="*/ 8 w 38"/>
                        <a:gd name="T21" fmla="*/ 117 h 143"/>
                        <a:gd name="T22" fmla="*/ 9 w 38"/>
                        <a:gd name="T23" fmla="*/ 115 h 143"/>
                        <a:gd name="T24" fmla="*/ 9 w 38"/>
                        <a:gd name="T25" fmla="*/ 115 h 143"/>
                        <a:gd name="T26" fmla="*/ 10 w 38"/>
                        <a:gd name="T27" fmla="*/ 117 h 143"/>
                        <a:gd name="T28" fmla="*/ 11 w 38"/>
                        <a:gd name="T29" fmla="*/ 125 h 143"/>
                        <a:gd name="T30" fmla="*/ 12 w 38"/>
                        <a:gd name="T31" fmla="*/ 130 h 143"/>
                        <a:gd name="T32" fmla="*/ 13 w 38"/>
                        <a:gd name="T33" fmla="*/ 134 h 143"/>
                        <a:gd name="T34" fmla="*/ 14 w 38"/>
                        <a:gd name="T35" fmla="*/ 135 h 143"/>
                        <a:gd name="T36" fmla="*/ 15 w 38"/>
                        <a:gd name="T37" fmla="*/ 134 h 143"/>
                        <a:gd name="T38" fmla="*/ 15 w 38"/>
                        <a:gd name="T39" fmla="*/ 130 h 143"/>
                        <a:gd name="T40" fmla="*/ 16 w 38"/>
                        <a:gd name="T41" fmla="*/ 125 h 143"/>
                        <a:gd name="T42" fmla="*/ 16 w 38"/>
                        <a:gd name="T43" fmla="*/ 119 h 143"/>
                        <a:gd name="T44" fmla="*/ 17 w 38"/>
                        <a:gd name="T45" fmla="*/ 114 h 143"/>
                        <a:gd name="T46" fmla="*/ 18 w 38"/>
                        <a:gd name="T47" fmla="*/ 109 h 143"/>
                        <a:gd name="T48" fmla="*/ 19 w 38"/>
                        <a:gd name="T49" fmla="*/ 107 h 143"/>
                        <a:gd name="T50" fmla="*/ 20 w 38"/>
                        <a:gd name="T51" fmla="*/ 106 h 143"/>
                        <a:gd name="T52" fmla="*/ 21 w 38"/>
                        <a:gd name="T53" fmla="*/ 109 h 143"/>
                        <a:gd name="T54" fmla="*/ 22 w 38"/>
                        <a:gd name="T55" fmla="*/ 113 h 143"/>
                        <a:gd name="T56" fmla="*/ 22 w 38"/>
                        <a:gd name="T57" fmla="*/ 116 h 143"/>
                        <a:gd name="T58" fmla="*/ 23 w 38"/>
                        <a:gd name="T59" fmla="*/ 120 h 143"/>
                        <a:gd name="T60" fmla="*/ 24 w 38"/>
                        <a:gd name="T61" fmla="*/ 121 h 143"/>
                        <a:gd name="T62" fmla="*/ 25 w 38"/>
                        <a:gd name="T63" fmla="*/ 120 h 143"/>
                        <a:gd name="T64" fmla="*/ 25 w 38"/>
                        <a:gd name="T65" fmla="*/ 116 h 143"/>
                        <a:gd name="T66" fmla="*/ 26 w 38"/>
                        <a:gd name="T67" fmla="*/ 111 h 143"/>
                        <a:gd name="T68" fmla="*/ 27 w 38"/>
                        <a:gd name="T69" fmla="*/ 105 h 143"/>
                        <a:gd name="T70" fmla="*/ 27 w 38"/>
                        <a:gd name="T71" fmla="*/ 99 h 143"/>
                        <a:gd name="T72" fmla="*/ 28 w 38"/>
                        <a:gd name="T73" fmla="*/ 94 h 143"/>
                        <a:gd name="T74" fmla="*/ 29 w 38"/>
                        <a:gd name="T75" fmla="*/ 90 h 143"/>
                        <a:gd name="T76" fmla="*/ 30 w 38"/>
                        <a:gd name="T77" fmla="*/ 88 h 143"/>
                        <a:gd name="T78" fmla="*/ 31 w 38"/>
                        <a:gd name="T79" fmla="*/ 88 h 143"/>
                        <a:gd name="T80" fmla="*/ 32 w 38"/>
                        <a:gd name="T81" fmla="*/ 89 h 143"/>
                        <a:gd name="T82" fmla="*/ 32 w 38"/>
                        <a:gd name="T83" fmla="*/ 89 h 143"/>
                        <a:gd name="T84" fmla="*/ 33 w 38"/>
                        <a:gd name="T85" fmla="*/ 86 h 143"/>
                        <a:gd name="T86" fmla="*/ 34 w 38"/>
                        <a:gd name="T87" fmla="*/ 81 h 143"/>
                        <a:gd name="T88" fmla="*/ 35 w 38"/>
                        <a:gd name="T89" fmla="*/ 71 h 143"/>
                        <a:gd name="T90" fmla="*/ 36 w 38"/>
                        <a:gd name="T91" fmla="*/ 59 h 143"/>
                        <a:gd name="T92" fmla="*/ 36 w 38"/>
                        <a:gd name="T93" fmla="*/ 44 h 143"/>
                        <a:gd name="T94" fmla="*/ 37 w 38"/>
                        <a:gd name="T95" fmla="*/ 29 h 143"/>
                        <a:gd name="T96" fmla="*/ 38 w 38"/>
                        <a:gd name="T97" fmla="*/ 14 h 143"/>
                        <a:gd name="T98" fmla="*/ 38 w 38"/>
                        <a:gd name="T99" fmla="*/ 0 h 14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43">
                          <a:moveTo>
                            <a:pt x="0" y="126"/>
                          </a:moveTo>
                          <a:lnTo>
                            <a:pt x="1" y="130"/>
                          </a:lnTo>
                          <a:lnTo>
                            <a:pt x="2" y="140"/>
                          </a:lnTo>
                          <a:lnTo>
                            <a:pt x="3" y="143"/>
                          </a:lnTo>
                          <a:lnTo>
                            <a:pt x="4" y="143"/>
                          </a:lnTo>
                          <a:lnTo>
                            <a:pt x="4" y="141"/>
                          </a:lnTo>
                          <a:lnTo>
                            <a:pt x="5" y="137"/>
                          </a:lnTo>
                          <a:lnTo>
                            <a:pt x="6" y="131"/>
                          </a:lnTo>
                          <a:lnTo>
                            <a:pt x="6" y="125"/>
                          </a:lnTo>
                          <a:lnTo>
                            <a:pt x="7" y="120"/>
                          </a:lnTo>
                          <a:lnTo>
                            <a:pt x="8" y="117"/>
                          </a:lnTo>
                          <a:lnTo>
                            <a:pt x="9" y="115"/>
                          </a:lnTo>
                          <a:lnTo>
                            <a:pt x="9" y="115"/>
                          </a:lnTo>
                          <a:lnTo>
                            <a:pt x="10" y="117"/>
                          </a:lnTo>
                          <a:lnTo>
                            <a:pt x="11" y="125"/>
                          </a:lnTo>
                          <a:lnTo>
                            <a:pt x="12" y="130"/>
                          </a:lnTo>
                          <a:lnTo>
                            <a:pt x="13" y="134"/>
                          </a:lnTo>
                          <a:lnTo>
                            <a:pt x="14" y="135"/>
                          </a:lnTo>
                          <a:lnTo>
                            <a:pt x="15" y="134"/>
                          </a:lnTo>
                          <a:lnTo>
                            <a:pt x="15" y="130"/>
                          </a:lnTo>
                          <a:lnTo>
                            <a:pt x="16" y="125"/>
                          </a:lnTo>
                          <a:lnTo>
                            <a:pt x="16" y="119"/>
                          </a:lnTo>
                          <a:lnTo>
                            <a:pt x="17" y="114"/>
                          </a:lnTo>
                          <a:lnTo>
                            <a:pt x="18" y="109"/>
                          </a:lnTo>
                          <a:lnTo>
                            <a:pt x="19" y="107"/>
                          </a:lnTo>
                          <a:lnTo>
                            <a:pt x="20" y="106"/>
                          </a:lnTo>
                          <a:lnTo>
                            <a:pt x="21" y="109"/>
                          </a:lnTo>
                          <a:lnTo>
                            <a:pt x="22" y="113"/>
                          </a:lnTo>
                          <a:lnTo>
                            <a:pt x="22" y="116"/>
                          </a:lnTo>
                          <a:lnTo>
                            <a:pt x="23" y="120"/>
                          </a:lnTo>
                          <a:lnTo>
                            <a:pt x="24" y="121"/>
                          </a:lnTo>
                          <a:lnTo>
                            <a:pt x="25" y="120"/>
                          </a:lnTo>
                          <a:lnTo>
                            <a:pt x="25" y="116"/>
                          </a:lnTo>
                          <a:lnTo>
                            <a:pt x="26" y="111"/>
                          </a:lnTo>
                          <a:lnTo>
                            <a:pt x="27" y="105"/>
                          </a:lnTo>
                          <a:lnTo>
                            <a:pt x="27" y="99"/>
                          </a:lnTo>
                          <a:lnTo>
                            <a:pt x="28" y="94"/>
                          </a:lnTo>
                          <a:lnTo>
                            <a:pt x="29" y="90"/>
                          </a:lnTo>
                          <a:lnTo>
                            <a:pt x="30" y="88"/>
                          </a:lnTo>
                          <a:lnTo>
                            <a:pt x="31" y="88"/>
                          </a:lnTo>
                          <a:lnTo>
                            <a:pt x="32" y="89"/>
                          </a:lnTo>
                          <a:lnTo>
                            <a:pt x="32" y="89"/>
                          </a:lnTo>
                          <a:lnTo>
                            <a:pt x="33" y="86"/>
                          </a:lnTo>
                          <a:lnTo>
                            <a:pt x="34" y="81"/>
                          </a:lnTo>
                          <a:lnTo>
                            <a:pt x="35" y="71"/>
                          </a:lnTo>
                          <a:lnTo>
                            <a:pt x="36" y="59"/>
                          </a:lnTo>
                          <a:lnTo>
                            <a:pt x="36" y="44"/>
                          </a:lnTo>
                          <a:lnTo>
                            <a:pt x="37" y="29"/>
                          </a:lnTo>
                          <a:lnTo>
                            <a:pt x="38" y="14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9" name="Freeform 175"/>
                    <p:cNvSpPr>
                      <a:spLocks/>
                    </p:cNvSpPr>
                    <p:nvPr/>
                  </p:nvSpPr>
                  <p:spPr bwMode="auto">
                    <a:xfrm>
                      <a:off x="7470776" y="1708151"/>
                      <a:ext cx="60325" cy="220663"/>
                    </a:xfrm>
                    <a:custGeom>
                      <a:avLst/>
                      <a:gdLst>
                        <a:gd name="T0" fmla="*/ 0 w 38"/>
                        <a:gd name="T1" fmla="*/ 96 h 139"/>
                        <a:gd name="T2" fmla="*/ 1 w 38"/>
                        <a:gd name="T3" fmla="*/ 82 h 139"/>
                        <a:gd name="T4" fmla="*/ 2 w 38"/>
                        <a:gd name="T5" fmla="*/ 70 h 139"/>
                        <a:gd name="T6" fmla="*/ 3 w 38"/>
                        <a:gd name="T7" fmla="*/ 50 h 139"/>
                        <a:gd name="T8" fmla="*/ 4 w 38"/>
                        <a:gd name="T9" fmla="*/ 41 h 139"/>
                        <a:gd name="T10" fmla="*/ 5 w 38"/>
                        <a:gd name="T11" fmla="*/ 34 h 139"/>
                        <a:gd name="T12" fmla="*/ 5 w 38"/>
                        <a:gd name="T13" fmla="*/ 27 h 139"/>
                        <a:gd name="T14" fmla="*/ 6 w 38"/>
                        <a:gd name="T15" fmla="*/ 21 h 139"/>
                        <a:gd name="T16" fmla="*/ 7 w 38"/>
                        <a:gd name="T17" fmla="*/ 16 h 139"/>
                        <a:gd name="T18" fmla="*/ 7 w 38"/>
                        <a:gd name="T19" fmla="*/ 11 h 139"/>
                        <a:gd name="T20" fmla="*/ 8 w 38"/>
                        <a:gd name="T21" fmla="*/ 7 h 139"/>
                        <a:gd name="T22" fmla="*/ 9 w 38"/>
                        <a:gd name="T23" fmla="*/ 4 h 139"/>
                        <a:gd name="T24" fmla="*/ 10 w 38"/>
                        <a:gd name="T25" fmla="*/ 2 h 139"/>
                        <a:gd name="T26" fmla="*/ 10 w 38"/>
                        <a:gd name="T27" fmla="*/ 1 h 139"/>
                        <a:gd name="T28" fmla="*/ 11 w 38"/>
                        <a:gd name="T29" fmla="*/ 0 h 139"/>
                        <a:gd name="T30" fmla="*/ 12 w 38"/>
                        <a:gd name="T31" fmla="*/ 3 h 139"/>
                        <a:gd name="T32" fmla="*/ 13 w 38"/>
                        <a:gd name="T33" fmla="*/ 6 h 139"/>
                        <a:gd name="T34" fmla="*/ 14 w 38"/>
                        <a:gd name="T35" fmla="*/ 10 h 139"/>
                        <a:gd name="T36" fmla="*/ 15 w 38"/>
                        <a:gd name="T37" fmla="*/ 16 h 139"/>
                        <a:gd name="T38" fmla="*/ 15 w 38"/>
                        <a:gd name="T39" fmla="*/ 23 h 139"/>
                        <a:gd name="T40" fmla="*/ 16 w 38"/>
                        <a:gd name="T41" fmla="*/ 31 h 139"/>
                        <a:gd name="T42" fmla="*/ 17 w 38"/>
                        <a:gd name="T43" fmla="*/ 40 h 139"/>
                        <a:gd name="T44" fmla="*/ 17 w 38"/>
                        <a:gd name="T45" fmla="*/ 50 h 139"/>
                        <a:gd name="T46" fmla="*/ 18 w 38"/>
                        <a:gd name="T47" fmla="*/ 60 h 139"/>
                        <a:gd name="T48" fmla="*/ 19 w 38"/>
                        <a:gd name="T49" fmla="*/ 71 h 139"/>
                        <a:gd name="T50" fmla="*/ 20 w 38"/>
                        <a:gd name="T51" fmla="*/ 82 h 139"/>
                        <a:gd name="T52" fmla="*/ 21 w 38"/>
                        <a:gd name="T53" fmla="*/ 92 h 139"/>
                        <a:gd name="T54" fmla="*/ 21 w 38"/>
                        <a:gd name="T55" fmla="*/ 101 h 139"/>
                        <a:gd name="T56" fmla="*/ 22 w 38"/>
                        <a:gd name="T57" fmla="*/ 108 h 139"/>
                        <a:gd name="T58" fmla="*/ 23 w 38"/>
                        <a:gd name="T59" fmla="*/ 118 h 139"/>
                        <a:gd name="T60" fmla="*/ 24 w 38"/>
                        <a:gd name="T61" fmla="*/ 122 h 139"/>
                        <a:gd name="T62" fmla="*/ 25 w 38"/>
                        <a:gd name="T63" fmla="*/ 124 h 139"/>
                        <a:gd name="T64" fmla="*/ 26 w 38"/>
                        <a:gd name="T65" fmla="*/ 126 h 139"/>
                        <a:gd name="T66" fmla="*/ 26 w 38"/>
                        <a:gd name="T67" fmla="*/ 128 h 139"/>
                        <a:gd name="T68" fmla="*/ 27 w 38"/>
                        <a:gd name="T69" fmla="*/ 130 h 139"/>
                        <a:gd name="T70" fmla="*/ 28 w 38"/>
                        <a:gd name="T71" fmla="*/ 131 h 139"/>
                        <a:gd name="T72" fmla="*/ 28 w 38"/>
                        <a:gd name="T73" fmla="*/ 132 h 139"/>
                        <a:gd name="T74" fmla="*/ 29 w 38"/>
                        <a:gd name="T75" fmla="*/ 133 h 139"/>
                        <a:gd name="T76" fmla="*/ 30 w 38"/>
                        <a:gd name="T77" fmla="*/ 132 h 139"/>
                        <a:gd name="T78" fmla="*/ 31 w 38"/>
                        <a:gd name="T79" fmla="*/ 131 h 139"/>
                        <a:gd name="T80" fmla="*/ 31 w 38"/>
                        <a:gd name="T81" fmla="*/ 130 h 139"/>
                        <a:gd name="T82" fmla="*/ 33 w 38"/>
                        <a:gd name="T83" fmla="*/ 129 h 139"/>
                        <a:gd name="T84" fmla="*/ 33 w 38"/>
                        <a:gd name="T85" fmla="*/ 129 h 139"/>
                        <a:gd name="T86" fmla="*/ 34 w 38"/>
                        <a:gd name="T87" fmla="*/ 129 h 139"/>
                        <a:gd name="T88" fmla="*/ 35 w 38"/>
                        <a:gd name="T89" fmla="*/ 130 h 139"/>
                        <a:gd name="T90" fmla="*/ 36 w 38"/>
                        <a:gd name="T91" fmla="*/ 132 h 139"/>
                        <a:gd name="T92" fmla="*/ 37 w 38"/>
                        <a:gd name="T93" fmla="*/ 135 h 139"/>
                        <a:gd name="T94" fmla="*/ 37 w 38"/>
                        <a:gd name="T95" fmla="*/ 137 h 139"/>
                        <a:gd name="T96" fmla="*/ 38 w 38"/>
                        <a:gd name="T97" fmla="*/ 138 h 139"/>
                        <a:gd name="T98" fmla="*/ 38 w 38"/>
                        <a:gd name="T99" fmla="*/ 139 h 1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39">
                          <a:moveTo>
                            <a:pt x="0" y="96"/>
                          </a:moveTo>
                          <a:lnTo>
                            <a:pt x="1" y="82"/>
                          </a:lnTo>
                          <a:lnTo>
                            <a:pt x="2" y="70"/>
                          </a:lnTo>
                          <a:lnTo>
                            <a:pt x="3" y="50"/>
                          </a:lnTo>
                          <a:lnTo>
                            <a:pt x="4" y="41"/>
                          </a:lnTo>
                          <a:lnTo>
                            <a:pt x="5" y="34"/>
                          </a:lnTo>
                          <a:lnTo>
                            <a:pt x="5" y="27"/>
                          </a:lnTo>
                          <a:lnTo>
                            <a:pt x="6" y="21"/>
                          </a:lnTo>
                          <a:lnTo>
                            <a:pt x="7" y="16"/>
                          </a:lnTo>
                          <a:lnTo>
                            <a:pt x="7" y="11"/>
                          </a:lnTo>
                          <a:lnTo>
                            <a:pt x="8" y="7"/>
                          </a:lnTo>
                          <a:lnTo>
                            <a:pt x="9" y="4"/>
                          </a:lnTo>
                          <a:lnTo>
                            <a:pt x="10" y="2"/>
                          </a:lnTo>
                          <a:lnTo>
                            <a:pt x="10" y="1"/>
                          </a:lnTo>
                          <a:lnTo>
                            <a:pt x="11" y="0"/>
                          </a:lnTo>
                          <a:lnTo>
                            <a:pt x="12" y="3"/>
                          </a:lnTo>
                          <a:lnTo>
                            <a:pt x="13" y="6"/>
                          </a:lnTo>
                          <a:lnTo>
                            <a:pt x="14" y="10"/>
                          </a:lnTo>
                          <a:lnTo>
                            <a:pt x="15" y="16"/>
                          </a:lnTo>
                          <a:lnTo>
                            <a:pt x="15" y="23"/>
                          </a:lnTo>
                          <a:lnTo>
                            <a:pt x="16" y="31"/>
                          </a:lnTo>
                          <a:lnTo>
                            <a:pt x="17" y="40"/>
                          </a:lnTo>
                          <a:lnTo>
                            <a:pt x="17" y="50"/>
                          </a:lnTo>
                          <a:lnTo>
                            <a:pt x="18" y="60"/>
                          </a:lnTo>
                          <a:lnTo>
                            <a:pt x="19" y="71"/>
                          </a:lnTo>
                          <a:lnTo>
                            <a:pt x="20" y="82"/>
                          </a:lnTo>
                          <a:lnTo>
                            <a:pt x="21" y="92"/>
                          </a:lnTo>
                          <a:lnTo>
                            <a:pt x="21" y="101"/>
                          </a:lnTo>
                          <a:lnTo>
                            <a:pt x="22" y="108"/>
                          </a:lnTo>
                          <a:lnTo>
                            <a:pt x="23" y="118"/>
                          </a:lnTo>
                          <a:lnTo>
                            <a:pt x="24" y="122"/>
                          </a:lnTo>
                          <a:lnTo>
                            <a:pt x="25" y="124"/>
                          </a:lnTo>
                          <a:lnTo>
                            <a:pt x="26" y="126"/>
                          </a:lnTo>
                          <a:lnTo>
                            <a:pt x="26" y="128"/>
                          </a:lnTo>
                          <a:lnTo>
                            <a:pt x="27" y="130"/>
                          </a:lnTo>
                          <a:lnTo>
                            <a:pt x="28" y="131"/>
                          </a:lnTo>
                          <a:lnTo>
                            <a:pt x="28" y="132"/>
                          </a:lnTo>
                          <a:lnTo>
                            <a:pt x="29" y="133"/>
                          </a:lnTo>
                          <a:lnTo>
                            <a:pt x="30" y="132"/>
                          </a:lnTo>
                          <a:lnTo>
                            <a:pt x="31" y="131"/>
                          </a:lnTo>
                          <a:lnTo>
                            <a:pt x="31" y="130"/>
                          </a:lnTo>
                          <a:lnTo>
                            <a:pt x="33" y="129"/>
                          </a:lnTo>
                          <a:lnTo>
                            <a:pt x="33" y="129"/>
                          </a:lnTo>
                          <a:lnTo>
                            <a:pt x="34" y="129"/>
                          </a:lnTo>
                          <a:lnTo>
                            <a:pt x="35" y="130"/>
                          </a:lnTo>
                          <a:lnTo>
                            <a:pt x="36" y="132"/>
                          </a:lnTo>
                          <a:lnTo>
                            <a:pt x="37" y="135"/>
                          </a:lnTo>
                          <a:lnTo>
                            <a:pt x="37" y="137"/>
                          </a:lnTo>
                          <a:lnTo>
                            <a:pt x="38" y="138"/>
                          </a:lnTo>
                          <a:lnTo>
                            <a:pt x="38" y="13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0" name="Freeform 176"/>
                    <p:cNvSpPr>
                      <a:spLocks/>
                    </p:cNvSpPr>
                    <p:nvPr/>
                  </p:nvSpPr>
                  <p:spPr bwMode="auto">
                    <a:xfrm>
                      <a:off x="7531101" y="1822451"/>
                      <a:ext cx="61913" cy="106363"/>
                    </a:xfrm>
                    <a:custGeom>
                      <a:avLst/>
                      <a:gdLst>
                        <a:gd name="T0" fmla="*/ 0 w 39"/>
                        <a:gd name="T1" fmla="*/ 67 h 67"/>
                        <a:gd name="T2" fmla="*/ 1 w 39"/>
                        <a:gd name="T3" fmla="*/ 67 h 67"/>
                        <a:gd name="T4" fmla="*/ 2 w 39"/>
                        <a:gd name="T5" fmla="*/ 65 h 67"/>
                        <a:gd name="T6" fmla="*/ 3 w 39"/>
                        <a:gd name="T7" fmla="*/ 63 h 67"/>
                        <a:gd name="T8" fmla="*/ 4 w 39"/>
                        <a:gd name="T9" fmla="*/ 57 h 67"/>
                        <a:gd name="T10" fmla="*/ 5 w 39"/>
                        <a:gd name="T11" fmla="*/ 54 h 67"/>
                        <a:gd name="T12" fmla="*/ 6 w 39"/>
                        <a:gd name="T13" fmla="*/ 52 h 67"/>
                        <a:gd name="T14" fmla="*/ 6 w 39"/>
                        <a:gd name="T15" fmla="*/ 52 h 67"/>
                        <a:gd name="T16" fmla="*/ 7 w 39"/>
                        <a:gd name="T17" fmla="*/ 52 h 67"/>
                        <a:gd name="T18" fmla="*/ 8 w 39"/>
                        <a:gd name="T19" fmla="*/ 53 h 67"/>
                        <a:gd name="T20" fmla="*/ 9 w 39"/>
                        <a:gd name="T21" fmla="*/ 55 h 67"/>
                        <a:gd name="T22" fmla="*/ 9 w 39"/>
                        <a:gd name="T23" fmla="*/ 57 h 67"/>
                        <a:gd name="T24" fmla="*/ 10 w 39"/>
                        <a:gd name="T25" fmla="*/ 59 h 67"/>
                        <a:gd name="T26" fmla="*/ 11 w 39"/>
                        <a:gd name="T27" fmla="*/ 61 h 67"/>
                        <a:gd name="T28" fmla="*/ 11 w 39"/>
                        <a:gd name="T29" fmla="*/ 61 h 67"/>
                        <a:gd name="T30" fmla="*/ 12 w 39"/>
                        <a:gd name="T31" fmla="*/ 59 h 67"/>
                        <a:gd name="T32" fmla="*/ 13 w 39"/>
                        <a:gd name="T33" fmla="*/ 57 h 67"/>
                        <a:gd name="T34" fmla="*/ 14 w 39"/>
                        <a:gd name="T35" fmla="*/ 54 h 67"/>
                        <a:gd name="T36" fmla="*/ 15 w 39"/>
                        <a:gd name="T37" fmla="*/ 46 h 67"/>
                        <a:gd name="T38" fmla="*/ 16 w 39"/>
                        <a:gd name="T39" fmla="*/ 43 h 67"/>
                        <a:gd name="T40" fmla="*/ 16 w 39"/>
                        <a:gd name="T41" fmla="*/ 41 h 67"/>
                        <a:gd name="T42" fmla="*/ 17 w 39"/>
                        <a:gd name="T43" fmla="*/ 40 h 67"/>
                        <a:gd name="T44" fmla="*/ 18 w 39"/>
                        <a:gd name="T45" fmla="*/ 40 h 67"/>
                        <a:gd name="T46" fmla="*/ 19 w 39"/>
                        <a:gd name="T47" fmla="*/ 42 h 67"/>
                        <a:gd name="T48" fmla="*/ 19 w 39"/>
                        <a:gd name="T49" fmla="*/ 44 h 67"/>
                        <a:gd name="T50" fmla="*/ 20 w 39"/>
                        <a:gd name="T51" fmla="*/ 46 h 67"/>
                        <a:gd name="T52" fmla="*/ 21 w 39"/>
                        <a:gd name="T53" fmla="*/ 47 h 67"/>
                        <a:gd name="T54" fmla="*/ 21 w 39"/>
                        <a:gd name="T55" fmla="*/ 49 h 67"/>
                        <a:gd name="T56" fmla="*/ 22 w 39"/>
                        <a:gd name="T57" fmla="*/ 48 h 67"/>
                        <a:gd name="T58" fmla="*/ 23 w 39"/>
                        <a:gd name="T59" fmla="*/ 46 h 67"/>
                        <a:gd name="T60" fmla="*/ 24 w 39"/>
                        <a:gd name="T61" fmla="*/ 38 h 67"/>
                        <a:gd name="T62" fmla="*/ 25 w 39"/>
                        <a:gd name="T63" fmla="*/ 34 h 67"/>
                        <a:gd name="T64" fmla="*/ 26 w 39"/>
                        <a:gd name="T65" fmla="*/ 30 h 67"/>
                        <a:gd name="T66" fmla="*/ 27 w 39"/>
                        <a:gd name="T67" fmla="*/ 27 h 67"/>
                        <a:gd name="T68" fmla="*/ 27 w 39"/>
                        <a:gd name="T69" fmla="*/ 25 h 67"/>
                        <a:gd name="T70" fmla="*/ 28 w 39"/>
                        <a:gd name="T71" fmla="*/ 24 h 67"/>
                        <a:gd name="T72" fmla="*/ 28 w 39"/>
                        <a:gd name="T73" fmla="*/ 24 h 67"/>
                        <a:gd name="T74" fmla="*/ 29 w 39"/>
                        <a:gd name="T75" fmla="*/ 25 h 67"/>
                        <a:gd name="T76" fmla="*/ 30 w 39"/>
                        <a:gd name="T77" fmla="*/ 27 h 67"/>
                        <a:gd name="T78" fmla="*/ 31 w 39"/>
                        <a:gd name="T79" fmla="*/ 28 h 67"/>
                        <a:gd name="T80" fmla="*/ 32 w 39"/>
                        <a:gd name="T81" fmla="*/ 30 h 67"/>
                        <a:gd name="T82" fmla="*/ 32 w 39"/>
                        <a:gd name="T83" fmla="*/ 30 h 67"/>
                        <a:gd name="T84" fmla="*/ 34 w 39"/>
                        <a:gd name="T85" fmla="*/ 26 h 67"/>
                        <a:gd name="T86" fmla="*/ 34 w 39"/>
                        <a:gd name="T87" fmla="*/ 23 h 67"/>
                        <a:gd name="T88" fmla="*/ 35 w 39"/>
                        <a:gd name="T89" fmla="*/ 18 h 67"/>
                        <a:gd name="T90" fmla="*/ 36 w 39"/>
                        <a:gd name="T91" fmla="*/ 13 h 67"/>
                        <a:gd name="T92" fmla="*/ 37 w 39"/>
                        <a:gd name="T93" fmla="*/ 8 h 67"/>
                        <a:gd name="T94" fmla="*/ 37 w 39"/>
                        <a:gd name="T95" fmla="*/ 4 h 67"/>
                        <a:gd name="T96" fmla="*/ 38 w 39"/>
                        <a:gd name="T97" fmla="*/ 2 h 67"/>
                        <a:gd name="T98" fmla="*/ 39 w 39"/>
                        <a:gd name="T99" fmla="*/ 0 h 6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9" h="67">
                          <a:moveTo>
                            <a:pt x="0" y="67"/>
                          </a:moveTo>
                          <a:lnTo>
                            <a:pt x="1" y="67"/>
                          </a:lnTo>
                          <a:lnTo>
                            <a:pt x="2" y="65"/>
                          </a:lnTo>
                          <a:lnTo>
                            <a:pt x="3" y="63"/>
                          </a:lnTo>
                          <a:lnTo>
                            <a:pt x="4" y="57"/>
                          </a:lnTo>
                          <a:lnTo>
                            <a:pt x="5" y="54"/>
                          </a:lnTo>
                          <a:lnTo>
                            <a:pt x="6" y="52"/>
                          </a:lnTo>
                          <a:lnTo>
                            <a:pt x="6" y="52"/>
                          </a:lnTo>
                          <a:lnTo>
                            <a:pt x="7" y="52"/>
                          </a:lnTo>
                          <a:lnTo>
                            <a:pt x="8" y="53"/>
                          </a:lnTo>
                          <a:lnTo>
                            <a:pt x="9" y="55"/>
                          </a:lnTo>
                          <a:lnTo>
                            <a:pt x="9" y="57"/>
                          </a:lnTo>
                          <a:lnTo>
                            <a:pt x="10" y="59"/>
                          </a:lnTo>
                          <a:lnTo>
                            <a:pt x="11" y="61"/>
                          </a:lnTo>
                          <a:lnTo>
                            <a:pt x="11" y="61"/>
                          </a:lnTo>
                          <a:lnTo>
                            <a:pt x="12" y="59"/>
                          </a:lnTo>
                          <a:lnTo>
                            <a:pt x="13" y="57"/>
                          </a:lnTo>
                          <a:lnTo>
                            <a:pt x="14" y="54"/>
                          </a:lnTo>
                          <a:lnTo>
                            <a:pt x="15" y="46"/>
                          </a:lnTo>
                          <a:lnTo>
                            <a:pt x="16" y="43"/>
                          </a:lnTo>
                          <a:lnTo>
                            <a:pt x="16" y="41"/>
                          </a:lnTo>
                          <a:lnTo>
                            <a:pt x="17" y="40"/>
                          </a:lnTo>
                          <a:lnTo>
                            <a:pt x="18" y="40"/>
                          </a:lnTo>
                          <a:lnTo>
                            <a:pt x="19" y="42"/>
                          </a:lnTo>
                          <a:lnTo>
                            <a:pt x="19" y="44"/>
                          </a:lnTo>
                          <a:lnTo>
                            <a:pt x="20" y="46"/>
                          </a:lnTo>
                          <a:lnTo>
                            <a:pt x="21" y="47"/>
                          </a:lnTo>
                          <a:lnTo>
                            <a:pt x="21" y="49"/>
                          </a:lnTo>
                          <a:lnTo>
                            <a:pt x="22" y="48"/>
                          </a:lnTo>
                          <a:lnTo>
                            <a:pt x="23" y="46"/>
                          </a:lnTo>
                          <a:lnTo>
                            <a:pt x="24" y="38"/>
                          </a:lnTo>
                          <a:lnTo>
                            <a:pt x="25" y="34"/>
                          </a:lnTo>
                          <a:lnTo>
                            <a:pt x="26" y="30"/>
                          </a:lnTo>
                          <a:lnTo>
                            <a:pt x="27" y="27"/>
                          </a:lnTo>
                          <a:lnTo>
                            <a:pt x="27" y="25"/>
                          </a:lnTo>
                          <a:lnTo>
                            <a:pt x="28" y="24"/>
                          </a:lnTo>
                          <a:lnTo>
                            <a:pt x="28" y="24"/>
                          </a:lnTo>
                          <a:lnTo>
                            <a:pt x="29" y="25"/>
                          </a:lnTo>
                          <a:lnTo>
                            <a:pt x="30" y="27"/>
                          </a:lnTo>
                          <a:lnTo>
                            <a:pt x="31" y="28"/>
                          </a:lnTo>
                          <a:lnTo>
                            <a:pt x="32" y="30"/>
                          </a:lnTo>
                          <a:lnTo>
                            <a:pt x="32" y="30"/>
                          </a:lnTo>
                          <a:lnTo>
                            <a:pt x="34" y="26"/>
                          </a:lnTo>
                          <a:lnTo>
                            <a:pt x="34" y="23"/>
                          </a:lnTo>
                          <a:lnTo>
                            <a:pt x="35" y="18"/>
                          </a:lnTo>
                          <a:lnTo>
                            <a:pt x="36" y="13"/>
                          </a:lnTo>
                          <a:lnTo>
                            <a:pt x="37" y="8"/>
                          </a:lnTo>
                          <a:lnTo>
                            <a:pt x="37" y="4"/>
                          </a:lnTo>
                          <a:lnTo>
                            <a:pt x="38" y="2"/>
                          </a:lnTo>
                          <a:lnTo>
                            <a:pt x="39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1" name="Freeform 177"/>
                    <p:cNvSpPr>
                      <a:spLocks/>
                    </p:cNvSpPr>
                    <p:nvPr/>
                  </p:nvSpPr>
                  <p:spPr bwMode="auto">
                    <a:xfrm>
                      <a:off x="7593013" y="1436689"/>
                      <a:ext cx="58738" cy="390525"/>
                    </a:xfrm>
                    <a:custGeom>
                      <a:avLst/>
                      <a:gdLst>
                        <a:gd name="T0" fmla="*/ 0 w 37"/>
                        <a:gd name="T1" fmla="*/ 243 h 246"/>
                        <a:gd name="T2" fmla="*/ 0 w 37"/>
                        <a:gd name="T3" fmla="*/ 243 h 246"/>
                        <a:gd name="T4" fmla="*/ 1 w 37"/>
                        <a:gd name="T5" fmla="*/ 243 h 246"/>
                        <a:gd name="T6" fmla="*/ 2 w 37"/>
                        <a:gd name="T7" fmla="*/ 244 h 246"/>
                        <a:gd name="T8" fmla="*/ 3 w 37"/>
                        <a:gd name="T9" fmla="*/ 245 h 246"/>
                        <a:gd name="T10" fmla="*/ 4 w 37"/>
                        <a:gd name="T11" fmla="*/ 246 h 246"/>
                        <a:gd name="T12" fmla="*/ 4 w 37"/>
                        <a:gd name="T13" fmla="*/ 246 h 246"/>
                        <a:gd name="T14" fmla="*/ 5 w 37"/>
                        <a:gd name="T15" fmla="*/ 240 h 246"/>
                        <a:gd name="T16" fmla="*/ 6 w 37"/>
                        <a:gd name="T17" fmla="*/ 235 h 246"/>
                        <a:gd name="T18" fmla="*/ 7 w 37"/>
                        <a:gd name="T19" fmla="*/ 229 h 246"/>
                        <a:gd name="T20" fmla="*/ 8 w 37"/>
                        <a:gd name="T21" fmla="*/ 222 h 246"/>
                        <a:gd name="T22" fmla="*/ 9 w 37"/>
                        <a:gd name="T23" fmla="*/ 216 h 246"/>
                        <a:gd name="T24" fmla="*/ 9 w 37"/>
                        <a:gd name="T25" fmla="*/ 210 h 246"/>
                        <a:gd name="T26" fmla="*/ 10 w 37"/>
                        <a:gd name="T27" fmla="*/ 205 h 246"/>
                        <a:gd name="T28" fmla="*/ 11 w 37"/>
                        <a:gd name="T29" fmla="*/ 202 h 246"/>
                        <a:gd name="T30" fmla="*/ 11 w 37"/>
                        <a:gd name="T31" fmla="*/ 200 h 246"/>
                        <a:gd name="T32" fmla="*/ 12 w 37"/>
                        <a:gd name="T33" fmla="*/ 199 h 246"/>
                        <a:gd name="T34" fmla="*/ 13 w 37"/>
                        <a:gd name="T35" fmla="*/ 199 h 246"/>
                        <a:gd name="T36" fmla="*/ 14 w 37"/>
                        <a:gd name="T37" fmla="*/ 199 h 246"/>
                        <a:gd name="T38" fmla="*/ 14 w 37"/>
                        <a:gd name="T39" fmla="*/ 200 h 246"/>
                        <a:gd name="T40" fmla="*/ 15 w 37"/>
                        <a:gd name="T41" fmla="*/ 198 h 246"/>
                        <a:gd name="T42" fmla="*/ 16 w 37"/>
                        <a:gd name="T43" fmla="*/ 194 h 246"/>
                        <a:gd name="T44" fmla="*/ 16 w 37"/>
                        <a:gd name="T45" fmla="*/ 185 h 246"/>
                        <a:gd name="T46" fmla="*/ 17 w 37"/>
                        <a:gd name="T47" fmla="*/ 173 h 246"/>
                        <a:gd name="T48" fmla="*/ 18 w 37"/>
                        <a:gd name="T49" fmla="*/ 158 h 246"/>
                        <a:gd name="T50" fmla="*/ 19 w 37"/>
                        <a:gd name="T51" fmla="*/ 141 h 246"/>
                        <a:gd name="T52" fmla="*/ 19 w 37"/>
                        <a:gd name="T53" fmla="*/ 124 h 246"/>
                        <a:gd name="T54" fmla="*/ 20 w 37"/>
                        <a:gd name="T55" fmla="*/ 106 h 246"/>
                        <a:gd name="T56" fmla="*/ 21 w 37"/>
                        <a:gd name="T57" fmla="*/ 90 h 246"/>
                        <a:gd name="T58" fmla="*/ 21 w 37"/>
                        <a:gd name="T59" fmla="*/ 74 h 246"/>
                        <a:gd name="T60" fmla="*/ 22 w 37"/>
                        <a:gd name="T61" fmla="*/ 60 h 246"/>
                        <a:gd name="T62" fmla="*/ 23 w 37"/>
                        <a:gd name="T63" fmla="*/ 48 h 246"/>
                        <a:gd name="T64" fmla="*/ 24 w 37"/>
                        <a:gd name="T65" fmla="*/ 27 h 246"/>
                        <a:gd name="T66" fmla="*/ 25 w 37"/>
                        <a:gd name="T67" fmla="*/ 19 h 246"/>
                        <a:gd name="T68" fmla="*/ 26 w 37"/>
                        <a:gd name="T69" fmla="*/ 13 h 246"/>
                        <a:gd name="T70" fmla="*/ 26 w 37"/>
                        <a:gd name="T71" fmla="*/ 8 h 246"/>
                        <a:gd name="T72" fmla="*/ 27 w 37"/>
                        <a:gd name="T73" fmla="*/ 4 h 246"/>
                        <a:gd name="T74" fmla="*/ 28 w 37"/>
                        <a:gd name="T75" fmla="*/ 1 h 246"/>
                        <a:gd name="T76" fmla="*/ 29 w 37"/>
                        <a:gd name="T77" fmla="*/ 0 h 246"/>
                        <a:gd name="T78" fmla="*/ 29 w 37"/>
                        <a:gd name="T79" fmla="*/ 0 h 246"/>
                        <a:gd name="T80" fmla="*/ 30 w 37"/>
                        <a:gd name="T81" fmla="*/ 1 h 246"/>
                        <a:gd name="T82" fmla="*/ 31 w 37"/>
                        <a:gd name="T83" fmla="*/ 4 h 246"/>
                        <a:gd name="T84" fmla="*/ 32 w 37"/>
                        <a:gd name="T85" fmla="*/ 8 h 246"/>
                        <a:gd name="T86" fmla="*/ 32 w 37"/>
                        <a:gd name="T87" fmla="*/ 13 h 246"/>
                        <a:gd name="T88" fmla="*/ 33 w 37"/>
                        <a:gd name="T89" fmla="*/ 20 h 246"/>
                        <a:gd name="T90" fmla="*/ 34 w 37"/>
                        <a:gd name="T91" fmla="*/ 28 h 246"/>
                        <a:gd name="T92" fmla="*/ 35 w 37"/>
                        <a:gd name="T93" fmla="*/ 47 h 246"/>
                        <a:gd name="T94" fmla="*/ 36 w 37"/>
                        <a:gd name="T95" fmla="*/ 59 h 246"/>
                        <a:gd name="T96" fmla="*/ 37 w 37"/>
                        <a:gd name="T97" fmla="*/ 72 h 246"/>
                        <a:gd name="T98" fmla="*/ 37 w 37"/>
                        <a:gd name="T99" fmla="*/ 87 h 2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246">
                          <a:moveTo>
                            <a:pt x="0" y="243"/>
                          </a:moveTo>
                          <a:lnTo>
                            <a:pt x="0" y="243"/>
                          </a:lnTo>
                          <a:lnTo>
                            <a:pt x="1" y="243"/>
                          </a:lnTo>
                          <a:lnTo>
                            <a:pt x="2" y="244"/>
                          </a:lnTo>
                          <a:lnTo>
                            <a:pt x="3" y="245"/>
                          </a:lnTo>
                          <a:lnTo>
                            <a:pt x="4" y="246"/>
                          </a:lnTo>
                          <a:lnTo>
                            <a:pt x="4" y="246"/>
                          </a:lnTo>
                          <a:lnTo>
                            <a:pt x="5" y="240"/>
                          </a:lnTo>
                          <a:lnTo>
                            <a:pt x="6" y="235"/>
                          </a:lnTo>
                          <a:lnTo>
                            <a:pt x="7" y="229"/>
                          </a:lnTo>
                          <a:lnTo>
                            <a:pt x="8" y="222"/>
                          </a:lnTo>
                          <a:lnTo>
                            <a:pt x="9" y="216"/>
                          </a:lnTo>
                          <a:lnTo>
                            <a:pt x="9" y="210"/>
                          </a:lnTo>
                          <a:lnTo>
                            <a:pt x="10" y="205"/>
                          </a:lnTo>
                          <a:lnTo>
                            <a:pt x="11" y="202"/>
                          </a:lnTo>
                          <a:lnTo>
                            <a:pt x="11" y="200"/>
                          </a:lnTo>
                          <a:lnTo>
                            <a:pt x="12" y="199"/>
                          </a:lnTo>
                          <a:lnTo>
                            <a:pt x="13" y="199"/>
                          </a:lnTo>
                          <a:lnTo>
                            <a:pt x="14" y="199"/>
                          </a:lnTo>
                          <a:lnTo>
                            <a:pt x="14" y="200"/>
                          </a:lnTo>
                          <a:lnTo>
                            <a:pt x="15" y="198"/>
                          </a:lnTo>
                          <a:lnTo>
                            <a:pt x="16" y="194"/>
                          </a:lnTo>
                          <a:lnTo>
                            <a:pt x="16" y="185"/>
                          </a:lnTo>
                          <a:lnTo>
                            <a:pt x="17" y="173"/>
                          </a:lnTo>
                          <a:lnTo>
                            <a:pt x="18" y="158"/>
                          </a:lnTo>
                          <a:lnTo>
                            <a:pt x="19" y="141"/>
                          </a:lnTo>
                          <a:lnTo>
                            <a:pt x="19" y="124"/>
                          </a:lnTo>
                          <a:lnTo>
                            <a:pt x="20" y="106"/>
                          </a:lnTo>
                          <a:lnTo>
                            <a:pt x="21" y="90"/>
                          </a:lnTo>
                          <a:lnTo>
                            <a:pt x="21" y="74"/>
                          </a:lnTo>
                          <a:lnTo>
                            <a:pt x="22" y="60"/>
                          </a:lnTo>
                          <a:lnTo>
                            <a:pt x="23" y="48"/>
                          </a:lnTo>
                          <a:lnTo>
                            <a:pt x="24" y="27"/>
                          </a:lnTo>
                          <a:lnTo>
                            <a:pt x="25" y="19"/>
                          </a:lnTo>
                          <a:lnTo>
                            <a:pt x="26" y="13"/>
                          </a:lnTo>
                          <a:lnTo>
                            <a:pt x="26" y="8"/>
                          </a:lnTo>
                          <a:lnTo>
                            <a:pt x="27" y="4"/>
                          </a:lnTo>
                          <a:lnTo>
                            <a:pt x="28" y="1"/>
                          </a:lnTo>
                          <a:lnTo>
                            <a:pt x="29" y="0"/>
                          </a:lnTo>
                          <a:lnTo>
                            <a:pt x="29" y="0"/>
                          </a:lnTo>
                          <a:lnTo>
                            <a:pt x="30" y="1"/>
                          </a:lnTo>
                          <a:lnTo>
                            <a:pt x="31" y="4"/>
                          </a:lnTo>
                          <a:lnTo>
                            <a:pt x="32" y="8"/>
                          </a:lnTo>
                          <a:lnTo>
                            <a:pt x="32" y="13"/>
                          </a:lnTo>
                          <a:lnTo>
                            <a:pt x="33" y="20"/>
                          </a:lnTo>
                          <a:lnTo>
                            <a:pt x="34" y="28"/>
                          </a:lnTo>
                          <a:lnTo>
                            <a:pt x="35" y="47"/>
                          </a:lnTo>
                          <a:lnTo>
                            <a:pt x="36" y="59"/>
                          </a:lnTo>
                          <a:lnTo>
                            <a:pt x="37" y="72"/>
                          </a:lnTo>
                          <a:lnTo>
                            <a:pt x="37" y="8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2" name="Freeform 178"/>
                    <p:cNvSpPr>
                      <a:spLocks/>
                    </p:cNvSpPr>
                    <p:nvPr/>
                  </p:nvSpPr>
                  <p:spPr bwMode="auto">
                    <a:xfrm>
                      <a:off x="7651751" y="1574801"/>
                      <a:ext cx="61913" cy="303213"/>
                    </a:xfrm>
                    <a:custGeom>
                      <a:avLst/>
                      <a:gdLst>
                        <a:gd name="T0" fmla="*/ 0 w 39"/>
                        <a:gd name="T1" fmla="*/ 0 h 191"/>
                        <a:gd name="T2" fmla="*/ 1 w 39"/>
                        <a:gd name="T3" fmla="*/ 17 h 191"/>
                        <a:gd name="T4" fmla="*/ 2 w 39"/>
                        <a:gd name="T5" fmla="*/ 35 h 191"/>
                        <a:gd name="T6" fmla="*/ 2 w 39"/>
                        <a:gd name="T7" fmla="*/ 54 h 191"/>
                        <a:gd name="T8" fmla="*/ 3 w 39"/>
                        <a:gd name="T9" fmla="*/ 76 h 191"/>
                        <a:gd name="T10" fmla="*/ 4 w 39"/>
                        <a:gd name="T11" fmla="*/ 98 h 191"/>
                        <a:gd name="T12" fmla="*/ 5 w 39"/>
                        <a:gd name="T13" fmla="*/ 121 h 191"/>
                        <a:gd name="T14" fmla="*/ 5 w 39"/>
                        <a:gd name="T15" fmla="*/ 143 h 191"/>
                        <a:gd name="T16" fmla="*/ 6 w 39"/>
                        <a:gd name="T17" fmla="*/ 160 h 191"/>
                        <a:gd name="T18" fmla="*/ 7 w 39"/>
                        <a:gd name="T19" fmla="*/ 172 h 191"/>
                        <a:gd name="T20" fmla="*/ 8 w 39"/>
                        <a:gd name="T21" fmla="*/ 168 h 191"/>
                        <a:gd name="T22" fmla="*/ 9 w 39"/>
                        <a:gd name="T23" fmla="*/ 161 h 191"/>
                        <a:gd name="T24" fmla="*/ 10 w 39"/>
                        <a:gd name="T25" fmla="*/ 154 h 191"/>
                        <a:gd name="T26" fmla="*/ 10 w 39"/>
                        <a:gd name="T27" fmla="*/ 149 h 191"/>
                        <a:gd name="T28" fmla="*/ 11 w 39"/>
                        <a:gd name="T29" fmla="*/ 146 h 191"/>
                        <a:gd name="T30" fmla="*/ 12 w 39"/>
                        <a:gd name="T31" fmla="*/ 145 h 191"/>
                        <a:gd name="T32" fmla="*/ 12 w 39"/>
                        <a:gd name="T33" fmla="*/ 148 h 191"/>
                        <a:gd name="T34" fmla="*/ 13 w 39"/>
                        <a:gd name="T35" fmla="*/ 153 h 191"/>
                        <a:gd name="T36" fmla="*/ 14 w 39"/>
                        <a:gd name="T37" fmla="*/ 161 h 191"/>
                        <a:gd name="T38" fmla="*/ 15 w 39"/>
                        <a:gd name="T39" fmla="*/ 170 h 191"/>
                        <a:gd name="T40" fmla="*/ 16 w 39"/>
                        <a:gd name="T41" fmla="*/ 180 h 191"/>
                        <a:gd name="T42" fmla="*/ 17 w 39"/>
                        <a:gd name="T43" fmla="*/ 191 h 191"/>
                        <a:gd name="T44" fmla="*/ 18 w 39"/>
                        <a:gd name="T45" fmla="*/ 188 h 191"/>
                        <a:gd name="T46" fmla="*/ 18 w 39"/>
                        <a:gd name="T47" fmla="*/ 181 h 191"/>
                        <a:gd name="T48" fmla="*/ 19 w 39"/>
                        <a:gd name="T49" fmla="*/ 171 h 191"/>
                        <a:gd name="T50" fmla="*/ 20 w 39"/>
                        <a:gd name="T51" fmla="*/ 161 h 191"/>
                        <a:gd name="T52" fmla="*/ 21 w 39"/>
                        <a:gd name="T53" fmla="*/ 151 h 191"/>
                        <a:gd name="T54" fmla="*/ 21 w 39"/>
                        <a:gd name="T55" fmla="*/ 144 h 191"/>
                        <a:gd name="T56" fmla="*/ 22 w 39"/>
                        <a:gd name="T57" fmla="*/ 139 h 191"/>
                        <a:gd name="T58" fmla="*/ 23 w 39"/>
                        <a:gd name="T59" fmla="*/ 137 h 191"/>
                        <a:gd name="T60" fmla="*/ 23 w 39"/>
                        <a:gd name="T61" fmla="*/ 138 h 191"/>
                        <a:gd name="T62" fmla="*/ 24 w 39"/>
                        <a:gd name="T63" fmla="*/ 142 h 191"/>
                        <a:gd name="T64" fmla="*/ 25 w 39"/>
                        <a:gd name="T65" fmla="*/ 148 h 191"/>
                        <a:gd name="T66" fmla="*/ 26 w 39"/>
                        <a:gd name="T67" fmla="*/ 155 h 191"/>
                        <a:gd name="T68" fmla="*/ 26 w 39"/>
                        <a:gd name="T69" fmla="*/ 161 h 191"/>
                        <a:gd name="T70" fmla="*/ 28 w 39"/>
                        <a:gd name="T71" fmla="*/ 166 h 191"/>
                        <a:gd name="T72" fmla="*/ 28 w 39"/>
                        <a:gd name="T73" fmla="*/ 161 h 191"/>
                        <a:gd name="T74" fmla="*/ 29 w 39"/>
                        <a:gd name="T75" fmla="*/ 153 h 191"/>
                        <a:gd name="T76" fmla="*/ 30 w 39"/>
                        <a:gd name="T77" fmla="*/ 142 h 191"/>
                        <a:gd name="T78" fmla="*/ 31 w 39"/>
                        <a:gd name="T79" fmla="*/ 132 h 191"/>
                        <a:gd name="T80" fmla="*/ 31 w 39"/>
                        <a:gd name="T81" fmla="*/ 124 h 191"/>
                        <a:gd name="T82" fmla="*/ 32 w 39"/>
                        <a:gd name="T83" fmla="*/ 117 h 191"/>
                        <a:gd name="T84" fmla="*/ 33 w 39"/>
                        <a:gd name="T85" fmla="*/ 113 h 191"/>
                        <a:gd name="T86" fmla="*/ 33 w 39"/>
                        <a:gd name="T87" fmla="*/ 112 h 191"/>
                        <a:gd name="T88" fmla="*/ 34 w 39"/>
                        <a:gd name="T89" fmla="*/ 114 h 191"/>
                        <a:gd name="T90" fmla="*/ 35 w 39"/>
                        <a:gd name="T91" fmla="*/ 117 h 191"/>
                        <a:gd name="T92" fmla="*/ 36 w 39"/>
                        <a:gd name="T93" fmla="*/ 123 h 191"/>
                        <a:gd name="T94" fmla="*/ 37 w 39"/>
                        <a:gd name="T95" fmla="*/ 133 h 191"/>
                        <a:gd name="T96" fmla="*/ 38 w 39"/>
                        <a:gd name="T97" fmla="*/ 134 h 191"/>
                        <a:gd name="T98" fmla="*/ 39 w 39"/>
                        <a:gd name="T99" fmla="*/ 131 h 1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9" h="191">
                          <a:moveTo>
                            <a:pt x="0" y="0"/>
                          </a:moveTo>
                          <a:lnTo>
                            <a:pt x="1" y="17"/>
                          </a:lnTo>
                          <a:lnTo>
                            <a:pt x="2" y="35"/>
                          </a:lnTo>
                          <a:lnTo>
                            <a:pt x="2" y="54"/>
                          </a:lnTo>
                          <a:lnTo>
                            <a:pt x="3" y="76"/>
                          </a:lnTo>
                          <a:lnTo>
                            <a:pt x="4" y="98"/>
                          </a:lnTo>
                          <a:lnTo>
                            <a:pt x="5" y="121"/>
                          </a:lnTo>
                          <a:lnTo>
                            <a:pt x="5" y="143"/>
                          </a:lnTo>
                          <a:lnTo>
                            <a:pt x="6" y="160"/>
                          </a:lnTo>
                          <a:lnTo>
                            <a:pt x="7" y="172"/>
                          </a:lnTo>
                          <a:lnTo>
                            <a:pt x="8" y="168"/>
                          </a:lnTo>
                          <a:lnTo>
                            <a:pt x="9" y="161"/>
                          </a:lnTo>
                          <a:lnTo>
                            <a:pt x="10" y="154"/>
                          </a:lnTo>
                          <a:lnTo>
                            <a:pt x="10" y="149"/>
                          </a:lnTo>
                          <a:lnTo>
                            <a:pt x="11" y="146"/>
                          </a:lnTo>
                          <a:lnTo>
                            <a:pt x="12" y="145"/>
                          </a:lnTo>
                          <a:lnTo>
                            <a:pt x="12" y="148"/>
                          </a:lnTo>
                          <a:lnTo>
                            <a:pt x="13" y="153"/>
                          </a:lnTo>
                          <a:lnTo>
                            <a:pt x="14" y="161"/>
                          </a:lnTo>
                          <a:lnTo>
                            <a:pt x="15" y="170"/>
                          </a:lnTo>
                          <a:lnTo>
                            <a:pt x="16" y="180"/>
                          </a:lnTo>
                          <a:lnTo>
                            <a:pt x="17" y="191"/>
                          </a:lnTo>
                          <a:lnTo>
                            <a:pt x="18" y="188"/>
                          </a:lnTo>
                          <a:lnTo>
                            <a:pt x="18" y="181"/>
                          </a:lnTo>
                          <a:lnTo>
                            <a:pt x="19" y="171"/>
                          </a:lnTo>
                          <a:lnTo>
                            <a:pt x="20" y="161"/>
                          </a:lnTo>
                          <a:lnTo>
                            <a:pt x="21" y="151"/>
                          </a:lnTo>
                          <a:lnTo>
                            <a:pt x="21" y="144"/>
                          </a:lnTo>
                          <a:lnTo>
                            <a:pt x="22" y="139"/>
                          </a:lnTo>
                          <a:lnTo>
                            <a:pt x="23" y="137"/>
                          </a:lnTo>
                          <a:lnTo>
                            <a:pt x="23" y="138"/>
                          </a:lnTo>
                          <a:lnTo>
                            <a:pt x="24" y="142"/>
                          </a:lnTo>
                          <a:lnTo>
                            <a:pt x="25" y="148"/>
                          </a:lnTo>
                          <a:lnTo>
                            <a:pt x="26" y="155"/>
                          </a:lnTo>
                          <a:lnTo>
                            <a:pt x="26" y="161"/>
                          </a:lnTo>
                          <a:lnTo>
                            <a:pt x="28" y="166"/>
                          </a:lnTo>
                          <a:lnTo>
                            <a:pt x="28" y="161"/>
                          </a:lnTo>
                          <a:lnTo>
                            <a:pt x="29" y="153"/>
                          </a:lnTo>
                          <a:lnTo>
                            <a:pt x="30" y="142"/>
                          </a:lnTo>
                          <a:lnTo>
                            <a:pt x="31" y="132"/>
                          </a:lnTo>
                          <a:lnTo>
                            <a:pt x="31" y="124"/>
                          </a:lnTo>
                          <a:lnTo>
                            <a:pt x="32" y="117"/>
                          </a:lnTo>
                          <a:lnTo>
                            <a:pt x="33" y="113"/>
                          </a:lnTo>
                          <a:lnTo>
                            <a:pt x="33" y="112"/>
                          </a:lnTo>
                          <a:lnTo>
                            <a:pt x="34" y="114"/>
                          </a:lnTo>
                          <a:lnTo>
                            <a:pt x="35" y="117"/>
                          </a:lnTo>
                          <a:lnTo>
                            <a:pt x="36" y="123"/>
                          </a:lnTo>
                          <a:lnTo>
                            <a:pt x="37" y="133"/>
                          </a:lnTo>
                          <a:lnTo>
                            <a:pt x="38" y="134"/>
                          </a:lnTo>
                          <a:lnTo>
                            <a:pt x="39" y="13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3" name="Freeform 179"/>
                    <p:cNvSpPr>
                      <a:spLocks/>
                    </p:cNvSpPr>
                    <p:nvPr/>
                  </p:nvSpPr>
                  <p:spPr bwMode="auto">
                    <a:xfrm>
                      <a:off x="7713663" y="1433514"/>
                      <a:ext cx="58738" cy="349250"/>
                    </a:xfrm>
                    <a:custGeom>
                      <a:avLst/>
                      <a:gdLst>
                        <a:gd name="T0" fmla="*/ 0 w 37"/>
                        <a:gd name="T1" fmla="*/ 220 h 220"/>
                        <a:gd name="T2" fmla="*/ 0 w 37"/>
                        <a:gd name="T3" fmla="*/ 214 h 220"/>
                        <a:gd name="T4" fmla="*/ 1 w 37"/>
                        <a:gd name="T5" fmla="*/ 205 h 220"/>
                        <a:gd name="T6" fmla="*/ 2 w 37"/>
                        <a:gd name="T7" fmla="*/ 195 h 220"/>
                        <a:gd name="T8" fmla="*/ 2 w 37"/>
                        <a:gd name="T9" fmla="*/ 185 h 220"/>
                        <a:gd name="T10" fmla="*/ 3 w 37"/>
                        <a:gd name="T11" fmla="*/ 178 h 220"/>
                        <a:gd name="T12" fmla="*/ 4 w 37"/>
                        <a:gd name="T13" fmla="*/ 173 h 220"/>
                        <a:gd name="T14" fmla="*/ 5 w 37"/>
                        <a:gd name="T15" fmla="*/ 170 h 220"/>
                        <a:gd name="T16" fmla="*/ 5 w 37"/>
                        <a:gd name="T17" fmla="*/ 170 h 220"/>
                        <a:gd name="T18" fmla="*/ 6 w 37"/>
                        <a:gd name="T19" fmla="*/ 172 h 220"/>
                        <a:gd name="T20" fmla="*/ 7 w 37"/>
                        <a:gd name="T21" fmla="*/ 180 h 220"/>
                        <a:gd name="T22" fmla="*/ 8 w 37"/>
                        <a:gd name="T23" fmla="*/ 185 h 220"/>
                        <a:gd name="T24" fmla="*/ 9 w 37"/>
                        <a:gd name="T25" fmla="*/ 186 h 220"/>
                        <a:gd name="T26" fmla="*/ 10 w 37"/>
                        <a:gd name="T27" fmla="*/ 184 h 220"/>
                        <a:gd name="T28" fmla="*/ 10 w 37"/>
                        <a:gd name="T29" fmla="*/ 178 h 220"/>
                        <a:gd name="T30" fmla="*/ 11 w 37"/>
                        <a:gd name="T31" fmla="*/ 170 h 220"/>
                        <a:gd name="T32" fmla="*/ 12 w 37"/>
                        <a:gd name="T33" fmla="*/ 160 h 220"/>
                        <a:gd name="T34" fmla="*/ 12 w 37"/>
                        <a:gd name="T35" fmla="*/ 150 h 220"/>
                        <a:gd name="T36" fmla="*/ 13 w 37"/>
                        <a:gd name="T37" fmla="*/ 142 h 220"/>
                        <a:gd name="T38" fmla="*/ 14 w 37"/>
                        <a:gd name="T39" fmla="*/ 136 h 220"/>
                        <a:gd name="T40" fmla="*/ 15 w 37"/>
                        <a:gd name="T41" fmla="*/ 132 h 220"/>
                        <a:gd name="T42" fmla="*/ 15 w 37"/>
                        <a:gd name="T43" fmla="*/ 131 h 220"/>
                        <a:gd name="T44" fmla="*/ 16 w 37"/>
                        <a:gd name="T45" fmla="*/ 131 h 220"/>
                        <a:gd name="T46" fmla="*/ 17 w 37"/>
                        <a:gd name="T47" fmla="*/ 134 h 220"/>
                        <a:gd name="T48" fmla="*/ 18 w 37"/>
                        <a:gd name="T49" fmla="*/ 140 h 220"/>
                        <a:gd name="T50" fmla="*/ 19 w 37"/>
                        <a:gd name="T51" fmla="*/ 141 h 220"/>
                        <a:gd name="T52" fmla="*/ 20 w 37"/>
                        <a:gd name="T53" fmla="*/ 139 h 220"/>
                        <a:gd name="T54" fmla="*/ 21 w 37"/>
                        <a:gd name="T55" fmla="*/ 133 h 220"/>
                        <a:gd name="T56" fmla="*/ 21 w 37"/>
                        <a:gd name="T57" fmla="*/ 124 h 220"/>
                        <a:gd name="T58" fmla="*/ 22 w 37"/>
                        <a:gd name="T59" fmla="*/ 113 h 220"/>
                        <a:gd name="T60" fmla="*/ 23 w 37"/>
                        <a:gd name="T61" fmla="*/ 103 h 220"/>
                        <a:gd name="T62" fmla="*/ 23 w 37"/>
                        <a:gd name="T63" fmla="*/ 94 h 220"/>
                        <a:gd name="T64" fmla="*/ 24 w 37"/>
                        <a:gd name="T65" fmla="*/ 87 h 220"/>
                        <a:gd name="T66" fmla="*/ 25 w 37"/>
                        <a:gd name="T67" fmla="*/ 82 h 220"/>
                        <a:gd name="T68" fmla="*/ 26 w 37"/>
                        <a:gd name="T69" fmla="*/ 79 h 220"/>
                        <a:gd name="T70" fmla="*/ 26 w 37"/>
                        <a:gd name="T71" fmla="*/ 79 h 220"/>
                        <a:gd name="T72" fmla="*/ 28 w 37"/>
                        <a:gd name="T73" fmla="*/ 82 h 220"/>
                        <a:gd name="T74" fmla="*/ 28 w 37"/>
                        <a:gd name="T75" fmla="*/ 83 h 220"/>
                        <a:gd name="T76" fmla="*/ 29 w 37"/>
                        <a:gd name="T77" fmla="*/ 81 h 220"/>
                        <a:gd name="T78" fmla="*/ 30 w 37"/>
                        <a:gd name="T79" fmla="*/ 76 h 220"/>
                        <a:gd name="T80" fmla="*/ 31 w 37"/>
                        <a:gd name="T81" fmla="*/ 67 h 220"/>
                        <a:gd name="T82" fmla="*/ 31 w 37"/>
                        <a:gd name="T83" fmla="*/ 55 h 220"/>
                        <a:gd name="T84" fmla="*/ 32 w 37"/>
                        <a:gd name="T85" fmla="*/ 42 h 220"/>
                        <a:gd name="T86" fmla="*/ 33 w 37"/>
                        <a:gd name="T87" fmla="*/ 30 h 220"/>
                        <a:gd name="T88" fmla="*/ 33 w 37"/>
                        <a:gd name="T89" fmla="*/ 19 h 220"/>
                        <a:gd name="T90" fmla="*/ 34 w 37"/>
                        <a:gd name="T91" fmla="*/ 10 h 220"/>
                        <a:gd name="T92" fmla="*/ 35 w 37"/>
                        <a:gd name="T93" fmla="*/ 5 h 220"/>
                        <a:gd name="T94" fmla="*/ 36 w 37"/>
                        <a:gd name="T95" fmla="*/ 1 h 220"/>
                        <a:gd name="T96" fmla="*/ 37 w 37"/>
                        <a:gd name="T97" fmla="*/ 0 h 220"/>
                        <a:gd name="T98" fmla="*/ 37 w 37"/>
                        <a:gd name="T99" fmla="*/ 1 h 2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220">
                          <a:moveTo>
                            <a:pt x="0" y="220"/>
                          </a:moveTo>
                          <a:lnTo>
                            <a:pt x="0" y="214"/>
                          </a:lnTo>
                          <a:lnTo>
                            <a:pt x="1" y="205"/>
                          </a:lnTo>
                          <a:lnTo>
                            <a:pt x="2" y="195"/>
                          </a:lnTo>
                          <a:lnTo>
                            <a:pt x="2" y="185"/>
                          </a:lnTo>
                          <a:lnTo>
                            <a:pt x="3" y="178"/>
                          </a:lnTo>
                          <a:lnTo>
                            <a:pt x="4" y="173"/>
                          </a:lnTo>
                          <a:lnTo>
                            <a:pt x="5" y="170"/>
                          </a:lnTo>
                          <a:lnTo>
                            <a:pt x="5" y="170"/>
                          </a:lnTo>
                          <a:lnTo>
                            <a:pt x="6" y="172"/>
                          </a:lnTo>
                          <a:lnTo>
                            <a:pt x="7" y="180"/>
                          </a:lnTo>
                          <a:lnTo>
                            <a:pt x="8" y="185"/>
                          </a:lnTo>
                          <a:lnTo>
                            <a:pt x="9" y="186"/>
                          </a:lnTo>
                          <a:lnTo>
                            <a:pt x="10" y="184"/>
                          </a:lnTo>
                          <a:lnTo>
                            <a:pt x="10" y="178"/>
                          </a:lnTo>
                          <a:lnTo>
                            <a:pt x="11" y="170"/>
                          </a:lnTo>
                          <a:lnTo>
                            <a:pt x="12" y="160"/>
                          </a:lnTo>
                          <a:lnTo>
                            <a:pt x="12" y="150"/>
                          </a:lnTo>
                          <a:lnTo>
                            <a:pt x="13" y="142"/>
                          </a:lnTo>
                          <a:lnTo>
                            <a:pt x="14" y="136"/>
                          </a:lnTo>
                          <a:lnTo>
                            <a:pt x="15" y="132"/>
                          </a:lnTo>
                          <a:lnTo>
                            <a:pt x="15" y="131"/>
                          </a:lnTo>
                          <a:lnTo>
                            <a:pt x="16" y="131"/>
                          </a:lnTo>
                          <a:lnTo>
                            <a:pt x="17" y="134"/>
                          </a:lnTo>
                          <a:lnTo>
                            <a:pt x="18" y="140"/>
                          </a:lnTo>
                          <a:lnTo>
                            <a:pt x="19" y="141"/>
                          </a:lnTo>
                          <a:lnTo>
                            <a:pt x="20" y="139"/>
                          </a:lnTo>
                          <a:lnTo>
                            <a:pt x="21" y="133"/>
                          </a:lnTo>
                          <a:lnTo>
                            <a:pt x="21" y="124"/>
                          </a:lnTo>
                          <a:lnTo>
                            <a:pt x="22" y="113"/>
                          </a:lnTo>
                          <a:lnTo>
                            <a:pt x="23" y="103"/>
                          </a:lnTo>
                          <a:lnTo>
                            <a:pt x="23" y="94"/>
                          </a:lnTo>
                          <a:lnTo>
                            <a:pt x="24" y="87"/>
                          </a:lnTo>
                          <a:lnTo>
                            <a:pt x="25" y="82"/>
                          </a:lnTo>
                          <a:lnTo>
                            <a:pt x="26" y="79"/>
                          </a:lnTo>
                          <a:lnTo>
                            <a:pt x="26" y="79"/>
                          </a:lnTo>
                          <a:lnTo>
                            <a:pt x="28" y="82"/>
                          </a:lnTo>
                          <a:lnTo>
                            <a:pt x="28" y="83"/>
                          </a:lnTo>
                          <a:lnTo>
                            <a:pt x="29" y="81"/>
                          </a:lnTo>
                          <a:lnTo>
                            <a:pt x="30" y="76"/>
                          </a:lnTo>
                          <a:lnTo>
                            <a:pt x="31" y="67"/>
                          </a:lnTo>
                          <a:lnTo>
                            <a:pt x="31" y="55"/>
                          </a:lnTo>
                          <a:lnTo>
                            <a:pt x="32" y="42"/>
                          </a:lnTo>
                          <a:lnTo>
                            <a:pt x="33" y="30"/>
                          </a:lnTo>
                          <a:lnTo>
                            <a:pt x="33" y="19"/>
                          </a:lnTo>
                          <a:lnTo>
                            <a:pt x="34" y="10"/>
                          </a:lnTo>
                          <a:lnTo>
                            <a:pt x="35" y="5"/>
                          </a:lnTo>
                          <a:lnTo>
                            <a:pt x="36" y="1"/>
                          </a:lnTo>
                          <a:lnTo>
                            <a:pt x="37" y="0"/>
                          </a:lnTo>
                          <a:lnTo>
                            <a:pt x="37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4" name="Freeform 180"/>
                    <p:cNvSpPr>
                      <a:spLocks/>
                    </p:cNvSpPr>
                    <p:nvPr/>
                  </p:nvSpPr>
                  <p:spPr bwMode="auto">
                    <a:xfrm>
                      <a:off x="7772401" y="987426"/>
                      <a:ext cx="60325" cy="528638"/>
                    </a:xfrm>
                    <a:custGeom>
                      <a:avLst/>
                      <a:gdLst>
                        <a:gd name="T0" fmla="*/ 0 w 38"/>
                        <a:gd name="T1" fmla="*/ 282 h 333"/>
                        <a:gd name="T2" fmla="*/ 1 w 38"/>
                        <a:gd name="T3" fmla="*/ 280 h 333"/>
                        <a:gd name="T4" fmla="*/ 1 w 38"/>
                        <a:gd name="T5" fmla="*/ 275 h 333"/>
                        <a:gd name="T6" fmla="*/ 2 w 38"/>
                        <a:gd name="T7" fmla="*/ 263 h 333"/>
                        <a:gd name="T8" fmla="*/ 3 w 38"/>
                        <a:gd name="T9" fmla="*/ 244 h 333"/>
                        <a:gd name="T10" fmla="*/ 4 w 38"/>
                        <a:gd name="T11" fmla="*/ 219 h 333"/>
                        <a:gd name="T12" fmla="*/ 5 w 38"/>
                        <a:gd name="T13" fmla="*/ 193 h 333"/>
                        <a:gd name="T14" fmla="*/ 5 w 38"/>
                        <a:gd name="T15" fmla="*/ 166 h 333"/>
                        <a:gd name="T16" fmla="*/ 6 w 38"/>
                        <a:gd name="T17" fmla="*/ 141 h 333"/>
                        <a:gd name="T18" fmla="*/ 7 w 38"/>
                        <a:gd name="T19" fmla="*/ 117 h 333"/>
                        <a:gd name="T20" fmla="*/ 7 w 38"/>
                        <a:gd name="T21" fmla="*/ 97 h 333"/>
                        <a:gd name="T22" fmla="*/ 8 w 38"/>
                        <a:gd name="T23" fmla="*/ 78 h 333"/>
                        <a:gd name="T24" fmla="*/ 9 w 38"/>
                        <a:gd name="T25" fmla="*/ 62 h 333"/>
                        <a:gd name="T26" fmla="*/ 10 w 38"/>
                        <a:gd name="T27" fmla="*/ 48 h 333"/>
                        <a:gd name="T28" fmla="*/ 11 w 38"/>
                        <a:gd name="T29" fmla="*/ 25 h 333"/>
                        <a:gd name="T30" fmla="*/ 12 w 38"/>
                        <a:gd name="T31" fmla="*/ 17 h 333"/>
                        <a:gd name="T32" fmla="*/ 12 w 38"/>
                        <a:gd name="T33" fmla="*/ 10 h 333"/>
                        <a:gd name="T34" fmla="*/ 13 w 38"/>
                        <a:gd name="T35" fmla="*/ 5 h 333"/>
                        <a:gd name="T36" fmla="*/ 14 w 38"/>
                        <a:gd name="T37" fmla="*/ 1 h 333"/>
                        <a:gd name="T38" fmla="*/ 14 w 38"/>
                        <a:gd name="T39" fmla="*/ 0 h 333"/>
                        <a:gd name="T40" fmla="*/ 15 w 38"/>
                        <a:gd name="T41" fmla="*/ 0 h 333"/>
                        <a:gd name="T42" fmla="*/ 16 w 38"/>
                        <a:gd name="T43" fmla="*/ 1 h 333"/>
                        <a:gd name="T44" fmla="*/ 17 w 38"/>
                        <a:gd name="T45" fmla="*/ 5 h 333"/>
                        <a:gd name="T46" fmla="*/ 17 w 38"/>
                        <a:gd name="T47" fmla="*/ 10 h 333"/>
                        <a:gd name="T48" fmla="*/ 18 w 38"/>
                        <a:gd name="T49" fmla="*/ 16 h 333"/>
                        <a:gd name="T50" fmla="*/ 19 w 38"/>
                        <a:gd name="T51" fmla="*/ 25 h 333"/>
                        <a:gd name="T52" fmla="*/ 20 w 38"/>
                        <a:gd name="T53" fmla="*/ 47 h 333"/>
                        <a:gd name="T54" fmla="*/ 21 w 38"/>
                        <a:gd name="T55" fmla="*/ 61 h 333"/>
                        <a:gd name="T56" fmla="*/ 22 w 38"/>
                        <a:gd name="T57" fmla="*/ 77 h 333"/>
                        <a:gd name="T58" fmla="*/ 22 w 38"/>
                        <a:gd name="T59" fmla="*/ 95 h 333"/>
                        <a:gd name="T60" fmla="*/ 23 w 38"/>
                        <a:gd name="T61" fmla="*/ 115 h 333"/>
                        <a:gd name="T62" fmla="*/ 24 w 38"/>
                        <a:gd name="T63" fmla="*/ 138 h 333"/>
                        <a:gd name="T64" fmla="*/ 24 w 38"/>
                        <a:gd name="T65" fmla="*/ 162 h 333"/>
                        <a:gd name="T66" fmla="*/ 25 w 38"/>
                        <a:gd name="T67" fmla="*/ 187 h 333"/>
                        <a:gd name="T68" fmla="*/ 26 w 38"/>
                        <a:gd name="T69" fmla="*/ 212 h 333"/>
                        <a:gd name="T70" fmla="*/ 27 w 38"/>
                        <a:gd name="T71" fmla="*/ 234 h 333"/>
                        <a:gd name="T72" fmla="*/ 28 w 38"/>
                        <a:gd name="T73" fmla="*/ 252 h 333"/>
                        <a:gd name="T74" fmla="*/ 28 w 38"/>
                        <a:gd name="T75" fmla="*/ 262 h 333"/>
                        <a:gd name="T76" fmla="*/ 30 w 38"/>
                        <a:gd name="T77" fmla="*/ 268 h 333"/>
                        <a:gd name="T78" fmla="*/ 30 w 38"/>
                        <a:gd name="T79" fmla="*/ 268 h 333"/>
                        <a:gd name="T80" fmla="*/ 31 w 38"/>
                        <a:gd name="T81" fmla="*/ 269 h 333"/>
                        <a:gd name="T82" fmla="*/ 32 w 38"/>
                        <a:gd name="T83" fmla="*/ 272 h 333"/>
                        <a:gd name="T84" fmla="*/ 33 w 38"/>
                        <a:gd name="T85" fmla="*/ 276 h 333"/>
                        <a:gd name="T86" fmla="*/ 33 w 38"/>
                        <a:gd name="T87" fmla="*/ 283 h 333"/>
                        <a:gd name="T88" fmla="*/ 34 w 38"/>
                        <a:gd name="T89" fmla="*/ 291 h 333"/>
                        <a:gd name="T90" fmla="*/ 35 w 38"/>
                        <a:gd name="T91" fmla="*/ 301 h 333"/>
                        <a:gd name="T92" fmla="*/ 35 w 38"/>
                        <a:gd name="T93" fmla="*/ 311 h 333"/>
                        <a:gd name="T94" fmla="*/ 36 w 38"/>
                        <a:gd name="T95" fmla="*/ 320 h 333"/>
                        <a:gd name="T96" fmla="*/ 37 w 38"/>
                        <a:gd name="T97" fmla="*/ 328 h 333"/>
                        <a:gd name="T98" fmla="*/ 38 w 38"/>
                        <a:gd name="T99" fmla="*/ 333 h 3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33">
                          <a:moveTo>
                            <a:pt x="0" y="282"/>
                          </a:moveTo>
                          <a:lnTo>
                            <a:pt x="1" y="280"/>
                          </a:lnTo>
                          <a:lnTo>
                            <a:pt x="1" y="275"/>
                          </a:lnTo>
                          <a:lnTo>
                            <a:pt x="2" y="263"/>
                          </a:lnTo>
                          <a:lnTo>
                            <a:pt x="3" y="244"/>
                          </a:lnTo>
                          <a:lnTo>
                            <a:pt x="4" y="219"/>
                          </a:lnTo>
                          <a:lnTo>
                            <a:pt x="5" y="193"/>
                          </a:lnTo>
                          <a:lnTo>
                            <a:pt x="5" y="166"/>
                          </a:lnTo>
                          <a:lnTo>
                            <a:pt x="6" y="141"/>
                          </a:lnTo>
                          <a:lnTo>
                            <a:pt x="7" y="117"/>
                          </a:lnTo>
                          <a:lnTo>
                            <a:pt x="7" y="97"/>
                          </a:lnTo>
                          <a:lnTo>
                            <a:pt x="8" y="78"/>
                          </a:lnTo>
                          <a:lnTo>
                            <a:pt x="9" y="62"/>
                          </a:lnTo>
                          <a:lnTo>
                            <a:pt x="10" y="48"/>
                          </a:lnTo>
                          <a:lnTo>
                            <a:pt x="11" y="25"/>
                          </a:lnTo>
                          <a:lnTo>
                            <a:pt x="12" y="17"/>
                          </a:lnTo>
                          <a:lnTo>
                            <a:pt x="12" y="10"/>
                          </a:lnTo>
                          <a:lnTo>
                            <a:pt x="13" y="5"/>
                          </a:lnTo>
                          <a:lnTo>
                            <a:pt x="14" y="1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6" y="1"/>
                          </a:lnTo>
                          <a:lnTo>
                            <a:pt x="17" y="5"/>
                          </a:lnTo>
                          <a:lnTo>
                            <a:pt x="17" y="10"/>
                          </a:lnTo>
                          <a:lnTo>
                            <a:pt x="18" y="16"/>
                          </a:lnTo>
                          <a:lnTo>
                            <a:pt x="19" y="25"/>
                          </a:lnTo>
                          <a:lnTo>
                            <a:pt x="20" y="47"/>
                          </a:lnTo>
                          <a:lnTo>
                            <a:pt x="21" y="61"/>
                          </a:lnTo>
                          <a:lnTo>
                            <a:pt x="22" y="77"/>
                          </a:lnTo>
                          <a:lnTo>
                            <a:pt x="22" y="95"/>
                          </a:lnTo>
                          <a:lnTo>
                            <a:pt x="23" y="115"/>
                          </a:lnTo>
                          <a:lnTo>
                            <a:pt x="24" y="138"/>
                          </a:lnTo>
                          <a:lnTo>
                            <a:pt x="24" y="162"/>
                          </a:lnTo>
                          <a:lnTo>
                            <a:pt x="25" y="187"/>
                          </a:lnTo>
                          <a:lnTo>
                            <a:pt x="26" y="212"/>
                          </a:lnTo>
                          <a:lnTo>
                            <a:pt x="27" y="234"/>
                          </a:lnTo>
                          <a:lnTo>
                            <a:pt x="28" y="252"/>
                          </a:lnTo>
                          <a:lnTo>
                            <a:pt x="28" y="262"/>
                          </a:lnTo>
                          <a:lnTo>
                            <a:pt x="30" y="268"/>
                          </a:lnTo>
                          <a:lnTo>
                            <a:pt x="30" y="268"/>
                          </a:lnTo>
                          <a:lnTo>
                            <a:pt x="31" y="269"/>
                          </a:lnTo>
                          <a:lnTo>
                            <a:pt x="32" y="272"/>
                          </a:lnTo>
                          <a:lnTo>
                            <a:pt x="33" y="276"/>
                          </a:lnTo>
                          <a:lnTo>
                            <a:pt x="33" y="283"/>
                          </a:lnTo>
                          <a:lnTo>
                            <a:pt x="34" y="291"/>
                          </a:lnTo>
                          <a:lnTo>
                            <a:pt x="35" y="301"/>
                          </a:lnTo>
                          <a:lnTo>
                            <a:pt x="35" y="311"/>
                          </a:lnTo>
                          <a:lnTo>
                            <a:pt x="36" y="320"/>
                          </a:lnTo>
                          <a:lnTo>
                            <a:pt x="37" y="328"/>
                          </a:lnTo>
                          <a:lnTo>
                            <a:pt x="38" y="33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5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7832726" y="1516064"/>
                      <a:ext cx="58738" cy="87313"/>
                    </a:xfrm>
                    <a:custGeom>
                      <a:avLst/>
                      <a:gdLst>
                        <a:gd name="T0" fmla="*/ 0 w 37"/>
                        <a:gd name="T1" fmla="*/ 0 h 55"/>
                        <a:gd name="T2" fmla="*/ 0 w 37"/>
                        <a:gd name="T3" fmla="*/ 2 h 55"/>
                        <a:gd name="T4" fmla="*/ 1 w 37"/>
                        <a:gd name="T5" fmla="*/ 2 h 55"/>
                        <a:gd name="T6" fmla="*/ 2 w 37"/>
                        <a:gd name="T7" fmla="*/ 1 h 55"/>
                        <a:gd name="T8" fmla="*/ 3 w 37"/>
                        <a:gd name="T9" fmla="*/ 1 h 55"/>
                        <a:gd name="T10" fmla="*/ 4 w 37"/>
                        <a:gd name="T11" fmla="*/ 3 h 55"/>
                        <a:gd name="T12" fmla="*/ 5 w 37"/>
                        <a:gd name="T13" fmla="*/ 5 h 55"/>
                        <a:gd name="T14" fmla="*/ 6 w 37"/>
                        <a:gd name="T15" fmla="*/ 9 h 55"/>
                        <a:gd name="T16" fmla="*/ 6 w 37"/>
                        <a:gd name="T17" fmla="*/ 15 h 55"/>
                        <a:gd name="T18" fmla="*/ 7 w 37"/>
                        <a:gd name="T19" fmla="*/ 20 h 55"/>
                        <a:gd name="T20" fmla="*/ 7 w 37"/>
                        <a:gd name="T21" fmla="*/ 26 h 55"/>
                        <a:gd name="T22" fmla="*/ 8 w 37"/>
                        <a:gd name="T23" fmla="*/ 31 h 55"/>
                        <a:gd name="T24" fmla="*/ 9 w 37"/>
                        <a:gd name="T25" fmla="*/ 36 h 55"/>
                        <a:gd name="T26" fmla="*/ 10 w 37"/>
                        <a:gd name="T27" fmla="*/ 38 h 55"/>
                        <a:gd name="T28" fmla="*/ 11 w 37"/>
                        <a:gd name="T29" fmla="*/ 39 h 55"/>
                        <a:gd name="T30" fmla="*/ 12 w 37"/>
                        <a:gd name="T31" fmla="*/ 37 h 55"/>
                        <a:gd name="T32" fmla="*/ 13 w 37"/>
                        <a:gd name="T33" fmla="*/ 36 h 55"/>
                        <a:gd name="T34" fmla="*/ 13 w 37"/>
                        <a:gd name="T35" fmla="*/ 35 h 55"/>
                        <a:gd name="T36" fmla="*/ 14 w 37"/>
                        <a:gd name="T37" fmla="*/ 35 h 55"/>
                        <a:gd name="T38" fmla="*/ 15 w 37"/>
                        <a:gd name="T39" fmla="*/ 36 h 55"/>
                        <a:gd name="T40" fmla="*/ 16 w 37"/>
                        <a:gd name="T41" fmla="*/ 38 h 55"/>
                        <a:gd name="T42" fmla="*/ 16 w 37"/>
                        <a:gd name="T43" fmla="*/ 41 h 55"/>
                        <a:gd name="T44" fmla="*/ 17 w 37"/>
                        <a:gd name="T45" fmla="*/ 44 h 55"/>
                        <a:gd name="T46" fmla="*/ 18 w 37"/>
                        <a:gd name="T47" fmla="*/ 47 h 55"/>
                        <a:gd name="T48" fmla="*/ 18 w 37"/>
                        <a:gd name="T49" fmla="*/ 51 h 55"/>
                        <a:gd name="T50" fmla="*/ 19 w 37"/>
                        <a:gd name="T51" fmla="*/ 53 h 55"/>
                        <a:gd name="T52" fmla="*/ 20 w 37"/>
                        <a:gd name="T53" fmla="*/ 55 h 55"/>
                        <a:gd name="T54" fmla="*/ 21 w 37"/>
                        <a:gd name="T55" fmla="*/ 55 h 55"/>
                        <a:gd name="T56" fmla="*/ 21 w 37"/>
                        <a:gd name="T57" fmla="*/ 55 h 55"/>
                        <a:gd name="T58" fmla="*/ 22 w 37"/>
                        <a:gd name="T59" fmla="*/ 54 h 55"/>
                        <a:gd name="T60" fmla="*/ 23 w 37"/>
                        <a:gd name="T61" fmla="*/ 52 h 55"/>
                        <a:gd name="T62" fmla="*/ 23 w 37"/>
                        <a:gd name="T63" fmla="*/ 50 h 55"/>
                        <a:gd name="T64" fmla="*/ 24 w 37"/>
                        <a:gd name="T65" fmla="*/ 48 h 55"/>
                        <a:gd name="T66" fmla="*/ 25 w 37"/>
                        <a:gd name="T67" fmla="*/ 47 h 55"/>
                        <a:gd name="T68" fmla="*/ 26 w 37"/>
                        <a:gd name="T69" fmla="*/ 47 h 55"/>
                        <a:gd name="T70" fmla="*/ 26 w 37"/>
                        <a:gd name="T71" fmla="*/ 47 h 55"/>
                        <a:gd name="T72" fmla="*/ 27 w 37"/>
                        <a:gd name="T73" fmla="*/ 48 h 55"/>
                        <a:gd name="T74" fmla="*/ 28 w 37"/>
                        <a:gd name="T75" fmla="*/ 50 h 55"/>
                        <a:gd name="T76" fmla="*/ 28 w 37"/>
                        <a:gd name="T77" fmla="*/ 51 h 55"/>
                        <a:gd name="T78" fmla="*/ 29 w 37"/>
                        <a:gd name="T79" fmla="*/ 53 h 55"/>
                        <a:gd name="T80" fmla="*/ 30 w 37"/>
                        <a:gd name="T81" fmla="*/ 54 h 55"/>
                        <a:gd name="T82" fmla="*/ 31 w 37"/>
                        <a:gd name="T83" fmla="*/ 55 h 55"/>
                        <a:gd name="T84" fmla="*/ 32 w 37"/>
                        <a:gd name="T85" fmla="*/ 53 h 55"/>
                        <a:gd name="T86" fmla="*/ 33 w 37"/>
                        <a:gd name="T87" fmla="*/ 51 h 55"/>
                        <a:gd name="T88" fmla="*/ 34 w 37"/>
                        <a:gd name="T89" fmla="*/ 47 h 55"/>
                        <a:gd name="T90" fmla="*/ 34 w 37"/>
                        <a:gd name="T91" fmla="*/ 44 h 55"/>
                        <a:gd name="T92" fmla="*/ 35 w 37"/>
                        <a:gd name="T93" fmla="*/ 41 h 55"/>
                        <a:gd name="T94" fmla="*/ 36 w 37"/>
                        <a:gd name="T95" fmla="*/ 39 h 55"/>
                        <a:gd name="T96" fmla="*/ 36 w 37"/>
                        <a:gd name="T97" fmla="*/ 37 h 55"/>
                        <a:gd name="T98" fmla="*/ 37 w 37"/>
                        <a:gd name="T99" fmla="*/ 35 h 5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55">
                          <a:moveTo>
                            <a:pt x="0" y="0"/>
                          </a:moveTo>
                          <a:lnTo>
                            <a:pt x="0" y="2"/>
                          </a:lnTo>
                          <a:lnTo>
                            <a:pt x="1" y="2"/>
                          </a:ln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4" y="3"/>
                          </a:lnTo>
                          <a:lnTo>
                            <a:pt x="5" y="5"/>
                          </a:lnTo>
                          <a:lnTo>
                            <a:pt x="6" y="9"/>
                          </a:lnTo>
                          <a:lnTo>
                            <a:pt x="6" y="15"/>
                          </a:lnTo>
                          <a:lnTo>
                            <a:pt x="7" y="20"/>
                          </a:lnTo>
                          <a:lnTo>
                            <a:pt x="7" y="26"/>
                          </a:lnTo>
                          <a:lnTo>
                            <a:pt x="8" y="31"/>
                          </a:lnTo>
                          <a:lnTo>
                            <a:pt x="9" y="36"/>
                          </a:lnTo>
                          <a:lnTo>
                            <a:pt x="10" y="38"/>
                          </a:lnTo>
                          <a:lnTo>
                            <a:pt x="11" y="39"/>
                          </a:lnTo>
                          <a:lnTo>
                            <a:pt x="12" y="37"/>
                          </a:lnTo>
                          <a:lnTo>
                            <a:pt x="13" y="36"/>
                          </a:lnTo>
                          <a:lnTo>
                            <a:pt x="13" y="35"/>
                          </a:lnTo>
                          <a:lnTo>
                            <a:pt x="14" y="35"/>
                          </a:lnTo>
                          <a:lnTo>
                            <a:pt x="15" y="36"/>
                          </a:lnTo>
                          <a:lnTo>
                            <a:pt x="16" y="38"/>
                          </a:lnTo>
                          <a:lnTo>
                            <a:pt x="16" y="41"/>
                          </a:lnTo>
                          <a:lnTo>
                            <a:pt x="17" y="44"/>
                          </a:lnTo>
                          <a:lnTo>
                            <a:pt x="18" y="47"/>
                          </a:lnTo>
                          <a:lnTo>
                            <a:pt x="18" y="51"/>
                          </a:lnTo>
                          <a:lnTo>
                            <a:pt x="19" y="53"/>
                          </a:lnTo>
                          <a:lnTo>
                            <a:pt x="20" y="55"/>
                          </a:lnTo>
                          <a:lnTo>
                            <a:pt x="21" y="55"/>
                          </a:lnTo>
                          <a:lnTo>
                            <a:pt x="21" y="55"/>
                          </a:lnTo>
                          <a:lnTo>
                            <a:pt x="22" y="54"/>
                          </a:lnTo>
                          <a:lnTo>
                            <a:pt x="23" y="52"/>
                          </a:lnTo>
                          <a:lnTo>
                            <a:pt x="23" y="50"/>
                          </a:lnTo>
                          <a:lnTo>
                            <a:pt x="24" y="48"/>
                          </a:lnTo>
                          <a:lnTo>
                            <a:pt x="25" y="47"/>
                          </a:lnTo>
                          <a:lnTo>
                            <a:pt x="26" y="47"/>
                          </a:lnTo>
                          <a:lnTo>
                            <a:pt x="26" y="47"/>
                          </a:lnTo>
                          <a:lnTo>
                            <a:pt x="27" y="48"/>
                          </a:lnTo>
                          <a:lnTo>
                            <a:pt x="28" y="50"/>
                          </a:lnTo>
                          <a:lnTo>
                            <a:pt x="28" y="51"/>
                          </a:lnTo>
                          <a:lnTo>
                            <a:pt x="29" y="53"/>
                          </a:lnTo>
                          <a:lnTo>
                            <a:pt x="30" y="54"/>
                          </a:lnTo>
                          <a:lnTo>
                            <a:pt x="31" y="55"/>
                          </a:lnTo>
                          <a:lnTo>
                            <a:pt x="32" y="53"/>
                          </a:lnTo>
                          <a:lnTo>
                            <a:pt x="33" y="51"/>
                          </a:lnTo>
                          <a:lnTo>
                            <a:pt x="34" y="47"/>
                          </a:lnTo>
                          <a:lnTo>
                            <a:pt x="34" y="44"/>
                          </a:lnTo>
                          <a:lnTo>
                            <a:pt x="35" y="41"/>
                          </a:lnTo>
                          <a:lnTo>
                            <a:pt x="36" y="39"/>
                          </a:lnTo>
                          <a:lnTo>
                            <a:pt x="36" y="37"/>
                          </a:lnTo>
                          <a:lnTo>
                            <a:pt x="37" y="3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6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7891463" y="989014"/>
                      <a:ext cx="58738" cy="587375"/>
                    </a:xfrm>
                    <a:custGeom>
                      <a:avLst/>
                      <a:gdLst>
                        <a:gd name="T0" fmla="*/ 0 w 37"/>
                        <a:gd name="T1" fmla="*/ 367 h 370"/>
                        <a:gd name="T2" fmla="*/ 1 w 37"/>
                        <a:gd name="T3" fmla="*/ 367 h 370"/>
                        <a:gd name="T4" fmla="*/ 2 w 37"/>
                        <a:gd name="T5" fmla="*/ 368 h 370"/>
                        <a:gd name="T6" fmla="*/ 2 w 37"/>
                        <a:gd name="T7" fmla="*/ 369 h 370"/>
                        <a:gd name="T8" fmla="*/ 3 w 37"/>
                        <a:gd name="T9" fmla="*/ 370 h 370"/>
                        <a:gd name="T10" fmla="*/ 4 w 37"/>
                        <a:gd name="T11" fmla="*/ 370 h 370"/>
                        <a:gd name="T12" fmla="*/ 4 w 37"/>
                        <a:gd name="T13" fmla="*/ 370 h 370"/>
                        <a:gd name="T14" fmla="*/ 5 w 37"/>
                        <a:gd name="T15" fmla="*/ 367 h 370"/>
                        <a:gd name="T16" fmla="*/ 6 w 37"/>
                        <a:gd name="T17" fmla="*/ 364 h 370"/>
                        <a:gd name="T18" fmla="*/ 7 w 37"/>
                        <a:gd name="T19" fmla="*/ 359 h 370"/>
                        <a:gd name="T20" fmla="*/ 7 w 37"/>
                        <a:gd name="T21" fmla="*/ 353 h 370"/>
                        <a:gd name="T22" fmla="*/ 8 w 37"/>
                        <a:gd name="T23" fmla="*/ 348 h 370"/>
                        <a:gd name="T24" fmla="*/ 9 w 37"/>
                        <a:gd name="T25" fmla="*/ 342 h 370"/>
                        <a:gd name="T26" fmla="*/ 9 w 37"/>
                        <a:gd name="T27" fmla="*/ 338 h 370"/>
                        <a:gd name="T28" fmla="*/ 10 w 37"/>
                        <a:gd name="T29" fmla="*/ 335 h 370"/>
                        <a:gd name="T30" fmla="*/ 11 w 37"/>
                        <a:gd name="T31" fmla="*/ 334 h 370"/>
                        <a:gd name="T32" fmla="*/ 12 w 37"/>
                        <a:gd name="T33" fmla="*/ 333 h 370"/>
                        <a:gd name="T34" fmla="*/ 13 w 37"/>
                        <a:gd name="T35" fmla="*/ 333 h 370"/>
                        <a:gd name="T36" fmla="*/ 13 w 37"/>
                        <a:gd name="T37" fmla="*/ 334 h 370"/>
                        <a:gd name="T38" fmla="*/ 14 w 37"/>
                        <a:gd name="T39" fmla="*/ 334 h 370"/>
                        <a:gd name="T40" fmla="*/ 14 w 37"/>
                        <a:gd name="T41" fmla="*/ 332 h 370"/>
                        <a:gd name="T42" fmla="*/ 15 w 37"/>
                        <a:gd name="T43" fmla="*/ 328 h 370"/>
                        <a:gd name="T44" fmla="*/ 16 w 37"/>
                        <a:gd name="T45" fmla="*/ 321 h 370"/>
                        <a:gd name="T46" fmla="*/ 17 w 37"/>
                        <a:gd name="T47" fmla="*/ 313 h 370"/>
                        <a:gd name="T48" fmla="*/ 18 w 37"/>
                        <a:gd name="T49" fmla="*/ 303 h 370"/>
                        <a:gd name="T50" fmla="*/ 18 w 37"/>
                        <a:gd name="T51" fmla="*/ 293 h 370"/>
                        <a:gd name="T52" fmla="*/ 19 w 37"/>
                        <a:gd name="T53" fmla="*/ 285 h 370"/>
                        <a:gd name="T54" fmla="*/ 20 w 37"/>
                        <a:gd name="T55" fmla="*/ 278 h 370"/>
                        <a:gd name="T56" fmla="*/ 20 w 37"/>
                        <a:gd name="T57" fmla="*/ 272 h 370"/>
                        <a:gd name="T58" fmla="*/ 21 w 37"/>
                        <a:gd name="T59" fmla="*/ 269 h 370"/>
                        <a:gd name="T60" fmla="*/ 22 w 37"/>
                        <a:gd name="T61" fmla="*/ 267 h 370"/>
                        <a:gd name="T62" fmla="*/ 23 w 37"/>
                        <a:gd name="T63" fmla="*/ 267 h 370"/>
                        <a:gd name="T64" fmla="*/ 23 w 37"/>
                        <a:gd name="T65" fmla="*/ 266 h 370"/>
                        <a:gd name="T66" fmla="*/ 25 w 37"/>
                        <a:gd name="T67" fmla="*/ 256 h 370"/>
                        <a:gd name="T68" fmla="*/ 25 w 37"/>
                        <a:gd name="T69" fmla="*/ 241 h 370"/>
                        <a:gd name="T70" fmla="*/ 26 w 37"/>
                        <a:gd name="T71" fmla="*/ 221 h 370"/>
                        <a:gd name="T72" fmla="*/ 27 w 37"/>
                        <a:gd name="T73" fmla="*/ 197 h 370"/>
                        <a:gd name="T74" fmla="*/ 28 w 37"/>
                        <a:gd name="T75" fmla="*/ 172 h 370"/>
                        <a:gd name="T76" fmla="*/ 28 w 37"/>
                        <a:gd name="T77" fmla="*/ 148 h 370"/>
                        <a:gd name="T78" fmla="*/ 29 w 37"/>
                        <a:gd name="T79" fmla="*/ 125 h 370"/>
                        <a:gd name="T80" fmla="*/ 30 w 37"/>
                        <a:gd name="T81" fmla="*/ 104 h 370"/>
                        <a:gd name="T82" fmla="*/ 30 w 37"/>
                        <a:gd name="T83" fmla="*/ 85 h 370"/>
                        <a:gd name="T84" fmla="*/ 31 w 37"/>
                        <a:gd name="T85" fmla="*/ 68 h 370"/>
                        <a:gd name="T86" fmla="*/ 32 w 37"/>
                        <a:gd name="T87" fmla="*/ 53 h 370"/>
                        <a:gd name="T88" fmla="*/ 33 w 37"/>
                        <a:gd name="T89" fmla="*/ 40 h 370"/>
                        <a:gd name="T90" fmla="*/ 34 w 37"/>
                        <a:gd name="T91" fmla="*/ 20 h 370"/>
                        <a:gd name="T92" fmla="*/ 35 w 37"/>
                        <a:gd name="T93" fmla="*/ 13 h 370"/>
                        <a:gd name="T94" fmla="*/ 35 w 37"/>
                        <a:gd name="T95" fmla="*/ 7 h 370"/>
                        <a:gd name="T96" fmla="*/ 36 w 37"/>
                        <a:gd name="T97" fmla="*/ 3 h 370"/>
                        <a:gd name="T98" fmla="*/ 37 w 37"/>
                        <a:gd name="T99" fmla="*/ 0 h 3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370">
                          <a:moveTo>
                            <a:pt x="0" y="367"/>
                          </a:moveTo>
                          <a:lnTo>
                            <a:pt x="1" y="367"/>
                          </a:lnTo>
                          <a:lnTo>
                            <a:pt x="2" y="368"/>
                          </a:lnTo>
                          <a:lnTo>
                            <a:pt x="2" y="369"/>
                          </a:lnTo>
                          <a:lnTo>
                            <a:pt x="3" y="370"/>
                          </a:lnTo>
                          <a:lnTo>
                            <a:pt x="4" y="370"/>
                          </a:lnTo>
                          <a:lnTo>
                            <a:pt x="4" y="370"/>
                          </a:lnTo>
                          <a:lnTo>
                            <a:pt x="5" y="367"/>
                          </a:lnTo>
                          <a:lnTo>
                            <a:pt x="6" y="364"/>
                          </a:lnTo>
                          <a:lnTo>
                            <a:pt x="7" y="359"/>
                          </a:lnTo>
                          <a:lnTo>
                            <a:pt x="7" y="353"/>
                          </a:lnTo>
                          <a:lnTo>
                            <a:pt x="8" y="348"/>
                          </a:lnTo>
                          <a:lnTo>
                            <a:pt x="9" y="342"/>
                          </a:lnTo>
                          <a:lnTo>
                            <a:pt x="9" y="338"/>
                          </a:lnTo>
                          <a:lnTo>
                            <a:pt x="10" y="335"/>
                          </a:lnTo>
                          <a:lnTo>
                            <a:pt x="11" y="334"/>
                          </a:lnTo>
                          <a:lnTo>
                            <a:pt x="12" y="333"/>
                          </a:lnTo>
                          <a:lnTo>
                            <a:pt x="13" y="333"/>
                          </a:lnTo>
                          <a:lnTo>
                            <a:pt x="13" y="334"/>
                          </a:lnTo>
                          <a:lnTo>
                            <a:pt x="14" y="334"/>
                          </a:lnTo>
                          <a:lnTo>
                            <a:pt x="14" y="332"/>
                          </a:lnTo>
                          <a:lnTo>
                            <a:pt x="15" y="328"/>
                          </a:lnTo>
                          <a:lnTo>
                            <a:pt x="16" y="321"/>
                          </a:lnTo>
                          <a:lnTo>
                            <a:pt x="17" y="313"/>
                          </a:lnTo>
                          <a:lnTo>
                            <a:pt x="18" y="303"/>
                          </a:lnTo>
                          <a:lnTo>
                            <a:pt x="18" y="293"/>
                          </a:lnTo>
                          <a:lnTo>
                            <a:pt x="19" y="285"/>
                          </a:lnTo>
                          <a:lnTo>
                            <a:pt x="20" y="278"/>
                          </a:lnTo>
                          <a:lnTo>
                            <a:pt x="20" y="272"/>
                          </a:lnTo>
                          <a:lnTo>
                            <a:pt x="21" y="269"/>
                          </a:lnTo>
                          <a:lnTo>
                            <a:pt x="22" y="267"/>
                          </a:lnTo>
                          <a:lnTo>
                            <a:pt x="23" y="267"/>
                          </a:lnTo>
                          <a:lnTo>
                            <a:pt x="23" y="266"/>
                          </a:lnTo>
                          <a:lnTo>
                            <a:pt x="25" y="256"/>
                          </a:lnTo>
                          <a:lnTo>
                            <a:pt x="25" y="241"/>
                          </a:lnTo>
                          <a:lnTo>
                            <a:pt x="26" y="221"/>
                          </a:lnTo>
                          <a:lnTo>
                            <a:pt x="27" y="197"/>
                          </a:lnTo>
                          <a:lnTo>
                            <a:pt x="28" y="172"/>
                          </a:lnTo>
                          <a:lnTo>
                            <a:pt x="28" y="148"/>
                          </a:lnTo>
                          <a:lnTo>
                            <a:pt x="29" y="125"/>
                          </a:lnTo>
                          <a:lnTo>
                            <a:pt x="30" y="104"/>
                          </a:lnTo>
                          <a:lnTo>
                            <a:pt x="30" y="85"/>
                          </a:lnTo>
                          <a:lnTo>
                            <a:pt x="31" y="68"/>
                          </a:lnTo>
                          <a:lnTo>
                            <a:pt x="32" y="53"/>
                          </a:lnTo>
                          <a:lnTo>
                            <a:pt x="33" y="40"/>
                          </a:lnTo>
                          <a:lnTo>
                            <a:pt x="34" y="20"/>
                          </a:lnTo>
                          <a:lnTo>
                            <a:pt x="35" y="13"/>
                          </a:lnTo>
                          <a:lnTo>
                            <a:pt x="35" y="7"/>
                          </a:lnTo>
                          <a:lnTo>
                            <a:pt x="36" y="3"/>
                          </a:lnTo>
                          <a:lnTo>
                            <a:pt x="37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7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7950201" y="989014"/>
                      <a:ext cx="60325" cy="681038"/>
                    </a:xfrm>
                    <a:custGeom>
                      <a:avLst/>
                      <a:gdLst>
                        <a:gd name="T0" fmla="*/ 0 w 38"/>
                        <a:gd name="T1" fmla="*/ 0 h 429"/>
                        <a:gd name="T2" fmla="*/ 1 w 38"/>
                        <a:gd name="T3" fmla="*/ 0 h 429"/>
                        <a:gd name="T4" fmla="*/ 1 w 38"/>
                        <a:gd name="T5" fmla="*/ 1 h 429"/>
                        <a:gd name="T6" fmla="*/ 2 w 38"/>
                        <a:gd name="T7" fmla="*/ 3 h 429"/>
                        <a:gd name="T8" fmla="*/ 3 w 38"/>
                        <a:gd name="T9" fmla="*/ 7 h 429"/>
                        <a:gd name="T10" fmla="*/ 4 w 38"/>
                        <a:gd name="T11" fmla="*/ 13 h 429"/>
                        <a:gd name="T12" fmla="*/ 4 w 38"/>
                        <a:gd name="T13" fmla="*/ 21 h 429"/>
                        <a:gd name="T14" fmla="*/ 5 w 38"/>
                        <a:gd name="T15" fmla="*/ 30 h 429"/>
                        <a:gd name="T16" fmla="*/ 6 w 38"/>
                        <a:gd name="T17" fmla="*/ 55 h 429"/>
                        <a:gd name="T18" fmla="*/ 7 w 38"/>
                        <a:gd name="T19" fmla="*/ 71 h 429"/>
                        <a:gd name="T20" fmla="*/ 8 w 38"/>
                        <a:gd name="T21" fmla="*/ 88 h 429"/>
                        <a:gd name="T22" fmla="*/ 9 w 38"/>
                        <a:gd name="T23" fmla="*/ 107 h 429"/>
                        <a:gd name="T24" fmla="*/ 9 w 38"/>
                        <a:gd name="T25" fmla="*/ 130 h 429"/>
                        <a:gd name="T26" fmla="*/ 10 w 38"/>
                        <a:gd name="T27" fmla="*/ 154 h 429"/>
                        <a:gd name="T28" fmla="*/ 11 w 38"/>
                        <a:gd name="T29" fmla="*/ 180 h 429"/>
                        <a:gd name="T30" fmla="*/ 11 w 38"/>
                        <a:gd name="T31" fmla="*/ 207 h 429"/>
                        <a:gd name="T32" fmla="*/ 12 w 38"/>
                        <a:gd name="T33" fmla="*/ 234 h 429"/>
                        <a:gd name="T34" fmla="*/ 13 w 38"/>
                        <a:gd name="T35" fmla="*/ 256 h 429"/>
                        <a:gd name="T36" fmla="*/ 14 w 38"/>
                        <a:gd name="T37" fmla="*/ 272 h 429"/>
                        <a:gd name="T38" fmla="*/ 14 w 38"/>
                        <a:gd name="T39" fmla="*/ 280 h 429"/>
                        <a:gd name="T40" fmla="*/ 15 w 38"/>
                        <a:gd name="T41" fmla="*/ 283 h 429"/>
                        <a:gd name="T42" fmla="*/ 16 w 38"/>
                        <a:gd name="T43" fmla="*/ 283 h 429"/>
                        <a:gd name="T44" fmla="*/ 17 w 38"/>
                        <a:gd name="T45" fmla="*/ 286 h 429"/>
                        <a:gd name="T46" fmla="*/ 18 w 38"/>
                        <a:gd name="T47" fmla="*/ 290 h 429"/>
                        <a:gd name="T48" fmla="*/ 19 w 38"/>
                        <a:gd name="T49" fmla="*/ 298 h 429"/>
                        <a:gd name="T50" fmla="*/ 20 w 38"/>
                        <a:gd name="T51" fmla="*/ 307 h 429"/>
                        <a:gd name="T52" fmla="*/ 20 w 38"/>
                        <a:gd name="T53" fmla="*/ 320 h 429"/>
                        <a:gd name="T54" fmla="*/ 21 w 38"/>
                        <a:gd name="T55" fmla="*/ 333 h 429"/>
                        <a:gd name="T56" fmla="*/ 21 w 38"/>
                        <a:gd name="T57" fmla="*/ 346 h 429"/>
                        <a:gd name="T58" fmla="*/ 22 w 38"/>
                        <a:gd name="T59" fmla="*/ 356 h 429"/>
                        <a:gd name="T60" fmla="*/ 23 w 38"/>
                        <a:gd name="T61" fmla="*/ 364 h 429"/>
                        <a:gd name="T62" fmla="*/ 24 w 38"/>
                        <a:gd name="T63" fmla="*/ 367 h 429"/>
                        <a:gd name="T64" fmla="*/ 25 w 38"/>
                        <a:gd name="T65" fmla="*/ 367 h 429"/>
                        <a:gd name="T66" fmla="*/ 25 w 38"/>
                        <a:gd name="T67" fmla="*/ 365 h 429"/>
                        <a:gd name="T68" fmla="*/ 27 w 38"/>
                        <a:gd name="T69" fmla="*/ 363 h 429"/>
                        <a:gd name="T70" fmla="*/ 27 w 38"/>
                        <a:gd name="T71" fmla="*/ 365 h 429"/>
                        <a:gd name="T72" fmla="*/ 28 w 38"/>
                        <a:gd name="T73" fmla="*/ 369 h 429"/>
                        <a:gd name="T74" fmla="*/ 29 w 38"/>
                        <a:gd name="T75" fmla="*/ 375 h 429"/>
                        <a:gd name="T76" fmla="*/ 30 w 38"/>
                        <a:gd name="T77" fmla="*/ 384 h 429"/>
                        <a:gd name="T78" fmla="*/ 30 w 38"/>
                        <a:gd name="T79" fmla="*/ 395 h 429"/>
                        <a:gd name="T80" fmla="*/ 31 w 38"/>
                        <a:gd name="T81" fmla="*/ 406 h 429"/>
                        <a:gd name="T82" fmla="*/ 32 w 38"/>
                        <a:gd name="T83" fmla="*/ 416 h 429"/>
                        <a:gd name="T84" fmla="*/ 32 w 38"/>
                        <a:gd name="T85" fmla="*/ 424 h 429"/>
                        <a:gd name="T86" fmla="*/ 33 w 38"/>
                        <a:gd name="T87" fmla="*/ 428 h 429"/>
                        <a:gd name="T88" fmla="*/ 34 w 38"/>
                        <a:gd name="T89" fmla="*/ 429 h 429"/>
                        <a:gd name="T90" fmla="*/ 35 w 38"/>
                        <a:gd name="T91" fmla="*/ 426 h 429"/>
                        <a:gd name="T92" fmla="*/ 36 w 38"/>
                        <a:gd name="T93" fmla="*/ 419 h 429"/>
                        <a:gd name="T94" fmla="*/ 37 w 38"/>
                        <a:gd name="T95" fmla="*/ 418 h 429"/>
                        <a:gd name="T96" fmla="*/ 37 w 38"/>
                        <a:gd name="T97" fmla="*/ 418 h 429"/>
                        <a:gd name="T98" fmla="*/ 38 w 38"/>
                        <a:gd name="T99" fmla="*/ 421 h 42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429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1" y="1"/>
                          </a:lnTo>
                          <a:lnTo>
                            <a:pt x="2" y="3"/>
                          </a:lnTo>
                          <a:lnTo>
                            <a:pt x="3" y="7"/>
                          </a:lnTo>
                          <a:lnTo>
                            <a:pt x="4" y="13"/>
                          </a:lnTo>
                          <a:lnTo>
                            <a:pt x="4" y="21"/>
                          </a:lnTo>
                          <a:lnTo>
                            <a:pt x="5" y="30"/>
                          </a:lnTo>
                          <a:lnTo>
                            <a:pt x="6" y="55"/>
                          </a:lnTo>
                          <a:lnTo>
                            <a:pt x="7" y="71"/>
                          </a:lnTo>
                          <a:lnTo>
                            <a:pt x="8" y="88"/>
                          </a:lnTo>
                          <a:lnTo>
                            <a:pt x="9" y="107"/>
                          </a:lnTo>
                          <a:lnTo>
                            <a:pt x="9" y="130"/>
                          </a:lnTo>
                          <a:lnTo>
                            <a:pt x="10" y="154"/>
                          </a:lnTo>
                          <a:lnTo>
                            <a:pt x="11" y="180"/>
                          </a:lnTo>
                          <a:lnTo>
                            <a:pt x="11" y="207"/>
                          </a:lnTo>
                          <a:lnTo>
                            <a:pt x="12" y="234"/>
                          </a:lnTo>
                          <a:lnTo>
                            <a:pt x="13" y="256"/>
                          </a:lnTo>
                          <a:lnTo>
                            <a:pt x="14" y="272"/>
                          </a:lnTo>
                          <a:lnTo>
                            <a:pt x="14" y="280"/>
                          </a:lnTo>
                          <a:lnTo>
                            <a:pt x="15" y="283"/>
                          </a:lnTo>
                          <a:lnTo>
                            <a:pt x="16" y="283"/>
                          </a:lnTo>
                          <a:lnTo>
                            <a:pt x="17" y="286"/>
                          </a:lnTo>
                          <a:lnTo>
                            <a:pt x="18" y="290"/>
                          </a:lnTo>
                          <a:lnTo>
                            <a:pt x="19" y="298"/>
                          </a:lnTo>
                          <a:lnTo>
                            <a:pt x="20" y="307"/>
                          </a:lnTo>
                          <a:lnTo>
                            <a:pt x="20" y="320"/>
                          </a:lnTo>
                          <a:lnTo>
                            <a:pt x="21" y="333"/>
                          </a:lnTo>
                          <a:lnTo>
                            <a:pt x="21" y="346"/>
                          </a:lnTo>
                          <a:lnTo>
                            <a:pt x="22" y="356"/>
                          </a:lnTo>
                          <a:lnTo>
                            <a:pt x="23" y="364"/>
                          </a:lnTo>
                          <a:lnTo>
                            <a:pt x="24" y="367"/>
                          </a:lnTo>
                          <a:lnTo>
                            <a:pt x="25" y="367"/>
                          </a:lnTo>
                          <a:lnTo>
                            <a:pt x="25" y="365"/>
                          </a:lnTo>
                          <a:lnTo>
                            <a:pt x="27" y="363"/>
                          </a:lnTo>
                          <a:lnTo>
                            <a:pt x="27" y="365"/>
                          </a:lnTo>
                          <a:lnTo>
                            <a:pt x="28" y="369"/>
                          </a:lnTo>
                          <a:lnTo>
                            <a:pt x="29" y="375"/>
                          </a:lnTo>
                          <a:lnTo>
                            <a:pt x="30" y="384"/>
                          </a:lnTo>
                          <a:lnTo>
                            <a:pt x="30" y="395"/>
                          </a:lnTo>
                          <a:lnTo>
                            <a:pt x="31" y="406"/>
                          </a:lnTo>
                          <a:lnTo>
                            <a:pt x="32" y="416"/>
                          </a:lnTo>
                          <a:lnTo>
                            <a:pt x="32" y="424"/>
                          </a:lnTo>
                          <a:lnTo>
                            <a:pt x="33" y="428"/>
                          </a:lnTo>
                          <a:lnTo>
                            <a:pt x="34" y="429"/>
                          </a:lnTo>
                          <a:lnTo>
                            <a:pt x="35" y="426"/>
                          </a:lnTo>
                          <a:lnTo>
                            <a:pt x="36" y="419"/>
                          </a:lnTo>
                          <a:lnTo>
                            <a:pt x="37" y="418"/>
                          </a:lnTo>
                          <a:lnTo>
                            <a:pt x="37" y="418"/>
                          </a:lnTo>
                          <a:lnTo>
                            <a:pt x="38" y="4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8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8010526" y="1657351"/>
                      <a:ext cx="60325" cy="320675"/>
                    </a:xfrm>
                    <a:custGeom>
                      <a:avLst/>
                      <a:gdLst>
                        <a:gd name="T0" fmla="*/ 0 w 38"/>
                        <a:gd name="T1" fmla="*/ 0 h 202"/>
                        <a:gd name="T2" fmla="*/ 1 w 38"/>
                        <a:gd name="T3" fmla="*/ 6 h 202"/>
                        <a:gd name="T4" fmla="*/ 2 w 38"/>
                        <a:gd name="T5" fmla="*/ 14 h 202"/>
                        <a:gd name="T6" fmla="*/ 3 w 38"/>
                        <a:gd name="T7" fmla="*/ 24 h 202"/>
                        <a:gd name="T8" fmla="*/ 3 w 38"/>
                        <a:gd name="T9" fmla="*/ 35 h 202"/>
                        <a:gd name="T10" fmla="*/ 4 w 38"/>
                        <a:gd name="T11" fmla="*/ 46 h 202"/>
                        <a:gd name="T12" fmla="*/ 4 w 38"/>
                        <a:gd name="T13" fmla="*/ 53 h 202"/>
                        <a:gd name="T14" fmla="*/ 5 w 38"/>
                        <a:gd name="T15" fmla="*/ 57 h 202"/>
                        <a:gd name="T16" fmla="*/ 6 w 38"/>
                        <a:gd name="T17" fmla="*/ 57 h 202"/>
                        <a:gd name="T18" fmla="*/ 7 w 38"/>
                        <a:gd name="T19" fmla="*/ 53 h 202"/>
                        <a:gd name="T20" fmla="*/ 7 w 38"/>
                        <a:gd name="T21" fmla="*/ 48 h 202"/>
                        <a:gd name="T22" fmla="*/ 9 w 38"/>
                        <a:gd name="T23" fmla="*/ 41 h 202"/>
                        <a:gd name="T24" fmla="*/ 10 w 38"/>
                        <a:gd name="T25" fmla="*/ 40 h 202"/>
                        <a:gd name="T26" fmla="*/ 10 w 38"/>
                        <a:gd name="T27" fmla="*/ 42 h 202"/>
                        <a:gd name="T28" fmla="*/ 11 w 38"/>
                        <a:gd name="T29" fmla="*/ 46 h 202"/>
                        <a:gd name="T30" fmla="*/ 12 w 38"/>
                        <a:gd name="T31" fmla="*/ 54 h 202"/>
                        <a:gd name="T32" fmla="*/ 12 w 38"/>
                        <a:gd name="T33" fmla="*/ 64 h 202"/>
                        <a:gd name="T34" fmla="*/ 13 w 38"/>
                        <a:gd name="T35" fmla="*/ 75 h 202"/>
                        <a:gd name="T36" fmla="*/ 14 w 38"/>
                        <a:gd name="T37" fmla="*/ 87 h 202"/>
                        <a:gd name="T38" fmla="*/ 15 w 38"/>
                        <a:gd name="T39" fmla="*/ 96 h 202"/>
                        <a:gd name="T40" fmla="*/ 15 w 38"/>
                        <a:gd name="T41" fmla="*/ 102 h 202"/>
                        <a:gd name="T42" fmla="*/ 16 w 38"/>
                        <a:gd name="T43" fmla="*/ 102 h 202"/>
                        <a:gd name="T44" fmla="*/ 17 w 38"/>
                        <a:gd name="T45" fmla="*/ 98 h 202"/>
                        <a:gd name="T46" fmla="*/ 18 w 38"/>
                        <a:gd name="T47" fmla="*/ 85 h 202"/>
                        <a:gd name="T48" fmla="*/ 19 w 38"/>
                        <a:gd name="T49" fmla="*/ 81 h 202"/>
                        <a:gd name="T50" fmla="*/ 20 w 38"/>
                        <a:gd name="T51" fmla="*/ 78 h 202"/>
                        <a:gd name="T52" fmla="*/ 20 w 38"/>
                        <a:gd name="T53" fmla="*/ 79 h 202"/>
                        <a:gd name="T54" fmla="*/ 21 w 38"/>
                        <a:gd name="T55" fmla="*/ 83 h 202"/>
                        <a:gd name="T56" fmla="*/ 22 w 38"/>
                        <a:gd name="T57" fmla="*/ 90 h 202"/>
                        <a:gd name="T58" fmla="*/ 22 w 38"/>
                        <a:gd name="T59" fmla="*/ 99 h 202"/>
                        <a:gd name="T60" fmla="*/ 23 w 38"/>
                        <a:gd name="T61" fmla="*/ 112 h 202"/>
                        <a:gd name="T62" fmla="*/ 24 w 38"/>
                        <a:gd name="T63" fmla="*/ 125 h 202"/>
                        <a:gd name="T64" fmla="*/ 25 w 38"/>
                        <a:gd name="T65" fmla="*/ 137 h 202"/>
                        <a:gd name="T66" fmla="*/ 26 w 38"/>
                        <a:gd name="T67" fmla="*/ 145 h 202"/>
                        <a:gd name="T68" fmla="*/ 26 w 38"/>
                        <a:gd name="T69" fmla="*/ 148 h 202"/>
                        <a:gd name="T70" fmla="*/ 27 w 38"/>
                        <a:gd name="T71" fmla="*/ 138 h 202"/>
                        <a:gd name="T72" fmla="*/ 28 w 38"/>
                        <a:gd name="T73" fmla="*/ 130 h 202"/>
                        <a:gd name="T74" fmla="*/ 29 w 38"/>
                        <a:gd name="T75" fmla="*/ 123 h 202"/>
                        <a:gd name="T76" fmla="*/ 30 w 38"/>
                        <a:gd name="T77" fmla="*/ 119 h 202"/>
                        <a:gd name="T78" fmla="*/ 31 w 38"/>
                        <a:gd name="T79" fmla="*/ 118 h 202"/>
                        <a:gd name="T80" fmla="*/ 31 w 38"/>
                        <a:gd name="T81" fmla="*/ 120 h 202"/>
                        <a:gd name="T82" fmla="*/ 32 w 38"/>
                        <a:gd name="T83" fmla="*/ 126 h 202"/>
                        <a:gd name="T84" fmla="*/ 33 w 38"/>
                        <a:gd name="T85" fmla="*/ 135 h 202"/>
                        <a:gd name="T86" fmla="*/ 33 w 38"/>
                        <a:gd name="T87" fmla="*/ 148 h 202"/>
                        <a:gd name="T88" fmla="*/ 34 w 38"/>
                        <a:gd name="T89" fmla="*/ 163 h 202"/>
                        <a:gd name="T90" fmla="*/ 35 w 38"/>
                        <a:gd name="T91" fmla="*/ 179 h 202"/>
                        <a:gd name="T92" fmla="*/ 36 w 38"/>
                        <a:gd name="T93" fmla="*/ 194 h 202"/>
                        <a:gd name="T94" fmla="*/ 36 w 38"/>
                        <a:gd name="T95" fmla="*/ 202 h 202"/>
                        <a:gd name="T96" fmla="*/ 37 w 38"/>
                        <a:gd name="T97" fmla="*/ 202 h 202"/>
                        <a:gd name="T98" fmla="*/ 38 w 38"/>
                        <a:gd name="T99" fmla="*/ 185 h 20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202">
                          <a:moveTo>
                            <a:pt x="0" y="0"/>
                          </a:moveTo>
                          <a:lnTo>
                            <a:pt x="1" y="6"/>
                          </a:lnTo>
                          <a:lnTo>
                            <a:pt x="2" y="14"/>
                          </a:lnTo>
                          <a:lnTo>
                            <a:pt x="3" y="24"/>
                          </a:lnTo>
                          <a:lnTo>
                            <a:pt x="3" y="35"/>
                          </a:lnTo>
                          <a:lnTo>
                            <a:pt x="4" y="46"/>
                          </a:lnTo>
                          <a:lnTo>
                            <a:pt x="4" y="53"/>
                          </a:lnTo>
                          <a:lnTo>
                            <a:pt x="5" y="57"/>
                          </a:lnTo>
                          <a:lnTo>
                            <a:pt x="6" y="57"/>
                          </a:lnTo>
                          <a:lnTo>
                            <a:pt x="7" y="53"/>
                          </a:lnTo>
                          <a:lnTo>
                            <a:pt x="7" y="48"/>
                          </a:lnTo>
                          <a:lnTo>
                            <a:pt x="9" y="41"/>
                          </a:lnTo>
                          <a:lnTo>
                            <a:pt x="10" y="40"/>
                          </a:lnTo>
                          <a:lnTo>
                            <a:pt x="10" y="42"/>
                          </a:lnTo>
                          <a:lnTo>
                            <a:pt x="11" y="46"/>
                          </a:lnTo>
                          <a:lnTo>
                            <a:pt x="12" y="54"/>
                          </a:lnTo>
                          <a:lnTo>
                            <a:pt x="12" y="64"/>
                          </a:lnTo>
                          <a:lnTo>
                            <a:pt x="13" y="75"/>
                          </a:lnTo>
                          <a:lnTo>
                            <a:pt x="14" y="87"/>
                          </a:lnTo>
                          <a:lnTo>
                            <a:pt x="15" y="96"/>
                          </a:lnTo>
                          <a:lnTo>
                            <a:pt x="15" y="102"/>
                          </a:lnTo>
                          <a:lnTo>
                            <a:pt x="16" y="102"/>
                          </a:lnTo>
                          <a:lnTo>
                            <a:pt x="17" y="98"/>
                          </a:lnTo>
                          <a:lnTo>
                            <a:pt x="18" y="85"/>
                          </a:lnTo>
                          <a:lnTo>
                            <a:pt x="19" y="81"/>
                          </a:lnTo>
                          <a:lnTo>
                            <a:pt x="20" y="78"/>
                          </a:lnTo>
                          <a:lnTo>
                            <a:pt x="20" y="79"/>
                          </a:lnTo>
                          <a:lnTo>
                            <a:pt x="21" y="83"/>
                          </a:lnTo>
                          <a:lnTo>
                            <a:pt x="22" y="90"/>
                          </a:lnTo>
                          <a:lnTo>
                            <a:pt x="22" y="99"/>
                          </a:lnTo>
                          <a:lnTo>
                            <a:pt x="23" y="112"/>
                          </a:lnTo>
                          <a:lnTo>
                            <a:pt x="24" y="125"/>
                          </a:lnTo>
                          <a:lnTo>
                            <a:pt x="25" y="137"/>
                          </a:lnTo>
                          <a:lnTo>
                            <a:pt x="26" y="145"/>
                          </a:lnTo>
                          <a:lnTo>
                            <a:pt x="26" y="148"/>
                          </a:lnTo>
                          <a:lnTo>
                            <a:pt x="27" y="138"/>
                          </a:lnTo>
                          <a:lnTo>
                            <a:pt x="28" y="130"/>
                          </a:lnTo>
                          <a:lnTo>
                            <a:pt x="29" y="123"/>
                          </a:lnTo>
                          <a:lnTo>
                            <a:pt x="30" y="119"/>
                          </a:lnTo>
                          <a:lnTo>
                            <a:pt x="31" y="118"/>
                          </a:lnTo>
                          <a:lnTo>
                            <a:pt x="31" y="120"/>
                          </a:lnTo>
                          <a:lnTo>
                            <a:pt x="32" y="126"/>
                          </a:lnTo>
                          <a:lnTo>
                            <a:pt x="33" y="135"/>
                          </a:lnTo>
                          <a:lnTo>
                            <a:pt x="33" y="148"/>
                          </a:lnTo>
                          <a:lnTo>
                            <a:pt x="34" y="163"/>
                          </a:lnTo>
                          <a:lnTo>
                            <a:pt x="35" y="179"/>
                          </a:lnTo>
                          <a:lnTo>
                            <a:pt x="36" y="194"/>
                          </a:lnTo>
                          <a:lnTo>
                            <a:pt x="36" y="202"/>
                          </a:lnTo>
                          <a:lnTo>
                            <a:pt x="37" y="202"/>
                          </a:lnTo>
                          <a:lnTo>
                            <a:pt x="38" y="18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9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8070851" y="1416051"/>
                      <a:ext cx="60325" cy="560388"/>
                    </a:xfrm>
                    <a:custGeom>
                      <a:avLst/>
                      <a:gdLst>
                        <a:gd name="T0" fmla="*/ 0 w 38"/>
                        <a:gd name="T1" fmla="*/ 337 h 353"/>
                        <a:gd name="T2" fmla="*/ 1 w 38"/>
                        <a:gd name="T3" fmla="*/ 327 h 353"/>
                        <a:gd name="T4" fmla="*/ 2 w 38"/>
                        <a:gd name="T5" fmla="*/ 319 h 353"/>
                        <a:gd name="T6" fmla="*/ 3 w 38"/>
                        <a:gd name="T7" fmla="*/ 314 h 353"/>
                        <a:gd name="T8" fmla="*/ 3 w 38"/>
                        <a:gd name="T9" fmla="*/ 311 h 353"/>
                        <a:gd name="T10" fmla="*/ 4 w 38"/>
                        <a:gd name="T11" fmla="*/ 312 h 353"/>
                        <a:gd name="T12" fmla="*/ 5 w 38"/>
                        <a:gd name="T13" fmla="*/ 316 h 353"/>
                        <a:gd name="T14" fmla="*/ 5 w 38"/>
                        <a:gd name="T15" fmla="*/ 323 h 353"/>
                        <a:gd name="T16" fmla="*/ 6 w 38"/>
                        <a:gd name="T17" fmla="*/ 332 h 353"/>
                        <a:gd name="T18" fmla="*/ 7 w 38"/>
                        <a:gd name="T19" fmla="*/ 342 h 353"/>
                        <a:gd name="T20" fmla="*/ 8 w 38"/>
                        <a:gd name="T21" fmla="*/ 350 h 353"/>
                        <a:gd name="T22" fmla="*/ 9 w 38"/>
                        <a:gd name="T23" fmla="*/ 353 h 353"/>
                        <a:gd name="T24" fmla="*/ 10 w 38"/>
                        <a:gd name="T25" fmla="*/ 326 h 353"/>
                        <a:gd name="T26" fmla="*/ 10 w 38"/>
                        <a:gd name="T27" fmla="*/ 300 h 353"/>
                        <a:gd name="T28" fmla="*/ 11 w 38"/>
                        <a:gd name="T29" fmla="*/ 269 h 353"/>
                        <a:gd name="T30" fmla="*/ 12 w 38"/>
                        <a:gd name="T31" fmla="*/ 238 h 353"/>
                        <a:gd name="T32" fmla="*/ 13 w 38"/>
                        <a:gd name="T33" fmla="*/ 208 h 353"/>
                        <a:gd name="T34" fmla="*/ 14 w 38"/>
                        <a:gd name="T35" fmla="*/ 180 h 353"/>
                        <a:gd name="T36" fmla="*/ 14 w 38"/>
                        <a:gd name="T37" fmla="*/ 154 h 353"/>
                        <a:gd name="T38" fmla="*/ 15 w 38"/>
                        <a:gd name="T39" fmla="*/ 131 h 353"/>
                        <a:gd name="T40" fmla="*/ 16 w 38"/>
                        <a:gd name="T41" fmla="*/ 110 h 353"/>
                        <a:gd name="T42" fmla="*/ 16 w 38"/>
                        <a:gd name="T43" fmla="*/ 90 h 353"/>
                        <a:gd name="T44" fmla="*/ 17 w 38"/>
                        <a:gd name="T45" fmla="*/ 73 h 353"/>
                        <a:gd name="T46" fmla="*/ 18 w 38"/>
                        <a:gd name="T47" fmla="*/ 58 h 353"/>
                        <a:gd name="T48" fmla="*/ 19 w 38"/>
                        <a:gd name="T49" fmla="*/ 33 h 353"/>
                        <a:gd name="T50" fmla="*/ 20 w 38"/>
                        <a:gd name="T51" fmla="*/ 23 h 353"/>
                        <a:gd name="T52" fmla="*/ 21 w 38"/>
                        <a:gd name="T53" fmla="*/ 16 h 353"/>
                        <a:gd name="T54" fmla="*/ 21 w 38"/>
                        <a:gd name="T55" fmla="*/ 9 h 353"/>
                        <a:gd name="T56" fmla="*/ 22 w 38"/>
                        <a:gd name="T57" fmla="*/ 5 h 353"/>
                        <a:gd name="T58" fmla="*/ 23 w 38"/>
                        <a:gd name="T59" fmla="*/ 2 h 353"/>
                        <a:gd name="T60" fmla="*/ 24 w 38"/>
                        <a:gd name="T61" fmla="*/ 0 h 353"/>
                        <a:gd name="T62" fmla="*/ 24 w 38"/>
                        <a:gd name="T63" fmla="*/ 0 h 353"/>
                        <a:gd name="T64" fmla="*/ 25 w 38"/>
                        <a:gd name="T65" fmla="*/ 2 h 353"/>
                        <a:gd name="T66" fmla="*/ 26 w 38"/>
                        <a:gd name="T67" fmla="*/ 5 h 353"/>
                        <a:gd name="T68" fmla="*/ 26 w 38"/>
                        <a:gd name="T69" fmla="*/ 10 h 353"/>
                        <a:gd name="T70" fmla="*/ 27 w 38"/>
                        <a:gd name="T71" fmla="*/ 17 h 353"/>
                        <a:gd name="T72" fmla="*/ 28 w 38"/>
                        <a:gd name="T73" fmla="*/ 25 h 353"/>
                        <a:gd name="T74" fmla="*/ 28 w 38"/>
                        <a:gd name="T75" fmla="*/ 35 h 353"/>
                        <a:gd name="T76" fmla="*/ 30 w 38"/>
                        <a:gd name="T77" fmla="*/ 58 h 353"/>
                        <a:gd name="T78" fmla="*/ 31 w 38"/>
                        <a:gd name="T79" fmla="*/ 72 h 353"/>
                        <a:gd name="T80" fmla="*/ 32 w 38"/>
                        <a:gd name="T81" fmla="*/ 86 h 353"/>
                        <a:gd name="T82" fmla="*/ 32 w 38"/>
                        <a:gd name="T83" fmla="*/ 102 h 353"/>
                        <a:gd name="T84" fmla="*/ 33 w 38"/>
                        <a:gd name="T85" fmla="*/ 118 h 353"/>
                        <a:gd name="T86" fmla="*/ 33 w 38"/>
                        <a:gd name="T87" fmla="*/ 135 h 353"/>
                        <a:gd name="T88" fmla="*/ 34 w 38"/>
                        <a:gd name="T89" fmla="*/ 150 h 353"/>
                        <a:gd name="T90" fmla="*/ 35 w 38"/>
                        <a:gd name="T91" fmla="*/ 163 h 353"/>
                        <a:gd name="T92" fmla="*/ 36 w 38"/>
                        <a:gd name="T93" fmla="*/ 175 h 353"/>
                        <a:gd name="T94" fmla="*/ 37 w 38"/>
                        <a:gd name="T95" fmla="*/ 184 h 353"/>
                        <a:gd name="T96" fmla="*/ 37 w 38"/>
                        <a:gd name="T97" fmla="*/ 189 h 353"/>
                        <a:gd name="T98" fmla="*/ 38 w 38"/>
                        <a:gd name="T99" fmla="*/ 194 h 3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53">
                          <a:moveTo>
                            <a:pt x="0" y="337"/>
                          </a:moveTo>
                          <a:lnTo>
                            <a:pt x="1" y="327"/>
                          </a:lnTo>
                          <a:lnTo>
                            <a:pt x="2" y="319"/>
                          </a:lnTo>
                          <a:lnTo>
                            <a:pt x="3" y="314"/>
                          </a:lnTo>
                          <a:lnTo>
                            <a:pt x="3" y="311"/>
                          </a:lnTo>
                          <a:lnTo>
                            <a:pt x="4" y="312"/>
                          </a:lnTo>
                          <a:lnTo>
                            <a:pt x="5" y="316"/>
                          </a:lnTo>
                          <a:lnTo>
                            <a:pt x="5" y="323"/>
                          </a:lnTo>
                          <a:lnTo>
                            <a:pt x="6" y="332"/>
                          </a:lnTo>
                          <a:lnTo>
                            <a:pt x="7" y="342"/>
                          </a:lnTo>
                          <a:lnTo>
                            <a:pt x="8" y="350"/>
                          </a:lnTo>
                          <a:lnTo>
                            <a:pt x="9" y="353"/>
                          </a:lnTo>
                          <a:lnTo>
                            <a:pt x="10" y="326"/>
                          </a:lnTo>
                          <a:lnTo>
                            <a:pt x="10" y="300"/>
                          </a:lnTo>
                          <a:lnTo>
                            <a:pt x="11" y="269"/>
                          </a:lnTo>
                          <a:lnTo>
                            <a:pt x="12" y="238"/>
                          </a:lnTo>
                          <a:lnTo>
                            <a:pt x="13" y="208"/>
                          </a:lnTo>
                          <a:lnTo>
                            <a:pt x="14" y="180"/>
                          </a:lnTo>
                          <a:lnTo>
                            <a:pt x="14" y="154"/>
                          </a:lnTo>
                          <a:lnTo>
                            <a:pt x="15" y="131"/>
                          </a:lnTo>
                          <a:lnTo>
                            <a:pt x="16" y="110"/>
                          </a:lnTo>
                          <a:lnTo>
                            <a:pt x="16" y="90"/>
                          </a:lnTo>
                          <a:lnTo>
                            <a:pt x="17" y="73"/>
                          </a:lnTo>
                          <a:lnTo>
                            <a:pt x="18" y="58"/>
                          </a:lnTo>
                          <a:lnTo>
                            <a:pt x="19" y="33"/>
                          </a:lnTo>
                          <a:lnTo>
                            <a:pt x="20" y="23"/>
                          </a:lnTo>
                          <a:lnTo>
                            <a:pt x="21" y="16"/>
                          </a:lnTo>
                          <a:lnTo>
                            <a:pt x="21" y="9"/>
                          </a:lnTo>
                          <a:lnTo>
                            <a:pt x="22" y="5"/>
                          </a:lnTo>
                          <a:lnTo>
                            <a:pt x="23" y="2"/>
                          </a:lnTo>
                          <a:lnTo>
                            <a:pt x="24" y="0"/>
                          </a:lnTo>
                          <a:lnTo>
                            <a:pt x="24" y="0"/>
                          </a:lnTo>
                          <a:lnTo>
                            <a:pt x="25" y="2"/>
                          </a:lnTo>
                          <a:lnTo>
                            <a:pt x="26" y="5"/>
                          </a:lnTo>
                          <a:lnTo>
                            <a:pt x="26" y="10"/>
                          </a:lnTo>
                          <a:lnTo>
                            <a:pt x="27" y="17"/>
                          </a:lnTo>
                          <a:lnTo>
                            <a:pt x="28" y="25"/>
                          </a:lnTo>
                          <a:lnTo>
                            <a:pt x="28" y="35"/>
                          </a:lnTo>
                          <a:lnTo>
                            <a:pt x="30" y="58"/>
                          </a:lnTo>
                          <a:lnTo>
                            <a:pt x="31" y="72"/>
                          </a:lnTo>
                          <a:lnTo>
                            <a:pt x="32" y="86"/>
                          </a:lnTo>
                          <a:lnTo>
                            <a:pt x="32" y="102"/>
                          </a:lnTo>
                          <a:lnTo>
                            <a:pt x="33" y="118"/>
                          </a:lnTo>
                          <a:lnTo>
                            <a:pt x="33" y="135"/>
                          </a:lnTo>
                          <a:lnTo>
                            <a:pt x="34" y="150"/>
                          </a:lnTo>
                          <a:lnTo>
                            <a:pt x="35" y="163"/>
                          </a:lnTo>
                          <a:lnTo>
                            <a:pt x="36" y="175"/>
                          </a:lnTo>
                          <a:lnTo>
                            <a:pt x="37" y="184"/>
                          </a:lnTo>
                          <a:lnTo>
                            <a:pt x="37" y="189"/>
                          </a:lnTo>
                          <a:lnTo>
                            <a:pt x="38" y="19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0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8131176" y="1724026"/>
                      <a:ext cx="60325" cy="152400"/>
                    </a:xfrm>
                    <a:custGeom>
                      <a:avLst/>
                      <a:gdLst>
                        <a:gd name="T0" fmla="*/ 0 w 38"/>
                        <a:gd name="T1" fmla="*/ 0 h 96"/>
                        <a:gd name="T2" fmla="*/ 1 w 38"/>
                        <a:gd name="T3" fmla="*/ 4 h 96"/>
                        <a:gd name="T4" fmla="*/ 2 w 38"/>
                        <a:gd name="T5" fmla="*/ 5 h 96"/>
                        <a:gd name="T6" fmla="*/ 3 w 38"/>
                        <a:gd name="T7" fmla="*/ 6 h 96"/>
                        <a:gd name="T8" fmla="*/ 4 w 38"/>
                        <a:gd name="T9" fmla="*/ 8 h 96"/>
                        <a:gd name="T10" fmla="*/ 4 w 38"/>
                        <a:gd name="T11" fmla="*/ 11 h 96"/>
                        <a:gd name="T12" fmla="*/ 5 w 38"/>
                        <a:gd name="T13" fmla="*/ 13 h 96"/>
                        <a:gd name="T14" fmla="*/ 6 w 38"/>
                        <a:gd name="T15" fmla="*/ 17 h 96"/>
                        <a:gd name="T16" fmla="*/ 6 w 38"/>
                        <a:gd name="T17" fmla="*/ 21 h 96"/>
                        <a:gd name="T18" fmla="*/ 7 w 38"/>
                        <a:gd name="T19" fmla="*/ 25 h 96"/>
                        <a:gd name="T20" fmla="*/ 8 w 38"/>
                        <a:gd name="T21" fmla="*/ 30 h 96"/>
                        <a:gd name="T22" fmla="*/ 9 w 38"/>
                        <a:gd name="T23" fmla="*/ 35 h 96"/>
                        <a:gd name="T24" fmla="*/ 9 w 38"/>
                        <a:gd name="T25" fmla="*/ 39 h 96"/>
                        <a:gd name="T26" fmla="*/ 11 w 38"/>
                        <a:gd name="T27" fmla="*/ 47 h 96"/>
                        <a:gd name="T28" fmla="*/ 11 w 38"/>
                        <a:gd name="T29" fmla="*/ 49 h 96"/>
                        <a:gd name="T30" fmla="*/ 12 w 38"/>
                        <a:gd name="T31" fmla="*/ 50 h 96"/>
                        <a:gd name="T32" fmla="*/ 13 w 38"/>
                        <a:gd name="T33" fmla="*/ 51 h 96"/>
                        <a:gd name="T34" fmla="*/ 14 w 38"/>
                        <a:gd name="T35" fmla="*/ 50 h 96"/>
                        <a:gd name="T36" fmla="*/ 15 w 38"/>
                        <a:gd name="T37" fmla="*/ 50 h 96"/>
                        <a:gd name="T38" fmla="*/ 15 w 38"/>
                        <a:gd name="T39" fmla="*/ 50 h 96"/>
                        <a:gd name="T40" fmla="*/ 16 w 38"/>
                        <a:gd name="T41" fmla="*/ 50 h 96"/>
                        <a:gd name="T42" fmla="*/ 16 w 38"/>
                        <a:gd name="T43" fmla="*/ 51 h 96"/>
                        <a:gd name="T44" fmla="*/ 17 w 38"/>
                        <a:gd name="T45" fmla="*/ 53 h 96"/>
                        <a:gd name="T46" fmla="*/ 18 w 38"/>
                        <a:gd name="T47" fmla="*/ 56 h 96"/>
                        <a:gd name="T48" fmla="*/ 19 w 38"/>
                        <a:gd name="T49" fmla="*/ 60 h 96"/>
                        <a:gd name="T50" fmla="*/ 20 w 38"/>
                        <a:gd name="T51" fmla="*/ 64 h 96"/>
                        <a:gd name="T52" fmla="*/ 20 w 38"/>
                        <a:gd name="T53" fmla="*/ 68 h 96"/>
                        <a:gd name="T54" fmla="*/ 22 w 38"/>
                        <a:gd name="T55" fmla="*/ 75 h 96"/>
                        <a:gd name="T56" fmla="*/ 22 w 38"/>
                        <a:gd name="T57" fmla="*/ 77 h 96"/>
                        <a:gd name="T58" fmla="*/ 23 w 38"/>
                        <a:gd name="T59" fmla="*/ 78 h 96"/>
                        <a:gd name="T60" fmla="*/ 24 w 38"/>
                        <a:gd name="T61" fmla="*/ 77 h 96"/>
                        <a:gd name="T62" fmla="*/ 25 w 38"/>
                        <a:gd name="T63" fmla="*/ 76 h 96"/>
                        <a:gd name="T64" fmla="*/ 25 w 38"/>
                        <a:gd name="T65" fmla="*/ 74 h 96"/>
                        <a:gd name="T66" fmla="*/ 26 w 38"/>
                        <a:gd name="T67" fmla="*/ 73 h 96"/>
                        <a:gd name="T68" fmla="*/ 27 w 38"/>
                        <a:gd name="T69" fmla="*/ 72 h 96"/>
                        <a:gd name="T70" fmla="*/ 27 w 38"/>
                        <a:gd name="T71" fmla="*/ 72 h 96"/>
                        <a:gd name="T72" fmla="*/ 28 w 38"/>
                        <a:gd name="T73" fmla="*/ 74 h 96"/>
                        <a:gd name="T74" fmla="*/ 29 w 38"/>
                        <a:gd name="T75" fmla="*/ 76 h 96"/>
                        <a:gd name="T76" fmla="*/ 30 w 38"/>
                        <a:gd name="T77" fmla="*/ 80 h 96"/>
                        <a:gd name="T78" fmla="*/ 31 w 38"/>
                        <a:gd name="T79" fmla="*/ 88 h 96"/>
                        <a:gd name="T80" fmla="*/ 32 w 38"/>
                        <a:gd name="T81" fmla="*/ 92 h 96"/>
                        <a:gd name="T82" fmla="*/ 32 w 38"/>
                        <a:gd name="T83" fmla="*/ 95 h 96"/>
                        <a:gd name="T84" fmla="*/ 33 w 38"/>
                        <a:gd name="T85" fmla="*/ 96 h 96"/>
                        <a:gd name="T86" fmla="*/ 34 w 38"/>
                        <a:gd name="T87" fmla="*/ 96 h 96"/>
                        <a:gd name="T88" fmla="*/ 35 w 38"/>
                        <a:gd name="T89" fmla="*/ 95 h 96"/>
                        <a:gd name="T90" fmla="*/ 35 w 38"/>
                        <a:gd name="T91" fmla="*/ 92 h 96"/>
                        <a:gd name="T92" fmla="*/ 36 w 38"/>
                        <a:gd name="T93" fmla="*/ 90 h 96"/>
                        <a:gd name="T94" fmla="*/ 37 w 38"/>
                        <a:gd name="T95" fmla="*/ 88 h 96"/>
                        <a:gd name="T96" fmla="*/ 38 w 38"/>
                        <a:gd name="T97" fmla="*/ 87 h 96"/>
                        <a:gd name="T98" fmla="*/ 38 w 38"/>
                        <a:gd name="T99" fmla="*/ 87 h 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96">
                          <a:moveTo>
                            <a:pt x="0" y="0"/>
                          </a:moveTo>
                          <a:lnTo>
                            <a:pt x="1" y="4"/>
                          </a:lnTo>
                          <a:lnTo>
                            <a:pt x="2" y="5"/>
                          </a:lnTo>
                          <a:lnTo>
                            <a:pt x="3" y="6"/>
                          </a:lnTo>
                          <a:lnTo>
                            <a:pt x="4" y="8"/>
                          </a:lnTo>
                          <a:lnTo>
                            <a:pt x="4" y="11"/>
                          </a:lnTo>
                          <a:lnTo>
                            <a:pt x="5" y="13"/>
                          </a:lnTo>
                          <a:lnTo>
                            <a:pt x="6" y="17"/>
                          </a:lnTo>
                          <a:lnTo>
                            <a:pt x="6" y="21"/>
                          </a:lnTo>
                          <a:lnTo>
                            <a:pt x="7" y="25"/>
                          </a:lnTo>
                          <a:lnTo>
                            <a:pt x="8" y="30"/>
                          </a:lnTo>
                          <a:lnTo>
                            <a:pt x="9" y="35"/>
                          </a:lnTo>
                          <a:lnTo>
                            <a:pt x="9" y="39"/>
                          </a:lnTo>
                          <a:lnTo>
                            <a:pt x="11" y="47"/>
                          </a:lnTo>
                          <a:lnTo>
                            <a:pt x="11" y="49"/>
                          </a:lnTo>
                          <a:lnTo>
                            <a:pt x="12" y="50"/>
                          </a:lnTo>
                          <a:lnTo>
                            <a:pt x="13" y="51"/>
                          </a:lnTo>
                          <a:lnTo>
                            <a:pt x="14" y="50"/>
                          </a:lnTo>
                          <a:lnTo>
                            <a:pt x="15" y="50"/>
                          </a:lnTo>
                          <a:lnTo>
                            <a:pt x="15" y="50"/>
                          </a:lnTo>
                          <a:lnTo>
                            <a:pt x="16" y="50"/>
                          </a:lnTo>
                          <a:lnTo>
                            <a:pt x="16" y="51"/>
                          </a:lnTo>
                          <a:lnTo>
                            <a:pt x="17" y="53"/>
                          </a:lnTo>
                          <a:lnTo>
                            <a:pt x="18" y="56"/>
                          </a:lnTo>
                          <a:lnTo>
                            <a:pt x="19" y="60"/>
                          </a:lnTo>
                          <a:lnTo>
                            <a:pt x="20" y="64"/>
                          </a:lnTo>
                          <a:lnTo>
                            <a:pt x="20" y="68"/>
                          </a:lnTo>
                          <a:lnTo>
                            <a:pt x="22" y="75"/>
                          </a:lnTo>
                          <a:lnTo>
                            <a:pt x="22" y="77"/>
                          </a:lnTo>
                          <a:lnTo>
                            <a:pt x="23" y="78"/>
                          </a:lnTo>
                          <a:lnTo>
                            <a:pt x="24" y="77"/>
                          </a:lnTo>
                          <a:lnTo>
                            <a:pt x="25" y="76"/>
                          </a:lnTo>
                          <a:lnTo>
                            <a:pt x="25" y="74"/>
                          </a:lnTo>
                          <a:lnTo>
                            <a:pt x="26" y="73"/>
                          </a:lnTo>
                          <a:lnTo>
                            <a:pt x="27" y="72"/>
                          </a:lnTo>
                          <a:lnTo>
                            <a:pt x="27" y="72"/>
                          </a:lnTo>
                          <a:lnTo>
                            <a:pt x="28" y="74"/>
                          </a:lnTo>
                          <a:lnTo>
                            <a:pt x="29" y="76"/>
                          </a:lnTo>
                          <a:lnTo>
                            <a:pt x="30" y="80"/>
                          </a:lnTo>
                          <a:lnTo>
                            <a:pt x="31" y="88"/>
                          </a:lnTo>
                          <a:lnTo>
                            <a:pt x="32" y="92"/>
                          </a:lnTo>
                          <a:lnTo>
                            <a:pt x="32" y="95"/>
                          </a:lnTo>
                          <a:lnTo>
                            <a:pt x="33" y="96"/>
                          </a:lnTo>
                          <a:lnTo>
                            <a:pt x="34" y="96"/>
                          </a:lnTo>
                          <a:lnTo>
                            <a:pt x="35" y="95"/>
                          </a:lnTo>
                          <a:lnTo>
                            <a:pt x="35" y="92"/>
                          </a:lnTo>
                          <a:lnTo>
                            <a:pt x="36" y="90"/>
                          </a:lnTo>
                          <a:lnTo>
                            <a:pt x="37" y="88"/>
                          </a:lnTo>
                          <a:lnTo>
                            <a:pt x="38" y="87"/>
                          </a:lnTo>
                          <a:lnTo>
                            <a:pt x="38" y="8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1" name="Freeform 187"/>
                    <p:cNvSpPr>
                      <a:spLocks/>
                    </p:cNvSpPr>
                    <p:nvPr/>
                  </p:nvSpPr>
                  <p:spPr bwMode="auto">
                    <a:xfrm>
                      <a:off x="8191501" y="1766889"/>
                      <a:ext cx="60325" cy="146050"/>
                    </a:xfrm>
                    <a:custGeom>
                      <a:avLst/>
                      <a:gdLst>
                        <a:gd name="T0" fmla="*/ 0 w 38"/>
                        <a:gd name="T1" fmla="*/ 60 h 92"/>
                        <a:gd name="T2" fmla="*/ 1 w 38"/>
                        <a:gd name="T3" fmla="*/ 61 h 92"/>
                        <a:gd name="T4" fmla="*/ 2 w 38"/>
                        <a:gd name="T5" fmla="*/ 68 h 92"/>
                        <a:gd name="T6" fmla="*/ 3 w 38"/>
                        <a:gd name="T7" fmla="*/ 72 h 92"/>
                        <a:gd name="T8" fmla="*/ 4 w 38"/>
                        <a:gd name="T9" fmla="*/ 76 h 92"/>
                        <a:gd name="T10" fmla="*/ 5 w 38"/>
                        <a:gd name="T11" fmla="*/ 80 h 92"/>
                        <a:gd name="T12" fmla="*/ 5 w 38"/>
                        <a:gd name="T13" fmla="*/ 82 h 92"/>
                        <a:gd name="T14" fmla="*/ 6 w 38"/>
                        <a:gd name="T15" fmla="*/ 83 h 92"/>
                        <a:gd name="T16" fmla="*/ 7 w 38"/>
                        <a:gd name="T17" fmla="*/ 82 h 92"/>
                        <a:gd name="T18" fmla="*/ 7 w 38"/>
                        <a:gd name="T19" fmla="*/ 80 h 92"/>
                        <a:gd name="T20" fmla="*/ 8 w 38"/>
                        <a:gd name="T21" fmla="*/ 77 h 92"/>
                        <a:gd name="T22" fmla="*/ 9 w 38"/>
                        <a:gd name="T23" fmla="*/ 75 h 92"/>
                        <a:gd name="T24" fmla="*/ 10 w 38"/>
                        <a:gd name="T25" fmla="*/ 72 h 92"/>
                        <a:gd name="T26" fmla="*/ 10 w 38"/>
                        <a:gd name="T27" fmla="*/ 71 h 92"/>
                        <a:gd name="T28" fmla="*/ 11 w 38"/>
                        <a:gd name="T29" fmla="*/ 71 h 92"/>
                        <a:gd name="T30" fmla="*/ 12 w 38"/>
                        <a:gd name="T31" fmla="*/ 72 h 92"/>
                        <a:gd name="T32" fmla="*/ 13 w 38"/>
                        <a:gd name="T33" fmla="*/ 78 h 92"/>
                        <a:gd name="T34" fmla="*/ 14 w 38"/>
                        <a:gd name="T35" fmla="*/ 82 h 92"/>
                        <a:gd name="T36" fmla="*/ 15 w 38"/>
                        <a:gd name="T37" fmla="*/ 86 h 92"/>
                        <a:gd name="T38" fmla="*/ 15 w 38"/>
                        <a:gd name="T39" fmla="*/ 89 h 92"/>
                        <a:gd name="T40" fmla="*/ 16 w 38"/>
                        <a:gd name="T41" fmla="*/ 91 h 92"/>
                        <a:gd name="T42" fmla="*/ 17 w 38"/>
                        <a:gd name="T43" fmla="*/ 92 h 92"/>
                        <a:gd name="T44" fmla="*/ 17 w 38"/>
                        <a:gd name="T45" fmla="*/ 91 h 92"/>
                        <a:gd name="T46" fmla="*/ 18 w 38"/>
                        <a:gd name="T47" fmla="*/ 88 h 92"/>
                        <a:gd name="T48" fmla="*/ 19 w 38"/>
                        <a:gd name="T49" fmla="*/ 85 h 92"/>
                        <a:gd name="T50" fmla="*/ 20 w 38"/>
                        <a:gd name="T51" fmla="*/ 82 h 92"/>
                        <a:gd name="T52" fmla="*/ 21 w 38"/>
                        <a:gd name="T53" fmla="*/ 79 h 92"/>
                        <a:gd name="T54" fmla="*/ 21 w 38"/>
                        <a:gd name="T55" fmla="*/ 77 h 92"/>
                        <a:gd name="T56" fmla="*/ 22 w 38"/>
                        <a:gd name="T57" fmla="*/ 75 h 92"/>
                        <a:gd name="T58" fmla="*/ 22 w 38"/>
                        <a:gd name="T59" fmla="*/ 75 h 92"/>
                        <a:gd name="T60" fmla="*/ 23 w 38"/>
                        <a:gd name="T61" fmla="*/ 77 h 92"/>
                        <a:gd name="T62" fmla="*/ 24 w 38"/>
                        <a:gd name="T63" fmla="*/ 79 h 92"/>
                        <a:gd name="T64" fmla="*/ 25 w 38"/>
                        <a:gd name="T65" fmla="*/ 82 h 92"/>
                        <a:gd name="T66" fmla="*/ 26 w 38"/>
                        <a:gd name="T67" fmla="*/ 85 h 92"/>
                        <a:gd name="T68" fmla="*/ 26 w 38"/>
                        <a:gd name="T69" fmla="*/ 88 h 92"/>
                        <a:gd name="T70" fmla="*/ 27 w 38"/>
                        <a:gd name="T71" fmla="*/ 90 h 92"/>
                        <a:gd name="T72" fmla="*/ 28 w 38"/>
                        <a:gd name="T73" fmla="*/ 91 h 92"/>
                        <a:gd name="T74" fmla="*/ 28 w 38"/>
                        <a:gd name="T75" fmla="*/ 90 h 92"/>
                        <a:gd name="T76" fmla="*/ 29 w 38"/>
                        <a:gd name="T77" fmla="*/ 87 h 92"/>
                        <a:gd name="T78" fmla="*/ 30 w 38"/>
                        <a:gd name="T79" fmla="*/ 82 h 92"/>
                        <a:gd name="T80" fmla="*/ 31 w 38"/>
                        <a:gd name="T81" fmla="*/ 75 h 92"/>
                        <a:gd name="T82" fmla="*/ 32 w 38"/>
                        <a:gd name="T83" fmla="*/ 58 h 92"/>
                        <a:gd name="T84" fmla="*/ 33 w 38"/>
                        <a:gd name="T85" fmla="*/ 49 h 92"/>
                        <a:gd name="T86" fmla="*/ 33 w 38"/>
                        <a:gd name="T87" fmla="*/ 40 h 92"/>
                        <a:gd name="T88" fmla="*/ 34 w 38"/>
                        <a:gd name="T89" fmla="*/ 32 h 92"/>
                        <a:gd name="T90" fmla="*/ 35 w 38"/>
                        <a:gd name="T91" fmla="*/ 24 h 92"/>
                        <a:gd name="T92" fmla="*/ 36 w 38"/>
                        <a:gd name="T93" fmla="*/ 17 h 92"/>
                        <a:gd name="T94" fmla="*/ 36 w 38"/>
                        <a:gd name="T95" fmla="*/ 10 h 92"/>
                        <a:gd name="T96" fmla="*/ 37 w 38"/>
                        <a:gd name="T97" fmla="*/ 5 h 92"/>
                        <a:gd name="T98" fmla="*/ 38 w 38"/>
                        <a:gd name="T99" fmla="*/ 0 h 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92">
                          <a:moveTo>
                            <a:pt x="0" y="60"/>
                          </a:moveTo>
                          <a:lnTo>
                            <a:pt x="1" y="61"/>
                          </a:lnTo>
                          <a:lnTo>
                            <a:pt x="2" y="68"/>
                          </a:lnTo>
                          <a:lnTo>
                            <a:pt x="3" y="72"/>
                          </a:lnTo>
                          <a:lnTo>
                            <a:pt x="4" y="76"/>
                          </a:lnTo>
                          <a:lnTo>
                            <a:pt x="5" y="80"/>
                          </a:lnTo>
                          <a:lnTo>
                            <a:pt x="5" y="82"/>
                          </a:lnTo>
                          <a:lnTo>
                            <a:pt x="6" y="83"/>
                          </a:lnTo>
                          <a:lnTo>
                            <a:pt x="7" y="82"/>
                          </a:lnTo>
                          <a:lnTo>
                            <a:pt x="7" y="80"/>
                          </a:lnTo>
                          <a:lnTo>
                            <a:pt x="8" y="77"/>
                          </a:lnTo>
                          <a:lnTo>
                            <a:pt x="9" y="75"/>
                          </a:lnTo>
                          <a:lnTo>
                            <a:pt x="10" y="72"/>
                          </a:lnTo>
                          <a:lnTo>
                            <a:pt x="10" y="71"/>
                          </a:lnTo>
                          <a:lnTo>
                            <a:pt x="11" y="71"/>
                          </a:lnTo>
                          <a:lnTo>
                            <a:pt x="12" y="72"/>
                          </a:lnTo>
                          <a:lnTo>
                            <a:pt x="13" y="78"/>
                          </a:lnTo>
                          <a:lnTo>
                            <a:pt x="14" y="82"/>
                          </a:lnTo>
                          <a:lnTo>
                            <a:pt x="15" y="86"/>
                          </a:lnTo>
                          <a:lnTo>
                            <a:pt x="15" y="89"/>
                          </a:lnTo>
                          <a:lnTo>
                            <a:pt x="16" y="91"/>
                          </a:lnTo>
                          <a:lnTo>
                            <a:pt x="17" y="92"/>
                          </a:lnTo>
                          <a:lnTo>
                            <a:pt x="17" y="91"/>
                          </a:lnTo>
                          <a:lnTo>
                            <a:pt x="18" y="88"/>
                          </a:lnTo>
                          <a:lnTo>
                            <a:pt x="19" y="85"/>
                          </a:lnTo>
                          <a:lnTo>
                            <a:pt x="20" y="82"/>
                          </a:lnTo>
                          <a:lnTo>
                            <a:pt x="21" y="79"/>
                          </a:lnTo>
                          <a:lnTo>
                            <a:pt x="21" y="77"/>
                          </a:lnTo>
                          <a:lnTo>
                            <a:pt x="22" y="75"/>
                          </a:lnTo>
                          <a:lnTo>
                            <a:pt x="22" y="75"/>
                          </a:lnTo>
                          <a:lnTo>
                            <a:pt x="23" y="77"/>
                          </a:lnTo>
                          <a:lnTo>
                            <a:pt x="24" y="79"/>
                          </a:lnTo>
                          <a:lnTo>
                            <a:pt x="25" y="82"/>
                          </a:lnTo>
                          <a:lnTo>
                            <a:pt x="26" y="85"/>
                          </a:lnTo>
                          <a:lnTo>
                            <a:pt x="26" y="88"/>
                          </a:lnTo>
                          <a:lnTo>
                            <a:pt x="27" y="90"/>
                          </a:lnTo>
                          <a:lnTo>
                            <a:pt x="28" y="91"/>
                          </a:lnTo>
                          <a:lnTo>
                            <a:pt x="28" y="90"/>
                          </a:lnTo>
                          <a:lnTo>
                            <a:pt x="29" y="87"/>
                          </a:lnTo>
                          <a:lnTo>
                            <a:pt x="30" y="82"/>
                          </a:lnTo>
                          <a:lnTo>
                            <a:pt x="31" y="75"/>
                          </a:lnTo>
                          <a:lnTo>
                            <a:pt x="32" y="58"/>
                          </a:lnTo>
                          <a:lnTo>
                            <a:pt x="33" y="49"/>
                          </a:lnTo>
                          <a:lnTo>
                            <a:pt x="33" y="40"/>
                          </a:lnTo>
                          <a:lnTo>
                            <a:pt x="34" y="32"/>
                          </a:lnTo>
                          <a:lnTo>
                            <a:pt x="35" y="24"/>
                          </a:lnTo>
                          <a:lnTo>
                            <a:pt x="36" y="17"/>
                          </a:lnTo>
                          <a:lnTo>
                            <a:pt x="36" y="10"/>
                          </a:lnTo>
                          <a:lnTo>
                            <a:pt x="37" y="5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2" name="Freeform 188"/>
                    <p:cNvSpPr>
                      <a:spLocks/>
                    </p:cNvSpPr>
                    <p:nvPr/>
                  </p:nvSpPr>
                  <p:spPr bwMode="auto">
                    <a:xfrm>
                      <a:off x="8251826" y="1724026"/>
                      <a:ext cx="60325" cy="238125"/>
                    </a:xfrm>
                    <a:custGeom>
                      <a:avLst/>
                      <a:gdLst>
                        <a:gd name="T0" fmla="*/ 0 w 38"/>
                        <a:gd name="T1" fmla="*/ 27 h 150"/>
                        <a:gd name="T2" fmla="*/ 0 w 38"/>
                        <a:gd name="T3" fmla="*/ 23 h 150"/>
                        <a:gd name="T4" fmla="*/ 1 w 38"/>
                        <a:gd name="T5" fmla="*/ 19 h 150"/>
                        <a:gd name="T6" fmla="*/ 2 w 38"/>
                        <a:gd name="T7" fmla="*/ 16 h 150"/>
                        <a:gd name="T8" fmla="*/ 3 w 38"/>
                        <a:gd name="T9" fmla="*/ 14 h 150"/>
                        <a:gd name="T10" fmla="*/ 3 w 38"/>
                        <a:gd name="T11" fmla="*/ 12 h 150"/>
                        <a:gd name="T12" fmla="*/ 5 w 38"/>
                        <a:gd name="T13" fmla="*/ 8 h 150"/>
                        <a:gd name="T14" fmla="*/ 6 w 38"/>
                        <a:gd name="T15" fmla="*/ 7 h 150"/>
                        <a:gd name="T16" fmla="*/ 6 w 38"/>
                        <a:gd name="T17" fmla="*/ 5 h 150"/>
                        <a:gd name="T18" fmla="*/ 7 w 38"/>
                        <a:gd name="T19" fmla="*/ 4 h 150"/>
                        <a:gd name="T20" fmla="*/ 8 w 38"/>
                        <a:gd name="T21" fmla="*/ 2 h 150"/>
                        <a:gd name="T22" fmla="*/ 8 w 38"/>
                        <a:gd name="T23" fmla="*/ 1 h 150"/>
                        <a:gd name="T24" fmla="*/ 9 w 38"/>
                        <a:gd name="T25" fmla="*/ 0 h 150"/>
                        <a:gd name="T26" fmla="*/ 10 w 38"/>
                        <a:gd name="T27" fmla="*/ 0 h 150"/>
                        <a:gd name="T28" fmla="*/ 11 w 38"/>
                        <a:gd name="T29" fmla="*/ 1 h 150"/>
                        <a:gd name="T30" fmla="*/ 11 w 38"/>
                        <a:gd name="T31" fmla="*/ 3 h 150"/>
                        <a:gd name="T32" fmla="*/ 12 w 38"/>
                        <a:gd name="T33" fmla="*/ 6 h 150"/>
                        <a:gd name="T34" fmla="*/ 13 w 38"/>
                        <a:gd name="T35" fmla="*/ 11 h 150"/>
                        <a:gd name="T36" fmla="*/ 14 w 38"/>
                        <a:gd name="T37" fmla="*/ 25 h 150"/>
                        <a:gd name="T38" fmla="*/ 15 w 38"/>
                        <a:gd name="T39" fmla="*/ 36 h 150"/>
                        <a:gd name="T40" fmla="*/ 16 w 38"/>
                        <a:gd name="T41" fmla="*/ 47 h 150"/>
                        <a:gd name="T42" fmla="*/ 16 w 38"/>
                        <a:gd name="T43" fmla="*/ 60 h 150"/>
                        <a:gd name="T44" fmla="*/ 17 w 38"/>
                        <a:gd name="T45" fmla="*/ 74 h 150"/>
                        <a:gd name="T46" fmla="*/ 18 w 38"/>
                        <a:gd name="T47" fmla="*/ 89 h 150"/>
                        <a:gd name="T48" fmla="*/ 18 w 38"/>
                        <a:gd name="T49" fmla="*/ 103 h 150"/>
                        <a:gd name="T50" fmla="*/ 19 w 38"/>
                        <a:gd name="T51" fmla="*/ 113 h 150"/>
                        <a:gd name="T52" fmla="*/ 20 w 38"/>
                        <a:gd name="T53" fmla="*/ 120 h 150"/>
                        <a:gd name="T54" fmla="*/ 21 w 38"/>
                        <a:gd name="T55" fmla="*/ 123 h 150"/>
                        <a:gd name="T56" fmla="*/ 21 w 38"/>
                        <a:gd name="T57" fmla="*/ 121 h 150"/>
                        <a:gd name="T58" fmla="*/ 22 w 38"/>
                        <a:gd name="T59" fmla="*/ 118 h 150"/>
                        <a:gd name="T60" fmla="*/ 23 w 38"/>
                        <a:gd name="T61" fmla="*/ 112 h 150"/>
                        <a:gd name="T62" fmla="*/ 24 w 38"/>
                        <a:gd name="T63" fmla="*/ 111 h 150"/>
                        <a:gd name="T64" fmla="*/ 25 w 38"/>
                        <a:gd name="T65" fmla="*/ 112 h 150"/>
                        <a:gd name="T66" fmla="*/ 26 w 38"/>
                        <a:gd name="T67" fmla="*/ 115 h 150"/>
                        <a:gd name="T68" fmla="*/ 27 w 38"/>
                        <a:gd name="T69" fmla="*/ 121 h 150"/>
                        <a:gd name="T70" fmla="*/ 27 w 38"/>
                        <a:gd name="T71" fmla="*/ 127 h 150"/>
                        <a:gd name="T72" fmla="*/ 28 w 38"/>
                        <a:gd name="T73" fmla="*/ 135 h 150"/>
                        <a:gd name="T74" fmla="*/ 28 w 38"/>
                        <a:gd name="T75" fmla="*/ 142 h 150"/>
                        <a:gd name="T76" fmla="*/ 29 w 38"/>
                        <a:gd name="T77" fmla="*/ 148 h 150"/>
                        <a:gd name="T78" fmla="*/ 30 w 38"/>
                        <a:gd name="T79" fmla="*/ 150 h 150"/>
                        <a:gd name="T80" fmla="*/ 31 w 38"/>
                        <a:gd name="T81" fmla="*/ 149 h 150"/>
                        <a:gd name="T82" fmla="*/ 32 w 38"/>
                        <a:gd name="T83" fmla="*/ 145 h 150"/>
                        <a:gd name="T84" fmla="*/ 33 w 38"/>
                        <a:gd name="T85" fmla="*/ 135 h 150"/>
                        <a:gd name="T86" fmla="*/ 34 w 38"/>
                        <a:gd name="T87" fmla="*/ 130 h 150"/>
                        <a:gd name="T88" fmla="*/ 34 w 38"/>
                        <a:gd name="T89" fmla="*/ 128 h 150"/>
                        <a:gd name="T90" fmla="*/ 35 w 38"/>
                        <a:gd name="T91" fmla="*/ 127 h 150"/>
                        <a:gd name="T92" fmla="*/ 36 w 38"/>
                        <a:gd name="T93" fmla="*/ 128 h 150"/>
                        <a:gd name="T94" fmla="*/ 37 w 38"/>
                        <a:gd name="T95" fmla="*/ 132 h 150"/>
                        <a:gd name="T96" fmla="*/ 37 w 38"/>
                        <a:gd name="T97" fmla="*/ 137 h 150"/>
                        <a:gd name="T98" fmla="*/ 38 w 38"/>
                        <a:gd name="T99" fmla="*/ 144 h 15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50">
                          <a:moveTo>
                            <a:pt x="0" y="27"/>
                          </a:moveTo>
                          <a:lnTo>
                            <a:pt x="0" y="23"/>
                          </a:lnTo>
                          <a:lnTo>
                            <a:pt x="1" y="19"/>
                          </a:lnTo>
                          <a:lnTo>
                            <a:pt x="2" y="16"/>
                          </a:lnTo>
                          <a:lnTo>
                            <a:pt x="3" y="14"/>
                          </a:lnTo>
                          <a:lnTo>
                            <a:pt x="3" y="12"/>
                          </a:lnTo>
                          <a:lnTo>
                            <a:pt x="5" y="8"/>
                          </a:lnTo>
                          <a:lnTo>
                            <a:pt x="6" y="7"/>
                          </a:lnTo>
                          <a:lnTo>
                            <a:pt x="6" y="5"/>
                          </a:lnTo>
                          <a:lnTo>
                            <a:pt x="7" y="4"/>
                          </a:lnTo>
                          <a:lnTo>
                            <a:pt x="8" y="2"/>
                          </a:lnTo>
                          <a:lnTo>
                            <a:pt x="8" y="1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1" y="1"/>
                          </a:lnTo>
                          <a:lnTo>
                            <a:pt x="11" y="3"/>
                          </a:lnTo>
                          <a:lnTo>
                            <a:pt x="12" y="6"/>
                          </a:lnTo>
                          <a:lnTo>
                            <a:pt x="13" y="11"/>
                          </a:lnTo>
                          <a:lnTo>
                            <a:pt x="14" y="25"/>
                          </a:lnTo>
                          <a:lnTo>
                            <a:pt x="15" y="36"/>
                          </a:lnTo>
                          <a:lnTo>
                            <a:pt x="16" y="47"/>
                          </a:lnTo>
                          <a:lnTo>
                            <a:pt x="16" y="60"/>
                          </a:lnTo>
                          <a:lnTo>
                            <a:pt x="17" y="74"/>
                          </a:lnTo>
                          <a:lnTo>
                            <a:pt x="18" y="89"/>
                          </a:lnTo>
                          <a:lnTo>
                            <a:pt x="18" y="103"/>
                          </a:lnTo>
                          <a:lnTo>
                            <a:pt x="19" y="113"/>
                          </a:lnTo>
                          <a:lnTo>
                            <a:pt x="20" y="120"/>
                          </a:lnTo>
                          <a:lnTo>
                            <a:pt x="21" y="123"/>
                          </a:lnTo>
                          <a:lnTo>
                            <a:pt x="21" y="121"/>
                          </a:lnTo>
                          <a:lnTo>
                            <a:pt x="22" y="118"/>
                          </a:lnTo>
                          <a:lnTo>
                            <a:pt x="23" y="112"/>
                          </a:lnTo>
                          <a:lnTo>
                            <a:pt x="24" y="111"/>
                          </a:lnTo>
                          <a:lnTo>
                            <a:pt x="25" y="112"/>
                          </a:lnTo>
                          <a:lnTo>
                            <a:pt x="26" y="115"/>
                          </a:lnTo>
                          <a:lnTo>
                            <a:pt x="27" y="121"/>
                          </a:lnTo>
                          <a:lnTo>
                            <a:pt x="27" y="127"/>
                          </a:lnTo>
                          <a:lnTo>
                            <a:pt x="28" y="135"/>
                          </a:lnTo>
                          <a:lnTo>
                            <a:pt x="28" y="142"/>
                          </a:lnTo>
                          <a:lnTo>
                            <a:pt x="29" y="148"/>
                          </a:lnTo>
                          <a:lnTo>
                            <a:pt x="30" y="150"/>
                          </a:lnTo>
                          <a:lnTo>
                            <a:pt x="31" y="149"/>
                          </a:lnTo>
                          <a:lnTo>
                            <a:pt x="32" y="145"/>
                          </a:lnTo>
                          <a:lnTo>
                            <a:pt x="33" y="135"/>
                          </a:lnTo>
                          <a:lnTo>
                            <a:pt x="34" y="130"/>
                          </a:lnTo>
                          <a:lnTo>
                            <a:pt x="34" y="128"/>
                          </a:lnTo>
                          <a:lnTo>
                            <a:pt x="35" y="127"/>
                          </a:lnTo>
                          <a:lnTo>
                            <a:pt x="36" y="128"/>
                          </a:lnTo>
                          <a:lnTo>
                            <a:pt x="37" y="132"/>
                          </a:lnTo>
                          <a:lnTo>
                            <a:pt x="37" y="137"/>
                          </a:lnTo>
                          <a:lnTo>
                            <a:pt x="38" y="14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3" name="Freeform 189"/>
                    <p:cNvSpPr>
                      <a:spLocks/>
                    </p:cNvSpPr>
                    <p:nvPr/>
                  </p:nvSpPr>
                  <p:spPr bwMode="auto">
                    <a:xfrm>
                      <a:off x="8312151" y="1938339"/>
                      <a:ext cx="60325" cy="52388"/>
                    </a:xfrm>
                    <a:custGeom>
                      <a:avLst/>
                      <a:gdLst>
                        <a:gd name="T0" fmla="*/ 0 w 38"/>
                        <a:gd name="T1" fmla="*/ 9 h 33"/>
                        <a:gd name="T2" fmla="*/ 1 w 38"/>
                        <a:gd name="T3" fmla="*/ 16 h 33"/>
                        <a:gd name="T4" fmla="*/ 1 w 38"/>
                        <a:gd name="T5" fmla="*/ 22 h 33"/>
                        <a:gd name="T6" fmla="*/ 2 w 38"/>
                        <a:gd name="T7" fmla="*/ 25 h 33"/>
                        <a:gd name="T8" fmla="*/ 3 w 38"/>
                        <a:gd name="T9" fmla="*/ 25 h 33"/>
                        <a:gd name="T10" fmla="*/ 4 w 38"/>
                        <a:gd name="T11" fmla="*/ 22 h 33"/>
                        <a:gd name="T12" fmla="*/ 4 w 38"/>
                        <a:gd name="T13" fmla="*/ 17 h 33"/>
                        <a:gd name="T14" fmla="*/ 6 w 38"/>
                        <a:gd name="T15" fmla="*/ 6 h 33"/>
                        <a:gd name="T16" fmla="*/ 6 w 38"/>
                        <a:gd name="T17" fmla="*/ 2 h 33"/>
                        <a:gd name="T18" fmla="*/ 7 w 38"/>
                        <a:gd name="T19" fmla="*/ 0 h 33"/>
                        <a:gd name="T20" fmla="*/ 8 w 38"/>
                        <a:gd name="T21" fmla="*/ 0 h 33"/>
                        <a:gd name="T22" fmla="*/ 9 w 38"/>
                        <a:gd name="T23" fmla="*/ 2 h 33"/>
                        <a:gd name="T24" fmla="*/ 10 w 38"/>
                        <a:gd name="T25" fmla="*/ 6 h 33"/>
                        <a:gd name="T26" fmla="*/ 10 w 38"/>
                        <a:gd name="T27" fmla="*/ 12 h 33"/>
                        <a:gd name="T28" fmla="*/ 11 w 38"/>
                        <a:gd name="T29" fmla="*/ 18 h 33"/>
                        <a:gd name="T30" fmla="*/ 12 w 38"/>
                        <a:gd name="T31" fmla="*/ 25 h 33"/>
                        <a:gd name="T32" fmla="*/ 12 w 38"/>
                        <a:gd name="T33" fmla="*/ 29 h 33"/>
                        <a:gd name="T34" fmla="*/ 13 w 38"/>
                        <a:gd name="T35" fmla="*/ 31 h 33"/>
                        <a:gd name="T36" fmla="*/ 14 w 38"/>
                        <a:gd name="T37" fmla="*/ 29 h 33"/>
                        <a:gd name="T38" fmla="*/ 15 w 38"/>
                        <a:gd name="T39" fmla="*/ 20 h 33"/>
                        <a:gd name="T40" fmla="*/ 16 w 38"/>
                        <a:gd name="T41" fmla="*/ 13 h 33"/>
                        <a:gd name="T42" fmla="*/ 17 w 38"/>
                        <a:gd name="T43" fmla="*/ 8 h 33"/>
                        <a:gd name="T44" fmla="*/ 17 w 38"/>
                        <a:gd name="T45" fmla="*/ 5 h 33"/>
                        <a:gd name="T46" fmla="*/ 18 w 38"/>
                        <a:gd name="T47" fmla="*/ 3 h 33"/>
                        <a:gd name="T48" fmla="*/ 19 w 38"/>
                        <a:gd name="T49" fmla="*/ 4 h 33"/>
                        <a:gd name="T50" fmla="*/ 19 w 38"/>
                        <a:gd name="T51" fmla="*/ 7 h 33"/>
                        <a:gd name="T52" fmla="*/ 20 w 38"/>
                        <a:gd name="T53" fmla="*/ 12 h 33"/>
                        <a:gd name="T54" fmla="*/ 21 w 38"/>
                        <a:gd name="T55" fmla="*/ 18 h 33"/>
                        <a:gd name="T56" fmla="*/ 22 w 38"/>
                        <a:gd name="T57" fmla="*/ 24 h 33"/>
                        <a:gd name="T58" fmla="*/ 22 w 38"/>
                        <a:gd name="T59" fmla="*/ 29 h 33"/>
                        <a:gd name="T60" fmla="*/ 23 w 38"/>
                        <a:gd name="T61" fmla="*/ 33 h 33"/>
                        <a:gd name="T62" fmla="*/ 24 w 38"/>
                        <a:gd name="T63" fmla="*/ 33 h 33"/>
                        <a:gd name="T64" fmla="*/ 24 w 38"/>
                        <a:gd name="T65" fmla="*/ 30 h 33"/>
                        <a:gd name="T66" fmla="*/ 25 w 38"/>
                        <a:gd name="T67" fmla="*/ 25 h 33"/>
                        <a:gd name="T68" fmla="*/ 26 w 38"/>
                        <a:gd name="T69" fmla="*/ 19 h 33"/>
                        <a:gd name="T70" fmla="*/ 27 w 38"/>
                        <a:gd name="T71" fmla="*/ 13 h 33"/>
                        <a:gd name="T72" fmla="*/ 27 w 38"/>
                        <a:gd name="T73" fmla="*/ 8 h 33"/>
                        <a:gd name="T74" fmla="*/ 28 w 38"/>
                        <a:gd name="T75" fmla="*/ 5 h 33"/>
                        <a:gd name="T76" fmla="*/ 29 w 38"/>
                        <a:gd name="T77" fmla="*/ 4 h 33"/>
                        <a:gd name="T78" fmla="*/ 29 w 38"/>
                        <a:gd name="T79" fmla="*/ 6 h 33"/>
                        <a:gd name="T80" fmla="*/ 30 w 38"/>
                        <a:gd name="T81" fmla="*/ 9 h 33"/>
                        <a:gd name="T82" fmla="*/ 31 w 38"/>
                        <a:gd name="T83" fmla="*/ 15 h 33"/>
                        <a:gd name="T84" fmla="*/ 32 w 38"/>
                        <a:gd name="T85" fmla="*/ 21 h 33"/>
                        <a:gd name="T86" fmla="*/ 33 w 38"/>
                        <a:gd name="T87" fmla="*/ 27 h 33"/>
                        <a:gd name="T88" fmla="*/ 33 w 38"/>
                        <a:gd name="T89" fmla="*/ 31 h 33"/>
                        <a:gd name="T90" fmla="*/ 34 w 38"/>
                        <a:gd name="T91" fmla="*/ 32 h 33"/>
                        <a:gd name="T92" fmla="*/ 35 w 38"/>
                        <a:gd name="T93" fmla="*/ 27 h 33"/>
                        <a:gd name="T94" fmla="*/ 36 w 38"/>
                        <a:gd name="T95" fmla="*/ 20 h 33"/>
                        <a:gd name="T96" fmla="*/ 37 w 38"/>
                        <a:gd name="T97" fmla="*/ 14 h 33"/>
                        <a:gd name="T98" fmla="*/ 38 w 38"/>
                        <a:gd name="T99" fmla="*/ 8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3">
                          <a:moveTo>
                            <a:pt x="0" y="9"/>
                          </a:moveTo>
                          <a:lnTo>
                            <a:pt x="1" y="16"/>
                          </a:lnTo>
                          <a:lnTo>
                            <a:pt x="1" y="22"/>
                          </a:lnTo>
                          <a:lnTo>
                            <a:pt x="2" y="25"/>
                          </a:lnTo>
                          <a:lnTo>
                            <a:pt x="3" y="25"/>
                          </a:lnTo>
                          <a:lnTo>
                            <a:pt x="4" y="22"/>
                          </a:lnTo>
                          <a:lnTo>
                            <a:pt x="4" y="17"/>
                          </a:lnTo>
                          <a:lnTo>
                            <a:pt x="6" y="6"/>
                          </a:lnTo>
                          <a:lnTo>
                            <a:pt x="6" y="2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9" y="2"/>
                          </a:lnTo>
                          <a:lnTo>
                            <a:pt x="10" y="6"/>
                          </a:lnTo>
                          <a:lnTo>
                            <a:pt x="10" y="12"/>
                          </a:lnTo>
                          <a:lnTo>
                            <a:pt x="11" y="18"/>
                          </a:lnTo>
                          <a:lnTo>
                            <a:pt x="12" y="25"/>
                          </a:lnTo>
                          <a:lnTo>
                            <a:pt x="12" y="29"/>
                          </a:lnTo>
                          <a:lnTo>
                            <a:pt x="13" y="31"/>
                          </a:lnTo>
                          <a:lnTo>
                            <a:pt x="14" y="29"/>
                          </a:lnTo>
                          <a:lnTo>
                            <a:pt x="15" y="20"/>
                          </a:lnTo>
                          <a:lnTo>
                            <a:pt x="16" y="13"/>
                          </a:lnTo>
                          <a:lnTo>
                            <a:pt x="17" y="8"/>
                          </a:lnTo>
                          <a:lnTo>
                            <a:pt x="17" y="5"/>
                          </a:lnTo>
                          <a:lnTo>
                            <a:pt x="18" y="3"/>
                          </a:lnTo>
                          <a:lnTo>
                            <a:pt x="19" y="4"/>
                          </a:lnTo>
                          <a:lnTo>
                            <a:pt x="19" y="7"/>
                          </a:lnTo>
                          <a:lnTo>
                            <a:pt x="20" y="12"/>
                          </a:lnTo>
                          <a:lnTo>
                            <a:pt x="21" y="18"/>
                          </a:lnTo>
                          <a:lnTo>
                            <a:pt x="22" y="24"/>
                          </a:lnTo>
                          <a:lnTo>
                            <a:pt x="22" y="29"/>
                          </a:lnTo>
                          <a:lnTo>
                            <a:pt x="23" y="33"/>
                          </a:lnTo>
                          <a:lnTo>
                            <a:pt x="24" y="33"/>
                          </a:lnTo>
                          <a:lnTo>
                            <a:pt x="24" y="30"/>
                          </a:lnTo>
                          <a:lnTo>
                            <a:pt x="25" y="25"/>
                          </a:lnTo>
                          <a:lnTo>
                            <a:pt x="26" y="19"/>
                          </a:lnTo>
                          <a:lnTo>
                            <a:pt x="27" y="13"/>
                          </a:lnTo>
                          <a:lnTo>
                            <a:pt x="27" y="8"/>
                          </a:lnTo>
                          <a:lnTo>
                            <a:pt x="28" y="5"/>
                          </a:lnTo>
                          <a:lnTo>
                            <a:pt x="29" y="4"/>
                          </a:lnTo>
                          <a:lnTo>
                            <a:pt x="29" y="6"/>
                          </a:lnTo>
                          <a:lnTo>
                            <a:pt x="30" y="9"/>
                          </a:lnTo>
                          <a:lnTo>
                            <a:pt x="31" y="15"/>
                          </a:lnTo>
                          <a:lnTo>
                            <a:pt x="32" y="21"/>
                          </a:lnTo>
                          <a:lnTo>
                            <a:pt x="33" y="27"/>
                          </a:lnTo>
                          <a:lnTo>
                            <a:pt x="33" y="31"/>
                          </a:lnTo>
                          <a:lnTo>
                            <a:pt x="34" y="32"/>
                          </a:lnTo>
                          <a:lnTo>
                            <a:pt x="35" y="27"/>
                          </a:lnTo>
                          <a:lnTo>
                            <a:pt x="36" y="20"/>
                          </a:lnTo>
                          <a:lnTo>
                            <a:pt x="37" y="14"/>
                          </a:lnTo>
                          <a:lnTo>
                            <a:pt x="38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4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8372476" y="1793876"/>
                      <a:ext cx="57150" cy="538163"/>
                    </a:xfrm>
                    <a:custGeom>
                      <a:avLst/>
                      <a:gdLst>
                        <a:gd name="T0" fmla="*/ 0 w 36"/>
                        <a:gd name="T1" fmla="*/ 99 h 339"/>
                        <a:gd name="T2" fmla="*/ 0 w 36"/>
                        <a:gd name="T3" fmla="*/ 95 h 339"/>
                        <a:gd name="T4" fmla="*/ 1 w 36"/>
                        <a:gd name="T5" fmla="*/ 93 h 339"/>
                        <a:gd name="T6" fmla="*/ 2 w 36"/>
                        <a:gd name="T7" fmla="*/ 93 h 339"/>
                        <a:gd name="T8" fmla="*/ 2 w 36"/>
                        <a:gd name="T9" fmla="*/ 95 h 339"/>
                        <a:gd name="T10" fmla="*/ 3 w 36"/>
                        <a:gd name="T11" fmla="*/ 99 h 339"/>
                        <a:gd name="T12" fmla="*/ 4 w 36"/>
                        <a:gd name="T13" fmla="*/ 104 h 339"/>
                        <a:gd name="T14" fmla="*/ 5 w 36"/>
                        <a:gd name="T15" fmla="*/ 110 h 339"/>
                        <a:gd name="T16" fmla="*/ 5 w 36"/>
                        <a:gd name="T17" fmla="*/ 114 h 339"/>
                        <a:gd name="T18" fmla="*/ 6 w 36"/>
                        <a:gd name="T19" fmla="*/ 117 h 339"/>
                        <a:gd name="T20" fmla="*/ 7 w 36"/>
                        <a:gd name="T21" fmla="*/ 116 h 339"/>
                        <a:gd name="T22" fmla="*/ 7 w 36"/>
                        <a:gd name="T23" fmla="*/ 112 h 339"/>
                        <a:gd name="T24" fmla="*/ 8 w 36"/>
                        <a:gd name="T25" fmla="*/ 106 h 339"/>
                        <a:gd name="T26" fmla="*/ 9 w 36"/>
                        <a:gd name="T27" fmla="*/ 99 h 339"/>
                        <a:gd name="T28" fmla="*/ 10 w 36"/>
                        <a:gd name="T29" fmla="*/ 93 h 339"/>
                        <a:gd name="T30" fmla="*/ 10 w 36"/>
                        <a:gd name="T31" fmla="*/ 87 h 339"/>
                        <a:gd name="T32" fmla="*/ 11 w 36"/>
                        <a:gd name="T33" fmla="*/ 84 h 339"/>
                        <a:gd name="T34" fmla="*/ 12 w 36"/>
                        <a:gd name="T35" fmla="*/ 82 h 339"/>
                        <a:gd name="T36" fmla="*/ 12 w 36"/>
                        <a:gd name="T37" fmla="*/ 83 h 339"/>
                        <a:gd name="T38" fmla="*/ 13 w 36"/>
                        <a:gd name="T39" fmla="*/ 85 h 339"/>
                        <a:gd name="T40" fmla="*/ 14 w 36"/>
                        <a:gd name="T41" fmla="*/ 88 h 339"/>
                        <a:gd name="T42" fmla="*/ 15 w 36"/>
                        <a:gd name="T43" fmla="*/ 92 h 339"/>
                        <a:gd name="T44" fmla="*/ 16 w 36"/>
                        <a:gd name="T45" fmla="*/ 94 h 339"/>
                        <a:gd name="T46" fmla="*/ 16 w 36"/>
                        <a:gd name="T47" fmla="*/ 93 h 339"/>
                        <a:gd name="T48" fmla="*/ 17 w 36"/>
                        <a:gd name="T49" fmla="*/ 88 h 339"/>
                        <a:gd name="T50" fmla="*/ 18 w 36"/>
                        <a:gd name="T51" fmla="*/ 78 h 339"/>
                        <a:gd name="T52" fmla="*/ 18 w 36"/>
                        <a:gd name="T53" fmla="*/ 67 h 339"/>
                        <a:gd name="T54" fmla="*/ 19 w 36"/>
                        <a:gd name="T55" fmla="*/ 53 h 339"/>
                        <a:gd name="T56" fmla="*/ 20 w 36"/>
                        <a:gd name="T57" fmla="*/ 41 h 339"/>
                        <a:gd name="T58" fmla="*/ 21 w 36"/>
                        <a:gd name="T59" fmla="*/ 29 h 339"/>
                        <a:gd name="T60" fmla="*/ 21 w 36"/>
                        <a:gd name="T61" fmla="*/ 19 h 339"/>
                        <a:gd name="T62" fmla="*/ 22 w 36"/>
                        <a:gd name="T63" fmla="*/ 11 h 339"/>
                        <a:gd name="T64" fmla="*/ 23 w 36"/>
                        <a:gd name="T65" fmla="*/ 6 h 339"/>
                        <a:gd name="T66" fmla="*/ 23 w 36"/>
                        <a:gd name="T67" fmla="*/ 2 h 339"/>
                        <a:gd name="T68" fmla="*/ 24 w 36"/>
                        <a:gd name="T69" fmla="*/ 0 h 339"/>
                        <a:gd name="T70" fmla="*/ 25 w 36"/>
                        <a:gd name="T71" fmla="*/ 2 h 339"/>
                        <a:gd name="T72" fmla="*/ 26 w 36"/>
                        <a:gd name="T73" fmla="*/ 5 h 339"/>
                        <a:gd name="T74" fmla="*/ 27 w 36"/>
                        <a:gd name="T75" fmla="*/ 18 h 339"/>
                        <a:gd name="T76" fmla="*/ 28 w 36"/>
                        <a:gd name="T77" fmla="*/ 29 h 339"/>
                        <a:gd name="T78" fmla="*/ 28 w 36"/>
                        <a:gd name="T79" fmla="*/ 42 h 339"/>
                        <a:gd name="T80" fmla="*/ 29 w 36"/>
                        <a:gd name="T81" fmla="*/ 57 h 339"/>
                        <a:gd name="T82" fmla="*/ 30 w 36"/>
                        <a:gd name="T83" fmla="*/ 76 h 339"/>
                        <a:gd name="T84" fmla="*/ 31 w 36"/>
                        <a:gd name="T85" fmla="*/ 98 h 339"/>
                        <a:gd name="T86" fmla="*/ 31 w 36"/>
                        <a:gd name="T87" fmla="*/ 124 h 339"/>
                        <a:gd name="T88" fmla="*/ 32 w 36"/>
                        <a:gd name="T89" fmla="*/ 154 h 339"/>
                        <a:gd name="T90" fmla="*/ 33 w 36"/>
                        <a:gd name="T91" fmla="*/ 190 h 339"/>
                        <a:gd name="T92" fmla="*/ 33 w 36"/>
                        <a:gd name="T93" fmla="*/ 231 h 339"/>
                        <a:gd name="T94" fmla="*/ 34 w 36"/>
                        <a:gd name="T95" fmla="*/ 279 h 339"/>
                        <a:gd name="T96" fmla="*/ 35 w 36"/>
                        <a:gd name="T97" fmla="*/ 324 h 339"/>
                        <a:gd name="T98" fmla="*/ 36 w 36"/>
                        <a:gd name="T99" fmla="*/ 339 h 3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6" h="339">
                          <a:moveTo>
                            <a:pt x="0" y="99"/>
                          </a:moveTo>
                          <a:lnTo>
                            <a:pt x="0" y="95"/>
                          </a:lnTo>
                          <a:lnTo>
                            <a:pt x="1" y="93"/>
                          </a:lnTo>
                          <a:lnTo>
                            <a:pt x="2" y="93"/>
                          </a:lnTo>
                          <a:lnTo>
                            <a:pt x="2" y="95"/>
                          </a:lnTo>
                          <a:lnTo>
                            <a:pt x="3" y="99"/>
                          </a:lnTo>
                          <a:lnTo>
                            <a:pt x="4" y="104"/>
                          </a:lnTo>
                          <a:lnTo>
                            <a:pt x="5" y="110"/>
                          </a:lnTo>
                          <a:lnTo>
                            <a:pt x="5" y="114"/>
                          </a:lnTo>
                          <a:lnTo>
                            <a:pt x="6" y="117"/>
                          </a:lnTo>
                          <a:lnTo>
                            <a:pt x="7" y="116"/>
                          </a:lnTo>
                          <a:lnTo>
                            <a:pt x="7" y="112"/>
                          </a:lnTo>
                          <a:lnTo>
                            <a:pt x="8" y="106"/>
                          </a:lnTo>
                          <a:lnTo>
                            <a:pt x="9" y="99"/>
                          </a:lnTo>
                          <a:lnTo>
                            <a:pt x="10" y="93"/>
                          </a:lnTo>
                          <a:lnTo>
                            <a:pt x="10" y="87"/>
                          </a:lnTo>
                          <a:lnTo>
                            <a:pt x="11" y="84"/>
                          </a:lnTo>
                          <a:lnTo>
                            <a:pt x="12" y="82"/>
                          </a:lnTo>
                          <a:lnTo>
                            <a:pt x="12" y="83"/>
                          </a:lnTo>
                          <a:lnTo>
                            <a:pt x="13" y="85"/>
                          </a:lnTo>
                          <a:lnTo>
                            <a:pt x="14" y="88"/>
                          </a:lnTo>
                          <a:lnTo>
                            <a:pt x="15" y="92"/>
                          </a:lnTo>
                          <a:lnTo>
                            <a:pt x="16" y="94"/>
                          </a:lnTo>
                          <a:lnTo>
                            <a:pt x="16" y="93"/>
                          </a:lnTo>
                          <a:lnTo>
                            <a:pt x="17" y="88"/>
                          </a:lnTo>
                          <a:lnTo>
                            <a:pt x="18" y="78"/>
                          </a:lnTo>
                          <a:lnTo>
                            <a:pt x="18" y="67"/>
                          </a:lnTo>
                          <a:lnTo>
                            <a:pt x="19" y="53"/>
                          </a:lnTo>
                          <a:lnTo>
                            <a:pt x="20" y="41"/>
                          </a:lnTo>
                          <a:lnTo>
                            <a:pt x="21" y="29"/>
                          </a:lnTo>
                          <a:lnTo>
                            <a:pt x="21" y="19"/>
                          </a:lnTo>
                          <a:lnTo>
                            <a:pt x="22" y="11"/>
                          </a:lnTo>
                          <a:lnTo>
                            <a:pt x="23" y="6"/>
                          </a:lnTo>
                          <a:lnTo>
                            <a:pt x="23" y="2"/>
                          </a:lnTo>
                          <a:lnTo>
                            <a:pt x="24" y="0"/>
                          </a:lnTo>
                          <a:lnTo>
                            <a:pt x="25" y="2"/>
                          </a:lnTo>
                          <a:lnTo>
                            <a:pt x="26" y="5"/>
                          </a:lnTo>
                          <a:lnTo>
                            <a:pt x="27" y="18"/>
                          </a:lnTo>
                          <a:lnTo>
                            <a:pt x="28" y="29"/>
                          </a:lnTo>
                          <a:lnTo>
                            <a:pt x="28" y="42"/>
                          </a:lnTo>
                          <a:lnTo>
                            <a:pt x="29" y="57"/>
                          </a:lnTo>
                          <a:lnTo>
                            <a:pt x="30" y="76"/>
                          </a:lnTo>
                          <a:lnTo>
                            <a:pt x="31" y="98"/>
                          </a:lnTo>
                          <a:lnTo>
                            <a:pt x="31" y="124"/>
                          </a:lnTo>
                          <a:lnTo>
                            <a:pt x="32" y="154"/>
                          </a:lnTo>
                          <a:lnTo>
                            <a:pt x="33" y="190"/>
                          </a:lnTo>
                          <a:lnTo>
                            <a:pt x="33" y="231"/>
                          </a:lnTo>
                          <a:lnTo>
                            <a:pt x="34" y="279"/>
                          </a:lnTo>
                          <a:lnTo>
                            <a:pt x="35" y="324"/>
                          </a:lnTo>
                          <a:lnTo>
                            <a:pt x="36" y="33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5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8429626" y="2028826"/>
                      <a:ext cx="58738" cy="303213"/>
                    </a:xfrm>
                    <a:custGeom>
                      <a:avLst/>
                      <a:gdLst>
                        <a:gd name="T0" fmla="*/ 0 w 37"/>
                        <a:gd name="T1" fmla="*/ 191 h 191"/>
                        <a:gd name="T2" fmla="*/ 0 w 37"/>
                        <a:gd name="T3" fmla="*/ 168 h 191"/>
                        <a:gd name="T4" fmla="*/ 1 w 37"/>
                        <a:gd name="T5" fmla="*/ 133 h 191"/>
                        <a:gd name="T6" fmla="*/ 2 w 37"/>
                        <a:gd name="T7" fmla="*/ 103 h 191"/>
                        <a:gd name="T8" fmla="*/ 3 w 37"/>
                        <a:gd name="T9" fmla="*/ 79 h 191"/>
                        <a:gd name="T10" fmla="*/ 3 w 37"/>
                        <a:gd name="T11" fmla="*/ 61 h 191"/>
                        <a:gd name="T12" fmla="*/ 4 w 37"/>
                        <a:gd name="T13" fmla="*/ 47 h 191"/>
                        <a:gd name="T14" fmla="*/ 4 w 37"/>
                        <a:gd name="T15" fmla="*/ 37 h 191"/>
                        <a:gd name="T16" fmla="*/ 5 w 37"/>
                        <a:gd name="T17" fmla="*/ 31 h 191"/>
                        <a:gd name="T18" fmla="*/ 6 w 37"/>
                        <a:gd name="T19" fmla="*/ 27 h 191"/>
                        <a:gd name="T20" fmla="*/ 7 w 37"/>
                        <a:gd name="T21" fmla="*/ 26 h 191"/>
                        <a:gd name="T22" fmla="*/ 8 w 37"/>
                        <a:gd name="T23" fmla="*/ 27 h 191"/>
                        <a:gd name="T24" fmla="*/ 8 w 37"/>
                        <a:gd name="T25" fmla="*/ 31 h 191"/>
                        <a:gd name="T26" fmla="*/ 10 w 37"/>
                        <a:gd name="T27" fmla="*/ 42 h 191"/>
                        <a:gd name="T28" fmla="*/ 10 w 37"/>
                        <a:gd name="T29" fmla="*/ 47 h 191"/>
                        <a:gd name="T30" fmla="*/ 11 w 37"/>
                        <a:gd name="T31" fmla="*/ 50 h 191"/>
                        <a:gd name="T32" fmla="*/ 12 w 37"/>
                        <a:gd name="T33" fmla="*/ 50 h 191"/>
                        <a:gd name="T34" fmla="*/ 13 w 37"/>
                        <a:gd name="T35" fmla="*/ 47 h 191"/>
                        <a:gd name="T36" fmla="*/ 13 w 37"/>
                        <a:gd name="T37" fmla="*/ 40 h 191"/>
                        <a:gd name="T38" fmla="*/ 14 w 37"/>
                        <a:gd name="T39" fmla="*/ 33 h 191"/>
                        <a:gd name="T40" fmla="*/ 15 w 37"/>
                        <a:gd name="T41" fmla="*/ 24 h 191"/>
                        <a:gd name="T42" fmla="*/ 15 w 37"/>
                        <a:gd name="T43" fmla="*/ 17 h 191"/>
                        <a:gd name="T44" fmla="*/ 16 w 37"/>
                        <a:gd name="T45" fmla="*/ 12 h 191"/>
                        <a:gd name="T46" fmla="*/ 17 w 37"/>
                        <a:gd name="T47" fmla="*/ 8 h 191"/>
                        <a:gd name="T48" fmla="*/ 18 w 37"/>
                        <a:gd name="T49" fmla="*/ 7 h 191"/>
                        <a:gd name="T50" fmla="*/ 18 w 37"/>
                        <a:gd name="T51" fmla="*/ 8 h 191"/>
                        <a:gd name="T52" fmla="*/ 19 w 37"/>
                        <a:gd name="T53" fmla="*/ 12 h 191"/>
                        <a:gd name="T54" fmla="*/ 20 w 37"/>
                        <a:gd name="T55" fmla="*/ 22 h 191"/>
                        <a:gd name="T56" fmla="*/ 21 w 37"/>
                        <a:gd name="T57" fmla="*/ 28 h 191"/>
                        <a:gd name="T58" fmla="*/ 22 w 37"/>
                        <a:gd name="T59" fmla="*/ 32 h 191"/>
                        <a:gd name="T60" fmla="*/ 23 w 37"/>
                        <a:gd name="T61" fmla="*/ 33 h 191"/>
                        <a:gd name="T62" fmla="*/ 24 w 37"/>
                        <a:gd name="T63" fmla="*/ 31 h 191"/>
                        <a:gd name="T64" fmla="*/ 24 w 37"/>
                        <a:gd name="T65" fmla="*/ 26 h 191"/>
                        <a:gd name="T66" fmla="*/ 25 w 37"/>
                        <a:gd name="T67" fmla="*/ 20 h 191"/>
                        <a:gd name="T68" fmla="*/ 26 w 37"/>
                        <a:gd name="T69" fmla="*/ 13 h 191"/>
                        <a:gd name="T70" fmla="*/ 26 w 37"/>
                        <a:gd name="T71" fmla="*/ 7 h 191"/>
                        <a:gd name="T72" fmla="*/ 27 w 37"/>
                        <a:gd name="T73" fmla="*/ 3 h 191"/>
                        <a:gd name="T74" fmla="*/ 28 w 37"/>
                        <a:gd name="T75" fmla="*/ 0 h 191"/>
                        <a:gd name="T76" fmla="*/ 29 w 37"/>
                        <a:gd name="T77" fmla="*/ 0 h 191"/>
                        <a:gd name="T78" fmla="*/ 30 w 37"/>
                        <a:gd name="T79" fmla="*/ 6 h 191"/>
                        <a:gd name="T80" fmla="*/ 31 w 37"/>
                        <a:gd name="T81" fmla="*/ 11 h 191"/>
                        <a:gd name="T82" fmla="*/ 31 w 37"/>
                        <a:gd name="T83" fmla="*/ 17 h 191"/>
                        <a:gd name="T84" fmla="*/ 32 w 37"/>
                        <a:gd name="T85" fmla="*/ 22 h 191"/>
                        <a:gd name="T86" fmla="*/ 33 w 37"/>
                        <a:gd name="T87" fmla="*/ 26 h 191"/>
                        <a:gd name="T88" fmla="*/ 34 w 37"/>
                        <a:gd name="T89" fmla="*/ 26 h 191"/>
                        <a:gd name="T90" fmla="*/ 34 w 37"/>
                        <a:gd name="T91" fmla="*/ 24 h 191"/>
                        <a:gd name="T92" fmla="*/ 35 w 37"/>
                        <a:gd name="T93" fmla="*/ 19 h 191"/>
                        <a:gd name="T94" fmla="*/ 36 w 37"/>
                        <a:gd name="T95" fmla="*/ 12 h 191"/>
                        <a:gd name="T96" fmla="*/ 36 w 37"/>
                        <a:gd name="T97" fmla="*/ 6 h 191"/>
                        <a:gd name="T98" fmla="*/ 37 w 37"/>
                        <a:gd name="T99" fmla="*/ 1 h 1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191">
                          <a:moveTo>
                            <a:pt x="0" y="191"/>
                          </a:moveTo>
                          <a:lnTo>
                            <a:pt x="0" y="168"/>
                          </a:lnTo>
                          <a:lnTo>
                            <a:pt x="1" y="133"/>
                          </a:lnTo>
                          <a:lnTo>
                            <a:pt x="2" y="103"/>
                          </a:lnTo>
                          <a:lnTo>
                            <a:pt x="3" y="79"/>
                          </a:lnTo>
                          <a:lnTo>
                            <a:pt x="3" y="61"/>
                          </a:lnTo>
                          <a:lnTo>
                            <a:pt x="4" y="47"/>
                          </a:lnTo>
                          <a:lnTo>
                            <a:pt x="4" y="37"/>
                          </a:lnTo>
                          <a:lnTo>
                            <a:pt x="5" y="31"/>
                          </a:lnTo>
                          <a:lnTo>
                            <a:pt x="6" y="27"/>
                          </a:lnTo>
                          <a:lnTo>
                            <a:pt x="7" y="26"/>
                          </a:lnTo>
                          <a:lnTo>
                            <a:pt x="8" y="27"/>
                          </a:lnTo>
                          <a:lnTo>
                            <a:pt x="8" y="31"/>
                          </a:lnTo>
                          <a:lnTo>
                            <a:pt x="10" y="42"/>
                          </a:lnTo>
                          <a:lnTo>
                            <a:pt x="10" y="47"/>
                          </a:lnTo>
                          <a:lnTo>
                            <a:pt x="11" y="50"/>
                          </a:lnTo>
                          <a:lnTo>
                            <a:pt x="12" y="50"/>
                          </a:lnTo>
                          <a:lnTo>
                            <a:pt x="13" y="47"/>
                          </a:lnTo>
                          <a:lnTo>
                            <a:pt x="13" y="40"/>
                          </a:lnTo>
                          <a:lnTo>
                            <a:pt x="14" y="33"/>
                          </a:lnTo>
                          <a:lnTo>
                            <a:pt x="15" y="24"/>
                          </a:lnTo>
                          <a:lnTo>
                            <a:pt x="15" y="17"/>
                          </a:lnTo>
                          <a:lnTo>
                            <a:pt x="16" y="12"/>
                          </a:lnTo>
                          <a:lnTo>
                            <a:pt x="17" y="8"/>
                          </a:lnTo>
                          <a:lnTo>
                            <a:pt x="18" y="7"/>
                          </a:lnTo>
                          <a:lnTo>
                            <a:pt x="18" y="8"/>
                          </a:lnTo>
                          <a:lnTo>
                            <a:pt x="19" y="12"/>
                          </a:lnTo>
                          <a:lnTo>
                            <a:pt x="20" y="22"/>
                          </a:lnTo>
                          <a:lnTo>
                            <a:pt x="21" y="28"/>
                          </a:lnTo>
                          <a:lnTo>
                            <a:pt x="22" y="32"/>
                          </a:lnTo>
                          <a:lnTo>
                            <a:pt x="23" y="33"/>
                          </a:lnTo>
                          <a:lnTo>
                            <a:pt x="24" y="31"/>
                          </a:lnTo>
                          <a:lnTo>
                            <a:pt x="24" y="26"/>
                          </a:lnTo>
                          <a:lnTo>
                            <a:pt x="25" y="20"/>
                          </a:lnTo>
                          <a:lnTo>
                            <a:pt x="26" y="13"/>
                          </a:lnTo>
                          <a:lnTo>
                            <a:pt x="26" y="7"/>
                          </a:lnTo>
                          <a:lnTo>
                            <a:pt x="27" y="3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0" y="6"/>
                          </a:lnTo>
                          <a:lnTo>
                            <a:pt x="31" y="11"/>
                          </a:lnTo>
                          <a:lnTo>
                            <a:pt x="31" y="17"/>
                          </a:lnTo>
                          <a:lnTo>
                            <a:pt x="32" y="22"/>
                          </a:lnTo>
                          <a:lnTo>
                            <a:pt x="33" y="26"/>
                          </a:lnTo>
                          <a:lnTo>
                            <a:pt x="34" y="26"/>
                          </a:lnTo>
                          <a:lnTo>
                            <a:pt x="34" y="24"/>
                          </a:lnTo>
                          <a:lnTo>
                            <a:pt x="35" y="19"/>
                          </a:lnTo>
                          <a:lnTo>
                            <a:pt x="36" y="12"/>
                          </a:lnTo>
                          <a:lnTo>
                            <a:pt x="36" y="6"/>
                          </a:lnTo>
                          <a:lnTo>
                            <a:pt x="37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6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8488363" y="2006601"/>
                      <a:ext cx="58738" cy="57150"/>
                    </a:xfrm>
                    <a:custGeom>
                      <a:avLst/>
                      <a:gdLst>
                        <a:gd name="T0" fmla="*/ 0 w 37"/>
                        <a:gd name="T1" fmla="*/ 15 h 36"/>
                        <a:gd name="T2" fmla="*/ 1 w 37"/>
                        <a:gd name="T3" fmla="*/ 11 h 36"/>
                        <a:gd name="T4" fmla="*/ 2 w 37"/>
                        <a:gd name="T5" fmla="*/ 10 h 36"/>
                        <a:gd name="T6" fmla="*/ 2 w 37"/>
                        <a:gd name="T7" fmla="*/ 10 h 36"/>
                        <a:gd name="T8" fmla="*/ 3 w 37"/>
                        <a:gd name="T9" fmla="*/ 13 h 36"/>
                        <a:gd name="T10" fmla="*/ 4 w 37"/>
                        <a:gd name="T11" fmla="*/ 17 h 36"/>
                        <a:gd name="T12" fmla="*/ 4 w 37"/>
                        <a:gd name="T13" fmla="*/ 23 h 36"/>
                        <a:gd name="T14" fmla="*/ 5 w 37"/>
                        <a:gd name="T15" fmla="*/ 29 h 36"/>
                        <a:gd name="T16" fmla="*/ 6 w 37"/>
                        <a:gd name="T17" fmla="*/ 33 h 36"/>
                        <a:gd name="T18" fmla="*/ 7 w 37"/>
                        <a:gd name="T19" fmla="*/ 36 h 36"/>
                        <a:gd name="T20" fmla="*/ 7 w 37"/>
                        <a:gd name="T21" fmla="*/ 35 h 36"/>
                        <a:gd name="T22" fmla="*/ 8 w 37"/>
                        <a:gd name="T23" fmla="*/ 32 h 36"/>
                        <a:gd name="T24" fmla="*/ 9 w 37"/>
                        <a:gd name="T25" fmla="*/ 26 h 36"/>
                        <a:gd name="T26" fmla="*/ 10 w 37"/>
                        <a:gd name="T27" fmla="*/ 21 h 36"/>
                        <a:gd name="T28" fmla="*/ 10 w 37"/>
                        <a:gd name="T29" fmla="*/ 15 h 36"/>
                        <a:gd name="T30" fmla="*/ 11 w 37"/>
                        <a:gd name="T31" fmla="*/ 10 h 36"/>
                        <a:gd name="T32" fmla="*/ 12 w 37"/>
                        <a:gd name="T33" fmla="*/ 7 h 36"/>
                        <a:gd name="T34" fmla="*/ 12 w 37"/>
                        <a:gd name="T35" fmla="*/ 7 h 36"/>
                        <a:gd name="T36" fmla="*/ 13 w 37"/>
                        <a:gd name="T37" fmla="*/ 8 h 36"/>
                        <a:gd name="T38" fmla="*/ 14 w 37"/>
                        <a:gd name="T39" fmla="*/ 12 h 36"/>
                        <a:gd name="T40" fmla="*/ 15 w 37"/>
                        <a:gd name="T41" fmla="*/ 17 h 36"/>
                        <a:gd name="T42" fmla="*/ 15 w 37"/>
                        <a:gd name="T43" fmla="*/ 22 h 36"/>
                        <a:gd name="T44" fmla="*/ 16 w 37"/>
                        <a:gd name="T45" fmla="*/ 27 h 36"/>
                        <a:gd name="T46" fmla="*/ 17 w 37"/>
                        <a:gd name="T47" fmla="*/ 31 h 36"/>
                        <a:gd name="T48" fmla="*/ 17 w 37"/>
                        <a:gd name="T49" fmla="*/ 32 h 36"/>
                        <a:gd name="T50" fmla="*/ 18 w 37"/>
                        <a:gd name="T51" fmla="*/ 31 h 36"/>
                        <a:gd name="T52" fmla="*/ 19 w 37"/>
                        <a:gd name="T53" fmla="*/ 26 h 36"/>
                        <a:gd name="T54" fmla="*/ 20 w 37"/>
                        <a:gd name="T55" fmla="*/ 21 h 36"/>
                        <a:gd name="T56" fmla="*/ 20 w 37"/>
                        <a:gd name="T57" fmla="*/ 15 h 36"/>
                        <a:gd name="T58" fmla="*/ 21 w 37"/>
                        <a:gd name="T59" fmla="*/ 10 h 36"/>
                        <a:gd name="T60" fmla="*/ 22 w 37"/>
                        <a:gd name="T61" fmla="*/ 4 h 36"/>
                        <a:gd name="T62" fmla="*/ 23 w 37"/>
                        <a:gd name="T63" fmla="*/ 4 h 36"/>
                        <a:gd name="T64" fmla="*/ 24 w 37"/>
                        <a:gd name="T65" fmla="*/ 7 h 36"/>
                        <a:gd name="T66" fmla="*/ 25 w 37"/>
                        <a:gd name="T67" fmla="*/ 10 h 36"/>
                        <a:gd name="T68" fmla="*/ 25 w 37"/>
                        <a:gd name="T69" fmla="*/ 15 h 36"/>
                        <a:gd name="T70" fmla="*/ 26 w 37"/>
                        <a:gd name="T71" fmla="*/ 21 h 36"/>
                        <a:gd name="T72" fmla="*/ 27 w 37"/>
                        <a:gd name="T73" fmla="*/ 25 h 36"/>
                        <a:gd name="T74" fmla="*/ 27 w 37"/>
                        <a:gd name="T75" fmla="*/ 28 h 36"/>
                        <a:gd name="T76" fmla="*/ 28 w 37"/>
                        <a:gd name="T77" fmla="*/ 28 h 36"/>
                        <a:gd name="T78" fmla="*/ 29 w 37"/>
                        <a:gd name="T79" fmla="*/ 25 h 36"/>
                        <a:gd name="T80" fmla="*/ 30 w 37"/>
                        <a:gd name="T81" fmla="*/ 20 h 36"/>
                        <a:gd name="T82" fmla="*/ 31 w 37"/>
                        <a:gd name="T83" fmla="*/ 14 h 36"/>
                        <a:gd name="T84" fmla="*/ 32 w 37"/>
                        <a:gd name="T85" fmla="*/ 4 h 36"/>
                        <a:gd name="T86" fmla="*/ 33 w 37"/>
                        <a:gd name="T87" fmla="*/ 1 h 36"/>
                        <a:gd name="T88" fmla="*/ 33 w 37"/>
                        <a:gd name="T89" fmla="*/ 0 h 36"/>
                        <a:gd name="T90" fmla="*/ 34 w 37"/>
                        <a:gd name="T91" fmla="*/ 1 h 36"/>
                        <a:gd name="T92" fmla="*/ 35 w 37"/>
                        <a:gd name="T93" fmla="*/ 3 h 36"/>
                        <a:gd name="T94" fmla="*/ 36 w 37"/>
                        <a:gd name="T95" fmla="*/ 7 h 36"/>
                        <a:gd name="T96" fmla="*/ 36 w 37"/>
                        <a:gd name="T97" fmla="*/ 11 h 36"/>
                        <a:gd name="T98" fmla="*/ 37 w 37"/>
                        <a:gd name="T99" fmla="*/ 15 h 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36">
                          <a:moveTo>
                            <a:pt x="0" y="15"/>
                          </a:moveTo>
                          <a:lnTo>
                            <a:pt x="1" y="11"/>
                          </a:lnTo>
                          <a:lnTo>
                            <a:pt x="2" y="10"/>
                          </a:lnTo>
                          <a:lnTo>
                            <a:pt x="2" y="10"/>
                          </a:lnTo>
                          <a:lnTo>
                            <a:pt x="3" y="13"/>
                          </a:lnTo>
                          <a:lnTo>
                            <a:pt x="4" y="17"/>
                          </a:lnTo>
                          <a:lnTo>
                            <a:pt x="4" y="23"/>
                          </a:lnTo>
                          <a:lnTo>
                            <a:pt x="5" y="29"/>
                          </a:lnTo>
                          <a:lnTo>
                            <a:pt x="6" y="33"/>
                          </a:lnTo>
                          <a:lnTo>
                            <a:pt x="7" y="36"/>
                          </a:lnTo>
                          <a:lnTo>
                            <a:pt x="7" y="35"/>
                          </a:lnTo>
                          <a:lnTo>
                            <a:pt x="8" y="32"/>
                          </a:lnTo>
                          <a:lnTo>
                            <a:pt x="9" y="26"/>
                          </a:lnTo>
                          <a:lnTo>
                            <a:pt x="10" y="21"/>
                          </a:lnTo>
                          <a:lnTo>
                            <a:pt x="10" y="15"/>
                          </a:lnTo>
                          <a:lnTo>
                            <a:pt x="11" y="10"/>
                          </a:lnTo>
                          <a:lnTo>
                            <a:pt x="12" y="7"/>
                          </a:lnTo>
                          <a:lnTo>
                            <a:pt x="12" y="7"/>
                          </a:lnTo>
                          <a:lnTo>
                            <a:pt x="13" y="8"/>
                          </a:lnTo>
                          <a:lnTo>
                            <a:pt x="14" y="12"/>
                          </a:lnTo>
                          <a:lnTo>
                            <a:pt x="15" y="17"/>
                          </a:lnTo>
                          <a:lnTo>
                            <a:pt x="15" y="22"/>
                          </a:lnTo>
                          <a:lnTo>
                            <a:pt x="16" y="27"/>
                          </a:lnTo>
                          <a:lnTo>
                            <a:pt x="17" y="31"/>
                          </a:lnTo>
                          <a:lnTo>
                            <a:pt x="17" y="32"/>
                          </a:lnTo>
                          <a:lnTo>
                            <a:pt x="18" y="31"/>
                          </a:lnTo>
                          <a:lnTo>
                            <a:pt x="19" y="26"/>
                          </a:lnTo>
                          <a:lnTo>
                            <a:pt x="20" y="21"/>
                          </a:lnTo>
                          <a:lnTo>
                            <a:pt x="20" y="15"/>
                          </a:lnTo>
                          <a:lnTo>
                            <a:pt x="21" y="10"/>
                          </a:lnTo>
                          <a:lnTo>
                            <a:pt x="22" y="4"/>
                          </a:lnTo>
                          <a:lnTo>
                            <a:pt x="23" y="4"/>
                          </a:lnTo>
                          <a:lnTo>
                            <a:pt x="24" y="7"/>
                          </a:lnTo>
                          <a:lnTo>
                            <a:pt x="25" y="10"/>
                          </a:lnTo>
                          <a:lnTo>
                            <a:pt x="25" y="15"/>
                          </a:lnTo>
                          <a:lnTo>
                            <a:pt x="26" y="21"/>
                          </a:lnTo>
                          <a:lnTo>
                            <a:pt x="27" y="25"/>
                          </a:lnTo>
                          <a:lnTo>
                            <a:pt x="27" y="28"/>
                          </a:lnTo>
                          <a:lnTo>
                            <a:pt x="28" y="28"/>
                          </a:lnTo>
                          <a:lnTo>
                            <a:pt x="29" y="25"/>
                          </a:lnTo>
                          <a:lnTo>
                            <a:pt x="30" y="20"/>
                          </a:lnTo>
                          <a:lnTo>
                            <a:pt x="31" y="14"/>
                          </a:lnTo>
                          <a:lnTo>
                            <a:pt x="32" y="4"/>
                          </a:lnTo>
                          <a:lnTo>
                            <a:pt x="33" y="1"/>
                          </a:lnTo>
                          <a:lnTo>
                            <a:pt x="33" y="0"/>
                          </a:lnTo>
                          <a:lnTo>
                            <a:pt x="34" y="1"/>
                          </a:lnTo>
                          <a:lnTo>
                            <a:pt x="35" y="3"/>
                          </a:lnTo>
                          <a:lnTo>
                            <a:pt x="36" y="7"/>
                          </a:lnTo>
                          <a:lnTo>
                            <a:pt x="36" y="11"/>
                          </a:lnTo>
                          <a:lnTo>
                            <a:pt x="37" y="1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7" name="Freeform 193"/>
                    <p:cNvSpPr>
                      <a:spLocks/>
                    </p:cNvSpPr>
                    <p:nvPr/>
                  </p:nvSpPr>
                  <p:spPr bwMode="auto">
                    <a:xfrm>
                      <a:off x="8547101" y="1855789"/>
                      <a:ext cx="60325" cy="239713"/>
                    </a:xfrm>
                    <a:custGeom>
                      <a:avLst/>
                      <a:gdLst>
                        <a:gd name="T0" fmla="*/ 0 w 38"/>
                        <a:gd name="T1" fmla="*/ 110 h 151"/>
                        <a:gd name="T2" fmla="*/ 1 w 38"/>
                        <a:gd name="T3" fmla="*/ 114 h 151"/>
                        <a:gd name="T4" fmla="*/ 1 w 38"/>
                        <a:gd name="T5" fmla="*/ 116 h 151"/>
                        <a:gd name="T6" fmla="*/ 2 w 38"/>
                        <a:gd name="T7" fmla="*/ 114 h 151"/>
                        <a:gd name="T8" fmla="*/ 3 w 38"/>
                        <a:gd name="T9" fmla="*/ 111 h 151"/>
                        <a:gd name="T10" fmla="*/ 4 w 38"/>
                        <a:gd name="T11" fmla="*/ 106 h 151"/>
                        <a:gd name="T12" fmla="*/ 4 w 38"/>
                        <a:gd name="T13" fmla="*/ 100 h 151"/>
                        <a:gd name="T14" fmla="*/ 6 w 38"/>
                        <a:gd name="T15" fmla="*/ 88 h 151"/>
                        <a:gd name="T16" fmla="*/ 6 w 38"/>
                        <a:gd name="T17" fmla="*/ 82 h 151"/>
                        <a:gd name="T18" fmla="*/ 7 w 38"/>
                        <a:gd name="T19" fmla="*/ 76 h 151"/>
                        <a:gd name="T20" fmla="*/ 8 w 38"/>
                        <a:gd name="T21" fmla="*/ 70 h 151"/>
                        <a:gd name="T22" fmla="*/ 9 w 38"/>
                        <a:gd name="T23" fmla="*/ 63 h 151"/>
                        <a:gd name="T24" fmla="*/ 10 w 38"/>
                        <a:gd name="T25" fmla="*/ 56 h 151"/>
                        <a:gd name="T26" fmla="*/ 10 w 38"/>
                        <a:gd name="T27" fmla="*/ 49 h 151"/>
                        <a:gd name="T28" fmla="*/ 11 w 38"/>
                        <a:gd name="T29" fmla="*/ 40 h 151"/>
                        <a:gd name="T30" fmla="*/ 11 w 38"/>
                        <a:gd name="T31" fmla="*/ 32 h 151"/>
                        <a:gd name="T32" fmla="*/ 12 w 38"/>
                        <a:gd name="T33" fmla="*/ 24 h 151"/>
                        <a:gd name="T34" fmla="*/ 13 w 38"/>
                        <a:gd name="T35" fmla="*/ 16 h 151"/>
                        <a:gd name="T36" fmla="*/ 14 w 38"/>
                        <a:gd name="T37" fmla="*/ 10 h 151"/>
                        <a:gd name="T38" fmla="*/ 15 w 38"/>
                        <a:gd name="T39" fmla="*/ 1 h 151"/>
                        <a:gd name="T40" fmla="*/ 16 w 38"/>
                        <a:gd name="T41" fmla="*/ 0 h 151"/>
                        <a:gd name="T42" fmla="*/ 17 w 38"/>
                        <a:gd name="T43" fmla="*/ 1 h 151"/>
                        <a:gd name="T44" fmla="*/ 17 w 38"/>
                        <a:gd name="T45" fmla="*/ 4 h 151"/>
                        <a:gd name="T46" fmla="*/ 18 w 38"/>
                        <a:gd name="T47" fmla="*/ 9 h 151"/>
                        <a:gd name="T48" fmla="*/ 19 w 38"/>
                        <a:gd name="T49" fmla="*/ 17 h 151"/>
                        <a:gd name="T50" fmla="*/ 19 w 38"/>
                        <a:gd name="T51" fmla="*/ 28 h 151"/>
                        <a:gd name="T52" fmla="*/ 20 w 38"/>
                        <a:gd name="T53" fmla="*/ 42 h 151"/>
                        <a:gd name="T54" fmla="*/ 21 w 38"/>
                        <a:gd name="T55" fmla="*/ 59 h 151"/>
                        <a:gd name="T56" fmla="*/ 22 w 38"/>
                        <a:gd name="T57" fmla="*/ 79 h 151"/>
                        <a:gd name="T58" fmla="*/ 22 w 38"/>
                        <a:gd name="T59" fmla="*/ 100 h 151"/>
                        <a:gd name="T60" fmla="*/ 23 w 38"/>
                        <a:gd name="T61" fmla="*/ 122 h 151"/>
                        <a:gd name="T62" fmla="*/ 24 w 38"/>
                        <a:gd name="T63" fmla="*/ 151 h 151"/>
                        <a:gd name="T64" fmla="*/ 25 w 38"/>
                        <a:gd name="T65" fmla="*/ 151 h 151"/>
                        <a:gd name="T66" fmla="*/ 26 w 38"/>
                        <a:gd name="T67" fmla="*/ 144 h 151"/>
                        <a:gd name="T68" fmla="*/ 27 w 38"/>
                        <a:gd name="T69" fmla="*/ 135 h 151"/>
                        <a:gd name="T70" fmla="*/ 27 w 38"/>
                        <a:gd name="T71" fmla="*/ 126 h 151"/>
                        <a:gd name="T72" fmla="*/ 28 w 38"/>
                        <a:gd name="T73" fmla="*/ 120 h 151"/>
                        <a:gd name="T74" fmla="*/ 29 w 38"/>
                        <a:gd name="T75" fmla="*/ 117 h 151"/>
                        <a:gd name="T76" fmla="*/ 29 w 38"/>
                        <a:gd name="T77" fmla="*/ 116 h 151"/>
                        <a:gd name="T78" fmla="*/ 30 w 38"/>
                        <a:gd name="T79" fmla="*/ 119 h 151"/>
                        <a:gd name="T80" fmla="*/ 31 w 38"/>
                        <a:gd name="T81" fmla="*/ 124 h 151"/>
                        <a:gd name="T82" fmla="*/ 32 w 38"/>
                        <a:gd name="T83" fmla="*/ 130 h 151"/>
                        <a:gd name="T84" fmla="*/ 32 w 38"/>
                        <a:gd name="T85" fmla="*/ 135 h 151"/>
                        <a:gd name="T86" fmla="*/ 33 w 38"/>
                        <a:gd name="T87" fmla="*/ 138 h 151"/>
                        <a:gd name="T88" fmla="*/ 34 w 38"/>
                        <a:gd name="T89" fmla="*/ 138 h 151"/>
                        <a:gd name="T90" fmla="*/ 35 w 38"/>
                        <a:gd name="T91" fmla="*/ 129 h 151"/>
                        <a:gd name="T92" fmla="*/ 36 w 38"/>
                        <a:gd name="T93" fmla="*/ 121 h 151"/>
                        <a:gd name="T94" fmla="*/ 37 w 38"/>
                        <a:gd name="T95" fmla="*/ 115 h 151"/>
                        <a:gd name="T96" fmla="*/ 38 w 38"/>
                        <a:gd name="T97" fmla="*/ 109 h 151"/>
                        <a:gd name="T98" fmla="*/ 38 w 38"/>
                        <a:gd name="T99" fmla="*/ 106 h 1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51">
                          <a:moveTo>
                            <a:pt x="0" y="110"/>
                          </a:moveTo>
                          <a:lnTo>
                            <a:pt x="1" y="114"/>
                          </a:lnTo>
                          <a:lnTo>
                            <a:pt x="1" y="116"/>
                          </a:lnTo>
                          <a:lnTo>
                            <a:pt x="2" y="114"/>
                          </a:lnTo>
                          <a:lnTo>
                            <a:pt x="3" y="111"/>
                          </a:lnTo>
                          <a:lnTo>
                            <a:pt x="4" y="106"/>
                          </a:lnTo>
                          <a:lnTo>
                            <a:pt x="4" y="100"/>
                          </a:lnTo>
                          <a:lnTo>
                            <a:pt x="6" y="88"/>
                          </a:lnTo>
                          <a:lnTo>
                            <a:pt x="6" y="82"/>
                          </a:lnTo>
                          <a:lnTo>
                            <a:pt x="7" y="76"/>
                          </a:lnTo>
                          <a:lnTo>
                            <a:pt x="8" y="70"/>
                          </a:lnTo>
                          <a:lnTo>
                            <a:pt x="9" y="63"/>
                          </a:lnTo>
                          <a:lnTo>
                            <a:pt x="10" y="56"/>
                          </a:lnTo>
                          <a:lnTo>
                            <a:pt x="10" y="49"/>
                          </a:lnTo>
                          <a:lnTo>
                            <a:pt x="11" y="40"/>
                          </a:lnTo>
                          <a:lnTo>
                            <a:pt x="11" y="32"/>
                          </a:lnTo>
                          <a:lnTo>
                            <a:pt x="12" y="24"/>
                          </a:lnTo>
                          <a:lnTo>
                            <a:pt x="13" y="16"/>
                          </a:lnTo>
                          <a:lnTo>
                            <a:pt x="14" y="10"/>
                          </a:lnTo>
                          <a:lnTo>
                            <a:pt x="15" y="1"/>
                          </a:lnTo>
                          <a:lnTo>
                            <a:pt x="16" y="0"/>
                          </a:lnTo>
                          <a:lnTo>
                            <a:pt x="17" y="1"/>
                          </a:lnTo>
                          <a:lnTo>
                            <a:pt x="17" y="4"/>
                          </a:lnTo>
                          <a:lnTo>
                            <a:pt x="18" y="9"/>
                          </a:lnTo>
                          <a:lnTo>
                            <a:pt x="19" y="17"/>
                          </a:lnTo>
                          <a:lnTo>
                            <a:pt x="19" y="28"/>
                          </a:lnTo>
                          <a:lnTo>
                            <a:pt x="20" y="42"/>
                          </a:lnTo>
                          <a:lnTo>
                            <a:pt x="21" y="59"/>
                          </a:lnTo>
                          <a:lnTo>
                            <a:pt x="22" y="79"/>
                          </a:lnTo>
                          <a:lnTo>
                            <a:pt x="22" y="100"/>
                          </a:lnTo>
                          <a:lnTo>
                            <a:pt x="23" y="122"/>
                          </a:lnTo>
                          <a:lnTo>
                            <a:pt x="24" y="151"/>
                          </a:lnTo>
                          <a:lnTo>
                            <a:pt x="25" y="151"/>
                          </a:lnTo>
                          <a:lnTo>
                            <a:pt x="26" y="144"/>
                          </a:lnTo>
                          <a:lnTo>
                            <a:pt x="27" y="135"/>
                          </a:lnTo>
                          <a:lnTo>
                            <a:pt x="27" y="126"/>
                          </a:lnTo>
                          <a:lnTo>
                            <a:pt x="28" y="120"/>
                          </a:lnTo>
                          <a:lnTo>
                            <a:pt x="29" y="117"/>
                          </a:lnTo>
                          <a:lnTo>
                            <a:pt x="29" y="116"/>
                          </a:lnTo>
                          <a:lnTo>
                            <a:pt x="30" y="119"/>
                          </a:lnTo>
                          <a:lnTo>
                            <a:pt x="31" y="124"/>
                          </a:lnTo>
                          <a:lnTo>
                            <a:pt x="32" y="130"/>
                          </a:lnTo>
                          <a:lnTo>
                            <a:pt x="32" y="135"/>
                          </a:lnTo>
                          <a:lnTo>
                            <a:pt x="33" y="138"/>
                          </a:lnTo>
                          <a:lnTo>
                            <a:pt x="34" y="138"/>
                          </a:lnTo>
                          <a:lnTo>
                            <a:pt x="35" y="129"/>
                          </a:lnTo>
                          <a:lnTo>
                            <a:pt x="36" y="121"/>
                          </a:lnTo>
                          <a:lnTo>
                            <a:pt x="37" y="115"/>
                          </a:lnTo>
                          <a:lnTo>
                            <a:pt x="38" y="109"/>
                          </a:lnTo>
                          <a:lnTo>
                            <a:pt x="38" y="10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8" name="Freeform 194"/>
                    <p:cNvSpPr>
                      <a:spLocks/>
                    </p:cNvSpPr>
                    <p:nvPr/>
                  </p:nvSpPr>
                  <p:spPr bwMode="auto">
                    <a:xfrm>
                      <a:off x="8607426" y="2009776"/>
                      <a:ext cx="60325" cy="55563"/>
                    </a:xfrm>
                    <a:custGeom>
                      <a:avLst/>
                      <a:gdLst>
                        <a:gd name="T0" fmla="*/ 0 w 38"/>
                        <a:gd name="T1" fmla="*/ 9 h 35"/>
                        <a:gd name="T2" fmla="*/ 1 w 38"/>
                        <a:gd name="T3" fmla="*/ 8 h 35"/>
                        <a:gd name="T4" fmla="*/ 1 w 38"/>
                        <a:gd name="T5" fmla="*/ 9 h 35"/>
                        <a:gd name="T6" fmla="*/ 2 w 38"/>
                        <a:gd name="T7" fmla="*/ 13 h 35"/>
                        <a:gd name="T8" fmla="*/ 3 w 38"/>
                        <a:gd name="T9" fmla="*/ 18 h 35"/>
                        <a:gd name="T10" fmla="*/ 4 w 38"/>
                        <a:gd name="T11" fmla="*/ 24 h 35"/>
                        <a:gd name="T12" fmla="*/ 5 w 38"/>
                        <a:gd name="T13" fmla="*/ 30 h 35"/>
                        <a:gd name="T14" fmla="*/ 5 w 38"/>
                        <a:gd name="T15" fmla="*/ 34 h 35"/>
                        <a:gd name="T16" fmla="*/ 6 w 38"/>
                        <a:gd name="T17" fmla="*/ 35 h 35"/>
                        <a:gd name="T18" fmla="*/ 7 w 38"/>
                        <a:gd name="T19" fmla="*/ 33 h 35"/>
                        <a:gd name="T20" fmla="*/ 7 w 38"/>
                        <a:gd name="T21" fmla="*/ 28 h 35"/>
                        <a:gd name="T22" fmla="*/ 8 w 38"/>
                        <a:gd name="T23" fmla="*/ 21 h 35"/>
                        <a:gd name="T24" fmla="*/ 9 w 38"/>
                        <a:gd name="T25" fmla="*/ 15 h 35"/>
                        <a:gd name="T26" fmla="*/ 10 w 38"/>
                        <a:gd name="T27" fmla="*/ 9 h 35"/>
                        <a:gd name="T28" fmla="*/ 10 w 38"/>
                        <a:gd name="T29" fmla="*/ 6 h 35"/>
                        <a:gd name="T30" fmla="*/ 11 w 38"/>
                        <a:gd name="T31" fmla="*/ 4 h 35"/>
                        <a:gd name="T32" fmla="*/ 12 w 38"/>
                        <a:gd name="T33" fmla="*/ 5 h 35"/>
                        <a:gd name="T34" fmla="*/ 12 w 38"/>
                        <a:gd name="T35" fmla="*/ 8 h 35"/>
                        <a:gd name="T36" fmla="*/ 13 w 38"/>
                        <a:gd name="T37" fmla="*/ 12 h 35"/>
                        <a:gd name="T38" fmla="*/ 14 w 38"/>
                        <a:gd name="T39" fmla="*/ 18 h 35"/>
                        <a:gd name="T40" fmla="*/ 15 w 38"/>
                        <a:gd name="T41" fmla="*/ 24 h 35"/>
                        <a:gd name="T42" fmla="*/ 16 w 38"/>
                        <a:gd name="T43" fmla="*/ 31 h 35"/>
                        <a:gd name="T44" fmla="*/ 17 w 38"/>
                        <a:gd name="T45" fmla="*/ 31 h 35"/>
                        <a:gd name="T46" fmla="*/ 17 w 38"/>
                        <a:gd name="T47" fmla="*/ 27 h 35"/>
                        <a:gd name="T48" fmla="*/ 18 w 38"/>
                        <a:gd name="T49" fmla="*/ 21 h 35"/>
                        <a:gd name="T50" fmla="*/ 19 w 38"/>
                        <a:gd name="T51" fmla="*/ 15 h 35"/>
                        <a:gd name="T52" fmla="*/ 20 w 38"/>
                        <a:gd name="T53" fmla="*/ 9 h 35"/>
                        <a:gd name="T54" fmla="*/ 21 w 38"/>
                        <a:gd name="T55" fmla="*/ 5 h 35"/>
                        <a:gd name="T56" fmla="*/ 21 w 38"/>
                        <a:gd name="T57" fmla="*/ 2 h 35"/>
                        <a:gd name="T58" fmla="*/ 22 w 38"/>
                        <a:gd name="T59" fmla="*/ 2 h 35"/>
                        <a:gd name="T60" fmla="*/ 23 w 38"/>
                        <a:gd name="T61" fmla="*/ 3 h 35"/>
                        <a:gd name="T62" fmla="*/ 23 w 38"/>
                        <a:gd name="T63" fmla="*/ 7 h 35"/>
                        <a:gd name="T64" fmla="*/ 24 w 38"/>
                        <a:gd name="T65" fmla="*/ 13 h 35"/>
                        <a:gd name="T66" fmla="*/ 25 w 38"/>
                        <a:gd name="T67" fmla="*/ 19 h 35"/>
                        <a:gd name="T68" fmla="*/ 26 w 38"/>
                        <a:gd name="T69" fmla="*/ 24 h 35"/>
                        <a:gd name="T70" fmla="*/ 27 w 38"/>
                        <a:gd name="T71" fmla="*/ 29 h 35"/>
                        <a:gd name="T72" fmla="*/ 28 w 38"/>
                        <a:gd name="T73" fmla="*/ 27 h 35"/>
                        <a:gd name="T74" fmla="*/ 28 w 38"/>
                        <a:gd name="T75" fmla="*/ 22 h 35"/>
                        <a:gd name="T76" fmla="*/ 29 w 38"/>
                        <a:gd name="T77" fmla="*/ 15 h 35"/>
                        <a:gd name="T78" fmla="*/ 30 w 38"/>
                        <a:gd name="T79" fmla="*/ 10 h 35"/>
                        <a:gd name="T80" fmla="*/ 31 w 38"/>
                        <a:gd name="T81" fmla="*/ 5 h 35"/>
                        <a:gd name="T82" fmla="*/ 31 w 38"/>
                        <a:gd name="T83" fmla="*/ 1 h 35"/>
                        <a:gd name="T84" fmla="*/ 32 w 38"/>
                        <a:gd name="T85" fmla="*/ 0 h 35"/>
                        <a:gd name="T86" fmla="*/ 33 w 38"/>
                        <a:gd name="T87" fmla="*/ 1 h 35"/>
                        <a:gd name="T88" fmla="*/ 33 w 38"/>
                        <a:gd name="T89" fmla="*/ 3 h 35"/>
                        <a:gd name="T90" fmla="*/ 34 w 38"/>
                        <a:gd name="T91" fmla="*/ 8 h 35"/>
                        <a:gd name="T92" fmla="*/ 35 w 38"/>
                        <a:gd name="T93" fmla="*/ 14 h 35"/>
                        <a:gd name="T94" fmla="*/ 36 w 38"/>
                        <a:gd name="T95" fmla="*/ 25 h 35"/>
                        <a:gd name="T96" fmla="*/ 37 w 38"/>
                        <a:gd name="T97" fmla="*/ 27 h 35"/>
                        <a:gd name="T98" fmla="*/ 38 w 38"/>
                        <a:gd name="T99" fmla="*/ 26 h 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5">
                          <a:moveTo>
                            <a:pt x="0" y="9"/>
                          </a:moveTo>
                          <a:lnTo>
                            <a:pt x="1" y="8"/>
                          </a:lnTo>
                          <a:lnTo>
                            <a:pt x="1" y="9"/>
                          </a:lnTo>
                          <a:lnTo>
                            <a:pt x="2" y="13"/>
                          </a:lnTo>
                          <a:lnTo>
                            <a:pt x="3" y="18"/>
                          </a:lnTo>
                          <a:lnTo>
                            <a:pt x="4" y="24"/>
                          </a:lnTo>
                          <a:lnTo>
                            <a:pt x="5" y="30"/>
                          </a:lnTo>
                          <a:lnTo>
                            <a:pt x="5" y="34"/>
                          </a:lnTo>
                          <a:lnTo>
                            <a:pt x="6" y="35"/>
                          </a:lnTo>
                          <a:lnTo>
                            <a:pt x="7" y="33"/>
                          </a:lnTo>
                          <a:lnTo>
                            <a:pt x="7" y="28"/>
                          </a:lnTo>
                          <a:lnTo>
                            <a:pt x="8" y="21"/>
                          </a:lnTo>
                          <a:lnTo>
                            <a:pt x="9" y="15"/>
                          </a:lnTo>
                          <a:lnTo>
                            <a:pt x="10" y="9"/>
                          </a:lnTo>
                          <a:lnTo>
                            <a:pt x="10" y="6"/>
                          </a:lnTo>
                          <a:lnTo>
                            <a:pt x="11" y="4"/>
                          </a:lnTo>
                          <a:lnTo>
                            <a:pt x="12" y="5"/>
                          </a:lnTo>
                          <a:lnTo>
                            <a:pt x="12" y="8"/>
                          </a:lnTo>
                          <a:lnTo>
                            <a:pt x="13" y="12"/>
                          </a:lnTo>
                          <a:lnTo>
                            <a:pt x="14" y="18"/>
                          </a:lnTo>
                          <a:lnTo>
                            <a:pt x="15" y="24"/>
                          </a:lnTo>
                          <a:lnTo>
                            <a:pt x="16" y="31"/>
                          </a:lnTo>
                          <a:lnTo>
                            <a:pt x="17" y="31"/>
                          </a:lnTo>
                          <a:lnTo>
                            <a:pt x="17" y="27"/>
                          </a:lnTo>
                          <a:lnTo>
                            <a:pt x="18" y="21"/>
                          </a:lnTo>
                          <a:lnTo>
                            <a:pt x="19" y="15"/>
                          </a:lnTo>
                          <a:lnTo>
                            <a:pt x="20" y="9"/>
                          </a:lnTo>
                          <a:lnTo>
                            <a:pt x="21" y="5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3" y="3"/>
                          </a:lnTo>
                          <a:lnTo>
                            <a:pt x="23" y="7"/>
                          </a:lnTo>
                          <a:lnTo>
                            <a:pt x="24" y="13"/>
                          </a:lnTo>
                          <a:lnTo>
                            <a:pt x="25" y="19"/>
                          </a:lnTo>
                          <a:lnTo>
                            <a:pt x="26" y="24"/>
                          </a:lnTo>
                          <a:lnTo>
                            <a:pt x="27" y="29"/>
                          </a:lnTo>
                          <a:lnTo>
                            <a:pt x="28" y="27"/>
                          </a:lnTo>
                          <a:lnTo>
                            <a:pt x="28" y="22"/>
                          </a:lnTo>
                          <a:lnTo>
                            <a:pt x="29" y="15"/>
                          </a:lnTo>
                          <a:lnTo>
                            <a:pt x="30" y="10"/>
                          </a:lnTo>
                          <a:lnTo>
                            <a:pt x="31" y="5"/>
                          </a:lnTo>
                          <a:lnTo>
                            <a:pt x="31" y="1"/>
                          </a:lnTo>
                          <a:lnTo>
                            <a:pt x="32" y="0"/>
                          </a:lnTo>
                          <a:lnTo>
                            <a:pt x="33" y="1"/>
                          </a:lnTo>
                          <a:lnTo>
                            <a:pt x="33" y="3"/>
                          </a:lnTo>
                          <a:lnTo>
                            <a:pt x="34" y="8"/>
                          </a:lnTo>
                          <a:lnTo>
                            <a:pt x="35" y="14"/>
                          </a:lnTo>
                          <a:lnTo>
                            <a:pt x="36" y="25"/>
                          </a:lnTo>
                          <a:lnTo>
                            <a:pt x="37" y="27"/>
                          </a:lnTo>
                          <a:lnTo>
                            <a:pt x="38" y="2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9" name="Freeform 195"/>
                    <p:cNvSpPr>
                      <a:spLocks/>
                    </p:cNvSpPr>
                    <p:nvPr/>
                  </p:nvSpPr>
                  <p:spPr bwMode="auto">
                    <a:xfrm>
                      <a:off x="8667751" y="2014539"/>
                      <a:ext cx="4763" cy="36513"/>
                    </a:xfrm>
                    <a:custGeom>
                      <a:avLst/>
                      <a:gdLst>
                        <a:gd name="T0" fmla="*/ 0 w 3"/>
                        <a:gd name="T1" fmla="*/ 23 h 23"/>
                        <a:gd name="T2" fmla="*/ 0 w 3"/>
                        <a:gd name="T3" fmla="*/ 19 h 23"/>
                        <a:gd name="T4" fmla="*/ 1 w 3"/>
                        <a:gd name="T5" fmla="*/ 14 h 23"/>
                        <a:gd name="T6" fmla="*/ 2 w 3"/>
                        <a:gd name="T7" fmla="*/ 8 h 23"/>
                        <a:gd name="T8" fmla="*/ 2 w 3"/>
                        <a:gd name="T9" fmla="*/ 2 h 23"/>
                        <a:gd name="T10" fmla="*/ 3 w 3"/>
                        <a:gd name="T11" fmla="*/ 0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3" h="23">
                          <a:moveTo>
                            <a:pt x="0" y="23"/>
                          </a:moveTo>
                          <a:lnTo>
                            <a:pt x="0" y="19"/>
                          </a:lnTo>
                          <a:lnTo>
                            <a:pt x="1" y="14"/>
                          </a:lnTo>
                          <a:lnTo>
                            <a:pt x="2" y="8"/>
                          </a:lnTo>
                          <a:lnTo>
                            <a:pt x="2" y="2"/>
                          </a:lnTo>
                          <a:lnTo>
                            <a:pt x="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0" name="Line 1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10513" y="992189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1" name="Line 1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954963" y="947739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2" name="Line 19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920038" y="9588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3" name="Line 1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20038" y="9588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4" name="Line 2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51763" y="992189"/>
                      <a:ext cx="9048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5" name="Line 2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96213" y="947739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6" name="Line 20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62876" y="958851"/>
                      <a:ext cx="68263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7" name="Line 2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62876" y="958851"/>
                      <a:ext cx="68263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8" name="Line 2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059738" y="1417639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9" name="Line 2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104188" y="1373189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0" name="Line 20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069263" y="1382714"/>
                      <a:ext cx="68263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1" name="Line 2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069263" y="1382714"/>
                      <a:ext cx="68263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2" name="Line 2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594601" y="1438276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3" name="Line 2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39051" y="1393826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4" name="Line 2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04126" y="14033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5" name="Line 2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04126" y="14033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66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244719" y="4024873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2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7244719" y="4024873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0"/>
                        <a:stretch>
                          <a:fillRect l="-11429" t="-5556" b="-88889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67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879361" y="4027202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3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6879361" y="4027202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1"/>
                        <a:stretch>
                          <a:fillRect l="-11429" b="-78947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68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383735" y="4330832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4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7383735" y="4330831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2"/>
                        <a:stretch>
                          <a:fillRect l="-14286" b="-78947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69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743429" y="4353997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5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6743430" y="4353997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3"/>
                        <a:stretch>
                          <a:fillRect l="-11429" b="-78947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grpSp>
              <p:nvGrpSpPr>
                <p:cNvPr id="60" name="Group 59"/>
                <p:cNvGrpSpPr/>
                <p:nvPr/>
              </p:nvGrpSpPr>
              <p:grpSpPr>
                <a:xfrm>
                  <a:off x="2908383" y="4326465"/>
                  <a:ext cx="1175676" cy="300382"/>
                  <a:chOff x="1950359" y="5456835"/>
                  <a:chExt cx="1433638" cy="300382"/>
                </a:xfrm>
              </p:grpSpPr>
              <p:sp>
                <p:nvSpPr>
                  <p:cNvPr id="61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2002796" y="5603329"/>
                    <a:ext cx="1381201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Frequency (THz)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2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1950359" y="5456915"/>
                    <a:ext cx="176330" cy="105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6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3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2525414" y="5456835"/>
                    <a:ext cx="176330" cy="105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8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4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3111810" y="5456835"/>
                    <a:ext cx="176330" cy="105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0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57" name="Rectangle 31"/>
              <p:cNvSpPr>
                <a:spLocks noChangeArrowheads="1"/>
              </p:cNvSpPr>
              <p:nvPr/>
            </p:nvSpPr>
            <p:spPr bwMode="auto">
              <a:xfrm>
                <a:off x="1590874" y="3286849"/>
                <a:ext cx="255527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a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58" name="Rectangle 31"/>
              <p:cNvSpPr>
                <a:spLocks noChangeArrowheads="1"/>
              </p:cNvSpPr>
              <p:nvPr/>
            </p:nvSpPr>
            <p:spPr bwMode="auto">
              <a:xfrm>
                <a:off x="2882452" y="3282924"/>
                <a:ext cx="28300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b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" name="Rectangle 31"/>
            <p:cNvSpPr>
              <a:spLocks noChangeArrowheads="1"/>
            </p:cNvSpPr>
            <p:nvPr/>
          </p:nvSpPr>
          <p:spPr bwMode="auto">
            <a:xfrm rot="16200000">
              <a:off x="680430" y="4882500"/>
              <a:ext cx="11535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Sideband </a:t>
              </a:r>
              <a:br>
                <a:rPr lang="en-GB" altLang="en-US" sz="1000" dirty="0" smtClean="0">
                  <a:cs typeface="Arial" panose="020B0604020202020204" pitchFamily="34" charset="0"/>
                </a:rPr>
              </a:br>
              <a:r>
                <a:rPr lang="en-GB" altLang="en-US" sz="1000" dirty="0" smtClean="0">
                  <a:cs typeface="Arial" panose="020B0604020202020204" pitchFamily="34" charset="0"/>
                </a:rPr>
                <a:t>Amplitud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.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2111033" y="4717383"/>
              <a:ext cx="1215626" cy="265012"/>
              <a:chOff x="2105927" y="4692142"/>
              <a:chExt cx="1215626" cy="32066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2947181" y="4826602"/>
                    <a:ext cx="374372" cy="1862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GB" altLang="en-US" sz="100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GB" altLang="en-US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sub>
                          </m:sSub>
                        </m:oMath>
                      </m:oMathPara>
                    </a14:m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1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947181" y="4826602"/>
                    <a:ext cx="374372" cy="186204"/>
                  </a:xfrm>
                  <a:prstGeom prst="rect">
                    <a:avLst/>
                  </a:prstGeom>
                  <a:blipFill rotWithShape="0">
                    <a:blip r:embed="rId14"/>
                    <a:stretch>
                      <a:fillRect b="-12000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2105927" y="4692142"/>
                    <a:ext cx="328021" cy="1862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GB" altLang="en-US" sz="100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GB" altLang="en-US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00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𝑠</m:t>
                              </m:r>
                            </m:sub>
                          </m:sSub>
                        </m:oMath>
                      </m:oMathPara>
                    </a14:m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2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05927" y="4692142"/>
                    <a:ext cx="328021" cy="186204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 b="-12000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169"/>
                <p:cNvSpPr>
                  <a:spLocks noChangeArrowheads="1"/>
                </p:cNvSpPr>
                <p:nvPr/>
              </p:nvSpPr>
              <p:spPr bwMode="auto">
                <a:xfrm>
                  <a:off x="1559049" y="5594141"/>
                  <a:ext cx="2500990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/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Pump amplitud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GB" altLang="en-US" sz="10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GB" altLang="en-US" sz="10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10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rPr>
                    <a:t> (</a:t>
                  </a:r>
                  <a:r>
                    <a:rPr kumimoji="0" lang="en-US" altLang="en-US" sz="1000" b="0" i="0" u="none" strike="noStrike" cap="none" normalizeH="0" baseline="0" dirty="0" err="1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rPr>
                    <a:t>a.u</a:t>
                  </a: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rPr>
                    <a:t>.)</a:t>
                  </a:r>
                </a:p>
              </p:txBody>
            </p:sp>
          </mc:Choice>
          <mc:Fallback xmlns="">
            <p:sp>
              <p:nvSpPr>
                <p:cNvPr id="8" name="Rectangle 1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59049" y="5594141"/>
                  <a:ext cx="2500990" cy="153888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t="-32000" b="-48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Rectangle 31"/>
            <p:cNvSpPr>
              <a:spLocks noChangeArrowheads="1"/>
            </p:cNvSpPr>
            <p:nvPr/>
          </p:nvSpPr>
          <p:spPr bwMode="auto">
            <a:xfrm>
              <a:off x="1584716" y="4691158"/>
              <a:ext cx="316805" cy="162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c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31"/>
                <p:cNvSpPr>
                  <a:spLocks noChangeArrowheads="1"/>
                </p:cNvSpPr>
                <p:nvPr/>
              </p:nvSpPr>
              <p:spPr bwMode="auto">
                <a:xfrm>
                  <a:off x="3163043" y="4057555"/>
                  <a:ext cx="77018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51.6 </m:t>
                        </m:r>
                        <m:r>
                          <m:rPr>
                            <m:sty m:val="p"/>
                          </m:rPr>
                          <a:rPr lang="en-GB" altLang="en-US" sz="8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GHz</m:t>
                        </m:r>
                      </m:oMath>
                    </m:oMathPara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0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63043" y="4057555"/>
                  <a:ext cx="770184" cy="123111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t="-5000" b="-40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31"/>
                <p:cNvSpPr>
                  <a:spLocks noChangeArrowheads="1"/>
                </p:cNvSpPr>
                <p:nvPr/>
              </p:nvSpPr>
              <p:spPr bwMode="auto">
                <a:xfrm>
                  <a:off x="1820585" y="4028591"/>
                  <a:ext cx="77018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17.2 </m:t>
                        </m:r>
                        <m:r>
                          <m:rPr>
                            <m:sty m:val="p"/>
                          </m:rPr>
                          <a:rPr lang="en-GB" altLang="en-US" sz="8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GHz</m:t>
                        </m:r>
                      </m:oMath>
                    </m:oMathPara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20585" y="4028591"/>
                  <a:ext cx="770184" cy="123111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 t="-5000" b="-40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" name="Group 11"/>
            <p:cNvGrpSpPr/>
            <p:nvPr/>
          </p:nvGrpSpPr>
          <p:grpSpPr>
            <a:xfrm>
              <a:off x="1435927" y="4579161"/>
              <a:ext cx="2632701" cy="1019207"/>
              <a:chOff x="4578521" y="3844927"/>
              <a:chExt cx="2906542" cy="1176639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4758853" y="4832653"/>
                <a:ext cx="2646362" cy="188913"/>
                <a:chOff x="4749800" y="4868865"/>
                <a:chExt cx="2646362" cy="188913"/>
              </a:xfrm>
            </p:grpSpPr>
            <p:sp>
              <p:nvSpPr>
                <p:cNvPr id="45" name="Rectangle 103"/>
                <p:cNvSpPr>
                  <a:spLocks noChangeArrowheads="1"/>
                </p:cNvSpPr>
                <p:nvPr/>
              </p:nvSpPr>
              <p:spPr bwMode="auto">
                <a:xfrm>
                  <a:off x="4749800" y="4868865"/>
                  <a:ext cx="138113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6" name="Rectangle 104"/>
                <p:cNvSpPr>
                  <a:spLocks noChangeArrowheads="1"/>
                </p:cNvSpPr>
                <p:nvPr/>
              </p:nvSpPr>
              <p:spPr bwMode="auto">
                <a:xfrm>
                  <a:off x="5146675" y="4868865"/>
                  <a:ext cx="32702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0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7" name="Rectangle 105"/>
                <p:cNvSpPr>
                  <a:spLocks noChangeArrowheads="1"/>
                </p:cNvSpPr>
                <p:nvPr/>
              </p:nvSpPr>
              <p:spPr bwMode="auto">
                <a:xfrm>
                  <a:off x="5662612" y="4868865"/>
                  <a:ext cx="25717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1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8" name="Rectangle 106"/>
                <p:cNvSpPr>
                  <a:spLocks noChangeArrowheads="1"/>
                </p:cNvSpPr>
                <p:nvPr/>
              </p:nvSpPr>
              <p:spPr bwMode="auto">
                <a:xfrm>
                  <a:off x="6107112" y="4868865"/>
                  <a:ext cx="32702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1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9" name="Rectangle 107"/>
                <p:cNvSpPr>
                  <a:spLocks noChangeArrowheads="1"/>
                </p:cNvSpPr>
                <p:nvPr/>
              </p:nvSpPr>
              <p:spPr bwMode="auto">
                <a:xfrm>
                  <a:off x="6623050" y="4868865"/>
                  <a:ext cx="25717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2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" name="Rectangle 108"/>
                <p:cNvSpPr>
                  <a:spLocks noChangeArrowheads="1"/>
                </p:cNvSpPr>
                <p:nvPr/>
              </p:nvSpPr>
              <p:spPr bwMode="auto">
                <a:xfrm>
                  <a:off x="7069137" y="4868865"/>
                  <a:ext cx="32702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2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7" name="Rectangle 117"/>
              <p:cNvSpPr>
                <a:spLocks noChangeArrowheads="1"/>
              </p:cNvSpPr>
              <p:nvPr/>
            </p:nvSpPr>
            <p:spPr bwMode="auto">
              <a:xfrm>
                <a:off x="4688059" y="4740278"/>
                <a:ext cx="138113" cy="1889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" name="Rectangle 118"/>
              <p:cNvSpPr>
                <a:spLocks noChangeArrowheads="1"/>
              </p:cNvSpPr>
              <p:nvPr/>
            </p:nvSpPr>
            <p:spPr bwMode="auto">
              <a:xfrm>
                <a:off x="4578521" y="4292602"/>
                <a:ext cx="257175" cy="1889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" name="Rectangle 119"/>
              <p:cNvSpPr>
                <a:spLocks noChangeArrowheads="1"/>
              </p:cNvSpPr>
              <p:nvPr/>
            </p:nvSpPr>
            <p:spPr bwMode="auto">
              <a:xfrm>
                <a:off x="4688059" y="3844927"/>
                <a:ext cx="138113" cy="1889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>
                <a:off x="4789487" y="3924302"/>
                <a:ext cx="2695576" cy="895351"/>
                <a:chOff x="4789487" y="3924302"/>
                <a:chExt cx="2695576" cy="895351"/>
              </a:xfrm>
            </p:grpSpPr>
            <p:sp>
              <p:nvSpPr>
                <p:cNvPr id="21" name="Line 89"/>
                <p:cNvSpPr>
                  <a:spLocks noChangeShapeType="1"/>
                </p:cNvSpPr>
                <p:nvPr/>
              </p:nvSpPr>
              <p:spPr bwMode="auto">
                <a:xfrm>
                  <a:off x="4789487" y="4819653"/>
                  <a:ext cx="26955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" name="Line 90"/>
                <p:cNvSpPr>
                  <a:spLocks noChangeShapeType="1"/>
                </p:cNvSpPr>
                <p:nvPr/>
              </p:nvSpPr>
              <p:spPr bwMode="auto">
                <a:xfrm>
                  <a:off x="4789487" y="3924302"/>
                  <a:ext cx="26955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4789487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5272087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5753100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6234112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6715125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" name="Line 96"/>
                <p:cNvSpPr>
                  <a:spLocks noChangeShapeType="1"/>
                </p:cNvSpPr>
                <p:nvPr/>
              </p:nvSpPr>
              <p:spPr bwMode="auto">
                <a:xfrm flipV="1">
                  <a:off x="7196137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" name="Line 97"/>
                <p:cNvSpPr>
                  <a:spLocks noChangeShapeType="1"/>
                </p:cNvSpPr>
                <p:nvPr/>
              </p:nvSpPr>
              <p:spPr bwMode="auto">
                <a:xfrm>
                  <a:off x="4789487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" name="Line 98"/>
                <p:cNvSpPr>
                  <a:spLocks noChangeShapeType="1"/>
                </p:cNvSpPr>
                <p:nvPr/>
              </p:nvSpPr>
              <p:spPr bwMode="auto">
                <a:xfrm>
                  <a:off x="5272087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" name="Line 99"/>
                <p:cNvSpPr>
                  <a:spLocks noChangeShapeType="1"/>
                </p:cNvSpPr>
                <p:nvPr/>
              </p:nvSpPr>
              <p:spPr bwMode="auto">
                <a:xfrm>
                  <a:off x="5753100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" name="Line 100"/>
                <p:cNvSpPr>
                  <a:spLocks noChangeShapeType="1"/>
                </p:cNvSpPr>
                <p:nvPr/>
              </p:nvSpPr>
              <p:spPr bwMode="auto">
                <a:xfrm>
                  <a:off x="6234112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" name="Line 101"/>
                <p:cNvSpPr>
                  <a:spLocks noChangeShapeType="1"/>
                </p:cNvSpPr>
                <p:nvPr/>
              </p:nvSpPr>
              <p:spPr bwMode="auto">
                <a:xfrm>
                  <a:off x="6715125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4" name="Line 102"/>
                <p:cNvSpPr>
                  <a:spLocks noChangeShapeType="1"/>
                </p:cNvSpPr>
                <p:nvPr/>
              </p:nvSpPr>
              <p:spPr bwMode="auto">
                <a:xfrm>
                  <a:off x="7196137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5" name="Line 109"/>
                <p:cNvSpPr>
                  <a:spLocks noChangeShapeType="1"/>
                </p:cNvSpPr>
                <p:nvPr/>
              </p:nvSpPr>
              <p:spPr bwMode="auto">
                <a:xfrm flipV="1">
                  <a:off x="4789487" y="3924302"/>
                  <a:ext cx="0" cy="895351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6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7485062" y="3924302"/>
                  <a:ext cx="0" cy="895351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" name="Line 111"/>
                <p:cNvSpPr>
                  <a:spLocks noChangeShapeType="1"/>
                </p:cNvSpPr>
                <p:nvPr/>
              </p:nvSpPr>
              <p:spPr bwMode="auto">
                <a:xfrm>
                  <a:off x="4789487" y="4819653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" name="Line 112"/>
                <p:cNvSpPr>
                  <a:spLocks noChangeShapeType="1"/>
                </p:cNvSpPr>
                <p:nvPr/>
              </p:nvSpPr>
              <p:spPr bwMode="auto">
                <a:xfrm>
                  <a:off x="4789487" y="4371977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" name="Line 113"/>
                <p:cNvSpPr>
                  <a:spLocks noChangeShapeType="1"/>
                </p:cNvSpPr>
                <p:nvPr/>
              </p:nvSpPr>
              <p:spPr bwMode="auto">
                <a:xfrm>
                  <a:off x="4789487" y="3924302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7458075" y="4819653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" name="Line 115"/>
                <p:cNvSpPr>
                  <a:spLocks noChangeShapeType="1"/>
                </p:cNvSpPr>
                <p:nvPr/>
              </p:nvSpPr>
              <p:spPr bwMode="auto">
                <a:xfrm flipH="1">
                  <a:off x="7458075" y="4371977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" name="Line 116"/>
                <p:cNvSpPr>
                  <a:spLocks noChangeShapeType="1"/>
                </p:cNvSpPr>
                <p:nvPr/>
              </p:nvSpPr>
              <p:spPr bwMode="auto">
                <a:xfrm flipH="1">
                  <a:off x="7458075" y="3924302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" name="Freeform 120"/>
                <p:cNvSpPr>
                  <a:spLocks/>
                </p:cNvSpPr>
                <p:nvPr/>
              </p:nvSpPr>
              <p:spPr bwMode="auto">
                <a:xfrm>
                  <a:off x="4838700" y="4027490"/>
                  <a:ext cx="2628900" cy="776288"/>
                </a:xfrm>
                <a:custGeom>
                  <a:avLst/>
                  <a:gdLst>
                    <a:gd name="T0" fmla="*/ 0 w 1656"/>
                    <a:gd name="T1" fmla="*/ 489 h 489"/>
                    <a:gd name="T2" fmla="*/ 103 w 1656"/>
                    <a:gd name="T3" fmla="*/ 486 h 489"/>
                    <a:gd name="T4" fmla="*/ 207 w 1656"/>
                    <a:gd name="T5" fmla="*/ 481 h 489"/>
                    <a:gd name="T6" fmla="*/ 310 w 1656"/>
                    <a:gd name="T7" fmla="*/ 472 h 489"/>
                    <a:gd name="T8" fmla="*/ 414 w 1656"/>
                    <a:gd name="T9" fmla="*/ 461 h 489"/>
                    <a:gd name="T10" fmla="*/ 517 w 1656"/>
                    <a:gd name="T11" fmla="*/ 447 h 489"/>
                    <a:gd name="T12" fmla="*/ 621 w 1656"/>
                    <a:gd name="T13" fmla="*/ 428 h 489"/>
                    <a:gd name="T14" fmla="*/ 724 w 1656"/>
                    <a:gd name="T15" fmla="*/ 405 h 489"/>
                    <a:gd name="T16" fmla="*/ 828 w 1656"/>
                    <a:gd name="T17" fmla="*/ 377 h 489"/>
                    <a:gd name="T18" fmla="*/ 931 w 1656"/>
                    <a:gd name="T19" fmla="*/ 344 h 489"/>
                    <a:gd name="T20" fmla="*/ 1035 w 1656"/>
                    <a:gd name="T21" fmla="*/ 304 h 489"/>
                    <a:gd name="T22" fmla="*/ 1138 w 1656"/>
                    <a:gd name="T23" fmla="*/ 255 h 489"/>
                    <a:gd name="T24" fmla="*/ 1242 w 1656"/>
                    <a:gd name="T25" fmla="*/ 195 h 489"/>
                    <a:gd name="T26" fmla="*/ 1345 w 1656"/>
                    <a:gd name="T27" fmla="*/ 124 h 489"/>
                    <a:gd name="T28" fmla="*/ 1449 w 1656"/>
                    <a:gd name="T29" fmla="*/ 64 h 489"/>
                    <a:gd name="T30" fmla="*/ 1552 w 1656"/>
                    <a:gd name="T31" fmla="*/ 24 h 489"/>
                    <a:gd name="T32" fmla="*/ 1656 w 1656"/>
                    <a:gd name="T33" fmla="*/ 0 h 4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656" h="489">
                      <a:moveTo>
                        <a:pt x="0" y="489"/>
                      </a:moveTo>
                      <a:lnTo>
                        <a:pt x="103" y="486"/>
                      </a:lnTo>
                      <a:lnTo>
                        <a:pt x="207" y="481"/>
                      </a:lnTo>
                      <a:lnTo>
                        <a:pt x="310" y="472"/>
                      </a:lnTo>
                      <a:lnTo>
                        <a:pt x="414" y="461"/>
                      </a:lnTo>
                      <a:lnTo>
                        <a:pt x="517" y="447"/>
                      </a:lnTo>
                      <a:lnTo>
                        <a:pt x="621" y="428"/>
                      </a:lnTo>
                      <a:lnTo>
                        <a:pt x="724" y="405"/>
                      </a:lnTo>
                      <a:lnTo>
                        <a:pt x="828" y="377"/>
                      </a:lnTo>
                      <a:lnTo>
                        <a:pt x="931" y="344"/>
                      </a:lnTo>
                      <a:lnTo>
                        <a:pt x="1035" y="304"/>
                      </a:lnTo>
                      <a:lnTo>
                        <a:pt x="1138" y="255"/>
                      </a:lnTo>
                      <a:lnTo>
                        <a:pt x="1242" y="195"/>
                      </a:lnTo>
                      <a:lnTo>
                        <a:pt x="1345" y="124"/>
                      </a:lnTo>
                      <a:lnTo>
                        <a:pt x="1449" y="64"/>
                      </a:lnTo>
                      <a:lnTo>
                        <a:pt x="1552" y="24"/>
                      </a:lnTo>
                      <a:lnTo>
                        <a:pt x="1656" y="0"/>
                      </a:lnTo>
                    </a:path>
                  </a:pathLst>
                </a:custGeom>
                <a:noFill/>
                <a:ln w="12700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" name="Freeform 121"/>
                <p:cNvSpPr>
                  <a:spLocks/>
                </p:cNvSpPr>
                <p:nvPr/>
              </p:nvSpPr>
              <p:spPr bwMode="auto">
                <a:xfrm>
                  <a:off x="4838700" y="4089402"/>
                  <a:ext cx="2628900" cy="681038"/>
                </a:xfrm>
                <a:custGeom>
                  <a:avLst/>
                  <a:gdLst>
                    <a:gd name="T0" fmla="*/ 0 w 1656"/>
                    <a:gd name="T1" fmla="*/ 429 h 429"/>
                    <a:gd name="T2" fmla="*/ 103 w 1656"/>
                    <a:gd name="T3" fmla="*/ 369 h 429"/>
                    <a:gd name="T4" fmla="*/ 207 w 1656"/>
                    <a:gd name="T5" fmla="*/ 309 h 429"/>
                    <a:gd name="T6" fmla="*/ 310 w 1656"/>
                    <a:gd name="T7" fmla="*/ 250 h 429"/>
                    <a:gd name="T8" fmla="*/ 414 w 1656"/>
                    <a:gd name="T9" fmla="*/ 195 h 429"/>
                    <a:gd name="T10" fmla="*/ 517 w 1656"/>
                    <a:gd name="T11" fmla="*/ 143 h 429"/>
                    <a:gd name="T12" fmla="*/ 621 w 1656"/>
                    <a:gd name="T13" fmla="*/ 98 h 429"/>
                    <a:gd name="T14" fmla="*/ 724 w 1656"/>
                    <a:gd name="T15" fmla="*/ 59 h 429"/>
                    <a:gd name="T16" fmla="*/ 828 w 1656"/>
                    <a:gd name="T17" fmla="*/ 28 h 429"/>
                    <a:gd name="T18" fmla="*/ 931 w 1656"/>
                    <a:gd name="T19" fmla="*/ 8 h 429"/>
                    <a:gd name="T20" fmla="*/ 1035 w 1656"/>
                    <a:gd name="T21" fmla="*/ 0 h 429"/>
                    <a:gd name="T22" fmla="*/ 1138 w 1656"/>
                    <a:gd name="T23" fmla="*/ 8 h 429"/>
                    <a:gd name="T24" fmla="*/ 1242 w 1656"/>
                    <a:gd name="T25" fmla="*/ 36 h 429"/>
                    <a:gd name="T26" fmla="*/ 1345 w 1656"/>
                    <a:gd name="T27" fmla="*/ 85 h 429"/>
                    <a:gd name="T28" fmla="*/ 1449 w 1656"/>
                    <a:gd name="T29" fmla="*/ 139 h 429"/>
                    <a:gd name="T30" fmla="*/ 1552 w 1656"/>
                    <a:gd name="T31" fmla="*/ 182 h 429"/>
                    <a:gd name="T32" fmla="*/ 1656 w 1656"/>
                    <a:gd name="T33" fmla="*/ 215 h 4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656" h="429">
                      <a:moveTo>
                        <a:pt x="0" y="429"/>
                      </a:moveTo>
                      <a:lnTo>
                        <a:pt x="103" y="369"/>
                      </a:lnTo>
                      <a:lnTo>
                        <a:pt x="207" y="309"/>
                      </a:lnTo>
                      <a:lnTo>
                        <a:pt x="310" y="250"/>
                      </a:lnTo>
                      <a:lnTo>
                        <a:pt x="414" y="195"/>
                      </a:lnTo>
                      <a:lnTo>
                        <a:pt x="517" y="143"/>
                      </a:lnTo>
                      <a:lnTo>
                        <a:pt x="621" y="98"/>
                      </a:lnTo>
                      <a:lnTo>
                        <a:pt x="724" y="59"/>
                      </a:lnTo>
                      <a:lnTo>
                        <a:pt x="828" y="28"/>
                      </a:lnTo>
                      <a:lnTo>
                        <a:pt x="931" y="8"/>
                      </a:lnTo>
                      <a:lnTo>
                        <a:pt x="1035" y="0"/>
                      </a:lnTo>
                      <a:lnTo>
                        <a:pt x="1138" y="8"/>
                      </a:lnTo>
                      <a:lnTo>
                        <a:pt x="1242" y="36"/>
                      </a:lnTo>
                      <a:lnTo>
                        <a:pt x="1345" y="85"/>
                      </a:lnTo>
                      <a:lnTo>
                        <a:pt x="1449" y="139"/>
                      </a:lnTo>
                      <a:lnTo>
                        <a:pt x="1552" y="182"/>
                      </a:lnTo>
                      <a:lnTo>
                        <a:pt x="1656" y="215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31"/>
                <p:cNvSpPr>
                  <a:spLocks noChangeArrowheads="1"/>
                </p:cNvSpPr>
                <p:nvPr/>
              </p:nvSpPr>
              <p:spPr bwMode="auto">
                <a:xfrm>
                  <a:off x="3314971" y="5209142"/>
                  <a:ext cx="729402" cy="153888"/>
                </a:xfrm>
                <a:prstGeom prst="rect">
                  <a:avLst/>
                </a:prstGeom>
                <a:noFill/>
                <a:ln w="317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en-US" sz="10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GB" altLang="en-US" sz="1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0.25</m:t>
                        </m:r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3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14971" y="5209142"/>
                  <a:ext cx="729402" cy="153888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 b="-16000"/>
                  </a:stretch>
                </a:blipFill>
                <a:ln w="317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Arrow Connector 13"/>
            <p:cNvCxnSpPr/>
            <p:nvPr/>
          </p:nvCxnSpPr>
          <p:spPr>
            <a:xfrm>
              <a:off x="2266588" y="4896102"/>
              <a:ext cx="309" cy="144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3111206" y="4998393"/>
              <a:ext cx="0" cy="144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922283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01" y="1066800"/>
            <a:ext cx="5145271" cy="245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97540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63" name="Group 1862"/>
          <p:cNvGrpSpPr/>
          <p:nvPr/>
        </p:nvGrpSpPr>
        <p:grpSpPr>
          <a:xfrm>
            <a:off x="2455495" y="519044"/>
            <a:ext cx="7388018" cy="2575062"/>
            <a:chOff x="2455495" y="519044"/>
            <a:chExt cx="7388018" cy="2575062"/>
          </a:xfrm>
        </p:grpSpPr>
        <p:grpSp>
          <p:nvGrpSpPr>
            <p:cNvPr id="503" name="Group 502"/>
            <p:cNvGrpSpPr/>
            <p:nvPr/>
          </p:nvGrpSpPr>
          <p:grpSpPr>
            <a:xfrm>
              <a:off x="5912816" y="969001"/>
              <a:ext cx="499383" cy="1015819"/>
              <a:chOff x="2468581" y="1057277"/>
              <a:chExt cx="285279" cy="615993"/>
            </a:xfrm>
          </p:grpSpPr>
          <p:sp>
            <p:nvSpPr>
              <p:cNvPr id="466" name="Rectangle 168"/>
              <p:cNvSpPr>
                <a:spLocks noChangeArrowheads="1"/>
              </p:cNvSpPr>
              <p:nvPr/>
            </p:nvSpPr>
            <p:spPr bwMode="auto">
              <a:xfrm>
                <a:off x="2638444" y="1057277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7" name="Line 169"/>
              <p:cNvSpPr>
                <a:spLocks noChangeShapeType="1"/>
              </p:cNvSpPr>
              <p:nvPr/>
            </p:nvSpPr>
            <p:spPr bwMode="auto">
              <a:xfrm>
                <a:off x="2468581" y="1091966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8" name="Rectangle 170"/>
              <p:cNvSpPr>
                <a:spLocks noChangeArrowheads="1"/>
              </p:cNvSpPr>
              <p:nvPr/>
            </p:nvSpPr>
            <p:spPr bwMode="auto">
              <a:xfrm>
                <a:off x="2638444" y="1116014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9" name="Line 171"/>
              <p:cNvSpPr>
                <a:spLocks noChangeShapeType="1"/>
              </p:cNvSpPr>
              <p:nvPr/>
            </p:nvSpPr>
            <p:spPr bwMode="auto">
              <a:xfrm>
                <a:off x="2468581" y="1152290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0" name="Rectangle 172"/>
              <p:cNvSpPr>
                <a:spLocks noChangeArrowheads="1"/>
              </p:cNvSpPr>
              <p:nvPr/>
            </p:nvSpPr>
            <p:spPr bwMode="auto">
              <a:xfrm>
                <a:off x="2638444" y="1177927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1" name="Line 173"/>
              <p:cNvSpPr>
                <a:spLocks noChangeShapeType="1"/>
              </p:cNvSpPr>
              <p:nvPr/>
            </p:nvSpPr>
            <p:spPr bwMode="auto">
              <a:xfrm>
                <a:off x="2468581" y="1212615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2" name="Rectangle 174"/>
              <p:cNvSpPr>
                <a:spLocks noChangeArrowheads="1"/>
              </p:cNvSpPr>
              <p:nvPr/>
            </p:nvSpPr>
            <p:spPr bwMode="auto">
              <a:xfrm>
                <a:off x="2638444" y="1238252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3" name="Line 175"/>
              <p:cNvSpPr>
                <a:spLocks noChangeShapeType="1"/>
              </p:cNvSpPr>
              <p:nvPr/>
            </p:nvSpPr>
            <p:spPr bwMode="auto">
              <a:xfrm>
                <a:off x="2468581" y="1272940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4" name="Rectangle 176"/>
              <p:cNvSpPr>
                <a:spLocks noChangeArrowheads="1"/>
              </p:cNvSpPr>
              <p:nvPr/>
            </p:nvSpPr>
            <p:spPr bwMode="auto">
              <a:xfrm>
                <a:off x="2638444" y="1296989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5" name="Line 177"/>
              <p:cNvSpPr>
                <a:spLocks noChangeShapeType="1"/>
              </p:cNvSpPr>
              <p:nvPr/>
            </p:nvSpPr>
            <p:spPr bwMode="auto">
              <a:xfrm>
                <a:off x="2468581" y="1333265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6" name="Rectangle 178"/>
              <p:cNvSpPr>
                <a:spLocks noChangeArrowheads="1"/>
              </p:cNvSpPr>
              <p:nvPr/>
            </p:nvSpPr>
            <p:spPr bwMode="auto">
              <a:xfrm>
                <a:off x="2638444" y="1358902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7" name="Line 179"/>
              <p:cNvSpPr>
                <a:spLocks noChangeShapeType="1"/>
              </p:cNvSpPr>
              <p:nvPr/>
            </p:nvSpPr>
            <p:spPr bwMode="auto">
              <a:xfrm>
                <a:off x="2468581" y="1393590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8" name="Rectangle 180"/>
              <p:cNvSpPr>
                <a:spLocks noChangeArrowheads="1"/>
              </p:cNvSpPr>
              <p:nvPr/>
            </p:nvSpPr>
            <p:spPr bwMode="auto">
              <a:xfrm>
                <a:off x="2638444" y="1417640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9" name="Line 181"/>
              <p:cNvSpPr>
                <a:spLocks noChangeShapeType="1"/>
              </p:cNvSpPr>
              <p:nvPr/>
            </p:nvSpPr>
            <p:spPr bwMode="auto">
              <a:xfrm>
                <a:off x="2468581" y="1452328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0" name="Rectangle 182"/>
              <p:cNvSpPr>
                <a:spLocks noChangeArrowheads="1"/>
              </p:cNvSpPr>
              <p:nvPr/>
            </p:nvSpPr>
            <p:spPr bwMode="auto">
              <a:xfrm>
                <a:off x="2638444" y="1477965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800" dirty="0">
                    <a:solidFill>
                      <a:srgbClr val="000000"/>
                    </a:solidFill>
                  </a:rPr>
                  <a:t>8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81" name="Line 183"/>
              <p:cNvSpPr>
                <a:spLocks noChangeShapeType="1"/>
              </p:cNvSpPr>
              <p:nvPr/>
            </p:nvSpPr>
            <p:spPr bwMode="auto">
              <a:xfrm>
                <a:off x="2468581" y="1512653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2" name="Rectangle 184"/>
              <p:cNvSpPr>
                <a:spLocks noChangeArrowheads="1"/>
              </p:cNvSpPr>
              <p:nvPr/>
            </p:nvSpPr>
            <p:spPr bwMode="auto">
              <a:xfrm>
                <a:off x="2638444" y="1539877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83" name="Line 185"/>
              <p:cNvSpPr>
                <a:spLocks noChangeShapeType="1"/>
              </p:cNvSpPr>
              <p:nvPr/>
            </p:nvSpPr>
            <p:spPr bwMode="auto">
              <a:xfrm>
                <a:off x="2468581" y="1572978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4" name="Rectangle 186"/>
              <p:cNvSpPr>
                <a:spLocks noChangeArrowheads="1"/>
              </p:cNvSpPr>
              <p:nvPr/>
            </p:nvSpPr>
            <p:spPr bwMode="auto">
              <a:xfrm>
                <a:off x="2638444" y="1598615"/>
                <a:ext cx="115416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85" name="Line 187"/>
              <p:cNvSpPr>
                <a:spLocks noChangeShapeType="1"/>
              </p:cNvSpPr>
              <p:nvPr/>
            </p:nvSpPr>
            <p:spPr bwMode="auto">
              <a:xfrm>
                <a:off x="2468581" y="1633303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</p:grpSp>
        <p:grpSp>
          <p:nvGrpSpPr>
            <p:cNvPr id="1856" name="Group 1855"/>
            <p:cNvGrpSpPr/>
            <p:nvPr/>
          </p:nvGrpSpPr>
          <p:grpSpPr>
            <a:xfrm>
              <a:off x="6528901" y="519044"/>
              <a:ext cx="3314612" cy="2575062"/>
              <a:chOff x="6528901" y="519044"/>
              <a:chExt cx="3314612" cy="2575062"/>
            </a:xfrm>
          </p:grpSpPr>
          <p:sp>
            <p:nvSpPr>
              <p:cNvPr id="1300" name="Rectangle 1183"/>
              <p:cNvSpPr>
                <a:spLocks noChangeArrowheads="1"/>
              </p:cNvSpPr>
              <p:nvPr/>
            </p:nvSpPr>
            <p:spPr bwMode="auto">
              <a:xfrm>
                <a:off x="7259041" y="1934368"/>
                <a:ext cx="399050" cy="1356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Time (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1" name="Rectangle 1184"/>
              <p:cNvSpPr>
                <a:spLocks noChangeArrowheads="1"/>
              </p:cNvSpPr>
              <p:nvPr/>
            </p:nvSpPr>
            <p:spPr bwMode="auto">
              <a:xfrm>
                <a:off x="7648739" y="2006072"/>
                <a:ext cx="54558" cy="105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err="1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r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2" name="Rectangle 1185"/>
              <p:cNvSpPr>
                <a:spLocks noChangeArrowheads="1"/>
              </p:cNvSpPr>
              <p:nvPr/>
            </p:nvSpPr>
            <p:spPr bwMode="auto">
              <a:xfrm>
                <a:off x="7703296" y="1934368"/>
                <a:ext cx="67028" cy="1356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3" name="Line 1186"/>
              <p:cNvSpPr>
                <a:spLocks noChangeShapeType="1"/>
              </p:cNvSpPr>
              <p:nvPr/>
            </p:nvSpPr>
            <p:spPr bwMode="auto">
              <a:xfrm>
                <a:off x="6903638" y="1756666"/>
                <a:ext cx="121273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4" name="Line 1187"/>
              <p:cNvSpPr>
                <a:spLocks noChangeShapeType="1"/>
              </p:cNvSpPr>
              <p:nvPr/>
            </p:nvSpPr>
            <p:spPr bwMode="auto">
              <a:xfrm flipV="1">
                <a:off x="6903638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5" name="Line 1188"/>
              <p:cNvSpPr>
                <a:spLocks noChangeShapeType="1"/>
              </p:cNvSpPr>
              <p:nvPr/>
            </p:nvSpPr>
            <p:spPr bwMode="auto">
              <a:xfrm flipV="1">
                <a:off x="7388421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6" name="Line 1189"/>
              <p:cNvSpPr>
                <a:spLocks noChangeShapeType="1"/>
              </p:cNvSpPr>
              <p:nvPr/>
            </p:nvSpPr>
            <p:spPr bwMode="auto">
              <a:xfrm flipV="1">
                <a:off x="7874763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7" name="Rectangle 1190"/>
              <p:cNvSpPr>
                <a:spLocks noChangeArrowheads="1"/>
              </p:cNvSpPr>
              <p:nvPr/>
            </p:nvSpPr>
            <p:spPr bwMode="auto">
              <a:xfrm>
                <a:off x="6877138" y="1801871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8" name="Rectangle 1191"/>
              <p:cNvSpPr>
                <a:spLocks noChangeArrowheads="1"/>
              </p:cNvSpPr>
              <p:nvPr/>
            </p:nvSpPr>
            <p:spPr bwMode="auto">
              <a:xfrm>
                <a:off x="7273071" y="1801871"/>
                <a:ext cx="303964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9" name="Rectangle 1192"/>
              <p:cNvSpPr>
                <a:spLocks noChangeArrowheads="1"/>
              </p:cNvSpPr>
              <p:nvPr/>
            </p:nvSpPr>
            <p:spPr bwMode="auto">
              <a:xfrm>
                <a:off x="7754736" y="1801871"/>
                <a:ext cx="303964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23" name="Line 1206"/>
              <p:cNvSpPr>
                <a:spLocks noChangeShapeType="1"/>
              </p:cNvSpPr>
              <p:nvPr/>
            </p:nvSpPr>
            <p:spPr bwMode="auto">
              <a:xfrm flipV="1">
                <a:off x="6903638" y="985066"/>
                <a:ext cx="0" cy="77160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4" name="Line 1207"/>
              <p:cNvSpPr>
                <a:spLocks noChangeShapeType="1"/>
              </p:cNvSpPr>
              <p:nvPr/>
            </p:nvSpPr>
            <p:spPr bwMode="auto">
              <a:xfrm>
                <a:off x="6903638" y="1756666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5" name="Line 1208"/>
              <p:cNvSpPr>
                <a:spLocks noChangeShapeType="1"/>
              </p:cNvSpPr>
              <p:nvPr/>
            </p:nvSpPr>
            <p:spPr bwMode="auto">
              <a:xfrm>
                <a:off x="6903638" y="1370087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6" name="Line 1209"/>
              <p:cNvSpPr>
                <a:spLocks noChangeShapeType="1"/>
              </p:cNvSpPr>
              <p:nvPr/>
            </p:nvSpPr>
            <p:spPr bwMode="auto">
              <a:xfrm>
                <a:off x="6903638" y="985066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7" name="Rectangle 1210"/>
              <p:cNvSpPr>
                <a:spLocks noChangeArrowheads="1"/>
              </p:cNvSpPr>
              <p:nvPr/>
            </p:nvSpPr>
            <p:spPr bwMode="auto">
              <a:xfrm>
                <a:off x="6764905" y="1703667"/>
                <a:ext cx="151202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28" name="Rectangle 1211"/>
              <p:cNvSpPr>
                <a:spLocks noChangeArrowheads="1"/>
              </p:cNvSpPr>
              <p:nvPr/>
            </p:nvSpPr>
            <p:spPr bwMode="auto">
              <a:xfrm>
                <a:off x="6803875" y="1321764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29" name="Rectangle 1212"/>
              <p:cNvSpPr>
                <a:spLocks noChangeArrowheads="1"/>
              </p:cNvSpPr>
              <p:nvPr/>
            </p:nvSpPr>
            <p:spPr bwMode="auto">
              <a:xfrm>
                <a:off x="6803875" y="933626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0" name="Freeform 1213"/>
              <p:cNvSpPr>
                <a:spLocks/>
              </p:cNvSpPr>
              <p:nvPr/>
            </p:nvSpPr>
            <p:spPr bwMode="auto">
              <a:xfrm>
                <a:off x="6920784" y="1137827"/>
                <a:ext cx="293052" cy="618839"/>
              </a:xfrm>
              <a:custGeom>
                <a:avLst/>
                <a:gdLst>
                  <a:gd name="T0" fmla="*/ 0 w 188"/>
                  <a:gd name="T1" fmla="*/ 397 h 397"/>
                  <a:gd name="T2" fmla="*/ 1 w 188"/>
                  <a:gd name="T3" fmla="*/ 13 h 397"/>
                  <a:gd name="T4" fmla="*/ 5 w 188"/>
                  <a:gd name="T5" fmla="*/ 0 h 397"/>
                  <a:gd name="T6" fmla="*/ 9 w 188"/>
                  <a:gd name="T7" fmla="*/ 18 h 397"/>
                  <a:gd name="T8" fmla="*/ 13 w 188"/>
                  <a:gd name="T9" fmla="*/ 24 h 397"/>
                  <a:gd name="T10" fmla="*/ 17 w 188"/>
                  <a:gd name="T11" fmla="*/ 19 h 397"/>
                  <a:gd name="T12" fmla="*/ 21 w 188"/>
                  <a:gd name="T13" fmla="*/ 22 h 397"/>
                  <a:gd name="T14" fmla="*/ 24 w 188"/>
                  <a:gd name="T15" fmla="*/ 24 h 397"/>
                  <a:gd name="T16" fmla="*/ 28 w 188"/>
                  <a:gd name="T17" fmla="*/ 24 h 397"/>
                  <a:gd name="T18" fmla="*/ 32 w 188"/>
                  <a:gd name="T19" fmla="*/ 25 h 397"/>
                  <a:gd name="T20" fmla="*/ 36 w 188"/>
                  <a:gd name="T21" fmla="*/ 26 h 397"/>
                  <a:gd name="T22" fmla="*/ 40 w 188"/>
                  <a:gd name="T23" fmla="*/ 27 h 397"/>
                  <a:gd name="T24" fmla="*/ 44 w 188"/>
                  <a:gd name="T25" fmla="*/ 28 h 397"/>
                  <a:gd name="T26" fmla="*/ 48 w 188"/>
                  <a:gd name="T27" fmla="*/ 30 h 397"/>
                  <a:gd name="T28" fmla="*/ 52 w 188"/>
                  <a:gd name="T29" fmla="*/ 31 h 397"/>
                  <a:gd name="T30" fmla="*/ 56 w 188"/>
                  <a:gd name="T31" fmla="*/ 31 h 397"/>
                  <a:gd name="T32" fmla="*/ 60 w 188"/>
                  <a:gd name="T33" fmla="*/ 32 h 397"/>
                  <a:gd name="T34" fmla="*/ 63 w 188"/>
                  <a:gd name="T35" fmla="*/ 34 h 397"/>
                  <a:gd name="T36" fmla="*/ 67 w 188"/>
                  <a:gd name="T37" fmla="*/ 35 h 397"/>
                  <a:gd name="T38" fmla="*/ 71 w 188"/>
                  <a:gd name="T39" fmla="*/ 36 h 397"/>
                  <a:gd name="T40" fmla="*/ 75 w 188"/>
                  <a:gd name="T41" fmla="*/ 37 h 397"/>
                  <a:gd name="T42" fmla="*/ 79 w 188"/>
                  <a:gd name="T43" fmla="*/ 38 h 397"/>
                  <a:gd name="T44" fmla="*/ 83 w 188"/>
                  <a:gd name="T45" fmla="*/ 39 h 397"/>
                  <a:gd name="T46" fmla="*/ 87 w 188"/>
                  <a:gd name="T47" fmla="*/ 40 h 397"/>
                  <a:gd name="T48" fmla="*/ 91 w 188"/>
                  <a:gd name="T49" fmla="*/ 41 h 397"/>
                  <a:gd name="T50" fmla="*/ 94 w 188"/>
                  <a:gd name="T51" fmla="*/ 42 h 397"/>
                  <a:gd name="T52" fmla="*/ 98 w 188"/>
                  <a:gd name="T53" fmla="*/ 43 h 397"/>
                  <a:gd name="T54" fmla="*/ 102 w 188"/>
                  <a:gd name="T55" fmla="*/ 44 h 397"/>
                  <a:gd name="T56" fmla="*/ 106 w 188"/>
                  <a:gd name="T57" fmla="*/ 45 h 397"/>
                  <a:gd name="T58" fmla="*/ 110 w 188"/>
                  <a:gd name="T59" fmla="*/ 46 h 397"/>
                  <a:gd name="T60" fmla="*/ 114 w 188"/>
                  <a:gd name="T61" fmla="*/ 47 h 397"/>
                  <a:gd name="T62" fmla="*/ 118 w 188"/>
                  <a:gd name="T63" fmla="*/ 48 h 397"/>
                  <a:gd name="T64" fmla="*/ 122 w 188"/>
                  <a:gd name="T65" fmla="*/ 49 h 397"/>
                  <a:gd name="T66" fmla="*/ 126 w 188"/>
                  <a:gd name="T67" fmla="*/ 50 h 397"/>
                  <a:gd name="T68" fmla="*/ 130 w 188"/>
                  <a:gd name="T69" fmla="*/ 51 h 397"/>
                  <a:gd name="T70" fmla="*/ 134 w 188"/>
                  <a:gd name="T71" fmla="*/ 52 h 397"/>
                  <a:gd name="T72" fmla="*/ 137 w 188"/>
                  <a:gd name="T73" fmla="*/ 53 h 397"/>
                  <a:gd name="T74" fmla="*/ 141 w 188"/>
                  <a:gd name="T75" fmla="*/ 54 h 397"/>
                  <a:gd name="T76" fmla="*/ 145 w 188"/>
                  <a:gd name="T77" fmla="*/ 55 h 397"/>
                  <a:gd name="T78" fmla="*/ 149 w 188"/>
                  <a:gd name="T79" fmla="*/ 56 h 397"/>
                  <a:gd name="T80" fmla="*/ 153 w 188"/>
                  <a:gd name="T81" fmla="*/ 58 h 397"/>
                  <a:gd name="T82" fmla="*/ 157 w 188"/>
                  <a:gd name="T83" fmla="*/ 59 h 397"/>
                  <a:gd name="T84" fmla="*/ 161 w 188"/>
                  <a:gd name="T85" fmla="*/ 60 h 397"/>
                  <a:gd name="T86" fmla="*/ 164 w 188"/>
                  <a:gd name="T87" fmla="*/ 61 h 397"/>
                  <a:gd name="T88" fmla="*/ 168 w 188"/>
                  <a:gd name="T89" fmla="*/ 62 h 397"/>
                  <a:gd name="T90" fmla="*/ 172 w 188"/>
                  <a:gd name="T91" fmla="*/ 63 h 397"/>
                  <a:gd name="T92" fmla="*/ 176 w 188"/>
                  <a:gd name="T93" fmla="*/ 64 h 397"/>
                  <a:gd name="T94" fmla="*/ 180 w 188"/>
                  <a:gd name="T95" fmla="*/ 65 h 397"/>
                  <a:gd name="T96" fmla="*/ 184 w 188"/>
                  <a:gd name="T97" fmla="*/ 66 h 397"/>
                  <a:gd name="T98" fmla="*/ 188 w 188"/>
                  <a:gd name="T99" fmla="*/ 67 h 3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397">
                    <a:moveTo>
                      <a:pt x="0" y="397"/>
                    </a:moveTo>
                    <a:lnTo>
                      <a:pt x="1" y="13"/>
                    </a:lnTo>
                    <a:lnTo>
                      <a:pt x="5" y="0"/>
                    </a:lnTo>
                    <a:lnTo>
                      <a:pt x="9" y="18"/>
                    </a:lnTo>
                    <a:lnTo>
                      <a:pt x="13" y="24"/>
                    </a:lnTo>
                    <a:lnTo>
                      <a:pt x="17" y="19"/>
                    </a:lnTo>
                    <a:lnTo>
                      <a:pt x="21" y="22"/>
                    </a:lnTo>
                    <a:lnTo>
                      <a:pt x="24" y="24"/>
                    </a:lnTo>
                    <a:lnTo>
                      <a:pt x="28" y="24"/>
                    </a:lnTo>
                    <a:lnTo>
                      <a:pt x="32" y="25"/>
                    </a:lnTo>
                    <a:lnTo>
                      <a:pt x="36" y="26"/>
                    </a:lnTo>
                    <a:lnTo>
                      <a:pt x="40" y="27"/>
                    </a:lnTo>
                    <a:lnTo>
                      <a:pt x="44" y="28"/>
                    </a:lnTo>
                    <a:lnTo>
                      <a:pt x="48" y="30"/>
                    </a:lnTo>
                    <a:lnTo>
                      <a:pt x="52" y="31"/>
                    </a:lnTo>
                    <a:lnTo>
                      <a:pt x="56" y="31"/>
                    </a:lnTo>
                    <a:lnTo>
                      <a:pt x="60" y="32"/>
                    </a:lnTo>
                    <a:lnTo>
                      <a:pt x="63" y="34"/>
                    </a:lnTo>
                    <a:lnTo>
                      <a:pt x="67" y="35"/>
                    </a:lnTo>
                    <a:lnTo>
                      <a:pt x="71" y="36"/>
                    </a:lnTo>
                    <a:lnTo>
                      <a:pt x="75" y="37"/>
                    </a:lnTo>
                    <a:lnTo>
                      <a:pt x="79" y="38"/>
                    </a:lnTo>
                    <a:lnTo>
                      <a:pt x="83" y="39"/>
                    </a:lnTo>
                    <a:lnTo>
                      <a:pt x="87" y="40"/>
                    </a:lnTo>
                    <a:lnTo>
                      <a:pt x="91" y="41"/>
                    </a:lnTo>
                    <a:lnTo>
                      <a:pt x="94" y="42"/>
                    </a:lnTo>
                    <a:lnTo>
                      <a:pt x="98" y="43"/>
                    </a:lnTo>
                    <a:lnTo>
                      <a:pt x="102" y="44"/>
                    </a:lnTo>
                    <a:lnTo>
                      <a:pt x="106" y="45"/>
                    </a:lnTo>
                    <a:lnTo>
                      <a:pt x="110" y="46"/>
                    </a:lnTo>
                    <a:lnTo>
                      <a:pt x="114" y="47"/>
                    </a:lnTo>
                    <a:lnTo>
                      <a:pt x="118" y="48"/>
                    </a:lnTo>
                    <a:lnTo>
                      <a:pt x="122" y="49"/>
                    </a:lnTo>
                    <a:lnTo>
                      <a:pt x="126" y="50"/>
                    </a:lnTo>
                    <a:lnTo>
                      <a:pt x="130" y="51"/>
                    </a:lnTo>
                    <a:lnTo>
                      <a:pt x="134" y="52"/>
                    </a:lnTo>
                    <a:lnTo>
                      <a:pt x="137" y="53"/>
                    </a:lnTo>
                    <a:lnTo>
                      <a:pt x="141" y="54"/>
                    </a:lnTo>
                    <a:lnTo>
                      <a:pt x="145" y="55"/>
                    </a:lnTo>
                    <a:lnTo>
                      <a:pt x="149" y="56"/>
                    </a:lnTo>
                    <a:lnTo>
                      <a:pt x="153" y="58"/>
                    </a:lnTo>
                    <a:lnTo>
                      <a:pt x="157" y="59"/>
                    </a:lnTo>
                    <a:lnTo>
                      <a:pt x="161" y="60"/>
                    </a:lnTo>
                    <a:lnTo>
                      <a:pt x="164" y="61"/>
                    </a:lnTo>
                    <a:lnTo>
                      <a:pt x="168" y="62"/>
                    </a:lnTo>
                    <a:lnTo>
                      <a:pt x="172" y="63"/>
                    </a:lnTo>
                    <a:lnTo>
                      <a:pt x="176" y="64"/>
                    </a:lnTo>
                    <a:lnTo>
                      <a:pt x="180" y="65"/>
                    </a:lnTo>
                    <a:lnTo>
                      <a:pt x="184" y="66"/>
                    </a:lnTo>
                    <a:lnTo>
                      <a:pt x="188" y="67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1" name="Freeform 1214"/>
              <p:cNvSpPr>
                <a:spLocks/>
              </p:cNvSpPr>
              <p:nvPr/>
            </p:nvSpPr>
            <p:spPr bwMode="auto">
              <a:xfrm>
                <a:off x="7213837" y="1242266"/>
                <a:ext cx="297729" cy="79498"/>
              </a:xfrm>
              <a:custGeom>
                <a:avLst/>
                <a:gdLst>
                  <a:gd name="T0" fmla="*/ 0 w 191"/>
                  <a:gd name="T1" fmla="*/ 0 h 51"/>
                  <a:gd name="T2" fmla="*/ 4 w 191"/>
                  <a:gd name="T3" fmla="*/ 1 h 51"/>
                  <a:gd name="T4" fmla="*/ 8 w 191"/>
                  <a:gd name="T5" fmla="*/ 2 h 51"/>
                  <a:gd name="T6" fmla="*/ 12 w 191"/>
                  <a:gd name="T7" fmla="*/ 3 h 51"/>
                  <a:gd name="T8" fmla="*/ 16 w 191"/>
                  <a:gd name="T9" fmla="*/ 4 h 51"/>
                  <a:gd name="T10" fmla="*/ 19 w 191"/>
                  <a:gd name="T11" fmla="*/ 5 h 51"/>
                  <a:gd name="T12" fmla="*/ 23 w 191"/>
                  <a:gd name="T13" fmla="*/ 6 h 51"/>
                  <a:gd name="T14" fmla="*/ 27 w 191"/>
                  <a:gd name="T15" fmla="*/ 7 h 51"/>
                  <a:gd name="T16" fmla="*/ 31 w 191"/>
                  <a:gd name="T17" fmla="*/ 8 h 51"/>
                  <a:gd name="T18" fmla="*/ 35 w 191"/>
                  <a:gd name="T19" fmla="*/ 9 h 51"/>
                  <a:gd name="T20" fmla="*/ 39 w 191"/>
                  <a:gd name="T21" fmla="*/ 10 h 51"/>
                  <a:gd name="T22" fmla="*/ 43 w 191"/>
                  <a:gd name="T23" fmla="*/ 11 h 51"/>
                  <a:gd name="T24" fmla="*/ 47 w 191"/>
                  <a:gd name="T25" fmla="*/ 12 h 51"/>
                  <a:gd name="T26" fmla="*/ 50 w 191"/>
                  <a:gd name="T27" fmla="*/ 13 h 51"/>
                  <a:gd name="T28" fmla="*/ 54 w 191"/>
                  <a:gd name="T29" fmla="*/ 14 h 51"/>
                  <a:gd name="T30" fmla="*/ 58 w 191"/>
                  <a:gd name="T31" fmla="*/ 15 h 51"/>
                  <a:gd name="T32" fmla="*/ 62 w 191"/>
                  <a:gd name="T33" fmla="*/ 17 h 51"/>
                  <a:gd name="T34" fmla="*/ 66 w 191"/>
                  <a:gd name="T35" fmla="*/ 18 h 51"/>
                  <a:gd name="T36" fmla="*/ 70 w 191"/>
                  <a:gd name="T37" fmla="*/ 19 h 51"/>
                  <a:gd name="T38" fmla="*/ 74 w 191"/>
                  <a:gd name="T39" fmla="*/ 20 h 51"/>
                  <a:gd name="T40" fmla="*/ 78 w 191"/>
                  <a:gd name="T41" fmla="*/ 21 h 51"/>
                  <a:gd name="T42" fmla="*/ 82 w 191"/>
                  <a:gd name="T43" fmla="*/ 22 h 51"/>
                  <a:gd name="T44" fmla="*/ 86 w 191"/>
                  <a:gd name="T45" fmla="*/ 23 h 51"/>
                  <a:gd name="T46" fmla="*/ 89 w 191"/>
                  <a:gd name="T47" fmla="*/ 24 h 51"/>
                  <a:gd name="T48" fmla="*/ 93 w 191"/>
                  <a:gd name="T49" fmla="*/ 25 h 51"/>
                  <a:gd name="T50" fmla="*/ 97 w 191"/>
                  <a:gd name="T51" fmla="*/ 26 h 51"/>
                  <a:gd name="T52" fmla="*/ 101 w 191"/>
                  <a:gd name="T53" fmla="*/ 27 h 51"/>
                  <a:gd name="T54" fmla="*/ 105 w 191"/>
                  <a:gd name="T55" fmla="*/ 28 h 51"/>
                  <a:gd name="T56" fmla="*/ 109 w 191"/>
                  <a:gd name="T57" fmla="*/ 29 h 51"/>
                  <a:gd name="T58" fmla="*/ 113 w 191"/>
                  <a:gd name="T59" fmla="*/ 30 h 51"/>
                  <a:gd name="T60" fmla="*/ 117 w 191"/>
                  <a:gd name="T61" fmla="*/ 31 h 51"/>
                  <a:gd name="T62" fmla="*/ 121 w 191"/>
                  <a:gd name="T63" fmla="*/ 32 h 51"/>
                  <a:gd name="T64" fmla="*/ 125 w 191"/>
                  <a:gd name="T65" fmla="*/ 33 h 51"/>
                  <a:gd name="T66" fmla="*/ 128 w 191"/>
                  <a:gd name="T67" fmla="*/ 34 h 51"/>
                  <a:gd name="T68" fmla="*/ 132 w 191"/>
                  <a:gd name="T69" fmla="*/ 35 h 51"/>
                  <a:gd name="T70" fmla="*/ 136 w 191"/>
                  <a:gd name="T71" fmla="*/ 36 h 51"/>
                  <a:gd name="T72" fmla="*/ 140 w 191"/>
                  <a:gd name="T73" fmla="*/ 37 h 51"/>
                  <a:gd name="T74" fmla="*/ 144 w 191"/>
                  <a:gd name="T75" fmla="*/ 38 h 51"/>
                  <a:gd name="T76" fmla="*/ 148 w 191"/>
                  <a:gd name="T77" fmla="*/ 39 h 51"/>
                  <a:gd name="T78" fmla="*/ 152 w 191"/>
                  <a:gd name="T79" fmla="*/ 40 h 51"/>
                  <a:gd name="T80" fmla="*/ 155 w 191"/>
                  <a:gd name="T81" fmla="*/ 42 h 51"/>
                  <a:gd name="T82" fmla="*/ 159 w 191"/>
                  <a:gd name="T83" fmla="*/ 43 h 51"/>
                  <a:gd name="T84" fmla="*/ 163 w 191"/>
                  <a:gd name="T85" fmla="*/ 44 h 51"/>
                  <a:gd name="T86" fmla="*/ 167 w 191"/>
                  <a:gd name="T87" fmla="*/ 45 h 51"/>
                  <a:gd name="T88" fmla="*/ 171 w 191"/>
                  <a:gd name="T89" fmla="*/ 46 h 51"/>
                  <a:gd name="T90" fmla="*/ 175 w 191"/>
                  <a:gd name="T91" fmla="*/ 47 h 51"/>
                  <a:gd name="T92" fmla="*/ 179 w 191"/>
                  <a:gd name="T93" fmla="*/ 48 h 51"/>
                  <a:gd name="T94" fmla="*/ 183 w 191"/>
                  <a:gd name="T95" fmla="*/ 49 h 51"/>
                  <a:gd name="T96" fmla="*/ 187 w 191"/>
                  <a:gd name="T97" fmla="*/ 50 h 51"/>
                  <a:gd name="T98" fmla="*/ 191 w 191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1">
                    <a:moveTo>
                      <a:pt x="0" y="0"/>
                    </a:moveTo>
                    <a:lnTo>
                      <a:pt x="4" y="1"/>
                    </a:lnTo>
                    <a:lnTo>
                      <a:pt x="8" y="2"/>
                    </a:lnTo>
                    <a:lnTo>
                      <a:pt x="12" y="3"/>
                    </a:lnTo>
                    <a:lnTo>
                      <a:pt x="16" y="4"/>
                    </a:lnTo>
                    <a:lnTo>
                      <a:pt x="19" y="5"/>
                    </a:lnTo>
                    <a:lnTo>
                      <a:pt x="23" y="6"/>
                    </a:lnTo>
                    <a:lnTo>
                      <a:pt x="27" y="7"/>
                    </a:lnTo>
                    <a:lnTo>
                      <a:pt x="31" y="8"/>
                    </a:lnTo>
                    <a:lnTo>
                      <a:pt x="35" y="9"/>
                    </a:lnTo>
                    <a:lnTo>
                      <a:pt x="39" y="10"/>
                    </a:lnTo>
                    <a:lnTo>
                      <a:pt x="43" y="11"/>
                    </a:lnTo>
                    <a:lnTo>
                      <a:pt x="47" y="12"/>
                    </a:lnTo>
                    <a:lnTo>
                      <a:pt x="50" y="13"/>
                    </a:lnTo>
                    <a:lnTo>
                      <a:pt x="54" y="14"/>
                    </a:lnTo>
                    <a:lnTo>
                      <a:pt x="58" y="15"/>
                    </a:lnTo>
                    <a:lnTo>
                      <a:pt x="62" y="17"/>
                    </a:lnTo>
                    <a:lnTo>
                      <a:pt x="66" y="18"/>
                    </a:lnTo>
                    <a:lnTo>
                      <a:pt x="70" y="19"/>
                    </a:lnTo>
                    <a:lnTo>
                      <a:pt x="74" y="20"/>
                    </a:lnTo>
                    <a:lnTo>
                      <a:pt x="78" y="21"/>
                    </a:lnTo>
                    <a:lnTo>
                      <a:pt x="82" y="22"/>
                    </a:lnTo>
                    <a:lnTo>
                      <a:pt x="86" y="23"/>
                    </a:lnTo>
                    <a:lnTo>
                      <a:pt x="89" y="24"/>
                    </a:lnTo>
                    <a:lnTo>
                      <a:pt x="93" y="25"/>
                    </a:lnTo>
                    <a:lnTo>
                      <a:pt x="97" y="26"/>
                    </a:lnTo>
                    <a:lnTo>
                      <a:pt x="101" y="27"/>
                    </a:lnTo>
                    <a:lnTo>
                      <a:pt x="105" y="28"/>
                    </a:lnTo>
                    <a:lnTo>
                      <a:pt x="109" y="29"/>
                    </a:lnTo>
                    <a:lnTo>
                      <a:pt x="113" y="30"/>
                    </a:lnTo>
                    <a:lnTo>
                      <a:pt x="117" y="31"/>
                    </a:lnTo>
                    <a:lnTo>
                      <a:pt x="121" y="32"/>
                    </a:lnTo>
                    <a:lnTo>
                      <a:pt x="125" y="33"/>
                    </a:lnTo>
                    <a:lnTo>
                      <a:pt x="128" y="34"/>
                    </a:lnTo>
                    <a:lnTo>
                      <a:pt x="132" y="35"/>
                    </a:lnTo>
                    <a:lnTo>
                      <a:pt x="136" y="36"/>
                    </a:lnTo>
                    <a:lnTo>
                      <a:pt x="140" y="37"/>
                    </a:lnTo>
                    <a:lnTo>
                      <a:pt x="144" y="38"/>
                    </a:lnTo>
                    <a:lnTo>
                      <a:pt x="148" y="39"/>
                    </a:lnTo>
                    <a:lnTo>
                      <a:pt x="152" y="40"/>
                    </a:lnTo>
                    <a:lnTo>
                      <a:pt x="155" y="42"/>
                    </a:lnTo>
                    <a:lnTo>
                      <a:pt x="159" y="43"/>
                    </a:lnTo>
                    <a:lnTo>
                      <a:pt x="163" y="44"/>
                    </a:lnTo>
                    <a:lnTo>
                      <a:pt x="167" y="45"/>
                    </a:lnTo>
                    <a:lnTo>
                      <a:pt x="171" y="46"/>
                    </a:lnTo>
                    <a:lnTo>
                      <a:pt x="175" y="47"/>
                    </a:lnTo>
                    <a:lnTo>
                      <a:pt x="179" y="48"/>
                    </a:lnTo>
                    <a:lnTo>
                      <a:pt x="183" y="49"/>
                    </a:lnTo>
                    <a:lnTo>
                      <a:pt x="187" y="50"/>
                    </a:lnTo>
                    <a:lnTo>
                      <a:pt x="191" y="51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2" name="Freeform 1215"/>
              <p:cNvSpPr>
                <a:spLocks/>
              </p:cNvSpPr>
              <p:nvPr/>
            </p:nvSpPr>
            <p:spPr bwMode="auto">
              <a:xfrm>
                <a:off x="7511565" y="1321764"/>
                <a:ext cx="296170" cy="79498"/>
              </a:xfrm>
              <a:custGeom>
                <a:avLst/>
                <a:gdLst>
                  <a:gd name="T0" fmla="*/ 0 w 190"/>
                  <a:gd name="T1" fmla="*/ 0 h 51"/>
                  <a:gd name="T2" fmla="*/ 4 w 190"/>
                  <a:gd name="T3" fmla="*/ 1 h 51"/>
                  <a:gd name="T4" fmla="*/ 7 w 190"/>
                  <a:gd name="T5" fmla="*/ 2 h 51"/>
                  <a:gd name="T6" fmla="*/ 11 w 190"/>
                  <a:gd name="T7" fmla="*/ 3 h 51"/>
                  <a:gd name="T8" fmla="*/ 15 w 190"/>
                  <a:gd name="T9" fmla="*/ 4 h 51"/>
                  <a:gd name="T10" fmla="*/ 19 w 190"/>
                  <a:gd name="T11" fmla="*/ 5 h 51"/>
                  <a:gd name="T12" fmla="*/ 23 w 190"/>
                  <a:gd name="T13" fmla="*/ 6 h 51"/>
                  <a:gd name="T14" fmla="*/ 27 w 190"/>
                  <a:gd name="T15" fmla="*/ 7 h 51"/>
                  <a:gd name="T16" fmla="*/ 31 w 190"/>
                  <a:gd name="T17" fmla="*/ 8 h 51"/>
                  <a:gd name="T18" fmla="*/ 35 w 190"/>
                  <a:gd name="T19" fmla="*/ 9 h 51"/>
                  <a:gd name="T20" fmla="*/ 38 w 190"/>
                  <a:gd name="T21" fmla="*/ 10 h 51"/>
                  <a:gd name="T22" fmla="*/ 42 w 190"/>
                  <a:gd name="T23" fmla="*/ 11 h 51"/>
                  <a:gd name="T24" fmla="*/ 46 w 190"/>
                  <a:gd name="T25" fmla="*/ 12 h 51"/>
                  <a:gd name="T26" fmla="*/ 50 w 190"/>
                  <a:gd name="T27" fmla="*/ 14 h 51"/>
                  <a:gd name="T28" fmla="*/ 54 w 190"/>
                  <a:gd name="T29" fmla="*/ 15 h 51"/>
                  <a:gd name="T30" fmla="*/ 58 w 190"/>
                  <a:gd name="T31" fmla="*/ 16 h 51"/>
                  <a:gd name="T32" fmla="*/ 62 w 190"/>
                  <a:gd name="T33" fmla="*/ 17 h 51"/>
                  <a:gd name="T34" fmla="*/ 66 w 190"/>
                  <a:gd name="T35" fmla="*/ 17 h 51"/>
                  <a:gd name="T36" fmla="*/ 70 w 190"/>
                  <a:gd name="T37" fmla="*/ 19 h 51"/>
                  <a:gd name="T38" fmla="*/ 74 w 190"/>
                  <a:gd name="T39" fmla="*/ 20 h 51"/>
                  <a:gd name="T40" fmla="*/ 77 w 190"/>
                  <a:gd name="T41" fmla="*/ 21 h 51"/>
                  <a:gd name="T42" fmla="*/ 81 w 190"/>
                  <a:gd name="T43" fmla="*/ 22 h 51"/>
                  <a:gd name="T44" fmla="*/ 85 w 190"/>
                  <a:gd name="T45" fmla="*/ 23 h 51"/>
                  <a:gd name="T46" fmla="*/ 89 w 190"/>
                  <a:gd name="T47" fmla="*/ 24 h 51"/>
                  <a:gd name="T48" fmla="*/ 93 w 190"/>
                  <a:gd name="T49" fmla="*/ 25 h 51"/>
                  <a:gd name="T50" fmla="*/ 97 w 190"/>
                  <a:gd name="T51" fmla="*/ 26 h 51"/>
                  <a:gd name="T52" fmla="*/ 101 w 190"/>
                  <a:gd name="T53" fmla="*/ 27 h 51"/>
                  <a:gd name="T54" fmla="*/ 105 w 190"/>
                  <a:gd name="T55" fmla="*/ 28 h 51"/>
                  <a:gd name="T56" fmla="*/ 109 w 190"/>
                  <a:gd name="T57" fmla="*/ 29 h 51"/>
                  <a:gd name="T58" fmla="*/ 112 w 190"/>
                  <a:gd name="T59" fmla="*/ 30 h 51"/>
                  <a:gd name="T60" fmla="*/ 116 w 190"/>
                  <a:gd name="T61" fmla="*/ 31 h 51"/>
                  <a:gd name="T62" fmla="*/ 120 w 190"/>
                  <a:gd name="T63" fmla="*/ 32 h 51"/>
                  <a:gd name="T64" fmla="*/ 124 w 190"/>
                  <a:gd name="T65" fmla="*/ 33 h 51"/>
                  <a:gd name="T66" fmla="*/ 128 w 190"/>
                  <a:gd name="T67" fmla="*/ 34 h 51"/>
                  <a:gd name="T68" fmla="*/ 132 w 190"/>
                  <a:gd name="T69" fmla="*/ 35 h 51"/>
                  <a:gd name="T70" fmla="*/ 136 w 190"/>
                  <a:gd name="T71" fmla="*/ 36 h 51"/>
                  <a:gd name="T72" fmla="*/ 140 w 190"/>
                  <a:gd name="T73" fmla="*/ 38 h 51"/>
                  <a:gd name="T74" fmla="*/ 144 w 190"/>
                  <a:gd name="T75" fmla="*/ 39 h 51"/>
                  <a:gd name="T76" fmla="*/ 147 w 190"/>
                  <a:gd name="T77" fmla="*/ 40 h 51"/>
                  <a:gd name="T78" fmla="*/ 151 w 190"/>
                  <a:gd name="T79" fmla="*/ 40 h 51"/>
                  <a:gd name="T80" fmla="*/ 155 w 190"/>
                  <a:gd name="T81" fmla="*/ 42 h 51"/>
                  <a:gd name="T82" fmla="*/ 159 w 190"/>
                  <a:gd name="T83" fmla="*/ 43 h 51"/>
                  <a:gd name="T84" fmla="*/ 163 w 190"/>
                  <a:gd name="T85" fmla="*/ 44 h 51"/>
                  <a:gd name="T86" fmla="*/ 167 w 190"/>
                  <a:gd name="T87" fmla="*/ 45 h 51"/>
                  <a:gd name="T88" fmla="*/ 171 w 190"/>
                  <a:gd name="T89" fmla="*/ 46 h 51"/>
                  <a:gd name="T90" fmla="*/ 175 w 190"/>
                  <a:gd name="T91" fmla="*/ 47 h 51"/>
                  <a:gd name="T92" fmla="*/ 179 w 190"/>
                  <a:gd name="T93" fmla="*/ 48 h 51"/>
                  <a:gd name="T94" fmla="*/ 183 w 190"/>
                  <a:gd name="T95" fmla="*/ 49 h 51"/>
                  <a:gd name="T96" fmla="*/ 187 w 190"/>
                  <a:gd name="T97" fmla="*/ 50 h 51"/>
                  <a:gd name="T98" fmla="*/ 190 w 190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51">
                    <a:moveTo>
                      <a:pt x="0" y="0"/>
                    </a:moveTo>
                    <a:lnTo>
                      <a:pt x="4" y="1"/>
                    </a:lnTo>
                    <a:lnTo>
                      <a:pt x="7" y="2"/>
                    </a:lnTo>
                    <a:lnTo>
                      <a:pt x="11" y="3"/>
                    </a:lnTo>
                    <a:lnTo>
                      <a:pt x="15" y="4"/>
                    </a:lnTo>
                    <a:lnTo>
                      <a:pt x="19" y="5"/>
                    </a:lnTo>
                    <a:lnTo>
                      <a:pt x="23" y="6"/>
                    </a:lnTo>
                    <a:lnTo>
                      <a:pt x="27" y="7"/>
                    </a:lnTo>
                    <a:lnTo>
                      <a:pt x="31" y="8"/>
                    </a:lnTo>
                    <a:lnTo>
                      <a:pt x="35" y="9"/>
                    </a:lnTo>
                    <a:lnTo>
                      <a:pt x="38" y="10"/>
                    </a:lnTo>
                    <a:lnTo>
                      <a:pt x="42" y="11"/>
                    </a:lnTo>
                    <a:lnTo>
                      <a:pt x="46" y="12"/>
                    </a:lnTo>
                    <a:lnTo>
                      <a:pt x="50" y="14"/>
                    </a:lnTo>
                    <a:lnTo>
                      <a:pt x="54" y="15"/>
                    </a:lnTo>
                    <a:lnTo>
                      <a:pt x="58" y="16"/>
                    </a:lnTo>
                    <a:lnTo>
                      <a:pt x="62" y="17"/>
                    </a:lnTo>
                    <a:lnTo>
                      <a:pt x="66" y="17"/>
                    </a:lnTo>
                    <a:lnTo>
                      <a:pt x="70" y="19"/>
                    </a:lnTo>
                    <a:lnTo>
                      <a:pt x="74" y="20"/>
                    </a:lnTo>
                    <a:lnTo>
                      <a:pt x="77" y="21"/>
                    </a:lnTo>
                    <a:lnTo>
                      <a:pt x="81" y="22"/>
                    </a:lnTo>
                    <a:lnTo>
                      <a:pt x="85" y="23"/>
                    </a:lnTo>
                    <a:lnTo>
                      <a:pt x="89" y="24"/>
                    </a:lnTo>
                    <a:lnTo>
                      <a:pt x="93" y="25"/>
                    </a:lnTo>
                    <a:lnTo>
                      <a:pt x="97" y="26"/>
                    </a:lnTo>
                    <a:lnTo>
                      <a:pt x="101" y="27"/>
                    </a:lnTo>
                    <a:lnTo>
                      <a:pt x="105" y="28"/>
                    </a:lnTo>
                    <a:lnTo>
                      <a:pt x="109" y="29"/>
                    </a:lnTo>
                    <a:lnTo>
                      <a:pt x="112" y="30"/>
                    </a:lnTo>
                    <a:lnTo>
                      <a:pt x="116" y="31"/>
                    </a:lnTo>
                    <a:lnTo>
                      <a:pt x="120" y="32"/>
                    </a:lnTo>
                    <a:lnTo>
                      <a:pt x="124" y="33"/>
                    </a:lnTo>
                    <a:lnTo>
                      <a:pt x="128" y="34"/>
                    </a:lnTo>
                    <a:lnTo>
                      <a:pt x="132" y="35"/>
                    </a:lnTo>
                    <a:lnTo>
                      <a:pt x="136" y="36"/>
                    </a:lnTo>
                    <a:lnTo>
                      <a:pt x="140" y="38"/>
                    </a:lnTo>
                    <a:lnTo>
                      <a:pt x="144" y="39"/>
                    </a:lnTo>
                    <a:lnTo>
                      <a:pt x="147" y="40"/>
                    </a:lnTo>
                    <a:lnTo>
                      <a:pt x="151" y="40"/>
                    </a:lnTo>
                    <a:lnTo>
                      <a:pt x="155" y="42"/>
                    </a:lnTo>
                    <a:lnTo>
                      <a:pt x="159" y="43"/>
                    </a:lnTo>
                    <a:lnTo>
                      <a:pt x="163" y="44"/>
                    </a:lnTo>
                    <a:lnTo>
                      <a:pt x="167" y="45"/>
                    </a:lnTo>
                    <a:lnTo>
                      <a:pt x="171" y="46"/>
                    </a:lnTo>
                    <a:lnTo>
                      <a:pt x="175" y="47"/>
                    </a:lnTo>
                    <a:lnTo>
                      <a:pt x="179" y="48"/>
                    </a:lnTo>
                    <a:lnTo>
                      <a:pt x="183" y="49"/>
                    </a:lnTo>
                    <a:lnTo>
                      <a:pt x="187" y="50"/>
                    </a:lnTo>
                    <a:lnTo>
                      <a:pt x="190" y="51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3" name="Freeform 1216"/>
              <p:cNvSpPr>
                <a:spLocks/>
              </p:cNvSpPr>
              <p:nvPr/>
            </p:nvSpPr>
            <p:spPr bwMode="auto">
              <a:xfrm>
                <a:off x="7807735" y="1401262"/>
                <a:ext cx="279023" cy="74822"/>
              </a:xfrm>
              <a:custGeom>
                <a:avLst/>
                <a:gdLst>
                  <a:gd name="T0" fmla="*/ 0 w 179"/>
                  <a:gd name="T1" fmla="*/ 0 h 48"/>
                  <a:gd name="T2" fmla="*/ 4 w 179"/>
                  <a:gd name="T3" fmla="*/ 1 h 48"/>
                  <a:gd name="T4" fmla="*/ 8 w 179"/>
                  <a:gd name="T5" fmla="*/ 2 h 48"/>
                  <a:gd name="T6" fmla="*/ 12 w 179"/>
                  <a:gd name="T7" fmla="*/ 3 h 48"/>
                  <a:gd name="T8" fmla="*/ 16 w 179"/>
                  <a:gd name="T9" fmla="*/ 4 h 48"/>
                  <a:gd name="T10" fmla="*/ 20 w 179"/>
                  <a:gd name="T11" fmla="*/ 5 h 48"/>
                  <a:gd name="T12" fmla="*/ 24 w 179"/>
                  <a:gd name="T13" fmla="*/ 6 h 48"/>
                  <a:gd name="T14" fmla="*/ 27 w 179"/>
                  <a:gd name="T15" fmla="*/ 7 h 48"/>
                  <a:gd name="T16" fmla="*/ 31 w 179"/>
                  <a:gd name="T17" fmla="*/ 8 h 48"/>
                  <a:gd name="T18" fmla="*/ 35 w 179"/>
                  <a:gd name="T19" fmla="*/ 9 h 48"/>
                  <a:gd name="T20" fmla="*/ 39 w 179"/>
                  <a:gd name="T21" fmla="*/ 11 h 48"/>
                  <a:gd name="T22" fmla="*/ 43 w 179"/>
                  <a:gd name="T23" fmla="*/ 12 h 48"/>
                  <a:gd name="T24" fmla="*/ 47 w 179"/>
                  <a:gd name="T25" fmla="*/ 12 h 48"/>
                  <a:gd name="T26" fmla="*/ 51 w 179"/>
                  <a:gd name="T27" fmla="*/ 13 h 48"/>
                  <a:gd name="T28" fmla="*/ 55 w 179"/>
                  <a:gd name="T29" fmla="*/ 15 h 48"/>
                  <a:gd name="T30" fmla="*/ 59 w 179"/>
                  <a:gd name="T31" fmla="*/ 16 h 48"/>
                  <a:gd name="T32" fmla="*/ 63 w 179"/>
                  <a:gd name="T33" fmla="*/ 17 h 48"/>
                  <a:gd name="T34" fmla="*/ 66 w 179"/>
                  <a:gd name="T35" fmla="*/ 18 h 48"/>
                  <a:gd name="T36" fmla="*/ 70 w 179"/>
                  <a:gd name="T37" fmla="*/ 19 h 48"/>
                  <a:gd name="T38" fmla="*/ 74 w 179"/>
                  <a:gd name="T39" fmla="*/ 20 h 48"/>
                  <a:gd name="T40" fmla="*/ 78 w 179"/>
                  <a:gd name="T41" fmla="*/ 21 h 48"/>
                  <a:gd name="T42" fmla="*/ 82 w 179"/>
                  <a:gd name="T43" fmla="*/ 22 h 48"/>
                  <a:gd name="T44" fmla="*/ 86 w 179"/>
                  <a:gd name="T45" fmla="*/ 23 h 48"/>
                  <a:gd name="T46" fmla="*/ 90 w 179"/>
                  <a:gd name="T47" fmla="*/ 24 h 48"/>
                  <a:gd name="T48" fmla="*/ 94 w 179"/>
                  <a:gd name="T49" fmla="*/ 25 h 48"/>
                  <a:gd name="T50" fmla="*/ 98 w 179"/>
                  <a:gd name="T51" fmla="*/ 26 h 48"/>
                  <a:gd name="T52" fmla="*/ 101 w 179"/>
                  <a:gd name="T53" fmla="*/ 27 h 48"/>
                  <a:gd name="T54" fmla="*/ 105 w 179"/>
                  <a:gd name="T55" fmla="*/ 28 h 48"/>
                  <a:gd name="T56" fmla="*/ 109 w 179"/>
                  <a:gd name="T57" fmla="*/ 29 h 48"/>
                  <a:gd name="T58" fmla="*/ 113 w 179"/>
                  <a:gd name="T59" fmla="*/ 30 h 48"/>
                  <a:gd name="T60" fmla="*/ 117 w 179"/>
                  <a:gd name="T61" fmla="*/ 31 h 48"/>
                  <a:gd name="T62" fmla="*/ 121 w 179"/>
                  <a:gd name="T63" fmla="*/ 32 h 48"/>
                  <a:gd name="T64" fmla="*/ 125 w 179"/>
                  <a:gd name="T65" fmla="*/ 33 h 48"/>
                  <a:gd name="T66" fmla="*/ 129 w 179"/>
                  <a:gd name="T67" fmla="*/ 34 h 48"/>
                  <a:gd name="T68" fmla="*/ 133 w 179"/>
                  <a:gd name="T69" fmla="*/ 35 h 48"/>
                  <a:gd name="T70" fmla="*/ 136 w 179"/>
                  <a:gd name="T71" fmla="*/ 36 h 48"/>
                  <a:gd name="T72" fmla="*/ 140 w 179"/>
                  <a:gd name="T73" fmla="*/ 38 h 48"/>
                  <a:gd name="T74" fmla="*/ 144 w 179"/>
                  <a:gd name="T75" fmla="*/ 39 h 48"/>
                  <a:gd name="T76" fmla="*/ 148 w 179"/>
                  <a:gd name="T77" fmla="*/ 40 h 48"/>
                  <a:gd name="T78" fmla="*/ 152 w 179"/>
                  <a:gd name="T79" fmla="*/ 41 h 48"/>
                  <a:gd name="T80" fmla="*/ 156 w 179"/>
                  <a:gd name="T81" fmla="*/ 42 h 48"/>
                  <a:gd name="T82" fmla="*/ 160 w 179"/>
                  <a:gd name="T83" fmla="*/ 43 h 48"/>
                  <a:gd name="T84" fmla="*/ 164 w 179"/>
                  <a:gd name="T85" fmla="*/ 44 h 48"/>
                  <a:gd name="T86" fmla="*/ 168 w 179"/>
                  <a:gd name="T87" fmla="*/ 45 h 48"/>
                  <a:gd name="T88" fmla="*/ 172 w 179"/>
                  <a:gd name="T89" fmla="*/ 46 h 48"/>
                  <a:gd name="T90" fmla="*/ 175 w 179"/>
                  <a:gd name="T91" fmla="*/ 47 h 48"/>
                  <a:gd name="T92" fmla="*/ 179 w 179"/>
                  <a:gd name="T9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79" h="48">
                    <a:moveTo>
                      <a:pt x="0" y="0"/>
                    </a:moveTo>
                    <a:lnTo>
                      <a:pt x="4" y="1"/>
                    </a:lnTo>
                    <a:lnTo>
                      <a:pt x="8" y="2"/>
                    </a:lnTo>
                    <a:lnTo>
                      <a:pt x="12" y="3"/>
                    </a:lnTo>
                    <a:lnTo>
                      <a:pt x="16" y="4"/>
                    </a:lnTo>
                    <a:lnTo>
                      <a:pt x="20" y="5"/>
                    </a:lnTo>
                    <a:lnTo>
                      <a:pt x="24" y="6"/>
                    </a:lnTo>
                    <a:lnTo>
                      <a:pt x="27" y="7"/>
                    </a:lnTo>
                    <a:lnTo>
                      <a:pt x="31" y="8"/>
                    </a:lnTo>
                    <a:lnTo>
                      <a:pt x="35" y="9"/>
                    </a:lnTo>
                    <a:lnTo>
                      <a:pt x="39" y="11"/>
                    </a:lnTo>
                    <a:lnTo>
                      <a:pt x="43" y="12"/>
                    </a:lnTo>
                    <a:lnTo>
                      <a:pt x="47" y="12"/>
                    </a:lnTo>
                    <a:lnTo>
                      <a:pt x="51" y="13"/>
                    </a:lnTo>
                    <a:lnTo>
                      <a:pt x="55" y="15"/>
                    </a:lnTo>
                    <a:lnTo>
                      <a:pt x="59" y="16"/>
                    </a:lnTo>
                    <a:lnTo>
                      <a:pt x="63" y="17"/>
                    </a:lnTo>
                    <a:lnTo>
                      <a:pt x="66" y="18"/>
                    </a:lnTo>
                    <a:lnTo>
                      <a:pt x="70" y="19"/>
                    </a:lnTo>
                    <a:lnTo>
                      <a:pt x="74" y="20"/>
                    </a:lnTo>
                    <a:lnTo>
                      <a:pt x="78" y="21"/>
                    </a:lnTo>
                    <a:lnTo>
                      <a:pt x="82" y="22"/>
                    </a:lnTo>
                    <a:lnTo>
                      <a:pt x="86" y="23"/>
                    </a:lnTo>
                    <a:lnTo>
                      <a:pt x="90" y="24"/>
                    </a:lnTo>
                    <a:lnTo>
                      <a:pt x="94" y="25"/>
                    </a:lnTo>
                    <a:lnTo>
                      <a:pt x="98" y="26"/>
                    </a:lnTo>
                    <a:lnTo>
                      <a:pt x="101" y="27"/>
                    </a:lnTo>
                    <a:lnTo>
                      <a:pt x="105" y="28"/>
                    </a:lnTo>
                    <a:lnTo>
                      <a:pt x="109" y="29"/>
                    </a:lnTo>
                    <a:lnTo>
                      <a:pt x="113" y="30"/>
                    </a:lnTo>
                    <a:lnTo>
                      <a:pt x="117" y="31"/>
                    </a:lnTo>
                    <a:lnTo>
                      <a:pt x="121" y="32"/>
                    </a:lnTo>
                    <a:lnTo>
                      <a:pt x="125" y="33"/>
                    </a:lnTo>
                    <a:lnTo>
                      <a:pt x="129" y="34"/>
                    </a:lnTo>
                    <a:lnTo>
                      <a:pt x="133" y="35"/>
                    </a:lnTo>
                    <a:lnTo>
                      <a:pt x="136" y="36"/>
                    </a:lnTo>
                    <a:lnTo>
                      <a:pt x="140" y="38"/>
                    </a:lnTo>
                    <a:lnTo>
                      <a:pt x="144" y="39"/>
                    </a:lnTo>
                    <a:lnTo>
                      <a:pt x="148" y="40"/>
                    </a:lnTo>
                    <a:lnTo>
                      <a:pt x="152" y="41"/>
                    </a:lnTo>
                    <a:lnTo>
                      <a:pt x="156" y="42"/>
                    </a:lnTo>
                    <a:lnTo>
                      <a:pt x="160" y="43"/>
                    </a:lnTo>
                    <a:lnTo>
                      <a:pt x="164" y="44"/>
                    </a:lnTo>
                    <a:lnTo>
                      <a:pt x="168" y="45"/>
                    </a:lnTo>
                    <a:lnTo>
                      <a:pt x="172" y="46"/>
                    </a:lnTo>
                    <a:lnTo>
                      <a:pt x="175" y="47"/>
                    </a:lnTo>
                    <a:lnTo>
                      <a:pt x="179" y="48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4" name="Freeform 1217"/>
              <p:cNvSpPr>
                <a:spLocks/>
              </p:cNvSpPr>
              <p:nvPr/>
            </p:nvSpPr>
            <p:spPr bwMode="auto">
              <a:xfrm>
                <a:off x="6909873" y="985066"/>
                <a:ext cx="291493" cy="441137"/>
              </a:xfrm>
              <a:custGeom>
                <a:avLst/>
                <a:gdLst>
                  <a:gd name="T0" fmla="*/ 0 w 187"/>
                  <a:gd name="T1" fmla="*/ 0 h 283"/>
                  <a:gd name="T2" fmla="*/ 0 w 187"/>
                  <a:gd name="T3" fmla="*/ 113 h 283"/>
                  <a:gd name="T4" fmla="*/ 4 w 187"/>
                  <a:gd name="T5" fmla="*/ 118 h 283"/>
                  <a:gd name="T6" fmla="*/ 8 w 187"/>
                  <a:gd name="T7" fmla="*/ 114 h 283"/>
                  <a:gd name="T8" fmla="*/ 12 w 187"/>
                  <a:gd name="T9" fmla="*/ 228 h 283"/>
                  <a:gd name="T10" fmla="*/ 16 w 187"/>
                  <a:gd name="T11" fmla="*/ 283 h 283"/>
                  <a:gd name="T12" fmla="*/ 20 w 187"/>
                  <a:gd name="T13" fmla="*/ 265 h 283"/>
                  <a:gd name="T14" fmla="*/ 24 w 187"/>
                  <a:gd name="T15" fmla="*/ 250 h 283"/>
                  <a:gd name="T16" fmla="*/ 28 w 187"/>
                  <a:gd name="T17" fmla="*/ 266 h 283"/>
                  <a:gd name="T18" fmla="*/ 31 w 187"/>
                  <a:gd name="T19" fmla="*/ 262 h 283"/>
                  <a:gd name="T20" fmla="*/ 35 w 187"/>
                  <a:gd name="T21" fmla="*/ 258 h 283"/>
                  <a:gd name="T22" fmla="*/ 39 w 187"/>
                  <a:gd name="T23" fmla="*/ 261 h 283"/>
                  <a:gd name="T24" fmla="*/ 43 w 187"/>
                  <a:gd name="T25" fmla="*/ 261 h 283"/>
                  <a:gd name="T26" fmla="*/ 47 w 187"/>
                  <a:gd name="T27" fmla="*/ 260 h 283"/>
                  <a:gd name="T28" fmla="*/ 51 w 187"/>
                  <a:gd name="T29" fmla="*/ 261 h 283"/>
                  <a:gd name="T30" fmla="*/ 55 w 187"/>
                  <a:gd name="T31" fmla="*/ 261 h 283"/>
                  <a:gd name="T32" fmla="*/ 59 w 187"/>
                  <a:gd name="T33" fmla="*/ 260 h 283"/>
                  <a:gd name="T34" fmla="*/ 63 w 187"/>
                  <a:gd name="T35" fmla="*/ 260 h 283"/>
                  <a:gd name="T36" fmla="*/ 67 w 187"/>
                  <a:gd name="T37" fmla="*/ 260 h 283"/>
                  <a:gd name="T38" fmla="*/ 70 w 187"/>
                  <a:gd name="T39" fmla="*/ 260 h 283"/>
                  <a:gd name="T40" fmla="*/ 74 w 187"/>
                  <a:gd name="T41" fmla="*/ 260 h 283"/>
                  <a:gd name="T42" fmla="*/ 78 w 187"/>
                  <a:gd name="T43" fmla="*/ 260 h 283"/>
                  <a:gd name="T44" fmla="*/ 82 w 187"/>
                  <a:gd name="T45" fmla="*/ 260 h 283"/>
                  <a:gd name="T46" fmla="*/ 86 w 187"/>
                  <a:gd name="T47" fmla="*/ 260 h 283"/>
                  <a:gd name="T48" fmla="*/ 90 w 187"/>
                  <a:gd name="T49" fmla="*/ 259 h 283"/>
                  <a:gd name="T50" fmla="*/ 94 w 187"/>
                  <a:gd name="T51" fmla="*/ 259 h 283"/>
                  <a:gd name="T52" fmla="*/ 98 w 187"/>
                  <a:gd name="T53" fmla="*/ 259 h 283"/>
                  <a:gd name="T54" fmla="*/ 101 w 187"/>
                  <a:gd name="T55" fmla="*/ 259 h 283"/>
                  <a:gd name="T56" fmla="*/ 105 w 187"/>
                  <a:gd name="T57" fmla="*/ 259 h 283"/>
                  <a:gd name="T58" fmla="*/ 109 w 187"/>
                  <a:gd name="T59" fmla="*/ 259 h 283"/>
                  <a:gd name="T60" fmla="*/ 113 w 187"/>
                  <a:gd name="T61" fmla="*/ 259 h 283"/>
                  <a:gd name="T62" fmla="*/ 117 w 187"/>
                  <a:gd name="T63" fmla="*/ 259 h 283"/>
                  <a:gd name="T64" fmla="*/ 121 w 187"/>
                  <a:gd name="T65" fmla="*/ 258 h 283"/>
                  <a:gd name="T66" fmla="*/ 125 w 187"/>
                  <a:gd name="T67" fmla="*/ 258 h 283"/>
                  <a:gd name="T68" fmla="*/ 129 w 187"/>
                  <a:gd name="T69" fmla="*/ 258 h 283"/>
                  <a:gd name="T70" fmla="*/ 133 w 187"/>
                  <a:gd name="T71" fmla="*/ 258 h 283"/>
                  <a:gd name="T72" fmla="*/ 137 w 187"/>
                  <a:gd name="T73" fmla="*/ 258 h 283"/>
                  <a:gd name="T74" fmla="*/ 141 w 187"/>
                  <a:gd name="T75" fmla="*/ 258 h 283"/>
                  <a:gd name="T76" fmla="*/ 144 w 187"/>
                  <a:gd name="T77" fmla="*/ 258 h 283"/>
                  <a:gd name="T78" fmla="*/ 148 w 187"/>
                  <a:gd name="T79" fmla="*/ 258 h 283"/>
                  <a:gd name="T80" fmla="*/ 152 w 187"/>
                  <a:gd name="T81" fmla="*/ 258 h 283"/>
                  <a:gd name="T82" fmla="*/ 156 w 187"/>
                  <a:gd name="T83" fmla="*/ 257 h 283"/>
                  <a:gd name="T84" fmla="*/ 160 w 187"/>
                  <a:gd name="T85" fmla="*/ 257 h 283"/>
                  <a:gd name="T86" fmla="*/ 164 w 187"/>
                  <a:gd name="T87" fmla="*/ 257 h 283"/>
                  <a:gd name="T88" fmla="*/ 168 w 187"/>
                  <a:gd name="T89" fmla="*/ 257 h 283"/>
                  <a:gd name="T90" fmla="*/ 171 w 187"/>
                  <a:gd name="T91" fmla="*/ 257 h 283"/>
                  <a:gd name="T92" fmla="*/ 175 w 187"/>
                  <a:gd name="T93" fmla="*/ 257 h 283"/>
                  <a:gd name="T94" fmla="*/ 179 w 187"/>
                  <a:gd name="T95" fmla="*/ 257 h 283"/>
                  <a:gd name="T96" fmla="*/ 183 w 187"/>
                  <a:gd name="T97" fmla="*/ 257 h 283"/>
                  <a:gd name="T98" fmla="*/ 187 w 187"/>
                  <a:gd name="T99" fmla="*/ 256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283">
                    <a:moveTo>
                      <a:pt x="0" y="0"/>
                    </a:moveTo>
                    <a:lnTo>
                      <a:pt x="0" y="113"/>
                    </a:lnTo>
                    <a:lnTo>
                      <a:pt x="4" y="118"/>
                    </a:lnTo>
                    <a:lnTo>
                      <a:pt x="8" y="114"/>
                    </a:lnTo>
                    <a:lnTo>
                      <a:pt x="12" y="228"/>
                    </a:lnTo>
                    <a:lnTo>
                      <a:pt x="16" y="283"/>
                    </a:lnTo>
                    <a:lnTo>
                      <a:pt x="20" y="265"/>
                    </a:lnTo>
                    <a:lnTo>
                      <a:pt x="24" y="250"/>
                    </a:lnTo>
                    <a:lnTo>
                      <a:pt x="28" y="266"/>
                    </a:lnTo>
                    <a:lnTo>
                      <a:pt x="31" y="262"/>
                    </a:lnTo>
                    <a:lnTo>
                      <a:pt x="35" y="258"/>
                    </a:lnTo>
                    <a:lnTo>
                      <a:pt x="39" y="261"/>
                    </a:lnTo>
                    <a:lnTo>
                      <a:pt x="43" y="261"/>
                    </a:lnTo>
                    <a:lnTo>
                      <a:pt x="47" y="260"/>
                    </a:lnTo>
                    <a:lnTo>
                      <a:pt x="51" y="261"/>
                    </a:lnTo>
                    <a:lnTo>
                      <a:pt x="55" y="261"/>
                    </a:lnTo>
                    <a:lnTo>
                      <a:pt x="59" y="260"/>
                    </a:lnTo>
                    <a:lnTo>
                      <a:pt x="63" y="260"/>
                    </a:lnTo>
                    <a:lnTo>
                      <a:pt x="67" y="260"/>
                    </a:lnTo>
                    <a:lnTo>
                      <a:pt x="70" y="260"/>
                    </a:lnTo>
                    <a:lnTo>
                      <a:pt x="74" y="260"/>
                    </a:lnTo>
                    <a:lnTo>
                      <a:pt x="78" y="260"/>
                    </a:lnTo>
                    <a:lnTo>
                      <a:pt x="82" y="260"/>
                    </a:lnTo>
                    <a:lnTo>
                      <a:pt x="86" y="260"/>
                    </a:lnTo>
                    <a:lnTo>
                      <a:pt x="90" y="259"/>
                    </a:lnTo>
                    <a:lnTo>
                      <a:pt x="94" y="259"/>
                    </a:lnTo>
                    <a:lnTo>
                      <a:pt x="98" y="259"/>
                    </a:lnTo>
                    <a:lnTo>
                      <a:pt x="101" y="259"/>
                    </a:lnTo>
                    <a:lnTo>
                      <a:pt x="105" y="259"/>
                    </a:lnTo>
                    <a:lnTo>
                      <a:pt x="109" y="259"/>
                    </a:lnTo>
                    <a:lnTo>
                      <a:pt x="113" y="259"/>
                    </a:lnTo>
                    <a:lnTo>
                      <a:pt x="117" y="259"/>
                    </a:lnTo>
                    <a:lnTo>
                      <a:pt x="121" y="258"/>
                    </a:lnTo>
                    <a:lnTo>
                      <a:pt x="125" y="258"/>
                    </a:lnTo>
                    <a:lnTo>
                      <a:pt x="129" y="258"/>
                    </a:lnTo>
                    <a:lnTo>
                      <a:pt x="133" y="258"/>
                    </a:lnTo>
                    <a:lnTo>
                      <a:pt x="137" y="258"/>
                    </a:lnTo>
                    <a:lnTo>
                      <a:pt x="141" y="258"/>
                    </a:lnTo>
                    <a:lnTo>
                      <a:pt x="144" y="258"/>
                    </a:lnTo>
                    <a:lnTo>
                      <a:pt x="148" y="258"/>
                    </a:lnTo>
                    <a:lnTo>
                      <a:pt x="152" y="258"/>
                    </a:lnTo>
                    <a:lnTo>
                      <a:pt x="156" y="257"/>
                    </a:lnTo>
                    <a:lnTo>
                      <a:pt x="160" y="257"/>
                    </a:lnTo>
                    <a:lnTo>
                      <a:pt x="164" y="257"/>
                    </a:lnTo>
                    <a:lnTo>
                      <a:pt x="168" y="257"/>
                    </a:lnTo>
                    <a:lnTo>
                      <a:pt x="171" y="257"/>
                    </a:lnTo>
                    <a:lnTo>
                      <a:pt x="175" y="257"/>
                    </a:lnTo>
                    <a:lnTo>
                      <a:pt x="179" y="257"/>
                    </a:lnTo>
                    <a:lnTo>
                      <a:pt x="183" y="257"/>
                    </a:lnTo>
                    <a:lnTo>
                      <a:pt x="187" y="256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5" name="Freeform 1218"/>
              <p:cNvSpPr>
                <a:spLocks/>
              </p:cNvSpPr>
              <p:nvPr/>
            </p:nvSpPr>
            <p:spPr bwMode="auto">
              <a:xfrm>
                <a:off x="7201366" y="1376322"/>
                <a:ext cx="297729" cy="7794"/>
              </a:xfrm>
              <a:custGeom>
                <a:avLst/>
                <a:gdLst>
                  <a:gd name="T0" fmla="*/ 0 w 191"/>
                  <a:gd name="T1" fmla="*/ 5 h 5"/>
                  <a:gd name="T2" fmla="*/ 4 w 191"/>
                  <a:gd name="T3" fmla="*/ 5 h 5"/>
                  <a:gd name="T4" fmla="*/ 8 w 191"/>
                  <a:gd name="T5" fmla="*/ 5 h 5"/>
                  <a:gd name="T6" fmla="*/ 12 w 191"/>
                  <a:gd name="T7" fmla="*/ 5 h 5"/>
                  <a:gd name="T8" fmla="*/ 16 w 191"/>
                  <a:gd name="T9" fmla="*/ 5 h 5"/>
                  <a:gd name="T10" fmla="*/ 20 w 191"/>
                  <a:gd name="T11" fmla="*/ 5 h 5"/>
                  <a:gd name="T12" fmla="*/ 24 w 191"/>
                  <a:gd name="T13" fmla="*/ 5 h 5"/>
                  <a:gd name="T14" fmla="*/ 27 w 191"/>
                  <a:gd name="T15" fmla="*/ 5 h 5"/>
                  <a:gd name="T16" fmla="*/ 31 w 191"/>
                  <a:gd name="T17" fmla="*/ 5 h 5"/>
                  <a:gd name="T18" fmla="*/ 35 w 191"/>
                  <a:gd name="T19" fmla="*/ 5 h 5"/>
                  <a:gd name="T20" fmla="*/ 39 w 191"/>
                  <a:gd name="T21" fmla="*/ 5 h 5"/>
                  <a:gd name="T22" fmla="*/ 43 w 191"/>
                  <a:gd name="T23" fmla="*/ 5 h 5"/>
                  <a:gd name="T24" fmla="*/ 47 w 191"/>
                  <a:gd name="T25" fmla="*/ 4 h 5"/>
                  <a:gd name="T26" fmla="*/ 51 w 191"/>
                  <a:gd name="T27" fmla="*/ 4 h 5"/>
                  <a:gd name="T28" fmla="*/ 55 w 191"/>
                  <a:gd name="T29" fmla="*/ 4 h 5"/>
                  <a:gd name="T30" fmla="*/ 58 w 191"/>
                  <a:gd name="T31" fmla="*/ 4 h 5"/>
                  <a:gd name="T32" fmla="*/ 62 w 191"/>
                  <a:gd name="T33" fmla="*/ 4 h 5"/>
                  <a:gd name="T34" fmla="*/ 66 w 191"/>
                  <a:gd name="T35" fmla="*/ 4 h 5"/>
                  <a:gd name="T36" fmla="*/ 70 w 191"/>
                  <a:gd name="T37" fmla="*/ 4 h 5"/>
                  <a:gd name="T38" fmla="*/ 74 w 191"/>
                  <a:gd name="T39" fmla="*/ 4 h 5"/>
                  <a:gd name="T40" fmla="*/ 78 w 191"/>
                  <a:gd name="T41" fmla="*/ 3 h 5"/>
                  <a:gd name="T42" fmla="*/ 82 w 191"/>
                  <a:gd name="T43" fmla="*/ 3 h 5"/>
                  <a:gd name="T44" fmla="*/ 86 w 191"/>
                  <a:gd name="T45" fmla="*/ 3 h 5"/>
                  <a:gd name="T46" fmla="*/ 90 w 191"/>
                  <a:gd name="T47" fmla="*/ 3 h 5"/>
                  <a:gd name="T48" fmla="*/ 94 w 191"/>
                  <a:gd name="T49" fmla="*/ 3 h 5"/>
                  <a:gd name="T50" fmla="*/ 97 w 191"/>
                  <a:gd name="T51" fmla="*/ 3 h 5"/>
                  <a:gd name="T52" fmla="*/ 101 w 191"/>
                  <a:gd name="T53" fmla="*/ 3 h 5"/>
                  <a:gd name="T54" fmla="*/ 105 w 191"/>
                  <a:gd name="T55" fmla="*/ 3 h 5"/>
                  <a:gd name="T56" fmla="*/ 109 w 191"/>
                  <a:gd name="T57" fmla="*/ 3 h 5"/>
                  <a:gd name="T58" fmla="*/ 113 w 191"/>
                  <a:gd name="T59" fmla="*/ 2 h 5"/>
                  <a:gd name="T60" fmla="*/ 117 w 191"/>
                  <a:gd name="T61" fmla="*/ 2 h 5"/>
                  <a:gd name="T62" fmla="*/ 121 w 191"/>
                  <a:gd name="T63" fmla="*/ 2 h 5"/>
                  <a:gd name="T64" fmla="*/ 125 w 191"/>
                  <a:gd name="T65" fmla="*/ 2 h 5"/>
                  <a:gd name="T66" fmla="*/ 129 w 191"/>
                  <a:gd name="T67" fmla="*/ 2 h 5"/>
                  <a:gd name="T68" fmla="*/ 133 w 191"/>
                  <a:gd name="T69" fmla="*/ 2 h 5"/>
                  <a:gd name="T70" fmla="*/ 136 w 191"/>
                  <a:gd name="T71" fmla="*/ 2 h 5"/>
                  <a:gd name="T72" fmla="*/ 140 w 191"/>
                  <a:gd name="T73" fmla="*/ 1 h 5"/>
                  <a:gd name="T74" fmla="*/ 144 w 191"/>
                  <a:gd name="T75" fmla="*/ 1 h 5"/>
                  <a:gd name="T76" fmla="*/ 148 w 191"/>
                  <a:gd name="T77" fmla="*/ 1 h 5"/>
                  <a:gd name="T78" fmla="*/ 152 w 191"/>
                  <a:gd name="T79" fmla="*/ 1 h 5"/>
                  <a:gd name="T80" fmla="*/ 156 w 191"/>
                  <a:gd name="T81" fmla="*/ 1 h 5"/>
                  <a:gd name="T82" fmla="*/ 160 w 191"/>
                  <a:gd name="T83" fmla="*/ 1 h 5"/>
                  <a:gd name="T84" fmla="*/ 163 w 191"/>
                  <a:gd name="T85" fmla="*/ 1 h 5"/>
                  <a:gd name="T86" fmla="*/ 167 w 191"/>
                  <a:gd name="T87" fmla="*/ 1 h 5"/>
                  <a:gd name="T88" fmla="*/ 171 w 191"/>
                  <a:gd name="T89" fmla="*/ 1 h 5"/>
                  <a:gd name="T90" fmla="*/ 175 w 191"/>
                  <a:gd name="T91" fmla="*/ 0 h 5"/>
                  <a:gd name="T92" fmla="*/ 179 w 191"/>
                  <a:gd name="T93" fmla="*/ 0 h 5"/>
                  <a:gd name="T94" fmla="*/ 183 w 191"/>
                  <a:gd name="T95" fmla="*/ 0 h 5"/>
                  <a:gd name="T96" fmla="*/ 187 w 191"/>
                  <a:gd name="T97" fmla="*/ 0 h 5"/>
                  <a:gd name="T98" fmla="*/ 191 w 191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">
                    <a:moveTo>
                      <a:pt x="0" y="5"/>
                    </a:moveTo>
                    <a:lnTo>
                      <a:pt x="4" y="5"/>
                    </a:lnTo>
                    <a:lnTo>
                      <a:pt x="8" y="5"/>
                    </a:lnTo>
                    <a:lnTo>
                      <a:pt x="12" y="5"/>
                    </a:lnTo>
                    <a:lnTo>
                      <a:pt x="16" y="5"/>
                    </a:lnTo>
                    <a:lnTo>
                      <a:pt x="20" y="5"/>
                    </a:lnTo>
                    <a:lnTo>
                      <a:pt x="24" y="5"/>
                    </a:lnTo>
                    <a:lnTo>
                      <a:pt x="27" y="5"/>
                    </a:lnTo>
                    <a:lnTo>
                      <a:pt x="31" y="5"/>
                    </a:lnTo>
                    <a:lnTo>
                      <a:pt x="35" y="5"/>
                    </a:lnTo>
                    <a:lnTo>
                      <a:pt x="39" y="5"/>
                    </a:lnTo>
                    <a:lnTo>
                      <a:pt x="43" y="5"/>
                    </a:lnTo>
                    <a:lnTo>
                      <a:pt x="47" y="4"/>
                    </a:lnTo>
                    <a:lnTo>
                      <a:pt x="51" y="4"/>
                    </a:lnTo>
                    <a:lnTo>
                      <a:pt x="55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4"/>
                    </a:lnTo>
                    <a:lnTo>
                      <a:pt x="70" y="4"/>
                    </a:lnTo>
                    <a:lnTo>
                      <a:pt x="74" y="4"/>
                    </a:lnTo>
                    <a:lnTo>
                      <a:pt x="78" y="3"/>
                    </a:lnTo>
                    <a:lnTo>
                      <a:pt x="82" y="3"/>
                    </a:lnTo>
                    <a:lnTo>
                      <a:pt x="86" y="3"/>
                    </a:lnTo>
                    <a:lnTo>
                      <a:pt x="90" y="3"/>
                    </a:lnTo>
                    <a:lnTo>
                      <a:pt x="94" y="3"/>
                    </a:lnTo>
                    <a:lnTo>
                      <a:pt x="97" y="3"/>
                    </a:lnTo>
                    <a:lnTo>
                      <a:pt x="101" y="3"/>
                    </a:lnTo>
                    <a:lnTo>
                      <a:pt x="105" y="3"/>
                    </a:lnTo>
                    <a:lnTo>
                      <a:pt x="109" y="3"/>
                    </a:lnTo>
                    <a:lnTo>
                      <a:pt x="113" y="2"/>
                    </a:lnTo>
                    <a:lnTo>
                      <a:pt x="117" y="2"/>
                    </a:lnTo>
                    <a:lnTo>
                      <a:pt x="121" y="2"/>
                    </a:lnTo>
                    <a:lnTo>
                      <a:pt x="125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6" y="2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6" name="Freeform 1219"/>
              <p:cNvSpPr>
                <a:spLocks/>
              </p:cNvSpPr>
              <p:nvPr/>
            </p:nvSpPr>
            <p:spPr bwMode="auto">
              <a:xfrm>
                <a:off x="7499095" y="1368528"/>
                <a:ext cx="297729" cy="7794"/>
              </a:xfrm>
              <a:custGeom>
                <a:avLst/>
                <a:gdLst>
                  <a:gd name="T0" fmla="*/ 0 w 191"/>
                  <a:gd name="T1" fmla="*/ 5 h 5"/>
                  <a:gd name="T2" fmla="*/ 4 w 191"/>
                  <a:gd name="T3" fmla="*/ 5 h 5"/>
                  <a:gd name="T4" fmla="*/ 8 w 191"/>
                  <a:gd name="T5" fmla="*/ 5 h 5"/>
                  <a:gd name="T6" fmla="*/ 12 w 191"/>
                  <a:gd name="T7" fmla="*/ 5 h 5"/>
                  <a:gd name="T8" fmla="*/ 15 w 191"/>
                  <a:gd name="T9" fmla="*/ 5 h 5"/>
                  <a:gd name="T10" fmla="*/ 19 w 191"/>
                  <a:gd name="T11" fmla="*/ 5 h 5"/>
                  <a:gd name="T12" fmla="*/ 23 w 191"/>
                  <a:gd name="T13" fmla="*/ 5 h 5"/>
                  <a:gd name="T14" fmla="*/ 27 w 191"/>
                  <a:gd name="T15" fmla="*/ 5 h 5"/>
                  <a:gd name="T16" fmla="*/ 31 w 191"/>
                  <a:gd name="T17" fmla="*/ 4 h 5"/>
                  <a:gd name="T18" fmla="*/ 35 w 191"/>
                  <a:gd name="T19" fmla="*/ 4 h 5"/>
                  <a:gd name="T20" fmla="*/ 39 w 191"/>
                  <a:gd name="T21" fmla="*/ 4 h 5"/>
                  <a:gd name="T22" fmla="*/ 43 w 191"/>
                  <a:gd name="T23" fmla="*/ 4 h 5"/>
                  <a:gd name="T24" fmla="*/ 46 w 191"/>
                  <a:gd name="T25" fmla="*/ 4 h 5"/>
                  <a:gd name="T26" fmla="*/ 50 w 191"/>
                  <a:gd name="T27" fmla="*/ 4 h 5"/>
                  <a:gd name="T28" fmla="*/ 54 w 191"/>
                  <a:gd name="T29" fmla="*/ 4 h 5"/>
                  <a:gd name="T30" fmla="*/ 58 w 191"/>
                  <a:gd name="T31" fmla="*/ 4 h 5"/>
                  <a:gd name="T32" fmla="*/ 62 w 191"/>
                  <a:gd name="T33" fmla="*/ 4 h 5"/>
                  <a:gd name="T34" fmla="*/ 66 w 191"/>
                  <a:gd name="T35" fmla="*/ 3 h 5"/>
                  <a:gd name="T36" fmla="*/ 70 w 191"/>
                  <a:gd name="T37" fmla="*/ 3 h 5"/>
                  <a:gd name="T38" fmla="*/ 74 w 191"/>
                  <a:gd name="T39" fmla="*/ 3 h 5"/>
                  <a:gd name="T40" fmla="*/ 78 w 191"/>
                  <a:gd name="T41" fmla="*/ 3 h 5"/>
                  <a:gd name="T42" fmla="*/ 82 w 191"/>
                  <a:gd name="T43" fmla="*/ 3 h 5"/>
                  <a:gd name="T44" fmla="*/ 85 w 191"/>
                  <a:gd name="T45" fmla="*/ 3 h 5"/>
                  <a:gd name="T46" fmla="*/ 89 w 191"/>
                  <a:gd name="T47" fmla="*/ 3 h 5"/>
                  <a:gd name="T48" fmla="*/ 93 w 191"/>
                  <a:gd name="T49" fmla="*/ 3 h 5"/>
                  <a:gd name="T50" fmla="*/ 97 w 191"/>
                  <a:gd name="T51" fmla="*/ 2 h 5"/>
                  <a:gd name="T52" fmla="*/ 101 w 191"/>
                  <a:gd name="T53" fmla="*/ 2 h 5"/>
                  <a:gd name="T54" fmla="*/ 105 w 191"/>
                  <a:gd name="T55" fmla="*/ 2 h 5"/>
                  <a:gd name="T56" fmla="*/ 109 w 191"/>
                  <a:gd name="T57" fmla="*/ 2 h 5"/>
                  <a:gd name="T58" fmla="*/ 113 w 191"/>
                  <a:gd name="T59" fmla="*/ 2 h 5"/>
                  <a:gd name="T60" fmla="*/ 117 w 191"/>
                  <a:gd name="T61" fmla="*/ 2 h 5"/>
                  <a:gd name="T62" fmla="*/ 120 w 191"/>
                  <a:gd name="T63" fmla="*/ 2 h 5"/>
                  <a:gd name="T64" fmla="*/ 124 w 191"/>
                  <a:gd name="T65" fmla="*/ 2 h 5"/>
                  <a:gd name="T66" fmla="*/ 128 w 191"/>
                  <a:gd name="T67" fmla="*/ 1 h 5"/>
                  <a:gd name="T68" fmla="*/ 132 w 191"/>
                  <a:gd name="T69" fmla="*/ 1 h 5"/>
                  <a:gd name="T70" fmla="*/ 136 w 191"/>
                  <a:gd name="T71" fmla="*/ 1 h 5"/>
                  <a:gd name="T72" fmla="*/ 140 w 191"/>
                  <a:gd name="T73" fmla="*/ 1 h 5"/>
                  <a:gd name="T74" fmla="*/ 144 w 191"/>
                  <a:gd name="T75" fmla="*/ 1 h 5"/>
                  <a:gd name="T76" fmla="*/ 148 w 191"/>
                  <a:gd name="T77" fmla="*/ 1 h 5"/>
                  <a:gd name="T78" fmla="*/ 152 w 191"/>
                  <a:gd name="T79" fmla="*/ 1 h 5"/>
                  <a:gd name="T80" fmla="*/ 155 w 191"/>
                  <a:gd name="T81" fmla="*/ 1 h 5"/>
                  <a:gd name="T82" fmla="*/ 159 w 191"/>
                  <a:gd name="T83" fmla="*/ 1 h 5"/>
                  <a:gd name="T84" fmla="*/ 163 w 191"/>
                  <a:gd name="T85" fmla="*/ 0 h 5"/>
                  <a:gd name="T86" fmla="*/ 167 w 191"/>
                  <a:gd name="T87" fmla="*/ 0 h 5"/>
                  <a:gd name="T88" fmla="*/ 171 w 191"/>
                  <a:gd name="T89" fmla="*/ 0 h 5"/>
                  <a:gd name="T90" fmla="*/ 175 w 191"/>
                  <a:gd name="T91" fmla="*/ 0 h 5"/>
                  <a:gd name="T92" fmla="*/ 179 w 191"/>
                  <a:gd name="T93" fmla="*/ 0 h 5"/>
                  <a:gd name="T94" fmla="*/ 183 w 191"/>
                  <a:gd name="T95" fmla="*/ 0 h 5"/>
                  <a:gd name="T96" fmla="*/ 187 w 191"/>
                  <a:gd name="T97" fmla="*/ 0 h 5"/>
                  <a:gd name="T98" fmla="*/ 191 w 191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">
                    <a:moveTo>
                      <a:pt x="0" y="5"/>
                    </a:moveTo>
                    <a:lnTo>
                      <a:pt x="4" y="5"/>
                    </a:lnTo>
                    <a:lnTo>
                      <a:pt x="8" y="5"/>
                    </a:lnTo>
                    <a:lnTo>
                      <a:pt x="12" y="5"/>
                    </a:lnTo>
                    <a:lnTo>
                      <a:pt x="15" y="5"/>
                    </a:lnTo>
                    <a:lnTo>
                      <a:pt x="19" y="5"/>
                    </a:lnTo>
                    <a:lnTo>
                      <a:pt x="23" y="5"/>
                    </a:lnTo>
                    <a:lnTo>
                      <a:pt x="27" y="5"/>
                    </a:lnTo>
                    <a:lnTo>
                      <a:pt x="31" y="4"/>
                    </a:lnTo>
                    <a:lnTo>
                      <a:pt x="35" y="4"/>
                    </a:lnTo>
                    <a:lnTo>
                      <a:pt x="39" y="4"/>
                    </a:lnTo>
                    <a:lnTo>
                      <a:pt x="43" y="4"/>
                    </a:lnTo>
                    <a:lnTo>
                      <a:pt x="46" y="4"/>
                    </a:lnTo>
                    <a:lnTo>
                      <a:pt x="50" y="4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3"/>
                    </a:lnTo>
                    <a:lnTo>
                      <a:pt x="70" y="3"/>
                    </a:lnTo>
                    <a:lnTo>
                      <a:pt x="74" y="3"/>
                    </a:lnTo>
                    <a:lnTo>
                      <a:pt x="78" y="3"/>
                    </a:lnTo>
                    <a:lnTo>
                      <a:pt x="82" y="3"/>
                    </a:lnTo>
                    <a:lnTo>
                      <a:pt x="85" y="3"/>
                    </a:lnTo>
                    <a:lnTo>
                      <a:pt x="89" y="3"/>
                    </a:lnTo>
                    <a:lnTo>
                      <a:pt x="93" y="3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7" y="2"/>
                    </a:lnTo>
                    <a:lnTo>
                      <a:pt x="120" y="2"/>
                    </a:lnTo>
                    <a:lnTo>
                      <a:pt x="124" y="2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7" name="Freeform 1220"/>
              <p:cNvSpPr>
                <a:spLocks/>
              </p:cNvSpPr>
              <p:nvPr/>
            </p:nvSpPr>
            <p:spPr bwMode="auto">
              <a:xfrm>
                <a:off x="7796823" y="1359175"/>
                <a:ext cx="289935" cy="9353"/>
              </a:xfrm>
              <a:custGeom>
                <a:avLst/>
                <a:gdLst>
                  <a:gd name="T0" fmla="*/ 0 w 186"/>
                  <a:gd name="T1" fmla="*/ 6 h 6"/>
                  <a:gd name="T2" fmla="*/ 4 w 186"/>
                  <a:gd name="T3" fmla="*/ 6 h 6"/>
                  <a:gd name="T4" fmla="*/ 7 w 186"/>
                  <a:gd name="T5" fmla="*/ 5 h 6"/>
                  <a:gd name="T6" fmla="*/ 11 w 186"/>
                  <a:gd name="T7" fmla="*/ 6 h 6"/>
                  <a:gd name="T8" fmla="*/ 15 w 186"/>
                  <a:gd name="T9" fmla="*/ 6 h 6"/>
                  <a:gd name="T10" fmla="*/ 19 w 186"/>
                  <a:gd name="T11" fmla="*/ 5 h 6"/>
                  <a:gd name="T12" fmla="*/ 23 w 186"/>
                  <a:gd name="T13" fmla="*/ 5 h 6"/>
                  <a:gd name="T14" fmla="*/ 27 w 186"/>
                  <a:gd name="T15" fmla="*/ 5 h 6"/>
                  <a:gd name="T16" fmla="*/ 31 w 186"/>
                  <a:gd name="T17" fmla="*/ 5 h 6"/>
                  <a:gd name="T18" fmla="*/ 34 w 186"/>
                  <a:gd name="T19" fmla="*/ 5 h 6"/>
                  <a:gd name="T20" fmla="*/ 38 w 186"/>
                  <a:gd name="T21" fmla="*/ 5 h 6"/>
                  <a:gd name="T22" fmla="*/ 42 w 186"/>
                  <a:gd name="T23" fmla="*/ 5 h 6"/>
                  <a:gd name="T24" fmla="*/ 46 w 186"/>
                  <a:gd name="T25" fmla="*/ 5 h 6"/>
                  <a:gd name="T26" fmla="*/ 50 w 186"/>
                  <a:gd name="T27" fmla="*/ 4 h 6"/>
                  <a:gd name="T28" fmla="*/ 54 w 186"/>
                  <a:gd name="T29" fmla="*/ 4 h 6"/>
                  <a:gd name="T30" fmla="*/ 58 w 186"/>
                  <a:gd name="T31" fmla="*/ 4 h 6"/>
                  <a:gd name="T32" fmla="*/ 62 w 186"/>
                  <a:gd name="T33" fmla="*/ 4 h 6"/>
                  <a:gd name="T34" fmla="*/ 66 w 186"/>
                  <a:gd name="T35" fmla="*/ 4 h 6"/>
                  <a:gd name="T36" fmla="*/ 70 w 186"/>
                  <a:gd name="T37" fmla="*/ 4 h 6"/>
                  <a:gd name="T38" fmla="*/ 73 w 186"/>
                  <a:gd name="T39" fmla="*/ 4 h 6"/>
                  <a:gd name="T40" fmla="*/ 77 w 186"/>
                  <a:gd name="T41" fmla="*/ 4 h 6"/>
                  <a:gd name="T42" fmla="*/ 81 w 186"/>
                  <a:gd name="T43" fmla="*/ 4 h 6"/>
                  <a:gd name="T44" fmla="*/ 85 w 186"/>
                  <a:gd name="T45" fmla="*/ 3 h 6"/>
                  <a:gd name="T46" fmla="*/ 89 w 186"/>
                  <a:gd name="T47" fmla="*/ 3 h 6"/>
                  <a:gd name="T48" fmla="*/ 93 w 186"/>
                  <a:gd name="T49" fmla="*/ 3 h 6"/>
                  <a:gd name="T50" fmla="*/ 97 w 186"/>
                  <a:gd name="T51" fmla="*/ 3 h 6"/>
                  <a:gd name="T52" fmla="*/ 101 w 186"/>
                  <a:gd name="T53" fmla="*/ 3 h 6"/>
                  <a:gd name="T54" fmla="*/ 105 w 186"/>
                  <a:gd name="T55" fmla="*/ 3 h 6"/>
                  <a:gd name="T56" fmla="*/ 108 w 186"/>
                  <a:gd name="T57" fmla="*/ 3 h 6"/>
                  <a:gd name="T58" fmla="*/ 112 w 186"/>
                  <a:gd name="T59" fmla="*/ 2 h 6"/>
                  <a:gd name="T60" fmla="*/ 116 w 186"/>
                  <a:gd name="T61" fmla="*/ 2 h 6"/>
                  <a:gd name="T62" fmla="*/ 120 w 186"/>
                  <a:gd name="T63" fmla="*/ 2 h 6"/>
                  <a:gd name="T64" fmla="*/ 124 w 186"/>
                  <a:gd name="T65" fmla="*/ 2 h 6"/>
                  <a:gd name="T66" fmla="*/ 128 w 186"/>
                  <a:gd name="T67" fmla="*/ 2 h 6"/>
                  <a:gd name="T68" fmla="*/ 132 w 186"/>
                  <a:gd name="T69" fmla="*/ 2 h 6"/>
                  <a:gd name="T70" fmla="*/ 136 w 186"/>
                  <a:gd name="T71" fmla="*/ 2 h 6"/>
                  <a:gd name="T72" fmla="*/ 140 w 186"/>
                  <a:gd name="T73" fmla="*/ 2 h 6"/>
                  <a:gd name="T74" fmla="*/ 143 w 186"/>
                  <a:gd name="T75" fmla="*/ 2 h 6"/>
                  <a:gd name="T76" fmla="*/ 147 w 186"/>
                  <a:gd name="T77" fmla="*/ 1 h 6"/>
                  <a:gd name="T78" fmla="*/ 151 w 186"/>
                  <a:gd name="T79" fmla="*/ 1 h 6"/>
                  <a:gd name="T80" fmla="*/ 155 w 186"/>
                  <a:gd name="T81" fmla="*/ 1 h 6"/>
                  <a:gd name="T82" fmla="*/ 159 w 186"/>
                  <a:gd name="T83" fmla="*/ 1 h 6"/>
                  <a:gd name="T84" fmla="*/ 163 w 186"/>
                  <a:gd name="T85" fmla="*/ 1 h 6"/>
                  <a:gd name="T86" fmla="*/ 167 w 186"/>
                  <a:gd name="T87" fmla="*/ 1 h 6"/>
                  <a:gd name="T88" fmla="*/ 171 w 186"/>
                  <a:gd name="T89" fmla="*/ 1 h 6"/>
                  <a:gd name="T90" fmla="*/ 175 w 186"/>
                  <a:gd name="T91" fmla="*/ 1 h 6"/>
                  <a:gd name="T92" fmla="*/ 179 w 186"/>
                  <a:gd name="T93" fmla="*/ 1 h 6"/>
                  <a:gd name="T94" fmla="*/ 182 w 186"/>
                  <a:gd name="T95" fmla="*/ 0 h 6"/>
                  <a:gd name="T96" fmla="*/ 186 w 186"/>
                  <a:gd name="T97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6">
                    <a:moveTo>
                      <a:pt x="0" y="6"/>
                    </a:moveTo>
                    <a:lnTo>
                      <a:pt x="4" y="6"/>
                    </a:lnTo>
                    <a:lnTo>
                      <a:pt x="7" y="5"/>
                    </a:lnTo>
                    <a:lnTo>
                      <a:pt x="11" y="6"/>
                    </a:lnTo>
                    <a:lnTo>
                      <a:pt x="15" y="6"/>
                    </a:lnTo>
                    <a:lnTo>
                      <a:pt x="19" y="5"/>
                    </a:lnTo>
                    <a:lnTo>
                      <a:pt x="23" y="5"/>
                    </a:lnTo>
                    <a:lnTo>
                      <a:pt x="27" y="5"/>
                    </a:lnTo>
                    <a:lnTo>
                      <a:pt x="31" y="5"/>
                    </a:lnTo>
                    <a:lnTo>
                      <a:pt x="34" y="5"/>
                    </a:lnTo>
                    <a:lnTo>
                      <a:pt x="38" y="5"/>
                    </a:lnTo>
                    <a:lnTo>
                      <a:pt x="42" y="5"/>
                    </a:lnTo>
                    <a:lnTo>
                      <a:pt x="46" y="5"/>
                    </a:lnTo>
                    <a:lnTo>
                      <a:pt x="50" y="4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4"/>
                    </a:lnTo>
                    <a:lnTo>
                      <a:pt x="70" y="4"/>
                    </a:lnTo>
                    <a:lnTo>
                      <a:pt x="73" y="4"/>
                    </a:lnTo>
                    <a:lnTo>
                      <a:pt x="77" y="4"/>
                    </a:lnTo>
                    <a:lnTo>
                      <a:pt x="81" y="4"/>
                    </a:lnTo>
                    <a:lnTo>
                      <a:pt x="85" y="3"/>
                    </a:lnTo>
                    <a:lnTo>
                      <a:pt x="89" y="3"/>
                    </a:lnTo>
                    <a:lnTo>
                      <a:pt x="93" y="3"/>
                    </a:lnTo>
                    <a:lnTo>
                      <a:pt x="97" y="3"/>
                    </a:lnTo>
                    <a:lnTo>
                      <a:pt x="101" y="3"/>
                    </a:lnTo>
                    <a:lnTo>
                      <a:pt x="105" y="3"/>
                    </a:lnTo>
                    <a:lnTo>
                      <a:pt x="108" y="3"/>
                    </a:lnTo>
                    <a:lnTo>
                      <a:pt x="112" y="2"/>
                    </a:lnTo>
                    <a:lnTo>
                      <a:pt x="116" y="2"/>
                    </a:lnTo>
                    <a:lnTo>
                      <a:pt x="120" y="2"/>
                    </a:lnTo>
                    <a:lnTo>
                      <a:pt x="124" y="2"/>
                    </a:lnTo>
                    <a:lnTo>
                      <a:pt x="128" y="2"/>
                    </a:lnTo>
                    <a:lnTo>
                      <a:pt x="132" y="2"/>
                    </a:lnTo>
                    <a:lnTo>
                      <a:pt x="136" y="2"/>
                    </a:lnTo>
                    <a:lnTo>
                      <a:pt x="140" y="2"/>
                    </a:lnTo>
                    <a:lnTo>
                      <a:pt x="143" y="2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2" y="0"/>
                    </a:lnTo>
                    <a:lnTo>
                      <a:pt x="186" y="1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8" name="Freeform 1221"/>
              <p:cNvSpPr>
                <a:spLocks/>
              </p:cNvSpPr>
              <p:nvPr/>
            </p:nvSpPr>
            <p:spPr bwMode="auto">
              <a:xfrm>
                <a:off x="6903638" y="1183032"/>
                <a:ext cx="297729" cy="476989"/>
              </a:xfrm>
              <a:custGeom>
                <a:avLst/>
                <a:gdLst>
                  <a:gd name="T0" fmla="*/ 0 w 191"/>
                  <a:gd name="T1" fmla="*/ 306 h 306"/>
                  <a:gd name="T2" fmla="*/ 4 w 191"/>
                  <a:gd name="T3" fmla="*/ 0 h 306"/>
                  <a:gd name="T4" fmla="*/ 8 w 191"/>
                  <a:gd name="T5" fmla="*/ 100 h 306"/>
                  <a:gd name="T6" fmla="*/ 12 w 191"/>
                  <a:gd name="T7" fmla="*/ 110 h 306"/>
                  <a:gd name="T8" fmla="*/ 16 w 191"/>
                  <a:gd name="T9" fmla="*/ 126 h 306"/>
                  <a:gd name="T10" fmla="*/ 20 w 191"/>
                  <a:gd name="T11" fmla="*/ 125 h 306"/>
                  <a:gd name="T12" fmla="*/ 24 w 191"/>
                  <a:gd name="T13" fmla="*/ 121 h 306"/>
                  <a:gd name="T14" fmla="*/ 28 w 191"/>
                  <a:gd name="T15" fmla="*/ 123 h 306"/>
                  <a:gd name="T16" fmla="*/ 32 w 191"/>
                  <a:gd name="T17" fmla="*/ 123 h 306"/>
                  <a:gd name="T18" fmla="*/ 35 w 191"/>
                  <a:gd name="T19" fmla="*/ 123 h 306"/>
                  <a:gd name="T20" fmla="*/ 39 w 191"/>
                  <a:gd name="T21" fmla="*/ 123 h 306"/>
                  <a:gd name="T22" fmla="*/ 43 w 191"/>
                  <a:gd name="T23" fmla="*/ 123 h 306"/>
                  <a:gd name="T24" fmla="*/ 47 w 191"/>
                  <a:gd name="T25" fmla="*/ 123 h 306"/>
                  <a:gd name="T26" fmla="*/ 51 w 191"/>
                  <a:gd name="T27" fmla="*/ 123 h 306"/>
                  <a:gd name="T28" fmla="*/ 55 w 191"/>
                  <a:gd name="T29" fmla="*/ 123 h 306"/>
                  <a:gd name="T30" fmla="*/ 59 w 191"/>
                  <a:gd name="T31" fmla="*/ 123 h 306"/>
                  <a:gd name="T32" fmla="*/ 63 w 191"/>
                  <a:gd name="T33" fmla="*/ 123 h 306"/>
                  <a:gd name="T34" fmla="*/ 67 w 191"/>
                  <a:gd name="T35" fmla="*/ 123 h 306"/>
                  <a:gd name="T36" fmla="*/ 71 w 191"/>
                  <a:gd name="T37" fmla="*/ 123 h 306"/>
                  <a:gd name="T38" fmla="*/ 74 w 191"/>
                  <a:gd name="T39" fmla="*/ 123 h 306"/>
                  <a:gd name="T40" fmla="*/ 78 w 191"/>
                  <a:gd name="T41" fmla="*/ 123 h 306"/>
                  <a:gd name="T42" fmla="*/ 82 w 191"/>
                  <a:gd name="T43" fmla="*/ 122 h 306"/>
                  <a:gd name="T44" fmla="*/ 86 w 191"/>
                  <a:gd name="T45" fmla="*/ 122 h 306"/>
                  <a:gd name="T46" fmla="*/ 90 w 191"/>
                  <a:gd name="T47" fmla="*/ 122 h 306"/>
                  <a:gd name="T48" fmla="*/ 94 w 191"/>
                  <a:gd name="T49" fmla="*/ 123 h 306"/>
                  <a:gd name="T50" fmla="*/ 98 w 191"/>
                  <a:gd name="T51" fmla="*/ 123 h 306"/>
                  <a:gd name="T52" fmla="*/ 102 w 191"/>
                  <a:gd name="T53" fmla="*/ 123 h 306"/>
                  <a:gd name="T54" fmla="*/ 105 w 191"/>
                  <a:gd name="T55" fmla="*/ 123 h 306"/>
                  <a:gd name="T56" fmla="*/ 109 w 191"/>
                  <a:gd name="T57" fmla="*/ 122 h 306"/>
                  <a:gd name="T58" fmla="*/ 113 w 191"/>
                  <a:gd name="T59" fmla="*/ 122 h 306"/>
                  <a:gd name="T60" fmla="*/ 117 w 191"/>
                  <a:gd name="T61" fmla="*/ 122 h 306"/>
                  <a:gd name="T62" fmla="*/ 121 w 191"/>
                  <a:gd name="T63" fmla="*/ 122 h 306"/>
                  <a:gd name="T64" fmla="*/ 125 w 191"/>
                  <a:gd name="T65" fmla="*/ 123 h 306"/>
                  <a:gd name="T66" fmla="*/ 129 w 191"/>
                  <a:gd name="T67" fmla="*/ 123 h 306"/>
                  <a:gd name="T68" fmla="*/ 133 w 191"/>
                  <a:gd name="T69" fmla="*/ 123 h 306"/>
                  <a:gd name="T70" fmla="*/ 137 w 191"/>
                  <a:gd name="T71" fmla="*/ 122 h 306"/>
                  <a:gd name="T72" fmla="*/ 141 w 191"/>
                  <a:gd name="T73" fmla="*/ 122 h 306"/>
                  <a:gd name="T74" fmla="*/ 145 w 191"/>
                  <a:gd name="T75" fmla="*/ 122 h 306"/>
                  <a:gd name="T76" fmla="*/ 148 w 191"/>
                  <a:gd name="T77" fmla="*/ 122 h 306"/>
                  <a:gd name="T78" fmla="*/ 152 w 191"/>
                  <a:gd name="T79" fmla="*/ 122 h 306"/>
                  <a:gd name="T80" fmla="*/ 156 w 191"/>
                  <a:gd name="T81" fmla="*/ 123 h 306"/>
                  <a:gd name="T82" fmla="*/ 160 w 191"/>
                  <a:gd name="T83" fmla="*/ 123 h 306"/>
                  <a:gd name="T84" fmla="*/ 164 w 191"/>
                  <a:gd name="T85" fmla="*/ 122 h 306"/>
                  <a:gd name="T86" fmla="*/ 168 w 191"/>
                  <a:gd name="T87" fmla="*/ 122 h 306"/>
                  <a:gd name="T88" fmla="*/ 172 w 191"/>
                  <a:gd name="T89" fmla="*/ 122 h 306"/>
                  <a:gd name="T90" fmla="*/ 175 w 191"/>
                  <a:gd name="T91" fmla="*/ 122 h 306"/>
                  <a:gd name="T92" fmla="*/ 179 w 191"/>
                  <a:gd name="T93" fmla="*/ 122 h 306"/>
                  <a:gd name="T94" fmla="*/ 183 w 191"/>
                  <a:gd name="T95" fmla="*/ 122 h 306"/>
                  <a:gd name="T96" fmla="*/ 187 w 191"/>
                  <a:gd name="T97" fmla="*/ 122 h 306"/>
                  <a:gd name="T98" fmla="*/ 191 w 191"/>
                  <a:gd name="T99" fmla="*/ 122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306">
                    <a:moveTo>
                      <a:pt x="0" y="306"/>
                    </a:moveTo>
                    <a:lnTo>
                      <a:pt x="4" y="0"/>
                    </a:lnTo>
                    <a:lnTo>
                      <a:pt x="8" y="100"/>
                    </a:lnTo>
                    <a:lnTo>
                      <a:pt x="12" y="110"/>
                    </a:lnTo>
                    <a:lnTo>
                      <a:pt x="16" y="126"/>
                    </a:lnTo>
                    <a:lnTo>
                      <a:pt x="20" y="125"/>
                    </a:lnTo>
                    <a:lnTo>
                      <a:pt x="24" y="121"/>
                    </a:lnTo>
                    <a:lnTo>
                      <a:pt x="28" y="123"/>
                    </a:lnTo>
                    <a:lnTo>
                      <a:pt x="32" y="123"/>
                    </a:lnTo>
                    <a:lnTo>
                      <a:pt x="35" y="123"/>
                    </a:lnTo>
                    <a:lnTo>
                      <a:pt x="39" y="123"/>
                    </a:lnTo>
                    <a:lnTo>
                      <a:pt x="43" y="123"/>
                    </a:lnTo>
                    <a:lnTo>
                      <a:pt x="47" y="123"/>
                    </a:lnTo>
                    <a:lnTo>
                      <a:pt x="51" y="123"/>
                    </a:lnTo>
                    <a:lnTo>
                      <a:pt x="55" y="123"/>
                    </a:lnTo>
                    <a:lnTo>
                      <a:pt x="59" y="123"/>
                    </a:lnTo>
                    <a:lnTo>
                      <a:pt x="63" y="123"/>
                    </a:lnTo>
                    <a:lnTo>
                      <a:pt x="67" y="123"/>
                    </a:lnTo>
                    <a:lnTo>
                      <a:pt x="71" y="123"/>
                    </a:lnTo>
                    <a:lnTo>
                      <a:pt x="74" y="123"/>
                    </a:lnTo>
                    <a:lnTo>
                      <a:pt x="78" y="123"/>
                    </a:lnTo>
                    <a:lnTo>
                      <a:pt x="82" y="122"/>
                    </a:lnTo>
                    <a:lnTo>
                      <a:pt x="86" y="122"/>
                    </a:lnTo>
                    <a:lnTo>
                      <a:pt x="90" y="122"/>
                    </a:lnTo>
                    <a:lnTo>
                      <a:pt x="94" y="123"/>
                    </a:lnTo>
                    <a:lnTo>
                      <a:pt x="98" y="123"/>
                    </a:lnTo>
                    <a:lnTo>
                      <a:pt x="102" y="123"/>
                    </a:lnTo>
                    <a:lnTo>
                      <a:pt x="105" y="123"/>
                    </a:lnTo>
                    <a:lnTo>
                      <a:pt x="109" y="122"/>
                    </a:lnTo>
                    <a:lnTo>
                      <a:pt x="113" y="122"/>
                    </a:lnTo>
                    <a:lnTo>
                      <a:pt x="117" y="122"/>
                    </a:lnTo>
                    <a:lnTo>
                      <a:pt x="121" y="122"/>
                    </a:lnTo>
                    <a:lnTo>
                      <a:pt x="125" y="123"/>
                    </a:lnTo>
                    <a:lnTo>
                      <a:pt x="129" y="123"/>
                    </a:lnTo>
                    <a:lnTo>
                      <a:pt x="133" y="123"/>
                    </a:lnTo>
                    <a:lnTo>
                      <a:pt x="137" y="122"/>
                    </a:lnTo>
                    <a:lnTo>
                      <a:pt x="141" y="122"/>
                    </a:lnTo>
                    <a:lnTo>
                      <a:pt x="145" y="122"/>
                    </a:lnTo>
                    <a:lnTo>
                      <a:pt x="148" y="122"/>
                    </a:lnTo>
                    <a:lnTo>
                      <a:pt x="152" y="122"/>
                    </a:lnTo>
                    <a:lnTo>
                      <a:pt x="156" y="123"/>
                    </a:lnTo>
                    <a:lnTo>
                      <a:pt x="160" y="123"/>
                    </a:lnTo>
                    <a:lnTo>
                      <a:pt x="164" y="122"/>
                    </a:lnTo>
                    <a:lnTo>
                      <a:pt x="168" y="122"/>
                    </a:lnTo>
                    <a:lnTo>
                      <a:pt x="172" y="122"/>
                    </a:lnTo>
                    <a:lnTo>
                      <a:pt x="175" y="122"/>
                    </a:lnTo>
                    <a:lnTo>
                      <a:pt x="179" y="122"/>
                    </a:lnTo>
                    <a:lnTo>
                      <a:pt x="183" y="122"/>
                    </a:lnTo>
                    <a:lnTo>
                      <a:pt x="187" y="122"/>
                    </a:lnTo>
                    <a:lnTo>
                      <a:pt x="191" y="122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9" name="Freeform 1222"/>
              <p:cNvSpPr>
                <a:spLocks/>
              </p:cNvSpPr>
              <p:nvPr/>
            </p:nvSpPr>
            <p:spPr bwMode="auto">
              <a:xfrm>
                <a:off x="7201366" y="1371645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1 h 1"/>
                  <a:gd name="T4" fmla="*/ 8 w 191"/>
                  <a:gd name="T5" fmla="*/ 1 h 1"/>
                  <a:gd name="T6" fmla="*/ 12 w 191"/>
                  <a:gd name="T7" fmla="*/ 1 h 1"/>
                  <a:gd name="T8" fmla="*/ 16 w 191"/>
                  <a:gd name="T9" fmla="*/ 1 h 1"/>
                  <a:gd name="T10" fmla="*/ 20 w 191"/>
                  <a:gd name="T11" fmla="*/ 1 h 1"/>
                  <a:gd name="T12" fmla="*/ 24 w 191"/>
                  <a:gd name="T13" fmla="*/ 1 h 1"/>
                  <a:gd name="T14" fmla="*/ 27 w 191"/>
                  <a:gd name="T15" fmla="*/ 1 h 1"/>
                  <a:gd name="T16" fmla="*/ 31 w 191"/>
                  <a:gd name="T17" fmla="*/ 1 h 1"/>
                  <a:gd name="T18" fmla="*/ 35 w 191"/>
                  <a:gd name="T19" fmla="*/ 1 h 1"/>
                  <a:gd name="T20" fmla="*/ 39 w 191"/>
                  <a:gd name="T21" fmla="*/ 1 h 1"/>
                  <a:gd name="T22" fmla="*/ 43 w 191"/>
                  <a:gd name="T23" fmla="*/ 1 h 1"/>
                  <a:gd name="T24" fmla="*/ 47 w 191"/>
                  <a:gd name="T25" fmla="*/ 1 h 1"/>
                  <a:gd name="T26" fmla="*/ 51 w 191"/>
                  <a:gd name="T27" fmla="*/ 1 h 1"/>
                  <a:gd name="T28" fmla="*/ 55 w 191"/>
                  <a:gd name="T29" fmla="*/ 1 h 1"/>
                  <a:gd name="T30" fmla="*/ 58 w 191"/>
                  <a:gd name="T31" fmla="*/ 1 h 1"/>
                  <a:gd name="T32" fmla="*/ 62 w 191"/>
                  <a:gd name="T33" fmla="*/ 1 h 1"/>
                  <a:gd name="T34" fmla="*/ 66 w 191"/>
                  <a:gd name="T35" fmla="*/ 1 h 1"/>
                  <a:gd name="T36" fmla="*/ 70 w 191"/>
                  <a:gd name="T37" fmla="*/ 1 h 1"/>
                  <a:gd name="T38" fmla="*/ 74 w 191"/>
                  <a:gd name="T39" fmla="*/ 1 h 1"/>
                  <a:gd name="T40" fmla="*/ 78 w 191"/>
                  <a:gd name="T41" fmla="*/ 1 h 1"/>
                  <a:gd name="T42" fmla="*/ 82 w 191"/>
                  <a:gd name="T43" fmla="*/ 1 h 1"/>
                  <a:gd name="T44" fmla="*/ 86 w 191"/>
                  <a:gd name="T45" fmla="*/ 1 h 1"/>
                  <a:gd name="T46" fmla="*/ 90 w 191"/>
                  <a:gd name="T47" fmla="*/ 1 h 1"/>
                  <a:gd name="T48" fmla="*/ 94 w 191"/>
                  <a:gd name="T49" fmla="*/ 1 h 1"/>
                  <a:gd name="T50" fmla="*/ 97 w 191"/>
                  <a:gd name="T51" fmla="*/ 1 h 1"/>
                  <a:gd name="T52" fmla="*/ 101 w 191"/>
                  <a:gd name="T53" fmla="*/ 0 h 1"/>
                  <a:gd name="T54" fmla="*/ 105 w 191"/>
                  <a:gd name="T55" fmla="*/ 1 h 1"/>
                  <a:gd name="T56" fmla="*/ 109 w 191"/>
                  <a:gd name="T57" fmla="*/ 1 h 1"/>
                  <a:gd name="T58" fmla="*/ 113 w 191"/>
                  <a:gd name="T59" fmla="*/ 1 h 1"/>
                  <a:gd name="T60" fmla="*/ 117 w 191"/>
                  <a:gd name="T61" fmla="*/ 1 h 1"/>
                  <a:gd name="T62" fmla="*/ 121 w 191"/>
                  <a:gd name="T63" fmla="*/ 1 h 1"/>
                  <a:gd name="T64" fmla="*/ 125 w 191"/>
                  <a:gd name="T65" fmla="*/ 1 h 1"/>
                  <a:gd name="T66" fmla="*/ 129 w 191"/>
                  <a:gd name="T67" fmla="*/ 0 h 1"/>
                  <a:gd name="T68" fmla="*/ 133 w 191"/>
                  <a:gd name="T69" fmla="*/ 0 h 1"/>
                  <a:gd name="T70" fmla="*/ 136 w 191"/>
                  <a:gd name="T71" fmla="*/ 0 h 1"/>
                  <a:gd name="T72" fmla="*/ 140 w 191"/>
                  <a:gd name="T73" fmla="*/ 1 h 1"/>
                  <a:gd name="T74" fmla="*/ 144 w 191"/>
                  <a:gd name="T75" fmla="*/ 1 h 1"/>
                  <a:gd name="T76" fmla="*/ 148 w 191"/>
                  <a:gd name="T77" fmla="*/ 1 h 1"/>
                  <a:gd name="T78" fmla="*/ 152 w 191"/>
                  <a:gd name="T79" fmla="*/ 1 h 1"/>
                  <a:gd name="T80" fmla="*/ 156 w 191"/>
                  <a:gd name="T81" fmla="*/ 0 h 1"/>
                  <a:gd name="T82" fmla="*/ 160 w 191"/>
                  <a:gd name="T83" fmla="*/ 0 h 1"/>
                  <a:gd name="T84" fmla="*/ 163 w 191"/>
                  <a:gd name="T85" fmla="*/ 0 h 1"/>
                  <a:gd name="T86" fmla="*/ 167 w 191"/>
                  <a:gd name="T87" fmla="*/ 0 h 1"/>
                  <a:gd name="T88" fmla="*/ 171 w 191"/>
                  <a:gd name="T89" fmla="*/ 1 h 1"/>
                  <a:gd name="T90" fmla="*/ 175 w 191"/>
                  <a:gd name="T91" fmla="*/ 1 h 1"/>
                  <a:gd name="T92" fmla="*/ 179 w 191"/>
                  <a:gd name="T93" fmla="*/ 1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6" y="1"/>
                    </a:lnTo>
                    <a:lnTo>
                      <a:pt x="20" y="1"/>
                    </a:lnTo>
                    <a:lnTo>
                      <a:pt x="24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7" y="1"/>
                    </a:lnTo>
                    <a:lnTo>
                      <a:pt x="51" y="1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1" y="0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0" name="Freeform 1223"/>
              <p:cNvSpPr>
                <a:spLocks/>
              </p:cNvSpPr>
              <p:nvPr/>
            </p:nvSpPr>
            <p:spPr bwMode="auto">
              <a:xfrm>
                <a:off x="7499095" y="1370087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1 h 1"/>
                  <a:gd name="T4" fmla="*/ 8 w 191"/>
                  <a:gd name="T5" fmla="*/ 1 h 1"/>
                  <a:gd name="T6" fmla="*/ 12 w 191"/>
                  <a:gd name="T7" fmla="*/ 1 h 1"/>
                  <a:gd name="T8" fmla="*/ 15 w 191"/>
                  <a:gd name="T9" fmla="*/ 1 h 1"/>
                  <a:gd name="T10" fmla="*/ 19 w 191"/>
                  <a:gd name="T11" fmla="*/ 1 h 1"/>
                  <a:gd name="T12" fmla="*/ 23 w 191"/>
                  <a:gd name="T13" fmla="*/ 1 h 1"/>
                  <a:gd name="T14" fmla="*/ 27 w 191"/>
                  <a:gd name="T15" fmla="*/ 1 h 1"/>
                  <a:gd name="T16" fmla="*/ 31 w 191"/>
                  <a:gd name="T17" fmla="*/ 1 h 1"/>
                  <a:gd name="T18" fmla="*/ 35 w 191"/>
                  <a:gd name="T19" fmla="*/ 1 h 1"/>
                  <a:gd name="T20" fmla="*/ 39 w 191"/>
                  <a:gd name="T21" fmla="*/ 1 h 1"/>
                  <a:gd name="T22" fmla="*/ 43 w 191"/>
                  <a:gd name="T23" fmla="*/ 1 h 1"/>
                  <a:gd name="T24" fmla="*/ 46 w 191"/>
                  <a:gd name="T25" fmla="*/ 1 h 1"/>
                  <a:gd name="T26" fmla="*/ 50 w 191"/>
                  <a:gd name="T27" fmla="*/ 1 h 1"/>
                  <a:gd name="T28" fmla="*/ 54 w 191"/>
                  <a:gd name="T29" fmla="*/ 1 h 1"/>
                  <a:gd name="T30" fmla="*/ 58 w 191"/>
                  <a:gd name="T31" fmla="*/ 1 h 1"/>
                  <a:gd name="T32" fmla="*/ 62 w 191"/>
                  <a:gd name="T33" fmla="*/ 1 h 1"/>
                  <a:gd name="T34" fmla="*/ 66 w 191"/>
                  <a:gd name="T35" fmla="*/ 1 h 1"/>
                  <a:gd name="T36" fmla="*/ 70 w 191"/>
                  <a:gd name="T37" fmla="*/ 1 h 1"/>
                  <a:gd name="T38" fmla="*/ 74 w 191"/>
                  <a:gd name="T39" fmla="*/ 1 h 1"/>
                  <a:gd name="T40" fmla="*/ 78 w 191"/>
                  <a:gd name="T41" fmla="*/ 1 h 1"/>
                  <a:gd name="T42" fmla="*/ 82 w 191"/>
                  <a:gd name="T43" fmla="*/ 1 h 1"/>
                  <a:gd name="T44" fmla="*/ 85 w 191"/>
                  <a:gd name="T45" fmla="*/ 0 h 1"/>
                  <a:gd name="T46" fmla="*/ 89 w 191"/>
                  <a:gd name="T47" fmla="*/ 0 h 1"/>
                  <a:gd name="T48" fmla="*/ 93 w 191"/>
                  <a:gd name="T49" fmla="*/ 1 h 1"/>
                  <a:gd name="T50" fmla="*/ 97 w 191"/>
                  <a:gd name="T51" fmla="*/ 1 h 1"/>
                  <a:gd name="T52" fmla="*/ 101 w 191"/>
                  <a:gd name="T53" fmla="*/ 1 h 1"/>
                  <a:gd name="T54" fmla="*/ 105 w 191"/>
                  <a:gd name="T55" fmla="*/ 1 h 1"/>
                  <a:gd name="T56" fmla="*/ 109 w 191"/>
                  <a:gd name="T57" fmla="*/ 1 h 1"/>
                  <a:gd name="T58" fmla="*/ 113 w 191"/>
                  <a:gd name="T59" fmla="*/ 0 h 1"/>
                  <a:gd name="T60" fmla="*/ 117 w 191"/>
                  <a:gd name="T61" fmla="*/ 0 h 1"/>
                  <a:gd name="T62" fmla="*/ 120 w 191"/>
                  <a:gd name="T63" fmla="*/ 0 h 1"/>
                  <a:gd name="T64" fmla="*/ 124 w 191"/>
                  <a:gd name="T65" fmla="*/ 0 h 1"/>
                  <a:gd name="T66" fmla="*/ 128 w 191"/>
                  <a:gd name="T67" fmla="*/ 1 h 1"/>
                  <a:gd name="T68" fmla="*/ 132 w 191"/>
                  <a:gd name="T69" fmla="*/ 1 h 1"/>
                  <a:gd name="T70" fmla="*/ 136 w 191"/>
                  <a:gd name="T71" fmla="*/ 1 h 1"/>
                  <a:gd name="T72" fmla="*/ 140 w 191"/>
                  <a:gd name="T73" fmla="*/ 0 h 1"/>
                  <a:gd name="T74" fmla="*/ 144 w 191"/>
                  <a:gd name="T75" fmla="*/ 0 h 1"/>
                  <a:gd name="T76" fmla="*/ 148 w 191"/>
                  <a:gd name="T77" fmla="*/ 0 h 1"/>
                  <a:gd name="T78" fmla="*/ 152 w 191"/>
                  <a:gd name="T79" fmla="*/ 0 h 1"/>
                  <a:gd name="T80" fmla="*/ 155 w 191"/>
                  <a:gd name="T81" fmla="*/ 0 h 1"/>
                  <a:gd name="T82" fmla="*/ 159 w 191"/>
                  <a:gd name="T83" fmla="*/ 1 h 1"/>
                  <a:gd name="T84" fmla="*/ 163 w 191"/>
                  <a:gd name="T85" fmla="*/ 1 h 1"/>
                  <a:gd name="T86" fmla="*/ 167 w 191"/>
                  <a:gd name="T87" fmla="*/ 0 h 1"/>
                  <a:gd name="T88" fmla="*/ 171 w 191"/>
                  <a:gd name="T89" fmla="*/ 0 h 1"/>
                  <a:gd name="T90" fmla="*/ 175 w 191"/>
                  <a:gd name="T91" fmla="*/ 0 h 1"/>
                  <a:gd name="T92" fmla="*/ 179 w 191"/>
                  <a:gd name="T93" fmla="*/ 0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5" y="0"/>
                    </a:lnTo>
                    <a:lnTo>
                      <a:pt x="89" y="0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1" name="Freeform 1224"/>
              <p:cNvSpPr>
                <a:spLocks/>
              </p:cNvSpPr>
              <p:nvPr/>
            </p:nvSpPr>
            <p:spPr bwMode="auto">
              <a:xfrm>
                <a:off x="7796823" y="1368528"/>
                <a:ext cx="289935" cy="1559"/>
              </a:xfrm>
              <a:custGeom>
                <a:avLst/>
                <a:gdLst>
                  <a:gd name="T0" fmla="*/ 0 w 186"/>
                  <a:gd name="T1" fmla="*/ 1 h 1"/>
                  <a:gd name="T2" fmla="*/ 4 w 186"/>
                  <a:gd name="T3" fmla="*/ 1 h 1"/>
                  <a:gd name="T4" fmla="*/ 7 w 186"/>
                  <a:gd name="T5" fmla="*/ 1 h 1"/>
                  <a:gd name="T6" fmla="*/ 11 w 186"/>
                  <a:gd name="T7" fmla="*/ 1 h 1"/>
                  <a:gd name="T8" fmla="*/ 15 w 186"/>
                  <a:gd name="T9" fmla="*/ 1 h 1"/>
                  <a:gd name="T10" fmla="*/ 19 w 186"/>
                  <a:gd name="T11" fmla="*/ 1 h 1"/>
                  <a:gd name="T12" fmla="*/ 23 w 186"/>
                  <a:gd name="T13" fmla="*/ 1 h 1"/>
                  <a:gd name="T14" fmla="*/ 27 w 186"/>
                  <a:gd name="T15" fmla="*/ 1 h 1"/>
                  <a:gd name="T16" fmla="*/ 31 w 186"/>
                  <a:gd name="T17" fmla="*/ 1 h 1"/>
                  <a:gd name="T18" fmla="*/ 34 w 186"/>
                  <a:gd name="T19" fmla="*/ 1 h 1"/>
                  <a:gd name="T20" fmla="*/ 38 w 186"/>
                  <a:gd name="T21" fmla="*/ 1 h 1"/>
                  <a:gd name="T22" fmla="*/ 42 w 186"/>
                  <a:gd name="T23" fmla="*/ 1 h 1"/>
                  <a:gd name="T24" fmla="*/ 46 w 186"/>
                  <a:gd name="T25" fmla="*/ 1 h 1"/>
                  <a:gd name="T26" fmla="*/ 50 w 186"/>
                  <a:gd name="T27" fmla="*/ 1 h 1"/>
                  <a:gd name="T28" fmla="*/ 54 w 186"/>
                  <a:gd name="T29" fmla="*/ 1 h 1"/>
                  <a:gd name="T30" fmla="*/ 58 w 186"/>
                  <a:gd name="T31" fmla="*/ 1 h 1"/>
                  <a:gd name="T32" fmla="*/ 62 w 186"/>
                  <a:gd name="T33" fmla="*/ 1 h 1"/>
                  <a:gd name="T34" fmla="*/ 66 w 186"/>
                  <a:gd name="T35" fmla="*/ 1 h 1"/>
                  <a:gd name="T36" fmla="*/ 70 w 186"/>
                  <a:gd name="T37" fmla="*/ 1 h 1"/>
                  <a:gd name="T38" fmla="*/ 73 w 186"/>
                  <a:gd name="T39" fmla="*/ 1 h 1"/>
                  <a:gd name="T40" fmla="*/ 77 w 186"/>
                  <a:gd name="T41" fmla="*/ 1 h 1"/>
                  <a:gd name="T42" fmla="*/ 81 w 186"/>
                  <a:gd name="T43" fmla="*/ 1 h 1"/>
                  <a:gd name="T44" fmla="*/ 85 w 186"/>
                  <a:gd name="T45" fmla="*/ 1 h 1"/>
                  <a:gd name="T46" fmla="*/ 89 w 186"/>
                  <a:gd name="T47" fmla="*/ 1 h 1"/>
                  <a:gd name="T48" fmla="*/ 93 w 186"/>
                  <a:gd name="T49" fmla="*/ 1 h 1"/>
                  <a:gd name="T50" fmla="*/ 97 w 186"/>
                  <a:gd name="T51" fmla="*/ 1 h 1"/>
                  <a:gd name="T52" fmla="*/ 101 w 186"/>
                  <a:gd name="T53" fmla="*/ 1 h 1"/>
                  <a:gd name="T54" fmla="*/ 105 w 186"/>
                  <a:gd name="T55" fmla="*/ 0 h 1"/>
                  <a:gd name="T56" fmla="*/ 108 w 186"/>
                  <a:gd name="T57" fmla="*/ 1 h 1"/>
                  <a:gd name="T58" fmla="*/ 112 w 186"/>
                  <a:gd name="T59" fmla="*/ 1 h 1"/>
                  <a:gd name="T60" fmla="*/ 116 w 186"/>
                  <a:gd name="T61" fmla="*/ 1 h 1"/>
                  <a:gd name="T62" fmla="*/ 120 w 186"/>
                  <a:gd name="T63" fmla="*/ 1 h 1"/>
                  <a:gd name="T64" fmla="*/ 124 w 186"/>
                  <a:gd name="T65" fmla="*/ 1 h 1"/>
                  <a:gd name="T66" fmla="*/ 128 w 186"/>
                  <a:gd name="T67" fmla="*/ 1 h 1"/>
                  <a:gd name="T68" fmla="*/ 132 w 186"/>
                  <a:gd name="T69" fmla="*/ 0 h 1"/>
                  <a:gd name="T70" fmla="*/ 136 w 186"/>
                  <a:gd name="T71" fmla="*/ 0 h 1"/>
                  <a:gd name="T72" fmla="*/ 140 w 186"/>
                  <a:gd name="T73" fmla="*/ 1 h 1"/>
                  <a:gd name="T74" fmla="*/ 143 w 186"/>
                  <a:gd name="T75" fmla="*/ 1 h 1"/>
                  <a:gd name="T76" fmla="*/ 147 w 186"/>
                  <a:gd name="T77" fmla="*/ 1 h 1"/>
                  <a:gd name="T78" fmla="*/ 151 w 186"/>
                  <a:gd name="T79" fmla="*/ 1 h 1"/>
                  <a:gd name="T80" fmla="*/ 155 w 186"/>
                  <a:gd name="T81" fmla="*/ 1 h 1"/>
                  <a:gd name="T82" fmla="*/ 159 w 186"/>
                  <a:gd name="T83" fmla="*/ 0 h 1"/>
                  <a:gd name="T84" fmla="*/ 163 w 186"/>
                  <a:gd name="T85" fmla="*/ 0 h 1"/>
                  <a:gd name="T86" fmla="*/ 167 w 186"/>
                  <a:gd name="T87" fmla="*/ 0 h 1"/>
                  <a:gd name="T88" fmla="*/ 171 w 186"/>
                  <a:gd name="T89" fmla="*/ 0 h 1"/>
                  <a:gd name="T90" fmla="*/ 175 w 186"/>
                  <a:gd name="T91" fmla="*/ 1 h 1"/>
                  <a:gd name="T92" fmla="*/ 179 w 186"/>
                  <a:gd name="T93" fmla="*/ 1 h 1"/>
                  <a:gd name="T94" fmla="*/ 182 w 186"/>
                  <a:gd name="T95" fmla="*/ 0 h 1"/>
                  <a:gd name="T96" fmla="*/ 186 w 186"/>
                  <a:gd name="T9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1">
                    <a:moveTo>
                      <a:pt x="0" y="1"/>
                    </a:moveTo>
                    <a:lnTo>
                      <a:pt x="4" y="1"/>
                    </a:lnTo>
                    <a:lnTo>
                      <a:pt x="7" y="1"/>
                    </a:lnTo>
                    <a:lnTo>
                      <a:pt x="11" y="1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4" y="1"/>
                    </a:lnTo>
                    <a:lnTo>
                      <a:pt x="38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3" y="1"/>
                    </a:lnTo>
                    <a:lnTo>
                      <a:pt x="77" y="1"/>
                    </a:lnTo>
                    <a:lnTo>
                      <a:pt x="81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0"/>
                    </a:lnTo>
                    <a:lnTo>
                      <a:pt x="108" y="1"/>
                    </a:lnTo>
                    <a:lnTo>
                      <a:pt x="112" y="1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1"/>
                    </a:lnTo>
                    <a:lnTo>
                      <a:pt x="143" y="1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2" y="0"/>
                    </a:lnTo>
                    <a:lnTo>
                      <a:pt x="186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2" name="Freeform 1225"/>
              <p:cNvSpPr>
                <a:spLocks/>
              </p:cNvSpPr>
              <p:nvPr/>
            </p:nvSpPr>
            <p:spPr bwMode="auto">
              <a:xfrm>
                <a:off x="6911432" y="985066"/>
                <a:ext cx="296170" cy="409961"/>
              </a:xfrm>
              <a:custGeom>
                <a:avLst/>
                <a:gdLst>
                  <a:gd name="T0" fmla="*/ 0 w 190"/>
                  <a:gd name="T1" fmla="*/ 0 h 263"/>
                  <a:gd name="T2" fmla="*/ 3 w 190"/>
                  <a:gd name="T3" fmla="*/ 174 h 263"/>
                  <a:gd name="T4" fmla="*/ 7 w 190"/>
                  <a:gd name="T5" fmla="*/ 254 h 263"/>
                  <a:gd name="T6" fmla="*/ 11 w 190"/>
                  <a:gd name="T7" fmla="*/ 246 h 263"/>
                  <a:gd name="T8" fmla="*/ 15 w 190"/>
                  <a:gd name="T9" fmla="*/ 260 h 263"/>
                  <a:gd name="T10" fmla="*/ 19 w 190"/>
                  <a:gd name="T11" fmla="*/ 263 h 263"/>
                  <a:gd name="T12" fmla="*/ 23 w 190"/>
                  <a:gd name="T13" fmla="*/ 258 h 263"/>
                  <a:gd name="T14" fmla="*/ 27 w 190"/>
                  <a:gd name="T15" fmla="*/ 260 h 263"/>
                  <a:gd name="T16" fmla="*/ 30 w 190"/>
                  <a:gd name="T17" fmla="*/ 261 h 263"/>
                  <a:gd name="T18" fmla="*/ 34 w 190"/>
                  <a:gd name="T19" fmla="*/ 259 h 263"/>
                  <a:gd name="T20" fmla="*/ 38 w 190"/>
                  <a:gd name="T21" fmla="*/ 259 h 263"/>
                  <a:gd name="T22" fmla="*/ 42 w 190"/>
                  <a:gd name="T23" fmla="*/ 260 h 263"/>
                  <a:gd name="T24" fmla="*/ 46 w 190"/>
                  <a:gd name="T25" fmla="*/ 259 h 263"/>
                  <a:gd name="T26" fmla="*/ 50 w 190"/>
                  <a:gd name="T27" fmla="*/ 259 h 263"/>
                  <a:gd name="T28" fmla="*/ 54 w 190"/>
                  <a:gd name="T29" fmla="*/ 260 h 263"/>
                  <a:gd name="T30" fmla="*/ 58 w 190"/>
                  <a:gd name="T31" fmla="*/ 259 h 263"/>
                  <a:gd name="T32" fmla="*/ 62 w 190"/>
                  <a:gd name="T33" fmla="*/ 259 h 263"/>
                  <a:gd name="T34" fmla="*/ 66 w 190"/>
                  <a:gd name="T35" fmla="*/ 259 h 263"/>
                  <a:gd name="T36" fmla="*/ 69 w 190"/>
                  <a:gd name="T37" fmla="*/ 259 h 263"/>
                  <a:gd name="T38" fmla="*/ 73 w 190"/>
                  <a:gd name="T39" fmla="*/ 259 h 263"/>
                  <a:gd name="T40" fmla="*/ 77 w 190"/>
                  <a:gd name="T41" fmla="*/ 259 h 263"/>
                  <a:gd name="T42" fmla="*/ 81 w 190"/>
                  <a:gd name="T43" fmla="*/ 259 h 263"/>
                  <a:gd name="T44" fmla="*/ 85 w 190"/>
                  <a:gd name="T45" fmla="*/ 259 h 263"/>
                  <a:gd name="T46" fmla="*/ 89 w 190"/>
                  <a:gd name="T47" fmla="*/ 259 h 263"/>
                  <a:gd name="T48" fmla="*/ 93 w 190"/>
                  <a:gd name="T49" fmla="*/ 258 h 263"/>
                  <a:gd name="T50" fmla="*/ 97 w 190"/>
                  <a:gd name="T51" fmla="*/ 258 h 263"/>
                  <a:gd name="T52" fmla="*/ 100 w 190"/>
                  <a:gd name="T53" fmla="*/ 258 h 263"/>
                  <a:gd name="T54" fmla="*/ 104 w 190"/>
                  <a:gd name="T55" fmla="*/ 258 h 263"/>
                  <a:gd name="T56" fmla="*/ 108 w 190"/>
                  <a:gd name="T57" fmla="*/ 258 h 263"/>
                  <a:gd name="T58" fmla="*/ 112 w 190"/>
                  <a:gd name="T59" fmla="*/ 258 h 263"/>
                  <a:gd name="T60" fmla="*/ 116 w 190"/>
                  <a:gd name="T61" fmla="*/ 258 h 263"/>
                  <a:gd name="T62" fmla="*/ 120 w 190"/>
                  <a:gd name="T63" fmla="*/ 258 h 263"/>
                  <a:gd name="T64" fmla="*/ 124 w 190"/>
                  <a:gd name="T65" fmla="*/ 257 h 263"/>
                  <a:gd name="T66" fmla="*/ 128 w 190"/>
                  <a:gd name="T67" fmla="*/ 257 h 263"/>
                  <a:gd name="T68" fmla="*/ 132 w 190"/>
                  <a:gd name="T69" fmla="*/ 257 h 263"/>
                  <a:gd name="T70" fmla="*/ 136 w 190"/>
                  <a:gd name="T71" fmla="*/ 257 h 263"/>
                  <a:gd name="T72" fmla="*/ 140 w 190"/>
                  <a:gd name="T73" fmla="*/ 257 h 263"/>
                  <a:gd name="T74" fmla="*/ 143 w 190"/>
                  <a:gd name="T75" fmla="*/ 257 h 263"/>
                  <a:gd name="T76" fmla="*/ 147 w 190"/>
                  <a:gd name="T77" fmla="*/ 257 h 263"/>
                  <a:gd name="T78" fmla="*/ 151 w 190"/>
                  <a:gd name="T79" fmla="*/ 257 h 263"/>
                  <a:gd name="T80" fmla="*/ 155 w 190"/>
                  <a:gd name="T81" fmla="*/ 256 h 263"/>
                  <a:gd name="T82" fmla="*/ 159 w 190"/>
                  <a:gd name="T83" fmla="*/ 256 h 263"/>
                  <a:gd name="T84" fmla="*/ 163 w 190"/>
                  <a:gd name="T85" fmla="*/ 256 h 263"/>
                  <a:gd name="T86" fmla="*/ 167 w 190"/>
                  <a:gd name="T87" fmla="*/ 256 h 263"/>
                  <a:gd name="T88" fmla="*/ 170 w 190"/>
                  <a:gd name="T89" fmla="*/ 256 h 263"/>
                  <a:gd name="T90" fmla="*/ 174 w 190"/>
                  <a:gd name="T91" fmla="*/ 256 h 263"/>
                  <a:gd name="T92" fmla="*/ 178 w 190"/>
                  <a:gd name="T93" fmla="*/ 256 h 263"/>
                  <a:gd name="T94" fmla="*/ 182 w 190"/>
                  <a:gd name="T95" fmla="*/ 256 h 263"/>
                  <a:gd name="T96" fmla="*/ 186 w 190"/>
                  <a:gd name="T97" fmla="*/ 256 h 263"/>
                  <a:gd name="T98" fmla="*/ 190 w 190"/>
                  <a:gd name="T99" fmla="*/ 256 h 2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263">
                    <a:moveTo>
                      <a:pt x="0" y="0"/>
                    </a:moveTo>
                    <a:lnTo>
                      <a:pt x="3" y="174"/>
                    </a:lnTo>
                    <a:lnTo>
                      <a:pt x="7" y="254"/>
                    </a:lnTo>
                    <a:lnTo>
                      <a:pt x="11" y="246"/>
                    </a:lnTo>
                    <a:lnTo>
                      <a:pt x="15" y="260"/>
                    </a:lnTo>
                    <a:lnTo>
                      <a:pt x="19" y="263"/>
                    </a:lnTo>
                    <a:lnTo>
                      <a:pt x="23" y="258"/>
                    </a:lnTo>
                    <a:lnTo>
                      <a:pt x="27" y="260"/>
                    </a:lnTo>
                    <a:lnTo>
                      <a:pt x="30" y="261"/>
                    </a:lnTo>
                    <a:lnTo>
                      <a:pt x="34" y="259"/>
                    </a:lnTo>
                    <a:lnTo>
                      <a:pt x="38" y="259"/>
                    </a:lnTo>
                    <a:lnTo>
                      <a:pt x="42" y="260"/>
                    </a:lnTo>
                    <a:lnTo>
                      <a:pt x="46" y="259"/>
                    </a:lnTo>
                    <a:lnTo>
                      <a:pt x="50" y="259"/>
                    </a:lnTo>
                    <a:lnTo>
                      <a:pt x="54" y="260"/>
                    </a:lnTo>
                    <a:lnTo>
                      <a:pt x="58" y="259"/>
                    </a:lnTo>
                    <a:lnTo>
                      <a:pt x="62" y="259"/>
                    </a:lnTo>
                    <a:lnTo>
                      <a:pt x="66" y="259"/>
                    </a:lnTo>
                    <a:lnTo>
                      <a:pt x="69" y="259"/>
                    </a:lnTo>
                    <a:lnTo>
                      <a:pt x="73" y="259"/>
                    </a:lnTo>
                    <a:lnTo>
                      <a:pt x="77" y="259"/>
                    </a:lnTo>
                    <a:lnTo>
                      <a:pt x="81" y="259"/>
                    </a:lnTo>
                    <a:lnTo>
                      <a:pt x="85" y="259"/>
                    </a:lnTo>
                    <a:lnTo>
                      <a:pt x="89" y="259"/>
                    </a:lnTo>
                    <a:lnTo>
                      <a:pt x="93" y="258"/>
                    </a:lnTo>
                    <a:lnTo>
                      <a:pt x="97" y="258"/>
                    </a:lnTo>
                    <a:lnTo>
                      <a:pt x="100" y="258"/>
                    </a:lnTo>
                    <a:lnTo>
                      <a:pt x="104" y="258"/>
                    </a:lnTo>
                    <a:lnTo>
                      <a:pt x="108" y="258"/>
                    </a:lnTo>
                    <a:lnTo>
                      <a:pt x="112" y="258"/>
                    </a:lnTo>
                    <a:lnTo>
                      <a:pt x="116" y="258"/>
                    </a:lnTo>
                    <a:lnTo>
                      <a:pt x="120" y="258"/>
                    </a:lnTo>
                    <a:lnTo>
                      <a:pt x="124" y="257"/>
                    </a:lnTo>
                    <a:lnTo>
                      <a:pt x="128" y="257"/>
                    </a:lnTo>
                    <a:lnTo>
                      <a:pt x="132" y="257"/>
                    </a:lnTo>
                    <a:lnTo>
                      <a:pt x="136" y="257"/>
                    </a:lnTo>
                    <a:lnTo>
                      <a:pt x="140" y="257"/>
                    </a:lnTo>
                    <a:lnTo>
                      <a:pt x="143" y="257"/>
                    </a:lnTo>
                    <a:lnTo>
                      <a:pt x="147" y="257"/>
                    </a:lnTo>
                    <a:lnTo>
                      <a:pt x="151" y="257"/>
                    </a:lnTo>
                    <a:lnTo>
                      <a:pt x="155" y="256"/>
                    </a:lnTo>
                    <a:lnTo>
                      <a:pt x="159" y="256"/>
                    </a:lnTo>
                    <a:lnTo>
                      <a:pt x="163" y="256"/>
                    </a:lnTo>
                    <a:lnTo>
                      <a:pt x="167" y="256"/>
                    </a:lnTo>
                    <a:lnTo>
                      <a:pt x="170" y="256"/>
                    </a:lnTo>
                    <a:lnTo>
                      <a:pt x="174" y="256"/>
                    </a:lnTo>
                    <a:lnTo>
                      <a:pt x="178" y="256"/>
                    </a:lnTo>
                    <a:lnTo>
                      <a:pt x="182" y="256"/>
                    </a:lnTo>
                    <a:lnTo>
                      <a:pt x="186" y="256"/>
                    </a:lnTo>
                    <a:lnTo>
                      <a:pt x="190" y="256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3" name="Freeform 1226"/>
              <p:cNvSpPr>
                <a:spLocks/>
              </p:cNvSpPr>
              <p:nvPr/>
            </p:nvSpPr>
            <p:spPr bwMode="auto">
              <a:xfrm>
                <a:off x="7207601" y="1376322"/>
                <a:ext cx="297729" cy="7794"/>
              </a:xfrm>
              <a:custGeom>
                <a:avLst/>
                <a:gdLst>
                  <a:gd name="T0" fmla="*/ 0 w 191"/>
                  <a:gd name="T1" fmla="*/ 5 h 5"/>
                  <a:gd name="T2" fmla="*/ 4 w 191"/>
                  <a:gd name="T3" fmla="*/ 5 h 5"/>
                  <a:gd name="T4" fmla="*/ 8 w 191"/>
                  <a:gd name="T5" fmla="*/ 5 h 5"/>
                  <a:gd name="T6" fmla="*/ 12 w 191"/>
                  <a:gd name="T7" fmla="*/ 5 h 5"/>
                  <a:gd name="T8" fmla="*/ 16 w 191"/>
                  <a:gd name="T9" fmla="*/ 4 h 5"/>
                  <a:gd name="T10" fmla="*/ 20 w 191"/>
                  <a:gd name="T11" fmla="*/ 4 h 5"/>
                  <a:gd name="T12" fmla="*/ 23 w 191"/>
                  <a:gd name="T13" fmla="*/ 4 h 5"/>
                  <a:gd name="T14" fmla="*/ 27 w 191"/>
                  <a:gd name="T15" fmla="*/ 4 h 5"/>
                  <a:gd name="T16" fmla="*/ 31 w 191"/>
                  <a:gd name="T17" fmla="*/ 4 h 5"/>
                  <a:gd name="T18" fmla="*/ 35 w 191"/>
                  <a:gd name="T19" fmla="*/ 4 h 5"/>
                  <a:gd name="T20" fmla="*/ 39 w 191"/>
                  <a:gd name="T21" fmla="*/ 4 h 5"/>
                  <a:gd name="T22" fmla="*/ 43 w 191"/>
                  <a:gd name="T23" fmla="*/ 4 h 5"/>
                  <a:gd name="T24" fmla="*/ 47 w 191"/>
                  <a:gd name="T25" fmla="*/ 4 h 5"/>
                  <a:gd name="T26" fmla="*/ 51 w 191"/>
                  <a:gd name="T27" fmla="*/ 3 h 5"/>
                  <a:gd name="T28" fmla="*/ 54 w 191"/>
                  <a:gd name="T29" fmla="*/ 3 h 5"/>
                  <a:gd name="T30" fmla="*/ 58 w 191"/>
                  <a:gd name="T31" fmla="*/ 3 h 5"/>
                  <a:gd name="T32" fmla="*/ 62 w 191"/>
                  <a:gd name="T33" fmla="*/ 3 h 5"/>
                  <a:gd name="T34" fmla="*/ 66 w 191"/>
                  <a:gd name="T35" fmla="*/ 3 h 5"/>
                  <a:gd name="T36" fmla="*/ 70 w 191"/>
                  <a:gd name="T37" fmla="*/ 3 h 5"/>
                  <a:gd name="T38" fmla="*/ 74 w 191"/>
                  <a:gd name="T39" fmla="*/ 3 h 5"/>
                  <a:gd name="T40" fmla="*/ 78 w 191"/>
                  <a:gd name="T41" fmla="*/ 3 h 5"/>
                  <a:gd name="T42" fmla="*/ 82 w 191"/>
                  <a:gd name="T43" fmla="*/ 3 h 5"/>
                  <a:gd name="T44" fmla="*/ 86 w 191"/>
                  <a:gd name="T45" fmla="*/ 2 h 5"/>
                  <a:gd name="T46" fmla="*/ 90 w 191"/>
                  <a:gd name="T47" fmla="*/ 2 h 5"/>
                  <a:gd name="T48" fmla="*/ 93 w 191"/>
                  <a:gd name="T49" fmla="*/ 2 h 5"/>
                  <a:gd name="T50" fmla="*/ 97 w 191"/>
                  <a:gd name="T51" fmla="*/ 2 h 5"/>
                  <a:gd name="T52" fmla="*/ 101 w 191"/>
                  <a:gd name="T53" fmla="*/ 2 h 5"/>
                  <a:gd name="T54" fmla="*/ 105 w 191"/>
                  <a:gd name="T55" fmla="*/ 2 h 5"/>
                  <a:gd name="T56" fmla="*/ 109 w 191"/>
                  <a:gd name="T57" fmla="*/ 2 h 5"/>
                  <a:gd name="T58" fmla="*/ 113 w 191"/>
                  <a:gd name="T59" fmla="*/ 2 h 5"/>
                  <a:gd name="T60" fmla="*/ 117 w 191"/>
                  <a:gd name="T61" fmla="*/ 1 h 5"/>
                  <a:gd name="T62" fmla="*/ 121 w 191"/>
                  <a:gd name="T63" fmla="*/ 1 h 5"/>
                  <a:gd name="T64" fmla="*/ 125 w 191"/>
                  <a:gd name="T65" fmla="*/ 1 h 5"/>
                  <a:gd name="T66" fmla="*/ 129 w 191"/>
                  <a:gd name="T67" fmla="*/ 1 h 5"/>
                  <a:gd name="T68" fmla="*/ 132 w 191"/>
                  <a:gd name="T69" fmla="*/ 1 h 5"/>
                  <a:gd name="T70" fmla="*/ 136 w 191"/>
                  <a:gd name="T71" fmla="*/ 1 h 5"/>
                  <a:gd name="T72" fmla="*/ 140 w 191"/>
                  <a:gd name="T73" fmla="*/ 1 h 5"/>
                  <a:gd name="T74" fmla="*/ 144 w 191"/>
                  <a:gd name="T75" fmla="*/ 1 h 5"/>
                  <a:gd name="T76" fmla="*/ 148 w 191"/>
                  <a:gd name="T77" fmla="*/ 1 h 5"/>
                  <a:gd name="T78" fmla="*/ 152 w 191"/>
                  <a:gd name="T79" fmla="*/ 1 h 5"/>
                  <a:gd name="T80" fmla="*/ 156 w 191"/>
                  <a:gd name="T81" fmla="*/ 1 h 5"/>
                  <a:gd name="T82" fmla="*/ 159 w 191"/>
                  <a:gd name="T83" fmla="*/ 1 h 5"/>
                  <a:gd name="T84" fmla="*/ 163 w 191"/>
                  <a:gd name="T85" fmla="*/ 1 h 5"/>
                  <a:gd name="T86" fmla="*/ 167 w 191"/>
                  <a:gd name="T87" fmla="*/ 0 h 5"/>
                  <a:gd name="T88" fmla="*/ 171 w 191"/>
                  <a:gd name="T89" fmla="*/ 0 h 5"/>
                  <a:gd name="T90" fmla="*/ 175 w 191"/>
                  <a:gd name="T91" fmla="*/ 0 h 5"/>
                  <a:gd name="T92" fmla="*/ 179 w 191"/>
                  <a:gd name="T93" fmla="*/ 0 h 5"/>
                  <a:gd name="T94" fmla="*/ 183 w 191"/>
                  <a:gd name="T95" fmla="*/ 0 h 5"/>
                  <a:gd name="T96" fmla="*/ 187 w 191"/>
                  <a:gd name="T97" fmla="*/ 0 h 5"/>
                  <a:gd name="T98" fmla="*/ 191 w 191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">
                    <a:moveTo>
                      <a:pt x="0" y="5"/>
                    </a:moveTo>
                    <a:lnTo>
                      <a:pt x="4" y="5"/>
                    </a:lnTo>
                    <a:lnTo>
                      <a:pt x="8" y="5"/>
                    </a:lnTo>
                    <a:lnTo>
                      <a:pt x="12" y="5"/>
                    </a:lnTo>
                    <a:lnTo>
                      <a:pt x="16" y="4"/>
                    </a:lnTo>
                    <a:lnTo>
                      <a:pt x="20" y="4"/>
                    </a:lnTo>
                    <a:lnTo>
                      <a:pt x="23" y="4"/>
                    </a:lnTo>
                    <a:lnTo>
                      <a:pt x="27" y="4"/>
                    </a:lnTo>
                    <a:lnTo>
                      <a:pt x="31" y="4"/>
                    </a:lnTo>
                    <a:lnTo>
                      <a:pt x="35" y="4"/>
                    </a:lnTo>
                    <a:lnTo>
                      <a:pt x="39" y="4"/>
                    </a:lnTo>
                    <a:lnTo>
                      <a:pt x="43" y="4"/>
                    </a:lnTo>
                    <a:lnTo>
                      <a:pt x="47" y="4"/>
                    </a:lnTo>
                    <a:lnTo>
                      <a:pt x="51" y="3"/>
                    </a:lnTo>
                    <a:lnTo>
                      <a:pt x="54" y="3"/>
                    </a:lnTo>
                    <a:lnTo>
                      <a:pt x="58" y="3"/>
                    </a:lnTo>
                    <a:lnTo>
                      <a:pt x="62" y="3"/>
                    </a:lnTo>
                    <a:lnTo>
                      <a:pt x="66" y="3"/>
                    </a:lnTo>
                    <a:lnTo>
                      <a:pt x="70" y="3"/>
                    </a:lnTo>
                    <a:lnTo>
                      <a:pt x="74" y="3"/>
                    </a:lnTo>
                    <a:lnTo>
                      <a:pt x="78" y="3"/>
                    </a:lnTo>
                    <a:lnTo>
                      <a:pt x="82" y="3"/>
                    </a:lnTo>
                    <a:lnTo>
                      <a:pt x="86" y="2"/>
                    </a:lnTo>
                    <a:lnTo>
                      <a:pt x="90" y="2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4" name="Freeform 1227"/>
              <p:cNvSpPr>
                <a:spLocks/>
              </p:cNvSpPr>
              <p:nvPr/>
            </p:nvSpPr>
            <p:spPr bwMode="auto">
              <a:xfrm>
                <a:off x="7505330" y="1368528"/>
                <a:ext cx="297729" cy="7794"/>
              </a:xfrm>
              <a:custGeom>
                <a:avLst/>
                <a:gdLst>
                  <a:gd name="T0" fmla="*/ 0 w 191"/>
                  <a:gd name="T1" fmla="*/ 5 h 5"/>
                  <a:gd name="T2" fmla="*/ 4 w 191"/>
                  <a:gd name="T3" fmla="*/ 5 h 5"/>
                  <a:gd name="T4" fmla="*/ 8 w 191"/>
                  <a:gd name="T5" fmla="*/ 4 h 5"/>
                  <a:gd name="T6" fmla="*/ 11 w 191"/>
                  <a:gd name="T7" fmla="*/ 4 h 5"/>
                  <a:gd name="T8" fmla="*/ 15 w 191"/>
                  <a:gd name="T9" fmla="*/ 4 h 5"/>
                  <a:gd name="T10" fmla="*/ 19 w 191"/>
                  <a:gd name="T11" fmla="*/ 4 h 5"/>
                  <a:gd name="T12" fmla="*/ 23 w 191"/>
                  <a:gd name="T13" fmla="*/ 4 h 5"/>
                  <a:gd name="T14" fmla="*/ 27 w 191"/>
                  <a:gd name="T15" fmla="*/ 4 h 5"/>
                  <a:gd name="T16" fmla="*/ 31 w 191"/>
                  <a:gd name="T17" fmla="*/ 4 h 5"/>
                  <a:gd name="T18" fmla="*/ 35 w 191"/>
                  <a:gd name="T19" fmla="*/ 4 h 5"/>
                  <a:gd name="T20" fmla="*/ 39 w 191"/>
                  <a:gd name="T21" fmla="*/ 4 h 5"/>
                  <a:gd name="T22" fmla="*/ 42 w 191"/>
                  <a:gd name="T23" fmla="*/ 4 h 5"/>
                  <a:gd name="T24" fmla="*/ 46 w 191"/>
                  <a:gd name="T25" fmla="*/ 3 h 5"/>
                  <a:gd name="T26" fmla="*/ 50 w 191"/>
                  <a:gd name="T27" fmla="*/ 4 h 5"/>
                  <a:gd name="T28" fmla="*/ 54 w 191"/>
                  <a:gd name="T29" fmla="*/ 4 h 5"/>
                  <a:gd name="T30" fmla="*/ 58 w 191"/>
                  <a:gd name="T31" fmla="*/ 4 h 5"/>
                  <a:gd name="T32" fmla="*/ 62 w 191"/>
                  <a:gd name="T33" fmla="*/ 3 h 5"/>
                  <a:gd name="T34" fmla="*/ 66 w 191"/>
                  <a:gd name="T35" fmla="*/ 3 h 5"/>
                  <a:gd name="T36" fmla="*/ 70 w 191"/>
                  <a:gd name="T37" fmla="*/ 3 h 5"/>
                  <a:gd name="T38" fmla="*/ 74 w 191"/>
                  <a:gd name="T39" fmla="*/ 3 h 5"/>
                  <a:gd name="T40" fmla="*/ 78 w 191"/>
                  <a:gd name="T41" fmla="*/ 3 h 5"/>
                  <a:gd name="T42" fmla="*/ 81 w 191"/>
                  <a:gd name="T43" fmla="*/ 3 h 5"/>
                  <a:gd name="T44" fmla="*/ 85 w 191"/>
                  <a:gd name="T45" fmla="*/ 3 h 5"/>
                  <a:gd name="T46" fmla="*/ 89 w 191"/>
                  <a:gd name="T47" fmla="*/ 3 h 5"/>
                  <a:gd name="T48" fmla="*/ 93 w 191"/>
                  <a:gd name="T49" fmla="*/ 2 h 5"/>
                  <a:gd name="T50" fmla="*/ 97 w 191"/>
                  <a:gd name="T51" fmla="*/ 2 h 5"/>
                  <a:gd name="T52" fmla="*/ 101 w 191"/>
                  <a:gd name="T53" fmla="*/ 2 h 5"/>
                  <a:gd name="T54" fmla="*/ 105 w 191"/>
                  <a:gd name="T55" fmla="*/ 2 h 5"/>
                  <a:gd name="T56" fmla="*/ 109 w 191"/>
                  <a:gd name="T57" fmla="*/ 2 h 5"/>
                  <a:gd name="T58" fmla="*/ 113 w 191"/>
                  <a:gd name="T59" fmla="*/ 2 h 5"/>
                  <a:gd name="T60" fmla="*/ 116 w 191"/>
                  <a:gd name="T61" fmla="*/ 2 h 5"/>
                  <a:gd name="T62" fmla="*/ 120 w 191"/>
                  <a:gd name="T63" fmla="*/ 2 h 5"/>
                  <a:gd name="T64" fmla="*/ 124 w 191"/>
                  <a:gd name="T65" fmla="*/ 1 h 5"/>
                  <a:gd name="T66" fmla="*/ 128 w 191"/>
                  <a:gd name="T67" fmla="*/ 1 h 5"/>
                  <a:gd name="T68" fmla="*/ 132 w 191"/>
                  <a:gd name="T69" fmla="*/ 1 h 5"/>
                  <a:gd name="T70" fmla="*/ 136 w 191"/>
                  <a:gd name="T71" fmla="*/ 1 h 5"/>
                  <a:gd name="T72" fmla="*/ 140 w 191"/>
                  <a:gd name="T73" fmla="*/ 1 h 5"/>
                  <a:gd name="T74" fmla="*/ 144 w 191"/>
                  <a:gd name="T75" fmla="*/ 1 h 5"/>
                  <a:gd name="T76" fmla="*/ 148 w 191"/>
                  <a:gd name="T77" fmla="*/ 1 h 5"/>
                  <a:gd name="T78" fmla="*/ 151 w 191"/>
                  <a:gd name="T79" fmla="*/ 1 h 5"/>
                  <a:gd name="T80" fmla="*/ 155 w 191"/>
                  <a:gd name="T81" fmla="*/ 1 h 5"/>
                  <a:gd name="T82" fmla="*/ 159 w 191"/>
                  <a:gd name="T83" fmla="*/ 0 h 5"/>
                  <a:gd name="T84" fmla="*/ 163 w 191"/>
                  <a:gd name="T85" fmla="*/ 0 h 5"/>
                  <a:gd name="T86" fmla="*/ 167 w 191"/>
                  <a:gd name="T87" fmla="*/ 0 h 5"/>
                  <a:gd name="T88" fmla="*/ 171 w 191"/>
                  <a:gd name="T89" fmla="*/ 0 h 5"/>
                  <a:gd name="T90" fmla="*/ 175 w 191"/>
                  <a:gd name="T91" fmla="*/ 0 h 5"/>
                  <a:gd name="T92" fmla="*/ 179 w 191"/>
                  <a:gd name="T93" fmla="*/ 0 h 5"/>
                  <a:gd name="T94" fmla="*/ 183 w 191"/>
                  <a:gd name="T95" fmla="*/ 0 h 5"/>
                  <a:gd name="T96" fmla="*/ 187 w 191"/>
                  <a:gd name="T97" fmla="*/ 0 h 5"/>
                  <a:gd name="T98" fmla="*/ 191 w 191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">
                    <a:moveTo>
                      <a:pt x="0" y="5"/>
                    </a:moveTo>
                    <a:lnTo>
                      <a:pt x="4" y="5"/>
                    </a:lnTo>
                    <a:lnTo>
                      <a:pt x="8" y="4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19" y="4"/>
                    </a:lnTo>
                    <a:lnTo>
                      <a:pt x="23" y="4"/>
                    </a:lnTo>
                    <a:lnTo>
                      <a:pt x="27" y="4"/>
                    </a:lnTo>
                    <a:lnTo>
                      <a:pt x="31" y="4"/>
                    </a:lnTo>
                    <a:lnTo>
                      <a:pt x="35" y="4"/>
                    </a:lnTo>
                    <a:lnTo>
                      <a:pt x="39" y="4"/>
                    </a:lnTo>
                    <a:lnTo>
                      <a:pt x="42" y="4"/>
                    </a:lnTo>
                    <a:lnTo>
                      <a:pt x="46" y="3"/>
                    </a:lnTo>
                    <a:lnTo>
                      <a:pt x="50" y="4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3"/>
                    </a:lnTo>
                    <a:lnTo>
                      <a:pt x="66" y="3"/>
                    </a:lnTo>
                    <a:lnTo>
                      <a:pt x="70" y="3"/>
                    </a:lnTo>
                    <a:lnTo>
                      <a:pt x="74" y="3"/>
                    </a:lnTo>
                    <a:lnTo>
                      <a:pt x="78" y="3"/>
                    </a:lnTo>
                    <a:lnTo>
                      <a:pt x="81" y="3"/>
                    </a:lnTo>
                    <a:lnTo>
                      <a:pt x="85" y="3"/>
                    </a:lnTo>
                    <a:lnTo>
                      <a:pt x="89" y="3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6" y="2"/>
                    </a:lnTo>
                    <a:lnTo>
                      <a:pt x="120" y="2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5" name="Freeform 1228"/>
              <p:cNvSpPr>
                <a:spLocks/>
              </p:cNvSpPr>
              <p:nvPr/>
            </p:nvSpPr>
            <p:spPr bwMode="auto">
              <a:xfrm>
                <a:off x="7803059" y="1360734"/>
                <a:ext cx="283700" cy="7794"/>
              </a:xfrm>
              <a:custGeom>
                <a:avLst/>
                <a:gdLst>
                  <a:gd name="T0" fmla="*/ 0 w 182"/>
                  <a:gd name="T1" fmla="*/ 5 h 5"/>
                  <a:gd name="T2" fmla="*/ 3 w 182"/>
                  <a:gd name="T3" fmla="*/ 5 h 5"/>
                  <a:gd name="T4" fmla="*/ 7 w 182"/>
                  <a:gd name="T5" fmla="*/ 5 h 5"/>
                  <a:gd name="T6" fmla="*/ 11 w 182"/>
                  <a:gd name="T7" fmla="*/ 5 h 5"/>
                  <a:gd name="T8" fmla="*/ 15 w 182"/>
                  <a:gd name="T9" fmla="*/ 5 h 5"/>
                  <a:gd name="T10" fmla="*/ 19 w 182"/>
                  <a:gd name="T11" fmla="*/ 4 h 5"/>
                  <a:gd name="T12" fmla="*/ 23 w 182"/>
                  <a:gd name="T13" fmla="*/ 4 h 5"/>
                  <a:gd name="T14" fmla="*/ 27 w 182"/>
                  <a:gd name="T15" fmla="*/ 4 h 5"/>
                  <a:gd name="T16" fmla="*/ 30 w 182"/>
                  <a:gd name="T17" fmla="*/ 4 h 5"/>
                  <a:gd name="T18" fmla="*/ 34 w 182"/>
                  <a:gd name="T19" fmla="*/ 4 h 5"/>
                  <a:gd name="T20" fmla="*/ 38 w 182"/>
                  <a:gd name="T21" fmla="*/ 4 h 5"/>
                  <a:gd name="T22" fmla="*/ 42 w 182"/>
                  <a:gd name="T23" fmla="*/ 4 h 5"/>
                  <a:gd name="T24" fmla="*/ 46 w 182"/>
                  <a:gd name="T25" fmla="*/ 4 h 5"/>
                  <a:gd name="T26" fmla="*/ 50 w 182"/>
                  <a:gd name="T27" fmla="*/ 4 h 5"/>
                  <a:gd name="T28" fmla="*/ 54 w 182"/>
                  <a:gd name="T29" fmla="*/ 3 h 5"/>
                  <a:gd name="T30" fmla="*/ 58 w 182"/>
                  <a:gd name="T31" fmla="*/ 3 h 5"/>
                  <a:gd name="T32" fmla="*/ 62 w 182"/>
                  <a:gd name="T33" fmla="*/ 3 h 5"/>
                  <a:gd name="T34" fmla="*/ 66 w 182"/>
                  <a:gd name="T35" fmla="*/ 3 h 5"/>
                  <a:gd name="T36" fmla="*/ 69 w 182"/>
                  <a:gd name="T37" fmla="*/ 3 h 5"/>
                  <a:gd name="T38" fmla="*/ 73 w 182"/>
                  <a:gd name="T39" fmla="*/ 3 h 5"/>
                  <a:gd name="T40" fmla="*/ 77 w 182"/>
                  <a:gd name="T41" fmla="*/ 3 h 5"/>
                  <a:gd name="T42" fmla="*/ 81 w 182"/>
                  <a:gd name="T43" fmla="*/ 3 h 5"/>
                  <a:gd name="T44" fmla="*/ 85 w 182"/>
                  <a:gd name="T45" fmla="*/ 2 h 5"/>
                  <a:gd name="T46" fmla="*/ 89 w 182"/>
                  <a:gd name="T47" fmla="*/ 2 h 5"/>
                  <a:gd name="T48" fmla="*/ 93 w 182"/>
                  <a:gd name="T49" fmla="*/ 2 h 5"/>
                  <a:gd name="T50" fmla="*/ 97 w 182"/>
                  <a:gd name="T51" fmla="*/ 2 h 5"/>
                  <a:gd name="T52" fmla="*/ 101 w 182"/>
                  <a:gd name="T53" fmla="*/ 2 h 5"/>
                  <a:gd name="T54" fmla="*/ 104 w 182"/>
                  <a:gd name="T55" fmla="*/ 2 h 5"/>
                  <a:gd name="T56" fmla="*/ 108 w 182"/>
                  <a:gd name="T57" fmla="*/ 2 h 5"/>
                  <a:gd name="T58" fmla="*/ 112 w 182"/>
                  <a:gd name="T59" fmla="*/ 2 h 5"/>
                  <a:gd name="T60" fmla="*/ 116 w 182"/>
                  <a:gd name="T61" fmla="*/ 1 h 5"/>
                  <a:gd name="T62" fmla="*/ 120 w 182"/>
                  <a:gd name="T63" fmla="*/ 1 h 5"/>
                  <a:gd name="T64" fmla="*/ 124 w 182"/>
                  <a:gd name="T65" fmla="*/ 1 h 5"/>
                  <a:gd name="T66" fmla="*/ 128 w 182"/>
                  <a:gd name="T67" fmla="*/ 2 h 5"/>
                  <a:gd name="T68" fmla="*/ 132 w 182"/>
                  <a:gd name="T69" fmla="*/ 2 h 5"/>
                  <a:gd name="T70" fmla="*/ 136 w 182"/>
                  <a:gd name="T71" fmla="*/ 1 h 5"/>
                  <a:gd name="T72" fmla="*/ 139 w 182"/>
                  <a:gd name="T73" fmla="*/ 1 h 5"/>
                  <a:gd name="T74" fmla="*/ 143 w 182"/>
                  <a:gd name="T75" fmla="*/ 1 h 5"/>
                  <a:gd name="T76" fmla="*/ 147 w 182"/>
                  <a:gd name="T77" fmla="*/ 1 h 5"/>
                  <a:gd name="T78" fmla="*/ 151 w 182"/>
                  <a:gd name="T79" fmla="*/ 1 h 5"/>
                  <a:gd name="T80" fmla="*/ 155 w 182"/>
                  <a:gd name="T81" fmla="*/ 1 h 5"/>
                  <a:gd name="T82" fmla="*/ 159 w 182"/>
                  <a:gd name="T83" fmla="*/ 1 h 5"/>
                  <a:gd name="T84" fmla="*/ 163 w 182"/>
                  <a:gd name="T85" fmla="*/ 1 h 5"/>
                  <a:gd name="T86" fmla="*/ 167 w 182"/>
                  <a:gd name="T87" fmla="*/ 1 h 5"/>
                  <a:gd name="T88" fmla="*/ 171 w 182"/>
                  <a:gd name="T89" fmla="*/ 0 h 5"/>
                  <a:gd name="T90" fmla="*/ 175 w 182"/>
                  <a:gd name="T91" fmla="*/ 0 h 5"/>
                  <a:gd name="T92" fmla="*/ 178 w 182"/>
                  <a:gd name="T93" fmla="*/ 0 h 5"/>
                  <a:gd name="T94" fmla="*/ 182 w 182"/>
                  <a:gd name="T9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82" h="5">
                    <a:moveTo>
                      <a:pt x="0" y="5"/>
                    </a:moveTo>
                    <a:lnTo>
                      <a:pt x="3" y="5"/>
                    </a:lnTo>
                    <a:lnTo>
                      <a:pt x="7" y="5"/>
                    </a:lnTo>
                    <a:lnTo>
                      <a:pt x="11" y="5"/>
                    </a:lnTo>
                    <a:lnTo>
                      <a:pt x="15" y="5"/>
                    </a:lnTo>
                    <a:lnTo>
                      <a:pt x="19" y="4"/>
                    </a:lnTo>
                    <a:lnTo>
                      <a:pt x="23" y="4"/>
                    </a:lnTo>
                    <a:lnTo>
                      <a:pt x="27" y="4"/>
                    </a:lnTo>
                    <a:lnTo>
                      <a:pt x="30" y="4"/>
                    </a:lnTo>
                    <a:lnTo>
                      <a:pt x="34" y="4"/>
                    </a:lnTo>
                    <a:lnTo>
                      <a:pt x="38" y="4"/>
                    </a:lnTo>
                    <a:lnTo>
                      <a:pt x="42" y="4"/>
                    </a:lnTo>
                    <a:lnTo>
                      <a:pt x="46" y="4"/>
                    </a:lnTo>
                    <a:lnTo>
                      <a:pt x="50" y="4"/>
                    </a:lnTo>
                    <a:lnTo>
                      <a:pt x="54" y="3"/>
                    </a:lnTo>
                    <a:lnTo>
                      <a:pt x="58" y="3"/>
                    </a:lnTo>
                    <a:lnTo>
                      <a:pt x="62" y="3"/>
                    </a:lnTo>
                    <a:lnTo>
                      <a:pt x="66" y="3"/>
                    </a:lnTo>
                    <a:lnTo>
                      <a:pt x="69" y="3"/>
                    </a:lnTo>
                    <a:lnTo>
                      <a:pt x="73" y="3"/>
                    </a:lnTo>
                    <a:lnTo>
                      <a:pt x="77" y="3"/>
                    </a:lnTo>
                    <a:lnTo>
                      <a:pt x="81" y="3"/>
                    </a:lnTo>
                    <a:lnTo>
                      <a:pt x="85" y="2"/>
                    </a:lnTo>
                    <a:lnTo>
                      <a:pt x="89" y="2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4" y="2"/>
                    </a:lnTo>
                    <a:lnTo>
                      <a:pt x="108" y="2"/>
                    </a:lnTo>
                    <a:lnTo>
                      <a:pt x="112" y="2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2"/>
                    </a:lnTo>
                    <a:lnTo>
                      <a:pt x="132" y="2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8" y="0"/>
                    </a:lnTo>
                    <a:lnTo>
                      <a:pt x="182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6" name="Freeform 1229"/>
              <p:cNvSpPr>
                <a:spLocks/>
              </p:cNvSpPr>
              <p:nvPr/>
            </p:nvSpPr>
            <p:spPr bwMode="auto">
              <a:xfrm>
                <a:off x="6903638" y="1116004"/>
                <a:ext cx="297729" cy="268112"/>
              </a:xfrm>
              <a:custGeom>
                <a:avLst/>
                <a:gdLst>
                  <a:gd name="T0" fmla="*/ 0 w 191"/>
                  <a:gd name="T1" fmla="*/ 81 h 172"/>
                  <a:gd name="T2" fmla="*/ 4 w 191"/>
                  <a:gd name="T3" fmla="*/ 0 h 172"/>
                  <a:gd name="T4" fmla="*/ 8 w 191"/>
                  <a:gd name="T5" fmla="*/ 129 h 172"/>
                  <a:gd name="T6" fmla="*/ 12 w 191"/>
                  <a:gd name="T7" fmla="*/ 157 h 172"/>
                  <a:gd name="T8" fmla="*/ 16 w 191"/>
                  <a:gd name="T9" fmla="*/ 168 h 172"/>
                  <a:gd name="T10" fmla="*/ 20 w 191"/>
                  <a:gd name="T11" fmla="*/ 172 h 172"/>
                  <a:gd name="T12" fmla="*/ 24 w 191"/>
                  <a:gd name="T13" fmla="*/ 169 h 172"/>
                  <a:gd name="T14" fmla="*/ 28 w 191"/>
                  <a:gd name="T15" fmla="*/ 169 h 172"/>
                  <a:gd name="T16" fmla="*/ 32 w 191"/>
                  <a:gd name="T17" fmla="*/ 170 h 172"/>
                  <a:gd name="T18" fmla="*/ 35 w 191"/>
                  <a:gd name="T19" fmla="*/ 170 h 172"/>
                  <a:gd name="T20" fmla="*/ 39 w 191"/>
                  <a:gd name="T21" fmla="*/ 169 h 172"/>
                  <a:gd name="T22" fmla="*/ 43 w 191"/>
                  <a:gd name="T23" fmla="*/ 170 h 172"/>
                  <a:gd name="T24" fmla="*/ 47 w 191"/>
                  <a:gd name="T25" fmla="*/ 170 h 172"/>
                  <a:gd name="T26" fmla="*/ 51 w 191"/>
                  <a:gd name="T27" fmla="*/ 169 h 172"/>
                  <a:gd name="T28" fmla="*/ 55 w 191"/>
                  <a:gd name="T29" fmla="*/ 170 h 172"/>
                  <a:gd name="T30" fmla="*/ 59 w 191"/>
                  <a:gd name="T31" fmla="*/ 169 h 172"/>
                  <a:gd name="T32" fmla="*/ 63 w 191"/>
                  <a:gd name="T33" fmla="*/ 169 h 172"/>
                  <a:gd name="T34" fmla="*/ 67 w 191"/>
                  <a:gd name="T35" fmla="*/ 169 h 172"/>
                  <a:gd name="T36" fmla="*/ 71 w 191"/>
                  <a:gd name="T37" fmla="*/ 169 h 172"/>
                  <a:gd name="T38" fmla="*/ 74 w 191"/>
                  <a:gd name="T39" fmla="*/ 169 h 172"/>
                  <a:gd name="T40" fmla="*/ 78 w 191"/>
                  <a:gd name="T41" fmla="*/ 169 h 172"/>
                  <a:gd name="T42" fmla="*/ 82 w 191"/>
                  <a:gd name="T43" fmla="*/ 169 h 172"/>
                  <a:gd name="T44" fmla="*/ 86 w 191"/>
                  <a:gd name="T45" fmla="*/ 169 h 172"/>
                  <a:gd name="T46" fmla="*/ 90 w 191"/>
                  <a:gd name="T47" fmla="*/ 169 h 172"/>
                  <a:gd name="T48" fmla="*/ 94 w 191"/>
                  <a:gd name="T49" fmla="*/ 169 h 172"/>
                  <a:gd name="T50" fmla="*/ 98 w 191"/>
                  <a:gd name="T51" fmla="*/ 169 h 172"/>
                  <a:gd name="T52" fmla="*/ 102 w 191"/>
                  <a:gd name="T53" fmla="*/ 169 h 172"/>
                  <a:gd name="T54" fmla="*/ 105 w 191"/>
                  <a:gd name="T55" fmla="*/ 169 h 172"/>
                  <a:gd name="T56" fmla="*/ 109 w 191"/>
                  <a:gd name="T57" fmla="*/ 169 h 172"/>
                  <a:gd name="T58" fmla="*/ 113 w 191"/>
                  <a:gd name="T59" fmla="*/ 169 h 172"/>
                  <a:gd name="T60" fmla="*/ 117 w 191"/>
                  <a:gd name="T61" fmla="*/ 169 h 172"/>
                  <a:gd name="T62" fmla="*/ 121 w 191"/>
                  <a:gd name="T63" fmla="*/ 168 h 172"/>
                  <a:gd name="T64" fmla="*/ 125 w 191"/>
                  <a:gd name="T65" fmla="*/ 168 h 172"/>
                  <a:gd name="T66" fmla="*/ 129 w 191"/>
                  <a:gd name="T67" fmla="*/ 168 h 172"/>
                  <a:gd name="T68" fmla="*/ 133 w 191"/>
                  <a:gd name="T69" fmla="*/ 168 h 172"/>
                  <a:gd name="T70" fmla="*/ 137 w 191"/>
                  <a:gd name="T71" fmla="*/ 168 h 172"/>
                  <a:gd name="T72" fmla="*/ 141 w 191"/>
                  <a:gd name="T73" fmla="*/ 168 h 172"/>
                  <a:gd name="T74" fmla="*/ 145 w 191"/>
                  <a:gd name="T75" fmla="*/ 168 h 172"/>
                  <a:gd name="T76" fmla="*/ 148 w 191"/>
                  <a:gd name="T77" fmla="*/ 168 h 172"/>
                  <a:gd name="T78" fmla="*/ 152 w 191"/>
                  <a:gd name="T79" fmla="*/ 168 h 172"/>
                  <a:gd name="T80" fmla="*/ 156 w 191"/>
                  <a:gd name="T81" fmla="*/ 168 h 172"/>
                  <a:gd name="T82" fmla="*/ 160 w 191"/>
                  <a:gd name="T83" fmla="*/ 168 h 172"/>
                  <a:gd name="T84" fmla="*/ 164 w 191"/>
                  <a:gd name="T85" fmla="*/ 168 h 172"/>
                  <a:gd name="T86" fmla="*/ 168 w 191"/>
                  <a:gd name="T87" fmla="*/ 168 h 172"/>
                  <a:gd name="T88" fmla="*/ 172 w 191"/>
                  <a:gd name="T89" fmla="*/ 168 h 172"/>
                  <a:gd name="T90" fmla="*/ 175 w 191"/>
                  <a:gd name="T91" fmla="*/ 168 h 172"/>
                  <a:gd name="T92" fmla="*/ 179 w 191"/>
                  <a:gd name="T93" fmla="*/ 168 h 172"/>
                  <a:gd name="T94" fmla="*/ 183 w 191"/>
                  <a:gd name="T95" fmla="*/ 168 h 172"/>
                  <a:gd name="T96" fmla="*/ 187 w 191"/>
                  <a:gd name="T97" fmla="*/ 167 h 172"/>
                  <a:gd name="T98" fmla="*/ 191 w 191"/>
                  <a:gd name="T99" fmla="*/ 167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72">
                    <a:moveTo>
                      <a:pt x="0" y="81"/>
                    </a:moveTo>
                    <a:lnTo>
                      <a:pt x="4" y="0"/>
                    </a:lnTo>
                    <a:lnTo>
                      <a:pt x="8" y="129"/>
                    </a:lnTo>
                    <a:lnTo>
                      <a:pt x="12" y="157"/>
                    </a:lnTo>
                    <a:lnTo>
                      <a:pt x="16" y="168"/>
                    </a:lnTo>
                    <a:lnTo>
                      <a:pt x="20" y="172"/>
                    </a:lnTo>
                    <a:lnTo>
                      <a:pt x="24" y="169"/>
                    </a:lnTo>
                    <a:lnTo>
                      <a:pt x="28" y="169"/>
                    </a:lnTo>
                    <a:lnTo>
                      <a:pt x="32" y="170"/>
                    </a:lnTo>
                    <a:lnTo>
                      <a:pt x="35" y="170"/>
                    </a:lnTo>
                    <a:lnTo>
                      <a:pt x="39" y="169"/>
                    </a:lnTo>
                    <a:lnTo>
                      <a:pt x="43" y="170"/>
                    </a:lnTo>
                    <a:lnTo>
                      <a:pt x="47" y="170"/>
                    </a:lnTo>
                    <a:lnTo>
                      <a:pt x="51" y="169"/>
                    </a:lnTo>
                    <a:lnTo>
                      <a:pt x="55" y="170"/>
                    </a:lnTo>
                    <a:lnTo>
                      <a:pt x="59" y="169"/>
                    </a:lnTo>
                    <a:lnTo>
                      <a:pt x="63" y="169"/>
                    </a:lnTo>
                    <a:lnTo>
                      <a:pt x="67" y="169"/>
                    </a:lnTo>
                    <a:lnTo>
                      <a:pt x="71" y="169"/>
                    </a:lnTo>
                    <a:lnTo>
                      <a:pt x="74" y="169"/>
                    </a:lnTo>
                    <a:lnTo>
                      <a:pt x="78" y="169"/>
                    </a:lnTo>
                    <a:lnTo>
                      <a:pt x="82" y="169"/>
                    </a:lnTo>
                    <a:lnTo>
                      <a:pt x="86" y="169"/>
                    </a:lnTo>
                    <a:lnTo>
                      <a:pt x="90" y="169"/>
                    </a:lnTo>
                    <a:lnTo>
                      <a:pt x="94" y="169"/>
                    </a:lnTo>
                    <a:lnTo>
                      <a:pt x="98" y="169"/>
                    </a:lnTo>
                    <a:lnTo>
                      <a:pt x="102" y="169"/>
                    </a:lnTo>
                    <a:lnTo>
                      <a:pt x="105" y="169"/>
                    </a:lnTo>
                    <a:lnTo>
                      <a:pt x="109" y="169"/>
                    </a:lnTo>
                    <a:lnTo>
                      <a:pt x="113" y="169"/>
                    </a:lnTo>
                    <a:lnTo>
                      <a:pt x="117" y="169"/>
                    </a:lnTo>
                    <a:lnTo>
                      <a:pt x="121" y="168"/>
                    </a:lnTo>
                    <a:lnTo>
                      <a:pt x="125" y="168"/>
                    </a:lnTo>
                    <a:lnTo>
                      <a:pt x="129" y="168"/>
                    </a:lnTo>
                    <a:lnTo>
                      <a:pt x="133" y="168"/>
                    </a:lnTo>
                    <a:lnTo>
                      <a:pt x="137" y="168"/>
                    </a:lnTo>
                    <a:lnTo>
                      <a:pt x="141" y="168"/>
                    </a:lnTo>
                    <a:lnTo>
                      <a:pt x="145" y="168"/>
                    </a:lnTo>
                    <a:lnTo>
                      <a:pt x="148" y="168"/>
                    </a:lnTo>
                    <a:lnTo>
                      <a:pt x="152" y="168"/>
                    </a:lnTo>
                    <a:lnTo>
                      <a:pt x="156" y="168"/>
                    </a:lnTo>
                    <a:lnTo>
                      <a:pt x="160" y="168"/>
                    </a:lnTo>
                    <a:lnTo>
                      <a:pt x="164" y="168"/>
                    </a:lnTo>
                    <a:lnTo>
                      <a:pt x="168" y="168"/>
                    </a:lnTo>
                    <a:lnTo>
                      <a:pt x="172" y="168"/>
                    </a:lnTo>
                    <a:lnTo>
                      <a:pt x="175" y="168"/>
                    </a:lnTo>
                    <a:lnTo>
                      <a:pt x="179" y="168"/>
                    </a:lnTo>
                    <a:lnTo>
                      <a:pt x="183" y="168"/>
                    </a:lnTo>
                    <a:lnTo>
                      <a:pt x="187" y="167"/>
                    </a:lnTo>
                    <a:lnTo>
                      <a:pt x="191" y="167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7" name="Freeform 1230"/>
              <p:cNvSpPr>
                <a:spLocks/>
              </p:cNvSpPr>
              <p:nvPr/>
            </p:nvSpPr>
            <p:spPr bwMode="auto">
              <a:xfrm>
                <a:off x="7201366" y="1373204"/>
                <a:ext cx="297729" cy="3118"/>
              </a:xfrm>
              <a:custGeom>
                <a:avLst/>
                <a:gdLst>
                  <a:gd name="T0" fmla="*/ 0 w 191"/>
                  <a:gd name="T1" fmla="*/ 2 h 2"/>
                  <a:gd name="T2" fmla="*/ 4 w 191"/>
                  <a:gd name="T3" fmla="*/ 2 h 2"/>
                  <a:gd name="T4" fmla="*/ 8 w 191"/>
                  <a:gd name="T5" fmla="*/ 2 h 2"/>
                  <a:gd name="T6" fmla="*/ 12 w 191"/>
                  <a:gd name="T7" fmla="*/ 2 h 2"/>
                  <a:gd name="T8" fmla="*/ 16 w 191"/>
                  <a:gd name="T9" fmla="*/ 2 h 2"/>
                  <a:gd name="T10" fmla="*/ 20 w 191"/>
                  <a:gd name="T11" fmla="*/ 2 h 2"/>
                  <a:gd name="T12" fmla="*/ 24 w 191"/>
                  <a:gd name="T13" fmla="*/ 2 h 2"/>
                  <a:gd name="T14" fmla="*/ 27 w 191"/>
                  <a:gd name="T15" fmla="*/ 2 h 2"/>
                  <a:gd name="T16" fmla="*/ 31 w 191"/>
                  <a:gd name="T17" fmla="*/ 2 h 2"/>
                  <a:gd name="T18" fmla="*/ 35 w 191"/>
                  <a:gd name="T19" fmla="*/ 2 h 2"/>
                  <a:gd name="T20" fmla="*/ 39 w 191"/>
                  <a:gd name="T21" fmla="*/ 2 h 2"/>
                  <a:gd name="T22" fmla="*/ 43 w 191"/>
                  <a:gd name="T23" fmla="*/ 2 h 2"/>
                  <a:gd name="T24" fmla="*/ 47 w 191"/>
                  <a:gd name="T25" fmla="*/ 2 h 2"/>
                  <a:gd name="T26" fmla="*/ 51 w 191"/>
                  <a:gd name="T27" fmla="*/ 2 h 2"/>
                  <a:gd name="T28" fmla="*/ 55 w 191"/>
                  <a:gd name="T29" fmla="*/ 2 h 2"/>
                  <a:gd name="T30" fmla="*/ 58 w 191"/>
                  <a:gd name="T31" fmla="*/ 2 h 2"/>
                  <a:gd name="T32" fmla="*/ 62 w 191"/>
                  <a:gd name="T33" fmla="*/ 2 h 2"/>
                  <a:gd name="T34" fmla="*/ 66 w 191"/>
                  <a:gd name="T35" fmla="*/ 2 h 2"/>
                  <a:gd name="T36" fmla="*/ 70 w 191"/>
                  <a:gd name="T37" fmla="*/ 2 h 2"/>
                  <a:gd name="T38" fmla="*/ 74 w 191"/>
                  <a:gd name="T39" fmla="*/ 2 h 2"/>
                  <a:gd name="T40" fmla="*/ 78 w 191"/>
                  <a:gd name="T41" fmla="*/ 2 h 2"/>
                  <a:gd name="T42" fmla="*/ 82 w 191"/>
                  <a:gd name="T43" fmla="*/ 2 h 2"/>
                  <a:gd name="T44" fmla="*/ 86 w 191"/>
                  <a:gd name="T45" fmla="*/ 1 h 2"/>
                  <a:gd name="T46" fmla="*/ 90 w 191"/>
                  <a:gd name="T47" fmla="*/ 1 h 2"/>
                  <a:gd name="T48" fmla="*/ 94 w 191"/>
                  <a:gd name="T49" fmla="*/ 1 h 2"/>
                  <a:gd name="T50" fmla="*/ 97 w 191"/>
                  <a:gd name="T51" fmla="*/ 1 h 2"/>
                  <a:gd name="T52" fmla="*/ 101 w 191"/>
                  <a:gd name="T53" fmla="*/ 1 h 2"/>
                  <a:gd name="T54" fmla="*/ 105 w 191"/>
                  <a:gd name="T55" fmla="*/ 1 h 2"/>
                  <a:gd name="T56" fmla="*/ 109 w 191"/>
                  <a:gd name="T57" fmla="*/ 1 h 2"/>
                  <a:gd name="T58" fmla="*/ 113 w 191"/>
                  <a:gd name="T59" fmla="*/ 1 h 2"/>
                  <a:gd name="T60" fmla="*/ 117 w 191"/>
                  <a:gd name="T61" fmla="*/ 1 h 2"/>
                  <a:gd name="T62" fmla="*/ 121 w 191"/>
                  <a:gd name="T63" fmla="*/ 1 h 2"/>
                  <a:gd name="T64" fmla="*/ 125 w 191"/>
                  <a:gd name="T65" fmla="*/ 1 h 2"/>
                  <a:gd name="T66" fmla="*/ 129 w 191"/>
                  <a:gd name="T67" fmla="*/ 1 h 2"/>
                  <a:gd name="T68" fmla="*/ 133 w 191"/>
                  <a:gd name="T69" fmla="*/ 1 h 2"/>
                  <a:gd name="T70" fmla="*/ 136 w 191"/>
                  <a:gd name="T71" fmla="*/ 1 h 2"/>
                  <a:gd name="T72" fmla="*/ 140 w 191"/>
                  <a:gd name="T73" fmla="*/ 1 h 2"/>
                  <a:gd name="T74" fmla="*/ 144 w 191"/>
                  <a:gd name="T75" fmla="*/ 1 h 2"/>
                  <a:gd name="T76" fmla="*/ 148 w 191"/>
                  <a:gd name="T77" fmla="*/ 1 h 2"/>
                  <a:gd name="T78" fmla="*/ 152 w 191"/>
                  <a:gd name="T79" fmla="*/ 1 h 2"/>
                  <a:gd name="T80" fmla="*/ 156 w 191"/>
                  <a:gd name="T81" fmla="*/ 1 h 2"/>
                  <a:gd name="T82" fmla="*/ 160 w 191"/>
                  <a:gd name="T83" fmla="*/ 1 h 2"/>
                  <a:gd name="T84" fmla="*/ 163 w 191"/>
                  <a:gd name="T85" fmla="*/ 1 h 2"/>
                  <a:gd name="T86" fmla="*/ 167 w 191"/>
                  <a:gd name="T87" fmla="*/ 1 h 2"/>
                  <a:gd name="T88" fmla="*/ 171 w 191"/>
                  <a:gd name="T89" fmla="*/ 0 h 2"/>
                  <a:gd name="T90" fmla="*/ 175 w 191"/>
                  <a:gd name="T91" fmla="*/ 0 h 2"/>
                  <a:gd name="T92" fmla="*/ 179 w 191"/>
                  <a:gd name="T93" fmla="*/ 0 h 2"/>
                  <a:gd name="T94" fmla="*/ 183 w 191"/>
                  <a:gd name="T95" fmla="*/ 0 h 2"/>
                  <a:gd name="T96" fmla="*/ 187 w 191"/>
                  <a:gd name="T97" fmla="*/ 0 h 2"/>
                  <a:gd name="T98" fmla="*/ 191 w 191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2"/>
                    </a:moveTo>
                    <a:lnTo>
                      <a:pt x="4" y="2"/>
                    </a:lnTo>
                    <a:lnTo>
                      <a:pt x="8" y="2"/>
                    </a:lnTo>
                    <a:lnTo>
                      <a:pt x="12" y="2"/>
                    </a:lnTo>
                    <a:lnTo>
                      <a:pt x="16" y="2"/>
                    </a:lnTo>
                    <a:lnTo>
                      <a:pt x="20" y="2"/>
                    </a:lnTo>
                    <a:lnTo>
                      <a:pt x="24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3" y="2"/>
                    </a:lnTo>
                    <a:lnTo>
                      <a:pt x="47" y="2"/>
                    </a:lnTo>
                    <a:lnTo>
                      <a:pt x="51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4" y="2"/>
                    </a:lnTo>
                    <a:lnTo>
                      <a:pt x="78" y="2"/>
                    </a:lnTo>
                    <a:lnTo>
                      <a:pt x="82" y="2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8" name="Freeform 1231"/>
              <p:cNvSpPr>
                <a:spLocks/>
              </p:cNvSpPr>
              <p:nvPr/>
            </p:nvSpPr>
            <p:spPr bwMode="auto">
              <a:xfrm>
                <a:off x="7499095" y="1370087"/>
                <a:ext cx="297729" cy="3118"/>
              </a:xfrm>
              <a:custGeom>
                <a:avLst/>
                <a:gdLst>
                  <a:gd name="T0" fmla="*/ 0 w 191"/>
                  <a:gd name="T1" fmla="*/ 2 h 2"/>
                  <a:gd name="T2" fmla="*/ 4 w 191"/>
                  <a:gd name="T3" fmla="*/ 2 h 2"/>
                  <a:gd name="T4" fmla="*/ 8 w 191"/>
                  <a:gd name="T5" fmla="*/ 2 h 2"/>
                  <a:gd name="T6" fmla="*/ 12 w 191"/>
                  <a:gd name="T7" fmla="*/ 2 h 2"/>
                  <a:gd name="T8" fmla="*/ 15 w 191"/>
                  <a:gd name="T9" fmla="*/ 2 h 2"/>
                  <a:gd name="T10" fmla="*/ 19 w 191"/>
                  <a:gd name="T11" fmla="*/ 2 h 2"/>
                  <a:gd name="T12" fmla="*/ 23 w 191"/>
                  <a:gd name="T13" fmla="*/ 2 h 2"/>
                  <a:gd name="T14" fmla="*/ 27 w 191"/>
                  <a:gd name="T15" fmla="*/ 2 h 2"/>
                  <a:gd name="T16" fmla="*/ 31 w 191"/>
                  <a:gd name="T17" fmla="*/ 2 h 2"/>
                  <a:gd name="T18" fmla="*/ 35 w 191"/>
                  <a:gd name="T19" fmla="*/ 2 h 2"/>
                  <a:gd name="T20" fmla="*/ 39 w 191"/>
                  <a:gd name="T21" fmla="*/ 2 h 2"/>
                  <a:gd name="T22" fmla="*/ 43 w 191"/>
                  <a:gd name="T23" fmla="*/ 2 h 2"/>
                  <a:gd name="T24" fmla="*/ 46 w 191"/>
                  <a:gd name="T25" fmla="*/ 2 h 2"/>
                  <a:gd name="T26" fmla="*/ 50 w 191"/>
                  <a:gd name="T27" fmla="*/ 2 h 2"/>
                  <a:gd name="T28" fmla="*/ 54 w 191"/>
                  <a:gd name="T29" fmla="*/ 2 h 2"/>
                  <a:gd name="T30" fmla="*/ 58 w 191"/>
                  <a:gd name="T31" fmla="*/ 2 h 2"/>
                  <a:gd name="T32" fmla="*/ 62 w 191"/>
                  <a:gd name="T33" fmla="*/ 2 h 2"/>
                  <a:gd name="T34" fmla="*/ 66 w 191"/>
                  <a:gd name="T35" fmla="*/ 1 h 2"/>
                  <a:gd name="T36" fmla="*/ 70 w 191"/>
                  <a:gd name="T37" fmla="*/ 1 h 2"/>
                  <a:gd name="T38" fmla="*/ 74 w 191"/>
                  <a:gd name="T39" fmla="*/ 1 h 2"/>
                  <a:gd name="T40" fmla="*/ 78 w 191"/>
                  <a:gd name="T41" fmla="*/ 1 h 2"/>
                  <a:gd name="T42" fmla="*/ 82 w 191"/>
                  <a:gd name="T43" fmla="*/ 1 h 2"/>
                  <a:gd name="T44" fmla="*/ 85 w 191"/>
                  <a:gd name="T45" fmla="*/ 1 h 2"/>
                  <a:gd name="T46" fmla="*/ 89 w 191"/>
                  <a:gd name="T47" fmla="*/ 1 h 2"/>
                  <a:gd name="T48" fmla="*/ 93 w 191"/>
                  <a:gd name="T49" fmla="*/ 1 h 2"/>
                  <a:gd name="T50" fmla="*/ 97 w 191"/>
                  <a:gd name="T51" fmla="*/ 1 h 2"/>
                  <a:gd name="T52" fmla="*/ 101 w 191"/>
                  <a:gd name="T53" fmla="*/ 1 h 2"/>
                  <a:gd name="T54" fmla="*/ 105 w 191"/>
                  <a:gd name="T55" fmla="*/ 1 h 2"/>
                  <a:gd name="T56" fmla="*/ 109 w 191"/>
                  <a:gd name="T57" fmla="*/ 1 h 2"/>
                  <a:gd name="T58" fmla="*/ 113 w 191"/>
                  <a:gd name="T59" fmla="*/ 1 h 2"/>
                  <a:gd name="T60" fmla="*/ 117 w 191"/>
                  <a:gd name="T61" fmla="*/ 1 h 2"/>
                  <a:gd name="T62" fmla="*/ 120 w 191"/>
                  <a:gd name="T63" fmla="*/ 1 h 2"/>
                  <a:gd name="T64" fmla="*/ 124 w 191"/>
                  <a:gd name="T65" fmla="*/ 0 h 2"/>
                  <a:gd name="T66" fmla="*/ 128 w 191"/>
                  <a:gd name="T67" fmla="*/ 0 h 2"/>
                  <a:gd name="T68" fmla="*/ 132 w 191"/>
                  <a:gd name="T69" fmla="*/ 0 h 2"/>
                  <a:gd name="T70" fmla="*/ 136 w 191"/>
                  <a:gd name="T71" fmla="*/ 0 h 2"/>
                  <a:gd name="T72" fmla="*/ 140 w 191"/>
                  <a:gd name="T73" fmla="*/ 0 h 2"/>
                  <a:gd name="T74" fmla="*/ 144 w 191"/>
                  <a:gd name="T75" fmla="*/ 0 h 2"/>
                  <a:gd name="T76" fmla="*/ 148 w 191"/>
                  <a:gd name="T77" fmla="*/ 0 h 2"/>
                  <a:gd name="T78" fmla="*/ 152 w 191"/>
                  <a:gd name="T79" fmla="*/ 0 h 2"/>
                  <a:gd name="T80" fmla="*/ 155 w 191"/>
                  <a:gd name="T81" fmla="*/ 0 h 2"/>
                  <a:gd name="T82" fmla="*/ 159 w 191"/>
                  <a:gd name="T83" fmla="*/ 0 h 2"/>
                  <a:gd name="T84" fmla="*/ 163 w 191"/>
                  <a:gd name="T85" fmla="*/ 0 h 2"/>
                  <a:gd name="T86" fmla="*/ 167 w 191"/>
                  <a:gd name="T87" fmla="*/ 0 h 2"/>
                  <a:gd name="T88" fmla="*/ 171 w 191"/>
                  <a:gd name="T89" fmla="*/ 0 h 2"/>
                  <a:gd name="T90" fmla="*/ 175 w 191"/>
                  <a:gd name="T91" fmla="*/ 0 h 2"/>
                  <a:gd name="T92" fmla="*/ 179 w 191"/>
                  <a:gd name="T93" fmla="*/ 0 h 2"/>
                  <a:gd name="T94" fmla="*/ 183 w 191"/>
                  <a:gd name="T95" fmla="*/ 0 h 2"/>
                  <a:gd name="T96" fmla="*/ 187 w 191"/>
                  <a:gd name="T97" fmla="*/ 0 h 2"/>
                  <a:gd name="T98" fmla="*/ 191 w 191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2"/>
                    </a:moveTo>
                    <a:lnTo>
                      <a:pt x="4" y="2"/>
                    </a:lnTo>
                    <a:lnTo>
                      <a:pt x="8" y="2"/>
                    </a:lnTo>
                    <a:lnTo>
                      <a:pt x="12" y="2"/>
                    </a:lnTo>
                    <a:lnTo>
                      <a:pt x="15" y="2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3" y="2"/>
                    </a:lnTo>
                    <a:lnTo>
                      <a:pt x="46" y="2"/>
                    </a:lnTo>
                    <a:lnTo>
                      <a:pt x="50" y="2"/>
                    </a:lnTo>
                    <a:lnTo>
                      <a:pt x="54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9" name="Freeform 1232"/>
              <p:cNvSpPr>
                <a:spLocks/>
              </p:cNvSpPr>
              <p:nvPr/>
            </p:nvSpPr>
            <p:spPr bwMode="auto">
              <a:xfrm>
                <a:off x="7796823" y="1365410"/>
                <a:ext cx="289935" cy="4676"/>
              </a:xfrm>
              <a:custGeom>
                <a:avLst/>
                <a:gdLst>
                  <a:gd name="T0" fmla="*/ 0 w 186"/>
                  <a:gd name="T1" fmla="*/ 3 h 3"/>
                  <a:gd name="T2" fmla="*/ 4 w 186"/>
                  <a:gd name="T3" fmla="*/ 3 h 3"/>
                  <a:gd name="T4" fmla="*/ 7 w 186"/>
                  <a:gd name="T5" fmla="*/ 3 h 3"/>
                  <a:gd name="T6" fmla="*/ 11 w 186"/>
                  <a:gd name="T7" fmla="*/ 3 h 3"/>
                  <a:gd name="T8" fmla="*/ 15 w 186"/>
                  <a:gd name="T9" fmla="*/ 3 h 3"/>
                  <a:gd name="T10" fmla="*/ 19 w 186"/>
                  <a:gd name="T11" fmla="*/ 3 h 3"/>
                  <a:gd name="T12" fmla="*/ 23 w 186"/>
                  <a:gd name="T13" fmla="*/ 2 h 3"/>
                  <a:gd name="T14" fmla="*/ 27 w 186"/>
                  <a:gd name="T15" fmla="*/ 2 h 3"/>
                  <a:gd name="T16" fmla="*/ 31 w 186"/>
                  <a:gd name="T17" fmla="*/ 2 h 3"/>
                  <a:gd name="T18" fmla="*/ 34 w 186"/>
                  <a:gd name="T19" fmla="*/ 2 h 3"/>
                  <a:gd name="T20" fmla="*/ 38 w 186"/>
                  <a:gd name="T21" fmla="*/ 2 h 3"/>
                  <a:gd name="T22" fmla="*/ 42 w 186"/>
                  <a:gd name="T23" fmla="*/ 2 h 3"/>
                  <a:gd name="T24" fmla="*/ 46 w 186"/>
                  <a:gd name="T25" fmla="*/ 2 h 3"/>
                  <a:gd name="T26" fmla="*/ 50 w 186"/>
                  <a:gd name="T27" fmla="*/ 2 h 3"/>
                  <a:gd name="T28" fmla="*/ 54 w 186"/>
                  <a:gd name="T29" fmla="*/ 2 h 3"/>
                  <a:gd name="T30" fmla="*/ 58 w 186"/>
                  <a:gd name="T31" fmla="*/ 2 h 3"/>
                  <a:gd name="T32" fmla="*/ 62 w 186"/>
                  <a:gd name="T33" fmla="*/ 2 h 3"/>
                  <a:gd name="T34" fmla="*/ 66 w 186"/>
                  <a:gd name="T35" fmla="*/ 2 h 3"/>
                  <a:gd name="T36" fmla="*/ 70 w 186"/>
                  <a:gd name="T37" fmla="*/ 2 h 3"/>
                  <a:gd name="T38" fmla="*/ 73 w 186"/>
                  <a:gd name="T39" fmla="*/ 2 h 3"/>
                  <a:gd name="T40" fmla="*/ 77 w 186"/>
                  <a:gd name="T41" fmla="*/ 2 h 3"/>
                  <a:gd name="T42" fmla="*/ 81 w 186"/>
                  <a:gd name="T43" fmla="*/ 2 h 3"/>
                  <a:gd name="T44" fmla="*/ 85 w 186"/>
                  <a:gd name="T45" fmla="*/ 2 h 3"/>
                  <a:gd name="T46" fmla="*/ 89 w 186"/>
                  <a:gd name="T47" fmla="*/ 2 h 3"/>
                  <a:gd name="T48" fmla="*/ 93 w 186"/>
                  <a:gd name="T49" fmla="*/ 2 h 3"/>
                  <a:gd name="T50" fmla="*/ 97 w 186"/>
                  <a:gd name="T51" fmla="*/ 2 h 3"/>
                  <a:gd name="T52" fmla="*/ 101 w 186"/>
                  <a:gd name="T53" fmla="*/ 2 h 3"/>
                  <a:gd name="T54" fmla="*/ 105 w 186"/>
                  <a:gd name="T55" fmla="*/ 2 h 3"/>
                  <a:gd name="T56" fmla="*/ 108 w 186"/>
                  <a:gd name="T57" fmla="*/ 1 h 3"/>
                  <a:gd name="T58" fmla="*/ 112 w 186"/>
                  <a:gd name="T59" fmla="*/ 1 h 3"/>
                  <a:gd name="T60" fmla="*/ 116 w 186"/>
                  <a:gd name="T61" fmla="*/ 1 h 3"/>
                  <a:gd name="T62" fmla="*/ 120 w 186"/>
                  <a:gd name="T63" fmla="*/ 1 h 3"/>
                  <a:gd name="T64" fmla="*/ 124 w 186"/>
                  <a:gd name="T65" fmla="*/ 1 h 3"/>
                  <a:gd name="T66" fmla="*/ 128 w 186"/>
                  <a:gd name="T67" fmla="*/ 1 h 3"/>
                  <a:gd name="T68" fmla="*/ 132 w 186"/>
                  <a:gd name="T69" fmla="*/ 1 h 3"/>
                  <a:gd name="T70" fmla="*/ 136 w 186"/>
                  <a:gd name="T71" fmla="*/ 1 h 3"/>
                  <a:gd name="T72" fmla="*/ 140 w 186"/>
                  <a:gd name="T73" fmla="*/ 1 h 3"/>
                  <a:gd name="T74" fmla="*/ 143 w 186"/>
                  <a:gd name="T75" fmla="*/ 1 h 3"/>
                  <a:gd name="T76" fmla="*/ 147 w 186"/>
                  <a:gd name="T77" fmla="*/ 1 h 3"/>
                  <a:gd name="T78" fmla="*/ 151 w 186"/>
                  <a:gd name="T79" fmla="*/ 1 h 3"/>
                  <a:gd name="T80" fmla="*/ 155 w 186"/>
                  <a:gd name="T81" fmla="*/ 1 h 3"/>
                  <a:gd name="T82" fmla="*/ 159 w 186"/>
                  <a:gd name="T83" fmla="*/ 1 h 3"/>
                  <a:gd name="T84" fmla="*/ 163 w 186"/>
                  <a:gd name="T85" fmla="*/ 1 h 3"/>
                  <a:gd name="T86" fmla="*/ 167 w 186"/>
                  <a:gd name="T87" fmla="*/ 1 h 3"/>
                  <a:gd name="T88" fmla="*/ 171 w 186"/>
                  <a:gd name="T89" fmla="*/ 1 h 3"/>
                  <a:gd name="T90" fmla="*/ 175 w 186"/>
                  <a:gd name="T91" fmla="*/ 1 h 3"/>
                  <a:gd name="T92" fmla="*/ 179 w 186"/>
                  <a:gd name="T93" fmla="*/ 0 h 3"/>
                  <a:gd name="T94" fmla="*/ 182 w 186"/>
                  <a:gd name="T95" fmla="*/ 0 h 3"/>
                  <a:gd name="T96" fmla="*/ 186 w 186"/>
                  <a:gd name="T9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3">
                    <a:moveTo>
                      <a:pt x="0" y="3"/>
                    </a:moveTo>
                    <a:lnTo>
                      <a:pt x="4" y="3"/>
                    </a:lnTo>
                    <a:lnTo>
                      <a:pt x="7" y="3"/>
                    </a:lnTo>
                    <a:lnTo>
                      <a:pt x="11" y="3"/>
                    </a:lnTo>
                    <a:lnTo>
                      <a:pt x="15" y="3"/>
                    </a:lnTo>
                    <a:lnTo>
                      <a:pt x="19" y="3"/>
                    </a:lnTo>
                    <a:lnTo>
                      <a:pt x="23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4" y="2"/>
                    </a:lnTo>
                    <a:lnTo>
                      <a:pt x="38" y="2"/>
                    </a:lnTo>
                    <a:lnTo>
                      <a:pt x="42" y="2"/>
                    </a:lnTo>
                    <a:lnTo>
                      <a:pt x="46" y="2"/>
                    </a:lnTo>
                    <a:lnTo>
                      <a:pt x="50" y="2"/>
                    </a:lnTo>
                    <a:lnTo>
                      <a:pt x="54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3" y="2"/>
                    </a:lnTo>
                    <a:lnTo>
                      <a:pt x="77" y="2"/>
                    </a:lnTo>
                    <a:lnTo>
                      <a:pt x="81" y="2"/>
                    </a:lnTo>
                    <a:lnTo>
                      <a:pt x="85" y="2"/>
                    </a:lnTo>
                    <a:lnTo>
                      <a:pt x="89" y="2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8" y="1"/>
                    </a:lnTo>
                    <a:lnTo>
                      <a:pt x="112" y="1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3" y="1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0"/>
                    </a:lnTo>
                    <a:lnTo>
                      <a:pt x="182" y="0"/>
                    </a:lnTo>
                    <a:lnTo>
                      <a:pt x="186" y="1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0" name="Freeform 1233"/>
              <p:cNvSpPr>
                <a:spLocks/>
              </p:cNvSpPr>
              <p:nvPr/>
            </p:nvSpPr>
            <p:spPr bwMode="auto">
              <a:xfrm>
                <a:off x="6909873" y="985066"/>
                <a:ext cx="297729" cy="411520"/>
              </a:xfrm>
              <a:custGeom>
                <a:avLst/>
                <a:gdLst>
                  <a:gd name="T0" fmla="*/ 0 w 191"/>
                  <a:gd name="T1" fmla="*/ 0 h 264"/>
                  <a:gd name="T2" fmla="*/ 4 w 191"/>
                  <a:gd name="T3" fmla="*/ 189 h 264"/>
                  <a:gd name="T4" fmla="*/ 8 w 191"/>
                  <a:gd name="T5" fmla="*/ 254 h 264"/>
                  <a:gd name="T6" fmla="*/ 12 w 191"/>
                  <a:gd name="T7" fmla="*/ 253 h 264"/>
                  <a:gd name="T8" fmla="*/ 16 w 191"/>
                  <a:gd name="T9" fmla="*/ 262 h 264"/>
                  <a:gd name="T10" fmla="*/ 20 w 191"/>
                  <a:gd name="T11" fmla="*/ 264 h 264"/>
                  <a:gd name="T12" fmla="*/ 24 w 191"/>
                  <a:gd name="T13" fmla="*/ 260 h 264"/>
                  <a:gd name="T14" fmla="*/ 28 w 191"/>
                  <a:gd name="T15" fmla="*/ 261 h 264"/>
                  <a:gd name="T16" fmla="*/ 31 w 191"/>
                  <a:gd name="T17" fmla="*/ 262 h 264"/>
                  <a:gd name="T18" fmla="*/ 35 w 191"/>
                  <a:gd name="T19" fmla="*/ 261 h 264"/>
                  <a:gd name="T20" fmla="*/ 39 w 191"/>
                  <a:gd name="T21" fmla="*/ 261 h 264"/>
                  <a:gd name="T22" fmla="*/ 43 w 191"/>
                  <a:gd name="T23" fmla="*/ 261 h 264"/>
                  <a:gd name="T24" fmla="*/ 47 w 191"/>
                  <a:gd name="T25" fmla="*/ 261 h 264"/>
                  <a:gd name="T26" fmla="*/ 51 w 191"/>
                  <a:gd name="T27" fmla="*/ 261 h 264"/>
                  <a:gd name="T28" fmla="*/ 55 w 191"/>
                  <a:gd name="T29" fmla="*/ 261 h 264"/>
                  <a:gd name="T30" fmla="*/ 59 w 191"/>
                  <a:gd name="T31" fmla="*/ 261 h 264"/>
                  <a:gd name="T32" fmla="*/ 63 w 191"/>
                  <a:gd name="T33" fmla="*/ 261 h 264"/>
                  <a:gd name="T34" fmla="*/ 67 w 191"/>
                  <a:gd name="T35" fmla="*/ 261 h 264"/>
                  <a:gd name="T36" fmla="*/ 70 w 191"/>
                  <a:gd name="T37" fmla="*/ 260 h 264"/>
                  <a:gd name="T38" fmla="*/ 74 w 191"/>
                  <a:gd name="T39" fmla="*/ 260 h 264"/>
                  <a:gd name="T40" fmla="*/ 78 w 191"/>
                  <a:gd name="T41" fmla="*/ 260 h 264"/>
                  <a:gd name="T42" fmla="*/ 82 w 191"/>
                  <a:gd name="T43" fmla="*/ 260 h 264"/>
                  <a:gd name="T44" fmla="*/ 86 w 191"/>
                  <a:gd name="T45" fmla="*/ 260 h 264"/>
                  <a:gd name="T46" fmla="*/ 90 w 191"/>
                  <a:gd name="T47" fmla="*/ 260 h 264"/>
                  <a:gd name="T48" fmla="*/ 94 w 191"/>
                  <a:gd name="T49" fmla="*/ 260 h 264"/>
                  <a:gd name="T50" fmla="*/ 98 w 191"/>
                  <a:gd name="T51" fmla="*/ 260 h 264"/>
                  <a:gd name="T52" fmla="*/ 101 w 191"/>
                  <a:gd name="T53" fmla="*/ 260 h 264"/>
                  <a:gd name="T54" fmla="*/ 105 w 191"/>
                  <a:gd name="T55" fmla="*/ 259 h 264"/>
                  <a:gd name="T56" fmla="*/ 109 w 191"/>
                  <a:gd name="T57" fmla="*/ 259 h 264"/>
                  <a:gd name="T58" fmla="*/ 113 w 191"/>
                  <a:gd name="T59" fmla="*/ 259 h 264"/>
                  <a:gd name="T60" fmla="*/ 117 w 191"/>
                  <a:gd name="T61" fmla="*/ 259 h 264"/>
                  <a:gd name="T62" fmla="*/ 121 w 191"/>
                  <a:gd name="T63" fmla="*/ 259 h 264"/>
                  <a:gd name="T64" fmla="*/ 125 w 191"/>
                  <a:gd name="T65" fmla="*/ 259 h 264"/>
                  <a:gd name="T66" fmla="*/ 129 w 191"/>
                  <a:gd name="T67" fmla="*/ 259 h 264"/>
                  <a:gd name="T68" fmla="*/ 133 w 191"/>
                  <a:gd name="T69" fmla="*/ 259 h 264"/>
                  <a:gd name="T70" fmla="*/ 137 w 191"/>
                  <a:gd name="T71" fmla="*/ 258 h 264"/>
                  <a:gd name="T72" fmla="*/ 141 w 191"/>
                  <a:gd name="T73" fmla="*/ 258 h 264"/>
                  <a:gd name="T74" fmla="*/ 144 w 191"/>
                  <a:gd name="T75" fmla="*/ 258 h 264"/>
                  <a:gd name="T76" fmla="*/ 148 w 191"/>
                  <a:gd name="T77" fmla="*/ 258 h 264"/>
                  <a:gd name="T78" fmla="*/ 152 w 191"/>
                  <a:gd name="T79" fmla="*/ 258 h 264"/>
                  <a:gd name="T80" fmla="*/ 156 w 191"/>
                  <a:gd name="T81" fmla="*/ 258 h 264"/>
                  <a:gd name="T82" fmla="*/ 160 w 191"/>
                  <a:gd name="T83" fmla="*/ 258 h 264"/>
                  <a:gd name="T84" fmla="*/ 164 w 191"/>
                  <a:gd name="T85" fmla="*/ 258 h 264"/>
                  <a:gd name="T86" fmla="*/ 168 w 191"/>
                  <a:gd name="T87" fmla="*/ 258 h 264"/>
                  <a:gd name="T88" fmla="*/ 171 w 191"/>
                  <a:gd name="T89" fmla="*/ 257 h 264"/>
                  <a:gd name="T90" fmla="*/ 175 w 191"/>
                  <a:gd name="T91" fmla="*/ 257 h 264"/>
                  <a:gd name="T92" fmla="*/ 179 w 191"/>
                  <a:gd name="T93" fmla="*/ 257 h 264"/>
                  <a:gd name="T94" fmla="*/ 183 w 191"/>
                  <a:gd name="T95" fmla="*/ 257 h 264"/>
                  <a:gd name="T96" fmla="*/ 187 w 191"/>
                  <a:gd name="T97" fmla="*/ 257 h 264"/>
                  <a:gd name="T98" fmla="*/ 191 w 191"/>
                  <a:gd name="T99" fmla="*/ 257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64">
                    <a:moveTo>
                      <a:pt x="0" y="0"/>
                    </a:moveTo>
                    <a:lnTo>
                      <a:pt x="4" y="189"/>
                    </a:lnTo>
                    <a:lnTo>
                      <a:pt x="8" y="254"/>
                    </a:lnTo>
                    <a:lnTo>
                      <a:pt x="12" y="253"/>
                    </a:lnTo>
                    <a:lnTo>
                      <a:pt x="16" y="262"/>
                    </a:lnTo>
                    <a:lnTo>
                      <a:pt x="20" y="264"/>
                    </a:lnTo>
                    <a:lnTo>
                      <a:pt x="24" y="260"/>
                    </a:lnTo>
                    <a:lnTo>
                      <a:pt x="28" y="261"/>
                    </a:lnTo>
                    <a:lnTo>
                      <a:pt x="31" y="262"/>
                    </a:lnTo>
                    <a:lnTo>
                      <a:pt x="35" y="261"/>
                    </a:lnTo>
                    <a:lnTo>
                      <a:pt x="39" y="261"/>
                    </a:lnTo>
                    <a:lnTo>
                      <a:pt x="43" y="261"/>
                    </a:lnTo>
                    <a:lnTo>
                      <a:pt x="47" y="261"/>
                    </a:lnTo>
                    <a:lnTo>
                      <a:pt x="51" y="261"/>
                    </a:lnTo>
                    <a:lnTo>
                      <a:pt x="55" y="261"/>
                    </a:lnTo>
                    <a:lnTo>
                      <a:pt x="59" y="261"/>
                    </a:lnTo>
                    <a:lnTo>
                      <a:pt x="63" y="261"/>
                    </a:lnTo>
                    <a:lnTo>
                      <a:pt x="67" y="261"/>
                    </a:lnTo>
                    <a:lnTo>
                      <a:pt x="70" y="260"/>
                    </a:lnTo>
                    <a:lnTo>
                      <a:pt x="74" y="260"/>
                    </a:lnTo>
                    <a:lnTo>
                      <a:pt x="78" y="260"/>
                    </a:lnTo>
                    <a:lnTo>
                      <a:pt x="82" y="260"/>
                    </a:lnTo>
                    <a:lnTo>
                      <a:pt x="86" y="260"/>
                    </a:lnTo>
                    <a:lnTo>
                      <a:pt x="90" y="260"/>
                    </a:lnTo>
                    <a:lnTo>
                      <a:pt x="94" y="260"/>
                    </a:lnTo>
                    <a:lnTo>
                      <a:pt x="98" y="260"/>
                    </a:lnTo>
                    <a:lnTo>
                      <a:pt x="101" y="260"/>
                    </a:lnTo>
                    <a:lnTo>
                      <a:pt x="105" y="259"/>
                    </a:lnTo>
                    <a:lnTo>
                      <a:pt x="109" y="259"/>
                    </a:lnTo>
                    <a:lnTo>
                      <a:pt x="113" y="259"/>
                    </a:lnTo>
                    <a:lnTo>
                      <a:pt x="117" y="259"/>
                    </a:lnTo>
                    <a:lnTo>
                      <a:pt x="121" y="259"/>
                    </a:lnTo>
                    <a:lnTo>
                      <a:pt x="125" y="259"/>
                    </a:lnTo>
                    <a:lnTo>
                      <a:pt x="129" y="259"/>
                    </a:lnTo>
                    <a:lnTo>
                      <a:pt x="133" y="259"/>
                    </a:lnTo>
                    <a:lnTo>
                      <a:pt x="137" y="258"/>
                    </a:lnTo>
                    <a:lnTo>
                      <a:pt x="141" y="258"/>
                    </a:lnTo>
                    <a:lnTo>
                      <a:pt x="144" y="258"/>
                    </a:lnTo>
                    <a:lnTo>
                      <a:pt x="148" y="258"/>
                    </a:lnTo>
                    <a:lnTo>
                      <a:pt x="152" y="258"/>
                    </a:lnTo>
                    <a:lnTo>
                      <a:pt x="156" y="258"/>
                    </a:lnTo>
                    <a:lnTo>
                      <a:pt x="160" y="258"/>
                    </a:lnTo>
                    <a:lnTo>
                      <a:pt x="164" y="258"/>
                    </a:lnTo>
                    <a:lnTo>
                      <a:pt x="168" y="258"/>
                    </a:lnTo>
                    <a:lnTo>
                      <a:pt x="171" y="257"/>
                    </a:lnTo>
                    <a:lnTo>
                      <a:pt x="175" y="257"/>
                    </a:lnTo>
                    <a:lnTo>
                      <a:pt x="179" y="257"/>
                    </a:lnTo>
                    <a:lnTo>
                      <a:pt x="183" y="257"/>
                    </a:lnTo>
                    <a:lnTo>
                      <a:pt x="187" y="257"/>
                    </a:lnTo>
                    <a:lnTo>
                      <a:pt x="191" y="257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1" name="Freeform 1234"/>
              <p:cNvSpPr>
                <a:spLocks/>
              </p:cNvSpPr>
              <p:nvPr/>
            </p:nvSpPr>
            <p:spPr bwMode="auto">
              <a:xfrm>
                <a:off x="7207601" y="1376322"/>
                <a:ext cx="297729" cy="9353"/>
              </a:xfrm>
              <a:custGeom>
                <a:avLst/>
                <a:gdLst>
                  <a:gd name="T0" fmla="*/ 0 w 191"/>
                  <a:gd name="T1" fmla="*/ 6 h 6"/>
                  <a:gd name="T2" fmla="*/ 4 w 191"/>
                  <a:gd name="T3" fmla="*/ 6 h 6"/>
                  <a:gd name="T4" fmla="*/ 8 w 191"/>
                  <a:gd name="T5" fmla="*/ 5 h 6"/>
                  <a:gd name="T6" fmla="*/ 12 w 191"/>
                  <a:gd name="T7" fmla="*/ 5 h 6"/>
                  <a:gd name="T8" fmla="*/ 16 w 191"/>
                  <a:gd name="T9" fmla="*/ 5 h 6"/>
                  <a:gd name="T10" fmla="*/ 20 w 191"/>
                  <a:gd name="T11" fmla="*/ 5 h 6"/>
                  <a:gd name="T12" fmla="*/ 23 w 191"/>
                  <a:gd name="T13" fmla="*/ 5 h 6"/>
                  <a:gd name="T14" fmla="*/ 27 w 191"/>
                  <a:gd name="T15" fmla="*/ 5 h 6"/>
                  <a:gd name="T16" fmla="*/ 31 w 191"/>
                  <a:gd name="T17" fmla="*/ 5 h 6"/>
                  <a:gd name="T18" fmla="*/ 35 w 191"/>
                  <a:gd name="T19" fmla="*/ 5 h 6"/>
                  <a:gd name="T20" fmla="*/ 39 w 191"/>
                  <a:gd name="T21" fmla="*/ 4 h 6"/>
                  <a:gd name="T22" fmla="*/ 43 w 191"/>
                  <a:gd name="T23" fmla="*/ 4 h 6"/>
                  <a:gd name="T24" fmla="*/ 47 w 191"/>
                  <a:gd name="T25" fmla="*/ 4 h 6"/>
                  <a:gd name="T26" fmla="*/ 51 w 191"/>
                  <a:gd name="T27" fmla="*/ 4 h 6"/>
                  <a:gd name="T28" fmla="*/ 54 w 191"/>
                  <a:gd name="T29" fmla="*/ 4 h 6"/>
                  <a:gd name="T30" fmla="*/ 58 w 191"/>
                  <a:gd name="T31" fmla="*/ 4 h 6"/>
                  <a:gd name="T32" fmla="*/ 62 w 191"/>
                  <a:gd name="T33" fmla="*/ 4 h 6"/>
                  <a:gd name="T34" fmla="*/ 66 w 191"/>
                  <a:gd name="T35" fmla="*/ 4 h 6"/>
                  <a:gd name="T36" fmla="*/ 70 w 191"/>
                  <a:gd name="T37" fmla="*/ 4 h 6"/>
                  <a:gd name="T38" fmla="*/ 74 w 191"/>
                  <a:gd name="T39" fmla="*/ 4 h 6"/>
                  <a:gd name="T40" fmla="*/ 78 w 191"/>
                  <a:gd name="T41" fmla="*/ 4 h 6"/>
                  <a:gd name="T42" fmla="*/ 82 w 191"/>
                  <a:gd name="T43" fmla="*/ 4 h 6"/>
                  <a:gd name="T44" fmla="*/ 86 w 191"/>
                  <a:gd name="T45" fmla="*/ 3 h 6"/>
                  <a:gd name="T46" fmla="*/ 90 w 191"/>
                  <a:gd name="T47" fmla="*/ 3 h 6"/>
                  <a:gd name="T48" fmla="*/ 93 w 191"/>
                  <a:gd name="T49" fmla="*/ 3 h 6"/>
                  <a:gd name="T50" fmla="*/ 97 w 191"/>
                  <a:gd name="T51" fmla="*/ 3 h 6"/>
                  <a:gd name="T52" fmla="*/ 101 w 191"/>
                  <a:gd name="T53" fmla="*/ 3 h 6"/>
                  <a:gd name="T54" fmla="*/ 105 w 191"/>
                  <a:gd name="T55" fmla="*/ 3 h 6"/>
                  <a:gd name="T56" fmla="*/ 109 w 191"/>
                  <a:gd name="T57" fmla="*/ 3 h 6"/>
                  <a:gd name="T58" fmla="*/ 113 w 191"/>
                  <a:gd name="T59" fmla="*/ 3 h 6"/>
                  <a:gd name="T60" fmla="*/ 117 w 191"/>
                  <a:gd name="T61" fmla="*/ 3 h 6"/>
                  <a:gd name="T62" fmla="*/ 121 w 191"/>
                  <a:gd name="T63" fmla="*/ 2 h 6"/>
                  <a:gd name="T64" fmla="*/ 125 w 191"/>
                  <a:gd name="T65" fmla="*/ 2 h 6"/>
                  <a:gd name="T66" fmla="*/ 129 w 191"/>
                  <a:gd name="T67" fmla="*/ 2 h 6"/>
                  <a:gd name="T68" fmla="*/ 132 w 191"/>
                  <a:gd name="T69" fmla="*/ 2 h 6"/>
                  <a:gd name="T70" fmla="*/ 136 w 191"/>
                  <a:gd name="T71" fmla="*/ 2 h 6"/>
                  <a:gd name="T72" fmla="*/ 140 w 191"/>
                  <a:gd name="T73" fmla="*/ 2 h 6"/>
                  <a:gd name="T74" fmla="*/ 144 w 191"/>
                  <a:gd name="T75" fmla="*/ 2 h 6"/>
                  <a:gd name="T76" fmla="*/ 148 w 191"/>
                  <a:gd name="T77" fmla="*/ 1 h 6"/>
                  <a:gd name="T78" fmla="*/ 152 w 191"/>
                  <a:gd name="T79" fmla="*/ 1 h 6"/>
                  <a:gd name="T80" fmla="*/ 156 w 191"/>
                  <a:gd name="T81" fmla="*/ 1 h 6"/>
                  <a:gd name="T82" fmla="*/ 159 w 191"/>
                  <a:gd name="T83" fmla="*/ 1 h 6"/>
                  <a:gd name="T84" fmla="*/ 163 w 191"/>
                  <a:gd name="T85" fmla="*/ 1 h 6"/>
                  <a:gd name="T86" fmla="*/ 167 w 191"/>
                  <a:gd name="T87" fmla="*/ 1 h 6"/>
                  <a:gd name="T88" fmla="*/ 171 w 191"/>
                  <a:gd name="T89" fmla="*/ 1 h 6"/>
                  <a:gd name="T90" fmla="*/ 175 w 191"/>
                  <a:gd name="T91" fmla="*/ 1 h 6"/>
                  <a:gd name="T92" fmla="*/ 179 w 191"/>
                  <a:gd name="T93" fmla="*/ 1 h 6"/>
                  <a:gd name="T94" fmla="*/ 183 w 191"/>
                  <a:gd name="T95" fmla="*/ 0 h 6"/>
                  <a:gd name="T96" fmla="*/ 187 w 191"/>
                  <a:gd name="T97" fmla="*/ 0 h 6"/>
                  <a:gd name="T98" fmla="*/ 191 w 191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6">
                    <a:moveTo>
                      <a:pt x="0" y="6"/>
                    </a:moveTo>
                    <a:lnTo>
                      <a:pt x="4" y="6"/>
                    </a:lnTo>
                    <a:lnTo>
                      <a:pt x="8" y="5"/>
                    </a:lnTo>
                    <a:lnTo>
                      <a:pt x="12" y="5"/>
                    </a:lnTo>
                    <a:lnTo>
                      <a:pt x="16" y="5"/>
                    </a:lnTo>
                    <a:lnTo>
                      <a:pt x="20" y="5"/>
                    </a:lnTo>
                    <a:lnTo>
                      <a:pt x="23" y="5"/>
                    </a:lnTo>
                    <a:lnTo>
                      <a:pt x="27" y="5"/>
                    </a:lnTo>
                    <a:lnTo>
                      <a:pt x="31" y="5"/>
                    </a:lnTo>
                    <a:lnTo>
                      <a:pt x="35" y="5"/>
                    </a:lnTo>
                    <a:lnTo>
                      <a:pt x="39" y="4"/>
                    </a:lnTo>
                    <a:lnTo>
                      <a:pt x="43" y="4"/>
                    </a:lnTo>
                    <a:lnTo>
                      <a:pt x="47" y="4"/>
                    </a:lnTo>
                    <a:lnTo>
                      <a:pt x="51" y="4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4"/>
                    </a:lnTo>
                    <a:lnTo>
                      <a:pt x="70" y="4"/>
                    </a:lnTo>
                    <a:lnTo>
                      <a:pt x="74" y="4"/>
                    </a:lnTo>
                    <a:lnTo>
                      <a:pt x="78" y="4"/>
                    </a:lnTo>
                    <a:lnTo>
                      <a:pt x="82" y="4"/>
                    </a:lnTo>
                    <a:lnTo>
                      <a:pt x="86" y="3"/>
                    </a:lnTo>
                    <a:lnTo>
                      <a:pt x="90" y="3"/>
                    </a:lnTo>
                    <a:lnTo>
                      <a:pt x="93" y="3"/>
                    </a:lnTo>
                    <a:lnTo>
                      <a:pt x="97" y="3"/>
                    </a:lnTo>
                    <a:lnTo>
                      <a:pt x="101" y="3"/>
                    </a:lnTo>
                    <a:lnTo>
                      <a:pt x="105" y="3"/>
                    </a:lnTo>
                    <a:lnTo>
                      <a:pt x="109" y="3"/>
                    </a:lnTo>
                    <a:lnTo>
                      <a:pt x="113" y="3"/>
                    </a:lnTo>
                    <a:lnTo>
                      <a:pt x="117" y="3"/>
                    </a:lnTo>
                    <a:lnTo>
                      <a:pt x="121" y="2"/>
                    </a:lnTo>
                    <a:lnTo>
                      <a:pt x="125" y="2"/>
                    </a:lnTo>
                    <a:lnTo>
                      <a:pt x="129" y="2"/>
                    </a:lnTo>
                    <a:lnTo>
                      <a:pt x="132" y="2"/>
                    </a:lnTo>
                    <a:lnTo>
                      <a:pt x="136" y="2"/>
                    </a:lnTo>
                    <a:lnTo>
                      <a:pt x="140" y="2"/>
                    </a:lnTo>
                    <a:lnTo>
                      <a:pt x="144" y="2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2" name="Freeform 1235"/>
              <p:cNvSpPr>
                <a:spLocks/>
              </p:cNvSpPr>
              <p:nvPr/>
            </p:nvSpPr>
            <p:spPr bwMode="auto">
              <a:xfrm>
                <a:off x="7505330" y="1368528"/>
                <a:ext cx="297729" cy="7794"/>
              </a:xfrm>
              <a:custGeom>
                <a:avLst/>
                <a:gdLst>
                  <a:gd name="T0" fmla="*/ 0 w 191"/>
                  <a:gd name="T1" fmla="*/ 5 h 5"/>
                  <a:gd name="T2" fmla="*/ 4 w 191"/>
                  <a:gd name="T3" fmla="*/ 5 h 5"/>
                  <a:gd name="T4" fmla="*/ 8 w 191"/>
                  <a:gd name="T5" fmla="*/ 5 h 5"/>
                  <a:gd name="T6" fmla="*/ 11 w 191"/>
                  <a:gd name="T7" fmla="*/ 5 h 5"/>
                  <a:gd name="T8" fmla="*/ 15 w 191"/>
                  <a:gd name="T9" fmla="*/ 5 h 5"/>
                  <a:gd name="T10" fmla="*/ 19 w 191"/>
                  <a:gd name="T11" fmla="*/ 5 h 5"/>
                  <a:gd name="T12" fmla="*/ 23 w 191"/>
                  <a:gd name="T13" fmla="*/ 4 h 5"/>
                  <a:gd name="T14" fmla="*/ 27 w 191"/>
                  <a:gd name="T15" fmla="*/ 4 h 5"/>
                  <a:gd name="T16" fmla="*/ 31 w 191"/>
                  <a:gd name="T17" fmla="*/ 4 h 5"/>
                  <a:gd name="T18" fmla="*/ 35 w 191"/>
                  <a:gd name="T19" fmla="*/ 4 h 5"/>
                  <a:gd name="T20" fmla="*/ 39 w 191"/>
                  <a:gd name="T21" fmla="*/ 4 h 5"/>
                  <a:gd name="T22" fmla="*/ 42 w 191"/>
                  <a:gd name="T23" fmla="*/ 4 h 5"/>
                  <a:gd name="T24" fmla="*/ 46 w 191"/>
                  <a:gd name="T25" fmla="*/ 4 h 5"/>
                  <a:gd name="T26" fmla="*/ 50 w 191"/>
                  <a:gd name="T27" fmla="*/ 4 h 5"/>
                  <a:gd name="T28" fmla="*/ 54 w 191"/>
                  <a:gd name="T29" fmla="*/ 3 h 5"/>
                  <a:gd name="T30" fmla="*/ 58 w 191"/>
                  <a:gd name="T31" fmla="*/ 3 h 5"/>
                  <a:gd name="T32" fmla="*/ 62 w 191"/>
                  <a:gd name="T33" fmla="*/ 3 h 5"/>
                  <a:gd name="T34" fmla="*/ 66 w 191"/>
                  <a:gd name="T35" fmla="*/ 3 h 5"/>
                  <a:gd name="T36" fmla="*/ 70 w 191"/>
                  <a:gd name="T37" fmla="*/ 3 h 5"/>
                  <a:gd name="T38" fmla="*/ 74 w 191"/>
                  <a:gd name="T39" fmla="*/ 3 h 5"/>
                  <a:gd name="T40" fmla="*/ 78 w 191"/>
                  <a:gd name="T41" fmla="*/ 3 h 5"/>
                  <a:gd name="T42" fmla="*/ 81 w 191"/>
                  <a:gd name="T43" fmla="*/ 3 h 5"/>
                  <a:gd name="T44" fmla="*/ 85 w 191"/>
                  <a:gd name="T45" fmla="*/ 3 h 5"/>
                  <a:gd name="T46" fmla="*/ 89 w 191"/>
                  <a:gd name="T47" fmla="*/ 3 h 5"/>
                  <a:gd name="T48" fmla="*/ 93 w 191"/>
                  <a:gd name="T49" fmla="*/ 3 h 5"/>
                  <a:gd name="T50" fmla="*/ 97 w 191"/>
                  <a:gd name="T51" fmla="*/ 3 h 5"/>
                  <a:gd name="T52" fmla="*/ 101 w 191"/>
                  <a:gd name="T53" fmla="*/ 2 h 5"/>
                  <a:gd name="T54" fmla="*/ 105 w 191"/>
                  <a:gd name="T55" fmla="*/ 2 h 5"/>
                  <a:gd name="T56" fmla="*/ 109 w 191"/>
                  <a:gd name="T57" fmla="*/ 2 h 5"/>
                  <a:gd name="T58" fmla="*/ 113 w 191"/>
                  <a:gd name="T59" fmla="*/ 2 h 5"/>
                  <a:gd name="T60" fmla="*/ 116 w 191"/>
                  <a:gd name="T61" fmla="*/ 1 h 5"/>
                  <a:gd name="T62" fmla="*/ 120 w 191"/>
                  <a:gd name="T63" fmla="*/ 1 h 5"/>
                  <a:gd name="T64" fmla="*/ 124 w 191"/>
                  <a:gd name="T65" fmla="*/ 1 h 5"/>
                  <a:gd name="T66" fmla="*/ 128 w 191"/>
                  <a:gd name="T67" fmla="*/ 1 h 5"/>
                  <a:gd name="T68" fmla="*/ 132 w 191"/>
                  <a:gd name="T69" fmla="*/ 1 h 5"/>
                  <a:gd name="T70" fmla="*/ 136 w 191"/>
                  <a:gd name="T71" fmla="*/ 1 h 5"/>
                  <a:gd name="T72" fmla="*/ 140 w 191"/>
                  <a:gd name="T73" fmla="*/ 1 h 5"/>
                  <a:gd name="T74" fmla="*/ 144 w 191"/>
                  <a:gd name="T75" fmla="*/ 1 h 5"/>
                  <a:gd name="T76" fmla="*/ 148 w 191"/>
                  <a:gd name="T77" fmla="*/ 1 h 5"/>
                  <a:gd name="T78" fmla="*/ 151 w 191"/>
                  <a:gd name="T79" fmla="*/ 1 h 5"/>
                  <a:gd name="T80" fmla="*/ 155 w 191"/>
                  <a:gd name="T81" fmla="*/ 1 h 5"/>
                  <a:gd name="T82" fmla="*/ 159 w 191"/>
                  <a:gd name="T83" fmla="*/ 1 h 5"/>
                  <a:gd name="T84" fmla="*/ 163 w 191"/>
                  <a:gd name="T85" fmla="*/ 0 h 5"/>
                  <a:gd name="T86" fmla="*/ 167 w 191"/>
                  <a:gd name="T87" fmla="*/ 0 h 5"/>
                  <a:gd name="T88" fmla="*/ 171 w 191"/>
                  <a:gd name="T89" fmla="*/ 0 h 5"/>
                  <a:gd name="T90" fmla="*/ 175 w 191"/>
                  <a:gd name="T91" fmla="*/ 0 h 5"/>
                  <a:gd name="T92" fmla="*/ 179 w 191"/>
                  <a:gd name="T93" fmla="*/ 0 h 5"/>
                  <a:gd name="T94" fmla="*/ 183 w 191"/>
                  <a:gd name="T95" fmla="*/ 0 h 5"/>
                  <a:gd name="T96" fmla="*/ 187 w 191"/>
                  <a:gd name="T97" fmla="*/ 0 h 5"/>
                  <a:gd name="T98" fmla="*/ 191 w 191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">
                    <a:moveTo>
                      <a:pt x="0" y="5"/>
                    </a:moveTo>
                    <a:lnTo>
                      <a:pt x="4" y="5"/>
                    </a:lnTo>
                    <a:lnTo>
                      <a:pt x="8" y="5"/>
                    </a:lnTo>
                    <a:lnTo>
                      <a:pt x="11" y="5"/>
                    </a:lnTo>
                    <a:lnTo>
                      <a:pt x="15" y="5"/>
                    </a:lnTo>
                    <a:lnTo>
                      <a:pt x="19" y="5"/>
                    </a:lnTo>
                    <a:lnTo>
                      <a:pt x="23" y="4"/>
                    </a:lnTo>
                    <a:lnTo>
                      <a:pt x="27" y="4"/>
                    </a:lnTo>
                    <a:lnTo>
                      <a:pt x="31" y="4"/>
                    </a:lnTo>
                    <a:lnTo>
                      <a:pt x="35" y="4"/>
                    </a:lnTo>
                    <a:lnTo>
                      <a:pt x="39" y="4"/>
                    </a:lnTo>
                    <a:lnTo>
                      <a:pt x="42" y="4"/>
                    </a:lnTo>
                    <a:lnTo>
                      <a:pt x="46" y="4"/>
                    </a:lnTo>
                    <a:lnTo>
                      <a:pt x="50" y="4"/>
                    </a:lnTo>
                    <a:lnTo>
                      <a:pt x="54" y="3"/>
                    </a:lnTo>
                    <a:lnTo>
                      <a:pt x="58" y="3"/>
                    </a:lnTo>
                    <a:lnTo>
                      <a:pt x="62" y="3"/>
                    </a:lnTo>
                    <a:lnTo>
                      <a:pt x="66" y="3"/>
                    </a:lnTo>
                    <a:lnTo>
                      <a:pt x="70" y="3"/>
                    </a:lnTo>
                    <a:lnTo>
                      <a:pt x="74" y="3"/>
                    </a:lnTo>
                    <a:lnTo>
                      <a:pt x="78" y="3"/>
                    </a:lnTo>
                    <a:lnTo>
                      <a:pt x="81" y="3"/>
                    </a:lnTo>
                    <a:lnTo>
                      <a:pt x="85" y="3"/>
                    </a:lnTo>
                    <a:lnTo>
                      <a:pt x="89" y="3"/>
                    </a:lnTo>
                    <a:lnTo>
                      <a:pt x="93" y="3"/>
                    </a:lnTo>
                    <a:lnTo>
                      <a:pt x="97" y="3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3" name="Freeform 1236"/>
              <p:cNvSpPr>
                <a:spLocks/>
              </p:cNvSpPr>
              <p:nvPr/>
            </p:nvSpPr>
            <p:spPr bwMode="auto">
              <a:xfrm>
                <a:off x="7803059" y="1359175"/>
                <a:ext cx="283700" cy="9353"/>
              </a:xfrm>
              <a:custGeom>
                <a:avLst/>
                <a:gdLst>
                  <a:gd name="T0" fmla="*/ 0 w 182"/>
                  <a:gd name="T1" fmla="*/ 6 h 6"/>
                  <a:gd name="T2" fmla="*/ 3 w 182"/>
                  <a:gd name="T3" fmla="*/ 6 h 6"/>
                  <a:gd name="T4" fmla="*/ 7 w 182"/>
                  <a:gd name="T5" fmla="*/ 5 h 6"/>
                  <a:gd name="T6" fmla="*/ 11 w 182"/>
                  <a:gd name="T7" fmla="*/ 5 h 6"/>
                  <a:gd name="T8" fmla="*/ 15 w 182"/>
                  <a:gd name="T9" fmla="*/ 5 h 6"/>
                  <a:gd name="T10" fmla="*/ 19 w 182"/>
                  <a:gd name="T11" fmla="*/ 5 h 6"/>
                  <a:gd name="T12" fmla="*/ 23 w 182"/>
                  <a:gd name="T13" fmla="*/ 5 h 6"/>
                  <a:gd name="T14" fmla="*/ 27 w 182"/>
                  <a:gd name="T15" fmla="*/ 5 h 6"/>
                  <a:gd name="T16" fmla="*/ 30 w 182"/>
                  <a:gd name="T17" fmla="*/ 5 h 6"/>
                  <a:gd name="T18" fmla="*/ 34 w 182"/>
                  <a:gd name="T19" fmla="*/ 5 h 6"/>
                  <a:gd name="T20" fmla="*/ 38 w 182"/>
                  <a:gd name="T21" fmla="*/ 4 h 6"/>
                  <a:gd name="T22" fmla="*/ 42 w 182"/>
                  <a:gd name="T23" fmla="*/ 4 h 6"/>
                  <a:gd name="T24" fmla="*/ 46 w 182"/>
                  <a:gd name="T25" fmla="*/ 4 h 6"/>
                  <a:gd name="T26" fmla="*/ 50 w 182"/>
                  <a:gd name="T27" fmla="*/ 4 h 6"/>
                  <a:gd name="T28" fmla="*/ 54 w 182"/>
                  <a:gd name="T29" fmla="*/ 4 h 6"/>
                  <a:gd name="T30" fmla="*/ 58 w 182"/>
                  <a:gd name="T31" fmla="*/ 4 h 6"/>
                  <a:gd name="T32" fmla="*/ 62 w 182"/>
                  <a:gd name="T33" fmla="*/ 4 h 6"/>
                  <a:gd name="T34" fmla="*/ 66 w 182"/>
                  <a:gd name="T35" fmla="*/ 4 h 6"/>
                  <a:gd name="T36" fmla="*/ 69 w 182"/>
                  <a:gd name="T37" fmla="*/ 3 h 6"/>
                  <a:gd name="T38" fmla="*/ 73 w 182"/>
                  <a:gd name="T39" fmla="*/ 3 h 6"/>
                  <a:gd name="T40" fmla="*/ 77 w 182"/>
                  <a:gd name="T41" fmla="*/ 3 h 6"/>
                  <a:gd name="T42" fmla="*/ 81 w 182"/>
                  <a:gd name="T43" fmla="*/ 3 h 6"/>
                  <a:gd name="T44" fmla="*/ 85 w 182"/>
                  <a:gd name="T45" fmla="*/ 3 h 6"/>
                  <a:gd name="T46" fmla="*/ 89 w 182"/>
                  <a:gd name="T47" fmla="*/ 3 h 6"/>
                  <a:gd name="T48" fmla="*/ 93 w 182"/>
                  <a:gd name="T49" fmla="*/ 3 h 6"/>
                  <a:gd name="T50" fmla="*/ 97 w 182"/>
                  <a:gd name="T51" fmla="*/ 3 h 6"/>
                  <a:gd name="T52" fmla="*/ 101 w 182"/>
                  <a:gd name="T53" fmla="*/ 2 h 6"/>
                  <a:gd name="T54" fmla="*/ 104 w 182"/>
                  <a:gd name="T55" fmla="*/ 2 h 6"/>
                  <a:gd name="T56" fmla="*/ 108 w 182"/>
                  <a:gd name="T57" fmla="*/ 2 h 6"/>
                  <a:gd name="T58" fmla="*/ 112 w 182"/>
                  <a:gd name="T59" fmla="*/ 2 h 6"/>
                  <a:gd name="T60" fmla="*/ 116 w 182"/>
                  <a:gd name="T61" fmla="*/ 2 h 6"/>
                  <a:gd name="T62" fmla="*/ 120 w 182"/>
                  <a:gd name="T63" fmla="*/ 2 h 6"/>
                  <a:gd name="T64" fmla="*/ 124 w 182"/>
                  <a:gd name="T65" fmla="*/ 2 h 6"/>
                  <a:gd name="T66" fmla="*/ 128 w 182"/>
                  <a:gd name="T67" fmla="*/ 2 h 6"/>
                  <a:gd name="T68" fmla="*/ 132 w 182"/>
                  <a:gd name="T69" fmla="*/ 1 h 6"/>
                  <a:gd name="T70" fmla="*/ 136 w 182"/>
                  <a:gd name="T71" fmla="*/ 1 h 6"/>
                  <a:gd name="T72" fmla="*/ 139 w 182"/>
                  <a:gd name="T73" fmla="*/ 1 h 6"/>
                  <a:gd name="T74" fmla="*/ 143 w 182"/>
                  <a:gd name="T75" fmla="*/ 1 h 6"/>
                  <a:gd name="T76" fmla="*/ 147 w 182"/>
                  <a:gd name="T77" fmla="*/ 1 h 6"/>
                  <a:gd name="T78" fmla="*/ 151 w 182"/>
                  <a:gd name="T79" fmla="*/ 1 h 6"/>
                  <a:gd name="T80" fmla="*/ 155 w 182"/>
                  <a:gd name="T81" fmla="*/ 1 h 6"/>
                  <a:gd name="T82" fmla="*/ 159 w 182"/>
                  <a:gd name="T83" fmla="*/ 1 h 6"/>
                  <a:gd name="T84" fmla="*/ 163 w 182"/>
                  <a:gd name="T85" fmla="*/ 1 h 6"/>
                  <a:gd name="T86" fmla="*/ 167 w 182"/>
                  <a:gd name="T87" fmla="*/ 1 h 6"/>
                  <a:gd name="T88" fmla="*/ 171 w 182"/>
                  <a:gd name="T89" fmla="*/ 1 h 6"/>
                  <a:gd name="T90" fmla="*/ 175 w 182"/>
                  <a:gd name="T91" fmla="*/ 1 h 6"/>
                  <a:gd name="T92" fmla="*/ 178 w 182"/>
                  <a:gd name="T93" fmla="*/ 0 h 6"/>
                  <a:gd name="T94" fmla="*/ 182 w 182"/>
                  <a:gd name="T9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82" h="6">
                    <a:moveTo>
                      <a:pt x="0" y="6"/>
                    </a:moveTo>
                    <a:lnTo>
                      <a:pt x="3" y="6"/>
                    </a:lnTo>
                    <a:lnTo>
                      <a:pt x="7" y="5"/>
                    </a:lnTo>
                    <a:lnTo>
                      <a:pt x="11" y="5"/>
                    </a:lnTo>
                    <a:lnTo>
                      <a:pt x="15" y="5"/>
                    </a:lnTo>
                    <a:lnTo>
                      <a:pt x="19" y="5"/>
                    </a:lnTo>
                    <a:lnTo>
                      <a:pt x="23" y="5"/>
                    </a:lnTo>
                    <a:lnTo>
                      <a:pt x="27" y="5"/>
                    </a:lnTo>
                    <a:lnTo>
                      <a:pt x="30" y="5"/>
                    </a:lnTo>
                    <a:lnTo>
                      <a:pt x="34" y="5"/>
                    </a:lnTo>
                    <a:lnTo>
                      <a:pt x="38" y="4"/>
                    </a:lnTo>
                    <a:lnTo>
                      <a:pt x="42" y="4"/>
                    </a:lnTo>
                    <a:lnTo>
                      <a:pt x="46" y="4"/>
                    </a:lnTo>
                    <a:lnTo>
                      <a:pt x="50" y="4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4"/>
                    </a:lnTo>
                    <a:lnTo>
                      <a:pt x="69" y="3"/>
                    </a:lnTo>
                    <a:lnTo>
                      <a:pt x="73" y="3"/>
                    </a:lnTo>
                    <a:lnTo>
                      <a:pt x="77" y="3"/>
                    </a:lnTo>
                    <a:lnTo>
                      <a:pt x="81" y="3"/>
                    </a:lnTo>
                    <a:lnTo>
                      <a:pt x="85" y="3"/>
                    </a:lnTo>
                    <a:lnTo>
                      <a:pt x="89" y="3"/>
                    </a:lnTo>
                    <a:lnTo>
                      <a:pt x="93" y="3"/>
                    </a:lnTo>
                    <a:lnTo>
                      <a:pt x="97" y="3"/>
                    </a:lnTo>
                    <a:lnTo>
                      <a:pt x="101" y="2"/>
                    </a:lnTo>
                    <a:lnTo>
                      <a:pt x="104" y="2"/>
                    </a:lnTo>
                    <a:lnTo>
                      <a:pt x="108" y="2"/>
                    </a:lnTo>
                    <a:lnTo>
                      <a:pt x="112" y="2"/>
                    </a:lnTo>
                    <a:lnTo>
                      <a:pt x="116" y="2"/>
                    </a:lnTo>
                    <a:lnTo>
                      <a:pt x="120" y="2"/>
                    </a:lnTo>
                    <a:lnTo>
                      <a:pt x="124" y="2"/>
                    </a:lnTo>
                    <a:lnTo>
                      <a:pt x="128" y="2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8" y="0"/>
                    </a:lnTo>
                    <a:lnTo>
                      <a:pt x="182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4" name="Freeform 1237"/>
              <p:cNvSpPr>
                <a:spLocks/>
              </p:cNvSpPr>
              <p:nvPr/>
            </p:nvSpPr>
            <p:spPr bwMode="auto">
              <a:xfrm>
                <a:off x="6903638" y="1042741"/>
                <a:ext cx="297729" cy="342933"/>
              </a:xfrm>
              <a:custGeom>
                <a:avLst/>
                <a:gdLst>
                  <a:gd name="T0" fmla="*/ 0 w 191"/>
                  <a:gd name="T1" fmla="*/ 108 h 220"/>
                  <a:gd name="T2" fmla="*/ 4 w 191"/>
                  <a:gd name="T3" fmla="*/ 0 h 220"/>
                  <a:gd name="T4" fmla="*/ 8 w 191"/>
                  <a:gd name="T5" fmla="*/ 161 h 220"/>
                  <a:gd name="T6" fmla="*/ 12 w 191"/>
                  <a:gd name="T7" fmla="*/ 208 h 220"/>
                  <a:gd name="T8" fmla="*/ 16 w 191"/>
                  <a:gd name="T9" fmla="*/ 213 h 220"/>
                  <a:gd name="T10" fmla="*/ 20 w 191"/>
                  <a:gd name="T11" fmla="*/ 220 h 220"/>
                  <a:gd name="T12" fmla="*/ 24 w 191"/>
                  <a:gd name="T13" fmla="*/ 219 h 220"/>
                  <a:gd name="T14" fmla="*/ 28 w 191"/>
                  <a:gd name="T15" fmla="*/ 217 h 220"/>
                  <a:gd name="T16" fmla="*/ 32 w 191"/>
                  <a:gd name="T17" fmla="*/ 219 h 220"/>
                  <a:gd name="T18" fmla="*/ 35 w 191"/>
                  <a:gd name="T19" fmla="*/ 218 h 220"/>
                  <a:gd name="T20" fmla="*/ 39 w 191"/>
                  <a:gd name="T21" fmla="*/ 218 h 220"/>
                  <a:gd name="T22" fmla="*/ 43 w 191"/>
                  <a:gd name="T23" fmla="*/ 218 h 220"/>
                  <a:gd name="T24" fmla="*/ 47 w 191"/>
                  <a:gd name="T25" fmla="*/ 218 h 220"/>
                  <a:gd name="T26" fmla="*/ 51 w 191"/>
                  <a:gd name="T27" fmla="*/ 218 h 220"/>
                  <a:gd name="T28" fmla="*/ 55 w 191"/>
                  <a:gd name="T29" fmla="*/ 218 h 220"/>
                  <a:gd name="T30" fmla="*/ 59 w 191"/>
                  <a:gd name="T31" fmla="*/ 218 h 220"/>
                  <a:gd name="T32" fmla="*/ 63 w 191"/>
                  <a:gd name="T33" fmla="*/ 218 h 220"/>
                  <a:gd name="T34" fmla="*/ 67 w 191"/>
                  <a:gd name="T35" fmla="*/ 218 h 220"/>
                  <a:gd name="T36" fmla="*/ 71 w 191"/>
                  <a:gd name="T37" fmla="*/ 218 h 220"/>
                  <a:gd name="T38" fmla="*/ 74 w 191"/>
                  <a:gd name="T39" fmla="*/ 218 h 220"/>
                  <a:gd name="T40" fmla="*/ 78 w 191"/>
                  <a:gd name="T41" fmla="*/ 218 h 220"/>
                  <a:gd name="T42" fmla="*/ 82 w 191"/>
                  <a:gd name="T43" fmla="*/ 218 h 220"/>
                  <a:gd name="T44" fmla="*/ 86 w 191"/>
                  <a:gd name="T45" fmla="*/ 217 h 220"/>
                  <a:gd name="T46" fmla="*/ 90 w 191"/>
                  <a:gd name="T47" fmla="*/ 217 h 220"/>
                  <a:gd name="T48" fmla="*/ 94 w 191"/>
                  <a:gd name="T49" fmla="*/ 217 h 220"/>
                  <a:gd name="T50" fmla="*/ 98 w 191"/>
                  <a:gd name="T51" fmla="*/ 217 h 220"/>
                  <a:gd name="T52" fmla="*/ 102 w 191"/>
                  <a:gd name="T53" fmla="*/ 217 h 220"/>
                  <a:gd name="T54" fmla="*/ 105 w 191"/>
                  <a:gd name="T55" fmla="*/ 217 h 220"/>
                  <a:gd name="T56" fmla="*/ 109 w 191"/>
                  <a:gd name="T57" fmla="*/ 217 h 220"/>
                  <a:gd name="T58" fmla="*/ 113 w 191"/>
                  <a:gd name="T59" fmla="*/ 217 h 220"/>
                  <a:gd name="T60" fmla="*/ 117 w 191"/>
                  <a:gd name="T61" fmla="*/ 217 h 220"/>
                  <a:gd name="T62" fmla="*/ 121 w 191"/>
                  <a:gd name="T63" fmla="*/ 217 h 220"/>
                  <a:gd name="T64" fmla="*/ 125 w 191"/>
                  <a:gd name="T65" fmla="*/ 217 h 220"/>
                  <a:gd name="T66" fmla="*/ 129 w 191"/>
                  <a:gd name="T67" fmla="*/ 217 h 220"/>
                  <a:gd name="T68" fmla="*/ 133 w 191"/>
                  <a:gd name="T69" fmla="*/ 217 h 220"/>
                  <a:gd name="T70" fmla="*/ 137 w 191"/>
                  <a:gd name="T71" fmla="*/ 217 h 220"/>
                  <a:gd name="T72" fmla="*/ 141 w 191"/>
                  <a:gd name="T73" fmla="*/ 217 h 220"/>
                  <a:gd name="T74" fmla="*/ 145 w 191"/>
                  <a:gd name="T75" fmla="*/ 217 h 220"/>
                  <a:gd name="T76" fmla="*/ 148 w 191"/>
                  <a:gd name="T77" fmla="*/ 217 h 220"/>
                  <a:gd name="T78" fmla="*/ 152 w 191"/>
                  <a:gd name="T79" fmla="*/ 216 h 220"/>
                  <a:gd name="T80" fmla="*/ 156 w 191"/>
                  <a:gd name="T81" fmla="*/ 216 h 220"/>
                  <a:gd name="T82" fmla="*/ 160 w 191"/>
                  <a:gd name="T83" fmla="*/ 216 h 220"/>
                  <a:gd name="T84" fmla="*/ 164 w 191"/>
                  <a:gd name="T85" fmla="*/ 216 h 220"/>
                  <a:gd name="T86" fmla="*/ 168 w 191"/>
                  <a:gd name="T87" fmla="*/ 216 h 220"/>
                  <a:gd name="T88" fmla="*/ 172 w 191"/>
                  <a:gd name="T89" fmla="*/ 216 h 220"/>
                  <a:gd name="T90" fmla="*/ 175 w 191"/>
                  <a:gd name="T91" fmla="*/ 216 h 220"/>
                  <a:gd name="T92" fmla="*/ 179 w 191"/>
                  <a:gd name="T93" fmla="*/ 216 h 220"/>
                  <a:gd name="T94" fmla="*/ 183 w 191"/>
                  <a:gd name="T95" fmla="*/ 216 h 220"/>
                  <a:gd name="T96" fmla="*/ 187 w 191"/>
                  <a:gd name="T97" fmla="*/ 216 h 220"/>
                  <a:gd name="T98" fmla="*/ 191 w 191"/>
                  <a:gd name="T99" fmla="*/ 216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20">
                    <a:moveTo>
                      <a:pt x="0" y="108"/>
                    </a:moveTo>
                    <a:lnTo>
                      <a:pt x="4" y="0"/>
                    </a:lnTo>
                    <a:lnTo>
                      <a:pt x="8" y="161"/>
                    </a:lnTo>
                    <a:lnTo>
                      <a:pt x="12" y="208"/>
                    </a:lnTo>
                    <a:lnTo>
                      <a:pt x="16" y="213"/>
                    </a:lnTo>
                    <a:lnTo>
                      <a:pt x="20" y="220"/>
                    </a:lnTo>
                    <a:lnTo>
                      <a:pt x="24" y="219"/>
                    </a:lnTo>
                    <a:lnTo>
                      <a:pt x="28" y="217"/>
                    </a:lnTo>
                    <a:lnTo>
                      <a:pt x="32" y="219"/>
                    </a:lnTo>
                    <a:lnTo>
                      <a:pt x="35" y="218"/>
                    </a:lnTo>
                    <a:lnTo>
                      <a:pt x="39" y="218"/>
                    </a:lnTo>
                    <a:lnTo>
                      <a:pt x="43" y="218"/>
                    </a:lnTo>
                    <a:lnTo>
                      <a:pt x="47" y="218"/>
                    </a:lnTo>
                    <a:lnTo>
                      <a:pt x="51" y="218"/>
                    </a:lnTo>
                    <a:lnTo>
                      <a:pt x="55" y="218"/>
                    </a:lnTo>
                    <a:lnTo>
                      <a:pt x="59" y="218"/>
                    </a:lnTo>
                    <a:lnTo>
                      <a:pt x="63" y="218"/>
                    </a:lnTo>
                    <a:lnTo>
                      <a:pt x="67" y="218"/>
                    </a:lnTo>
                    <a:lnTo>
                      <a:pt x="71" y="218"/>
                    </a:lnTo>
                    <a:lnTo>
                      <a:pt x="74" y="218"/>
                    </a:lnTo>
                    <a:lnTo>
                      <a:pt x="78" y="218"/>
                    </a:lnTo>
                    <a:lnTo>
                      <a:pt x="82" y="218"/>
                    </a:lnTo>
                    <a:lnTo>
                      <a:pt x="86" y="217"/>
                    </a:lnTo>
                    <a:lnTo>
                      <a:pt x="90" y="217"/>
                    </a:lnTo>
                    <a:lnTo>
                      <a:pt x="94" y="217"/>
                    </a:lnTo>
                    <a:lnTo>
                      <a:pt x="98" y="217"/>
                    </a:lnTo>
                    <a:lnTo>
                      <a:pt x="102" y="217"/>
                    </a:lnTo>
                    <a:lnTo>
                      <a:pt x="105" y="217"/>
                    </a:lnTo>
                    <a:lnTo>
                      <a:pt x="109" y="217"/>
                    </a:lnTo>
                    <a:lnTo>
                      <a:pt x="113" y="217"/>
                    </a:lnTo>
                    <a:lnTo>
                      <a:pt x="117" y="217"/>
                    </a:lnTo>
                    <a:lnTo>
                      <a:pt x="121" y="217"/>
                    </a:lnTo>
                    <a:lnTo>
                      <a:pt x="125" y="217"/>
                    </a:lnTo>
                    <a:lnTo>
                      <a:pt x="129" y="217"/>
                    </a:lnTo>
                    <a:lnTo>
                      <a:pt x="133" y="217"/>
                    </a:lnTo>
                    <a:lnTo>
                      <a:pt x="137" y="217"/>
                    </a:lnTo>
                    <a:lnTo>
                      <a:pt x="141" y="217"/>
                    </a:lnTo>
                    <a:lnTo>
                      <a:pt x="145" y="217"/>
                    </a:lnTo>
                    <a:lnTo>
                      <a:pt x="148" y="217"/>
                    </a:lnTo>
                    <a:lnTo>
                      <a:pt x="152" y="216"/>
                    </a:lnTo>
                    <a:lnTo>
                      <a:pt x="156" y="216"/>
                    </a:lnTo>
                    <a:lnTo>
                      <a:pt x="160" y="216"/>
                    </a:lnTo>
                    <a:lnTo>
                      <a:pt x="164" y="216"/>
                    </a:lnTo>
                    <a:lnTo>
                      <a:pt x="168" y="216"/>
                    </a:lnTo>
                    <a:lnTo>
                      <a:pt x="172" y="216"/>
                    </a:lnTo>
                    <a:lnTo>
                      <a:pt x="175" y="216"/>
                    </a:lnTo>
                    <a:lnTo>
                      <a:pt x="179" y="216"/>
                    </a:lnTo>
                    <a:lnTo>
                      <a:pt x="183" y="216"/>
                    </a:lnTo>
                    <a:lnTo>
                      <a:pt x="187" y="216"/>
                    </a:lnTo>
                    <a:lnTo>
                      <a:pt x="191" y="216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5" name="Freeform 1238"/>
              <p:cNvSpPr>
                <a:spLocks/>
              </p:cNvSpPr>
              <p:nvPr/>
            </p:nvSpPr>
            <p:spPr bwMode="auto">
              <a:xfrm>
                <a:off x="7201366" y="1374763"/>
                <a:ext cx="297729" cy="4676"/>
              </a:xfrm>
              <a:custGeom>
                <a:avLst/>
                <a:gdLst>
                  <a:gd name="T0" fmla="*/ 0 w 191"/>
                  <a:gd name="T1" fmla="*/ 3 h 3"/>
                  <a:gd name="T2" fmla="*/ 4 w 191"/>
                  <a:gd name="T3" fmla="*/ 3 h 3"/>
                  <a:gd name="T4" fmla="*/ 8 w 191"/>
                  <a:gd name="T5" fmla="*/ 2 h 3"/>
                  <a:gd name="T6" fmla="*/ 12 w 191"/>
                  <a:gd name="T7" fmla="*/ 2 h 3"/>
                  <a:gd name="T8" fmla="*/ 16 w 191"/>
                  <a:gd name="T9" fmla="*/ 2 h 3"/>
                  <a:gd name="T10" fmla="*/ 20 w 191"/>
                  <a:gd name="T11" fmla="*/ 2 h 3"/>
                  <a:gd name="T12" fmla="*/ 24 w 191"/>
                  <a:gd name="T13" fmla="*/ 2 h 3"/>
                  <a:gd name="T14" fmla="*/ 27 w 191"/>
                  <a:gd name="T15" fmla="*/ 2 h 3"/>
                  <a:gd name="T16" fmla="*/ 31 w 191"/>
                  <a:gd name="T17" fmla="*/ 2 h 3"/>
                  <a:gd name="T18" fmla="*/ 35 w 191"/>
                  <a:gd name="T19" fmla="*/ 2 h 3"/>
                  <a:gd name="T20" fmla="*/ 39 w 191"/>
                  <a:gd name="T21" fmla="*/ 2 h 3"/>
                  <a:gd name="T22" fmla="*/ 43 w 191"/>
                  <a:gd name="T23" fmla="*/ 2 h 3"/>
                  <a:gd name="T24" fmla="*/ 47 w 191"/>
                  <a:gd name="T25" fmla="*/ 2 h 3"/>
                  <a:gd name="T26" fmla="*/ 51 w 191"/>
                  <a:gd name="T27" fmla="*/ 2 h 3"/>
                  <a:gd name="T28" fmla="*/ 55 w 191"/>
                  <a:gd name="T29" fmla="*/ 2 h 3"/>
                  <a:gd name="T30" fmla="*/ 58 w 191"/>
                  <a:gd name="T31" fmla="*/ 2 h 3"/>
                  <a:gd name="T32" fmla="*/ 62 w 191"/>
                  <a:gd name="T33" fmla="*/ 2 h 3"/>
                  <a:gd name="T34" fmla="*/ 66 w 191"/>
                  <a:gd name="T35" fmla="*/ 2 h 3"/>
                  <a:gd name="T36" fmla="*/ 70 w 191"/>
                  <a:gd name="T37" fmla="*/ 2 h 3"/>
                  <a:gd name="T38" fmla="*/ 74 w 191"/>
                  <a:gd name="T39" fmla="*/ 1 h 3"/>
                  <a:gd name="T40" fmla="*/ 78 w 191"/>
                  <a:gd name="T41" fmla="*/ 1 h 3"/>
                  <a:gd name="T42" fmla="*/ 82 w 191"/>
                  <a:gd name="T43" fmla="*/ 1 h 3"/>
                  <a:gd name="T44" fmla="*/ 86 w 191"/>
                  <a:gd name="T45" fmla="*/ 1 h 3"/>
                  <a:gd name="T46" fmla="*/ 90 w 191"/>
                  <a:gd name="T47" fmla="*/ 1 h 3"/>
                  <a:gd name="T48" fmla="*/ 94 w 191"/>
                  <a:gd name="T49" fmla="*/ 1 h 3"/>
                  <a:gd name="T50" fmla="*/ 97 w 191"/>
                  <a:gd name="T51" fmla="*/ 1 h 3"/>
                  <a:gd name="T52" fmla="*/ 101 w 191"/>
                  <a:gd name="T53" fmla="*/ 1 h 3"/>
                  <a:gd name="T54" fmla="*/ 105 w 191"/>
                  <a:gd name="T55" fmla="*/ 1 h 3"/>
                  <a:gd name="T56" fmla="*/ 109 w 191"/>
                  <a:gd name="T57" fmla="*/ 1 h 3"/>
                  <a:gd name="T58" fmla="*/ 113 w 191"/>
                  <a:gd name="T59" fmla="*/ 1 h 3"/>
                  <a:gd name="T60" fmla="*/ 117 w 191"/>
                  <a:gd name="T61" fmla="*/ 1 h 3"/>
                  <a:gd name="T62" fmla="*/ 121 w 191"/>
                  <a:gd name="T63" fmla="*/ 1 h 3"/>
                  <a:gd name="T64" fmla="*/ 125 w 191"/>
                  <a:gd name="T65" fmla="*/ 1 h 3"/>
                  <a:gd name="T66" fmla="*/ 129 w 191"/>
                  <a:gd name="T67" fmla="*/ 1 h 3"/>
                  <a:gd name="T68" fmla="*/ 133 w 191"/>
                  <a:gd name="T69" fmla="*/ 1 h 3"/>
                  <a:gd name="T70" fmla="*/ 136 w 191"/>
                  <a:gd name="T71" fmla="*/ 0 h 3"/>
                  <a:gd name="T72" fmla="*/ 140 w 191"/>
                  <a:gd name="T73" fmla="*/ 0 h 3"/>
                  <a:gd name="T74" fmla="*/ 144 w 191"/>
                  <a:gd name="T75" fmla="*/ 0 h 3"/>
                  <a:gd name="T76" fmla="*/ 148 w 191"/>
                  <a:gd name="T77" fmla="*/ 0 h 3"/>
                  <a:gd name="T78" fmla="*/ 152 w 191"/>
                  <a:gd name="T79" fmla="*/ 0 h 3"/>
                  <a:gd name="T80" fmla="*/ 156 w 191"/>
                  <a:gd name="T81" fmla="*/ 0 h 3"/>
                  <a:gd name="T82" fmla="*/ 160 w 191"/>
                  <a:gd name="T83" fmla="*/ 0 h 3"/>
                  <a:gd name="T84" fmla="*/ 163 w 191"/>
                  <a:gd name="T85" fmla="*/ 0 h 3"/>
                  <a:gd name="T86" fmla="*/ 167 w 191"/>
                  <a:gd name="T87" fmla="*/ 0 h 3"/>
                  <a:gd name="T88" fmla="*/ 171 w 191"/>
                  <a:gd name="T89" fmla="*/ 0 h 3"/>
                  <a:gd name="T90" fmla="*/ 175 w 191"/>
                  <a:gd name="T91" fmla="*/ 0 h 3"/>
                  <a:gd name="T92" fmla="*/ 179 w 191"/>
                  <a:gd name="T93" fmla="*/ 0 h 3"/>
                  <a:gd name="T94" fmla="*/ 183 w 191"/>
                  <a:gd name="T95" fmla="*/ 0 h 3"/>
                  <a:gd name="T96" fmla="*/ 187 w 191"/>
                  <a:gd name="T97" fmla="*/ 0 h 3"/>
                  <a:gd name="T98" fmla="*/ 191 w 191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3">
                    <a:moveTo>
                      <a:pt x="0" y="3"/>
                    </a:moveTo>
                    <a:lnTo>
                      <a:pt x="4" y="3"/>
                    </a:lnTo>
                    <a:lnTo>
                      <a:pt x="8" y="2"/>
                    </a:lnTo>
                    <a:lnTo>
                      <a:pt x="12" y="2"/>
                    </a:lnTo>
                    <a:lnTo>
                      <a:pt x="16" y="2"/>
                    </a:lnTo>
                    <a:lnTo>
                      <a:pt x="20" y="2"/>
                    </a:lnTo>
                    <a:lnTo>
                      <a:pt x="24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3" y="2"/>
                    </a:lnTo>
                    <a:lnTo>
                      <a:pt x="47" y="2"/>
                    </a:lnTo>
                    <a:lnTo>
                      <a:pt x="51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6" name="Freeform 1239"/>
              <p:cNvSpPr>
                <a:spLocks/>
              </p:cNvSpPr>
              <p:nvPr/>
            </p:nvSpPr>
            <p:spPr bwMode="auto">
              <a:xfrm>
                <a:off x="7499095" y="1370087"/>
                <a:ext cx="297729" cy="4676"/>
              </a:xfrm>
              <a:custGeom>
                <a:avLst/>
                <a:gdLst>
                  <a:gd name="T0" fmla="*/ 0 w 191"/>
                  <a:gd name="T1" fmla="*/ 3 h 3"/>
                  <a:gd name="T2" fmla="*/ 4 w 191"/>
                  <a:gd name="T3" fmla="*/ 3 h 3"/>
                  <a:gd name="T4" fmla="*/ 8 w 191"/>
                  <a:gd name="T5" fmla="*/ 3 h 3"/>
                  <a:gd name="T6" fmla="*/ 12 w 191"/>
                  <a:gd name="T7" fmla="*/ 3 h 3"/>
                  <a:gd name="T8" fmla="*/ 15 w 191"/>
                  <a:gd name="T9" fmla="*/ 2 h 3"/>
                  <a:gd name="T10" fmla="*/ 19 w 191"/>
                  <a:gd name="T11" fmla="*/ 2 h 3"/>
                  <a:gd name="T12" fmla="*/ 23 w 191"/>
                  <a:gd name="T13" fmla="*/ 2 h 3"/>
                  <a:gd name="T14" fmla="*/ 27 w 191"/>
                  <a:gd name="T15" fmla="*/ 2 h 3"/>
                  <a:gd name="T16" fmla="*/ 31 w 191"/>
                  <a:gd name="T17" fmla="*/ 2 h 3"/>
                  <a:gd name="T18" fmla="*/ 35 w 191"/>
                  <a:gd name="T19" fmla="*/ 2 h 3"/>
                  <a:gd name="T20" fmla="*/ 39 w 191"/>
                  <a:gd name="T21" fmla="*/ 2 h 3"/>
                  <a:gd name="T22" fmla="*/ 43 w 191"/>
                  <a:gd name="T23" fmla="*/ 2 h 3"/>
                  <a:gd name="T24" fmla="*/ 46 w 191"/>
                  <a:gd name="T25" fmla="*/ 2 h 3"/>
                  <a:gd name="T26" fmla="*/ 50 w 191"/>
                  <a:gd name="T27" fmla="*/ 2 h 3"/>
                  <a:gd name="T28" fmla="*/ 54 w 191"/>
                  <a:gd name="T29" fmla="*/ 2 h 3"/>
                  <a:gd name="T30" fmla="*/ 58 w 191"/>
                  <a:gd name="T31" fmla="*/ 2 h 3"/>
                  <a:gd name="T32" fmla="*/ 62 w 191"/>
                  <a:gd name="T33" fmla="*/ 2 h 3"/>
                  <a:gd name="T34" fmla="*/ 66 w 191"/>
                  <a:gd name="T35" fmla="*/ 2 h 3"/>
                  <a:gd name="T36" fmla="*/ 70 w 191"/>
                  <a:gd name="T37" fmla="*/ 2 h 3"/>
                  <a:gd name="T38" fmla="*/ 74 w 191"/>
                  <a:gd name="T39" fmla="*/ 2 h 3"/>
                  <a:gd name="T40" fmla="*/ 78 w 191"/>
                  <a:gd name="T41" fmla="*/ 2 h 3"/>
                  <a:gd name="T42" fmla="*/ 82 w 191"/>
                  <a:gd name="T43" fmla="*/ 1 h 3"/>
                  <a:gd name="T44" fmla="*/ 85 w 191"/>
                  <a:gd name="T45" fmla="*/ 1 h 3"/>
                  <a:gd name="T46" fmla="*/ 89 w 191"/>
                  <a:gd name="T47" fmla="*/ 1 h 3"/>
                  <a:gd name="T48" fmla="*/ 93 w 191"/>
                  <a:gd name="T49" fmla="*/ 1 h 3"/>
                  <a:gd name="T50" fmla="*/ 97 w 191"/>
                  <a:gd name="T51" fmla="*/ 1 h 3"/>
                  <a:gd name="T52" fmla="*/ 101 w 191"/>
                  <a:gd name="T53" fmla="*/ 1 h 3"/>
                  <a:gd name="T54" fmla="*/ 105 w 191"/>
                  <a:gd name="T55" fmla="*/ 1 h 3"/>
                  <a:gd name="T56" fmla="*/ 109 w 191"/>
                  <a:gd name="T57" fmla="*/ 1 h 3"/>
                  <a:gd name="T58" fmla="*/ 113 w 191"/>
                  <a:gd name="T59" fmla="*/ 1 h 3"/>
                  <a:gd name="T60" fmla="*/ 117 w 191"/>
                  <a:gd name="T61" fmla="*/ 1 h 3"/>
                  <a:gd name="T62" fmla="*/ 120 w 191"/>
                  <a:gd name="T63" fmla="*/ 1 h 3"/>
                  <a:gd name="T64" fmla="*/ 124 w 191"/>
                  <a:gd name="T65" fmla="*/ 0 h 3"/>
                  <a:gd name="T66" fmla="*/ 128 w 191"/>
                  <a:gd name="T67" fmla="*/ 0 h 3"/>
                  <a:gd name="T68" fmla="*/ 132 w 191"/>
                  <a:gd name="T69" fmla="*/ 0 h 3"/>
                  <a:gd name="T70" fmla="*/ 136 w 191"/>
                  <a:gd name="T71" fmla="*/ 0 h 3"/>
                  <a:gd name="T72" fmla="*/ 140 w 191"/>
                  <a:gd name="T73" fmla="*/ 0 h 3"/>
                  <a:gd name="T74" fmla="*/ 144 w 191"/>
                  <a:gd name="T75" fmla="*/ 0 h 3"/>
                  <a:gd name="T76" fmla="*/ 148 w 191"/>
                  <a:gd name="T77" fmla="*/ 0 h 3"/>
                  <a:gd name="T78" fmla="*/ 152 w 191"/>
                  <a:gd name="T79" fmla="*/ 0 h 3"/>
                  <a:gd name="T80" fmla="*/ 155 w 191"/>
                  <a:gd name="T81" fmla="*/ 0 h 3"/>
                  <a:gd name="T82" fmla="*/ 159 w 191"/>
                  <a:gd name="T83" fmla="*/ 0 h 3"/>
                  <a:gd name="T84" fmla="*/ 163 w 191"/>
                  <a:gd name="T85" fmla="*/ 0 h 3"/>
                  <a:gd name="T86" fmla="*/ 167 w 191"/>
                  <a:gd name="T87" fmla="*/ 0 h 3"/>
                  <a:gd name="T88" fmla="*/ 171 w 191"/>
                  <a:gd name="T89" fmla="*/ 0 h 3"/>
                  <a:gd name="T90" fmla="*/ 175 w 191"/>
                  <a:gd name="T91" fmla="*/ 0 h 3"/>
                  <a:gd name="T92" fmla="*/ 179 w 191"/>
                  <a:gd name="T93" fmla="*/ 0 h 3"/>
                  <a:gd name="T94" fmla="*/ 183 w 191"/>
                  <a:gd name="T95" fmla="*/ 0 h 3"/>
                  <a:gd name="T96" fmla="*/ 187 w 191"/>
                  <a:gd name="T97" fmla="*/ 0 h 3"/>
                  <a:gd name="T98" fmla="*/ 191 w 191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3">
                    <a:moveTo>
                      <a:pt x="0" y="3"/>
                    </a:moveTo>
                    <a:lnTo>
                      <a:pt x="4" y="3"/>
                    </a:lnTo>
                    <a:lnTo>
                      <a:pt x="8" y="3"/>
                    </a:lnTo>
                    <a:lnTo>
                      <a:pt x="12" y="3"/>
                    </a:lnTo>
                    <a:lnTo>
                      <a:pt x="15" y="2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3" y="2"/>
                    </a:lnTo>
                    <a:lnTo>
                      <a:pt x="46" y="2"/>
                    </a:lnTo>
                    <a:lnTo>
                      <a:pt x="50" y="2"/>
                    </a:lnTo>
                    <a:lnTo>
                      <a:pt x="54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4" y="2"/>
                    </a:lnTo>
                    <a:lnTo>
                      <a:pt x="78" y="2"/>
                    </a:lnTo>
                    <a:lnTo>
                      <a:pt x="82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7" name="Freeform 1240"/>
              <p:cNvSpPr>
                <a:spLocks/>
              </p:cNvSpPr>
              <p:nvPr/>
            </p:nvSpPr>
            <p:spPr bwMode="auto">
              <a:xfrm>
                <a:off x="7796823" y="1365410"/>
                <a:ext cx="289935" cy="4676"/>
              </a:xfrm>
              <a:custGeom>
                <a:avLst/>
                <a:gdLst>
                  <a:gd name="T0" fmla="*/ 0 w 186"/>
                  <a:gd name="T1" fmla="*/ 3 h 3"/>
                  <a:gd name="T2" fmla="*/ 4 w 186"/>
                  <a:gd name="T3" fmla="*/ 2 h 3"/>
                  <a:gd name="T4" fmla="*/ 7 w 186"/>
                  <a:gd name="T5" fmla="*/ 2 h 3"/>
                  <a:gd name="T6" fmla="*/ 11 w 186"/>
                  <a:gd name="T7" fmla="*/ 2 h 3"/>
                  <a:gd name="T8" fmla="*/ 15 w 186"/>
                  <a:gd name="T9" fmla="*/ 2 h 3"/>
                  <a:gd name="T10" fmla="*/ 19 w 186"/>
                  <a:gd name="T11" fmla="*/ 2 h 3"/>
                  <a:gd name="T12" fmla="*/ 23 w 186"/>
                  <a:gd name="T13" fmla="*/ 2 h 3"/>
                  <a:gd name="T14" fmla="*/ 27 w 186"/>
                  <a:gd name="T15" fmla="*/ 2 h 3"/>
                  <a:gd name="T16" fmla="*/ 31 w 186"/>
                  <a:gd name="T17" fmla="*/ 2 h 3"/>
                  <a:gd name="T18" fmla="*/ 34 w 186"/>
                  <a:gd name="T19" fmla="*/ 2 h 3"/>
                  <a:gd name="T20" fmla="*/ 38 w 186"/>
                  <a:gd name="T21" fmla="*/ 2 h 3"/>
                  <a:gd name="T22" fmla="*/ 42 w 186"/>
                  <a:gd name="T23" fmla="*/ 2 h 3"/>
                  <a:gd name="T24" fmla="*/ 46 w 186"/>
                  <a:gd name="T25" fmla="*/ 2 h 3"/>
                  <a:gd name="T26" fmla="*/ 50 w 186"/>
                  <a:gd name="T27" fmla="*/ 2 h 3"/>
                  <a:gd name="T28" fmla="*/ 54 w 186"/>
                  <a:gd name="T29" fmla="*/ 2 h 3"/>
                  <a:gd name="T30" fmla="*/ 58 w 186"/>
                  <a:gd name="T31" fmla="*/ 2 h 3"/>
                  <a:gd name="T32" fmla="*/ 62 w 186"/>
                  <a:gd name="T33" fmla="*/ 2 h 3"/>
                  <a:gd name="T34" fmla="*/ 66 w 186"/>
                  <a:gd name="T35" fmla="*/ 1 h 3"/>
                  <a:gd name="T36" fmla="*/ 70 w 186"/>
                  <a:gd name="T37" fmla="*/ 1 h 3"/>
                  <a:gd name="T38" fmla="*/ 73 w 186"/>
                  <a:gd name="T39" fmla="*/ 1 h 3"/>
                  <a:gd name="T40" fmla="*/ 77 w 186"/>
                  <a:gd name="T41" fmla="*/ 1 h 3"/>
                  <a:gd name="T42" fmla="*/ 81 w 186"/>
                  <a:gd name="T43" fmla="*/ 1 h 3"/>
                  <a:gd name="T44" fmla="*/ 85 w 186"/>
                  <a:gd name="T45" fmla="*/ 1 h 3"/>
                  <a:gd name="T46" fmla="*/ 89 w 186"/>
                  <a:gd name="T47" fmla="*/ 1 h 3"/>
                  <a:gd name="T48" fmla="*/ 93 w 186"/>
                  <a:gd name="T49" fmla="*/ 1 h 3"/>
                  <a:gd name="T50" fmla="*/ 97 w 186"/>
                  <a:gd name="T51" fmla="*/ 1 h 3"/>
                  <a:gd name="T52" fmla="*/ 101 w 186"/>
                  <a:gd name="T53" fmla="*/ 1 h 3"/>
                  <a:gd name="T54" fmla="*/ 105 w 186"/>
                  <a:gd name="T55" fmla="*/ 1 h 3"/>
                  <a:gd name="T56" fmla="*/ 108 w 186"/>
                  <a:gd name="T57" fmla="*/ 1 h 3"/>
                  <a:gd name="T58" fmla="*/ 112 w 186"/>
                  <a:gd name="T59" fmla="*/ 1 h 3"/>
                  <a:gd name="T60" fmla="*/ 116 w 186"/>
                  <a:gd name="T61" fmla="*/ 1 h 3"/>
                  <a:gd name="T62" fmla="*/ 120 w 186"/>
                  <a:gd name="T63" fmla="*/ 1 h 3"/>
                  <a:gd name="T64" fmla="*/ 124 w 186"/>
                  <a:gd name="T65" fmla="*/ 1 h 3"/>
                  <a:gd name="T66" fmla="*/ 128 w 186"/>
                  <a:gd name="T67" fmla="*/ 1 h 3"/>
                  <a:gd name="T68" fmla="*/ 132 w 186"/>
                  <a:gd name="T69" fmla="*/ 0 h 3"/>
                  <a:gd name="T70" fmla="*/ 136 w 186"/>
                  <a:gd name="T71" fmla="*/ 0 h 3"/>
                  <a:gd name="T72" fmla="*/ 140 w 186"/>
                  <a:gd name="T73" fmla="*/ 0 h 3"/>
                  <a:gd name="T74" fmla="*/ 143 w 186"/>
                  <a:gd name="T75" fmla="*/ 0 h 3"/>
                  <a:gd name="T76" fmla="*/ 147 w 186"/>
                  <a:gd name="T77" fmla="*/ 0 h 3"/>
                  <a:gd name="T78" fmla="*/ 151 w 186"/>
                  <a:gd name="T79" fmla="*/ 0 h 3"/>
                  <a:gd name="T80" fmla="*/ 155 w 186"/>
                  <a:gd name="T81" fmla="*/ 0 h 3"/>
                  <a:gd name="T82" fmla="*/ 159 w 186"/>
                  <a:gd name="T83" fmla="*/ 0 h 3"/>
                  <a:gd name="T84" fmla="*/ 163 w 186"/>
                  <a:gd name="T85" fmla="*/ 0 h 3"/>
                  <a:gd name="T86" fmla="*/ 167 w 186"/>
                  <a:gd name="T87" fmla="*/ 0 h 3"/>
                  <a:gd name="T88" fmla="*/ 171 w 186"/>
                  <a:gd name="T89" fmla="*/ 0 h 3"/>
                  <a:gd name="T90" fmla="*/ 175 w 186"/>
                  <a:gd name="T91" fmla="*/ 0 h 3"/>
                  <a:gd name="T92" fmla="*/ 179 w 186"/>
                  <a:gd name="T93" fmla="*/ 0 h 3"/>
                  <a:gd name="T94" fmla="*/ 182 w 186"/>
                  <a:gd name="T95" fmla="*/ 0 h 3"/>
                  <a:gd name="T96" fmla="*/ 186 w 186"/>
                  <a:gd name="T9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3">
                    <a:moveTo>
                      <a:pt x="0" y="3"/>
                    </a:moveTo>
                    <a:lnTo>
                      <a:pt x="4" y="2"/>
                    </a:lnTo>
                    <a:lnTo>
                      <a:pt x="7" y="2"/>
                    </a:lnTo>
                    <a:lnTo>
                      <a:pt x="11" y="2"/>
                    </a:lnTo>
                    <a:lnTo>
                      <a:pt x="15" y="2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4" y="2"/>
                    </a:lnTo>
                    <a:lnTo>
                      <a:pt x="38" y="2"/>
                    </a:lnTo>
                    <a:lnTo>
                      <a:pt x="42" y="2"/>
                    </a:lnTo>
                    <a:lnTo>
                      <a:pt x="46" y="2"/>
                    </a:lnTo>
                    <a:lnTo>
                      <a:pt x="50" y="2"/>
                    </a:lnTo>
                    <a:lnTo>
                      <a:pt x="54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3" y="1"/>
                    </a:lnTo>
                    <a:lnTo>
                      <a:pt x="77" y="1"/>
                    </a:lnTo>
                    <a:lnTo>
                      <a:pt x="81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8" y="1"/>
                    </a:lnTo>
                    <a:lnTo>
                      <a:pt x="112" y="1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7" y="0"/>
                    </a:lnTo>
                    <a:lnTo>
                      <a:pt x="151" y="0"/>
                    </a:lnTo>
                    <a:lnTo>
                      <a:pt x="155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2" y="0"/>
                    </a:lnTo>
                    <a:lnTo>
                      <a:pt x="186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8" name="Line 1241"/>
              <p:cNvSpPr>
                <a:spLocks noChangeShapeType="1"/>
              </p:cNvSpPr>
              <p:nvPr/>
            </p:nvSpPr>
            <p:spPr bwMode="auto">
              <a:xfrm>
                <a:off x="6903638" y="1069241"/>
                <a:ext cx="6235" cy="687425"/>
              </a:xfrm>
              <a:prstGeom prst="line">
                <a:avLst/>
              </a:pr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9" name="Freeform 1242"/>
              <p:cNvSpPr>
                <a:spLocks/>
              </p:cNvSpPr>
              <p:nvPr/>
            </p:nvSpPr>
            <p:spPr bwMode="auto">
              <a:xfrm>
                <a:off x="6909873" y="1348264"/>
                <a:ext cx="297729" cy="408402"/>
              </a:xfrm>
              <a:custGeom>
                <a:avLst/>
                <a:gdLst>
                  <a:gd name="T0" fmla="*/ 0 w 191"/>
                  <a:gd name="T1" fmla="*/ 262 h 262"/>
                  <a:gd name="T2" fmla="*/ 4 w 191"/>
                  <a:gd name="T3" fmla="*/ 63 h 262"/>
                  <a:gd name="T4" fmla="*/ 8 w 191"/>
                  <a:gd name="T5" fmla="*/ 87 h 262"/>
                  <a:gd name="T6" fmla="*/ 12 w 191"/>
                  <a:gd name="T7" fmla="*/ 25 h 262"/>
                  <a:gd name="T8" fmla="*/ 16 w 191"/>
                  <a:gd name="T9" fmla="*/ 0 h 262"/>
                  <a:gd name="T10" fmla="*/ 20 w 191"/>
                  <a:gd name="T11" fmla="*/ 0 h 262"/>
                  <a:gd name="T12" fmla="*/ 24 w 191"/>
                  <a:gd name="T13" fmla="*/ 10 h 262"/>
                  <a:gd name="T14" fmla="*/ 28 w 191"/>
                  <a:gd name="T15" fmla="*/ 5 h 262"/>
                  <a:gd name="T16" fmla="*/ 31 w 191"/>
                  <a:gd name="T17" fmla="*/ 4 h 262"/>
                  <a:gd name="T18" fmla="*/ 35 w 191"/>
                  <a:gd name="T19" fmla="*/ 6 h 262"/>
                  <a:gd name="T20" fmla="*/ 39 w 191"/>
                  <a:gd name="T21" fmla="*/ 5 h 262"/>
                  <a:gd name="T22" fmla="*/ 43 w 191"/>
                  <a:gd name="T23" fmla="*/ 5 h 262"/>
                  <a:gd name="T24" fmla="*/ 47 w 191"/>
                  <a:gd name="T25" fmla="*/ 5 h 262"/>
                  <a:gd name="T26" fmla="*/ 51 w 191"/>
                  <a:gd name="T27" fmla="*/ 6 h 262"/>
                  <a:gd name="T28" fmla="*/ 55 w 191"/>
                  <a:gd name="T29" fmla="*/ 6 h 262"/>
                  <a:gd name="T30" fmla="*/ 59 w 191"/>
                  <a:gd name="T31" fmla="*/ 6 h 262"/>
                  <a:gd name="T32" fmla="*/ 63 w 191"/>
                  <a:gd name="T33" fmla="*/ 6 h 262"/>
                  <a:gd name="T34" fmla="*/ 67 w 191"/>
                  <a:gd name="T35" fmla="*/ 5 h 262"/>
                  <a:gd name="T36" fmla="*/ 70 w 191"/>
                  <a:gd name="T37" fmla="*/ 5 h 262"/>
                  <a:gd name="T38" fmla="*/ 74 w 191"/>
                  <a:gd name="T39" fmla="*/ 6 h 262"/>
                  <a:gd name="T40" fmla="*/ 78 w 191"/>
                  <a:gd name="T41" fmla="*/ 6 h 262"/>
                  <a:gd name="T42" fmla="*/ 82 w 191"/>
                  <a:gd name="T43" fmla="*/ 6 h 262"/>
                  <a:gd name="T44" fmla="*/ 86 w 191"/>
                  <a:gd name="T45" fmla="*/ 7 h 262"/>
                  <a:gd name="T46" fmla="*/ 90 w 191"/>
                  <a:gd name="T47" fmla="*/ 6 h 262"/>
                  <a:gd name="T48" fmla="*/ 94 w 191"/>
                  <a:gd name="T49" fmla="*/ 6 h 262"/>
                  <a:gd name="T50" fmla="*/ 98 w 191"/>
                  <a:gd name="T51" fmla="*/ 6 h 262"/>
                  <a:gd name="T52" fmla="*/ 101 w 191"/>
                  <a:gd name="T53" fmla="*/ 6 h 262"/>
                  <a:gd name="T54" fmla="*/ 105 w 191"/>
                  <a:gd name="T55" fmla="*/ 6 h 262"/>
                  <a:gd name="T56" fmla="*/ 109 w 191"/>
                  <a:gd name="T57" fmla="*/ 7 h 262"/>
                  <a:gd name="T58" fmla="*/ 113 w 191"/>
                  <a:gd name="T59" fmla="*/ 7 h 262"/>
                  <a:gd name="T60" fmla="*/ 117 w 191"/>
                  <a:gd name="T61" fmla="*/ 7 h 262"/>
                  <a:gd name="T62" fmla="*/ 121 w 191"/>
                  <a:gd name="T63" fmla="*/ 7 h 262"/>
                  <a:gd name="T64" fmla="*/ 125 w 191"/>
                  <a:gd name="T65" fmla="*/ 7 h 262"/>
                  <a:gd name="T66" fmla="*/ 129 w 191"/>
                  <a:gd name="T67" fmla="*/ 7 h 262"/>
                  <a:gd name="T68" fmla="*/ 133 w 191"/>
                  <a:gd name="T69" fmla="*/ 7 h 262"/>
                  <a:gd name="T70" fmla="*/ 137 w 191"/>
                  <a:gd name="T71" fmla="*/ 7 h 262"/>
                  <a:gd name="T72" fmla="*/ 141 w 191"/>
                  <a:gd name="T73" fmla="*/ 8 h 262"/>
                  <a:gd name="T74" fmla="*/ 144 w 191"/>
                  <a:gd name="T75" fmla="*/ 8 h 262"/>
                  <a:gd name="T76" fmla="*/ 148 w 191"/>
                  <a:gd name="T77" fmla="*/ 8 h 262"/>
                  <a:gd name="T78" fmla="*/ 152 w 191"/>
                  <a:gd name="T79" fmla="*/ 8 h 262"/>
                  <a:gd name="T80" fmla="*/ 156 w 191"/>
                  <a:gd name="T81" fmla="*/ 7 h 262"/>
                  <a:gd name="T82" fmla="*/ 160 w 191"/>
                  <a:gd name="T83" fmla="*/ 7 h 262"/>
                  <a:gd name="T84" fmla="*/ 164 w 191"/>
                  <a:gd name="T85" fmla="*/ 8 h 262"/>
                  <a:gd name="T86" fmla="*/ 168 w 191"/>
                  <a:gd name="T87" fmla="*/ 8 h 262"/>
                  <a:gd name="T88" fmla="*/ 171 w 191"/>
                  <a:gd name="T89" fmla="*/ 8 h 262"/>
                  <a:gd name="T90" fmla="*/ 175 w 191"/>
                  <a:gd name="T91" fmla="*/ 8 h 262"/>
                  <a:gd name="T92" fmla="*/ 179 w 191"/>
                  <a:gd name="T93" fmla="*/ 8 h 262"/>
                  <a:gd name="T94" fmla="*/ 183 w 191"/>
                  <a:gd name="T95" fmla="*/ 8 h 262"/>
                  <a:gd name="T96" fmla="*/ 187 w 191"/>
                  <a:gd name="T97" fmla="*/ 8 h 262"/>
                  <a:gd name="T98" fmla="*/ 191 w 191"/>
                  <a:gd name="T99" fmla="*/ 8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62">
                    <a:moveTo>
                      <a:pt x="0" y="262"/>
                    </a:moveTo>
                    <a:lnTo>
                      <a:pt x="4" y="63"/>
                    </a:lnTo>
                    <a:lnTo>
                      <a:pt x="8" y="87"/>
                    </a:lnTo>
                    <a:lnTo>
                      <a:pt x="12" y="25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10"/>
                    </a:lnTo>
                    <a:lnTo>
                      <a:pt x="28" y="5"/>
                    </a:lnTo>
                    <a:lnTo>
                      <a:pt x="31" y="4"/>
                    </a:lnTo>
                    <a:lnTo>
                      <a:pt x="35" y="6"/>
                    </a:lnTo>
                    <a:lnTo>
                      <a:pt x="39" y="5"/>
                    </a:lnTo>
                    <a:lnTo>
                      <a:pt x="43" y="5"/>
                    </a:lnTo>
                    <a:lnTo>
                      <a:pt x="47" y="5"/>
                    </a:lnTo>
                    <a:lnTo>
                      <a:pt x="51" y="6"/>
                    </a:lnTo>
                    <a:lnTo>
                      <a:pt x="55" y="6"/>
                    </a:lnTo>
                    <a:lnTo>
                      <a:pt x="59" y="6"/>
                    </a:lnTo>
                    <a:lnTo>
                      <a:pt x="63" y="6"/>
                    </a:lnTo>
                    <a:lnTo>
                      <a:pt x="67" y="5"/>
                    </a:lnTo>
                    <a:lnTo>
                      <a:pt x="70" y="5"/>
                    </a:lnTo>
                    <a:lnTo>
                      <a:pt x="74" y="6"/>
                    </a:lnTo>
                    <a:lnTo>
                      <a:pt x="78" y="6"/>
                    </a:lnTo>
                    <a:lnTo>
                      <a:pt x="82" y="6"/>
                    </a:lnTo>
                    <a:lnTo>
                      <a:pt x="86" y="7"/>
                    </a:lnTo>
                    <a:lnTo>
                      <a:pt x="90" y="6"/>
                    </a:lnTo>
                    <a:lnTo>
                      <a:pt x="94" y="6"/>
                    </a:lnTo>
                    <a:lnTo>
                      <a:pt x="98" y="6"/>
                    </a:lnTo>
                    <a:lnTo>
                      <a:pt x="101" y="6"/>
                    </a:lnTo>
                    <a:lnTo>
                      <a:pt x="105" y="6"/>
                    </a:lnTo>
                    <a:lnTo>
                      <a:pt x="109" y="7"/>
                    </a:lnTo>
                    <a:lnTo>
                      <a:pt x="113" y="7"/>
                    </a:lnTo>
                    <a:lnTo>
                      <a:pt x="117" y="7"/>
                    </a:lnTo>
                    <a:lnTo>
                      <a:pt x="121" y="7"/>
                    </a:lnTo>
                    <a:lnTo>
                      <a:pt x="125" y="7"/>
                    </a:lnTo>
                    <a:lnTo>
                      <a:pt x="129" y="7"/>
                    </a:lnTo>
                    <a:lnTo>
                      <a:pt x="133" y="7"/>
                    </a:lnTo>
                    <a:lnTo>
                      <a:pt x="137" y="7"/>
                    </a:lnTo>
                    <a:lnTo>
                      <a:pt x="141" y="8"/>
                    </a:lnTo>
                    <a:lnTo>
                      <a:pt x="144" y="8"/>
                    </a:lnTo>
                    <a:lnTo>
                      <a:pt x="148" y="8"/>
                    </a:lnTo>
                    <a:lnTo>
                      <a:pt x="152" y="8"/>
                    </a:lnTo>
                    <a:lnTo>
                      <a:pt x="156" y="7"/>
                    </a:lnTo>
                    <a:lnTo>
                      <a:pt x="160" y="7"/>
                    </a:lnTo>
                    <a:lnTo>
                      <a:pt x="164" y="8"/>
                    </a:lnTo>
                    <a:lnTo>
                      <a:pt x="168" y="8"/>
                    </a:lnTo>
                    <a:lnTo>
                      <a:pt x="171" y="8"/>
                    </a:lnTo>
                    <a:lnTo>
                      <a:pt x="175" y="8"/>
                    </a:lnTo>
                    <a:lnTo>
                      <a:pt x="179" y="8"/>
                    </a:lnTo>
                    <a:lnTo>
                      <a:pt x="183" y="8"/>
                    </a:lnTo>
                    <a:lnTo>
                      <a:pt x="187" y="8"/>
                    </a:lnTo>
                    <a:lnTo>
                      <a:pt x="191" y="8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0" name="Freeform 1243"/>
              <p:cNvSpPr>
                <a:spLocks/>
              </p:cNvSpPr>
              <p:nvPr/>
            </p:nvSpPr>
            <p:spPr bwMode="auto">
              <a:xfrm>
                <a:off x="7207601" y="1360734"/>
                <a:ext cx="297729" cy="6235"/>
              </a:xfrm>
              <a:custGeom>
                <a:avLst/>
                <a:gdLst>
                  <a:gd name="T0" fmla="*/ 0 w 191"/>
                  <a:gd name="T1" fmla="*/ 0 h 4"/>
                  <a:gd name="T2" fmla="*/ 4 w 191"/>
                  <a:gd name="T3" fmla="*/ 0 h 4"/>
                  <a:gd name="T4" fmla="*/ 8 w 191"/>
                  <a:gd name="T5" fmla="*/ 1 h 4"/>
                  <a:gd name="T6" fmla="*/ 12 w 191"/>
                  <a:gd name="T7" fmla="*/ 1 h 4"/>
                  <a:gd name="T8" fmla="*/ 16 w 191"/>
                  <a:gd name="T9" fmla="*/ 1 h 4"/>
                  <a:gd name="T10" fmla="*/ 20 w 191"/>
                  <a:gd name="T11" fmla="*/ 1 h 4"/>
                  <a:gd name="T12" fmla="*/ 23 w 191"/>
                  <a:gd name="T13" fmla="*/ 0 h 4"/>
                  <a:gd name="T14" fmla="*/ 27 w 191"/>
                  <a:gd name="T15" fmla="*/ 0 h 4"/>
                  <a:gd name="T16" fmla="*/ 31 w 191"/>
                  <a:gd name="T17" fmla="*/ 1 h 4"/>
                  <a:gd name="T18" fmla="*/ 35 w 191"/>
                  <a:gd name="T19" fmla="*/ 1 h 4"/>
                  <a:gd name="T20" fmla="*/ 39 w 191"/>
                  <a:gd name="T21" fmla="*/ 1 h 4"/>
                  <a:gd name="T22" fmla="*/ 43 w 191"/>
                  <a:gd name="T23" fmla="*/ 1 h 4"/>
                  <a:gd name="T24" fmla="*/ 47 w 191"/>
                  <a:gd name="T25" fmla="*/ 1 h 4"/>
                  <a:gd name="T26" fmla="*/ 51 w 191"/>
                  <a:gd name="T27" fmla="*/ 1 h 4"/>
                  <a:gd name="T28" fmla="*/ 54 w 191"/>
                  <a:gd name="T29" fmla="*/ 1 h 4"/>
                  <a:gd name="T30" fmla="*/ 58 w 191"/>
                  <a:gd name="T31" fmla="*/ 1 h 4"/>
                  <a:gd name="T32" fmla="*/ 62 w 191"/>
                  <a:gd name="T33" fmla="*/ 1 h 4"/>
                  <a:gd name="T34" fmla="*/ 66 w 191"/>
                  <a:gd name="T35" fmla="*/ 2 h 4"/>
                  <a:gd name="T36" fmla="*/ 70 w 191"/>
                  <a:gd name="T37" fmla="*/ 2 h 4"/>
                  <a:gd name="T38" fmla="*/ 74 w 191"/>
                  <a:gd name="T39" fmla="*/ 2 h 4"/>
                  <a:gd name="T40" fmla="*/ 78 w 191"/>
                  <a:gd name="T41" fmla="*/ 2 h 4"/>
                  <a:gd name="T42" fmla="*/ 82 w 191"/>
                  <a:gd name="T43" fmla="*/ 2 h 4"/>
                  <a:gd name="T44" fmla="*/ 86 w 191"/>
                  <a:gd name="T45" fmla="*/ 2 h 4"/>
                  <a:gd name="T46" fmla="*/ 90 w 191"/>
                  <a:gd name="T47" fmla="*/ 2 h 4"/>
                  <a:gd name="T48" fmla="*/ 93 w 191"/>
                  <a:gd name="T49" fmla="*/ 2 h 4"/>
                  <a:gd name="T50" fmla="*/ 97 w 191"/>
                  <a:gd name="T51" fmla="*/ 3 h 4"/>
                  <a:gd name="T52" fmla="*/ 101 w 191"/>
                  <a:gd name="T53" fmla="*/ 3 h 4"/>
                  <a:gd name="T54" fmla="*/ 105 w 191"/>
                  <a:gd name="T55" fmla="*/ 3 h 4"/>
                  <a:gd name="T56" fmla="*/ 109 w 191"/>
                  <a:gd name="T57" fmla="*/ 3 h 4"/>
                  <a:gd name="T58" fmla="*/ 113 w 191"/>
                  <a:gd name="T59" fmla="*/ 2 h 4"/>
                  <a:gd name="T60" fmla="*/ 117 w 191"/>
                  <a:gd name="T61" fmla="*/ 2 h 4"/>
                  <a:gd name="T62" fmla="*/ 121 w 191"/>
                  <a:gd name="T63" fmla="*/ 3 h 4"/>
                  <a:gd name="T64" fmla="*/ 125 w 191"/>
                  <a:gd name="T65" fmla="*/ 3 h 4"/>
                  <a:gd name="T66" fmla="*/ 129 w 191"/>
                  <a:gd name="T67" fmla="*/ 3 h 4"/>
                  <a:gd name="T68" fmla="*/ 132 w 191"/>
                  <a:gd name="T69" fmla="*/ 3 h 4"/>
                  <a:gd name="T70" fmla="*/ 136 w 191"/>
                  <a:gd name="T71" fmla="*/ 3 h 4"/>
                  <a:gd name="T72" fmla="*/ 140 w 191"/>
                  <a:gd name="T73" fmla="*/ 3 h 4"/>
                  <a:gd name="T74" fmla="*/ 144 w 191"/>
                  <a:gd name="T75" fmla="*/ 3 h 4"/>
                  <a:gd name="T76" fmla="*/ 148 w 191"/>
                  <a:gd name="T77" fmla="*/ 3 h 4"/>
                  <a:gd name="T78" fmla="*/ 152 w 191"/>
                  <a:gd name="T79" fmla="*/ 3 h 4"/>
                  <a:gd name="T80" fmla="*/ 156 w 191"/>
                  <a:gd name="T81" fmla="*/ 4 h 4"/>
                  <a:gd name="T82" fmla="*/ 159 w 191"/>
                  <a:gd name="T83" fmla="*/ 4 h 4"/>
                  <a:gd name="T84" fmla="*/ 163 w 191"/>
                  <a:gd name="T85" fmla="*/ 4 h 4"/>
                  <a:gd name="T86" fmla="*/ 167 w 191"/>
                  <a:gd name="T87" fmla="*/ 4 h 4"/>
                  <a:gd name="T88" fmla="*/ 171 w 191"/>
                  <a:gd name="T89" fmla="*/ 4 h 4"/>
                  <a:gd name="T90" fmla="*/ 175 w 191"/>
                  <a:gd name="T91" fmla="*/ 3 h 4"/>
                  <a:gd name="T92" fmla="*/ 179 w 191"/>
                  <a:gd name="T93" fmla="*/ 4 h 4"/>
                  <a:gd name="T94" fmla="*/ 183 w 191"/>
                  <a:gd name="T95" fmla="*/ 4 h 4"/>
                  <a:gd name="T96" fmla="*/ 187 w 191"/>
                  <a:gd name="T97" fmla="*/ 4 h 4"/>
                  <a:gd name="T98" fmla="*/ 191 w 191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4">
                    <a:moveTo>
                      <a:pt x="0" y="0"/>
                    </a:moveTo>
                    <a:lnTo>
                      <a:pt x="4" y="0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6" y="1"/>
                    </a:lnTo>
                    <a:lnTo>
                      <a:pt x="20" y="1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7" y="1"/>
                    </a:lnTo>
                    <a:lnTo>
                      <a:pt x="51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4" y="2"/>
                    </a:lnTo>
                    <a:lnTo>
                      <a:pt x="78" y="2"/>
                    </a:lnTo>
                    <a:lnTo>
                      <a:pt x="82" y="2"/>
                    </a:lnTo>
                    <a:lnTo>
                      <a:pt x="86" y="2"/>
                    </a:lnTo>
                    <a:lnTo>
                      <a:pt x="90" y="2"/>
                    </a:lnTo>
                    <a:lnTo>
                      <a:pt x="93" y="2"/>
                    </a:lnTo>
                    <a:lnTo>
                      <a:pt x="97" y="3"/>
                    </a:lnTo>
                    <a:lnTo>
                      <a:pt x="101" y="3"/>
                    </a:lnTo>
                    <a:lnTo>
                      <a:pt x="105" y="3"/>
                    </a:lnTo>
                    <a:lnTo>
                      <a:pt x="109" y="3"/>
                    </a:lnTo>
                    <a:lnTo>
                      <a:pt x="113" y="2"/>
                    </a:lnTo>
                    <a:lnTo>
                      <a:pt x="117" y="2"/>
                    </a:lnTo>
                    <a:lnTo>
                      <a:pt x="121" y="3"/>
                    </a:lnTo>
                    <a:lnTo>
                      <a:pt x="125" y="3"/>
                    </a:lnTo>
                    <a:lnTo>
                      <a:pt x="129" y="3"/>
                    </a:lnTo>
                    <a:lnTo>
                      <a:pt x="132" y="3"/>
                    </a:lnTo>
                    <a:lnTo>
                      <a:pt x="136" y="3"/>
                    </a:lnTo>
                    <a:lnTo>
                      <a:pt x="140" y="3"/>
                    </a:lnTo>
                    <a:lnTo>
                      <a:pt x="144" y="3"/>
                    </a:lnTo>
                    <a:lnTo>
                      <a:pt x="148" y="3"/>
                    </a:lnTo>
                    <a:lnTo>
                      <a:pt x="152" y="3"/>
                    </a:lnTo>
                    <a:lnTo>
                      <a:pt x="156" y="4"/>
                    </a:lnTo>
                    <a:lnTo>
                      <a:pt x="159" y="4"/>
                    </a:lnTo>
                    <a:lnTo>
                      <a:pt x="163" y="4"/>
                    </a:lnTo>
                    <a:lnTo>
                      <a:pt x="167" y="4"/>
                    </a:lnTo>
                    <a:lnTo>
                      <a:pt x="171" y="4"/>
                    </a:lnTo>
                    <a:lnTo>
                      <a:pt x="175" y="3"/>
                    </a:lnTo>
                    <a:lnTo>
                      <a:pt x="179" y="4"/>
                    </a:lnTo>
                    <a:lnTo>
                      <a:pt x="183" y="4"/>
                    </a:lnTo>
                    <a:lnTo>
                      <a:pt x="187" y="4"/>
                    </a:lnTo>
                    <a:lnTo>
                      <a:pt x="191" y="4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1" name="Freeform 1244"/>
              <p:cNvSpPr>
                <a:spLocks/>
              </p:cNvSpPr>
              <p:nvPr/>
            </p:nvSpPr>
            <p:spPr bwMode="auto">
              <a:xfrm>
                <a:off x="7505330" y="1366969"/>
                <a:ext cx="297729" cy="6235"/>
              </a:xfrm>
              <a:custGeom>
                <a:avLst/>
                <a:gdLst>
                  <a:gd name="T0" fmla="*/ 0 w 191"/>
                  <a:gd name="T1" fmla="*/ 0 h 4"/>
                  <a:gd name="T2" fmla="*/ 4 w 191"/>
                  <a:gd name="T3" fmla="*/ 0 h 4"/>
                  <a:gd name="T4" fmla="*/ 8 w 191"/>
                  <a:gd name="T5" fmla="*/ 0 h 4"/>
                  <a:gd name="T6" fmla="*/ 11 w 191"/>
                  <a:gd name="T7" fmla="*/ 0 h 4"/>
                  <a:gd name="T8" fmla="*/ 15 w 191"/>
                  <a:gd name="T9" fmla="*/ 0 h 4"/>
                  <a:gd name="T10" fmla="*/ 19 w 191"/>
                  <a:gd name="T11" fmla="*/ 0 h 4"/>
                  <a:gd name="T12" fmla="*/ 23 w 191"/>
                  <a:gd name="T13" fmla="*/ 1 h 4"/>
                  <a:gd name="T14" fmla="*/ 27 w 191"/>
                  <a:gd name="T15" fmla="*/ 1 h 4"/>
                  <a:gd name="T16" fmla="*/ 31 w 191"/>
                  <a:gd name="T17" fmla="*/ 1 h 4"/>
                  <a:gd name="T18" fmla="*/ 35 w 191"/>
                  <a:gd name="T19" fmla="*/ 1 h 4"/>
                  <a:gd name="T20" fmla="*/ 39 w 191"/>
                  <a:gd name="T21" fmla="*/ 1 h 4"/>
                  <a:gd name="T22" fmla="*/ 42 w 191"/>
                  <a:gd name="T23" fmla="*/ 1 h 4"/>
                  <a:gd name="T24" fmla="*/ 46 w 191"/>
                  <a:gd name="T25" fmla="*/ 1 h 4"/>
                  <a:gd name="T26" fmla="*/ 50 w 191"/>
                  <a:gd name="T27" fmla="*/ 1 h 4"/>
                  <a:gd name="T28" fmla="*/ 54 w 191"/>
                  <a:gd name="T29" fmla="*/ 1 h 4"/>
                  <a:gd name="T30" fmla="*/ 58 w 191"/>
                  <a:gd name="T31" fmla="*/ 2 h 4"/>
                  <a:gd name="T32" fmla="*/ 62 w 191"/>
                  <a:gd name="T33" fmla="*/ 2 h 4"/>
                  <a:gd name="T34" fmla="*/ 66 w 191"/>
                  <a:gd name="T35" fmla="*/ 1 h 4"/>
                  <a:gd name="T36" fmla="*/ 70 w 191"/>
                  <a:gd name="T37" fmla="*/ 1 h 4"/>
                  <a:gd name="T38" fmla="*/ 74 w 191"/>
                  <a:gd name="T39" fmla="*/ 1 h 4"/>
                  <a:gd name="T40" fmla="*/ 78 w 191"/>
                  <a:gd name="T41" fmla="*/ 1 h 4"/>
                  <a:gd name="T42" fmla="*/ 81 w 191"/>
                  <a:gd name="T43" fmla="*/ 2 h 4"/>
                  <a:gd name="T44" fmla="*/ 85 w 191"/>
                  <a:gd name="T45" fmla="*/ 2 h 4"/>
                  <a:gd name="T46" fmla="*/ 89 w 191"/>
                  <a:gd name="T47" fmla="*/ 2 h 4"/>
                  <a:gd name="T48" fmla="*/ 93 w 191"/>
                  <a:gd name="T49" fmla="*/ 2 h 4"/>
                  <a:gd name="T50" fmla="*/ 97 w 191"/>
                  <a:gd name="T51" fmla="*/ 2 h 4"/>
                  <a:gd name="T52" fmla="*/ 101 w 191"/>
                  <a:gd name="T53" fmla="*/ 2 h 4"/>
                  <a:gd name="T54" fmla="*/ 105 w 191"/>
                  <a:gd name="T55" fmla="*/ 2 h 4"/>
                  <a:gd name="T56" fmla="*/ 109 w 191"/>
                  <a:gd name="T57" fmla="*/ 2 h 4"/>
                  <a:gd name="T58" fmla="*/ 113 w 191"/>
                  <a:gd name="T59" fmla="*/ 3 h 4"/>
                  <a:gd name="T60" fmla="*/ 116 w 191"/>
                  <a:gd name="T61" fmla="*/ 3 h 4"/>
                  <a:gd name="T62" fmla="*/ 120 w 191"/>
                  <a:gd name="T63" fmla="*/ 3 h 4"/>
                  <a:gd name="T64" fmla="*/ 124 w 191"/>
                  <a:gd name="T65" fmla="*/ 3 h 4"/>
                  <a:gd name="T66" fmla="*/ 128 w 191"/>
                  <a:gd name="T67" fmla="*/ 2 h 4"/>
                  <a:gd name="T68" fmla="*/ 132 w 191"/>
                  <a:gd name="T69" fmla="*/ 2 h 4"/>
                  <a:gd name="T70" fmla="*/ 136 w 191"/>
                  <a:gd name="T71" fmla="*/ 2 h 4"/>
                  <a:gd name="T72" fmla="*/ 140 w 191"/>
                  <a:gd name="T73" fmla="*/ 3 h 4"/>
                  <a:gd name="T74" fmla="*/ 144 w 191"/>
                  <a:gd name="T75" fmla="*/ 3 h 4"/>
                  <a:gd name="T76" fmla="*/ 148 w 191"/>
                  <a:gd name="T77" fmla="*/ 4 h 4"/>
                  <a:gd name="T78" fmla="*/ 151 w 191"/>
                  <a:gd name="T79" fmla="*/ 3 h 4"/>
                  <a:gd name="T80" fmla="*/ 155 w 191"/>
                  <a:gd name="T81" fmla="*/ 3 h 4"/>
                  <a:gd name="T82" fmla="*/ 159 w 191"/>
                  <a:gd name="T83" fmla="*/ 3 h 4"/>
                  <a:gd name="T84" fmla="*/ 163 w 191"/>
                  <a:gd name="T85" fmla="*/ 3 h 4"/>
                  <a:gd name="T86" fmla="*/ 167 w 191"/>
                  <a:gd name="T87" fmla="*/ 3 h 4"/>
                  <a:gd name="T88" fmla="*/ 171 w 191"/>
                  <a:gd name="T89" fmla="*/ 4 h 4"/>
                  <a:gd name="T90" fmla="*/ 175 w 191"/>
                  <a:gd name="T91" fmla="*/ 4 h 4"/>
                  <a:gd name="T92" fmla="*/ 179 w 191"/>
                  <a:gd name="T93" fmla="*/ 4 h 4"/>
                  <a:gd name="T94" fmla="*/ 183 w 191"/>
                  <a:gd name="T95" fmla="*/ 4 h 4"/>
                  <a:gd name="T96" fmla="*/ 187 w 191"/>
                  <a:gd name="T97" fmla="*/ 4 h 4"/>
                  <a:gd name="T98" fmla="*/ 191 w 191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4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1" y="2"/>
                    </a:lnTo>
                    <a:lnTo>
                      <a:pt x="85" y="2"/>
                    </a:lnTo>
                    <a:lnTo>
                      <a:pt x="89" y="2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9" y="2"/>
                    </a:lnTo>
                    <a:lnTo>
                      <a:pt x="113" y="3"/>
                    </a:lnTo>
                    <a:lnTo>
                      <a:pt x="116" y="3"/>
                    </a:lnTo>
                    <a:lnTo>
                      <a:pt x="120" y="3"/>
                    </a:lnTo>
                    <a:lnTo>
                      <a:pt x="124" y="3"/>
                    </a:lnTo>
                    <a:lnTo>
                      <a:pt x="128" y="2"/>
                    </a:lnTo>
                    <a:lnTo>
                      <a:pt x="132" y="2"/>
                    </a:lnTo>
                    <a:lnTo>
                      <a:pt x="136" y="2"/>
                    </a:lnTo>
                    <a:lnTo>
                      <a:pt x="140" y="3"/>
                    </a:lnTo>
                    <a:lnTo>
                      <a:pt x="144" y="3"/>
                    </a:lnTo>
                    <a:lnTo>
                      <a:pt x="148" y="4"/>
                    </a:lnTo>
                    <a:lnTo>
                      <a:pt x="151" y="3"/>
                    </a:lnTo>
                    <a:lnTo>
                      <a:pt x="155" y="3"/>
                    </a:lnTo>
                    <a:lnTo>
                      <a:pt x="159" y="3"/>
                    </a:lnTo>
                    <a:lnTo>
                      <a:pt x="163" y="3"/>
                    </a:lnTo>
                    <a:lnTo>
                      <a:pt x="167" y="3"/>
                    </a:lnTo>
                    <a:lnTo>
                      <a:pt x="171" y="4"/>
                    </a:lnTo>
                    <a:lnTo>
                      <a:pt x="175" y="4"/>
                    </a:lnTo>
                    <a:lnTo>
                      <a:pt x="179" y="4"/>
                    </a:lnTo>
                    <a:lnTo>
                      <a:pt x="183" y="4"/>
                    </a:lnTo>
                    <a:lnTo>
                      <a:pt x="187" y="4"/>
                    </a:lnTo>
                    <a:lnTo>
                      <a:pt x="191" y="4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2" name="Freeform 1245"/>
              <p:cNvSpPr>
                <a:spLocks/>
              </p:cNvSpPr>
              <p:nvPr/>
            </p:nvSpPr>
            <p:spPr bwMode="auto">
              <a:xfrm>
                <a:off x="7803059" y="1373204"/>
                <a:ext cx="283700" cy="4676"/>
              </a:xfrm>
              <a:custGeom>
                <a:avLst/>
                <a:gdLst>
                  <a:gd name="T0" fmla="*/ 0 w 182"/>
                  <a:gd name="T1" fmla="*/ 0 h 3"/>
                  <a:gd name="T2" fmla="*/ 3 w 182"/>
                  <a:gd name="T3" fmla="*/ 0 h 3"/>
                  <a:gd name="T4" fmla="*/ 7 w 182"/>
                  <a:gd name="T5" fmla="*/ 0 h 3"/>
                  <a:gd name="T6" fmla="*/ 11 w 182"/>
                  <a:gd name="T7" fmla="*/ 1 h 3"/>
                  <a:gd name="T8" fmla="*/ 15 w 182"/>
                  <a:gd name="T9" fmla="*/ 1 h 3"/>
                  <a:gd name="T10" fmla="*/ 19 w 182"/>
                  <a:gd name="T11" fmla="*/ 1 h 3"/>
                  <a:gd name="T12" fmla="*/ 23 w 182"/>
                  <a:gd name="T13" fmla="*/ 0 h 3"/>
                  <a:gd name="T14" fmla="*/ 27 w 182"/>
                  <a:gd name="T15" fmla="*/ 0 h 3"/>
                  <a:gd name="T16" fmla="*/ 30 w 182"/>
                  <a:gd name="T17" fmla="*/ 0 h 3"/>
                  <a:gd name="T18" fmla="*/ 34 w 182"/>
                  <a:gd name="T19" fmla="*/ 1 h 3"/>
                  <a:gd name="T20" fmla="*/ 38 w 182"/>
                  <a:gd name="T21" fmla="*/ 1 h 3"/>
                  <a:gd name="T22" fmla="*/ 42 w 182"/>
                  <a:gd name="T23" fmla="*/ 1 h 3"/>
                  <a:gd name="T24" fmla="*/ 46 w 182"/>
                  <a:gd name="T25" fmla="*/ 1 h 3"/>
                  <a:gd name="T26" fmla="*/ 50 w 182"/>
                  <a:gd name="T27" fmla="*/ 1 h 3"/>
                  <a:gd name="T28" fmla="*/ 54 w 182"/>
                  <a:gd name="T29" fmla="*/ 1 h 3"/>
                  <a:gd name="T30" fmla="*/ 58 w 182"/>
                  <a:gd name="T31" fmla="*/ 1 h 3"/>
                  <a:gd name="T32" fmla="*/ 62 w 182"/>
                  <a:gd name="T33" fmla="*/ 1 h 3"/>
                  <a:gd name="T34" fmla="*/ 66 w 182"/>
                  <a:gd name="T35" fmla="*/ 1 h 3"/>
                  <a:gd name="T36" fmla="*/ 69 w 182"/>
                  <a:gd name="T37" fmla="*/ 2 h 3"/>
                  <a:gd name="T38" fmla="*/ 73 w 182"/>
                  <a:gd name="T39" fmla="*/ 2 h 3"/>
                  <a:gd name="T40" fmla="*/ 77 w 182"/>
                  <a:gd name="T41" fmla="*/ 2 h 3"/>
                  <a:gd name="T42" fmla="*/ 81 w 182"/>
                  <a:gd name="T43" fmla="*/ 2 h 3"/>
                  <a:gd name="T44" fmla="*/ 85 w 182"/>
                  <a:gd name="T45" fmla="*/ 1 h 3"/>
                  <a:gd name="T46" fmla="*/ 89 w 182"/>
                  <a:gd name="T47" fmla="*/ 1 h 3"/>
                  <a:gd name="T48" fmla="*/ 93 w 182"/>
                  <a:gd name="T49" fmla="*/ 2 h 3"/>
                  <a:gd name="T50" fmla="*/ 97 w 182"/>
                  <a:gd name="T51" fmla="*/ 2 h 3"/>
                  <a:gd name="T52" fmla="*/ 101 w 182"/>
                  <a:gd name="T53" fmla="*/ 2 h 3"/>
                  <a:gd name="T54" fmla="*/ 104 w 182"/>
                  <a:gd name="T55" fmla="*/ 2 h 3"/>
                  <a:gd name="T56" fmla="*/ 108 w 182"/>
                  <a:gd name="T57" fmla="*/ 2 h 3"/>
                  <a:gd name="T58" fmla="*/ 112 w 182"/>
                  <a:gd name="T59" fmla="*/ 2 h 3"/>
                  <a:gd name="T60" fmla="*/ 116 w 182"/>
                  <a:gd name="T61" fmla="*/ 2 h 3"/>
                  <a:gd name="T62" fmla="*/ 120 w 182"/>
                  <a:gd name="T63" fmla="*/ 2 h 3"/>
                  <a:gd name="T64" fmla="*/ 124 w 182"/>
                  <a:gd name="T65" fmla="*/ 2 h 3"/>
                  <a:gd name="T66" fmla="*/ 128 w 182"/>
                  <a:gd name="T67" fmla="*/ 3 h 3"/>
                  <a:gd name="T68" fmla="*/ 132 w 182"/>
                  <a:gd name="T69" fmla="*/ 3 h 3"/>
                  <a:gd name="T70" fmla="*/ 136 w 182"/>
                  <a:gd name="T71" fmla="*/ 3 h 3"/>
                  <a:gd name="T72" fmla="*/ 139 w 182"/>
                  <a:gd name="T73" fmla="*/ 3 h 3"/>
                  <a:gd name="T74" fmla="*/ 143 w 182"/>
                  <a:gd name="T75" fmla="*/ 3 h 3"/>
                  <a:gd name="T76" fmla="*/ 147 w 182"/>
                  <a:gd name="T77" fmla="*/ 2 h 3"/>
                  <a:gd name="T78" fmla="*/ 151 w 182"/>
                  <a:gd name="T79" fmla="*/ 3 h 3"/>
                  <a:gd name="T80" fmla="*/ 155 w 182"/>
                  <a:gd name="T81" fmla="*/ 3 h 3"/>
                  <a:gd name="T82" fmla="*/ 159 w 182"/>
                  <a:gd name="T83" fmla="*/ 3 h 3"/>
                  <a:gd name="T84" fmla="*/ 163 w 182"/>
                  <a:gd name="T85" fmla="*/ 3 h 3"/>
                  <a:gd name="T86" fmla="*/ 167 w 182"/>
                  <a:gd name="T87" fmla="*/ 3 h 3"/>
                  <a:gd name="T88" fmla="*/ 171 w 182"/>
                  <a:gd name="T89" fmla="*/ 3 h 3"/>
                  <a:gd name="T90" fmla="*/ 175 w 182"/>
                  <a:gd name="T91" fmla="*/ 3 h 3"/>
                  <a:gd name="T92" fmla="*/ 178 w 182"/>
                  <a:gd name="T93" fmla="*/ 3 h 3"/>
                  <a:gd name="T94" fmla="*/ 182 w 182"/>
                  <a:gd name="T9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82" h="3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1" y="1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4" y="1"/>
                    </a:lnTo>
                    <a:lnTo>
                      <a:pt x="38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69" y="2"/>
                    </a:lnTo>
                    <a:lnTo>
                      <a:pt x="73" y="2"/>
                    </a:lnTo>
                    <a:lnTo>
                      <a:pt x="77" y="2"/>
                    </a:lnTo>
                    <a:lnTo>
                      <a:pt x="81" y="2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4" y="2"/>
                    </a:lnTo>
                    <a:lnTo>
                      <a:pt x="108" y="2"/>
                    </a:lnTo>
                    <a:lnTo>
                      <a:pt x="112" y="2"/>
                    </a:lnTo>
                    <a:lnTo>
                      <a:pt x="116" y="2"/>
                    </a:lnTo>
                    <a:lnTo>
                      <a:pt x="120" y="2"/>
                    </a:lnTo>
                    <a:lnTo>
                      <a:pt x="124" y="2"/>
                    </a:lnTo>
                    <a:lnTo>
                      <a:pt x="128" y="3"/>
                    </a:lnTo>
                    <a:lnTo>
                      <a:pt x="132" y="3"/>
                    </a:lnTo>
                    <a:lnTo>
                      <a:pt x="136" y="3"/>
                    </a:lnTo>
                    <a:lnTo>
                      <a:pt x="139" y="3"/>
                    </a:lnTo>
                    <a:lnTo>
                      <a:pt x="143" y="3"/>
                    </a:lnTo>
                    <a:lnTo>
                      <a:pt x="147" y="2"/>
                    </a:lnTo>
                    <a:lnTo>
                      <a:pt x="151" y="3"/>
                    </a:lnTo>
                    <a:lnTo>
                      <a:pt x="155" y="3"/>
                    </a:lnTo>
                    <a:lnTo>
                      <a:pt x="159" y="3"/>
                    </a:lnTo>
                    <a:lnTo>
                      <a:pt x="163" y="3"/>
                    </a:lnTo>
                    <a:lnTo>
                      <a:pt x="167" y="3"/>
                    </a:lnTo>
                    <a:lnTo>
                      <a:pt x="171" y="3"/>
                    </a:lnTo>
                    <a:lnTo>
                      <a:pt x="175" y="3"/>
                    </a:lnTo>
                    <a:lnTo>
                      <a:pt x="178" y="3"/>
                    </a:lnTo>
                    <a:lnTo>
                      <a:pt x="182" y="3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3" name="Freeform 1246"/>
              <p:cNvSpPr>
                <a:spLocks/>
              </p:cNvSpPr>
              <p:nvPr/>
            </p:nvSpPr>
            <p:spPr bwMode="auto">
              <a:xfrm>
                <a:off x="6906755" y="985066"/>
                <a:ext cx="294611" cy="483224"/>
              </a:xfrm>
              <a:custGeom>
                <a:avLst/>
                <a:gdLst>
                  <a:gd name="T0" fmla="*/ 0 w 189"/>
                  <a:gd name="T1" fmla="*/ 0 h 310"/>
                  <a:gd name="T2" fmla="*/ 2 w 189"/>
                  <a:gd name="T3" fmla="*/ 310 h 310"/>
                  <a:gd name="T4" fmla="*/ 6 w 189"/>
                  <a:gd name="T5" fmla="*/ 240 h 310"/>
                  <a:gd name="T6" fmla="*/ 10 w 189"/>
                  <a:gd name="T7" fmla="*/ 221 h 310"/>
                  <a:gd name="T8" fmla="*/ 14 w 189"/>
                  <a:gd name="T9" fmla="*/ 253 h 310"/>
                  <a:gd name="T10" fmla="*/ 18 w 189"/>
                  <a:gd name="T11" fmla="*/ 249 h 310"/>
                  <a:gd name="T12" fmla="*/ 22 w 189"/>
                  <a:gd name="T13" fmla="*/ 246 h 310"/>
                  <a:gd name="T14" fmla="*/ 26 w 189"/>
                  <a:gd name="T15" fmla="*/ 249 h 310"/>
                  <a:gd name="T16" fmla="*/ 30 w 189"/>
                  <a:gd name="T17" fmla="*/ 249 h 310"/>
                  <a:gd name="T18" fmla="*/ 33 w 189"/>
                  <a:gd name="T19" fmla="*/ 248 h 310"/>
                  <a:gd name="T20" fmla="*/ 37 w 189"/>
                  <a:gd name="T21" fmla="*/ 249 h 310"/>
                  <a:gd name="T22" fmla="*/ 41 w 189"/>
                  <a:gd name="T23" fmla="*/ 249 h 310"/>
                  <a:gd name="T24" fmla="*/ 45 w 189"/>
                  <a:gd name="T25" fmla="*/ 249 h 310"/>
                  <a:gd name="T26" fmla="*/ 49 w 189"/>
                  <a:gd name="T27" fmla="*/ 249 h 310"/>
                  <a:gd name="T28" fmla="*/ 53 w 189"/>
                  <a:gd name="T29" fmla="*/ 248 h 310"/>
                  <a:gd name="T30" fmla="*/ 57 w 189"/>
                  <a:gd name="T31" fmla="*/ 248 h 310"/>
                  <a:gd name="T32" fmla="*/ 61 w 189"/>
                  <a:gd name="T33" fmla="*/ 249 h 310"/>
                  <a:gd name="T34" fmla="*/ 65 w 189"/>
                  <a:gd name="T35" fmla="*/ 249 h 310"/>
                  <a:gd name="T36" fmla="*/ 69 w 189"/>
                  <a:gd name="T37" fmla="*/ 249 h 310"/>
                  <a:gd name="T38" fmla="*/ 72 w 189"/>
                  <a:gd name="T39" fmla="*/ 249 h 310"/>
                  <a:gd name="T40" fmla="*/ 76 w 189"/>
                  <a:gd name="T41" fmla="*/ 249 h 310"/>
                  <a:gd name="T42" fmla="*/ 80 w 189"/>
                  <a:gd name="T43" fmla="*/ 248 h 310"/>
                  <a:gd name="T44" fmla="*/ 84 w 189"/>
                  <a:gd name="T45" fmla="*/ 248 h 310"/>
                  <a:gd name="T46" fmla="*/ 88 w 189"/>
                  <a:gd name="T47" fmla="*/ 248 h 310"/>
                  <a:gd name="T48" fmla="*/ 92 w 189"/>
                  <a:gd name="T49" fmla="*/ 249 h 310"/>
                  <a:gd name="T50" fmla="*/ 96 w 189"/>
                  <a:gd name="T51" fmla="*/ 249 h 310"/>
                  <a:gd name="T52" fmla="*/ 100 w 189"/>
                  <a:gd name="T53" fmla="*/ 249 h 310"/>
                  <a:gd name="T54" fmla="*/ 103 w 189"/>
                  <a:gd name="T55" fmla="*/ 249 h 310"/>
                  <a:gd name="T56" fmla="*/ 107 w 189"/>
                  <a:gd name="T57" fmla="*/ 248 h 310"/>
                  <a:gd name="T58" fmla="*/ 111 w 189"/>
                  <a:gd name="T59" fmla="*/ 248 h 310"/>
                  <a:gd name="T60" fmla="*/ 115 w 189"/>
                  <a:gd name="T61" fmla="*/ 248 h 310"/>
                  <a:gd name="T62" fmla="*/ 119 w 189"/>
                  <a:gd name="T63" fmla="*/ 248 h 310"/>
                  <a:gd name="T64" fmla="*/ 123 w 189"/>
                  <a:gd name="T65" fmla="*/ 249 h 310"/>
                  <a:gd name="T66" fmla="*/ 127 w 189"/>
                  <a:gd name="T67" fmla="*/ 249 h 310"/>
                  <a:gd name="T68" fmla="*/ 131 w 189"/>
                  <a:gd name="T69" fmla="*/ 249 h 310"/>
                  <a:gd name="T70" fmla="*/ 135 w 189"/>
                  <a:gd name="T71" fmla="*/ 249 h 310"/>
                  <a:gd name="T72" fmla="*/ 139 w 189"/>
                  <a:gd name="T73" fmla="*/ 248 h 310"/>
                  <a:gd name="T74" fmla="*/ 143 w 189"/>
                  <a:gd name="T75" fmla="*/ 248 h 310"/>
                  <a:gd name="T76" fmla="*/ 146 w 189"/>
                  <a:gd name="T77" fmla="*/ 248 h 310"/>
                  <a:gd name="T78" fmla="*/ 150 w 189"/>
                  <a:gd name="T79" fmla="*/ 248 h 310"/>
                  <a:gd name="T80" fmla="*/ 154 w 189"/>
                  <a:gd name="T81" fmla="*/ 249 h 310"/>
                  <a:gd name="T82" fmla="*/ 158 w 189"/>
                  <a:gd name="T83" fmla="*/ 249 h 310"/>
                  <a:gd name="T84" fmla="*/ 162 w 189"/>
                  <a:gd name="T85" fmla="*/ 249 h 310"/>
                  <a:gd name="T86" fmla="*/ 166 w 189"/>
                  <a:gd name="T87" fmla="*/ 248 h 310"/>
                  <a:gd name="T88" fmla="*/ 170 w 189"/>
                  <a:gd name="T89" fmla="*/ 248 h 310"/>
                  <a:gd name="T90" fmla="*/ 173 w 189"/>
                  <a:gd name="T91" fmla="*/ 248 h 310"/>
                  <a:gd name="T92" fmla="*/ 177 w 189"/>
                  <a:gd name="T93" fmla="*/ 248 h 310"/>
                  <a:gd name="T94" fmla="*/ 181 w 189"/>
                  <a:gd name="T95" fmla="*/ 248 h 310"/>
                  <a:gd name="T96" fmla="*/ 185 w 189"/>
                  <a:gd name="T97" fmla="*/ 249 h 310"/>
                  <a:gd name="T98" fmla="*/ 189 w 189"/>
                  <a:gd name="T99" fmla="*/ 249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9" h="310">
                    <a:moveTo>
                      <a:pt x="0" y="0"/>
                    </a:moveTo>
                    <a:lnTo>
                      <a:pt x="2" y="310"/>
                    </a:lnTo>
                    <a:lnTo>
                      <a:pt x="6" y="240"/>
                    </a:lnTo>
                    <a:lnTo>
                      <a:pt x="10" y="221"/>
                    </a:lnTo>
                    <a:lnTo>
                      <a:pt x="14" y="253"/>
                    </a:lnTo>
                    <a:lnTo>
                      <a:pt x="18" y="249"/>
                    </a:lnTo>
                    <a:lnTo>
                      <a:pt x="22" y="246"/>
                    </a:lnTo>
                    <a:lnTo>
                      <a:pt x="26" y="249"/>
                    </a:lnTo>
                    <a:lnTo>
                      <a:pt x="30" y="249"/>
                    </a:lnTo>
                    <a:lnTo>
                      <a:pt x="33" y="248"/>
                    </a:lnTo>
                    <a:lnTo>
                      <a:pt x="37" y="249"/>
                    </a:lnTo>
                    <a:lnTo>
                      <a:pt x="41" y="249"/>
                    </a:lnTo>
                    <a:lnTo>
                      <a:pt x="45" y="249"/>
                    </a:lnTo>
                    <a:lnTo>
                      <a:pt x="49" y="249"/>
                    </a:lnTo>
                    <a:lnTo>
                      <a:pt x="53" y="248"/>
                    </a:lnTo>
                    <a:lnTo>
                      <a:pt x="57" y="248"/>
                    </a:lnTo>
                    <a:lnTo>
                      <a:pt x="61" y="249"/>
                    </a:lnTo>
                    <a:lnTo>
                      <a:pt x="65" y="249"/>
                    </a:lnTo>
                    <a:lnTo>
                      <a:pt x="69" y="249"/>
                    </a:lnTo>
                    <a:lnTo>
                      <a:pt x="72" y="249"/>
                    </a:lnTo>
                    <a:lnTo>
                      <a:pt x="76" y="249"/>
                    </a:lnTo>
                    <a:lnTo>
                      <a:pt x="80" y="248"/>
                    </a:lnTo>
                    <a:lnTo>
                      <a:pt x="84" y="248"/>
                    </a:lnTo>
                    <a:lnTo>
                      <a:pt x="88" y="248"/>
                    </a:lnTo>
                    <a:lnTo>
                      <a:pt x="92" y="249"/>
                    </a:lnTo>
                    <a:lnTo>
                      <a:pt x="96" y="249"/>
                    </a:lnTo>
                    <a:lnTo>
                      <a:pt x="100" y="249"/>
                    </a:lnTo>
                    <a:lnTo>
                      <a:pt x="103" y="249"/>
                    </a:lnTo>
                    <a:lnTo>
                      <a:pt x="107" y="248"/>
                    </a:lnTo>
                    <a:lnTo>
                      <a:pt x="111" y="248"/>
                    </a:lnTo>
                    <a:lnTo>
                      <a:pt x="115" y="248"/>
                    </a:lnTo>
                    <a:lnTo>
                      <a:pt x="119" y="248"/>
                    </a:lnTo>
                    <a:lnTo>
                      <a:pt x="123" y="249"/>
                    </a:lnTo>
                    <a:lnTo>
                      <a:pt x="127" y="249"/>
                    </a:lnTo>
                    <a:lnTo>
                      <a:pt x="131" y="249"/>
                    </a:lnTo>
                    <a:lnTo>
                      <a:pt x="135" y="249"/>
                    </a:lnTo>
                    <a:lnTo>
                      <a:pt x="139" y="248"/>
                    </a:lnTo>
                    <a:lnTo>
                      <a:pt x="143" y="248"/>
                    </a:lnTo>
                    <a:lnTo>
                      <a:pt x="146" y="248"/>
                    </a:lnTo>
                    <a:lnTo>
                      <a:pt x="150" y="248"/>
                    </a:lnTo>
                    <a:lnTo>
                      <a:pt x="154" y="249"/>
                    </a:lnTo>
                    <a:lnTo>
                      <a:pt x="158" y="249"/>
                    </a:lnTo>
                    <a:lnTo>
                      <a:pt x="162" y="249"/>
                    </a:lnTo>
                    <a:lnTo>
                      <a:pt x="166" y="248"/>
                    </a:lnTo>
                    <a:lnTo>
                      <a:pt x="170" y="248"/>
                    </a:lnTo>
                    <a:lnTo>
                      <a:pt x="173" y="248"/>
                    </a:lnTo>
                    <a:lnTo>
                      <a:pt x="177" y="248"/>
                    </a:lnTo>
                    <a:lnTo>
                      <a:pt x="181" y="248"/>
                    </a:lnTo>
                    <a:lnTo>
                      <a:pt x="185" y="249"/>
                    </a:lnTo>
                    <a:lnTo>
                      <a:pt x="189" y="249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4" name="Freeform 1247"/>
              <p:cNvSpPr>
                <a:spLocks/>
              </p:cNvSpPr>
              <p:nvPr/>
            </p:nvSpPr>
            <p:spPr bwMode="auto">
              <a:xfrm>
                <a:off x="7201366" y="1371645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0 h 1"/>
                  <a:gd name="T4" fmla="*/ 8 w 191"/>
                  <a:gd name="T5" fmla="*/ 0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0 h 1"/>
                  <a:gd name="T12" fmla="*/ 24 w 191"/>
                  <a:gd name="T13" fmla="*/ 0 h 1"/>
                  <a:gd name="T14" fmla="*/ 27 w 191"/>
                  <a:gd name="T15" fmla="*/ 0 h 1"/>
                  <a:gd name="T16" fmla="*/ 31 w 191"/>
                  <a:gd name="T17" fmla="*/ 0 h 1"/>
                  <a:gd name="T18" fmla="*/ 35 w 191"/>
                  <a:gd name="T19" fmla="*/ 0 h 1"/>
                  <a:gd name="T20" fmla="*/ 39 w 191"/>
                  <a:gd name="T21" fmla="*/ 0 h 1"/>
                  <a:gd name="T22" fmla="*/ 43 w 191"/>
                  <a:gd name="T23" fmla="*/ 0 h 1"/>
                  <a:gd name="T24" fmla="*/ 47 w 191"/>
                  <a:gd name="T25" fmla="*/ 0 h 1"/>
                  <a:gd name="T26" fmla="*/ 51 w 191"/>
                  <a:gd name="T27" fmla="*/ 0 h 1"/>
                  <a:gd name="T28" fmla="*/ 55 w 191"/>
                  <a:gd name="T29" fmla="*/ 0 h 1"/>
                  <a:gd name="T30" fmla="*/ 58 w 191"/>
                  <a:gd name="T31" fmla="*/ 0 h 1"/>
                  <a:gd name="T32" fmla="*/ 62 w 191"/>
                  <a:gd name="T33" fmla="*/ 0 h 1"/>
                  <a:gd name="T34" fmla="*/ 66 w 191"/>
                  <a:gd name="T35" fmla="*/ 0 h 1"/>
                  <a:gd name="T36" fmla="*/ 70 w 191"/>
                  <a:gd name="T37" fmla="*/ 0 h 1"/>
                  <a:gd name="T38" fmla="*/ 74 w 191"/>
                  <a:gd name="T39" fmla="*/ 0 h 1"/>
                  <a:gd name="T40" fmla="*/ 78 w 191"/>
                  <a:gd name="T41" fmla="*/ 0 h 1"/>
                  <a:gd name="T42" fmla="*/ 82 w 191"/>
                  <a:gd name="T43" fmla="*/ 0 h 1"/>
                  <a:gd name="T44" fmla="*/ 86 w 191"/>
                  <a:gd name="T45" fmla="*/ 0 h 1"/>
                  <a:gd name="T46" fmla="*/ 90 w 191"/>
                  <a:gd name="T47" fmla="*/ 0 h 1"/>
                  <a:gd name="T48" fmla="*/ 94 w 191"/>
                  <a:gd name="T49" fmla="*/ 0 h 1"/>
                  <a:gd name="T50" fmla="*/ 97 w 191"/>
                  <a:gd name="T51" fmla="*/ 0 h 1"/>
                  <a:gd name="T52" fmla="*/ 101 w 191"/>
                  <a:gd name="T53" fmla="*/ 0 h 1"/>
                  <a:gd name="T54" fmla="*/ 105 w 191"/>
                  <a:gd name="T55" fmla="*/ 0 h 1"/>
                  <a:gd name="T56" fmla="*/ 109 w 191"/>
                  <a:gd name="T57" fmla="*/ 0 h 1"/>
                  <a:gd name="T58" fmla="*/ 113 w 191"/>
                  <a:gd name="T59" fmla="*/ 0 h 1"/>
                  <a:gd name="T60" fmla="*/ 117 w 191"/>
                  <a:gd name="T61" fmla="*/ 0 h 1"/>
                  <a:gd name="T62" fmla="*/ 121 w 191"/>
                  <a:gd name="T63" fmla="*/ 0 h 1"/>
                  <a:gd name="T64" fmla="*/ 125 w 191"/>
                  <a:gd name="T65" fmla="*/ 0 h 1"/>
                  <a:gd name="T66" fmla="*/ 129 w 191"/>
                  <a:gd name="T67" fmla="*/ 0 h 1"/>
                  <a:gd name="T68" fmla="*/ 133 w 191"/>
                  <a:gd name="T69" fmla="*/ 0 h 1"/>
                  <a:gd name="T70" fmla="*/ 136 w 191"/>
                  <a:gd name="T71" fmla="*/ 0 h 1"/>
                  <a:gd name="T72" fmla="*/ 140 w 191"/>
                  <a:gd name="T73" fmla="*/ 0 h 1"/>
                  <a:gd name="T74" fmla="*/ 144 w 191"/>
                  <a:gd name="T75" fmla="*/ 0 h 1"/>
                  <a:gd name="T76" fmla="*/ 148 w 191"/>
                  <a:gd name="T77" fmla="*/ 0 h 1"/>
                  <a:gd name="T78" fmla="*/ 152 w 191"/>
                  <a:gd name="T79" fmla="*/ 0 h 1"/>
                  <a:gd name="T80" fmla="*/ 156 w 191"/>
                  <a:gd name="T81" fmla="*/ 0 h 1"/>
                  <a:gd name="T82" fmla="*/ 160 w 191"/>
                  <a:gd name="T83" fmla="*/ 0 h 1"/>
                  <a:gd name="T84" fmla="*/ 163 w 191"/>
                  <a:gd name="T85" fmla="*/ 0 h 1"/>
                  <a:gd name="T86" fmla="*/ 167 w 191"/>
                  <a:gd name="T87" fmla="*/ 0 h 1"/>
                  <a:gd name="T88" fmla="*/ 171 w 191"/>
                  <a:gd name="T89" fmla="*/ 0 h 1"/>
                  <a:gd name="T90" fmla="*/ 175 w 191"/>
                  <a:gd name="T91" fmla="*/ 0 h 1"/>
                  <a:gd name="T92" fmla="*/ 179 w 191"/>
                  <a:gd name="T93" fmla="*/ 0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5" name="Freeform 1248"/>
              <p:cNvSpPr>
                <a:spLocks/>
              </p:cNvSpPr>
              <p:nvPr/>
            </p:nvSpPr>
            <p:spPr bwMode="auto">
              <a:xfrm>
                <a:off x="7499095" y="1370087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1 h 1"/>
                  <a:gd name="T4" fmla="*/ 8 w 191"/>
                  <a:gd name="T5" fmla="*/ 1 h 1"/>
                  <a:gd name="T6" fmla="*/ 12 w 191"/>
                  <a:gd name="T7" fmla="*/ 1 h 1"/>
                  <a:gd name="T8" fmla="*/ 15 w 191"/>
                  <a:gd name="T9" fmla="*/ 1 h 1"/>
                  <a:gd name="T10" fmla="*/ 19 w 191"/>
                  <a:gd name="T11" fmla="*/ 1 h 1"/>
                  <a:gd name="T12" fmla="*/ 23 w 191"/>
                  <a:gd name="T13" fmla="*/ 1 h 1"/>
                  <a:gd name="T14" fmla="*/ 27 w 191"/>
                  <a:gd name="T15" fmla="*/ 1 h 1"/>
                  <a:gd name="T16" fmla="*/ 31 w 191"/>
                  <a:gd name="T17" fmla="*/ 0 h 1"/>
                  <a:gd name="T18" fmla="*/ 35 w 191"/>
                  <a:gd name="T19" fmla="*/ 1 h 1"/>
                  <a:gd name="T20" fmla="*/ 39 w 191"/>
                  <a:gd name="T21" fmla="*/ 1 h 1"/>
                  <a:gd name="T22" fmla="*/ 43 w 191"/>
                  <a:gd name="T23" fmla="*/ 1 h 1"/>
                  <a:gd name="T24" fmla="*/ 46 w 191"/>
                  <a:gd name="T25" fmla="*/ 1 h 1"/>
                  <a:gd name="T26" fmla="*/ 50 w 191"/>
                  <a:gd name="T27" fmla="*/ 1 h 1"/>
                  <a:gd name="T28" fmla="*/ 54 w 191"/>
                  <a:gd name="T29" fmla="*/ 1 h 1"/>
                  <a:gd name="T30" fmla="*/ 58 w 191"/>
                  <a:gd name="T31" fmla="*/ 0 h 1"/>
                  <a:gd name="T32" fmla="*/ 62 w 191"/>
                  <a:gd name="T33" fmla="*/ 0 h 1"/>
                  <a:gd name="T34" fmla="*/ 66 w 191"/>
                  <a:gd name="T35" fmla="*/ 1 h 1"/>
                  <a:gd name="T36" fmla="*/ 70 w 191"/>
                  <a:gd name="T37" fmla="*/ 1 h 1"/>
                  <a:gd name="T38" fmla="*/ 74 w 191"/>
                  <a:gd name="T39" fmla="*/ 1 h 1"/>
                  <a:gd name="T40" fmla="*/ 78 w 191"/>
                  <a:gd name="T41" fmla="*/ 1 h 1"/>
                  <a:gd name="T42" fmla="*/ 82 w 191"/>
                  <a:gd name="T43" fmla="*/ 1 h 1"/>
                  <a:gd name="T44" fmla="*/ 85 w 191"/>
                  <a:gd name="T45" fmla="*/ 0 h 1"/>
                  <a:gd name="T46" fmla="*/ 89 w 191"/>
                  <a:gd name="T47" fmla="*/ 0 h 1"/>
                  <a:gd name="T48" fmla="*/ 93 w 191"/>
                  <a:gd name="T49" fmla="*/ 0 h 1"/>
                  <a:gd name="T50" fmla="*/ 97 w 191"/>
                  <a:gd name="T51" fmla="*/ 1 h 1"/>
                  <a:gd name="T52" fmla="*/ 101 w 191"/>
                  <a:gd name="T53" fmla="*/ 1 h 1"/>
                  <a:gd name="T54" fmla="*/ 105 w 191"/>
                  <a:gd name="T55" fmla="*/ 1 h 1"/>
                  <a:gd name="T56" fmla="*/ 109 w 191"/>
                  <a:gd name="T57" fmla="*/ 1 h 1"/>
                  <a:gd name="T58" fmla="*/ 113 w 191"/>
                  <a:gd name="T59" fmla="*/ 0 h 1"/>
                  <a:gd name="T60" fmla="*/ 117 w 191"/>
                  <a:gd name="T61" fmla="*/ 0 h 1"/>
                  <a:gd name="T62" fmla="*/ 120 w 191"/>
                  <a:gd name="T63" fmla="*/ 0 h 1"/>
                  <a:gd name="T64" fmla="*/ 124 w 191"/>
                  <a:gd name="T65" fmla="*/ 0 h 1"/>
                  <a:gd name="T66" fmla="*/ 128 w 191"/>
                  <a:gd name="T67" fmla="*/ 1 h 1"/>
                  <a:gd name="T68" fmla="*/ 132 w 191"/>
                  <a:gd name="T69" fmla="*/ 1 h 1"/>
                  <a:gd name="T70" fmla="*/ 136 w 191"/>
                  <a:gd name="T71" fmla="*/ 1 h 1"/>
                  <a:gd name="T72" fmla="*/ 140 w 191"/>
                  <a:gd name="T73" fmla="*/ 1 h 1"/>
                  <a:gd name="T74" fmla="*/ 144 w 191"/>
                  <a:gd name="T75" fmla="*/ 0 h 1"/>
                  <a:gd name="T76" fmla="*/ 148 w 191"/>
                  <a:gd name="T77" fmla="*/ 0 h 1"/>
                  <a:gd name="T78" fmla="*/ 152 w 191"/>
                  <a:gd name="T79" fmla="*/ 0 h 1"/>
                  <a:gd name="T80" fmla="*/ 155 w 191"/>
                  <a:gd name="T81" fmla="*/ 0 h 1"/>
                  <a:gd name="T82" fmla="*/ 159 w 191"/>
                  <a:gd name="T83" fmla="*/ 1 h 1"/>
                  <a:gd name="T84" fmla="*/ 163 w 191"/>
                  <a:gd name="T85" fmla="*/ 1 h 1"/>
                  <a:gd name="T86" fmla="*/ 167 w 191"/>
                  <a:gd name="T87" fmla="*/ 1 h 1"/>
                  <a:gd name="T88" fmla="*/ 171 w 191"/>
                  <a:gd name="T89" fmla="*/ 0 h 1"/>
                  <a:gd name="T90" fmla="*/ 175 w 191"/>
                  <a:gd name="T91" fmla="*/ 0 h 1"/>
                  <a:gd name="T92" fmla="*/ 179 w 191"/>
                  <a:gd name="T93" fmla="*/ 0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0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5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1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6" name="Freeform 1249"/>
              <p:cNvSpPr>
                <a:spLocks/>
              </p:cNvSpPr>
              <p:nvPr/>
            </p:nvSpPr>
            <p:spPr bwMode="auto">
              <a:xfrm>
                <a:off x="7796823" y="1370087"/>
                <a:ext cx="289935" cy="1559"/>
              </a:xfrm>
              <a:custGeom>
                <a:avLst/>
                <a:gdLst>
                  <a:gd name="T0" fmla="*/ 0 w 186"/>
                  <a:gd name="T1" fmla="*/ 1 h 1"/>
                  <a:gd name="T2" fmla="*/ 4 w 186"/>
                  <a:gd name="T3" fmla="*/ 1 h 1"/>
                  <a:gd name="T4" fmla="*/ 7 w 186"/>
                  <a:gd name="T5" fmla="*/ 0 h 1"/>
                  <a:gd name="T6" fmla="*/ 11 w 186"/>
                  <a:gd name="T7" fmla="*/ 0 h 1"/>
                  <a:gd name="T8" fmla="*/ 15 w 186"/>
                  <a:gd name="T9" fmla="*/ 0 h 1"/>
                  <a:gd name="T10" fmla="*/ 19 w 186"/>
                  <a:gd name="T11" fmla="*/ 0 h 1"/>
                  <a:gd name="T12" fmla="*/ 23 w 186"/>
                  <a:gd name="T13" fmla="*/ 0 h 1"/>
                  <a:gd name="T14" fmla="*/ 27 w 186"/>
                  <a:gd name="T15" fmla="*/ 0 h 1"/>
                  <a:gd name="T16" fmla="*/ 31 w 186"/>
                  <a:gd name="T17" fmla="*/ 1 h 1"/>
                  <a:gd name="T18" fmla="*/ 34 w 186"/>
                  <a:gd name="T19" fmla="*/ 0 h 1"/>
                  <a:gd name="T20" fmla="*/ 38 w 186"/>
                  <a:gd name="T21" fmla="*/ 0 h 1"/>
                  <a:gd name="T22" fmla="*/ 42 w 186"/>
                  <a:gd name="T23" fmla="*/ 0 h 1"/>
                  <a:gd name="T24" fmla="*/ 46 w 186"/>
                  <a:gd name="T25" fmla="*/ 0 h 1"/>
                  <a:gd name="T26" fmla="*/ 50 w 186"/>
                  <a:gd name="T27" fmla="*/ 0 h 1"/>
                  <a:gd name="T28" fmla="*/ 54 w 186"/>
                  <a:gd name="T29" fmla="*/ 0 h 1"/>
                  <a:gd name="T30" fmla="*/ 58 w 186"/>
                  <a:gd name="T31" fmla="*/ 0 h 1"/>
                  <a:gd name="T32" fmla="*/ 62 w 186"/>
                  <a:gd name="T33" fmla="*/ 0 h 1"/>
                  <a:gd name="T34" fmla="*/ 66 w 186"/>
                  <a:gd name="T35" fmla="*/ 0 h 1"/>
                  <a:gd name="T36" fmla="*/ 70 w 186"/>
                  <a:gd name="T37" fmla="*/ 0 h 1"/>
                  <a:gd name="T38" fmla="*/ 73 w 186"/>
                  <a:gd name="T39" fmla="*/ 0 h 1"/>
                  <a:gd name="T40" fmla="*/ 77 w 186"/>
                  <a:gd name="T41" fmla="*/ 0 h 1"/>
                  <a:gd name="T42" fmla="*/ 81 w 186"/>
                  <a:gd name="T43" fmla="*/ 0 h 1"/>
                  <a:gd name="T44" fmla="*/ 85 w 186"/>
                  <a:gd name="T45" fmla="*/ 0 h 1"/>
                  <a:gd name="T46" fmla="*/ 89 w 186"/>
                  <a:gd name="T47" fmla="*/ 0 h 1"/>
                  <a:gd name="T48" fmla="*/ 93 w 186"/>
                  <a:gd name="T49" fmla="*/ 0 h 1"/>
                  <a:gd name="T50" fmla="*/ 97 w 186"/>
                  <a:gd name="T51" fmla="*/ 0 h 1"/>
                  <a:gd name="T52" fmla="*/ 101 w 186"/>
                  <a:gd name="T53" fmla="*/ 0 h 1"/>
                  <a:gd name="T54" fmla="*/ 105 w 186"/>
                  <a:gd name="T55" fmla="*/ 0 h 1"/>
                  <a:gd name="T56" fmla="*/ 108 w 186"/>
                  <a:gd name="T57" fmla="*/ 0 h 1"/>
                  <a:gd name="T58" fmla="*/ 112 w 186"/>
                  <a:gd name="T59" fmla="*/ 0 h 1"/>
                  <a:gd name="T60" fmla="*/ 116 w 186"/>
                  <a:gd name="T61" fmla="*/ 0 h 1"/>
                  <a:gd name="T62" fmla="*/ 120 w 186"/>
                  <a:gd name="T63" fmla="*/ 0 h 1"/>
                  <a:gd name="T64" fmla="*/ 124 w 186"/>
                  <a:gd name="T65" fmla="*/ 0 h 1"/>
                  <a:gd name="T66" fmla="*/ 128 w 186"/>
                  <a:gd name="T67" fmla="*/ 0 h 1"/>
                  <a:gd name="T68" fmla="*/ 132 w 186"/>
                  <a:gd name="T69" fmla="*/ 0 h 1"/>
                  <a:gd name="T70" fmla="*/ 136 w 186"/>
                  <a:gd name="T71" fmla="*/ 0 h 1"/>
                  <a:gd name="T72" fmla="*/ 140 w 186"/>
                  <a:gd name="T73" fmla="*/ 0 h 1"/>
                  <a:gd name="T74" fmla="*/ 143 w 186"/>
                  <a:gd name="T75" fmla="*/ 0 h 1"/>
                  <a:gd name="T76" fmla="*/ 147 w 186"/>
                  <a:gd name="T77" fmla="*/ 0 h 1"/>
                  <a:gd name="T78" fmla="*/ 151 w 186"/>
                  <a:gd name="T79" fmla="*/ 0 h 1"/>
                  <a:gd name="T80" fmla="*/ 155 w 186"/>
                  <a:gd name="T81" fmla="*/ 0 h 1"/>
                  <a:gd name="T82" fmla="*/ 159 w 186"/>
                  <a:gd name="T83" fmla="*/ 0 h 1"/>
                  <a:gd name="T84" fmla="*/ 163 w 186"/>
                  <a:gd name="T85" fmla="*/ 0 h 1"/>
                  <a:gd name="T86" fmla="*/ 167 w 186"/>
                  <a:gd name="T87" fmla="*/ 0 h 1"/>
                  <a:gd name="T88" fmla="*/ 171 w 186"/>
                  <a:gd name="T89" fmla="*/ 0 h 1"/>
                  <a:gd name="T90" fmla="*/ 175 w 186"/>
                  <a:gd name="T91" fmla="*/ 0 h 1"/>
                  <a:gd name="T92" fmla="*/ 179 w 186"/>
                  <a:gd name="T93" fmla="*/ 0 h 1"/>
                  <a:gd name="T94" fmla="*/ 182 w 186"/>
                  <a:gd name="T95" fmla="*/ 0 h 1"/>
                  <a:gd name="T96" fmla="*/ 186 w 186"/>
                  <a:gd name="T9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1">
                    <a:moveTo>
                      <a:pt x="0" y="1"/>
                    </a:moveTo>
                    <a:lnTo>
                      <a:pt x="4" y="1"/>
                    </a:lnTo>
                    <a:lnTo>
                      <a:pt x="7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4" y="0"/>
                    </a:lnTo>
                    <a:lnTo>
                      <a:pt x="38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7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8" y="0"/>
                    </a:lnTo>
                    <a:lnTo>
                      <a:pt x="112" y="0"/>
                    </a:lnTo>
                    <a:lnTo>
                      <a:pt x="116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7" y="0"/>
                    </a:lnTo>
                    <a:lnTo>
                      <a:pt x="151" y="0"/>
                    </a:lnTo>
                    <a:lnTo>
                      <a:pt x="155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2" y="0"/>
                    </a:lnTo>
                    <a:lnTo>
                      <a:pt x="186" y="0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7" name="Freeform 1250"/>
              <p:cNvSpPr>
                <a:spLocks/>
              </p:cNvSpPr>
              <p:nvPr/>
            </p:nvSpPr>
            <p:spPr bwMode="auto">
              <a:xfrm>
                <a:off x="6903638" y="1338911"/>
                <a:ext cx="297729" cy="280582"/>
              </a:xfrm>
              <a:custGeom>
                <a:avLst/>
                <a:gdLst>
                  <a:gd name="T0" fmla="*/ 0 w 191"/>
                  <a:gd name="T1" fmla="*/ 87 h 180"/>
                  <a:gd name="T2" fmla="*/ 4 w 191"/>
                  <a:gd name="T3" fmla="*/ 180 h 180"/>
                  <a:gd name="T4" fmla="*/ 8 w 191"/>
                  <a:gd name="T5" fmla="*/ 29 h 180"/>
                  <a:gd name="T6" fmla="*/ 12 w 191"/>
                  <a:gd name="T7" fmla="*/ 0 h 180"/>
                  <a:gd name="T8" fmla="*/ 16 w 191"/>
                  <a:gd name="T9" fmla="*/ 24 h 180"/>
                  <a:gd name="T10" fmla="*/ 20 w 191"/>
                  <a:gd name="T11" fmla="*/ 20 h 180"/>
                  <a:gd name="T12" fmla="*/ 24 w 191"/>
                  <a:gd name="T13" fmla="*/ 13 h 180"/>
                  <a:gd name="T14" fmla="*/ 28 w 191"/>
                  <a:gd name="T15" fmla="*/ 17 h 180"/>
                  <a:gd name="T16" fmla="*/ 32 w 191"/>
                  <a:gd name="T17" fmla="*/ 18 h 180"/>
                  <a:gd name="T18" fmla="*/ 35 w 191"/>
                  <a:gd name="T19" fmla="*/ 16 h 180"/>
                  <a:gd name="T20" fmla="*/ 39 w 191"/>
                  <a:gd name="T21" fmla="*/ 17 h 180"/>
                  <a:gd name="T22" fmla="*/ 43 w 191"/>
                  <a:gd name="T23" fmla="*/ 17 h 180"/>
                  <a:gd name="T24" fmla="*/ 47 w 191"/>
                  <a:gd name="T25" fmla="*/ 17 h 180"/>
                  <a:gd name="T26" fmla="*/ 51 w 191"/>
                  <a:gd name="T27" fmla="*/ 17 h 180"/>
                  <a:gd name="T28" fmla="*/ 55 w 191"/>
                  <a:gd name="T29" fmla="*/ 17 h 180"/>
                  <a:gd name="T30" fmla="*/ 59 w 191"/>
                  <a:gd name="T31" fmla="*/ 17 h 180"/>
                  <a:gd name="T32" fmla="*/ 63 w 191"/>
                  <a:gd name="T33" fmla="*/ 17 h 180"/>
                  <a:gd name="T34" fmla="*/ 67 w 191"/>
                  <a:gd name="T35" fmla="*/ 17 h 180"/>
                  <a:gd name="T36" fmla="*/ 71 w 191"/>
                  <a:gd name="T37" fmla="*/ 17 h 180"/>
                  <a:gd name="T38" fmla="*/ 74 w 191"/>
                  <a:gd name="T39" fmla="*/ 17 h 180"/>
                  <a:gd name="T40" fmla="*/ 78 w 191"/>
                  <a:gd name="T41" fmla="*/ 17 h 180"/>
                  <a:gd name="T42" fmla="*/ 82 w 191"/>
                  <a:gd name="T43" fmla="*/ 17 h 180"/>
                  <a:gd name="T44" fmla="*/ 86 w 191"/>
                  <a:gd name="T45" fmla="*/ 17 h 180"/>
                  <a:gd name="T46" fmla="*/ 90 w 191"/>
                  <a:gd name="T47" fmla="*/ 17 h 180"/>
                  <a:gd name="T48" fmla="*/ 94 w 191"/>
                  <a:gd name="T49" fmla="*/ 17 h 180"/>
                  <a:gd name="T50" fmla="*/ 98 w 191"/>
                  <a:gd name="T51" fmla="*/ 17 h 180"/>
                  <a:gd name="T52" fmla="*/ 102 w 191"/>
                  <a:gd name="T53" fmla="*/ 17 h 180"/>
                  <a:gd name="T54" fmla="*/ 105 w 191"/>
                  <a:gd name="T55" fmla="*/ 17 h 180"/>
                  <a:gd name="T56" fmla="*/ 109 w 191"/>
                  <a:gd name="T57" fmla="*/ 17 h 180"/>
                  <a:gd name="T58" fmla="*/ 113 w 191"/>
                  <a:gd name="T59" fmla="*/ 17 h 180"/>
                  <a:gd name="T60" fmla="*/ 117 w 191"/>
                  <a:gd name="T61" fmla="*/ 17 h 180"/>
                  <a:gd name="T62" fmla="*/ 121 w 191"/>
                  <a:gd name="T63" fmla="*/ 17 h 180"/>
                  <a:gd name="T64" fmla="*/ 125 w 191"/>
                  <a:gd name="T65" fmla="*/ 18 h 180"/>
                  <a:gd name="T66" fmla="*/ 129 w 191"/>
                  <a:gd name="T67" fmla="*/ 18 h 180"/>
                  <a:gd name="T68" fmla="*/ 133 w 191"/>
                  <a:gd name="T69" fmla="*/ 18 h 180"/>
                  <a:gd name="T70" fmla="*/ 137 w 191"/>
                  <a:gd name="T71" fmla="*/ 18 h 180"/>
                  <a:gd name="T72" fmla="*/ 141 w 191"/>
                  <a:gd name="T73" fmla="*/ 18 h 180"/>
                  <a:gd name="T74" fmla="*/ 145 w 191"/>
                  <a:gd name="T75" fmla="*/ 18 h 180"/>
                  <a:gd name="T76" fmla="*/ 148 w 191"/>
                  <a:gd name="T77" fmla="*/ 18 h 180"/>
                  <a:gd name="T78" fmla="*/ 152 w 191"/>
                  <a:gd name="T79" fmla="*/ 18 h 180"/>
                  <a:gd name="T80" fmla="*/ 156 w 191"/>
                  <a:gd name="T81" fmla="*/ 18 h 180"/>
                  <a:gd name="T82" fmla="*/ 160 w 191"/>
                  <a:gd name="T83" fmla="*/ 18 h 180"/>
                  <a:gd name="T84" fmla="*/ 164 w 191"/>
                  <a:gd name="T85" fmla="*/ 18 h 180"/>
                  <a:gd name="T86" fmla="*/ 168 w 191"/>
                  <a:gd name="T87" fmla="*/ 18 h 180"/>
                  <a:gd name="T88" fmla="*/ 172 w 191"/>
                  <a:gd name="T89" fmla="*/ 18 h 180"/>
                  <a:gd name="T90" fmla="*/ 175 w 191"/>
                  <a:gd name="T91" fmla="*/ 18 h 180"/>
                  <a:gd name="T92" fmla="*/ 179 w 191"/>
                  <a:gd name="T93" fmla="*/ 18 h 180"/>
                  <a:gd name="T94" fmla="*/ 183 w 191"/>
                  <a:gd name="T95" fmla="*/ 18 h 180"/>
                  <a:gd name="T96" fmla="*/ 187 w 191"/>
                  <a:gd name="T97" fmla="*/ 18 h 180"/>
                  <a:gd name="T98" fmla="*/ 191 w 191"/>
                  <a:gd name="T99" fmla="*/ 18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80">
                    <a:moveTo>
                      <a:pt x="0" y="87"/>
                    </a:moveTo>
                    <a:lnTo>
                      <a:pt x="4" y="180"/>
                    </a:lnTo>
                    <a:lnTo>
                      <a:pt x="8" y="29"/>
                    </a:lnTo>
                    <a:lnTo>
                      <a:pt x="12" y="0"/>
                    </a:lnTo>
                    <a:lnTo>
                      <a:pt x="16" y="24"/>
                    </a:lnTo>
                    <a:lnTo>
                      <a:pt x="20" y="20"/>
                    </a:lnTo>
                    <a:lnTo>
                      <a:pt x="24" y="13"/>
                    </a:lnTo>
                    <a:lnTo>
                      <a:pt x="28" y="17"/>
                    </a:lnTo>
                    <a:lnTo>
                      <a:pt x="32" y="18"/>
                    </a:lnTo>
                    <a:lnTo>
                      <a:pt x="35" y="16"/>
                    </a:lnTo>
                    <a:lnTo>
                      <a:pt x="39" y="17"/>
                    </a:lnTo>
                    <a:lnTo>
                      <a:pt x="43" y="17"/>
                    </a:lnTo>
                    <a:lnTo>
                      <a:pt x="47" y="17"/>
                    </a:lnTo>
                    <a:lnTo>
                      <a:pt x="51" y="17"/>
                    </a:lnTo>
                    <a:lnTo>
                      <a:pt x="55" y="17"/>
                    </a:lnTo>
                    <a:lnTo>
                      <a:pt x="59" y="17"/>
                    </a:lnTo>
                    <a:lnTo>
                      <a:pt x="63" y="17"/>
                    </a:lnTo>
                    <a:lnTo>
                      <a:pt x="67" y="17"/>
                    </a:lnTo>
                    <a:lnTo>
                      <a:pt x="71" y="17"/>
                    </a:lnTo>
                    <a:lnTo>
                      <a:pt x="74" y="17"/>
                    </a:lnTo>
                    <a:lnTo>
                      <a:pt x="78" y="17"/>
                    </a:lnTo>
                    <a:lnTo>
                      <a:pt x="82" y="17"/>
                    </a:lnTo>
                    <a:lnTo>
                      <a:pt x="86" y="17"/>
                    </a:lnTo>
                    <a:lnTo>
                      <a:pt x="90" y="17"/>
                    </a:lnTo>
                    <a:lnTo>
                      <a:pt x="94" y="17"/>
                    </a:lnTo>
                    <a:lnTo>
                      <a:pt x="98" y="17"/>
                    </a:lnTo>
                    <a:lnTo>
                      <a:pt x="102" y="17"/>
                    </a:lnTo>
                    <a:lnTo>
                      <a:pt x="105" y="17"/>
                    </a:lnTo>
                    <a:lnTo>
                      <a:pt x="109" y="17"/>
                    </a:lnTo>
                    <a:lnTo>
                      <a:pt x="113" y="17"/>
                    </a:lnTo>
                    <a:lnTo>
                      <a:pt x="117" y="17"/>
                    </a:lnTo>
                    <a:lnTo>
                      <a:pt x="121" y="17"/>
                    </a:lnTo>
                    <a:lnTo>
                      <a:pt x="125" y="18"/>
                    </a:lnTo>
                    <a:lnTo>
                      <a:pt x="129" y="18"/>
                    </a:lnTo>
                    <a:lnTo>
                      <a:pt x="133" y="18"/>
                    </a:lnTo>
                    <a:lnTo>
                      <a:pt x="137" y="18"/>
                    </a:lnTo>
                    <a:lnTo>
                      <a:pt x="141" y="18"/>
                    </a:lnTo>
                    <a:lnTo>
                      <a:pt x="145" y="18"/>
                    </a:lnTo>
                    <a:lnTo>
                      <a:pt x="148" y="18"/>
                    </a:lnTo>
                    <a:lnTo>
                      <a:pt x="152" y="18"/>
                    </a:lnTo>
                    <a:lnTo>
                      <a:pt x="156" y="18"/>
                    </a:lnTo>
                    <a:lnTo>
                      <a:pt x="160" y="18"/>
                    </a:lnTo>
                    <a:lnTo>
                      <a:pt x="164" y="18"/>
                    </a:lnTo>
                    <a:lnTo>
                      <a:pt x="168" y="18"/>
                    </a:lnTo>
                    <a:lnTo>
                      <a:pt x="172" y="18"/>
                    </a:lnTo>
                    <a:lnTo>
                      <a:pt x="175" y="18"/>
                    </a:lnTo>
                    <a:lnTo>
                      <a:pt x="179" y="18"/>
                    </a:lnTo>
                    <a:lnTo>
                      <a:pt x="183" y="18"/>
                    </a:lnTo>
                    <a:lnTo>
                      <a:pt x="187" y="18"/>
                    </a:lnTo>
                    <a:lnTo>
                      <a:pt x="191" y="18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8" name="Freeform 1251"/>
              <p:cNvSpPr>
                <a:spLocks/>
              </p:cNvSpPr>
              <p:nvPr/>
            </p:nvSpPr>
            <p:spPr bwMode="auto">
              <a:xfrm>
                <a:off x="7201366" y="1366969"/>
                <a:ext cx="297729" cy="3118"/>
              </a:xfrm>
              <a:custGeom>
                <a:avLst/>
                <a:gdLst>
                  <a:gd name="T0" fmla="*/ 0 w 191"/>
                  <a:gd name="T1" fmla="*/ 0 h 2"/>
                  <a:gd name="T2" fmla="*/ 4 w 191"/>
                  <a:gd name="T3" fmla="*/ 0 h 2"/>
                  <a:gd name="T4" fmla="*/ 8 w 191"/>
                  <a:gd name="T5" fmla="*/ 0 h 2"/>
                  <a:gd name="T6" fmla="*/ 12 w 191"/>
                  <a:gd name="T7" fmla="*/ 0 h 2"/>
                  <a:gd name="T8" fmla="*/ 16 w 191"/>
                  <a:gd name="T9" fmla="*/ 0 h 2"/>
                  <a:gd name="T10" fmla="*/ 20 w 191"/>
                  <a:gd name="T11" fmla="*/ 0 h 2"/>
                  <a:gd name="T12" fmla="*/ 24 w 191"/>
                  <a:gd name="T13" fmla="*/ 0 h 2"/>
                  <a:gd name="T14" fmla="*/ 27 w 191"/>
                  <a:gd name="T15" fmla="*/ 0 h 2"/>
                  <a:gd name="T16" fmla="*/ 31 w 191"/>
                  <a:gd name="T17" fmla="*/ 0 h 2"/>
                  <a:gd name="T18" fmla="*/ 35 w 191"/>
                  <a:gd name="T19" fmla="*/ 0 h 2"/>
                  <a:gd name="T20" fmla="*/ 39 w 191"/>
                  <a:gd name="T21" fmla="*/ 0 h 2"/>
                  <a:gd name="T22" fmla="*/ 43 w 191"/>
                  <a:gd name="T23" fmla="*/ 0 h 2"/>
                  <a:gd name="T24" fmla="*/ 47 w 191"/>
                  <a:gd name="T25" fmla="*/ 0 h 2"/>
                  <a:gd name="T26" fmla="*/ 51 w 191"/>
                  <a:gd name="T27" fmla="*/ 0 h 2"/>
                  <a:gd name="T28" fmla="*/ 55 w 191"/>
                  <a:gd name="T29" fmla="*/ 1 h 2"/>
                  <a:gd name="T30" fmla="*/ 58 w 191"/>
                  <a:gd name="T31" fmla="*/ 1 h 2"/>
                  <a:gd name="T32" fmla="*/ 62 w 191"/>
                  <a:gd name="T33" fmla="*/ 1 h 2"/>
                  <a:gd name="T34" fmla="*/ 66 w 191"/>
                  <a:gd name="T35" fmla="*/ 1 h 2"/>
                  <a:gd name="T36" fmla="*/ 70 w 191"/>
                  <a:gd name="T37" fmla="*/ 1 h 2"/>
                  <a:gd name="T38" fmla="*/ 74 w 191"/>
                  <a:gd name="T39" fmla="*/ 1 h 2"/>
                  <a:gd name="T40" fmla="*/ 78 w 191"/>
                  <a:gd name="T41" fmla="*/ 1 h 2"/>
                  <a:gd name="T42" fmla="*/ 82 w 191"/>
                  <a:gd name="T43" fmla="*/ 1 h 2"/>
                  <a:gd name="T44" fmla="*/ 86 w 191"/>
                  <a:gd name="T45" fmla="*/ 1 h 2"/>
                  <a:gd name="T46" fmla="*/ 90 w 191"/>
                  <a:gd name="T47" fmla="*/ 1 h 2"/>
                  <a:gd name="T48" fmla="*/ 94 w 191"/>
                  <a:gd name="T49" fmla="*/ 1 h 2"/>
                  <a:gd name="T50" fmla="*/ 97 w 191"/>
                  <a:gd name="T51" fmla="*/ 1 h 2"/>
                  <a:gd name="T52" fmla="*/ 101 w 191"/>
                  <a:gd name="T53" fmla="*/ 1 h 2"/>
                  <a:gd name="T54" fmla="*/ 105 w 191"/>
                  <a:gd name="T55" fmla="*/ 1 h 2"/>
                  <a:gd name="T56" fmla="*/ 109 w 191"/>
                  <a:gd name="T57" fmla="*/ 1 h 2"/>
                  <a:gd name="T58" fmla="*/ 113 w 191"/>
                  <a:gd name="T59" fmla="*/ 1 h 2"/>
                  <a:gd name="T60" fmla="*/ 117 w 191"/>
                  <a:gd name="T61" fmla="*/ 1 h 2"/>
                  <a:gd name="T62" fmla="*/ 121 w 191"/>
                  <a:gd name="T63" fmla="*/ 1 h 2"/>
                  <a:gd name="T64" fmla="*/ 125 w 191"/>
                  <a:gd name="T65" fmla="*/ 1 h 2"/>
                  <a:gd name="T66" fmla="*/ 129 w 191"/>
                  <a:gd name="T67" fmla="*/ 1 h 2"/>
                  <a:gd name="T68" fmla="*/ 133 w 191"/>
                  <a:gd name="T69" fmla="*/ 1 h 2"/>
                  <a:gd name="T70" fmla="*/ 136 w 191"/>
                  <a:gd name="T71" fmla="*/ 1 h 2"/>
                  <a:gd name="T72" fmla="*/ 140 w 191"/>
                  <a:gd name="T73" fmla="*/ 1 h 2"/>
                  <a:gd name="T74" fmla="*/ 144 w 191"/>
                  <a:gd name="T75" fmla="*/ 1 h 2"/>
                  <a:gd name="T76" fmla="*/ 148 w 191"/>
                  <a:gd name="T77" fmla="*/ 1 h 2"/>
                  <a:gd name="T78" fmla="*/ 152 w 191"/>
                  <a:gd name="T79" fmla="*/ 1 h 2"/>
                  <a:gd name="T80" fmla="*/ 156 w 191"/>
                  <a:gd name="T81" fmla="*/ 1 h 2"/>
                  <a:gd name="T82" fmla="*/ 160 w 191"/>
                  <a:gd name="T83" fmla="*/ 1 h 2"/>
                  <a:gd name="T84" fmla="*/ 163 w 191"/>
                  <a:gd name="T85" fmla="*/ 1 h 2"/>
                  <a:gd name="T86" fmla="*/ 167 w 191"/>
                  <a:gd name="T87" fmla="*/ 1 h 2"/>
                  <a:gd name="T88" fmla="*/ 171 w 191"/>
                  <a:gd name="T89" fmla="*/ 1 h 2"/>
                  <a:gd name="T90" fmla="*/ 175 w 191"/>
                  <a:gd name="T91" fmla="*/ 1 h 2"/>
                  <a:gd name="T92" fmla="*/ 179 w 191"/>
                  <a:gd name="T93" fmla="*/ 2 h 2"/>
                  <a:gd name="T94" fmla="*/ 183 w 191"/>
                  <a:gd name="T95" fmla="*/ 2 h 2"/>
                  <a:gd name="T96" fmla="*/ 187 w 191"/>
                  <a:gd name="T97" fmla="*/ 1 h 2"/>
                  <a:gd name="T98" fmla="*/ 191 w 191"/>
                  <a:gd name="T9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2"/>
                    </a:lnTo>
                    <a:lnTo>
                      <a:pt x="183" y="2"/>
                    </a:lnTo>
                    <a:lnTo>
                      <a:pt x="187" y="1"/>
                    </a:lnTo>
                    <a:lnTo>
                      <a:pt x="191" y="1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9" name="Freeform 1252"/>
              <p:cNvSpPr>
                <a:spLocks/>
              </p:cNvSpPr>
              <p:nvPr/>
            </p:nvSpPr>
            <p:spPr bwMode="auto">
              <a:xfrm>
                <a:off x="7499095" y="1368528"/>
                <a:ext cx="297729" cy="3118"/>
              </a:xfrm>
              <a:custGeom>
                <a:avLst/>
                <a:gdLst>
                  <a:gd name="T0" fmla="*/ 0 w 191"/>
                  <a:gd name="T1" fmla="*/ 0 h 2"/>
                  <a:gd name="T2" fmla="*/ 4 w 191"/>
                  <a:gd name="T3" fmla="*/ 0 h 2"/>
                  <a:gd name="T4" fmla="*/ 8 w 191"/>
                  <a:gd name="T5" fmla="*/ 1 h 2"/>
                  <a:gd name="T6" fmla="*/ 12 w 191"/>
                  <a:gd name="T7" fmla="*/ 1 h 2"/>
                  <a:gd name="T8" fmla="*/ 15 w 191"/>
                  <a:gd name="T9" fmla="*/ 1 h 2"/>
                  <a:gd name="T10" fmla="*/ 19 w 191"/>
                  <a:gd name="T11" fmla="*/ 1 h 2"/>
                  <a:gd name="T12" fmla="*/ 23 w 191"/>
                  <a:gd name="T13" fmla="*/ 1 h 2"/>
                  <a:gd name="T14" fmla="*/ 27 w 191"/>
                  <a:gd name="T15" fmla="*/ 1 h 2"/>
                  <a:gd name="T16" fmla="*/ 31 w 191"/>
                  <a:gd name="T17" fmla="*/ 1 h 2"/>
                  <a:gd name="T18" fmla="*/ 35 w 191"/>
                  <a:gd name="T19" fmla="*/ 1 h 2"/>
                  <a:gd name="T20" fmla="*/ 39 w 191"/>
                  <a:gd name="T21" fmla="*/ 1 h 2"/>
                  <a:gd name="T22" fmla="*/ 43 w 191"/>
                  <a:gd name="T23" fmla="*/ 1 h 2"/>
                  <a:gd name="T24" fmla="*/ 46 w 191"/>
                  <a:gd name="T25" fmla="*/ 1 h 2"/>
                  <a:gd name="T26" fmla="*/ 50 w 191"/>
                  <a:gd name="T27" fmla="*/ 1 h 2"/>
                  <a:gd name="T28" fmla="*/ 54 w 191"/>
                  <a:gd name="T29" fmla="*/ 1 h 2"/>
                  <a:gd name="T30" fmla="*/ 58 w 191"/>
                  <a:gd name="T31" fmla="*/ 1 h 2"/>
                  <a:gd name="T32" fmla="*/ 62 w 191"/>
                  <a:gd name="T33" fmla="*/ 1 h 2"/>
                  <a:gd name="T34" fmla="*/ 66 w 191"/>
                  <a:gd name="T35" fmla="*/ 1 h 2"/>
                  <a:gd name="T36" fmla="*/ 70 w 191"/>
                  <a:gd name="T37" fmla="*/ 1 h 2"/>
                  <a:gd name="T38" fmla="*/ 74 w 191"/>
                  <a:gd name="T39" fmla="*/ 1 h 2"/>
                  <a:gd name="T40" fmla="*/ 78 w 191"/>
                  <a:gd name="T41" fmla="*/ 1 h 2"/>
                  <a:gd name="T42" fmla="*/ 82 w 191"/>
                  <a:gd name="T43" fmla="*/ 1 h 2"/>
                  <a:gd name="T44" fmla="*/ 85 w 191"/>
                  <a:gd name="T45" fmla="*/ 1 h 2"/>
                  <a:gd name="T46" fmla="*/ 89 w 191"/>
                  <a:gd name="T47" fmla="*/ 1 h 2"/>
                  <a:gd name="T48" fmla="*/ 93 w 191"/>
                  <a:gd name="T49" fmla="*/ 1 h 2"/>
                  <a:gd name="T50" fmla="*/ 97 w 191"/>
                  <a:gd name="T51" fmla="*/ 1 h 2"/>
                  <a:gd name="T52" fmla="*/ 101 w 191"/>
                  <a:gd name="T53" fmla="*/ 1 h 2"/>
                  <a:gd name="T54" fmla="*/ 105 w 191"/>
                  <a:gd name="T55" fmla="*/ 1 h 2"/>
                  <a:gd name="T56" fmla="*/ 109 w 191"/>
                  <a:gd name="T57" fmla="*/ 1 h 2"/>
                  <a:gd name="T58" fmla="*/ 113 w 191"/>
                  <a:gd name="T59" fmla="*/ 1 h 2"/>
                  <a:gd name="T60" fmla="*/ 117 w 191"/>
                  <a:gd name="T61" fmla="*/ 1 h 2"/>
                  <a:gd name="T62" fmla="*/ 120 w 191"/>
                  <a:gd name="T63" fmla="*/ 1 h 2"/>
                  <a:gd name="T64" fmla="*/ 124 w 191"/>
                  <a:gd name="T65" fmla="*/ 1 h 2"/>
                  <a:gd name="T66" fmla="*/ 128 w 191"/>
                  <a:gd name="T67" fmla="*/ 2 h 2"/>
                  <a:gd name="T68" fmla="*/ 132 w 191"/>
                  <a:gd name="T69" fmla="*/ 2 h 2"/>
                  <a:gd name="T70" fmla="*/ 136 w 191"/>
                  <a:gd name="T71" fmla="*/ 2 h 2"/>
                  <a:gd name="T72" fmla="*/ 140 w 191"/>
                  <a:gd name="T73" fmla="*/ 2 h 2"/>
                  <a:gd name="T74" fmla="*/ 144 w 191"/>
                  <a:gd name="T75" fmla="*/ 2 h 2"/>
                  <a:gd name="T76" fmla="*/ 148 w 191"/>
                  <a:gd name="T77" fmla="*/ 2 h 2"/>
                  <a:gd name="T78" fmla="*/ 152 w 191"/>
                  <a:gd name="T79" fmla="*/ 2 h 2"/>
                  <a:gd name="T80" fmla="*/ 155 w 191"/>
                  <a:gd name="T81" fmla="*/ 2 h 2"/>
                  <a:gd name="T82" fmla="*/ 159 w 191"/>
                  <a:gd name="T83" fmla="*/ 2 h 2"/>
                  <a:gd name="T84" fmla="*/ 163 w 191"/>
                  <a:gd name="T85" fmla="*/ 2 h 2"/>
                  <a:gd name="T86" fmla="*/ 167 w 191"/>
                  <a:gd name="T87" fmla="*/ 2 h 2"/>
                  <a:gd name="T88" fmla="*/ 171 w 191"/>
                  <a:gd name="T89" fmla="*/ 2 h 2"/>
                  <a:gd name="T90" fmla="*/ 175 w 191"/>
                  <a:gd name="T91" fmla="*/ 2 h 2"/>
                  <a:gd name="T92" fmla="*/ 179 w 191"/>
                  <a:gd name="T93" fmla="*/ 2 h 2"/>
                  <a:gd name="T94" fmla="*/ 183 w 191"/>
                  <a:gd name="T95" fmla="*/ 2 h 2"/>
                  <a:gd name="T96" fmla="*/ 187 w 191"/>
                  <a:gd name="T97" fmla="*/ 2 h 2"/>
                  <a:gd name="T98" fmla="*/ 191 w 191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0"/>
                    </a:moveTo>
                    <a:lnTo>
                      <a:pt x="4" y="0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2"/>
                    </a:lnTo>
                    <a:lnTo>
                      <a:pt x="132" y="2"/>
                    </a:lnTo>
                    <a:lnTo>
                      <a:pt x="136" y="2"/>
                    </a:lnTo>
                    <a:lnTo>
                      <a:pt x="140" y="2"/>
                    </a:lnTo>
                    <a:lnTo>
                      <a:pt x="144" y="2"/>
                    </a:lnTo>
                    <a:lnTo>
                      <a:pt x="148" y="2"/>
                    </a:lnTo>
                    <a:lnTo>
                      <a:pt x="152" y="2"/>
                    </a:lnTo>
                    <a:lnTo>
                      <a:pt x="155" y="2"/>
                    </a:lnTo>
                    <a:lnTo>
                      <a:pt x="159" y="2"/>
                    </a:lnTo>
                    <a:lnTo>
                      <a:pt x="163" y="2"/>
                    </a:lnTo>
                    <a:lnTo>
                      <a:pt x="167" y="2"/>
                    </a:lnTo>
                    <a:lnTo>
                      <a:pt x="171" y="2"/>
                    </a:lnTo>
                    <a:lnTo>
                      <a:pt x="175" y="2"/>
                    </a:lnTo>
                    <a:lnTo>
                      <a:pt x="179" y="2"/>
                    </a:lnTo>
                    <a:lnTo>
                      <a:pt x="183" y="2"/>
                    </a:lnTo>
                    <a:lnTo>
                      <a:pt x="187" y="2"/>
                    </a:lnTo>
                    <a:lnTo>
                      <a:pt x="191" y="2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0" name="Freeform 1253"/>
              <p:cNvSpPr>
                <a:spLocks/>
              </p:cNvSpPr>
              <p:nvPr/>
            </p:nvSpPr>
            <p:spPr bwMode="auto">
              <a:xfrm>
                <a:off x="7796823" y="1371645"/>
                <a:ext cx="289935" cy="3118"/>
              </a:xfrm>
              <a:custGeom>
                <a:avLst/>
                <a:gdLst>
                  <a:gd name="T0" fmla="*/ 0 w 186"/>
                  <a:gd name="T1" fmla="*/ 0 h 2"/>
                  <a:gd name="T2" fmla="*/ 4 w 186"/>
                  <a:gd name="T3" fmla="*/ 0 h 2"/>
                  <a:gd name="T4" fmla="*/ 7 w 186"/>
                  <a:gd name="T5" fmla="*/ 0 h 2"/>
                  <a:gd name="T6" fmla="*/ 11 w 186"/>
                  <a:gd name="T7" fmla="*/ 0 h 2"/>
                  <a:gd name="T8" fmla="*/ 15 w 186"/>
                  <a:gd name="T9" fmla="*/ 0 h 2"/>
                  <a:gd name="T10" fmla="*/ 19 w 186"/>
                  <a:gd name="T11" fmla="*/ 0 h 2"/>
                  <a:gd name="T12" fmla="*/ 23 w 186"/>
                  <a:gd name="T13" fmla="*/ 0 h 2"/>
                  <a:gd name="T14" fmla="*/ 27 w 186"/>
                  <a:gd name="T15" fmla="*/ 0 h 2"/>
                  <a:gd name="T16" fmla="*/ 31 w 186"/>
                  <a:gd name="T17" fmla="*/ 1 h 2"/>
                  <a:gd name="T18" fmla="*/ 34 w 186"/>
                  <a:gd name="T19" fmla="*/ 1 h 2"/>
                  <a:gd name="T20" fmla="*/ 38 w 186"/>
                  <a:gd name="T21" fmla="*/ 1 h 2"/>
                  <a:gd name="T22" fmla="*/ 42 w 186"/>
                  <a:gd name="T23" fmla="*/ 1 h 2"/>
                  <a:gd name="T24" fmla="*/ 46 w 186"/>
                  <a:gd name="T25" fmla="*/ 1 h 2"/>
                  <a:gd name="T26" fmla="*/ 50 w 186"/>
                  <a:gd name="T27" fmla="*/ 1 h 2"/>
                  <a:gd name="T28" fmla="*/ 54 w 186"/>
                  <a:gd name="T29" fmla="*/ 1 h 2"/>
                  <a:gd name="T30" fmla="*/ 58 w 186"/>
                  <a:gd name="T31" fmla="*/ 1 h 2"/>
                  <a:gd name="T32" fmla="*/ 62 w 186"/>
                  <a:gd name="T33" fmla="*/ 1 h 2"/>
                  <a:gd name="T34" fmla="*/ 66 w 186"/>
                  <a:gd name="T35" fmla="*/ 1 h 2"/>
                  <a:gd name="T36" fmla="*/ 70 w 186"/>
                  <a:gd name="T37" fmla="*/ 1 h 2"/>
                  <a:gd name="T38" fmla="*/ 73 w 186"/>
                  <a:gd name="T39" fmla="*/ 1 h 2"/>
                  <a:gd name="T40" fmla="*/ 77 w 186"/>
                  <a:gd name="T41" fmla="*/ 1 h 2"/>
                  <a:gd name="T42" fmla="*/ 81 w 186"/>
                  <a:gd name="T43" fmla="*/ 1 h 2"/>
                  <a:gd name="T44" fmla="*/ 85 w 186"/>
                  <a:gd name="T45" fmla="*/ 1 h 2"/>
                  <a:gd name="T46" fmla="*/ 89 w 186"/>
                  <a:gd name="T47" fmla="*/ 1 h 2"/>
                  <a:gd name="T48" fmla="*/ 93 w 186"/>
                  <a:gd name="T49" fmla="*/ 1 h 2"/>
                  <a:gd name="T50" fmla="*/ 97 w 186"/>
                  <a:gd name="T51" fmla="*/ 1 h 2"/>
                  <a:gd name="T52" fmla="*/ 101 w 186"/>
                  <a:gd name="T53" fmla="*/ 1 h 2"/>
                  <a:gd name="T54" fmla="*/ 105 w 186"/>
                  <a:gd name="T55" fmla="*/ 1 h 2"/>
                  <a:gd name="T56" fmla="*/ 108 w 186"/>
                  <a:gd name="T57" fmla="*/ 1 h 2"/>
                  <a:gd name="T58" fmla="*/ 112 w 186"/>
                  <a:gd name="T59" fmla="*/ 1 h 2"/>
                  <a:gd name="T60" fmla="*/ 116 w 186"/>
                  <a:gd name="T61" fmla="*/ 1 h 2"/>
                  <a:gd name="T62" fmla="*/ 120 w 186"/>
                  <a:gd name="T63" fmla="*/ 1 h 2"/>
                  <a:gd name="T64" fmla="*/ 124 w 186"/>
                  <a:gd name="T65" fmla="*/ 1 h 2"/>
                  <a:gd name="T66" fmla="*/ 128 w 186"/>
                  <a:gd name="T67" fmla="*/ 1 h 2"/>
                  <a:gd name="T68" fmla="*/ 132 w 186"/>
                  <a:gd name="T69" fmla="*/ 1 h 2"/>
                  <a:gd name="T70" fmla="*/ 136 w 186"/>
                  <a:gd name="T71" fmla="*/ 1 h 2"/>
                  <a:gd name="T72" fmla="*/ 140 w 186"/>
                  <a:gd name="T73" fmla="*/ 1 h 2"/>
                  <a:gd name="T74" fmla="*/ 143 w 186"/>
                  <a:gd name="T75" fmla="*/ 1 h 2"/>
                  <a:gd name="T76" fmla="*/ 147 w 186"/>
                  <a:gd name="T77" fmla="*/ 1 h 2"/>
                  <a:gd name="T78" fmla="*/ 151 w 186"/>
                  <a:gd name="T79" fmla="*/ 1 h 2"/>
                  <a:gd name="T80" fmla="*/ 155 w 186"/>
                  <a:gd name="T81" fmla="*/ 1 h 2"/>
                  <a:gd name="T82" fmla="*/ 159 w 186"/>
                  <a:gd name="T83" fmla="*/ 1 h 2"/>
                  <a:gd name="T84" fmla="*/ 163 w 186"/>
                  <a:gd name="T85" fmla="*/ 1 h 2"/>
                  <a:gd name="T86" fmla="*/ 167 w 186"/>
                  <a:gd name="T87" fmla="*/ 1 h 2"/>
                  <a:gd name="T88" fmla="*/ 171 w 186"/>
                  <a:gd name="T89" fmla="*/ 2 h 2"/>
                  <a:gd name="T90" fmla="*/ 175 w 186"/>
                  <a:gd name="T91" fmla="*/ 2 h 2"/>
                  <a:gd name="T92" fmla="*/ 179 w 186"/>
                  <a:gd name="T93" fmla="*/ 2 h 2"/>
                  <a:gd name="T94" fmla="*/ 182 w 186"/>
                  <a:gd name="T95" fmla="*/ 2 h 2"/>
                  <a:gd name="T96" fmla="*/ 186 w 186"/>
                  <a:gd name="T9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2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4" y="1"/>
                    </a:lnTo>
                    <a:lnTo>
                      <a:pt x="38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3" y="1"/>
                    </a:lnTo>
                    <a:lnTo>
                      <a:pt x="77" y="1"/>
                    </a:lnTo>
                    <a:lnTo>
                      <a:pt x="81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8" y="1"/>
                    </a:lnTo>
                    <a:lnTo>
                      <a:pt x="112" y="1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3" y="1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2"/>
                    </a:lnTo>
                    <a:lnTo>
                      <a:pt x="175" y="2"/>
                    </a:lnTo>
                    <a:lnTo>
                      <a:pt x="179" y="2"/>
                    </a:lnTo>
                    <a:lnTo>
                      <a:pt x="182" y="2"/>
                    </a:lnTo>
                    <a:lnTo>
                      <a:pt x="186" y="2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4" name="Rectangle 1257"/>
              <p:cNvSpPr>
                <a:spLocks noChangeArrowheads="1"/>
              </p:cNvSpPr>
              <p:nvPr/>
            </p:nvSpPr>
            <p:spPr bwMode="auto">
              <a:xfrm>
                <a:off x="9296378" y="1934368"/>
                <a:ext cx="0" cy="271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75" name="Line 1258"/>
              <p:cNvSpPr>
                <a:spLocks noChangeShapeType="1"/>
              </p:cNvSpPr>
              <p:nvPr/>
            </p:nvSpPr>
            <p:spPr bwMode="auto">
              <a:xfrm>
                <a:off x="8492043" y="1756666"/>
                <a:ext cx="1214296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6" name="Line 1259"/>
              <p:cNvSpPr>
                <a:spLocks noChangeShapeType="1"/>
              </p:cNvSpPr>
              <p:nvPr/>
            </p:nvSpPr>
            <p:spPr bwMode="auto">
              <a:xfrm flipV="1">
                <a:off x="8492043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7" name="Line 1260"/>
              <p:cNvSpPr>
                <a:spLocks noChangeShapeType="1"/>
              </p:cNvSpPr>
              <p:nvPr/>
            </p:nvSpPr>
            <p:spPr bwMode="auto">
              <a:xfrm flipV="1">
                <a:off x="8978385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8" name="Line 1261"/>
              <p:cNvSpPr>
                <a:spLocks noChangeShapeType="1"/>
              </p:cNvSpPr>
              <p:nvPr/>
            </p:nvSpPr>
            <p:spPr bwMode="auto">
              <a:xfrm flipV="1">
                <a:off x="9463169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9" name="Rectangle 1262"/>
              <p:cNvSpPr>
                <a:spLocks noChangeArrowheads="1"/>
              </p:cNvSpPr>
              <p:nvPr/>
            </p:nvSpPr>
            <p:spPr bwMode="auto">
              <a:xfrm>
                <a:off x="8465544" y="1801871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80" name="Rectangle 1263"/>
              <p:cNvSpPr>
                <a:spLocks noChangeArrowheads="1"/>
              </p:cNvSpPr>
              <p:nvPr/>
            </p:nvSpPr>
            <p:spPr bwMode="auto">
              <a:xfrm>
                <a:off x="8861476" y="1801871"/>
                <a:ext cx="303964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81" name="Rectangle 1264"/>
              <p:cNvSpPr>
                <a:spLocks noChangeArrowheads="1"/>
              </p:cNvSpPr>
              <p:nvPr/>
            </p:nvSpPr>
            <p:spPr bwMode="auto">
              <a:xfrm>
                <a:off x="9343142" y="1801871"/>
                <a:ext cx="303964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03" name="Line 1286"/>
              <p:cNvSpPr>
                <a:spLocks noChangeShapeType="1"/>
              </p:cNvSpPr>
              <p:nvPr/>
            </p:nvSpPr>
            <p:spPr bwMode="auto">
              <a:xfrm flipV="1">
                <a:off x="8492043" y="985066"/>
                <a:ext cx="0" cy="77160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4" name="Line 1287"/>
              <p:cNvSpPr>
                <a:spLocks noChangeShapeType="1"/>
              </p:cNvSpPr>
              <p:nvPr/>
            </p:nvSpPr>
            <p:spPr bwMode="auto">
              <a:xfrm>
                <a:off x="8492043" y="1756666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5" name="Line 1288"/>
              <p:cNvSpPr>
                <a:spLocks noChangeShapeType="1"/>
              </p:cNvSpPr>
              <p:nvPr/>
            </p:nvSpPr>
            <p:spPr bwMode="auto">
              <a:xfrm>
                <a:off x="8492043" y="1435556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6" name="Line 1289"/>
              <p:cNvSpPr>
                <a:spLocks noChangeShapeType="1"/>
              </p:cNvSpPr>
              <p:nvPr/>
            </p:nvSpPr>
            <p:spPr bwMode="auto">
              <a:xfrm>
                <a:off x="8492043" y="1114445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7" name="Rectangle 1290"/>
              <p:cNvSpPr>
                <a:spLocks noChangeArrowheads="1"/>
              </p:cNvSpPr>
              <p:nvPr/>
            </p:nvSpPr>
            <p:spPr bwMode="auto">
              <a:xfrm>
                <a:off x="8393840" y="1703667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08" name="Rectangle 1291"/>
              <p:cNvSpPr>
                <a:spLocks noChangeArrowheads="1"/>
              </p:cNvSpPr>
              <p:nvPr/>
            </p:nvSpPr>
            <p:spPr bwMode="auto">
              <a:xfrm>
                <a:off x="8301871" y="1380998"/>
                <a:ext cx="210436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09" name="Rectangle 1292"/>
              <p:cNvSpPr>
                <a:spLocks noChangeArrowheads="1"/>
              </p:cNvSpPr>
              <p:nvPr/>
            </p:nvSpPr>
            <p:spPr bwMode="auto">
              <a:xfrm>
                <a:off x="8393840" y="1064564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10" name="Freeform 1293"/>
              <p:cNvSpPr>
                <a:spLocks/>
              </p:cNvSpPr>
              <p:nvPr/>
            </p:nvSpPr>
            <p:spPr bwMode="auto">
              <a:xfrm>
                <a:off x="8493602" y="1725490"/>
                <a:ext cx="296170" cy="31176"/>
              </a:xfrm>
              <a:custGeom>
                <a:avLst/>
                <a:gdLst>
                  <a:gd name="T0" fmla="*/ 0 w 190"/>
                  <a:gd name="T1" fmla="*/ 20 h 20"/>
                  <a:gd name="T2" fmla="*/ 4 w 190"/>
                  <a:gd name="T3" fmla="*/ 6 h 20"/>
                  <a:gd name="T4" fmla="*/ 8 w 190"/>
                  <a:gd name="T5" fmla="*/ 12 h 20"/>
                  <a:gd name="T6" fmla="*/ 11 w 190"/>
                  <a:gd name="T7" fmla="*/ 1 h 20"/>
                  <a:gd name="T8" fmla="*/ 15 w 190"/>
                  <a:gd name="T9" fmla="*/ 0 h 20"/>
                  <a:gd name="T10" fmla="*/ 19 w 190"/>
                  <a:gd name="T11" fmla="*/ 1 h 20"/>
                  <a:gd name="T12" fmla="*/ 23 w 190"/>
                  <a:gd name="T13" fmla="*/ 0 h 20"/>
                  <a:gd name="T14" fmla="*/ 27 w 190"/>
                  <a:gd name="T15" fmla="*/ 0 h 20"/>
                  <a:gd name="T16" fmla="*/ 31 w 190"/>
                  <a:gd name="T17" fmla="*/ 0 h 20"/>
                  <a:gd name="T18" fmla="*/ 35 w 190"/>
                  <a:gd name="T19" fmla="*/ 0 h 20"/>
                  <a:gd name="T20" fmla="*/ 39 w 190"/>
                  <a:gd name="T21" fmla="*/ 0 h 20"/>
                  <a:gd name="T22" fmla="*/ 43 w 190"/>
                  <a:gd name="T23" fmla="*/ 0 h 20"/>
                  <a:gd name="T24" fmla="*/ 47 w 190"/>
                  <a:gd name="T25" fmla="*/ 0 h 20"/>
                  <a:gd name="T26" fmla="*/ 50 w 190"/>
                  <a:gd name="T27" fmla="*/ 0 h 20"/>
                  <a:gd name="T28" fmla="*/ 54 w 190"/>
                  <a:gd name="T29" fmla="*/ 0 h 20"/>
                  <a:gd name="T30" fmla="*/ 58 w 190"/>
                  <a:gd name="T31" fmla="*/ 0 h 20"/>
                  <a:gd name="T32" fmla="*/ 62 w 190"/>
                  <a:gd name="T33" fmla="*/ 0 h 20"/>
                  <a:gd name="T34" fmla="*/ 66 w 190"/>
                  <a:gd name="T35" fmla="*/ 0 h 20"/>
                  <a:gd name="T36" fmla="*/ 70 w 190"/>
                  <a:gd name="T37" fmla="*/ 0 h 20"/>
                  <a:gd name="T38" fmla="*/ 74 w 190"/>
                  <a:gd name="T39" fmla="*/ 0 h 20"/>
                  <a:gd name="T40" fmla="*/ 78 w 190"/>
                  <a:gd name="T41" fmla="*/ 0 h 20"/>
                  <a:gd name="T42" fmla="*/ 82 w 190"/>
                  <a:gd name="T43" fmla="*/ 0 h 20"/>
                  <a:gd name="T44" fmla="*/ 86 w 190"/>
                  <a:gd name="T45" fmla="*/ 0 h 20"/>
                  <a:gd name="T46" fmla="*/ 89 w 190"/>
                  <a:gd name="T47" fmla="*/ 0 h 20"/>
                  <a:gd name="T48" fmla="*/ 93 w 190"/>
                  <a:gd name="T49" fmla="*/ 0 h 20"/>
                  <a:gd name="T50" fmla="*/ 97 w 190"/>
                  <a:gd name="T51" fmla="*/ 0 h 20"/>
                  <a:gd name="T52" fmla="*/ 101 w 190"/>
                  <a:gd name="T53" fmla="*/ 0 h 20"/>
                  <a:gd name="T54" fmla="*/ 105 w 190"/>
                  <a:gd name="T55" fmla="*/ 0 h 20"/>
                  <a:gd name="T56" fmla="*/ 109 w 190"/>
                  <a:gd name="T57" fmla="*/ 0 h 20"/>
                  <a:gd name="T58" fmla="*/ 113 w 190"/>
                  <a:gd name="T59" fmla="*/ 0 h 20"/>
                  <a:gd name="T60" fmla="*/ 117 w 190"/>
                  <a:gd name="T61" fmla="*/ 0 h 20"/>
                  <a:gd name="T62" fmla="*/ 120 w 190"/>
                  <a:gd name="T63" fmla="*/ 0 h 20"/>
                  <a:gd name="T64" fmla="*/ 124 w 190"/>
                  <a:gd name="T65" fmla="*/ 0 h 20"/>
                  <a:gd name="T66" fmla="*/ 128 w 190"/>
                  <a:gd name="T67" fmla="*/ 0 h 20"/>
                  <a:gd name="T68" fmla="*/ 132 w 190"/>
                  <a:gd name="T69" fmla="*/ 0 h 20"/>
                  <a:gd name="T70" fmla="*/ 136 w 190"/>
                  <a:gd name="T71" fmla="*/ 0 h 20"/>
                  <a:gd name="T72" fmla="*/ 140 w 190"/>
                  <a:gd name="T73" fmla="*/ 0 h 20"/>
                  <a:gd name="T74" fmla="*/ 144 w 190"/>
                  <a:gd name="T75" fmla="*/ 0 h 20"/>
                  <a:gd name="T76" fmla="*/ 148 w 190"/>
                  <a:gd name="T77" fmla="*/ 0 h 20"/>
                  <a:gd name="T78" fmla="*/ 152 w 190"/>
                  <a:gd name="T79" fmla="*/ 0 h 20"/>
                  <a:gd name="T80" fmla="*/ 156 w 190"/>
                  <a:gd name="T81" fmla="*/ 0 h 20"/>
                  <a:gd name="T82" fmla="*/ 159 w 190"/>
                  <a:gd name="T83" fmla="*/ 0 h 20"/>
                  <a:gd name="T84" fmla="*/ 163 w 190"/>
                  <a:gd name="T85" fmla="*/ 0 h 20"/>
                  <a:gd name="T86" fmla="*/ 167 w 190"/>
                  <a:gd name="T87" fmla="*/ 0 h 20"/>
                  <a:gd name="T88" fmla="*/ 171 w 190"/>
                  <a:gd name="T89" fmla="*/ 0 h 20"/>
                  <a:gd name="T90" fmla="*/ 175 w 190"/>
                  <a:gd name="T91" fmla="*/ 0 h 20"/>
                  <a:gd name="T92" fmla="*/ 179 w 190"/>
                  <a:gd name="T93" fmla="*/ 0 h 20"/>
                  <a:gd name="T94" fmla="*/ 183 w 190"/>
                  <a:gd name="T95" fmla="*/ 0 h 20"/>
                  <a:gd name="T96" fmla="*/ 187 w 190"/>
                  <a:gd name="T97" fmla="*/ 0 h 20"/>
                  <a:gd name="T98" fmla="*/ 190 w 190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20">
                    <a:moveTo>
                      <a:pt x="0" y="20"/>
                    </a:moveTo>
                    <a:lnTo>
                      <a:pt x="4" y="6"/>
                    </a:lnTo>
                    <a:lnTo>
                      <a:pt x="8" y="12"/>
                    </a:lnTo>
                    <a:lnTo>
                      <a:pt x="11" y="1"/>
                    </a:lnTo>
                    <a:lnTo>
                      <a:pt x="15" y="0"/>
                    </a:lnTo>
                    <a:lnTo>
                      <a:pt x="19" y="1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0" y="0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1" name="Freeform 1294"/>
              <p:cNvSpPr>
                <a:spLocks/>
              </p:cNvSpPr>
              <p:nvPr/>
            </p:nvSpPr>
            <p:spPr bwMode="auto">
              <a:xfrm>
                <a:off x="8789772" y="1725490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2 w 191"/>
                  <a:gd name="T9" fmla="*/ 36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9 w 191"/>
                  <a:gd name="T16" fmla="*/ 63 w 191"/>
                  <a:gd name="T17" fmla="*/ 67 w 191"/>
                  <a:gd name="T18" fmla="*/ 71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2 w 191"/>
                  <a:gd name="T27" fmla="*/ 106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7 w 191"/>
                  <a:gd name="T36" fmla="*/ 141 w 191"/>
                  <a:gd name="T37" fmla="*/ 145 w 191"/>
                  <a:gd name="T38" fmla="*/ 149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8 w 191"/>
                  <a:gd name="T44" fmla="*/ 172 w 191"/>
                  <a:gd name="T45" fmla="*/ 176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2" name="Freeform 1295"/>
              <p:cNvSpPr>
                <a:spLocks/>
              </p:cNvSpPr>
              <p:nvPr/>
            </p:nvSpPr>
            <p:spPr bwMode="auto">
              <a:xfrm>
                <a:off x="9087501" y="1725490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1 w 191"/>
                  <a:gd name="T9" fmla="*/ 35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8 w 191"/>
                  <a:gd name="T16" fmla="*/ 62 w 191"/>
                  <a:gd name="T17" fmla="*/ 66 w 191"/>
                  <a:gd name="T18" fmla="*/ 70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1 w 191"/>
                  <a:gd name="T27" fmla="*/ 105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6 w 191"/>
                  <a:gd name="T36" fmla="*/ 140 w 191"/>
                  <a:gd name="T37" fmla="*/ 144 w 191"/>
                  <a:gd name="T38" fmla="*/ 148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7 w 191"/>
                  <a:gd name="T44" fmla="*/ 171 w 191"/>
                  <a:gd name="T45" fmla="*/ 175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3" name="Freeform 1296"/>
              <p:cNvSpPr>
                <a:spLocks/>
              </p:cNvSpPr>
              <p:nvPr/>
            </p:nvSpPr>
            <p:spPr bwMode="auto">
              <a:xfrm>
                <a:off x="9385229" y="1725490"/>
                <a:ext cx="291493" cy="0"/>
              </a:xfrm>
              <a:custGeom>
                <a:avLst/>
                <a:gdLst>
                  <a:gd name="T0" fmla="*/ 0 w 187"/>
                  <a:gd name="T1" fmla="*/ 4 w 187"/>
                  <a:gd name="T2" fmla="*/ 8 w 187"/>
                  <a:gd name="T3" fmla="*/ 12 w 187"/>
                  <a:gd name="T4" fmla="*/ 16 w 187"/>
                  <a:gd name="T5" fmla="*/ 19 w 187"/>
                  <a:gd name="T6" fmla="*/ 23 w 187"/>
                  <a:gd name="T7" fmla="*/ 27 w 187"/>
                  <a:gd name="T8" fmla="*/ 31 w 187"/>
                  <a:gd name="T9" fmla="*/ 35 w 187"/>
                  <a:gd name="T10" fmla="*/ 39 w 187"/>
                  <a:gd name="T11" fmla="*/ 43 w 187"/>
                  <a:gd name="T12" fmla="*/ 46 w 187"/>
                  <a:gd name="T13" fmla="*/ 50 w 187"/>
                  <a:gd name="T14" fmla="*/ 54 w 187"/>
                  <a:gd name="T15" fmla="*/ 58 w 187"/>
                  <a:gd name="T16" fmla="*/ 62 w 187"/>
                  <a:gd name="T17" fmla="*/ 66 w 187"/>
                  <a:gd name="T18" fmla="*/ 70 w 187"/>
                  <a:gd name="T19" fmla="*/ 74 w 187"/>
                  <a:gd name="T20" fmla="*/ 78 w 187"/>
                  <a:gd name="T21" fmla="*/ 82 w 187"/>
                  <a:gd name="T22" fmla="*/ 86 w 187"/>
                  <a:gd name="T23" fmla="*/ 89 w 187"/>
                  <a:gd name="T24" fmla="*/ 93 w 187"/>
                  <a:gd name="T25" fmla="*/ 97 w 187"/>
                  <a:gd name="T26" fmla="*/ 101 w 187"/>
                  <a:gd name="T27" fmla="*/ 105 w 187"/>
                  <a:gd name="T28" fmla="*/ 109 w 187"/>
                  <a:gd name="T29" fmla="*/ 113 w 187"/>
                  <a:gd name="T30" fmla="*/ 117 w 187"/>
                  <a:gd name="T31" fmla="*/ 120 w 187"/>
                  <a:gd name="T32" fmla="*/ 124 w 187"/>
                  <a:gd name="T33" fmla="*/ 128 w 187"/>
                  <a:gd name="T34" fmla="*/ 132 w 187"/>
                  <a:gd name="T35" fmla="*/ 136 w 187"/>
                  <a:gd name="T36" fmla="*/ 140 w 187"/>
                  <a:gd name="T37" fmla="*/ 144 w 187"/>
                  <a:gd name="T38" fmla="*/ 148 w 187"/>
                  <a:gd name="T39" fmla="*/ 152 w 187"/>
                  <a:gd name="T40" fmla="*/ 156 w 187"/>
                  <a:gd name="T41" fmla="*/ 159 w 187"/>
                  <a:gd name="T42" fmla="*/ 163 w 187"/>
                  <a:gd name="T43" fmla="*/ 167 w 187"/>
                  <a:gd name="T44" fmla="*/ 171 w 187"/>
                  <a:gd name="T45" fmla="*/ 175 w 187"/>
                  <a:gd name="T46" fmla="*/ 179 w 187"/>
                  <a:gd name="T47" fmla="*/ 183 w 187"/>
                  <a:gd name="T48" fmla="*/ 187 w 1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</a:cxnLst>
                <a:rect l="0" t="0" r="r" b="b"/>
                <a:pathLst>
                  <a:path w="187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4" name="Freeform 1297"/>
              <p:cNvSpPr>
                <a:spLocks/>
              </p:cNvSpPr>
              <p:nvPr/>
            </p:nvSpPr>
            <p:spPr bwMode="auto">
              <a:xfrm>
                <a:off x="8493602" y="1630404"/>
                <a:ext cx="296170" cy="126262"/>
              </a:xfrm>
              <a:custGeom>
                <a:avLst/>
                <a:gdLst>
                  <a:gd name="T0" fmla="*/ 0 w 190"/>
                  <a:gd name="T1" fmla="*/ 81 h 81"/>
                  <a:gd name="T2" fmla="*/ 4 w 190"/>
                  <a:gd name="T3" fmla="*/ 30 h 81"/>
                  <a:gd name="T4" fmla="*/ 8 w 190"/>
                  <a:gd name="T5" fmla="*/ 20 h 81"/>
                  <a:gd name="T6" fmla="*/ 11 w 190"/>
                  <a:gd name="T7" fmla="*/ 0 h 81"/>
                  <a:gd name="T8" fmla="*/ 15 w 190"/>
                  <a:gd name="T9" fmla="*/ 46 h 81"/>
                  <a:gd name="T10" fmla="*/ 19 w 190"/>
                  <a:gd name="T11" fmla="*/ 42 h 81"/>
                  <a:gd name="T12" fmla="*/ 23 w 190"/>
                  <a:gd name="T13" fmla="*/ 66 h 81"/>
                  <a:gd name="T14" fmla="*/ 27 w 190"/>
                  <a:gd name="T15" fmla="*/ 60 h 81"/>
                  <a:gd name="T16" fmla="*/ 31 w 190"/>
                  <a:gd name="T17" fmla="*/ 56 h 81"/>
                  <a:gd name="T18" fmla="*/ 35 w 190"/>
                  <a:gd name="T19" fmla="*/ 61 h 81"/>
                  <a:gd name="T20" fmla="*/ 39 w 190"/>
                  <a:gd name="T21" fmla="*/ 60 h 81"/>
                  <a:gd name="T22" fmla="*/ 43 w 190"/>
                  <a:gd name="T23" fmla="*/ 59 h 81"/>
                  <a:gd name="T24" fmla="*/ 47 w 190"/>
                  <a:gd name="T25" fmla="*/ 60 h 81"/>
                  <a:gd name="T26" fmla="*/ 50 w 190"/>
                  <a:gd name="T27" fmla="*/ 60 h 81"/>
                  <a:gd name="T28" fmla="*/ 54 w 190"/>
                  <a:gd name="T29" fmla="*/ 60 h 81"/>
                  <a:gd name="T30" fmla="*/ 58 w 190"/>
                  <a:gd name="T31" fmla="*/ 60 h 81"/>
                  <a:gd name="T32" fmla="*/ 62 w 190"/>
                  <a:gd name="T33" fmla="*/ 60 h 81"/>
                  <a:gd name="T34" fmla="*/ 66 w 190"/>
                  <a:gd name="T35" fmla="*/ 60 h 81"/>
                  <a:gd name="T36" fmla="*/ 70 w 190"/>
                  <a:gd name="T37" fmla="*/ 60 h 81"/>
                  <a:gd name="T38" fmla="*/ 74 w 190"/>
                  <a:gd name="T39" fmla="*/ 60 h 81"/>
                  <a:gd name="T40" fmla="*/ 78 w 190"/>
                  <a:gd name="T41" fmla="*/ 60 h 81"/>
                  <a:gd name="T42" fmla="*/ 82 w 190"/>
                  <a:gd name="T43" fmla="*/ 60 h 81"/>
                  <a:gd name="T44" fmla="*/ 86 w 190"/>
                  <a:gd name="T45" fmla="*/ 60 h 81"/>
                  <a:gd name="T46" fmla="*/ 89 w 190"/>
                  <a:gd name="T47" fmla="*/ 60 h 81"/>
                  <a:gd name="T48" fmla="*/ 93 w 190"/>
                  <a:gd name="T49" fmla="*/ 60 h 81"/>
                  <a:gd name="T50" fmla="*/ 97 w 190"/>
                  <a:gd name="T51" fmla="*/ 60 h 81"/>
                  <a:gd name="T52" fmla="*/ 101 w 190"/>
                  <a:gd name="T53" fmla="*/ 60 h 81"/>
                  <a:gd name="T54" fmla="*/ 105 w 190"/>
                  <a:gd name="T55" fmla="*/ 60 h 81"/>
                  <a:gd name="T56" fmla="*/ 109 w 190"/>
                  <a:gd name="T57" fmla="*/ 60 h 81"/>
                  <a:gd name="T58" fmla="*/ 113 w 190"/>
                  <a:gd name="T59" fmla="*/ 60 h 81"/>
                  <a:gd name="T60" fmla="*/ 117 w 190"/>
                  <a:gd name="T61" fmla="*/ 60 h 81"/>
                  <a:gd name="T62" fmla="*/ 120 w 190"/>
                  <a:gd name="T63" fmla="*/ 60 h 81"/>
                  <a:gd name="T64" fmla="*/ 124 w 190"/>
                  <a:gd name="T65" fmla="*/ 60 h 81"/>
                  <a:gd name="T66" fmla="*/ 128 w 190"/>
                  <a:gd name="T67" fmla="*/ 60 h 81"/>
                  <a:gd name="T68" fmla="*/ 132 w 190"/>
                  <a:gd name="T69" fmla="*/ 60 h 81"/>
                  <a:gd name="T70" fmla="*/ 136 w 190"/>
                  <a:gd name="T71" fmla="*/ 60 h 81"/>
                  <a:gd name="T72" fmla="*/ 140 w 190"/>
                  <a:gd name="T73" fmla="*/ 60 h 81"/>
                  <a:gd name="T74" fmla="*/ 144 w 190"/>
                  <a:gd name="T75" fmla="*/ 60 h 81"/>
                  <a:gd name="T76" fmla="*/ 148 w 190"/>
                  <a:gd name="T77" fmla="*/ 60 h 81"/>
                  <a:gd name="T78" fmla="*/ 152 w 190"/>
                  <a:gd name="T79" fmla="*/ 60 h 81"/>
                  <a:gd name="T80" fmla="*/ 156 w 190"/>
                  <a:gd name="T81" fmla="*/ 60 h 81"/>
                  <a:gd name="T82" fmla="*/ 159 w 190"/>
                  <a:gd name="T83" fmla="*/ 60 h 81"/>
                  <a:gd name="T84" fmla="*/ 163 w 190"/>
                  <a:gd name="T85" fmla="*/ 60 h 81"/>
                  <a:gd name="T86" fmla="*/ 167 w 190"/>
                  <a:gd name="T87" fmla="*/ 60 h 81"/>
                  <a:gd name="T88" fmla="*/ 171 w 190"/>
                  <a:gd name="T89" fmla="*/ 60 h 81"/>
                  <a:gd name="T90" fmla="*/ 175 w 190"/>
                  <a:gd name="T91" fmla="*/ 60 h 81"/>
                  <a:gd name="T92" fmla="*/ 179 w 190"/>
                  <a:gd name="T93" fmla="*/ 60 h 81"/>
                  <a:gd name="T94" fmla="*/ 183 w 190"/>
                  <a:gd name="T95" fmla="*/ 60 h 81"/>
                  <a:gd name="T96" fmla="*/ 187 w 190"/>
                  <a:gd name="T97" fmla="*/ 60 h 81"/>
                  <a:gd name="T98" fmla="*/ 190 w 190"/>
                  <a:gd name="T99" fmla="*/ 6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81">
                    <a:moveTo>
                      <a:pt x="0" y="81"/>
                    </a:moveTo>
                    <a:lnTo>
                      <a:pt x="4" y="30"/>
                    </a:lnTo>
                    <a:lnTo>
                      <a:pt x="8" y="20"/>
                    </a:lnTo>
                    <a:lnTo>
                      <a:pt x="11" y="0"/>
                    </a:lnTo>
                    <a:lnTo>
                      <a:pt x="15" y="46"/>
                    </a:lnTo>
                    <a:lnTo>
                      <a:pt x="19" y="42"/>
                    </a:lnTo>
                    <a:lnTo>
                      <a:pt x="23" y="66"/>
                    </a:lnTo>
                    <a:lnTo>
                      <a:pt x="27" y="60"/>
                    </a:lnTo>
                    <a:lnTo>
                      <a:pt x="31" y="56"/>
                    </a:lnTo>
                    <a:lnTo>
                      <a:pt x="35" y="61"/>
                    </a:lnTo>
                    <a:lnTo>
                      <a:pt x="39" y="60"/>
                    </a:lnTo>
                    <a:lnTo>
                      <a:pt x="43" y="59"/>
                    </a:lnTo>
                    <a:lnTo>
                      <a:pt x="47" y="60"/>
                    </a:lnTo>
                    <a:lnTo>
                      <a:pt x="50" y="60"/>
                    </a:lnTo>
                    <a:lnTo>
                      <a:pt x="54" y="60"/>
                    </a:lnTo>
                    <a:lnTo>
                      <a:pt x="58" y="60"/>
                    </a:lnTo>
                    <a:lnTo>
                      <a:pt x="62" y="60"/>
                    </a:lnTo>
                    <a:lnTo>
                      <a:pt x="66" y="60"/>
                    </a:lnTo>
                    <a:lnTo>
                      <a:pt x="70" y="60"/>
                    </a:lnTo>
                    <a:lnTo>
                      <a:pt x="74" y="60"/>
                    </a:lnTo>
                    <a:lnTo>
                      <a:pt x="78" y="60"/>
                    </a:lnTo>
                    <a:lnTo>
                      <a:pt x="82" y="60"/>
                    </a:lnTo>
                    <a:lnTo>
                      <a:pt x="86" y="60"/>
                    </a:lnTo>
                    <a:lnTo>
                      <a:pt x="89" y="60"/>
                    </a:lnTo>
                    <a:lnTo>
                      <a:pt x="93" y="60"/>
                    </a:lnTo>
                    <a:lnTo>
                      <a:pt x="97" y="60"/>
                    </a:lnTo>
                    <a:lnTo>
                      <a:pt x="101" y="60"/>
                    </a:lnTo>
                    <a:lnTo>
                      <a:pt x="105" y="60"/>
                    </a:lnTo>
                    <a:lnTo>
                      <a:pt x="109" y="60"/>
                    </a:lnTo>
                    <a:lnTo>
                      <a:pt x="113" y="60"/>
                    </a:lnTo>
                    <a:lnTo>
                      <a:pt x="117" y="60"/>
                    </a:lnTo>
                    <a:lnTo>
                      <a:pt x="120" y="60"/>
                    </a:lnTo>
                    <a:lnTo>
                      <a:pt x="124" y="60"/>
                    </a:lnTo>
                    <a:lnTo>
                      <a:pt x="128" y="60"/>
                    </a:lnTo>
                    <a:lnTo>
                      <a:pt x="132" y="60"/>
                    </a:lnTo>
                    <a:lnTo>
                      <a:pt x="136" y="60"/>
                    </a:lnTo>
                    <a:lnTo>
                      <a:pt x="140" y="60"/>
                    </a:lnTo>
                    <a:lnTo>
                      <a:pt x="144" y="60"/>
                    </a:lnTo>
                    <a:lnTo>
                      <a:pt x="148" y="60"/>
                    </a:lnTo>
                    <a:lnTo>
                      <a:pt x="152" y="60"/>
                    </a:lnTo>
                    <a:lnTo>
                      <a:pt x="156" y="60"/>
                    </a:lnTo>
                    <a:lnTo>
                      <a:pt x="159" y="60"/>
                    </a:lnTo>
                    <a:lnTo>
                      <a:pt x="163" y="60"/>
                    </a:lnTo>
                    <a:lnTo>
                      <a:pt x="167" y="60"/>
                    </a:lnTo>
                    <a:lnTo>
                      <a:pt x="171" y="60"/>
                    </a:lnTo>
                    <a:lnTo>
                      <a:pt x="175" y="60"/>
                    </a:lnTo>
                    <a:lnTo>
                      <a:pt x="179" y="60"/>
                    </a:lnTo>
                    <a:lnTo>
                      <a:pt x="183" y="60"/>
                    </a:lnTo>
                    <a:lnTo>
                      <a:pt x="187" y="60"/>
                    </a:lnTo>
                    <a:lnTo>
                      <a:pt x="190" y="6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5" name="Freeform 1298"/>
              <p:cNvSpPr>
                <a:spLocks/>
              </p:cNvSpPr>
              <p:nvPr/>
            </p:nvSpPr>
            <p:spPr bwMode="auto">
              <a:xfrm>
                <a:off x="8789772" y="1723931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2 w 191"/>
                  <a:gd name="T9" fmla="*/ 36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9 w 191"/>
                  <a:gd name="T16" fmla="*/ 63 w 191"/>
                  <a:gd name="T17" fmla="*/ 67 w 191"/>
                  <a:gd name="T18" fmla="*/ 71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2 w 191"/>
                  <a:gd name="T27" fmla="*/ 106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7 w 191"/>
                  <a:gd name="T36" fmla="*/ 141 w 191"/>
                  <a:gd name="T37" fmla="*/ 145 w 191"/>
                  <a:gd name="T38" fmla="*/ 149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8 w 191"/>
                  <a:gd name="T44" fmla="*/ 172 w 191"/>
                  <a:gd name="T45" fmla="*/ 176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6" name="Freeform 1299"/>
              <p:cNvSpPr>
                <a:spLocks/>
              </p:cNvSpPr>
              <p:nvPr/>
            </p:nvSpPr>
            <p:spPr bwMode="auto">
              <a:xfrm>
                <a:off x="9087501" y="1723931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1 w 191"/>
                  <a:gd name="T9" fmla="*/ 35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8 w 191"/>
                  <a:gd name="T16" fmla="*/ 62 w 191"/>
                  <a:gd name="T17" fmla="*/ 66 w 191"/>
                  <a:gd name="T18" fmla="*/ 70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1 w 191"/>
                  <a:gd name="T27" fmla="*/ 105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6 w 191"/>
                  <a:gd name="T36" fmla="*/ 140 w 191"/>
                  <a:gd name="T37" fmla="*/ 144 w 191"/>
                  <a:gd name="T38" fmla="*/ 148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7 w 191"/>
                  <a:gd name="T44" fmla="*/ 171 w 191"/>
                  <a:gd name="T45" fmla="*/ 175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7" name="Freeform 1300"/>
              <p:cNvSpPr>
                <a:spLocks/>
              </p:cNvSpPr>
              <p:nvPr/>
            </p:nvSpPr>
            <p:spPr bwMode="auto">
              <a:xfrm>
                <a:off x="9385229" y="1723931"/>
                <a:ext cx="291493" cy="0"/>
              </a:xfrm>
              <a:custGeom>
                <a:avLst/>
                <a:gdLst>
                  <a:gd name="T0" fmla="*/ 0 w 187"/>
                  <a:gd name="T1" fmla="*/ 4 w 187"/>
                  <a:gd name="T2" fmla="*/ 8 w 187"/>
                  <a:gd name="T3" fmla="*/ 12 w 187"/>
                  <a:gd name="T4" fmla="*/ 16 w 187"/>
                  <a:gd name="T5" fmla="*/ 19 w 187"/>
                  <a:gd name="T6" fmla="*/ 23 w 187"/>
                  <a:gd name="T7" fmla="*/ 27 w 187"/>
                  <a:gd name="T8" fmla="*/ 31 w 187"/>
                  <a:gd name="T9" fmla="*/ 35 w 187"/>
                  <a:gd name="T10" fmla="*/ 39 w 187"/>
                  <a:gd name="T11" fmla="*/ 43 w 187"/>
                  <a:gd name="T12" fmla="*/ 46 w 187"/>
                  <a:gd name="T13" fmla="*/ 50 w 187"/>
                  <a:gd name="T14" fmla="*/ 54 w 187"/>
                  <a:gd name="T15" fmla="*/ 58 w 187"/>
                  <a:gd name="T16" fmla="*/ 62 w 187"/>
                  <a:gd name="T17" fmla="*/ 66 w 187"/>
                  <a:gd name="T18" fmla="*/ 70 w 187"/>
                  <a:gd name="T19" fmla="*/ 74 w 187"/>
                  <a:gd name="T20" fmla="*/ 78 w 187"/>
                  <a:gd name="T21" fmla="*/ 82 w 187"/>
                  <a:gd name="T22" fmla="*/ 86 w 187"/>
                  <a:gd name="T23" fmla="*/ 89 w 187"/>
                  <a:gd name="T24" fmla="*/ 93 w 187"/>
                  <a:gd name="T25" fmla="*/ 97 w 187"/>
                  <a:gd name="T26" fmla="*/ 101 w 187"/>
                  <a:gd name="T27" fmla="*/ 105 w 187"/>
                  <a:gd name="T28" fmla="*/ 109 w 187"/>
                  <a:gd name="T29" fmla="*/ 113 w 187"/>
                  <a:gd name="T30" fmla="*/ 117 w 187"/>
                  <a:gd name="T31" fmla="*/ 120 w 187"/>
                  <a:gd name="T32" fmla="*/ 124 w 187"/>
                  <a:gd name="T33" fmla="*/ 128 w 187"/>
                  <a:gd name="T34" fmla="*/ 132 w 187"/>
                  <a:gd name="T35" fmla="*/ 136 w 187"/>
                  <a:gd name="T36" fmla="*/ 140 w 187"/>
                  <a:gd name="T37" fmla="*/ 144 w 187"/>
                  <a:gd name="T38" fmla="*/ 148 w 187"/>
                  <a:gd name="T39" fmla="*/ 152 w 187"/>
                  <a:gd name="T40" fmla="*/ 156 w 187"/>
                  <a:gd name="T41" fmla="*/ 159 w 187"/>
                  <a:gd name="T42" fmla="*/ 163 w 187"/>
                  <a:gd name="T43" fmla="*/ 167 w 187"/>
                  <a:gd name="T44" fmla="*/ 171 w 187"/>
                  <a:gd name="T45" fmla="*/ 175 w 187"/>
                  <a:gd name="T46" fmla="*/ 179 w 187"/>
                  <a:gd name="T47" fmla="*/ 183 w 187"/>
                  <a:gd name="T48" fmla="*/ 187 w 1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</a:cxnLst>
                <a:rect l="0" t="0" r="r" b="b"/>
                <a:pathLst>
                  <a:path w="187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8" name="Freeform 1301"/>
              <p:cNvSpPr>
                <a:spLocks/>
              </p:cNvSpPr>
              <p:nvPr/>
            </p:nvSpPr>
            <p:spPr bwMode="auto">
              <a:xfrm>
                <a:off x="8493602" y="1703667"/>
                <a:ext cx="296170" cy="52999"/>
              </a:xfrm>
              <a:custGeom>
                <a:avLst/>
                <a:gdLst>
                  <a:gd name="T0" fmla="*/ 0 w 190"/>
                  <a:gd name="T1" fmla="*/ 34 h 34"/>
                  <a:gd name="T2" fmla="*/ 4 w 190"/>
                  <a:gd name="T3" fmla="*/ 18 h 34"/>
                  <a:gd name="T4" fmla="*/ 8 w 190"/>
                  <a:gd name="T5" fmla="*/ 0 h 34"/>
                  <a:gd name="T6" fmla="*/ 11 w 190"/>
                  <a:gd name="T7" fmla="*/ 14 h 34"/>
                  <a:gd name="T8" fmla="*/ 15 w 190"/>
                  <a:gd name="T9" fmla="*/ 14 h 34"/>
                  <a:gd name="T10" fmla="*/ 19 w 190"/>
                  <a:gd name="T11" fmla="*/ 14 h 34"/>
                  <a:gd name="T12" fmla="*/ 23 w 190"/>
                  <a:gd name="T13" fmla="*/ 15 h 34"/>
                  <a:gd name="T14" fmla="*/ 27 w 190"/>
                  <a:gd name="T15" fmla="*/ 15 h 34"/>
                  <a:gd name="T16" fmla="*/ 31 w 190"/>
                  <a:gd name="T17" fmla="*/ 14 h 34"/>
                  <a:gd name="T18" fmla="*/ 35 w 190"/>
                  <a:gd name="T19" fmla="*/ 15 h 34"/>
                  <a:gd name="T20" fmla="*/ 39 w 190"/>
                  <a:gd name="T21" fmla="*/ 15 h 34"/>
                  <a:gd name="T22" fmla="*/ 43 w 190"/>
                  <a:gd name="T23" fmla="*/ 15 h 34"/>
                  <a:gd name="T24" fmla="*/ 47 w 190"/>
                  <a:gd name="T25" fmla="*/ 15 h 34"/>
                  <a:gd name="T26" fmla="*/ 50 w 190"/>
                  <a:gd name="T27" fmla="*/ 15 h 34"/>
                  <a:gd name="T28" fmla="*/ 54 w 190"/>
                  <a:gd name="T29" fmla="*/ 15 h 34"/>
                  <a:gd name="T30" fmla="*/ 58 w 190"/>
                  <a:gd name="T31" fmla="*/ 15 h 34"/>
                  <a:gd name="T32" fmla="*/ 62 w 190"/>
                  <a:gd name="T33" fmla="*/ 15 h 34"/>
                  <a:gd name="T34" fmla="*/ 66 w 190"/>
                  <a:gd name="T35" fmla="*/ 15 h 34"/>
                  <a:gd name="T36" fmla="*/ 70 w 190"/>
                  <a:gd name="T37" fmla="*/ 15 h 34"/>
                  <a:gd name="T38" fmla="*/ 74 w 190"/>
                  <a:gd name="T39" fmla="*/ 15 h 34"/>
                  <a:gd name="T40" fmla="*/ 78 w 190"/>
                  <a:gd name="T41" fmla="*/ 15 h 34"/>
                  <a:gd name="T42" fmla="*/ 82 w 190"/>
                  <a:gd name="T43" fmla="*/ 15 h 34"/>
                  <a:gd name="T44" fmla="*/ 86 w 190"/>
                  <a:gd name="T45" fmla="*/ 15 h 34"/>
                  <a:gd name="T46" fmla="*/ 89 w 190"/>
                  <a:gd name="T47" fmla="*/ 15 h 34"/>
                  <a:gd name="T48" fmla="*/ 93 w 190"/>
                  <a:gd name="T49" fmla="*/ 15 h 34"/>
                  <a:gd name="T50" fmla="*/ 97 w 190"/>
                  <a:gd name="T51" fmla="*/ 15 h 34"/>
                  <a:gd name="T52" fmla="*/ 101 w 190"/>
                  <a:gd name="T53" fmla="*/ 15 h 34"/>
                  <a:gd name="T54" fmla="*/ 105 w 190"/>
                  <a:gd name="T55" fmla="*/ 15 h 34"/>
                  <a:gd name="T56" fmla="*/ 109 w 190"/>
                  <a:gd name="T57" fmla="*/ 15 h 34"/>
                  <a:gd name="T58" fmla="*/ 113 w 190"/>
                  <a:gd name="T59" fmla="*/ 15 h 34"/>
                  <a:gd name="T60" fmla="*/ 117 w 190"/>
                  <a:gd name="T61" fmla="*/ 15 h 34"/>
                  <a:gd name="T62" fmla="*/ 120 w 190"/>
                  <a:gd name="T63" fmla="*/ 15 h 34"/>
                  <a:gd name="T64" fmla="*/ 124 w 190"/>
                  <a:gd name="T65" fmla="*/ 15 h 34"/>
                  <a:gd name="T66" fmla="*/ 128 w 190"/>
                  <a:gd name="T67" fmla="*/ 15 h 34"/>
                  <a:gd name="T68" fmla="*/ 132 w 190"/>
                  <a:gd name="T69" fmla="*/ 15 h 34"/>
                  <a:gd name="T70" fmla="*/ 136 w 190"/>
                  <a:gd name="T71" fmla="*/ 15 h 34"/>
                  <a:gd name="T72" fmla="*/ 140 w 190"/>
                  <a:gd name="T73" fmla="*/ 15 h 34"/>
                  <a:gd name="T74" fmla="*/ 144 w 190"/>
                  <a:gd name="T75" fmla="*/ 15 h 34"/>
                  <a:gd name="T76" fmla="*/ 148 w 190"/>
                  <a:gd name="T77" fmla="*/ 15 h 34"/>
                  <a:gd name="T78" fmla="*/ 152 w 190"/>
                  <a:gd name="T79" fmla="*/ 15 h 34"/>
                  <a:gd name="T80" fmla="*/ 156 w 190"/>
                  <a:gd name="T81" fmla="*/ 15 h 34"/>
                  <a:gd name="T82" fmla="*/ 159 w 190"/>
                  <a:gd name="T83" fmla="*/ 15 h 34"/>
                  <a:gd name="T84" fmla="*/ 163 w 190"/>
                  <a:gd name="T85" fmla="*/ 15 h 34"/>
                  <a:gd name="T86" fmla="*/ 167 w 190"/>
                  <a:gd name="T87" fmla="*/ 15 h 34"/>
                  <a:gd name="T88" fmla="*/ 171 w 190"/>
                  <a:gd name="T89" fmla="*/ 15 h 34"/>
                  <a:gd name="T90" fmla="*/ 175 w 190"/>
                  <a:gd name="T91" fmla="*/ 15 h 34"/>
                  <a:gd name="T92" fmla="*/ 179 w 190"/>
                  <a:gd name="T93" fmla="*/ 15 h 34"/>
                  <a:gd name="T94" fmla="*/ 183 w 190"/>
                  <a:gd name="T95" fmla="*/ 15 h 34"/>
                  <a:gd name="T96" fmla="*/ 187 w 190"/>
                  <a:gd name="T97" fmla="*/ 15 h 34"/>
                  <a:gd name="T98" fmla="*/ 190 w 190"/>
                  <a:gd name="T99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34">
                    <a:moveTo>
                      <a:pt x="0" y="34"/>
                    </a:moveTo>
                    <a:lnTo>
                      <a:pt x="4" y="18"/>
                    </a:lnTo>
                    <a:lnTo>
                      <a:pt x="8" y="0"/>
                    </a:lnTo>
                    <a:lnTo>
                      <a:pt x="11" y="14"/>
                    </a:lnTo>
                    <a:lnTo>
                      <a:pt x="15" y="14"/>
                    </a:lnTo>
                    <a:lnTo>
                      <a:pt x="19" y="14"/>
                    </a:lnTo>
                    <a:lnTo>
                      <a:pt x="23" y="15"/>
                    </a:lnTo>
                    <a:lnTo>
                      <a:pt x="27" y="15"/>
                    </a:lnTo>
                    <a:lnTo>
                      <a:pt x="31" y="14"/>
                    </a:lnTo>
                    <a:lnTo>
                      <a:pt x="35" y="15"/>
                    </a:lnTo>
                    <a:lnTo>
                      <a:pt x="39" y="15"/>
                    </a:lnTo>
                    <a:lnTo>
                      <a:pt x="43" y="15"/>
                    </a:lnTo>
                    <a:lnTo>
                      <a:pt x="47" y="15"/>
                    </a:lnTo>
                    <a:lnTo>
                      <a:pt x="50" y="15"/>
                    </a:lnTo>
                    <a:lnTo>
                      <a:pt x="54" y="15"/>
                    </a:lnTo>
                    <a:lnTo>
                      <a:pt x="58" y="15"/>
                    </a:lnTo>
                    <a:lnTo>
                      <a:pt x="62" y="15"/>
                    </a:lnTo>
                    <a:lnTo>
                      <a:pt x="66" y="15"/>
                    </a:lnTo>
                    <a:lnTo>
                      <a:pt x="70" y="15"/>
                    </a:lnTo>
                    <a:lnTo>
                      <a:pt x="74" y="15"/>
                    </a:lnTo>
                    <a:lnTo>
                      <a:pt x="78" y="15"/>
                    </a:lnTo>
                    <a:lnTo>
                      <a:pt x="82" y="15"/>
                    </a:lnTo>
                    <a:lnTo>
                      <a:pt x="86" y="15"/>
                    </a:lnTo>
                    <a:lnTo>
                      <a:pt x="89" y="15"/>
                    </a:lnTo>
                    <a:lnTo>
                      <a:pt x="93" y="15"/>
                    </a:lnTo>
                    <a:lnTo>
                      <a:pt x="97" y="15"/>
                    </a:lnTo>
                    <a:lnTo>
                      <a:pt x="101" y="15"/>
                    </a:lnTo>
                    <a:lnTo>
                      <a:pt x="105" y="15"/>
                    </a:lnTo>
                    <a:lnTo>
                      <a:pt x="109" y="15"/>
                    </a:lnTo>
                    <a:lnTo>
                      <a:pt x="113" y="15"/>
                    </a:lnTo>
                    <a:lnTo>
                      <a:pt x="117" y="15"/>
                    </a:lnTo>
                    <a:lnTo>
                      <a:pt x="120" y="15"/>
                    </a:lnTo>
                    <a:lnTo>
                      <a:pt x="124" y="15"/>
                    </a:lnTo>
                    <a:lnTo>
                      <a:pt x="128" y="15"/>
                    </a:lnTo>
                    <a:lnTo>
                      <a:pt x="132" y="15"/>
                    </a:lnTo>
                    <a:lnTo>
                      <a:pt x="136" y="15"/>
                    </a:lnTo>
                    <a:lnTo>
                      <a:pt x="140" y="15"/>
                    </a:lnTo>
                    <a:lnTo>
                      <a:pt x="144" y="15"/>
                    </a:lnTo>
                    <a:lnTo>
                      <a:pt x="148" y="15"/>
                    </a:lnTo>
                    <a:lnTo>
                      <a:pt x="152" y="15"/>
                    </a:lnTo>
                    <a:lnTo>
                      <a:pt x="156" y="15"/>
                    </a:lnTo>
                    <a:lnTo>
                      <a:pt x="159" y="15"/>
                    </a:lnTo>
                    <a:lnTo>
                      <a:pt x="163" y="15"/>
                    </a:lnTo>
                    <a:lnTo>
                      <a:pt x="167" y="15"/>
                    </a:lnTo>
                    <a:lnTo>
                      <a:pt x="171" y="15"/>
                    </a:lnTo>
                    <a:lnTo>
                      <a:pt x="175" y="15"/>
                    </a:lnTo>
                    <a:lnTo>
                      <a:pt x="179" y="15"/>
                    </a:lnTo>
                    <a:lnTo>
                      <a:pt x="183" y="15"/>
                    </a:lnTo>
                    <a:lnTo>
                      <a:pt x="187" y="15"/>
                    </a:lnTo>
                    <a:lnTo>
                      <a:pt x="190" y="15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9" name="Freeform 1302"/>
              <p:cNvSpPr>
                <a:spLocks/>
              </p:cNvSpPr>
              <p:nvPr/>
            </p:nvSpPr>
            <p:spPr bwMode="auto">
              <a:xfrm>
                <a:off x="8789772" y="1727049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2 w 191"/>
                  <a:gd name="T9" fmla="*/ 36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9 w 191"/>
                  <a:gd name="T16" fmla="*/ 63 w 191"/>
                  <a:gd name="T17" fmla="*/ 67 w 191"/>
                  <a:gd name="T18" fmla="*/ 71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2 w 191"/>
                  <a:gd name="T27" fmla="*/ 106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7 w 191"/>
                  <a:gd name="T36" fmla="*/ 141 w 191"/>
                  <a:gd name="T37" fmla="*/ 145 w 191"/>
                  <a:gd name="T38" fmla="*/ 149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8 w 191"/>
                  <a:gd name="T44" fmla="*/ 172 w 191"/>
                  <a:gd name="T45" fmla="*/ 176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0" name="Freeform 1303"/>
              <p:cNvSpPr>
                <a:spLocks/>
              </p:cNvSpPr>
              <p:nvPr/>
            </p:nvSpPr>
            <p:spPr bwMode="auto">
              <a:xfrm>
                <a:off x="9087501" y="1727049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1 w 191"/>
                  <a:gd name="T9" fmla="*/ 35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8 w 191"/>
                  <a:gd name="T16" fmla="*/ 62 w 191"/>
                  <a:gd name="T17" fmla="*/ 66 w 191"/>
                  <a:gd name="T18" fmla="*/ 70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1 w 191"/>
                  <a:gd name="T27" fmla="*/ 105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6 w 191"/>
                  <a:gd name="T36" fmla="*/ 140 w 191"/>
                  <a:gd name="T37" fmla="*/ 144 w 191"/>
                  <a:gd name="T38" fmla="*/ 148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7 w 191"/>
                  <a:gd name="T44" fmla="*/ 171 w 191"/>
                  <a:gd name="T45" fmla="*/ 175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1" name="Freeform 1304"/>
              <p:cNvSpPr>
                <a:spLocks/>
              </p:cNvSpPr>
              <p:nvPr/>
            </p:nvSpPr>
            <p:spPr bwMode="auto">
              <a:xfrm>
                <a:off x="9385229" y="1727049"/>
                <a:ext cx="291493" cy="0"/>
              </a:xfrm>
              <a:custGeom>
                <a:avLst/>
                <a:gdLst>
                  <a:gd name="T0" fmla="*/ 0 w 187"/>
                  <a:gd name="T1" fmla="*/ 4 w 187"/>
                  <a:gd name="T2" fmla="*/ 8 w 187"/>
                  <a:gd name="T3" fmla="*/ 12 w 187"/>
                  <a:gd name="T4" fmla="*/ 16 w 187"/>
                  <a:gd name="T5" fmla="*/ 19 w 187"/>
                  <a:gd name="T6" fmla="*/ 23 w 187"/>
                  <a:gd name="T7" fmla="*/ 27 w 187"/>
                  <a:gd name="T8" fmla="*/ 31 w 187"/>
                  <a:gd name="T9" fmla="*/ 35 w 187"/>
                  <a:gd name="T10" fmla="*/ 39 w 187"/>
                  <a:gd name="T11" fmla="*/ 43 w 187"/>
                  <a:gd name="T12" fmla="*/ 46 w 187"/>
                  <a:gd name="T13" fmla="*/ 50 w 187"/>
                  <a:gd name="T14" fmla="*/ 54 w 187"/>
                  <a:gd name="T15" fmla="*/ 58 w 187"/>
                  <a:gd name="T16" fmla="*/ 62 w 187"/>
                  <a:gd name="T17" fmla="*/ 66 w 187"/>
                  <a:gd name="T18" fmla="*/ 70 w 187"/>
                  <a:gd name="T19" fmla="*/ 74 w 187"/>
                  <a:gd name="T20" fmla="*/ 78 w 187"/>
                  <a:gd name="T21" fmla="*/ 82 w 187"/>
                  <a:gd name="T22" fmla="*/ 86 w 187"/>
                  <a:gd name="T23" fmla="*/ 89 w 187"/>
                  <a:gd name="T24" fmla="*/ 93 w 187"/>
                  <a:gd name="T25" fmla="*/ 97 w 187"/>
                  <a:gd name="T26" fmla="*/ 101 w 187"/>
                  <a:gd name="T27" fmla="*/ 105 w 187"/>
                  <a:gd name="T28" fmla="*/ 109 w 187"/>
                  <a:gd name="T29" fmla="*/ 113 w 187"/>
                  <a:gd name="T30" fmla="*/ 117 w 187"/>
                  <a:gd name="T31" fmla="*/ 120 w 187"/>
                  <a:gd name="T32" fmla="*/ 124 w 187"/>
                  <a:gd name="T33" fmla="*/ 128 w 187"/>
                  <a:gd name="T34" fmla="*/ 132 w 187"/>
                  <a:gd name="T35" fmla="*/ 136 w 187"/>
                  <a:gd name="T36" fmla="*/ 140 w 187"/>
                  <a:gd name="T37" fmla="*/ 144 w 187"/>
                  <a:gd name="T38" fmla="*/ 148 w 187"/>
                  <a:gd name="T39" fmla="*/ 152 w 187"/>
                  <a:gd name="T40" fmla="*/ 156 w 187"/>
                  <a:gd name="T41" fmla="*/ 159 w 187"/>
                  <a:gd name="T42" fmla="*/ 163 w 187"/>
                  <a:gd name="T43" fmla="*/ 167 w 187"/>
                  <a:gd name="T44" fmla="*/ 171 w 187"/>
                  <a:gd name="T45" fmla="*/ 175 w 187"/>
                  <a:gd name="T46" fmla="*/ 179 w 187"/>
                  <a:gd name="T47" fmla="*/ 183 w 187"/>
                  <a:gd name="T48" fmla="*/ 187 w 1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</a:cxnLst>
                <a:rect l="0" t="0" r="r" b="b"/>
                <a:pathLst>
                  <a:path w="187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2" name="Freeform 1305"/>
              <p:cNvSpPr>
                <a:spLocks/>
              </p:cNvSpPr>
              <p:nvPr/>
            </p:nvSpPr>
            <p:spPr bwMode="auto">
              <a:xfrm>
                <a:off x="8493602" y="1720814"/>
                <a:ext cx="296170" cy="35852"/>
              </a:xfrm>
              <a:custGeom>
                <a:avLst/>
                <a:gdLst>
                  <a:gd name="T0" fmla="*/ 0 w 190"/>
                  <a:gd name="T1" fmla="*/ 23 h 23"/>
                  <a:gd name="T2" fmla="*/ 4 w 190"/>
                  <a:gd name="T3" fmla="*/ 8 h 23"/>
                  <a:gd name="T4" fmla="*/ 8 w 190"/>
                  <a:gd name="T5" fmla="*/ 12 h 23"/>
                  <a:gd name="T6" fmla="*/ 11 w 190"/>
                  <a:gd name="T7" fmla="*/ 2 h 23"/>
                  <a:gd name="T8" fmla="*/ 15 w 190"/>
                  <a:gd name="T9" fmla="*/ 1 h 23"/>
                  <a:gd name="T10" fmla="*/ 19 w 190"/>
                  <a:gd name="T11" fmla="*/ 1 h 23"/>
                  <a:gd name="T12" fmla="*/ 23 w 190"/>
                  <a:gd name="T13" fmla="*/ 0 h 23"/>
                  <a:gd name="T14" fmla="*/ 27 w 190"/>
                  <a:gd name="T15" fmla="*/ 0 h 23"/>
                  <a:gd name="T16" fmla="*/ 31 w 190"/>
                  <a:gd name="T17" fmla="*/ 0 h 23"/>
                  <a:gd name="T18" fmla="*/ 35 w 190"/>
                  <a:gd name="T19" fmla="*/ 0 h 23"/>
                  <a:gd name="T20" fmla="*/ 39 w 190"/>
                  <a:gd name="T21" fmla="*/ 0 h 23"/>
                  <a:gd name="T22" fmla="*/ 43 w 190"/>
                  <a:gd name="T23" fmla="*/ 0 h 23"/>
                  <a:gd name="T24" fmla="*/ 47 w 190"/>
                  <a:gd name="T25" fmla="*/ 0 h 23"/>
                  <a:gd name="T26" fmla="*/ 50 w 190"/>
                  <a:gd name="T27" fmla="*/ 0 h 23"/>
                  <a:gd name="T28" fmla="*/ 54 w 190"/>
                  <a:gd name="T29" fmla="*/ 0 h 23"/>
                  <a:gd name="T30" fmla="*/ 58 w 190"/>
                  <a:gd name="T31" fmla="*/ 0 h 23"/>
                  <a:gd name="T32" fmla="*/ 62 w 190"/>
                  <a:gd name="T33" fmla="*/ 0 h 23"/>
                  <a:gd name="T34" fmla="*/ 66 w 190"/>
                  <a:gd name="T35" fmla="*/ 0 h 23"/>
                  <a:gd name="T36" fmla="*/ 70 w 190"/>
                  <a:gd name="T37" fmla="*/ 0 h 23"/>
                  <a:gd name="T38" fmla="*/ 74 w 190"/>
                  <a:gd name="T39" fmla="*/ 0 h 23"/>
                  <a:gd name="T40" fmla="*/ 78 w 190"/>
                  <a:gd name="T41" fmla="*/ 0 h 23"/>
                  <a:gd name="T42" fmla="*/ 82 w 190"/>
                  <a:gd name="T43" fmla="*/ 0 h 23"/>
                  <a:gd name="T44" fmla="*/ 86 w 190"/>
                  <a:gd name="T45" fmla="*/ 0 h 23"/>
                  <a:gd name="T46" fmla="*/ 89 w 190"/>
                  <a:gd name="T47" fmla="*/ 0 h 23"/>
                  <a:gd name="T48" fmla="*/ 93 w 190"/>
                  <a:gd name="T49" fmla="*/ 0 h 23"/>
                  <a:gd name="T50" fmla="*/ 97 w 190"/>
                  <a:gd name="T51" fmla="*/ 0 h 23"/>
                  <a:gd name="T52" fmla="*/ 101 w 190"/>
                  <a:gd name="T53" fmla="*/ 0 h 23"/>
                  <a:gd name="T54" fmla="*/ 105 w 190"/>
                  <a:gd name="T55" fmla="*/ 0 h 23"/>
                  <a:gd name="T56" fmla="*/ 109 w 190"/>
                  <a:gd name="T57" fmla="*/ 0 h 23"/>
                  <a:gd name="T58" fmla="*/ 113 w 190"/>
                  <a:gd name="T59" fmla="*/ 0 h 23"/>
                  <a:gd name="T60" fmla="*/ 117 w 190"/>
                  <a:gd name="T61" fmla="*/ 0 h 23"/>
                  <a:gd name="T62" fmla="*/ 120 w 190"/>
                  <a:gd name="T63" fmla="*/ 0 h 23"/>
                  <a:gd name="T64" fmla="*/ 124 w 190"/>
                  <a:gd name="T65" fmla="*/ 0 h 23"/>
                  <a:gd name="T66" fmla="*/ 128 w 190"/>
                  <a:gd name="T67" fmla="*/ 0 h 23"/>
                  <a:gd name="T68" fmla="*/ 132 w 190"/>
                  <a:gd name="T69" fmla="*/ 0 h 23"/>
                  <a:gd name="T70" fmla="*/ 136 w 190"/>
                  <a:gd name="T71" fmla="*/ 0 h 23"/>
                  <a:gd name="T72" fmla="*/ 140 w 190"/>
                  <a:gd name="T73" fmla="*/ 0 h 23"/>
                  <a:gd name="T74" fmla="*/ 144 w 190"/>
                  <a:gd name="T75" fmla="*/ 0 h 23"/>
                  <a:gd name="T76" fmla="*/ 148 w 190"/>
                  <a:gd name="T77" fmla="*/ 0 h 23"/>
                  <a:gd name="T78" fmla="*/ 152 w 190"/>
                  <a:gd name="T79" fmla="*/ 0 h 23"/>
                  <a:gd name="T80" fmla="*/ 156 w 190"/>
                  <a:gd name="T81" fmla="*/ 0 h 23"/>
                  <a:gd name="T82" fmla="*/ 159 w 190"/>
                  <a:gd name="T83" fmla="*/ 0 h 23"/>
                  <a:gd name="T84" fmla="*/ 163 w 190"/>
                  <a:gd name="T85" fmla="*/ 0 h 23"/>
                  <a:gd name="T86" fmla="*/ 167 w 190"/>
                  <a:gd name="T87" fmla="*/ 0 h 23"/>
                  <a:gd name="T88" fmla="*/ 171 w 190"/>
                  <a:gd name="T89" fmla="*/ 0 h 23"/>
                  <a:gd name="T90" fmla="*/ 175 w 190"/>
                  <a:gd name="T91" fmla="*/ 0 h 23"/>
                  <a:gd name="T92" fmla="*/ 179 w 190"/>
                  <a:gd name="T93" fmla="*/ 0 h 23"/>
                  <a:gd name="T94" fmla="*/ 183 w 190"/>
                  <a:gd name="T95" fmla="*/ 0 h 23"/>
                  <a:gd name="T96" fmla="*/ 187 w 190"/>
                  <a:gd name="T97" fmla="*/ 0 h 23"/>
                  <a:gd name="T98" fmla="*/ 190 w 190"/>
                  <a:gd name="T99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23">
                    <a:moveTo>
                      <a:pt x="0" y="23"/>
                    </a:moveTo>
                    <a:lnTo>
                      <a:pt x="4" y="8"/>
                    </a:lnTo>
                    <a:lnTo>
                      <a:pt x="8" y="12"/>
                    </a:lnTo>
                    <a:lnTo>
                      <a:pt x="11" y="2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0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3" name="Freeform 1306"/>
              <p:cNvSpPr>
                <a:spLocks/>
              </p:cNvSpPr>
              <p:nvPr/>
            </p:nvSpPr>
            <p:spPr bwMode="auto">
              <a:xfrm>
                <a:off x="8789772" y="1720814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2 w 191"/>
                  <a:gd name="T9" fmla="*/ 36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9 w 191"/>
                  <a:gd name="T16" fmla="*/ 63 w 191"/>
                  <a:gd name="T17" fmla="*/ 67 w 191"/>
                  <a:gd name="T18" fmla="*/ 71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2 w 191"/>
                  <a:gd name="T27" fmla="*/ 106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7 w 191"/>
                  <a:gd name="T36" fmla="*/ 141 w 191"/>
                  <a:gd name="T37" fmla="*/ 145 w 191"/>
                  <a:gd name="T38" fmla="*/ 149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8 w 191"/>
                  <a:gd name="T44" fmla="*/ 172 w 191"/>
                  <a:gd name="T45" fmla="*/ 176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4" name="Freeform 1307"/>
              <p:cNvSpPr>
                <a:spLocks/>
              </p:cNvSpPr>
              <p:nvPr/>
            </p:nvSpPr>
            <p:spPr bwMode="auto">
              <a:xfrm>
                <a:off x="9087501" y="1720814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1 w 191"/>
                  <a:gd name="T9" fmla="*/ 35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8 w 191"/>
                  <a:gd name="T16" fmla="*/ 62 w 191"/>
                  <a:gd name="T17" fmla="*/ 66 w 191"/>
                  <a:gd name="T18" fmla="*/ 70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1 w 191"/>
                  <a:gd name="T27" fmla="*/ 105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6 w 191"/>
                  <a:gd name="T36" fmla="*/ 140 w 191"/>
                  <a:gd name="T37" fmla="*/ 144 w 191"/>
                  <a:gd name="T38" fmla="*/ 148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7 w 191"/>
                  <a:gd name="T44" fmla="*/ 171 w 191"/>
                  <a:gd name="T45" fmla="*/ 175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5" name="Freeform 1308"/>
              <p:cNvSpPr>
                <a:spLocks/>
              </p:cNvSpPr>
              <p:nvPr/>
            </p:nvSpPr>
            <p:spPr bwMode="auto">
              <a:xfrm>
                <a:off x="9385229" y="1720814"/>
                <a:ext cx="291493" cy="0"/>
              </a:xfrm>
              <a:custGeom>
                <a:avLst/>
                <a:gdLst>
                  <a:gd name="T0" fmla="*/ 0 w 187"/>
                  <a:gd name="T1" fmla="*/ 4 w 187"/>
                  <a:gd name="T2" fmla="*/ 8 w 187"/>
                  <a:gd name="T3" fmla="*/ 12 w 187"/>
                  <a:gd name="T4" fmla="*/ 16 w 187"/>
                  <a:gd name="T5" fmla="*/ 19 w 187"/>
                  <a:gd name="T6" fmla="*/ 23 w 187"/>
                  <a:gd name="T7" fmla="*/ 27 w 187"/>
                  <a:gd name="T8" fmla="*/ 31 w 187"/>
                  <a:gd name="T9" fmla="*/ 35 w 187"/>
                  <a:gd name="T10" fmla="*/ 39 w 187"/>
                  <a:gd name="T11" fmla="*/ 43 w 187"/>
                  <a:gd name="T12" fmla="*/ 46 w 187"/>
                  <a:gd name="T13" fmla="*/ 50 w 187"/>
                  <a:gd name="T14" fmla="*/ 54 w 187"/>
                  <a:gd name="T15" fmla="*/ 58 w 187"/>
                  <a:gd name="T16" fmla="*/ 62 w 187"/>
                  <a:gd name="T17" fmla="*/ 66 w 187"/>
                  <a:gd name="T18" fmla="*/ 70 w 187"/>
                  <a:gd name="T19" fmla="*/ 74 w 187"/>
                  <a:gd name="T20" fmla="*/ 78 w 187"/>
                  <a:gd name="T21" fmla="*/ 82 w 187"/>
                  <a:gd name="T22" fmla="*/ 86 w 187"/>
                  <a:gd name="T23" fmla="*/ 89 w 187"/>
                  <a:gd name="T24" fmla="*/ 93 w 187"/>
                  <a:gd name="T25" fmla="*/ 97 w 187"/>
                  <a:gd name="T26" fmla="*/ 101 w 187"/>
                  <a:gd name="T27" fmla="*/ 105 w 187"/>
                  <a:gd name="T28" fmla="*/ 109 w 187"/>
                  <a:gd name="T29" fmla="*/ 113 w 187"/>
                  <a:gd name="T30" fmla="*/ 117 w 187"/>
                  <a:gd name="T31" fmla="*/ 120 w 187"/>
                  <a:gd name="T32" fmla="*/ 124 w 187"/>
                  <a:gd name="T33" fmla="*/ 128 w 187"/>
                  <a:gd name="T34" fmla="*/ 132 w 187"/>
                  <a:gd name="T35" fmla="*/ 136 w 187"/>
                  <a:gd name="T36" fmla="*/ 140 w 187"/>
                  <a:gd name="T37" fmla="*/ 144 w 187"/>
                  <a:gd name="T38" fmla="*/ 148 w 187"/>
                  <a:gd name="T39" fmla="*/ 152 w 187"/>
                  <a:gd name="T40" fmla="*/ 156 w 187"/>
                  <a:gd name="T41" fmla="*/ 159 w 187"/>
                  <a:gd name="T42" fmla="*/ 163 w 187"/>
                  <a:gd name="T43" fmla="*/ 167 w 187"/>
                  <a:gd name="T44" fmla="*/ 171 w 187"/>
                  <a:gd name="T45" fmla="*/ 175 w 187"/>
                  <a:gd name="T46" fmla="*/ 179 w 187"/>
                  <a:gd name="T47" fmla="*/ 183 w 187"/>
                  <a:gd name="T48" fmla="*/ 187 w 1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</a:cxnLst>
                <a:rect l="0" t="0" r="r" b="b"/>
                <a:pathLst>
                  <a:path w="187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6" name="Freeform 1309"/>
              <p:cNvSpPr>
                <a:spLocks/>
              </p:cNvSpPr>
              <p:nvPr/>
            </p:nvSpPr>
            <p:spPr bwMode="auto">
              <a:xfrm>
                <a:off x="8493602" y="1708344"/>
                <a:ext cx="296170" cy="48322"/>
              </a:xfrm>
              <a:custGeom>
                <a:avLst/>
                <a:gdLst>
                  <a:gd name="T0" fmla="*/ 0 w 190"/>
                  <a:gd name="T1" fmla="*/ 31 h 31"/>
                  <a:gd name="T2" fmla="*/ 4 w 190"/>
                  <a:gd name="T3" fmla="*/ 15 h 31"/>
                  <a:gd name="T4" fmla="*/ 8 w 190"/>
                  <a:gd name="T5" fmla="*/ 0 h 31"/>
                  <a:gd name="T6" fmla="*/ 11 w 190"/>
                  <a:gd name="T7" fmla="*/ 6 h 31"/>
                  <a:gd name="T8" fmla="*/ 15 w 190"/>
                  <a:gd name="T9" fmla="*/ 4 h 31"/>
                  <a:gd name="T10" fmla="*/ 19 w 190"/>
                  <a:gd name="T11" fmla="*/ 3 h 31"/>
                  <a:gd name="T12" fmla="*/ 23 w 190"/>
                  <a:gd name="T13" fmla="*/ 5 h 31"/>
                  <a:gd name="T14" fmla="*/ 27 w 190"/>
                  <a:gd name="T15" fmla="*/ 5 h 31"/>
                  <a:gd name="T16" fmla="*/ 31 w 190"/>
                  <a:gd name="T17" fmla="*/ 4 h 31"/>
                  <a:gd name="T18" fmla="*/ 35 w 190"/>
                  <a:gd name="T19" fmla="*/ 4 h 31"/>
                  <a:gd name="T20" fmla="*/ 39 w 190"/>
                  <a:gd name="T21" fmla="*/ 4 h 31"/>
                  <a:gd name="T22" fmla="*/ 43 w 190"/>
                  <a:gd name="T23" fmla="*/ 4 h 31"/>
                  <a:gd name="T24" fmla="*/ 47 w 190"/>
                  <a:gd name="T25" fmla="*/ 5 h 31"/>
                  <a:gd name="T26" fmla="*/ 50 w 190"/>
                  <a:gd name="T27" fmla="*/ 5 h 31"/>
                  <a:gd name="T28" fmla="*/ 54 w 190"/>
                  <a:gd name="T29" fmla="*/ 4 h 31"/>
                  <a:gd name="T30" fmla="*/ 58 w 190"/>
                  <a:gd name="T31" fmla="*/ 4 h 31"/>
                  <a:gd name="T32" fmla="*/ 62 w 190"/>
                  <a:gd name="T33" fmla="*/ 4 h 31"/>
                  <a:gd name="T34" fmla="*/ 66 w 190"/>
                  <a:gd name="T35" fmla="*/ 4 h 31"/>
                  <a:gd name="T36" fmla="*/ 70 w 190"/>
                  <a:gd name="T37" fmla="*/ 4 h 31"/>
                  <a:gd name="T38" fmla="*/ 74 w 190"/>
                  <a:gd name="T39" fmla="*/ 5 h 31"/>
                  <a:gd name="T40" fmla="*/ 78 w 190"/>
                  <a:gd name="T41" fmla="*/ 5 h 31"/>
                  <a:gd name="T42" fmla="*/ 82 w 190"/>
                  <a:gd name="T43" fmla="*/ 5 h 31"/>
                  <a:gd name="T44" fmla="*/ 86 w 190"/>
                  <a:gd name="T45" fmla="*/ 4 h 31"/>
                  <a:gd name="T46" fmla="*/ 89 w 190"/>
                  <a:gd name="T47" fmla="*/ 4 h 31"/>
                  <a:gd name="T48" fmla="*/ 93 w 190"/>
                  <a:gd name="T49" fmla="*/ 4 h 31"/>
                  <a:gd name="T50" fmla="*/ 97 w 190"/>
                  <a:gd name="T51" fmla="*/ 4 h 31"/>
                  <a:gd name="T52" fmla="*/ 101 w 190"/>
                  <a:gd name="T53" fmla="*/ 4 h 31"/>
                  <a:gd name="T54" fmla="*/ 105 w 190"/>
                  <a:gd name="T55" fmla="*/ 5 h 31"/>
                  <a:gd name="T56" fmla="*/ 109 w 190"/>
                  <a:gd name="T57" fmla="*/ 5 h 31"/>
                  <a:gd name="T58" fmla="*/ 113 w 190"/>
                  <a:gd name="T59" fmla="*/ 5 h 31"/>
                  <a:gd name="T60" fmla="*/ 117 w 190"/>
                  <a:gd name="T61" fmla="*/ 4 h 31"/>
                  <a:gd name="T62" fmla="*/ 120 w 190"/>
                  <a:gd name="T63" fmla="*/ 4 h 31"/>
                  <a:gd name="T64" fmla="*/ 124 w 190"/>
                  <a:gd name="T65" fmla="*/ 4 h 31"/>
                  <a:gd name="T66" fmla="*/ 128 w 190"/>
                  <a:gd name="T67" fmla="*/ 4 h 31"/>
                  <a:gd name="T68" fmla="*/ 132 w 190"/>
                  <a:gd name="T69" fmla="*/ 5 h 31"/>
                  <a:gd name="T70" fmla="*/ 136 w 190"/>
                  <a:gd name="T71" fmla="*/ 5 h 31"/>
                  <a:gd name="T72" fmla="*/ 140 w 190"/>
                  <a:gd name="T73" fmla="*/ 5 h 31"/>
                  <a:gd name="T74" fmla="*/ 144 w 190"/>
                  <a:gd name="T75" fmla="*/ 4 h 31"/>
                  <a:gd name="T76" fmla="*/ 148 w 190"/>
                  <a:gd name="T77" fmla="*/ 4 h 31"/>
                  <a:gd name="T78" fmla="*/ 152 w 190"/>
                  <a:gd name="T79" fmla="*/ 4 h 31"/>
                  <a:gd name="T80" fmla="*/ 156 w 190"/>
                  <a:gd name="T81" fmla="*/ 4 h 31"/>
                  <a:gd name="T82" fmla="*/ 159 w 190"/>
                  <a:gd name="T83" fmla="*/ 4 h 31"/>
                  <a:gd name="T84" fmla="*/ 163 w 190"/>
                  <a:gd name="T85" fmla="*/ 5 h 31"/>
                  <a:gd name="T86" fmla="*/ 167 w 190"/>
                  <a:gd name="T87" fmla="*/ 5 h 31"/>
                  <a:gd name="T88" fmla="*/ 171 w 190"/>
                  <a:gd name="T89" fmla="*/ 5 h 31"/>
                  <a:gd name="T90" fmla="*/ 175 w 190"/>
                  <a:gd name="T91" fmla="*/ 4 h 31"/>
                  <a:gd name="T92" fmla="*/ 179 w 190"/>
                  <a:gd name="T93" fmla="*/ 4 h 31"/>
                  <a:gd name="T94" fmla="*/ 183 w 190"/>
                  <a:gd name="T95" fmla="*/ 4 h 31"/>
                  <a:gd name="T96" fmla="*/ 187 w 190"/>
                  <a:gd name="T97" fmla="*/ 4 h 31"/>
                  <a:gd name="T98" fmla="*/ 190 w 190"/>
                  <a:gd name="T99" fmla="*/ 5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31">
                    <a:moveTo>
                      <a:pt x="0" y="31"/>
                    </a:moveTo>
                    <a:lnTo>
                      <a:pt x="4" y="15"/>
                    </a:lnTo>
                    <a:lnTo>
                      <a:pt x="8" y="0"/>
                    </a:lnTo>
                    <a:lnTo>
                      <a:pt x="11" y="6"/>
                    </a:lnTo>
                    <a:lnTo>
                      <a:pt x="15" y="4"/>
                    </a:lnTo>
                    <a:lnTo>
                      <a:pt x="19" y="3"/>
                    </a:lnTo>
                    <a:lnTo>
                      <a:pt x="23" y="5"/>
                    </a:lnTo>
                    <a:lnTo>
                      <a:pt x="27" y="5"/>
                    </a:lnTo>
                    <a:lnTo>
                      <a:pt x="31" y="4"/>
                    </a:lnTo>
                    <a:lnTo>
                      <a:pt x="35" y="4"/>
                    </a:lnTo>
                    <a:lnTo>
                      <a:pt x="39" y="4"/>
                    </a:lnTo>
                    <a:lnTo>
                      <a:pt x="43" y="4"/>
                    </a:lnTo>
                    <a:lnTo>
                      <a:pt x="47" y="5"/>
                    </a:lnTo>
                    <a:lnTo>
                      <a:pt x="50" y="5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4"/>
                    </a:lnTo>
                    <a:lnTo>
                      <a:pt x="70" y="4"/>
                    </a:lnTo>
                    <a:lnTo>
                      <a:pt x="74" y="5"/>
                    </a:lnTo>
                    <a:lnTo>
                      <a:pt x="78" y="5"/>
                    </a:lnTo>
                    <a:lnTo>
                      <a:pt x="82" y="5"/>
                    </a:lnTo>
                    <a:lnTo>
                      <a:pt x="86" y="4"/>
                    </a:lnTo>
                    <a:lnTo>
                      <a:pt x="89" y="4"/>
                    </a:lnTo>
                    <a:lnTo>
                      <a:pt x="93" y="4"/>
                    </a:lnTo>
                    <a:lnTo>
                      <a:pt x="97" y="4"/>
                    </a:lnTo>
                    <a:lnTo>
                      <a:pt x="101" y="4"/>
                    </a:lnTo>
                    <a:lnTo>
                      <a:pt x="105" y="5"/>
                    </a:lnTo>
                    <a:lnTo>
                      <a:pt x="109" y="5"/>
                    </a:lnTo>
                    <a:lnTo>
                      <a:pt x="113" y="5"/>
                    </a:lnTo>
                    <a:lnTo>
                      <a:pt x="117" y="4"/>
                    </a:lnTo>
                    <a:lnTo>
                      <a:pt x="120" y="4"/>
                    </a:lnTo>
                    <a:lnTo>
                      <a:pt x="124" y="4"/>
                    </a:lnTo>
                    <a:lnTo>
                      <a:pt x="128" y="4"/>
                    </a:lnTo>
                    <a:lnTo>
                      <a:pt x="132" y="5"/>
                    </a:lnTo>
                    <a:lnTo>
                      <a:pt x="136" y="5"/>
                    </a:lnTo>
                    <a:lnTo>
                      <a:pt x="140" y="5"/>
                    </a:lnTo>
                    <a:lnTo>
                      <a:pt x="144" y="4"/>
                    </a:lnTo>
                    <a:lnTo>
                      <a:pt x="148" y="4"/>
                    </a:lnTo>
                    <a:lnTo>
                      <a:pt x="152" y="4"/>
                    </a:lnTo>
                    <a:lnTo>
                      <a:pt x="156" y="4"/>
                    </a:lnTo>
                    <a:lnTo>
                      <a:pt x="159" y="4"/>
                    </a:lnTo>
                    <a:lnTo>
                      <a:pt x="163" y="5"/>
                    </a:lnTo>
                    <a:lnTo>
                      <a:pt x="167" y="5"/>
                    </a:lnTo>
                    <a:lnTo>
                      <a:pt x="171" y="5"/>
                    </a:lnTo>
                    <a:lnTo>
                      <a:pt x="175" y="4"/>
                    </a:lnTo>
                    <a:lnTo>
                      <a:pt x="179" y="4"/>
                    </a:lnTo>
                    <a:lnTo>
                      <a:pt x="183" y="4"/>
                    </a:lnTo>
                    <a:lnTo>
                      <a:pt x="187" y="4"/>
                    </a:lnTo>
                    <a:lnTo>
                      <a:pt x="190" y="5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7" name="Freeform 1310"/>
              <p:cNvSpPr>
                <a:spLocks/>
              </p:cNvSpPr>
              <p:nvPr/>
            </p:nvSpPr>
            <p:spPr bwMode="auto">
              <a:xfrm>
                <a:off x="8789772" y="1714579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1 h 1"/>
                  <a:gd name="T4" fmla="*/ 8 w 191"/>
                  <a:gd name="T5" fmla="*/ 1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0 h 1"/>
                  <a:gd name="T12" fmla="*/ 24 w 191"/>
                  <a:gd name="T13" fmla="*/ 0 h 1"/>
                  <a:gd name="T14" fmla="*/ 28 w 191"/>
                  <a:gd name="T15" fmla="*/ 0 h 1"/>
                  <a:gd name="T16" fmla="*/ 32 w 191"/>
                  <a:gd name="T17" fmla="*/ 1 h 1"/>
                  <a:gd name="T18" fmla="*/ 36 w 191"/>
                  <a:gd name="T19" fmla="*/ 1 h 1"/>
                  <a:gd name="T20" fmla="*/ 39 w 191"/>
                  <a:gd name="T21" fmla="*/ 1 h 1"/>
                  <a:gd name="T22" fmla="*/ 43 w 191"/>
                  <a:gd name="T23" fmla="*/ 0 h 1"/>
                  <a:gd name="T24" fmla="*/ 47 w 191"/>
                  <a:gd name="T25" fmla="*/ 0 h 1"/>
                  <a:gd name="T26" fmla="*/ 51 w 191"/>
                  <a:gd name="T27" fmla="*/ 0 h 1"/>
                  <a:gd name="T28" fmla="*/ 55 w 191"/>
                  <a:gd name="T29" fmla="*/ 0 h 1"/>
                  <a:gd name="T30" fmla="*/ 59 w 191"/>
                  <a:gd name="T31" fmla="*/ 0 h 1"/>
                  <a:gd name="T32" fmla="*/ 63 w 191"/>
                  <a:gd name="T33" fmla="*/ 1 h 1"/>
                  <a:gd name="T34" fmla="*/ 67 w 191"/>
                  <a:gd name="T35" fmla="*/ 1 h 1"/>
                  <a:gd name="T36" fmla="*/ 71 w 191"/>
                  <a:gd name="T37" fmla="*/ 0 h 1"/>
                  <a:gd name="T38" fmla="*/ 74 w 191"/>
                  <a:gd name="T39" fmla="*/ 0 h 1"/>
                  <a:gd name="T40" fmla="*/ 78 w 191"/>
                  <a:gd name="T41" fmla="*/ 0 h 1"/>
                  <a:gd name="T42" fmla="*/ 82 w 191"/>
                  <a:gd name="T43" fmla="*/ 0 h 1"/>
                  <a:gd name="T44" fmla="*/ 86 w 191"/>
                  <a:gd name="T45" fmla="*/ 0 h 1"/>
                  <a:gd name="T46" fmla="*/ 90 w 191"/>
                  <a:gd name="T47" fmla="*/ 1 h 1"/>
                  <a:gd name="T48" fmla="*/ 94 w 191"/>
                  <a:gd name="T49" fmla="*/ 1 h 1"/>
                  <a:gd name="T50" fmla="*/ 98 w 191"/>
                  <a:gd name="T51" fmla="*/ 1 h 1"/>
                  <a:gd name="T52" fmla="*/ 102 w 191"/>
                  <a:gd name="T53" fmla="*/ 0 h 1"/>
                  <a:gd name="T54" fmla="*/ 106 w 191"/>
                  <a:gd name="T55" fmla="*/ 0 h 1"/>
                  <a:gd name="T56" fmla="*/ 109 w 191"/>
                  <a:gd name="T57" fmla="*/ 0 h 1"/>
                  <a:gd name="T58" fmla="*/ 113 w 191"/>
                  <a:gd name="T59" fmla="*/ 0 h 1"/>
                  <a:gd name="T60" fmla="*/ 117 w 191"/>
                  <a:gd name="T61" fmla="*/ 0 h 1"/>
                  <a:gd name="T62" fmla="*/ 121 w 191"/>
                  <a:gd name="T63" fmla="*/ 1 h 1"/>
                  <a:gd name="T64" fmla="*/ 125 w 191"/>
                  <a:gd name="T65" fmla="*/ 1 h 1"/>
                  <a:gd name="T66" fmla="*/ 129 w 191"/>
                  <a:gd name="T67" fmla="*/ 1 h 1"/>
                  <a:gd name="T68" fmla="*/ 133 w 191"/>
                  <a:gd name="T69" fmla="*/ 0 h 1"/>
                  <a:gd name="T70" fmla="*/ 137 w 191"/>
                  <a:gd name="T71" fmla="*/ 0 h 1"/>
                  <a:gd name="T72" fmla="*/ 141 w 191"/>
                  <a:gd name="T73" fmla="*/ 0 h 1"/>
                  <a:gd name="T74" fmla="*/ 145 w 191"/>
                  <a:gd name="T75" fmla="*/ 0 h 1"/>
                  <a:gd name="T76" fmla="*/ 149 w 191"/>
                  <a:gd name="T77" fmla="*/ 1 h 1"/>
                  <a:gd name="T78" fmla="*/ 152 w 191"/>
                  <a:gd name="T79" fmla="*/ 1 h 1"/>
                  <a:gd name="T80" fmla="*/ 156 w 191"/>
                  <a:gd name="T81" fmla="*/ 1 h 1"/>
                  <a:gd name="T82" fmla="*/ 160 w 191"/>
                  <a:gd name="T83" fmla="*/ 0 h 1"/>
                  <a:gd name="T84" fmla="*/ 164 w 191"/>
                  <a:gd name="T85" fmla="*/ 0 h 1"/>
                  <a:gd name="T86" fmla="*/ 168 w 191"/>
                  <a:gd name="T87" fmla="*/ 0 h 1"/>
                  <a:gd name="T88" fmla="*/ 172 w 191"/>
                  <a:gd name="T89" fmla="*/ 0 h 1"/>
                  <a:gd name="T90" fmla="*/ 176 w 191"/>
                  <a:gd name="T91" fmla="*/ 0 h 1"/>
                  <a:gd name="T92" fmla="*/ 179 w 191"/>
                  <a:gd name="T93" fmla="*/ 1 h 1"/>
                  <a:gd name="T94" fmla="*/ 183 w 191"/>
                  <a:gd name="T95" fmla="*/ 1 h 1"/>
                  <a:gd name="T96" fmla="*/ 187 w 191"/>
                  <a:gd name="T97" fmla="*/ 1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1"/>
                    </a:lnTo>
                    <a:lnTo>
                      <a:pt x="67" y="1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8" y="1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1"/>
                    </a:lnTo>
                    <a:lnTo>
                      <a:pt x="183" y="1"/>
                    </a:lnTo>
                    <a:lnTo>
                      <a:pt x="187" y="1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8" name="Freeform 1311"/>
              <p:cNvSpPr>
                <a:spLocks/>
              </p:cNvSpPr>
              <p:nvPr/>
            </p:nvSpPr>
            <p:spPr bwMode="auto">
              <a:xfrm>
                <a:off x="9087501" y="1714579"/>
                <a:ext cx="297729" cy="1559"/>
              </a:xfrm>
              <a:custGeom>
                <a:avLst/>
                <a:gdLst>
                  <a:gd name="T0" fmla="*/ 0 w 191"/>
                  <a:gd name="T1" fmla="*/ 0 h 1"/>
                  <a:gd name="T2" fmla="*/ 4 w 191"/>
                  <a:gd name="T3" fmla="*/ 0 h 1"/>
                  <a:gd name="T4" fmla="*/ 8 w 191"/>
                  <a:gd name="T5" fmla="*/ 0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1 h 1"/>
                  <a:gd name="T12" fmla="*/ 24 w 191"/>
                  <a:gd name="T13" fmla="*/ 1 h 1"/>
                  <a:gd name="T14" fmla="*/ 28 w 191"/>
                  <a:gd name="T15" fmla="*/ 1 h 1"/>
                  <a:gd name="T16" fmla="*/ 31 w 191"/>
                  <a:gd name="T17" fmla="*/ 0 h 1"/>
                  <a:gd name="T18" fmla="*/ 35 w 191"/>
                  <a:gd name="T19" fmla="*/ 0 h 1"/>
                  <a:gd name="T20" fmla="*/ 39 w 191"/>
                  <a:gd name="T21" fmla="*/ 0 h 1"/>
                  <a:gd name="T22" fmla="*/ 43 w 191"/>
                  <a:gd name="T23" fmla="*/ 0 h 1"/>
                  <a:gd name="T24" fmla="*/ 47 w 191"/>
                  <a:gd name="T25" fmla="*/ 1 h 1"/>
                  <a:gd name="T26" fmla="*/ 51 w 191"/>
                  <a:gd name="T27" fmla="*/ 1 h 1"/>
                  <a:gd name="T28" fmla="*/ 55 w 191"/>
                  <a:gd name="T29" fmla="*/ 1 h 1"/>
                  <a:gd name="T30" fmla="*/ 58 w 191"/>
                  <a:gd name="T31" fmla="*/ 0 h 1"/>
                  <a:gd name="T32" fmla="*/ 62 w 191"/>
                  <a:gd name="T33" fmla="*/ 0 h 1"/>
                  <a:gd name="T34" fmla="*/ 66 w 191"/>
                  <a:gd name="T35" fmla="*/ 0 h 1"/>
                  <a:gd name="T36" fmla="*/ 70 w 191"/>
                  <a:gd name="T37" fmla="*/ 0 h 1"/>
                  <a:gd name="T38" fmla="*/ 74 w 191"/>
                  <a:gd name="T39" fmla="*/ 0 h 1"/>
                  <a:gd name="T40" fmla="*/ 78 w 191"/>
                  <a:gd name="T41" fmla="*/ 1 h 1"/>
                  <a:gd name="T42" fmla="*/ 82 w 191"/>
                  <a:gd name="T43" fmla="*/ 1 h 1"/>
                  <a:gd name="T44" fmla="*/ 86 w 191"/>
                  <a:gd name="T45" fmla="*/ 1 h 1"/>
                  <a:gd name="T46" fmla="*/ 90 w 191"/>
                  <a:gd name="T47" fmla="*/ 0 h 1"/>
                  <a:gd name="T48" fmla="*/ 94 w 191"/>
                  <a:gd name="T49" fmla="*/ 0 h 1"/>
                  <a:gd name="T50" fmla="*/ 98 w 191"/>
                  <a:gd name="T51" fmla="*/ 0 h 1"/>
                  <a:gd name="T52" fmla="*/ 101 w 191"/>
                  <a:gd name="T53" fmla="*/ 0 h 1"/>
                  <a:gd name="T54" fmla="*/ 105 w 191"/>
                  <a:gd name="T55" fmla="*/ 0 h 1"/>
                  <a:gd name="T56" fmla="*/ 109 w 191"/>
                  <a:gd name="T57" fmla="*/ 1 h 1"/>
                  <a:gd name="T58" fmla="*/ 113 w 191"/>
                  <a:gd name="T59" fmla="*/ 1 h 1"/>
                  <a:gd name="T60" fmla="*/ 117 w 191"/>
                  <a:gd name="T61" fmla="*/ 0 h 1"/>
                  <a:gd name="T62" fmla="*/ 121 w 191"/>
                  <a:gd name="T63" fmla="*/ 0 h 1"/>
                  <a:gd name="T64" fmla="*/ 125 w 191"/>
                  <a:gd name="T65" fmla="*/ 0 h 1"/>
                  <a:gd name="T66" fmla="*/ 129 w 191"/>
                  <a:gd name="T67" fmla="*/ 0 h 1"/>
                  <a:gd name="T68" fmla="*/ 133 w 191"/>
                  <a:gd name="T69" fmla="*/ 0 h 1"/>
                  <a:gd name="T70" fmla="*/ 136 w 191"/>
                  <a:gd name="T71" fmla="*/ 1 h 1"/>
                  <a:gd name="T72" fmla="*/ 140 w 191"/>
                  <a:gd name="T73" fmla="*/ 1 h 1"/>
                  <a:gd name="T74" fmla="*/ 144 w 191"/>
                  <a:gd name="T75" fmla="*/ 1 h 1"/>
                  <a:gd name="T76" fmla="*/ 148 w 191"/>
                  <a:gd name="T77" fmla="*/ 0 h 1"/>
                  <a:gd name="T78" fmla="*/ 152 w 191"/>
                  <a:gd name="T79" fmla="*/ 0 h 1"/>
                  <a:gd name="T80" fmla="*/ 156 w 191"/>
                  <a:gd name="T81" fmla="*/ 0 h 1"/>
                  <a:gd name="T82" fmla="*/ 160 w 191"/>
                  <a:gd name="T83" fmla="*/ 0 h 1"/>
                  <a:gd name="T84" fmla="*/ 164 w 191"/>
                  <a:gd name="T85" fmla="*/ 1 h 1"/>
                  <a:gd name="T86" fmla="*/ 167 w 191"/>
                  <a:gd name="T87" fmla="*/ 1 h 1"/>
                  <a:gd name="T88" fmla="*/ 171 w 191"/>
                  <a:gd name="T89" fmla="*/ 1 h 1"/>
                  <a:gd name="T90" fmla="*/ 175 w 191"/>
                  <a:gd name="T91" fmla="*/ 1 h 1"/>
                  <a:gd name="T92" fmla="*/ 179 w 191"/>
                  <a:gd name="T93" fmla="*/ 0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1"/>
                    </a:lnTo>
                    <a:lnTo>
                      <a:pt x="24" y="1"/>
                    </a:lnTo>
                    <a:lnTo>
                      <a:pt x="28" y="1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1"/>
                    </a:lnTo>
                    <a:lnTo>
                      <a:pt x="51" y="1"/>
                    </a:lnTo>
                    <a:lnTo>
                      <a:pt x="55" y="1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9" name="Freeform 1312"/>
              <p:cNvSpPr>
                <a:spLocks/>
              </p:cNvSpPr>
              <p:nvPr/>
            </p:nvSpPr>
            <p:spPr bwMode="auto">
              <a:xfrm>
                <a:off x="9385229" y="1714579"/>
                <a:ext cx="291493" cy="1559"/>
              </a:xfrm>
              <a:custGeom>
                <a:avLst/>
                <a:gdLst>
                  <a:gd name="T0" fmla="*/ 0 w 187"/>
                  <a:gd name="T1" fmla="*/ 0 h 1"/>
                  <a:gd name="T2" fmla="*/ 4 w 187"/>
                  <a:gd name="T3" fmla="*/ 1 h 1"/>
                  <a:gd name="T4" fmla="*/ 8 w 187"/>
                  <a:gd name="T5" fmla="*/ 1 h 1"/>
                  <a:gd name="T6" fmla="*/ 12 w 187"/>
                  <a:gd name="T7" fmla="*/ 1 h 1"/>
                  <a:gd name="T8" fmla="*/ 16 w 187"/>
                  <a:gd name="T9" fmla="*/ 0 h 1"/>
                  <a:gd name="T10" fmla="*/ 19 w 187"/>
                  <a:gd name="T11" fmla="*/ 0 h 1"/>
                  <a:gd name="T12" fmla="*/ 23 w 187"/>
                  <a:gd name="T13" fmla="*/ 0 h 1"/>
                  <a:gd name="T14" fmla="*/ 27 w 187"/>
                  <a:gd name="T15" fmla="*/ 0 h 1"/>
                  <a:gd name="T16" fmla="*/ 31 w 187"/>
                  <a:gd name="T17" fmla="*/ 0 h 1"/>
                  <a:gd name="T18" fmla="*/ 35 w 187"/>
                  <a:gd name="T19" fmla="*/ 1 h 1"/>
                  <a:gd name="T20" fmla="*/ 39 w 187"/>
                  <a:gd name="T21" fmla="*/ 1 h 1"/>
                  <a:gd name="T22" fmla="*/ 43 w 187"/>
                  <a:gd name="T23" fmla="*/ 1 h 1"/>
                  <a:gd name="T24" fmla="*/ 46 w 187"/>
                  <a:gd name="T25" fmla="*/ 0 h 1"/>
                  <a:gd name="T26" fmla="*/ 50 w 187"/>
                  <a:gd name="T27" fmla="*/ 0 h 1"/>
                  <a:gd name="T28" fmla="*/ 54 w 187"/>
                  <a:gd name="T29" fmla="*/ 0 h 1"/>
                  <a:gd name="T30" fmla="*/ 58 w 187"/>
                  <a:gd name="T31" fmla="*/ 0 h 1"/>
                  <a:gd name="T32" fmla="*/ 62 w 187"/>
                  <a:gd name="T33" fmla="*/ 1 h 1"/>
                  <a:gd name="T34" fmla="*/ 66 w 187"/>
                  <a:gd name="T35" fmla="*/ 1 h 1"/>
                  <a:gd name="T36" fmla="*/ 70 w 187"/>
                  <a:gd name="T37" fmla="*/ 1 h 1"/>
                  <a:gd name="T38" fmla="*/ 74 w 187"/>
                  <a:gd name="T39" fmla="*/ 0 h 1"/>
                  <a:gd name="T40" fmla="*/ 78 w 187"/>
                  <a:gd name="T41" fmla="*/ 0 h 1"/>
                  <a:gd name="T42" fmla="*/ 82 w 187"/>
                  <a:gd name="T43" fmla="*/ 0 h 1"/>
                  <a:gd name="T44" fmla="*/ 86 w 187"/>
                  <a:gd name="T45" fmla="*/ 0 h 1"/>
                  <a:gd name="T46" fmla="*/ 89 w 187"/>
                  <a:gd name="T47" fmla="*/ 0 h 1"/>
                  <a:gd name="T48" fmla="*/ 93 w 187"/>
                  <a:gd name="T49" fmla="*/ 1 h 1"/>
                  <a:gd name="T50" fmla="*/ 97 w 187"/>
                  <a:gd name="T51" fmla="*/ 1 h 1"/>
                  <a:gd name="T52" fmla="*/ 101 w 187"/>
                  <a:gd name="T53" fmla="*/ 1 h 1"/>
                  <a:gd name="T54" fmla="*/ 105 w 187"/>
                  <a:gd name="T55" fmla="*/ 0 h 1"/>
                  <a:gd name="T56" fmla="*/ 109 w 187"/>
                  <a:gd name="T57" fmla="*/ 0 h 1"/>
                  <a:gd name="T58" fmla="*/ 113 w 187"/>
                  <a:gd name="T59" fmla="*/ 0 h 1"/>
                  <a:gd name="T60" fmla="*/ 117 w 187"/>
                  <a:gd name="T61" fmla="*/ 0 h 1"/>
                  <a:gd name="T62" fmla="*/ 120 w 187"/>
                  <a:gd name="T63" fmla="*/ 0 h 1"/>
                  <a:gd name="T64" fmla="*/ 124 w 187"/>
                  <a:gd name="T65" fmla="*/ 1 h 1"/>
                  <a:gd name="T66" fmla="*/ 128 w 187"/>
                  <a:gd name="T67" fmla="*/ 1 h 1"/>
                  <a:gd name="T68" fmla="*/ 132 w 187"/>
                  <a:gd name="T69" fmla="*/ 0 h 1"/>
                  <a:gd name="T70" fmla="*/ 136 w 187"/>
                  <a:gd name="T71" fmla="*/ 0 h 1"/>
                  <a:gd name="T72" fmla="*/ 140 w 187"/>
                  <a:gd name="T73" fmla="*/ 0 h 1"/>
                  <a:gd name="T74" fmla="*/ 144 w 187"/>
                  <a:gd name="T75" fmla="*/ 0 h 1"/>
                  <a:gd name="T76" fmla="*/ 148 w 187"/>
                  <a:gd name="T77" fmla="*/ 0 h 1"/>
                  <a:gd name="T78" fmla="*/ 152 w 187"/>
                  <a:gd name="T79" fmla="*/ 1 h 1"/>
                  <a:gd name="T80" fmla="*/ 156 w 187"/>
                  <a:gd name="T81" fmla="*/ 1 h 1"/>
                  <a:gd name="T82" fmla="*/ 159 w 187"/>
                  <a:gd name="T83" fmla="*/ 1 h 1"/>
                  <a:gd name="T84" fmla="*/ 163 w 187"/>
                  <a:gd name="T85" fmla="*/ 0 h 1"/>
                  <a:gd name="T86" fmla="*/ 167 w 187"/>
                  <a:gd name="T87" fmla="*/ 0 h 1"/>
                  <a:gd name="T88" fmla="*/ 171 w 187"/>
                  <a:gd name="T89" fmla="*/ 0 h 1"/>
                  <a:gd name="T90" fmla="*/ 175 w 187"/>
                  <a:gd name="T91" fmla="*/ 0 h 1"/>
                  <a:gd name="T92" fmla="*/ 179 w 187"/>
                  <a:gd name="T93" fmla="*/ 0 h 1"/>
                  <a:gd name="T94" fmla="*/ 183 w 187"/>
                  <a:gd name="T95" fmla="*/ 1 h 1"/>
                  <a:gd name="T96" fmla="*/ 187 w 187"/>
                  <a:gd name="T9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7" h="1">
                    <a:moveTo>
                      <a:pt x="0" y="0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59" y="1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1"/>
                    </a:lnTo>
                    <a:lnTo>
                      <a:pt x="187" y="1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0" name="Freeform 1313"/>
              <p:cNvSpPr>
                <a:spLocks/>
              </p:cNvSpPr>
              <p:nvPr/>
            </p:nvSpPr>
            <p:spPr bwMode="auto">
              <a:xfrm>
                <a:off x="8493602" y="1713020"/>
                <a:ext cx="296170" cy="43646"/>
              </a:xfrm>
              <a:custGeom>
                <a:avLst/>
                <a:gdLst>
                  <a:gd name="T0" fmla="*/ 0 w 190"/>
                  <a:gd name="T1" fmla="*/ 28 h 28"/>
                  <a:gd name="T2" fmla="*/ 4 w 190"/>
                  <a:gd name="T3" fmla="*/ 8 h 28"/>
                  <a:gd name="T4" fmla="*/ 8 w 190"/>
                  <a:gd name="T5" fmla="*/ 9 h 28"/>
                  <a:gd name="T6" fmla="*/ 11 w 190"/>
                  <a:gd name="T7" fmla="*/ 4 h 28"/>
                  <a:gd name="T8" fmla="*/ 15 w 190"/>
                  <a:gd name="T9" fmla="*/ 1 h 28"/>
                  <a:gd name="T10" fmla="*/ 19 w 190"/>
                  <a:gd name="T11" fmla="*/ 0 h 28"/>
                  <a:gd name="T12" fmla="*/ 23 w 190"/>
                  <a:gd name="T13" fmla="*/ 1 h 28"/>
                  <a:gd name="T14" fmla="*/ 27 w 190"/>
                  <a:gd name="T15" fmla="*/ 1 h 28"/>
                  <a:gd name="T16" fmla="*/ 31 w 190"/>
                  <a:gd name="T17" fmla="*/ 0 h 28"/>
                  <a:gd name="T18" fmla="*/ 35 w 190"/>
                  <a:gd name="T19" fmla="*/ 0 h 28"/>
                  <a:gd name="T20" fmla="*/ 39 w 190"/>
                  <a:gd name="T21" fmla="*/ 0 h 28"/>
                  <a:gd name="T22" fmla="*/ 43 w 190"/>
                  <a:gd name="T23" fmla="*/ 0 h 28"/>
                  <a:gd name="T24" fmla="*/ 47 w 190"/>
                  <a:gd name="T25" fmla="*/ 1 h 28"/>
                  <a:gd name="T26" fmla="*/ 50 w 190"/>
                  <a:gd name="T27" fmla="*/ 1 h 28"/>
                  <a:gd name="T28" fmla="*/ 54 w 190"/>
                  <a:gd name="T29" fmla="*/ 1 h 28"/>
                  <a:gd name="T30" fmla="*/ 58 w 190"/>
                  <a:gd name="T31" fmla="*/ 0 h 28"/>
                  <a:gd name="T32" fmla="*/ 62 w 190"/>
                  <a:gd name="T33" fmla="*/ 0 h 28"/>
                  <a:gd name="T34" fmla="*/ 66 w 190"/>
                  <a:gd name="T35" fmla="*/ 0 h 28"/>
                  <a:gd name="T36" fmla="*/ 70 w 190"/>
                  <a:gd name="T37" fmla="*/ 0 h 28"/>
                  <a:gd name="T38" fmla="*/ 74 w 190"/>
                  <a:gd name="T39" fmla="*/ 0 h 28"/>
                  <a:gd name="T40" fmla="*/ 78 w 190"/>
                  <a:gd name="T41" fmla="*/ 1 h 28"/>
                  <a:gd name="T42" fmla="*/ 82 w 190"/>
                  <a:gd name="T43" fmla="*/ 1 h 28"/>
                  <a:gd name="T44" fmla="*/ 86 w 190"/>
                  <a:gd name="T45" fmla="*/ 0 h 28"/>
                  <a:gd name="T46" fmla="*/ 89 w 190"/>
                  <a:gd name="T47" fmla="*/ 0 h 28"/>
                  <a:gd name="T48" fmla="*/ 93 w 190"/>
                  <a:gd name="T49" fmla="*/ 0 h 28"/>
                  <a:gd name="T50" fmla="*/ 97 w 190"/>
                  <a:gd name="T51" fmla="*/ 0 h 28"/>
                  <a:gd name="T52" fmla="*/ 101 w 190"/>
                  <a:gd name="T53" fmla="*/ 0 h 28"/>
                  <a:gd name="T54" fmla="*/ 105 w 190"/>
                  <a:gd name="T55" fmla="*/ 0 h 28"/>
                  <a:gd name="T56" fmla="*/ 109 w 190"/>
                  <a:gd name="T57" fmla="*/ 1 h 28"/>
                  <a:gd name="T58" fmla="*/ 113 w 190"/>
                  <a:gd name="T59" fmla="*/ 1 h 28"/>
                  <a:gd name="T60" fmla="*/ 117 w 190"/>
                  <a:gd name="T61" fmla="*/ 0 h 28"/>
                  <a:gd name="T62" fmla="*/ 120 w 190"/>
                  <a:gd name="T63" fmla="*/ 0 h 28"/>
                  <a:gd name="T64" fmla="*/ 124 w 190"/>
                  <a:gd name="T65" fmla="*/ 0 h 28"/>
                  <a:gd name="T66" fmla="*/ 128 w 190"/>
                  <a:gd name="T67" fmla="*/ 0 h 28"/>
                  <a:gd name="T68" fmla="*/ 132 w 190"/>
                  <a:gd name="T69" fmla="*/ 0 h 28"/>
                  <a:gd name="T70" fmla="*/ 136 w 190"/>
                  <a:gd name="T71" fmla="*/ 1 h 28"/>
                  <a:gd name="T72" fmla="*/ 140 w 190"/>
                  <a:gd name="T73" fmla="*/ 1 h 28"/>
                  <a:gd name="T74" fmla="*/ 144 w 190"/>
                  <a:gd name="T75" fmla="*/ 1 h 28"/>
                  <a:gd name="T76" fmla="*/ 148 w 190"/>
                  <a:gd name="T77" fmla="*/ 0 h 28"/>
                  <a:gd name="T78" fmla="*/ 152 w 190"/>
                  <a:gd name="T79" fmla="*/ 0 h 28"/>
                  <a:gd name="T80" fmla="*/ 156 w 190"/>
                  <a:gd name="T81" fmla="*/ 0 h 28"/>
                  <a:gd name="T82" fmla="*/ 159 w 190"/>
                  <a:gd name="T83" fmla="*/ 0 h 28"/>
                  <a:gd name="T84" fmla="*/ 163 w 190"/>
                  <a:gd name="T85" fmla="*/ 0 h 28"/>
                  <a:gd name="T86" fmla="*/ 167 w 190"/>
                  <a:gd name="T87" fmla="*/ 1 h 28"/>
                  <a:gd name="T88" fmla="*/ 171 w 190"/>
                  <a:gd name="T89" fmla="*/ 1 h 28"/>
                  <a:gd name="T90" fmla="*/ 175 w 190"/>
                  <a:gd name="T91" fmla="*/ 0 h 28"/>
                  <a:gd name="T92" fmla="*/ 179 w 190"/>
                  <a:gd name="T93" fmla="*/ 0 h 28"/>
                  <a:gd name="T94" fmla="*/ 183 w 190"/>
                  <a:gd name="T95" fmla="*/ 0 h 28"/>
                  <a:gd name="T96" fmla="*/ 187 w 190"/>
                  <a:gd name="T97" fmla="*/ 0 h 28"/>
                  <a:gd name="T98" fmla="*/ 190 w 190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28">
                    <a:moveTo>
                      <a:pt x="0" y="28"/>
                    </a:moveTo>
                    <a:lnTo>
                      <a:pt x="4" y="8"/>
                    </a:lnTo>
                    <a:lnTo>
                      <a:pt x="8" y="9"/>
                    </a:lnTo>
                    <a:lnTo>
                      <a:pt x="11" y="4"/>
                    </a:lnTo>
                    <a:lnTo>
                      <a:pt x="15" y="1"/>
                    </a:lnTo>
                    <a:lnTo>
                      <a:pt x="19" y="0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0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1" name="Freeform 1314"/>
              <p:cNvSpPr>
                <a:spLocks/>
              </p:cNvSpPr>
              <p:nvPr/>
            </p:nvSpPr>
            <p:spPr bwMode="auto">
              <a:xfrm>
                <a:off x="8789772" y="1713020"/>
                <a:ext cx="297729" cy="1559"/>
              </a:xfrm>
              <a:custGeom>
                <a:avLst/>
                <a:gdLst>
                  <a:gd name="T0" fmla="*/ 0 w 191"/>
                  <a:gd name="T1" fmla="*/ 0 h 1"/>
                  <a:gd name="T2" fmla="*/ 4 w 191"/>
                  <a:gd name="T3" fmla="*/ 0 h 1"/>
                  <a:gd name="T4" fmla="*/ 8 w 191"/>
                  <a:gd name="T5" fmla="*/ 1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0 h 1"/>
                  <a:gd name="T12" fmla="*/ 24 w 191"/>
                  <a:gd name="T13" fmla="*/ 0 h 1"/>
                  <a:gd name="T14" fmla="*/ 28 w 191"/>
                  <a:gd name="T15" fmla="*/ 0 h 1"/>
                  <a:gd name="T16" fmla="*/ 32 w 191"/>
                  <a:gd name="T17" fmla="*/ 0 h 1"/>
                  <a:gd name="T18" fmla="*/ 36 w 191"/>
                  <a:gd name="T19" fmla="*/ 1 h 1"/>
                  <a:gd name="T20" fmla="*/ 39 w 191"/>
                  <a:gd name="T21" fmla="*/ 1 h 1"/>
                  <a:gd name="T22" fmla="*/ 43 w 191"/>
                  <a:gd name="T23" fmla="*/ 0 h 1"/>
                  <a:gd name="T24" fmla="*/ 47 w 191"/>
                  <a:gd name="T25" fmla="*/ 0 h 1"/>
                  <a:gd name="T26" fmla="*/ 51 w 191"/>
                  <a:gd name="T27" fmla="*/ 0 h 1"/>
                  <a:gd name="T28" fmla="*/ 55 w 191"/>
                  <a:gd name="T29" fmla="*/ 0 h 1"/>
                  <a:gd name="T30" fmla="*/ 59 w 191"/>
                  <a:gd name="T31" fmla="*/ 0 h 1"/>
                  <a:gd name="T32" fmla="*/ 63 w 191"/>
                  <a:gd name="T33" fmla="*/ 0 h 1"/>
                  <a:gd name="T34" fmla="*/ 67 w 191"/>
                  <a:gd name="T35" fmla="*/ 1 h 1"/>
                  <a:gd name="T36" fmla="*/ 71 w 191"/>
                  <a:gd name="T37" fmla="*/ 1 h 1"/>
                  <a:gd name="T38" fmla="*/ 74 w 191"/>
                  <a:gd name="T39" fmla="*/ 0 h 1"/>
                  <a:gd name="T40" fmla="*/ 78 w 191"/>
                  <a:gd name="T41" fmla="*/ 0 h 1"/>
                  <a:gd name="T42" fmla="*/ 82 w 191"/>
                  <a:gd name="T43" fmla="*/ 0 h 1"/>
                  <a:gd name="T44" fmla="*/ 86 w 191"/>
                  <a:gd name="T45" fmla="*/ 0 h 1"/>
                  <a:gd name="T46" fmla="*/ 90 w 191"/>
                  <a:gd name="T47" fmla="*/ 0 h 1"/>
                  <a:gd name="T48" fmla="*/ 94 w 191"/>
                  <a:gd name="T49" fmla="*/ 1 h 1"/>
                  <a:gd name="T50" fmla="*/ 98 w 191"/>
                  <a:gd name="T51" fmla="*/ 1 h 1"/>
                  <a:gd name="T52" fmla="*/ 102 w 191"/>
                  <a:gd name="T53" fmla="*/ 0 h 1"/>
                  <a:gd name="T54" fmla="*/ 106 w 191"/>
                  <a:gd name="T55" fmla="*/ 0 h 1"/>
                  <a:gd name="T56" fmla="*/ 109 w 191"/>
                  <a:gd name="T57" fmla="*/ 0 h 1"/>
                  <a:gd name="T58" fmla="*/ 113 w 191"/>
                  <a:gd name="T59" fmla="*/ 0 h 1"/>
                  <a:gd name="T60" fmla="*/ 117 w 191"/>
                  <a:gd name="T61" fmla="*/ 0 h 1"/>
                  <a:gd name="T62" fmla="*/ 121 w 191"/>
                  <a:gd name="T63" fmla="*/ 0 h 1"/>
                  <a:gd name="T64" fmla="*/ 125 w 191"/>
                  <a:gd name="T65" fmla="*/ 1 h 1"/>
                  <a:gd name="T66" fmla="*/ 129 w 191"/>
                  <a:gd name="T67" fmla="*/ 1 h 1"/>
                  <a:gd name="T68" fmla="*/ 133 w 191"/>
                  <a:gd name="T69" fmla="*/ 0 h 1"/>
                  <a:gd name="T70" fmla="*/ 137 w 191"/>
                  <a:gd name="T71" fmla="*/ 0 h 1"/>
                  <a:gd name="T72" fmla="*/ 141 w 191"/>
                  <a:gd name="T73" fmla="*/ 0 h 1"/>
                  <a:gd name="T74" fmla="*/ 145 w 191"/>
                  <a:gd name="T75" fmla="*/ 0 h 1"/>
                  <a:gd name="T76" fmla="*/ 149 w 191"/>
                  <a:gd name="T77" fmla="*/ 0 h 1"/>
                  <a:gd name="T78" fmla="*/ 152 w 191"/>
                  <a:gd name="T79" fmla="*/ 1 h 1"/>
                  <a:gd name="T80" fmla="*/ 156 w 191"/>
                  <a:gd name="T81" fmla="*/ 1 h 1"/>
                  <a:gd name="T82" fmla="*/ 160 w 191"/>
                  <a:gd name="T83" fmla="*/ 1 h 1"/>
                  <a:gd name="T84" fmla="*/ 164 w 191"/>
                  <a:gd name="T85" fmla="*/ 0 h 1"/>
                  <a:gd name="T86" fmla="*/ 168 w 191"/>
                  <a:gd name="T87" fmla="*/ 0 h 1"/>
                  <a:gd name="T88" fmla="*/ 172 w 191"/>
                  <a:gd name="T89" fmla="*/ 0 h 1"/>
                  <a:gd name="T90" fmla="*/ 176 w 191"/>
                  <a:gd name="T91" fmla="*/ 0 h 1"/>
                  <a:gd name="T92" fmla="*/ 179 w 191"/>
                  <a:gd name="T93" fmla="*/ 0 h 1"/>
                  <a:gd name="T94" fmla="*/ 183 w 191"/>
                  <a:gd name="T95" fmla="*/ 1 h 1"/>
                  <a:gd name="T96" fmla="*/ 187 w 191"/>
                  <a:gd name="T97" fmla="*/ 1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0"/>
                    </a:moveTo>
                    <a:lnTo>
                      <a:pt x="4" y="0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1"/>
                    </a:lnTo>
                    <a:lnTo>
                      <a:pt x="71" y="1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1"/>
                    </a:lnTo>
                    <a:lnTo>
                      <a:pt x="98" y="1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1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1"/>
                    </a:lnTo>
                    <a:lnTo>
                      <a:pt x="187" y="1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2" name="Freeform 1315"/>
              <p:cNvSpPr>
                <a:spLocks/>
              </p:cNvSpPr>
              <p:nvPr/>
            </p:nvSpPr>
            <p:spPr bwMode="auto">
              <a:xfrm>
                <a:off x="9087501" y="1713020"/>
                <a:ext cx="297729" cy="1559"/>
              </a:xfrm>
              <a:custGeom>
                <a:avLst/>
                <a:gdLst>
                  <a:gd name="T0" fmla="*/ 0 w 191"/>
                  <a:gd name="T1" fmla="*/ 0 h 1"/>
                  <a:gd name="T2" fmla="*/ 4 w 191"/>
                  <a:gd name="T3" fmla="*/ 0 h 1"/>
                  <a:gd name="T4" fmla="*/ 8 w 191"/>
                  <a:gd name="T5" fmla="*/ 0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0 h 1"/>
                  <a:gd name="T12" fmla="*/ 24 w 191"/>
                  <a:gd name="T13" fmla="*/ 1 h 1"/>
                  <a:gd name="T14" fmla="*/ 28 w 191"/>
                  <a:gd name="T15" fmla="*/ 0 h 1"/>
                  <a:gd name="T16" fmla="*/ 31 w 191"/>
                  <a:gd name="T17" fmla="*/ 0 h 1"/>
                  <a:gd name="T18" fmla="*/ 35 w 191"/>
                  <a:gd name="T19" fmla="*/ 0 h 1"/>
                  <a:gd name="T20" fmla="*/ 39 w 191"/>
                  <a:gd name="T21" fmla="*/ 0 h 1"/>
                  <a:gd name="T22" fmla="*/ 43 w 191"/>
                  <a:gd name="T23" fmla="*/ 0 h 1"/>
                  <a:gd name="T24" fmla="*/ 47 w 191"/>
                  <a:gd name="T25" fmla="*/ 0 h 1"/>
                  <a:gd name="T26" fmla="*/ 51 w 191"/>
                  <a:gd name="T27" fmla="*/ 1 h 1"/>
                  <a:gd name="T28" fmla="*/ 55 w 191"/>
                  <a:gd name="T29" fmla="*/ 1 h 1"/>
                  <a:gd name="T30" fmla="*/ 58 w 191"/>
                  <a:gd name="T31" fmla="*/ 0 h 1"/>
                  <a:gd name="T32" fmla="*/ 62 w 191"/>
                  <a:gd name="T33" fmla="*/ 0 h 1"/>
                  <a:gd name="T34" fmla="*/ 66 w 191"/>
                  <a:gd name="T35" fmla="*/ 0 h 1"/>
                  <a:gd name="T36" fmla="*/ 70 w 191"/>
                  <a:gd name="T37" fmla="*/ 0 h 1"/>
                  <a:gd name="T38" fmla="*/ 74 w 191"/>
                  <a:gd name="T39" fmla="*/ 0 h 1"/>
                  <a:gd name="T40" fmla="*/ 78 w 191"/>
                  <a:gd name="T41" fmla="*/ 0 h 1"/>
                  <a:gd name="T42" fmla="*/ 82 w 191"/>
                  <a:gd name="T43" fmla="*/ 1 h 1"/>
                  <a:gd name="T44" fmla="*/ 86 w 191"/>
                  <a:gd name="T45" fmla="*/ 1 h 1"/>
                  <a:gd name="T46" fmla="*/ 90 w 191"/>
                  <a:gd name="T47" fmla="*/ 0 h 1"/>
                  <a:gd name="T48" fmla="*/ 94 w 191"/>
                  <a:gd name="T49" fmla="*/ 0 h 1"/>
                  <a:gd name="T50" fmla="*/ 98 w 191"/>
                  <a:gd name="T51" fmla="*/ 0 h 1"/>
                  <a:gd name="T52" fmla="*/ 101 w 191"/>
                  <a:gd name="T53" fmla="*/ 0 h 1"/>
                  <a:gd name="T54" fmla="*/ 105 w 191"/>
                  <a:gd name="T55" fmla="*/ 0 h 1"/>
                  <a:gd name="T56" fmla="*/ 109 w 191"/>
                  <a:gd name="T57" fmla="*/ 0 h 1"/>
                  <a:gd name="T58" fmla="*/ 113 w 191"/>
                  <a:gd name="T59" fmla="*/ 1 h 1"/>
                  <a:gd name="T60" fmla="*/ 117 w 191"/>
                  <a:gd name="T61" fmla="*/ 0 h 1"/>
                  <a:gd name="T62" fmla="*/ 121 w 191"/>
                  <a:gd name="T63" fmla="*/ 0 h 1"/>
                  <a:gd name="T64" fmla="*/ 125 w 191"/>
                  <a:gd name="T65" fmla="*/ 0 h 1"/>
                  <a:gd name="T66" fmla="*/ 129 w 191"/>
                  <a:gd name="T67" fmla="*/ 0 h 1"/>
                  <a:gd name="T68" fmla="*/ 133 w 191"/>
                  <a:gd name="T69" fmla="*/ 0 h 1"/>
                  <a:gd name="T70" fmla="*/ 136 w 191"/>
                  <a:gd name="T71" fmla="*/ 0 h 1"/>
                  <a:gd name="T72" fmla="*/ 140 w 191"/>
                  <a:gd name="T73" fmla="*/ 1 h 1"/>
                  <a:gd name="T74" fmla="*/ 144 w 191"/>
                  <a:gd name="T75" fmla="*/ 1 h 1"/>
                  <a:gd name="T76" fmla="*/ 148 w 191"/>
                  <a:gd name="T77" fmla="*/ 0 h 1"/>
                  <a:gd name="T78" fmla="*/ 152 w 191"/>
                  <a:gd name="T79" fmla="*/ 0 h 1"/>
                  <a:gd name="T80" fmla="*/ 156 w 191"/>
                  <a:gd name="T81" fmla="*/ 0 h 1"/>
                  <a:gd name="T82" fmla="*/ 160 w 191"/>
                  <a:gd name="T83" fmla="*/ 0 h 1"/>
                  <a:gd name="T84" fmla="*/ 164 w 191"/>
                  <a:gd name="T85" fmla="*/ 0 h 1"/>
                  <a:gd name="T86" fmla="*/ 167 w 191"/>
                  <a:gd name="T87" fmla="*/ 0 h 1"/>
                  <a:gd name="T88" fmla="*/ 171 w 191"/>
                  <a:gd name="T89" fmla="*/ 1 h 1"/>
                  <a:gd name="T90" fmla="*/ 175 w 191"/>
                  <a:gd name="T91" fmla="*/ 1 h 1"/>
                  <a:gd name="T92" fmla="*/ 179 w 191"/>
                  <a:gd name="T93" fmla="*/ 0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1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1"/>
                    </a:lnTo>
                    <a:lnTo>
                      <a:pt x="55" y="1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1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3" name="Freeform 1316"/>
              <p:cNvSpPr>
                <a:spLocks/>
              </p:cNvSpPr>
              <p:nvPr/>
            </p:nvSpPr>
            <p:spPr bwMode="auto">
              <a:xfrm>
                <a:off x="9385229" y="1713020"/>
                <a:ext cx="291493" cy="1559"/>
              </a:xfrm>
              <a:custGeom>
                <a:avLst/>
                <a:gdLst>
                  <a:gd name="T0" fmla="*/ 0 w 187"/>
                  <a:gd name="T1" fmla="*/ 0 h 1"/>
                  <a:gd name="T2" fmla="*/ 4 w 187"/>
                  <a:gd name="T3" fmla="*/ 0 h 1"/>
                  <a:gd name="T4" fmla="*/ 8 w 187"/>
                  <a:gd name="T5" fmla="*/ 1 h 1"/>
                  <a:gd name="T6" fmla="*/ 12 w 187"/>
                  <a:gd name="T7" fmla="*/ 1 h 1"/>
                  <a:gd name="T8" fmla="*/ 16 w 187"/>
                  <a:gd name="T9" fmla="*/ 0 h 1"/>
                  <a:gd name="T10" fmla="*/ 19 w 187"/>
                  <a:gd name="T11" fmla="*/ 0 h 1"/>
                  <a:gd name="T12" fmla="*/ 23 w 187"/>
                  <a:gd name="T13" fmla="*/ 0 h 1"/>
                  <a:gd name="T14" fmla="*/ 27 w 187"/>
                  <a:gd name="T15" fmla="*/ 0 h 1"/>
                  <a:gd name="T16" fmla="*/ 31 w 187"/>
                  <a:gd name="T17" fmla="*/ 0 h 1"/>
                  <a:gd name="T18" fmla="*/ 35 w 187"/>
                  <a:gd name="T19" fmla="*/ 0 h 1"/>
                  <a:gd name="T20" fmla="*/ 39 w 187"/>
                  <a:gd name="T21" fmla="*/ 1 h 1"/>
                  <a:gd name="T22" fmla="*/ 43 w 187"/>
                  <a:gd name="T23" fmla="*/ 1 h 1"/>
                  <a:gd name="T24" fmla="*/ 46 w 187"/>
                  <a:gd name="T25" fmla="*/ 0 h 1"/>
                  <a:gd name="T26" fmla="*/ 50 w 187"/>
                  <a:gd name="T27" fmla="*/ 0 h 1"/>
                  <a:gd name="T28" fmla="*/ 54 w 187"/>
                  <a:gd name="T29" fmla="*/ 0 h 1"/>
                  <a:gd name="T30" fmla="*/ 58 w 187"/>
                  <a:gd name="T31" fmla="*/ 0 h 1"/>
                  <a:gd name="T32" fmla="*/ 62 w 187"/>
                  <a:gd name="T33" fmla="*/ 0 h 1"/>
                  <a:gd name="T34" fmla="*/ 66 w 187"/>
                  <a:gd name="T35" fmla="*/ 0 h 1"/>
                  <a:gd name="T36" fmla="*/ 70 w 187"/>
                  <a:gd name="T37" fmla="*/ 1 h 1"/>
                  <a:gd name="T38" fmla="*/ 74 w 187"/>
                  <a:gd name="T39" fmla="*/ 0 h 1"/>
                  <a:gd name="T40" fmla="*/ 78 w 187"/>
                  <a:gd name="T41" fmla="*/ 0 h 1"/>
                  <a:gd name="T42" fmla="*/ 82 w 187"/>
                  <a:gd name="T43" fmla="*/ 0 h 1"/>
                  <a:gd name="T44" fmla="*/ 86 w 187"/>
                  <a:gd name="T45" fmla="*/ 0 h 1"/>
                  <a:gd name="T46" fmla="*/ 89 w 187"/>
                  <a:gd name="T47" fmla="*/ 0 h 1"/>
                  <a:gd name="T48" fmla="*/ 93 w 187"/>
                  <a:gd name="T49" fmla="*/ 0 h 1"/>
                  <a:gd name="T50" fmla="*/ 97 w 187"/>
                  <a:gd name="T51" fmla="*/ 1 h 1"/>
                  <a:gd name="T52" fmla="*/ 101 w 187"/>
                  <a:gd name="T53" fmla="*/ 1 h 1"/>
                  <a:gd name="T54" fmla="*/ 105 w 187"/>
                  <a:gd name="T55" fmla="*/ 0 h 1"/>
                  <a:gd name="T56" fmla="*/ 109 w 187"/>
                  <a:gd name="T57" fmla="*/ 0 h 1"/>
                  <a:gd name="T58" fmla="*/ 113 w 187"/>
                  <a:gd name="T59" fmla="*/ 0 h 1"/>
                  <a:gd name="T60" fmla="*/ 117 w 187"/>
                  <a:gd name="T61" fmla="*/ 0 h 1"/>
                  <a:gd name="T62" fmla="*/ 120 w 187"/>
                  <a:gd name="T63" fmla="*/ 0 h 1"/>
                  <a:gd name="T64" fmla="*/ 124 w 187"/>
                  <a:gd name="T65" fmla="*/ 0 h 1"/>
                  <a:gd name="T66" fmla="*/ 128 w 187"/>
                  <a:gd name="T67" fmla="*/ 1 h 1"/>
                  <a:gd name="T68" fmla="*/ 132 w 187"/>
                  <a:gd name="T69" fmla="*/ 1 h 1"/>
                  <a:gd name="T70" fmla="*/ 136 w 187"/>
                  <a:gd name="T71" fmla="*/ 0 h 1"/>
                  <a:gd name="T72" fmla="*/ 140 w 187"/>
                  <a:gd name="T73" fmla="*/ 0 h 1"/>
                  <a:gd name="T74" fmla="*/ 144 w 187"/>
                  <a:gd name="T75" fmla="*/ 0 h 1"/>
                  <a:gd name="T76" fmla="*/ 148 w 187"/>
                  <a:gd name="T77" fmla="*/ 0 h 1"/>
                  <a:gd name="T78" fmla="*/ 152 w 187"/>
                  <a:gd name="T79" fmla="*/ 0 h 1"/>
                  <a:gd name="T80" fmla="*/ 156 w 187"/>
                  <a:gd name="T81" fmla="*/ 1 h 1"/>
                  <a:gd name="T82" fmla="*/ 159 w 187"/>
                  <a:gd name="T83" fmla="*/ 1 h 1"/>
                  <a:gd name="T84" fmla="*/ 163 w 187"/>
                  <a:gd name="T85" fmla="*/ 0 h 1"/>
                  <a:gd name="T86" fmla="*/ 167 w 187"/>
                  <a:gd name="T87" fmla="*/ 0 h 1"/>
                  <a:gd name="T88" fmla="*/ 171 w 187"/>
                  <a:gd name="T89" fmla="*/ 0 h 1"/>
                  <a:gd name="T90" fmla="*/ 175 w 187"/>
                  <a:gd name="T91" fmla="*/ 0 h 1"/>
                  <a:gd name="T92" fmla="*/ 179 w 187"/>
                  <a:gd name="T93" fmla="*/ 0 h 1"/>
                  <a:gd name="T94" fmla="*/ 183 w 187"/>
                  <a:gd name="T95" fmla="*/ 0 h 1"/>
                  <a:gd name="T96" fmla="*/ 187 w 187"/>
                  <a:gd name="T9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7" h="1">
                    <a:moveTo>
                      <a:pt x="0" y="0"/>
                    </a:moveTo>
                    <a:lnTo>
                      <a:pt x="4" y="0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1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1"/>
                    </a:lnTo>
                    <a:lnTo>
                      <a:pt x="159" y="1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1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4" name="Freeform 1317"/>
              <p:cNvSpPr>
                <a:spLocks/>
              </p:cNvSpPr>
              <p:nvPr/>
            </p:nvSpPr>
            <p:spPr bwMode="auto">
              <a:xfrm>
                <a:off x="8493602" y="1708344"/>
                <a:ext cx="296170" cy="48322"/>
              </a:xfrm>
              <a:custGeom>
                <a:avLst/>
                <a:gdLst>
                  <a:gd name="T0" fmla="*/ 0 w 190"/>
                  <a:gd name="T1" fmla="*/ 31 h 31"/>
                  <a:gd name="T2" fmla="*/ 4 w 190"/>
                  <a:gd name="T3" fmla="*/ 10 h 31"/>
                  <a:gd name="T4" fmla="*/ 8 w 190"/>
                  <a:gd name="T5" fmla="*/ 6 h 31"/>
                  <a:gd name="T6" fmla="*/ 11 w 190"/>
                  <a:gd name="T7" fmla="*/ 4 h 31"/>
                  <a:gd name="T8" fmla="*/ 15 w 190"/>
                  <a:gd name="T9" fmla="*/ 1 h 31"/>
                  <a:gd name="T10" fmla="*/ 19 w 190"/>
                  <a:gd name="T11" fmla="*/ 0 h 31"/>
                  <a:gd name="T12" fmla="*/ 23 w 190"/>
                  <a:gd name="T13" fmla="*/ 1 h 31"/>
                  <a:gd name="T14" fmla="*/ 27 w 190"/>
                  <a:gd name="T15" fmla="*/ 1 h 31"/>
                  <a:gd name="T16" fmla="*/ 31 w 190"/>
                  <a:gd name="T17" fmla="*/ 0 h 31"/>
                  <a:gd name="T18" fmla="*/ 35 w 190"/>
                  <a:gd name="T19" fmla="*/ 1 h 31"/>
                  <a:gd name="T20" fmla="*/ 39 w 190"/>
                  <a:gd name="T21" fmla="*/ 1 h 31"/>
                  <a:gd name="T22" fmla="*/ 43 w 190"/>
                  <a:gd name="T23" fmla="*/ 1 h 31"/>
                  <a:gd name="T24" fmla="*/ 47 w 190"/>
                  <a:gd name="T25" fmla="*/ 1 h 31"/>
                  <a:gd name="T26" fmla="*/ 50 w 190"/>
                  <a:gd name="T27" fmla="*/ 1 h 31"/>
                  <a:gd name="T28" fmla="*/ 54 w 190"/>
                  <a:gd name="T29" fmla="*/ 1 h 31"/>
                  <a:gd name="T30" fmla="*/ 58 w 190"/>
                  <a:gd name="T31" fmla="*/ 1 h 31"/>
                  <a:gd name="T32" fmla="*/ 62 w 190"/>
                  <a:gd name="T33" fmla="*/ 1 h 31"/>
                  <a:gd name="T34" fmla="*/ 66 w 190"/>
                  <a:gd name="T35" fmla="*/ 1 h 31"/>
                  <a:gd name="T36" fmla="*/ 70 w 190"/>
                  <a:gd name="T37" fmla="*/ 1 h 31"/>
                  <a:gd name="T38" fmla="*/ 74 w 190"/>
                  <a:gd name="T39" fmla="*/ 1 h 31"/>
                  <a:gd name="T40" fmla="*/ 78 w 190"/>
                  <a:gd name="T41" fmla="*/ 1 h 31"/>
                  <a:gd name="T42" fmla="*/ 82 w 190"/>
                  <a:gd name="T43" fmla="*/ 1 h 31"/>
                  <a:gd name="T44" fmla="*/ 86 w 190"/>
                  <a:gd name="T45" fmla="*/ 1 h 31"/>
                  <a:gd name="T46" fmla="*/ 89 w 190"/>
                  <a:gd name="T47" fmla="*/ 1 h 31"/>
                  <a:gd name="T48" fmla="*/ 93 w 190"/>
                  <a:gd name="T49" fmla="*/ 1 h 31"/>
                  <a:gd name="T50" fmla="*/ 97 w 190"/>
                  <a:gd name="T51" fmla="*/ 1 h 31"/>
                  <a:gd name="T52" fmla="*/ 101 w 190"/>
                  <a:gd name="T53" fmla="*/ 1 h 31"/>
                  <a:gd name="T54" fmla="*/ 105 w 190"/>
                  <a:gd name="T55" fmla="*/ 1 h 31"/>
                  <a:gd name="T56" fmla="*/ 109 w 190"/>
                  <a:gd name="T57" fmla="*/ 1 h 31"/>
                  <a:gd name="T58" fmla="*/ 113 w 190"/>
                  <a:gd name="T59" fmla="*/ 1 h 31"/>
                  <a:gd name="T60" fmla="*/ 117 w 190"/>
                  <a:gd name="T61" fmla="*/ 1 h 31"/>
                  <a:gd name="T62" fmla="*/ 120 w 190"/>
                  <a:gd name="T63" fmla="*/ 1 h 31"/>
                  <a:gd name="T64" fmla="*/ 124 w 190"/>
                  <a:gd name="T65" fmla="*/ 1 h 31"/>
                  <a:gd name="T66" fmla="*/ 128 w 190"/>
                  <a:gd name="T67" fmla="*/ 1 h 31"/>
                  <a:gd name="T68" fmla="*/ 132 w 190"/>
                  <a:gd name="T69" fmla="*/ 1 h 31"/>
                  <a:gd name="T70" fmla="*/ 136 w 190"/>
                  <a:gd name="T71" fmla="*/ 1 h 31"/>
                  <a:gd name="T72" fmla="*/ 140 w 190"/>
                  <a:gd name="T73" fmla="*/ 1 h 31"/>
                  <a:gd name="T74" fmla="*/ 144 w 190"/>
                  <a:gd name="T75" fmla="*/ 1 h 31"/>
                  <a:gd name="T76" fmla="*/ 148 w 190"/>
                  <a:gd name="T77" fmla="*/ 1 h 31"/>
                  <a:gd name="T78" fmla="*/ 152 w 190"/>
                  <a:gd name="T79" fmla="*/ 1 h 31"/>
                  <a:gd name="T80" fmla="*/ 156 w 190"/>
                  <a:gd name="T81" fmla="*/ 1 h 31"/>
                  <a:gd name="T82" fmla="*/ 159 w 190"/>
                  <a:gd name="T83" fmla="*/ 1 h 31"/>
                  <a:gd name="T84" fmla="*/ 163 w 190"/>
                  <a:gd name="T85" fmla="*/ 1 h 31"/>
                  <a:gd name="T86" fmla="*/ 167 w 190"/>
                  <a:gd name="T87" fmla="*/ 1 h 31"/>
                  <a:gd name="T88" fmla="*/ 171 w 190"/>
                  <a:gd name="T89" fmla="*/ 1 h 31"/>
                  <a:gd name="T90" fmla="*/ 175 w 190"/>
                  <a:gd name="T91" fmla="*/ 1 h 31"/>
                  <a:gd name="T92" fmla="*/ 179 w 190"/>
                  <a:gd name="T93" fmla="*/ 1 h 31"/>
                  <a:gd name="T94" fmla="*/ 183 w 190"/>
                  <a:gd name="T95" fmla="*/ 1 h 31"/>
                  <a:gd name="T96" fmla="*/ 187 w 190"/>
                  <a:gd name="T97" fmla="*/ 1 h 31"/>
                  <a:gd name="T98" fmla="*/ 190 w 190"/>
                  <a:gd name="T99" fmla="*/ 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31">
                    <a:moveTo>
                      <a:pt x="0" y="31"/>
                    </a:moveTo>
                    <a:lnTo>
                      <a:pt x="4" y="10"/>
                    </a:lnTo>
                    <a:lnTo>
                      <a:pt x="8" y="6"/>
                    </a:lnTo>
                    <a:lnTo>
                      <a:pt x="11" y="4"/>
                    </a:lnTo>
                    <a:lnTo>
                      <a:pt x="15" y="1"/>
                    </a:lnTo>
                    <a:lnTo>
                      <a:pt x="19" y="0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0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7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3" y="1"/>
                    </a:lnTo>
                    <a:lnTo>
                      <a:pt x="187" y="1"/>
                    </a:lnTo>
                    <a:lnTo>
                      <a:pt x="190" y="1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5" name="Freeform 1318"/>
              <p:cNvSpPr>
                <a:spLocks/>
              </p:cNvSpPr>
              <p:nvPr/>
            </p:nvSpPr>
            <p:spPr bwMode="auto">
              <a:xfrm>
                <a:off x="8789772" y="1709902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2 w 191"/>
                  <a:gd name="T9" fmla="*/ 36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9 w 191"/>
                  <a:gd name="T16" fmla="*/ 63 w 191"/>
                  <a:gd name="T17" fmla="*/ 67 w 191"/>
                  <a:gd name="T18" fmla="*/ 71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2 w 191"/>
                  <a:gd name="T27" fmla="*/ 106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7 w 191"/>
                  <a:gd name="T36" fmla="*/ 141 w 191"/>
                  <a:gd name="T37" fmla="*/ 145 w 191"/>
                  <a:gd name="T38" fmla="*/ 149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8 w 191"/>
                  <a:gd name="T44" fmla="*/ 172 w 191"/>
                  <a:gd name="T45" fmla="*/ 176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6" name="Freeform 1319"/>
              <p:cNvSpPr>
                <a:spLocks/>
              </p:cNvSpPr>
              <p:nvPr/>
            </p:nvSpPr>
            <p:spPr bwMode="auto">
              <a:xfrm>
                <a:off x="9087501" y="1709902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1 w 191"/>
                  <a:gd name="T9" fmla="*/ 35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8 w 191"/>
                  <a:gd name="T16" fmla="*/ 62 w 191"/>
                  <a:gd name="T17" fmla="*/ 66 w 191"/>
                  <a:gd name="T18" fmla="*/ 70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1 w 191"/>
                  <a:gd name="T27" fmla="*/ 105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6 w 191"/>
                  <a:gd name="T36" fmla="*/ 140 w 191"/>
                  <a:gd name="T37" fmla="*/ 144 w 191"/>
                  <a:gd name="T38" fmla="*/ 148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7 w 191"/>
                  <a:gd name="T44" fmla="*/ 171 w 191"/>
                  <a:gd name="T45" fmla="*/ 175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7" name="Freeform 1320"/>
              <p:cNvSpPr>
                <a:spLocks/>
              </p:cNvSpPr>
              <p:nvPr/>
            </p:nvSpPr>
            <p:spPr bwMode="auto">
              <a:xfrm>
                <a:off x="9385229" y="1709902"/>
                <a:ext cx="291493" cy="0"/>
              </a:xfrm>
              <a:custGeom>
                <a:avLst/>
                <a:gdLst>
                  <a:gd name="T0" fmla="*/ 0 w 187"/>
                  <a:gd name="T1" fmla="*/ 4 w 187"/>
                  <a:gd name="T2" fmla="*/ 8 w 187"/>
                  <a:gd name="T3" fmla="*/ 12 w 187"/>
                  <a:gd name="T4" fmla="*/ 16 w 187"/>
                  <a:gd name="T5" fmla="*/ 19 w 187"/>
                  <a:gd name="T6" fmla="*/ 23 w 187"/>
                  <a:gd name="T7" fmla="*/ 27 w 187"/>
                  <a:gd name="T8" fmla="*/ 31 w 187"/>
                  <a:gd name="T9" fmla="*/ 35 w 187"/>
                  <a:gd name="T10" fmla="*/ 39 w 187"/>
                  <a:gd name="T11" fmla="*/ 43 w 187"/>
                  <a:gd name="T12" fmla="*/ 46 w 187"/>
                  <a:gd name="T13" fmla="*/ 50 w 187"/>
                  <a:gd name="T14" fmla="*/ 54 w 187"/>
                  <a:gd name="T15" fmla="*/ 58 w 187"/>
                  <a:gd name="T16" fmla="*/ 62 w 187"/>
                  <a:gd name="T17" fmla="*/ 66 w 187"/>
                  <a:gd name="T18" fmla="*/ 70 w 187"/>
                  <a:gd name="T19" fmla="*/ 74 w 187"/>
                  <a:gd name="T20" fmla="*/ 78 w 187"/>
                  <a:gd name="T21" fmla="*/ 82 w 187"/>
                  <a:gd name="T22" fmla="*/ 86 w 187"/>
                  <a:gd name="T23" fmla="*/ 89 w 187"/>
                  <a:gd name="T24" fmla="*/ 93 w 187"/>
                  <a:gd name="T25" fmla="*/ 97 w 187"/>
                  <a:gd name="T26" fmla="*/ 101 w 187"/>
                  <a:gd name="T27" fmla="*/ 105 w 187"/>
                  <a:gd name="T28" fmla="*/ 109 w 187"/>
                  <a:gd name="T29" fmla="*/ 113 w 187"/>
                  <a:gd name="T30" fmla="*/ 117 w 187"/>
                  <a:gd name="T31" fmla="*/ 120 w 187"/>
                  <a:gd name="T32" fmla="*/ 124 w 187"/>
                  <a:gd name="T33" fmla="*/ 128 w 187"/>
                  <a:gd name="T34" fmla="*/ 132 w 187"/>
                  <a:gd name="T35" fmla="*/ 136 w 187"/>
                  <a:gd name="T36" fmla="*/ 140 w 187"/>
                  <a:gd name="T37" fmla="*/ 144 w 187"/>
                  <a:gd name="T38" fmla="*/ 148 w 187"/>
                  <a:gd name="T39" fmla="*/ 152 w 187"/>
                  <a:gd name="T40" fmla="*/ 156 w 187"/>
                  <a:gd name="T41" fmla="*/ 159 w 187"/>
                  <a:gd name="T42" fmla="*/ 163 w 187"/>
                  <a:gd name="T43" fmla="*/ 167 w 187"/>
                  <a:gd name="T44" fmla="*/ 171 w 187"/>
                  <a:gd name="T45" fmla="*/ 175 w 187"/>
                  <a:gd name="T46" fmla="*/ 179 w 187"/>
                  <a:gd name="T47" fmla="*/ 183 w 187"/>
                  <a:gd name="T48" fmla="*/ 187 w 1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</a:cxnLst>
                <a:rect l="0" t="0" r="r" b="b"/>
                <a:pathLst>
                  <a:path w="187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8" name="Freeform 1321"/>
              <p:cNvSpPr>
                <a:spLocks/>
              </p:cNvSpPr>
              <p:nvPr/>
            </p:nvSpPr>
            <p:spPr bwMode="auto">
              <a:xfrm>
                <a:off x="8493602" y="1600787"/>
                <a:ext cx="296170" cy="155879"/>
              </a:xfrm>
              <a:custGeom>
                <a:avLst/>
                <a:gdLst>
                  <a:gd name="T0" fmla="*/ 0 w 190"/>
                  <a:gd name="T1" fmla="*/ 100 h 100"/>
                  <a:gd name="T2" fmla="*/ 4 w 190"/>
                  <a:gd name="T3" fmla="*/ 34 h 100"/>
                  <a:gd name="T4" fmla="*/ 8 w 190"/>
                  <a:gd name="T5" fmla="*/ 97 h 100"/>
                  <a:gd name="T6" fmla="*/ 11 w 190"/>
                  <a:gd name="T7" fmla="*/ 71 h 100"/>
                  <a:gd name="T8" fmla="*/ 15 w 190"/>
                  <a:gd name="T9" fmla="*/ 11 h 100"/>
                  <a:gd name="T10" fmla="*/ 19 w 190"/>
                  <a:gd name="T11" fmla="*/ 0 h 100"/>
                  <a:gd name="T12" fmla="*/ 23 w 190"/>
                  <a:gd name="T13" fmla="*/ 53 h 100"/>
                  <a:gd name="T14" fmla="*/ 27 w 190"/>
                  <a:gd name="T15" fmla="*/ 35 h 100"/>
                  <a:gd name="T16" fmla="*/ 31 w 190"/>
                  <a:gd name="T17" fmla="*/ 27 h 100"/>
                  <a:gd name="T18" fmla="*/ 35 w 190"/>
                  <a:gd name="T19" fmla="*/ 39 h 100"/>
                  <a:gd name="T20" fmla="*/ 39 w 190"/>
                  <a:gd name="T21" fmla="*/ 36 h 100"/>
                  <a:gd name="T22" fmla="*/ 43 w 190"/>
                  <a:gd name="T23" fmla="*/ 33 h 100"/>
                  <a:gd name="T24" fmla="*/ 47 w 190"/>
                  <a:gd name="T25" fmla="*/ 34 h 100"/>
                  <a:gd name="T26" fmla="*/ 50 w 190"/>
                  <a:gd name="T27" fmla="*/ 34 h 100"/>
                  <a:gd name="T28" fmla="*/ 54 w 190"/>
                  <a:gd name="T29" fmla="*/ 33 h 100"/>
                  <a:gd name="T30" fmla="*/ 58 w 190"/>
                  <a:gd name="T31" fmla="*/ 34 h 100"/>
                  <a:gd name="T32" fmla="*/ 62 w 190"/>
                  <a:gd name="T33" fmla="*/ 35 h 100"/>
                  <a:gd name="T34" fmla="*/ 66 w 190"/>
                  <a:gd name="T35" fmla="*/ 36 h 100"/>
                  <a:gd name="T36" fmla="*/ 70 w 190"/>
                  <a:gd name="T37" fmla="*/ 35 h 100"/>
                  <a:gd name="T38" fmla="*/ 74 w 190"/>
                  <a:gd name="T39" fmla="*/ 35 h 100"/>
                  <a:gd name="T40" fmla="*/ 78 w 190"/>
                  <a:gd name="T41" fmla="*/ 34 h 100"/>
                  <a:gd name="T42" fmla="*/ 82 w 190"/>
                  <a:gd name="T43" fmla="*/ 33 h 100"/>
                  <a:gd name="T44" fmla="*/ 86 w 190"/>
                  <a:gd name="T45" fmla="*/ 34 h 100"/>
                  <a:gd name="T46" fmla="*/ 89 w 190"/>
                  <a:gd name="T47" fmla="*/ 35 h 100"/>
                  <a:gd name="T48" fmla="*/ 93 w 190"/>
                  <a:gd name="T49" fmla="*/ 35 h 100"/>
                  <a:gd name="T50" fmla="*/ 97 w 190"/>
                  <a:gd name="T51" fmla="*/ 36 h 100"/>
                  <a:gd name="T52" fmla="*/ 101 w 190"/>
                  <a:gd name="T53" fmla="*/ 35 h 100"/>
                  <a:gd name="T54" fmla="*/ 105 w 190"/>
                  <a:gd name="T55" fmla="*/ 34 h 100"/>
                  <a:gd name="T56" fmla="*/ 109 w 190"/>
                  <a:gd name="T57" fmla="*/ 34 h 100"/>
                  <a:gd name="T58" fmla="*/ 113 w 190"/>
                  <a:gd name="T59" fmla="*/ 34 h 100"/>
                  <a:gd name="T60" fmla="*/ 117 w 190"/>
                  <a:gd name="T61" fmla="*/ 34 h 100"/>
                  <a:gd name="T62" fmla="*/ 120 w 190"/>
                  <a:gd name="T63" fmla="*/ 35 h 100"/>
                  <a:gd name="T64" fmla="*/ 124 w 190"/>
                  <a:gd name="T65" fmla="*/ 36 h 100"/>
                  <a:gd name="T66" fmla="*/ 128 w 190"/>
                  <a:gd name="T67" fmla="*/ 36 h 100"/>
                  <a:gd name="T68" fmla="*/ 132 w 190"/>
                  <a:gd name="T69" fmla="*/ 35 h 100"/>
                  <a:gd name="T70" fmla="*/ 136 w 190"/>
                  <a:gd name="T71" fmla="*/ 34 h 100"/>
                  <a:gd name="T72" fmla="*/ 140 w 190"/>
                  <a:gd name="T73" fmla="*/ 33 h 100"/>
                  <a:gd name="T74" fmla="*/ 144 w 190"/>
                  <a:gd name="T75" fmla="*/ 34 h 100"/>
                  <a:gd name="T76" fmla="*/ 148 w 190"/>
                  <a:gd name="T77" fmla="*/ 35 h 100"/>
                  <a:gd name="T78" fmla="*/ 152 w 190"/>
                  <a:gd name="T79" fmla="*/ 35 h 100"/>
                  <a:gd name="T80" fmla="*/ 156 w 190"/>
                  <a:gd name="T81" fmla="*/ 36 h 100"/>
                  <a:gd name="T82" fmla="*/ 159 w 190"/>
                  <a:gd name="T83" fmla="*/ 35 h 100"/>
                  <a:gd name="T84" fmla="*/ 163 w 190"/>
                  <a:gd name="T85" fmla="*/ 34 h 100"/>
                  <a:gd name="T86" fmla="*/ 167 w 190"/>
                  <a:gd name="T87" fmla="*/ 34 h 100"/>
                  <a:gd name="T88" fmla="*/ 171 w 190"/>
                  <a:gd name="T89" fmla="*/ 34 h 100"/>
                  <a:gd name="T90" fmla="*/ 175 w 190"/>
                  <a:gd name="T91" fmla="*/ 34 h 100"/>
                  <a:gd name="T92" fmla="*/ 179 w 190"/>
                  <a:gd name="T93" fmla="*/ 35 h 100"/>
                  <a:gd name="T94" fmla="*/ 183 w 190"/>
                  <a:gd name="T95" fmla="*/ 36 h 100"/>
                  <a:gd name="T96" fmla="*/ 187 w 190"/>
                  <a:gd name="T97" fmla="*/ 36 h 100"/>
                  <a:gd name="T98" fmla="*/ 190 w 190"/>
                  <a:gd name="T99" fmla="*/ 35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100">
                    <a:moveTo>
                      <a:pt x="0" y="100"/>
                    </a:moveTo>
                    <a:lnTo>
                      <a:pt x="4" y="34"/>
                    </a:lnTo>
                    <a:lnTo>
                      <a:pt x="8" y="97"/>
                    </a:lnTo>
                    <a:lnTo>
                      <a:pt x="11" y="71"/>
                    </a:lnTo>
                    <a:lnTo>
                      <a:pt x="15" y="11"/>
                    </a:lnTo>
                    <a:lnTo>
                      <a:pt x="19" y="0"/>
                    </a:lnTo>
                    <a:lnTo>
                      <a:pt x="23" y="53"/>
                    </a:lnTo>
                    <a:lnTo>
                      <a:pt x="27" y="35"/>
                    </a:lnTo>
                    <a:lnTo>
                      <a:pt x="31" y="27"/>
                    </a:lnTo>
                    <a:lnTo>
                      <a:pt x="35" y="39"/>
                    </a:lnTo>
                    <a:lnTo>
                      <a:pt x="39" y="36"/>
                    </a:lnTo>
                    <a:lnTo>
                      <a:pt x="43" y="33"/>
                    </a:lnTo>
                    <a:lnTo>
                      <a:pt x="47" y="34"/>
                    </a:lnTo>
                    <a:lnTo>
                      <a:pt x="50" y="34"/>
                    </a:lnTo>
                    <a:lnTo>
                      <a:pt x="54" y="33"/>
                    </a:lnTo>
                    <a:lnTo>
                      <a:pt x="58" y="34"/>
                    </a:lnTo>
                    <a:lnTo>
                      <a:pt x="62" y="35"/>
                    </a:lnTo>
                    <a:lnTo>
                      <a:pt x="66" y="36"/>
                    </a:lnTo>
                    <a:lnTo>
                      <a:pt x="70" y="35"/>
                    </a:lnTo>
                    <a:lnTo>
                      <a:pt x="74" y="35"/>
                    </a:lnTo>
                    <a:lnTo>
                      <a:pt x="78" y="34"/>
                    </a:lnTo>
                    <a:lnTo>
                      <a:pt x="82" y="33"/>
                    </a:lnTo>
                    <a:lnTo>
                      <a:pt x="86" y="34"/>
                    </a:lnTo>
                    <a:lnTo>
                      <a:pt x="89" y="35"/>
                    </a:lnTo>
                    <a:lnTo>
                      <a:pt x="93" y="35"/>
                    </a:lnTo>
                    <a:lnTo>
                      <a:pt x="97" y="36"/>
                    </a:lnTo>
                    <a:lnTo>
                      <a:pt x="101" y="35"/>
                    </a:lnTo>
                    <a:lnTo>
                      <a:pt x="105" y="34"/>
                    </a:lnTo>
                    <a:lnTo>
                      <a:pt x="109" y="34"/>
                    </a:lnTo>
                    <a:lnTo>
                      <a:pt x="113" y="34"/>
                    </a:lnTo>
                    <a:lnTo>
                      <a:pt x="117" y="34"/>
                    </a:lnTo>
                    <a:lnTo>
                      <a:pt x="120" y="35"/>
                    </a:lnTo>
                    <a:lnTo>
                      <a:pt x="124" y="36"/>
                    </a:lnTo>
                    <a:lnTo>
                      <a:pt x="128" y="36"/>
                    </a:lnTo>
                    <a:lnTo>
                      <a:pt x="132" y="35"/>
                    </a:lnTo>
                    <a:lnTo>
                      <a:pt x="136" y="34"/>
                    </a:lnTo>
                    <a:lnTo>
                      <a:pt x="140" y="33"/>
                    </a:lnTo>
                    <a:lnTo>
                      <a:pt x="144" y="34"/>
                    </a:lnTo>
                    <a:lnTo>
                      <a:pt x="148" y="35"/>
                    </a:lnTo>
                    <a:lnTo>
                      <a:pt x="152" y="35"/>
                    </a:lnTo>
                    <a:lnTo>
                      <a:pt x="156" y="36"/>
                    </a:lnTo>
                    <a:lnTo>
                      <a:pt x="159" y="35"/>
                    </a:lnTo>
                    <a:lnTo>
                      <a:pt x="163" y="34"/>
                    </a:lnTo>
                    <a:lnTo>
                      <a:pt x="167" y="34"/>
                    </a:lnTo>
                    <a:lnTo>
                      <a:pt x="171" y="34"/>
                    </a:lnTo>
                    <a:lnTo>
                      <a:pt x="175" y="34"/>
                    </a:lnTo>
                    <a:lnTo>
                      <a:pt x="179" y="35"/>
                    </a:lnTo>
                    <a:lnTo>
                      <a:pt x="183" y="36"/>
                    </a:lnTo>
                    <a:lnTo>
                      <a:pt x="187" y="36"/>
                    </a:lnTo>
                    <a:lnTo>
                      <a:pt x="190" y="35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9" name="Freeform 1322"/>
              <p:cNvSpPr>
                <a:spLocks/>
              </p:cNvSpPr>
              <p:nvPr/>
            </p:nvSpPr>
            <p:spPr bwMode="auto">
              <a:xfrm>
                <a:off x="8789772" y="1652227"/>
                <a:ext cx="297729" cy="4676"/>
              </a:xfrm>
              <a:custGeom>
                <a:avLst/>
                <a:gdLst>
                  <a:gd name="T0" fmla="*/ 0 w 191"/>
                  <a:gd name="T1" fmla="*/ 2 h 3"/>
                  <a:gd name="T2" fmla="*/ 4 w 191"/>
                  <a:gd name="T3" fmla="*/ 1 h 3"/>
                  <a:gd name="T4" fmla="*/ 8 w 191"/>
                  <a:gd name="T5" fmla="*/ 0 h 3"/>
                  <a:gd name="T6" fmla="*/ 12 w 191"/>
                  <a:gd name="T7" fmla="*/ 1 h 3"/>
                  <a:gd name="T8" fmla="*/ 16 w 191"/>
                  <a:gd name="T9" fmla="*/ 1 h 3"/>
                  <a:gd name="T10" fmla="*/ 20 w 191"/>
                  <a:gd name="T11" fmla="*/ 2 h 3"/>
                  <a:gd name="T12" fmla="*/ 24 w 191"/>
                  <a:gd name="T13" fmla="*/ 3 h 3"/>
                  <a:gd name="T14" fmla="*/ 28 w 191"/>
                  <a:gd name="T15" fmla="*/ 2 h 3"/>
                  <a:gd name="T16" fmla="*/ 32 w 191"/>
                  <a:gd name="T17" fmla="*/ 1 h 3"/>
                  <a:gd name="T18" fmla="*/ 36 w 191"/>
                  <a:gd name="T19" fmla="*/ 1 h 3"/>
                  <a:gd name="T20" fmla="*/ 39 w 191"/>
                  <a:gd name="T21" fmla="*/ 0 h 3"/>
                  <a:gd name="T22" fmla="*/ 43 w 191"/>
                  <a:gd name="T23" fmla="*/ 1 h 3"/>
                  <a:gd name="T24" fmla="*/ 47 w 191"/>
                  <a:gd name="T25" fmla="*/ 2 h 3"/>
                  <a:gd name="T26" fmla="*/ 51 w 191"/>
                  <a:gd name="T27" fmla="*/ 3 h 3"/>
                  <a:gd name="T28" fmla="*/ 55 w 191"/>
                  <a:gd name="T29" fmla="*/ 3 h 3"/>
                  <a:gd name="T30" fmla="*/ 59 w 191"/>
                  <a:gd name="T31" fmla="*/ 2 h 3"/>
                  <a:gd name="T32" fmla="*/ 63 w 191"/>
                  <a:gd name="T33" fmla="*/ 1 h 3"/>
                  <a:gd name="T34" fmla="*/ 67 w 191"/>
                  <a:gd name="T35" fmla="*/ 1 h 3"/>
                  <a:gd name="T36" fmla="*/ 71 w 191"/>
                  <a:gd name="T37" fmla="*/ 1 h 3"/>
                  <a:gd name="T38" fmla="*/ 74 w 191"/>
                  <a:gd name="T39" fmla="*/ 1 h 3"/>
                  <a:gd name="T40" fmla="*/ 78 w 191"/>
                  <a:gd name="T41" fmla="*/ 2 h 3"/>
                  <a:gd name="T42" fmla="*/ 82 w 191"/>
                  <a:gd name="T43" fmla="*/ 3 h 3"/>
                  <a:gd name="T44" fmla="*/ 86 w 191"/>
                  <a:gd name="T45" fmla="*/ 3 h 3"/>
                  <a:gd name="T46" fmla="*/ 90 w 191"/>
                  <a:gd name="T47" fmla="*/ 2 h 3"/>
                  <a:gd name="T48" fmla="*/ 94 w 191"/>
                  <a:gd name="T49" fmla="*/ 1 h 3"/>
                  <a:gd name="T50" fmla="*/ 98 w 191"/>
                  <a:gd name="T51" fmla="*/ 0 h 3"/>
                  <a:gd name="T52" fmla="*/ 102 w 191"/>
                  <a:gd name="T53" fmla="*/ 1 h 3"/>
                  <a:gd name="T54" fmla="*/ 106 w 191"/>
                  <a:gd name="T55" fmla="*/ 2 h 3"/>
                  <a:gd name="T56" fmla="*/ 109 w 191"/>
                  <a:gd name="T57" fmla="*/ 2 h 3"/>
                  <a:gd name="T58" fmla="*/ 113 w 191"/>
                  <a:gd name="T59" fmla="*/ 3 h 3"/>
                  <a:gd name="T60" fmla="*/ 117 w 191"/>
                  <a:gd name="T61" fmla="*/ 2 h 3"/>
                  <a:gd name="T62" fmla="*/ 121 w 191"/>
                  <a:gd name="T63" fmla="*/ 1 h 3"/>
                  <a:gd name="T64" fmla="*/ 125 w 191"/>
                  <a:gd name="T65" fmla="*/ 1 h 3"/>
                  <a:gd name="T66" fmla="*/ 129 w 191"/>
                  <a:gd name="T67" fmla="*/ 1 h 3"/>
                  <a:gd name="T68" fmla="*/ 133 w 191"/>
                  <a:gd name="T69" fmla="*/ 1 h 3"/>
                  <a:gd name="T70" fmla="*/ 137 w 191"/>
                  <a:gd name="T71" fmla="*/ 2 h 3"/>
                  <a:gd name="T72" fmla="*/ 141 w 191"/>
                  <a:gd name="T73" fmla="*/ 3 h 3"/>
                  <a:gd name="T74" fmla="*/ 145 w 191"/>
                  <a:gd name="T75" fmla="*/ 3 h 3"/>
                  <a:gd name="T76" fmla="*/ 149 w 191"/>
                  <a:gd name="T77" fmla="*/ 2 h 3"/>
                  <a:gd name="T78" fmla="*/ 152 w 191"/>
                  <a:gd name="T79" fmla="*/ 1 h 3"/>
                  <a:gd name="T80" fmla="*/ 156 w 191"/>
                  <a:gd name="T81" fmla="*/ 0 h 3"/>
                  <a:gd name="T82" fmla="*/ 160 w 191"/>
                  <a:gd name="T83" fmla="*/ 1 h 3"/>
                  <a:gd name="T84" fmla="*/ 164 w 191"/>
                  <a:gd name="T85" fmla="*/ 1 h 3"/>
                  <a:gd name="T86" fmla="*/ 168 w 191"/>
                  <a:gd name="T87" fmla="*/ 2 h 3"/>
                  <a:gd name="T88" fmla="*/ 172 w 191"/>
                  <a:gd name="T89" fmla="*/ 3 h 3"/>
                  <a:gd name="T90" fmla="*/ 176 w 191"/>
                  <a:gd name="T91" fmla="*/ 2 h 3"/>
                  <a:gd name="T92" fmla="*/ 179 w 191"/>
                  <a:gd name="T93" fmla="*/ 1 h 3"/>
                  <a:gd name="T94" fmla="*/ 183 w 191"/>
                  <a:gd name="T95" fmla="*/ 1 h 3"/>
                  <a:gd name="T96" fmla="*/ 187 w 191"/>
                  <a:gd name="T97" fmla="*/ 0 h 3"/>
                  <a:gd name="T98" fmla="*/ 191 w 191"/>
                  <a:gd name="T9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3">
                    <a:moveTo>
                      <a:pt x="0" y="2"/>
                    </a:moveTo>
                    <a:lnTo>
                      <a:pt x="4" y="1"/>
                    </a:lnTo>
                    <a:lnTo>
                      <a:pt x="8" y="0"/>
                    </a:lnTo>
                    <a:lnTo>
                      <a:pt x="12" y="1"/>
                    </a:lnTo>
                    <a:lnTo>
                      <a:pt x="16" y="1"/>
                    </a:lnTo>
                    <a:lnTo>
                      <a:pt x="20" y="2"/>
                    </a:lnTo>
                    <a:lnTo>
                      <a:pt x="24" y="3"/>
                    </a:lnTo>
                    <a:lnTo>
                      <a:pt x="28" y="2"/>
                    </a:lnTo>
                    <a:lnTo>
                      <a:pt x="32" y="1"/>
                    </a:lnTo>
                    <a:lnTo>
                      <a:pt x="36" y="1"/>
                    </a:lnTo>
                    <a:lnTo>
                      <a:pt x="39" y="0"/>
                    </a:lnTo>
                    <a:lnTo>
                      <a:pt x="43" y="1"/>
                    </a:lnTo>
                    <a:lnTo>
                      <a:pt x="47" y="2"/>
                    </a:lnTo>
                    <a:lnTo>
                      <a:pt x="51" y="3"/>
                    </a:lnTo>
                    <a:lnTo>
                      <a:pt x="55" y="3"/>
                    </a:lnTo>
                    <a:lnTo>
                      <a:pt x="59" y="2"/>
                    </a:lnTo>
                    <a:lnTo>
                      <a:pt x="63" y="1"/>
                    </a:lnTo>
                    <a:lnTo>
                      <a:pt x="67" y="1"/>
                    </a:lnTo>
                    <a:lnTo>
                      <a:pt x="71" y="1"/>
                    </a:lnTo>
                    <a:lnTo>
                      <a:pt x="74" y="1"/>
                    </a:lnTo>
                    <a:lnTo>
                      <a:pt x="78" y="2"/>
                    </a:lnTo>
                    <a:lnTo>
                      <a:pt x="82" y="3"/>
                    </a:lnTo>
                    <a:lnTo>
                      <a:pt x="86" y="3"/>
                    </a:lnTo>
                    <a:lnTo>
                      <a:pt x="90" y="2"/>
                    </a:lnTo>
                    <a:lnTo>
                      <a:pt x="94" y="1"/>
                    </a:lnTo>
                    <a:lnTo>
                      <a:pt x="98" y="0"/>
                    </a:lnTo>
                    <a:lnTo>
                      <a:pt x="102" y="1"/>
                    </a:lnTo>
                    <a:lnTo>
                      <a:pt x="106" y="2"/>
                    </a:lnTo>
                    <a:lnTo>
                      <a:pt x="109" y="2"/>
                    </a:lnTo>
                    <a:lnTo>
                      <a:pt x="113" y="3"/>
                    </a:lnTo>
                    <a:lnTo>
                      <a:pt x="117" y="2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7" y="2"/>
                    </a:lnTo>
                    <a:lnTo>
                      <a:pt x="141" y="3"/>
                    </a:lnTo>
                    <a:lnTo>
                      <a:pt x="145" y="3"/>
                    </a:lnTo>
                    <a:lnTo>
                      <a:pt x="149" y="2"/>
                    </a:lnTo>
                    <a:lnTo>
                      <a:pt x="152" y="1"/>
                    </a:lnTo>
                    <a:lnTo>
                      <a:pt x="156" y="0"/>
                    </a:lnTo>
                    <a:lnTo>
                      <a:pt x="160" y="1"/>
                    </a:lnTo>
                    <a:lnTo>
                      <a:pt x="164" y="1"/>
                    </a:lnTo>
                    <a:lnTo>
                      <a:pt x="168" y="2"/>
                    </a:lnTo>
                    <a:lnTo>
                      <a:pt x="172" y="3"/>
                    </a:lnTo>
                    <a:lnTo>
                      <a:pt x="176" y="2"/>
                    </a:lnTo>
                    <a:lnTo>
                      <a:pt x="179" y="1"/>
                    </a:lnTo>
                    <a:lnTo>
                      <a:pt x="183" y="1"/>
                    </a:lnTo>
                    <a:lnTo>
                      <a:pt x="187" y="0"/>
                    </a:lnTo>
                    <a:lnTo>
                      <a:pt x="191" y="1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0" name="Freeform 1323"/>
              <p:cNvSpPr>
                <a:spLocks/>
              </p:cNvSpPr>
              <p:nvPr/>
            </p:nvSpPr>
            <p:spPr bwMode="auto">
              <a:xfrm>
                <a:off x="9087501" y="1652227"/>
                <a:ext cx="297729" cy="4676"/>
              </a:xfrm>
              <a:custGeom>
                <a:avLst/>
                <a:gdLst>
                  <a:gd name="T0" fmla="*/ 0 w 191"/>
                  <a:gd name="T1" fmla="*/ 1 h 3"/>
                  <a:gd name="T2" fmla="*/ 4 w 191"/>
                  <a:gd name="T3" fmla="*/ 2 h 3"/>
                  <a:gd name="T4" fmla="*/ 8 w 191"/>
                  <a:gd name="T5" fmla="*/ 3 h 3"/>
                  <a:gd name="T6" fmla="*/ 12 w 191"/>
                  <a:gd name="T7" fmla="*/ 3 h 3"/>
                  <a:gd name="T8" fmla="*/ 16 w 191"/>
                  <a:gd name="T9" fmla="*/ 2 h 3"/>
                  <a:gd name="T10" fmla="*/ 20 w 191"/>
                  <a:gd name="T11" fmla="*/ 1 h 3"/>
                  <a:gd name="T12" fmla="*/ 24 w 191"/>
                  <a:gd name="T13" fmla="*/ 0 h 3"/>
                  <a:gd name="T14" fmla="*/ 28 w 191"/>
                  <a:gd name="T15" fmla="*/ 1 h 3"/>
                  <a:gd name="T16" fmla="*/ 31 w 191"/>
                  <a:gd name="T17" fmla="*/ 1 h 3"/>
                  <a:gd name="T18" fmla="*/ 35 w 191"/>
                  <a:gd name="T19" fmla="*/ 2 h 3"/>
                  <a:gd name="T20" fmla="*/ 39 w 191"/>
                  <a:gd name="T21" fmla="*/ 3 h 3"/>
                  <a:gd name="T22" fmla="*/ 43 w 191"/>
                  <a:gd name="T23" fmla="*/ 3 h 3"/>
                  <a:gd name="T24" fmla="*/ 47 w 191"/>
                  <a:gd name="T25" fmla="*/ 2 h 3"/>
                  <a:gd name="T26" fmla="*/ 51 w 191"/>
                  <a:gd name="T27" fmla="*/ 1 h 3"/>
                  <a:gd name="T28" fmla="*/ 55 w 191"/>
                  <a:gd name="T29" fmla="*/ 0 h 3"/>
                  <a:gd name="T30" fmla="*/ 58 w 191"/>
                  <a:gd name="T31" fmla="*/ 1 h 3"/>
                  <a:gd name="T32" fmla="*/ 62 w 191"/>
                  <a:gd name="T33" fmla="*/ 2 h 3"/>
                  <a:gd name="T34" fmla="*/ 66 w 191"/>
                  <a:gd name="T35" fmla="*/ 2 h 3"/>
                  <a:gd name="T36" fmla="*/ 70 w 191"/>
                  <a:gd name="T37" fmla="*/ 3 h 3"/>
                  <a:gd name="T38" fmla="*/ 74 w 191"/>
                  <a:gd name="T39" fmla="*/ 2 h 3"/>
                  <a:gd name="T40" fmla="*/ 78 w 191"/>
                  <a:gd name="T41" fmla="*/ 1 h 3"/>
                  <a:gd name="T42" fmla="*/ 82 w 191"/>
                  <a:gd name="T43" fmla="*/ 1 h 3"/>
                  <a:gd name="T44" fmla="*/ 86 w 191"/>
                  <a:gd name="T45" fmla="*/ 1 h 3"/>
                  <a:gd name="T46" fmla="*/ 90 w 191"/>
                  <a:gd name="T47" fmla="*/ 1 h 3"/>
                  <a:gd name="T48" fmla="*/ 94 w 191"/>
                  <a:gd name="T49" fmla="*/ 2 h 3"/>
                  <a:gd name="T50" fmla="*/ 98 w 191"/>
                  <a:gd name="T51" fmla="*/ 3 h 3"/>
                  <a:gd name="T52" fmla="*/ 101 w 191"/>
                  <a:gd name="T53" fmla="*/ 3 h 3"/>
                  <a:gd name="T54" fmla="*/ 105 w 191"/>
                  <a:gd name="T55" fmla="*/ 2 h 3"/>
                  <a:gd name="T56" fmla="*/ 109 w 191"/>
                  <a:gd name="T57" fmla="*/ 1 h 3"/>
                  <a:gd name="T58" fmla="*/ 113 w 191"/>
                  <a:gd name="T59" fmla="*/ 0 h 3"/>
                  <a:gd name="T60" fmla="*/ 117 w 191"/>
                  <a:gd name="T61" fmla="*/ 1 h 3"/>
                  <a:gd name="T62" fmla="*/ 121 w 191"/>
                  <a:gd name="T63" fmla="*/ 1 h 3"/>
                  <a:gd name="T64" fmla="*/ 125 w 191"/>
                  <a:gd name="T65" fmla="*/ 2 h 3"/>
                  <a:gd name="T66" fmla="*/ 129 w 191"/>
                  <a:gd name="T67" fmla="*/ 3 h 3"/>
                  <a:gd name="T68" fmla="*/ 133 w 191"/>
                  <a:gd name="T69" fmla="*/ 2 h 3"/>
                  <a:gd name="T70" fmla="*/ 136 w 191"/>
                  <a:gd name="T71" fmla="*/ 1 h 3"/>
                  <a:gd name="T72" fmla="*/ 140 w 191"/>
                  <a:gd name="T73" fmla="*/ 1 h 3"/>
                  <a:gd name="T74" fmla="*/ 144 w 191"/>
                  <a:gd name="T75" fmla="*/ 0 h 3"/>
                  <a:gd name="T76" fmla="*/ 148 w 191"/>
                  <a:gd name="T77" fmla="*/ 1 h 3"/>
                  <a:gd name="T78" fmla="*/ 152 w 191"/>
                  <a:gd name="T79" fmla="*/ 2 h 3"/>
                  <a:gd name="T80" fmla="*/ 156 w 191"/>
                  <a:gd name="T81" fmla="*/ 3 h 3"/>
                  <a:gd name="T82" fmla="*/ 160 w 191"/>
                  <a:gd name="T83" fmla="*/ 3 h 3"/>
                  <a:gd name="T84" fmla="*/ 164 w 191"/>
                  <a:gd name="T85" fmla="*/ 2 h 3"/>
                  <a:gd name="T86" fmla="*/ 167 w 191"/>
                  <a:gd name="T87" fmla="*/ 1 h 3"/>
                  <a:gd name="T88" fmla="*/ 171 w 191"/>
                  <a:gd name="T89" fmla="*/ 0 h 3"/>
                  <a:gd name="T90" fmla="*/ 175 w 191"/>
                  <a:gd name="T91" fmla="*/ 1 h 3"/>
                  <a:gd name="T92" fmla="*/ 179 w 191"/>
                  <a:gd name="T93" fmla="*/ 1 h 3"/>
                  <a:gd name="T94" fmla="*/ 183 w 191"/>
                  <a:gd name="T95" fmla="*/ 2 h 3"/>
                  <a:gd name="T96" fmla="*/ 187 w 191"/>
                  <a:gd name="T97" fmla="*/ 3 h 3"/>
                  <a:gd name="T98" fmla="*/ 191 w 191"/>
                  <a:gd name="T99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3">
                    <a:moveTo>
                      <a:pt x="0" y="1"/>
                    </a:moveTo>
                    <a:lnTo>
                      <a:pt x="4" y="2"/>
                    </a:lnTo>
                    <a:lnTo>
                      <a:pt x="8" y="3"/>
                    </a:lnTo>
                    <a:lnTo>
                      <a:pt x="12" y="3"/>
                    </a:lnTo>
                    <a:lnTo>
                      <a:pt x="16" y="2"/>
                    </a:lnTo>
                    <a:lnTo>
                      <a:pt x="20" y="1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1" y="1"/>
                    </a:lnTo>
                    <a:lnTo>
                      <a:pt x="35" y="2"/>
                    </a:lnTo>
                    <a:lnTo>
                      <a:pt x="39" y="3"/>
                    </a:lnTo>
                    <a:lnTo>
                      <a:pt x="43" y="3"/>
                    </a:lnTo>
                    <a:lnTo>
                      <a:pt x="47" y="2"/>
                    </a:lnTo>
                    <a:lnTo>
                      <a:pt x="51" y="1"/>
                    </a:lnTo>
                    <a:lnTo>
                      <a:pt x="55" y="0"/>
                    </a:lnTo>
                    <a:lnTo>
                      <a:pt x="58" y="1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3"/>
                    </a:lnTo>
                    <a:lnTo>
                      <a:pt x="74" y="2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2"/>
                    </a:lnTo>
                    <a:lnTo>
                      <a:pt x="98" y="3"/>
                    </a:lnTo>
                    <a:lnTo>
                      <a:pt x="101" y="3"/>
                    </a:lnTo>
                    <a:lnTo>
                      <a:pt x="105" y="2"/>
                    </a:lnTo>
                    <a:lnTo>
                      <a:pt x="109" y="1"/>
                    </a:lnTo>
                    <a:lnTo>
                      <a:pt x="113" y="0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2"/>
                    </a:lnTo>
                    <a:lnTo>
                      <a:pt x="129" y="3"/>
                    </a:lnTo>
                    <a:lnTo>
                      <a:pt x="133" y="2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0"/>
                    </a:lnTo>
                    <a:lnTo>
                      <a:pt x="148" y="1"/>
                    </a:lnTo>
                    <a:lnTo>
                      <a:pt x="152" y="2"/>
                    </a:lnTo>
                    <a:lnTo>
                      <a:pt x="156" y="3"/>
                    </a:lnTo>
                    <a:lnTo>
                      <a:pt x="160" y="3"/>
                    </a:lnTo>
                    <a:lnTo>
                      <a:pt x="164" y="2"/>
                    </a:lnTo>
                    <a:lnTo>
                      <a:pt x="167" y="1"/>
                    </a:lnTo>
                    <a:lnTo>
                      <a:pt x="171" y="0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3" y="2"/>
                    </a:lnTo>
                    <a:lnTo>
                      <a:pt x="187" y="3"/>
                    </a:lnTo>
                    <a:lnTo>
                      <a:pt x="191" y="2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1" name="Freeform 1324"/>
              <p:cNvSpPr>
                <a:spLocks/>
              </p:cNvSpPr>
              <p:nvPr/>
            </p:nvSpPr>
            <p:spPr bwMode="auto">
              <a:xfrm>
                <a:off x="9385229" y="1652227"/>
                <a:ext cx="291493" cy="4676"/>
              </a:xfrm>
              <a:custGeom>
                <a:avLst/>
                <a:gdLst>
                  <a:gd name="T0" fmla="*/ 0 w 187"/>
                  <a:gd name="T1" fmla="*/ 2 h 3"/>
                  <a:gd name="T2" fmla="*/ 4 w 187"/>
                  <a:gd name="T3" fmla="*/ 2 h 3"/>
                  <a:gd name="T4" fmla="*/ 8 w 187"/>
                  <a:gd name="T5" fmla="*/ 1 h 3"/>
                  <a:gd name="T6" fmla="*/ 12 w 187"/>
                  <a:gd name="T7" fmla="*/ 0 h 3"/>
                  <a:gd name="T8" fmla="*/ 16 w 187"/>
                  <a:gd name="T9" fmla="*/ 1 h 3"/>
                  <a:gd name="T10" fmla="*/ 19 w 187"/>
                  <a:gd name="T11" fmla="*/ 2 h 3"/>
                  <a:gd name="T12" fmla="*/ 23 w 187"/>
                  <a:gd name="T13" fmla="*/ 2 h 3"/>
                  <a:gd name="T14" fmla="*/ 27 w 187"/>
                  <a:gd name="T15" fmla="*/ 3 h 3"/>
                  <a:gd name="T16" fmla="*/ 31 w 187"/>
                  <a:gd name="T17" fmla="*/ 2 h 3"/>
                  <a:gd name="T18" fmla="*/ 35 w 187"/>
                  <a:gd name="T19" fmla="*/ 1 h 3"/>
                  <a:gd name="T20" fmla="*/ 39 w 187"/>
                  <a:gd name="T21" fmla="*/ 1 h 3"/>
                  <a:gd name="T22" fmla="*/ 43 w 187"/>
                  <a:gd name="T23" fmla="*/ 1 h 3"/>
                  <a:gd name="T24" fmla="*/ 46 w 187"/>
                  <a:gd name="T25" fmla="*/ 1 h 3"/>
                  <a:gd name="T26" fmla="*/ 50 w 187"/>
                  <a:gd name="T27" fmla="*/ 2 h 3"/>
                  <a:gd name="T28" fmla="*/ 54 w 187"/>
                  <a:gd name="T29" fmla="*/ 3 h 3"/>
                  <a:gd name="T30" fmla="*/ 58 w 187"/>
                  <a:gd name="T31" fmla="*/ 3 h 3"/>
                  <a:gd name="T32" fmla="*/ 62 w 187"/>
                  <a:gd name="T33" fmla="*/ 2 h 3"/>
                  <a:gd name="T34" fmla="*/ 66 w 187"/>
                  <a:gd name="T35" fmla="*/ 1 h 3"/>
                  <a:gd name="T36" fmla="*/ 70 w 187"/>
                  <a:gd name="T37" fmla="*/ 0 h 3"/>
                  <a:gd name="T38" fmla="*/ 74 w 187"/>
                  <a:gd name="T39" fmla="*/ 1 h 3"/>
                  <a:gd name="T40" fmla="*/ 78 w 187"/>
                  <a:gd name="T41" fmla="*/ 1 h 3"/>
                  <a:gd name="T42" fmla="*/ 82 w 187"/>
                  <a:gd name="T43" fmla="*/ 2 h 3"/>
                  <a:gd name="T44" fmla="*/ 86 w 187"/>
                  <a:gd name="T45" fmla="*/ 3 h 3"/>
                  <a:gd name="T46" fmla="*/ 89 w 187"/>
                  <a:gd name="T47" fmla="*/ 2 h 3"/>
                  <a:gd name="T48" fmla="*/ 93 w 187"/>
                  <a:gd name="T49" fmla="*/ 1 h 3"/>
                  <a:gd name="T50" fmla="*/ 97 w 187"/>
                  <a:gd name="T51" fmla="*/ 1 h 3"/>
                  <a:gd name="T52" fmla="*/ 101 w 187"/>
                  <a:gd name="T53" fmla="*/ 0 h 3"/>
                  <a:gd name="T54" fmla="*/ 105 w 187"/>
                  <a:gd name="T55" fmla="*/ 1 h 3"/>
                  <a:gd name="T56" fmla="*/ 109 w 187"/>
                  <a:gd name="T57" fmla="*/ 2 h 3"/>
                  <a:gd name="T58" fmla="*/ 113 w 187"/>
                  <a:gd name="T59" fmla="*/ 3 h 3"/>
                  <a:gd name="T60" fmla="*/ 117 w 187"/>
                  <a:gd name="T61" fmla="*/ 3 h 3"/>
                  <a:gd name="T62" fmla="*/ 120 w 187"/>
                  <a:gd name="T63" fmla="*/ 2 h 3"/>
                  <a:gd name="T64" fmla="*/ 124 w 187"/>
                  <a:gd name="T65" fmla="*/ 1 h 3"/>
                  <a:gd name="T66" fmla="*/ 128 w 187"/>
                  <a:gd name="T67" fmla="*/ 0 h 3"/>
                  <a:gd name="T68" fmla="*/ 132 w 187"/>
                  <a:gd name="T69" fmla="*/ 1 h 3"/>
                  <a:gd name="T70" fmla="*/ 136 w 187"/>
                  <a:gd name="T71" fmla="*/ 1 h 3"/>
                  <a:gd name="T72" fmla="*/ 140 w 187"/>
                  <a:gd name="T73" fmla="*/ 2 h 3"/>
                  <a:gd name="T74" fmla="*/ 144 w 187"/>
                  <a:gd name="T75" fmla="*/ 3 h 3"/>
                  <a:gd name="T76" fmla="*/ 148 w 187"/>
                  <a:gd name="T77" fmla="*/ 2 h 3"/>
                  <a:gd name="T78" fmla="*/ 152 w 187"/>
                  <a:gd name="T79" fmla="*/ 2 h 3"/>
                  <a:gd name="T80" fmla="*/ 156 w 187"/>
                  <a:gd name="T81" fmla="*/ 1 h 3"/>
                  <a:gd name="T82" fmla="*/ 159 w 187"/>
                  <a:gd name="T83" fmla="*/ 0 h 3"/>
                  <a:gd name="T84" fmla="*/ 163 w 187"/>
                  <a:gd name="T85" fmla="*/ 1 h 3"/>
                  <a:gd name="T86" fmla="*/ 167 w 187"/>
                  <a:gd name="T87" fmla="*/ 2 h 3"/>
                  <a:gd name="T88" fmla="*/ 171 w 187"/>
                  <a:gd name="T89" fmla="*/ 2 h 3"/>
                  <a:gd name="T90" fmla="*/ 175 w 187"/>
                  <a:gd name="T91" fmla="*/ 3 h 3"/>
                  <a:gd name="T92" fmla="*/ 179 w 187"/>
                  <a:gd name="T93" fmla="*/ 2 h 3"/>
                  <a:gd name="T94" fmla="*/ 183 w 187"/>
                  <a:gd name="T95" fmla="*/ 1 h 3"/>
                  <a:gd name="T96" fmla="*/ 187 w 187"/>
                  <a:gd name="T9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7" h="3">
                    <a:moveTo>
                      <a:pt x="0" y="2"/>
                    </a:moveTo>
                    <a:lnTo>
                      <a:pt x="4" y="2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1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7" y="3"/>
                    </a:lnTo>
                    <a:lnTo>
                      <a:pt x="31" y="2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50" y="2"/>
                    </a:lnTo>
                    <a:lnTo>
                      <a:pt x="54" y="3"/>
                    </a:lnTo>
                    <a:lnTo>
                      <a:pt x="58" y="3"/>
                    </a:lnTo>
                    <a:lnTo>
                      <a:pt x="62" y="2"/>
                    </a:lnTo>
                    <a:lnTo>
                      <a:pt x="66" y="1"/>
                    </a:lnTo>
                    <a:lnTo>
                      <a:pt x="70" y="0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2"/>
                    </a:lnTo>
                    <a:lnTo>
                      <a:pt x="86" y="3"/>
                    </a:lnTo>
                    <a:lnTo>
                      <a:pt x="89" y="2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0"/>
                    </a:lnTo>
                    <a:lnTo>
                      <a:pt x="105" y="1"/>
                    </a:lnTo>
                    <a:lnTo>
                      <a:pt x="109" y="2"/>
                    </a:lnTo>
                    <a:lnTo>
                      <a:pt x="113" y="3"/>
                    </a:lnTo>
                    <a:lnTo>
                      <a:pt x="117" y="3"/>
                    </a:lnTo>
                    <a:lnTo>
                      <a:pt x="120" y="2"/>
                    </a:lnTo>
                    <a:lnTo>
                      <a:pt x="124" y="1"/>
                    </a:lnTo>
                    <a:lnTo>
                      <a:pt x="128" y="0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2"/>
                    </a:lnTo>
                    <a:lnTo>
                      <a:pt x="144" y="3"/>
                    </a:lnTo>
                    <a:lnTo>
                      <a:pt x="148" y="2"/>
                    </a:lnTo>
                    <a:lnTo>
                      <a:pt x="152" y="2"/>
                    </a:lnTo>
                    <a:lnTo>
                      <a:pt x="156" y="1"/>
                    </a:lnTo>
                    <a:lnTo>
                      <a:pt x="159" y="0"/>
                    </a:lnTo>
                    <a:lnTo>
                      <a:pt x="163" y="1"/>
                    </a:lnTo>
                    <a:lnTo>
                      <a:pt x="167" y="2"/>
                    </a:lnTo>
                    <a:lnTo>
                      <a:pt x="171" y="2"/>
                    </a:lnTo>
                    <a:lnTo>
                      <a:pt x="175" y="3"/>
                    </a:lnTo>
                    <a:lnTo>
                      <a:pt x="179" y="2"/>
                    </a:lnTo>
                    <a:lnTo>
                      <a:pt x="183" y="1"/>
                    </a:lnTo>
                    <a:lnTo>
                      <a:pt x="187" y="1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2" name="Freeform 1325"/>
              <p:cNvSpPr>
                <a:spLocks/>
              </p:cNvSpPr>
              <p:nvPr/>
            </p:nvSpPr>
            <p:spPr bwMode="auto">
              <a:xfrm>
                <a:off x="8493602" y="1119122"/>
                <a:ext cx="296170" cy="637544"/>
              </a:xfrm>
              <a:custGeom>
                <a:avLst/>
                <a:gdLst>
                  <a:gd name="T0" fmla="*/ 0 w 190"/>
                  <a:gd name="T1" fmla="*/ 409 h 409"/>
                  <a:gd name="T2" fmla="*/ 4 w 190"/>
                  <a:gd name="T3" fmla="*/ 186 h 409"/>
                  <a:gd name="T4" fmla="*/ 8 w 190"/>
                  <a:gd name="T5" fmla="*/ 13 h 409"/>
                  <a:gd name="T6" fmla="*/ 11 w 190"/>
                  <a:gd name="T7" fmla="*/ 0 h 409"/>
                  <a:gd name="T8" fmla="*/ 15 w 190"/>
                  <a:gd name="T9" fmla="*/ 258 h 409"/>
                  <a:gd name="T10" fmla="*/ 19 w 190"/>
                  <a:gd name="T11" fmla="*/ 316 h 409"/>
                  <a:gd name="T12" fmla="*/ 23 w 190"/>
                  <a:gd name="T13" fmla="*/ 231 h 409"/>
                  <a:gd name="T14" fmla="*/ 27 w 190"/>
                  <a:gd name="T15" fmla="*/ 247 h 409"/>
                  <a:gd name="T16" fmla="*/ 31 w 190"/>
                  <a:gd name="T17" fmla="*/ 272 h 409"/>
                  <a:gd name="T18" fmla="*/ 35 w 190"/>
                  <a:gd name="T19" fmla="*/ 254 h 409"/>
                  <a:gd name="T20" fmla="*/ 39 w 190"/>
                  <a:gd name="T21" fmla="*/ 254 h 409"/>
                  <a:gd name="T22" fmla="*/ 43 w 190"/>
                  <a:gd name="T23" fmla="*/ 260 h 409"/>
                  <a:gd name="T24" fmla="*/ 47 w 190"/>
                  <a:gd name="T25" fmla="*/ 256 h 409"/>
                  <a:gd name="T26" fmla="*/ 50 w 190"/>
                  <a:gd name="T27" fmla="*/ 255 h 409"/>
                  <a:gd name="T28" fmla="*/ 54 w 190"/>
                  <a:gd name="T29" fmla="*/ 257 h 409"/>
                  <a:gd name="T30" fmla="*/ 58 w 190"/>
                  <a:gd name="T31" fmla="*/ 258 h 409"/>
                  <a:gd name="T32" fmla="*/ 62 w 190"/>
                  <a:gd name="T33" fmla="*/ 258 h 409"/>
                  <a:gd name="T34" fmla="*/ 66 w 190"/>
                  <a:gd name="T35" fmla="*/ 258 h 409"/>
                  <a:gd name="T36" fmla="*/ 70 w 190"/>
                  <a:gd name="T37" fmla="*/ 257 h 409"/>
                  <a:gd name="T38" fmla="*/ 74 w 190"/>
                  <a:gd name="T39" fmla="*/ 257 h 409"/>
                  <a:gd name="T40" fmla="*/ 78 w 190"/>
                  <a:gd name="T41" fmla="*/ 256 h 409"/>
                  <a:gd name="T42" fmla="*/ 82 w 190"/>
                  <a:gd name="T43" fmla="*/ 256 h 409"/>
                  <a:gd name="T44" fmla="*/ 86 w 190"/>
                  <a:gd name="T45" fmla="*/ 257 h 409"/>
                  <a:gd name="T46" fmla="*/ 89 w 190"/>
                  <a:gd name="T47" fmla="*/ 258 h 409"/>
                  <a:gd name="T48" fmla="*/ 93 w 190"/>
                  <a:gd name="T49" fmla="*/ 258 h 409"/>
                  <a:gd name="T50" fmla="*/ 97 w 190"/>
                  <a:gd name="T51" fmla="*/ 258 h 409"/>
                  <a:gd name="T52" fmla="*/ 101 w 190"/>
                  <a:gd name="T53" fmla="*/ 257 h 409"/>
                  <a:gd name="T54" fmla="*/ 105 w 190"/>
                  <a:gd name="T55" fmla="*/ 256 h 409"/>
                  <a:gd name="T56" fmla="*/ 109 w 190"/>
                  <a:gd name="T57" fmla="*/ 256 h 409"/>
                  <a:gd name="T58" fmla="*/ 113 w 190"/>
                  <a:gd name="T59" fmla="*/ 256 h 409"/>
                  <a:gd name="T60" fmla="*/ 117 w 190"/>
                  <a:gd name="T61" fmla="*/ 257 h 409"/>
                  <a:gd name="T62" fmla="*/ 120 w 190"/>
                  <a:gd name="T63" fmla="*/ 258 h 409"/>
                  <a:gd name="T64" fmla="*/ 124 w 190"/>
                  <a:gd name="T65" fmla="*/ 258 h 409"/>
                  <a:gd name="T66" fmla="*/ 128 w 190"/>
                  <a:gd name="T67" fmla="*/ 258 h 409"/>
                  <a:gd name="T68" fmla="*/ 132 w 190"/>
                  <a:gd name="T69" fmla="*/ 257 h 409"/>
                  <a:gd name="T70" fmla="*/ 136 w 190"/>
                  <a:gd name="T71" fmla="*/ 256 h 409"/>
                  <a:gd name="T72" fmla="*/ 140 w 190"/>
                  <a:gd name="T73" fmla="*/ 256 h 409"/>
                  <a:gd name="T74" fmla="*/ 144 w 190"/>
                  <a:gd name="T75" fmla="*/ 257 h 409"/>
                  <a:gd name="T76" fmla="*/ 148 w 190"/>
                  <a:gd name="T77" fmla="*/ 258 h 409"/>
                  <a:gd name="T78" fmla="*/ 152 w 190"/>
                  <a:gd name="T79" fmla="*/ 258 h 409"/>
                  <a:gd name="T80" fmla="*/ 156 w 190"/>
                  <a:gd name="T81" fmla="*/ 258 h 409"/>
                  <a:gd name="T82" fmla="*/ 159 w 190"/>
                  <a:gd name="T83" fmla="*/ 257 h 409"/>
                  <a:gd name="T84" fmla="*/ 163 w 190"/>
                  <a:gd name="T85" fmla="*/ 256 h 409"/>
                  <a:gd name="T86" fmla="*/ 167 w 190"/>
                  <a:gd name="T87" fmla="*/ 256 h 409"/>
                  <a:gd name="T88" fmla="*/ 171 w 190"/>
                  <a:gd name="T89" fmla="*/ 256 h 409"/>
                  <a:gd name="T90" fmla="*/ 175 w 190"/>
                  <a:gd name="T91" fmla="*/ 257 h 409"/>
                  <a:gd name="T92" fmla="*/ 179 w 190"/>
                  <a:gd name="T93" fmla="*/ 258 h 409"/>
                  <a:gd name="T94" fmla="*/ 183 w 190"/>
                  <a:gd name="T95" fmla="*/ 258 h 409"/>
                  <a:gd name="T96" fmla="*/ 187 w 190"/>
                  <a:gd name="T97" fmla="*/ 258 h 409"/>
                  <a:gd name="T98" fmla="*/ 190 w 190"/>
                  <a:gd name="T99" fmla="*/ 257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409">
                    <a:moveTo>
                      <a:pt x="0" y="409"/>
                    </a:moveTo>
                    <a:lnTo>
                      <a:pt x="4" y="186"/>
                    </a:lnTo>
                    <a:lnTo>
                      <a:pt x="8" y="13"/>
                    </a:lnTo>
                    <a:lnTo>
                      <a:pt x="11" y="0"/>
                    </a:lnTo>
                    <a:lnTo>
                      <a:pt x="15" y="258"/>
                    </a:lnTo>
                    <a:lnTo>
                      <a:pt x="19" y="316"/>
                    </a:lnTo>
                    <a:lnTo>
                      <a:pt x="23" y="231"/>
                    </a:lnTo>
                    <a:lnTo>
                      <a:pt x="27" y="247"/>
                    </a:lnTo>
                    <a:lnTo>
                      <a:pt x="31" y="272"/>
                    </a:lnTo>
                    <a:lnTo>
                      <a:pt x="35" y="254"/>
                    </a:lnTo>
                    <a:lnTo>
                      <a:pt x="39" y="254"/>
                    </a:lnTo>
                    <a:lnTo>
                      <a:pt x="43" y="260"/>
                    </a:lnTo>
                    <a:lnTo>
                      <a:pt x="47" y="256"/>
                    </a:lnTo>
                    <a:lnTo>
                      <a:pt x="50" y="255"/>
                    </a:lnTo>
                    <a:lnTo>
                      <a:pt x="54" y="257"/>
                    </a:lnTo>
                    <a:lnTo>
                      <a:pt x="58" y="258"/>
                    </a:lnTo>
                    <a:lnTo>
                      <a:pt x="62" y="258"/>
                    </a:lnTo>
                    <a:lnTo>
                      <a:pt x="66" y="258"/>
                    </a:lnTo>
                    <a:lnTo>
                      <a:pt x="70" y="257"/>
                    </a:lnTo>
                    <a:lnTo>
                      <a:pt x="74" y="257"/>
                    </a:lnTo>
                    <a:lnTo>
                      <a:pt x="78" y="256"/>
                    </a:lnTo>
                    <a:lnTo>
                      <a:pt x="82" y="256"/>
                    </a:lnTo>
                    <a:lnTo>
                      <a:pt x="86" y="257"/>
                    </a:lnTo>
                    <a:lnTo>
                      <a:pt x="89" y="258"/>
                    </a:lnTo>
                    <a:lnTo>
                      <a:pt x="93" y="258"/>
                    </a:lnTo>
                    <a:lnTo>
                      <a:pt x="97" y="258"/>
                    </a:lnTo>
                    <a:lnTo>
                      <a:pt x="101" y="257"/>
                    </a:lnTo>
                    <a:lnTo>
                      <a:pt x="105" y="256"/>
                    </a:lnTo>
                    <a:lnTo>
                      <a:pt x="109" y="256"/>
                    </a:lnTo>
                    <a:lnTo>
                      <a:pt x="113" y="256"/>
                    </a:lnTo>
                    <a:lnTo>
                      <a:pt x="117" y="257"/>
                    </a:lnTo>
                    <a:lnTo>
                      <a:pt x="120" y="258"/>
                    </a:lnTo>
                    <a:lnTo>
                      <a:pt x="124" y="258"/>
                    </a:lnTo>
                    <a:lnTo>
                      <a:pt x="128" y="258"/>
                    </a:lnTo>
                    <a:lnTo>
                      <a:pt x="132" y="257"/>
                    </a:lnTo>
                    <a:lnTo>
                      <a:pt x="136" y="256"/>
                    </a:lnTo>
                    <a:lnTo>
                      <a:pt x="140" y="256"/>
                    </a:lnTo>
                    <a:lnTo>
                      <a:pt x="144" y="257"/>
                    </a:lnTo>
                    <a:lnTo>
                      <a:pt x="148" y="258"/>
                    </a:lnTo>
                    <a:lnTo>
                      <a:pt x="152" y="258"/>
                    </a:lnTo>
                    <a:lnTo>
                      <a:pt x="156" y="258"/>
                    </a:lnTo>
                    <a:lnTo>
                      <a:pt x="159" y="257"/>
                    </a:lnTo>
                    <a:lnTo>
                      <a:pt x="163" y="256"/>
                    </a:lnTo>
                    <a:lnTo>
                      <a:pt x="167" y="256"/>
                    </a:lnTo>
                    <a:lnTo>
                      <a:pt x="171" y="256"/>
                    </a:lnTo>
                    <a:lnTo>
                      <a:pt x="175" y="257"/>
                    </a:lnTo>
                    <a:lnTo>
                      <a:pt x="179" y="258"/>
                    </a:lnTo>
                    <a:lnTo>
                      <a:pt x="183" y="258"/>
                    </a:lnTo>
                    <a:lnTo>
                      <a:pt x="187" y="258"/>
                    </a:lnTo>
                    <a:lnTo>
                      <a:pt x="190" y="257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3" name="Freeform 1326"/>
              <p:cNvSpPr>
                <a:spLocks/>
              </p:cNvSpPr>
              <p:nvPr/>
            </p:nvSpPr>
            <p:spPr bwMode="auto">
              <a:xfrm>
                <a:off x="8789772" y="1518171"/>
                <a:ext cx="297729" cy="3118"/>
              </a:xfrm>
              <a:custGeom>
                <a:avLst/>
                <a:gdLst>
                  <a:gd name="T0" fmla="*/ 0 w 191"/>
                  <a:gd name="T1" fmla="*/ 1 h 2"/>
                  <a:gd name="T2" fmla="*/ 4 w 191"/>
                  <a:gd name="T3" fmla="*/ 0 h 2"/>
                  <a:gd name="T4" fmla="*/ 8 w 191"/>
                  <a:gd name="T5" fmla="*/ 0 h 2"/>
                  <a:gd name="T6" fmla="*/ 12 w 191"/>
                  <a:gd name="T7" fmla="*/ 0 h 2"/>
                  <a:gd name="T8" fmla="*/ 16 w 191"/>
                  <a:gd name="T9" fmla="*/ 1 h 2"/>
                  <a:gd name="T10" fmla="*/ 20 w 191"/>
                  <a:gd name="T11" fmla="*/ 2 h 2"/>
                  <a:gd name="T12" fmla="*/ 24 w 191"/>
                  <a:gd name="T13" fmla="*/ 2 h 2"/>
                  <a:gd name="T14" fmla="*/ 28 w 191"/>
                  <a:gd name="T15" fmla="*/ 1 h 2"/>
                  <a:gd name="T16" fmla="*/ 32 w 191"/>
                  <a:gd name="T17" fmla="*/ 1 h 2"/>
                  <a:gd name="T18" fmla="*/ 36 w 191"/>
                  <a:gd name="T19" fmla="*/ 0 h 2"/>
                  <a:gd name="T20" fmla="*/ 39 w 191"/>
                  <a:gd name="T21" fmla="*/ 0 h 2"/>
                  <a:gd name="T22" fmla="*/ 43 w 191"/>
                  <a:gd name="T23" fmla="*/ 1 h 2"/>
                  <a:gd name="T24" fmla="*/ 47 w 191"/>
                  <a:gd name="T25" fmla="*/ 2 h 2"/>
                  <a:gd name="T26" fmla="*/ 51 w 191"/>
                  <a:gd name="T27" fmla="*/ 2 h 2"/>
                  <a:gd name="T28" fmla="*/ 55 w 191"/>
                  <a:gd name="T29" fmla="*/ 2 h 2"/>
                  <a:gd name="T30" fmla="*/ 59 w 191"/>
                  <a:gd name="T31" fmla="*/ 1 h 2"/>
                  <a:gd name="T32" fmla="*/ 63 w 191"/>
                  <a:gd name="T33" fmla="*/ 0 h 2"/>
                  <a:gd name="T34" fmla="*/ 67 w 191"/>
                  <a:gd name="T35" fmla="*/ 0 h 2"/>
                  <a:gd name="T36" fmla="*/ 71 w 191"/>
                  <a:gd name="T37" fmla="*/ 0 h 2"/>
                  <a:gd name="T38" fmla="*/ 74 w 191"/>
                  <a:gd name="T39" fmla="*/ 1 h 2"/>
                  <a:gd name="T40" fmla="*/ 78 w 191"/>
                  <a:gd name="T41" fmla="*/ 2 h 2"/>
                  <a:gd name="T42" fmla="*/ 82 w 191"/>
                  <a:gd name="T43" fmla="*/ 2 h 2"/>
                  <a:gd name="T44" fmla="*/ 86 w 191"/>
                  <a:gd name="T45" fmla="*/ 2 h 2"/>
                  <a:gd name="T46" fmla="*/ 90 w 191"/>
                  <a:gd name="T47" fmla="*/ 1 h 2"/>
                  <a:gd name="T48" fmla="*/ 94 w 191"/>
                  <a:gd name="T49" fmla="*/ 0 h 2"/>
                  <a:gd name="T50" fmla="*/ 98 w 191"/>
                  <a:gd name="T51" fmla="*/ 0 h 2"/>
                  <a:gd name="T52" fmla="*/ 102 w 191"/>
                  <a:gd name="T53" fmla="*/ 1 h 2"/>
                  <a:gd name="T54" fmla="*/ 106 w 191"/>
                  <a:gd name="T55" fmla="*/ 2 h 2"/>
                  <a:gd name="T56" fmla="*/ 109 w 191"/>
                  <a:gd name="T57" fmla="*/ 2 h 2"/>
                  <a:gd name="T58" fmla="*/ 113 w 191"/>
                  <a:gd name="T59" fmla="*/ 2 h 2"/>
                  <a:gd name="T60" fmla="*/ 117 w 191"/>
                  <a:gd name="T61" fmla="*/ 1 h 2"/>
                  <a:gd name="T62" fmla="*/ 121 w 191"/>
                  <a:gd name="T63" fmla="*/ 0 h 2"/>
                  <a:gd name="T64" fmla="*/ 125 w 191"/>
                  <a:gd name="T65" fmla="*/ 0 h 2"/>
                  <a:gd name="T66" fmla="*/ 129 w 191"/>
                  <a:gd name="T67" fmla="*/ 0 h 2"/>
                  <a:gd name="T68" fmla="*/ 133 w 191"/>
                  <a:gd name="T69" fmla="*/ 1 h 2"/>
                  <a:gd name="T70" fmla="*/ 137 w 191"/>
                  <a:gd name="T71" fmla="*/ 2 h 2"/>
                  <a:gd name="T72" fmla="*/ 141 w 191"/>
                  <a:gd name="T73" fmla="*/ 2 h 2"/>
                  <a:gd name="T74" fmla="*/ 145 w 191"/>
                  <a:gd name="T75" fmla="*/ 2 h 2"/>
                  <a:gd name="T76" fmla="*/ 149 w 191"/>
                  <a:gd name="T77" fmla="*/ 1 h 2"/>
                  <a:gd name="T78" fmla="*/ 152 w 191"/>
                  <a:gd name="T79" fmla="*/ 0 h 2"/>
                  <a:gd name="T80" fmla="*/ 156 w 191"/>
                  <a:gd name="T81" fmla="*/ 0 h 2"/>
                  <a:gd name="T82" fmla="*/ 160 w 191"/>
                  <a:gd name="T83" fmla="*/ 1 h 2"/>
                  <a:gd name="T84" fmla="*/ 164 w 191"/>
                  <a:gd name="T85" fmla="*/ 2 h 2"/>
                  <a:gd name="T86" fmla="*/ 168 w 191"/>
                  <a:gd name="T87" fmla="*/ 2 h 2"/>
                  <a:gd name="T88" fmla="*/ 172 w 191"/>
                  <a:gd name="T89" fmla="*/ 2 h 2"/>
                  <a:gd name="T90" fmla="*/ 176 w 191"/>
                  <a:gd name="T91" fmla="*/ 1 h 2"/>
                  <a:gd name="T92" fmla="*/ 179 w 191"/>
                  <a:gd name="T93" fmla="*/ 1 h 2"/>
                  <a:gd name="T94" fmla="*/ 183 w 191"/>
                  <a:gd name="T95" fmla="*/ 0 h 2"/>
                  <a:gd name="T96" fmla="*/ 187 w 191"/>
                  <a:gd name="T97" fmla="*/ 0 h 2"/>
                  <a:gd name="T98" fmla="*/ 191 w 191"/>
                  <a:gd name="T9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1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1"/>
                    </a:lnTo>
                    <a:lnTo>
                      <a:pt x="20" y="2"/>
                    </a:lnTo>
                    <a:lnTo>
                      <a:pt x="24" y="2"/>
                    </a:lnTo>
                    <a:lnTo>
                      <a:pt x="28" y="1"/>
                    </a:lnTo>
                    <a:lnTo>
                      <a:pt x="32" y="1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1"/>
                    </a:lnTo>
                    <a:lnTo>
                      <a:pt x="47" y="2"/>
                    </a:lnTo>
                    <a:lnTo>
                      <a:pt x="51" y="2"/>
                    </a:lnTo>
                    <a:lnTo>
                      <a:pt x="55" y="2"/>
                    </a:lnTo>
                    <a:lnTo>
                      <a:pt x="59" y="1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1"/>
                    </a:lnTo>
                    <a:lnTo>
                      <a:pt x="78" y="2"/>
                    </a:lnTo>
                    <a:lnTo>
                      <a:pt x="82" y="2"/>
                    </a:lnTo>
                    <a:lnTo>
                      <a:pt x="86" y="2"/>
                    </a:lnTo>
                    <a:lnTo>
                      <a:pt x="90" y="1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1"/>
                    </a:lnTo>
                    <a:lnTo>
                      <a:pt x="106" y="2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7" y="1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1"/>
                    </a:lnTo>
                    <a:lnTo>
                      <a:pt x="137" y="2"/>
                    </a:lnTo>
                    <a:lnTo>
                      <a:pt x="141" y="2"/>
                    </a:lnTo>
                    <a:lnTo>
                      <a:pt x="145" y="2"/>
                    </a:lnTo>
                    <a:lnTo>
                      <a:pt x="149" y="1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1"/>
                    </a:lnTo>
                    <a:lnTo>
                      <a:pt x="164" y="2"/>
                    </a:lnTo>
                    <a:lnTo>
                      <a:pt x="168" y="2"/>
                    </a:lnTo>
                    <a:lnTo>
                      <a:pt x="172" y="2"/>
                    </a:lnTo>
                    <a:lnTo>
                      <a:pt x="176" y="1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1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4" name="Freeform 1327"/>
              <p:cNvSpPr>
                <a:spLocks/>
              </p:cNvSpPr>
              <p:nvPr/>
            </p:nvSpPr>
            <p:spPr bwMode="auto">
              <a:xfrm>
                <a:off x="9087501" y="1518171"/>
                <a:ext cx="297729" cy="3118"/>
              </a:xfrm>
              <a:custGeom>
                <a:avLst/>
                <a:gdLst>
                  <a:gd name="T0" fmla="*/ 0 w 191"/>
                  <a:gd name="T1" fmla="*/ 1 h 2"/>
                  <a:gd name="T2" fmla="*/ 4 w 191"/>
                  <a:gd name="T3" fmla="*/ 2 h 2"/>
                  <a:gd name="T4" fmla="*/ 8 w 191"/>
                  <a:gd name="T5" fmla="*/ 2 h 2"/>
                  <a:gd name="T6" fmla="*/ 12 w 191"/>
                  <a:gd name="T7" fmla="*/ 2 h 2"/>
                  <a:gd name="T8" fmla="*/ 16 w 191"/>
                  <a:gd name="T9" fmla="*/ 1 h 2"/>
                  <a:gd name="T10" fmla="*/ 20 w 191"/>
                  <a:gd name="T11" fmla="*/ 0 h 2"/>
                  <a:gd name="T12" fmla="*/ 24 w 191"/>
                  <a:gd name="T13" fmla="*/ 0 h 2"/>
                  <a:gd name="T14" fmla="*/ 28 w 191"/>
                  <a:gd name="T15" fmla="*/ 0 h 2"/>
                  <a:gd name="T16" fmla="*/ 31 w 191"/>
                  <a:gd name="T17" fmla="*/ 1 h 2"/>
                  <a:gd name="T18" fmla="*/ 35 w 191"/>
                  <a:gd name="T19" fmla="*/ 2 h 2"/>
                  <a:gd name="T20" fmla="*/ 39 w 191"/>
                  <a:gd name="T21" fmla="*/ 2 h 2"/>
                  <a:gd name="T22" fmla="*/ 43 w 191"/>
                  <a:gd name="T23" fmla="*/ 1 h 2"/>
                  <a:gd name="T24" fmla="*/ 47 w 191"/>
                  <a:gd name="T25" fmla="*/ 1 h 2"/>
                  <a:gd name="T26" fmla="*/ 51 w 191"/>
                  <a:gd name="T27" fmla="*/ 0 h 2"/>
                  <a:gd name="T28" fmla="*/ 55 w 191"/>
                  <a:gd name="T29" fmla="*/ 0 h 2"/>
                  <a:gd name="T30" fmla="*/ 58 w 191"/>
                  <a:gd name="T31" fmla="*/ 1 h 2"/>
                  <a:gd name="T32" fmla="*/ 62 w 191"/>
                  <a:gd name="T33" fmla="*/ 2 h 2"/>
                  <a:gd name="T34" fmla="*/ 66 w 191"/>
                  <a:gd name="T35" fmla="*/ 2 h 2"/>
                  <a:gd name="T36" fmla="*/ 70 w 191"/>
                  <a:gd name="T37" fmla="*/ 2 h 2"/>
                  <a:gd name="T38" fmla="*/ 74 w 191"/>
                  <a:gd name="T39" fmla="*/ 1 h 2"/>
                  <a:gd name="T40" fmla="*/ 78 w 191"/>
                  <a:gd name="T41" fmla="*/ 0 h 2"/>
                  <a:gd name="T42" fmla="*/ 82 w 191"/>
                  <a:gd name="T43" fmla="*/ 0 h 2"/>
                  <a:gd name="T44" fmla="*/ 86 w 191"/>
                  <a:gd name="T45" fmla="*/ 0 h 2"/>
                  <a:gd name="T46" fmla="*/ 90 w 191"/>
                  <a:gd name="T47" fmla="*/ 1 h 2"/>
                  <a:gd name="T48" fmla="*/ 94 w 191"/>
                  <a:gd name="T49" fmla="*/ 2 h 2"/>
                  <a:gd name="T50" fmla="*/ 98 w 191"/>
                  <a:gd name="T51" fmla="*/ 2 h 2"/>
                  <a:gd name="T52" fmla="*/ 101 w 191"/>
                  <a:gd name="T53" fmla="*/ 2 h 2"/>
                  <a:gd name="T54" fmla="*/ 105 w 191"/>
                  <a:gd name="T55" fmla="*/ 1 h 2"/>
                  <a:gd name="T56" fmla="*/ 109 w 191"/>
                  <a:gd name="T57" fmla="*/ 0 h 2"/>
                  <a:gd name="T58" fmla="*/ 113 w 191"/>
                  <a:gd name="T59" fmla="*/ 0 h 2"/>
                  <a:gd name="T60" fmla="*/ 117 w 191"/>
                  <a:gd name="T61" fmla="*/ 1 h 2"/>
                  <a:gd name="T62" fmla="*/ 121 w 191"/>
                  <a:gd name="T63" fmla="*/ 2 h 2"/>
                  <a:gd name="T64" fmla="*/ 125 w 191"/>
                  <a:gd name="T65" fmla="*/ 2 h 2"/>
                  <a:gd name="T66" fmla="*/ 129 w 191"/>
                  <a:gd name="T67" fmla="*/ 2 h 2"/>
                  <a:gd name="T68" fmla="*/ 133 w 191"/>
                  <a:gd name="T69" fmla="*/ 1 h 2"/>
                  <a:gd name="T70" fmla="*/ 136 w 191"/>
                  <a:gd name="T71" fmla="*/ 0 h 2"/>
                  <a:gd name="T72" fmla="*/ 140 w 191"/>
                  <a:gd name="T73" fmla="*/ 0 h 2"/>
                  <a:gd name="T74" fmla="*/ 144 w 191"/>
                  <a:gd name="T75" fmla="*/ 0 h 2"/>
                  <a:gd name="T76" fmla="*/ 148 w 191"/>
                  <a:gd name="T77" fmla="*/ 1 h 2"/>
                  <a:gd name="T78" fmla="*/ 152 w 191"/>
                  <a:gd name="T79" fmla="*/ 2 h 2"/>
                  <a:gd name="T80" fmla="*/ 156 w 191"/>
                  <a:gd name="T81" fmla="*/ 2 h 2"/>
                  <a:gd name="T82" fmla="*/ 160 w 191"/>
                  <a:gd name="T83" fmla="*/ 2 h 2"/>
                  <a:gd name="T84" fmla="*/ 164 w 191"/>
                  <a:gd name="T85" fmla="*/ 1 h 2"/>
                  <a:gd name="T86" fmla="*/ 167 w 191"/>
                  <a:gd name="T87" fmla="*/ 0 h 2"/>
                  <a:gd name="T88" fmla="*/ 171 w 191"/>
                  <a:gd name="T89" fmla="*/ 0 h 2"/>
                  <a:gd name="T90" fmla="*/ 175 w 191"/>
                  <a:gd name="T91" fmla="*/ 0 h 2"/>
                  <a:gd name="T92" fmla="*/ 179 w 191"/>
                  <a:gd name="T93" fmla="*/ 1 h 2"/>
                  <a:gd name="T94" fmla="*/ 183 w 191"/>
                  <a:gd name="T95" fmla="*/ 2 h 2"/>
                  <a:gd name="T96" fmla="*/ 187 w 191"/>
                  <a:gd name="T97" fmla="*/ 2 h 2"/>
                  <a:gd name="T98" fmla="*/ 191 w 191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1"/>
                    </a:moveTo>
                    <a:lnTo>
                      <a:pt x="4" y="2"/>
                    </a:lnTo>
                    <a:lnTo>
                      <a:pt x="8" y="2"/>
                    </a:lnTo>
                    <a:lnTo>
                      <a:pt x="12" y="2"/>
                    </a:lnTo>
                    <a:lnTo>
                      <a:pt x="16" y="1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1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3" y="1"/>
                    </a:lnTo>
                    <a:lnTo>
                      <a:pt x="47" y="1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1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4" y="1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1"/>
                    </a:lnTo>
                    <a:lnTo>
                      <a:pt x="94" y="2"/>
                    </a:lnTo>
                    <a:lnTo>
                      <a:pt x="98" y="2"/>
                    </a:lnTo>
                    <a:lnTo>
                      <a:pt x="101" y="2"/>
                    </a:lnTo>
                    <a:lnTo>
                      <a:pt x="105" y="1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1"/>
                    </a:lnTo>
                    <a:lnTo>
                      <a:pt x="121" y="2"/>
                    </a:lnTo>
                    <a:lnTo>
                      <a:pt x="125" y="2"/>
                    </a:lnTo>
                    <a:lnTo>
                      <a:pt x="129" y="2"/>
                    </a:lnTo>
                    <a:lnTo>
                      <a:pt x="133" y="1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1"/>
                    </a:lnTo>
                    <a:lnTo>
                      <a:pt x="152" y="2"/>
                    </a:lnTo>
                    <a:lnTo>
                      <a:pt x="156" y="2"/>
                    </a:lnTo>
                    <a:lnTo>
                      <a:pt x="160" y="2"/>
                    </a:lnTo>
                    <a:lnTo>
                      <a:pt x="164" y="1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1"/>
                    </a:lnTo>
                    <a:lnTo>
                      <a:pt x="183" y="2"/>
                    </a:lnTo>
                    <a:lnTo>
                      <a:pt x="187" y="2"/>
                    </a:lnTo>
                    <a:lnTo>
                      <a:pt x="191" y="2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5" name="Freeform 1328"/>
              <p:cNvSpPr>
                <a:spLocks/>
              </p:cNvSpPr>
              <p:nvPr/>
            </p:nvSpPr>
            <p:spPr bwMode="auto">
              <a:xfrm>
                <a:off x="9385229" y="1518171"/>
                <a:ext cx="291493" cy="3118"/>
              </a:xfrm>
              <a:custGeom>
                <a:avLst/>
                <a:gdLst>
                  <a:gd name="T0" fmla="*/ 0 w 187"/>
                  <a:gd name="T1" fmla="*/ 2 h 2"/>
                  <a:gd name="T2" fmla="*/ 4 w 187"/>
                  <a:gd name="T3" fmla="*/ 1 h 2"/>
                  <a:gd name="T4" fmla="*/ 8 w 187"/>
                  <a:gd name="T5" fmla="*/ 0 h 2"/>
                  <a:gd name="T6" fmla="*/ 12 w 187"/>
                  <a:gd name="T7" fmla="*/ 0 h 2"/>
                  <a:gd name="T8" fmla="*/ 16 w 187"/>
                  <a:gd name="T9" fmla="*/ 1 h 2"/>
                  <a:gd name="T10" fmla="*/ 19 w 187"/>
                  <a:gd name="T11" fmla="*/ 2 h 2"/>
                  <a:gd name="T12" fmla="*/ 23 w 187"/>
                  <a:gd name="T13" fmla="*/ 2 h 2"/>
                  <a:gd name="T14" fmla="*/ 27 w 187"/>
                  <a:gd name="T15" fmla="*/ 2 h 2"/>
                  <a:gd name="T16" fmla="*/ 31 w 187"/>
                  <a:gd name="T17" fmla="*/ 1 h 2"/>
                  <a:gd name="T18" fmla="*/ 35 w 187"/>
                  <a:gd name="T19" fmla="*/ 0 h 2"/>
                  <a:gd name="T20" fmla="*/ 39 w 187"/>
                  <a:gd name="T21" fmla="*/ 0 h 2"/>
                  <a:gd name="T22" fmla="*/ 43 w 187"/>
                  <a:gd name="T23" fmla="*/ 0 h 2"/>
                  <a:gd name="T24" fmla="*/ 46 w 187"/>
                  <a:gd name="T25" fmla="*/ 1 h 2"/>
                  <a:gd name="T26" fmla="*/ 50 w 187"/>
                  <a:gd name="T27" fmla="*/ 2 h 2"/>
                  <a:gd name="T28" fmla="*/ 54 w 187"/>
                  <a:gd name="T29" fmla="*/ 2 h 2"/>
                  <a:gd name="T30" fmla="*/ 58 w 187"/>
                  <a:gd name="T31" fmla="*/ 2 h 2"/>
                  <a:gd name="T32" fmla="*/ 62 w 187"/>
                  <a:gd name="T33" fmla="*/ 1 h 2"/>
                  <a:gd name="T34" fmla="*/ 66 w 187"/>
                  <a:gd name="T35" fmla="*/ 0 h 2"/>
                  <a:gd name="T36" fmla="*/ 70 w 187"/>
                  <a:gd name="T37" fmla="*/ 0 h 2"/>
                  <a:gd name="T38" fmla="*/ 74 w 187"/>
                  <a:gd name="T39" fmla="*/ 1 h 2"/>
                  <a:gd name="T40" fmla="*/ 78 w 187"/>
                  <a:gd name="T41" fmla="*/ 2 h 2"/>
                  <a:gd name="T42" fmla="*/ 82 w 187"/>
                  <a:gd name="T43" fmla="*/ 2 h 2"/>
                  <a:gd name="T44" fmla="*/ 86 w 187"/>
                  <a:gd name="T45" fmla="*/ 2 h 2"/>
                  <a:gd name="T46" fmla="*/ 89 w 187"/>
                  <a:gd name="T47" fmla="*/ 1 h 2"/>
                  <a:gd name="T48" fmla="*/ 93 w 187"/>
                  <a:gd name="T49" fmla="*/ 1 h 2"/>
                  <a:gd name="T50" fmla="*/ 97 w 187"/>
                  <a:gd name="T51" fmla="*/ 0 h 2"/>
                  <a:gd name="T52" fmla="*/ 101 w 187"/>
                  <a:gd name="T53" fmla="*/ 0 h 2"/>
                  <a:gd name="T54" fmla="*/ 105 w 187"/>
                  <a:gd name="T55" fmla="*/ 1 h 2"/>
                  <a:gd name="T56" fmla="*/ 109 w 187"/>
                  <a:gd name="T57" fmla="*/ 2 h 2"/>
                  <a:gd name="T58" fmla="*/ 113 w 187"/>
                  <a:gd name="T59" fmla="*/ 2 h 2"/>
                  <a:gd name="T60" fmla="*/ 117 w 187"/>
                  <a:gd name="T61" fmla="*/ 2 h 2"/>
                  <a:gd name="T62" fmla="*/ 120 w 187"/>
                  <a:gd name="T63" fmla="*/ 1 h 2"/>
                  <a:gd name="T64" fmla="*/ 124 w 187"/>
                  <a:gd name="T65" fmla="*/ 0 h 2"/>
                  <a:gd name="T66" fmla="*/ 128 w 187"/>
                  <a:gd name="T67" fmla="*/ 0 h 2"/>
                  <a:gd name="T68" fmla="*/ 132 w 187"/>
                  <a:gd name="T69" fmla="*/ 0 h 2"/>
                  <a:gd name="T70" fmla="*/ 136 w 187"/>
                  <a:gd name="T71" fmla="*/ 1 h 2"/>
                  <a:gd name="T72" fmla="*/ 140 w 187"/>
                  <a:gd name="T73" fmla="*/ 2 h 2"/>
                  <a:gd name="T74" fmla="*/ 144 w 187"/>
                  <a:gd name="T75" fmla="*/ 2 h 2"/>
                  <a:gd name="T76" fmla="*/ 148 w 187"/>
                  <a:gd name="T77" fmla="*/ 1 h 2"/>
                  <a:gd name="T78" fmla="*/ 152 w 187"/>
                  <a:gd name="T79" fmla="*/ 1 h 2"/>
                  <a:gd name="T80" fmla="*/ 156 w 187"/>
                  <a:gd name="T81" fmla="*/ 0 h 2"/>
                  <a:gd name="T82" fmla="*/ 159 w 187"/>
                  <a:gd name="T83" fmla="*/ 0 h 2"/>
                  <a:gd name="T84" fmla="*/ 163 w 187"/>
                  <a:gd name="T85" fmla="*/ 1 h 2"/>
                  <a:gd name="T86" fmla="*/ 167 w 187"/>
                  <a:gd name="T87" fmla="*/ 2 h 2"/>
                  <a:gd name="T88" fmla="*/ 171 w 187"/>
                  <a:gd name="T89" fmla="*/ 2 h 2"/>
                  <a:gd name="T90" fmla="*/ 175 w 187"/>
                  <a:gd name="T91" fmla="*/ 2 h 2"/>
                  <a:gd name="T92" fmla="*/ 179 w 187"/>
                  <a:gd name="T93" fmla="*/ 1 h 2"/>
                  <a:gd name="T94" fmla="*/ 183 w 187"/>
                  <a:gd name="T95" fmla="*/ 0 h 2"/>
                  <a:gd name="T96" fmla="*/ 187 w 187"/>
                  <a:gd name="T9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7" h="2">
                    <a:moveTo>
                      <a:pt x="0" y="2"/>
                    </a:moveTo>
                    <a:lnTo>
                      <a:pt x="4" y="1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1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7" y="2"/>
                    </a:lnTo>
                    <a:lnTo>
                      <a:pt x="31" y="1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0" y="2"/>
                    </a:lnTo>
                    <a:lnTo>
                      <a:pt x="54" y="2"/>
                    </a:lnTo>
                    <a:lnTo>
                      <a:pt x="58" y="2"/>
                    </a:lnTo>
                    <a:lnTo>
                      <a:pt x="62" y="1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1"/>
                    </a:lnTo>
                    <a:lnTo>
                      <a:pt x="78" y="2"/>
                    </a:lnTo>
                    <a:lnTo>
                      <a:pt x="82" y="2"/>
                    </a:lnTo>
                    <a:lnTo>
                      <a:pt x="86" y="2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1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7" y="2"/>
                    </a:lnTo>
                    <a:lnTo>
                      <a:pt x="120" y="1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1"/>
                    </a:lnTo>
                    <a:lnTo>
                      <a:pt x="140" y="2"/>
                    </a:lnTo>
                    <a:lnTo>
                      <a:pt x="144" y="2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1"/>
                    </a:lnTo>
                    <a:lnTo>
                      <a:pt x="167" y="2"/>
                    </a:lnTo>
                    <a:lnTo>
                      <a:pt x="171" y="2"/>
                    </a:lnTo>
                    <a:lnTo>
                      <a:pt x="175" y="2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6" name="Freeform 1329"/>
              <p:cNvSpPr>
                <a:spLocks/>
              </p:cNvSpPr>
              <p:nvPr/>
            </p:nvSpPr>
            <p:spPr bwMode="auto">
              <a:xfrm>
                <a:off x="8493602" y="1094181"/>
                <a:ext cx="296170" cy="662485"/>
              </a:xfrm>
              <a:custGeom>
                <a:avLst/>
                <a:gdLst>
                  <a:gd name="T0" fmla="*/ 0 w 190"/>
                  <a:gd name="T1" fmla="*/ 425 h 425"/>
                  <a:gd name="T2" fmla="*/ 4 w 190"/>
                  <a:gd name="T3" fmla="*/ 349 h 425"/>
                  <a:gd name="T4" fmla="*/ 8 w 190"/>
                  <a:gd name="T5" fmla="*/ 278 h 425"/>
                  <a:gd name="T6" fmla="*/ 11 w 190"/>
                  <a:gd name="T7" fmla="*/ 300 h 425"/>
                  <a:gd name="T8" fmla="*/ 15 w 190"/>
                  <a:gd name="T9" fmla="*/ 56 h 425"/>
                  <a:gd name="T10" fmla="*/ 19 w 190"/>
                  <a:gd name="T11" fmla="*/ 0 h 425"/>
                  <a:gd name="T12" fmla="*/ 23 w 190"/>
                  <a:gd name="T13" fmla="*/ 14 h 425"/>
                  <a:gd name="T14" fmla="*/ 27 w 190"/>
                  <a:gd name="T15" fmla="*/ 22 h 425"/>
                  <a:gd name="T16" fmla="*/ 31 w 190"/>
                  <a:gd name="T17" fmla="*/ 9 h 425"/>
                  <a:gd name="T18" fmla="*/ 35 w 190"/>
                  <a:gd name="T19" fmla="*/ 14 h 425"/>
                  <a:gd name="T20" fmla="*/ 39 w 190"/>
                  <a:gd name="T21" fmla="*/ 17 h 425"/>
                  <a:gd name="T22" fmla="*/ 43 w 190"/>
                  <a:gd name="T23" fmla="*/ 13 h 425"/>
                  <a:gd name="T24" fmla="*/ 47 w 190"/>
                  <a:gd name="T25" fmla="*/ 13 h 425"/>
                  <a:gd name="T26" fmla="*/ 50 w 190"/>
                  <a:gd name="T27" fmla="*/ 13 h 425"/>
                  <a:gd name="T28" fmla="*/ 54 w 190"/>
                  <a:gd name="T29" fmla="*/ 13 h 425"/>
                  <a:gd name="T30" fmla="*/ 58 w 190"/>
                  <a:gd name="T31" fmla="*/ 13 h 425"/>
                  <a:gd name="T32" fmla="*/ 62 w 190"/>
                  <a:gd name="T33" fmla="*/ 14 h 425"/>
                  <a:gd name="T34" fmla="*/ 66 w 190"/>
                  <a:gd name="T35" fmla="*/ 14 h 425"/>
                  <a:gd name="T36" fmla="*/ 70 w 190"/>
                  <a:gd name="T37" fmla="*/ 14 h 425"/>
                  <a:gd name="T38" fmla="*/ 74 w 190"/>
                  <a:gd name="T39" fmla="*/ 14 h 425"/>
                  <a:gd name="T40" fmla="*/ 78 w 190"/>
                  <a:gd name="T41" fmla="*/ 13 h 425"/>
                  <a:gd name="T42" fmla="*/ 82 w 190"/>
                  <a:gd name="T43" fmla="*/ 13 h 425"/>
                  <a:gd name="T44" fmla="*/ 86 w 190"/>
                  <a:gd name="T45" fmla="*/ 13 h 425"/>
                  <a:gd name="T46" fmla="*/ 89 w 190"/>
                  <a:gd name="T47" fmla="*/ 14 h 425"/>
                  <a:gd name="T48" fmla="*/ 93 w 190"/>
                  <a:gd name="T49" fmla="*/ 14 h 425"/>
                  <a:gd name="T50" fmla="*/ 97 w 190"/>
                  <a:gd name="T51" fmla="*/ 14 h 425"/>
                  <a:gd name="T52" fmla="*/ 101 w 190"/>
                  <a:gd name="T53" fmla="*/ 14 h 425"/>
                  <a:gd name="T54" fmla="*/ 105 w 190"/>
                  <a:gd name="T55" fmla="*/ 13 h 425"/>
                  <a:gd name="T56" fmla="*/ 109 w 190"/>
                  <a:gd name="T57" fmla="*/ 13 h 425"/>
                  <a:gd name="T58" fmla="*/ 113 w 190"/>
                  <a:gd name="T59" fmla="*/ 13 h 425"/>
                  <a:gd name="T60" fmla="*/ 117 w 190"/>
                  <a:gd name="T61" fmla="*/ 13 h 425"/>
                  <a:gd name="T62" fmla="*/ 120 w 190"/>
                  <a:gd name="T63" fmla="*/ 14 h 425"/>
                  <a:gd name="T64" fmla="*/ 124 w 190"/>
                  <a:gd name="T65" fmla="*/ 14 h 425"/>
                  <a:gd name="T66" fmla="*/ 128 w 190"/>
                  <a:gd name="T67" fmla="*/ 14 h 425"/>
                  <a:gd name="T68" fmla="*/ 132 w 190"/>
                  <a:gd name="T69" fmla="*/ 14 h 425"/>
                  <a:gd name="T70" fmla="*/ 136 w 190"/>
                  <a:gd name="T71" fmla="*/ 13 h 425"/>
                  <a:gd name="T72" fmla="*/ 140 w 190"/>
                  <a:gd name="T73" fmla="*/ 13 h 425"/>
                  <a:gd name="T74" fmla="*/ 144 w 190"/>
                  <a:gd name="T75" fmla="*/ 13 h 425"/>
                  <a:gd name="T76" fmla="*/ 148 w 190"/>
                  <a:gd name="T77" fmla="*/ 13 h 425"/>
                  <a:gd name="T78" fmla="*/ 152 w 190"/>
                  <a:gd name="T79" fmla="*/ 14 h 425"/>
                  <a:gd name="T80" fmla="*/ 156 w 190"/>
                  <a:gd name="T81" fmla="*/ 14 h 425"/>
                  <a:gd name="T82" fmla="*/ 159 w 190"/>
                  <a:gd name="T83" fmla="*/ 14 h 425"/>
                  <a:gd name="T84" fmla="*/ 163 w 190"/>
                  <a:gd name="T85" fmla="*/ 13 h 425"/>
                  <a:gd name="T86" fmla="*/ 167 w 190"/>
                  <a:gd name="T87" fmla="*/ 13 h 425"/>
                  <a:gd name="T88" fmla="*/ 171 w 190"/>
                  <a:gd name="T89" fmla="*/ 13 h 425"/>
                  <a:gd name="T90" fmla="*/ 175 w 190"/>
                  <a:gd name="T91" fmla="*/ 13 h 425"/>
                  <a:gd name="T92" fmla="*/ 179 w 190"/>
                  <a:gd name="T93" fmla="*/ 14 h 425"/>
                  <a:gd name="T94" fmla="*/ 183 w 190"/>
                  <a:gd name="T95" fmla="*/ 14 h 425"/>
                  <a:gd name="T96" fmla="*/ 187 w 190"/>
                  <a:gd name="T97" fmla="*/ 14 h 425"/>
                  <a:gd name="T98" fmla="*/ 190 w 190"/>
                  <a:gd name="T99" fmla="*/ 14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425">
                    <a:moveTo>
                      <a:pt x="0" y="425"/>
                    </a:moveTo>
                    <a:lnTo>
                      <a:pt x="4" y="349"/>
                    </a:lnTo>
                    <a:lnTo>
                      <a:pt x="8" y="278"/>
                    </a:lnTo>
                    <a:lnTo>
                      <a:pt x="11" y="300"/>
                    </a:lnTo>
                    <a:lnTo>
                      <a:pt x="15" y="56"/>
                    </a:lnTo>
                    <a:lnTo>
                      <a:pt x="19" y="0"/>
                    </a:lnTo>
                    <a:lnTo>
                      <a:pt x="23" y="14"/>
                    </a:lnTo>
                    <a:lnTo>
                      <a:pt x="27" y="22"/>
                    </a:lnTo>
                    <a:lnTo>
                      <a:pt x="31" y="9"/>
                    </a:lnTo>
                    <a:lnTo>
                      <a:pt x="35" y="14"/>
                    </a:lnTo>
                    <a:lnTo>
                      <a:pt x="39" y="17"/>
                    </a:lnTo>
                    <a:lnTo>
                      <a:pt x="43" y="13"/>
                    </a:lnTo>
                    <a:lnTo>
                      <a:pt x="47" y="13"/>
                    </a:lnTo>
                    <a:lnTo>
                      <a:pt x="50" y="13"/>
                    </a:lnTo>
                    <a:lnTo>
                      <a:pt x="54" y="13"/>
                    </a:lnTo>
                    <a:lnTo>
                      <a:pt x="58" y="13"/>
                    </a:lnTo>
                    <a:lnTo>
                      <a:pt x="62" y="14"/>
                    </a:lnTo>
                    <a:lnTo>
                      <a:pt x="66" y="14"/>
                    </a:lnTo>
                    <a:lnTo>
                      <a:pt x="70" y="14"/>
                    </a:lnTo>
                    <a:lnTo>
                      <a:pt x="74" y="14"/>
                    </a:lnTo>
                    <a:lnTo>
                      <a:pt x="78" y="13"/>
                    </a:lnTo>
                    <a:lnTo>
                      <a:pt x="82" y="13"/>
                    </a:lnTo>
                    <a:lnTo>
                      <a:pt x="86" y="13"/>
                    </a:lnTo>
                    <a:lnTo>
                      <a:pt x="89" y="14"/>
                    </a:lnTo>
                    <a:lnTo>
                      <a:pt x="93" y="14"/>
                    </a:lnTo>
                    <a:lnTo>
                      <a:pt x="97" y="14"/>
                    </a:lnTo>
                    <a:lnTo>
                      <a:pt x="101" y="14"/>
                    </a:lnTo>
                    <a:lnTo>
                      <a:pt x="105" y="13"/>
                    </a:lnTo>
                    <a:lnTo>
                      <a:pt x="109" y="13"/>
                    </a:lnTo>
                    <a:lnTo>
                      <a:pt x="113" y="13"/>
                    </a:lnTo>
                    <a:lnTo>
                      <a:pt x="117" y="13"/>
                    </a:lnTo>
                    <a:lnTo>
                      <a:pt x="120" y="14"/>
                    </a:lnTo>
                    <a:lnTo>
                      <a:pt x="124" y="14"/>
                    </a:lnTo>
                    <a:lnTo>
                      <a:pt x="128" y="14"/>
                    </a:lnTo>
                    <a:lnTo>
                      <a:pt x="132" y="14"/>
                    </a:lnTo>
                    <a:lnTo>
                      <a:pt x="136" y="13"/>
                    </a:lnTo>
                    <a:lnTo>
                      <a:pt x="140" y="13"/>
                    </a:lnTo>
                    <a:lnTo>
                      <a:pt x="144" y="13"/>
                    </a:lnTo>
                    <a:lnTo>
                      <a:pt x="148" y="13"/>
                    </a:lnTo>
                    <a:lnTo>
                      <a:pt x="152" y="14"/>
                    </a:lnTo>
                    <a:lnTo>
                      <a:pt x="156" y="14"/>
                    </a:lnTo>
                    <a:lnTo>
                      <a:pt x="159" y="14"/>
                    </a:lnTo>
                    <a:lnTo>
                      <a:pt x="163" y="13"/>
                    </a:lnTo>
                    <a:lnTo>
                      <a:pt x="167" y="13"/>
                    </a:lnTo>
                    <a:lnTo>
                      <a:pt x="171" y="13"/>
                    </a:lnTo>
                    <a:lnTo>
                      <a:pt x="175" y="13"/>
                    </a:lnTo>
                    <a:lnTo>
                      <a:pt x="179" y="14"/>
                    </a:lnTo>
                    <a:lnTo>
                      <a:pt x="183" y="14"/>
                    </a:lnTo>
                    <a:lnTo>
                      <a:pt x="187" y="14"/>
                    </a:lnTo>
                    <a:lnTo>
                      <a:pt x="190" y="14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7" name="Freeform 1330"/>
              <p:cNvSpPr>
                <a:spLocks/>
              </p:cNvSpPr>
              <p:nvPr/>
            </p:nvSpPr>
            <p:spPr bwMode="auto">
              <a:xfrm>
                <a:off x="8789772" y="1114445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0 h 1"/>
                  <a:gd name="T4" fmla="*/ 8 w 191"/>
                  <a:gd name="T5" fmla="*/ 0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1 h 1"/>
                  <a:gd name="T12" fmla="*/ 24 w 191"/>
                  <a:gd name="T13" fmla="*/ 1 h 1"/>
                  <a:gd name="T14" fmla="*/ 28 w 191"/>
                  <a:gd name="T15" fmla="*/ 1 h 1"/>
                  <a:gd name="T16" fmla="*/ 32 w 191"/>
                  <a:gd name="T17" fmla="*/ 1 h 1"/>
                  <a:gd name="T18" fmla="*/ 36 w 191"/>
                  <a:gd name="T19" fmla="*/ 0 h 1"/>
                  <a:gd name="T20" fmla="*/ 39 w 191"/>
                  <a:gd name="T21" fmla="*/ 0 h 1"/>
                  <a:gd name="T22" fmla="*/ 43 w 191"/>
                  <a:gd name="T23" fmla="*/ 0 h 1"/>
                  <a:gd name="T24" fmla="*/ 47 w 191"/>
                  <a:gd name="T25" fmla="*/ 1 h 1"/>
                  <a:gd name="T26" fmla="*/ 51 w 191"/>
                  <a:gd name="T27" fmla="*/ 1 h 1"/>
                  <a:gd name="T28" fmla="*/ 55 w 191"/>
                  <a:gd name="T29" fmla="*/ 1 h 1"/>
                  <a:gd name="T30" fmla="*/ 59 w 191"/>
                  <a:gd name="T31" fmla="*/ 1 h 1"/>
                  <a:gd name="T32" fmla="*/ 63 w 191"/>
                  <a:gd name="T33" fmla="*/ 0 h 1"/>
                  <a:gd name="T34" fmla="*/ 67 w 191"/>
                  <a:gd name="T35" fmla="*/ 0 h 1"/>
                  <a:gd name="T36" fmla="*/ 71 w 191"/>
                  <a:gd name="T37" fmla="*/ 0 h 1"/>
                  <a:gd name="T38" fmla="*/ 74 w 191"/>
                  <a:gd name="T39" fmla="*/ 0 h 1"/>
                  <a:gd name="T40" fmla="*/ 78 w 191"/>
                  <a:gd name="T41" fmla="*/ 1 h 1"/>
                  <a:gd name="T42" fmla="*/ 82 w 191"/>
                  <a:gd name="T43" fmla="*/ 1 h 1"/>
                  <a:gd name="T44" fmla="*/ 86 w 191"/>
                  <a:gd name="T45" fmla="*/ 1 h 1"/>
                  <a:gd name="T46" fmla="*/ 90 w 191"/>
                  <a:gd name="T47" fmla="*/ 1 h 1"/>
                  <a:gd name="T48" fmla="*/ 94 w 191"/>
                  <a:gd name="T49" fmla="*/ 0 h 1"/>
                  <a:gd name="T50" fmla="*/ 98 w 191"/>
                  <a:gd name="T51" fmla="*/ 0 h 1"/>
                  <a:gd name="T52" fmla="*/ 102 w 191"/>
                  <a:gd name="T53" fmla="*/ 0 h 1"/>
                  <a:gd name="T54" fmla="*/ 106 w 191"/>
                  <a:gd name="T55" fmla="*/ 0 h 1"/>
                  <a:gd name="T56" fmla="*/ 109 w 191"/>
                  <a:gd name="T57" fmla="*/ 1 h 1"/>
                  <a:gd name="T58" fmla="*/ 113 w 191"/>
                  <a:gd name="T59" fmla="*/ 1 h 1"/>
                  <a:gd name="T60" fmla="*/ 117 w 191"/>
                  <a:gd name="T61" fmla="*/ 1 h 1"/>
                  <a:gd name="T62" fmla="*/ 121 w 191"/>
                  <a:gd name="T63" fmla="*/ 1 h 1"/>
                  <a:gd name="T64" fmla="*/ 125 w 191"/>
                  <a:gd name="T65" fmla="*/ 0 h 1"/>
                  <a:gd name="T66" fmla="*/ 129 w 191"/>
                  <a:gd name="T67" fmla="*/ 0 h 1"/>
                  <a:gd name="T68" fmla="*/ 133 w 191"/>
                  <a:gd name="T69" fmla="*/ 0 h 1"/>
                  <a:gd name="T70" fmla="*/ 137 w 191"/>
                  <a:gd name="T71" fmla="*/ 1 h 1"/>
                  <a:gd name="T72" fmla="*/ 141 w 191"/>
                  <a:gd name="T73" fmla="*/ 1 h 1"/>
                  <a:gd name="T74" fmla="*/ 145 w 191"/>
                  <a:gd name="T75" fmla="*/ 1 h 1"/>
                  <a:gd name="T76" fmla="*/ 149 w 191"/>
                  <a:gd name="T77" fmla="*/ 1 h 1"/>
                  <a:gd name="T78" fmla="*/ 152 w 191"/>
                  <a:gd name="T79" fmla="*/ 0 h 1"/>
                  <a:gd name="T80" fmla="*/ 156 w 191"/>
                  <a:gd name="T81" fmla="*/ 0 h 1"/>
                  <a:gd name="T82" fmla="*/ 160 w 191"/>
                  <a:gd name="T83" fmla="*/ 0 h 1"/>
                  <a:gd name="T84" fmla="*/ 164 w 191"/>
                  <a:gd name="T85" fmla="*/ 0 h 1"/>
                  <a:gd name="T86" fmla="*/ 168 w 191"/>
                  <a:gd name="T87" fmla="*/ 1 h 1"/>
                  <a:gd name="T88" fmla="*/ 172 w 191"/>
                  <a:gd name="T89" fmla="*/ 1 h 1"/>
                  <a:gd name="T90" fmla="*/ 176 w 191"/>
                  <a:gd name="T91" fmla="*/ 1 h 1"/>
                  <a:gd name="T92" fmla="*/ 179 w 191"/>
                  <a:gd name="T93" fmla="*/ 1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1"/>
                    </a:lnTo>
                    <a:lnTo>
                      <a:pt x="24" y="1"/>
                    </a:lnTo>
                    <a:lnTo>
                      <a:pt x="28" y="1"/>
                    </a:lnTo>
                    <a:lnTo>
                      <a:pt x="32" y="1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1"/>
                    </a:lnTo>
                    <a:lnTo>
                      <a:pt x="51" y="1"/>
                    </a:lnTo>
                    <a:lnTo>
                      <a:pt x="55" y="1"/>
                    </a:lnTo>
                    <a:lnTo>
                      <a:pt x="59" y="1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1"/>
                    </a:lnTo>
                    <a:lnTo>
                      <a:pt x="141" y="1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1"/>
                    </a:lnTo>
                    <a:lnTo>
                      <a:pt x="172" y="1"/>
                    </a:lnTo>
                    <a:lnTo>
                      <a:pt x="176" y="1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8" name="Freeform 1331"/>
              <p:cNvSpPr>
                <a:spLocks/>
              </p:cNvSpPr>
              <p:nvPr/>
            </p:nvSpPr>
            <p:spPr bwMode="auto">
              <a:xfrm>
                <a:off x="9087501" y="1114445"/>
                <a:ext cx="297729" cy="1559"/>
              </a:xfrm>
              <a:custGeom>
                <a:avLst/>
                <a:gdLst>
                  <a:gd name="T0" fmla="*/ 0 w 191"/>
                  <a:gd name="T1" fmla="*/ 0 h 1"/>
                  <a:gd name="T2" fmla="*/ 4 w 191"/>
                  <a:gd name="T3" fmla="*/ 1 h 1"/>
                  <a:gd name="T4" fmla="*/ 8 w 191"/>
                  <a:gd name="T5" fmla="*/ 1 h 1"/>
                  <a:gd name="T6" fmla="*/ 12 w 191"/>
                  <a:gd name="T7" fmla="*/ 1 h 1"/>
                  <a:gd name="T8" fmla="*/ 16 w 191"/>
                  <a:gd name="T9" fmla="*/ 1 h 1"/>
                  <a:gd name="T10" fmla="*/ 20 w 191"/>
                  <a:gd name="T11" fmla="*/ 0 h 1"/>
                  <a:gd name="T12" fmla="*/ 24 w 191"/>
                  <a:gd name="T13" fmla="*/ 0 h 1"/>
                  <a:gd name="T14" fmla="*/ 28 w 191"/>
                  <a:gd name="T15" fmla="*/ 0 h 1"/>
                  <a:gd name="T16" fmla="*/ 31 w 191"/>
                  <a:gd name="T17" fmla="*/ 0 h 1"/>
                  <a:gd name="T18" fmla="*/ 35 w 191"/>
                  <a:gd name="T19" fmla="*/ 1 h 1"/>
                  <a:gd name="T20" fmla="*/ 39 w 191"/>
                  <a:gd name="T21" fmla="*/ 1 h 1"/>
                  <a:gd name="T22" fmla="*/ 43 w 191"/>
                  <a:gd name="T23" fmla="*/ 1 h 1"/>
                  <a:gd name="T24" fmla="*/ 47 w 191"/>
                  <a:gd name="T25" fmla="*/ 1 h 1"/>
                  <a:gd name="T26" fmla="*/ 51 w 191"/>
                  <a:gd name="T27" fmla="*/ 0 h 1"/>
                  <a:gd name="T28" fmla="*/ 55 w 191"/>
                  <a:gd name="T29" fmla="*/ 0 h 1"/>
                  <a:gd name="T30" fmla="*/ 58 w 191"/>
                  <a:gd name="T31" fmla="*/ 0 h 1"/>
                  <a:gd name="T32" fmla="*/ 62 w 191"/>
                  <a:gd name="T33" fmla="*/ 0 h 1"/>
                  <a:gd name="T34" fmla="*/ 66 w 191"/>
                  <a:gd name="T35" fmla="*/ 1 h 1"/>
                  <a:gd name="T36" fmla="*/ 70 w 191"/>
                  <a:gd name="T37" fmla="*/ 1 h 1"/>
                  <a:gd name="T38" fmla="*/ 74 w 191"/>
                  <a:gd name="T39" fmla="*/ 1 h 1"/>
                  <a:gd name="T40" fmla="*/ 78 w 191"/>
                  <a:gd name="T41" fmla="*/ 0 h 1"/>
                  <a:gd name="T42" fmla="*/ 82 w 191"/>
                  <a:gd name="T43" fmla="*/ 0 h 1"/>
                  <a:gd name="T44" fmla="*/ 86 w 191"/>
                  <a:gd name="T45" fmla="*/ 0 h 1"/>
                  <a:gd name="T46" fmla="*/ 90 w 191"/>
                  <a:gd name="T47" fmla="*/ 0 h 1"/>
                  <a:gd name="T48" fmla="*/ 94 w 191"/>
                  <a:gd name="T49" fmla="*/ 1 h 1"/>
                  <a:gd name="T50" fmla="*/ 98 w 191"/>
                  <a:gd name="T51" fmla="*/ 1 h 1"/>
                  <a:gd name="T52" fmla="*/ 101 w 191"/>
                  <a:gd name="T53" fmla="*/ 1 h 1"/>
                  <a:gd name="T54" fmla="*/ 105 w 191"/>
                  <a:gd name="T55" fmla="*/ 1 h 1"/>
                  <a:gd name="T56" fmla="*/ 109 w 191"/>
                  <a:gd name="T57" fmla="*/ 0 h 1"/>
                  <a:gd name="T58" fmla="*/ 113 w 191"/>
                  <a:gd name="T59" fmla="*/ 0 h 1"/>
                  <a:gd name="T60" fmla="*/ 117 w 191"/>
                  <a:gd name="T61" fmla="*/ 0 h 1"/>
                  <a:gd name="T62" fmla="*/ 121 w 191"/>
                  <a:gd name="T63" fmla="*/ 0 h 1"/>
                  <a:gd name="T64" fmla="*/ 125 w 191"/>
                  <a:gd name="T65" fmla="*/ 1 h 1"/>
                  <a:gd name="T66" fmla="*/ 129 w 191"/>
                  <a:gd name="T67" fmla="*/ 1 h 1"/>
                  <a:gd name="T68" fmla="*/ 133 w 191"/>
                  <a:gd name="T69" fmla="*/ 1 h 1"/>
                  <a:gd name="T70" fmla="*/ 136 w 191"/>
                  <a:gd name="T71" fmla="*/ 1 h 1"/>
                  <a:gd name="T72" fmla="*/ 140 w 191"/>
                  <a:gd name="T73" fmla="*/ 0 h 1"/>
                  <a:gd name="T74" fmla="*/ 144 w 191"/>
                  <a:gd name="T75" fmla="*/ 0 h 1"/>
                  <a:gd name="T76" fmla="*/ 148 w 191"/>
                  <a:gd name="T77" fmla="*/ 0 h 1"/>
                  <a:gd name="T78" fmla="*/ 152 w 191"/>
                  <a:gd name="T79" fmla="*/ 1 h 1"/>
                  <a:gd name="T80" fmla="*/ 156 w 191"/>
                  <a:gd name="T81" fmla="*/ 1 h 1"/>
                  <a:gd name="T82" fmla="*/ 160 w 191"/>
                  <a:gd name="T83" fmla="*/ 1 h 1"/>
                  <a:gd name="T84" fmla="*/ 164 w 191"/>
                  <a:gd name="T85" fmla="*/ 1 h 1"/>
                  <a:gd name="T86" fmla="*/ 167 w 191"/>
                  <a:gd name="T87" fmla="*/ 0 h 1"/>
                  <a:gd name="T88" fmla="*/ 171 w 191"/>
                  <a:gd name="T89" fmla="*/ 0 h 1"/>
                  <a:gd name="T90" fmla="*/ 175 w 191"/>
                  <a:gd name="T91" fmla="*/ 0 h 1"/>
                  <a:gd name="T92" fmla="*/ 179 w 191"/>
                  <a:gd name="T93" fmla="*/ 0 h 1"/>
                  <a:gd name="T94" fmla="*/ 183 w 191"/>
                  <a:gd name="T95" fmla="*/ 1 h 1"/>
                  <a:gd name="T96" fmla="*/ 187 w 191"/>
                  <a:gd name="T97" fmla="*/ 1 h 1"/>
                  <a:gd name="T98" fmla="*/ 191 w 19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0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6" y="1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7" y="1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1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1"/>
                    </a:lnTo>
                    <a:lnTo>
                      <a:pt x="164" y="1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1"/>
                    </a:lnTo>
                    <a:lnTo>
                      <a:pt x="187" y="1"/>
                    </a:lnTo>
                    <a:lnTo>
                      <a:pt x="191" y="1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9" name="Freeform 1332"/>
              <p:cNvSpPr>
                <a:spLocks/>
              </p:cNvSpPr>
              <p:nvPr/>
            </p:nvSpPr>
            <p:spPr bwMode="auto">
              <a:xfrm>
                <a:off x="9385229" y="1114445"/>
                <a:ext cx="291493" cy="1559"/>
              </a:xfrm>
              <a:custGeom>
                <a:avLst/>
                <a:gdLst>
                  <a:gd name="T0" fmla="*/ 0 w 187"/>
                  <a:gd name="T1" fmla="*/ 1 h 1"/>
                  <a:gd name="T2" fmla="*/ 4 w 187"/>
                  <a:gd name="T3" fmla="*/ 1 h 1"/>
                  <a:gd name="T4" fmla="*/ 8 w 187"/>
                  <a:gd name="T5" fmla="*/ 0 h 1"/>
                  <a:gd name="T6" fmla="*/ 12 w 187"/>
                  <a:gd name="T7" fmla="*/ 0 h 1"/>
                  <a:gd name="T8" fmla="*/ 16 w 187"/>
                  <a:gd name="T9" fmla="*/ 0 h 1"/>
                  <a:gd name="T10" fmla="*/ 19 w 187"/>
                  <a:gd name="T11" fmla="*/ 0 h 1"/>
                  <a:gd name="T12" fmla="*/ 23 w 187"/>
                  <a:gd name="T13" fmla="*/ 1 h 1"/>
                  <a:gd name="T14" fmla="*/ 27 w 187"/>
                  <a:gd name="T15" fmla="*/ 1 h 1"/>
                  <a:gd name="T16" fmla="*/ 31 w 187"/>
                  <a:gd name="T17" fmla="*/ 1 h 1"/>
                  <a:gd name="T18" fmla="*/ 35 w 187"/>
                  <a:gd name="T19" fmla="*/ 0 h 1"/>
                  <a:gd name="T20" fmla="*/ 39 w 187"/>
                  <a:gd name="T21" fmla="*/ 0 h 1"/>
                  <a:gd name="T22" fmla="*/ 43 w 187"/>
                  <a:gd name="T23" fmla="*/ 0 h 1"/>
                  <a:gd name="T24" fmla="*/ 46 w 187"/>
                  <a:gd name="T25" fmla="*/ 0 h 1"/>
                  <a:gd name="T26" fmla="*/ 50 w 187"/>
                  <a:gd name="T27" fmla="*/ 1 h 1"/>
                  <a:gd name="T28" fmla="*/ 54 w 187"/>
                  <a:gd name="T29" fmla="*/ 1 h 1"/>
                  <a:gd name="T30" fmla="*/ 58 w 187"/>
                  <a:gd name="T31" fmla="*/ 1 h 1"/>
                  <a:gd name="T32" fmla="*/ 62 w 187"/>
                  <a:gd name="T33" fmla="*/ 1 h 1"/>
                  <a:gd name="T34" fmla="*/ 66 w 187"/>
                  <a:gd name="T35" fmla="*/ 0 h 1"/>
                  <a:gd name="T36" fmla="*/ 70 w 187"/>
                  <a:gd name="T37" fmla="*/ 0 h 1"/>
                  <a:gd name="T38" fmla="*/ 74 w 187"/>
                  <a:gd name="T39" fmla="*/ 0 h 1"/>
                  <a:gd name="T40" fmla="*/ 78 w 187"/>
                  <a:gd name="T41" fmla="*/ 0 h 1"/>
                  <a:gd name="T42" fmla="*/ 82 w 187"/>
                  <a:gd name="T43" fmla="*/ 1 h 1"/>
                  <a:gd name="T44" fmla="*/ 86 w 187"/>
                  <a:gd name="T45" fmla="*/ 1 h 1"/>
                  <a:gd name="T46" fmla="*/ 89 w 187"/>
                  <a:gd name="T47" fmla="*/ 1 h 1"/>
                  <a:gd name="T48" fmla="*/ 93 w 187"/>
                  <a:gd name="T49" fmla="*/ 1 h 1"/>
                  <a:gd name="T50" fmla="*/ 97 w 187"/>
                  <a:gd name="T51" fmla="*/ 0 h 1"/>
                  <a:gd name="T52" fmla="*/ 101 w 187"/>
                  <a:gd name="T53" fmla="*/ 0 h 1"/>
                  <a:gd name="T54" fmla="*/ 105 w 187"/>
                  <a:gd name="T55" fmla="*/ 0 h 1"/>
                  <a:gd name="T56" fmla="*/ 109 w 187"/>
                  <a:gd name="T57" fmla="*/ 1 h 1"/>
                  <a:gd name="T58" fmla="*/ 113 w 187"/>
                  <a:gd name="T59" fmla="*/ 1 h 1"/>
                  <a:gd name="T60" fmla="*/ 117 w 187"/>
                  <a:gd name="T61" fmla="*/ 1 h 1"/>
                  <a:gd name="T62" fmla="*/ 120 w 187"/>
                  <a:gd name="T63" fmla="*/ 1 h 1"/>
                  <a:gd name="T64" fmla="*/ 124 w 187"/>
                  <a:gd name="T65" fmla="*/ 0 h 1"/>
                  <a:gd name="T66" fmla="*/ 128 w 187"/>
                  <a:gd name="T67" fmla="*/ 0 h 1"/>
                  <a:gd name="T68" fmla="*/ 132 w 187"/>
                  <a:gd name="T69" fmla="*/ 0 h 1"/>
                  <a:gd name="T70" fmla="*/ 136 w 187"/>
                  <a:gd name="T71" fmla="*/ 0 h 1"/>
                  <a:gd name="T72" fmla="*/ 140 w 187"/>
                  <a:gd name="T73" fmla="*/ 1 h 1"/>
                  <a:gd name="T74" fmla="*/ 144 w 187"/>
                  <a:gd name="T75" fmla="*/ 1 h 1"/>
                  <a:gd name="T76" fmla="*/ 148 w 187"/>
                  <a:gd name="T77" fmla="*/ 1 h 1"/>
                  <a:gd name="T78" fmla="*/ 152 w 187"/>
                  <a:gd name="T79" fmla="*/ 1 h 1"/>
                  <a:gd name="T80" fmla="*/ 156 w 187"/>
                  <a:gd name="T81" fmla="*/ 0 h 1"/>
                  <a:gd name="T82" fmla="*/ 159 w 187"/>
                  <a:gd name="T83" fmla="*/ 0 h 1"/>
                  <a:gd name="T84" fmla="*/ 163 w 187"/>
                  <a:gd name="T85" fmla="*/ 0 h 1"/>
                  <a:gd name="T86" fmla="*/ 167 w 187"/>
                  <a:gd name="T87" fmla="*/ 0 h 1"/>
                  <a:gd name="T88" fmla="*/ 171 w 187"/>
                  <a:gd name="T89" fmla="*/ 1 h 1"/>
                  <a:gd name="T90" fmla="*/ 175 w 187"/>
                  <a:gd name="T91" fmla="*/ 1 h 1"/>
                  <a:gd name="T92" fmla="*/ 179 w 187"/>
                  <a:gd name="T93" fmla="*/ 1 h 1"/>
                  <a:gd name="T94" fmla="*/ 183 w 187"/>
                  <a:gd name="T95" fmla="*/ 0 h 1"/>
                  <a:gd name="T96" fmla="*/ 187 w 187"/>
                  <a:gd name="T9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7" h="1">
                    <a:moveTo>
                      <a:pt x="0" y="1"/>
                    </a:moveTo>
                    <a:lnTo>
                      <a:pt x="4" y="1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1" name="Rectangle 1334"/>
              <p:cNvSpPr>
                <a:spLocks noChangeArrowheads="1"/>
              </p:cNvSpPr>
              <p:nvPr/>
            </p:nvSpPr>
            <p:spPr bwMode="auto">
              <a:xfrm>
                <a:off x="7859175" y="2928874"/>
                <a:ext cx="982037" cy="165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uency (THz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52" name="Line 1335"/>
              <p:cNvSpPr>
                <a:spLocks noChangeShapeType="1"/>
              </p:cNvSpPr>
              <p:nvPr/>
            </p:nvSpPr>
            <p:spPr bwMode="auto">
              <a:xfrm>
                <a:off x="6903638" y="2751173"/>
                <a:ext cx="280270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3" name="Line 1336"/>
              <p:cNvSpPr>
                <a:spLocks noChangeShapeType="1"/>
              </p:cNvSpPr>
              <p:nvPr/>
            </p:nvSpPr>
            <p:spPr bwMode="auto">
              <a:xfrm>
                <a:off x="6903638" y="2091805"/>
                <a:ext cx="280270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4" name="Line 1337"/>
              <p:cNvSpPr>
                <a:spLocks noChangeShapeType="1"/>
              </p:cNvSpPr>
              <p:nvPr/>
            </p:nvSpPr>
            <p:spPr bwMode="auto">
              <a:xfrm flipV="1">
                <a:off x="6903638" y="2723114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5" name="Line 1338"/>
              <p:cNvSpPr>
                <a:spLocks noChangeShapeType="1"/>
              </p:cNvSpPr>
              <p:nvPr/>
            </p:nvSpPr>
            <p:spPr bwMode="auto">
              <a:xfrm flipV="1">
                <a:off x="7603534" y="2723114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6" name="Line 1339"/>
              <p:cNvSpPr>
                <a:spLocks noChangeShapeType="1"/>
              </p:cNvSpPr>
              <p:nvPr/>
            </p:nvSpPr>
            <p:spPr bwMode="auto">
              <a:xfrm flipV="1">
                <a:off x="8304989" y="2723114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7" name="Line 1340"/>
              <p:cNvSpPr>
                <a:spLocks noChangeShapeType="1"/>
              </p:cNvSpPr>
              <p:nvPr/>
            </p:nvSpPr>
            <p:spPr bwMode="auto">
              <a:xfrm flipV="1">
                <a:off x="9004885" y="2723114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8" name="Line 1341"/>
              <p:cNvSpPr>
                <a:spLocks noChangeShapeType="1"/>
              </p:cNvSpPr>
              <p:nvPr/>
            </p:nvSpPr>
            <p:spPr bwMode="auto">
              <a:xfrm flipV="1">
                <a:off x="9706340" y="2723114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9" name="Line 1342"/>
              <p:cNvSpPr>
                <a:spLocks noChangeShapeType="1"/>
              </p:cNvSpPr>
              <p:nvPr/>
            </p:nvSpPr>
            <p:spPr bwMode="auto">
              <a:xfrm>
                <a:off x="6903638" y="2091805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0" name="Line 1343"/>
              <p:cNvSpPr>
                <a:spLocks noChangeShapeType="1"/>
              </p:cNvSpPr>
              <p:nvPr/>
            </p:nvSpPr>
            <p:spPr bwMode="auto">
              <a:xfrm>
                <a:off x="7603534" y="2091805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1" name="Line 1344"/>
              <p:cNvSpPr>
                <a:spLocks noChangeShapeType="1"/>
              </p:cNvSpPr>
              <p:nvPr/>
            </p:nvSpPr>
            <p:spPr bwMode="auto">
              <a:xfrm>
                <a:off x="8304989" y="2091805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2" name="Line 1345"/>
              <p:cNvSpPr>
                <a:spLocks noChangeShapeType="1"/>
              </p:cNvSpPr>
              <p:nvPr/>
            </p:nvSpPr>
            <p:spPr bwMode="auto">
              <a:xfrm>
                <a:off x="9004885" y="2091805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3" name="Line 1346"/>
              <p:cNvSpPr>
                <a:spLocks noChangeShapeType="1"/>
              </p:cNvSpPr>
              <p:nvPr/>
            </p:nvSpPr>
            <p:spPr bwMode="auto">
              <a:xfrm>
                <a:off x="9706340" y="2091805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4" name="Rectangle 1347"/>
              <p:cNvSpPr>
                <a:spLocks noChangeArrowheads="1"/>
              </p:cNvSpPr>
              <p:nvPr/>
            </p:nvSpPr>
            <p:spPr bwMode="auto">
              <a:xfrm>
                <a:off x="6830375" y="2797936"/>
                <a:ext cx="210436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4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5" name="Rectangle 1348"/>
              <p:cNvSpPr>
                <a:spLocks noChangeArrowheads="1"/>
              </p:cNvSpPr>
              <p:nvPr/>
            </p:nvSpPr>
            <p:spPr bwMode="auto">
              <a:xfrm>
                <a:off x="7530271" y="2797936"/>
                <a:ext cx="210436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6" name="Rectangle 1349"/>
              <p:cNvSpPr>
                <a:spLocks noChangeArrowheads="1"/>
              </p:cNvSpPr>
              <p:nvPr/>
            </p:nvSpPr>
            <p:spPr bwMode="auto">
              <a:xfrm>
                <a:off x="8228608" y="2797936"/>
                <a:ext cx="210436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7" name="Rectangle 1350"/>
              <p:cNvSpPr>
                <a:spLocks noChangeArrowheads="1"/>
              </p:cNvSpPr>
              <p:nvPr/>
            </p:nvSpPr>
            <p:spPr bwMode="auto">
              <a:xfrm>
                <a:off x="8979944" y="2797936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8" name="Rectangle 1351"/>
              <p:cNvSpPr>
                <a:spLocks noChangeArrowheads="1"/>
              </p:cNvSpPr>
              <p:nvPr/>
            </p:nvSpPr>
            <p:spPr bwMode="auto">
              <a:xfrm>
                <a:off x="9633077" y="2797936"/>
                <a:ext cx="210436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90" name="Line 1373"/>
              <p:cNvSpPr>
                <a:spLocks noChangeShapeType="1"/>
              </p:cNvSpPr>
              <p:nvPr/>
            </p:nvSpPr>
            <p:spPr bwMode="auto">
              <a:xfrm flipV="1">
                <a:off x="6903638" y="2091805"/>
                <a:ext cx="0" cy="659367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1" name="Line 1374"/>
              <p:cNvSpPr>
                <a:spLocks noChangeShapeType="1"/>
              </p:cNvSpPr>
              <p:nvPr/>
            </p:nvSpPr>
            <p:spPr bwMode="auto">
              <a:xfrm flipV="1">
                <a:off x="9706340" y="2091805"/>
                <a:ext cx="0" cy="659367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2" name="Line 1375"/>
              <p:cNvSpPr>
                <a:spLocks noChangeShapeType="1"/>
              </p:cNvSpPr>
              <p:nvPr/>
            </p:nvSpPr>
            <p:spPr bwMode="auto">
              <a:xfrm>
                <a:off x="6903638" y="2751173"/>
                <a:ext cx="2805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3" name="Line 1376"/>
              <p:cNvSpPr>
                <a:spLocks noChangeShapeType="1"/>
              </p:cNvSpPr>
              <p:nvPr/>
            </p:nvSpPr>
            <p:spPr bwMode="auto">
              <a:xfrm>
                <a:off x="6903638" y="2476826"/>
                <a:ext cx="2805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4" name="Line 1377"/>
              <p:cNvSpPr>
                <a:spLocks noChangeShapeType="1"/>
              </p:cNvSpPr>
              <p:nvPr/>
            </p:nvSpPr>
            <p:spPr bwMode="auto">
              <a:xfrm>
                <a:off x="6903638" y="2202479"/>
                <a:ext cx="2805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5" name="Line 1378"/>
              <p:cNvSpPr>
                <a:spLocks noChangeShapeType="1"/>
              </p:cNvSpPr>
              <p:nvPr/>
            </p:nvSpPr>
            <p:spPr bwMode="auto">
              <a:xfrm flipH="1">
                <a:off x="9678281" y="2751173"/>
                <a:ext cx="2805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6" name="Line 1379"/>
              <p:cNvSpPr>
                <a:spLocks noChangeShapeType="1"/>
              </p:cNvSpPr>
              <p:nvPr/>
            </p:nvSpPr>
            <p:spPr bwMode="auto">
              <a:xfrm flipH="1">
                <a:off x="9678281" y="2476826"/>
                <a:ext cx="2805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7" name="Line 1380"/>
              <p:cNvSpPr>
                <a:spLocks noChangeShapeType="1"/>
              </p:cNvSpPr>
              <p:nvPr/>
            </p:nvSpPr>
            <p:spPr bwMode="auto">
              <a:xfrm flipH="1">
                <a:off x="9678281" y="2202479"/>
                <a:ext cx="2805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8" name="Rectangle 1381"/>
              <p:cNvSpPr>
                <a:spLocks noChangeArrowheads="1"/>
              </p:cNvSpPr>
              <p:nvPr/>
            </p:nvSpPr>
            <p:spPr bwMode="auto">
              <a:xfrm>
                <a:off x="6803875" y="2698174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8" name="Rectangle 1383"/>
              <p:cNvSpPr>
                <a:spLocks noChangeArrowheads="1"/>
              </p:cNvSpPr>
              <p:nvPr/>
            </p:nvSpPr>
            <p:spPr bwMode="auto">
              <a:xfrm>
                <a:off x="6711907" y="2422268"/>
                <a:ext cx="210436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9" name="Rectangle 1384"/>
              <p:cNvSpPr>
                <a:spLocks noChangeArrowheads="1"/>
              </p:cNvSpPr>
              <p:nvPr/>
            </p:nvSpPr>
            <p:spPr bwMode="auto">
              <a:xfrm>
                <a:off x="6803875" y="2151039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0" name="Freeform 1385"/>
              <p:cNvSpPr>
                <a:spLocks/>
              </p:cNvSpPr>
              <p:nvPr/>
            </p:nvSpPr>
            <p:spPr bwMode="auto">
              <a:xfrm>
                <a:off x="6903638" y="2751173"/>
                <a:ext cx="59234" cy="0"/>
              </a:xfrm>
              <a:custGeom>
                <a:avLst/>
                <a:gdLst>
                  <a:gd name="T0" fmla="*/ 0 w 38"/>
                  <a:gd name="T1" fmla="*/ 2 w 38"/>
                  <a:gd name="T2" fmla="*/ 2 w 38"/>
                  <a:gd name="T3" fmla="*/ 2 w 38"/>
                  <a:gd name="T4" fmla="*/ 4 w 38"/>
                  <a:gd name="T5" fmla="*/ 4 w 38"/>
                  <a:gd name="T6" fmla="*/ 6 w 38"/>
                  <a:gd name="T7" fmla="*/ 6 w 38"/>
                  <a:gd name="T8" fmla="*/ 6 w 38"/>
                  <a:gd name="T9" fmla="*/ 7 w 38"/>
                  <a:gd name="T10" fmla="*/ 8 w 38"/>
                  <a:gd name="T11" fmla="*/ 8 w 38"/>
                  <a:gd name="T12" fmla="*/ 11 w 38"/>
                  <a:gd name="T13" fmla="*/ 11 w 38"/>
                  <a:gd name="T14" fmla="*/ 11 w 38"/>
                  <a:gd name="T15" fmla="*/ 11 w 38"/>
                  <a:gd name="T16" fmla="*/ 11 w 38"/>
                  <a:gd name="T17" fmla="*/ 13 w 38"/>
                  <a:gd name="T18" fmla="*/ 13 w 38"/>
                  <a:gd name="T19" fmla="*/ 15 w 38"/>
                  <a:gd name="T20" fmla="*/ 15 w 38"/>
                  <a:gd name="T21" fmla="*/ 15 w 38"/>
                  <a:gd name="T22" fmla="*/ 17 w 38"/>
                  <a:gd name="T23" fmla="*/ 17 w 38"/>
                  <a:gd name="T24" fmla="*/ 19 w 38"/>
                  <a:gd name="T25" fmla="*/ 19 w 38"/>
                  <a:gd name="T26" fmla="*/ 20 w 38"/>
                  <a:gd name="T27" fmla="*/ 21 w 38"/>
                  <a:gd name="T28" fmla="*/ 21 w 38"/>
                  <a:gd name="T29" fmla="*/ 23 w 38"/>
                  <a:gd name="T30" fmla="*/ 23 w 38"/>
                  <a:gd name="T31" fmla="*/ 25 w 38"/>
                  <a:gd name="T32" fmla="*/ 25 w 38"/>
                  <a:gd name="T33" fmla="*/ 25 w 38"/>
                  <a:gd name="T34" fmla="*/ 27 w 38"/>
                  <a:gd name="T35" fmla="*/ 27 w 38"/>
                  <a:gd name="T36" fmla="*/ 27 w 38"/>
                  <a:gd name="T37" fmla="*/ 28 w 38"/>
                  <a:gd name="T38" fmla="*/ 29 w 38"/>
                  <a:gd name="T39" fmla="*/ 30 w 38"/>
                  <a:gd name="T40" fmla="*/ 30 w 38"/>
                  <a:gd name="T41" fmla="*/ 30 w 38"/>
                  <a:gd name="T42" fmla="*/ 32 w 38"/>
                  <a:gd name="T43" fmla="*/ 32 w 38"/>
                  <a:gd name="T44" fmla="*/ 34 w 38"/>
                  <a:gd name="T45" fmla="*/ 34 w 38"/>
                  <a:gd name="T46" fmla="*/ 34 w 38"/>
                  <a:gd name="T47" fmla="*/ 36 w 38"/>
                  <a:gd name="T48" fmla="*/ 36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1" name="Freeform 1386"/>
              <p:cNvSpPr>
                <a:spLocks/>
              </p:cNvSpPr>
              <p:nvPr/>
            </p:nvSpPr>
            <p:spPr bwMode="auto">
              <a:xfrm>
                <a:off x="6962872" y="2751173"/>
                <a:ext cx="52999" cy="0"/>
              </a:xfrm>
              <a:custGeom>
                <a:avLst/>
                <a:gdLst>
                  <a:gd name="T0" fmla="*/ 0 w 34"/>
                  <a:gd name="T1" fmla="*/ 0 w 34"/>
                  <a:gd name="T2" fmla="*/ 0 w 34"/>
                  <a:gd name="T3" fmla="*/ 2 w 34"/>
                  <a:gd name="T4" fmla="*/ 2 w 34"/>
                  <a:gd name="T5" fmla="*/ 4 w 34"/>
                  <a:gd name="T6" fmla="*/ 4 w 34"/>
                  <a:gd name="T7" fmla="*/ 4 w 34"/>
                  <a:gd name="T8" fmla="*/ 5 w 34"/>
                  <a:gd name="T9" fmla="*/ 5 w 34"/>
                  <a:gd name="T10" fmla="*/ 6 w 34"/>
                  <a:gd name="T11" fmla="*/ 6 w 34"/>
                  <a:gd name="T12" fmla="*/ 8 w 34"/>
                  <a:gd name="T13" fmla="*/ 8 w 34"/>
                  <a:gd name="T14" fmla="*/ 8 w 34"/>
                  <a:gd name="T15" fmla="*/ 9 w 34"/>
                  <a:gd name="T16" fmla="*/ 10 w 34"/>
                  <a:gd name="T17" fmla="*/ 11 w 34"/>
                  <a:gd name="T18" fmla="*/ 11 w 34"/>
                  <a:gd name="T19" fmla="*/ 13 w 34"/>
                  <a:gd name="T20" fmla="*/ 13 w 34"/>
                  <a:gd name="T21" fmla="*/ 13 w 34"/>
                  <a:gd name="T22" fmla="*/ 15 w 34"/>
                  <a:gd name="T23" fmla="*/ 15 w 34"/>
                  <a:gd name="T24" fmla="*/ 17 w 34"/>
                  <a:gd name="T25" fmla="*/ 17 w 34"/>
                  <a:gd name="T26" fmla="*/ 18 w 34"/>
                  <a:gd name="T27" fmla="*/ 19 w 34"/>
                  <a:gd name="T28" fmla="*/ 19 w 34"/>
                  <a:gd name="T29" fmla="*/ 21 w 34"/>
                  <a:gd name="T30" fmla="*/ 21 w 34"/>
                  <a:gd name="T31" fmla="*/ 22 w 34"/>
                  <a:gd name="T32" fmla="*/ 23 w 34"/>
                  <a:gd name="T33" fmla="*/ 23 w 34"/>
                  <a:gd name="T34" fmla="*/ 25 w 34"/>
                  <a:gd name="T35" fmla="*/ 25 w 34"/>
                  <a:gd name="T36" fmla="*/ 25 w 34"/>
                  <a:gd name="T37" fmla="*/ 26 w 34"/>
                  <a:gd name="T38" fmla="*/ 27 w 34"/>
                  <a:gd name="T39" fmla="*/ 28 w 34"/>
                  <a:gd name="T40" fmla="*/ 28 w 34"/>
                  <a:gd name="T41" fmla="*/ 29 w 34"/>
                  <a:gd name="T42" fmla="*/ 30 w 34"/>
                  <a:gd name="T43" fmla="*/ 30 w 34"/>
                  <a:gd name="T44" fmla="*/ 31 w 34"/>
                  <a:gd name="T45" fmla="*/ 32 w 34"/>
                  <a:gd name="T46" fmla="*/ 32 w 34"/>
                  <a:gd name="T47" fmla="*/ 32 w 34"/>
                  <a:gd name="T48" fmla="*/ 34 w 34"/>
                  <a:gd name="T49" fmla="*/ 34 w 3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2" name="Freeform 1387"/>
              <p:cNvSpPr>
                <a:spLocks/>
              </p:cNvSpPr>
              <p:nvPr/>
            </p:nvSpPr>
            <p:spPr bwMode="auto">
              <a:xfrm>
                <a:off x="7015870" y="2751173"/>
                <a:ext cx="56116" cy="0"/>
              </a:xfrm>
              <a:custGeom>
                <a:avLst/>
                <a:gdLst>
                  <a:gd name="T0" fmla="*/ 0 w 36"/>
                  <a:gd name="T1" fmla="*/ 2 w 36"/>
                  <a:gd name="T2" fmla="*/ 2 w 36"/>
                  <a:gd name="T3" fmla="*/ 2 w 36"/>
                  <a:gd name="T4" fmla="*/ 4 w 36"/>
                  <a:gd name="T5" fmla="*/ 4 w 36"/>
                  <a:gd name="T6" fmla="*/ 6 w 36"/>
                  <a:gd name="T7" fmla="*/ 6 w 36"/>
                  <a:gd name="T8" fmla="*/ 6 w 36"/>
                  <a:gd name="T9" fmla="*/ 7 w 36"/>
                  <a:gd name="T10" fmla="*/ 8 w 36"/>
                  <a:gd name="T11" fmla="*/ 8 w 36"/>
                  <a:gd name="T12" fmla="*/ 10 w 36"/>
                  <a:gd name="T13" fmla="*/ 10 w 36"/>
                  <a:gd name="T14" fmla="*/ 10 w 36"/>
                  <a:gd name="T15" fmla="*/ 11 w 36"/>
                  <a:gd name="T16" fmla="*/ 11 w 36"/>
                  <a:gd name="T17" fmla="*/ 13 w 36"/>
                  <a:gd name="T18" fmla="*/ 13 w 36"/>
                  <a:gd name="T19" fmla="*/ 13 w 36"/>
                  <a:gd name="T20" fmla="*/ 15 w 36"/>
                  <a:gd name="T21" fmla="*/ 15 w 36"/>
                  <a:gd name="T22" fmla="*/ 16 w 36"/>
                  <a:gd name="T23" fmla="*/ 17 w 36"/>
                  <a:gd name="T24" fmla="*/ 17 w 36"/>
                  <a:gd name="T25" fmla="*/ 19 w 36"/>
                  <a:gd name="T26" fmla="*/ 19 w 36"/>
                  <a:gd name="T27" fmla="*/ 20 w 36"/>
                  <a:gd name="T28" fmla="*/ 21 w 36"/>
                  <a:gd name="T29" fmla="*/ 21 w 36"/>
                  <a:gd name="T30" fmla="*/ 23 w 36"/>
                  <a:gd name="T31" fmla="*/ 23 w 36"/>
                  <a:gd name="T32" fmla="*/ 25 w 36"/>
                  <a:gd name="T33" fmla="*/ 25 w 36"/>
                  <a:gd name="T34" fmla="*/ 25 w 36"/>
                  <a:gd name="T35" fmla="*/ 26 w 36"/>
                  <a:gd name="T36" fmla="*/ 27 w 36"/>
                  <a:gd name="T37" fmla="*/ 27 w 36"/>
                  <a:gd name="T38" fmla="*/ 29 w 36"/>
                  <a:gd name="T39" fmla="*/ 29 w 36"/>
                  <a:gd name="T40" fmla="*/ 29 w 36"/>
                  <a:gd name="T41" fmla="*/ 30 w 36"/>
                  <a:gd name="T42" fmla="*/ 30 w 36"/>
                  <a:gd name="T43" fmla="*/ 32 w 36"/>
                  <a:gd name="T44" fmla="*/ 32 w 36"/>
                  <a:gd name="T45" fmla="*/ 34 w 36"/>
                  <a:gd name="T46" fmla="*/ 34 w 36"/>
                  <a:gd name="T47" fmla="*/ 34 w 36"/>
                  <a:gd name="T48" fmla="*/ 34 w 36"/>
                  <a:gd name="T49" fmla="*/ 36 w 3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6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3" name="Freeform 1388"/>
              <p:cNvSpPr>
                <a:spLocks/>
              </p:cNvSpPr>
              <p:nvPr/>
            </p:nvSpPr>
            <p:spPr bwMode="auto">
              <a:xfrm>
                <a:off x="7071987" y="2751173"/>
                <a:ext cx="49881" cy="0"/>
              </a:xfrm>
              <a:custGeom>
                <a:avLst/>
                <a:gdLst>
                  <a:gd name="T0" fmla="*/ 0 w 32"/>
                  <a:gd name="T1" fmla="*/ 0 w 32"/>
                  <a:gd name="T2" fmla="*/ 2 w 32"/>
                  <a:gd name="T3" fmla="*/ 2 w 32"/>
                  <a:gd name="T4" fmla="*/ 2 w 32"/>
                  <a:gd name="T5" fmla="*/ 4 w 32"/>
                  <a:gd name="T6" fmla="*/ 4 w 32"/>
                  <a:gd name="T7" fmla="*/ 6 w 32"/>
                  <a:gd name="T8" fmla="*/ 6 w 32"/>
                  <a:gd name="T9" fmla="*/ 6 w 32"/>
                  <a:gd name="T10" fmla="*/ 7 w 32"/>
                  <a:gd name="T11" fmla="*/ 7 w 32"/>
                  <a:gd name="T12" fmla="*/ 8 w 32"/>
                  <a:gd name="T13" fmla="*/ 8 w 32"/>
                  <a:gd name="T14" fmla="*/ 10 w 32"/>
                  <a:gd name="T15" fmla="*/ 10 w 32"/>
                  <a:gd name="T16" fmla="*/ 10 w 32"/>
                  <a:gd name="T17" fmla="*/ 11 w 32"/>
                  <a:gd name="T18" fmla="*/ 12 w 32"/>
                  <a:gd name="T19" fmla="*/ 12 w 32"/>
                  <a:gd name="T20" fmla="*/ 12 w 32"/>
                  <a:gd name="T21" fmla="*/ 13 w 32"/>
                  <a:gd name="T22" fmla="*/ 15 w 32"/>
                  <a:gd name="T23" fmla="*/ 15 w 32"/>
                  <a:gd name="T24" fmla="*/ 16 w 32"/>
                  <a:gd name="T25" fmla="*/ 17 w 32"/>
                  <a:gd name="T26" fmla="*/ 17 w 32"/>
                  <a:gd name="T27" fmla="*/ 18 w 32"/>
                  <a:gd name="T28" fmla="*/ 19 w 32"/>
                  <a:gd name="T29" fmla="*/ 19 w 32"/>
                  <a:gd name="T30" fmla="*/ 20 w 32"/>
                  <a:gd name="T31" fmla="*/ 21 w 32"/>
                  <a:gd name="T32" fmla="*/ 21 w 32"/>
                  <a:gd name="T33" fmla="*/ 23 w 32"/>
                  <a:gd name="T34" fmla="*/ 23 w 32"/>
                  <a:gd name="T35" fmla="*/ 25 w 32"/>
                  <a:gd name="T36" fmla="*/ 25 w 32"/>
                  <a:gd name="T37" fmla="*/ 25 w 32"/>
                  <a:gd name="T38" fmla="*/ 25 w 32"/>
                  <a:gd name="T39" fmla="*/ 26 w 32"/>
                  <a:gd name="T40" fmla="*/ 27 w 32"/>
                  <a:gd name="T41" fmla="*/ 27 w 32"/>
                  <a:gd name="T42" fmla="*/ 29 w 32"/>
                  <a:gd name="T43" fmla="*/ 29 w 32"/>
                  <a:gd name="T44" fmla="*/ 29 w 32"/>
                  <a:gd name="T45" fmla="*/ 30 w 32"/>
                  <a:gd name="T46" fmla="*/ 30 w 32"/>
                  <a:gd name="T47" fmla="*/ 32 w 32"/>
                  <a:gd name="T48" fmla="*/ 32 w 32"/>
                  <a:gd name="T49" fmla="*/ 32 w 3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2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4" name="Freeform 1389"/>
              <p:cNvSpPr>
                <a:spLocks/>
              </p:cNvSpPr>
              <p:nvPr/>
            </p:nvSpPr>
            <p:spPr bwMode="auto">
              <a:xfrm>
                <a:off x="7121868" y="2751173"/>
                <a:ext cx="51440" cy="0"/>
              </a:xfrm>
              <a:custGeom>
                <a:avLst/>
                <a:gdLst>
                  <a:gd name="T0" fmla="*/ 0 w 33"/>
                  <a:gd name="T1" fmla="*/ 2 w 33"/>
                  <a:gd name="T2" fmla="*/ 2 w 33"/>
                  <a:gd name="T3" fmla="*/ 2 w 33"/>
                  <a:gd name="T4" fmla="*/ 4 w 33"/>
                  <a:gd name="T5" fmla="*/ 4 w 33"/>
                  <a:gd name="T6" fmla="*/ 4 w 33"/>
                  <a:gd name="T7" fmla="*/ 6 w 33"/>
                  <a:gd name="T8" fmla="*/ 6 w 33"/>
                  <a:gd name="T9" fmla="*/ 6 w 33"/>
                  <a:gd name="T10" fmla="*/ 8 w 33"/>
                  <a:gd name="T11" fmla="*/ 8 w 33"/>
                  <a:gd name="T12" fmla="*/ 10 w 33"/>
                  <a:gd name="T13" fmla="*/ 10 w 33"/>
                  <a:gd name="T14" fmla="*/ 11 w 33"/>
                  <a:gd name="T15" fmla="*/ 11 w 33"/>
                  <a:gd name="T16" fmla="*/ 12 w 33"/>
                  <a:gd name="T17" fmla="*/ 12 w 33"/>
                  <a:gd name="T18" fmla="*/ 14 w 33"/>
                  <a:gd name="T19" fmla="*/ 14 w 33"/>
                  <a:gd name="T20" fmla="*/ 14 w 33"/>
                  <a:gd name="T21" fmla="*/ 15 w 33"/>
                  <a:gd name="T22" fmla="*/ 16 w 33"/>
                  <a:gd name="T23" fmla="*/ 16 w 33"/>
                  <a:gd name="T24" fmla="*/ 16 w 33"/>
                  <a:gd name="T25" fmla="*/ 18 w 33"/>
                  <a:gd name="T26" fmla="*/ 19 w 33"/>
                  <a:gd name="T27" fmla="*/ 19 w 33"/>
                  <a:gd name="T28" fmla="*/ 20 w 33"/>
                  <a:gd name="T29" fmla="*/ 21 w 33"/>
                  <a:gd name="T30" fmla="*/ 21 w 33"/>
                  <a:gd name="T31" fmla="*/ 21 w 33"/>
                  <a:gd name="T32" fmla="*/ 23 w 33"/>
                  <a:gd name="T33" fmla="*/ 23 w 33"/>
                  <a:gd name="T34" fmla="*/ 24 w 33"/>
                  <a:gd name="T35" fmla="*/ 25 w 33"/>
                  <a:gd name="T36" fmla="*/ 25 w 33"/>
                  <a:gd name="T37" fmla="*/ 25 w 33"/>
                  <a:gd name="T38" fmla="*/ 27 w 33"/>
                  <a:gd name="T39" fmla="*/ 27 w 33"/>
                  <a:gd name="T40" fmla="*/ 29 w 33"/>
                  <a:gd name="T41" fmla="*/ 29 w 33"/>
                  <a:gd name="T42" fmla="*/ 29 w 33"/>
                  <a:gd name="T43" fmla="*/ 29 w 33"/>
                  <a:gd name="T44" fmla="*/ 30 w 33"/>
                  <a:gd name="T45" fmla="*/ 31 w 33"/>
                  <a:gd name="T46" fmla="*/ 31 w 33"/>
                  <a:gd name="T47" fmla="*/ 33 w 33"/>
                  <a:gd name="T48" fmla="*/ 33 w 33"/>
                  <a:gd name="T49" fmla="*/ 33 w 3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3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3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5" name="Freeform 1390"/>
              <p:cNvSpPr>
                <a:spLocks/>
              </p:cNvSpPr>
              <p:nvPr/>
            </p:nvSpPr>
            <p:spPr bwMode="auto">
              <a:xfrm>
                <a:off x="7173308" y="2751173"/>
                <a:ext cx="49881" cy="0"/>
              </a:xfrm>
              <a:custGeom>
                <a:avLst/>
                <a:gdLst>
                  <a:gd name="T0" fmla="*/ 0 w 32"/>
                  <a:gd name="T1" fmla="*/ 0 w 32"/>
                  <a:gd name="T2" fmla="*/ 1 w 32"/>
                  <a:gd name="T3" fmla="*/ 2 w 32"/>
                  <a:gd name="T4" fmla="*/ 2 w 32"/>
                  <a:gd name="T5" fmla="*/ 3 w 32"/>
                  <a:gd name="T6" fmla="*/ 5 w 32"/>
                  <a:gd name="T7" fmla="*/ 5 w 32"/>
                  <a:gd name="T8" fmla="*/ 5 w 32"/>
                  <a:gd name="T9" fmla="*/ 7 w 32"/>
                  <a:gd name="T10" fmla="*/ 7 w 32"/>
                  <a:gd name="T11" fmla="*/ 7 w 32"/>
                  <a:gd name="T12" fmla="*/ 9 w 32"/>
                  <a:gd name="T13" fmla="*/ 9 w 32"/>
                  <a:gd name="T14" fmla="*/ 9 w 32"/>
                  <a:gd name="T15" fmla="*/ 11 w 32"/>
                  <a:gd name="T16" fmla="*/ 11 w 32"/>
                  <a:gd name="T17" fmla="*/ 13 w 32"/>
                  <a:gd name="T18" fmla="*/ 13 w 32"/>
                  <a:gd name="T19" fmla="*/ 13 w 32"/>
                  <a:gd name="T20" fmla="*/ 14 w 32"/>
                  <a:gd name="T21" fmla="*/ 15 w 32"/>
                  <a:gd name="T22" fmla="*/ 15 w 32"/>
                  <a:gd name="T23" fmla="*/ 15 w 32"/>
                  <a:gd name="T24" fmla="*/ 15 w 32"/>
                  <a:gd name="T25" fmla="*/ 17 w 32"/>
                  <a:gd name="T26" fmla="*/ 17 w 32"/>
                  <a:gd name="T27" fmla="*/ 19 w 32"/>
                  <a:gd name="T28" fmla="*/ 19 w 32"/>
                  <a:gd name="T29" fmla="*/ 19 w 32"/>
                  <a:gd name="T30" fmla="*/ 20 w 32"/>
                  <a:gd name="T31" fmla="*/ 20 w 32"/>
                  <a:gd name="T32" fmla="*/ 22 w 32"/>
                  <a:gd name="T33" fmla="*/ 22 w 32"/>
                  <a:gd name="T34" fmla="*/ 23 w 32"/>
                  <a:gd name="T35" fmla="*/ 24 w 32"/>
                  <a:gd name="T36" fmla="*/ 24 w 32"/>
                  <a:gd name="T37" fmla="*/ 25 w 32"/>
                  <a:gd name="T38" fmla="*/ 26 w 32"/>
                  <a:gd name="T39" fmla="*/ 26 w 32"/>
                  <a:gd name="T40" fmla="*/ 28 w 32"/>
                  <a:gd name="T41" fmla="*/ 28 w 32"/>
                  <a:gd name="T42" fmla="*/ 28 w 32"/>
                  <a:gd name="T43" fmla="*/ 28 w 32"/>
                  <a:gd name="T44" fmla="*/ 29 w 32"/>
                  <a:gd name="T45" fmla="*/ 30 w 32"/>
                  <a:gd name="T46" fmla="*/ 30 w 32"/>
                  <a:gd name="T47" fmla="*/ 31 w 32"/>
                  <a:gd name="T48" fmla="*/ 32 w 32"/>
                  <a:gd name="T49" fmla="*/ 32 w 3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2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6" name="Freeform 1391"/>
              <p:cNvSpPr>
                <a:spLocks/>
              </p:cNvSpPr>
              <p:nvPr/>
            </p:nvSpPr>
            <p:spPr bwMode="auto">
              <a:xfrm>
                <a:off x="7223189" y="2751173"/>
                <a:ext cx="45205" cy="0"/>
              </a:xfrm>
              <a:custGeom>
                <a:avLst/>
                <a:gdLst>
                  <a:gd name="T0" fmla="*/ 0 w 29"/>
                  <a:gd name="T1" fmla="*/ 0 w 29"/>
                  <a:gd name="T2" fmla="*/ 0 w 29"/>
                  <a:gd name="T3" fmla="*/ 1 w 29"/>
                  <a:gd name="T4" fmla="*/ 2 w 29"/>
                  <a:gd name="T5" fmla="*/ 2 w 29"/>
                  <a:gd name="T6" fmla="*/ 4 w 29"/>
                  <a:gd name="T7" fmla="*/ 4 w 29"/>
                  <a:gd name="T8" fmla="*/ 4 w 29"/>
                  <a:gd name="T9" fmla="*/ 5 w 29"/>
                  <a:gd name="T10" fmla="*/ 6 w 29"/>
                  <a:gd name="T11" fmla="*/ 6 w 29"/>
                  <a:gd name="T12" fmla="*/ 6 w 29"/>
                  <a:gd name="T13" fmla="*/ 8 w 29"/>
                  <a:gd name="T14" fmla="*/ 9 w 29"/>
                  <a:gd name="T15" fmla="*/ 9 w 29"/>
                  <a:gd name="T16" fmla="*/ 9 w 29"/>
                  <a:gd name="T17" fmla="*/ 11 w 29"/>
                  <a:gd name="T18" fmla="*/ 11 w 29"/>
                  <a:gd name="T19" fmla="*/ 11 w 29"/>
                  <a:gd name="T20" fmla="*/ 13 w 29"/>
                  <a:gd name="T21" fmla="*/ 13 w 29"/>
                  <a:gd name="T22" fmla="*/ 14 w 29"/>
                  <a:gd name="T23" fmla="*/ 15 w 29"/>
                  <a:gd name="T24" fmla="*/ 15 w 29"/>
                  <a:gd name="T25" fmla="*/ 15 w 29"/>
                  <a:gd name="T26" fmla="*/ 17 w 29"/>
                  <a:gd name="T27" fmla="*/ 17 w 29"/>
                  <a:gd name="T28" fmla="*/ 17 w 29"/>
                  <a:gd name="T29" fmla="*/ 18 w 29"/>
                  <a:gd name="T30" fmla="*/ 19 w 29"/>
                  <a:gd name="T31" fmla="*/ 19 w 29"/>
                  <a:gd name="T32" fmla="*/ 19 w 29"/>
                  <a:gd name="T33" fmla="*/ 19 w 29"/>
                  <a:gd name="T34" fmla="*/ 21 w 29"/>
                  <a:gd name="T35" fmla="*/ 21 w 29"/>
                  <a:gd name="T36" fmla="*/ 21 w 29"/>
                  <a:gd name="T37" fmla="*/ 21 w 29"/>
                  <a:gd name="T38" fmla="*/ 23 w 29"/>
                  <a:gd name="T39" fmla="*/ 23 w 29"/>
                  <a:gd name="T40" fmla="*/ 23 w 29"/>
                  <a:gd name="T41" fmla="*/ 24 w 29"/>
                  <a:gd name="T42" fmla="*/ 24 w 29"/>
                  <a:gd name="T43" fmla="*/ 25 w 29"/>
                  <a:gd name="T44" fmla="*/ 25 w 29"/>
                  <a:gd name="T45" fmla="*/ 26 w 29"/>
                  <a:gd name="T46" fmla="*/ 27 w 29"/>
                  <a:gd name="T47" fmla="*/ 28 w 29"/>
                  <a:gd name="T48" fmla="*/ 28 w 29"/>
                  <a:gd name="T49" fmla="*/ 29 w 2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7" name="Freeform 1392"/>
              <p:cNvSpPr>
                <a:spLocks/>
              </p:cNvSpPr>
              <p:nvPr/>
            </p:nvSpPr>
            <p:spPr bwMode="auto">
              <a:xfrm>
                <a:off x="7268394" y="2751173"/>
                <a:ext cx="43646" cy="0"/>
              </a:xfrm>
              <a:custGeom>
                <a:avLst/>
                <a:gdLst>
                  <a:gd name="T0" fmla="*/ 0 w 28"/>
                  <a:gd name="T1" fmla="*/ 1 w 28"/>
                  <a:gd name="T2" fmla="*/ 1 w 28"/>
                  <a:gd name="T3" fmla="*/ 1 w 28"/>
                  <a:gd name="T4" fmla="*/ 3 w 28"/>
                  <a:gd name="T5" fmla="*/ 3 w 28"/>
                  <a:gd name="T6" fmla="*/ 3 w 28"/>
                  <a:gd name="T7" fmla="*/ 4 w 28"/>
                  <a:gd name="T8" fmla="*/ 5 w 28"/>
                  <a:gd name="T9" fmla="*/ 5 w 28"/>
                  <a:gd name="T10" fmla="*/ 5 w 28"/>
                  <a:gd name="T11" fmla="*/ 7 w 28"/>
                  <a:gd name="T12" fmla="*/ 7 w 28"/>
                  <a:gd name="T13" fmla="*/ 7 w 28"/>
                  <a:gd name="T14" fmla="*/ 8 w 28"/>
                  <a:gd name="T15" fmla="*/ 9 w 28"/>
                  <a:gd name="T16" fmla="*/ 9 w 28"/>
                  <a:gd name="T17" fmla="*/ 11 w 28"/>
                  <a:gd name="T18" fmla="*/ 11 w 28"/>
                  <a:gd name="T19" fmla="*/ 11 w 28"/>
                  <a:gd name="T20" fmla="*/ 12 w 28"/>
                  <a:gd name="T21" fmla="*/ 13 w 28"/>
                  <a:gd name="T22" fmla="*/ 13 w 28"/>
                  <a:gd name="T23" fmla="*/ 13 w 28"/>
                  <a:gd name="T24" fmla="*/ 14 w 28"/>
                  <a:gd name="T25" fmla="*/ 15 w 28"/>
                  <a:gd name="T26" fmla="*/ 15 w 28"/>
                  <a:gd name="T27" fmla="*/ 15 w 28"/>
                  <a:gd name="T28" fmla="*/ 16 w 28"/>
                  <a:gd name="T29" fmla="*/ 18 w 28"/>
                  <a:gd name="T30" fmla="*/ 18 w 28"/>
                  <a:gd name="T31" fmla="*/ 19 w 28"/>
                  <a:gd name="T32" fmla="*/ 20 w 28"/>
                  <a:gd name="T33" fmla="*/ 20 w 28"/>
                  <a:gd name="T34" fmla="*/ 20 w 28"/>
                  <a:gd name="T35" fmla="*/ 21 w 28"/>
                  <a:gd name="T36" fmla="*/ 22 w 28"/>
                  <a:gd name="T37" fmla="*/ 22 w 28"/>
                  <a:gd name="T38" fmla="*/ 22 w 28"/>
                  <a:gd name="T39" fmla="*/ 22 w 28"/>
                  <a:gd name="T40" fmla="*/ 24 w 28"/>
                  <a:gd name="T41" fmla="*/ 24 w 28"/>
                  <a:gd name="T42" fmla="*/ 25 w 28"/>
                  <a:gd name="T43" fmla="*/ 26 w 28"/>
                  <a:gd name="T44" fmla="*/ 26 w 28"/>
                  <a:gd name="T45" fmla="*/ 26 w 28"/>
                  <a:gd name="T46" fmla="*/ 26 w 28"/>
                  <a:gd name="T47" fmla="*/ 28 w 28"/>
                  <a:gd name="T48" fmla="*/ 28 w 28"/>
                  <a:gd name="T49" fmla="*/ 28 w 2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8" name="Freeform 1393"/>
              <p:cNvSpPr>
                <a:spLocks/>
              </p:cNvSpPr>
              <p:nvPr/>
            </p:nvSpPr>
            <p:spPr bwMode="auto">
              <a:xfrm>
                <a:off x="7312040" y="2751173"/>
                <a:ext cx="48322" cy="0"/>
              </a:xfrm>
              <a:custGeom>
                <a:avLst/>
                <a:gdLst>
                  <a:gd name="T0" fmla="*/ 0 w 31"/>
                  <a:gd name="T1" fmla="*/ 2 w 31"/>
                  <a:gd name="T2" fmla="*/ 2 w 31"/>
                  <a:gd name="T3" fmla="*/ 2 w 31"/>
                  <a:gd name="T4" fmla="*/ 3 w 31"/>
                  <a:gd name="T5" fmla="*/ 4 w 31"/>
                  <a:gd name="T6" fmla="*/ 4 w 31"/>
                  <a:gd name="T7" fmla="*/ 5 w 31"/>
                  <a:gd name="T8" fmla="*/ 6 w 31"/>
                  <a:gd name="T9" fmla="*/ 7 w 31"/>
                  <a:gd name="T10" fmla="*/ 7 w 31"/>
                  <a:gd name="T11" fmla="*/ 8 w 31"/>
                  <a:gd name="T12" fmla="*/ 9 w 31"/>
                  <a:gd name="T13" fmla="*/ 9 w 31"/>
                  <a:gd name="T14" fmla="*/ 11 w 31"/>
                  <a:gd name="T15" fmla="*/ 11 w 31"/>
                  <a:gd name="T16" fmla="*/ 11 w 31"/>
                  <a:gd name="T17" fmla="*/ 13 w 31"/>
                  <a:gd name="T18" fmla="*/ 13 w 31"/>
                  <a:gd name="T19" fmla="*/ 13 w 31"/>
                  <a:gd name="T20" fmla="*/ 13 w 31"/>
                  <a:gd name="T21" fmla="*/ 15 w 31"/>
                  <a:gd name="T22" fmla="*/ 15 w 31"/>
                  <a:gd name="T23" fmla="*/ 15 w 31"/>
                  <a:gd name="T24" fmla="*/ 15 w 31"/>
                  <a:gd name="T25" fmla="*/ 16 w 31"/>
                  <a:gd name="T26" fmla="*/ 17 w 31"/>
                  <a:gd name="T27" fmla="*/ 17 w 31"/>
                  <a:gd name="T28" fmla="*/ 19 w 31"/>
                  <a:gd name="T29" fmla="*/ 19 w 31"/>
                  <a:gd name="T30" fmla="*/ 19 w 31"/>
                  <a:gd name="T31" fmla="*/ 20 w 31"/>
                  <a:gd name="T32" fmla="*/ 21 w 31"/>
                  <a:gd name="T33" fmla="*/ 21 w 31"/>
                  <a:gd name="T34" fmla="*/ 21 w 31"/>
                  <a:gd name="T35" fmla="*/ 22 w 31"/>
                  <a:gd name="T36" fmla="*/ 22 w 31"/>
                  <a:gd name="T37" fmla="*/ 23 w 31"/>
                  <a:gd name="T38" fmla="*/ 23 w 31"/>
                  <a:gd name="T39" fmla="*/ 24 w 31"/>
                  <a:gd name="T40" fmla="*/ 24 w 31"/>
                  <a:gd name="T41" fmla="*/ 26 w 31"/>
                  <a:gd name="T42" fmla="*/ 26 w 31"/>
                  <a:gd name="T43" fmla="*/ 27 w 31"/>
                  <a:gd name="T44" fmla="*/ 28 w 31"/>
                  <a:gd name="T45" fmla="*/ 28 w 31"/>
                  <a:gd name="T46" fmla="*/ 29 w 31"/>
                  <a:gd name="T47" fmla="*/ 30 w 31"/>
                  <a:gd name="T48" fmla="*/ 30 w 31"/>
                  <a:gd name="T49" fmla="*/ 31 w 3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1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9" name="Freeform 1394"/>
              <p:cNvSpPr>
                <a:spLocks/>
              </p:cNvSpPr>
              <p:nvPr/>
            </p:nvSpPr>
            <p:spPr bwMode="auto">
              <a:xfrm>
                <a:off x="7360363" y="2751173"/>
                <a:ext cx="43646" cy="0"/>
              </a:xfrm>
              <a:custGeom>
                <a:avLst/>
                <a:gdLst>
                  <a:gd name="T0" fmla="*/ 0 w 28"/>
                  <a:gd name="T1" fmla="*/ 1 w 28"/>
                  <a:gd name="T2" fmla="*/ 1 w 28"/>
                  <a:gd name="T3" fmla="*/ 2 w 28"/>
                  <a:gd name="T4" fmla="*/ 3 w 28"/>
                  <a:gd name="T5" fmla="*/ 3 w 28"/>
                  <a:gd name="T6" fmla="*/ 4 w 28"/>
                  <a:gd name="T7" fmla="*/ 5 w 28"/>
                  <a:gd name="T8" fmla="*/ 5 w 28"/>
                  <a:gd name="T9" fmla="*/ 5 w 28"/>
                  <a:gd name="T10" fmla="*/ 7 w 28"/>
                  <a:gd name="T11" fmla="*/ 7 w 28"/>
                  <a:gd name="T12" fmla="*/ 7 w 28"/>
                  <a:gd name="T13" fmla="*/ 8 w 28"/>
                  <a:gd name="T14" fmla="*/ 8 w 28"/>
                  <a:gd name="T15" fmla="*/ 9 w 28"/>
                  <a:gd name="T16" fmla="*/ 9 w 28"/>
                  <a:gd name="T17" fmla="*/ 11 w 28"/>
                  <a:gd name="T18" fmla="*/ 11 w 28"/>
                  <a:gd name="T19" fmla="*/ 11 w 28"/>
                  <a:gd name="T20" fmla="*/ 11 w 28"/>
                  <a:gd name="T21" fmla="*/ 14 w 28"/>
                  <a:gd name="T22" fmla="*/ 14 w 28"/>
                  <a:gd name="T23" fmla="*/ 14 w 28"/>
                  <a:gd name="T24" fmla="*/ 16 w 28"/>
                  <a:gd name="T25" fmla="*/ 16 w 28"/>
                  <a:gd name="T26" fmla="*/ 16 w 28"/>
                  <a:gd name="T27" fmla="*/ 16 w 28"/>
                  <a:gd name="T28" fmla="*/ 18 w 28"/>
                  <a:gd name="T29" fmla="*/ 18 w 28"/>
                  <a:gd name="T30" fmla="*/ 18 w 28"/>
                  <a:gd name="T31" fmla="*/ 20 w 28"/>
                  <a:gd name="T32" fmla="*/ 20 w 28"/>
                  <a:gd name="T33" fmla="*/ 20 w 28"/>
                  <a:gd name="T34" fmla="*/ 20 w 28"/>
                  <a:gd name="T35" fmla="*/ 22 w 28"/>
                  <a:gd name="T36" fmla="*/ 22 w 28"/>
                  <a:gd name="T37" fmla="*/ 22 w 28"/>
                  <a:gd name="T38" fmla="*/ 23 w 28"/>
                  <a:gd name="T39" fmla="*/ 24 w 28"/>
                  <a:gd name="T40" fmla="*/ 24 w 28"/>
                  <a:gd name="T41" fmla="*/ 24 w 28"/>
                  <a:gd name="T42" fmla="*/ 25 w 28"/>
                  <a:gd name="T43" fmla="*/ 25 w 28"/>
                  <a:gd name="T44" fmla="*/ 26 w 28"/>
                  <a:gd name="T45" fmla="*/ 26 w 28"/>
                  <a:gd name="T46" fmla="*/ 26 w 28"/>
                  <a:gd name="T47" fmla="*/ 28 w 28"/>
                  <a:gd name="T48" fmla="*/ 28 w 28"/>
                  <a:gd name="T49" fmla="*/ 28 w 2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0" name="Freeform 1395"/>
              <p:cNvSpPr>
                <a:spLocks/>
              </p:cNvSpPr>
              <p:nvPr/>
            </p:nvSpPr>
            <p:spPr bwMode="auto">
              <a:xfrm>
                <a:off x="7404009" y="2751173"/>
                <a:ext cx="46764" cy="0"/>
              </a:xfrm>
              <a:custGeom>
                <a:avLst/>
                <a:gdLst>
                  <a:gd name="T0" fmla="*/ 0 w 30"/>
                  <a:gd name="T1" fmla="*/ 1 w 30"/>
                  <a:gd name="T2" fmla="*/ 1 w 30"/>
                  <a:gd name="T3" fmla="*/ 3 w 30"/>
                  <a:gd name="T4" fmla="*/ 3 w 30"/>
                  <a:gd name="T5" fmla="*/ 5 w 30"/>
                  <a:gd name="T6" fmla="*/ 5 w 30"/>
                  <a:gd name="T7" fmla="*/ 5 w 30"/>
                  <a:gd name="T8" fmla="*/ 5 w 30"/>
                  <a:gd name="T9" fmla="*/ 6 w 30"/>
                  <a:gd name="T10" fmla="*/ 7 w 30"/>
                  <a:gd name="T11" fmla="*/ 7 w 30"/>
                  <a:gd name="T12" fmla="*/ 9 w 30"/>
                  <a:gd name="T13" fmla="*/ 9 w 30"/>
                  <a:gd name="T14" fmla="*/ 9 w 30"/>
                  <a:gd name="T15" fmla="*/ 9 w 30"/>
                  <a:gd name="T16" fmla="*/ 10 w 30"/>
                  <a:gd name="T17" fmla="*/ 11 w 30"/>
                  <a:gd name="T18" fmla="*/ 11 w 30"/>
                  <a:gd name="T19" fmla="*/ 11 w 30"/>
                  <a:gd name="T20" fmla="*/ 12 w 30"/>
                  <a:gd name="T21" fmla="*/ 13 w 30"/>
                  <a:gd name="T22" fmla="*/ 13 w 30"/>
                  <a:gd name="T23" fmla="*/ 13 w 30"/>
                  <a:gd name="T24" fmla="*/ 15 w 30"/>
                  <a:gd name="T25" fmla="*/ 15 w 30"/>
                  <a:gd name="T26" fmla="*/ 15 w 30"/>
                  <a:gd name="T27" fmla="*/ 17 w 30"/>
                  <a:gd name="T28" fmla="*/ 17 w 30"/>
                  <a:gd name="T29" fmla="*/ 17 w 30"/>
                  <a:gd name="T30" fmla="*/ 19 w 30"/>
                  <a:gd name="T31" fmla="*/ 19 w 30"/>
                  <a:gd name="T32" fmla="*/ 19 w 30"/>
                  <a:gd name="T33" fmla="*/ 19 w 30"/>
                  <a:gd name="T34" fmla="*/ 20 w 30"/>
                  <a:gd name="T35" fmla="*/ 22 w 30"/>
                  <a:gd name="T36" fmla="*/ 22 w 30"/>
                  <a:gd name="T37" fmla="*/ 23 w 30"/>
                  <a:gd name="T38" fmla="*/ 24 w 30"/>
                  <a:gd name="T39" fmla="*/ 24 w 30"/>
                  <a:gd name="T40" fmla="*/ 24 w 30"/>
                  <a:gd name="T41" fmla="*/ 24 w 30"/>
                  <a:gd name="T42" fmla="*/ 26 w 30"/>
                  <a:gd name="T43" fmla="*/ 26 w 30"/>
                  <a:gd name="T44" fmla="*/ 27 w 30"/>
                  <a:gd name="T45" fmla="*/ 28 w 30"/>
                  <a:gd name="T46" fmla="*/ 28 w 30"/>
                  <a:gd name="T47" fmla="*/ 28 w 30"/>
                  <a:gd name="T48" fmla="*/ 28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1" name="Freeform 1396"/>
              <p:cNvSpPr>
                <a:spLocks/>
              </p:cNvSpPr>
              <p:nvPr/>
            </p:nvSpPr>
            <p:spPr bwMode="auto">
              <a:xfrm>
                <a:off x="7450772" y="2751173"/>
                <a:ext cx="45205" cy="0"/>
              </a:xfrm>
              <a:custGeom>
                <a:avLst/>
                <a:gdLst>
                  <a:gd name="T0" fmla="*/ 0 w 29"/>
                  <a:gd name="T1" fmla="*/ 0 w 29"/>
                  <a:gd name="T2" fmla="*/ 0 w 29"/>
                  <a:gd name="T3" fmla="*/ 0 w 29"/>
                  <a:gd name="T4" fmla="*/ 1 w 29"/>
                  <a:gd name="T5" fmla="*/ 2 w 29"/>
                  <a:gd name="T6" fmla="*/ 2 w 29"/>
                  <a:gd name="T7" fmla="*/ 3 w 29"/>
                  <a:gd name="T8" fmla="*/ 3 w 29"/>
                  <a:gd name="T9" fmla="*/ 4 w 29"/>
                  <a:gd name="T10" fmla="*/ 4 w 29"/>
                  <a:gd name="T11" fmla="*/ 5 w 29"/>
                  <a:gd name="T12" fmla="*/ 6 w 29"/>
                  <a:gd name="T13" fmla="*/ 6 w 29"/>
                  <a:gd name="T14" fmla="*/ 8 w 29"/>
                  <a:gd name="T15" fmla="*/ 8 w 29"/>
                  <a:gd name="T16" fmla="*/ 8 w 29"/>
                  <a:gd name="T17" fmla="*/ 8 w 29"/>
                  <a:gd name="T18" fmla="*/ 11 w 29"/>
                  <a:gd name="T19" fmla="*/ 11 w 29"/>
                  <a:gd name="T20" fmla="*/ 12 w 29"/>
                  <a:gd name="T21" fmla="*/ 13 w 29"/>
                  <a:gd name="T22" fmla="*/ 13 w 29"/>
                  <a:gd name="T23" fmla="*/ 15 w 29"/>
                  <a:gd name="T24" fmla="*/ 15 w 29"/>
                  <a:gd name="T25" fmla="*/ 15 w 29"/>
                  <a:gd name="T26" fmla="*/ 15 w 29"/>
                  <a:gd name="T27" fmla="*/ 17 w 29"/>
                  <a:gd name="T28" fmla="*/ 17 w 29"/>
                  <a:gd name="T29" fmla="*/ 17 w 29"/>
                  <a:gd name="T30" fmla="*/ 17 w 29"/>
                  <a:gd name="T31" fmla="*/ 18 w 29"/>
                  <a:gd name="T32" fmla="*/ 19 w 29"/>
                  <a:gd name="T33" fmla="*/ 19 w 29"/>
                  <a:gd name="T34" fmla="*/ 21 w 29"/>
                  <a:gd name="T35" fmla="*/ 21 w 29"/>
                  <a:gd name="T36" fmla="*/ 21 w 29"/>
                  <a:gd name="T37" fmla="*/ 21 w 29"/>
                  <a:gd name="T38" fmla="*/ 22 w 29"/>
                  <a:gd name="T39" fmla="*/ 23 w 29"/>
                  <a:gd name="T40" fmla="*/ 23 w 29"/>
                  <a:gd name="T41" fmla="*/ 24 w 29"/>
                  <a:gd name="T42" fmla="*/ 25 w 29"/>
                  <a:gd name="T43" fmla="*/ 25 w 29"/>
                  <a:gd name="T44" fmla="*/ 25 w 29"/>
                  <a:gd name="T45" fmla="*/ 26 w 29"/>
                  <a:gd name="T46" fmla="*/ 26 w 29"/>
                  <a:gd name="T47" fmla="*/ 28 w 29"/>
                  <a:gd name="T48" fmla="*/ 28 w 29"/>
                  <a:gd name="T49" fmla="*/ 29 w 2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2" name="Freeform 1397"/>
              <p:cNvSpPr>
                <a:spLocks/>
              </p:cNvSpPr>
              <p:nvPr/>
            </p:nvSpPr>
            <p:spPr bwMode="auto">
              <a:xfrm>
                <a:off x="7495977" y="2744938"/>
                <a:ext cx="49881" cy="6235"/>
              </a:xfrm>
              <a:custGeom>
                <a:avLst/>
                <a:gdLst>
                  <a:gd name="T0" fmla="*/ 0 w 32"/>
                  <a:gd name="T1" fmla="*/ 4 h 4"/>
                  <a:gd name="T2" fmla="*/ 1 w 32"/>
                  <a:gd name="T3" fmla="*/ 4 h 4"/>
                  <a:gd name="T4" fmla="*/ 1 w 32"/>
                  <a:gd name="T5" fmla="*/ 4 h 4"/>
                  <a:gd name="T6" fmla="*/ 1 w 32"/>
                  <a:gd name="T7" fmla="*/ 4 h 4"/>
                  <a:gd name="T8" fmla="*/ 1 w 32"/>
                  <a:gd name="T9" fmla="*/ 4 h 4"/>
                  <a:gd name="T10" fmla="*/ 3 w 32"/>
                  <a:gd name="T11" fmla="*/ 4 h 4"/>
                  <a:gd name="T12" fmla="*/ 3 w 32"/>
                  <a:gd name="T13" fmla="*/ 4 h 4"/>
                  <a:gd name="T14" fmla="*/ 5 w 32"/>
                  <a:gd name="T15" fmla="*/ 4 h 4"/>
                  <a:gd name="T16" fmla="*/ 5 w 32"/>
                  <a:gd name="T17" fmla="*/ 4 h 4"/>
                  <a:gd name="T18" fmla="*/ 5 w 32"/>
                  <a:gd name="T19" fmla="*/ 4 h 4"/>
                  <a:gd name="T20" fmla="*/ 6 w 32"/>
                  <a:gd name="T21" fmla="*/ 2 h 4"/>
                  <a:gd name="T22" fmla="*/ 7 w 32"/>
                  <a:gd name="T23" fmla="*/ 4 h 4"/>
                  <a:gd name="T24" fmla="*/ 7 w 32"/>
                  <a:gd name="T25" fmla="*/ 4 h 4"/>
                  <a:gd name="T26" fmla="*/ 7 w 32"/>
                  <a:gd name="T27" fmla="*/ 4 h 4"/>
                  <a:gd name="T28" fmla="*/ 7 w 32"/>
                  <a:gd name="T29" fmla="*/ 4 h 4"/>
                  <a:gd name="T30" fmla="*/ 8 w 32"/>
                  <a:gd name="T31" fmla="*/ 4 h 4"/>
                  <a:gd name="T32" fmla="*/ 9 w 32"/>
                  <a:gd name="T33" fmla="*/ 4 h 4"/>
                  <a:gd name="T34" fmla="*/ 9 w 32"/>
                  <a:gd name="T35" fmla="*/ 4 h 4"/>
                  <a:gd name="T36" fmla="*/ 10 w 32"/>
                  <a:gd name="T37" fmla="*/ 4 h 4"/>
                  <a:gd name="T38" fmla="*/ 10 w 32"/>
                  <a:gd name="T39" fmla="*/ 4 h 4"/>
                  <a:gd name="T40" fmla="*/ 11 w 32"/>
                  <a:gd name="T41" fmla="*/ 4 h 4"/>
                  <a:gd name="T42" fmla="*/ 11 w 32"/>
                  <a:gd name="T43" fmla="*/ 4 h 4"/>
                  <a:gd name="T44" fmla="*/ 11 w 32"/>
                  <a:gd name="T45" fmla="*/ 4 h 4"/>
                  <a:gd name="T46" fmla="*/ 13 w 32"/>
                  <a:gd name="T47" fmla="*/ 4 h 4"/>
                  <a:gd name="T48" fmla="*/ 13 w 32"/>
                  <a:gd name="T49" fmla="*/ 4 h 4"/>
                  <a:gd name="T50" fmla="*/ 15 w 32"/>
                  <a:gd name="T51" fmla="*/ 4 h 4"/>
                  <a:gd name="T52" fmla="*/ 15 w 32"/>
                  <a:gd name="T53" fmla="*/ 4 h 4"/>
                  <a:gd name="T54" fmla="*/ 15 w 32"/>
                  <a:gd name="T55" fmla="*/ 4 h 4"/>
                  <a:gd name="T56" fmla="*/ 16 w 32"/>
                  <a:gd name="T57" fmla="*/ 4 h 4"/>
                  <a:gd name="T58" fmla="*/ 18 w 32"/>
                  <a:gd name="T59" fmla="*/ 4 h 4"/>
                  <a:gd name="T60" fmla="*/ 18 w 32"/>
                  <a:gd name="T61" fmla="*/ 4 h 4"/>
                  <a:gd name="T62" fmla="*/ 19 w 32"/>
                  <a:gd name="T63" fmla="*/ 4 h 4"/>
                  <a:gd name="T64" fmla="*/ 20 w 32"/>
                  <a:gd name="T65" fmla="*/ 4 h 4"/>
                  <a:gd name="T66" fmla="*/ 20 w 32"/>
                  <a:gd name="T67" fmla="*/ 4 h 4"/>
                  <a:gd name="T68" fmla="*/ 20 w 32"/>
                  <a:gd name="T69" fmla="*/ 4 h 4"/>
                  <a:gd name="T70" fmla="*/ 22 w 32"/>
                  <a:gd name="T71" fmla="*/ 4 h 4"/>
                  <a:gd name="T72" fmla="*/ 22 w 32"/>
                  <a:gd name="T73" fmla="*/ 4 h 4"/>
                  <a:gd name="T74" fmla="*/ 24 w 32"/>
                  <a:gd name="T75" fmla="*/ 0 h 4"/>
                  <a:gd name="T76" fmla="*/ 24 w 32"/>
                  <a:gd name="T77" fmla="*/ 4 h 4"/>
                  <a:gd name="T78" fmla="*/ 24 w 32"/>
                  <a:gd name="T79" fmla="*/ 4 h 4"/>
                  <a:gd name="T80" fmla="*/ 25 w 32"/>
                  <a:gd name="T81" fmla="*/ 4 h 4"/>
                  <a:gd name="T82" fmla="*/ 26 w 32"/>
                  <a:gd name="T83" fmla="*/ 4 h 4"/>
                  <a:gd name="T84" fmla="*/ 26 w 32"/>
                  <a:gd name="T85" fmla="*/ 4 h 4"/>
                  <a:gd name="T86" fmla="*/ 28 w 32"/>
                  <a:gd name="T87" fmla="*/ 4 h 4"/>
                  <a:gd name="T88" fmla="*/ 28 w 32"/>
                  <a:gd name="T89" fmla="*/ 4 h 4"/>
                  <a:gd name="T90" fmla="*/ 28 w 32"/>
                  <a:gd name="T91" fmla="*/ 4 h 4"/>
                  <a:gd name="T92" fmla="*/ 29 w 32"/>
                  <a:gd name="T93" fmla="*/ 4 h 4"/>
                  <a:gd name="T94" fmla="*/ 30 w 32"/>
                  <a:gd name="T95" fmla="*/ 4 h 4"/>
                  <a:gd name="T96" fmla="*/ 30 w 32"/>
                  <a:gd name="T97" fmla="*/ 4 h 4"/>
                  <a:gd name="T98" fmla="*/ 32 w 32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2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6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4" y="0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5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8" y="4"/>
                    </a:lnTo>
                    <a:lnTo>
                      <a:pt x="28" y="4"/>
                    </a:lnTo>
                    <a:lnTo>
                      <a:pt x="28" y="4"/>
                    </a:lnTo>
                    <a:lnTo>
                      <a:pt x="29" y="4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2" y="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3" name="Freeform 1398"/>
              <p:cNvSpPr>
                <a:spLocks/>
              </p:cNvSpPr>
              <p:nvPr/>
            </p:nvSpPr>
            <p:spPr bwMode="auto">
              <a:xfrm>
                <a:off x="7545859" y="2741820"/>
                <a:ext cx="46764" cy="9353"/>
              </a:xfrm>
              <a:custGeom>
                <a:avLst/>
                <a:gdLst>
                  <a:gd name="T0" fmla="*/ 0 w 30"/>
                  <a:gd name="T1" fmla="*/ 6 h 6"/>
                  <a:gd name="T2" fmla="*/ 0 w 30"/>
                  <a:gd name="T3" fmla="*/ 6 h 6"/>
                  <a:gd name="T4" fmla="*/ 0 w 30"/>
                  <a:gd name="T5" fmla="*/ 6 h 6"/>
                  <a:gd name="T6" fmla="*/ 1 w 30"/>
                  <a:gd name="T7" fmla="*/ 6 h 6"/>
                  <a:gd name="T8" fmla="*/ 1 w 30"/>
                  <a:gd name="T9" fmla="*/ 6 h 6"/>
                  <a:gd name="T10" fmla="*/ 2 w 30"/>
                  <a:gd name="T11" fmla="*/ 6 h 6"/>
                  <a:gd name="T12" fmla="*/ 2 w 30"/>
                  <a:gd name="T13" fmla="*/ 6 h 6"/>
                  <a:gd name="T14" fmla="*/ 5 w 30"/>
                  <a:gd name="T15" fmla="*/ 6 h 6"/>
                  <a:gd name="T16" fmla="*/ 5 w 30"/>
                  <a:gd name="T17" fmla="*/ 6 h 6"/>
                  <a:gd name="T18" fmla="*/ 5 w 30"/>
                  <a:gd name="T19" fmla="*/ 6 h 6"/>
                  <a:gd name="T20" fmla="*/ 7 w 30"/>
                  <a:gd name="T21" fmla="*/ 6 h 6"/>
                  <a:gd name="T22" fmla="*/ 7 w 30"/>
                  <a:gd name="T23" fmla="*/ 6 h 6"/>
                  <a:gd name="T24" fmla="*/ 9 w 30"/>
                  <a:gd name="T25" fmla="*/ 6 h 6"/>
                  <a:gd name="T26" fmla="*/ 9 w 30"/>
                  <a:gd name="T27" fmla="*/ 6 h 6"/>
                  <a:gd name="T28" fmla="*/ 9 w 30"/>
                  <a:gd name="T29" fmla="*/ 6 h 6"/>
                  <a:gd name="T30" fmla="*/ 10 w 30"/>
                  <a:gd name="T31" fmla="*/ 1 h 6"/>
                  <a:gd name="T32" fmla="*/ 11 w 30"/>
                  <a:gd name="T33" fmla="*/ 6 h 6"/>
                  <a:gd name="T34" fmla="*/ 11 w 30"/>
                  <a:gd name="T35" fmla="*/ 6 h 6"/>
                  <a:gd name="T36" fmla="*/ 11 w 30"/>
                  <a:gd name="T37" fmla="*/ 6 h 6"/>
                  <a:gd name="T38" fmla="*/ 11 w 30"/>
                  <a:gd name="T39" fmla="*/ 6 h 6"/>
                  <a:gd name="T40" fmla="*/ 11 w 30"/>
                  <a:gd name="T41" fmla="*/ 6 h 6"/>
                  <a:gd name="T42" fmla="*/ 13 w 30"/>
                  <a:gd name="T43" fmla="*/ 6 h 6"/>
                  <a:gd name="T44" fmla="*/ 13 w 30"/>
                  <a:gd name="T45" fmla="*/ 6 h 6"/>
                  <a:gd name="T46" fmla="*/ 14 w 30"/>
                  <a:gd name="T47" fmla="*/ 6 h 6"/>
                  <a:gd name="T48" fmla="*/ 15 w 30"/>
                  <a:gd name="T49" fmla="*/ 6 h 6"/>
                  <a:gd name="T50" fmla="*/ 15 w 30"/>
                  <a:gd name="T51" fmla="*/ 6 h 6"/>
                  <a:gd name="T52" fmla="*/ 16 w 30"/>
                  <a:gd name="T53" fmla="*/ 6 h 6"/>
                  <a:gd name="T54" fmla="*/ 17 w 30"/>
                  <a:gd name="T55" fmla="*/ 6 h 6"/>
                  <a:gd name="T56" fmla="*/ 17 w 30"/>
                  <a:gd name="T57" fmla="*/ 6 h 6"/>
                  <a:gd name="T58" fmla="*/ 18 w 30"/>
                  <a:gd name="T59" fmla="*/ 6 h 6"/>
                  <a:gd name="T60" fmla="*/ 19 w 30"/>
                  <a:gd name="T61" fmla="*/ 6 h 6"/>
                  <a:gd name="T62" fmla="*/ 19 w 30"/>
                  <a:gd name="T63" fmla="*/ 6 h 6"/>
                  <a:gd name="T64" fmla="*/ 19 w 30"/>
                  <a:gd name="T65" fmla="*/ 6 h 6"/>
                  <a:gd name="T66" fmla="*/ 20 w 30"/>
                  <a:gd name="T67" fmla="*/ 6 h 6"/>
                  <a:gd name="T68" fmla="*/ 21 w 30"/>
                  <a:gd name="T69" fmla="*/ 6 h 6"/>
                  <a:gd name="T70" fmla="*/ 21 w 30"/>
                  <a:gd name="T71" fmla="*/ 6 h 6"/>
                  <a:gd name="T72" fmla="*/ 23 w 30"/>
                  <a:gd name="T73" fmla="*/ 6 h 6"/>
                  <a:gd name="T74" fmla="*/ 24 w 30"/>
                  <a:gd name="T75" fmla="*/ 6 h 6"/>
                  <a:gd name="T76" fmla="*/ 24 w 30"/>
                  <a:gd name="T77" fmla="*/ 6 h 6"/>
                  <a:gd name="T78" fmla="*/ 24 w 30"/>
                  <a:gd name="T79" fmla="*/ 6 h 6"/>
                  <a:gd name="T80" fmla="*/ 26 w 30"/>
                  <a:gd name="T81" fmla="*/ 6 h 6"/>
                  <a:gd name="T82" fmla="*/ 26 w 30"/>
                  <a:gd name="T83" fmla="*/ 6 h 6"/>
                  <a:gd name="T84" fmla="*/ 28 w 30"/>
                  <a:gd name="T85" fmla="*/ 0 h 6"/>
                  <a:gd name="T86" fmla="*/ 28 w 30"/>
                  <a:gd name="T87" fmla="*/ 6 h 6"/>
                  <a:gd name="T88" fmla="*/ 28 w 30"/>
                  <a:gd name="T89" fmla="*/ 6 h 6"/>
                  <a:gd name="T90" fmla="*/ 28 w 30"/>
                  <a:gd name="T91" fmla="*/ 6 h 6"/>
                  <a:gd name="T92" fmla="*/ 29 w 30"/>
                  <a:gd name="T93" fmla="*/ 6 h 6"/>
                  <a:gd name="T94" fmla="*/ 30 w 30"/>
                  <a:gd name="T95" fmla="*/ 6 h 6"/>
                  <a:gd name="T96" fmla="*/ 30 w 30"/>
                  <a:gd name="T97" fmla="*/ 6 h 6"/>
                  <a:gd name="T98" fmla="*/ 30 w 30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1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6" y="6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3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6" y="6"/>
                    </a:lnTo>
                    <a:lnTo>
                      <a:pt x="26" y="6"/>
                    </a:lnTo>
                    <a:lnTo>
                      <a:pt x="28" y="0"/>
                    </a:lnTo>
                    <a:lnTo>
                      <a:pt x="28" y="6"/>
                    </a:lnTo>
                    <a:lnTo>
                      <a:pt x="28" y="6"/>
                    </a:lnTo>
                    <a:lnTo>
                      <a:pt x="28" y="6"/>
                    </a:lnTo>
                    <a:lnTo>
                      <a:pt x="29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4" name="Freeform 1399"/>
              <p:cNvSpPr>
                <a:spLocks/>
              </p:cNvSpPr>
              <p:nvPr/>
            </p:nvSpPr>
            <p:spPr bwMode="auto">
              <a:xfrm>
                <a:off x="7592622" y="2741820"/>
                <a:ext cx="49881" cy="9353"/>
              </a:xfrm>
              <a:custGeom>
                <a:avLst/>
                <a:gdLst>
                  <a:gd name="T0" fmla="*/ 0 w 32"/>
                  <a:gd name="T1" fmla="*/ 6 h 6"/>
                  <a:gd name="T2" fmla="*/ 2 w 32"/>
                  <a:gd name="T3" fmla="*/ 6 h 6"/>
                  <a:gd name="T4" fmla="*/ 2 w 32"/>
                  <a:gd name="T5" fmla="*/ 6 h 6"/>
                  <a:gd name="T6" fmla="*/ 2 w 32"/>
                  <a:gd name="T7" fmla="*/ 6 h 6"/>
                  <a:gd name="T8" fmla="*/ 2 w 32"/>
                  <a:gd name="T9" fmla="*/ 6 h 6"/>
                  <a:gd name="T10" fmla="*/ 3 w 32"/>
                  <a:gd name="T11" fmla="*/ 6 h 6"/>
                  <a:gd name="T12" fmla="*/ 4 w 32"/>
                  <a:gd name="T13" fmla="*/ 6 h 6"/>
                  <a:gd name="T14" fmla="*/ 4 w 32"/>
                  <a:gd name="T15" fmla="*/ 6 h 6"/>
                  <a:gd name="T16" fmla="*/ 5 w 32"/>
                  <a:gd name="T17" fmla="*/ 6 h 6"/>
                  <a:gd name="T18" fmla="*/ 6 w 32"/>
                  <a:gd name="T19" fmla="*/ 6 h 6"/>
                  <a:gd name="T20" fmla="*/ 6 w 32"/>
                  <a:gd name="T21" fmla="*/ 6 h 6"/>
                  <a:gd name="T22" fmla="*/ 7 w 32"/>
                  <a:gd name="T23" fmla="*/ 6 h 6"/>
                  <a:gd name="T24" fmla="*/ 7 w 32"/>
                  <a:gd name="T25" fmla="*/ 6 h 6"/>
                  <a:gd name="T26" fmla="*/ 8 w 32"/>
                  <a:gd name="T27" fmla="*/ 6 h 6"/>
                  <a:gd name="T28" fmla="*/ 8 w 32"/>
                  <a:gd name="T29" fmla="*/ 6 h 6"/>
                  <a:gd name="T30" fmla="*/ 9 w 32"/>
                  <a:gd name="T31" fmla="*/ 6 h 6"/>
                  <a:gd name="T32" fmla="*/ 11 w 32"/>
                  <a:gd name="T33" fmla="*/ 6 h 6"/>
                  <a:gd name="T34" fmla="*/ 11 w 32"/>
                  <a:gd name="T35" fmla="*/ 6 h 6"/>
                  <a:gd name="T36" fmla="*/ 11 w 32"/>
                  <a:gd name="T37" fmla="*/ 6 h 6"/>
                  <a:gd name="T38" fmla="*/ 13 w 32"/>
                  <a:gd name="T39" fmla="*/ 6 h 6"/>
                  <a:gd name="T40" fmla="*/ 13 w 32"/>
                  <a:gd name="T41" fmla="*/ 6 h 6"/>
                  <a:gd name="T42" fmla="*/ 15 w 32"/>
                  <a:gd name="T43" fmla="*/ 6 h 6"/>
                  <a:gd name="T44" fmla="*/ 15 w 32"/>
                  <a:gd name="T45" fmla="*/ 6 h 6"/>
                  <a:gd name="T46" fmla="*/ 16 w 32"/>
                  <a:gd name="T47" fmla="*/ 0 h 6"/>
                  <a:gd name="T48" fmla="*/ 17 w 32"/>
                  <a:gd name="T49" fmla="*/ 6 h 6"/>
                  <a:gd name="T50" fmla="*/ 17 w 32"/>
                  <a:gd name="T51" fmla="*/ 6 h 6"/>
                  <a:gd name="T52" fmla="*/ 18 w 32"/>
                  <a:gd name="T53" fmla="*/ 6 h 6"/>
                  <a:gd name="T54" fmla="*/ 19 w 32"/>
                  <a:gd name="T55" fmla="*/ 6 h 6"/>
                  <a:gd name="T56" fmla="*/ 19 w 32"/>
                  <a:gd name="T57" fmla="*/ 6 h 6"/>
                  <a:gd name="T58" fmla="*/ 20 w 32"/>
                  <a:gd name="T59" fmla="*/ 6 h 6"/>
                  <a:gd name="T60" fmla="*/ 21 w 32"/>
                  <a:gd name="T61" fmla="*/ 6 h 6"/>
                  <a:gd name="T62" fmla="*/ 21 w 32"/>
                  <a:gd name="T63" fmla="*/ 6 h 6"/>
                  <a:gd name="T64" fmla="*/ 21 w 32"/>
                  <a:gd name="T65" fmla="*/ 6 h 6"/>
                  <a:gd name="T66" fmla="*/ 21 w 32"/>
                  <a:gd name="T67" fmla="*/ 6 h 6"/>
                  <a:gd name="T68" fmla="*/ 23 w 32"/>
                  <a:gd name="T69" fmla="*/ 6 h 6"/>
                  <a:gd name="T70" fmla="*/ 23 w 32"/>
                  <a:gd name="T71" fmla="*/ 6 h 6"/>
                  <a:gd name="T72" fmla="*/ 25 w 32"/>
                  <a:gd name="T73" fmla="*/ 6 h 6"/>
                  <a:gd name="T74" fmla="*/ 25 w 32"/>
                  <a:gd name="T75" fmla="*/ 6 h 6"/>
                  <a:gd name="T76" fmla="*/ 25 w 32"/>
                  <a:gd name="T77" fmla="*/ 6 h 6"/>
                  <a:gd name="T78" fmla="*/ 26 w 32"/>
                  <a:gd name="T79" fmla="*/ 6 h 6"/>
                  <a:gd name="T80" fmla="*/ 27 w 32"/>
                  <a:gd name="T81" fmla="*/ 6 h 6"/>
                  <a:gd name="T82" fmla="*/ 27 w 32"/>
                  <a:gd name="T83" fmla="*/ 6 h 6"/>
                  <a:gd name="T84" fmla="*/ 27 w 32"/>
                  <a:gd name="T85" fmla="*/ 6 h 6"/>
                  <a:gd name="T86" fmla="*/ 30 w 32"/>
                  <a:gd name="T87" fmla="*/ 6 h 6"/>
                  <a:gd name="T88" fmla="*/ 30 w 32"/>
                  <a:gd name="T89" fmla="*/ 6 h 6"/>
                  <a:gd name="T90" fmla="*/ 30 w 32"/>
                  <a:gd name="T91" fmla="*/ 6 h 6"/>
                  <a:gd name="T92" fmla="*/ 31 w 32"/>
                  <a:gd name="T93" fmla="*/ 6 h 6"/>
                  <a:gd name="T94" fmla="*/ 32 w 32"/>
                  <a:gd name="T95" fmla="*/ 6 h 6"/>
                  <a:gd name="T96" fmla="*/ 32 w 32"/>
                  <a:gd name="T97" fmla="*/ 6 h 6"/>
                  <a:gd name="T98" fmla="*/ 32 w 32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6" y="0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3" y="6"/>
                    </a:lnTo>
                    <a:lnTo>
                      <a:pt x="23" y="6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6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1" y="6"/>
                    </a:lnTo>
                    <a:lnTo>
                      <a:pt x="32" y="6"/>
                    </a:lnTo>
                    <a:lnTo>
                      <a:pt x="32" y="6"/>
                    </a:lnTo>
                    <a:lnTo>
                      <a:pt x="32" y="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5" name="Freeform 1400"/>
              <p:cNvSpPr>
                <a:spLocks/>
              </p:cNvSpPr>
              <p:nvPr/>
            </p:nvSpPr>
            <p:spPr bwMode="auto">
              <a:xfrm>
                <a:off x="7642503" y="2737144"/>
                <a:ext cx="46764" cy="14029"/>
              </a:xfrm>
              <a:custGeom>
                <a:avLst/>
                <a:gdLst>
                  <a:gd name="T0" fmla="*/ 0 w 30"/>
                  <a:gd name="T1" fmla="*/ 9 h 9"/>
                  <a:gd name="T2" fmla="*/ 0 w 30"/>
                  <a:gd name="T3" fmla="*/ 9 h 9"/>
                  <a:gd name="T4" fmla="*/ 2 w 30"/>
                  <a:gd name="T5" fmla="*/ 9 h 9"/>
                  <a:gd name="T6" fmla="*/ 2 w 30"/>
                  <a:gd name="T7" fmla="*/ 9 h 9"/>
                  <a:gd name="T8" fmla="*/ 2 w 30"/>
                  <a:gd name="T9" fmla="*/ 2 h 9"/>
                  <a:gd name="T10" fmla="*/ 4 w 30"/>
                  <a:gd name="T11" fmla="*/ 9 h 9"/>
                  <a:gd name="T12" fmla="*/ 4 w 30"/>
                  <a:gd name="T13" fmla="*/ 9 h 9"/>
                  <a:gd name="T14" fmla="*/ 4 w 30"/>
                  <a:gd name="T15" fmla="*/ 9 h 9"/>
                  <a:gd name="T16" fmla="*/ 5 w 30"/>
                  <a:gd name="T17" fmla="*/ 9 h 9"/>
                  <a:gd name="T18" fmla="*/ 6 w 30"/>
                  <a:gd name="T19" fmla="*/ 9 h 9"/>
                  <a:gd name="T20" fmla="*/ 6 w 30"/>
                  <a:gd name="T21" fmla="*/ 9 h 9"/>
                  <a:gd name="T22" fmla="*/ 7 w 30"/>
                  <a:gd name="T23" fmla="*/ 9 h 9"/>
                  <a:gd name="T24" fmla="*/ 7 w 30"/>
                  <a:gd name="T25" fmla="*/ 9 h 9"/>
                  <a:gd name="T26" fmla="*/ 8 w 30"/>
                  <a:gd name="T27" fmla="*/ 9 h 9"/>
                  <a:gd name="T28" fmla="*/ 8 w 30"/>
                  <a:gd name="T29" fmla="*/ 9 h 9"/>
                  <a:gd name="T30" fmla="*/ 10 w 30"/>
                  <a:gd name="T31" fmla="*/ 9 h 9"/>
                  <a:gd name="T32" fmla="*/ 10 w 30"/>
                  <a:gd name="T33" fmla="*/ 9 h 9"/>
                  <a:gd name="T34" fmla="*/ 10 w 30"/>
                  <a:gd name="T35" fmla="*/ 9 h 9"/>
                  <a:gd name="T36" fmla="*/ 10 w 30"/>
                  <a:gd name="T37" fmla="*/ 9 h 9"/>
                  <a:gd name="T38" fmla="*/ 11 w 30"/>
                  <a:gd name="T39" fmla="*/ 9 h 9"/>
                  <a:gd name="T40" fmla="*/ 12 w 30"/>
                  <a:gd name="T41" fmla="*/ 9 h 9"/>
                  <a:gd name="T42" fmla="*/ 12 w 30"/>
                  <a:gd name="T43" fmla="*/ 9 h 9"/>
                  <a:gd name="T44" fmla="*/ 13 w 30"/>
                  <a:gd name="T45" fmla="*/ 9 h 9"/>
                  <a:gd name="T46" fmla="*/ 14 w 30"/>
                  <a:gd name="T47" fmla="*/ 9 h 9"/>
                  <a:gd name="T48" fmla="*/ 14 w 30"/>
                  <a:gd name="T49" fmla="*/ 9 h 9"/>
                  <a:gd name="T50" fmla="*/ 16 w 30"/>
                  <a:gd name="T51" fmla="*/ 9 h 9"/>
                  <a:gd name="T52" fmla="*/ 17 w 30"/>
                  <a:gd name="T53" fmla="*/ 9 h 9"/>
                  <a:gd name="T54" fmla="*/ 17 w 30"/>
                  <a:gd name="T55" fmla="*/ 9 h 9"/>
                  <a:gd name="T56" fmla="*/ 18 w 30"/>
                  <a:gd name="T57" fmla="*/ 9 h 9"/>
                  <a:gd name="T58" fmla="*/ 19 w 30"/>
                  <a:gd name="T59" fmla="*/ 9 h 9"/>
                  <a:gd name="T60" fmla="*/ 19 w 30"/>
                  <a:gd name="T61" fmla="*/ 9 h 9"/>
                  <a:gd name="T62" fmla="*/ 20 w 30"/>
                  <a:gd name="T63" fmla="*/ 0 h 9"/>
                  <a:gd name="T64" fmla="*/ 21 w 30"/>
                  <a:gd name="T65" fmla="*/ 9 h 9"/>
                  <a:gd name="T66" fmla="*/ 21 w 30"/>
                  <a:gd name="T67" fmla="*/ 9 h 9"/>
                  <a:gd name="T68" fmla="*/ 21 w 30"/>
                  <a:gd name="T69" fmla="*/ 9 h 9"/>
                  <a:gd name="T70" fmla="*/ 21 w 30"/>
                  <a:gd name="T71" fmla="*/ 9 h 9"/>
                  <a:gd name="T72" fmla="*/ 22 w 30"/>
                  <a:gd name="T73" fmla="*/ 9 h 9"/>
                  <a:gd name="T74" fmla="*/ 23 w 30"/>
                  <a:gd name="T75" fmla="*/ 9 h 9"/>
                  <a:gd name="T76" fmla="*/ 23 w 30"/>
                  <a:gd name="T77" fmla="*/ 9 h 9"/>
                  <a:gd name="T78" fmla="*/ 25 w 30"/>
                  <a:gd name="T79" fmla="*/ 9 h 9"/>
                  <a:gd name="T80" fmla="*/ 25 w 30"/>
                  <a:gd name="T81" fmla="*/ 9 h 9"/>
                  <a:gd name="T82" fmla="*/ 25 w 30"/>
                  <a:gd name="T83" fmla="*/ 9 h 9"/>
                  <a:gd name="T84" fmla="*/ 25 w 30"/>
                  <a:gd name="T85" fmla="*/ 9 h 9"/>
                  <a:gd name="T86" fmla="*/ 26 w 30"/>
                  <a:gd name="T87" fmla="*/ 9 h 9"/>
                  <a:gd name="T88" fmla="*/ 27 w 30"/>
                  <a:gd name="T89" fmla="*/ 9 h 9"/>
                  <a:gd name="T90" fmla="*/ 27 w 30"/>
                  <a:gd name="T91" fmla="*/ 9 h 9"/>
                  <a:gd name="T92" fmla="*/ 29 w 30"/>
                  <a:gd name="T93" fmla="*/ 9 h 9"/>
                  <a:gd name="T94" fmla="*/ 29 w 30"/>
                  <a:gd name="T95" fmla="*/ 9 h 9"/>
                  <a:gd name="T96" fmla="*/ 29 w 30"/>
                  <a:gd name="T97" fmla="*/ 9 h 9"/>
                  <a:gd name="T98" fmla="*/ 30 w 30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9">
                    <a:moveTo>
                      <a:pt x="0" y="9"/>
                    </a:moveTo>
                    <a:lnTo>
                      <a:pt x="0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2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6" y="9"/>
                    </a:lnTo>
                    <a:lnTo>
                      <a:pt x="17" y="9"/>
                    </a:lnTo>
                    <a:lnTo>
                      <a:pt x="17" y="9"/>
                    </a:lnTo>
                    <a:lnTo>
                      <a:pt x="18" y="9"/>
                    </a:lnTo>
                    <a:lnTo>
                      <a:pt x="19" y="9"/>
                    </a:lnTo>
                    <a:lnTo>
                      <a:pt x="19" y="9"/>
                    </a:lnTo>
                    <a:lnTo>
                      <a:pt x="20" y="0"/>
                    </a:lnTo>
                    <a:lnTo>
                      <a:pt x="21" y="9"/>
                    </a:lnTo>
                    <a:lnTo>
                      <a:pt x="21" y="9"/>
                    </a:lnTo>
                    <a:lnTo>
                      <a:pt x="21" y="9"/>
                    </a:lnTo>
                    <a:lnTo>
                      <a:pt x="21" y="9"/>
                    </a:lnTo>
                    <a:lnTo>
                      <a:pt x="22" y="9"/>
                    </a:lnTo>
                    <a:lnTo>
                      <a:pt x="23" y="9"/>
                    </a:lnTo>
                    <a:lnTo>
                      <a:pt x="23" y="9"/>
                    </a:lnTo>
                    <a:lnTo>
                      <a:pt x="25" y="9"/>
                    </a:lnTo>
                    <a:lnTo>
                      <a:pt x="25" y="9"/>
                    </a:lnTo>
                    <a:lnTo>
                      <a:pt x="25" y="9"/>
                    </a:lnTo>
                    <a:lnTo>
                      <a:pt x="25" y="9"/>
                    </a:lnTo>
                    <a:lnTo>
                      <a:pt x="26" y="9"/>
                    </a:lnTo>
                    <a:lnTo>
                      <a:pt x="27" y="9"/>
                    </a:lnTo>
                    <a:lnTo>
                      <a:pt x="27" y="9"/>
                    </a:lnTo>
                    <a:lnTo>
                      <a:pt x="29" y="9"/>
                    </a:lnTo>
                    <a:lnTo>
                      <a:pt x="29" y="9"/>
                    </a:lnTo>
                    <a:lnTo>
                      <a:pt x="29" y="9"/>
                    </a:lnTo>
                    <a:lnTo>
                      <a:pt x="30" y="9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6" name="Freeform 1401"/>
              <p:cNvSpPr>
                <a:spLocks/>
              </p:cNvSpPr>
              <p:nvPr/>
            </p:nvSpPr>
            <p:spPr bwMode="auto">
              <a:xfrm>
                <a:off x="7689267" y="2727791"/>
                <a:ext cx="48322" cy="23382"/>
              </a:xfrm>
              <a:custGeom>
                <a:avLst/>
                <a:gdLst>
                  <a:gd name="T0" fmla="*/ 0 w 31"/>
                  <a:gd name="T1" fmla="*/ 15 h 15"/>
                  <a:gd name="T2" fmla="*/ 1 w 31"/>
                  <a:gd name="T3" fmla="*/ 15 h 15"/>
                  <a:gd name="T4" fmla="*/ 1 w 31"/>
                  <a:gd name="T5" fmla="*/ 15 h 15"/>
                  <a:gd name="T6" fmla="*/ 2 w 31"/>
                  <a:gd name="T7" fmla="*/ 15 h 15"/>
                  <a:gd name="T8" fmla="*/ 4 w 31"/>
                  <a:gd name="T9" fmla="*/ 15 h 15"/>
                  <a:gd name="T10" fmla="*/ 4 w 31"/>
                  <a:gd name="T11" fmla="*/ 15 h 15"/>
                  <a:gd name="T12" fmla="*/ 4 w 31"/>
                  <a:gd name="T13" fmla="*/ 15 h 15"/>
                  <a:gd name="T14" fmla="*/ 4 w 31"/>
                  <a:gd name="T15" fmla="*/ 15 h 15"/>
                  <a:gd name="T16" fmla="*/ 5 w 31"/>
                  <a:gd name="T17" fmla="*/ 15 h 15"/>
                  <a:gd name="T18" fmla="*/ 6 w 31"/>
                  <a:gd name="T19" fmla="*/ 15 h 15"/>
                  <a:gd name="T20" fmla="*/ 6 w 31"/>
                  <a:gd name="T21" fmla="*/ 15 h 15"/>
                  <a:gd name="T22" fmla="*/ 6 w 31"/>
                  <a:gd name="T23" fmla="*/ 15 h 15"/>
                  <a:gd name="T24" fmla="*/ 8 w 31"/>
                  <a:gd name="T25" fmla="*/ 15 h 15"/>
                  <a:gd name="T26" fmla="*/ 8 w 31"/>
                  <a:gd name="T27" fmla="*/ 15 h 15"/>
                  <a:gd name="T28" fmla="*/ 8 w 31"/>
                  <a:gd name="T29" fmla="*/ 15 h 15"/>
                  <a:gd name="T30" fmla="*/ 8 w 31"/>
                  <a:gd name="T31" fmla="*/ 3 h 15"/>
                  <a:gd name="T32" fmla="*/ 9 w 31"/>
                  <a:gd name="T33" fmla="*/ 15 h 15"/>
                  <a:gd name="T34" fmla="*/ 10 w 31"/>
                  <a:gd name="T35" fmla="*/ 15 h 15"/>
                  <a:gd name="T36" fmla="*/ 10 w 31"/>
                  <a:gd name="T37" fmla="*/ 15 h 15"/>
                  <a:gd name="T38" fmla="*/ 10 w 31"/>
                  <a:gd name="T39" fmla="*/ 15 h 15"/>
                  <a:gd name="T40" fmla="*/ 12 w 31"/>
                  <a:gd name="T41" fmla="*/ 15 h 15"/>
                  <a:gd name="T42" fmla="*/ 12 w 31"/>
                  <a:gd name="T43" fmla="*/ 15 h 15"/>
                  <a:gd name="T44" fmla="*/ 13 w 31"/>
                  <a:gd name="T45" fmla="*/ 15 h 15"/>
                  <a:gd name="T46" fmla="*/ 13 w 31"/>
                  <a:gd name="T47" fmla="*/ 15 h 15"/>
                  <a:gd name="T48" fmla="*/ 14 w 31"/>
                  <a:gd name="T49" fmla="*/ 15 h 15"/>
                  <a:gd name="T50" fmla="*/ 14 w 31"/>
                  <a:gd name="T51" fmla="*/ 15 h 15"/>
                  <a:gd name="T52" fmla="*/ 16 w 31"/>
                  <a:gd name="T53" fmla="*/ 15 h 15"/>
                  <a:gd name="T54" fmla="*/ 16 w 31"/>
                  <a:gd name="T55" fmla="*/ 15 h 15"/>
                  <a:gd name="T56" fmla="*/ 17 w 31"/>
                  <a:gd name="T57" fmla="*/ 15 h 15"/>
                  <a:gd name="T58" fmla="*/ 18 w 31"/>
                  <a:gd name="T59" fmla="*/ 15 h 15"/>
                  <a:gd name="T60" fmla="*/ 18 w 31"/>
                  <a:gd name="T61" fmla="*/ 15 h 15"/>
                  <a:gd name="T62" fmla="*/ 19 w 31"/>
                  <a:gd name="T63" fmla="*/ 15 h 15"/>
                  <a:gd name="T64" fmla="*/ 20 w 31"/>
                  <a:gd name="T65" fmla="*/ 15 h 15"/>
                  <a:gd name="T66" fmla="*/ 20 w 31"/>
                  <a:gd name="T67" fmla="*/ 15 h 15"/>
                  <a:gd name="T68" fmla="*/ 20 w 31"/>
                  <a:gd name="T69" fmla="*/ 15 h 15"/>
                  <a:gd name="T70" fmla="*/ 22 w 31"/>
                  <a:gd name="T71" fmla="*/ 15 h 15"/>
                  <a:gd name="T72" fmla="*/ 23 w 31"/>
                  <a:gd name="T73" fmla="*/ 15 h 15"/>
                  <a:gd name="T74" fmla="*/ 23 w 31"/>
                  <a:gd name="T75" fmla="*/ 15 h 15"/>
                  <a:gd name="T76" fmla="*/ 25 w 31"/>
                  <a:gd name="T77" fmla="*/ 15 h 15"/>
                  <a:gd name="T78" fmla="*/ 25 w 31"/>
                  <a:gd name="T79" fmla="*/ 15 h 15"/>
                  <a:gd name="T80" fmla="*/ 26 w 31"/>
                  <a:gd name="T81" fmla="*/ 0 h 15"/>
                  <a:gd name="T82" fmla="*/ 27 w 31"/>
                  <a:gd name="T83" fmla="*/ 15 h 15"/>
                  <a:gd name="T84" fmla="*/ 27 w 31"/>
                  <a:gd name="T85" fmla="*/ 15 h 15"/>
                  <a:gd name="T86" fmla="*/ 27 w 31"/>
                  <a:gd name="T87" fmla="*/ 15 h 15"/>
                  <a:gd name="T88" fmla="*/ 28 w 31"/>
                  <a:gd name="T89" fmla="*/ 15 h 15"/>
                  <a:gd name="T90" fmla="*/ 29 w 31"/>
                  <a:gd name="T91" fmla="*/ 15 h 15"/>
                  <a:gd name="T92" fmla="*/ 29 w 31"/>
                  <a:gd name="T93" fmla="*/ 15 h 15"/>
                  <a:gd name="T94" fmla="*/ 29 w 31"/>
                  <a:gd name="T95" fmla="*/ 15 h 15"/>
                  <a:gd name="T96" fmla="*/ 31 w 31"/>
                  <a:gd name="T97" fmla="*/ 15 h 15"/>
                  <a:gd name="T98" fmla="*/ 31 w 31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" h="15">
                    <a:moveTo>
                      <a:pt x="0" y="15"/>
                    </a:moveTo>
                    <a:lnTo>
                      <a:pt x="1" y="15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8" y="3"/>
                    </a:lnTo>
                    <a:lnTo>
                      <a:pt x="9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6" y="15"/>
                    </a:lnTo>
                    <a:lnTo>
                      <a:pt x="16" y="15"/>
                    </a:lnTo>
                    <a:lnTo>
                      <a:pt x="17" y="15"/>
                    </a:lnTo>
                    <a:lnTo>
                      <a:pt x="18" y="15"/>
                    </a:lnTo>
                    <a:lnTo>
                      <a:pt x="18" y="15"/>
                    </a:lnTo>
                    <a:lnTo>
                      <a:pt x="19" y="15"/>
                    </a:lnTo>
                    <a:lnTo>
                      <a:pt x="20" y="15"/>
                    </a:lnTo>
                    <a:lnTo>
                      <a:pt x="20" y="15"/>
                    </a:lnTo>
                    <a:lnTo>
                      <a:pt x="20" y="15"/>
                    </a:lnTo>
                    <a:lnTo>
                      <a:pt x="22" y="15"/>
                    </a:lnTo>
                    <a:lnTo>
                      <a:pt x="23" y="15"/>
                    </a:lnTo>
                    <a:lnTo>
                      <a:pt x="23" y="15"/>
                    </a:lnTo>
                    <a:lnTo>
                      <a:pt x="25" y="15"/>
                    </a:lnTo>
                    <a:lnTo>
                      <a:pt x="25" y="15"/>
                    </a:lnTo>
                    <a:lnTo>
                      <a:pt x="26" y="0"/>
                    </a:lnTo>
                    <a:lnTo>
                      <a:pt x="27" y="15"/>
                    </a:lnTo>
                    <a:lnTo>
                      <a:pt x="27" y="15"/>
                    </a:lnTo>
                    <a:lnTo>
                      <a:pt x="27" y="15"/>
                    </a:lnTo>
                    <a:lnTo>
                      <a:pt x="28" y="15"/>
                    </a:lnTo>
                    <a:lnTo>
                      <a:pt x="29" y="15"/>
                    </a:lnTo>
                    <a:lnTo>
                      <a:pt x="29" y="15"/>
                    </a:lnTo>
                    <a:lnTo>
                      <a:pt x="29" y="15"/>
                    </a:lnTo>
                    <a:lnTo>
                      <a:pt x="31" y="15"/>
                    </a:lnTo>
                    <a:lnTo>
                      <a:pt x="31" y="15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7" name="Freeform 1402"/>
              <p:cNvSpPr>
                <a:spLocks/>
              </p:cNvSpPr>
              <p:nvPr/>
            </p:nvSpPr>
            <p:spPr bwMode="auto">
              <a:xfrm>
                <a:off x="7737590" y="2721556"/>
                <a:ext cx="46764" cy="29617"/>
              </a:xfrm>
              <a:custGeom>
                <a:avLst/>
                <a:gdLst>
                  <a:gd name="T0" fmla="*/ 0 w 30"/>
                  <a:gd name="T1" fmla="*/ 19 h 19"/>
                  <a:gd name="T2" fmla="*/ 0 w 30"/>
                  <a:gd name="T3" fmla="*/ 19 h 19"/>
                  <a:gd name="T4" fmla="*/ 0 w 30"/>
                  <a:gd name="T5" fmla="*/ 19 h 19"/>
                  <a:gd name="T6" fmla="*/ 2 w 30"/>
                  <a:gd name="T7" fmla="*/ 19 h 19"/>
                  <a:gd name="T8" fmla="*/ 2 w 30"/>
                  <a:gd name="T9" fmla="*/ 19 h 19"/>
                  <a:gd name="T10" fmla="*/ 4 w 30"/>
                  <a:gd name="T11" fmla="*/ 19 h 19"/>
                  <a:gd name="T12" fmla="*/ 4 w 30"/>
                  <a:gd name="T13" fmla="*/ 19 h 19"/>
                  <a:gd name="T14" fmla="*/ 4 w 30"/>
                  <a:gd name="T15" fmla="*/ 19 h 19"/>
                  <a:gd name="T16" fmla="*/ 5 w 30"/>
                  <a:gd name="T17" fmla="*/ 19 h 19"/>
                  <a:gd name="T18" fmla="*/ 6 w 30"/>
                  <a:gd name="T19" fmla="*/ 19 h 19"/>
                  <a:gd name="T20" fmla="*/ 6 w 30"/>
                  <a:gd name="T21" fmla="*/ 19 h 19"/>
                  <a:gd name="T22" fmla="*/ 6 w 30"/>
                  <a:gd name="T23" fmla="*/ 19 h 19"/>
                  <a:gd name="T24" fmla="*/ 7 w 30"/>
                  <a:gd name="T25" fmla="*/ 19 h 19"/>
                  <a:gd name="T26" fmla="*/ 8 w 30"/>
                  <a:gd name="T27" fmla="*/ 19 h 19"/>
                  <a:gd name="T28" fmla="*/ 8 w 30"/>
                  <a:gd name="T29" fmla="*/ 19 h 19"/>
                  <a:gd name="T30" fmla="*/ 9 w 30"/>
                  <a:gd name="T31" fmla="*/ 19 h 19"/>
                  <a:gd name="T32" fmla="*/ 9 w 30"/>
                  <a:gd name="T33" fmla="*/ 19 h 19"/>
                  <a:gd name="T34" fmla="*/ 11 w 30"/>
                  <a:gd name="T35" fmla="*/ 19 h 19"/>
                  <a:gd name="T36" fmla="*/ 11 w 30"/>
                  <a:gd name="T37" fmla="*/ 19 h 19"/>
                  <a:gd name="T38" fmla="*/ 11 w 30"/>
                  <a:gd name="T39" fmla="*/ 19 h 19"/>
                  <a:gd name="T40" fmla="*/ 13 w 30"/>
                  <a:gd name="T41" fmla="*/ 19 h 19"/>
                  <a:gd name="T42" fmla="*/ 13 w 30"/>
                  <a:gd name="T43" fmla="*/ 19 h 19"/>
                  <a:gd name="T44" fmla="*/ 13 w 30"/>
                  <a:gd name="T45" fmla="*/ 19 h 19"/>
                  <a:gd name="T46" fmla="*/ 13 w 30"/>
                  <a:gd name="T47" fmla="*/ 0 h 19"/>
                  <a:gd name="T48" fmla="*/ 15 w 30"/>
                  <a:gd name="T49" fmla="*/ 19 h 19"/>
                  <a:gd name="T50" fmla="*/ 15 w 30"/>
                  <a:gd name="T51" fmla="*/ 19 h 19"/>
                  <a:gd name="T52" fmla="*/ 15 w 30"/>
                  <a:gd name="T53" fmla="*/ 19 h 19"/>
                  <a:gd name="T54" fmla="*/ 15 w 30"/>
                  <a:gd name="T55" fmla="*/ 19 h 19"/>
                  <a:gd name="T56" fmla="*/ 16 w 30"/>
                  <a:gd name="T57" fmla="*/ 19 h 19"/>
                  <a:gd name="T58" fmla="*/ 17 w 30"/>
                  <a:gd name="T59" fmla="*/ 19 h 19"/>
                  <a:gd name="T60" fmla="*/ 17 w 30"/>
                  <a:gd name="T61" fmla="*/ 19 h 19"/>
                  <a:gd name="T62" fmla="*/ 17 w 30"/>
                  <a:gd name="T63" fmla="*/ 19 h 19"/>
                  <a:gd name="T64" fmla="*/ 18 w 30"/>
                  <a:gd name="T65" fmla="*/ 19 h 19"/>
                  <a:gd name="T66" fmla="*/ 19 w 30"/>
                  <a:gd name="T67" fmla="*/ 19 h 19"/>
                  <a:gd name="T68" fmla="*/ 19 w 30"/>
                  <a:gd name="T69" fmla="*/ 19 h 19"/>
                  <a:gd name="T70" fmla="*/ 21 w 30"/>
                  <a:gd name="T71" fmla="*/ 19 h 19"/>
                  <a:gd name="T72" fmla="*/ 21 w 30"/>
                  <a:gd name="T73" fmla="*/ 19 h 19"/>
                  <a:gd name="T74" fmla="*/ 22 w 30"/>
                  <a:gd name="T75" fmla="*/ 19 h 19"/>
                  <a:gd name="T76" fmla="*/ 23 w 30"/>
                  <a:gd name="T77" fmla="*/ 19 h 19"/>
                  <a:gd name="T78" fmla="*/ 23 w 30"/>
                  <a:gd name="T79" fmla="*/ 19 h 19"/>
                  <a:gd name="T80" fmla="*/ 24 w 30"/>
                  <a:gd name="T81" fmla="*/ 19 h 19"/>
                  <a:gd name="T82" fmla="*/ 25 w 30"/>
                  <a:gd name="T83" fmla="*/ 19 h 19"/>
                  <a:gd name="T84" fmla="*/ 25 w 30"/>
                  <a:gd name="T85" fmla="*/ 19 h 19"/>
                  <a:gd name="T86" fmla="*/ 26 w 30"/>
                  <a:gd name="T87" fmla="*/ 19 h 19"/>
                  <a:gd name="T88" fmla="*/ 27 w 30"/>
                  <a:gd name="T89" fmla="*/ 19 h 19"/>
                  <a:gd name="T90" fmla="*/ 28 w 30"/>
                  <a:gd name="T91" fmla="*/ 19 h 19"/>
                  <a:gd name="T92" fmla="*/ 28 w 30"/>
                  <a:gd name="T93" fmla="*/ 19 h 19"/>
                  <a:gd name="T94" fmla="*/ 30 w 30"/>
                  <a:gd name="T95" fmla="*/ 19 h 19"/>
                  <a:gd name="T96" fmla="*/ 30 w 30"/>
                  <a:gd name="T97" fmla="*/ 19 h 19"/>
                  <a:gd name="T98" fmla="*/ 30 w 30"/>
                  <a:gd name="T9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19">
                    <a:moveTo>
                      <a:pt x="0" y="19"/>
                    </a:moveTo>
                    <a:lnTo>
                      <a:pt x="0" y="19"/>
                    </a:lnTo>
                    <a:lnTo>
                      <a:pt x="0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5" y="19"/>
                    </a:lnTo>
                    <a:lnTo>
                      <a:pt x="6" y="19"/>
                    </a:lnTo>
                    <a:lnTo>
                      <a:pt x="6" y="19"/>
                    </a:lnTo>
                    <a:lnTo>
                      <a:pt x="6" y="19"/>
                    </a:lnTo>
                    <a:lnTo>
                      <a:pt x="7" y="19"/>
                    </a:lnTo>
                    <a:lnTo>
                      <a:pt x="8" y="19"/>
                    </a:lnTo>
                    <a:lnTo>
                      <a:pt x="8" y="19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0"/>
                    </a:lnTo>
                    <a:lnTo>
                      <a:pt x="15" y="19"/>
                    </a:lnTo>
                    <a:lnTo>
                      <a:pt x="15" y="19"/>
                    </a:lnTo>
                    <a:lnTo>
                      <a:pt x="15" y="19"/>
                    </a:lnTo>
                    <a:lnTo>
                      <a:pt x="15" y="19"/>
                    </a:lnTo>
                    <a:lnTo>
                      <a:pt x="16" y="19"/>
                    </a:lnTo>
                    <a:lnTo>
                      <a:pt x="17" y="19"/>
                    </a:lnTo>
                    <a:lnTo>
                      <a:pt x="17" y="19"/>
                    </a:lnTo>
                    <a:lnTo>
                      <a:pt x="17" y="19"/>
                    </a:lnTo>
                    <a:lnTo>
                      <a:pt x="18" y="19"/>
                    </a:lnTo>
                    <a:lnTo>
                      <a:pt x="19" y="19"/>
                    </a:lnTo>
                    <a:lnTo>
                      <a:pt x="19" y="19"/>
                    </a:lnTo>
                    <a:lnTo>
                      <a:pt x="21" y="19"/>
                    </a:lnTo>
                    <a:lnTo>
                      <a:pt x="21" y="19"/>
                    </a:lnTo>
                    <a:lnTo>
                      <a:pt x="22" y="19"/>
                    </a:lnTo>
                    <a:lnTo>
                      <a:pt x="23" y="19"/>
                    </a:lnTo>
                    <a:lnTo>
                      <a:pt x="23" y="19"/>
                    </a:lnTo>
                    <a:lnTo>
                      <a:pt x="24" y="19"/>
                    </a:lnTo>
                    <a:lnTo>
                      <a:pt x="25" y="19"/>
                    </a:lnTo>
                    <a:lnTo>
                      <a:pt x="25" y="19"/>
                    </a:lnTo>
                    <a:lnTo>
                      <a:pt x="26" y="19"/>
                    </a:lnTo>
                    <a:lnTo>
                      <a:pt x="27" y="19"/>
                    </a:lnTo>
                    <a:lnTo>
                      <a:pt x="28" y="19"/>
                    </a:lnTo>
                    <a:lnTo>
                      <a:pt x="28" y="19"/>
                    </a:lnTo>
                    <a:lnTo>
                      <a:pt x="30" y="19"/>
                    </a:lnTo>
                    <a:lnTo>
                      <a:pt x="30" y="19"/>
                    </a:lnTo>
                    <a:lnTo>
                      <a:pt x="30" y="19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8" name="Freeform 1403"/>
              <p:cNvSpPr>
                <a:spLocks/>
              </p:cNvSpPr>
              <p:nvPr/>
            </p:nvSpPr>
            <p:spPr bwMode="auto">
              <a:xfrm>
                <a:off x="7784353" y="2713762"/>
                <a:ext cx="49881" cy="37411"/>
              </a:xfrm>
              <a:custGeom>
                <a:avLst/>
                <a:gdLst>
                  <a:gd name="T0" fmla="*/ 0 w 32"/>
                  <a:gd name="T1" fmla="*/ 24 h 24"/>
                  <a:gd name="T2" fmla="*/ 1 w 32"/>
                  <a:gd name="T3" fmla="*/ 3 h 24"/>
                  <a:gd name="T4" fmla="*/ 2 w 32"/>
                  <a:gd name="T5" fmla="*/ 24 h 24"/>
                  <a:gd name="T6" fmla="*/ 2 w 32"/>
                  <a:gd name="T7" fmla="*/ 24 h 24"/>
                  <a:gd name="T8" fmla="*/ 3 w 32"/>
                  <a:gd name="T9" fmla="*/ 24 h 24"/>
                  <a:gd name="T10" fmla="*/ 4 w 32"/>
                  <a:gd name="T11" fmla="*/ 24 h 24"/>
                  <a:gd name="T12" fmla="*/ 4 w 32"/>
                  <a:gd name="T13" fmla="*/ 24 h 24"/>
                  <a:gd name="T14" fmla="*/ 4 w 32"/>
                  <a:gd name="T15" fmla="*/ 24 h 24"/>
                  <a:gd name="T16" fmla="*/ 6 w 32"/>
                  <a:gd name="T17" fmla="*/ 24 h 24"/>
                  <a:gd name="T18" fmla="*/ 6 w 32"/>
                  <a:gd name="T19" fmla="*/ 24 h 24"/>
                  <a:gd name="T20" fmla="*/ 6 w 32"/>
                  <a:gd name="T21" fmla="*/ 24 h 24"/>
                  <a:gd name="T22" fmla="*/ 6 w 32"/>
                  <a:gd name="T23" fmla="*/ 24 h 24"/>
                  <a:gd name="T24" fmla="*/ 8 w 32"/>
                  <a:gd name="T25" fmla="*/ 24 h 24"/>
                  <a:gd name="T26" fmla="*/ 8 w 32"/>
                  <a:gd name="T27" fmla="*/ 24 h 24"/>
                  <a:gd name="T28" fmla="*/ 10 w 32"/>
                  <a:gd name="T29" fmla="*/ 24 h 24"/>
                  <a:gd name="T30" fmla="*/ 10 w 32"/>
                  <a:gd name="T31" fmla="*/ 24 h 24"/>
                  <a:gd name="T32" fmla="*/ 10 w 32"/>
                  <a:gd name="T33" fmla="*/ 24 h 24"/>
                  <a:gd name="T34" fmla="*/ 10 w 32"/>
                  <a:gd name="T35" fmla="*/ 24 h 24"/>
                  <a:gd name="T36" fmla="*/ 12 w 32"/>
                  <a:gd name="T37" fmla="*/ 24 h 24"/>
                  <a:gd name="T38" fmla="*/ 12 w 32"/>
                  <a:gd name="T39" fmla="*/ 24 h 24"/>
                  <a:gd name="T40" fmla="*/ 14 w 32"/>
                  <a:gd name="T41" fmla="*/ 24 h 24"/>
                  <a:gd name="T42" fmla="*/ 14 w 32"/>
                  <a:gd name="T43" fmla="*/ 24 h 24"/>
                  <a:gd name="T44" fmla="*/ 14 w 32"/>
                  <a:gd name="T45" fmla="*/ 24 h 24"/>
                  <a:gd name="T46" fmla="*/ 15 w 32"/>
                  <a:gd name="T47" fmla="*/ 24 h 24"/>
                  <a:gd name="T48" fmla="*/ 15 w 32"/>
                  <a:gd name="T49" fmla="*/ 24 h 24"/>
                  <a:gd name="T50" fmla="*/ 17 w 32"/>
                  <a:gd name="T51" fmla="*/ 24 h 24"/>
                  <a:gd name="T52" fmla="*/ 17 w 32"/>
                  <a:gd name="T53" fmla="*/ 24 h 24"/>
                  <a:gd name="T54" fmla="*/ 17 w 32"/>
                  <a:gd name="T55" fmla="*/ 24 h 24"/>
                  <a:gd name="T56" fmla="*/ 19 w 32"/>
                  <a:gd name="T57" fmla="*/ 24 h 24"/>
                  <a:gd name="T58" fmla="*/ 19 w 32"/>
                  <a:gd name="T59" fmla="*/ 24 h 24"/>
                  <a:gd name="T60" fmla="*/ 19 w 32"/>
                  <a:gd name="T61" fmla="*/ 0 h 24"/>
                  <a:gd name="T62" fmla="*/ 21 w 32"/>
                  <a:gd name="T63" fmla="*/ 24 h 24"/>
                  <a:gd name="T64" fmla="*/ 21 w 32"/>
                  <a:gd name="T65" fmla="*/ 24 h 24"/>
                  <a:gd name="T66" fmla="*/ 21 w 32"/>
                  <a:gd name="T67" fmla="*/ 24 h 24"/>
                  <a:gd name="T68" fmla="*/ 21 w 32"/>
                  <a:gd name="T69" fmla="*/ 24 h 24"/>
                  <a:gd name="T70" fmla="*/ 22 w 32"/>
                  <a:gd name="T71" fmla="*/ 24 h 24"/>
                  <a:gd name="T72" fmla="*/ 23 w 32"/>
                  <a:gd name="T73" fmla="*/ 24 h 24"/>
                  <a:gd name="T74" fmla="*/ 23 w 32"/>
                  <a:gd name="T75" fmla="*/ 24 h 24"/>
                  <a:gd name="T76" fmla="*/ 24 w 32"/>
                  <a:gd name="T77" fmla="*/ 24 h 24"/>
                  <a:gd name="T78" fmla="*/ 25 w 32"/>
                  <a:gd name="T79" fmla="*/ 24 h 24"/>
                  <a:gd name="T80" fmla="*/ 25 w 32"/>
                  <a:gd name="T81" fmla="*/ 24 h 24"/>
                  <a:gd name="T82" fmla="*/ 27 w 32"/>
                  <a:gd name="T83" fmla="*/ 24 h 24"/>
                  <a:gd name="T84" fmla="*/ 27 w 32"/>
                  <a:gd name="T85" fmla="*/ 24 h 24"/>
                  <a:gd name="T86" fmla="*/ 28 w 32"/>
                  <a:gd name="T87" fmla="*/ 24 h 24"/>
                  <a:gd name="T88" fmla="*/ 29 w 32"/>
                  <a:gd name="T89" fmla="*/ 24 h 24"/>
                  <a:gd name="T90" fmla="*/ 29 w 32"/>
                  <a:gd name="T91" fmla="*/ 24 h 24"/>
                  <a:gd name="T92" fmla="*/ 31 w 32"/>
                  <a:gd name="T93" fmla="*/ 24 h 24"/>
                  <a:gd name="T94" fmla="*/ 31 w 32"/>
                  <a:gd name="T95" fmla="*/ 24 h 24"/>
                  <a:gd name="T96" fmla="*/ 31 w 32"/>
                  <a:gd name="T97" fmla="*/ 24 h 24"/>
                  <a:gd name="T98" fmla="*/ 32 w 32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24">
                    <a:moveTo>
                      <a:pt x="0" y="24"/>
                    </a:moveTo>
                    <a:lnTo>
                      <a:pt x="1" y="3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5" y="24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17" y="24"/>
                    </a:lnTo>
                    <a:lnTo>
                      <a:pt x="17" y="24"/>
                    </a:lnTo>
                    <a:lnTo>
                      <a:pt x="19" y="24"/>
                    </a:lnTo>
                    <a:lnTo>
                      <a:pt x="19" y="24"/>
                    </a:lnTo>
                    <a:lnTo>
                      <a:pt x="19" y="0"/>
                    </a:lnTo>
                    <a:lnTo>
                      <a:pt x="21" y="24"/>
                    </a:lnTo>
                    <a:lnTo>
                      <a:pt x="21" y="24"/>
                    </a:lnTo>
                    <a:lnTo>
                      <a:pt x="21" y="24"/>
                    </a:lnTo>
                    <a:lnTo>
                      <a:pt x="21" y="24"/>
                    </a:lnTo>
                    <a:lnTo>
                      <a:pt x="22" y="24"/>
                    </a:lnTo>
                    <a:lnTo>
                      <a:pt x="23" y="24"/>
                    </a:lnTo>
                    <a:lnTo>
                      <a:pt x="23" y="24"/>
                    </a:lnTo>
                    <a:lnTo>
                      <a:pt x="24" y="24"/>
                    </a:lnTo>
                    <a:lnTo>
                      <a:pt x="25" y="24"/>
                    </a:lnTo>
                    <a:lnTo>
                      <a:pt x="25" y="24"/>
                    </a:lnTo>
                    <a:lnTo>
                      <a:pt x="27" y="24"/>
                    </a:lnTo>
                    <a:lnTo>
                      <a:pt x="27" y="24"/>
                    </a:lnTo>
                    <a:lnTo>
                      <a:pt x="28" y="24"/>
                    </a:lnTo>
                    <a:lnTo>
                      <a:pt x="29" y="24"/>
                    </a:lnTo>
                    <a:lnTo>
                      <a:pt x="29" y="24"/>
                    </a:lnTo>
                    <a:lnTo>
                      <a:pt x="31" y="24"/>
                    </a:lnTo>
                    <a:lnTo>
                      <a:pt x="31" y="24"/>
                    </a:lnTo>
                    <a:lnTo>
                      <a:pt x="31" y="24"/>
                    </a:lnTo>
                    <a:lnTo>
                      <a:pt x="32" y="2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9" name="Freeform 1404"/>
              <p:cNvSpPr>
                <a:spLocks/>
              </p:cNvSpPr>
              <p:nvPr/>
            </p:nvSpPr>
            <p:spPr bwMode="auto">
              <a:xfrm>
                <a:off x="7834234" y="2719997"/>
                <a:ext cx="48322" cy="31176"/>
              </a:xfrm>
              <a:custGeom>
                <a:avLst/>
                <a:gdLst>
                  <a:gd name="T0" fmla="*/ 0 w 31"/>
                  <a:gd name="T1" fmla="*/ 20 h 20"/>
                  <a:gd name="T2" fmla="*/ 1 w 31"/>
                  <a:gd name="T3" fmla="*/ 20 h 20"/>
                  <a:gd name="T4" fmla="*/ 1 w 31"/>
                  <a:gd name="T5" fmla="*/ 20 h 20"/>
                  <a:gd name="T6" fmla="*/ 1 w 31"/>
                  <a:gd name="T7" fmla="*/ 20 h 20"/>
                  <a:gd name="T8" fmla="*/ 4 w 31"/>
                  <a:gd name="T9" fmla="*/ 20 h 20"/>
                  <a:gd name="T10" fmla="*/ 4 w 31"/>
                  <a:gd name="T11" fmla="*/ 20 h 20"/>
                  <a:gd name="T12" fmla="*/ 4 w 31"/>
                  <a:gd name="T13" fmla="*/ 20 h 20"/>
                  <a:gd name="T14" fmla="*/ 5 w 31"/>
                  <a:gd name="T15" fmla="*/ 0 h 20"/>
                  <a:gd name="T16" fmla="*/ 6 w 31"/>
                  <a:gd name="T17" fmla="*/ 20 h 20"/>
                  <a:gd name="T18" fmla="*/ 6 w 31"/>
                  <a:gd name="T19" fmla="*/ 20 h 20"/>
                  <a:gd name="T20" fmla="*/ 6 w 31"/>
                  <a:gd name="T21" fmla="*/ 20 h 20"/>
                  <a:gd name="T22" fmla="*/ 8 w 31"/>
                  <a:gd name="T23" fmla="*/ 20 h 20"/>
                  <a:gd name="T24" fmla="*/ 8 w 31"/>
                  <a:gd name="T25" fmla="*/ 20 h 20"/>
                  <a:gd name="T26" fmla="*/ 8 w 31"/>
                  <a:gd name="T27" fmla="*/ 20 h 20"/>
                  <a:gd name="T28" fmla="*/ 9 w 31"/>
                  <a:gd name="T29" fmla="*/ 20 h 20"/>
                  <a:gd name="T30" fmla="*/ 10 w 31"/>
                  <a:gd name="T31" fmla="*/ 20 h 20"/>
                  <a:gd name="T32" fmla="*/ 10 w 31"/>
                  <a:gd name="T33" fmla="*/ 20 h 20"/>
                  <a:gd name="T34" fmla="*/ 10 w 31"/>
                  <a:gd name="T35" fmla="*/ 20 h 20"/>
                  <a:gd name="T36" fmla="*/ 10 w 31"/>
                  <a:gd name="T37" fmla="*/ 20 h 20"/>
                  <a:gd name="T38" fmla="*/ 12 w 31"/>
                  <a:gd name="T39" fmla="*/ 20 h 20"/>
                  <a:gd name="T40" fmla="*/ 12 w 31"/>
                  <a:gd name="T41" fmla="*/ 20 h 20"/>
                  <a:gd name="T42" fmla="*/ 14 w 31"/>
                  <a:gd name="T43" fmla="*/ 20 h 20"/>
                  <a:gd name="T44" fmla="*/ 14 w 31"/>
                  <a:gd name="T45" fmla="*/ 20 h 20"/>
                  <a:gd name="T46" fmla="*/ 14 w 31"/>
                  <a:gd name="T47" fmla="*/ 20 h 20"/>
                  <a:gd name="T48" fmla="*/ 16 w 31"/>
                  <a:gd name="T49" fmla="*/ 20 h 20"/>
                  <a:gd name="T50" fmla="*/ 16 w 31"/>
                  <a:gd name="T51" fmla="*/ 20 h 20"/>
                  <a:gd name="T52" fmla="*/ 17 w 31"/>
                  <a:gd name="T53" fmla="*/ 20 h 20"/>
                  <a:gd name="T54" fmla="*/ 18 w 31"/>
                  <a:gd name="T55" fmla="*/ 20 h 20"/>
                  <a:gd name="T56" fmla="*/ 18 w 31"/>
                  <a:gd name="T57" fmla="*/ 20 h 20"/>
                  <a:gd name="T58" fmla="*/ 18 w 31"/>
                  <a:gd name="T59" fmla="*/ 20 h 20"/>
                  <a:gd name="T60" fmla="*/ 19 w 31"/>
                  <a:gd name="T61" fmla="*/ 20 h 20"/>
                  <a:gd name="T62" fmla="*/ 20 w 31"/>
                  <a:gd name="T63" fmla="*/ 20 h 20"/>
                  <a:gd name="T64" fmla="*/ 20 w 31"/>
                  <a:gd name="T65" fmla="*/ 20 h 20"/>
                  <a:gd name="T66" fmla="*/ 21 w 31"/>
                  <a:gd name="T67" fmla="*/ 20 h 20"/>
                  <a:gd name="T68" fmla="*/ 23 w 31"/>
                  <a:gd name="T69" fmla="*/ 20 h 20"/>
                  <a:gd name="T70" fmla="*/ 23 w 31"/>
                  <a:gd name="T71" fmla="*/ 20 h 20"/>
                  <a:gd name="T72" fmla="*/ 23 w 31"/>
                  <a:gd name="T73" fmla="*/ 3 h 20"/>
                  <a:gd name="T74" fmla="*/ 25 w 31"/>
                  <a:gd name="T75" fmla="*/ 20 h 20"/>
                  <a:gd name="T76" fmla="*/ 25 w 31"/>
                  <a:gd name="T77" fmla="*/ 20 h 20"/>
                  <a:gd name="T78" fmla="*/ 25 w 31"/>
                  <a:gd name="T79" fmla="*/ 20 h 20"/>
                  <a:gd name="T80" fmla="*/ 25 w 31"/>
                  <a:gd name="T81" fmla="*/ 20 h 20"/>
                  <a:gd name="T82" fmla="*/ 25 w 31"/>
                  <a:gd name="T83" fmla="*/ 20 h 20"/>
                  <a:gd name="T84" fmla="*/ 27 w 31"/>
                  <a:gd name="T85" fmla="*/ 20 h 20"/>
                  <a:gd name="T86" fmla="*/ 27 w 31"/>
                  <a:gd name="T87" fmla="*/ 20 h 20"/>
                  <a:gd name="T88" fmla="*/ 28 w 31"/>
                  <a:gd name="T89" fmla="*/ 20 h 20"/>
                  <a:gd name="T90" fmla="*/ 29 w 31"/>
                  <a:gd name="T91" fmla="*/ 20 h 20"/>
                  <a:gd name="T92" fmla="*/ 29 w 31"/>
                  <a:gd name="T93" fmla="*/ 20 h 20"/>
                  <a:gd name="T94" fmla="*/ 29 w 31"/>
                  <a:gd name="T95" fmla="*/ 20 h 20"/>
                  <a:gd name="T96" fmla="*/ 31 w 31"/>
                  <a:gd name="T97" fmla="*/ 20 h 20"/>
                  <a:gd name="T98" fmla="*/ 31 w 31"/>
                  <a:gd name="T99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" h="20">
                    <a:moveTo>
                      <a:pt x="0" y="20"/>
                    </a:moveTo>
                    <a:lnTo>
                      <a:pt x="1" y="20"/>
                    </a:lnTo>
                    <a:lnTo>
                      <a:pt x="1" y="20"/>
                    </a:lnTo>
                    <a:lnTo>
                      <a:pt x="1" y="20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5" y="0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9" y="20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6" y="20"/>
                    </a:lnTo>
                    <a:lnTo>
                      <a:pt x="16" y="20"/>
                    </a:lnTo>
                    <a:lnTo>
                      <a:pt x="17" y="20"/>
                    </a:lnTo>
                    <a:lnTo>
                      <a:pt x="18" y="20"/>
                    </a:lnTo>
                    <a:lnTo>
                      <a:pt x="18" y="20"/>
                    </a:lnTo>
                    <a:lnTo>
                      <a:pt x="18" y="20"/>
                    </a:lnTo>
                    <a:lnTo>
                      <a:pt x="19" y="20"/>
                    </a:lnTo>
                    <a:lnTo>
                      <a:pt x="20" y="20"/>
                    </a:lnTo>
                    <a:lnTo>
                      <a:pt x="20" y="20"/>
                    </a:lnTo>
                    <a:lnTo>
                      <a:pt x="21" y="20"/>
                    </a:lnTo>
                    <a:lnTo>
                      <a:pt x="23" y="20"/>
                    </a:lnTo>
                    <a:lnTo>
                      <a:pt x="23" y="20"/>
                    </a:lnTo>
                    <a:lnTo>
                      <a:pt x="23" y="3"/>
                    </a:lnTo>
                    <a:lnTo>
                      <a:pt x="25" y="20"/>
                    </a:lnTo>
                    <a:lnTo>
                      <a:pt x="25" y="20"/>
                    </a:lnTo>
                    <a:lnTo>
                      <a:pt x="25" y="20"/>
                    </a:lnTo>
                    <a:lnTo>
                      <a:pt x="25" y="20"/>
                    </a:lnTo>
                    <a:lnTo>
                      <a:pt x="25" y="20"/>
                    </a:lnTo>
                    <a:lnTo>
                      <a:pt x="27" y="20"/>
                    </a:lnTo>
                    <a:lnTo>
                      <a:pt x="27" y="20"/>
                    </a:lnTo>
                    <a:lnTo>
                      <a:pt x="28" y="20"/>
                    </a:lnTo>
                    <a:lnTo>
                      <a:pt x="29" y="20"/>
                    </a:lnTo>
                    <a:lnTo>
                      <a:pt x="29" y="20"/>
                    </a:lnTo>
                    <a:lnTo>
                      <a:pt x="29" y="20"/>
                    </a:lnTo>
                    <a:lnTo>
                      <a:pt x="31" y="20"/>
                    </a:lnTo>
                    <a:lnTo>
                      <a:pt x="31" y="2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0" name="Freeform 1405"/>
              <p:cNvSpPr>
                <a:spLocks/>
              </p:cNvSpPr>
              <p:nvPr/>
            </p:nvSpPr>
            <p:spPr bwMode="auto">
              <a:xfrm>
                <a:off x="7882557" y="2732467"/>
                <a:ext cx="46764" cy="18705"/>
              </a:xfrm>
              <a:custGeom>
                <a:avLst/>
                <a:gdLst>
                  <a:gd name="T0" fmla="*/ 0 w 30"/>
                  <a:gd name="T1" fmla="*/ 12 h 12"/>
                  <a:gd name="T2" fmla="*/ 2 w 30"/>
                  <a:gd name="T3" fmla="*/ 12 h 12"/>
                  <a:gd name="T4" fmla="*/ 2 w 30"/>
                  <a:gd name="T5" fmla="*/ 12 h 12"/>
                  <a:gd name="T6" fmla="*/ 2 w 30"/>
                  <a:gd name="T7" fmla="*/ 12 h 12"/>
                  <a:gd name="T8" fmla="*/ 4 w 30"/>
                  <a:gd name="T9" fmla="*/ 12 h 12"/>
                  <a:gd name="T10" fmla="*/ 4 w 30"/>
                  <a:gd name="T11" fmla="*/ 12 h 12"/>
                  <a:gd name="T12" fmla="*/ 4 w 30"/>
                  <a:gd name="T13" fmla="*/ 12 h 12"/>
                  <a:gd name="T14" fmla="*/ 6 w 30"/>
                  <a:gd name="T15" fmla="*/ 12 h 12"/>
                  <a:gd name="T16" fmla="*/ 6 w 30"/>
                  <a:gd name="T17" fmla="*/ 12 h 12"/>
                  <a:gd name="T18" fmla="*/ 6 w 30"/>
                  <a:gd name="T19" fmla="*/ 12 h 12"/>
                  <a:gd name="T20" fmla="*/ 6 w 30"/>
                  <a:gd name="T21" fmla="*/ 12 h 12"/>
                  <a:gd name="T22" fmla="*/ 8 w 30"/>
                  <a:gd name="T23" fmla="*/ 12 h 12"/>
                  <a:gd name="T24" fmla="*/ 9 w 30"/>
                  <a:gd name="T25" fmla="*/ 12 h 12"/>
                  <a:gd name="T26" fmla="*/ 9 w 30"/>
                  <a:gd name="T27" fmla="*/ 12 h 12"/>
                  <a:gd name="T28" fmla="*/ 9 w 30"/>
                  <a:gd name="T29" fmla="*/ 12 h 12"/>
                  <a:gd name="T30" fmla="*/ 11 w 30"/>
                  <a:gd name="T31" fmla="*/ 0 h 12"/>
                  <a:gd name="T32" fmla="*/ 11 w 30"/>
                  <a:gd name="T33" fmla="*/ 12 h 12"/>
                  <a:gd name="T34" fmla="*/ 11 w 30"/>
                  <a:gd name="T35" fmla="*/ 12 h 12"/>
                  <a:gd name="T36" fmla="*/ 11 w 30"/>
                  <a:gd name="T37" fmla="*/ 12 h 12"/>
                  <a:gd name="T38" fmla="*/ 12 w 30"/>
                  <a:gd name="T39" fmla="*/ 12 h 12"/>
                  <a:gd name="T40" fmla="*/ 13 w 30"/>
                  <a:gd name="T41" fmla="*/ 12 h 12"/>
                  <a:gd name="T42" fmla="*/ 13 w 30"/>
                  <a:gd name="T43" fmla="*/ 12 h 12"/>
                  <a:gd name="T44" fmla="*/ 13 w 30"/>
                  <a:gd name="T45" fmla="*/ 12 h 12"/>
                  <a:gd name="T46" fmla="*/ 14 w 30"/>
                  <a:gd name="T47" fmla="*/ 12 h 12"/>
                  <a:gd name="T48" fmla="*/ 15 w 30"/>
                  <a:gd name="T49" fmla="*/ 12 h 12"/>
                  <a:gd name="T50" fmla="*/ 15 w 30"/>
                  <a:gd name="T51" fmla="*/ 12 h 12"/>
                  <a:gd name="T52" fmla="*/ 15 w 30"/>
                  <a:gd name="T53" fmla="*/ 12 h 12"/>
                  <a:gd name="T54" fmla="*/ 15 w 30"/>
                  <a:gd name="T55" fmla="*/ 12 h 12"/>
                  <a:gd name="T56" fmla="*/ 17 w 30"/>
                  <a:gd name="T57" fmla="*/ 12 h 12"/>
                  <a:gd name="T58" fmla="*/ 17 w 30"/>
                  <a:gd name="T59" fmla="*/ 12 h 12"/>
                  <a:gd name="T60" fmla="*/ 19 w 30"/>
                  <a:gd name="T61" fmla="*/ 12 h 12"/>
                  <a:gd name="T62" fmla="*/ 19 w 30"/>
                  <a:gd name="T63" fmla="*/ 12 h 12"/>
                  <a:gd name="T64" fmla="*/ 20 w 30"/>
                  <a:gd name="T65" fmla="*/ 12 h 12"/>
                  <a:gd name="T66" fmla="*/ 21 w 30"/>
                  <a:gd name="T67" fmla="*/ 12 h 12"/>
                  <a:gd name="T68" fmla="*/ 21 w 30"/>
                  <a:gd name="T69" fmla="*/ 12 h 12"/>
                  <a:gd name="T70" fmla="*/ 23 w 30"/>
                  <a:gd name="T71" fmla="*/ 12 h 12"/>
                  <a:gd name="T72" fmla="*/ 23 w 30"/>
                  <a:gd name="T73" fmla="*/ 12 h 12"/>
                  <a:gd name="T74" fmla="*/ 23 w 30"/>
                  <a:gd name="T75" fmla="*/ 12 h 12"/>
                  <a:gd name="T76" fmla="*/ 24 w 30"/>
                  <a:gd name="T77" fmla="*/ 12 h 12"/>
                  <a:gd name="T78" fmla="*/ 24 w 30"/>
                  <a:gd name="T79" fmla="*/ 12 h 12"/>
                  <a:gd name="T80" fmla="*/ 25 w 30"/>
                  <a:gd name="T81" fmla="*/ 12 h 12"/>
                  <a:gd name="T82" fmla="*/ 25 w 30"/>
                  <a:gd name="T83" fmla="*/ 12 h 12"/>
                  <a:gd name="T84" fmla="*/ 27 w 30"/>
                  <a:gd name="T85" fmla="*/ 12 h 12"/>
                  <a:gd name="T86" fmla="*/ 28 w 30"/>
                  <a:gd name="T87" fmla="*/ 12 h 12"/>
                  <a:gd name="T88" fmla="*/ 28 w 30"/>
                  <a:gd name="T89" fmla="*/ 12 h 12"/>
                  <a:gd name="T90" fmla="*/ 28 w 30"/>
                  <a:gd name="T91" fmla="*/ 12 h 12"/>
                  <a:gd name="T92" fmla="*/ 29 w 30"/>
                  <a:gd name="T93" fmla="*/ 2 h 12"/>
                  <a:gd name="T94" fmla="*/ 30 w 30"/>
                  <a:gd name="T95" fmla="*/ 12 h 12"/>
                  <a:gd name="T96" fmla="*/ 30 w 30"/>
                  <a:gd name="T97" fmla="*/ 12 h 12"/>
                  <a:gd name="T98" fmla="*/ 30 w 30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12">
                    <a:moveTo>
                      <a:pt x="0" y="12"/>
                    </a:move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1" y="0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4" y="12"/>
                    </a:lnTo>
                    <a:lnTo>
                      <a:pt x="15" y="12"/>
                    </a:lnTo>
                    <a:lnTo>
                      <a:pt x="15" y="12"/>
                    </a:lnTo>
                    <a:lnTo>
                      <a:pt x="15" y="12"/>
                    </a:lnTo>
                    <a:lnTo>
                      <a:pt x="15" y="12"/>
                    </a:lnTo>
                    <a:lnTo>
                      <a:pt x="17" y="12"/>
                    </a:lnTo>
                    <a:lnTo>
                      <a:pt x="17" y="12"/>
                    </a:lnTo>
                    <a:lnTo>
                      <a:pt x="19" y="12"/>
                    </a:lnTo>
                    <a:lnTo>
                      <a:pt x="19" y="12"/>
                    </a:lnTo>
                    <a:lnTo>
                      <a:pt x="20" y="12"/>
                    </a:lnTo>
                    <a:lnTo>
                      <a:pt x="21" y="12"/>
                    </a:lnTo>
                    <a:lnTo>
                      <a:pt x="21" y="12"/>
                    </a:lnTo>
                    <a:lnTo>
                      <a:pt x="23" y="12"/>
                    </a:lnTo>
                    <a:lnTo>
                      <a:pt x="23" y="12"/>
                    </a:lnTo>
                    <a:lnTo>
                      <a:pt x="23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5" y="12"/>
                    </a:lnTo>
                    <a:lnTo>
                      <a:pt x="25" y="12"/>
                    </a:lnTo>
                    <a:lnTo>
                      <a:pt x="27" y="12"/>
                    </a:lnTo>
                    <a:lnTo>
                      <a:pt x="28" y="12"/>
                    </a:lnTo>
                    <a:lnTo>
                      <a:pt x="28" y="12"/>
                    </a:lnTo>
                    <a:lnTo>
                      <a:pt x="28" y="12"/>
                    </a:lnTo>
                    <a:lnTo>
                      <a:pt x="29" y="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1" name="Freeform 1406"/>
              <p:cNvSpPr>
                <a:spLocks/>
              </p:cNvSpPr>
              <p:nvPr/>
            </p:nvSpPr>
            <p:spPr bwMode="auto">
              <a:xfrm>
                <a:off x="7929321" y="2740261"/>
                <a:ext cx="48322" cy="10912"/>
              </a:xfrm>
              <a:custGeom>
                <a:avLst/>
                <a:gdLst>
                  <a:gd name="T0" fmla="*/ 0 w 31"/>
                  <a:gd name="T1" fmla="*/ 7 h 7"/>
                  <a:gd name="T2" fmla="*/ 0 w 31"/>
                  <a:gd name="T3" fmla="*/ 7 h 7"/>
                  <a:gd name="T4" fmla="*/ 2 w 31"/>
                  <a:gd name="T5" fmla="*/ 7 h 7"/>
                  <a:gd name="T6" fmla="*/ 2 w 31"/>
                  <a:gd name="T7" fmla="*/ 7 h 7"/>
                  <a:gd name="T8" fmla="*/ 2 w 31"/>
                  <a:gd name="T9" fmla="*/ 7 h 7"/>
                  <a:gd name="T10" fmla="*/ 3 w 31"/>
                  <a:gd name="T11" fmla="*/ 7 h 7"/>
                  <a:gd name="T12" fmla="*/ 4 w 31"/>
                  <a:gd name="T13" fmla="*/ 7 h 7"/>
                  <a:gd name="T14" fmla="*/ 4 w 31"/>
                  <a:gd name="T15" fmla="*/ 7 h 7"/>
                  <a:gd name="T16" fmla="*/ 4 w 31"/>
                  <a:gd name="T17" fmla="*/ 7 h 7"/>
                  <a:gd name="T18" fmla="*/ 6 w 31"/>
                  <a:gd name="T19" fmla="*/ 7 h 7"/>
                  <a:gd name="T20" fmla="*/ 6 w 31"/>
                  <a:gd name="T21" fmla="*/ 7 h 7"/>
                  <a:gd name="T22" fmla="*/ 8 w 31"/>
                  <a:gd name="T23" fmla="*/ 7 h 7"/>
                  <a:gd name="T24" fmla="*/ 8 w 31"/>
                  <a:gd name="T25" fmla="*/ 7 h 7"/>
                  <a:gd name="T26" fmla="*/ 8 w 31"/>
                  <a:gd name="T27" fmla="*/ 7 h 7"/>
                  <a:gd name="T28" fmla="*/ 10 w 31"/>
                  <a:gd name="T29" fmla="*/ 7 h 7"/>
                  <a:gd name="T30" fmla="*/ 10 w 31"/>
                  <a:gd name="T31" fmla="*/ 7 h 7"/>
                  <a:gd name="T32" fmla="*/ 10 w 31"/>
                  <a:gd name="T33" fmla="*/ 7 h 7"/>
                  <a:gd name="T34" fmla="*/ 12 w 31"/>
                  <a:gd name="T35" fmla="*/ 7 h 7"/>
                  <a:gd name="T36" fmla="*/ 12 w 31"/>
                  <a:gd name="T37" fmla="*/ 7 h 7"/>
                  <a:gd name="T38" fmla="*/ 12 w 31"/>
                  <a:gd name="T39" fmla="*/ 7 h 7"/>
                  <a:gd name="T40" fmla="*/ 12 w 31"/>
                  <a:gd name="T41" fmla="*/ 7 h 7"/>
                  <a:gd name="T42" fmla="*/ 14 w 31"/>
                  <a:gd name="T43" fmla="*/ 7 h 7"/>
                  <a:gd name="T44" fmla="*/ 14 w 31"/>
                  <a:gd name="T45" fmla="*/ 7 h 7"/>
                  <a:gd name="T46" fmla="*/ 14 w 31"/>
                  <a:gd name="T47" fmla="*/ 7 h 7"/>
                  <a:gd name="T48" fmla="*/ 17 w 31"/>
                  <a:gd name="T49" fmla="*/ 0 h 7"/>
                  <a:gd name="T50" fmla="*/ 17 w 31"/>
                  <a:gd name="T51" fmla="*/ 7 h 7"/>
                  <a:gd name="T52" fmla="*/ 17 w 31"/>
                  <a:gd name="T53" fmla="*/ 7 h 7"/>
                  <a:gd name="T54" fmla="*/ 19 w 31"/>
                  <a:gd name="T55" fmla="*/ 7 h 7"/>
                  <a:gd name="T56" fmla="*/ 19 w 31"/>
                  <a:gd name="T57" fmla="*/ 7 h 7"/>
                  <a:gd name="T58" fmla="*/ 19 w 31"/>
                  <a:gd name="T59" fmla="*/ 7 h 7"/>
                  <a:gd name="T60" fmla="*/ 19 w 31"/>
                  <a:gd name="T61" fmla="*/ 7 h 7"/>
                  <a:gd name="T62" fmla="*/ 21 w 31"/>
                  <a:gd name="T63" fmla="*/ 7 h 7"/>
                  <a:gd name="T64" fmla="*/ 21 w 31"/>
                  <a:gd name="T65" fmla="*/ 7 h 7"/>
                  <a:gd name="T66" fmla="*/ 21 w 31"/>
                  <a:gd name="T67" fmla="*/ 7 h 7"/>
                  <a:gd name="T68" fmla="*/ 21 w 31"/>
                  <a:gd name="T69" fmla="*/ 7 h 7"/>
                  <a:gd name="T70" fmla="*/ 21 w 31"/>
                  <a:gd name="T71" fmla="*/ 7 h 7"/>
                  <a:gd name="T72" fmla="*/ 23 w 31"/>
                  <a:gd name="T73" fmla="*/ 7 h 7"/>
                  <a:gd name="T74" fmla="*/ 23 w 31"/>
                  <a:gd name="T75" fmla="*/ 7 h 7"/>
                  <a:gd name="T76" fmla="*/ 25 w 31"/>
                  <a:gd name="T77" fmla="*/ 7 h 7"/>
                  <a:gd name="T78" fmla="*/ 25 w 31"/>
                  <a:gd name="T79" fmla="*/ 7 h 7"/>
                  <a:gd name="T80" fmla="*/ 26 w 31"/>
                  <a:gd name="T81" fmla="*/ 7 h 7"/>
                  <a:gd name="T82" fmla="*/ 27 w 31"/>
                  <a:gd name="T83" fmla="*/ 7 h 7"/>
                  <a:gd name="T84" fmla="*/ 27 w 31"/>
                  <a:gd name="T85" fmla="*/ 7 h 7"/>
                  <a:gd name="T86" fmla="*/ 29 w 31"/>
                  <a:gd name="T87" fmla="*/ 7 h 7"/>
                  <a:gd name="T88" fmla="*/ 29 w 31"/>
                  <a:gd name="T89" fmla="*/ 7 h 7"/>
                  <a:gd name="T90" fmla="*/ 29 w 31"/>
                  <a:gd name="T91" fmla="*/ 7 h 7"/>
                  <a:gd name="T92" fmla="*/ 30 w 31"/>
                  <a:gd name="T93" fmla="*/ 7 h 7"/>
                  <a:gd name="T94" fmla="*/ 30 w 31"/>
                  <a:gd name="T95" fmla="*/ 7 h 7"/>
                  <a:gd name="T96" fmla="*/ 31 w 31"/>
                  <a:gd name="T97" fmla="*/ 7 h 7"/>
                  <a:gd name="T98" fmla="*/ 31 w 31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" h="7">
                    <a:moveTo>
                      <a:pt x="0" y="7"/>
                    </a:moveTo>
                    <a:lnTo>
                      <a:pt x="0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7" y="0"/>
                    </a:lnTo>
                    <a:lnTo>
                      <a:pt x="17" y="7"/>
                    </a:lnTo>
                    <a:lnTo>
                      <a:pt x="17" y="7"/>
                    </a:lnTo>
                    <a:lnTo>
                      <a:pt x="19" y="7"/>
                    </a:lnTo>
                    <a:lnTo>
                      <a:pt x="19" y="7"/>
                    </a:lnTo>
                    <a:lnTo>
                      <a:pt x="19" y="7"/>
                    </a:lnTo>
                    <a:lnTo>
                      <a:pt x="19" y="7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3" y="7"/>
                    </a:lnTo>
                    <a:lnTo>
                      <a:pt x="23" y="7"/>
                    </a:lnTo>
                    <a:lnTo>
                      <a:pt x="25" y="7"/>
                    </a:lnTo>
                    <a:lnTo>
                      <a:pt x="25" y="7"/>
                    </a:lnTo>
                    <a:lnTo>
                      <a:pt x="26" y="7"/>
                    </a:lnTo>
                    <a:lnTo>
                      <a:pt x="27" y="7"/>
                    </a:lnTo>
                    <a:lnTo>
                      <a:pt x="27" y="7"/>
                    </a:lnTo>
                    <a:lnTo>
                      <a:pt x="29" y="7"/>
                    </a:lnTo>
                    <a:lnTo>
                      <a:pt x="29" y="7"/>
                    </a:lnTo>
                    <a:lnTo>
                      <a:pt x="29" y="7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31" y="7"/>
                    </a:lnTo>
                    <a:lnTo>
                      <a:pt x="31" y="7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2" name="Freeform 1407"/>
              <p:cNvSpPr>
                <a:spLocks/>
              </p:cNvSpPr>
              <p:nvPr/>
            </p:nvSpPr>
            <p:spPr bwMode="auto">
              <a:xfrm>
                <a:off x="7977643" y="2741820"/>
                <a:ext cx="49881" cy="9353"/>
              </a:xfrm>
              <a:custGeom>
                <a:avLst/>
                <a:gdLst>
                  <a:gd name="T0" fmla="*/ 0 w 32"/>
                  <a:gd name="T1" fmla="*/ 6 h 6"/>
                  <a:gd name="T2" fmla="*/ 1 w 32"/>
                  <a:gd name="T3" fmla="*/ 6 h 6"/>
                  <a:gd name="T4" fmla="*/ 3 w 32"/>
                  <a:gd name="T5" fmla="*/ 6 h 6"/>
                  <a:gd name="T6" fmla="*/ 3 w 32"/>
                  <a:gd name="T7" fmla="*/ 6 h 6"/>
                  <a:gd name="T8" fmla="*/ 3 w 32"/>
                  <a:gd name="T9" fmla="*/ 6 h 6"/>
                  <a:gd name="T10" fmla="*/ 3 w 32"/>
                  <a:gd name="T11" fmla="*/ 6 h 6"/>
                  <a:gd name="T12" fmla="*/ 4 w 32"/>
                  <a:gd name="T13" fmla="*/ 0 h 6"/>
                  <a:gd name="T14" fmla="*/ 5 w 32"/>
                  <a:gd name="T15" fmla="*/ 6 h 6"/>
                  <a:gd name="T16" fmla="*/ 5 w 32"/>
                  <a:gd name="T17" fmla="*/ 6 h 6"/>
                  <a:gd name="T18" fmla="*/ 6 w 32"/>
                  <a:gd name="T19" fmla="*/ 6 h 6"/>
                  <a:gd name="T20" fmla="*/ 7 w 32"/>
                  <a:gd name="T21" fmla="*/ 6 h 6"/>
                  <a:gd name="T22" fmla="*/ 7 w 32"/>
                  <a:gd name="T23" fmla="*/ 6 h 6"/>
                  <a:gd name="T24" fmla="*/ 8 w 32"/>
                  <a:gd name="T25" fmla="*/ 6 h 6"/>
                  <a:gd name="T26" fmla="*/ 8 w 32"/>
                  <a:gd name="T27" fmla="*/ 6 h 6"/>
                  <a:gd name="T28" fmla="*/ 9 w 32"/>
                  <a:gd name="T29" fmla="*/ 6 h 6"/>
                  <a:gd name="T30" fmla="*/ 9 w 32"/>
                  <a:gd name="T31" fmla="*/ 6 h 6"/>
                  <a:gd name="T32" fmla="*/ 11 w 32"/>
                  <a:gd name="T33" fmla="*/ 6 h 6"/>
                  <a:gd name="T34" fmla="*/ 11 w 32"/>
                  <a:gd name="T35" fmla="*/ 6 h 6"/>
                  <a:gd name="T36" fmla="*/ 13 w 32"/>
                  <a:gd name="T37" fmla="*/ 6 h 6"/>
                  <a:gd name="T38" fmla="*/ 13 w 32"/>
                  <a:gd name="T39" fmla="*/ 6 h 6"/>
                  <a:gd name="T40" fmla="*/ 13 w 32"/>
                  <a:gd name="T41" fmla="*/ 6 h 6"/>
                  <a:gd name="T42" fmla="*/ 15 w 32"/>
                  <a:gd name="T43" fmla="*/ 6 h 6"/>
                  <a:gd name="T44" fmla="*/ 15 w 32"/>
                  <a:gd name="T45" fmla="*/ 6 h 6"/>
                  <a:gd name="T46" fmla="*/ 17 w 32"/>
                  <a:gd name="T47" fmla="*/ 6 h 6"/>
                  <a:gd name="T48" fmla="*/ 17 w 32"/>
                  <a:gd name="T49" fmla="*/ 6 h 6"/>
                  <a:gd name="T50" fmla="*/ 17 w 32"/>
                  <a:gd name="T51" fmla="*/ 6 h 6"/>
                  <a:gd name="T52" fmla="*/ 18 w 32"/>
                  <a:gd name="T53" fmla="*/ 6 h 6"/>
                  <a:gd name="T54" fmla="*/ 19 w 32"/>
                  <a:gd name="T55" fmla="*/ 6 h 6"/>
                  <a:gd name="T56" fmla="*/ 19 w 32"/>
                  <a:gd name="T57" fmla="*/ 6 h 6"/>
                  <a:gd name="T58" fmla="*/ 19 w 32"/>
                  <a:gd name="T59" fmla="*/ 6 h 6"/>
                  <a:gd name="T60" fmla="*/ 20 w 32"/>
                  <a:gd name="T61" fmla="*/ 6 h 6"/>
                  <a:gd name="T62" fmla="*/ 22 w 32"/>
                  <a:gd name="T63" fmla="*/ 6 h 6"/>
                  <a:gd name="T64" fmla="*/ 22 w 32"/>
                  <a:gd name="T65" fmla="*/ 6 h 6"/>
                  <a:gd name="T66" fmla="*/ 22 w 32"/>
                  <a:gd name="T67" fmla="*/ 6 h 6"/>
                  <a:gd name="T68" fmla="*/ 22 w 32"/>
                  <a:gd name="T69" fmla="*/ 2 h 6"/>
                  <a:gd name="T70" fmla="*/ 24 w 32"/>
                  <a:gd name="T71" fmla="*/ 6 h 6"/>
                  <a:gd name="T72" fmla="*/ 24 w 32"/>
                  <a:gd name="T73" fmla="*/ 6 h 6"/>
                  <a:gd name="T74" fmla="*/ 24 w 32"/>
                  <a:gd name="T75" fmla="*/ 6 h 6"/>
                  <a:gd name="T76" fmla="*/ 24 w 32"/>
                  <a:gd name="T77" fmla="*/ 6 h 6"/>
                  <a:gd name="T78" fmla="*/ 24 w 32"/>
                  <a:gd name="T79" fmla="*/ 6 h 6"/>
                  <a:gd name="T80" fmla="*/ 26 w 32"/>
                  <a:gd name="T81" fmla="*/ 6 h 6"/>
                  <a:gd name="T82" fmla="*/ 26 w 32"/>
                  <a:gd name="T83" fmla="*/ 6 h 6"/>
                  <a:gd name="T84" fmla="*/ 26 w 32"/>
                  <a:gd name="T85" fmla="*/ 6 h 6"/>
                  <a:gd name="T86" fmla="*/ 26 w 32"/>
                  <a:gd name="T87" fmla="*/ 6 h 6"/>
                  <a:gd name="T88" fmla="*/ 28 w 32"/>
                  <a:gd name="T89" fmla="*/ 6 h 6"/>
                  <a:gd name="T90" fmla="*/ 28 w 32"/>
                  <a:gd name="T91" fmla="*/ 6 h 6"/>
                  <a:gd name="T92" fmla="*/ 30 w 32"/>
                  <a:gd name="T93" fmla="*/ 6 h 6"/>
                  <a:gd name="T94" fmla="*/ 30 w 32"/>
                  <a:gd name="T95" fmla="*/ 6 h 6"/>
                  <a:gd name="T96" fmla="*/ 31 w 32"/>
                  <a:gd name="T97" fmla="*/ 6 h 6"/>
                  <a:gd name="T98" fmla="*/ 32 w 32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1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0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2" y="2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6" y="6"/>
                    </a:lnTo>
                    <a:lnTo>
                      <a:pt x="26" y="6"/>
                    </a:lnTo>
                    <a:lnTo>
                      <a:pt x="26" y="6"/>
                    </a:lnTo>
                    <a:lnTo>
                      <a:pt x="26" y="6"/>
                    </a:lnTo>
                    <a:lnTo>
                      <a:pt x="28" y="6"/>
                    </a:lnTo>
                    <a:lnTo>
                      <a:pt x="28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1" y="6"/>
                    </a:lnTo>
                    <a:lnTo>
                      <a:pt x="32" y="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3" name="Freeform 1408"/>
              <p:cNvSpPr>
                <a:spLocks/>
              </p:cNvSpPr>
              <p:nvPr/>
            </p:nvSpPr>
            <p:spPr bwMode="auto">
              <a:xfrm>
                <a:off x="8027524" y="2744938"/>
                <a:ext cx="46764" cy="6235"/>
              </a:xfrm>
              <a:custGeom>
                <a:avLst/>
                <a:gdLst>
                  <a:gd name="T0" fmla="*/ 0 w 30"/>
                  <a:gd name="T1" fmla="*/ 4 h 4"/>
                  <a:gd name="T2" fmla="*/ 0 w 30"/>
                  <a:gd name="T3" fmla="*/ 4 h 4"/>
                  <a:gd name="T4" fmla="*/ 2 w 30"/>
                  <a:gd name="T5" fmla="*/ 4 h 4"/>
                  <a:gd name="T6" fmla="*/ 2 w 30"/>
                  <a:gd name="T7" fmla="*/ 4 h 4"/>
                  <a:gd name="T8" fmla="*/ 2 w 30"/>
                  <a:gd name="T9" fmla="*/ 4 h 4"/>
                  <a:gd name="T10" fmla="*/ 3 w 30"/>
                  <a:gd name="T11" fmla="*/ 4 h 4"/>
                  <a:gd name="T12" fmla="*/ 3 w 30"/>
                  <a:gd name="T13" fmla="*/ 4 h 4"/>
                  <a:gd name="T14" fmla="*/ 4 w 30"/>
                  <a:gd name="T15" fmla="*/ 4 h 4"/>
                  <a:gd name="T16" fmla="*/ 4 w 30"/>
                  <a:gd name="T17" fmla="*/ 4 h 4"/>
                  <a:gd name="T18" fmla="*/ 5 w 30"/>
                  <a:gd name="T19" fmla="*/ 4 h 4"/>
                  <a:gd name="T20" fmla="*/ 6 w 30"/>
                  <a:gd name="T21" fmla="*/ 4 h 4"/>
                  <a:gd name="T22" fmla="*/ 6 w 30"/>
                  <a:gd name="T23" fmla="*/ 4 h 4"/>
                  <a:gd name="T24" fmla="*/ 6 w 30"/>
                  <a:gd name="T25" fmla="*/ 4 h 4"/>
                  <a:gd name="T26" fmla="*/ 7 w 30"/>
                  <a:gd name="T27" fmla="*/ 4 h 4"/>
                  <a:gd name="T28" fmla="*/ 8 w 30"/>
                  <a:gd name="T29" fmla="*/ 0 h 4"/>
                  <a:gd name="T30" fmla="*/ 9 w 30"/>
                  <a:gd name="T31" fmla="*/ 4 h 4"/>
                  <a:gd name="T32" fmla="*/ 9 w 30"/>
                  <a:gd name="T33" fmla="*/ 4 h 4"/>
                  <a:gd name="T34" fmla="*/ 9 w 30"/>
                  <a:gd name="T35" fmla="*/ 4 h 4"/>
                  <a:gd name="T36" fmla="*/ 11 w 30"/>
                  <a:gd name="T37" fmla="*/ 4 h 4"/>
                  <a:gd name="T38" fmla="*/ 11 w 30"/>
                  <a:gd name="T39" fmla="*/ 4 h 4"/>
                  <a:gd name="T40" fmla="*/ 11 w 30"/>
                  <a:gd name="T41" fmla="*/ 4 h 4"/>
                  <a:gd name="T42" fmla="*/ 12 w 30"/>
                  <a:gd name="T43" fmla="*/ 4 h 4"/>
                  <a:gd name="T44" fmla="*/ 13 w 30"/>
                  <a:gd name="T45" fmla="*/ 4 h 4"/>
                  <a:gd name="T46" fmla="*/ 13 w 30"/>
                  <a:gd name="T47" fmla="*/ 4 h 4"/>
                  <a:gd name="T48" fmla="*/ 13 w 30"/>
                  <a:gd name="T49" fmla="*/ 4 h 4"/>
                  <a:gd name="T50" fmla="*/ 13 w 30"/>
                  <a:gd name="T51" fmla="*/ 4 h 4"/>
                  <a:gd name="T52" fmla="*/ 15 w 30"/>
                  <a:gd name="T53" fmla="*/ 4 h 4"/>
                  <a:gd name="T54" fmla="*/ 15 w 30"/>
                  <a:gd name="T55" fmla="*/ 4 h 4"/>
                  <a:gd name="T56" fmla="*/ 17 w 30"/>
                  <a:gd name="T57" fmla="*/ 4 h 4"/>
                  <a:gd name="T58" fmla="*/ 17 w 30"/>
                  <a:gd name="T59" fmla="*/ 4 h 4"/>
                  <a:gd name="T60" fmla="*/ 17 w 30"/>
                  <a:gd name="T61" fmla="*/ 4 h 4"/>
                  <a:gd name="T62" fmla="*/ 19 w 30"/>
                  <a:gd name="T63" fmla="*/ 4 h 4"/>
                  <a:gd name="T64" fmla="*/ 19 w 30"/>
                  <a:gd name="T65" fmla="*/ 4 h 4"/>
                  <a:gd name="T66" fmla="*/ 21 w 30"/>
                  <a:gd name="T67" fmla="*/ 4 h 4"/>
                  <a:gd name="T68" fmla="*/ 21 w 30"/>
                  <a:gd name="T69" fmla="*/ 4 h 4"/>
                  <a:gd name="T70" fmla="*/ 22 w 30"/>
                  <a:gd name="T71" fmla="*/ 4 h 4"/>
                  <a:gd name="T72" fmla="*/ 22 w 30"/>
                  <a:gd name="T73" fmla="*/ 4 h 4"/>
                  <a:gd name="T74" fmla="*/ 23 w 30"/>
                  <a:gd name="T75" fmla="*/ 4 h 4"/>
                  <a:gd name="T76" fmla="*/ 23 w 30"/>
                  <a:gd name="T77" fmla="*/ 4 h 4"/>
                  <a:gd name="T78" fmla="*/ 25 w 30"/>
                  <a:gd name="T79" fmla="*/ 4 h 4"/>
                  <a:gd name="T80" fmla="*/ 26 w 30"/>
                  <a:gd name="T81" fmla="*/ 4 h 4"/>
                  <a:gd name="T82" fmla="*/ 26 w 30"/>
                  <a:gd name="T83" fmla="*/ 4 h 4"/>
                  <a:gd name="T84" fmla="*/ 26 w 30"/>
                  <a:gd name="T85" fmla="*/ 4 h 4"/>
                  <a:gd name="T86" fmla="*/ 26 w 30"/>
                  <a:gd name="T87" fmla="*/ 2 h 4"/>
                  <a:gd name="T88" fmla="*/ 27 w 30"/>
                  <a:gd name="T89" fmla="*/ 4 h 4"/>
                  <a:gd name="T90" fmla="*/ 28 w 30"/>
                  <a:gd name="T91" fmla="*/ 4 h 4"/>
                  <a:gd name="T92" fmla="*/ 28 w 30"/>
                  <a:gd name="T93" fmla="*/ 4 h 4"/>
                  <a:gd name="T94" fmla="*/ 30 w 30"/>
                  <a:gd name="T95" fmla="*/ 4 h 4"/>
                  <a:gd name="T96" fmla="*/ 30 w 30"/>
                  <a:gd name="T97" fmla="*/ 4 h 4"/>
                  <a:gd name="T98" fmla="*/ 30 w 30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8" y="0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3" y="4"/>
                    </a:lnTo>
                    <a:lnTo>
                      <a:pt x="25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6" y="2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28" y="4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0" y="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4" name="Freeform 1409"/>
              <p:cNvSpPr>
                <a:spLocks/>
              </p:cNvSpPr>
              <p:nvPr/>
            </p:nvSpPr>
            <p:spPr bwMode="auto">
              <a:xfrm>
                <a:off x="8074288" y="2748055"/>
                <a:ext cx="49881" cy="3118"/>
              </a:xfrm>
              <a:custGeom>
                <a:avLst/>
                <a:gdLst>
                  <a:gd name="T0" fmla="*/ 0 w 32"/>
                  <a:gd name="T1" fmla="*/ 2 h 2"/>
                  <a:gd name="T2" fmla="*/ 1 w 32"/>
                  <a:gd name="T3" fmla="*/ 2 h 2"/>
                  <a:gd name="T4" fmla="*/ 1 w 32"/>
                  <a:gd name="T5" fmla="*/ 2 h 2"/>
                  <a:gd name="T6" fmla="*/ 2 w 32"/>
                  <a:gd name="T7" fmla="*/ 2 h 2"/>
                  <a:gd name="T8" fmla="*/ 2 w 32"/>
                  <a:gd name="T9" fmla="*/ 2 h 2"/>
                  <a:gd name="T10" fmla="*/ 4 w 32"/>
                  <a:gd name="T11" fmla="*/ 2 h 2"/>
                  <a:gd name="T12" fmla="*/ 4 w 32"/>
                  <a:gd name="T13" fmla="*/ 2 h 2"/>
                  <a:gd name="T14" fmla="*/ 5 w 32"/>
                  <a:gd name="T15" fmla="*/ 2 h 2"/>
                  <a:gd name="T16" fmla="*/ 6 w 32"/>
                  <a:gd name="T17" fmla="*/ 2 h 2"/>
                  <a:gd name="T18" fmla="*/ 6 w 32"/>
                  <a:gd name="T19" fmla="*/ 2 h 2"/>
                  <a:gd name="T20" fmla="*/ 8 w 32"/>
                  <a:gd name="T21" fmla="*/ 2 h 2"/>
                  <a:gd name="T22" fmla="*/ 8 w 32"/>
                  <a:gd name="T23" fmla="*/ 2 h 2"/>
                  <a:gd name="T24" fmla="*/ 10 w 32"/>
                  <a:gd name="T25" fmla="*/ 2 h 2"/>
                  <a:gd name="T26" fmla="*/ 10 w 32"/>
                  <a:gd name="T27" fmla="*/ 2 h 2"/>
                  <a:gd name="T28" fmla="*/ 10 w 32"/>
                  <a:gd name="T29" fmla="*/ 2 h 2"/>
                  <a:gd name="T30" fmla="*/ 12 w 32"/>
                  <a:gd name="T31" fmla="*/ 2 h 2"/>
                  <a:gd name="T32" fmla="*/ 12 w 32"/>
                  <a:gd name="T33" fmla="*/ 2 h 2"/>
                  <a:gd name="T34" fmla="*/ 12 w 32"/>
                  <a:gd name="T35" fmla="*/ 2 h 2"/>
                  <a:gd name="T36" fmla="*/ 13 w 32"/>
                  <a:gd name="T37" fmla="*/ 2 h 2"/>
                  <a:gd name="T38" fmla="*/ 14 w 32"/>
                  <a:gd name="T39" fmla="*/ 0 h 2"/>
                  <a:gd name="T40" fmla="*/ 15 w 32"/>
                  <a:gd name="T41" fmla="*/ 2 h 2"/>
                  <a:gd name="T42" fmla="*/ 15 w 32"/>
                  <a:gd name="T43" fmla="*/ 2 h 2"/>
                  <a:gd name="T44" fmla="*/ 15 w 32"/>
                  <a:gd name="T45" fmla="*/ 2 h 2"/>
                  <a:gd name="T46" fmla="*/ 16 w 32"/>
                  <a:gd name="T47" fmla="*/ 2 h 2"/>
                  <a:gd name="T48" fmla="*/ 17 w 32"/>
                  <a:gd name="T49" fmla="*/ 2 h 2"/>
                  <a:gd name="T50" fmla="*/ 17 w 32"/>
                  <a:gd name="T51" fmla="*/ 2 h 2"/>
                  <a:gd name="T52" fmla="*/ 19 w 32"/>
                  <a:gd name="T53" fmla="*/ 2 h 2"/>
                  <a:gd name="T54" fmla="*/ 19 w 32"/>
                  <a:gd name="T55" fmla="*/ 2 h 2"/>
                  <a:gd name="T56" fmla="*/ 19 w 32"/>
                  <a:gd name="T57" fmla="*/ 2 h 2"/>
                  <a:gd name="T58" fmla="*/ 19 w 32"/>
                  <a:gd name="T59" fmla="*/ 2 h 2"/>
                  <a:gd name="T60" fmla="*/ 19 w 32"/>
                  <a:gd name="T61" fmla="*/ 2 h 2"/>
                  <a:gd name="T62" fmla="*/ 20 w 32"/>
                  <a:gd name="T63" fmla="*/ 2 h 2"/>
                  <a:gd name="T64" fmla="*/ 21 w 32"/>
                  <a:gd name="T65" fmla="*/ 2 h 2"/>
                  <a:gd name="T66" fmla="*/ 21 w 32"/>
                  <a:gd name="T67" fmla="*/ 2 h 2"/>
                  <a:gd name="T68" fmla="*/ 23 w 32"/>
                  <a:gd name="T69" fmla="*/ 2 h 2"/>
                  <a:gd name="T70" fmla="*/ 23 w 32"/>
                  <a:gd name="T71" fmla="*/ 2 h 2"/>
                  <a:gd name="T72" fmla="*/ 23 w 32"/>
                  <a:gd name="T73" fmla="*/ 2 h 2"/>
                  <a:gd name="T74" fmla="*/ 25 w 32"/>
                  <a:gd name="T75" fmla="*/ 2 h 2"/>
                  <a:gd name="T76" fmla="*/ 25 w 32"/>
                  <a:gd name="T77" fmla="*/ 2 h 2"/>
                  <a:gd name="T78" fmla="*/ 27 w 32"/>
                  <a:gd name="T79" fmla="*/ 2 h 2"/>
                  <a:gd name="T80" fmla="*/ 27 w 32"/>
                  <a:gd name="T81" fmla="*/ 2 h 2"/>
                  <a:gd name="T82" fmla="*/ 27 w 32"/>
                  <a:gd name="T83" fmla="*/ 2 h 2"/>
                  <a:gd name="T84" fmla="*/ 27 w 32"/>
                  <a:gd name="T85" fmla="*/ 2 h 2"/>
                  <a:gd name="T86" fmla="*/ 28 w 32"/>
                  <a:gd name="T87" fmla="*/ 2 h 2"/>
                  <a:gd name="T88" fmla="*/ 29 w 32"/>
                  <a:gd name="T89" fmla="*/ 2 h 2"/>
                  <a:gd name="T90" fmla="*/ 29 w 32"/>
                  <a:gd name="T91" fmla="*/ 2 h 2"/>
                  <a:gd name="T92" fmla="*/ 31 w 32"/>
                  <a:gd name="T93" fmla="*/ 2 h 2"/>
                  <a:gd name="T94" fmla="*/ 31 w 32"/>
                  <a:gd name="T95" fmla="*/ 2 h 2"/>
                  <a:gd name="T96" fmla="*/ 31 w 32"/>
                  <a:gd name="T97" fmla="*/ 2 h 2"/>
                  <a:gd name="T98" fmla="*/ 32 w 32"/>
                  <a:gd name="T9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4" y="0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2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5" name="Freeform 1410"/>
              <p:cNvSpPr>
                <a:spLocks/>
              </p:cNvSpPr>
              <p:nvPr/>
            </p:nvSpPr>
            <p:spPr bwMode="auto">
              <a:xfrm>
                <a:off x="8124169" y="2749614"/>
                <a:ext cx="48322" cy="1559"/>
              </a:xfrm>
              <a:custGeom>
                <a:avLst/>
                <a:gdLst>
                  <a:gd name="T0" fmla="*/ 0 w 31"/>
                  <a:gd name="T1" fmla="*/ 0 h 1"/>
                  <a:gd name="T2" fmla="*/ 1 w 31"/>
                  <a:gd name="T3" fmla="*/ 1 h 1"/>
                  <a:gd name="T4" fmla="*/ 2 w 31"/>
                  <a:gd name="T5" fmla="*/ 1 h 1"/>
                  <a:gd name="T6" fmla="*/ 2 w 31"/>
                  <a:gd name="T7" fmla="*/ 1 h 1"/>
                  <a:gd name="T8" fmla="*/ 2 w 31"/>
                  <a:gd name="T9" fmla="*/ 1 h 1"/>
                  <a:gd name="T10" fmla="*/ 4 w 31"/>
                  <a:gd name="T11" fmla="*/ 1 h 1"/>
                  <a:gd name="T12" fmla="*/ 4 w 31"/>
                  <a:gd name="T13" fmla="*/ 1 h 1"/>
                  <a:gd name="T14" fmla="*/ 4 w 31"/>
                  <a:gd name="T15" fmla="*/ 1 h 1"/>
                  <a:gd name="T16" fmla="*/ 4 w 31"/>
                  <a:gd name="T17" fmla="*/ 1 h 1"/>
                  <a:gd name="T18" fmla="*/ 6 w 31"/>
                  <a:gd name="T19" fmla="*/ 1 h 1"/>
                  <a:gd name="T20" fmla="*/ 6 w 31"/>
                  <a:gd name="T21" fmla="*/ 1 h 1"/>
                  <a:gd name="T22" fmla="*/ 6 w 31"/>
                  <a:gd name="T23" fmla="*/ 1 h 1"/>
                  <a:gd name="T24" fmla="*/ 6 w 31"/>
                  <a:gd name="T25" fmla="*/ 1 h 1"/>
                  <a:gd name="T26" fmla="*/ 7 w 31"/>
                  <a:gd name="T27" fmla="*/ 1 h 1"/>
                  <a:gd name="T28" fmla="*/ 8 w 31"/>
                  <a:gd name="T29" fmla="*/ 1 h 1"/>
                  <a:gd name="T30" fmla="*/ 8 w 31"/>
                  <a:gd name="T31" fmla="*/ 1 h 1"/>
                  <a:gd name="T32" fmla="*/ 9 w 31"/>
                  <a:gd name="T33" fmla="*/ 1 h 1"/>
                  <a:gd name="T34" fmla="*/ 10 w 31"/>
                  <a:gd name="T35" fmla="*/ 1 h 1"/>
                  <a:gd name="T36" fmla="*/ 10 w 31"/>
                  <a:gd name="T37" fmla="*/ 1 h 1"/>
                  <a:gd name="T38" fmla="*/ 12 w 31"/>
                  <a:gd name="T39" fmla="*/ 1 h 1"/>
                  <a:gd name="T40" fmla="*/ 12 w 31"/>
                  <a:gd name="T41" fmla="*/ 1 h 1"/>
                  <a:gd name="T42" fmla="*/ 13 w 31"/>
                  <a:gd name="T43" fmla="*/ 1 h 1"/>
                  <a:gd name="T44" fmla="*/ 14 w 31"/>
                  <a:gd name="T45" fmla="*/ 1 h 1"/>
                  <a:gd name="T46" fmla="*/ 14 w 31"/>
                  <a:gd name="T47" fmla="*/ 1 h 1"/>
                  <a:gd name="T48" fmla="*/ 15 w 31"/>
                  <a:gd name="T49" fmla="*/ 1 h 1"/>
                  <a:gd name="T50" fmla="*/ 16 w 31"/>
                  <a:gd name="T51" fmla="*/ 1 h 1"/>
                  <a:gd name="T52" fmla="*/ 16 w 31"/>
                  <a:gd name="T53" fmla="*/ 1 h 1"/>
                  <a:gd name="T54" fmla="*/ 18 w 31"/>
                  <a:gd name="T55" fmla="*/ 0 h 1"/>
                  <a:gd name="T56" fmla="*/ 18 w 31"/>
                  <a:gd name="T57" fmla="*/ 1 h 1"/>
                  <a:gd name="T58" fmla="*/ 18 w 31"/>
                  <a:gd name="T59" fmla="*/ 1 h 1"/>
                  <a:gd name="T60" fmla="*/ 19 w 31"/>
                  <a:gd name="T61" fmla="*/ 1 h 1"/>
                  <a:gd name="T62" fmla="*/ 21 w 31"/>
                  <a:gd name="T63" fmla="*/ 1 h 1"/>
                  <a:gd name="T64" fmla="*/ 21 w 31"/>
                  <a:gd name="T65" fmla="*/ 1 h 1"/>
                  <a:gd name="T66" fmla="*/ 23 w 31"/>
                  <a:gd name="T67" fmla="*/ 1 h 1"/>
                  <a:gd name="T68" fmla="*/ 23 w 31"/>
                  <a:gd name="T69" fmla="*/ 1 h 1"/>
                  <a:gd name="T70" fmla="*/ 23 w 31"/>
                  <a:gd name="T71" fmla="*/ 1 h 1"/>
                  <a:gd name="T72" fmla="*/ 23 w 31"/>
                  <a:gd name="T73" fmla="*/ 1 h 1"/>
                  <a:gd name="T74" fmla="*/ 23 w 31"/>
                  <a:gd name="T75" fmla="*/ 1 h 1"/>
                  <a:gd name="T76" fmla="*/ 25 w 31"/>
                  <a:gd name="T77" fmla="*/ 1 h 1"/>
                  <a:gd name="T78" fmla="*/ 25 w 31"/>
                  <a:gd name="T79" fmla="*/ 1 h 1"/>
                  <a:gd name="T80" fmla="*/ 25 w 31"/>
                  <a:gd name="T81" fmla="*/ 1 h 1"/>
                  <a:gd name="T82" fmla="*/ 25 w 31"/>
                  <a:gd name="T83" fmla="*/ 1 h 1"/>
                  <a:gd name="T84" fmla="*/ 27 w 31"/>
                  <a:gd name="T85" fmla="*/ 1 h 1"/>
                  <a:gd name="T86" fmla="*/ 27 w 31"/>
                  <a:gd name="T87" fmla="*/ 1 h 1"/>
                  <a:gd name="T88" fmla="*/ 27 w 31"/>
                  <a:gd name="T89" fmla="*/ 1 h 1"/>
                  <a:gd name="T90" fmla="*/ 29 w 31"/>
                  <a:gd name="T91" fmla="*/ 1 h 1"/>
                  <a:gd name="T92" fmla="*/ 29 w 31"/>
                  <a:gd name="T93" fmla="*/ 1 h 1"/>
                  <a:gd name="T94" fmla="*/ 31 w 31"/>
                  <a:gd name="T95" fmla="*/ 1 h 1"/>
                  <a:gd name="T96" fmla="*/ 31 w 31"/>
                  <a:gd name="T97" fmla="*/ 1 h 1"/>
                  <a:gd name="T98" fmla="*/ 31 w 3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" h="1">
                    <a:moveTo>
                      <a:pt x="0" y="0"/>
                    </a:move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0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1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6" name="Freeform 1411"/>
              <p:cNvSpPr>
                <a:spLocks/>
              </p:cNvSpPr>
              <p:nvPr/>
            </p:nvSpPr>
            <p:spPr bwMode="auto">
              <a:xfrm>
                <a:off x="8172492" y="2751173"/>
                <a:ext cx="46764" cy="0"/>
              </a:xfrm>
              <a:custGeom>
                <a:avLst/>
                <a:gdLst>
                  <a:gd name="T0" fmla="*/ 0 w 30"/>
                  <a:gd name="T1" fmla="*/ 1 w 30"/>
                  <a:gd name="T2" fmla="*/ 1 w 30"/>
                  <a:gd name="T3" fmla="*/ 2 w 30"/>
                  <a:gd name="T4" fmla="*/ 2 w 30"/>
                  <a:gd name="T5" fmla="*/ 4 w 30"/>
                  <a:gd name="T6" fmla="*/ 4 w 30"/>
                  <a:gd name="T7" fmla="*/ 4 w 30"/>
                  <a:gd name="T8" fmla="*/ 5 w 30"/>
                  <a:gd name="T9" fmla="*/ 6 w 30"/>
                  <a:gd name="T10" fmla="*/ 7 w 30"/>
                  <a:gd name="T11" fmla="*/ 7 w 30"/>
                  <a:gd name="T12" fmla="*/ 7 w 30"/>
                  <a:gd name="T13" fmla="*/ 8 w 30"/>
                  <a:gd name="T14" fmla="*/ 9 w 30"/>
                  <a:gd name="T15" fmla="*/ 9 w 30"/>
                  <a:gd name="T16" fmla="*/ 10 w 30"/>
                  <a:gd name="T17" fmla="*/ 10 w 30"/>
                  <a:gd name="T18" fmla="*/ 11 w 30"/>
                  <a:gd name="T19" fmla="*/ 11 w 30"/>
                  <a:gd name="T20" fmla="*/ 12 w 30"/>
                  <a:gd name="T21" fmla="*/ 13 w 30"/>
                  <a:gd name="T22" fmla="*/ 13 w 30"/>
                  <a:gd name="T23" fmla="*/ 14 w 30"/>
                  <a:gd name="T24" fmla="*/ 14 w 30"/>
                  <a:gd name="T25" fmla="*/ 15 w 30"/>
                  <a:gd name="T26" fmla="*/ 15 w 30"/>
                  <a:gd name="T27" fmla="*/ 16 w 30"/>
                  <a:gd name="T28" fmla="*/ 17 w 30"/>
                  <a:gd name="T29" fmla="*/ 17 w 30"/>
                  <a:gd name="T30" fmla="*/ 19 w 30"/>
                  <a:gd name="T31" fmla="*/ 19 w 30"/>
                  <a:gd name="T32" fmla="*/ 19 w 30"/>
                  <a:gd name="T33" fmla="*/ 19 w 30"/>
                  <a:gd name="T34" fmla="*/ 21 w 30"/>
                  <a:gd name="T35" fmla="*/ 21 w 30"/>
                  <a:gd name="T36" fmla="*/ 23 w 30"/>
                  <a:gd name="T37" fmla="*/ 23 w 30"/>
                  <a:gd name="T38" fmla="*/ 23 w 30"/>
                  <a:gd name="T39" fmla="*/ 24 w 30"/>
                  <a:gd name="T40" fmla="*/ 26 w 30"/>
                  <a:gd name="T41" fmla="*/ 26 w 30"/>
                  <a:gd name="T42" fmla="*/ 28 w 30"/>
                  <a:gd name="T43" fmla="*/ 28 w 30"/>
                  <a:gd name="T44" fmla="*/ 28 w 30"/>
                  <a:gd name="T45" fmla="*/ 28 w 30"/>
                  <a:gd name="T46" fmla="*/ 28 w 30"/>
                  <a:gd name="T47" fmla="*/ 30 w 30"/>
                  <a:gd name="T48" fmla="*/ 30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7" name="Freeform 1412"/>
              <p:cNvSpPr>
                <a:spLocks/>
              </p:cNvSpPr>
              <p:nvPr/>
            </p:nvSpPr>
            <p:spPr bwMode="auto">
              <a:xfrm>
                <a:off x="8219255" y="2751173"/>
                <a:ext cx="45205" cy="0"/>
              </a:xfrm>
              <a:custGeom>
                <a:avLst/>
                <a:gdLst>
                  <a:gd name="T0" fmla="*/ 0 w 29"/>
                  <a:gd name="T1" fmla="*/ 1 w 29"/>
                  <a:gd name="T2" fmla="*/ 2 w 29"/>
                  <a:gd name="T3" fmla="*/ 2 w 29"/>
                  <a:gd name="T4" fmla="*/ 2 w 29"/>
                  <a:gd name="T5" fmla="*/ 2 w 29"/>
                  <a:gd name="T6" fmla="*/ 4 w 29"/>
                  <a:gd name="T7" fmla="*/ 4 w 29"/>
                  <a:gd name="T8" fmla="*/ 4 w 29"/>
                  <a:gd name="T9" fmla="*/ 6 w 29"/>
                  <a:gd name="T10" fmla="*/ 6 w 29"/>
                  <a:gd name="T11" fmla="*/ 6 w 29"/>
                  <a:gd name="T12" fmla="*/ 7 w 29"/>
                  <a:gd name="T13" fmla="*/ 7 w 29"/>
                  <a:gd name="T14" fmla="*/ 8 w 29"/>
                  <a:gd name="T15" fmla="*/ 8 w 29"/>
                  <a:gd name="T16" fmla="*/ 10 w 29"/>
                  <a:gd name="T17" fmla="*/ 10 w 29"/>
                  <a:gd name="T18" fmla="*/ 10 w 29"/>
                  <a:gd name="T19" fmla="*/ 11 w 29"/>
                  <a:gd name="T20" fmla="*/ 12 w 29"/>
                  <a:gd name="T21" fmla="*/ 12 w 29"/>
                  <a:gd name="T22" fmla="*/ 12 w 29"/>
                  <a:gd name="T23" fmla="*/ 14 w 29"/>
                  <a:gd name="T24" fmla="*/ 15 w 29"/>
                  <a:gd name="T25" fmla="*/ 15 w 29"/>
                  <a:gd name="T26" fmla="*/ 15 w 29"/>
                  <a:gd name="T27" fmla="*/ 16 w 29"/>
                  <a:gd name="T28" fmla="*/ 17 w 29"/>
                  <a:gd name="T29" fmla="*/ 17 w 29"/>
                  <a:gd name="T30" fmla="*/ 19 w 29"/>
                  <a:gd name="T31" fmla="*/ 19 w 29"/>
                  <a:gd name="T32" fmla="*/ 19 w 29"/>
                  <a:gd name="T33" fmla="*/ 19 w 29"/>
                  <a:gd name="T34" fmla="*/ 20 w 29"/>
                  <a:gd name="T35" fmla="*/ 21 w 29"/>
                  <a:gd name="T36" fmla="*/ 21 w 29"/>
                  <a:gd name="T37" fmla="*/ 21 w 29"/>
                  <a:gd name="T38" fmla="*/ 23 w 29"/>
                  <a:gd name="T39" fmla="*/ 23 w 29"/>
                  <a:gd name="T40" fmla="*/ 23 w 29"/>
                  <a:gd name="T41" fmla="*/ 25 w 29"/>
                  <a:gd name="T42" fmla="*/ 25 w 29"/>
                  <a:gd name="T43" fmla="*/ 25 w 29"/>
                  <a:gd name="T44" fmla="*/ 25 w 29"/>
                  <a:gd name="T45" fmla="*/ 25 w 29"/>
                  <a:gd name="T46" fmla="*/ 27 w 29"/>
                  <a:gd name="T47" fmla="*/ 27 w 29"/>
                  <a:gd name="T48" fmla="*/ 28 w 29"/>
                  <a:gd name="T49" fmla="*/ 29 w 2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9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8" name="Freeform 1413"/>
              <p:cNvSpPr>
                <a:spLocks/>
              </p:cNvSpPr>
              <p:nvPr/>
            </p:nvSpPr>
            <p:spPr bwMode="auto">
              <a:xfrm>
                <a:off x="8264460" y="2751173"/>
                <a:ext cx="45205" cy="0"/>
              </a:xfrm>
              <a:custGeom>
                <a:avLst/>
                <a:gdLst>
                  <a:gd name="T0" fmla="*/ 0 w 29"/>
                  <a:gd name="T1" fmla="*/ 0 w 29"/>
                  <a:gd name="T2" fmla="*/ 0 w 29"/>
                  <a:gd name="T3" fmla="*/ 1 w 29"/>
                  <a:gd name="T4" fmla="*/ 2 w 29"/>
                  <a:gd name="T5" fmla="*/ 3 w 29"/>
                  <a:gd name="T6" fmla="*/ 3 w 29"/>
                  <a:gd name="T7" fmla="*/ 3 w 29"/>
                  <a:gd name="T8" fmla="*/ 4 w 29"/>
                  <a:gd name="T9" fmla="*/ 5 w 29"/>
                  <a:gd name="T10" fmla="*/ 5 w 29"/>
                  <a:gd name="T11" fmla="*/ 5 w 29"/>
                  <a:gd name="T12" fmla="*/ 7 w 29"/>
                  <a:gd name="T13" fmla="*/ 7 w 29"/>
                  <a:gd name="T14" fmla="*/ 7 w 29"/>
                  <a:gd name="T15" fmla="*/ 9 w 29"/>
                  <a:gd name="T16" fmla="*/ 9 w 29"/>
                  <a:gd name="T17" fmla="*/ 9 w 29"/>
                  <a:gd name="T18" fmla="*/ 9 w 29"/>
                  <a:gd name="T19" fmla="*/ 9 w 29"/>
                  <a:gd name="T20" fmla="*/ 11 w 29"/>
                  <a:gd name="T21" fmla="*/ 11 w 29"/>
                  <a:gd name="T22" fmla="*/ 12 w 29"/>
                  <a:gd name="T23" fmla="*/ 13 w 29"/>
                  <a:gd name="T24" fmla="*/ 13 w 29"/>
                  <a:gd name="T25" fmla="*/ 14 w 29"/>
                  <a:gd name="T26" fmla="*/ 14 w 29"/>
                  <a:gd name="T27" fmla="*/ 15 w 29"/>
                  <a:gd name="T28" fmla="*/ 15 w 29"/>
                  <a:gd name="T29" fmla="*/ 17 w 29"/>
                  <a:gd name="T30" fmla="*/ 17 w 29"/>
                  <a:gd name="T31" fmla="*/ 18 w 29"/>
                  <a:gd name="T32" fmla="*/ 19 w 29"/>
                  <a:gd name="T33" fmla="*/ 19 w 29"/>
                  <a:gd name="T34" fmla="*/ 19 w 29"/>
                  <a:gd name="T35" fmla="*/ 20 w 29"/>
                  <a:gd name="T36" fmla="*/ 22 w 29"/>
                  <a:gd name="T37" fmla="*/ 22 w 29"/>
                  <a:gd name="T38" fmla="*/ 22 w 29"/>
                  <a:gd name="T39" fmla="*/ 23 w 29"/>
                  <a:gd name="T40" fmla="*/ 24 w 29"/>
                  <a:gd name="T41" fmla="*/ 24 w 29"/>
                  <a:gd name="T42" fmla="*/ 26 w 29"/>
                  <a:gd name="T43" fmla="*/ 26 w 29"/>
                  <a:gd name="T44" fmla="*/ 26 w 29"/>
                  <a:gd name="T45" fmla="*/ 27 w 29"/>
                  <a:gd name="T46" fmla="*/ 27 w 29"/>
                  <a:gd name="T47" fmla="*/ 28 w 29"/>
                  <a:gd name="T48" fmla="*/ 28 w 29"/>
                  <a:gd name="T49" fmla="*/ 29 w 2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9" name="Freeform 1414"/>
              <p:cNvSpPr>
                <a:spLocks/>
              </p:cNvSpPr>
              <p:nvPr/>
            </p:nvSpPr>
            <p:spPr bwMode="auto">
              <a:xfrm>
                <a:off x="8309665" y="2751173"/>
                <a:ext cx="42087" cy="0"/>
              </a:xfrm>
              <a:custGeom>
                <a:avLst/>
                <a:gdLst>
                  <a:gd name="T0" fmla="*/ 0 w 27"/>
                  <a:gd name="T1" fmla="*/ 0 w 27"/>
                  <a:gd name="T2" fmla="*/ 1 w 27"/>
                  <a:gd name="T3" fmla="*/ 1 w 27"/>
                  <a:gd name="T4" fmla="*/ 2 w 27"/>
                  <a:gd name="T5" fmla="*/ 3 w 27"/>
                  <a:gd name="T6" fmla="*/ 3 w 27"/>
                  <a:gd name="T7" fmla="*/ 3 w 27"/>
                  <a:gd name="T8" fmla="*/ 4 w 27"/>
                  <a:gd name="T9" fmla="*/ 5 w 27"/>
                  <a:gd name="T10" fmla="*/ 5 w 27"/>
                  <a:gd name="T11" fmla="*/ 7 w 27"/>
                  <a:gd name="T12" fmla="*/ 7 w 27"/>
                  <a:gd name="T13" fmla="*/ 7 w 27"/>
                  <a:gd name="T14" fmla="*/ 8 w 27"/>
                  <a:gd name="T15" fmla="*/ 8 w 27"/>
                  <a:gd name="T16" fmla="*/ 9 w 27"/>
                  <a:gd name="T17" fmla="*/ 9 w 27"/>
                  <a:gd name="T18" fmla="*/ 10 w 27"/>
                  <a:gd name="T19" fmla="*/ 12 w 27"/>
                  <a:gd name="T20" fmla="*/ 12 w 27"/>
                  <a:gd name="T21" fmla="*/ 12 w 27"/>
                  <a:gd name="T22" fmla="*/ 12 w 27"/>
                  <a:gd name="T23" fmla="*/ 12 w 27"/>
                  <a:gd name="T24" fmla="*/ 14 w 27"/>
                  <a:gd name="T25" fmla="*/ 14 w 27"/>
                  <a:gd name="T26" fmla="*/ 16 w 27"/>
                  <a:gd name="T27" fmla="*/ 16 w 27"/>
                  <a:gd name="T28" fmla="*/ 16 w 27"/>
                  <a:gd name="T29" fmla="*/ 17 w 27"/>
                  <a:gd name="T30" fmla="*/ 17 w 27"/>
                  <a:gd name="T31" fmla="*/ 18 w 27"/>
                  <a:gd name="T32" fmla="*/ 18 w 27"/>
                  <a:gd name="T33" fmla="*/ 18 w 27"/>
                  <a:gd name="T34" fmla="*/ 20 w 27"/>
                  <a:gd name="T35" fmla="*/ 20 w 27"/>
                  <a:gd name="T36" fmla="*/ 20 w 27"/>
                  <a:gd name="T37" fmla="*/ 20 w 27"/>
                  <a:gd name="T38" fmla="*/ 21 w 27"/>
                  <a:gd name="T39" fmla="*/ 22 w 27"/>
                  <a:gd name="T40" fmla="*/ 22 w 27"/>
                  <a:gd name="T41" fmla="*/ 24 w 27"/>
                  <a:gd name="T42" fmla="*/ 24 w 27"/>
                  <a:gd name="T43" fmla="*/ 24 w 27"/>
                  <a:gd name="T44" fmla="*/ 25 w 27"/>
                  <a:gd name="T45" fmla="*/ 26 w 27"/>
                  <a:gd name="T46" fmla="*/ 26 w 27"/>
                  <a:gd name="T47" fmla="*/ 26 w 27"/>
                  <a:gd name="T48" fmla="*/ 27 w 27"/>
                  <a:gd name="T49" fmla="*/ 27 w 2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7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0" name="Freeform 1415"/>
              <p:cNvSpPr>
                <a:spLocks/>
              </p:cNvSpPr>
              <p:nvPr/>
            </p:nvSpPr>
            <p:spPr bwMode="auto">
              <a:xfrm>
                <a:off x="8351752" y="2751173"/>
                <a:ext cx="43646" cy="0"/>
              </a:xfrm>
              <a:custGeom>
                <a:avLst/>
                <a:gdLst>
                  <a:gd name="T0" fmla="*/ 0 w 28"/>
                  <a:gd name="T1" fmla="*/ 2 w 28"/>
                  <a:gd name="T2" fmla="*/ 2 w 28"/>
                  <a:gd name="T3" fmla="*/ 3 w 28"/>
                  <a:gd name="T4" fmla="*/ 3 w 28"/>
                  <a:gd name="T5" fmla="*/ 4 w 28"/>
                  <a:gd name="T6" fmla="*/ 4 w 28"/>
                  <a:gd name="T7" fmla="*/ 5 w 28"/>
                  <a:gd name="T8" fmla="*/ 6 w 28"/>
                  <a:gd name="T9" fmla="*/ 6 w 28"/>
                  <a:gd name="T10" fmla="*/ 8 w 28"/>
                  <a:gd name="T11" fmla="*/ 8 w 28"/>
                  <a:gd name="T12" fmla="*/ 8 w 28"/>
                  <a:gd name="T13" fmla="*/ 8 w 28"/>
                  <a:gd name="T14" fmla="*/ 8 w 28"/>
                  <a:gd name="T15" fmla="*/ 9 w 28"/>
                  <a:gd name="T16" fmla="*/ 10 w 28"/>
                  <a:gd name="T17" fmla="*/ 10 w 28"/>
                  <a:gd name="T18" fmla="*/ 11 w 28"/>
                  <a:gd name="T19" fmla="*/ 12 w 28"/>
                  <a:gd name="T20" fmla="*/ 12 w 28"/>
                  <a:gd name="T21" fmla="*/ 12 w 28"/>
                  <a:gd name="T22" fmla="*/ 12 w 28"/>
                  <a:gd name="T23" fmla="*/ 13 w 28"/>
                  <a:gd name="T24" fmla="*/ 14 w 28"/>
                  <a:gd name="T25" fmla="*/ 14 w 28"/>
                  <a:gd name="T26" fmla="*/ 16 w 28"/>
                  <a:gd name="T27" fmla="*/ 16 w 28"/>
                  <a:gd name="T28" fmla="*/ 16 w 28"/>
                  <a:gd name="T29" fmla="*/ 17 w 28"/>
                  <a:gd name="T30" fmla="*/ 18 w 28"/>
                  <a:gd name="T31" fmla="*/ 18 w 28"/>
                  <a:gd name="T32" fmla="*/ 18 w 28"/>
                  <a:gd name="T33" fmla="*/ 19 w 28"/>
                  <a:gd name="T34" fmla="*/ 20 w 28"/>
                  <a:gd name="T35" fmla="*/ 21 w 28"/>
                  <a:gd name="T36" fmla="*/ 21 w 28"/>
                  <a:gd name="T37" fmla="*/ 21 w 28"/>
                  <a:gd name="T38" fmla="*/ 22 w 28"/>
                  <a:gd name="T39" fmla="*/ 23 w 28"/>
                  <a:gd name="T40" fmla="*/ 23 w 28"/>
                  <a:gd name="T41" fmla="*/ 23 w 28"/>
                  <a:gd name="T42" fmla="*/ 25 w 28"/>
                  <a:gd name="T43" fmla="*/ 25 w 28"/>
                  <a:gd name="T44" fmla="*/ 25 w 28"/>
                  <a:gd name="T45" fmla="*/ 26 w 28"/>
                  <a:gd name="T46" fmla="*/ 27 w 28"/>
                  <a:gd name="T47" fmla="*/ 27 w 28"/>
                  <a:gd name="T48" fmla="*/ 27 w 28"/>
                  <a:gd name="T49" fmla="*/ 28 w 2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8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1" name="Freeform 1416"/>
              <p:cNvSpPr>
                <a:spLocks/>
              </p:cNvSpPr>
              <p:nvPr/>
            </p:nvSpPr>
            <p:spPr bwMode="auto">
              <a:xfrm>
                <a:off x="8395398" y="2751173"/>
                <a:ext cx="43646" cy="0"/>
              </a:xfrm>
              <a:custGeom>
                <a:avLst/>
                <a:gdLst>
                  <a:gd name="T0" fmla="*/ 0 w 28"/>
                  <a:gd name="T1" fmla="*/ 1 w 28"/>
                  <a:gd name="T2" fmla="*/ 1 w 28"/>
                  <a:gd name="T3" fmla="*/ 2 w 28"/>
                  <a:gd name="T4" fmla="*/ 3 w 28"/>
                  <a:gd name="T5" fmla="*/ 3 w 28"/>
                  <a:gd name="T6" fmla="*/ 3 w 28"/>
                  <a:gd name="T7" fmla="*/ 5 w 28"/>
                  <a:gd name="T8" fmla="*/ 5 w 28"/>
                  <a:gd name="T9" fmla="*/ 5 w 28"/>
                  <a:gd name="T10" fmla="*/ 5 w 28"/>
                  <a:gd name="T11" fmla="*/ 7 w 28"/>
                  <a:gd name="T12" fmla="*/ 7 w 28"/>
                  <a:gd name="T13" fmla="*/ 7 w 28"/>
                  <a:gd name="T14" fmla="*/ 8 w 28"/>
                  <a:gd name="T15" fmla="*/ 9 w 28"/>
                  <a:gd name="T16" fmla="*/ 9 w 28"/>
                  <a:gd name="T17" fmla="*/ 11 w 28"/>
                  <a:gd name="T18" fmla="*/ 12 w 28"/>
                  <a:gd name="T19" fmla="*/ 12 w 28"/>
                  <a:gd name="T20" fmla="*/ 12 w 28"/>
                  <a:gd name="T21" fmla="*/ 12 w 28"/>
                  <a:gd name="T22" fmla="*/ 14 w 28"/>
                  <a:gd name="T23" fmla="*/ 14 w 28"/>
                  <a:gd name="T24" fmla="*/ 16 w 28"/>
                  <a:gd name="T25" fmla="*/ 16 w 28"/>
                  <a:gd name="T26" fmla="*/ 16 w 28"/>
                  <a:gd name="T27" fmla="*/ 16 w 28"/>
                  <a:gd name="T28" fmla="*/ 17 w 28"/>
                  <a:gd name="T29" fmla="*/ 17 w 28"/>
                  <a:gd name="T30" fmla="*/ 18 w 28"/>
                  <a:gd name="T31" fmla="*/ 18 w 28"/>
                  <a:gd name="T32" fmla="*/ 20 w 28"/>
                  <a:gd name="T33" fmla="*/ 20 w 28"/>
                  <a:gd name="T34" fmla="*/ 20 w 28"/>
                  <a:gd name="T35" fmla="*/ 20 w 28"/>
                  <a:gd name="T36" fmla="*/ 20 w 28"/>
                  <a:gd name="T37" fmla="*/ 21 w 28"/>
                  <a:gd name="T38" fmla="*/ 22 w 28"/>
                  <a:gd name="T39" fmla="*/ 22 w 28"/>
                  <a:gd name="T40" fmla="*/ 24 w 28"/>
                  <a:gd name="T41" fmla="*/ 24 w 28"/>
                  <a:gd name="T42" fmla="*/ 24 w 28"/>
                  <a:gd name="T43" fmla="*/ 25 w 28"/>
                  <a:gd name="T44" fmla="*/ 26 w 28"/>
                  <a:gd name="T45" fmla="*/ 26 w 28"/>
                  <a:gd name="T46" fmla="*/ 26 w 28"/>
                  <a:gd name="T47" fmla="*/ 27 w 28"/>
                  <a:gd name="T48" fmla="*/ 28 w 28"/>
                  <a:gd name="T49" fmla="*/ 28 w 2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2" name="Freeform 1417"/>
              <p:cNvSpPr>
                <a:spLocks/>
              </p:cNvSpPr>
              <p:nvPr/>
            </p:nvSpPr>
            <p:spPr bwMode="auto">
              <a:xfrm>
                <a:off x="8439044" y="2751173"/>
                <a:ext cx="46764" cy="0"/>
              </a:xfrm>
              <a:custGeom>
                <a:avLst/>
                <a:gdLst>
                  <a:gd name="T0" fmla="*/ 0 w 30"/>
                  <a:gd name="T1" fmla="*/ 0 w 30"/>
                  <a:gd name="T2" fmla="*/ 1 w 30"/>
                  <a:gd name="T3" fmla="*/ 2 w 30"/>
                  <a:gd name="T4" fmla="*/ 3 w 30"/>
                  <a:gd name="T5" fmla="*/ 3 w 30"/>
                  <a:gd name="T6" fmla="*/ 3 w 30"/>
                  <a:gd name="T7" fmla="*/ 4 w 30"/>
                  <a:gd name="T8" fmla="*/ 5 w 30"/>
                  <a:gd name="T9" fmla="*/ 5 w 30"/>
                  <a:gd name="T10" fmla="*/ 6 w 30"/>
                  <a:gd name="T11" fmla="*/ 6 w 30"/>
                  <a:gd name="T12" fmla="*/ 7 w 30"/>
                  <a:gd name="T13" fmla="*/ 7 w 30"/>
                  <a:gd name="T14" fmla="*/ 8 w 30"/>
                  <a:gd name="T15" fmla="*/ 9 w 30"/>
                  <a:gd name="T16" fmla="*/ 9 w 30"/>
                  <a:gd name="T17" fmla="*/ 9 w 30"/>
                  <a:gd name="T18" fmla="*/ 10 w 30"/>
                  <a:gd name="T19" fmla="*/ 11 w 30"/>
                  <a:gd name="T20" fmla="*/ 11 w 30"/>
                  <a:gd name="T21" fmla="*/ 11 w 30"/>
                  <a:gd name="T22" fmla="*/ 11 w 30"/>
                  <a:gd name="T23" fmla="*/ 13 w 30"/>
                  <a:gd name="T24" fmla="*/ 13 w 30"/>
                  <a:gd name="T25" fmla="*/ 15 w 30"/>
                  <a:gd name="T26" fmla="*/ 15 w 30"/>
                  <a:gd name="T27" fmla="*/ 15 w 30"/>
                  <a:gd name="T28" fmla="*/ 16 w 30"/>
                  <a:gd name="T29" fmla="*/ 17 w 30"/>
                  <a:gd name="T30" fmla="*/ 17 w 30"/>
                  <a:gd name="T31" fmla="*/ 18 w 30"/>
                  <a:gd name="T32" fmla="*/ 19 w 30"/>
                  <a:gd name="T33" fmla="*/ 20 w 30"/>
                  <a:gd name="T34" fmla="*/ 20 w 30"/>
                  <a:gd name="T35" fmla="*/ 21 w 30"/>
                  <a:gd name="T36" fmla="*/ 22 w 30"/>
                  <a:gd name="T37" fmla="*/ 22 w 30"/>
                  <a:gd name="T38" fmla="*/ 22 w 30"/>
                  <a:gd name="T39" fmla="*/ 24 w 30"/>
                  <a:gd name="T40" fmla="*/ 24 w 30"/>
                  <a:gd name="T41" fmla="*/ 24 w 30"/>
                  <a:gd name="T42" fmla="*/ 25 w 30"/>
                  <a:gd name="T43" fmla="*/ 26 w 30"/>
                  <a:gd name="T44" fmla="*/ 26 w 30"/>
                  <a:gd name="T45" fmla="*/ 27 w 30"/>
                  <a:gd name="T46" fmla="*/ 28 w 30"/>
                  <a:gd name="T47" fmla="*/ 28 w 30"/>
                  <a:gd name="T48" fmla="*/ 28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3" name="Freeform 1418"/>
              <p:cNvSpPr>
                <a:spLocks/>
              </p:cNvSpPr>
              <p:nvPr/>
            </p:nvSpPr>
            <p:spPr bwMode="auto">
              <a:xfrm>
                <a:off x="8485808" y="2751173"/>
                <a:ext cx="46764" cy="0"/>
              </a:xfrm>
              <a:custGeom>
                <a:avLst/>
                <a:gdLst>
                  <a:gd name="T0" fmla="*/ 0 w 30"/>
                  <a:gd name="T1" fmla="*/ 0 w 30"/>
                  <a:gd name="T2" fmla="*/ 0 w 30"/>
                  <a:gd name="T3" fmla="*/ 2 w 30"/>
                  <a:gd name="T4" fmla="*/ 2 w 30"/>
                  <a:gd name="T5" fmla="*/ 3 w 30"/>
                  <a:gd name="T6" fmla="*/ 4 w 30"/>
                  <a:gd name="T7" fmla="*/ 4 w 30"/>
                  <a:gd name="T8" fmla="*/ 4 w 30"/>
                  <a:gd name="T9" fmla="*/ 5 w 30"/>
                  <a:gd name="T10" fmla="*/ 6 w 30"/>
                  <a:gd name="T11" fmla="*/ 6 w 30"/>
                  <a:gd name="T12" fmla="*/ 8 w 30"/>
                  <a:gd name="T13" fmla="*/ 9 w 30"/>
                  <a:gd name="T14" fmla="*/ 9 w 30"/>
                  <a:gd name="T15" fmla="*/ 11 w 30"/>
                  <a:gd name="T16" fmla="*/ 11 w 30"/>
                  <a:gd name="T17" fmla="*/ 12 w 30"/>
                  <a:gd name="T18" fmla="*/ 13 w 30"/>
                  <a:gd name="T19" fmla="*/ 13 w 30"/>
                  <a:gd name="T20" fmla="*/ 13 w 30"/>
                  <a:gd name="T21" fmla="*/ 14 w 30"/>
                  <a:gd name="T22" fmla="*/ 15 w 30"/>
                  <a:gd name="T23" fmla="*/ 15 w 30"/>
                  <a:gd name="T24" fmla="*/ 15 w 30"/>
                  <a:gd name="T25" fmla="*/ 16 w 30"/>
                  <a:gd name="T26" fmla="*/ 17 w 30"/>
                  <a:gd name="T27" fmla="*/ 17 w 30"/>
                  <a:gd name="T28" fmla="*/ 17 w 30"/>
                  <a:gd name="T29" fmla="*/ 18 w 30"/>
                  <a:gd name="T30" fmla="*/ 19 w 30"/>
                  <a:gd name="T31" fmla="*/ 19 w 30"/>
                  <a:gd name="T32" fmla="*/ 21 w 30"/>
                  <a:gd name="T33" fmla="*/ 21 w 30"/>
                  <a:gd name="T34" fmla="*/ 21 w 30"/>
                  <a:gd name="T35" fmla="*/ 22 w 30"/>
                  <a:gd name="T36" fmla="*/ 22 w 30"/>
                  <a:gd name="T37" fmla="*/ 23 w 30"/>
                  <a:gd name="T38" fmla="*/ 23 w 30"/>
                  <a:gd name="T39" fmla="*/ 25 w 30"/>
                  <a:gd name="T40" fmla="*/ 25 w 30"/>
                  <a:gd name="T41" fmla="*/ 25 w 30"/>
                  <a:gd name="T42" fmla="*/ 26 w 30"/>
                  <a:gd name="T43" fmla="*/ 27 w 30"/>
                  <a:gd name="T44" fmla="*/ 28 w 30"/>
                  <a:gd name="T45" fmla="*/ 28 w 30"/>
                  <a:gd name="T46" fmla="*/ 28 w 30"/>
                  <a:gd name="T47" fmla="*/ 30 w 30"/>
                  <a:gd name="T48" fmla="*/ 30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4" name="Freeform 1419"/>
              <p:cNvSpPr>
                <a:spLocks/>
              </p:cNvSpPr>
              <p:nvPr/>
            </p:nvSpPr>
            <p:spPr bwMode="auto">
              <a:xfrm>
                <a:off x="8532572" y="2751173"/>
                <a:ext cx="45205" cy="0"/>
              </a:xfrm>
              <a:custGeom>
                <a:avLst/>
                <a:gdLst>
                  <a:gd name="T0" fmla="*/ 0 w 29"/>
                  <a:gd name="T1" fmla="*/ 1 w 29"/>
                  <a:gd name="T2" fmla="*/ 2 w 29"/>
                  <a:gd name="T3" fmla="*/ 2 w 29"/>
                  <a:gd name="T4" fmla="*/ 3 w 29"/>
                  <a:gd name="T5" fmla="*/ 4 w 29"/>
                  <a:gd name="T6" fmla="*/ 4 w 29"/>
                  <a:gd name="T7" fmla="*/ 4 w 29"/>
                  <a:gd name="T8" fmla="*/ 5 w 29"/>
                  <a:gd name="T9" fmla="*/ 6 w 29"/>
                  <a:gd name="T10" fmla="*/ 6 w 29"/>
                  <a:gd name="T11" fmla="*/ 8 w 29"/>
                  <a:gd name="T12" fmla="*/ 8 w 29"/>
                  <a:gd name="T13" fmla="*/ 8 w 29"/>
                  <a:gd name="T14" fmla="*/ 8 w 29"/>
                  <a:gd name="T15" fmla="*/ 9 w 29"/>
                  <a:gd name="T16" fmla="*/ 10 w 29"/>
                  <a:gd name="T17" fmla="*/ 10 w 29"/>
                  <a:gd name="T18" fmla="*/ 11 w 29"/>
                  <a:gd name="T19" fmla="*/ 12 w 29"/>
                  <a:gd name="T20" fmla="*/ 12 w 29"/>
                  <a:gd name="T21" fmla="*/ 12 w 29"/>
                  <a:gd name="T22" fmla="*/ 13 w 29"/>
                  <a:gd name="T23" fmla="*/ 13 w 29"/>
                  <a:gd name="T24" fmla="*/ 15 w 29"/>
                  <a:gd name="T25" fmla="*/ 15 w 29"/>
                  <a:gd name="T26" fmla="*/ 16 w 29"/>
                  <a:gd name="T27" fmla="*/ 17 w 29"/>
                  <a:gd name="T28" fmla="*/ 17 w 29"/>
                  <a:gd name="T29" fmla="*/ 17 w 29"/>
                  <a:gd name="T30" fmla="*/ 18 w 29"/>
                  <a:gd name="T31" fmla="*/ 19 w 29"/>
                  <a:gd name="T32" fmla="*/ 19 w 29"/>
                  <a:gd name="T33" fmla="*/ 20 w 29"/>
                  <a:gd name="T34" fmla="*/ 21 w 29"/>
                  <a:gd name="T35" fmla="*/ 21 w 29"/>
                  <a:gd name="T36" fmla="*/ 21 w 29"/>
                  <a:gd name="T37" fmla="*/ 21 w 29"/>
                  <a:gd name="T38" fmla="*/ 22 w 29"/>
                  <a:gd name="T39" fmla="*/ 23 w 29"/>
                  <a:gd name="T40" fmla="*/ 23 w 29"/>
                  <a:gd name="T41" fmla="*/ 23 w 29"/>
                  <a:gd name="T42" fmla="*/ 24 w 29"/>
                  <a:gd name="T43" fmla="*/ 25 w 29"/>
                  <a:gd name="T44" fmla="*/ 25 w 29"/>
                  <a:gd name="T45" fmla="*/ 27 w 29"/>
                  <a:gd name="T46" fmla="*/ 27 w 29"/>
                  <a:gd name="T47" fmla="*/ 27 w 29"/>
                  <a:gd name="T48" fmla="*/ 28 w 29"/>
                  <a:gd name="T49" fmla="*/ 29 w 2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9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5" name="Freeform 1420"/>
              <p:cNvSpPr>
                <a:spLocks/>
              </p:cNvSpPr>
              <p:nvPr/>
            </p:nvSpPr>
            <p:spPr bwMode="auto">
              <a:xfrm>
                <a:off x="8577777" y="2751173"/>
                <a:ext cx="46764" cy="0"/>
              </a:xfrm>
              <a:custGeom>
                <a:avLst/>
                <a:gdLst>
                  <a:gd name="T0" fmla="*/ 0 w 30"/>
                  <a:gd name="T1" fmla="*/ 0 w 30"/>
                  <a:gd name="T2" fmla="*/ 1 w 30"/>
                  <a:gd name="T3" fmla="*/ 2 w 30"/>
                  <a:gd name="T4" fmla="*/ 2 w 30"/>
                  <a:gd name="T5" fmla="*/ 3 w 30"/>
                  <a:gd name="T6" fmla="*/ 5 w 30"/>
                  <a:gd name="T7" fmla="*/ 5 w 30"/>
                  <a:gd name="T8" fmla="*/ 5 w 30"/>
                  <a:gd name="T9" fmla="*/ 7 w 30"/>
                  <a:gd name="T10" fmla="*/ 7 w 30"/>
                  <a:gd name="T11" fmla="*/ 7 w 30"/>
                  <a:gd name="T12" fmla="*/ 7 w 30"/>
                  <a:gd name="T13" fmla="*/ 7 w 30"/>
                  <a:gd name="T14" fmla="*/ 9 w 30"/>
                  <a:gd name="T15" fmla="*/ 9 w 30"/>
                  <a:gd name="T16" fmla="*/ 10 w 30"/>
                  <a:gd name="T17" fmla="*/ 11 w 30"/>
                  <a:gd name="T18" fmla="*/ 11 w 30"/>
                  <a:gd name="T19" fmla="*/ 12 w 30"/>
                  <a:gd name="T20" fmla="*/ 13 w 30"/>
                  <a:gd name="T21" fmla="*/ 13 w 30"/>
                  <a:gd name="T22" fmla="*/ 13 w 30"/>
                  <a:gd name="T23" fmla="*/ 13 w 30"/>
                  <a:gd name="T24" fmla="*/ 13 w 30"/>
                  <a:gd name="T25" fmla="*/ 15 w 30"/>
                  <a:gd name="T26" fmla="*/ 15 w 30"/>
                  <a:gd name="T27" fmla="*/ 15 w 30"/>
                  <a:gd name="T28" fmla="*/ 16 w 30"/>
                  <a:gd name="T29" fmla="*/ 17 w 30"/>
                  <a:gd name="T30" fmla="*/ 17 w 30"/>
                  <a:gd name="T31" fmla="*/ 17 w 30"/>
                  <a:gd name="T32" fmla="*/ 19 w 30"/>
                  <a:gd name="T33" fmla="*/ 19 w 30"/>
                  <a:gd name="T34" fmla="*/ 21 w 30"/>
                  <a:gd name="T35" fmla="*/ 21 w 30"/>
                  <a:gd name="T36" fmla="*/ 21 w 30"/>
                  <a:gd name="T37" fmla="*/ 23 w 30"/>
                  <a:gd name="T38" fmla="*/ 24 w 30"/>
                  <a:gd name="T39" fmla="*/ 24 w 30"/>
                  <a:gd name="T40" fmla="*/ 24 w 30"/>
                  <a:gd name="T41" fmla="*/ 25 w 30"/>
                  <a:gd name="T42" fmla="*/ 26 w 30"/>
                  <a:gd name="T43" fmla="*/ 26 w 30"/>
                  <a:gd name="T44" fmla="*/ 28 w 30"/>
                  <a:gd name="T45" fmla="*/ 28 w 30"/>
                  <a:gd name="T46" fmla="*/ 28 w 30"/>
                  <a:gd name="T47" fmla="*/ 29 w 30"/>
                  <a:gd name="T48" fmla="*/ 30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6" name="Freeform 1421"/>
              <p:cNvSpPr>
                <a:spLocks/>
              </p:cNvSpPr>
              <p:nvPr/>
            </p:nvSpPr>
            <p:spPr bwMode="auto">
              <a:xfrm>
                <a:off x="8624540" y="2749614"/>
                <a:ext cx="43646" cy="1559"/>
              </a:xfrm>
              <a:custGeom>
                <a:avLst/>
                <a:gdLst>
                  <a:gd name="T0" fmla="*/ 0 w 28"/>
                  <a:gd name="T1" fmla="*/ 1 h 1"/>
                  <a:gd name="T2" fmla="*/ 0 w 28"/>
                  <a:gd name="T3" fmla="*/ 1 h 1"/>
                  <a:gd name="T4" fmla="*/ 1 w 28"/>
                  <a:gd name="T5" fmla="*/ 1 h 1"/>
                  <a:gd name="T6" fmla="*/ 2 w 28"/>
                  <a:gd name="T7" fmla="*/ 1 h 1"/>
                  <a:gd name="T8" fmla="*/ 2 w 28"/>
                  <a:gd name="T9" fmla="*/ 1 h 1"/>
                  <a:gd name="T10" fmla="*/ 4 w 28"/>
                  <a:gd name="T11" fmla="*/ 1 h 1"/>
                  <a:gd name="T12" fmla="*/ 4 w 28"/>
                  <a:gd name="T13" fmla="*/ 1 h 1"/>
                  <a:gd name="T14" fmla="*/ 4 w 28"/>
                  <a:gd name="T15" fmla="*/ 1 h 1"/>
                  <a:gd name="T16" fmla="*/ 4 w 28"/>
                  <a:gd name="T17" fmla="*/ 1 h 1"/>
                  <a:gd name="T18" fmla="*/ 5 w 28"/>
                  <a:gd name="T19" fmla="*/ 1 h 1"/>
                  <a:gd name="T20" fmla="*/ 6 w 28"/>
                  <a:gd name="T21" fmla="*/ 1 h 1"/>
                  <a:gd name="T22" fmla="*/ 6 w 28"/>
                  <a:gd name="T23" fmla="*/ 1 h 1"/>
                  <a:gd name="T24" fmla="*/ 8 w 28"/>
                  <a:gd name="T25" fmla="*/ 1 h 1"/>
                  <a:gd name="T26" fmla="*/ 8 w 28"/>
                  <a:gd name="T27" fmla="*/ 1 h 1"/>
                  <a:gd name="T28" fmla="*/ 8 w 28"/>
                  <a:gd name="T29" fmla="*/ 1 h 1"/>
                  <a:gd name="T30" fmla="*/ 9 w 28"/>
                  <a:gd name="T31" fmla="*/ 1 h 1"/>
                  <a:gd name="T32" fmla="*/ 9 w 28"/>
                  <a:gd name="T33" fmla="*/ 1 h 1"/>
                  <a:gd name="T34" fmla="*/ 10 w 28"/>
                  <a:gd name="T35" fmla="*/ 1 h 1"/>
                  <a:gd name="T36" fmla="*/ 10 w 28"/>
                  <a:gd name="T37" fmla="*/ 1 h 1"/>
                  <a:gd name="T38" fmla="*/ 11 w 28"/>
                  <a:gd name="T39" fmla="*/ 1 h 1"/>
                  <a:gd name="T40" fmla="*/ 13 w 28"/>
                  <a:gd name="T41" fmla="*/ 1 h 1"/>
                  <a:gd name="T42" fmla="*/ 13 w 28"/>
                  <a:gd name="T43" fmla="*/ 1 h 1"/>
                  <a:gd name="T44" fmla="*/ 13 w 28"/>
                  <a:gd name="T45" fmla="*/ 1 h 1"/>
                  <a:gd name="T46" fmla="*/ 13 w 28"/>
                  <a:gd name="T47" fmla="*/ 1 h 1"/>
                  <a:gd name="T48" fmla="*/ 13 w 28"/>
                  <a:gd name="T49" fmla="*/ 1 h 1"/>
                  <a:gd name="T50" fmla="*/ 15 w 28"/>
                  <a:gd name="T51" fmla="*/ 1 h 1"/>
                  <a:gd name="T52" fmla="*/ 15 w 28"/>
                  <a:gd name="T53" fmla="*/ 1 h 1"/>
                  <a:gd name="T54" fmla="*/ 16 w 28"/>
                  <a:gd name="T55" fmla="*/ 1 h 1"/>
                  <a:gd name="T56" fmla="*/ 17 w 28"/>
                  <a:gd name="T57" fmla="*/ 1 h 1"/>
                  <a:gd name="T58" fmla="*/ 17 w 28"/>
                  <a:gd name="T59" fmla="*/ 1 h 1"/>
                  <a:gd name="T60" fmla="*/ 17 w 28"/>
                  <a:gd name="T61" fmla="*/ 1 h 1"/>
                  <a:gd name="T62" fmla="*/ 18 w 28"/>
                  <a:gd name="T63" fmla="*/ 0 h 1"/>
                  <a:gd name="T64" fmla="*/ 19 w 28"/>
                  <a:gd name="T65" fmla="*/ 1 h 1"/>
                  <a:gd name="T66" fmla="*/ 19 w 28"/>
                  <a:gd name="T67" fmla="*/ 1 h 1"/>
                  <a:gd name="T68" fmla="*/ 19 w 28"/>
                  <a:gd name="T69" fmla="*/ 1 h 1"/>
                  <a:gd name="T70" fmla="*/ 19 w 28"/>
                  <a:gd name="T71" fmla="*/ 1 h 1"/>
                  <a:gd name="T72" fmla="*/ 19 w 28"/>
                  <a:gd name="T73" fmla="*/ 1 h 1"/>
                  <a:gd name="T74" fmla="*/ 21 w 28"/>
                  <a:gd name="T75" fmla="*/ 1 h 1"/>
                  <a:gd name="T76" fmla="*/ 21 w 28"/>
                  <a:gd name="T77" fmla="*/ 1 h 1"/>
                  <a:gd name="T78" fmla="*/ 22 w 28"/>
                  <a:gd name="T79" fmla="*/ 1 h 1"/>
                  <a:gd name="T80" fmla="*/ 23 w 28"/>
                  <a:gd name="T81" fmla="*/ 1 h 1"/>
                  <a:gd name="T82" fmla="*/ 23 w 28"/>
                  <a:gd name="T83" fmla="*/ 1 h 1"/>
                  <a:gd name="T84" fmla="*/ 23 w 28"/>
                  <a:gd name="T85" fmla="*/ 1 h 1"/>
                  <a:gd name="T86" fmla="*/ 25 w 28"/>
                  <a:gd name="T87" fmla="*/ 1 h 1"/>
                  <a:gd name="T88" fmla="*/ 25 w 28"/>
                  <a:gd name="T89" fmla="*/ 1 h 1"/>
                  <a:gd name="T90" fmla="*/ 27 w 28"/>
                  <a:gd name="T91" fmla="*/ 1 h 1"/>
                  <a:gd name="T92" fmla="*/ 27 w 28"/>
                  <a:gd name="T93" fmla="*/ 1 h 1"/>
                  <a:gd name="T94" fmla="*/ 27 w 28"/>
                  <a:gd name="T95" fmla="*/ 1 h 1"/>
                  <a:gd name="T96" fmla="*/ 28 w 28"/>
                  <a:gd name="T97" fmla="*/ 1 h 1"/>
                  <a:gd name="T98" fmla="*/ 28 w 28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8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0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8" y="1"/>
                    </a:lnTo>
                    <a:lnTo>
                      <a:pt x="28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7" name="Freeform 1422"/>
              <p:cNvSpPr>
                <a:spLocks/>
              </p:cNvSpPr>
              <p:nvPr/>
            </p:nvSpPr>
            <p:spPr bwMode="auto">
              <a:xfrm>
                <a:off x="8668186" y="2746496"/>
                <a:ext cx="45205" cy="4676"/>
              </a:xfrm>
              <a:custGeom>
                <a:avLst/>
                <a:gdLst>
                  <a:gd name="T0" fmla="*/ 0 w 29"/>
                  <a:gd name="T1" fmla="*/ 3 h 3"/>
                  <a:gd name="T2" fmla="*/ 2 w 29"/>
                  <a:gd name="T3" fmla="*/ 3 h 3"/>
                  <a:gd name="T4" fmla="*/ 2 w 29"/>
                  <a:gd name="T5" fmla="*/ 3 h 3"/>
                  <a:gd name="T6" fmla="*/ 3 w 29"/>
                  <a:gd name="T7" fmla="*/ 3 h 3"/>
                  <a:gd name="T8" fmla="*/ 3 w 29"/>
                  <a:gd name="T9" fmla="*/ 3 h 3"/>
                  <a:gd name="T10" fmla="*/ 4 w 29"/>
                  <a:gd name="T11" fmla="*/ 3 h 3"/>
                  <a:gd name="T12" fmla="*/ 4 w 29"/>
                  <a:gd name="T13" fmla="*/ 3 h 3"/>
                  <a:gd name="T14" fmla="*/ 4 w 29"/>
                  <a:gd name="T15" fmla="*/ 3 h 3"/>
                  <a:gd name="T16" fmla="*/ 6 w 29"/>
                  <a:gd name="T17" fmla="*/ 3 h 3"/>
                  <a:gd name="T18" fmla="*/ 6 w 29"/>
                  <a:gd name="T19" fmla="*/ 3 h 3"/>
                  <a:gd name="T20" fmla="*/ 6 w 29"/>
                  <a:gd name="T21" fmla="*/ 3 h 3"/>
                  <a:gd name="T22" fmla="*/ 6 w 29"/>
                  <a:gd name="T23" fmla="*/ 3 h 3"/>
                  <a:gd name="T24" fmla="*/ 8 w 29"/>
                  <a:gd name="T25" fmla="*/ 1 h 3"/>
                  <a:gd name="T26" fmla="*/ 8 w 29"/>
                  <a:gd name="T27" fmla="*/ 3 h 3"/>
                  <a:gd name="T28" fmla="*/ 8 w 29"/>
                  <a:gd name="T29" fmla="*/ 3 h 3"/>
                  <a:gd name="T30" fmla="*/ 8 w 29"/>
                  <a:gd name="T31" fmla="*/ 3 h 3"/>
                  <a:gd name="T32" fmla="*/ 9 w 29"/>
                  <a:gd name="T33" fmla="*/ 3 h 3"/>
                  <a:gd name="T34" fmla="*/ 10 w 29"/>
                  <a:gd name="T35" fmla="*/ 3 h 3"/>
                  <a:gd name="T36" fmla="*/ 10 w 29"/>
                  <a:gd name="T37" fmla="*/ 3 h 3"/>
                  <a:gd name="T38" fmla="*/ 12 w 29"/>
                  <a:gd name="T39" fmla="*/ 3 h 3"/>
                  <a:gd name="T40" fmla="*/ 12 w 29"/>
                  <a:gd name="T41" fmla="*/ 3 h 3"/>
                  <a:gd name="T42" fmla="*/ 12 w 29"/>
                  <a:gd name="T43" fmla="*/ 3 h 3"/>
                  <a:gd name="T44" fmla="*/ 12 w 29"/>
                  <a:gd name="T45" fmla="*/ 3 h 3"/>
                  <a:gd name="T46" fmla="*/ 13 w 29"/>
                  <a:gd name="T47" fmla="*/ 3 h 3"/>
                  <a:gd name="T48" fmla="*/ 14 w 29"/>
                  <a:gd name="T49" fmla="*/ 3 h 3"/>
                  <a:gd name="T50" fmla="*/ 14 w 29"/>
                  <a:gd name="T51" fmla="*/ 3 h 3"/>
                  <a:gd name="T52" fmla="*/ 16 w 29"/>
                  <a:gd name="T53" fmla="*/ 3 h 3"/>
                  <a:gd name="T54" fmla="*/ 16 w 29"/>
                  <a:gd name="T55" fmla="*/ 3 h 3"/>
                  <a:gd name="T56" fmla="*/ 17 w 29"/>
                  <a:gd name="T57" fmla="*/ 3 h 3"/>
                  <a:gd name="T58" fmla="*/ 18 w 29"/>
                  <a:gd name="T59" fmla="*/ 3 h 3"/>
                  <a:gd name="T60" fmla="*/ 18 w 29"/>
                  <a:gd name="T61" fmla="*/ 3 h 3"/>
                  <a:gd name="T62" fmla="*/ 19 w 29"/>
                  <a:gd name="T63" fmla="*/ 3 h 3"/>
                  <a:gd name="T64" fmla="*/ 21 w 29"/>
                  <a:gd name="T65" fmla="*/ 3 h 3"/>
                  <a:gd name="T66" fmla="*/ 21 w 29"/>
                  <a:gd name="T67" fmla="*/ 3 h 3"/>
                  <a:gd name="T68" fmla="*/ 21 w 29"/>
                  <a:gd name="T69" fmla="*/ 3 h 3"/>
                  <a:gd name="T70" fmla="*/ 21 w 29"/>
                  <a:gd name="T71" fmla="*/ 3 h 3"/>
                  <a:gd name="T72" fmla="*/ 23 w 29"/>
                  <a:gd name="T73" fmla="*/ 3 h 3"/>
                  <a:gd name="T74" fmla="*/ 23 w 29"/>
                  <a:gd name="T75" fmla="*/ 3 h 3"/>
                  <a:gd name="T76" fmla="*/ 23 w 29"/>
                  <a:gd name="T77" fmla="*/ 3 h 3"/>
                  <a:gd name="T78" fmla="*/ 25 w 29"/>
                  <a:gd name="T79" fmla="*/ 3 h 3"/>
                  <a:gd name="T80" fmla="*/ 25 w 29"/>
                  <a:gd name="T81" fmla="*/ 3 h 3"/>
                  <a:gd name="T82" fmla="*/ 25 w 29"/>
                  <a:gd name="T83" fmla="*/ 3 h 3"/>
                  <a:gd name="T84" fmla="*/ 26 w 29"/>
                  <a:gd name="T85" fmla="*/ 0 h 3"/>
                  <a:gd name="T86" fmla="*/ 27 w 29"/>
                  <a:gd name="T87" fmla="*/ 3 h 3"/>
                  <a:gd name="T88" fmla="*/ 27 w 29"/>
                  <a:gd name="T89" fmla="*/ 3 h 3"/>
                  <a:gd name="T90" fmla="*/ 27 w 29"/>
                  <a:gd name="T91" fmla="*/ 3 h 3"/>
                  <a:gd name="T92" fmla="*/ 27 w 29"/>
                  <a:gd name="T93" fmla="*/ 3 h 3"/>
                  <a:gd name="T94" fmla="*/ 28 w 29"/>
                  <a:gd name="T95" fmla="*/ 3 h 3"/>
                  <a:gd name="T96" fmla="*/ 29 w 29"/>
                  <a:gd name="T97" fmla="*/ 3 h 3"/>
                  <a:gd name="T98" fmla="*/ 29 w 29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9" h="3">
                    <a:moveTo>
                      <a:pt x="0" y="3"/>
                    </a:move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8" y="1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6" y="0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29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8" name="Freeform 1423"/>
              <p:cNvSpPr>
                <a:spLocks/>
              </p:cNvSpPr>
              <p:nvPr/>
            </p:nvSpPr>
            <p:spPr bwMode="auto">
              <a:xfrm>
                <a:off x="8713391" y="2743379"/>
                <a:ext cx="46764" cy="7794"/>
              </a:xfrm>
              <a:custGeom>
                <a:avLst/>
                <a:gdLst>
                  <a:gd name="T0" fmla="*/ 0 w 30"/>
                  <a:gd name="T1" fmla="*/ 5 h 5"/>
                  <a:gd name="T2" fmla="*/ 0 w 30"/>
                  <a:gd name="T3" fmla="*/ 5 h 5"/>
                  <a:gd name="T4" fmla="*/ 1 w 30"/>
                  <a:gd name="T5" fmla="*/ 5 h 5"/>
                  <a:gd name="T6" fmla="*/ 2 w 30"/>
                  <a:gd name="T7" fmla="*/ 5 h 5"/>
                  <a:gd name="T8" fmla="*/ 2 w 30"/>
                  <a:gd name="T9" fmla="*/ 5 h 5"/>
                  <a:gd name="T10" fmla="*/ 2 w 30"/>
                  <a:gd name="T11" fmla="*/ 5 h 5"/>
                  <a:gd name="T12" fmla="*/ 4 w 30"/>
                  <a:gd name="T13" fmla="*/ 5 h 5"/>
                  <a:gd name="T14" fmla="*/ 4 w 30"/>
                  <a:gd name="T15" fmla="*/ 5 h 5"/>
                  <a:gd name="T16" fmla="*/ 6 w 30"/>
                  <a:gd name="T17" fmla="*/ 5 h 5"/>
                  <a:gd name="T18" fmla="*/ 6 w 30"/>
                  <a:gd name="T19" fmla="*/ 5 h 5"/>
                  <a:gd name="T20" fmla="*/ 6 w 30"/>
                  <a:gd name="T21" fmla="*/ 5 h 5"/>
                  <a:gd name="T22" fmla="*/ 8 w 30"/>
                  <a:gd name="T23" fmla="*/ 5 h 5"/>
                  <a:gd name="T24" fmla="*/ 8 w 30"/>
                  <a:gd name="T25" fmla="*/ 5 h 5"/>
                  <a:gd name="T26" fmla="*/ 8 w 30"/>
                  <a:gd name="T27" fmla="*/ 5 h 5"/>
                  <a:gd name="T28" fmla="*/ 9 w 30"/>
                  <a:gd name="T29" fmla="*/ 5 h 5"/>
                  <a:gd name="T30" fmla="*/ 10 w 30"/>
                  <a:gd name="T31" fmla="*/ 5 h 5"/>
                  <a:gd name="T32" fmla="*/ 11 w 30"/>
                  <a:gd name="T33" fmla="*/ 5 h 5"/>
                  <a:gd name="T34" fmla="*/ 11 w 30"/>
                  <a:gd name="T35" fmla="*/ 5 h 5"/>
                  <a:gd name="T36" fmla="*/ 12 w 30"/>
                  <a:gd name="T37" fmla="*/ 5 h 5"/>
                  <a:gd name="T38" fmla="*/ 13 w 30"/>
                  <a:gd name="T39" fmla="*/ 5 h 5"/>
                  <a:gd name="T40" fmla="*/ 13 w 30"/>
                  <a:gd name="T41" fmla="*/ 5 h 5"/>
                  <a:gd name="T42" fmla="*/ 14 w 30"/>
                  <a:gd name="T43" fmla="*/ 5 h 5"/>
                  <a:gd name="T44" fmla="*/ 15 w 30"/>
                  <a:gd name="T45" fmla="*/ 0 h 5"/>
                  <a:gd name="T46" fmla="*/ 15 w 30"/>
                  <a:gd name="T47" fmla="*/ 5 h 5"/>
                  <a:gd name="T48" fmla="*/ 15 w 30"/>
                  <a:gd name="T49" fmla="*/ 5 h 5"/>
                  <a:gd name="T50" fmla="*/ 15 w 30"/>
                  <a:gd name="T51" fmla="*/ 5 h 5"/>
                  <a:gd name="T52" fmla="*/ 17 w 30"/>
                  <a:gd name="T53" fmla="*/ 5 h 5"/>
                  <a:gd name="T54" fmla="*/ 17 w 30"/>
                  <a:gd name="T55" fmla="*/ 5 h 5"/>
                  <a:gd name="T56" fmla="*/ 17 w 30"/>
                  <a:gd name="T57" fmla="*/ 5 h 5"/>
                  <a:gd name="T58" fmla="*/ 17 w 30"/>
                  <a:gd name="T59" fmla="*/ 5 h 5"/>
                  <a:gd name="T60" fmla="*/ 19 w 30"/>
                  <a:gd name="T61" fmla="*/ 5 h 5"/>
                  <a:gd name="T62" fmla="*/ 19 w 30"/>
                  <a:gd name="T63" fmla="*/ 5 h 5"/>
                  <a:gd name="T64" fmla="*/ 19 w 30"/>
                  <a:gd name="T65" fmla="*/ 5 h 5"/>
                  <a:gd name="T66" fmla="*/ 20 w 30"/>
                  <a:gd name="T67" fmla="*/ 5 h 5"/>
                  <a:gd name="T68" fmla="*/ 21 w 30"/>
                  <a:gd name="T69" fmla="*/ 5 h 5"/>
                  <a:gd name="T70" fmla="*/ 21 w 30"/>
                  <a:gd name="T71" fmla="*/ 5 h 5"/>
                  <a:gd name="T72" fmla="*/ 23 w 30"/>
                  <a:gd name="T73" fmla="*/ 5 h 5"/>
                  <a:gd name="T74" fmla="*/ 23 w 30"/>
                  <a:gd name="T75" fmla="*/ 5 h 5"/>
                  <a:gd name="T76" fmla="*/ 24 w 30"/>
                  <a:gd name="T77" fmla="*/ 5 h 5"/>
                  <a:gd name="T78" fmla="*/ 25 w 30"/>
                  <a:gd name="T79" fmla="*/ 5 h 5"/>
                  <a:gd name="T80" fmla="*/ 25 w 30"/>
                  <a:gd name="T81" fmla="*/ 5 h 5"/>
                  <a:gd name="T82" fmla="*/ 26 w 30"/>
                  <a:gd name="T83" fmla="*/ 5 h 5"/>
                  <a:gd name="T84" fmla="*/ 27 w 30"/>
                  <a:gd name="T85" fmla="*/ 5 h 5"/>
                  <a:gd name="T86" fmla="*/ 28 w 30"/>
                  <a:gd name="T87" fmla="*/ 5 h 5"/>
                  <a:gd name="T88" fmla="*/ 28 w 30"/>
                  <a:gd name="T89" fmla="*/ 5 h 5"/>
                  <a:gd name="T90" fmla="*/ 28 w 30"/>
                  <a:gd name="T91" fmla="*/ 5 h 5"/>
                  <a:gd name="T92" fmla="*/ 29 w 30"/>
                  <a:gd name="T93" fmla="*/ 5 h 5"/>
                  <a:gd name="T94" fmla="*/ 30 w 30"/>
                  <a:gd name="T95" fmla="*/ 5 h 5"/>
                  <a:gd name="T96" fmla="*/ 30 w 30"/>
                  <a:gd name="T97" fmla="*/ 5 h 5"/>
                  <a:gd name="T98" fmla="*/ 30 w 30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5">
                    <a:moveTo>
                      <a:pt x="0" y="5"/>
                    </a:moveTo>
                    <a:lnTo>
                      <a:pt x="0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5" y="0"/>
                    </a:lnTo>
                    <a:lnTo>
                      <a:pt x="15" y="5"/>
                    </a:lnTo>
                    <a:lnTo>
                      <a:pt x="15" y="5"/>
                    </a:lnTo>
                    <a:lnTo>
                      <a:pt x="15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9" y="5"/>
                    </a:lnTo>
                    <a:lnTo>
                      <a:pt x="19" y="5"/>
                    </a:lnTo>
                    <a:lnTo>
                      <a:pt x="19" y="5"/>
                    </a:lnTo>
                    <a:lnTo>
                      <a:pt x="20" y="5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3" y="5"/>
                    </a:lnTo>
                    <a:lnTo>
                      <a:pt x="23" y="5"/>
                    </a:lnTo>
                    <a:lnTo>
                      <a:pt x="24" y="5"/>
                    </a:lnTo>
                    <a:lnTo>
                      <a:pt x="25" y="5"/>
                    </a:lnTo>
                    <a:lnTo>
                      <a:pt x="25" y="5"/>
                    </a:lnTo>
                    <a:lnTo>
                      <a:pt x="26" y="5"/>
                    </a:lnTo>
                    <a:lnTo>
                      <a:pt x="27" y="5"/>
                    </a:lnTo>
                    <a:lnTo>
                      <a:pt x="28" y="5"/>
                    </a:lnTo>
                    <a:lnTo>
                      <a:pt x="28" y="5"/>
                    </a:lnTo>
                    <a:lnTo>
                      <a:pt x="28" y="5"/>
                    </a:lnTo>
                    <a:lnTo>
                      <a:pt x="29" y="5"/>
                    </a:lnTo>
                    <a:lnTo>
                      <a:pt x="30" y="5"/>
                    </a:lnTo>
                    <a:lnTo>
                      <a:pt x="30" y="5"/>
                    </a:lnTo>
                    <a:lnTo>
                      <a:pt x="30" y="5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9" name="Freeform 1424"/>
              <p:cNvSpPr>
                <a:spLocks/>
              </p:cNvSpPr>
              <p:nvPr/>
            </p:nvSpPr>
            <p:spPr bwMode="auto">
              <a:xfrm>
                <a:off x="8760155" y="2730908"/>
                <a:ext cx="46764" cy="20264"/>
              </a:xfrm>
              <a:custGeom>
                <a:avLst/>
                <a:gdLst>
                  <a:gd name="T0" fmla="*/ 0 w 30"/>
                  <a:gd name="T1" fmla="*/ 13 h 13"/>
                  <a:gd name="T2" fmla="*/ 2 w 30"/>
                  <a:gd name="T3" fmla="*/ 13 h 13"/>
                  <a:gd name="T4" fmla="*/ 2 w 30"/>
                  <a:gd name="T5" fmla="*/ 13 h 13"/>
                  <a:gd name="T6" fmla="*/ 2 w 30"/>
                  <a:gd name="T7" fmla="*/ 13 h 13"/>
                  <a:gd name="T8" fmla="*/ 2 w 30"/>
                  <a:gd name="T9" fmla="*/ 13 h 13"/>
                  <a:gd name="T10" fmla="*/ 3 w 30"/>
                  <a:gd name="T11" fmla="*/ 0 h 13"/>
                  <a:gd name="T12" fmla="*/ 4 w 30"/>
                  <a:gd name="T13" fmla="*/ 13 h 13"/>
                  <a:gd name="T14" fmla="*/ 4 w 30"/>
                  <a:gd name="T15" fmla="*/ 13 h 13"/>
                  <a:gd name="T16" fmla="*/ 4 w 30"/>
                  <a:gd name="T17" fmla="*/ 13 h 13"/>
                  <a:gd name="T18" fmla="*/ 5 w 30"/>
                  <a:gd name="T19" fmla="*/ 13 h 13"/>
                  <a:gd name="T20" fmla="*/ 6 w 30"/>
                  <a:gd name="T21" fmla="*/ 13 h 13"/>
                  <a:gd name="T22" fmla="*/ 6 w 30"/>
                  <a:gd name="T23" fmla="*/ 13 h 13"/>
                  <a:gd name="T24" fmla="*/ 6 w 30"/>
                  <a:gd name="T25" fmla="*/ 13 h 13"/>
                  <a:gd name="T26" fmla="*/ 8 w 30"/>
                  <a:gd name="T27" fmla="*/ 13 h 13"/>
                  <a:gd name="T28" fmla="*/ 8 w 30"/>
                  <a:gd name="T29" fmla="*/ 13 h 13"/>
                  <a:gd name="T30" fmla="*/ 8 w 30"/>
                  <a:gd name="T31" fmla="*/ 13 h 13"/>
                  <a:gd name="T32" fmla="*/ 8 w 30"/>
                  <a:gd name="T33" fmla="*/ 13 h 13"/>
                  <a:gd name="T34" fmla="*/ 10 w 30"/>
                  <a:gd name="T35" fmla="*/ 13 h 13"/>
                  <a:gd name="T36" fmla="*/ 10 w 30"/>
                  <a:gd name="T37" fmla="*/ 13 h 13"/>
                  <a:gd name="T38" fmla="*/ 12 w 30"/>
                  <a:gd name="T39" fmla="*/ 13 h 13"/>
                  <a:gd name="T40" fmla="*/ 12 w 30"/>
                  <a:gd name="T41" fmla="*/ 13 h 13"/>
                  <a:gd name="T42" fmla="*/ 12 w 30"/>
                  <a:gd name="T43" fmla="*/ 13 h 13"/>
                  <a:gd name="T44" fmla="*/ 14 w 30"/>
                  <a:gd name="T45" fmla="*/ 13 h 13"/>
                  <a:gd name="T46" fmla="*/ 14 w 30"/>
                  <a:gd name="T47" fmla="*/ 13 h 13"/>
                  <a:gd name="T48" fmla="*/ 14 w 30"/>
                  <a:gd name="T49" fmla="*/ 13 h 13"/>
                  <a:gd name="T50" fmla="*/ 15 w 30"/>
                  <a:gd name="T51" fmla="*/ 13 h 13"/>
                  <a:gd name="T52" fmla="*/ 17 w 30"/>
                  <a:gd name="T53" fmla="*/ 13 h 13"/>
                  <a:gd name="T54" fmla="*/ 17 w 30"/>
                  <a:gd name="T55" fmla="*/ 13 h 13"/>
                  <a:gd name="T56" fmla="*/ 17 w 30"/>
                  <a:gd name="T57" fmla="*/ 13 h 13"/>
                  <a:gd name="T58" fmla="*/ 17 w 30"/>
                  <a:gd name="T59" fmla="*/ 13 h 13"/>
                  <a:gd name="T60" fmla="*/ 18 w 30"/>
                  <a:gd name="T61" fmla="*/ 13 h 13"/>
                  <a:gd name="T62" fmla="*/ 19 w 30"/>
                  <a:gd name="T63" fmla="*/ 13 h 13"/>
                  <a:gd name="T64" fmla="*/ 19 w 30"/>
                  <a:gd name="T65" fmla="*/ 13 h 13"/>
                  <a:gd name="T66" fmla="*/ 19 w 30"/>
                  <a:gd name="T67" fmla="*/ 13 h 13"/>
                  <a:gd name="T68" fmla="*/ 21 w 30"/>
                  <a:gd name="T69" fmla="*/ 13 h 13"/>
                  <a:gd name="T70" fmla="*/ 21 w 30"/>
                  <a:gd name="T71" fmla="*/ 13 h 13"/>
                  <a:gd name="T72" fmla="*/ 21 w 30"/>
                  <a:gd name="T73" fmla="*/ 13 h 13"/>
                  <a:gd name="T74" fmla="*/ 21 w 30"/>
                  <a:gd name="T75" fmla="*/ 3 h 13"/>
                  <a:gd name="T76" fmla="*/ 23 w 30"/>
                  <a:gd name="T77" fmla="*/ 13 h 13"/>
                  <a:gd name="T78" fmla="*/ 23 w 30"/>
                  <a:gd name="T79" fmla="*/ 13 h 13"/>
                  <a:gd name="T80" fmla="*/ 23 w 30"/>
                  <a:gd name="T81" fmla="*/ 13 h 13"/>
                  <a:gd name="T82" fmla="*/ 24 w 30"/>
                  <a:gd name="T83" fmla="*/ 13 h 13"/>
                  <a:gd name="T84" fmla="*/ 25 w 30"/>
                  <a:gd name="T85" fmla="*/ 13 h 13"/>
                  <a:gd name="T86" fmla="*/ 25 w 30"/>
                  <a:gd name="T87" fmla="*/ 13 h 13"/>
                  <a:gd name="T88" fmla="*/ 26 w 30"/>
                  <a:gd name="T89" fmla="*/ 13 h 13"/>
                  <a:gd name="T90" fmla="*/ 27 w 30"/>
                  <a:gd name="T91" fmla="*/ 13 h 13"/>
                  <a:gd name="T92" fmla="*/ 27 w 30"/>
                  <a:gd name="T93" fmla="*/ 13 h 13"/>
                  <a:gd name="T94" fmla="*/ 29 w 30"/>
                  <a:gd name="T95" fmla="*/ 13 h 13"/>
                  <a:gd name="T96" fmla="*/ 29 w 30"/>
                  <a:gd name="T97" fmla="*/ 13 h 13"/>
                  <a:gd name="T98" fmla="*/ 30 w 30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13">
                    <a:moveTo>
                      <a:pt x="0" y="13"/>
                    </a:move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3" y="0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5" y="13"/>
                    </a:lnTo>
                    <a:lnTo>
                      <a:pt x="17" y="13"/>
                    </a:lnTo>
                    <a:lnTo>
                      <a:pt x="17" y="13"/>
                    </a:lnTo>
                    <a:lnTo>
                      <a:pt x="17" y="13"/>
                    </a:lnTo>
                    <a:lnTo>
                      <a:pt x="17" y="13"/>
                    </a:lnTo>
                    <a:lnTo>
                      <a:pt x="18" y="13"/>
                    </a:lnTo>
                    <a:lnTo>
                      <a:pt x="19" y="13"/>
                    </a:lnTo>
                    <a:lnTo>
                      <a:pt x="19" y="13"/>
                    </a:lnTo>
                    <a:lnTo>
                      <a:pt x="19" y="13"/>
                    </a:lnTo>
                    <a:lnTo>
                      <a:pt x="21" y="13"/>
                    </a:lnTo>
                    <a:lnTo>
                      <a:pt x="21" y="13"/>
                    </a:lnTo>
                    <a:lnTo>
                      <a:pt x="21" y="13"/>
                    </a:lnTo>
                    <a:lnTo>
                      <a:pt x="21" y="3"/>
                    </a:lnTo>
                    <a:lnTo>
                      <a:pt x="23" y="13"/>
                    </a:lnTo>
                    <a:lnTo>
                      <a:pt x="23" y="13"/>
                    </a:lnTo>
                    <a:lnTo>
                      <a:pt x="23" y="13"/>
                    </a:lnTo>
                    <a:lnTo>
                      <a:pt x="24" y="13"/>
                    </a:lnTo>
                    <a:lnTo>
                      <a:pt x="25" y="13"/>
                    </a:lnTo>
                    <a:lnTo>
                      <a:pt x="25" y="13"/>
                    </a:lnTo>
                    <a:lnTo>
                      <a:pt x="26" y="13"/>
                    </a:lnTo>
                    <a:lnTo>
                      <a:pt x="27" y="13"/>
                    </a:lnTo>
                    <a:lnTo>
                      <a:pt x="27" y="13"/>
                    </a:lnTo>
                    <a:lnTo>
                      <a:pt x="29" y="13"/>
                    </a:lnTo>
                    <a:lnTo>
                      <a:pt x="29" y="13"/>
                    </a:lnTo>
                    <a:lnTo>
                      <a:pt x="30" y="1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0" name="Freeform 1425"/>
              <p:cNvSpPr>
                <a:spLocks/>
              </p:cNvSpPr>
              <p:nvPr/>
            </p:nvSpPr>
            <p:spPr bwMode="auto">
              <a:xfrm>
                <a:off x="8806919" y="2576588"/>
                <a:ext cx="48322" cy="174584"/>
              </a:xfrm>
              <a:custGeom>
                <a:avLst/>
                <a:gdLst>
                  <a:gd name="T0" fmla="*/ 0 w 31"/>
                  <a:gd name="T1" fmla="*/ 112 h 112"/>
                  <a:gd name="T2" fmla="*/ 1 w 31"/>
                  <a:gd name="T3" fmla="*/ 112 h 112"/>
                  <a:gd name="T4" fmla="*/ 1 w 31"/>
                  <a:gd name="T5" fmla="*/ 112 h 112"/>
                  <a:gd name="T6" fmla="*/ 3 w 31"/>
                  <a:gd name="T7" fmla="*/ 112 h 112"/>
                  <a:gd name="T8" fmla="*/ 3 w 31"/>
                  <a:gd name="T9" fmla="*/ 112 h 112"/>
                  <a:gd name="T10" fmla="*/ 3 w 31"/>
                  <a:gd name="T11" fmla="*/ 112 h 112"/>
                  <a:gd name="T12" fmla="*/ 5 w 31"/>
                  <a:gd name="T13" fmla="*/ 112 h 112"/>
                  <a:gd name="T14" fmla="*/ 5 w 31"/>
                  <a:gd name="T15" fmla="*/ 112 h 112"/>
                  <a:gd name="T16" fmla="*/ 6 w 31"/>
                  <a:gd name="T17" fmla="*/ 112 h 112"/>
                  <a:gd name="T18" fmla="*/ 6 w 31"/>
                  <a:gd name="T19" fmla="*/ 112 h 112"/>
                  <a:gd name="T20" fmla="*/ 7 w 31"/>
                  <a:gd name="T21" fmla="*/ 112 h 112"/>
                  <a:gd name="T22" fmla="*/ 8 w 31"/>
                  <a:gd name="T23" fmla="*/ 112 h 112"/>
                  <a:gd name="T24" fmla="*/ 8 w 31"/>
                  <a:gd name="T25" fmla="*/ 112 h 112"/>
                  <a:gd name="T26" fmla="*/ 8 w 31"/>
                  <a:gd name="T27" fmla="*/ 112 h 112"/>
                  <a:gd name="T28" fmla="*/ 8 w 31"/>
                  <a:gd name="T29" fmla="*/ 112 h 112"/>
                  <a:gd name="T30" fmla="*/ 9 w 31"/>
                  <a:gd name="T31" fmla="*/ 95 h 112"/>
                  <a:gd name="T32" fmla="*/ 10 w 31"/>
                  <a:gd name="T33" fmla="*/ 112 h 112"/>
                  <a:gd name="T34" fmla="*/ 10 w 31"/>
                  <a:gd name="T35" fmla="*/ 112 h 112"/>
                  <a:gd name="T36" fmla="*/ 10 w 31"/>
                  <a:gd name="T37" fmla="*/ 112 h 112"/>
                  <a:gd name="T38" fmla="*/ 11 w 31"/>
                  <a:gd name="T39" fmla="*/ 112 h 112"/>
                  <a:gd name="T40" fmla="*/ 12 w 31"/>
                  <a:gd name="T41" fmla="*/ 112 h 112"/>
                  <a:gd name="T42" fmla="*/ 12 w 31"/>
                  <a:gd name="T43" fmla="*/ 112 h 112"/>
                  <a:gd name="T44" fmla="*/ 13 w 31"/>
                  <a:gd name="T45" fmla="*/ 112 h 112"/>
                  <a:gd name="T46" fmla="*/ 14 w 31"/>
                  <a:gd name="T47" fmla="*/ 112 h 112"/>
                  <a:gd name="T48" fmla="*/ 14 w 31"/>
                  <a:gd name="T49" fmla="*/ 112 h 112"/>
                  <a:gd name="T50" fmla="*/ 14 w 31"/>
                  <a:gd name="T51" fmla="*/ 112 h 112"/>
                  <a:gd name="T52" fmla="*/ 16 w 31"/>
                  <a:gd name="T53" fmla="*/ 112 h 112"/>
                  <a:gd name="T54" fmla="*/ 16 w 31"/>
                  <a:gd name="T55" fmla="*/ 112 h 112"/>
                  <a:gd name="T56" fmla="*/ 18 w 31"/>
                  <a:gd name="T57" fmla="*/ 112 h 112"/>
                  <a:gd name="T58" fmla="*/ 18 w 31"/>
                  <a:gd name="T59" fmla="*/ 112 h 112"/>
                  <a:gd name="T60" fmla="*/ 18 w 31"/>
                  <a:gd name="T61" fmla="*/ 112 h 112"/>
                  <a:gd name="T62" fmla="*/ 20 w 31"/>
                  <a:gd name="T63" fmla="*/ 112 h 112"/>
                  <a:gd name="T64" fmla="*/ 20 w 31"/>
                  <a:gd name="T65" fmla="*/ 112 h 112"/>
                  <a:gd name="T66" fmla="*/ 20 w 31"/>
                  <a:gd name="T67" fmla="*/ 112 h 112"/>
                  <a:gd name="T68" fmla="*/ 20 w 31"/>
                  <a:gd name="T69" fmla="*/ 112 h 112"/>
                  <a:gd name="T70" fmla="*/ 23 w 31"/>
                  <a:gd name="T71" fmla="*/ 112 h 112"/>
                  <a:gd name="T72" fmla="*/ 23 w 31"/>
                  <a:gd name="T73" fmla="*/ 112 h 112"/>
                  <a:gd name="T74" fmla="*/ 23 w 31"/>
                  <a:gd name="T75" fmla="*/ 112 h 112"/>
                  <a:gd name="T76" fmla="*/ 23 w 31"/>
                  <a:gd name="T77" fmla="*/ 112 h 112"/>
                  <a:gd name="T78" fmla="*/ 25 w 31"/>
                  <a:gd name="T79" fmla="*/ 112 h 112"/>
                  <a:gd name="T80" fmla="*/ 25 w 31"/>
                  <a:gd name="T81" fmla="*/ 112 h 112"/>
                  <a:gd name="T82" fmla="*/ 25 w 31"/>
                  <a:gd name="T83" fmla="*/ 112 h 112"/>
                  <a:gd name="T84" fmla="*/ 27 w 31"/>
                  <a:gd name="T85" fmla="*/ 112 h 112"/>
                  <a:gd name="T86" fmla="*/ 27 w 31"/>
                  <a:gd name="T87" fmla="*/ 112 h 112"/>
                  <a:gd name="T88" fmla="*/ 27 w 31"/>
                  <a:gd name="T89" fmla="*/ 0 h 112"/>
                  <a:gd name="T90" fmla="*/ 29 w 31"/>
                  <a:gd name="T91" fmla="*/ 112 h 112"/>
                  <a:gd name="T92" fmla="*/ 29 w 31"/>
                  <a:gd name="T93" fmla="*/ 112 h 112"/>
                  <a:gd name="T94" fmla="*/ 29 w 31"/>
                  <a:gd name="T95" fmla="*/ 112 h 112"/>
                  <a:gd name="T96" fmla="*/ 31 w 31"/>
                  <a:gd name="T97" fmla="*/ 112 h 112"/>
                  <a:gd name="T98" fmla="*/ 31 w 31"/>
                  <a:gd name="T99" fmla="*/ 112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" h="112">
                    <a:moveTo>
                      <a:pt x="0" y="112"/>
                    </a:moveTo>
                    <a:lnTo>
                      <a:pt x="1" y="112"/>
                    </a:lnTo>
                    <a:lnTo>
                      <a:pt x="1" y="112"/>
                    </a:lnTo>
                    <a:lnTo>
                      <a:pt x="3" y="112"/>
                    </a:lnTo>
                    <a:lnTo>
                      <a:pt x="3" y="112"/>
                    </a:lnTo>
                    <a:lnTo>
                      <a:pt x="3" y="112"/>
                    </a:lnTo>
                    <a:lnTo>
                      <a:pt x="5" y="112"/>
                    </a:lnTo>
                    <a:lnTo>
                      <a:pt x="5" y="112"/>
                    </a:lnTo>
                    <a:lnTo>
                      <a:pt x="6" y="112"/>
                    </a:lnTo>
                    <a:lnTo>
                      <a:pt x="6" y="112"/>
                    </a:lnTo>
                    <a:lnTo>
                      <a:pt x="7" y="112"/>
                    </a:lnTo>
                    <a:lnTo>
                      <a:pt x="8" y="112"/>
                    </a:lnTo>
                    <a:lnTo>
                      <a:pt x="8" y="112"/>
                    </a:lnTo>
                    <a:lnTo>
                      <a:pt x="8" y="112"/>
                    </a:lnTo>
                    <a:lnTo>
                      <a:pt x="8" y="112"/>
                    </a:lnTo>
                    <a:lnTo>
                      <a:pt x="9" y="95"/>
                    </a:lnTo>
                    <a:lnTo>
                      <a:pt x="10" y="112"/>
                    </a:lnTo>
                    <a:lnTo>
                      <a:pt x="10" y="112"/>
                    </a:lnTo>
                    <a:lnTo>
                      <a:pt x="10" y="112"/>
                    </a:lnTo>
                    <a:lnTo>
                      <a:pt x="11" y="112"/>
                    </a:lnTo>
                    <a:lnTo>
                      <a:pt x="12" y="112"/>
                    </a:lnTo>
                    <a:lnTo>
                      <a:pt x="12" y="112"/>
                    </a:lnTo>
                    <a:lnTo>
                      <a:pt x="13" y="112"/>
                    </a:lnTo>
                    <a:lnTo>
                      <a:pt x="14" y="112"/>
                    </a:lnTo>
                    <a:lnTo>
                      <a:pt x="14" y="112"/>
                    </a:lnTo>
                    <a:lnTo>
                      <a:pt x="14" y="112"/>
                    </a:lnTo>
                    <a:lnTo>
                      <a:pt x="16" y="112"/>
                    </a:lnTo>
                    <a:lnTo>
                      <a:pt x="16" y="112"/>
                    </a:lnTo>
                    <a:lnTo>
                      <a:pt x="18" y="112"/>
                    </a:lnTo>
                    <a:lnTo>
                      <a:pt x="18" y="112"/>
                    </a:lnTo>
                    <a:lnTo>
                      <a:pt x="18" y="112"/>
                    </a:lnTo>
                    <a:lnTo>
                      <a:pt x="20" y="112"/>
                    </a:lnTo>
                    <a:lnTo>
                      <a:pt x="20" y="112"/>
                    </a:lnTo>
                    <a:lnTo>
                      <a:pt x="20" y="112"/>
                    </a:lnTo>
                    <a:lnTo>
                      <a:pt x="20" y="112"/>
                    </a:lnTo>
                    <a:lnTo>
                      <a:pt x="23" y="112"/>
                    </a:lnTo>
                    <a:lnTo>
                      <a:pt x="23" y="112"/>
                    </a:lnTo>
                    <a:lnTo>
                      <a:pt x="23" y="112"/>
                    </a:lnTo>
                    <a:lnTo>
                      <a:pt x="23" y="112"/>
                    </a:lnTo>
                    <a:lnTo>
                      <a:pt x="25" y="112"/>
                    </a:lnTo>
                    <a:lnTo>
                      <a:pt x="25" y="112"/>
                    </a:lnTo>
                    <a:lnTo>
                      <a:pt x="25" y="112"/>
                    </a:lnTo>
                    <a:lnTo>
                      <a:pt x="27" y="112"/>
                    </a:lnTo>
                    <a:lnTo>
                      <a:pt x="27" y="112"/>
                    </a:lnTo>
                    <a:lnTo>
                      <a:pt x="27" y="0"/>
                    </a:lnTo>
                    <a:lnTo>
                      <a:pt x="29" y="112"/>
                    </a:lnTo>
                    <a:lnTo>
                      <a:pt x="29" y="112"/>
                    </a:lnTo>
                    <a:lnTo>
                      <a:pt x="29" y="112"/>
                    </a:lnTo>
                    <a:lnTo>
                      <a:pt x="31" y="112"/>
                    </a:lnTo>
                    <a:lnTo>
                      <a:pt x="31" y="11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1" name="Freeform 1426"/>
              <p:cNvSpPr>
                <a:spLocks/>
              </p:cNvSpPr>
              <p:nvPr/>
            </p:nvSpPr>
            <p:spPr bwMode="auto">
              <a:xfrm>
                <a:off x="8855241" y="2202479"/>
                <a:ext cx="49881" cy="548693"/>
              </a:xfrm>
              <a:custGeom>
                <a:avLst/>
                <a:gdLst>
                  <a:gd name="T0" fmla="*/ 0 w 32"/>
                  <a:gd name="T1" fmla="*/ 352 h 352"/>
                  <a:gd name="T2" fmla="*/ 0 w 32"/>
                  <a:gd name="T3" fmla="*/ 352 h 352"/>
                  <a:gd name="T4" fmla="*/ 0 w 32"/>
                  <a:gd name="T5" fmla="*/ 352 h 352"/>
                  <a:gd name="T6" fmla="*/ 1 w 32"/>
                  <a:gd name="T7" fmla="*/ 352 h 352"/>
                  <a:gd name="T8" fmla="*/ 2 w 32"/>
                  <a:gd name="T9" fmla="*/ 352 h 352"/>
                  <a:gd name="T10" fmla="*/ 2 w 32"/>
                  <a:gd name="T11" fmla="*/ 352 h 352"/>
                  <a:gd name="T12" fmla="*/ 4 w 32"/>
                  <a:gd name="T13" fmla="*/ 352 h 352"/>
                  <a:gd name="T14" fmla="*/ 4 w 32"/>
                  <a:gd name="T15" fmla="*/ 352 h 352"/>
                  <a:gd name="T16" fmla="*/ 5 w 32"/>
                  <a:gd name="T17" fmla="*/ 352 h 352"/>
                  <a:gd name="T18" fmla="*/ 6 w 32"/>
                  <a:gd name="T19" fmla="*/ 352 h 352"/>
                  <a:gd name="T20" fmla="*/ 6 w 32"/>
                  <a:gd name="T21" fmla="*/ 352 h 352"/>
                  <a:gd name="T22" fmla="*/ 8 w 32"/>
                  <a:gd name="T23" fmla="*/ 352 h 352"/>
                  <a:gd name="T24" fmla="*/ 8 w 32"/>
                  <a:gd name="T25" fmla="*/ 352 h 352"/>
                  <a:gd name="T26" fmla="*/ 8 w 32"/>
                  <a:gd name="T27" fmla="*/ 352 h 352"/>
                  <a:gd name="T28" fmla="*/ 10 w 32"/>
                  <a:gd name="T29" fmla="*/ 352 h 352"/>
                  <a:gd name="T30" fmla="*/ 11 w 32"/>
                  <a:gd name="T31" fmla="*/ 352 h 352"/>
                  <a:gd name="T32" fmla="*/ 11 w 32"/>
                  <a:gd name="T33" fmla="*/ 352 h 352"/>
                  <a:gd name="T34" fmla="*/ 13 w 32"/>
                  <a:gd name="T35" fmla="*/ 352 h 352"/>
                  <a:gd name="T36" fmla="*/ 13 w 32"/>
                  <a:gd name="T37" fmla="*/ 352 h 352"/>
                  <a:gd name="T38" fmla="*/ 13 w 32"/>
                  <a:gd name="T39" fmla="*/ 352 h 352"/>
                  <a:gd name="T40" fmla="*/ 13 w 32"/>
                  <a:gd name="T41" fmla="*/ 352 h 352"/>
                  <a:gd name="T42" fmla="*/ 14 w 32"/>
                  <a:gd name="T43" fmla="*/ 0 h 352"/>
                  <a:gd name="T44" fmla="*/ 15 w 32"/>
                  <a:gd name="T45" fmla="*/ 352 h 352"/>
                  <a:gd name="T46" fmla="*/ 15 w 32"/>
                  <a:gd name="T47" fmla="*/ 352 h 352"/>
                  <a:gd name="T48" fmla="*/ 15 w 32"/>
                  <a:gd name="T49" fmla="*/ 352 h 352"/>
                  <a:gd name="T50" fmla="*/ 17 w 32"/>
                  <a:gd name="T51" fmla="*/ 352 h 352"/>
                  <a:gd name="T52" fmla="*/ 17 w 32"/>
                  <a:gd name="T53" fmla="*/ 352 h 352"/>
                  <a:gd name="T54" fmla="*/ 17 w 32"/>
                  <a:gd name="T55" fmla="*/ 352 h 352"/>
                  <a:gd name="T56" fmla="*/ 18 w 32"/>
                  <a:gd name="T57" fmla="*/ 352 h 352"/>
                  <a:gd name="T58" fmla="*/ 19 w 32"/>
                  <a:gd name="T59" fmla="*/ 352 h 352"/>
                  <a:gd name="T60" fmla="*/ 19 w 32"/>
                  <a:gd name="T61" fmla="*/ 352 h 352"/>
                  <a:gd name="T62" fmla="*/ 19 w 32"/>
                  <a:gd name="T63" fmla="*/ 352 h 352"/>
                  <a:gd name="T64" fmla="*/ 21 w 32"/>
                  <a:gd name="T65" fmla="*/ 352 h 352"/>
                  <a:gd name="T66" fmla="*/ 21 w 32"/>
                  <a:gd name="T67" fmla="*/ 352 h 352"/>
                  <a:gd name="T68" fmla="*/ 21 w 32"/>
                  <a:gd name="T69" fmla="*/ 352 h 352"/>
                  <a:gd name="T70" fmla="*/ 23 w 32"/>
                  <a:gd name="T71" fmla="*/ 352 h 352"/>
                  <a:gd name="T72" fmla="*/ 23 w 32"/>
                  <a:gd name="T73" fmla="*/ 352 h 352"/>
                  <a:gd name="T74" fmla="*/ 23 w 32"/>
                  <a:gd name="T75" fmla="*/ 352 h 352"/>
                  <a:gd name="T76" fmla="*/ 25 w 32"/>
                  <a:gd name="T77" fmla="*/ 352 h 352"/>
                  <a:gd name="T78" fmla="*/ 25 w 32"/>
                  <a:gd name="T79" fmla="*/ 352 h 352"/>
                  <a:gd name="T80" fmla="*/ 27 w 32"/>
                  <a:gd name="T81" fmla="*/ 352 h 352"/>
                  <a:gd name="T82" fmla="*/ 27 w 32"/>
                  <a:gd name="T83" fmla="*/ 352 h 352"/>
                  <a:gd name="T84" fmla="*/ 27 w 32"/>
                  <a:gd name="T85" fmla="*/ 352 h 352"/>
                  <a:gd name="T86" fmla="*/ 28 w 32"/>
                  <a:gd name="T87" fmla="*/ 352 h 352"/>
                  <a:gd name="T88" fmla="*/ 28 w 32"/>
                  <a:gd name="T89" fmla="*/ 352 h 352"/>
                  <a:gd name="T90" fmla="*/ 30 w 32"/>
                  <a:gd name="T91" fmla="*/ 352 h 352"/>
                  <a:gd name="T92" fmla="*/ 30 w 32"/>
                  <a:gd name="T93" fmla="*/ 352 h 352"/>
                  <a:gd name="T94" fmla="*/ 32 w 32"/>
                  <a:gd name="T95" fmla="*/ 352 h 352"/>
                  <a:gd name="T96" fmla="*/ 32 w 32"/>
                  <a:gd name="T97" fmla="*/ 352 h 352"/>
                  <a:gd name="T98" fmla="*/ 32 w 32"/>
                  <a:gd name="T99" fmla="*/ 352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352">
                    <a:moveTo>
                      <a:pt x="0" y="352"/>
                    </a:moveTo>
                    <a:lnTo>
                      <a:pt x="0" y="352"/>
                    </a:lnTo>
                    <a:lnTo>
                      <a:pt x="0" y="352"/>
                    </a:lnTo>
                    <a:lnTo>
                      <a:pt x="1" y="352"/>
                    </a:lnTo>
                    <a:lnTo>
                      <a:pt x="2" y="352"/>
                    </a:lnTo>
                    <a:lnTo>
                      <a:pt x="2" y="352"/>
                    </a:lnTo>
                    <a:lnTo>
                      <a:pt x="4" y="352"/>
                    </a:lnTo>
                    <a:lnTo>
                      <a:pt x="4" y="352"/>
                    </a:lnTo>
                    <a:lnTo>
                      <a:pt x="5" y="352"/>
                    </a:lnTo>
                    <a:lnTo>
                      <a:pt x="6" y="352"/>
                    </a:lnTo>
                    <a:lnTo>
                      <a:pt x="6" y="352"/>
                    </a:lnTo>
                    <a:lnTo>
                      <a:pt x="8" y="352"/>
                    </a:lnTo>
                    <a:lnTo>
                      <a:pt x="8" y="352"/>
                    </a:lnTo>
                    <a:lnTo>
                      <a:pt x="8" y="352"/>
                    </a:lnTo>
                    <a:lnTo>
                      <a:pt x="10" y="352"/>
                    </a:lnTo>
                    <a:lnTo>
                      <a:pt x="11" y="352"/>
                    </a:lnTo>
                    <a:lnTo>
                      <a:pt x="11" y="352"/>
                    </a:lnTo>
                    <a:lnTo>
                      <a:pt x="13" y="352"/>
                    </a:lnTo>
                    <a:lnTo>
                      <a:pt x="13" y="352"/>
                    </a:lnTo>
                    <a:lnTo>
                      <a:pt x="13" y="352"/>
                    </a:lnTo>
                    <a:lnTo>
                      <a:pt x="13" y="352"/>
                    </a:lnTo>
                    <a:lnTo>
                      <a:pt x="14" y="0"/>
                    </a:lnTo>
                    <a:lnTo>
                      <a:pt x="15" y="352"/>
                    </a:lnTo>
                    <a:lnTo>
                      <a:pt x="15" y="352"/>
                    </a:lnTo>
                    <a:lnTo>
                      <a:pt x="15" y="352"/>
                    </a:lnTo>
                    <a:lnTo>
                      <a:pt x="17" y="352"/>
                    </a:lnTo>
                    <a:lnTo>
                      <a:pt x="17" y="352"/>
                    </a:lnTo>
                    <a:lnTo>
                      <a:pt x="17" y="352"/>
                    </a:lnTo>
                    <a:lnTo>
                      <a:pt x="18" y="352"/>
                    </a:lnTo>
                    <a:lnTo>
                      <a:pt x="19" y="352"/>
                    </a:lnTo>
                    <a:lnTo>
                      <a:pt x="19" y="352"/>
                    </a:lnTo>
                    <a:lnTo>
                      <a:pt x="19" y="352"/>
                    </a:lnTo>
                    <a:lnTo>
                      <a:pt x="21" y="352"/>
                    </a:lnTo>
                    <a:lnTo>
                      <a:pt x="21" y="352"/>
                    </a:lnTo>
                    <a:lnTo>
                      <a:pt x="21" y="352"/>
                    </a:lnTo>
                    <a:lnTo>
                      <a:pt x="23" y="352"/>
                    </a:lnTo>
                    <a:lnTo>
                      <a:pt x="23" y="352"/>
                    </a:lnTo>
                    <a:lnTo>
                      <a:pt x="23" y="352"/>
                    </a:lnTo>
                    <a:lnTo>
                      <a:pt x="25" y="352"/>
                    </a:lnTo>
                    <a:lnTo>
                      <a:pt x="25" y="352"/>
                    </a:lnTo>
                    <a:lnTo>
                      <a:pt x="27" y="352"/>
                    </a:lnTo>
                    <a:lnTo>
                      <a:pt x="27" y="352"/>
                    </a:lnTo>
                    <a:lnTo>
                      <a:pt x="27" y="352"/>
                    </a:lnTo>
                    <a:lnTo>
                      <a:pt x="28" y="352"/>
                    </a:lnTo>
                    <a:lnTo>
                      <a:pt x="28" y="352"/>
                    </a:lnTo>
                    <a:lnTo>
                      <a:pt x="30" y="352"/>
                    </a:lnTo>
                    <a:lnTo>
                      <a:pt x="30" y="352"/>
                    </a:lnTo>
                    <a:lnTo>
                      <a:pt x="32" y="352"/>
                    </a:lnTo>
                    <a:lnTo>
                      <a:pt x="32" y="352"/>
                    </a:lnTo>
                    <a:lnTo>
                      <a:pt x="32" y="35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2" name="Freeform 1427"/>
              <p:cNvSpPr>
                <a:spLocks/>
              </p:cNvSpPr>
              <p:nvPr/>
            </p:nvSpPr>
            <p:spPr bwMode="auto">
              <a:xfrm>
                <a:off x="8905122" y="2671674"/>
                <a:ext cx="48322" cy="79498"/>
              </a:xfrm>
              <a:custGeom>
                <a:avLst/>
                <a:gdLst>
                  <a:gd name="T0" fmla="*/ 0 w 31"/>
                  <a:gd name="T1" fmla="*/ 51 h 51"/>
                  <a:gd name="T2" fmla="*/ 0 w 31"/>
                  <a:gd name="T3" fmla="*/ 0 h 51"/>
                  <a:gd name="T4" fmla="*/ 2 w 31"/>
                  <a:gd name="T5" fmla="*/ 51 h 51"/>
                  <a:gd name="T6" fmla="*/ 2 w 31"/>
                  <a:gd name="T7" fmla="*/ 51 h 51"/>
                  <a:gd name="T8" fmla="*/ 2 w 31"/>
                  <a:gd name="T9" fmla="*/ 51 h 51"/>
                  <a:gd name="T10" fmla="*/ 2 w 31"/>
                  <a:gd name="T11" fmla="*/ 51 h 51"/>
                  <a:gd name="T12" fmla="*/ 3 w 31"/>
                  <a:gd name="T13" fmla="*/ 51 h 51"/>
                  <a:gd name="T14" fmla="*/ 4 w 31"/>
                  <a:gd name="T15" fmla="*/ 51 h 51"/>
                  <a:gd name="T16" fmla="*/ 4 w 31"/>
                  <a:gd name="T17" fmla="*/ 51 h 51"/>
                  <a:gd name="T18" fmla="*/ 5 w 31"/>
                  <a:gd name="T19" fmla="*/ 51 h 51"/>
                  <a:gd name="T20" fmla="*/ 5 w 31"/>
                  <a:gd name="T21" fmla="*/ 51 h 51"/>
                  <a:gd name="T22" fmla="*/ 6 w 31"/>
                  <a:gd name="T23" fmla="*/ 51 h 51"/>
                  <a:gd name="T24" fmla="*/ 6 w 31"/>
                  <a:gd name="T25" fmla="*/ 51 h 51"/>
                  <a:gd name="T26" fmla="*/ 8 w 31"/>
                  <a:gd name="T27" fmla="*/ 51 h 51"/>
                  <a:gd name="T28" fmla="*/ 8 w 31"/>
                  <a:gd name="T29" fmla="*/ 51 h 51"/>
                  <a:gd name="T30" fmla="*/ 9 w 31"/>
                  <a:gd name="T31" fmla="*/ 51 h 51"/>
                  <a:gd name="T32" fmla="*/ 10 w 31"/>
                  <a:gd name="T33" fmla="*/ 51 h 51"/>
                  <a:gd name="T34" fmla="*/ 10 w 31"/>
                  <a:gd name="T35" fmla="*/ 51 h 51"/>
                  <a:gd name="T36" fmla="*/ 12 w 31"/>
                  <a:gd name="T37" fmla="*/ 51 h 51"/>
                  <a:gd name="T38" fmla="*/ 12 w 31"/>
                  <a:gd name="T39" fmla="*/ 51 h 51"/>
                  <a:gd name="T40" fmla="*/ 12 w 31"/>
                  <a:gd name="T41" fmla="*/ 51 h 51"/>
                  <a:gd name="T42" fmla="*/ 14 w 31"/>
                  <a:gd name="T43" fmla="*/ 51 h 51"/>
                  <a:gd name="T44" fmla="*/ 14 w 31"/>
                  <a:gd name="T45" fmla="*/ 51 h 51"/>
                  <a:gd name="T46" fmla="*/ 14 w 31"/>
                  <a:gd name="T47" fmla="*/ 51 h 51"/>
                  <a:gd name="T48" fmla="*/ 16 w 31"/>
                  <a:gd name="T49" fmla="*/ 51 h 51"/>
                  <a:gd name="T50" fmla="*/ 17 w 31"/>
                  <a:gd name="T51" fmla="*/ 51 h 51"/>
                  <a:gd name="T52" fmla="*/ 17 w 31"/>
                  <a:gd name="T53" fmla="*/ 51 h 51"/>
                  <a:gd name="T54" fmla="*/ 17 w 31"/>
                  <a:gd name="T55" fmla="*/ 51 h 51"/>
                  <a:gd name="T56" fmla="*/ 18 w 31"/>
                  <a:gd name="T57" fmla="*/ 39 h 51"/>
                  <a:gd name="T58" fmla="*/ 19 w 31"/>
                  <a:gd name="T59" fmla="*/ 51 h 51"/>
                  <a:gd name="T60" fmla="*/ 19 w 31"/>
                  <a:gd name="T61" fmla="*/ 51 h 51"/>
                  <a:gd name="T62" fmla="*/ 19 w 31"/>
                  <a:gd name="T63" fmla="*/ 51 h 51"/>
                  <a:gd name="T64" fmla="*/ 21 w 31"/>
                  <a:gd name="T65" fmla="*/ 51 h 51"/>
                  <a:gd name="T66" fmla="*/ 21 w 31"/>
                  <a:gd name="T67" fmla="*/ 51 h 51"/>
                  <a:gd name="T68" fmla="*/ 21 w 31"/>
                  <a:gd name="T69" fmla="*/ 51 h 51"/>
                  <a:gd name="T70" fmla="*/ 23 w 31"/>
                  <a:gd name="T71" fmla="*/ 51 h 51"/>
                  <a:gd name="T72" fmla="*/ 23 w 31"/>
                  <a:gd name="T73" fmla="*/ 51 h 51"/>
                  <a:gd name="T74" fmla="*/ 23 w 31"/>
                  <a:gd name="T75" fmla="*/ 51 h 51"/>
                  <a:gd name="T76" fmla="*/ 23 w 31"/>
                  <a:gd name="T77" fmla="*/ 51 h 51"/>
                  <a:gd name="T78" fmla="*/ 23 w 31"/>
                  <a:gd name="T79" fmla="*/ 51 h 51"/>
                  <a:gd name="T80" fmla="*/ 23 w 31"/>
                  <a:gd name="T81" fmla="*/ 51 h 51"/>
                  <a:gd name="T82" fmla="*/ 25 w 31"/>
                  <a:gd name="T83" fmla="*/ 51 h 51"/>
                  <a:gd name="T84" fmla="*/ 25 w 31"/>
                  <a:gd name="T85" fmla="*/ 51 h 51"/>
                  <a:gd name="T86" fmla="*/ 27 w 31"/>
                  <a:gd name="T87" fmla="*/ 51 h 51"/>
                  <a:gd name="T88" fmla="*/ 27 w 31"/>
                  <a:gd name="T89" fmla="*/ 51 h 51"/>
                  <a:gd name="T90" fmla="*/ 27 w 31"/>
                  <a:gd name="T91" fmla="*/ 51 h 51"/>
                  <a:gd name="T92" fmla="*/ 29 w 31"/>
                  <a:gd name="T93" fmla="*/ 51 h 51"/>
                  <a:gd name="T94" fmla="*/ 29 w 31"/>
                  <a:gd name="T95" fmla="*/ 51 h 51"/>
                  <a:gd name="T96" fmla="*/ 31 w 31"/>
                  <a:gd name="T97" fmla="*/ 51 h 51"/>
                  <a:gd name="T98" fmla="*/ 31 w 31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" h="51">
                    <a:moveTo>
                      <a:pt x="0" y="51"/>
                    </a:moveTo>
                    <a:lnTo>
                      <a:pt x="0" y="0"/>
                    </a:lnTo>
                    <a:lnTo>
                      <a:pt x="2" y="51"/>
                    </a:lnTo>
                    <a:lnTo>
                      <a:pt x="2" y="51"/>
                    </a:lnTo>
                    <a:lnTo>
                      <a:pt x="2" y="51"/>
                    </a:lnTo>
                    <a:lnTo>
                      <a:pt x="2" y="51"/>
                    </a:lnTo>
                    <a:lnTo>
                      <a:pt x="3" y="51"/>
                    </a:lnTo>
                    <a:lnTo>
                      <a:pt x="4" y="51"/>
                    </a:lnTo>
                    <a:lnTo>
                      <a:pt x="4" y="51"/>
                    </a:lnTo>
                    <a:lnTo>
                      <a:pt x="5" y="51"/>
                    </a:lnTo>
                    <a:lnTo>
                      <a:pt x="5" y="51"/>
                    </a:lnTo>
                    <a:lnTo>
                      <a:pt x="6" y="51"/>
                    </a:lnTo>
                    <a:lnTo>
                      <a:pt x="6" y="51"/>
                    </a:lnTo>
                    <a:lnTo>
                      <a:pt x="8" y="51"/>
                    </a:lnTo>
                    <a:lnTo>
                      <a:pt x="8" y="51"/>
                    </a:lnTo>
                    <a:lnTo>
                      <a:pt x="9" y="51"/>
                    </a:lnTo>
                    <a:lnTo>
                      <a:pt x="10" y="51"/>
                    </a:lnTo>
                    <a:lnTo>
                      <a:pt x="10" y="51"/>
                    </a:lnTo>
                    <a:lnTo>
                      <a:pt x="12" y="51"/>
                    </a:lnTo>
                    <a:lnTo>
                      <a:pt x="12" y="51"/>
                    </a:lnTo>
                    <a:lnTo>
                      <a:pt x="12" y="51"/>
                    </a:lnTo>
                    <a:lnTo>
                      <a:pt x="14" y="51"/>
                    </a:lnTo>
                    <a:lnTo>
                      <a:pt x="14" y="51"/>
                    </a:lnTo>
                    <a:lnTo>
                      <a:pt x="14" y="51"/>
                    </a:lnTo>
                    <a:lnTo>
                      <a:pt x="16" y="51"/>
                    </a:lnTo>
                    <a:lnTo>
                      <a:pt x="17" y="51"/>
                    </a:lnTo>
                    <a:lnTo>
                      <a:pt x="17" y="51"/>
                    </a:lnTo>
                    <a:lnTo>
                      <a:pt x="17" y="51"/>
                    </a:lnTo>
                    <a:lnTo>
                      <a:pt x="18" y="39"/>
                    </a:lnTo>
                    <a:lnTo>
                      <a:pt x="19" y="51"/>
                    </a:lnTo>
                    <a:lnTo>
                      <a:pt x="19" y="51"/>
                    </a:lnTo>
                    <a:lnTo>
                      <a:pt x="19" y="51"/>
                    </a:lnTo>
                    <a:lnTo>
                      <a:pt x="21" y="51"/>
                    </a:lnTo>
                    <a:lnTo>
                      <a:pt x="21" y="51"/>
                    </a:lnTo>
                    <a:lnTo>
                      <a:pt x="21" y="51"/>
                    </a:lnTo>
                    <a:lnTo>
                      <a:pt x="23" y="51"/>
                    </a:lnTo>
                    <a:lnTo>
                      <a:pt x="23" y="51"/>
                    </a:lnTo>
                    <a:lnTo>
                      <a:pt x="23" y="51"/>
                    </a:lnTo>
                    <a:lnTo>
                      <a:pt x="23" y="51"/>
                    </a:lnTo>
                    <a:lnTo>
                      <a:pt x="23" y="51"/>
                    </a:lnTo>
                    <a:lnTo>
                      <a:pt x="23" y="51"/>
                    </a:lnTo>
                    <a:lnTo>
                      <a:pt x="25" y="51"/>
                    </a:lnTo>
                    <a:lnTo>
                      <a:pt x="25" y="51"/>
                    </a:lnTo>
                    <a:lnTo>
                      <a:pt x="27" y="51"/>
                    </a:lnTo>
                    <a:lnTo>
                      <a:pt x="27" y="51"/>
                    </a:lnTo>
                    <a:lnTo>
                      <a:pt x="27" y="51"/>
                    </a:lnTo>
                    <a:lnTo>
                      <a:pt x="29" y="51"/>
                    </a:lnTo>
                    <a:lnTo>
                      <a:pt x="29" y="51"/>
                    </a:lnTo>
                    <a:lnTo>
                      <a:pt x="31" y="51"/>
                    </a:lnTo>
                    <a:lnTo>
                      <a:pt x="31" y="5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3" name="Freeform 1428"/>
              <p:cNvSpPr>
                <a:spLocks/>
              </p:cNvSpPr>
              <p:nvPr/>
            </p:nvSpPr>
            <p:spPr bwMode="auto">
              <a:xfrm>
                <a:off x="8953445" y="2738702"/>
                <a:ext cx="46764" cy="12470"/>
              </a:xfrm>
              <a:custGeom>
                <a:avLst/>
                <a:gdLst>
                  <a:gd name="T0" fmla="*/ 0 w 30"/>
                  <a:gd name="T1" fmla="*/ 8 h 8"/>
                  <a:gd name="T2" fmla="*/ 0 w 30"/>
                  <a:gd name="T3" fmla="*/ 8 h 8"/>
                  <a:gd name="T4" fmla="*/ 1 w 30"/>
                  <a:gd name="T5" fmla="*/ 8 h 8"/>
                  <a:gd name="T6" fmla="*/ 1 w 30"/>
                  <a:gd name="T7" fmla="*/ 8 h 8"/>
                  <a:gd name="T8" fmla="*/ 3 w 30"/>
                  <a:gd name="T9" fmla="*/ 8 h 8"/>
                  <a:gd name="T10" fmla="*/ 3 w 30"/>
                  <a:gd name="T11" fmla="*/ 8 h 8"/>
                  <a:gd name="T12" fmla="*/ 4 w 30"/>
                  <a:gd name="T13" fmla="*/ 8 h 8"/>
                  <a:gd name="T14" fmla="*/ 5 w 30"/>
                  <a:gd name="T15" fmla="*/ 8 h 8"/>
                  <a:gd name="T16" fmla="*/ 5 w 30"/>
                  <a:gd name="T17" fmla="*/ 8 h 8"/>
                  <a:gd name="T18" fmla="*/ 5 w 30"/>
                  <a:gd name="T19" fmla="*/ 8 h 8"/>
                  <a:gd name="T20" fmla="*/ 5 w 30"/>
                  <a:gd name="T21" fmla="*/ 0 h 8"/>
                  <a:gd name="T22" fmla="*/ 6 w 30"/>
                  <a:gd name="T23" fmla="*/ 8 h 8"/>
                  <a:gd name="T24" fmla="*/ 7 w 30"/>
                  <a:gd name="T25" fmla="*/ 8 h 8"/>
                  <a:gd name="T26" fmla="*/ 7 w 30"/>
                  <a:gd name="T27" fmla="*/ 8 h 8"/>
                  <a:gd name="T28" fmla="*/ 7 w 30"/>
                  <a:gd name="T29" fmla="*/ 8 h 8"/>
                  <a:gd name="T30" fmla="*/ 7 w 30"/>
                  <a:gd name="T31" fmla="*/ 8 h 8"/>
                  <a:gd name="T32" fmla="*/ 9 w 30"/>
                  <a:gd name="T33" fmla="*/ 8 h 8"/>
                  <a:gd name="T34" fmla="*/ 9 w 30"/>
                  <a:gd name="T35" fmla="*/ 8 h 8"/>
                  <a:gd name="T36" fmla="*/ 10 w 30"/>
                  <a:gd name="T37" fmla="*/ 8 h 8"/>
                  <a:gd name="T38" fmla="*/ 10 w 30"/>
                  <a:gd name="T39" fmla="*/ 8 h 8"/>
                  <a:gd name="T40" fmla="*/ 11 w 30"/>
                  <a:gd name="T41" fmla="*/ 8 h 8"/>
                  <a:gd name="T42" fmla="*/ 11 w 30"/>
                  <a:gd name="T43" fmla="*/ 8 h 8"/>
                  <a:gd name="T44" fmla="*/ 13 w 30"/>
                  <a:gd name="T45" fmla="*/ 8 h 8"/>
                  <a:gd name="T46" fmla="*/ 13 w 30"/>
                  <a:gd name="T47" fmla="*/ 8 h 8"/>
                  <a:gd name="T48" fmla="*/ 14 w 30"/>
                  <a:gd name="T49" fmla="*/ 8 h 8"/>
                  <a:gd name="T50" fmla="*/ 15 w 30"/>
                  <a:gd name="T51" fmla="*/ 8 h 8"/>
                  <a:gd name="T52" fmla="*/ 15 w 30"/>
                  <a:gd name="T53" fmla="*/ 8 h 8"/>
                  <a:gd name="T54" fmla="*/ 17 w 30"/>
                  <a:gd name="T55" fmla="*/ 8 h 8"/>
                  <a:gd name="T56" fmla="*/ 17 w 30"/>
                  <a:gd name="T57" fmla="*/ 8 h 8"/>
                  <a:gd name="T58" fmla="*/ 19 w 30"/>
                  <a:gd name="T59" fmla="*/ 8 h 8"/>
                  <a:gd name="T60" fmla="*/ 19 w 30"/>
                  <a:gd name="T61" fmla="*/ 8 h 8"/>
                  <a:gd name="T62" fmla="*/ 19 w 30"/>
                  <a:gd name="T63" fmla="*/ 8 h 8"/>
                  <a:gd name="T64" fmla="*/ 21 w 30"/>
                  <a:gd name="T65" fmla="*/ 8 h 8"/>
                  <a:gd name="T66" fmla="*/ 22 w 30"/>
                  <a:gd name="T67" fmla="*/ 8 h 8"/>
                  <a:gd name="T68" fmla="*/ 22 w 30"/>
                  <a:gd name="T69" fmla="*/ 8 h 8"/>
                  <a:gd name="T70" fmla="*/ 22 w 30"/>
                  <a:gd name="T71" fmla="*/ 8 h 8"/>
                  <a:gd name="T72" fmla="*/ 23 w 30"/>
                  <a:gd name="T73" fmla="*/ 3 h 8"/>
                  <a:gd name="T74" fmla="*/ 24 w 30"/>
                  <a:gd name="T75" fmla="*/ 8 h 8"/>
                  <a:gd name="T76" fmla="*/ 24 w 30"/>
                  <a:gd name="T77" fmla="*/ 8 h 8"/>
                  <a:gd name="T78" fmla="*/ 24 w 30"/>
                  <a:gd name="T79" fmla="*/ 8 h 8"/>
                  <a:gd name="T80" fmla="*/ 26 w 30"/>
                  <a:gd name="T81" fmla="*/ 8 h 8"/>
                  <a:gd name="T82" fmla="*/ 26 w 30"/>
                  <a:gd name="T83" fmla="*/ 8 h 8"/>
                  <a:gd name="T84" fmla="*/ 26 w 30"/>
                  <a:gd name="T85" fmla="*/ 8 h 8"/>
                  <a:gd name="T86" fmla="*/ 28 w 30"/>
                  <a:gd name="T87" fmla="*/ 8 h 8"/>
                  <a:gd name="T88" fmla="*/ 28 w 30"/>
                  <a:gd name="T89" fmla="*/ 8 h 8"/>
                  <a:gd name="T90" fmla="*/ 28 w 30"/>
                  <a:gd name="T91" fmla="*/ 8 h 8"/>
                  <a:gd name="T92" fmla="*/ 28 w 30"/>
                  <a:gd name="T93" fmla="*/ 8 h 8"/>
                  <a:gd name="T94" fmla="*/ 28 w 30"/>
                  <a:gd name="T95" fmla="*/ 8 h 8"/>
                  <a:gd name="T96" fmla="*/ 28 w 30"/>
                  <a:gd name="T97" fmla="*/ 8 h 8"/>
                  <a:gd name="T98" fmla="*/ 30 w 30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8">
                    <a:moveTo>
                      <a:pt x="0" y="8"/>
                    </a:move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0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7" y="8"/>
                    </a:lnTo>
                    <a:lnTo>
                      <a:pt x="17" y="8"/>
                    </a:lnTo>
                    <a:lnTo>
                      <a:pt x="19" y="8"/>
                    </a:lnTo>
                    <a:lnTo>
                      <a:pt x="19" y="8"/>
                    </a:lnTo>
                    <a:lnTo>
                      <a:pt x="19" y="8"/>
                    </a:lnTo>
                    <a:lnTo>
                      <a:pt x="21" y="8"/>
                    </a:lnTo>
                    <a:lnTo>
                      <a:pt x="22" y="8"/>
                    </a:lnTo>
                    <a:lnTo>
                      <a:pt x="22" y="8"/>
                    </a:lnTo>
                    <a:lnTo>
                      <a:pt x="22" y="8"/>
                    </a:lnTo>
                    <a:lnTo>
                      <a:pt x="23" y="3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6" y="8"/>
                    </a:lnTo>
                    <a:lnTo>
                      <a:pt x="26" y="8"/>
                    </a:lnTo>
                    <a:lnTo>
                      <a:pt x="26" y="8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30" y="8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4" name="Freeform 1429"/>
              <p:cNvSpPr>
                <a:spLocks/>
              </p:cNvSpPr>
              <p:nvPr/>
            </p:nvSpPr>
            <p:spPr bwMode="auto">
              <a:xfrm>
                <a:off x="9000208" y="2744938"/>
                <a:ext cx="49881" cy="6235"/>
              </a:xfrm>
              <a:custGeom>
                <a:avLst/>
                <a:gdLst>
                  <a:gd name="T0" fmla="*/ 0 w 32"/>
                  <a:gd name="T1" fmla="*/ 4 h 4"/>
                  <a:gd name="T2" fmla="*/ 0 w 32"/>
                  <a:gd name="T3" fmla="*/ 4 h 4"/>
                  <a:gd name="T4" fmla="*/ 1 w 32"/>
                  <a:gd name="T5" fmla="*/ 4 h 4"/>
                  <a:gd name="T6" fmla="*/ 2 w 32"/>
                  <a:gd name="T7" fmla="*/ 4 h 4"/>
                  <a:gd name="T8" fmla="*/ 2 w 32"/>
                  <a:gd name="T9" fmla="*/ 4 h 4"/>
                  <a:gd name="T10" fmla="*/ 2 w 32"/>
                  <a:gd name="T11" fmla="*/ 4 h 4"/>
                  <a:gd name="T12" fmla="*/ 4 w 32"/>
                  <a:gd name="T13" fmla="*/ 4 h 4"/>
                  <a:gd name="T14" fmla="*/ 4 w 32"/>
                  <a:gd name="T15" fmla="*/ 4 h 4"/>
                  <a:gd name="T16" fmla="*/ 6 w 32"/>
                  <a:gd name="T17" fmla="*/ 4 h 4"/>
                  <a:gd name="T18" fmla="*/ 6 w 32"/>
                  <a:gd name="T19" fmla="*/ 4 h 4"/>
                  <a:gd name="T20" fmla="*/ 6 w 32"/>
                  <a:gd name="T21" fmla="*/ 4 h 4"/>
                  <a:gd name="T22" fmla="*/ 7 w 32"/>
                  <a:gd name="T23" fmla="*/ 4 h 4"/>
                  <a:gd name="T24" fmla="*/ 7 w 32"/>
                  <a:gd name="T25" fmla="*/ 4 h 4"/>
                  <a:gd name="T26" fmla="*/ 8 w 32"/>
                  <a:gd name="T27" fmla="*/ 4 h 4"/>
                  <a:gd name="T28" fmla="*/ 8 w 32"/>
                  <a:gd name="T29" fmla="*/ 4 h 4"/>
                  <a:gd name="T30" fmla="*/ 9 w 32"/>
                  <a:gd name="T31" fmla="*/ 4 h 4"/>
                  <a:gd name="T32" fmla="*/ 11 w 32"/>
                  <a:gd name="T33" fmla="*/ 4 h 4"/>
                  <a:gd name="T34" fmla="*/ 11 w 32"/>
                  <a:gd name="T35" fmla="*/ 4 h 4"/>
                  <a:gd name="T36" fmla="*/ 11 w 32"/>
                  <a:gd name="T37" fmla="*/ 4 h 4"/>
                  <a:gd name="T38" fmla="*/ 12 w 32"/>
                  <a:gd name="T39" fmla="*/ 0 h 4"/>
                  <a:gd name="T40" fmla="*/ 13 w 32"/>
                  <a:gd name="T41" fmla="*/ 4 h 4"/>
                  <a:gd name="T42" fmla="*/ 13 w 32"/>
                  <a:gd name="T43" fmla="*/ 4 h 4"/>
                  <a:gd name="T44" fmla="*/ 14 w 32"/>
                  <a:gd name="T45" fmla="*/ 4 h 4"/>
                  <a:gd name="T46" fmla="*/ 15 w 32"/>
                  <a:gd name="T47" fmla="*/ 4 h 4"/>
                  <a:gd name="T48" fmla="*/ 15 w 32"/>
                  <a:gd name="T49" fmla="*/ 4 h 4"/>
                  <a:gd name="T50" fmla="*/ 16 w 32"/>
                  <a:gd name="T51" fmla="*/ 4 h 4"/>
                  <a:gd name="T52" fmla="*/ 16 w 32"/>
                  <a:gd name="T53" fmla="*/ 4 h 4"/>
                  <a:gd name="T54" fmla="*/ 17 w 32"/>
                  <a:gd name="T55" fmla="*/ 4 h 4"/>
                  <a:gd name="T56" fmla="*/ 17 w 32"/>
                  <a:gd name="T57" fmla="*/ 4 h 4"/>
                  <a:gd name="T58" fmla="*/ 19 w 32"/>
                  <a:gd name="T59" fmla="*/ 4 h 4"/>
                  <a:gd name="T60" fmla="*/ 19 w 32"/>
                  <a:gd name="T61" fmla="*/ 4 h 4"/>
                  <a:gd name="T62" fmla="*/ 21 w 32"/>
                  <a:gd name="T63" fmla="*/ 4 h 4"/>
                  <a:gd name="T64" fmla="*/ 21 w 32"/>
                  <a:gd name="T65" fmla="*/ 4 h 4"/>
                  <a:gd name="T66" fmla="*/ 21 w 32"/>
                  <a:gd name="T67" fmla="*/ 4 h 4"/>
                  <a:gd name="T68" fmla="*/ 23 w 32"/>
                  <a:gd name="T69" fmla="*/ 4 h 4"/>
                  <a:gd name="T70" fmla="*/ 23 w 32"/>
                  <a:gd name="T71" fmla="*/ 4 h 4"/>
                  <a:gd name="T72" fmla="*/ 25 w 32"/>
                  <a:gd name="T73" fmla="*/ 4 h 4"/>
                  <a:gd name="T74" fmla="*/ 25 w 32"/>
                  <a:gd name="T75" fmla="*/ 4 h 4"/>
                  <a:gd name="T76" fmla="*/ 25 w 32"/>
                  <a:gd name="T77" fmla="*/ 4 h 4"/>
                  <a:gd name="T78" fmla="*/ 26 w 32"/>
                  <a:gd name="T79" fmla="*/ 4 h 4"/>
                  <a:gd name="T80" fmla="*/ 27 w 32"/>
                  <a:gd name="T81" fmla="*/ 4 h 4"/>
                  <a:gd name="T82" fmla="*/ 28 w 32"/>
                  <a:gd name="T83" fmla="*/ 4 h 4"/>
                  <a:gd name="T84" fmla="*/ 28 w 32"/>
                  <a:gd name="T85" fmla="*/ 4 h 4"/>
                  <a:gd name="T86" fmla="*/ 28 w 32"/>
                  <a:gd name="T87" fmla="*/ 4 h 4"/>
                  <a:gd name="T88" fmla="*/ 30 w 32"/>
                  <a:gd name="T89" fmla="*/ 0 h 4"/>
                  <a:gd name="T90" fmla="*/ 30 w 32"/>
                  <a:gd name="T91" fmla="*/ 4 h 4"/>
                  <a:gd name="T92" fmla="*/ 30 w 32"/>
                  <a:gd name="T93" fmla="*/ 4 h 4"/>
                  <a:gd name="T94" fmla="*/ 30 w 32"/>
                  <a:gd name="T95" fmla="*/ 4 h 4"/>
                  <a:gd name="T96" fmla="*/ 32 w 32"/>
                  <a:gd name="T97" fmla="*/ 4 h 4"/>
                  <a:gd name="T98" fmla="*/ 32 w 32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0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3" y="4"/>
                    </a:lnTo>
                    <a:lnTo>
                      <a:pt x="23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6" y="4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28" y="4"/>
                    </a:lnTo>
                    <a:lnTo>
                      <a:pt x="28" y="4"/>
                    </a:lnTo>
                    <a:lnTo>
                      <a:pt x="30" y="0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2" y="4"/>
                    </a:lnTo>
                    <a:lnTo>
                      <a:pt x="32" y="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5" name="Freeform 1430"/>
              <p:cNvSpPr>
                <a:spLocks/>
              </p:cNvSpPr>
              <p:nvPr/>
            </p:nvSpPr>
            <p:spPr bwMode="auto">
              <a:xfrm>
                <a:off x="9050090" y="2746496"/>
                <a:ext cx="45205" cy="4676"/>
              </a:xfrm>
              <a:custGeom>
                <a:avLst/>
                <a:gdLst>
                  <a:gd name="T0" fmla="*/ 0 w 29"/>
                  <a:gd name="T1" fmla="*/ 3 h 3"/>
                  <a:gd name="T2" fmla="*/ 0 w 29"/>
                  <a:gd name="T3" fmla="*/ 3 h 3"/>
                  <a:gd name="T4" fmla="*/ 0 w 29"/>
                  <a:gd name="T5" fmla="*/ 3 h 3"/>
                  <a:gd name="T6" fmla="*/ 1 w 29"/>
                  <a:gd name="T7" fmla="*/ 3 h 3"/>
                  <a:gd name="T8" fmla="*/ 2 w 29"/>
                  <a:gd name="T9" fmla="*/ 3 h 3"/>
                  <a:gd name="T10" fmla="*/ 2 w 29"/>
                  <a:gd name="T11" fmla="*/ 3 h 3"/>
                  <a:gd name="T12" fmla="*/ 2 w 29"/>
                  <a:gd name="T13" fmla="*/ 3 h 3"/>
                  <a:gd name="T14" fmla="*/ 2 w 29"/>
                  <a:gd name="T15" fmla="*/ 3 h 3"/>
                  <a:gd name="T16" fmla="*/ 4 w 29"/>
                  <a:gd name="T17" fmla="*/ 3 h 3"/>
                  <a:gd name="T18" fmla="*/ 4 w 29"/>
                  <a:gd name="T19" fmla="*/ 3 h 3"/>
                  <a:gd name="T20" fmla="*/ 5 w 29"/>
                  <a:gd name="T21" fmla="*/ 3 h 3"/>
                  <a:gd name="T22" fmla="*/ 6 w 29"/>
                  <a:gd name="T23" fmla="*/ 3 h 3"/>
                  <a:gd name="T24" fmla="*/ 6 w 29"/>
                  <a:gd name="T25" fmla="*/ 3 h 3"/>
                  <a:gd name="T26" fmla="*/ 7 w 29"/>
                  <a:gd name="T27" fmla="*/ 3 h 3"/>
                  <a:gd name="T28" fmla="*/ 8 w 29"/>
                  <a:gd name="T29" fmla="*/ 3 h 3"/>
                  <a:gd name="T30" fmla="*/ 8 w 29"/>
                  <a:gd name="T31" fmla="*/ 3 h 3"/>
                  <a:gd name="T32" fmla="*/ 10 w 29"/>
                  <a:gd name="T33" fmla="*/ 3 h 3"/>
                  <a:gd name="T34" fmla="*/ 10 w 29"/>
                  <a:gd name="T35" fmla="*/ 3 h 3"/>
                  <a:gd name="T36" fmla="*/ 10 w 29"/>
                  <a:gd name="T37" fmla="*/ 3 h 3"/>
                  <a:gd name="T38" fmla="*/ 11 w 29"/>
                  <a:gd name="T39" fmla="*/ 3 h 3"/>
                  <a:gd name="T40" fmla="*/ 11 w 29"/>
                  <a:gd name="T41" fmla="*/ 3 h 3"/>
                  <a:gd name="T42" fmla="*/ 12 w 29"/>
                  <a:gd name="T43" fmla="*/ 3 h 3"/>
                  <a:gd name="T44" fmla="*/ 12 w 29"/>
                  <a:gd name="T45" fmla="*/ 3 h 3"/>
                  <a:gd name="T46" fmla="*/ 13 w 29"/>
                  <a:gd name="T47" fmla="*/ 3 h 3"/>
                  <a:gd name="T48" fmla="*/ 15 w 29"/>
                  <a:gd name="T49" fmla="*/ 3 h 3"/>
                  <a:gd name="T50" fmla="*/ 15 w 29"/>
                  <a:gd name="T51" fmla="*/ 3 h 3"/>
                  <a:gd name="T52" fmla="*/ 15 w 29"/>
                  <a:gd name="T53" fmla="*/ 3 h 3"/>
                  <a:gd name="T54" fmla="*/ 15 w 29"/>
                  <a:gd name="T55" fmla="*/ 3 h 3"/>
                  <a:gd name="T56" fmla="*/ 16 w 29"/>
                  <a:gd name="T57" fmla="*/ 0 h 3"/>
                  <a:gd name="T58" fmla="*/ 17 w 29"/>
                  <a:gd name="T59" fmla="*/ 3 h 3"/>
                  <a:gd name="T60" fmla="*/ 17 w 29"/>
                  <a:gd name="T61" fmla="*/ 3 h 3"/>
                  <a:gd name="T62" fmla="*/ 17 w 29"/>
                  <a:gd name="T63" fmla="*/ 3 h 3"/>
                  <a:gd name="T64" fmla="*/ 19 w 29"/>
                  <a:gd name="T65" fmla="*/ 3 h 3"/>
                  <a:gd name="T66" fmla="*/ 19 w 29"/>
                  <a:gd name="T67" fmla="*/ 3 h 3"/>
                  <a:gd name="T68" fmla="*/ 19 w 29"/>
                  <a:gd name="T69" fmla="*/ 3 h 3"/>
                  <a:gd name="T70" fmla="*/ 19 w 29"/>
                  <a:gd name="T71" fmla="*/ 3 h 3"/>
                  <a:gd name="T72" fmla="*/ 20 w 29"/>
                  <a:gd name="T73" fmla="*/ 3 h 3"/>
                  <a:gd name="T74" fmla="*/ 21 w 29"/>
                  <a:gd name="T75" fmla="*/ 3 h 3"/>
                  <a:gd name="T76" fmla="*/ 21 w 29"/>
                  <a:gd name="T77" fmla="*/ 3 h 3"/>
                  <a:gd name="T78" fmla="*/ 21 w 29"/>
                  <a:gd name="T79" fmla="*/ 3 h 3"/>
                  <a:gd name="T80" fmla="*/ 23 w 29"/>
                  <a:gd name="T81" fmla="*/ 3 h 3"/>
                  <a:gd name="T82" fmla="*/ 23 w 29"/>
                  <a:gd name="T83" fmla="*/ 3 h 3"/>
                  <a:gd name="T84" fmla="*/ 24 w 29"/>
                  <a:gd name="T85" fmla="*/ 3 h 3"/>
                  <a:gd name="T86" fmla="*/ 25 w 29"/>
                  <a:gd name="T87" fmla="*/ 3 h 3"/>
                  <a:gd name="T88" fmla="*/ 25 w 29"/>
                  <a:gd name="T89" fmla="*/ 3 h 3"/>
                  <a:gd name="T90" fmla="*/ 25 w 29"/>
                  <a:gd name="T91" fmla="*/ 3 h 3"/>
                  <a:gd name="T92" fmla="*/ 27 w 29"/>
                  <a:gd name="T93" fmla="*/ 3 h 3"/>
                  <a:gd name="T94" fmla="*/ 27 w 29"/>
                  <a:gd name="T95" fmla="*/ 3 h 3"/>
                  <a:gd name="T96" fmla="*/ 29 w 29"/>
                  <a:gd name="T97" fmla="*/ 3 h 3"/>
                  <a:gd name="T98" fmla="*/ 29 w 29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9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0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9" y="3"/>
                    </a:lnTo>
                    <a:lnTo>
                      <a:pt x="29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6" name="Freeform 1431"/>
              <p:cNvSpPr>
                <a:spLocks/>
              </p:cNvSpPr>
              <p:nvPr/>
            </p:nvSpPr>
            <p:spPr bwMode="auto">
              <a:xfrm>
                <a:off x="9095294" y="2746496"/>
                <a:ext cx="49881" cy="4676"/>
              </a:xfrm>
              <a:custGeom>
                <a:avLst/>
                <a:gdLst>
                  <a:gd name="T0" fmla="*/ 0 w 32"/>
                  <a:gd name="T1" fmla="*/ 3 h 3"/>
                  <a:gd name="T2" fmla="*/ 0 w 32"/>
                  <a:gd name="T3" fmla="*/ 3 h 3"/>
                  <a:gd name="T4" fmla="*/ 1 w 32"/>
                  <a:gd name="T5" fmla="*/ 3 h 3"/>
                  <a:gd name="T6" fmla="*/ 2 w 32"/>
                  <a:gd name="T7" fmla="*/ 3 h 3"/>
                  <a:gd name="T8" fmla="*/ 2 w 32"/>
                  <a:gd name="T9" fmla="*/ 3 h 3"/>
                  <a:gd name="T10" fmla="*/ 4 w 32"/>
                  <a:gd name="T11" fmla="*/ 3 h 3"/>
                  <a:gd name="T12" fmla="*/ 5 w 32"/>
                  <a:gd name="T13" fmla="*/ 3 h 3"/>
                  <a:gd name="T14" fmla="*/ 5 w 32"/>
                  <a:gd name="T15" fmla="*/ 3 h 3"/>
                  <a:gd name="T16" fmla="*/ 5 w 32"/>
                  <a:gd name="T17" fmla="*/ 0 h 3"/>
                  <a:gd name="T18" fmla="*/ 5 w 32"/>
                  <a:gd name="T19" fmla="*/ 3 h 3"/>
                  <a:gd name="T20" fmla="*/ 7 w 32"/>
                  <a:gd name="T21" fmla="*/ 3 h 3"/>
                  <a:gd name="T22" fmla="*/ 7 w 32"/>
                  <a:gd name="T23" fmla="*/ 3 h 3"/>
                  <a:gd name="T24" fmla="*/ 9 w 32"/>
                  <a:gd name="T25" fmla="*/ 3 h 3"/>
                  <a:gd name="T26" fmla="*/ 9 w 32"/>
                  <a:gd name="T27" fmla="*/ 3 h 3"/>
                  <a:gd name="T28" fmla="*/ 9 w 32"/>
                  <a:gd name="T29" fmla="*/ 3 h 3"/>
                  <a:gd name="T30" fmla="*/ 9 w 32"/>
                  <a:gd name="T31" fmla="*/ 3 h 3"/>
                  <a:gd name="T32" fmla="*/ 11 w 32"/>
                  <a:gd name="T33" fmla="*/ 3 h 3"/>
                  <a:gd name="T34" fmla="*/ 11 w 32"/>
                  <a:gd name="T35" fmla="*/ 3 h 3"/>
                  <a:gd name="T36" fmla="*/ 13 w 32"/>
                  <a:gd name="T37" fmla="*/ 3 h 3"/>
                  <a:gd name="T38" fmla="*/ 13 w 32"/>
                  <a:gd name="T39" fmla="*/ 3 h 3"/>
                  <a:gd name="T40" fmla="*/ 13 w 32"/>
                  <a:gd name="T41" fmla="*/ 3 h 3"/>
                  <a:gd name="T42" fmla="*/ 14 w 32"/>
                  <a:gd name="T43" fmla="*/ 3 h 3"/>
                  <a:gd name="T44" fmla="*/ 14 w 32"/>
                  <a:gd name="T45" fmla="*/ 3 h 3"/>
                  <a:gd name="T46" fmla="*/ 15 w 32"/>
                  <a:gd name="T47" fmla="*/ 3 h 3"/>
                  <a:gd name="T48" fmla="*/ 15 w 32"/>
                  <a:gd name="T49" fmla="*/ 3 h 3"/>
                  <a:gd name="T50" fmla="*/ 17 w 32"/>
                  <a:gd name="T51" fmla="*/ 3 h 3"/>
                  <a:gd name="T52" fmla="*/ 17 w 32"/>
                  <a:gd name="T53" fmla="*/ 3 h 3"/>
                  <a:gd name="T54" fmla="*/ 17 w 32"/>
                  <a:gd name="T55" fmla="*/ 3 h 3"/>
                  <a:gd name="T56" fmla="*/ 18 w 32"/>
                  <a:gd name="T57" fmla="*/ 3 h 3"/>
                  <a:gd name="T58" fmla="*/ 18 w 32"/>
                  <a:gd name="T59" fmla="*/ 3 h 3"/>
                  <a:gd name="T60" fmla="*/ 19 w 32"/>
                  <a:gd name="T61" fmla="*/ 3 h 3"/>
                  <a:gd name="T62" fmla="*/ 19 w 32"/>
                  <a:gd name="T63" fmla="*/ 3 h 3"/>
                  <a:gd name="T64" fmla="*/ 21 w 32"/>
                  <a:gd name="T65" fmla="*/ 3 h 3"/>
                  <a:gd name="T66" fmla="*/ 22 w 32"/>
                  <a:gd name="T67" fmla="*/ 3 h 3"/>
                  <a:gd name="T68" fmla="*/ 22 w 32"/>
                  <a:gd name="T69" fmla="*/ 3 h 3"/>
                  <a:gd name="T70" fmla="*/ 22 w 32"/>
                  <a:gd name="T71" fmla="*/ 3 h 3"/>
                  <a:gd name="T72" fmla="*/ 23 w 32"/>
                  <a:gd name="T73" fmla="*/ 0 h 3"/>
                  <a:gd name="T74" fmla="*/ 24 w 32"/>
                  <a:gd name="T75" fmla="*/ 3 h 3"/>
                  <a:gd name="T76" fmla="*/ 24 w 32"/>
                  <a:gd name="T77" fmla="*/ 3 h 3"/>
                  <a:gd name="T78" fmla="*/ 25 w 32"/>
                  <a:gd name="T79" fmla="*/ 3 h 3"/>
                  <a:gd name="T80" fmla="*/ 26 w 32"/>
                  <a:gd name="T81" fmla="*/ 3 h 3"/>
                  <a:gd name="T82" fmla="*/ 26 w 32"/>
                  <a:gd name="T83" fmla="*/ 3 h 3"/>
                  <a:gd name="T84" fmla="*/ 26 w 32"/>
                  <a:gd name="T85" fmla="*/ 3 h 3"/>
                  <a:gd name="T86" fmla="*/ 27 w 32"/>
                  <a:gd name="T87" fmla="*/ 3 h 3"/>
                  <a:gd name="T88" fmla="*/ 28 w 32"/>
                  <a:gd name="T89" fmla="*/ 3 h 3"/>
                  <a:gd name="T90" fmla="*/ 28 w 32"/>
                  <a:gd name="T91" fmla="*/ 3 h 3"/>
                  <a:gd name="T92" fmla="*/ 28 w 32"/>
                  <a:gd name="T93" fmla="*/ 3 h 3"/>
                  <a:gd name="T94" fmla="*/ 30 w 32"/>
                  <a:gd name="T95" fmla="*/ 3 h 3"/>
                  <a:gd name="T96" fmla="*/ 30 w 32"/>
                  <a:gd name="T97" fmla="*/ 3 h 3"/>
                  <a:gd name="T98" fmla="*/ 32 w 3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0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3" y="0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30" y="3"/>
                    </a:lnTo>
                    <a:lnTo>
                      <a:pt x="30" y="3"/>
                    </a:lnTo>
                    <a:lnTo>
                      <a:pt x="32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7" name="Freeform 1432"/>
              <p:cNvSpPr>
                <a:spLocks/>
              </p:cNvSpPr>
              <p:nvPr/>
            </p:nvSpPr>
            <p:spPr bwMode="auto">
              <a:xfrm>
                <a:off x="9145176" y="2744938"/>
                <a:ext cx="43646" cy="6235"/>
              </a:xfrm>
              <a:custGeom>
                <a:avLst/>
                <a:gdLst>
                  <a:gd name="T0" fmla="*/ 0 w 28"/>
                  <a:gd name="T1" fmla="*/ 4 h 4"/>
                  <a:gd name="T2" fmla="*/ 0 w 28"/>
                  <a:gd name="T3" fmla="*/ 4 h 4"/>
                  <a:gd name="T4" fmla="*/ 0 w 28"/>
                  <a:gd name="T5" fmla="*/ 4 h 4"/>
                  <a:gd name="T6" fmla="*/ 1 w 28"/>
                  <a:gd name="T7" fmla="*/ 4 h 4"/>
                  <a:gd name="T8" fmla="*/ 1 w 28"/>
                  <a:gd name="T9" fmla="*/ 4 h 4"/>
                  <a:gd name="T10" fmla="*/ 2 w 28"/>
                  <a:gd name="T11" fmla="*/ 4 h 4"/>
                  <a:gd name="T12" fmla="*/ 2 w 28"/>
                  <a:gd name="T13" fmla="*/ 4 h 4"/>
                  <a:gd name="T14" fmla="*/ 4 w 28"/>
                  <a:gd name="T15" fmla="*/ 4 h 4"/>
                  <a:gd name="T16" fmla="*/ 4 w 28"/>
                  <a:gd name="T17" fmla="*/ 4 h 4"/>
                  <a:gd name="T18" fmla="*/ 4 w 28"/>
                  <a:gd name="T19" fmla="*/ 4 h 4"/>
                  <a:gd name="T20" fmla="*/ 5 w 28"/>
                  <a:gd name="T21" fmla="*/ 4 h 4"/>
                  <a:gd name="T22" fmla="*/ 5 w 28"/>
                  <a:gd name="T23" fmla="*/ 4 h 4"/>
                  <a:gd name="T24" fmla="*/ 6 w 28"/>
                  <a:gd name="T25" fmla="*/ 4 h 4"/>
                  <a:gd name="T26" fmla="*/ 6 w 28"/>
                  <a:gd name="T27" fmla="*/ 4 h 4"/>
                  <a:gd name="T28" fmla="*/ 7 w 28"/>
                  <a:gd name="T29" fmla="*/ 4 h 4"/>
                  <a:gd name="T30" fmla="*/ 9 w 28"/>
                  <a:gd name="T31" fmla="*/ 4 h 4"/>
                  <a:gd name="T32" fmla="*/ 9 w 28"/>
                  <a:gd name="T33" fmla="*/ 4 h 4"/>
                  <a:gd name="T34" fmla="*/ 9 w 28"/>
                  <a:gd name="T35" fmla="*/ 4 h 4"/>
                  <a:gd name="T36" fmla="*/ 9 w 28"/>
                  <a:gd name="T37" fmla="*/ 1 h 4"/>
                  <a:gd name="T38" fmla="*/ 10 w 28"/>
                  <a:gd name="T39" fmla="*/ 4 h 4"/>
                  <a:gd name="T40" fmla="*/ 11 w 28"/>
                  <a:gd name="T41" fmla="*/ 4 h 4"/>
                  <a:gd name="T42" fmla="*/ 11 w 28"/>
                  <a:gd name="T43" fmla="*/ 4 h 4"/>
                  <a:gd name="T44" fmla="*/ 13 w 28"/>
                  <a:gd name="T45" fmla="*/ 4 h 4"/>
                  <a:gd name="T46" fmla="*/ 13 w 28"/>
                  <a:gd name="T47" fmla="*/ 4 h 4"/>
                  <a:gd name="T48" fmla="*/ 13 w 28"/>
                  <a:gd name="T49" fmla="*/ 4 h 4"/>
                  <a:gd name="T50" fmla="*/ 13 w 28"/>
                  <a:gd name="T51" fmla="*/ 4 h 4"/>
                  <a:gd name="T52" fmla="*/ 13 w 28"/>
                  <a:gd name="T53" fmla="*/ 4 h 4"/>
                  <a:gd name="T54" fmla="*/ 15 w 28"/>
                  <a:gd name="T55" fmla="*/ 4 h 4"/>
                  <a:gd name="T56" fmla="*/ 15 w 28"/>
                  <a:gd name="T57" fmla="*/ 4 h 4"/>
                  <a:gd name="T58" fmla="*/ 16 w 28"/>
                  <a:gd name="T59" fmla="*/ 4 h 4"/>
                  <a:gd name="T60" fmla="*/ 17 w 28"/>
                  <a:gd name="T61" fmla="*/ 4 h 4"/>
                  <a:gd name="T62" fmla="*/ 17 w 28"/>
                  <a:gd name="T63" fmla="*/ 4 h 4"/>
                  <a:gd name="T64" fmla="*/ 18 w 28"/>
                  <a:gd name="T65" fmla="*/ 4 h 4"/>
                  <a:gd name="T66" fmla="*/ 18 w 28"/>
                  <a:gd name="T67" fmla="*/ 4 h 4"/>
                  <a:gd name="T68" fmla="*/ 19 w 28"/>
                  <a:gd name="T69" fmla="*/ 4 h 4"/>
                  <a:gd name="T70" fmla="*/ 19 w 28"/>
                  <a:gd name="T71" fmla="*/ 4 h 4"/>
                  <a:gd name="T72" fmla="*/ 21 w 28"/>
                  <a:gd name="T73" fmla="*/ 4 h 4"/>
                  <a:gd name="T74" fmla="*/ 21 w 28"/>
                  <a:gd name="T75" fmla="*/ 4 h 4"/>
                  <a:gd name="T76" fmla="*/ 21 w 28"/>
                  <a:gd name="T77" fmla="*/ 4 h 4"/>
                  <a:gd name="T78" fmla="*/ 21 w 28"/>
                  <a:gd name="T79" fmla="*/ 4 h 4"/>
                  <a:gd name="T80" fmla="*/ 22 w 28"/>
                  <a:gd name="T81" fmla="*/ 4 h 4"/>
                  <a:gd name="T82" fmla="*/ 23 w 28"/>
                  <a:gd name="T83" fmla="*/ 4 h 4"/>
                  <a:gd name="T84" fmla="*/ 23 w 28"/>
                  <a:gd name="T85" fmla="*/ 4 h 4"/>
                  <a:gd name="T86" fmla="*/ 25 w 28"/>
                  <a:gd name="T87" fmla="*/ 4 h 4"/>
                  <a:gd name="T88" fmla="*/ 25 w 28"/>
                  <a:gd name="T89" fmla="*/ 4 h 4"/>
                  <a:gd name="T90" fmla="*/ 25 w 28"/>
                  <a:gd name="T91" fmla="*/ 4 h 4"/>
                  <a:gd name="T92" fmla="*/ 25 w 28"/>
                  <a:gd name="T93" fmla="*/ 4 h 4"/>
                  <a:gd name="T94" fmla="*/ 26 w 28"/>
                  <a:gd name="T95" fmla="*/ 4 h 4"/>
                  <a:gd name="T96" fmla="*/ 27 w 28"/>
                  <a:gd name="T97" fmla="*/ 0 h 4"/>
                  <a:gd name="T98" fmla="*/ 28 w 28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8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1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3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6" y="4"/>
                    </a:lnTo>
                    <a:lnTo>
                      <a:pt x="27" y="0"/>
                    </a:lnTo>
                    <a:lnTo>
                      <a:pt x="28" y="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8" name="Freeform 1433"/>
              <p:cNvSpPr>
                <a:spLocks/>
              </p:cNvSpPr>
              <p:nvPr/>
            </p:nvSpPr>
            <p:spPr bwMode="auto">
              <a:xfrm>
                <a:off x="9188822" y="2746496"/>
                <a:ext cx="45205" cy="4676"/>
              </a:xfrm>
              <a:custGeom>
                <a:avLst/>
                <a:gdLst>
                  <a:gd name="T0" fmla="*/ 0 w 29"/>
                  <a:gd name="T1" fmla="*/ 3 h 3"/>
                  <a:gd name="T2" fmla="*/ 0 w 29"/>
                  <a:gd name="T3" fmla="*/ 3 h 3"/>
                  <a:gd name="T4" fmla="*/ 0 w 29"/>
                  <a:gd name="T5" fmla="*/ 3 h 3"/>
                  <a:gd name="T6" fmla="*/ 2 w 29"/>
                  <a:gd name="T7" fmla="*/ 3 h 3"/>
                  <a:gd name="T8" fmla="*/ 2 w 29"/>
                  <a:gd name="T9" fmla="*/ 3 h 3"/>
                  <a:gd name="T10" fmla="*/ 3 w 29"/>
                  <a:gd name="T11" fmla="*/ 3 h 3"/>
                  <a:gd name="T12" fmla="*/ 4 w 29"/>
                  <a:gd name="T13" fmla="*/ 3 h 3"/>
                  <a:gd name="T14" fmla="*/ 4 w 29"/>
                  <a:gd name="T15" fmla="*/ 3 h 3"/>
                  <a:gd name="T16" fmla="*/ 4 w 29"/>
                  <a:gd name="T17" fmla="*/ 3 h 3"/>
                  <a:gd name="T18" fmla="*/ 5 w 29"/>
                  <a:gd name="T19" fmla="*/ 3 h 3"/>
                  <a:gd name="T20" fmla="*/ 6 w 29"/>
                  <a:gd name="T21" fmla="*/ 3 h 3"/>
                  <a:gd name="T22" fmla="*/ 6 w 29"/>
                  <a:gd name="T23" fmla="*/ 3 h 3"/>
                  <a:gd name="T24" fmla="*/ 8 w 29"/>
                  <a:gd name="T25" fmla="*/ 3 h 3"/>
                  <a:gd name="T26" fmla="*/ 8 w 29"/>
                  <a:gd name="T27" fmla="*/ 3 h 3"/>
                  <a:gd name="T28" fmla="*/ 8 w 29"/>
                  <a:gd name="T29" fmla="*/ 3 h 3"/>
                  <a:gd name="T30" fmla="*/ 9 w 29"/>
                  <a:gd name="T31" fmla="*/ 3 h 3"/>
                  <a:gd name="T32" fmla="*/ 10 w 29"/>
                  <a:gd name="T33" fmla="*/ 3 h 3"/>
                  <a:gd name="T34" fmla="*/ 10 w 29"/>
                  <a:gd name="T35" fmla="*/ 3 h 3"/>
                  <a:gd name="T36" fmla="*/ 10 w 29"/>
                  <a:gd name="T37" fmla="*/ 3 h 3"/>
                  <a:gd name="T38" fmla="*/ 12 w 29"/>
                  <a:gd name="T39" fmla="*/ 3 h 3"/>
                  <a:gd name="T40" fmla="*/ 12 w 29"/>
                  <a:gd name="T41" fmla="*/ 3 h 3"/>
                  <a:gd name="T42" fmla="*/ 12 w 29"/>
                  <a:gd name="T43" fmla="*/ 3 h 3"/>
                  <a:gd name="T44" fmla="*/ 13 w 29"/>
                  <a:gd name="T45" fmla="*/ 3 h 3"/>
                  <a:gd name="T46" fmla="*/ 13 w 29"/>
                  <a:gd name="T47" fmla="*/ 3 h 3"/>
                  <a:gd name="T48" fmla="*/ 14 w 29"/>
                  <a:gd name="T49" fmla="*/ 3 h 3"/>
                  <a:gd name="T50" fmla="*/ 14 w 29"/>
                  <a:gd name="T51" fmla="*/ 3 h 3"/>
                  <a:gd name="T52" fmla="*/ 15 w 29"/>
                  <a:gd name="T53" fmla="*/ 3 h 3"/>
                  <a:gd name="T54" fmla="*/ 16 w 29"/>
                  <a:gd name="T55" fmla="*/ 3 h 3"/>
                  <a:gd name="T56" fmla="*/ 16 w 29"/>
                  <a:gd name="T57" fmla="*/ 3 h 3"/>
                  <a:gd name="T58" fmla="*/ 16 w 29"/>
                  <a:gd name="T59" fmla="*/ 3 h 3"/>
                  <a:gd name="T60" fmla="*/ 17 w 29"/>
                  <a:gd name="T61" fmla="*/ 0 h 3"/>
                  <a:gd name="T62" fmla="*/ 19 w 29"/>
                  <a:gd name="T63" fmla="*/ 3 h 3"/>
                  <a:gd name="T64" fmla="*/ 19 w 29"/>
                  <a:gd name="T65" fmla="*/ 3 h 3"/>
                  <a:gd name="T66" fmla="*/ 19 w 29"/>
                  <a:gd name="T67" fmla="*/ 3 h 3"/>
                  <a:gd name="T68" fmla="*/ 19 w 29"/>
                  <a:gd name="T69" fmla="*/ 3 h 3"/>
                  <a:gd name="T70" fmla="*/ 21 w 29"/>
                  <a:gd name="T71" fmla="*/ 3 h 3"/>
                  <a:gd name="T72" fmla="*/ 21 w 29"/>
                  <a:gd name="T73" fmla="*/ 3 h 3"/>
                  <a:gd name="T74" fmla="*/ 21 w 29"/>
                  <a:gd name="T75" fmla="*/ 3 h 3"/>
                  <a:gd name="T76" fmla="*/ 22 w 29"/>
                  <a:gd name="T77" fmla="*/ 3 h 3"/>
                  <a:gd name="T78" fmla="*/ 23 w 29"/>
                  <a:gd name="T79" fmla="*/ 3 h 3"/>
                  <a:gd name="T80" fmla="*/ 23 w 29"/>
                  <a:gd name="T81" fmla="*/ 3 h 3"/>
                  <a:gd name="T82" fmla="*/ 24 w 29"/>
                  <a:gd name="T83" fmla="*/ 3 h 3"/>
                  <a:gd name="T84" fmla="*/ 25 w 29"/>
                  <a:gd name="T85" fmla="*/ 3 h 3"/>
                  <a:gd name="T86" fmla="*/ 25 w 29"/>
                  <a:gd name="T87" fmla="*/ 3 h 3"/>
                  <a:gd name="T88" fmla="*/ 26 w 29"/>
                  <a:gd name="T89" fmla="*/ 3 h 3"/>
                  <a:gd name="T90" fmla="*/ 27 w 29"/>
                  <a:gd name="T91" fmla="*/ 3 h 3"/>
                  <a:gd name="T92" fmla="*/ 27 w 29"/>
                  <a:gd name="T93" fmla="*/ 3 h 3"/>
                  <a:gd name="T94" fmla="*/ 28 w 29"/>
                  <a:gd name="T95" fmla="*/ 3 h 3"/>
                  <a:gd name="T96" fmla="*/ 29 w 29"/>
                  <a:gd name="T97" fmla="*/ 3 h 3"/>
                  <a:gd name="T98" fmla="*/ 29 w 29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9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7" y="0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29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9" name="Freeform 1434"/>
              <p:cNvSpPr>
                <a:spLocks/>
              </p:cNvSpPr>
              <p:nvPr/>
            </p:nvSpPr>
            <p:spPr bwMode="auto">
              <a:xfrm>
                <a:off x="9234027" y="2746496"/>
                <a:ext cx="46764" cy="4676"/>
              </a:xfrm>
              <a:custGeom>
                <a:avLst/>
                <a:gdLst>
                  <a:gd name="T0" fmla="*/ 0 w 30"/>
                  <a:gd name="T1" fmla="*/ 3 h 3"/>
                  <a:gd name="T2" fmla="*/ 2 w 30"/>
                  <a:gd name="T3" fmla="*/ 3 h 3"/>
                  <a:gd name="T4" fmla="*/ 2 w 30"/>
                  <a:gd name="T5" fmla="*/ 3 h 3"/>
                  <a:gd name="T6" fmla="*/ 2 w 30"/>
                  <a:gd name="T7" fmla="*/ 3 h 3"/>
                  <a:gd name="T8" fmla="*/ 4 w 30"/>
                  <a:gd name="T9" fmla="*/ 3 h 3"/>
                  <a:gd name="T10" fmla="*/ 4 w 30"/>
                  <a:gd name="T11" fmla="*/ 3 h 3"/>
                  <a:gd name="T12" fmla="*/ 4 w 30"/>
                  <a:gd name="T13" fmla="*/ 3 h 3"/>
                  <a:gd name="T14" fmla="*/ 4 w 30"/>
                  <a:gd name="T15" fmla="*/ 3 h 3"/>
                  <a:gd name="T16" fmla="*/ 5 w 30"/>
                  <a:gd name="T17" fmla="*/ 3 h 3"/>
                  <a:gd name="T18" fmla="*/ 6 w 30"/>
                  <a:gd name="T19" fmla="*/ 0 h 3"/>
                  <a:gd name="T20" fmla="*/ 7 w 30"/>
                  <a:gd name="T21" fmla="*/ 3 h 3"/>
                  <a:gd name="T22" fmla="*/ 7 w 30"/>
                  <a:gd name="T23" fmla="*/ 3 h 3"/>
                  <a:gd name="T24" fmla="*/ 7 w 30"/>
                  <a:gd name="T25" fmla="*/ 3 h 3"/>
                  <a:gd name="T26" fmla="*/ 8 w 30"/>
                  <a:gd name="T27" fmla="*/ 3 h 3"/>
                  <a:gd name="T28" fmla="*/ 9 w 30"/>
                  <a:gd name="T29" fmla="*/ 3 h 3"/>
                  <a:gd name="T30" fmla="*/ 9 w 30"/>
                  <a:gd name="T31" fmla="*/ 3 h 3"/>
                  <a:gd name="T32" fmla="*/ 10 w 30"/>
                  <a:gd name="T33" fmla="*/ 3 h 3"/>
                  <a:gd name="T34" fmla="*/ 10 w 30"/>
                  <a:gd name="T35" fmla="*/ 3 h 3"/>
                  <a:gd name="T36" fmla="*/ 11 w 30"/>
                  <a:gd name="T37" fmla="*/ 3 h 3"/>
                  <a:gd name="T38" fmla="*/ 11 w 30"/>
                  <a:gd name="T39" fmla="*/ 3 h 3"/>
                  <a:gd name="T40" fmla="*/ 12 w 30"/>
                  <a:gd name="T41" fmla="*/ 3 h 3"/>
                  <a:gd name="T42" fmla="*/ 13 w 30"/>
                  <a:gd name="T43" fmla="*/ 3 h 3"/>
                  <a:gd name="T44" fmla="*/ 13 w 30"/>
                  <a:gd name="T45" fmla="*/ 3 h 3"/>
                  <a:gd name="T46" fmla="*/ 15 w 30"/>
                  <a:gd name="T47" fmla="*/ 3 h 3"/>
                  <a:gd name="T48" fmla="*/ 15 w 30"/>
                  <a:gd name="T49" fmla="*/ 3 h 3"/>
                  <a:gd name="T50" fmla="*/ 15 w 30"/>
                  <a:gd name="T51" fmla="*/ 3 h 3"/>
                  <a:gd name="T52" fmla="*/ 16 w 30"/>
                  <a:gd name="T53" fmla="*/ 3 h 3"/>
                  <a:gd name="T54" fmla="*/ 17 w 30"/>
                  <a:gd name="T55" fmla="*/ 3 h 3"/>
                  <a:gd name="T56" fmla="*/ 17 w 30"/>
                  <a:gd name="T57" fmla="*/ 3 h 3"/>
                  <a:gd name="T58" fmla="*/ 17 w 30"/>
                  <a:gd name="T59" fmla="*/ 3 h 3"/>
                  <a:gd name="T60" fmla="*/ 17 w 30"/>
                  <a:gd name="T61" fmla="*/ 3 h 3"/>
                  <a:gd name="T62" fmla="*/ 19 w 30"/>
                  <a:gd name="T63" fmla="*/ 3 h 3"/>
                  <a:gd name="T64" fmla="*/ 19 w 30"/>
                  <a:gd name="T65" fmla="*/ 3 h 3"/>
                  <a:gd name="T66" fmla="*/ 19 w 30"/>
                  <a:gd name="T67" fmla="*/ 3 h 3"/>
                  <a:gd name="T68" fmla="*/ 20 w 30"/>
                  <a:gd name="T69" fmla="*/ 3 h 3"/>
                  <a:gd name="T70" fmla="*/ 21 w 30"/>
                  <a:gd name="T71" fmla="*/ 3 h 3"/>
                  <a:gd name="T72" fmla="*/ 21 w 30"/>
                  <a:gd name="T73" fmla="*/ 3 h 3"/>
                  <a:gd name="T74" fmla="*/ 22 w 30"/>
                  <a:gd name="T75" fmla="*/ 3 h 3"/>
                  <a:gd name="T76" fmla="*/ 23 w 30"/>
                  <a:gd name="T77" fmla="*/ 3 h 3"/>
                  <a:gd name="T78" fmla="*/ 23 w 30"/>
                  <a:gd name="T79" fmla="*/ 3 h 3"/>
                  <a:gd name="T80" fmla="*/ 24 w 30"/>
                  <a:gd name="T81" fmla="*/ 2 h 3"/>
                  <a:gd name="T82" fmla="*/ 25 w 30"/>
                  <a:gd name="T83" fmla="*/ 3 h 3"/>
                  <a:gd name="T84" fmla="*/ 26 w 30"/>
                  <a:gd name="T85" fmla="*/ 3 h 3"/>
                  <a:gd name="T86" fmla="*/ 26 w 30"/>
                  <a:gd name="T87" fmla="*/ 3 h 3"/>
                  <a:gd name="T88" fmla="*/ 26 w 30"/>
                  <a:gd name="T89" fmla="*/ 3 h 3"/>
                  <a:gd name="T90" fmla="*/ 28 w 30"/>
                  <a:gd name="T91" fmla="*/ 3 h 3"/>
                  <a:gd name="T92" fmla="*/ 28 w 30"/>
                  <a:gd name="T93" fmla="*/ 3 h 3"/>
                  <a:gd name="T94" fmla="*/ 29 w 30"/>
                  <a:gd name="T95" fmla="*/ 3 h 3"/>
                  <a:gd name="T96" fmla="*/ 29 w 30"/>
                  <a:gd name="T97" fmla="*/ 3 h 3"/>
                  <a:gd name="T98" fmla="*/ 30 w 30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3">
                    <a:moveTo>
                      <a:pt x="0" y="3"/>
                    </a:move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6" y="0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4" y="2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29" y="3"/>
                    </a:lnTo>
                    <a:lnTo>
                      <a:pt x="30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0" name="Freeform 1435"/>
              <p:cNvSpPr>
                <a:spLocks/>
              </p:cNvSpPr>
              <p:nvPr/>
            </p:nvSpPr>
            <p:spPr bwMode="auto">
              <a:xfrm>
                <a:off x="9280790" y="2751173"/>
                <a:ext cx="46764" cy="0"/>
              </a:xfrm>
              <a:custGeom>
                <a:avLst/>
                <a:gdLst>
                  <a:gd name="T0" fmla="*/ 0 w 30"/>
                  <a:gd name="T1" fmla="*/ 0 w 30"/>
                  <a:gd name="T2" fmla="*/ 2 w 30"/>
                  <a:gd name="T3" fmla="*/ 2 w 30"/>
                  <a:gd name="T4" fmla="*/ 3 w 30"/>
                  <a:gd name="T5" fmla="*/ 4 w 30"/>
                  <a:gd name="T6" fmla="*/ 4 w 30"/>
                  <a:gd name="T7" fmla="*/ 5 w 30"/>
                  <a:gd name="T8" fmla="*/ 6 w 30"/>
                  <a:gd name="T9" fmla="*/ 6 w 30"/>
                  <a:gd name="T10" fmla="*/ 6 w 30"/>
                  <a:gd name="T11" fmla="*/ 6 w 30"/>
                  <a:gd name="T12" fmla="*/ 8 w 30"/>
                  <a:gd name="T13" fmla="*/ 8 w 30"/>
                  <a:gd name="T14" fmla="*/ 8 w 30"/>
                  <a:gd name="T15" fmla="*/ 9 w 30"/>
                  <a:gd name="T16" fmla="*/ 10 w 30"/>
                  <a:gd name="T17" fmla="*/ 10 w 30"/>
                  <a:gd name="T18" fmla="*/ 10 w 30"/>
                  <a:gd name="T19" fmla="*/ 11 w 30"/>
                  <a:gd name="T20" fmla="*/ 12 w 30"/>
                  <a:gd name="T21" fmla="*/ 12 w 30"/>
                  <a:gd name="T22" fmla="*/ 12 w 30"/>
                  <a:gd name="T23" fmla="*/ 13 w 30"/>
                  <a:gd name="T24" fmla="*/ 14 w 30"/>
                  <a:gd name="T25" fmla="*/ 15 w 30"/>
                  <a:gd name="T26" fmla="*/ 15 w 30"/>
                  <a:gd name="T27" fmla="*/ 17 w 30"/>
                  <a:gd name="T28" fmla="*/ 17 w 30"/>
                  <a:gd name="T29" fmla="*/ 17 w 30"/>
                  <a:gd name="T30" fmla="*/ 17 w 30"/>
                  <a:gd name="T31" fmla="*/ 18 w 30"/>
                  <a:gd name="T32" fmla="*/ 19 w 30"/>
                  <a:gd name="T33" fmla="*/ 19 w 30"/>
                  <a:gd name="T34" fmla="*/ 21 w 30"/>
                  <a:gd name="T35" fmla="*/ 21 w 30"/>
                  <a:gd name="T36" fmla="*/ 21 w 30"/>
                  <a:gd name="T37" fmla="*/ 23 w 30"/>
                  <a:gd name="T38" fmla="*/ 23 w 30"/>
                  <a:gd name="T39" fmla="*/ 23 w 30"/>
                  <a:gd name="T40" fmla="*/ 24 w 30"/>
                  <a:gd name="T41" fmla="*/ 25 w 30"/>
                  <a:gd name="T42" fmla="*/ 25 w 30"/>
                  <a:gd name="T43" fmla="*/ 26 w 30"/>
                  <a:gd name="T44" fmla="*/ 27 w 30"/>
                  <a:gd name="T45" fmla="*/ 27 w 30"/>
                  <a:gd name="T46" fmla="*/ 28 w 30"/>
                  <a:gd name="T47" fmla="*/ 29 w 30"/>
                  <a:gd name="T48" fmla="*/ 29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1" name="Freeform 1436"/>
              <p:cNvSpPr>
                <a:spLocks/>
              </p:cNvSpPr>
              <p:nvPr/>
            </p:nvSpPr>
            <p:spPr bwMode="auto">
              <a:xfrm>
                <a:off x="9327554" y="2751173"/>
                <a:ext cx="48322" cy="0"/>
              </a:xfrm>
              <a:custGeom>
                <a:avLst/>
                <a:gdLst>
                  <a:gd name="T0" fmla="*/ 0 w 31"/>
                  <a:gd name="T1" fmla="*/ 2 w 31"/>
                  <a:gd name="T2" fmla="*/ 2 w 31"/>
                  <a:gd name="T3" fmla="*/ 2 w 31"/>
                  <a:gd name="T4" fmla="*/ 4 w 31"/>
                  <a:gd name="T5" fmla="*/ 4 w 31"/>
                  <a:gd name="T6" fmla="*/ 4 w 31"/>
                  <a:gd name="T7" fmla="*/ 5 w 31"/>
                  <a:gd name="T8" fmla="*/ 5 w 31"/>
                  <a:gd name="T9" fmla="*/ 6 w 31"/>
                  <a:gd name="T10" fmla="*/ 6 w 31"/>
                  <a:gd name="T11" fmla="*/ 6 w 31"/>
                  <a:gd name="T12" fmla="*/ 8 w 31"/>
                  <a:gd name="T13" fmla="*/ 8 w 31"/>
                  <a:gd name="T14" fmla="*/ 9 w 31"/>
                  <a:gd name="T15" fmla="*/ 10 w 31"/>
                  <a:gd name="T16" fmla="*/ 10 w 31"/>
                  <a:gd name="T17" fmla="*/ 11 w 31"/>
                  <a:gd name="T18" fmla="*/ 12 w 31"/>
                  <a:gd name="T19" fmla="*/ 12 w 31"/>
                  <a:gd name="T20" fmla="*/ 13 w 31"/>
                  <a:gd name="T21" fmla="*/ 14 w 31"/>
                  <a:gd name="T22" fmla="*/ 14 w 31"/>
                  <a:gd name="T23" fmla="*/ 14 w 31"/>
                  <a:gd name="T24" fmla="*/ 15 w 31"/>
                  <a:gd name="T25" fmla="*/ 16 w 31"/>
                  <a:gd name="T26" fmla="*/ 16 w 31"/>
                  <a:gd name="T27" fmla="*/ 17 w 31"/>
                  <a:gd name="T28" fmla="*/ 18 w 31"/>
                  <a:gd name="T29" fmla="*/ 18 w 31"/>
                  <a:gd name="T30" fmla="*/ 18 w 31"/>
                  <a:gd name="T31" fmla="*/ 20 w 31"/>
                  <a:gd name="T32" fmla="*/ 21 w 31"/>
                  <a:gd name="T33" fmla="*/ 21 w 31"/>
                  <a:gd name="T34" fmla="*/ 21 w 31"/>
                  <a:gd name="T35" fmla="*/ 22 w 31"/>
                  <a:gd name="T36" fmla="*/ 23 w 31"/>
                  <a:gd name="T37" fmla="*/ 23 w 31"/>
                  <a:gd name="T38" fmla="*/ 23 w 31"/>
                  <a:gd name="T39" fmla="*/ 23 w 31"/>
                  <a:gd name="T40" fmla="*/ 25 w 31"/>
                  <a:gd name="T41" fmla="*/ 25 w 31"/>
                  <a:gd name="T42" fmla="*/ 27 w 31"/>
                  <a:gd name="T43" fmla="*/ 27 w 31"/>
                  <a:gd name="T44" fmla="*/ 27 w 31"/>
                  <a:gd name="T45" fmla="*/ 29 w 31"/>
                  <a:gd name="T46" fmla="*/ 29 w 31"/>
                  <a:gd name="T47" fmla="*/ 31 w 31"/>
                  <a:gd name="T48" fmla="*/ 31 w 31"/>
                  <a:gd name="T49" fmla="*/ 31 w 3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1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2" name="Freeform 1437"/>
              <p:cNvSpPr>
                <a:spLocks/>
              </p:cNvSpPr>
              <p:nvPr/>
            </p:nvSpPr>
            <p:spPr bwMode="auto">
              <a:xfrm>
                <a:off x="9375876" y="2751173"/>
                <a:ext cx="46764" cy="0"/>
              </a:xfrm>
              <a:custGeom>
                <a:avLst/>
                <a:gdLst>
                  <a:gd name="T0" fmla="*/ 0 w 30"/>
                  <a:gd name="T1" fmla="*/ 1 w 30"/>
                  <a:gd name="T2" fmla="*/ 1 w 30"/>
                  <a:gd name="T3" fmla="*/ 2 w 30"/>
                  <a:gd name="T4" fmla="*/ 2 w 30"/>
                  <a:gd name="T5" fmla="*/ 4 w 30"/>
                  <a:gd name="T6" fmla="*/ 4 w 30"/>
                  <a:gd name="T7" fmla="*/ 4 w 30"/>
                  <a:gd name="T8" fmla="*/ 5 w 30"/>
                  <a:gd name="T9" fmla="*/ 5 w 30"/>
                  <a:gd name="T10" fmla="*/ 6 w 30"/>
                  <a:gd name="T11" fmla="*/ 6 w 30"/>
                  <a:gd name="T12" fmla="*/ 7 w 30"/>
                  <a:gd name="T13" fmla="*/ 9 w 30"/>
                  <a:gd name="T14" fmla="*/ 9 w 30"/>
                  <a:gd name="T15" fmla="*/ 10 w 30"/>
                  <a:gd name="T16" fmla="*/ 10 w 30"/>
                  <a:gd name="T17" fmla="*/ 11 w 30"/>
                  <a:gd name="T18" fmla="*/ 11 w 30"/>
                  <a:gd name="T19" fmla="*/ 11 w 30"/>
                  <a:gd name="T20" fmla="*/ 13 w 30"/>
                  <a:gd name="T21" fmla="*/ 13 w 30"/>
                  <a:gd name="T22" fmla="*/ 14 w 30"/>
                  <a:gd name="T23" fmla="*/ 15 w 30"/>
                  <a:gd name="T24" fmla="*/ 15 w 30"/>
                  <a:gd name="T25" fmla="*/ 17 w 30"/>
                  <a:gd name="T26" fmla="*/ 17 w 30"/>
                  <a:gd name="T27" fmla="*/ 17 w 30"/>
                  <a:gd name="T28" fmla="*/ 17 w 30"/>
                  <a:gd name="T29" fmla="*/ 18 w 30"/>
                  <a:gd name="T30" fmla="*/ 19 w 30"/>
                  <a:gd name="T31" fmla="*/ 19 w 30"/>
                  <a:gd name="T32" fmla="*/ 19 w 30"/>
                  <a:gd name="T33" fmla="*/ 19 w 30"/>
                  <a:gd name="T34" fmla="*/ 19 w 30"/>
                  <a:gd name="T35" fmla="*/ 21 w 30"/>
                  <a:gd name="T36" fmla="*/ 21 w 30"/>
                  <a:gd name="T37" fmla="*/ 23 w 30"/>
                  <a:gd name="T38" fmla="*/ 23 w 30"/>
                  <a:gd name="T39" fmla="*/ 23 w 30"/>
                  <a:gd name="T40" fmla="*/ 24 w 30"/>
                  <a:gd name="T41" fmla="*/ 24 w 30"/>
                  <a:gd name="T42" fmla="*/ 26 w 30"/>
                  <a:gd name="T43" fmla="*/ 26 w 30"/>
                  <a:gd name="T44" fmla="*/ 28 w 30"/>
                  <a:gd name="T45" fmla="*/ 28 w 30"/>
                  <a:gd name="T46" fmla="*/ 28 w 30"/>
                  <a:gd name="T47" fmla="*/ 28 w 30"/>
                  <a:gd name="T48" fmla="*/ 28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3" name="Freeform 1438"/>
              <p:cNvSpPr>
                <a:spLocks/>
              </p:cNvSpPr>
              <p:nvPr/>
            </p:nvSpPr>
            <p:spPr bwMode="auto">
              <a:xfrm>
                <a:off x="9422640" y="2751173"/>
                <a:ext cx="46764" cy="0"/>
              </a:xfrm>
              <a:custGeom>
                <a:avLst/>
                <a:gdLst>
                  <a:gd name="T0" fmla="*/ 0 w 30"/>
                  <a:gd name="T1" fmla="*/ 0 w 30"/>
                  <a:gd name="T2" fmla="*/ 2 w 30"/>
                  <a:gd name="T3" fmla="*/ 2 w 30"/>
                  <a:gd name="T4" fmla="*/ 2 w 30"/>
                  <a:gd name="T5" fmla="*/ 4 w 30"/>
                  <a:gd name="T6" fmla="*/ 4 w 30"/>
                  <a:gd name="T7" fmla="*/ 6 w 30"/>
                  <a:gd name="T8" fmla="*/ 6 w 30"/>
                  <a:gd name="T9" fmla="*/ 6 w 30"/>
                  <a:gd name="T10" fmla="*/ 6 w 30"/>
                  <a:gd name="T11" fmla="*/ 7 w 30"/>
                  <a:gd name="T12" fmla="*/ 7 w 30"/>
                  <a:gd name="T13" fmla="*/ 8 w 30"/>
                  <a:gd name="T14" fmla="*/ 8 w 30"/>
                  <a:gd name="T15" fmla="*/ 10 w 30"/>
                  <a:gd name="T16" fmla="*/ 10 w 30"/>
                  <a:gd name="T17" fmla="*/ 10 w 30"/>
                  <a:gd name="T18" fmla="*/ 11 w 30"/>
                  <a:gd name="T19" fmla="*/ 12 w 30"/>
                  <a:gd name="T20" fmla="*/ 12 w 30"/>
                  <a:gd name="T21" fmla="*/ 13 w 30"/>
                  <a:gd name="T22" fmla="*/ 15 w 30"/>
                  <a:gd name="T23" fmla="*/ 15 w 30"/>
                  <a:gd name="T24" fmla="*/ 15 w 30"/>
                  <a:gd name="T25" fmla="*/ 16 w 30"/>
                  <a:gd name="T26" fmla="*/ 17 w 30"/>
                  <a:gd name="T27" fmla="*/ 17 w 30"/>
                  <a:gd name="T28" fmla="*/ 17 w 30"/>
                  <a:gd name="T29" fmla="*/ 19 w 30"/>
                  <a:gd name="T30" fmla="*/ 19 w 30"/>
                  <a:gd name="T31" fmla="*/ 21 w 30"/>
                  <a:gd name="T32" fmla="*/ 21 w 30"/>
                  <a:gd name="T33" fmla="*/ 21 w 30"/>
                  <a:gd name="T34" fmla="*/ 23 w 30"/>
                  <a:gd name="T35" fmla="*/ 23 w 30"/>
                  <a:gd name="T36" fmla="*/ 23 w 30"/>
                  <a:gd name="T37" fmla="*/ 23 w 30"/>
                  <a:gd name="T38" fmla="*/ 25 w 30"/>
                  <a:gd name="T39" fmla="*/ 25 w 30"/>
                  <a:gd name="T40" fmla="*/ 25 w 30"/>
                  <a:gd name="T41" fmla="*/ 25 w 30"/>
                  <a:gd name="T42" fmla="*/ 25 w 30"/>
                  <a:gd name="T43" fmla="*/ 27 w 30"/>
                  <a:gd name="T44" fmla="*/ 27 w 30"/>
                  <a:gd name="T45" fmla="*/ 29 w 30"/>
                  <a:gd name="T46" fmla="*/ 29 w 30"/>
                  <a:gd name="T47" fmla="*/ 29 w 30"/>
                  <a:gd name="T48" fmla="*/ 30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4" name="Freeform 1439"/>
              <p:cNvSpPr>
                <a:spLocks/>
              </p:cNvSpPr>
              <p:nvPr/>
            </p:nvSpPr>
            <p:spPr bwMode="auto">
              <a:xfrm>
                <a:off x="9469404" y="2751173"/>
                <a:ext cx="54558" cy="0"/>
              </a:xfrm>
              <a:custGeom>
                <a:avLst/>
                <a:gdLst>
                  <a:gd name="T0" fmla="*/ 0 w 35"/>
                  <a:gd name="T1" fmla="*/ 1 w 35"/>
                  <a:gd name="T2" fmla="*/ 1 w 35"/>
                  <a:gd name="T3" fmla="*/ 2 w 35"/>
                  <a:gd name="T4" fmla="*/ 4 w 35"/>
                  <a:gd name="T5" fmla="*/ 4 w 35"/>
                  <a:gd name="T6" fmla="*/ 4 w 35"/>
                  <a:gd name="T7" fmla="*/ 6 w 35"/>
                  <a:gd name="T8" fmla="*/ 6 w 35"/>
                  <a:gd name="T9" fmla="*/ 8 w 35"/>
                  <a:gd name="T10" fmla="*/ 8 w 35"/>
                  <a:gd name="T11" fmla="*/ 9 w 35"/>
                  <a:gd name="T12" fmla="*/ 10 w 35"/>
                  <a:gd name="T13" fmla="*/ 10 w 35"/>
                  <a:gd name="T14" fmla="*/ 12 w 35"/>
                  <a:gd name="T15" fmla="*/ 12 w 35"/>
                  <a:gd name="T16" fmla="*/ 12 w 35"/>
                  <a:gd name="T17" fmla="*/ 12 w 35"/>
                  <a:gd name="T18" fmla="*/ 13 w 35"/>
                  <a:gd name="T19" fmla="*/ 14 w 35"/>
                  <a:gd name="T20" fmla="*/ 14 w 35"/>
                  <a:gd name="T21" fmla="*/ 14 w 35"/>
                  <a:gd name="T22" fmla="*/ 16 w 35"/>
                  <a:gd name="T23" fmla="*/ 16 w 35"/>
                  <a:gd name="T24" fmla="*/ 18 w 35"/>
                  <a:gd name="T25" fmla="*/ 18 w 35"/>
                  <a:gd name="T26" fmla="*/ 18 w 35"/>
                  <a:gd name="T27" fmla="*/ 19 w 35"/>
                  <a:gd name="T28" fmla="*/ 20 w 35"/>
                  <a:gd name="T29" fmla="*/ 20 w 35"/>
                  <a:gd name="T30" fmla="*/ 22 w 35"/>
                  <a:gd name="T31" fmla="*/ 23 w 35"/>
                  <a:gd name="T32" fmla="*/ 23 w 35"/>
                  <a:gd name="T33" fmla="*/ 23 w 35"/>
                  <a:gd name="T34" fmla="*/ 25 w 35"/>
                  <a:gd name="T35" fmla="*/ 25 w 35"/>
                  <a:gd name="T36" fmla="*/ 27 w 35"/>
                  <a:gd name="T37" fmla="*/ 27 w 35"/>
                  <a:gd name="T38" fmla="*/ 27 w 35"/>
                  <a:gd name="T39" fmla="*/ 29 w 35"/>
                  <a:gd name="T40" fmla="*/ 29 w 35"/>
                  <a:gd name="T41" fmla="*/ 29 w 35"/>
                  <a:gd name="T42" fmla="*/ 30 w 35"/>
                  <a:gd name="T43" fmla="*/ 31 w 35"/>
                  <a:gd name="T44" fmla="*/ 31 w 35"/>
                  <a:gd name="T45" fmla="*/ 31 w 35"/>
                  <a:gd name="T46" fmla="*/ 32 w 35"/>
                  <a:gd name="T47" fmla="*/ 33 w 35"/>
                  <a:gd name="T48" fmla="*/ 33 w 35"/>
                  <a:gd name="T49" fmla="*/ 35 w 3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5" name="Freeform 1440"/>
              <p:cNvSpPr>
                <a:spLocks/>
              </p:cNvSpPr>
              <p:nvPr/>
            </p:nvSpPr>
            <p:spPr bwMode="auto">
              <a:xfrm>
                <a:off x="9523961" y="2751173"/>
                <a:ext cx="49881" cy="0"/>
              </a:xfrm>
              <a:custGeom>
                <a:avLst/>
                <a:gdLst>
                  <a:gd name="T0" fmla="*/ 0 w 32"/>
                  <a:gd name="T1" fmla="*/ 0 w 32"/>
                  <a:gd name="T2" fmla="*/ 1 w 32"/>
                  <a:gd name="T3" fmla="*/ 1 w 32"/>
                  <a:gd name="T4" fmla="*/ 2 w 32"/>
                  <a:gd name="T5" fmla="*/ 2 w 32"/>
                  <a:gd name="T6" fmla="*/ 4 w 32"/>
                  <a:gd name="T7" fmla="*/ 5 w 32"/>
                  <a:gd name="T8" fmla="*/ 5 w 32"/>
                  <a:gd name="T9" fmla="*/ 5 w 32"/>
                  <a:gd name="T10" fmla="*/ 5 w 32"/>
                  <a:gd name="T11" fmla="*/ 7 w 32"/>
                  <a:gd name="T12" fmla="*/ 7 w 32"/>
                  <a:gd name="T13" fmla="*/ 7 w 32"/>
                  <a:gd name="T14" fmla="*/ 9 w 32"/>
                  <a:gd name="T15" fmla="*/ 9 w 32"/>
                  <a:gd name="T16" fmla="*/ 10 w 32"/>
                  <a:gd name="T17" fmla="*/ 11 w 32"/>
                  <a:gd name="T18" fmla="*/ 11 w 32"/>
                  <a:gd name="T19" fmla="*/ 13 w 32"/>
                  <a:gd name="T20" fmla="*/ 13 w 32"/>
                  <a:gd name="T21" fmla="*/ 13 w 32"/>
                  <a:gd name="T22" fmla="*/ 14 w 32"/>
                  <a:gd name="T23" fmla="*/ 15 w 32"/>
                  <a:gd name="T24" fmla="*/ 15 w 32"/>
                  <a:gd name="T25" fmla="*/ 15 w 32"/>
                  <a:gd name="T26" fmla="*/ 15 w 32"/>
                  <a:gd name="T27" fmla="*/ 15 w 32"/>
                  <a:gd name="T28" fmla="*/ 17 w 32"/>
                  <a:gd name="T29" fmla="*/ 17 w 32"/>
                  <a:gd name="T30" fmla="*/ 19 w 32"/>
                  <a:gd name="T31" fmla="*/ 19 w 32"/>
                  <a:gd name="T32" fmla="*/ 19 w 32"/>
                  <a:gd name="T33" fmla="*/ 20 w 32"/>
                  <a:gd name="T34" fmla="*/ 21 w 32"/>
                  <a:gd name="T35" fmla="*/ 21 w 32"/>
                  <a:gd name="T36" fmla="*/ 23 w 32"/>
                  <a:gd name="T37" fmla="*/ 24 w 32"/>
                  <a:gd name="T38" fmla="*/ 24 w 32"/>
                  <a:gd name="T39" fmla="*/ 24 w 32"/>
                  <a:gd name="T40" fmla="*/ 26 w 32"/>
                  <a:gd name="T41" fmla="*/ 26 w 32"/>
                  <a:gd name="T42" fmla="*/ 28 w 32"/>
                  <a:gd name="T43" fmla="*/ 28 w 32"/>
                  <a:gd name="T44" fmla="*/ 28 w 32"/>
                  <a:gd name="T45" fmla="*/ 30 w 32"/>
                  <a:gd name="T46" fmla="*/ 30 w 32"/>
                  <a:gd name="T47" fmla="*/ 30 w 32"/>
                  <a:gd name="T48" fmla="*/ 30 w 32"/>
                  <a:gd name="T49" fmla="*/ 32 w 3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6" name="Freeform 1441"/>
              <p:cNvSpPr>
                <a:spLocks/>
              </p:cNvSpPr>
              <p:nvPr/>
            </p:nvSpPr>
            <p:spPr bwMode="auto">
              <a:xfrm>
                <a:off x="9573843" y="2751173"/>
                <a:ext cx="46764" cy="0"/>
              </a:xfrm>
              <a:custGeom>
                <a:avLst/>
                <a:gdLst>
                  <a:gd name="T0" fmla="*/ 0 w 30"/>
                  <a:gd name="T1" fmla="*/ 0 w 30"/>
                  <a:gd name="T2" fmla="*/ 0 w 30"/>
                  <a:gd name="T3" fmla="*/ 0 w 30"/>
                  <a:gd name="T4" fmla="*/ 2 w 30"/>
                  <a:gd name="T5" fmla="*/ 2 w 30"/>
                  <a:gd name="T6" fmla="*/ 2 w 30"/>
                  <a:gd name="T7" fmla="*/ 4 w 30"/>
                  <a:gd name="T8" fmla="*/ 4 w 30"/>
                  <a:gd name="T9" fmla="*/ 4 w 30"/>
                  <a:gd name="T10" fmla="*/ 5 w 30"/>
                  <a:gd name="T11" fmla="*/ 5 w 30"/>
                  <a:gd name="T12" fmla="*/ 6 w 30"/>
                  <a:gd name="T13" fmla="*/ 6 w 30"/>
                  <a:gd name="T14" fmla="*/ 8 w 30"/>
                  <a:gd name="T15" fmla="*/ 8 w 30"/>
                  <a:gd name="T16" fmla="*/ 9 w 30"/>
                  <a:gd name="T17" fmla="*/ 11 w 30"/>
                  <a:gd name="T18" fmla="*/ 11 w 30"/>
                  <a:gd name="T19" fmla="*/ 11 w 30"/>
                  <a:gd name="T20" fmla="*/ 11 w 30"/>
                  <a:gd name="T21" fmla="*/ 13 w 30"/>
                  <a:gd name="T22" fmla="*/ 13 w 30"/>
                  <a:gd name="T23" fmla="*/ 14 w 30"/>
                  <a:gd name="T24" fmla="*/ 15 w 30"/>
                  <a:gd name="T25" fmla="*/ 15 w 30"/>
                  <a:gd name="T26" fmla="*/ 17 w 30"/>
                  <a:gd name="T27" fmla="*/ 17 w 30"/>
                  <a:gd name="T28" fmla="*/ 17 w 30"/>
                  <a:gd name="T29" fmla="*/ 17 w 30"/>
                  <a:gd name="T30" fmla="*/ 18 w 30"/>
                  <a:gd name="T31" fmla="*/ 19 w 30"/>
                  <a:gd name="T32" fmla="*/ 19 w 30"/>
                  <a:gd name="T33" fmla="*/ 19 w 30"/>
                  <a:gd name="T34" fmla="*/ 21 w 30"/>
                  <a:gd name="T35" fmla="*/ 21 w 30"/>
                  <a:gd name="T36" fmla="*/ 23 w 30"/>
                  <a:gd name="T37" fmla="*/ 23 w 30"/>
                  <a:gd name="T38" fmla="*/ 23 w 30"/>
                  <a:gd name="T39" fmla="*/ 24 w 30"/>
                  <a:gd name="T40" fmla="*/ 24 w 30"/>
                  <a:gd name="T41" fmla="*/ 25 w 30"/>
                  <a:gd name="T42" fmla="*/ 25 w 30"/>
                  <a:gd name="T43" fmla="*/ 28 w 30"/>
                  <a:gd name="T44" fmla="*/ 28 w 30"/>
                  <a:gd name="T45" fmla="*/ 28 w 30"/>
                  <a:gd name="T46" fmla="*/ 28 w 30"/>
                  <a:gd name="T47" fmla="*/ 30 w 30"/>
                  <a:gd name="T48" fmla="*/ 30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7" name="Freeform 1442"/>
              <p:cNvSpPr>
                <a:spLocks/>
              </p:cNvSpPr>
              <p:nvPr/>
            </p:nvSpPr>
            <p:spPr bwMode="auto">
              <a:xfrm>
                <a:off x="9620606" y="2751173"/>
                <a:ext cx="54558" cy="0"/>
              </a:xfrm>
              <a:custGeom>
                <a:avLst/>
                <a:gdLst>
                  <a:gd name="T0" fmla="*/ 0 w 35"/>
                  <a:gd name="T1" fmla="*/ 2 w 35"/>
                  <a:gd name="T2" fmla="*/ 2 w 35"/>
                  <a:gd name="T3" fmla="*/ 2 w 35"/>
                  <a:gd name="T4" fmla="*/ 4 w 35"/>
                  <a:gd name="T5" fmla="*/ 4 w 35"/>
                  <a:gd name="T6" fmla="*/ 5 w 35"/>
                  <a:gd name="T7" fmla="*/ 6 w 35"/>
                  <a:gd name="T8" fmla="*/ 6 w 35"/>
                  <a:gd name="T9" fmla="*/ 7 w 35"/>
                  <a:gd name="T10" fmla="*/ 7 w 35"/>
                  <a:gd name="T11" fmla="*/ 8 w 35"/>
                  <a:gd name="T12" fmla="*/ 8 w 35"/>
                  <a:gd name="T13" fmla="*/ 10 w 35"/>
                  <a:gd name="T14" fmla="*/ 10 w 35"/>
                  <a:gd name="T15" fmla="*/ 10 w 35"/>
                  <a:gd name="T16" fmla="*/ 11 w 35"/>
                  <a:gd name="T17" fmla="*/ 12 w 35"/>
                  <a:gd name="T18" fmla="*/ 12 w 35"/>
                  <a:gd name="T19" fmla="*/ 14 w 35"/>
                  <a:gd name="T20" fmla="*/ 14 w 35"/>
                  <a:gd name="T21" fmla="*/ 15 w 35"/>
                  <a:gd name="T22" fmla="*/ 17 w 35"/>
                  <a:gd name="T23" fmla="*/ 17 w 35"/>
                  <a:gd name="T24" fmla="*/ 17 w 35"/>
                  <a:gd name="T25" fmla="*/ 19 w 35"/>
                  <a:gd name="T26" fmla="*/ 19 w 35"/>
                  <a:gd name="T27" fmla="*/ 20 w 35"/>
                  <a:gd name="T28" fmla="*/ 21 w 35"/>
                  <a:gd name="T29" fmla="*/ 21 w 35"/>
                  <a:gd name="T30" fmla="*/ 23 w 35"/>
                  <a:gd name="T31" fmla="*/ 23 w 35"/>
                  <a:gd name="T32" fmla="*/ 23 w 35"/>
                  <a:gd name="T33" fmla="*/ 24 w 35"/>
                  <a:gd name="T34" fmla="*/ 24 w 35"/>
                  <a:gd name="T35" fmla="*/ 25 w 35"/>
                  <a:gd name="T36" fmla="*/ 25 w 35"/>
                  <a:gd name="T37" fmla="*/ 26 w 35"/>
                  <a:gd name="T38" fmla="*/ 27 w 35"/>
                  <a:gd name="T39" fmla="*/ 27 w 35"/>
                  <a:gd name="T40" fmla="*/ 29 w 35"/>
                  <a:gd name="T41" fmla="*/ 29 w 35"/>
                  <a:gd name="T42" fmla="*/ 29 w 35"/>
                  <a:gd name="T43" fmla="*/ 30 w 35"/>
                  <a:gd name="T44" fmla="*/ 31 w 35"/>
                  <a:gd name="T45" fmla="*/ 31 w 35"/>
                  <a:gd name="T46" fmla="*/ 33 w 35"/>
                  <a:gd name="T47" fmla="*/ 33 w 35"/>
                  <a:gd name="T48" fmla="*/ 33 w 35"/>
                  <a:gd name="T49" fmla="*/ 35 w 3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5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8" name="Freeform 1443"/>
              <p:cNvSpPr>
                <a:spLocks/>
              </p:cNvSpPr>
              <p:nvPr/>
            </p:nvSpPr>
            <p:spPr bwMode="auto">
              <a:xfrm>
                <a:off x="9675164" y="2751173"/>
                <a:ext cx="31176" cy="0"/>
              </a:xfrm>
              <a:custGeom>
                <a:avLst/>
                <a:gdLst>
                  <a:gd name="T0" fmla="*/ 0 w 20"/>
                  <a:gd name="T1" fmla="*/ 1 w 20"/>
                  <a:gd name="T2" fmla="*/ 1 w 20"/>
                  <a:gd name="T3" fmla="*/ 1 w 20"/>
                  <a:gd name="T4" fmla="*/ 3 w 20"/>
                  <a:gd name="T5" fmla="*/ 3 w 20"/>
                  <a:gd name="T6" fmla="*/ 3 w 20"/>
                  <a:gd name="T7" fmla="*/ 5 w 20"/>
                  <a:gd name="T8" fmla="*/ 5 w 20"/>
                  <a:gd name="T9" fmla="*/ 5 w 20"/>
                  <a:gd name="T10" fmla="*/ 7 w 20"/>
                  <a:gd name="T11" fmla="*/ 7 w 20"/>
                  <a:gd name="T12" fmla="*/ 7 w 20"/>
                  <a:gd name="T13" fmla="*/ 7 w 20"/>
                  <a:gd name="T14" fmla="*/ 8 w 20"/>
                  <a:gd name="T15" fmla="*/ 9 w 20"/>
                  <a:gd name="T16" fmla="*/ 9 w 20"/>
                  <a:gd name="T17" fmla="*/ 11 w 20"/>
                  <a:gd name="T18" fmla="*/ 11 w 20"/>
                  <a:gd name="T19" fmla="*/ 12 w 20"/>
                  <a:gd name="T20" fmla="*/ 13 w 20"/>
                  <a:gd name="T21" fmla="*/ 13 w 20"/>
                  <a:gd name="T22" fmla="*/ 15 w 20"/>
                  <a:gd name="T23" fmla="*/ 15 w 20"/>
                  <a:gd name="T24" fmla="*/ 17 w 20"/>
                  <a:gd name="T25" fmla="*/ 18 w 20"/>
                  <a:gd name="T26" fmla="*/ 18 w 20"/>
                  <a:gd name="T27" fmla="*/ 18 w 20"/>
                  <a:gd name="T28" fmla="*/ 20 w 20"/>
                  <a:gd name="T29" fmla="*/ 20 w 20"/>
                  <a:gd name="T30" fmla="*/ 20 w 2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</a:cxnLst>
                <a:rect l="0" t="0" r="r" b="b"/>
                <a:pathLst>
                  <a:path w="20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9" name="Line 1444"/>
              <p:cNvSpPr>
                <a:spLocks noChangeShapeType="1"/>
              </p:cNvSpPr>
              <p:nvPr/>
            </p:nvSpPr>
            <p:spPr bwMode="auto">
              <a:xfrm>
                <a:off x="7701737" y="2727791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0" name="Line 1445"/>
              <p:cNvSpPr>
                <a:spLocks noChangeShapeType="1"/>
              </p:cNvSpPr>
              <p:nvPr/>
            </p:nvSpPr>
            <p:spPr bwMode="auto">
              <a:xfrm flipV="1">
                <a:off x="7731354" y="2698174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1" name="Line 1446"/>
              <p:cNvSpPr>
                <a:spLocks noChangeShapeType="1"/>
              </p:cNvSpPr>
              <p:nvPr/>
            </p:nvSpPr>
            <p:spPr bwMode="auto">
              <a:xfrm flipV="1">
                <a:off x="7707973" y="2704409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2" name="Line 1447"/>
              <p:cNvSpPr>
                <a:spLocks noChangeShapeType="1"/>
              </p:cNvSpPr>
              <p:nvPr/>
            </p:nvSpPr>
            <p:spPr bwMode="auto">
              <a:xfrm>
                <a:off x="7707973" y="2704409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3" name="Line 1448"/>
              <p:cNvSpPr>
                <a:spLocks noChangeShapeType="1"/>
              </p:cNvSpPr>
              <p:nvPr/>
            </p:nvSpPr>
            <p:spPr bwMode="auto">
              <a:xfrm>
                <a:off x="8789772" y="2727791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4" name="Line 1449"/>
              <p:cNvSpPr>
                <a:spLocks noChangeShapeType="1"/>
              </p:cNvSpPr>
              <p:nvPr/>
            </p:nvSpPr>
            <p:spPr bwMode="auto">
              <a:xfrm flipV="1">
                <a:off x="8819389" y="2698174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5" name="Line 1450"/>
              <p:cNvSpPr>
                <a:spLocks noChangeShapeType="1"/>
              </p:cNvSpPr>
              <p:nvPr/>
            </p:nvSpPr>
            <p:spPr bwMode="auto">
              <a:xfrm flipV="1">
                <a:off x="8796007" y="2704409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6" name="Line 1451"/>
              <p:cNvSpPr>
                <a:spLocks noChangeShapeType="1"/>
              </p:cNvSpPr>
              <p:nvPr/>
            </p:nvSpPr>
            <p:spPr bwMode="auto">
              <a:xfrm>
                <a:off x="8796007" y="2704409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7" name="Line 1452"/>
              <p:cNvSpPr>
                <a:spLocks noChangeShapeType="1"/>
              </p:cNvSpPr>
              <p:nvPr/>
            </p:nvSpPr>
            <p:spPr bwMode="auto">
              <a:xfrm>
                <a:off x="7840470" y="2721556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8" name="Line 1453"/>
              <p:cNvSpPr>
                <a:spLocks noChangeShapeType="1"/>
              </p:cNvSpPr>
              <p:nvPr/>
            </p:nvSpPr>
            <p:spPr bwMode="auto">
              <a:xfrm flipV="1">
                <a:off x="7870087" y="2691939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9" name="Line 1454"/>
              <p:cNvSpPr>
                <a:spLocks noChangeShapeType="1"/>
              </p:cNvSpPr>
              <p:nvPr/>
            </p:nvSpPr>
            <p:spPr bwMode="auto">
              <a:xfrm flipV="1">
                <a:off x="7846705" y="2698174"/>
                <a:ext cx="45205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0" name="Line 1455"/>
              <p:cNvSpPr>
                <a:spLocks noChangeShapeType="1"/>
              </p:cNvSpPr>
              <p:nvPr/>
            </p:nvSpPr>
            <p:spPr bwMode="auto">
              <a:xfrm>
                <a:off x="7846705" y="2698174"/>
                <a:ext cx="45205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1" name="Line 1456"/>
              <p:cNvSpPr>
                <a:spLocks noChangeShapeType="1"/>
              </p:cNvSpPr>
              <p:nvPr/>
            </p:nvSpPr>
            <p:spPr bwMode="auto">
              <a:xfrm>
                <a:off x="7728237" y="2721556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2" name="Line 1457"/>
              <p:cNvSpPr>
                <a:spLocks noChangeShapeType="1"/>
              </p:cNvSpPr>
              <p:nvPr/>
            </p:nvSpPr>
            <p:spPr bwMode="auto">
              <a:xfrm flipV="1">
                <a:off x="7757854" y="2691939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3" name="Line 1458"/>
              <p:cNvSpPr>
                <a:spLocks noChangeShapeType="1"/>
              </p:cNvSpPr>
              <p:nvPr/>
            </p:nvSpPr>
            <p:spPr bwMode="auto">
              <a:xfrm flipV="1">
                <a:off x="7734472" y="2698174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4" name="Line 1459"/>
              <p:cNvSpPr>
                <a:spLocks noChangeShapeType="1"/>
              </p:cNvSpPr>
              <p:nvPr/>
            </p:nvSpPr>
            <p:spPr bwMode="auto">
              <a:xfrm>
                <a:off x="7734472" y="2698174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5" name="Line 1460"/>
              <p:cNvSpPr>
                <a:spLocks noChangeShapeType="1"/>
              </p:cNvSpPr>
              <p:nvPr/>
            </p:nvSpPr>
            <p:spPr bwMode="auto">
              <a:xfrm>
                <a:off x="7813970" y="2721556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6" name="Line 1461"/>
              <p:cNvSpPr>
                <a:spLocks noChangeShapeType="1"/>
              </p:cNvSpPr>
              <p:nvPr/>
            </p:nvSpPr>
            <p:spPr bwMode="auto">
              <a:xfrm flipV="1">
                <a:off x="7843587" y="2691939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7" name="Line 1462"/>
              <p:cNvSpPr>
                <a:spLocks noChangeShapeType="1"/>
              </p:cNvSpPr>
              <p:nvPr/>
            </p:nvSpPr>
            <p:spPr bwMode="auto">
              <a:xfrm flipV="1">
                <a:off x="7820205" y="2698174"/>
                <a:ext cx="45205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8" name="Line 1463"/>
              <p:cNvSpPr>
                <a:spLocks noChangeShapeType="1"/>
              </p:cNvSpPr>
              <p:nvPr/>
            </p:nvSpPr>
            <p:spPr bwMode="auto">
              <a:xfrm>
                <a:off x="7820205" y="2698174"/>
                <a:ext cx="45205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9" name="Line 1464"/>
              <p:cNvSpPr>
                <a:spLocks noChangeShapeType="1"/>
              </p:cNvSpPr>
              <p:nvPr/>
            </p:nvSpPr>
            <p:spPr bwMode="auto">
              <a:xfrm>
                <a:off x="7754736" y="2715321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0" name="Line 1465"/>
              <p:cNvSpPr>
                <a:spLocks noChangeShapeType="1"/>
              </p:cNvSpPr>
              <p:nvPr/>
            </p:nvSpPr>
            <p:spPr bwMode="auto">
              <a:xfrm flipV="1">
                <a:off x="7784353" y="2685704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1" name="Line 1466"/>
              <p:cNvSpPr>
                <a:spLocks noChangeShapeType="1"/>
              </p:cNvSpPr>
              <p:nvPr/>
            </p:nvSpPr>
            <p:spPr bwMode="auto">
              <a:xfrm flipV="1">
                <a:off x="7760971" y="2691939"/>
                <a:ext cx="45205" cy="4520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2" name="Line 1467"/>
              <p:cNvSpPr>
                <a:spLocks noChangeShapeType="1"/>
              </p:cNvSpPr>
              <p:nvPr/>
            </p:nvSpPr>
            <p:spPr bwMode="auto">
              <a:xfrm>
                <a:off x="7760971" y="2691939"/>
                <a:ext cx="45205" cy="4520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3" name="Line 1468"/>
              <p:cNvSpPr>
                <a:spLocks noChangeShapeType="1"/>
              </p:cNvSpPr>
              <p:nvPr/>
            </p:nvSpPr>
            <p:spPr bwMode="auto">
              <a:xfrm>
                <a:off x="7787471" y="2715321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4" name="Line 1469"/>
              <p:cNvSpPr>
                <a:spLocks noChangeShapeType="1"/>
              </p:cNvSpPr>
              <p:nvPr/>
            </p:nvSpPr>
            <p:spPr bwMode="auto">
              <a:xfrm flipV="1">
                <a:off x="7817088" y="2685704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5" name="Line 1470"/>
              <p:cNvSpPr>
                <a:spLocks noChangeShapeType="1"/>
              </p:cNvSpPr>
              <p:nvPr/>
            </p:nvSpPr>
            <p:spPr bwMode="auto">
              <a:xfrm flipV="1">
                <a:off x="7793706" y="2691939"/>
                <a:ext cx="46764" cy="4520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6" name="Line 1471"/>
              <p:cNvSpPr>
                <a:spLocks noChangeShapeType="1"/>
              </p:cNvSpPr>
              <p:nvPr/>
            </p:nvSpPr>
            <p:spPr bwMode="auto">
              <a:xfrm>
                <a:off x="7793706" y="2691939"/>
                <a:ext cx="46764" cy="4520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7" name="Line 1472"/>
              <p:cNvSpPr>
                <a:spLocks noChangeShapeType="1"/>
              </p:cNvSpPr>
              <p:nvPr/>
            </p:nvSpPr>
            <p:spPr bwMode="auto">
              <a:xfrm>
                <a:off x="8875505" y="2674792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8" name="Line 1473"/>
              <p:cNvSpPr>
                <a:spLocks noChangeShapeType="1"/>
              </p:cNvSpPr>
              <p:nvPr/>
            </p:nvSpPr>
            <p:spPr bwMode="auto">
              <a:xfrm flipV="1">
                <a:off x="8905122" y="2645175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9" name="Line 1474"/>
              <p:cNvSpPr>
                <a:spLocks noChangeShapeType="1"/>
              </p:cNvSpPr>
              <p:nvPr/>
            </p:nvSpPr>
            <p:spPr bwMode="auto">
              <a:xfrm flipV="1">
                <a:off x="8881740" y="2651410"/>
                <a:ext cx="45205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0" name="Line 1475"/>
              <p:cNvSpPr>
                <a:spLocks noChangeShapeType="1"/>
              </p:cNvSpPr>
              <p:nvPr/>
            </p:nvSpPr>
            <p:spPr bwMode="auto">
              <a:xfrm>
                <a:off x="8881740" y="2651410"/>
                <a:ext cx="45205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1" name="Line 1476"/>
              <p:cNvSpPr>
                <a:spLocks noChangeShapeType="1"/>
              </p:cNvSpPr>
              <p:nvPr/>
            </p:nvSpPr>
            <p:spPr bwMode="auto">
              <a:xfrm>
                <a:off x="8822506" y="2576588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2" name="Line 1477"/>
              <p:cNvSpPr>
                <a:spLocks noChangeShapeType="1"/>
              </p:cNvSpPr>
              <p:nvPr/>
            </p:nvSpPr>
            <p:spPr bwMode="auto">
              <a:xfrm flipV="1">
                <a:off x="8852123" y="2546971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3" name="Line 1478"/>
              <p:cNvSpPr>
                <a:spLocks noChangeShapeType="1"/>
              </p:cNvSpPr>
              <p:nvPr/>
            </p:nvSpPr>
            <p:spPr bwMode="auto">
              <a:xfrm flipV="1">
                <a:off x="8828742" y="2553207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4" name="Line 1479"/>
              <p:cNvSpPr>
                <a:spLocks noChangeShapeType="1"/>
              </p:cNvSpPr>
              <p:nvPr/>
            </p:nvSpPr>
            <p:spPr bwMode="auto">
              <a:xfrm>
                <a:off x="8828742" y="2553207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5" name="Line 1480"/>
              <p:cNvSpPr>
                <a:spLocks noChangeShapeType="1"/>
              </p:cNvSpPr>
              <p:nvPr/>
            </p:nvSpPr>
            <p:spPr bwMode="auto">
              <a:xfrm>
                <a:off x="8849006" y="2200921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6" name="Line 1481"/>
              <p:cNvSpPr>
                <a:spLocks noChangeShapeType="1"/>
              </p:cNvSpPr>
              <p:nvPr/>
            </p:nvSpPr>
            <p:spPr bwMode="auto">
              <a:xfrm flipV="1">
                <a:off x="8878623" y="2171304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7" name="Line 1482"/>
              <p:cNvSpPr>
                <a:spLocks noChangeShapeType="1"/>
              </p:cNvSpPr>
              <p:nvPr/>
            </p:nvSpPr>
            <p:spPr bwMode="auto">
              <a:xfrm flipV="1">
                <a:off x="8855241" y="2177539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8" name="Line 1483"/>
              <p:cNvSpPr>
                <a:spLocks noChangeShapeType="1"/>
              </p:cNvSpPr>
              <p:nvPr/>
            </p:nvSpPr>
            <p:spPr bwMode="auto">
              <a:xfrm>
                <a:off x="8855241" y="2177539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9" name="Rectangle 1484"/>
              <p:cNvSpPr>
                <a:spLocks noChangeArrowheads="1"/>
              </p:cNvSpPr>
              <p:nvPr/>
            </p:nvSpPr>
            <p:spPr bwMode="auto">
              <a:xfrm>
                <a:off x="7633151" y="2615558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0" name="Rectangle 1485"/>
              <p:cNvSpPr>
                <a:spLocks noChangeArrowheads="1"/>
              </p:cNvSpPr>
              <p:nvPr/>
            </p:nvSpPr>
            <p:spPr bwMode="auto">
              <a:xfrm>
                <a:off x="8747685" y="2610882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1" name="Rectangle 1486"/>
              <p:cNvSpPr>
                <a:spLocks noChangeArrowheads="1"/>
              </p:cNvSpPr>
              <p:nvPr/>
            </p:nvSpPr>
            <p:spPr bwMode="auto">
              <a:xfrm>
                <a:off x="7895027" y="2599970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2" name="Rectangle 1487"/>
              <p:cNvSpPr>
                <a:spLocks noChangeArrowheads="1"/>
              </p:cNvSpPr>
              <p:nvPr/>
            </p:nvSpPr>
            <p:spPr bwMode="auto">
              <a:xfrm>
                <a:off x="7692385" y="2592176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3" name="Rectangle 1488"/>
              <p:cNvSpPr>
                <a:spLocks noChangeArrowheads="1"/>
              </p:cNvSpPr>
              <p:nvPr/>
            </p:nvSpPr>
            <p:spPr bwMode="auto">
              <a:xfrm>
                <a:off x="7843587" y="2554765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4" name="Rectangle 1489"/>
              <p:cNvSpPr>
                <a:spLocks noChangeArrowheads="1"/>
              </p:cNvSpPr>
              <p:nvPr/>
            </p:nvSpPr>
            <p:spPr bwMode="auto">
              <a:xfrm>
                <a:off x="7743825" y="2573471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5" name="Rectangle 1490"/>
              <p:cNvSpPr>
                <a:spLocks noChangeArrowheads="1"/>
              </p:cNvSpPr>
              <p:nvPr/>
            </p:nvSpPr>
            <p:spPr bwMode="auto">
              <a:xfrm>
                <a:off x="7790588" y="2553207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6" name="Rectangle 1491"/>
              <p:cNvSpPr>
                <a:spLocks noChangeArrowheads="1"/>
              </p:cNvSpPr>
              <p:nvPr/>
            </p:nvSpPr>
            <p:spPr bwMode="auto">
              <a:xfrm>
                <a:off x="8923828" y="2582824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7" name="Rectangle 1492"/>
              <p:cNvSpPr>
                <a:spLocks noChangeArrowheads="1"/>
              </p:cNvSpPr>
              <p:nvPr/>
            </p:nvSpPr>
            <p:spPr bwMode="auto">
              <a:xfrm>
                <a:off x="8774184" y="2473708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8" name="Rectangle 1493"/>
              <p:cNvSpPr>
                <a:spLocks noChangeArrowheads="1"/>
              </p:cNvSpPr>
              <p:nvPr/>
            </p:nvSpPr>
            <p:spPr bwMode="auto">
              <a:xfrm>
                <a:off x="8887976" y="2144804"/>
                <a:ext cx="177702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5" name="Rectangle 1183"/>
              <p:cNvSpPr>
                <a:spLocks noChangeArrowheads="1"/>
              </p:cNvSpPr>
              <p:nvPr/>
            </p:nvSpPr>
            <p:spPr bwMode="auto">
              <a:xfrm>
                <a:off x="8875505" y="1923378"/>
                <a:ext cx="406400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Time (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6" name="Rectangle 1184"/>
              <p:cNvSpPr>
                <a:spLocks noChangeArrowheads="1"/>
              </p:cNvSpPr>
              <p:nvPr/>
            </p:nvSpPr>
            <p:spPr bwMode="auto">
              <a:xfrm>
                <a:off x="9272380" y="1996403"/>
                <a:ext cx="55563" cy="107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err="1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r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7" name="Rectangle 1185"/>
              <p:cNvSpPr>
                <a:spLocks noChangeArrowheads="1"/>
              </p:cNvSpPr>
              <p:nvPr/>
            </p:nvSpPr>
            <p:spPr bwMode="auto">
              <a:xfrm>
                <a:off x="9327942" y="1923378"/>
                <a:ext cx="68263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4" name="Rectangle 169"/>
              <p:cNvSpPr>
                <a:spLocks noChangeArrowheads="1"/>
              </p:cNvSpPr>
              <p:nvPr/>
            </p:nvSpPr>
            <p:spPr bwMode="auto">
              <a:xfrm>
                <a:off x="7773367" y="519044"/>
                <a:ext cx="11811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000" dirty="0" smtClean="0">
                    <a:solidFill>
                      <a:srgbClr val="262626"/>
                    </a:solidFill>
                  </a:rPr>
                  <a:t>Comb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0" name="Rectangle 31"/>
              <p:cNvSpPr>
                <a:spLocks noChangeArrowheads="1"/>
              </p:cNvSpPr>
              <p:nvPr/>
            </p:nvSpPr>
            <p:spPr bwMode="auto">
              <a:xfrm>
                <a:off x="6931265" y="2122141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f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51" name="Rectangle 31"/>
              <p:cNvSpPr>
                <a:spLocks noChangeArrowheads="1"/>
              </p:cNvSpPr>
              <p:nvPr/>
            </p:nvSpPr>
            <p:spPr bwMode="auto">
              <a:xfrm>
                <a:off x="6931265" y="8748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d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52" name="Rectangle 31"/>
              <p:cNvSpPr>
                <a:spLocks noChangeArrowheads="1"/>
              </p:cNvSpPr>
              <p:nvPr/>
            </p:nvSpPr>
            <p:spPr bwMode="auto">
              <a:xfrm>
                <a:off x="8493696" y="8748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e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53" name="Rectangle 3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6099868" y="1333535"/>
                    <a:ext cx="980736" cy="122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800" dirty="0" smtClean="0">
                        <a:cs typeface="Arial" panose="020B0604020202020204" pitchFamily="34" charset="0"/>
                      </a:rPr>
                      <a:t>Phase/</a:t>
                    </a:r>
                    <a14:m>
                      <m:oMath xmlns:m="http://schemas.openxmlformats.org/officeDocument/2006/math">
                        <m:r>
                          <a:rPr lang="en-GB" altLang="en-US" sz="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oMath>
                    </a14:m>
                    <a:endParaRPr lang="en-US" altLang="en-US" sz="8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53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 rot="16200000">
                    <a:off x="6099868" y="1333535"/>
                    <a:ext cx="980736" cy="122670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l="-25000" r="-55000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854" name="Rectangle 31"/>
              <p:cNvSpPr>
                <a:spLocks noChangeArrowheads="1"/>
              </p:cNvSpPr>
              <p:nvPr/>
            </p:nvSpPr>
            <p:spPr bwMode="auto">
              <a:xfrm rot="16200000">
                <a:off x="6107283" y="2404008"/>
                <a:ext cx="980736" cy="1226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800" dirty="0" smtClean="0">
                    <a:cs typeface="Arial" panose="020B0604020202020204" pitchFamily="34" charset="0"/>
                  </a:rPr>
                  <a:t>Optical power (</a:t>
                </a:r>
                <a:r>
                  <a:rPr lang="en-GB" altLang="en-US" sz="8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800" dirty="0" smtClean="0">
                    <a:cs typeface="Arial" panose="020B0604020202020204" pitchFamily="34" charset="0"/>
                  </a:rPr>
                  <a:t>.)</a:t>
                </a:r>
                <a:endParaRPr lang="en-US" altLang="en-US" sz="8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55" name="Rectangle 31"/>
              <p:cNvSpPr>
                <a:spLocks noChangeArrowheads="1"/>
              </p:cNvSpPr>
              <p:nvPr/>
            </p:nvSpPr>
            <p:spPr bwMode="auto">
              <a:xfrm rot="16200000">
                <a:off x="7727870" y="1349739"/>
                <a:ext cx="980736" cy="1226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800" dirty="0" smtClean="0">
                    <a:cs typeface="Arial" panose="020B0604020202020204" pitchFamily="34" charset="0"/>
                  </a:rPr>
                  <a:t>Optical power (</a:t>
                </a:r>
                <a:r>
                  <a:rPr lang="en-GB" altLang="en-US" sz="8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800" dirty="0" smtClean="0">
                    <a:cs typeface="Arial" panose="020B0604020202020204" pitchFamily="34" charset="0"/>
                  </a:rPr>
                  <a:t>.)</a:t>
                </a:r>
                <a:endParaRPr lang="en-US" altLang="en-US" sz="800" dirty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861" name="Group 1860"/>
            <p:cNvGrpSpPr/>
            <p:nvPr/>
          </p:nvGrpSpPr>
          <p:grpSpPr>
            <a:xfrm>
              <a:off x="2455495" y="568381"/>
              <a:ext cx="3278620" cy="2509737"/>
              <a:chOff x="2455495" y="568381"/>
              <a:chExt cx="3278620" cy="2509737"/>
            </a:xfrm>
          </p:grpSpPr>
          <p:sp>
            <p:nvSpPr>
              <p:cNvPr id="1629" name="Line 1501"/>
              <p:cNvSpPr>
                <a:spLocks noChangeShapeType="1"/>
              </p:cNvSpPr>
              <p:nvPr/>
            </p:nvSpPr>
            <p:spPr bwMode="auto">
              <a:xfrm>
                <a:off x="2794065" y="1738268"/>
                <a:ext cx="121285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0" name="Line 1502"/>
              <p:cNvSpPr>
                <a:spLocks noChangeShapeType="1"/>
              </p:cNvSpPr>
              <p:nvPr/>
            </p:nvSpPr>
            <p:spPr bwMode="auto">
              <a:xfrm flipV="1">
                <a:off x="2794065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1" name="Line 1503"/>
              <p:cNvSpPr>
                <a:spLocks noChangeShapeType="1"/>
              </p:cNvSpPr>
              <p:nvPr/>
            </p:nvSpPr>
            <p:spPr bwMode="auto">
              <a:xfrm flipV="1">
                <a:off x="3279840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2" name="Line 1504"/>
              <p:cNvSpPr>
                <a:spLocks noChangeShapeType="1"/>
              </p:cNvSpPr>
              <p:nvPr/>
            </p:nvSpPr>
            <p:spPr bwMode="auto">
              <a:xfrm flipV="1">
                <a:off x="3765615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3" name="Rectangle 1505"/>
              <p:cNvSpPr>
                <a:spLocks noChangeArrowheads="1"/>
              </p:cNvSpPr>
              <p:nvPr/>
            </p:nvSpPr>
            <p:spPr bwMode="auto">
              <a:xfrm>
                <a:off x="2767077" y="1785893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34" name="Rectangle 1506"/>
              <p:cNvSpPr>
                <a:spLocks noChangeArrowheads="1"/>
              </p:cNvSpPr>
              <p:nvPr/>
            </p:nvSpPr>
            <p:spPr bwMode="auto">
              <a:xfrm>
                <a:off x="3163952" y="1785893"/>
                <a:ext cx="3032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35" name="Rectangle 1507"/>
              <p:cNvSpPr>
                <a:spLocks noChangeArrowheads="1"/>
              </p:cNvSpPr>
              <p:nvPr/>
            </p:nvSpPr>
            <p:spPr bwMode="auto">
              <a:xfrm>
                <a:off x="3644965" y="1785893"/>
                <a:ext cx="3032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9" name="Line 1521"/>
              <p:cNvSpPr>
                <a:spLocks noChangeShapeType="1"/>
              </p:cNvSpPr>
              <p:nvPr/>
            </p:nvSpPr>
            <p:spPr bwMode="auto">
              <a:xfrm flipV="1">
                <a:off x="2794065" y="968330"/>
                <a:ext cx="0" cy="76993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0" name="Line 1522"/>
              <p:cNvSpPr>
                <a:spLocks noChangeShapeType="1"/>
              </p:cNvSpPr>
              <p:nvPr/>
            </p:nvSpPr>
            <p:spPr bwMode="auto">
              <a:xfrm>
                <a:off x="2794065" y="1662068"/>
                <a:ext cx="127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1" name="Line 1523"/>
              <p:cNvSpPr>
                <a:spLocks noChangeShapeType="1"/>
              </p:cNvSpPr>
              <p:nvPr/>
            </p:nvSpPr>
            <p:spPr bwMode="auto">
              <a:xfrm>
                <a:off x="2794065" y="1354093"/>
                <a:ext cx="127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2" name="Line 1524"/>
              <p:cNvSpPr>
                <a:spLocks noChangeShapeType="1"/>
              </p:cNvSpPr>
              <p:nvPr/>
            </p:nvSpPr>
            <p:spPr bwMode="auto">
              <a:xfrm>
                <a:off x="2794065" y="1046118"/>
                <a:ext cx="127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3" name="Rectangle 1525"/>
              <p:cNvSpPr>
                <a:spLocks noChangeArrowheads="1"/>
              </p:cNvSpPr>
              <p:nvPr/>
            </p:nvSpPr>
            <p:spPr bwMode="auto">
              <a:xfrm>
                <a:off x="2595627" y="1608093"/>
                <a:ext cx="217488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2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54" name="Rectangle 1526"/>
              <p:cNvSpPr>
                <a:spLocks noChangeArrowheads="1"/>
              </p:cNvSpPr>
              <p:nvPr/>
            </p:nvSpPr>
            <p:spPr bwMode="auto">
              <a:xfrm>
                <a:off x="2695640" y="1304880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55" name="Rectangle 1527"/>
              <p:cNvSpPr>
                <a:spLocks noChangeArrowheads="1"/>
              </p:cNvSpPr>
              <p:nvPr/>
            </p:nvSpPr>
            <p:spPr bwMode="auto">
              <a:xfrm>
                <a:off x="2635315" y="995318"/>
                <a:ext cx="177800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56" name="Freeform 1528"/>
              <p:cNvSpPr>
                <a:spLocks/>
              </p:cNvSpPr>
              <p:nvPr/>
            </p:nvSpPr>
            <p:spPr bwMode="auto">
              <a:xfrm>
                <a:off x="2816290" y="968330"/>
                <a:ext cx="293688" cy="555625"/>
              </a:xfrm>
              <a:custGeom>
                <a:avLst/>
                <a:gdLst>
                  <a:gd name="T0" fmla="*/ 0 w 185"/>
                  <a:gd name="T1" fmla="*/ 0 h 350"/>
                  <a:gd name="T2" fmla="*/ 2 w 185"/>
                  <a:gd name="T3" fmla="*/ 12 h 350"/>
                  <a:gd name="T4" fmla="*/ 6 w 185"/>
                  <a:gd name="T5" fmla="*/ 55 h 350"/>
                  <a:gd name="T6" fmla="*/ 9 w 185"/>
                  <a:gd name="T7" fmla="*/ 81 h 350"/>
                  <a:gd name="T8" fmla="*/ 13 w 185"/>
                  <a:gd name="T9" fmla="*/ 105 h 350"/>
                  <a:gd name="T10" fmla="*/ 17 w 185"/>
                  <a:gd name="T11" fmla="*/ 135 h 350"/>
                  <a:gd name="T12" fmla="*/ 21 w 185"/>
                  <a:gd name="T13" fmla="*/ 141 h 350"/>
                  <a:gd name="T14" fmla="*/ 25 w 185"/>
                  <a:gd name="T15" fmla="*/ 159 h 350"/>
                  <a:gd name="T16" fmla="*/ 29 w 185"/>
                  <a:gd name="T17" fmla="*/ 178 h 350"/>
                  <a:gd name="T18" fmla="*/ 32 w 185"/>
                  <a:gd name="T19" fmla="*/ 180 h 350"/>
                  <a:gd name="T20" fmla="*/ 36 w 185"/>
                  <a:gd name="T21" fmla="*/ 173 h 350"/>
                  <a:gd name="T22" fmla="*/ 40 w 185"/>
                  <a:gd name="T23" fmla="*/ 213 h 350"/>
                  <a:gd name="T24" fmla="*/ 44 w 185"/>
                  <a:gd name="T25" fmla="*/ 232 h 350"/>
                  <a:gd name="T26" fmla="*/ 47 w 185"/>
                  <a:gd name="T27" fmla="*/ 227 h 350"/>
                  <a:gd name="T28" fmla="*/ 51 w 185"/>
                  <a:gd name="T29" fmla="*/ 210 h 350"/>
                  <a:gd name="T30" fmla="*/ 55 w 185"/>
                  <a:gd name="T31" fmla="*/ 200 h 350"/>
                  <a:gd name="T32" fmla="*/ 59 w 185"/>
                  <a:gd name="T33" fmla="*/ 185 h 350"/>
                  <a:gd name="T34" fmla="*/ 63 w 185"/>
                  <a:gd name="T35" fmla="*/ 194 h 350"/>
                  <a:gd name="T36" fmla="*/ 67 w 185"/>
                  <a:gd name="T37" fmla="*/ 198 h 350"/>
                  <a:gd name="T38" fmla="*/ 71 w 185"/>
                  <a:gd name="T39" fmla="*/ 217 h 350"/>
                  <a:gd name="T40" fmla="*/ 74 w 185"/>
                  <a:gd name="T41" fmla="*/ 214 h 350"/>
                  <a:gd name="T42" fmla="*/ 78 w 185"/>
                  <a:gd name="T43" fmla="*/ 187 h 350"/>
                  <a:gd name="T44" fmla="*/ 82 w 185"/>
                  <a:gd name="T45" fmla="*/ 161 h 350"/>
                  <a:gd name="T46" fmla="*/ 86 w 185"/>
                  <a:gd name="T47" fmla="*/ 160 h 350"/>
                  <a:gd name="T48" fmla="*/ 90 w 185"/>
                  <a:gd name="T49" fmla="*/ 193 h 350"/>
                  <a:gd name="T50" fmla="*/ 93 w 185"/>
                  <a:gd name="T51" fmla="*/ 224 h 350"/>
                  <a:gd name="T52" fmla="*/ 97 w 185"/>
                  <a:gd name="T53" fmla="*/ 228 h 350"/>
                  <a:gd name="T54" fmla="*/ 101 w 185"/>
                  <a:gd name="T55" fmla="*/ 203 h 350"/>
                  <a:gd name="T56" fmla="*/ 105 w 185"/>
                  <a:gd name="T57" fmla="*/ 196 h 350"/>
                  <a:gd name="T58" fmla="*/ 109 w 185"/>
                  <a:gd name="T59" fmla="*/ 223 h 350"/>
                  <a:gd name="T60" fmla="*/ 113 w 185"/>
                  <a:gd name="T61" fmla="*/ 235 h 350"/>
                  <a:gd name="T62" fmla="*/ 116 w 185"/>
                  <a:gd name="T63" fmla="*/ 228 h 350"/>
                  <a:gd name="T64" fmla="*/ 120 w 185"/>
                  <a:gd name="T65" fmla="*/ 217 h 350"/>
                  <a:gd name="T66" fmla="*/ 124 w 185"/>
                  <a:gd name="T67" fmla="*/ 234 h 350"/>
                  <a:gd name="T68" fmla="*/ 128 w 185"/>
                  <a:gd name="T69" fmla="*/ 233 h 350"/>
                  <a:gd name="T70" fmla="*/ 132 w 185"/>
                  <a:gd name="T71" fmla="*/ 206 h 350"/>
                  <a:gd name="T72" fmla="*/ 135 w 185"/>
                  <a:gd name="T73" fmla="*/ 185 h 350"/>
                  <a:gd name="T74" fmla="*/ 139 w 185"/>
                  <a:gd name="T75" fmla="*/ 177 h 350"/>
                  <a:gd name="T76" fmla="*/ 143 w 185"/>
                  <a:gd name="T77" fmla="*/ 182 h 350"/>
                  <a:gd name="T78" fmla="*/ 147 w 185"/>
                  <a:gd name="T79" fmla="*/ 187 h 350"/>
                  <a:gd name="T80" fmla="*/ 151 w 185"/>
                  <a:gd name="T81" fmla="*/ 217 h 350"/>
                  <a:gd name="T82" fmla="*/ 155 w 185"/>
                  <a:gd name="T83" fmla="*/ 252 h 350"/>
                  <a:gd name="T84" fmla="*/ 158 w 185"/>
                  <a:gd name="T85" fmla="*/ 263 h 350"/>
                  <a:gd name="T86" fmla="*/ 162 w 185"/>
                  <a:gd name="T87" fmla="*/ 259 h 350"/>
                  <a:gd name="T88" fmla="*/ 166 w 185"/>
                  <a:gd name="T89" fmla="*/ 286 h 350"/>
                  <a:gd name="T90" fmla="*/ 170 w 185"/>
                  <a:gd name="T91" fmla="*/ 318 h 350"/>
                  <a:gd name="T92" fmla="*/ 174 w 185"/>
                  <a:gd name="T93" fmla="*/ 323 h 350"/>
                  <a:gd name="T94" fmla="*/ 178 w 185"/>
                  <a:gd name="T95" fmla="*/ 315 h 350"/>
                  <a:gd name="T96" fmla="*/ 181 w 185"/>
                  <a:gd name="T97" fmla="*/ 314 h 350"/>
                  <a:gd name="T98" fmla="*/ 185 w 185"/>
                  <a:gd name="T99" fmla="*/ 350 h 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5" h="350">
                    <a:moveTo>
                      <a:pt x="0" y="0"/>
                    </a:moveTo>
                    <a:lnTo>
                      <a:pt x="2" y="12"/>
                    </a:lnTo>
                    <a:lnTo>
                      <a:pt x="6" y="55"/>
                    </a:lnTo>
                    <a:lnTo>
                      <a:pt x="9" y="81"/>
                    </a:lnTo>
                    <a:lnTo>
                      <a:pt x="13" y="105"/>
                    </a:lnTo>
                    <a:lnTo>
                      <a:pt x="17" y="135"/>
                    </a:lnTo>
                    <a:lnTo>
                      <a:pt x="21" y="141"/>
                    </a:lnTo>
                    <a:lnTo>
                      <a:pt x="25" y="159"/>
                    </a:lnTo>
                    <a:lnTo>
                      <a:pt x="29" y="178"/>
                    </a:lnTo>
                    <a:lnTo>
                      <a:pt x="32" y="180"/>
                    </a:lnTo>
                    <a:lnTo>
                      <a:pt x="36" y="173"/>
                    </a:lnTo>
                    <a:lnTo>
                      <a:pt x="40" y="213"/>
                    </a:lnTo>
                    <a:lnTo>
                      <a:pt x="44" y="232"/>
                    </a:lnTo>
                    <a:lnTo>
                      <a:pt x="47" y="227"/>
                    </a:lnTo>
                    <a:lnTo>
                      <a:pt x="51" y="210"/>
                    </a:lnTo>
                    <a:lnTo>
                      <a:pt x="55" y="200"/>
                    </a:lnTo>
                    <a:lnTo>
                      <a:pt x="59" y="185"/>
                    </a:lnTo>
                    <a:lnTo>
                      <a:pt x="63" y="194"/>
                    </a:lnTo>
                    <a:lnTo>
                      <a:pt x="67" y="198"/>
                    </a:lnTo>
                    <a:lnTo>
                      <a:pt x="71" y="217"/>
                    </a:lnTo>
                    <a:lnTo>
                      <a:pt x="74" y="214"/>
                    </a:lnTo>
                    <a:lnTo>
                      <a:pt x="78" y="187"/>
                    </a:lnTo>
                    <a:lnTo>
                      <a:pt x="82" y="161"/>
                    </a:lnTo>
                    <a:lnTo>
                      <a:pt x="86" y="160"/>
                    </a:lnTo>
                    <a:lnTo>
                      <a:pt x="90" y="193"/>
                    </a:lnTo>
                    <a:lnTo>
                      <a:pt x="93" y="224"/>
                    </a:lnTo>
                    <a:lnTo>
                      <a:pt x="97" y="228"/>
                    </a:lnTo>
                    <a:lnTo>
                      <a:pt x="101" y="203"/>
                    </a:lnTo>
                    <a:lnTo>
                      <a:pt x="105" y="196"/>
                    </a:lnTo>
                    <a:lnTo>
                      <a:pt x="109" y="223"/>
                    </a:lnTo>
                    <a:lnTo>
                      <a:pt x="113" y="235"/>
                    </a:lnTo>
                    <a:lnTo>
                      <a:pt x="116" y="228"/>
                    </a:lnTo>
                    <a:lnTo>
                      <a:pt x="120" y="217"/>
                    </a:lnTo>
                    <a:lnTo>
                      <a:pt x="124" y="234"/>
                    </a:lnTo>
                    <a:lnTo>
                      <a:pt x="128" y="233"/>
                    </a:lnTo>
                    <a:lnTo>
                      <a:pt x="132" y="206"/>
                    </a:lnTo>
                    <a:lnTo>
                      <a:pt x="135" y="185"/>
                    </a:lnTo>
                    <a:lnTo>
                      <a:pt x="139" y="177"/>
                    </a:lnTo>
                    <a:lnTo>
                      <a:pt x="143" y="182"/>
                    </a:lnTo>
                    <a:lnTo>
                      <a:pt x="147" y="187"/>
                    </a:lnTo>
                    <a:lnTo>
                      <a:pt x="151" y="217"/>
                    </a:lnTo>
                    <a:lnTo>
                      <a:pt x="155" y="252"/>
                    </a:lnTo>
                    <a:lnTo>
                      <a:pt x="158" y="263"/>
                    </a:lnTo>
                    <a:lnTo>
                      <a:pt x="162" y="259"/>
                    </a:lnTo>
                    <a:lnTo>
                      <a:pt x="166" y="286"/>
                    </a:lnTo>
                    <a:lnTo>
                      <a:pt x="170" y="318"/>
                    </a:lnTo>
                    <a:lnTo>
                      <a:pt x="174" y="323"/>
                    </a:lnTo>
                    <a:lnTo>
                      <a:pt x="178" y="315"/>
                    </a:lnTo>
                    <a:lnTo>
                      <a:pt x="181" y="314"/>
                    </a:lnTo>
                    <a:lnTo>
                      <a:pt x="185" y="350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7" name="Freeform 1529"/>
              <p:cNvSpPr>
                <a:spLocks/>
              </p:cNvSpPr>
              <p:nvPr/>
            </p:nvSpPr>
            <p:spPr bwMode="auto">
              <a:xfrm>
                <a:off x="3109977" y="1396955"/>
                <a:ext cx="296863" cy="184150"/>
              </a:xfrm>
              <a:custGeom>
                <a:avLst/>
                <a:gdLst>
                  <a:gd name="T0" fmla="*/ 0 w 187"/>
                  <a:gd name="T1" fmla="*/ 80 h 116"/>
                  <a:gd name="T2" fmla="*/ 4 w 187"/>
                  <a:gd name="T3" fmla="*/ 87 h 116"/>
                  <a:gd name="T4" fmla="*/ 8 w 187"/>
                  <a:gd name="T5" fmla="*/ 72 h 116"/>
                  <a:gd name="T6" fmla="*/ 12 w 187"/>
                  <a:gd name="T7" fmla="*/ 49 h 116"/>
                  <a:gd name="T8" fmla="*/ 15 w 187"/>
                  <a:gd name="T9" fmla="*/ 47 h 116"/>
                  <a:gd name="T10" fmla="*/ 19 w 187"/>
                  <a:gd name="T11" fmla="*/ 49 h 116"/>
                  <a:gd name="T12" fmla="*/ 23 w 187"/>
                  <a:gd name="T13" fmla="*/ 73 h 116"/>
                  <a:gd name="T14" fmla="*/ 27 w 187"/>
                  <a:gd name="T15" fmla="*/ 83 h 116"/>
                  <a:gd name="T16" fmla="*/ 31 w 187"/>
                  <a:gd name="T17" fmla="*/ 81 h 116"/>
                  <a:gd name="T18" fmla="*/ 35 w 187"/>
                  <a:gd name="T19" fmla="*/ 76 h 116"/>
                  <a:gd name="T20" fmla="*/ 38 w 187"/>
                  <a:gd name="T21" fmla="*/ 107 h 116"/>
                  <a:gd name="T22" fmla="*/ 42 w 187"/>
                  <a:gd name="T23" fmla="*/ 116 h 116"/>
                  <a:gd name="T24" fmla="*/ 46 w 187"/>
                  <a:gd name="T25" fmla="*/ 113 h 116"/>
                  <a:gd name="T26" fmla="*/ 50 w 187"/>
                  <a:gd name="T27" fmla="*/ 103 h 116"/>
                  <a:gd name="T28" fmla="*/ 54 w 187"/>
                  <a:gd name="T29" fmla="*/ 97 h 116"/>
                  <a:gd name="T30" fmla="*/ 57 w 187"/>
                  <a:gd name="T31" fmla="*/ 113 h 116"/>
                  <a:gd name="T32" fmla="*/ 61 w 187"/>
                  <a:gd name="T33" fmla="*/ 110 h 116"/>
                  <a:gd name="T34" fmla="*/ 65 w 187"/>
                  <a:gd name="T35" fmla="*/ 87 h 116"/>
                  <a:gd name="T36" fmla="*/ 69 w 187"/>
                  <a:gd name="T37" fmla="*/ 64 h 116"/>
                  <a:gd name="T38" fmla="*/ 73 w 187"/>
                  <a:gd name="T39" fmla="*/ 79 h 116"/>
                  <a:gd name="T40" fmla="*/ 77 w 187"/>
                  <a:gd name="T41" fmla="*/ 74 h 116"/>
                  <a:gd name="T42" fmla="*/ 81 w 187"/>
                  <a:gd name="T43" fmla="*/ 93 h 116"/>
                  <a:gd name="T44" fmla="*/ 84 w 187"/>
                  <a:gd name="T45" fmla="*/ 94 h 116"/>
                  <a:gd name="T46" fmla="*/ 88 w 187"/>
                  <a:gd name="T47" fmla="*/ 74 h 116"/>
                  <a:gd name="T48" fmla="*/ 92 w 187"/>
                  <a:gd name="T49" fmla="*/ 82 h 116"/>
                  <a:gd name="T50" fmla="*/ 96 w 187"/>
                  <a:gd name="T51" fmla="*/ 83 h 116"/>
                  <a:gd name="T52" fmla="*/ 99 w 187"/>
                  <a:gd name="T53" fmla="*/ 96 h 116"/>
                  <a:gd name="T54" fmla="*/ 103 w 187"/>
                  <a:gd name="T55" fmla="*/ 80 h 116"/>
                  <a:gd name="T56" fmla="*/ 107 w 187"/>
                  <a:gd name="T57" fmla="*/ 53 h 116"/>
                  <a:gd name="T58" fmla="*/ 111 w 187"/>
                  <a:gd name="T59" fmla="*/ 47 h 116"/>
                  <a:gd name="T60" fmla="*/ 115 w 187"/>
                  <a:gd name="T61" fmla="*/ 47 h 116"/>
                  <a:gd name="T62" fmla="*/ 119 w 187"/>
                  <a:gd name="T63" fmla="*/ 79 h 116"/>
                  <a:gd name="T64" fmla="*/ 122 w 187"/>
                  <a:gd name="T65" fmla="*/ 96 h 116"/>
                  <a:gd name="T66" fmla="*/ 126 w 187"/>
                  <a:gd name="T67" fmla="*/ 89 h 116"/>
                  <a:gd name="T68" fmla="*/ 130 w 187"/>
                  <a:gd name="T69" fmla="*/ 66 h 116"/>
                  <a:gd name="T70" fmla="*/ 134 w 187"/>
                  <a:gd name="T71" fmla="*/ 71 h 116"/>
                  <a:gd name="T72" fmla="*/ 138 w 187"/>
                  <a:gd name="T73" fmla="*/ 53 h 116"/>
                  <a:gd name="T74" fmla="*/ 142 w 187"/>
                  <a:gd name="T75" fmla="*/ 60 h 116"/>
                  <a:gd name="T76" fmla="*/ 145 w 187"/>
                  <a:gd name="T77" fmla="*/ 43 h 116"/>
                  <a:gd name="T78" fmla="*/ 149 w 187"/>
                  <a:gd name="T79" fmla="*/ 33 h 116"/>
                  <a:gd name="T80" fmla="*/ 153 w 187"/>
                  <a:gd name="T81" fmla="*/ 33 h 116"/>
                  <a:gd name="T82" fmla="*/ 157 w 187"/>
                  <a:gd name="T83" fmla="*/ 52 h 116"/>
                  <a:gd name="T84" fmla="*/ 161 w 187"/>
                  <a:gd name="T85" fmla="*/ 53 h 116"/>
                  <a:gd name="T86" fmla="*/ 164 w 187"/>
                  <a:gd name="T87" fmla="*/ 32 h 116"/>
                  <a:gd name="T88" fmla="*/ 168 w 187"/>
                  <a:gd name="T89" fmla="*/ 11 h 116"/>
                  <a:gd name="T90" fmla="*/ 172 w 187"/>
                  <a:gd name="T91" fmla="*/ 6 h 116"/>
                  <a:gd name="T92" fmla="*/ 176 w 187"/>
                  <a:gd name="T93" fmla="*/ 27 h 116"/>
                  <a:gd name="T94" fmla="*/ 180 w 187"/>
                  <a:gd name="T95" fmla="*/ 39 h 116"/>
                  <a:gd name="T96" fmla="*/ 184 w 187"/>
                  <a:gd name="T97" fmla="*/ 23 h 116"/>
                  <a:gd name="T98" fmla="*/ 187 w 187"/>
                  <a:gd name="T99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16">
                    <a:moveTo>
                      <a:pt x="0" y="80"/>
                    </a:moveTo>
                    <a:lnTo>
                      <a:pt x="4" y="87"/>
                    </a:lnTo>
                    <a:lnTo>
                      <a:pt x="8" y="72"/>
                    </a:lnTo>
                    <a:lnTo>
                      <a:pt x="12" y="49"/>
                    </a:lnTo>
                    <a:lnTo>
                      <a:pt x="15" y="47"/>
                    </a:lnTo>
                    <a:lnTo>
                      <a:pt x="19" y="49"/>
                    </a:lnTo>
                    <a:lnTo>
                      <a:pt x="23" y="73"/>
                    </a:lnTo>
                    <a:lnTo>
                      <a:pt x="27" y="83"/>
                    </a:lnTo>
                    <a:lnTo>
                      <a:pt x="31" y="81"/>
                    </a:lnTo>
                    <a:lnTo>
                      <a:pt x="35" y="76"/>
                    </a:lnTo>
                    <a:lnTo>
                      <a:pt x="38" y="107"/>
                    </a:lnTo>
                    <a:lnTo>
                      <a:pt x="42" y="116"/>
                    </a:lnTo>
                    <a:lnTo>
                      <a:pt x="46" y="113"/>
                    </a:lnTo>
                    <a:lnTo>
                      <a:pt x="50" y="103"/>
                    </a:lnTo>
                    <a:lnTo>
                      <a:pt x="54" y="97"/>
                    </a:lnTo>
                    <a:lnTo>
                      <a:pt x="57" y="113"/>
                    </a:lnTo>
                    <a:lnTo>
                      <a:pt x="61" y="110"/>
                    </a:lnTo>
                    <a:lnTo>
                      <a:pt x="65" y="87"/>
                    </a:lnTo>
                    <a:lnTo>
                      <a:pt x="69" y="64"/>
                    </a:lnTo>
                    <a:lnTo>
                      <a:pt x="73" y="79"/>
                    </a:lnTo>
                    <a:lnTo>
                      <a:pt x="77" y="74"/>
                    </a:lnTo>
                    <a:lnTo>
                      <a:pt x="81" y="93"/>
                    </a:lnTo>
                    <a:lnTo>
                      <a:pt x="84" y="94"/>
                    </a:lnTo>
                    <a:lnTo>
                      <a:pt x="88" y="74"/>
                    </a:lnTo>
                    <a:lnTo>
                      <a:pt x="92" y="82"/>
                    </a:lnTo>
                    <a:lnTo>
                      <a:pt x="96" y="83"/>
                    </a:lnTo>
                    <a:lnTo>
                      <a:pt x="99" y="96"/>
                    </a:lnTo>
                    <a:lnTo>
                      <a:pt x="103" y="80"/>
                    </a:lnTo>
                    <a:lnTo>
                      <a:pt x="107" y="53"/>
                    </a:lnTo>
                    <a:lnTo>
                      <a:pt x="111" y="47"/>
                    </a:lnTo>
                    <a:lnTo>
                      <a:pt x="115" y="47"/>
                    </a:lnTo>
                    <a:lnTo>
                      <a:pt x="119" y="79"/>
                    </a:lnTo>
                    <a:lnTo>
                      <a:pt x="122" y="96"/>
                    </a:lnTo>
                    <a:lnTo>
                      <a:pt x="126" y="89"/>
                    </a:lnTo>
                    <a:lnTo>
                      <a:pt x="130" y="66"/>
                    </a:lnTo>
                    <a:lnTo>
                      <a:pt x="134" y="71"/>
                    </a:lnTo>
                    <a:lnTo>
                      <a:pt x="138" y="53"/>
                    </a:lnTo>
                    <a:lnTo>
                      <a:pt x="142" y="60"/>
                    </a:lnTo>
                    <a:lnTo>
                      <a:pt x="145" y="43"/>
                    </a:lnTo>
                    <a:lnTo>
                      <a:pt x="149" y="33"/>
                    </a:lnTo>
                    <a:lnTo>
                      <a:pt x="153" y="33"/>
                    </a:lnTo>
                    <a:lnTo>
                      <a:pt x="157" y="52"/>
                    </a:lnTo>
                    <a:lnTo>
                      <a:pt x="161" y="53"/>
                    </a:lnTo>
                    <a:lnTo>
                      <a:pt x="164" y="32"/>
                    </a:lnTo>
                    <a:lnTo>
                      <a:pt x="168" y="11"/>
                    </a:lnTo>
                    <a:lnTo>
                      <a:pt x="172" y="6"/>
                    </a:lnTo>
                    <a:lnTo>
                      <a:pt x="176" y="27"/>
                    </a:lnTo>
                    <a:lnTo>
                      <a:pt x="180" y="39"/>
                    </a:lnTo>
                    <a:lnTo>
                      <a:pt x="184" y="23"/>
                    </a:lnTo>
                    <a:lnTo>
                      <a:pt x="187" y="0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8" name="Freeform 1530"/>
              <p:cNvSpPr>
                <a:spLocks/>
              </p:cNvSpPr>
              <p:nvPr/>
            </p:nvSpPr>
            <p:spPr bwMode="auto">
              <a:xfrm>
                <a:off x="3406840" y="1195343"/>
                <a:ext cx="298450" cy="284163"/>
              </a:xfrm>
              <a:custGeom>
                <a:avLst/>
                <a:gdLst>
                  <a:gd name="T0" fmla="*/ 0 w 188"/>
                  <a:gd name="T1" fmla="*/ 127 h 179"/>
                  <a:gd name="T2" fmla="*/ 4 w 188"/>
                  <a:gd name="T3" fmla="*/ 118 h 179"/>
                  <a:gd name="T4" fmla="*/ 8 w 188"/>
                  <a:gd name="T5" fmla="*/ 102 h 179"/>
                  <a:gd name="T6" fmla="*/ 12 w 188"/>
                  <a:gd name="T7" fmla="*/ 115 h 179"/>
                  <a:gd name="T8" fmla="*/ 16 w 188"/>
                  <a:gd name="T9" fmla="*/ 106 h 179"/>
                  <a:gd name="T10" fmla="*/ 19 w 188"/>
                  <a:gd name="T11" fmla="*/ 79 h 179"/>
                  <a:gd name="T12" fmla="*/ 23 w 188"/>
                  <a:gd name="T13" fmla="*/ 70 h 179"/>
                  <a:gd name="T14" fmla="*/ 27 w 188"/>
                  <a:gd name="T15" fmla="*/ 72 h 179"/>
                  <a:gd name="T16" fmla="*/ 31 w 188"/>
                  <a:gd name="T17" fmla="*/ 103 h 179"/>
                  <a:gd name="T18" fmla="*/ 35 w 188"/>
                  <a:gd name="T19" fmla="*/ 109 h 179"/>
                  <a:gd name="T20" fmla="*/ 39 w 188"/>
                  <a:gd name="T21" fmla="*/ 108 h 179"/>
                  <a:gd name="T22" fmla="*/ 43 w 188"/>
                  <a:gd name="T23" fmla="*/ 101 h 179"/>
                  <a:gd name="T24" fmla="*/ 46 w 188"/>
                  <a:gd name="T25" fmla="*/ 100 h 179"/>
                  <a:gd name="T26" fmla="*/ 50 w 188"/>
                  <a:gd name="T27" fmla="*/ 129 h 179"/>
                  <a:gd name="T28" fmla="*/ 54 w 188"/>
                  <a:gd name="T29" fmla="*/ 131 h 179"/>
                  <a:gd name="T30" fmla="*/ 58 w 188"/>
                  <a:gd name="T31" fmla="*/ 115 h 179"/>
                  <a:gd name="T32" fmla="*/ 61 w 188"/>
                  <a:gd name="T33" fmla="*/ 140 h 179"/>
                  <a:gd name="T34" fmla="*/ 65 w 188"/>
                  <a:gd name="T35" fmla="*/ 165 h 179"/>
                  <a:gd name="T36" fmla="*/ 69 w 188"/>
                  <a:gd name="T37" fmla="*/ 165 h 179"/>
                  <a:gd name="T38" fmla="*/ 73 w 188"/>
                  <a:gd name="T39" fmla="*/ 143 h 179"/>
                  <a:gd name="T40" fmla="*/ 77 w 188"/>
                  <a:gd name="T41" fmla="*/ 129 h 179"/>
                  <a:gd name="T42" fmla="*/ 81 w 188"/>
                  <a:gd name="T43" fmla="*/ 128 h 179"/>
                  <a:gd name="T44" fmla="*/ 85 w 188"/>
                  <a:gd name="T45" fmla="*/ 163 h 179"/>
                  <a:gd name="T46" fmla="*/ 88 w 188"/>
                  <a:gd name="T47" fmla="*/ 179 h 179"/>
                  <a:gd name="T48" fmla="*/ 92 w 188"/>
                  <a:gd name="T49" fmla="*/ 167 h 179"/>
                  <a:gd name="T50" fmla="*/ 96 w 188"/>
                  <a:gd name="T51" fmla="*/ 147 h 179"/>
                  <a:gd name="T52" fmla="*/ 100 w 188"/>
                  <a:gd name="T53" fmla="*/ 137 h 179"/>
                  <a:gd name="T54" fmla="*/ 104 w 188"/>
                  <a:gd name="T55" fmla="*/ 126 h 179"/>
                  <a:gd name="T56" fmla="*/ 107 w 188"/>
                  <a:gd name="T57" fmla="*/ 135 h 179"/>
                  <a:gd name="T58" fmla="*/ 111 w 188"/>
                  <a:gd name="T59" fmla="*/ 128 h 179"/>
                  <a:gd name="T60" fmla="*/ 115 w 188"/>
                  <a:gd name="T61" fmla="*/ 105 h 179"/>
                  <a:gd name="T62" fmla="*/ 119 w 188"/>
                  <a:gd name="T63" fmla="*/ 82 h 179"/>
                  <a:gd name="T64" fmla="*/ 123 w 188"/>
                  <a:gd name="T65" fmla="*/ 75 h 179"/>
                  <a:gd name="T66" fmla="*/ 126 w 188"/>
                  <a:gd name="T67" fmla="*/ 98 h 179"/>
                  <a:gd name="T68" fmla="*/ 130 w 188"/>
                  <a:gd name="T69" fmla="*/ 126 h 179"/>
                  <a:gd name="T70" fmla="*/ 134 w 188"/>
                  <a:gd name="T71" fmla="*/ 129 h 179"/>
                  <a:gd name="T72" fmla="*/ 138 w 188"/>
                  <a:gd name="T73" fmla="*/ 107 h 179"/>
                  <a:gd name="T74" fmla="*/ 142 w 188"/>
                  <a:gd name="T75" fmla="*/ 102 h 179"/>
                  <a:gd name="T76" fmla="*/ 146 w 188"/>
                  <a:gd name="T77" fmla="*/ 120 h 179"/>
                  <a:gd name="T78" fmla="*/ 149 w 188"/>
                  <a:gd name="T79" fmla="*/ 131 h 179"/>
                  <a:gd name="T80" fmla="*/ 153 w 188"/>
                  <a:gd name="T81" fmla="*/ 115 h 179"/>
                  <a:gd name="T82" fmla="*/ 157 w 188"/>
                  <a:gd name="T83" fmla="*/ 84 h 179"/>
                  <a:gd name="T84" fmla="*/ 161 w 188"/>
                  <a:gd name="T85" fmla="*/ 71 h 179"/>
                  <a:gd name="T86" fmla="*/ 165 w 188"/>
                  <a:gd name="T87" fmla="*/ 69 h 179"/>
                  <a:gd name="T88" fmla="*/ 168 w 188"/>
                  <a:gd name="T89" fmla="*/ 52 h 179"/>
                  <a:gd name="T90" fmla="*/ 172 w 188"/>
                  <a:gd name="T91" fmla="*/ 64 h 179"/>
                  <a:gd name="T92" fmla="*/ 176 w 188"/>
                  <a:gd name="T93" fmla="*/ 55 h 179"/>
                  <a:gd name="T94" fmla="*/ 180 w 188"/>
                  <a:gd name="T95" fmla="*/ 31 h 179"/>
                  <a:gd name="T96" fmla="*/ 184 w 188"/>
                  <a:gd name="T97" fmla="*/ 0 h 179"/>
                  <a:gd name="T98" fmla="*/ 188 w 188"/>
                  <a:gd name="T99" fmla="*/ 15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79">
                    <a:moveTo>
                      <a:pt x="0" y="127"/>
                    </a:moveTo>
                    <a:lnTo>
                      <a:pt x="4" y="118"/>
                    </a:lnTo>
                    <a:lnTo>
                      <a:pt x="8" y="102"/>
                    </a:lnTo>
                    <a:lnTo>
                      <a:pt x="12" y="115"/>
                    </a:lnTo>
                    <a:lnTo>
                      <a:pt x="16" y="106"/>
                    </a:lnTo>
                    <a:lnTo>
                      <a:pt x="19" y="79"/>
                    </a:lnTo>
                    <a:lnTo>
                      <a:pt x="23" y="70"/>
                    </a:lnTo>
                    <a:lnTo>
                      <a:pt x="27" y="72"/>
                    </a:lnTo>
                    <a:lnTo>
                      <a:pt x="31" y="103"/>
                    </a:lnTo>
                    <a:lnTo>
                      <a:pt x="35" y="109"/>
                    </a:lnTo>
                    <a:lnTo>
                      <a:pt x="39" y="108"/>
                    </a:lnTo>
                    <a:lnTo>
                      <a:pt x="43" y="101"/>
                    </a:lnTo>
                    <a:lnTo>
                      <a:pt x="46" y="100"/>
                    </a:lnTo>
                    <a:lnTo>
                      <a:pt x="50" y="129"/>
                    </a:lnTo>
                    <a:lnTo>
                      <a:pt x="54" y="131"/>
                    </a:lnTo>
                    <a:lnTo>
                      <a:pt x="58" y="115"/>
                    </a:lnTo>
                    <a:lnTo>
                      <a:pt x="61" y="140"/>
                    </a:lnTo>
                    <a:lnTo>
                      <a:pt x="65" y="165"/>
                    </a:lnTo>
                    <a:lnTo>
                      <a:pt x="69" y="165"/>
                    </a:lnTo>
                    <a:lnTo>
                      <a:pt x="73" y="143"/>
                    </a:lnTo>
                    <a:lnTo>
                      <a:pt x="77" y="129"/>
                    </a:lnTo>
                    <a:lnTo>
                      <a:pt x="81" y="128"/>
                    </a:lnTo>
                    <a:lnTo>
                      <a:pt x="85" y="163"/>
                    </a:lnTo>
                    <a:lnTo>
                      <a:pt x="88" y="179"/>
                    </a:lnTo>
                    <a:lnTo>
                      <a:pt x="92" y="167"/>
                    </a:lnTo>
                    <a:lnTo>
                      <a:pt x="96" y="147"/>
                    </a:lnTo>
                    <a:lnTo>
                      <a:pt x="100" y="137"/>
                    </a:lnTo>
                    <a:lnTo>
                      <a:pt x="104" y="126"/>
                    </a:lnTo>
                    <a:lnTo>
                      <a:pt x="107" y="135"/>
                    </a:lnTo>
                    <a:lnTo>
                      <a:pt x="111" y="128"/>
                    </a:lnTo>
                    <a:lnTo>
                      <a:pt x="115" y="105"/>
                    </a:lnTo>
                    <a:lnTo>
                      <a:pt x="119" y="82"/>
                    </a:lnTo>
                    <a:lnTo>
                      <a:pt x="123" y="75"/>
                    </a:lnTo>
                    <a:lnTo>
                      <a:pt x="126" y="98"/>
                    </a:lnTo>
                    <a:lnTo>
                      <a:pt x="130" y="126"/>
                    </a:lnTo>
                    <a:lnTo>
                      <a:pt x="134" y="129"/>
                    </a:lnTo>
                    <a:lnTo>
                      <a:pt x="138" y="107"/>
                    </a:lnTo>
                    <a:lnTo>
                      <a:pt x="142" y="102"/>
                    </a:lnTo>
                    <a:lnTo>
                      <a:pt x="146" y="120"/>
                    </a:lnTo>
                    <a:lnTo>
                      <a:pt x="149" y="131"/>
                    </a:lnTo>
                    <a:lnTo>
                      <a:pt x="153" y="115"/>
                    </a:lnTo>
                    <a:lnTo>
                      <a:pt x="157" y="84"/>
                    </a:lnTo>
                    <a:lnTo>
                      <a:pt x="161" y="71"/>
                    </a:lnTo>
                    <a:lnTo>
                      <a:pt x="165" y="69"/>
                    </a:lnTo>
                    <a:lnTo>
                      <a:pt x="168" y="52"/>
                    </a:lnTo>
                    <a:lnTo>
                      <a:pt x="172" y="64"/>
                    </a:lnTo>
                    <a:lnTo>
                      <a:pt x="176" y="55"/>
                    </a:lnTo>
                    <a:lnTo>
                      <a:pt x="180" y="31"/>
                    </a:lnTo>
                    <a:lnTo>
                      <a:pt x="184" y="0"/>
                    </a:lnTo>
                    <a:lnTo>
                      <a:pt x="188" y="15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9" name="Freeform 1531"/>
              <p:cNvSpPr>
                <a:spLocks/>
              </p:cNvSpPr>
              <p:nvPr/>
            </p:nvSpPr>
            <p:spPr bwMode="auto">
              <a:xfrm>
                <a:off x="3705290" y="1131843"/>
                <a:ext cx="271463" cy="258763"/>
              </a:xfrm>
              <a:custGeom>
                <a:avLst/>
                <a:gdLst>
                  <a:gd name="T0" fmla="*/ 0 w 171"/>
                  <a:gd name="T1" fmla="*/ 55 h 163"/>
                  <a:gd name="T2" fmla="*/ 4 w 171"/>
                  <a:gd name="T3" fmla="*/ 75 h 163"/>
                  <a:gd name="T4" fmla="*/ 7 w 171"/>
                  <a:gd name="T5" fmla="*/ 72 h 163"/>
                  <a:gd name="T6" fmla="*/ 11 w 171"/>
                  <a:gd name="T7" fmla="*/ 68 h 163"/>
                  <a:gd name="T8" fmla="*/ 15 w 171"/>
                  <a:gd name="T9" fmla="*/ 84 h 163"/>
                  <a:gd name="T10" fmla="*/ 19 w 171"/>
                  <a:gd name="T11" fmla="*/ 88 h 163"/>
                  <a:gd name="T12" fmla="*/ 22 w 171"/>
                  <a:gd name="T13" fmla="*/ 82 h 163"/>
                  <a:gd name="T14" fmla="*/ 26 w 171"/>
                  <a:gd name="T15" fmla="*/ 100 h 163"/>
                  <a:gd name="T16" fmla="*/ 30 w 171"/>
                  <a:gd name="T17" fmla="*/ 128 h 163"/>
                  <a:gd name="T18" fmla="*/ 34 w 171"/>
                  <a:gd name="T19" fmla="*/ 140 h 163"/>
                  <a:gd name="T20" fmla="*/ 38 w 171"/>
                  <a:gd name="T21" fmla="*/ 163 h 163"/>
                  <a:gd name="T22" fmla="*/ 42 w 171"/>
                  <a:gd name="T23" fmla="*/ 148 h 163"/>
                  <a:gd name="T24" fmla="*/ 46 w 171"/>
                  <a:gd name="T25" fmla="*/ 134 h 163"/>
                  <a:gd name="T26" fmla="*/ 49 w 171"/>
                  <a:gd name="T27" fmla="*/ 133 h 163"/>
                  <a:gd name="T28" fmla="*/ 53 w 171"/>
                  <a:gd name="T29" fmla="*/ 126 h 163"/>
                  <a:gd name="T30" fmla="*/ 57 w 171"/>
                  <a:gd name="T31" fmla="*/ 146 h 163"/>
                  <a:gd name="T32" fmla="*/ 61 w 171"/>
                  <a:gd name="T33" fmla="*/ 149 h 163"/>
                  <a:gd name="T34" fmla="*/ 65 w 171"/>
                  <a:gd name="T35" fmla="*/ 135 h 163"/>
                  <a:gd name="T36" fmla="*/ 68 w 171"/>
                  <a:gd name="T37" fmla="*/ 122 h 163"/>
                  <a:gd name="T38" fmla="*/ 72 w 171"/>
                  <a:gd name="T39" fmla="*/ 114 h 163"/>
                  <a:gd name="T40" fmla="*/ 76 w 171"/>
                  <a:gd name="T41" fmla="*/ 130 h 163"/>
                  <a:gd name="T42" fmla="*/ 80 w 171"/>
                  <a:gd name="T43" fmla="*/ 130 h 163"/>
                  <a:gd name="T44" fmla="*/ 84 w 171"/>
                  <a:gd name="T45" fmla="*/ 125 h 163"/>
                  <a:gd name="T46" fmla="*/ 88 w 171"/>
                  <a:gd name="T47" fmla="*/ 122 h 163"/>
                  <a:gd name="T48" fmla="*/ 91 w 171"/>
                  <a:gd name="T49" fmla="*/ 141 h 163"/>
                  <a:gd name="T50" fmla="*/ 95 w 171"/>
                  <a:gd name="T51" fmla="*/ 137 h 163"/>
                  <a:gd name="T52" fmla="*/ 99 w 171"/>
                  <a:gd name="T53" fmla="*/ 116 h 163"/>
                  <a:gd name="T54" fmla="*/ 103 w 171"/>
                  <a:gd name="T55" fmla="*/ 102 h 163"/>
                  <a:gd name="T56" fmla="*/ 107 w 171"/>
                  <a:gd name="T57" fmla="*/ 101 h 163"/>
                  <a:gd name="T58" fmla="*/ 110 w 171"/>
                  <a:gd name="T59" fmla="*/ 94 h 163"/>
                  <a:gd name="T60" fmla="*/ 114 w 171"/>
                  <a:gd name="T61" fmla="*/ 107 h 163"/>
                  <a:gd name="T62" fmla="*/ 118 w 171"/>
                  <a:gd name="T63" fmla="*/ 105 h 163"/>
                  <a:gd name="T64" fmla="*/ 122 w 171"/>
                  <a:gd name="T65" fmla="*/ 86 h 163"/>
                  <a:gd name="T66" fmla="*/ 126 w 171"/>
                  <a:gd name="T67" fmla="*/ 88 h 163"/>
                  <a:gd name="T68" fmla="*/ 129 w 171"/>
                  <a:gd name="T69" fmla="*/ 73 h 163"/>
                  <a:gd name="T70" fmla="*/ 133 w 171"/>
                  <a:gd name="T71" fmla="*/ 82 h 163"/>
                  <a:gd name="T72" fmla="*/ 137 w 171"/>
                  <a:gd name="T73" fmla="*/ 62 h 163"/>
                  <a:gd name="T74" fmla="*/ 141 w 171"/>
                  <a:gd name="T75" fmla="*/ 53 h 163"/>
                  <a:gd name="T76" fmla="*/ 145 w 171"/>
                  <a:gd name="T77" fmla="*/ 44 h 163"/>
                  <a:gd name="T78" fmla="*/ 149 w 171"/>
                  <a:gd name="T79" fmla="*/ 67 h 163"/>
                  <a:gd name="T80" fmla="*/ 153 w 171"/>
                  <a:gd name="T81" fmla="*/ 68 h 163"/>
                  <a:gd name="T82" fmla="*/ 156 w 171"/>
                  <a:gd name="T83" fmla="*/ 37 h 163"/>
                  <a:gd name="T84" fmla="*/ 160 w 171"/>
                  <a:gd name="T85" fmla="*/ 13 h 163"/>
                  <a:gd name="T86" fmla="*/ 164 w 171"/>
                  <a:gd name="T87" fmla="*/ 1 h 163"/>
                  <a:gd name="T88" fmla="*/ 168 w 171"/>
                  <a:gd name="T89" fmla="*/ 14 h 163"/>
                  <a:gd name="T90" fmla="*/ 171 w 171"/>
                  <a:gd name="T91" fmla="*/ 0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71" h="163">
                    <a:moveTo>
                      <a:pt x="0" y="55"/>
                    </a:moveTo>
                    <a:lnTo>
                      <a:pt x="4" y="75"/>
                    </a:lnTo>
                    <a:lnTo>
                      <a:pt x="7" y="72"/>
                    </a:lnTo>
                    <a:lnTo>
                      <a:pt x="11" y="68"/>
                    </a:lnTo>
                    <a:lnTo>
                      <a:pt x="15" y="84"/>
                    </a:lnTo>
                    <a:lnTo>
                      <a:pt x="19" y="88"/>
                    </a:lnTo>
                    <a:lnTo>
                      <a:pt x="22" y="82"/>
                    </a:lnTo>
                    <a:lnTo>
                      <a:pt x="26" y="100"/>
                    </a:lnTo>
                    <a:lnTo>
                      <a:pt x="30" y="128"/>
                    </a:lnTo>
                    <a:lnTo>
                      <a:pt x="34" y="140"/>
                    </a:lnTo>
                    <a:lnTo>
                      <a:pt x="38" y="163"/>
                    </a:lnTo>
                    <a:lnTo>
                      <a:pt x="42" y="148"/>
                    </a:lnTo>
                    <a:lnTo>
                      <a:pt x="46" y="134"/>
                    </a:lnTo>
                    <a:lnTo>
                      <a:pt x="49" y="133"/>
                    </a:lnTo>
                    <a:lnTo>
                      <a:pt x="53" y="126"/>
                    </a:lnTo>
                    <a:lnTo>
                      <a:pt x="57" y="146"/>
                    </a:lnTo>
                    <a:lnTo>
                      <a:pt x="61" y="149"/>
                    </a:lnTo>
                    <a:lnTo>
                      <a:pt x="65" y="135"/>
                    </a:lnTo>
                    <a:lnTo>
                      <a:pt x="68" y="122"/>
                    </a:lnTo>
                    <a:lnTo>
                      <a:pt x="72" y="114"/>
                    </a:lnTo>
                    <a:lnTo>
                      <a:pt x="76" y="130"/>
                    </a:lnTo>
                    <a:lnTo>
                      <a:pt x="80" y="130"/>
                    </a:lnTo>
                    <a:lnTo>
                      <a:pt x="84" y="125"/>
                    </a:lnTo>
                    <a:lnTo>
                      <a:pt x="88" y="122"/>
                    </a:lnTo>
                    <a:lnTo>
                      <a:pt x="91" y="141"/>
                    </a:lnTo>
                    <a:lnTo>
                      <a:pt x="95" y="137"/>
                    </a:lnTo>
                    <a:lnTo>
                      <a:pt x="99" y="116"/>
                    </a:lnTo>
                    <a:lnTo>
                      <a:pt x="103" y="102"/>
                    </a:lnTo>
                    <a:lnTo>
                      <a:pt x="107" y="101"/>
                    </a:lnTo>
                    <a:lnTo>
                      <a:pt x="110" y="94"/>
                    </a:lnTo>
                    <a:lnTo>
                      <a:pt x="114" y="107"/>
                    </a:lnTo>
                    <a:lnTo>
                      <a:pt x="118" y="105"/>
                    </a:lnTo>
                    <a:lnTo>
                      <a:pt x="122" y="86"/>
                    </a:lnTo>
                    <a:lnTo>
                      <a:pt x="126" y="88"/>
                    </a:lnTo>
                    <a:lnTo>
                      <a:pt x="129" y="73"/>
                    </a:lnTo>
                    <a:lnTo>
                      <a:pt x="133" y="82"/>
                    </a:lnTo>
                    <a:lnTo>
                      <a:pt x="137" y="62"/>
                    </a:lnTo>
                    <a:lnTo>
                      <a:pt x="141" y="53"/>
                    </a:lnTo>
                    <a:lnTo>
                      <a:pt x="145" y="44"/>
                    </a:lnTo>
                    <a:lnTo>
                      <a:pt x="149" y="67"/>
                    </a:lnTo>
                    <a:lnTo>
                      <a:pt x="153" y="68"/>
                    </a:lnTo>
                    <a:lnTo>
                      <a:pt x="156" y="37"/>
                    </a:lnTo>
                    <a:lnTo>
                      <a:pt x="160" y="13"/>
                    </a:lnTo>
                    <a:lnTo>
                      <a:pt x="164" y="1"/>
                    </a:lnTo>
                    <a:lnTo>
                      <a:pt x="168" y="14"/>
                    </a:lnTo>
                    <a:lnTo>
                      <a:pt x="171" y="0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0" name="Freeform 1532"/>
              <p:cNvSpPr>
                <a:spLocks/>
              </p:cNvSpPr>
              <p:nvPr/>
            </p:nvSpPr>
            <p:spPr bwMode="auto">
              <a:xfrm>
                <a:off x="2817877" y="968330"/>
                <a:ext cx="292100" cy="485775"/>
              </a:xfrm>
              <a:custGeom>
                <a:avLst/>
                <a:gdLst>
                  <a:gd name="T0" fmla="*/ 0 w 184"/>
                  <a:gd name="T1" fmla="*/ 0 h 306"/>
                  <a:gd name="T2" fmla="*/ 1 w 184"/>
                  <a:gd name="T3" fmla="*/ 6 h 306"/>
                  <a:gd name="T4" fmla="*/ 5 w 184"/>
                  <a:gd name="T5" fmla="*/ 36 h 306"/>
                  <a:gd name="T6" fmla="*/ 8 w 184"/>
                  <a:gd name="T7" fmla="*/ 63 h 306"/>
                  <a:gd name="T8" fmla="*/ 12 w 184"/>
                  <a:gd name="T9" fmla="*/ 109 h 306"/>
                  <a:gd name="T10" fmla="*/ 16 w 184"/>
                  <a:gd name="T11" fmla="*/ 146 h 306"/>
                  <a:gd name="T12" fmla="*/ 20 w 184"/>
                  <a:gd name="T13" fmla="*/ 165 h 306"/>
                  <a:gd name="T14" fmla="*/ 24 w 184"/>
                  <a:gd name="T15" fmla="*/ 208 h 306"/>
                  <a:gd name="T16" fmla="*/ 28 w 184"/>
                  <a:gd name="T17" fmla="*/ 227 h 306"/>
                  <a:gd name="T18" fmla="*/ 31 w 184"/>
                  <a:gd name="T19" fmla="*/ 226 h 306"/>
                  <a:gd name="T20" fmla="*/ 35 w 184"/>
                  <a:gd name="T21" fmla="*/ 217 h 306"/>
                  <a:gd name="T22" fmla="*/ 39 w 184"/>
                  <a:gd name="T23" fmla="*/ 235 h 306"/>
                  <a:gd name="T24" fmla="*/ 43 w 184"/>
                  <a:gd name="T25" fmla="*/ 255 h 306"/>
                  <a:gd name="T26" fmla="*/ 46 w 184"/>
                  <a:gd name="T27" fmla="*/ 253 h 306"/>
                  <a:gd name="T28" fmla="*/ 50 w 184"/>
                  <a:gd name="T29" fmla="*/ 229 h 306"/>
                  <a:gd name="T30" fmla="*/ 54 w 184"/>
                  <a:gd name="T31" fmla="*/ 214 h 306"/>
                  <a:gd name="T32" fmla="*/ 58 w 184"/>
                  <a:gd name="T33" fmla="*/ 242 h 306"/>
                  <a:gd name="T34" fmla="*/ 62 w 184"/>
                  <a:gd name="T35" fmla="*/ 255 h 306"/>
                  <a:gd name="T36" fmla="*/ 66 w 184"/>
                  <a:gd name="T37" fmla="*/ 250 h 306"/>
                  <a:gd name="T38" fmla="*/ 70 w 184"/>
                  <a:gd name="T39" fmla="*/ 258 h 306"/>
                  <a:gd name="T40" fmla="*/ 73 w 184"/>
                  <a:gd name="T41" fmla="*/ 256 h 306"/>
                  <a:gd name="T42" fmla="*/ 77 w 184"/>
                  <a:gd name="T43" fmla="*/ 232 h 306"/>
                  <a:gd name="T44" fmla="*/ 81 w 184"/>
                  <a:gd name="T45" fmla="*/ 206 h 306"/>
                  <a:gd name="T46" fmla="*/ 85 w 184"/>
                  <a:gd name="T47" fmla="*/ 199 h 306"/>
                  <a:gd name="T48" fmla="*/ 89 w 184"/>
                  <a:gd name="T49" fmla="*/ 213 h 306"/>
                  <a:gd name="T50" fmla="*/ 92 w 184"/>
                  <a:gd name="T51" fmla="*/ 237 h 306"/>
                  <a:gd name="T52" fmla="*/ 96 w 184"/>
                  <a:gd name="T53" fmla="*/ 240 h 306"/>
                  <a:gd name="T54" fmla="*/ 100 w 184"/>
                  <a:gd name="T55" fmla="*/ 220 h 306"/>
                  <a:gd name="T56" fmla="*/ 104 w 184"/>
                  <a:gd name="T57" fmla="*/ 210 h 306"/>
                  <a:gd name="T58" fmla="*/ 108 w 184"/>
                  <a:gd name="T59" fmla="*/ 215 h 306"/>
                  <a:gd name="T60" fmla="*/ 112 w 184"/>
                  <a:gd name="T61" fmla="*/ 224 h 306"/>
                  <a:gd name="T62" fmla="*/ 115 w 184"/>
                  <a:gd name="T63" fmla="*/ 213 h 306"/>
                  <a:gd name="T64" fmla="*/ 119 w 184"/>
                  <a:gd name="T65" fmla="*/ 217 h 306"/>
                  <a:gd name="T66" fmla="*/ 123 w 184"/>
                  <a:gd name="T67" fmla="*/ 263 h 306"/>
                  <a:gd name="T68" fmla="*/ 127 w 184"/>
                  <a:gd name="T69" fmla="*/ 261 h 306"/>
                  <a:gd name="T70" fmla="*/ 131 w 184"/>
                  <a:gd name="T71" fmla="*/ 237 h 306"/>
                  <a:gd name="T72" fmla="*/ 134 w 184"/>
                  <a:gd name="T73" fmla="*/ 214 h 306"/>
                  <a:gd name="T74" fmla="*/ 138 w 184"/>
                  <a:gd name="T75" fmla="*/ 203 h 306"/>
                  <a:gd name="T76" fmla="*/ 142 w 184"/>
                  <a:gd name="T77" fmla="*/ 205 h 306"/>
                  <a:gd name="T78" fmla="*/ 146 w 184"/>
                  <a:gd name="T79" fmla="*/ 213 h 306"/>
                  <a:gd name="T80" fmla="*/ 150 w 184"/>
                  <a:gd name="T81" fmla="*/ 234 h 306"/>
                  <a:gd name="T82" fmla="*/ 154 w 184"/>
                  <a:gd name="T83" fmla="*/ 260 h 306"/>
                  <a:gd name="T84" fmla="*/ 157 w 184"/>
                  <a:gd name="T85" fmla="*/ 271 h 306"/>
                  <a:gd name="T86" fmla="*/ 161 w 184"/>
                  <a:gd name="T87" fmla="*/ 268 h 306"/>
                  <a:gd name="T88" fmla="*/ 165 w 184"/>
                  <a:gd name="T89" fmla="*/ 272 h 306"/>
                  <a:gd name="T90" fmla="*/ 169 w 184"/>
                  <a:gd name="T91" fmla="*/ 294 h 306"/>
                  <a:gd name="T92" fmla="*/ 173 w 184"/>
                  <a:gd name="T93" fmla="*/ 299 h 306"/>
                  <a:gd name="T94" fmla="*/ 177 w 184"/>
                  <a:gd name="T95" fmla="*/ 291 h 306"/>
                  <a:gd name="T96" fmla="*/ 180 w 184"/>
                  <a:gd name="T97" fmla="*/ 283 h 306"/>
                  <a:gd name="T98" fmla="*/ 184 w 184"/>
                  <a:gd name="T9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4" h="306">
                    <a:moveTo>
                      <a:pt x="0" y="0"/>
                    </a:moveTo>
                    <a:lnTo>
                      <a:pt x="1" y="6"/>
                    </a:lnTo>
                    <a:lnTo>
                      <a:pt x="5" y="36"/>
                    </a:lnTo>
                    <a:lnTo>
                      <a:pt x="8" y="63"/>
                    </a:lnTo>
                    <a:lnTo>
                      <a:pt x="12" y="109"/>
                    </a:lnTo>
                    <a:lnTo>
                      <a:pt x="16" y="146"/>
                    </a:lnTo>
                    <a:lnTo>
                      <a:pt x="20" y="165"/>
                    </a:lnTo>
                    <a:lnTo>
                      <a:pt x="24" y="208"/>
                    </a:lnTo>
                    <a:lnTo>
                      <a:pt x="28" y="227"/>
                    </a:lnTo>
                    <a:lnTo>
                      <a:pt x="31" y="226"/>
                    </a:lnTo>
                    <a:lnTo>
                      <a:pt x="35" y="217"/>
                    </a:lnTo>
                    <a:lnTo>
                      <a:pt x="39" y="235"/>
                    </a:lnTo>
                    <a:lnTo>
                      <a:pt x="43" y="255"/>
                    </a:lnTo>
                    <a:lnTo>
                      <a:pt x="46" y="253"/>
                    </a:lnTo>
                    <a:lnTo>
                      <a:pt x="50" y="229"/>
                    </a:lnTo>
                    <a:lnTo>
                      <a:pt x="54" y="214"/>
                    </a:lnTo>
                    <a:lnTo>
                      <a:pt x="58" y="242"/>
                    </a:lnTo>
                    <a:lnTo>
                      <a:pt x="62" y="255"/>
                    </a:lnTo>
                    <a:lnTo>
                      <a:pt x="66" y="250"/>
                    </a:lnTo>
                    <a:lnTo>
                      <a:pt x="70" y="258"/>
                    </a:lnTo>
                    <a:lnTo>
                      <a:pt x="73" y="256"/>
                    </a:lnTo>
                    <a:lnTo>
                      <a:pt x="77" y="232"/>
                    </a:lnTo>
                    <a:lnTo>
                      <a:pt x="81" y="206"/>
                    </a:lnTo>
                    <a:lnTo>
                      <a:pt x="85" y="199"/>
                    </a:lnTo>
                    <a:lnTo>
                      <a:pt x="89" y="213"/>
                    </a:lnTo>
                    <a:lnTo>
                      <a:pt x="92" y="237"/>
                    </a:lnTo>
                    <a:lnTo>
                      <a:pt x="96" y="240"/>
                    </a:lnTo>
                    <a:lnTo>
                      <a:pt x="100" y="220"/>
                    </a:lnTo>
                    <a:lnTo>
                      <a:pt x="104" y="210"/>
                    </a:lnTo>
                    <a:lnTo>
                      <a:pt x="108" y="215"/>
                    </a:lnTo>
                    <a:lnTo>
                      <a:pt x="112" y="224"/>
                    </a:lnTo>
                    <a:lnTo>
                      <a:pt x="115" y="213"/>
                    </a:lnTo>
                    <a:lnTo>
                      <a:pt x="119" y="217"/>
                    </a:lnTo>
                    <a:lnTo>
                      <a:pt x="123" y="263"/>
                    </a:lnTo>
                    <a:lnTo>
                      <a:pt x="127" y="261"/>
                    </a:lnTo>
                    <a:lnTo>
                      <a:pt x="131" y="237"/>
                    </a:lnTo>
                    <a:lnTo>
                      <a:pt x="134" y="214"/>
                    </a:lnTo>
                    <a:lnTo>
                      <a:pt x="138" y="203"/>
                    </a:lnTo>
                    <a:lnTo>
                      <a:pt x="142" y="205"/>
                    </a:lnTo>
                    <a:lnTo>
                      <a:pt x="146" y="213"/>
                    </a:lnTo>
                    <a:lnTo>
                      <a:pt x="150" y="234"/>
                    </a:lnTo>
                    <a:lnTo>
                      <a:pt x="154" y="260"/>
                    </a:lnTo>
                    <a:lnTo>
                      <a:pt x="157" y="271"/>
                    </a:lnTo>
                    <a:lnTo>
                      <a:pt x="161" y="268"/>
                    </a:lnTo>
                    <a:lnTo>
                      <a:pt x="165" y="272"/>
                    </a:lnTo>
                    <a:lnTo>
                      <a:pt x="169" y="294"/>
                    </a:lnTo>
                    <a:lnTo>
                      <a:pt x="173" y="299"/>
                    </a:lnTo>
                    <a:lnTo>
                      <a:pt x="177" y="291"/>
                    </a:lnTo>
                    <a:lnTo>
                      <a:pt x="180" y="283"/>
                    </a:lnTo>
                    <a:lnTo>
                      <a:pt x="184" y="306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1" name="Freeform 1533"/>
              <p:cNvSpPr>
                <a:spLocks/>
              </p:cNvSpPr>
              <p:nvPr/>
            </p:nvSpPr>
            <p:spPr bwMode="auto">
              <a:xfrm>
                <a:off x="3109977" y="1387430"/>
                <a:ext cx="296863" cy="177800"/>
              </a:xfrm>
              <a:custGeom>
                <a:avLst/>
                <a:gdLst>
                  <a:gd name="T0" fmla="*/ 0 w 187"/>
                  <a:gd name="T1" fmla="*/ 42 h 112"/>
                  <a:gd name="T2" fmla="*/ 4 w 187"/>
                  <a:gd name="T3" fmla="*/ 48 h 112"/>
                  <a:gd name="T4" fmla="*/ 8 w 187"/>
                  <a:gd name="T5" fmla="*/ 35 h 112"/>
                  <a:gd name="T6" fmla="*/ 12 w 187"/>
                  <a:gd name="T7" fmla="*/ 12 h 112"/>
                  <a:gd name="T8" fmla="*/ 15 w 187"/>
                  <a:gd name="T9" fmla="*/ 0 h 112"/>
                  <a:gd name="T10" fmla="*/ 19 w 187"/>
                  <a:gd name="T11" fmla="*/ 6 h 112"/>
                  <a:gd name="T12" fmla="*/ 23 w 187"/>
                  <a:gd name="T13" fmla="*/ 4 h 112"/>
                  <a:gd name="T14" fmla="*/ 27 w 187"/>
                  <a:gd name="T15" fmla="*/ 12 h 112"/>
                  <a:gd name="T16" fmla="*/ 31 w 187"/>
                  <a:gd name="T17" fmla="*/ 7 h 112"/>
                  <a:gd name="T18" fmla="*/ 35 w 187"/>
                  <a:gd name="T19" fmla="*/ 6 h 112"/>
                  <a:gd name="T20" fmla="*/ 38 w 187"/>
                  <a:gd name="T21" fmla="*/ 12 h 112"/>
                  <a:gd name="T22" fmla="*/ 42 w 187"/>
                  <a:gd name="T23" fmla="*/ 24 h 112"/>
                  <a:gd name="T24" fmla="*/ 46 w 187"/>
                  <a:gd name="T25" fmla="*/ 17 h 112"/>
                  <a:gd name="T26" fmla="*/ 50 w 187"/>
                  <a:gd name="T27" fmla="*/ 1 h 112"/>
                  <a:gd name="T28" fmla="*/ 54 w 187"/>
                  <a:gd name="T29" fmla="*/ 5 h 112"/>
                  <a:gd name="T30" fmla="*/ 57 w 187"/>
                  <a:gd name="T31" fmla="*/ 58 h 112"/>
                  <a:gd name="T32" fmla="*/ 61 w 187"/>
                  <a:gd name="T33" fmla="*/ 56 h 112"/>
                  <a:gd name="T34" fmla="*/ 65 w 187"/>
                  <a:gd name="T35" fmla="*/ 37 h 112"/>
                  <a:gd name="T36" fmla="*/ 69 w 187"/>
                  <a:gd name="T37" fmla="*/ 16 h 112"/>
                  <a:gd name="T38" fmla="*/ 73 w 187"/>
                  <a:gd name="T39" fmla="*/ 12 h 112"/>
                  <a:gd name="T40" fmla="*/ 77 w 187"/>
                  <a:gd name="T41" fmla="*/ 47 h 112"/>
                  <a:gd name="T42" fmla="*/ 81 w 187"/>
                  <a:gd name="T43" fmla="*/ 68 h 112"/>
                  <a:gd name="T44" fmla="*/ 84 w 187"/>
                  <a:gd name="T45" fmla="*/ 68 h 112"/>
                  <a:gd name="T46" fmla="*/ 88 w 187"/>
                  <a:gd name="T47" fmla="*/ 57 h 112"/>
                  <a:gd name="T48" fmla="*/ 92 w 187"/>
                  <a:gd name="T49" fmla="*/ 52 h 112"/>
                  <a:gd name="T50" fmla="*/ 96 w 187"/>
                  <a:gd name="T51" fmla="*/ 94 h 112"/>
                  <a:gd name="T52" fmla="*/ 99 w 187"/>
                  <a:gd name="T53" fmla="*/ 106 h 112"/>
                  <a:gd name="T54" fmla="*/ 103 w 187"/>
                  <a:gd name="T55" fmla="*/ 93 h 112"/>
                  <a:gd name="T56" fmla="*/ 107 w 187"/>
                  <a:gd name="T57" fmla="*/ 64 h 112"/>
                  <a:gd name="T58" fmla="*/ 111 w 187"/>
                  <a:gd name="T59" fmla="*/ 51 h 112"/>
                  <a:gd name="T60" fmla="*/ 115 w 187"/>
                  <a:gd name="T61" fmla="*/ 50 h 112"/>
                  <a:gd name="T62" fmla="*/ 119 w 187"/>
                  <a:gd name="T63" fmla="*/ 68 h 112"/>
                  <a:gd name="T64" fmla="*/ 122 w 187"/>
                  <a:gd name="T65" fmla="*/ 82 h 112"/>
                  <a:gd name="T66" fmla="*/ 126 w 187"/>
                  <a:gd name="T67" fmla="*/ 77 h 112"/>
                  <a:gd name="T68" fmla="*/ 130 w 187"/>
                  <a:gd name="T69" fmla="*/ 62 h 112"/>
                  <a:gd name="T70" fmla="*/ 134 w 187"/>
                  <a:gd name="T71" fmla="*/ 44 h 112"/>
                  <a:gd name="T72" fmla="*/ 138 w 187"/>
                  <a:gd name="T73" fmla="*/ 74 h 112"/>
                  <a:gd name="T74" fmla="*/ 142 w 187"/>
                  <a:gd name="T75" fmla="*/ 81 h 112"/>
                  <a:gd name="T76" fmla="*/ 145 w 187"/>
                  <a:gd name="T77" fmla="*/ 62 h 112"/>
                  <a:gd name="T78" fmla="*/ 149 w 187"/>
                  <a:gd name="T79" fmla="*/ 51 h 112"/>
                  <a:gd name="T80" fmla="*/ 153 w 187"/>
                  <a:gd name="T81" fmla="*/ 60 h 112"/>
                  <a:gd name="T82" fmla="*/ 157 w 187"/>
                  <a:gd name="T83" fmla="*/ 111 h 112"/>
                  <a:gd name="T84" fmla="*/ 161 w 187"/>
                  <a:gd name="T85" fmla="*/ 112 h 112"/>
                  <a:gd name="T86" fmla="*/ 164 w 187"/>
                  <a:gd name="T87" fmla="*/ 95 h 112"/>
                  <a:gd name="T88" fmla="*/ 168 w 187"/>
                  <a:gd name="T89" fmla="*/ 68 h 112"/>
                  <a:gd name="T90" fmla="*/ 172 w 187"/>
                  <a:gd name="T91" fmla="*/ 71 h 112"/>
                  <a:gd name="T92" fmla="*/ 176 w 187"/>
                  <a:gd name="T93" fmla="*/ 59 h 112"/>
                  <a:gd name="T94" fmla="*/ 180 w 187"/>
                  <a:gd name="T95" fmla="*/ 70 h 112"/>
                  <a:gd name="T96" fmla="*/ 184 w 187"/>
                  <a:gd name="T97" fmla="*/ 59 h 112"/>
                  <a:gd name="T98" fmla="*/ 187 w 187"/>
                  <a:gd name="T99" fmla="*/ 29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12">
                    <a:moveTo>
                      <a:pt x="0" y="42"/>
                    </a:moveTo>
                    <a:lnTo>
                      <a:pt x="4" y="48"/>
                    </a:lnTo>
                    <a:lnTo>
                      <a:pt x="8" y="35"/>
                    </a:lnTo>
                    <a:lnTo>
                      <a:pt x="12" y="12"/>
                    </a:lnTo>
                    <a:lnTo>
                      <a:pt x="15" y="0"/>
                    </a:lnTo>
                    <a:lnTo>
                      <a:pt x="19" y="6"/>
                    </a:lnTo>
                    <a:lnTo>
                      <a:pt x="23" y="4"/>
                    </a:lnTo>
                    <a:lnTo>
                      <a:pt x="27" y="12"/>
                    </a:lnTo>
                    <a:lnTo>
                      <a:pt x="31" y="7"/>
                    </a:lnTo>
                    <a:lnTo>
                      <a:pt x="35" y="6"/>
                    </a:lnTo>
                    <a:lnTo>
                      <a:pt x="38" y="12"/>
                    </a:lnTo>
                    <a:lnTo>
                      <a:pt x="42" y="24"/>
                    </a:lnTo>
                    <a:lnTo>
                      <a:pt x="46" y="17"/>
                    </a:lnTo>
                    <a:lnTo>
                      <a:pt x="50" y="1"/>
                    </a:lnTo>
                    <a:lnTo>
                      <a:pt x="54" y="5"/>
                    </a:lnTo>
                    <a:lnTo>
                      <a:pt x="57" y="58"/>
                    </a:lnTo>
                    <a:lnTo>
                      <a:pt x="61" y="56"/>
                    </a:lnTo>
                    <a:lnTo>
                      <a:pt x="65" y="37"/>
                    </a:lnTo>
                    <a:lnTo>
                      <a:pt x="69" y="16"/>
                    </a:lnTo>
                    <a:lnTo>
                      <a:pt x="73" y="12"/>
                    </a:lnTo>
                    <a:lnTo>
                      <a:pt x="77" y="47"/>
                    </a:lnTo>
                    <a:lnTo>
                      <a:pt x="81" y="68"/>
                    </a:lnTo>
                    <a:lnTo>
                      <a:pt x="84" y="68"/>
                    </a:lnTo>
                    <a:lnTo>
                      <a:pt x="88" y="57"/>
                    </a:lnTo>
                    <a:lnTo>
                      <a:pt x="92" y="52"/>
                    </a:lnTo>
                    <a:lnTo>
                      <a:pt x="96" y="94"/>
                    </a:lnTo>
                    <a:lnTo>
                      <a:pt x="99" y="106"/>
                    </a:lnTo>
                    <a:lnTo>
                      <a:pt x="103" y="93"/>
                    </a:lnTo>
                    <a:lnTo>
                      <a:pt x="107" y="64"/>
                    </a:lnTo>
                    <a:lnTo>
                      <a:pt x="111" y="51"/>
                    </a:lnTo>
                    <a:lnTo>
                      <a:pt x="115" y="50"/>
                    </a:lnTo>
                    <a:lnTo>
                      <a:pt x="119" y="68"/>
                    </a:lnTo>
                    <a:lnTo>
                      <a:pt x="122" y="82"/>
                    </a:lnTo>
                    <a:lnTo>
                      <a:pt x="126" y="77"/>
                    </a:lnTo>
                    <a:lnTo>
                      <a:pt x="130" y="62"/>
                    </a:lnTo>
                    <a:lnTo>
                      <a:pt x="134" y="44"/>
                    </a:lnTo>
                    <a:lnTo>
                      <a:pt x="138" y="74"/>
                    </a:lnTo>
                    <a:lnTo>
                      <a:pt x="142" y="81"/>
                    </a:lnTo>
                    <a:lnTo>
                      <a:pt x="145" y="62"/>
                    </a:lnTo>
                    <a:lnTo>
                      <a:pt x="149" y="51"/>
                    </a:lnTo>
                    <a:lnTo>
                      <a:pt x="153" y="60"/>
                    </a:lnTo>
                    <a:lnTo>
                      <a:pt x="157" y="111"/>
                    </a:lnTo>
                    <a:lnTo>
                      <a:pt x="161" y="112"/>
                    </a:lnTo>
                    <a:lnTo>
                      <a:pt x="164" y="95"/>
                    </a:lnTo>
                    <a:lnTo>
                      <a:pt x="168" y="68"/>
                    </a:lnTo>
                    <a:lnTo>
                      <a:pt x="172" y="71"/>
                    </a:lnTo>
                    <a:lnTo>
                      <a:pt x="176" y="59"/>
                    </a:lnTo>
                    <a:lnTo>
                      <a:pt x="180" y="70"/>
                    </a:lnTo>
                    <a:lnTo>
                      <a:pt x="184" y="59"/>
                    </a:lnTo>
                    <a:lnTo>
                      <a:pt x="187" y="29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2" name="Freeform 1534"/>
              <p:cNvSpPr>
                <a:spLocks/>
              </p:cNvSpPr>
              <p:nvPr/>
            </p:nvSpPr>
            <p:spPr bwMode="auto">
              <a:xfrm>
                <a:off x="3406840" y="1162005"/>
                <a:ext cx="298450" cy="309563"/>
              </a:xfrm>
              <a:custGeom>
                <a:avLst/>
                <a:gdLst>
                  <a:gd name="T0" fmla="*/ 0 w 188"/>
                  <a:gd name="T1" fmla="*/ 171 h 195"/>
                  <a:gd name="T2" fmla="*/ 4 w 188"/>
                  <a:gd name="T3" fmla="*/ 154 h 195"/>
                  <a:gd name="T4" fmla="*/ 8 w 188"/>
                  <a:gd name="T5" fmla="*/ 180 h 195"/>
                  <a:gd name="T6" fmla="*/ 12 w 188"/>
                  <a:gd name="T7" fmla="*/ 195 h 195"/>
                  <a:gd name="T8" fmla="*/ 16 w 188"/>
                  <a:gd name="T9" fmla="*/ 189 h 195"/>
                  <a:gd name="T10" fmla="*/ 19 w 188"/>
                  <a:gd name="T11" fmla="*/ 165 h 195"/>
                  <a:gd name="T12" fmla="*/ 23 w 188"/>
                  <a:gd name="T13" fmla="*/ 144 h 195"/>
                  <a:gd name="T14" fmla="*/ 27 w 188"/>
                  <a:gd name="T15" fmla="*/ 142 h 195"/>
                  <a:gd name="T16" fmla="*/ 31 w 188"/>
                  <a:gd name="T17" fmla="*/ 153 h 195"/>
                  <a:gd name="T18" fmla="*/ 35 w 188"/>
                  <a:gd name="T19" fmla="*/ 165 h 195"/>
                  <a:gd name="T20" fmla="*/ 39 w 188"/>
                  <a:gd name="T21" fmla="*/ 160 h 195"/>
                  <a:gd name="T22" fmla="*/ 43 w 188"/>
                  <a:gd name="T23" fmla="*/ 150 h 195"/>
                  <a:gd name="T24" fmla="*/ 46 w 188"/>
                  <a:gd name="T25" fmla="*/ 145 h 195"/>
                  <a:gd name="T26" fmla="*/ 50 w 188"/>
                  <a:gd name="T27" fmla="*/ 164 h 195"/>
                  <a:gd name="T28" fmla="*/ 54 w 188"/>
                  <a:gd name="T29" fmla="*/ 166 h 195"/>
                  <a:gd name="T30" fmla="*/ 58 w 188"/>
                  <a:gd name="T31" fmla="*/ 154 h 195"/>
                  <a:gd name="T32" fmla="*/ 61 w 188"/>
                  <a:gd name="T33" fmla="*/ 153 h 195"/>
                  <a:gd name="T34" fmla="*/ 65 w 188"/>
                  <a:gd name="T35" fmla="*/ 173 h 195"/>
                  <a:gd name="T36" fmla="*/ 69 w 188"/>
                  <a:gd name="T37" fmla="*/ 173 h 195"/>
                  <a:gd name="T38" fmla="*/ 73 w 188"/>
                  <a:gd name="T39" fmla="*/ 155 h 195"/>
                  <a:gd name="T40" fmla="*/ 77 w 188"/>
                  <a:gd name="T41" fmla="*/ 132 h 195"/>
                  <a:gd name="T42" fmla="*/ 81 w 188"/>
                  <a:gd name="T43" fmla="*/ 127 h 195"/>
                  <a:gd name="T44" fmla="*/ 85 w 188"/>
                  <a:gd name="T45" fmla="*/ 150 h 195"/>
                  <a:gd name="T46" fmla="*/ 88 w 188"/>
                  <a:gd name="T47" fmla="*/ 163 h 195"/>
                  <a:gd name="T48" fmla="*/ 92 w 188"/>
                  <a:gd name="T49" fmla="*/ 154 h 195"/>
                  <a:gd name="T50" fmla="*/ 96 w 188"/>
                  <a:gd name="T51" fmla="*/ 129 h 195"/>
                  <a:gd name="T52" fmla="*/ 100 w 188"/>
                  <a:gd name="T53" fmla="*/ 111 h 195"/>
                  <a:gd name="T54" fmla="*/ 104 w 188"/>
                  <a:gd name="T55" fmla="*/ 145 h 195"/>
                  <a:gd name="T56" fmla="*/ 107 w 188"/>
                  <a:gd name="T57" fmla="*/ 157 h 195"/>
                  <a:gd name="T58" fmla="*/ 111 w 188"/>
                  <a:gd name="T59" fmla="*/ 151 h 195"/>
                  <a:gd name="T60" fmla="*/ 115 w 188"/>
                  <a:gd name="T61" fmla="*/ 130 h 195"/>
                  <a:gd name="T62" fmla="*/ 119 w 188"/>
                  <a:gd name="T63" fmla="*/ 107 h 195"/>
                  <a:gd name="T64" fmla="*/ 123 w 188"/>
                  <a:gd name="T65" fmla="*/ 99 h 195"/>
                  <a:gd name="T66" fmla="*/ 126 w 188"/>
                  <a:gd name="T67" fmla="*/ 100 h 195"/>
                  <a:gd name="T68" fmla="*/ 130 w 188"/>
                  <a:gd name="T69" fmla="*/ 118 h 195"/>
                  <a:gd name="T70" fmla="*/ 134 w 188"/>
                  <a:gd name="T71" fmla="*/ 120 h 195"/>
                  <a:gd name="T72" fmla="*/ 138 w 188"/>
                  <a:gd name="T73" fmla="*/ 108 h 195"/>
                  <a:gd name="T74" fmla="*/ 142 w 188"/>
                  <a:gd name="T75" fmla="*/ 98 h 195"/>
                  <a:gd name="T76" fmla="*/ 146 w 188"/>
                  <a:gd name="T77" fmla="*/ 87 h 195"/>
                  <a:gd name="T78" fmla="*/ 149 w 188"/>
                  <a:gd name="T79" fmla="*/ 99 h 195"/>
                  <a:gd name="T80" fmla="*/ 153 w 188"/>
                  <a:gd name="T81" fmla="*/ 87 h 195"/>
                  <a:gd name="T82" fmla="*/ 157 w 188"/>
                  <a:gd name="T83" fmla="*/ 56 h 195"/>
                  <a:gd name="T84" fmla="*/ 161 w 188"/>
                  <a:gd name="T85" fmla="*/ 36 h 195"/>
                  <a:gd name="T86" fmla="*/ 165 w 188"/>
                  <a:gd name="T87" fmla="*/ 26 h 195"/>
                  <a:gd name="T88" fmla="*/ 168 w 188"/>
                  <a:gd name="T89" fmla="*/ 51 h 195"/>
                  <a:gd name="T90" fmla="*/ 172 w 188"/>
                  <a:gd name="T91" fmla="*/ 67 h 195"/>
                  <a:gd name="T92" fmla="*/ 176 w 188"/>
                  <a:gd name="T93" fmla="*/ 60 h 195"/>
                  <a:gd name="T94" fmla="*/ 180 w 188"/>
                  <a:gd name="T95" fmla="*/ 38 h 195"/>
                  <a:gd name="T96" fmla="*/ 184 w 188"/>
                  <a:gd name="T97" fmla="*/ 16 h 195"/>
                  <a:gd name="T98" fmla="*/ 188 w 188"/>
                  <a:gd name="T99" fmla="*/ 0 h 1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95">
                    <a:moveTo>
                      <a:pt x="0" y="171"/>
                    </a:moveTo>
                    <a:lnTo>
                      <a:pt x="4" y="154"/>
                    </a:lnTo>
                    <a:lnTo>
                      <a:pt x="8" y="180"/>
                    </a:lnTo>
                    <a:lnTo>
                      <a:pt x="12" y="195"/>
                    </a:lnTo>
                    <a:lnTo>
                      <a:pt x="16" y="189"/>
                    </a:lnTo>
                    <a:lnTo>
                      <a:pt x="19" y="165"/>
                    </a:lnTo>
                    <a:lnTo>
                      <a:pt x="23" y="144"/>
                    </a:lnTo>
                    <a:lnTo>
                      <a:pt x="27" y="142"/>
                    </a:lnTo>
                    <a:lnTo>
                      <a:pt x="31" y="153"/>
                    </a:lnTo>
                    <a:lnTo>
                      <a:pt x="35" y="165"/>
                    </a:lnTo>
                    <a:lnTo>
                      <a:pt x="39" y="160"/>
                    </a:lnTo>
                    <a:lnTo>
                      <a:pt x="43" y="150"/>
                    </a:lnTo>
                    <a:lnTo>
                      <a:pt x="46" y="145"/>
                    </a:lnTo>
                    <a:lnTo>
                      <a:pt x="50" y="164"/>
                    </a:lnTo>
                    <a:lnTo>
                      <a:pt x="54" y="166"/>
                    </a:lnTo>
                    <a:lnTo>
                      <a:pt x="58" y="154"/>
                    </a:lnTo>
                    <a:lnTo>
                      <a:pt x="61" y="153"/>
                    </a:lnTo>
                    <a:lnTo>
                      <a:pt x="65" y="173"/>
                    </a:lnTo>
                    <a:lnTo>
                      <a:pt x="69" y="173"/>
                    </a:lnTo>
                    <a:lnTo>
                      <a:pt x="73" y="155"/>
                    </a:lnTo>
                    <a:lnTo>
                      <a:pt x="77" y="132"/>
                    </a:lnTo>
                    <a:lnTo>
                      <a:pt x="81" y="127"/>
                    </a:lnTo>
                    <a:lnTo>
                      <a:pt x="85" y="150"/>
                    </a:lnTo>
                    <a:lnTo>
                      <a:pt x="88" y="163"/>
                    </a:lnTo>
                    <a:lnTo>
                      <a:pt x="92" y="154"/>
                    </a:lnTo>
                    <a:lnTo>
                      <a:pt x="96" y="129"/>
                    </a:lnTo>
                    <a:lnTo>
                      <a:pt x="100" y="111"/>
                    </a:lnTo>
                    <a:lnTo>
                      <a:pt x="104" y="145"/>
                    </a:lnTo>
                    <a:lnTo>
                      <a:pt x="107" y="157"/>
                    </a:lnTo>
                    <a:lnTo>
                      <a:pt x="111" y="151"/>
                    </a:lnTo>
                    <a:lnTo>
                      <a:pt x="115" y="130"/>
                    </a:lnTo>
                    <a:lnTo>
                      <a:pt x="119" y="107"/>
                    </a:lnTo>
                    <a:lnTo>
                      <a:pt x="123" y="99"/>
                    </a:lnTo>
                    <a:lnTo>
                      <a:pt x="126" y="100"/>
                    </a:lnTo>
                    <a:lnTo>
                      <a:pt x="130" y="118"/>
                    </a:lnTo>
                    <a:lnTo>
                      <a:pt x="134" y="120"/>
                    </a:lnTo>
                    <a:lnTo>
                      <a:pt x="138" y="108"/>
                    </a:lnTo>
                    <a:lnTo>
                      <a:pt x="142" y="98"/>
                    </a:lnTo>
                    <a:lnTo>
                      <a:pt x="146" y="87"/>
                    </a:lnTo>
                    <a:lnTo>
                      <a:pt x="149" y="99"/>
                    </a:lnTo>
                    <a:lnTo>
                      <a:pt x="153" y="87"/>
                    </a:lnTo>
                    <a:lnTo>
                      <a:pt x="157" y="56"/>
                    </a:lnTo>
                    <a:lnTo>
                      <a:pt x="161" y="36"/>
                    </a:lnTo>
                    <a:lnTo>
                      <a:pt x="165" y="26"/>
                    </a:lnTo>
                    <a:lnTo>
                      <a:pt x="168" y="51"/>
                    </a:lnTo>
                    <a:lnTo>
                      <a:pt x="172" y="67"/>
                    </a:lnTo>
                    <a:lnTo>
                      <a:pt x="176" y="60"/>
                    </a:lnTo>
                    <a:lnTo>
                      <a:pt x="180" y="38"/>
                    </a:lnTo>
                    <a:lnTo>
                      <a:pt x="184" y="16"/>
                    </a:lnTo>
                    <a:lnTo>
                      <a:pt x="188" y="0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3" name="Freeform 1535"/>
              <p:cNvSpPr>
                <a:spLocks/>
              </p:cNvSpPr>
              <p:nvPr/>
            </p:nvSpPr>
            <p:spPr bwMode="auto">
              <a:xfrm>
                <a:off x="3705290" y="1162005"/>
                <a:ext cx="271463" cy="241300"/>
              </a:xfrm>
              <a:custGeom>
                <a:avLst/>
                <a:gdLst>
                  <a:gd name="T0" fmla="*/ 0 w 171"/>
                  <a:gd name="T1" fmla="*/ 0 h 152"/>
                  <a:gd name="T2" fmla="*/ 4 w 171"/>
                  <a:gd name="T3" fmla="*/ 17 h 152"/>
                  <a:gd name="T4" fmla="*/ 7 w 171"/>
                  <a:gd name="T5" fmla="*/ 10 h 152"/>
                  <a:gd name="T6" fmla="*/ 11 w 171"/>
                  <a:gd name="T7" fmla="*/ 21 h 152"/>
                  <a:gd name="T8" fmla="*/ 15 w 171"/>
                  <a:gd name="T9" fmla="*/ 63 h 152"/>
                  <a:gd name="T10" fmla="*/ 19 w 171"/>
                  <a:gd name="T11" fmla="*/ 63 h 152"/>
                  <a:gd name="T12" fmla="*/ 22 w 171"/>
                  <a:gd name="T13" fmla="*/ 70 h 152"/>
                  <a:gd name="T14" fmla="*/ 26 w 171"/>
                  <a:gd name="T15" fmla="*/ 117 h 152"/>
                  <a:gd name="T16" fmla="*/ 30 w 171"/>
                  <a:gd name="T17" fmla="*/ 140 h 152"/>
                  <a:gd name="T18" fmla="*/ 34 w 171"/>
                  <a:gd name="T19" fmla="*/ 142 h 152"/>
                  <a:gd name="T20" fmla="*/ 38 w 171"/>
                  <a:gd name="T21" fmla="*/ 152 h 152"/>
                  <a:gd name="T22" fmla="*/ 42 w 171"/>
                  <a:gd name="T23" fmla="*/ 140 h 152"/>
                  <a:gd name="T24" fmla="*/ 46 w 171"/>
                  <a:gd name="T25" fmla="*/ 119 h 152"/>
                  <a:gd name="T26" fmla="*/ 49 w 171"/>
                  <a:gd name="T27" fmla="*/ 113 h 152"/>
                  <a:gd name="T28" fmla="*/ 53 w 171"/>
                  <a:gd name="T29" fmla="*/ 110 h 152"/>
                  <a:gd name="T30" fmla="*/ 57 w 171"/>
                  <a:gd name="T31" fmla="*/ 109 h 152"/>
                  <a:gd name="T32" fmla="*/ 61 w 171"/>
                  <a:gd name="T33" fmla="*/ 111 h 152"/>
                  <a:gd name="T34" fmla="*/ 65 w 171"/>
                  <a:gd name="T35" fmla="*/ 97 h 152"/>
                  <a:gd name="T36" fmla="*/ 68 w 171"/>
                  <a:gd name="T37" fmla="*/ 77 h 152"/>
                  <a:gd name="T38" fmla="*/ 72 w 171"/>
                  <a:gd name="T39" fmla="*/ 76 h 152"/>
                  <a:gd name="T40" fmla="*/ 76 w 171"/>
                  <a:gd name="T41" fmla="*/ 69 h 152"/>
                  <a:gd name="T42" fmla="*/ 80 w 171"/>
                  <a:gd name="T43" fmla="*/ 65 h 152"/>
                  <a:gd name="T44" fmla="*/ 84 w 171"/>
                  <a:gd name="T45" fmla="*/ 59 h 152"/>
                  <a:gd name="T46" fmla="*/ 88 w 171"/>
                  <a:gd name="T47" fmla="*/ 94 h 152"/>
                  <a:gd name="T48" fmla="*/ 91 w 171"/>
                  <a:gd name="T49" fmla="*/ 118 h 152"/>
                  <a:gd name="T50" fmla="*/ 95 w 171"/>
                  <a:gd name="T51" fmla="*/ 114 h 152"/>
                  <a:gd name="T52" fmla="*/ 99 w 171"/>
                  <a:gd name="T53" fmla="*/ 93 h 152"/>
                  <a:gd name="T54" fmla="*/ 103 w 171"/>
                  <a:gd name="T55" fmla="*/ 75 h 152"/>
                  <a:gd name="T56" fmla="*/ 107 w 171"/>
                  <a:gd name="T57" fmla="*/ 66 h 152"/>
                  <a:gd name="T58" fmla="*/ 110 w 171"/>
                  <a:gd name="T59" fmla="*/ 97 h 152"/>
                  <a:gd name="T60" fmla="*/ 114 w 171"/>
                  <a:gd name="T61" fmla="*/ 118 h 152"/>
                  <a:gd name="T62" fmla="*/ 118 w 171"/>
                  <a:gd name="T63" fmla="*/ 113 h 152"/>
                  <a:gd name="T64" fmla="*/ 122 w 171"/>
                  <a:gd name="T65" fmla="*/ 98 h 152"/>
                  <a:gd name="T66" fmla="*/ 126 w 171"/>
                  <a:gd name="T67" fmla="*/ 86 h 152"/>
                  <a:gd name="T68" fmla="*/ 129 w 171"/>
                  <a:gd name="T69" fmla="*/ 119 h 152"/>
                  <a:gd name="T70" fmla="*/ 133 w 171"/>
                  <a:gd name="T71" fmla="*/ 126 h 152"/>
                  <a:gd name="T72" fmla="*/ 137 w 171"/>
                  <a:gd name="T73" fmla="*/ 109 h 152"/>
                  <a:gd name="T74" fmla="*/ 141 w 171"/>
                  <a:gd name="T75" fmla="*/ 90 h 152"/>
                  <a:gd name="T76" fmla="*/ 145 w 171"/>
                  <a:gd name="T77" fmla="*/ 89 h 152"/>
                  <a:gd name="T78" fmla="*/ 149 w 171"/>
                  <a:gd name="T79" fmla="*/ 86 h 152"/>
                  <a:gd name="T80" fmla="*/ 153 w 171"/>
                  <a:gd name="T81" fmla="*/ 87 h 152"/>
                  <a:gd name="T82" fmla="*/ 156 w 171"/>
                  <a:gd name="T83" fmla="*/ 64 h 152"/>
                  <a:gd name="T84" fmla="*/ 160 w 171"/>
                  <a:gd name="T85" fmla="*/ 33 h 152"/>
                  <a:gd name="T86" fmla="*/ 164 w 171"/>
                  <a:gd name="T87" fmla="*/ 23 h 152"/>
                  <a:gd name="T88" fmla="*/ 168 w 171"/>
                  <a:gd name="T89" fmla="*/ 24 h 152"/>
                  <a:gd name="T90" fmla="*/ 171 w 171"/>
                  <a:gd name="T91" fmla="*/ 5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71" h="152">
                    <a:moveTo>
                      <a:pt x="0" y="0"/>
                    </a:moveTo>
                    <a:lnTo>
                      <a:pt x="4" y="17"/>
                    </a:lnTo>
                    <a:lnTo>
                      <a:pt x="7" y="10"/>
                    </a:lnTo>
                    <a:lnTo>
                      <a:pt x="11" y="21"/>
                    </a:lnTo>
                    <a:lnTo>
                      <a:pt x="15" y="63"/>
                    </a:lnTo>
                    <a:lnTo>
                      <a:pt x="19" y="63"/>
                    </a:lnTo>
                    <a:lnTo>
                      <a:pt x="22" y="70"/>
                    </a:lnTo>
                    <a:lnTo>
                      <a:pt x="26" y="117"/>
                    </a:lnTo>
                    <a:lnTo>
                      <a:pt x="30" y="140"/>
                    </a:lnTo>
                    <a:lnTo>
                      <a:pt x="34" y="142"/>
                    </a:lnTo>
                    <a:lnTo>
                      <a:pt x="38" y="152"/>
                    </a:lnTo>
                    <a:lnTo>
                      <a:pt x="42" y="140"/>
                    </a:lnTo>
                    <a:lnTo>
                      <a:pt x="46" y="119"/>
                    </a:lnTo>
                    <a:lnTo>
                      <a:pt x="49" y="113"/>
                    </a:lnTo>
                    <a:lnTo>
                      <a:pt x="53" y="110"/>
                    </a:lnTo>
                    <a:lnTo>
                      <a:pt x="57" y="109"/>
                    </a:lnTo>
                    <a:lnTo>
                      <a:pt x="61" y="111"/>
                    </a:lnTo>
                    <a:lnTo>
                      <a:pt x="65" y="97"/>
                    </a:lnTo>
                    <a:lnTo>
                      <a:pt x="68" y="77"/>
                    </a:lnTo>
                    <a:lnTo>
                      <a:pt x="72" y="76"/>
                    </a:lnTo>
                    <a:lnTo>
                      <a:pt x="76" y="69"/>
                    </a:lnTo>
                    <a:lnTo>
                      <a:pt x="80" y="65"/>
                    </a:lnTo>
                    <a:lnTo>
                      <a:pt x="84" y="59"/>
                    </a:lnTo>
                    <a:lnTo>
                      <a:pt x="88" y="94"/>
                    </a:lnTo>
                    <a:lnTo>
                      <a:pt x="91" y="118"/>
                    </a:lnTo>
                    <a:lnTo>
                      <a:pt x="95" y="114"/>
                    </a:lnTo>
                    <a:lnTo>
                      <a:pt x="99" y="93"/>
                    </a:lnTo>
                    <a:lnTo>
                      <a:pt x="103" y="75"/>
                    </a:lnTo>
                    <a:lnTo>
                      <a:pt x="107" y="66"/>
                    </a:lnTo>
                    <a:lnTo>
                      <a:pt x="110" y="97"/>
                    </a:lnTo>
                    <a:lnTo>
                      <a:pt x="114" y="118"/>
                    </a:lnTo>
                    <a:lnTo>
                      <a:pt x="118" y="113"/>
                    </a:lnTo>
                    <a:lnTo>
                      <a:pt x="122" y="98"/>
                    </a:lnTo>
                    <a:lnTo>
                      <a:pt x="126" y="86"/>
                    </a:lnTo>
                    <a:lnTo>
                      <a:pt x="129" y="119"/>
                    </a:lnTo>
                    <a:lnTo>
                      <a:pt x="133" y="126"/>
                    </a:lnTo>
                    <a:lnTo>
                      <a:pt x="137" y="109"/>
                    </a:lnTo>
                    <a:lnTo>
                      <a:pt x="141" y="90"/>
                    </a:lnTo>
                    <a:lnTo>
                      <a:pt x="145" y="89"/>
                    </a:lnTo>
                    <a:lnTo>
                      <a:pt x="149" y="86"/>
                    </a:lnTo>
                    <a:lnTo>
                      <a:pt x="153" y="87"/>
                    </a:lnTo>
                    <a:lnTo>
                      <a:pt x="156" y="64"/>
                    </a:lnTo>
                    <a:lnTo>
                      <a:pt x="160" y="33"/>
                    </a:lnTo>
                    <a:lnTo>
                      <a:pt x="164" y="23"/>
                    </a:lnTo>
                    <a:lnTo>
                      <a:pt x="168" y="24"/>
                    </a:lnTo>
                    <a:lnTo>
                      <a:pt x="171" y="57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4" name="Freeform 1536"/>
              <p:cNvSpPr>
                <a:spLocks/>
              </p:cNvSpPr>
              <p:nvPr/>
            </p:nvSpPr>
            <p:spPr bwMode="auto">
              <a:xfrm>
                <a:off x="2797240" y="1211218"/>
                <a:ext cx="295275" cy="528638"/>
              </a:xfrm>
              <a:custGeom>
                <a:avLst/>
                <a:gdLst>
                  <a:gd name="T0" fmla="*/ 0 w 186"/>
                  <a:gd name="T1" fmla="*/ 333 h 333"/>
                  <a:gd name="T2" fmla="*/ 2 w 186"/>
                  <a:gd name="T3" fmla="*/ 165 h 333"/>
                  <a:gd name="T4" fmla="*/ 6 w 186"/>
                  <a:gd name="T5" fmla="*/ 150 h 333"/>
                  <a:gd name="T6" fmla="*/ 10 w 186"/>
                  <a:gd name="T7" fmla="*/ 155 h 333"/>
                  <a:gd name="T8" fmla="*/ 14 w 186"/>
                  <a:gd name="T9" fmla="*/ 152 h 333"/>
                  <a:gd name="T10" fmla="*/ 18 w 186"/>
                  <a:gd name="T11" fmla="*/ 149 h 333"/>
                  <a:gd name="T12" fmla="*/ 21 w 186"/>
                  <a:gd name="T13" fmla="*/ 147 h 333"/>
                  <a:gd name="T14" fmla="*/ 25 w 186"/>
                  <a:gd name="T15" fmla="*/ 152 h 333"/>
                  <a:gd name="T16" fmla="*/ 29 w 186"/>
                  <a:gd name="T17" fmla="*/ 156 h 333"/>
                  <a:gd name="T18" fmla="*/ 33 w 186"/>
                  <a:gd name="T19" fmla="*/ 157 h 333"/>
                  <a:gd name="T20" fmla="*/ 37 w 186"/>
                  <a:gd name="T21" fmla="*/ 153 h 333"/>
                  <a:gd name="T22" fmla="*/ 41 w 186"/>
                  <a:gd name="T23" fmla="*/ 158 h 333"/>
                  <a:gd name="T24" fmla="*/ 44 w 186"/>
                  <a:gd name="T25" fmla="*/ 153 h 333"/>
                  <a:gd name="T26" fmla="*/ 48 w 186"/>
                  <a:gd name="T27" fmla="*/ 142 h 333"/>
                  <a:gd name="T28" fmla="*/ 52 w 186"/>
                  <a:gd name="T29" fmla="*/ 129 h 333"/>
                  <a:gd name="T30" fmla="*/ 56 w 186"/>
                  <a:gd name="T31" fmla="*/ 135 h 333"/>
                  <a:gd name="T32" fmla="*/ 59 w 186"/>
                  <a:gd name="T33" fmla="*/ 134 h 333"/>
                  <a:gd name="T34" fmla="*/ 63 w 186"/>
                  <a:gd name="T35" fmla="*/ 127 h 333"/>
                  <a:gd name="T36" fmla="*/ 67 w 186"/>
                  <a:gd name="T37" fmla="*/ 126 h 333"/>
                  <a:gd name="T38" fmla="*/ 71 w 186"/>
                  <a:gd name="T39" fmla="*/ 0 h 333"/>
                  <a:gd name="T40" fmla="*/ 75 w 186"/>
                  <a:gd name="T41" fmla="*/ 7 h 333"/>
                  <a:gd name="T42" fmla="*/ 79 w 186"/>
                  <a:gd name="T43" fmla="*/ 20 h 333"/>
                  <a:gd name="T44" fmla="*/ 83 w 186"/>
                  <a:gd name="T45" fmla="*/ 16 h 333"/>
                  <a:gd name="T46" fmla="*/ 86 w 186"/>
                  <a:gd name="T47" fmla="*/ 12 h 333"/>
                  <a:gd name="T48" fmla="*/ 90 w 186"/>
                  <a:gd name="T49" fmla="*/ 9 h 333"/>
                  <a:gd name="T50" fmla="*/ 94 w 186"/>
                  <a:gd name="T51" fmla="*/ 1 h 333"/>
                  <a:gd name="T52" fmla="*/ 98 w 186"/>
                  <a:gd name="T53" fmla="*/ 10 h 333"/>
                  <a:gd name="T54" fmla="*/ 102 w 186"/>
                  <a:gd name="T55" fmla="*/ 21 h 333"/>
                  <a:gd name="T56" fmla="*/ 105 w 186"/>
                  <a:gd name="T57" fmla="*/ 7 h 333"/>
                  <a:gd name="T58" fmla="*/ 109 w 186"/>
                  <a:gd name="T59" fmla="*/ 4 h 333"/>
                  <a:gd name="T60" fmla="*/ 113 w 186"/>
                  <a:gd name="T61" fmla="*/ 0 h 333"/>
                  <a:gd name="T62" fmla="*/ 117 w 186"/>
                  <a:gd name="T63" fmla="*/ 2 h 333"/>
                  <a:gd name="T64" fmla="*/ 121 w 186"/>
                  <a:gd name="T65" fmla="*/ 3 h 333"/>
                  <a:gd name="T66" fmla="*/ 125 w 186"/>
                  <a:gd name="T67" fmla="*/ 9 h 333"/>
                  <a:gd name="T68" fmla="*/ 128 w 186"/>
                  <a:gd name="T69" fmla="*/ 13 h 333"/>
                  <a:gd name="T70" fmla="*/ 132 w 186"/>
                  <a:gd name="T71" fmla="*/ 13 h 333"/>
                  <a:gd name="T72" fmla="*/ 136 w 186"/>
                  <a:gd name="T73" fmla="*/ 9 h 333"/>
                  <a:gd name="T74" fmla="*/ 140 w 186"/>
                  <a:gd name="T75" fmla="*/ 15 h 333"/>
                  <a:gd name="T76" fmla="*/ 144 w 186"/>
                  <a:gd name="T77" fmla="*/ 35 h 333"/>
                  <a:gd name="T78" fmla="*/ 147 w 186"/>
                  <a:gd name="T79" fmla="*/ 49 h 333"/>
                  <a:gd name="T80" fmla="*/ 151 w 186"/>
                  <a:gd name="T81" fmla="*/ 69 h 333"/>
                  <a:gd name="T82" fmla="*/ 155 w 186"/>
                  <a:gd name="T83" fmla="*/ 77 h 333"/>
                  <a:gd name="T84" fmla="*/ 159 w 186"/>
                  <a:gd name="T85" fmla="*/ 103 h 333"/>
                  <a:gd name="T86" fmla="*/ 163 w 186"/>
                  <a:gd name="T87" fmla="*/ 111 h 333"/>
                  <a:gd name="T88" fmla="*/ 167 w 186"/>
                  <a:gd name="T89" fmla="*/ 117 h 333"/>
                  <a:gd name="T90" fmla="*/ 170 w 186"/>
                  <a:gd name="T91" fmla="*/ 111 h 333"/>
                  <a:gd name="T92" fmla="*/ 174 w 186"/>
                  <a:gd name="T93" fmla="*/ 104 h 333"/>
                  <a:gd name="T94" fmla="*/ 178 w 186"/>
                  <a:gd name="T95" fmla="*/ 90 h 333"/>
                  <a:gd name="T96" fmla="*/ 182 w 186"/>
                  <a:gd name="T97" fmla="*/ 90 h 333"/>
                  <a:gd name="T98" fmla="*/ 186 w 186"/>
                  <a:gd name="T99" fmla="*/ 92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6" h="333">
                    <a:moveTo>
                      <a:pt x="0" y="333"/>
                    </a:moveTo>
                    <a:lnTo>
                      <a:pt x="2" y="165"/>
                    </a:lnTo>
                    <a:lnTo>
                      <a:pt x="6" y="150"/>
                    </a:lnTo>
                    <a:lnTo>
                      <a:pt x="10" y="155"/>
                    </a:lnTo>
                    <a:lnTo>
                      <a:pt x="14" y="152"/>
                    </a:lnTo>
                    <a:lnTo>
                      <a:pt x="18" y="149"/>
                    </a:lnTo>
                    <a:lnTo>
                      <a:pt x="21" y="147"/>
                    </a:lnTo>
                    <a:lnTo>
                      <a:pt x="25" y="152"/>
                    </a:lnTo>
                    <a:lnTo>
                      <a:pt x="29" y="156"/>
                    </a:lnTo>
                    <a:lnTo>
                      <a:pt x="33" y="157"/>
                    </a:lnTo>
                    <a:lnTo>
                      <a:pt x="37" y="153"/>
                    </a:lnTo>
                    <a:lnTo>
                      <a:pt x="41" y="158"/>
                    </a:lnTo>
                    <a:lnTo>
                      <a:pt x="44" y="153"/>
                    </a:lnTo>
                    <a:lnTo>
                      <a:pt x="48" y="142"/>
                    </a:lnTo>
                    <a:lnTo>
                      <a:pt x="52" y="129"/>
                    </a:lnTo>
                    <a:lnTo>
                      <a:pt x="56" y="135"/>
                    </a:lnTo>
                    <a:lnTo>
                      <a:pt x="59" y="134"/>
                    </a:lnTo>
                    <a:lnTo>
                      <a:pt x="63" y="127"/>
                    </a:lnTo>
                    <a:lnTo>
                      <a:pt x="67" y="126"/>
                    </a:lnTo>
                    <a:lnTo>
                      <a:pt x="71" y="0"/>
                    </a:lnTo>
                    <a:lnTo>
                      <a:pt x="75" y="7"/>
                    </a:lnTo>
                    <a:lnTo>
                      <a:pt x="79" y="20"/>
                    </a:lnTo>
                    <a:lnTo>
                      <a:pt x="83" y="16"/>
                    </a:lnTo>
                    <a:lnTo>
                      <a:pt x="86" y="12"/>
                    </a:lnTo>
                    <a:lnTo>
                      <a:pt x="90" y="9"/>
                    </a:lnTo>
                    <a:lnTo>
                      <a:pt x="94" y="1"/>
                    </a:lnTo>
                    <a:lnTo>
                      <a:pt x="98" y="10"/>
                    </a:lnTo>
                    <a:lnTo>
                      <a:pt x="102" y="21"/>
                    </a:lnTo>
                    <a:lnTo>
                      <a:pt x="105" y="7"/>
                    </a:lnTo>
                    <a:lnTo>
                      <a:pt x="109" y="4"/>
                    </a:lnTo>
                    <a:lnTo>
                      <a:pt x="113" y="0"/>
                    </a:lnTo>
                    <a:lnTo>
                      <a:pt x="117" y="2"/>
                    </a:lnTo>
                    <a:lnTo>
                      <a:pt x="121" y="3"/>
                    </a:lnTo>
                    <a:lnTo>
                      <a:pt x="125" y="9"/>
                    </a:lnTo>
                    <a:lnTo>
                      <a:pt x="128" y="13"/>
                    </a:lnTo>
                    <a:lnTo>
                      <a:pt x="132" y="13"/>
                    </a:lnTo>
                    <a:lnTo>
                      <a:pt x="136" y="9"/>
                    </a:lnTo>
                    <a:lnTo>
                      <a:pt x="140" y="15"/>
                    </a:lnTo>
                    <a:lnTo>
                      <a:pt x="144" y="35"/>
                    </a:lnTo>
                    <a:lnTo>
                      <a:pt x="147" y="49"/>
                    </a:lnTo>
                    <a:lnTo>
                      <a:pt x="151" y="69"/>
                    </a:lnTo>
                    <a:lnTo>
                      <a:pt x="155" y="77"/>
                    </a:lnTo>
                    <a:lnTo>
                      <a:pt x="159" y="103"/>
                    </a:lnTo>
                    <a:lnTo>
                      <a:pt x="163" y="111"/>
                    </a:lnTo>
                    <a:lnTo>
                      <a:pt x="167" y="117"/>
                    </a:lnTo>
                    <a:lnTo>
                      <a:pt x="170" y="111"/>
                    </a:lnTo>
                    <a:lnTo>
                      <a:pt x="174" y="104"/>
                    </a:lnTo>
                    <a:lnTo>
                      <a:pt x="178" y="90"/>
                    </a:lnTo>
                    <a:lnTo>
                      <a:pt x="182" y="90"/>
                    </a:lnTo>
                    <a:lnTo>
                      <a:pt x="186" y="92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5" name="Freeform 1537"/>
              <p:cNvSpPr>
                <a:spLocks/>
              </p:cNvSpPr>
              <p:nvPr/>
            </p:nvSpPr>
            <p:spPr bwMode="auto">
              <a:xfrm>
                <a:off x="3092515" y="1235030"/>
                <a:ext cx="296863" cy="177800"/>
              </a:xfrm>
              <a:custGeom>
                <a:avLst/>
                <a:gdLst>
                  <a:gd name="T0" fmla="*/ 0 w 187"/>
                  <a:gd name="T1" fmla="*/ 77 h 112"/>
                  <a:gd name="T2" fmla="*/ 4 w 187"/>
                  <a:gd name="T3" fmla="*/ 78 h 112"/>
                  <a:gd name="T4" fmla="*/ 7 w 187"/>
                  <a:gd name="T5" fmla="*/ 72 h 112"/>
                  <a:gd name="T6" fmla="*/ 11 w 187"/>
                  <a:gd name="T7" fmla="*/ 69 h 112"/>
                  <a:gd name="T8" fmla="*/ 15 w 187"/>
                  <a:gd name="T9" fmla="*/ 74 h 112"/>
                  <a:gd name="T10" fmla="*/ 19 w 187"/>
                  <a:gd name="T11" fmla="*/ 91 h 112"/>
                  <a:gd name="T12" fmla="*/ 23 w 187"/>
                  <a:gd name="T13" fmla="*/ 101 h 112"/>
                  <a:gd name="T14" fmla="*/ 26 w 187"/>
                  <a:gd name="T15" fmla="*/ 112 h 112"/>
                  <a:gd name="T16" fmla="*/ 30 w 187"/>
                  <a:gd name="T17" fmla="*/ 101 h 112"/>
                  <a:gd name="T18" fmla="*/ 34 w 187"/>
                  <a:gd name="T19" fmla="*/ 102 h 112"/>
                  <a:gd name="T20" fmla="*/ 38 w 187"/>
                  <a:gd name="T21" fmla="*/ 101 h 112"/>
                  <a:gd name="T22" fmla="*/ 42 w 187"/>
                  <a:gd name="T23" fmla="*/ 101 h 112"/>
                  <a:gd name="T24" fmla="*/ 46 w 187"/>
                  <a:gd name="T25" fmla="*/ 93 h 112"/>
                  <a:gd name="T26" fmla="*/ 49 w 187"/>
                  <a:gd name="T27" fmla="*/ 86 h 112"/>
                  <a:gd name="T28" fmla="*/ 53 w 187"/>
                  <a:gd name="T29" fmla="*/ 89 h 112"/>
                  <a:gd name="T30" fmla="*/ 57 w 187"/>
                  <a:gd name="T31" fmla="*/ 89 h 112"/>
                  <a:gd name="T32" fmla="*/ 61 w 187"/>
                  <a:gd name="T33" fmla="*/ 88 h 112"/>
                  <a:gd name="T34" fmla="*/ 65 w 187"/>
                  <a:gd name="T35" fmla="*/ 74 h 112"/>
                  <a:gd name="T36" fmla="*/ 68 w 187"/>
                  <a:gd name="T37" fmla="*/ 81 h 112"/>
                  <a:gd name="T38" fmla="*/ 72 w 187"/>
                  <a:gd name="T39" fmla="*/ 81 h 112"/>
                  <a:gd name="T40" fmla="*/ 76 w 187"/>
                  <a:gd name="T41" fmla="*/ 85 h 112"/>
                  <a:gd name="T42" fmla="*/ 80 w 187"/>
                  <a:gd name="T43" fmla="*/ 59 h 112"/>
                  <a:gd name="T44" fmla="*/ 84 w 187"/>
                  <a:gd name="T45" fmla="*/ 77 h 112"/>
                  <a:gd name="T46" fmla="*/ 88 w 187"/>
                  <a:gd name="T47" fmla="*/ 102 h 112"/>
                  <a:gd name="T48" fmla="*/ 92 w 187"/>
                  <a:gd name="T49" fmla="*/ 70 h 112"/>
                  <a:gd name="T50" fmla="*/ 95 w 187"/>
                  <a:gd name="T51" fmla="*/ 79 h 112"/>
                  <a:gd name="T52" fmla="*/ 99 w 187"/>
                  <a:gd name="T53" fmla="*/ 85 h 112"/>
                  <a:gd name="T54" fmla="*/ 103 w 187"/>
                  <a:gd name="T55" fmla="*/ 0 h 112"/>
                  <a:gd name="T56" fmla="*/ 107 w 187"/>
                  <a:gd name="T57" fmla="*/ 26 h 112"/>
                  <a:gd name="T58" fmla="*/ 110 w 187"/>
                  <a:gd name="T59" fmla="*/ 25 h 112"/>
                  <a:gd name="T60" fmla="*/ 114 w 187"/>
                  <a:gd name="T61" fmla="*/ 17 h 112"/>
                  <a:gd name="T62" fmla="*/ 118 w 187"/>
                  <a:gd name="T63" fmla="*/ 11 h 112"/>
                  <a:gd name="T64" fmla="*/ 122 w 187"/>
                  <a:gd name="T65" fmla="*/ 33 h 112"/>
                  <a:gd name="T66" fmla="*/ 126 w 187"/>
                  <a:gd name="T67" fmla="*/ 32 h 112"/>
                  <a:gd name="T68" fmla="*/ 130 w 187"/>
                  <a:gd name="T69" fmla="*/ 10 h 112"/>
                  <a:gd name="T70" fmla="*/ 133 w 187"/>
                  <a:gd name="T71" fmla="*/ 13 h 112"/>
                  <a:gd name="T72" fmla="*/ 137 w 187"/>
                  <a:gd name="T73" fmla="*/ 18 h 112"/>
                  <a:gd name="T74" fmla="*/ 141 w 187"/>
                  <a:gd name="T75" fmla="*/ 20 h 112"/>
                  <a:gd name="T76" fmla="*/ 145 w 187"/>
                  <a:gd name="T77" fmla="*/ 23 h 112"/>
                  <a:gd name="T78" fmla="*/ 149 w 187"/>
                  <a:gd name="T79" fmla="*/ 17 h 112"/>
                  <a:gd name="T80" fmla="*/ 153 w 187"/>
                  <a:gd name="T81" fmla="*/ 26 h 112"/>
                  <a:gd name="T82" fmla="*/ 156 w 187"/>
                  <a:gd name="T83" fmla="*/ 39 h 112"/>
                  <a:gd name="T84" fmla="*/ 160 w 187"/>
                  <a:gd name="T85" fmla="*/ 46 h 112"/>
                  <a:gd name="T86" fmla="*/ 164 w 187"/>
                  <a:gd name="T87" fmla="*/ 52 h 112"/>
                  <a:gd name="T88" fmla="*/ 168 w 187"/>
                  <a:gd name="T89" fmla="*/ 44 h 112"/>
                  <a:gd name="T90" fmla="*/ 172 w 187"/>
                  <a:gd name="T91" fmla="*/ 58 h 112"/>
                  <a:gd name="T92" fmla="*/ 175 w 187"/>
                  <a:gd name="T93" fmla="*/ 68 h 112"/>
                  <a:gd name="T94" fmla="*/ 179 w 187"/>
                  <a:gd name="T95" fmla="*/ 64 h 112"/>
                  <a:gd name="T96" fmla="*/ 183 w 187"/>
                  <a:gd name="T97" fmla="*/ 70 h 112"/>
                  <a:gd name="T98" fmla="*/ 187 w 187"/>
                  <a:gd name="T99" fmla="*/ 57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12">
                    <a:moveTo>
                      <a:pt x="0" y="77"/>
                    </a:moveTo>
                    <a:lnTo>
                      <a:pt x="4" y="78"/>
                    </a:lnTo>
                    <a:lnTo>
                      <a:pt x="7" y="72"/>
                    </a:lnTo>
                    <a:lnTo>
                      <a:pt x="11" y="69"/>
                    </a:lnTo>
                    <a:lnTo>
                      <a:pt x="15" y="74"/>
                    </a:lnTo>
                    <a:lnTo>
                      <a:pt x="19" y="91"/>
                    </a:lnTo>
                    <a:lnTo>
                      <a:pt x="23" y="101"/>
                    </a:lnTo>
                    <a:lnTo>
                      <a:pt x="26" y="112"/>
                    </a:lnTo>
                    <a:lnTo>
                      <a:pt x="30" y="101"/>
                    </a:lnTo>
                    <a:lnTo>
                      <a:pt x="34" y="102"/>
                    </a:lnTo>
                    <a:lnTo>
                      <a:pt x="38" y="101"/>
                    </a:lnTo>
                    <a:lnTo>
                      <a:pt x="42" y="101"/>
                    </a:lnTo>
                    <a:lnTo>
                      <a:pt x="46" y="93"/>
                    </a:lnTo>
                    <a:lnTo>
                      <a:pt x="49" y="86"/>
                    </a:lnTo>
                    <a:lnTo>
                      <a:pt x="53" y="89"/>
                    </a:lnTo>
                    <a:lnTo>
                      <a:pt x="57" y="89"/>
                    </a:lnTo>
                    <a:lnTo>
                      <a:pt x="61" y="88"/>
                    </a:lnTo>
                    <a:lnTo>
                      <a:pt x="65" y="74"/>
                    </a:lnTo>
                    <a:lnTo>
                      <a:pt x="68" y="81"/>
                    </a:lnTo>
                    <a:lnTo>
                      <a:pt x="72" y="81"/>
                    </a:lnTo>
                    <a:lnTo>
                      <a:pt x="76" y="85"/>
                    </a:lnTo>
                    <a:lnTo>
                      <a:pt x="80" y="59"/>
                    </a:lnTo>
                    <a:lnTo>
                      <a:pt x="84" y="77"/>
                    </a:lnTo>
                    <a:lnTo>
                      <a:pt x="88" y="102"/>
                    </a:lnTo>
                    <a:lnTo>
                      <a:pt x="92" y="70"/>
                    </a:lnTo>
                    <a:lnTo>
                      <a:pt x="95" y="79"/>
                    </a:lnTo>
                    <a:lnTo>
                      <a:pt x="99" y="85"/>
                    </a:lnTo>
                    <a:lnTo>
                      <a:pt x="103" y="0"/>
                    </a:lnTo>
                    <a:lnTo>
                      <a:pt x="107" y="26"/>
                    </a:lnTo>
                    <a:lnTo>
                      <a:pt x="110" y="25"/>
                    </a:lnTo>
                    <a:lnTo>
                      <a:pt x="114" y="17"/>
                    </a:lnTo>
                    <a:lnTo>
                      <a:pt x="118" y="11"/>
                    </a:lnTo>
                    <a:lnTo>
                      <a:pt x="122" y="33"/>
                    </a:lnTo>
                    <a:lnTo>
                      <a:pt x="126" y="32"/>
                    </a:lnTo>
                    <a:lnTo>
                      <a:pt x="130" y="10"/>
                    </a:lnTo>
                    <a:lnTo>
                      <a:pt x="133" y="13"/>
                    </a:lnTo>
                    <a:lnTo>
                      <a:pt x="137" y="18"/>
                    </a:lnTo>
                    <a:lnTo>
                      <a:pt x="141" y="20"/>
                    </a:lnTo>
                    <a:lnTo>
                      <a:pt x="145" y="23"/>
                    </a:lnTo>
                    <a:lnTo>
                      <a:pt x="149" y="17"/>
                    </a:lnTo>
                    <a:lnTo>
                      <a:pt x="153" y="26"/>
                    </a:lnTo>
                    <a:lnTo>
                      <a:pt x="156" y="39"/>
                    </a:lnTo>
                    <a:lnTo>
                      <a:pt x="160" y="46"/>
                    </a:lnTo>
                    <a:lnTo>
                      <a:pt x="164" y="52"/>
                    </a:lnTo>
                    <a:lnTo>
                      <a:pt x="168" y="44"/>
                    </a:lnTo>
                    <a:lnTo>
                      <a:pt x="172" y="58"/>
                    </a:lnTo>
                    <a:lnTo>
                      <a:pt x="175" y="68"/>
                    </a:lnTo>
                    <a:lnTo>
                      <a:pt x="179" y="64"/>
                    </a:lnTo>
                    <a:lnTo>
                      <a:pt x="183" y="70"/>
                    </a:lnTo>
                    <a:lnTo>
                      <a:pt x="187" y="57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6" name="Freeform 1538"/>
              <p:cNvSpPr>
                <a:spLocks/>
              </p:cNvSpPr>
              <p:nvPr/>
            </p:nvSpPr>
            <p:spPr bwMode="auto">
              <a:xfrm>
                <a:off x="3389377" y="1265193"/>
                <a:ext cx="296863" cy="295275"/>
              </a:xfrm>
              <a:custGeom>
                <a:avLst/>
                <a:gdLst>
                  <a:gd name="T0" fmla="*/ 0 w 187"/>
                  <a:gd name="T1" fmla="*/ 38 h 186"/>
                  <a:gd name="T2" fmla="*/ 4 w 187"/>
                  <a:gd name="T3" fmla="*/ 47 h 186"/>
                  <a:gd name="T4" fmla="*/ 8 w 187"/>
                  <a:gd name="T5" fmla="*/ 33 h 186"/>
                  <a:gd name="T6" fmla="*/ 11 w 187"/>
                  <a:gd name="T7" fmla="*/ 19 h 186"/>
                  <a:gd name="T8" fmla="*/ 15 w 187"/>
                  <a:gd name="T9" fmla="*/ 6 h 186"/>
                  <a:gd name="T10" fmla="*/ 19 w 187"/>
                  <a:gd name="T11" fmla="*/ 0 h 186"/>
                  <a:gd name="T12" fmla="*/ 23 w 187"/>
                  <a:gd name="T13" fmla="*/ 0 h 186"/>
                  <a:gd name="T14" fmla="*/ 27 w 187"/>
                  <a:gd name="T15" fmla="*/ 12 h 186"/>
                  <a:gd name="T16" fmla="*/ 30 w 187"/>
                  <a:gd name="T17" fmla="*/ 11 h 186"/>
                  <a:gd name="T18" fmla="*/ 34 w 187"/>
                  <a:gd name="T19" fmla="*/ 2 h 186"/>
                  <a:gd name="T20" fmla="*/ 38 w 187"/>
                  <a:gd name="T21" fmla="*/ 21 h 186"/>
                  <a:gd name="T22" fmla="*/ 42 w 187"/>
                  <a:gd name="T23" fmla="*/ 10 h 186"/>
                  <a:gd name="T24" fmla="*/ 46 w 187"/>
                  <a:gd name="T25" fmla="*/ 20 h 186"/>
                  <a:gd name="T26" fmla="*/ 50 w 187"/>
                  <a:gd name="T27" fmla="*/ 30 h 186"/>
                  <a:gd name="T28" fmla="*/ 54 w 187"/>
                  <a:gd name="T29" fmla="*/ 27 h 186"/>
                  <a:gd name="T30" fmla="*/ 57 w 187"/>
                  <a:gd name="T31" fmla="*/ 29 h 186"/>
                  <a:gd name="T32" fmla="*/ 61 w 187"/>
                  <a:gd name="T33" fmla="*/ 51 h 186"/>
                  <a:gd name="T34" fmla="*/ 65 w 187"/>
                  <a:gd name="T35" fmla="*/ 59 h 186"/>
                  <a:gd name="T36" fmla="*/ 69 w 187"/>
                  <a:gd name="T37" fmla="*/ 75 h 186"/>
                  <a:gd name="T38" fmla="*/ 72 w 187"/>
                  <a:gd name="T39" fmla="*/ 80 h 186"/>
                  <a:gd name="T40" fmla="*/ 76 w 187"/>
                  <a:gd name="T41" fmla="*/ 74 h 186"/>
                  <a:gd name="T42" fmla="*/ 80 w 187"/>
                  <a:gd name="T43" fmla="*/ 85 h 186"/>
                  <a:gd name="T44" fmla="*/ 84 w 187"/>
                  <a:gd name="T45" fmla="*/ 92 h 186"/>
                  <a:gd name="T46" fmla="*/ 88 w 187"/>
                  <a:gd name="T47" fmla="*/ 85 h 186"/>
                  <a:gd name="T48" fmla="*/ 92 w 187"/>
                  <a:gd name="T49" fmla="*/ 104 h 186"/>
                  <a:gd name="T50" fmla="*/ 96 w 187"/>
                  <a:gd name="T51" fmla="*/ 137 h 186"/>
                  <a:gd name="T52" fmla="*/ 99 w 187"/>
                  <a:gd name="T53" fmla="*/ 157 h 186"/>
                  <a:gd name="T54" fmla="*/ 103 w 187"/>
                  <a:gd name="T55" fmla="*/ 164 h 186"/>
                  <a:gd name="T56" fmla="*/ 107 w 187"/>
                  <a:gd name="T57" fmla="*/ 173 h 186"/>
                  <a:gd name="T58" fmla="*/ 111 w 187"/>
                  <a:gd name="T59" fmla="*/ 174 h 186"/>
                  <a:gd name="T60" fmla="*/ 115 w 187"/>
                  <a:gd name="T61" fmla="*/ 186 h 186"/>
                  <a:gd name="T62" fmla="*/ 118 w 187"/>
                  <a:gd name="T63" fmla="*/ 165 h 186"/>
                  <a:gd name="T64" fmla="*/ 122 w 187"/>
                  <a:gd name="T65" fmla="*/ 175 h 186"/>
                  <a:gd name="T66" fmla="*/ 126 w 187"/>
                  <a:gd name="T67" fmla="*/ 180 h 186"/>
                  <a:gd name="T68" fmla="*/ 130 w 187"/>
                  <a:gd name="T69" fmla="*/ 173 h 186"/>
                  <a:gd name="T70" fmla="*/ 134 w 187"/>
                  <a:gd name="T71" fmla="*/ 172 h 186"/>
                  <a:gd name="T72" fmla="*/ 137 w 187"/>
                  <a:gd name="T73" fmla="*/ 170 h 186"/>
                  <a:gd name="T74" fmla="*/ 141 w 187"/>
                  <a:gd name="T75" fmla="*/ 165 h 186"/>
                  <a:gd name="T76" fmla="*/ 145 w 187"/>
                  <a:gd name="T77" fmla="*/ 161 h 186"/>
                  <a:gd name="T78" fmla="*/ 149 w 187"/>
                  <a:gd name="T79" fmla="*/ 149 h 186"/>
                  <a:gd name="T80" fmla="*/ 153 w 187"/>
                  <a:gd name="T81" fmla="*/ 142 h 186"/>
                  <a:gd name="T82" fmla="*/ 157 w 187"/>
                  <a:gd name="T83" fmla="*/ 132 h 186"/>
                  <a:gd name="T84" fmla="*/ 160 w 187"/>
                  <a:gd name="T85" fmla="*/ 138 h 186"/>
                  <a:gd name="T86" fmla="*/ 164 w 187"/>
                  <a:gd name="T87" fmla="*/ 135 h 186"/>
                  <a:gd name="T88" fmla="*/ 168 w 187"/>
                  <a:gd name="T89" fmla="*/ 126 h 186"/>
                  <a:gd name="T90" fmla="*/ 172 w 187"/>
                  <a:gd name="T91" fmla="*/ 128 h 186"/>
                  <a:gd name="T92" fmla="*/ 176 w 187"/>
                  <a:gd name="T93" fmla="*/ 132 h 186"/>
                  <a:gd name="T94" fmla="*/ 179 w 187"/>
                  <a:gd name="T95" fmla="*/ 112 h 186"/>
                  <a:gd name="T96" fmla="*/ 183 w 187"/>
                  <a:gd name="T97" fmla="*/ 121 h 186"/>
                  <a:gd name="T98" fmla="*/ 187 w 187"/>
                  <a:gd name="T99" fmla="*/ 118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86">
                    <a:moveTo>
                      <a:pt x="0" y="38"/>
                    </a:moveTo>
                    <a:lnTo>
                      <a:pt x="4" y="47"/>
                    </a:lnTo>
                    <a:lnTo>
                      <a:pt x="8" y="33"/>
                    </a:lnTo>
                    <a:lnTo>
                      <a:pt x="11" y="19"/>
                    </a:lnTo>
                    <a:lnTo>
                      <a:pt x="15" y="6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12"/>
                    </a:lnTo>
                    <a:lnTo>
                      <a:pt x="30" y="11"/>
                    </a:lnTo>
                    <a:lnTo>
                      <a:pt x="34" y="2"/>
                    </a:lnTo>
                    <a:lnTo>
                      <a:pt x="38" y="21"/>
                    </a:lnTo>
                    <a:lnTo>
                      <a:pt x="42" y="10"/>
                    </a:lnTo>
                    <a:lnTo>
                      <a:pt x="46" y="20"/>
                    </a:lnTo>
                    <a:lnTo>
                      <a:pt x="50" y="30"/>
                    </a:lnTo>
                    <a:lnTo>
                      <a:pt x="54" y="27"/>
                    </a:lnTo>
                    <a:lnTo>
                      <a:pt x="57" y="29"/>
                    </a:lnTo>
                    <a:lnTo>
                      <a:pt x="61" y="51"/>
                    </a:lnTo>
                    <a:lnTo>
                      <a:pt x="65" y="59"/>
                    </a:lnTo>
                    <a:lnTo>
                      <a:pt x="69" y="75"/>
                    </a:lnTo>
                    <a:lnTo>
                      <a:pt x="72" y="80"/>
                    </a:lnTo>
                    <a:lnTo>
                      <a:pt x="76" y="74"/>
                    </a:lnTo>
                    <a:lnTo>
                      <a:pt x="80" y="85"/>
                    </a:lnTo>
                    <a:lnTo>
                      <a:pt x="84" y="92"/>
                    </a:lnTo>
                    <a:lnTo>
                      <a:pt x="88" y="85"/>
                    </a:lnTo>
                    <a:lnTo>
                      <a:pt x="92" y="104"/>
                    </a:lnTo>
                    <a:lnTo>
                      <a:pt x="96" y="137"/>
                    </a:lnTo>
                    <a:lnTo>
                      <a:pt x="99" y="157"/>
                    </a:lnTo>
                    <a:lnTo>
                      <a:pt x="103" y="164"/>
                    </a:lnTo>
                    <a:lnTo>
                      <a:pt x="107" y="173"/>
                    </a:lnTo>
                    <a:lnTo>
                      <a:pt x="111" y="174"/>
                    </a:lnTo>
                    <a:lnTo>
                      <a:pt x="115" y="186"/>
                    </a:lnTo>
                    <a:lnTo>
                      <a:pt x="118" y="165"/>
                    </a:lnTo>
                    <a:lnTo>
                      <a:pt x="122" y="175"/>
                    </a:lnTo>
                    <a:lnTo>
                      <a:pt x="126" y="180"/>
                    </a:lnTo>
                    <a:lnTo>
                      <a:pt x="130" y="173"/>
                    </a:lnTo>
                    <a:lnTo>
                      <a:pt x="134" y="172"/>
                    </a:lnTo>
                    <a:lnTo>
                      <a:pt x="137" y="170"/>
                    </a:lnTo>
                    <a:lnTo>
                      <a:pt x="141" y="165"/>
                    </a:lnTo>
                    <a:lnTo>
                      <a:pt x="145" y="161"/>
                    </a:lnTo>
                    <a:lnTo>
                      <a:pt x="149" y="149"/>
                    </a:lnTo>
                    <a:lnTo>
                      <a:pt x="153" y="142"/>
                    </a:lnTo>
                    <a:lnTo>
                      <a:pt x="157" y="132"/>
                    </a:lnTo>
                    <a:lnTo>
                      <a:pt x="160" y="138"/>
                    </a:lnTo>
                    <a:lnTo>
                      <a:pt x="164" y="135"/>
                    </a:lnTo>
                    <a:lnTo>
                      <a:pt x="168" y="126"/>
                    </a:lnTo>
                    <a:lnTo>
                      <a:pt x="172" y="128"/>
                    </a:lnTo>
                    <a:lnTo>
                      <a:pt x="176" y="132"/>
                    </a:lnTo>
                    <a:lnTo>
                      <a:pt x="179" y="112"/>
                    </a:lnTo>
                    <a:lnTo>
                      <a:pt x="183" y="121"/>
                    </a:lnTo>
                    <a:lnTo>
                      <a:pt x="187" y="118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7" name="Freeform 1539"/>
              <p:cNvSpPr>
                <a:spLocks/>
              </p:cNvSpPr>
              <p:nvPr/>
            </p:nvSpPr>
            <p:spPr bwMode="auto">
              <a:xfrm>
                <a:off x="3686240" y="1244555"/>
                <a:ext cx="290513" cy="207963"/>
              </a:xfrm>
              <a:custGeom>
                <a:avLst/>
                <a:gdLst>
                  <a:gd name="T0" fmla="*/ 0 w 183"/>
                  <a:gd name="T1" fmla="*/ 131 h 131"/>
                  <a:gd name="T2" fmla="*/ 4 w 183"/>
                  <a:gd name="T3" fmla="*/ 131 h 131"/>
                  <a:gd name="T4" fmla="*/ 8 w 183"/>
                  <a:gd name="T5" fmla="*/ 117 h 131"/>
                  <a:gd name="T6" fmla="*/ 12 w 183"/>
                  <a:gd name="T7" fmla="*/ 124 h 131"/>
                  <a:gd name="T8" fmla="*/ 16 w 183"/>
                  <a:gd name="T9" fmla="*/ 111 h 131"/>
                  <a:gd name="T10" fmla="*/ 19 w 183"/>
                  <a:gd name="T11" fmla="*/ 101 h 131"/>
                  <a:gd name="T12" fmla="*/ 23 w 183"/>
                  <a:gd name="T13" fmla="*/ 76 h 131"/>
                  <a:gd name="T14" fmla="*/ 27 w 183"/>
                  <a:gd name="T15" fmla="*/ 74 h 131"/>
                  <a:gd name="T16" fmla="*/ 31 w 183"/>
                  <a:gd name="T17" fmla="*/ 65 h 131"/>
                  <a:gd name="T18" fmla="*/ 34 w 183"/>
                  <a:gd name="T19" fmla="*/ 48 h 131"/>
                  <a:gd name="T20" fmla="*/ 38 w 183"/>
                  <a:gd name="T21" fmla="*/ 57 h 131"/>
                  <a:gd name="T22" fmla="*/ 42 w 183"/>
                  <a:gd name="T23" fmla="*/ 64 h 131"/>
                  <a:gd name="T24" fmla="*/ 46 w 183"/>
                  <a:gd name="T25" fmla="*/ 68 h 131"/>
                  <a:gd name="T26" fmla="*/ 50 w 183"/>
                  <a:gd name="T27" fmla="*/ 77 h 131"/>
                  <a:gd name="T28" fmla="*/ 54 w 183"/>
                  <a:gd name="T29" fmla="*/ 45 h 131"/>
                  <a:gd name="T30" fmla="*/ 58 w 183"/>
                  <a:gd name="T31" fmla="*/ 36 h 131"/>
                  <a:gd name="T32" fmla="*/ 61 w 183"/>
                  <a:gd name="T33" fmla="*/ 14 h 131"/>
                  <a:gd name="T34" fmla="*/ 65 w 183"/>
                  <a:gd name="T35" fmla="*/ 25 h 131"/>
                  <a:gd name="T36" fmla="*/ 69 w 183"/>
                  <a:gd name="T37" fmla="*/ 13 h 131"/>
                  <a:gd name="T38" fmla="*/ 73 w 183"/>
                  <a:gd name="T39" fmla="*/ 19 h 131"/>
                  <a:gd name="T40" fmla="*/ 77 w 183"/>
                  <a:gd name="T41" fmla="*/ 23 h 131"/>
                  <a:gd name="T42" fmla="*/ 80 w 183"/>
                  <a:gd name="T43" fmla="*/ 25 h 131"/>
                  <a:gd name="T44" fmla="*/ 84 w 183"/>
                  <a:gd name="T45" fmla="*/ 46 h 131"/>
                  <a:gd name="T46" fmla="*/ 88 w 183"/>
                  <a:gd name="T47" fmla="*/ 29 h 131"/>
                  <a:gd name="T48" fmla="*/ 92 w 183"/>
                  <a:gd name="T49" fmla="*/ 36 h 131"/>
                  <a:gd name="T50" fmla="*/ 96 w 183"/>
                  <a:gd name="T51" fmla="*/ 43 h 131"/>
                  <a:gd name="T52" fmla="*/ 100 w 183"/>
                  <a:gd name="T53" fmla="*/ 42 h 131"/>
                  <a:gd name="T54" fmla="*/ 103 w 183"/>
                  <a:gd name="T55" fmla="*/ 36 h 131"/>
                  <a:gd name="T56" fmla="*/ 107 w 183"/>
                  <a:gd name="T57" fmla="*/ 42 h 131"/>
                  <a:gd name="T58" fmla="*/ 111 w 183"/>
                  <a:gd name="T59" fmla="*/ 60 h 131"/>
                  <a:gd name="T60" fmla="*/ 115 w 183"/>
                  <a:gd name="T61" fmla="*/ 62 h 131"/>
                  <a:gd name="T62" fmla="*/ 119 w 183"/>
                  <a:gd name="T63" fmla="*/ 72 h 131"/>
                  <a:gd name="T64" fmla="*/ 122 w 183"/>
                  <a:gd name="T65" fmla="*/ 51 h 131"/>
                  <a:gd name="T66" fmla="*/ 126 w 183"/>
                  <a:gd name="T67" fmla="*/ 62 h 131"/>
                  <a:gd name="T68" fmla="*/ 130 w 183"/>
                  <a:gd name="T69" fmla="*/ 59 h 131"/>
                  <a:gd name="T70" fmla="*/ 134 w 183"/>
                  <a:gd name="T71" fmla="*/ 43 h 131"/>
                  <a:gd name="T72" fmla="*/ 138 w 183"/>
                  <a:gd name="T73" fmla="*/ 41 h 131"/>
                  <a:gd name="T74" fmla="*/ 141 w 183"/>
                  <a:gd name="T75" fmla="*/ 33 h 131"/>
                  <a:gd name="T76" fmla="*/ 145 w 183"/>
                  <a:gd name="T77" fmla="*/ 37 h 131"/>
                  <a:gd name="T78" fmla="*/ 149 w 183"/>
                  <a:gd name="T79" fmla="*/ 29 h 131"/>
                  <a:gd name="T80" fmla="*/ 153 w 183"/>
                  <a:gd name="T81" fmla="*/ 29 h 131"/>
                  <a:gd name="T82" fmla="*/ 157 w 183"/>
                  <a:gd name="T83" fmla="*/ 24 h 131"/>
                  <a:gd name="T84" fmla="*/ 161 w 183"/>
                  <a:gd name="T85" fmla="*/ 18 h 131"/>
                  <a:gd name="T86" fmla="*/ 165 w 183"/>
                  <a:gd name="T87" fmla="*/ 20 h 131"/>
                  <a:gd name="T88" fmla="*/ 168 w 183"/>
                  <a:gd name="T89" fmla="*/ 16 h 131"/>
                  <a:gd name="T90" fmla="*/ 172 w 183"/>
                  <a:gd name="T91" fmla="*/ 6 h 131"/>
                  <a:gd name="T92" fmla="*/ 176 w 183"/>
                  <a:gd name="T93" fmla="*/ 17 h 131"/>
                  <a:gd name="T94" fmla="*/ 180 w 183"/>
                  <a:gd name="T95" fmla="*/ 15 h 131"/>
                  <a:gd name="T96" fmla="*/ 183 w 183"/>
                  <a:gd name="T97" fmla="*/ 0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131">
                    <a:moveTo>
                      <a:pt x="0" y="131"/>
                    </a:moveTo>
                    <a:lnTo>
                      <a:pt x="4" y="131"/>
                    </a:lnTo>
                    <a:lnTo>
                      <a:pt x="8" y="117"/>
                    </a:lnTo>
                    <a:lnTo>
                      <a:pt x="12" y="124"/>
                    </a:lnTo>
                    <a:lnTo>
                      <a:pt x="16" y="111"/>
                    </a:lnTo>
                    <a:lnTo>
                      <a:pt x="19" y="101"/>
                    </a:lnTo>
                    <a:lnTo>
                      <a:pt x="23" y="76"/>
                    </a:lnTo>
                    <a:lnTo>
                      <a:pt x="27" y="74"/>
                    </a:lnTo>
                    <a:lnTo>
                      <a:pt x="31" y="65"/>
                    </a:lnTo>
                    <a:lnTo>
                      <a:pt x="34" y="48"/>
                    </a:lnTo>
                    <a:lnTo>
                      <a:pt x="38" y="57"/>
                    </a:lnTo>
                    <a:lnTo>
                      <a:pt x="42" y="64"/>
                    </a:lnTo>
                    <a:lnTo>
                      <a:pt x="46" y="68"/>
                    </a:lnTo>
                    <a:lnTo>
                      <a:pt x="50" y="77"/>
                    </a:lnTo>
                    <a:lnTo>
                      <a:pt x="54" y="45"/>
                    </a:lnTo>
                    <a:lnTo>
                      <a:pt x="58" y="36"/>
                    </a:lnTo>
                    <a:lnTo>
                      <a:pt x="61" y="14"/>
                    </a:lnTo>
                    <a:lnTo>
                      <a:pt x="65" y="25"/>
                    </a:lnTo>
                    <a:lnTo>
                      <a:pt x="69" y="13"/>
                    </a:lnTo>
                    <a:lnTo>
                      <a:pt x="73" y="19"/>
                    </a:lnTo>
                    <a:lnTo>
                      <a:pt x="77" y="23"/>
                    </a:lnTo>
                    <a:lnTo>
                      <a:pt x="80" y="25"/>
                    </a:lnTo>
                    <a:lnTo>
                      <a:pt x="84" y="46"/>
                    </a:lnTo>
                    <a:lnTo>
                      <a:pt x="88" y="29"/>
                    </a:lnTo>
                    <a:lnTo>
                      <a:pt x="92" y="36"/>
                    </a:lnTo>
                    <a:lnTo>
                      <a:pt x="96" y="43"/>
                    </a:lnTo>
                    <a:lnTo>
                      <a:pt x="100" y="42"/>
                    </a:lnTo>
                    <a:lnTo>
                      <a:pt x="103" y="36"/>
                    </a:lnTo>
                    <a:lnTo>
                      <a:pt x="107" y="42"/>
                    </a:lnTo>
                    <a:lnTo>
                      <a:pt x="111" y="60"/>
                    </a:lnTo>
                    <a:lnTo>
                      <a:pt x="115" y="62"/>
                    </a:lnTo>
                    <a:lnTo>
                      <a:pt x="119" y="72"/>
                    </a:lnTo>
                    <a:lnTo>
                      <a:pt x="122" y="51"/>
                    </a:lnTo>
                    <a:lnTo>
                      <a:pt x="126" y="62"/>
                    </a:lnTo>
                    <a:lnTo>
                      <a:pt x="130" y="59"/>
                    </a:lnTo>
                    <a:lnTo>
                      <a:pt x="134" y="43"/>
                    </a:lnTo>
                    <a:lnTo>
                      <a:pt x="138" y="41"/>
                    </a:lnTo>
                    <a:lnTo>
                      <a:pt x="141" y="33"/>
                    </a:lnTo>
                    <a:lnTo>
                      <a:pt x="145" y="37"/>
                    </a:lnTo>
                    <a:lnTo>
                      <a:pt x="149" y="29"/>
                    </a:lnTo>
                    <a:lnTo>
                      <a:pt x="153" y="29"/>
                    </a:lnTo>
                    <a:lnTo>
                      <a:pt x="157" y="24"/>
                    </a:lnTo>
                    <a:lnTo>
                      <a:pt x="161" y="18"/>
                    </a:lnTo>
                    <a:lnTo>
                      <a:pt x="165" y="20"/>
                    </a:lnTo>
                    <a:lnTo>
                      <a:pt x="168" y="16"/>
                    </a:lnTo>
                    <a:lnTo>
                      <a:pt x="172" y="6"/>
                    </a:lnTo>
                    <a:lnTo>
                      <a:pt x="176" y="17"/>
                    </a:lnTo>
                    <a:lnTo>
                      <a:pt x="180" y="15"/>
                    </a:lnTo>
                    <a:lnTo>
                      <a:pt x="183" y="0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8" name="Freeform 1540"/>
              <p:cNvSpPr>
                <a:spLocks/>
              </p:cNvSpPr>
              <p:nvPr/>
            </p:nvSpPr>
            <p:spPr bwMode="auto">
              <a:xfrm>
                <a:off x="2814702" y="968330"/>
                <a:ext cx="295275" cy="515938"/>
              </a:xfrm>
              <a:custGeom>
                <a:avLst/>
                <a:gdLst>
                  <a:gd name="T0" fmla="*/ 0 w 186"/>
                  <a:gd name="T1" fmla="*/ 0 h 325"/>
                  <a:gd name="T2" fmla="*/ 3 w 186"/>
                  <a:gd name="T3" fmla="*/ 26 h 325"/>
                  <a:gd name="T4" fmla="*/ 7 w 186"/>
                  <a:gd name="T5" fmla="*/ 68 h 325"/>
                  <a:gd name="T6" fmla="*/ 10 w 186"/>
                  <a:gd name="T7" fmla="*/ 90 h 325"/>
                  <a:gd name="T8" fmla="*/ 14 w 186"/>
                  <a:gd name="T9" fmla="*/ 123 h 325"/>
                  <a:gd name="T10" fmla="*/ 18 w 186"/>
                  <a:gd name="T11" fmla="*/ 153 h 325"/>
                  <a:gd name="T12" fmla="*/ 22 w 186"/>
                  <a:gd name="T13" fmla="*/ 162 h 325"/>
                  <a:gd name="T14" fmla="*/ 26 w 186"/>
                  <a:gd name="T15" fmla="*/ 187 h 325"/>
                  <a:gd name="T16" fmla="*/ 30 w 186"/>
                  <a:gd name="T17" fmla="*/ 207 h 325"/>
                  <a:gd name="T18" fmla="*/ 33 w 186"/>
                  <a:gd name="T19" fmla="*/ 208 h 325"/>
                  <a:gd name="T20" fmla="*/ 37 w 186"/>
                  <a:gd name="T21" fmla="*/ 200 h 325"/>
                  <a:gd name="T22" fmla="*/ 41 w 186"/>
                  <a:gd name="T23" fmla="*/ 191 h 325"/>
                  <a:gd name="T24" fmla="*/ 45 w 186"/>
                  <a:gd name="T25" fmla="*/ 212 h 325"/>
                  <a:gd name="T26" fmla="*/ 48 w 186"/>
                  <a:gd name="T27" fmla="*/ 207 h 325"/>
                  <a:gd name="T28" fmla="*/ 52 w 186"/>
                  <a:gd name="T29" fmla="*/ 185 h 325"/>
                  <a:gd name="T30" fmla="*/ 56 w 186"/>
                  <a:gd name="T31" fmla="*/ 175 h 325"/>
                  <a:gd name="T32" fmla="*/ 60 w 186"/>
                  <a:gd name="T33" fmla="*/ 174 h 325"/>
                  <a:gd name="T34" fmla="*/ 64 w 186"/>
                  <a:gd name="T35" fmla="*/ 186 h 325"/>
                  <a:gd name="T36" fmla="*/ 68 w 186"/>
                  <a:gd name="T37" fmla="*/ 202 h 325"/>
                  <a:gd name="T38" fmla="*/ 72 w 186"/>
                  <a:gd name="T39" fmla="*/ 234 h 325"/>
                  <a:gd name="T40" fmla="*/ 75 w 186"/>
                  <a:gd name="T41" fmla="*/ 231 h 325"/>
                  <a:gd name="T42" fmla="*/ 79 w 186"/>
                  <a:gd name="T43" fmla="*/ 209 h 325"/>
                  <a:gd name="T44" fmla="*/ 83 w 186"/>
                  <a:gd name="T45" fmla="*/ 181 h 325"/>
                  <a:gd name="T46" fmla="*/ 87 w 186"/>
                  <a:gd name="T47" fmla="*/ 174 h 325"/>
                  <a:gd name="T48" fmla="*/ 91 w 186"/>
                  <a:gd name="T49" fmla="*/ 183 h 325"/>
                  <a:gd name="T50" fmla="*/ 94 w 186"/>
                  <a:gd name="T51" fmla="*/ 189 h 325"/>
                  <a:gd name="T52" fmla="*/ 98 w 186"/>
                  <a:gd name="T53" fmla="*/ 190 h 325"/>
                  <a:gd name="T54" fmla="*/ 102 w 186"/>
                  <a:gd name="T55" fmla="*/ 173 h 325"/>
                  <a:gd name="T56" fmla="*/ 106 w 186"/>
                  <a:gd name="T57" fmla="*/ 157 h 325"/>
                  <a:gd name="T58" fmla="*/ 110 w 186"/>
                  <a:gd name="T59" fmla="*/ 193 h 325"/>
                  <a:gd name="T60" fmla="*/ 114 w 186"/>
                  <a:gd name="T61" fmla="*/ 214 h 325"/>
                  <a:gd name="T62" fmla="*/ 117 w 186"/>
                  <a:gd name="T63" fmla="*/ 205 h 325"/>
                  <a:gd name="T64" fmla="*/ 121 w 186"/>
                  <a:gd name="T65" fmla="*/ 200 h 325"/>
                  <a:gd name="T66" fmla="*/ 125 w 186"/>
                  <a:gd name="T67" fmla="*/ 230 h 325"/>
                  <a:gd name="T68" fmla="*/ 129 w 186"/>
                  <a:gd name="T69" fmla="*/ 229 h 325"/>
                  <a:gd name="T70" fmla="*/ 133 w 186"/>
                  <a:gd name="T71" fmla="*/ 207 h 325"/>
                  <a:gd name="T72" fmla="*/ 136 w 186"/>
                  <a:gd name="T73" fmla="*/ 182 h 325"/>
                  <a:gd name="T74" fmla="*/ 140 w 186"/>
                  <a:gd name="T75" fmla="*/ 169 h 325"/>
                  <a:gd name="T76" fmla="*/ 144 w 186"/>
                  <a:gd name="T77" fmla="*/ 171 h 325"/>
                  <a:gd name="T78" fmla="*/ 148 w 186"/>
                  <a:gd name="T79" fmla="*/ 191 h 325"/>
                  <a:gd name="T80" fmla="*/ 152 w 186"/>
                  <a:gd name="T81" fmla="*/ 202 h 325"/>
                  <a:gd name="T82" fmla="*/ 156 w 186"/>
                  <a:gd name="T83" fmla="*/ 207 h 325"/>
                  <a:gd name="T84" fmla="*/ 159 w 186"/>
                  <a:gd name="T85" fmla="*/ 219 h 325"/>
                  <a:gd name="T86" fmla="*/ 163 w 186"/>
                  <a:gd name="T87" fmla="*/ 215 h 325"/>
                  <a:gd name="T88" fmla="*/ 167 w 186"/>
                  <a:gd name="T89" fmla="*/ 234 h 325"/>
                  <a:gd name="T90" fmla="*/ 171 w 186"/>
                  <a:gd name="T91" fmla="*/ 282 h 325"/>
                  <a:gd name="T92" fmla="*/ 175 w 186"/>
                  <a:gd name="T93" fmla="*/ 286 h 325"/>
                  <a:gd name="T94" fmla="*/ 179 w 186"/>
                  <a:gd name="T95" fmla="*/ 272 h 325"/>
                  <a:gd name="T96" fmla="*/ 182 w 186"/>
                  <a:gd name="T97" fmla="*/ 276 h 325"/>
                  <a:gd name="T98" fmla="*/ 186 w 186"/>
                  <a:gd name="T99" fmla="*/ 325 h 3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6" h="325">
                    <a:moveTo>
                      <a:pt x="0" y="0"/>
                    </a:moveTo>
                    <a:lnTo>
                      <a:pt x="3" y="26"/>
                    </a:lnTo>
                    <a:lnTo>
                      <a:pt x="7" y="68"/>
                    </a:lnTo>
                    <a:lnTo>
                      <a:pt x="10" y="90"/>
                    </a:lnTo>
                    <a:lnTo>
                      <a:pt x="14" y="123"/>
                    </a:lnTo>
                    <a:lnTo>
                      <a:pt x="18" y="153"/>
                    </a:lnTo>
                    <a:lnTo>
                      <a:pt x="22" y="162"/>
                    </a:lnTo>
                    <a:lnTo>
                      <a:pt x="26" y="187"/>
                    </a:lnTo>
                    <a:lnTo>
                      <a:pt x="30" y="207"/>
                    </a:lnTo>
                    <a:lnTo>
                      <a:pt x="33" y="208"/>
                    </a:lnTo>
                    <a:lnTo>
                      <a:pt x="37" y="200"/>
                    </a:lnTo>
                    <a:lnTo>
                      <a:pt x="41" y="191"/>
                    </a:lnTo>
                    <a:lnTo>
                      <a:pt x="45" y="212"/>
                    </a:lnTo>
                    <a:lnTo>
                      <a:pt x="48" y="207"/>
                    </a:lnTo>
                    <a:lnTo>
                      <a:pt x="52" y="185"/>
                    </a:lnTo>
                    <a:lnTo>
                      <a:pt x="56" y="175"/>
                    </a:lnTo>
                    <a:lnTo>
                      <a:pt x="60" y="174"/>
                    </a:lnTo>
                    <a:lnTo>
                      <a:pt x="64" y="186"/>
                    </a:lnTo>
                    <a:lnTo>
                      <a:pt x="68" y="202"/>
                    </a:lnTo>
                    <a:lnTo>
                      <a:pt x="72" y="234"/>
                    </a:lnTo>
                    <a:lnTo>
                      <a:pt x="75" y="231"/>
                    </a:lnTo>
                    <a:lnTo>
                      <a:pt x="79" y="209"/>
                    </a:lnTo>
                    <a:lnTo>
                      <a:pt x="83" y="181"/>
                    </a:lnTo>
                    <a:lnTo>
                      <a:pt x="87" y="174"/>
                    </a:lnTo>
                    <a:lnTo>
                      <a:pt x="91" y="183"/>
                    </a:lnTo>
                    <a:lnTo>
                      <a:pt x="94" y="189"/>
                    </a:lnTo>
                    <a:lnTo>
                      <a:pt x="98" y="190"/>
                    </a:lnTo>
                    <a:lnTo>
                      <a:pt x="102" y="173"/>
                    </a:lnTo>
                    <a:lnTo>
                      <a:pt x="106" y="157"/>
                    </a:lnTo>
                    <a:lnTo>
                      <a:pt x="110" y="193"/>
                    </a:lnTo>
                    <a:lnTo>
                      <a:pt x="114" y="214"/>
                    </a:lnTo>
                    <a:lnTo>
                      <a:pt x="117" y="205"/>
                    </a:lnTo>
                    <a:lnTo>
                      <a:pt x="121" y="200"/>
                    </a:lnTo>
                    <a:lnTo>
                      <a:pt x="125" y="230"/>
                    </a:lnTo>
                    <a:lnTo>
                      <a:pt x="129" y="229"/>
                    </a:lnTo>
                    <a:lnTo>
                      <a:pt x="133" y="207"/>
                    </a:lnTo>
                    <a:lnTo>
                      <a:pt x="136" y="182"/>
                    </a:lnTo>
                    <a:lnTo>
                      <a:pt x="140" y="169"/>
                    </a:lnTo>
                    <a:lnTo>
                      <a:pt x="144" y="171"/>
                    </a:lnTo>
                    <a:lnTo>
                      <a:pt x="148" y="191"/>
                    </a:lnTo>
                    <a:lnTo>
                      <a:pt x="152" y="202"/>
                    </a:lnTo>
                    <a:lnTo>
                      <a:pt x="156" y="207"/>
                    </a:lnTo>
                    <a:lnTo>
                      <a:pt x="159" y="219"/>
                    </a:lnTo>
                    <a:lnTo>
                      <a:pt x="163" y="215"/>
                    </a:lnTo>
                    <a:lnTo>
                      <a:pt x="167" y="234"/>
                    </a:lnTo>
                    <a:lnTo>
                      <a:pt x="171" y="282"/>
                    </a:lnTo>
                    <a:lnTo>
                      <a:pt x="175" y="286"/>
                    </a:lnTo>
                    <a:lnTo>
                      <a:pt x="179" y="272"/>
                    </a:lnTo>
                    <a:lnTo>
                      <a:pt x="182" y="276"/>
                    </a:lnTo>
                    <a:lnTo>
                      <a:pt x="186" y="325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9" name="Freeform 1541"/>
              <p:cNvSpPr>
                <a:spLocks/>
              </p:cNvSpPr>
              <p:nvPr/>
            </p:nvSpPr>
            <p:spPr bwMode="auto">
              <a:xfrm>
                <a:off x="3109977" y="1414418"/>
                <a:ext cx="296863" cy="177800"/>
              </a:xfrm>
              <a:custGeom>
                <a:avLst/>
                <a:gdLst>
                  <a:gd name="T0" fmla="*/ 0 w 187"/>
                  <a:gd name="T1" fmla="*/ 44 h 112"/>
                  <a:gd name="T2" fmla="*/ 4 w 187"/>
                  <a:gd name="T3" fmla="*/ 52 h 112"/>
                  <a:gd name="T4" fmla="*/ 8 w 187"/>
                  <a:gd name="T5" fmla="*/ 40 h 112"/>
                  <a:gd name="T6" fmla="*/ 12 w 187"/>
                  <a:gd name="T7" fmla="*/ 18 h 112"/>
                  <a:gd name="T8" fmla="*/ 15 w 187"/>
                  <a:gd name="T9" fmla="*/ 1 h 112"/>
                  <a:gd name="T10" fmla="*/ 19 w 187"/>
                  <a:gd name="T11" fmla="*/ 14 h 112"/>
                  <a:gd name="T12" fmla="*/ 23 w 187"/>
                  <a:gd name="T13" fmla="*/ 49 h 112"/>
                  <a:gd name="T14" fmla="*/ 27 w 187"/>
                  <a:gd name="T15" fmla="*/ 56 h 112"/>
                  <a:gd name="T16" fmla="*/ 31 w 187"/>
                  <a:gd name="T17" fmla="*/ 48 h 112"/>
                  <a:gd name="T18" fmla="*/ 35 w 187"/>
                  <a:gd name="T19" fmla="*/ 49 h 112"/>
                  <a:gd name="T20" fmla="*/ 38 w 187"/>
                  <a:gd name="T21" fmla="*/ 91 h 112"/>
                  <a:gd name="T22" fmla="*/ 42 w 187"/>
                  <a:gd name="T23" fmla="*/ 101 h 112"/>
                  <a:gd name="T24" fmla="*/ 46 w 187"/>
                  <a:gd name="T25" fmla="*/ 97 h 112"/>
                  <a:gd name="T26" fmla="*/ 50 w 187"/>
                  <a:gd name="T27" fmla="*/ 80 h 112"/>
                  <a:gd name="T28" fmla="*/ 54 w 187"/>
                  <a:gd name="T29" fmla="*/ 83 h 112"/>
                  <a:gd name="T30" fmla="*/ 57 w 187"/>
                  <a:gd name="T31" fmla="*/ 112 h 112"/>
                  <a:gd name="T32" fmla="*/ 61 w 187"/>
                  <a:gd name="T33" fmla="*/ 110 h 112"/>
                  <a:gd name="T34" fmla="*/ 65 w 187"/>
                  <a:gd name="T35" fmla="*/ 91 h 112"/>
                  <a:gd name="T36" fmla="*/ 69 w 187"/>
                  <a:gd name="T37" fmla="*/ 66 h 112"/>
                  <a:gd name="T38" fmla="*/ 73 w 187"/>
                  <a:gd name="T39" fmla="*/ 66 h 112"/>
                  <a:gd name="T40" fmla="*/ 77 w 187"/>
                  <a:gd name="T41" fmla="*/ 82 h 112"/>
                  <a:gd name="T42" fmla="*/ 81 w 187"/>
                  <a:gd name="T43" fmla="*/ 100 h 112"/>
                  <a:gd name="T44" fmla="*/ 84 w 187"/>
                  <a:gd name="T45" fmla="*/ 98 h 112"/>
                  <a:gd name="T46" fmla="*/ 88 w 187"/>
                  <a:gd name="T47" fmla="*/ 84 h 112"/>
                  <a:gd name="T48" fmla="*/ 92 w 187"/>
                  <a:gd name="T49" fmla="*/ 74 h 112"/>
                  <a:gd name="T50" fmla="*/ 96 w 187"/>
                  <a:gd name="T51" fmla="*/ 97 h 112"/>
                  <a:gd name="T52" fmla="*/ 99 w 187"/>
                  <a:gd name="T53" fmla="*/ 109 h 112"/>
                  <a:gd name="T54" fmla="*/ 103 w 187"/>
                  <a:gd name="T55" fmla="*/ 97 h 112"/>
                  <a:gd name="T56" fmla="*/ 107 w 187"/>
                  <a:gd name="T57" fmla="*/ 71 h 112"/>
                  <a:gd name="T58" fmla="*/ 111 w 187"/>
                  <a:gd name="T59" fmla="*/ 52 h 112"/>
                  <a:gd name="T60" fmla="*/ 115 w 187"/>
                  <a:gd name="T61" fmla="*/ 61 h 112"/>
                  <a:gd name="T62" fmla="*/ 119 w 187"/>
                  <a:gd name="T63" fmla="*/ 49 h 112"/>
                  <a:gd name="T64" fmla="*/ 122 w 187"/>
                  <a:gd name="T65" fmla="*/ 63 h 112"/>
                  <a:gd name="T66" fmla="*/ 126 w 187"/>
                  <a:gd name="T67" fmla="*/ 58 h 112"/>
                  <a:gd name="T68" fmla="*/ 130 w 187"/>
                  <a:gd name="T69" fmla="*/ 38 h 112"/>
                  <a:gd name="T70" fmla="*/ 134 w 187"/>
                  <a:gd name="T71" fmla="*/ 23 h 112"/>
                  <a:gd name="T72" fmla="*/ 138 w 187"/>
                  <a:gd name="T73" fmla="*/ 34 h 112"/>
                  <a:gd name="T74" fmla="*/ 142 w 187"/>
                  <a:gd name="T75" fmla="*/ 40 h 112"/>
                  <a:gd name="T76" fmla="*/ 145 w 187"/>
                  <a:gd name="T77" fmla="*/ 24 h 112"/>
                  <a:gd name="T78" fmla="*/ 149 w 187"/>
                  <a:gd name="T79" fmla="*/ 13 h 112"/>
                  <a:gd name="T80" fmla="*/ 153 w 187"/>
                  <a:gd name="T81" fmla="*/ 14 h 112"/>
                  <a:gd name="T82" fmla="*/ 157 w 187"/>
                  <a:gd name="T83" fmla="*/ 45 h 112"/>
                  <a:gd name="T84" fmla="*/ 161 w 187"/>
                  <a:gd name="T85" fmla="*/ 47 h 112"/>
                  <a:gd name="T86" fmla="*/ 164 w 187"/>
                  <a:gd name="T87" fmla="*/ 32 h 112"/>
                  <a:gd name="T88" fmla="*/ 168 w 187"/>
                  <a:gd name="T89" fmla="*/ 7 h 112"/>
                  <a:gd name="T90" fmla="*/ 172 w 187"/>
                  <a:gd name="T91" fmla="*/ 0 h 112"/>
                  <a:gd name="T92" fmla="*/ 176 w 187"/>
                  <a:gd name="T93" fmla="*/ 30 h 112"/>
                  <a:gd name="T94" fmla="*/ 180 w 187"/>
                  <a:gd name="T95" fmla="*/ 44 h 112"/>
                  <a:gd name="T96" fmla="*/ 184 w 187"/>
                  <a:gd name="T97" fmla="*/ 32 h 112"/>
                  <a:gd name="T98" fmla="*/ 187 w 187"/>
                  <a:gd name="T99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12">
                    <a:moveTo>
                      <a:pt x="0" y="44"/>
                    </a:moveTo>
                    <a:lnTo>
                      <a:pt x="4" y="52"/>
                    </a:lnTo>
                    <a:lnTo>
                      <a:pt x="8" y="40"/>
                    </a:lnTo>
                    <a:lnTo>
                      <a:pt x="12" y="18"/>
                    </a:lnTo>
                    <a:lnTo>
                      <a:pt x="15" y="1"/>
                    </a:lnTo>
                    <a:lnTo>
                      <a:pt x="19" y="14"/>
                    </a:lnTo>
                    <a:lnTo>
                      <a:pt x="23" y="49"/>
                    </a:lnTo>
                    <a:lnTo>
                      <a:pt x="27" y="56"/>
                    </a:lnTo>
                    <a:lnTo>
                      <a:pt x="31" y="48"/>
                    </a:lnTo>
                    <a:lnTo>
                      <a:pt x="35" y="49"/>
                    </a:lnTo>
                    <a:lnTo>
                      <a:pt x="38" y="91"/>
                    </a:lnTo>
                    <a:lnTo>
                      <a:pt x="42" y="101"/>
                    </a:lnTo>
                    <a:lnTo>
                      <a:pt x="46" y="97"/>
                    </a:lnTo>
                    <a:lnTo>
                      <a:pt x="50" y="80"/>
                    </a:lnTo>
                    <a:lnTo>
                      <a:pt x="54" y="83"/>
                    </a:lnTo>
                    <a:lnTo>
                      <a:pt x="57" y="112"/>
                    </a:lnTo>
                    <a:lnTo>
                      <a:pt x="61" y="110"/>
                    </a:lnTo>
                    <a:lnTo>
                      <a:pt x="65" y="91"/>
                    </a:lnTo>
                    <a:lnTo>
                      <a:pt x="69" y="66"/>
                    </a:lnTo>
                    <a:lnTo>
                      <a:pt x="73" y="66"/>
                    </a:lnTo>
                    <a:lnTo>
                      <a:pt x="77" y="82"/>
                    </a:lnTo>
                    <a:lnTo>
                      <a:pt x="81" y="100"/>
                    </a:lnTo>
                    <a:lnTo>
                      <a:pt x="84" y="98"/>
                    </a:lnTo>
                    <a:lnTo>
                      <a:pt x="88" y="84"/>
                    </a:lnTo>
                    <a:lnTo>
                      <a:pt x="92" y="74"/>
                    </a:lnTo>
                    <a:lnTo>
                      <a:pt x="96" y="97"/>
                    </a:lnTo>
                    <a:lnTo>
                      <a:pt x="99" y="109"/>
                    </a:lnTo>
                    <a:lnTo>
                      <a:pt x="103" y="97"/>
                    </a:lnTo>
                    <a:lnTo>
                      <a:pt x="107" y="71"/>
                    </a:lnTo>
                    <a:lnTo>
                      <a:pt x="111" y="52"/>
                    </a:lnTo>
                    <a:lnTo>
                      <a:pt x="115" y="61"/>
                    </a:lnTo>
                    <a:lnTo>
                      <a:pt x="119" y="49"/>
                    </a:lnTo>
                    <a:lnTo>
                      <a:pt x="122" y="63"/>
                    </a:lnTo>
                    <a:lnTo>
                      <a:pt x="126" y="58"/>
                    </a:lnTo>
                    <a:lnTo>
                      <a:pt x="130" y="38"/>
                    </a:lnTo>
                    <a:lnTo>
                      <a:pt x="134" y="23"/>
                    </a:lnTo>
                    <a:lnTo>
                      <a:pt x="138" y="34"/>
                    </a:lnTo>
                    <a:lnTo>
                      <a:pt x="142" y="40"/>
                    </a:lnTo>
                    <a:lnTo>
                      <a:pt x="145" y="24"/>
                    </a:lnTo>
                    <a:lnTo>
                      <a:pt x="149" y="13"/>
                    </a:lnTo>
                    <a:lnTo>
                      <a:pt x="153" y="14"/>
                    </a:lnTo>
                    <a:lnTo>
                      <a:pt x="157" y="45"/>
                    </a:lnTo>
                    <a:lnTo>
                      <a:pt x="161" y="47"/>
                    </a:lnTo>
                    <a:lnTo>
                      <a:pt x="164" y="32"/>
                    </a:lnTo>
                    <a:lnTo>
                      <a:pt x="168" y="7"/>
                    </a:lnTo>
                    <a:lnTo>
                      <a:pt x="172" y="0"/>
                    </a:lnTo>
                    <a:lnTo>
                      <a:pt x="176" y="30"/>
                    </a:lnTo>
                    <a:lnTo>
                      <a:pt x="180" y="44"/>
                    </a:lnTo>
                    <a:lnTo>
                      <a:pt x="184" y="32"/>
                    </a:lnTo>
                    <a:lnTo>
                      <a:pt x="187" y="0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0" name="Freeform 1542"/>
              <p:cNvSpPr>
                <a:spLocks/>
              </p:cNvSpPr>
              <p:nvPr/>
            </p:nvSpPr>
            <p:spPr bwMode="auto">
              <a:xfrm>
                <a:off x="3406840" y="1169943"/>
                <a:ext cx="298450" cy="400050"/>
              </a:xfrm>
              <a:custGeom>
                <a:avLst/>
                <a:gdLst>
                  <a:gd name="T0" fmla="*/ 0 w 188"/>
                  <a:gd name="T1" fmla="*/ 154 h 252"/>
                  <a:gd name="T2" fmla="*/ 4 w 188"/>
                  <a:gd name="T3" fmla="*/ 141 h 252"/>
                  <a:gd name="T4" fmla="*/ 8 w 188"/>
                  <a:gd name="T5" fmla="*/ 144 h 252"/>
                  <a:gd name="T6" fmla="*/ 12 w 188"/>
                  <a:gd name="T7" fmla="*/ 157 h 252"/>
                  <a:gd name="T8" fmla="*/ 16 w 188"/>
                  <a:gd name="T9" fmla="*/ 149 h 252"/>
                  <a:gd name="T10" fmla="*/ 19 w 188"/>
                  <a:gd name="T11" fmla="*/ 127 h 252"/>
                  <a:gd name="T12" fmla="*/ 23 w 188"/>
                  <a:gd name="T13" fmla="*/ 101 h 252"/>
                  <a:gd name="T14" fmla="*/ 27 w 188"/>
                  <a:gd name="T15" fmla="*/ 110 h 252"/>
                  <a:gd name="T16" fmla="*/ 31 w 188"/>
                  <a:gd name="T17" fmla="*/ 153 h 252"/>
                  <a:gd name="T18" fmla="*/ 35 w 188"/>
                  <a:gd name="T19" fmla="*/ 162 h 252"/>
                  <a:gd name="T20" fmla="*/ 39 w 188"/>
                  <a:gd name="T21" fmla="*/ 159 h 252"/>
                  <a:gd name="T22" fmla="*/ 43 w 188"/>
                  <a:gd name="T23" fmla="*/ 143 h 252"/>
                  <a:gd name="T24" fmla="*/ 46 w 188"/>
                  <a:gd name="T25" fmla="*/ 151 h 252"/>
                  <a:gd name="T26" fmla="*/ 50 w 188"/>
                  <a:gd name="T27" fmla="*/ 200 h 252"/>
                  <a:gd name="T28" fmla="*/ 54 w 188"/>
                  <a:gd name="T29" fmla="*/ 203 h 252"/>
                  <a:gd name="T30" fmla="*/ 58 w 188"/>
                  <a:gd name="T31" fmla="*/ 191 h 252"/>
                  <a:gd name="T32" fmla="*/ 61 w 188"/>
                  <a:gd name="T33" fmla="*/ 216 h 252"/>
                  <a:gd name="T34" fmla="*/ 65 w 188"/>
                  <a:gd name="T35" fmla="*/ 252 h 252"/>
                  <a:gd name="T36" fmla="*/ 69 w 188"/>
                  <a:gd name="T37" fmla="*/ 251 h 252"/>
                  <a:gd name="T38" fmla="*/ 73 w 188"/>
                  <a:gd name="T39" fmla="*/ 234 h 252"/>
                  <a:gd name="T40" fmla="*/ 77 w 188"/>
                  <a:gd name="T41" fmla="*/ 206 h 252"/>
                  <a:gd name="T42" fmla="*/ 81 w 188"/>
                  <a:gd name="T43" fmla="*/ 211 h 252"/>
                  <a:gd name="T44" fmla="*/ 85 w 188"/>
                  <a:gd name="T45" fmla="*/ 200 h 252"/>
                  <a:gd name="T46" fmla="*/ 88 w 188"/>
                  <a:gd name="T47" fmla="*/ 216 h 252"/>
                  <a:gd name="T48" fmla="*/ 92 w 188"/>
                  <a:gd name="T49" fmla="*/ 207 h 252"/>
                  <a:gd name="T50" fmla="*/ 96 w 188"/>
                  <a:gd name="T51" fmla="*/ 184 h 252"/>
                  <a:gd name="T52" fmla="*/ 100 w 188"/>
                  <a:gd name="T53" fmla="*/ 161 h 252"/>
                  <a:gd name="T54" fmla="*/ 104 w 188"/>
                  <a:gd name="T55" fmla="*/ 169 h 252"/>
                  <a:gd name="T56" fmla="*/ 107 w 188"/>
                  <a:gd name="T57" fmla="*/ 190 h 252"/>
                  <a:gd name="T58" fmla="*/ 111 w 188"/>
                  <a:gd name="T59" fmla="*/ 184 h 252"/>
                  <a:gd name="T60" fmla="*/ 115 w 188"/>
                  <a:gd name="T61" fmla="*/ 164 h 252"/>
                  <a:gd name="T62" fmla="*/ 119 w 188"/>
                  <a:gd name="T63" fmla="*/ 139 h 252"/>
                  <a:gd name="T64" fmla="*/ 123 w 188"/>
                  <a:gd name="T65" fmla="*/ 128 h 252"/>
                  <a:gd name="T66" fmla="*/ 126 w 188"/>
                  <a:gd name="T67" fmla="*/ 137 h 252"/>
                  <a:gd name="T68" fmla="*/ 130 w 188"/>
                  <a:gd name="T69" fmla="*/ 129 h 252"/>
                  <a:gd name="T70" fmla="*/ 134 w 188"/>
                  <a:gd name="T71" fmla="*/ 129 h 252"/>
                  <a:gd name="T72" fmla="*/ 138 w 188"/>
                  <a:gd name="T73" fmla="*/ 114 h 252"/>
                  <a:gd name="T74" fmla="*/ 142 w 188"/>
                  <a:gd name="T75" fmla="*/ 99 h 252"/>
                  <a:gd name="T76" fmla="*/ 146 w 188"/>
                  <a:gd name="T77" fmla="*/ 127 h 252"/>
                  <a:gd name="T78" fmla="*/ 149 w 188"/>
                  <a:gd name="T79" fmla="*/ 144 h 252"/>
                  <a:gd name="T80" fmla="*/ 153 w 188"/>
                  <a:gd name="T81" fmla="*/ 132 h 252"/>
                  <a:gd name="T82" fmla="*/ 157 w 188"/>
                  <a:gd name="T83" fmla="*/ 103 h 252"/>
                  <a:gd name="T84" fmla="*/ 161 w 188"/>
                  <a:gd name="T85" fmla="*/ 77 h 252"/>
                  <a:gd name="T86" fmla="*/ 165 w 188"/>
                  <a:gd name="T87" fmla="*/ 73 h 252"/>
                  <a:gd name="T88" fmla="*/ 168 w 188"/>
                  <a:gd name="T89" fmla="*/ 76 h 252"/>
                  <a:gd name="T90" fmla="*/ 172 w 188"/>
                  <a:gd name="T91" fmla="*/ 92 h 252"/>
                  <a:gd name="T92" fmla="*/ 176 w 188"/>
                  <a:gd name="T93" fmla="*/ 83 h 252"/>
                  <a:gd name="T94" fmla="*/ 180 w 188"/>
                  <a:gd name="T95" fmla="*/ 59 h 252"/>
                  <a:gd name="T96" fmla="*/ 184 w 188"/>
                  <a:gd name="T97" fmla="*/ 31 h 252"/>
                  <a:gd name="T98" fmla="*/ 188 w 188"/>
                  <a:gd name="T99" fmla="*/ 0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252">
                    <a:moveTo>
                      <a:pt x="0" y="154"/>
                    </a:moveTo>
                    <a:lnTo>
                      <a:pt x="4" y="141"/>
                    </a:lnTo>
                    <a:lnTo>
                      <a:pt x="8" y="144"/>
                    </a:lnTo>
                    <a:lnTo>
                      <a:pt x="12" y="157"/>
                    </a:lnTo>
                    <a:lnTo>
                      <a:pt x="16" y="149"/>
                    </a:lnTo>
                    <a:lnTo>
                      <a:pt x="19" y="127"/>
                    </a:lnTo>
                    <a:lnTo>
                      <a:pt x="23" y="101"/>
                    </a:lnTo>
                    <a:lnTo>
                      <a:pt x="27" y="110"/>
                    </a:lnTo>
                    <a:lnTo>
                      <a:pt x="31" y="153"/>
                    </a:lnTo>
                    <a:lnTo>
                      <a:pt x="35" y="162"/>
                    </a:lnTo>
                    <a:lnTo>
                      <a:pt x="39" y="159"/>
                    </a:lnTo>
                    <a:lnTo>
                      <a:pt x="43" y="143"/>
                    </a:lnTo>
                    <a:lnTo>
                      <a:pt x="46" y="151"/>
                    </a:lnTo>
                    <a:lnTo>
                      <a:pt x="50" y="200"/>
                    </a:lnTo>
                    <a:lnTo>
                      <a:pt x="54" y="203"/>
                    </a:lnTo>
                    <a:lnTo>
                      <a:pt x="58" y="191"/>
                    </a:lnTo>
                    <a:lnTo>
                      <a:pt x="61" y="216"/>
                    </a:lnTo>
                    <a:lnTo>
                      <a:pt x="65" y="252"/>
                    </a:lnTo>
                    <a:lnTo>
                      <a:pt x="69" y="251"/>
                    </a:lnTo>
                    <a:lnTo>
                      <a:pt x="73" y="234"/>
                    </a:lnTo>
                    <a:lnTo>
                      <a:pt x="77" y="206"/>
                    </a:lnTo>
                    <a:lnTo>
                      <a:pt x="81" y="211"/>
                    </a:lnTo>
                    <a:lnTo>
                      <a:pt x="85" y="200"/>
                    </a:lnTo>
                    <a:lnTo>
                      <a:pt x="88" y="216"/>
                    </a:lnTo>
                    <a:lnTo>
                      <a:pt x="92" y="207"/>
                    </a:lnTo>
                    <a:lnTo>
                      <a:pt x="96" y="184"/>
                    </a:lnTo>
                    <a:lnTo>
                      <a:pt x="100" y="161"/>
                    </a:lnTo>
                    <a:lnTo>
                      <a:pt x="104" y="169"/>
                    </a:lnTo>
                    <a:lnTo>
                      <a:pt x="107" y="190"/>
                    </a:lnTo>
                    <a:lnTo>
                      <a:pt x="111" y="184"/>
                    </a:lnTo>
                    <a:lnTo>
                      <a:pt x="115" y="164"/>
                    </a:lnTo>
                    <a:lnTo>
                      <a:pt x="119" y="139"/>
                    </a:lnTo>
                    <a:lnTo>
                      <a:pt x="123" y="128"/>
                    </a:lnTo>
                    <a:lnTo>
                      <a:pt x="126" y="137"/>
                    </a:lnTo>
                    <a:lnTo>
                      <a:pt x="130" y="129"/>
                    </a:lnTo>
                    <a:lnTo>
                      <a:pt x="134" y="129"/>
                    </a:lnTo>
                    <a:lnTo>
                      <a:pt x="138" y="114"/>
                    </a:lnTo>
                    <a:lnTo>
                      <a:pt x="142" y="99"/>
                    </a:lnTo>
                    <a:lnTo>
                      <a:pt x="146" y="127"/>
                    </a:lnTo>
                    <a:lnTo>
                      <a:pt x="149" y="144"/>
                    </a:lnTo>
                    <a:lnTo>
                      <a:pt x="153" y="132"/>
                    </a:lnTo>
                    <a:lnTo>
                      <a:pt x="157" y="103"/>
                    </a:lnTo>
                    <a:lnTo>
                      <a:pt x="161" y="77"/>
                    </a:lnTo>
                    <a:lnTo>
                      <a:pt x="165" y="73"/>
                    </a:lnTo>
                    <a:lnTo>
                      <a:pt x="168" y="76"/>
                    </a:lnTo>
                    <a:lnTo>
                      <a:pt x="172" y="92"/>
                    </a:lnTo>
                    <a:lnTo>
                      <a:pt x="176" y="83"/>
                    </a:lnTo>
                    <a:lnTo>
                      <a:pt x="180" y="59"/>
                    </a:lnTo>
                    <a:lnTo>
                      <a:pt x="184" y="31"/>
                    </a:lnTo>
                    <a:lnTo>
                      <a:pt x="188" y="0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1" name="Freeform 1543"/>
              <p:cNvSpPr>
                <a:spLocks/>
              </p:cNvSpPr>
              <p:nvPr/>
            </p:nvSpPr>
            <p:spPr bwMode="auto">
              <a:xfrm>
                <a:off x="3705290" y="1158830"/>
                <a:ext cx="271463" cy="169863"/>
              </a:xfrm>
              <a:custGeom>
                <a:avLst/>
                <a:gdLst>
                  <a:gd name="T0" fmla="*/ 0 w 171"/>
                  <a:gd name="T1" fmla="*/ 7 h 107"/>
                  <a:gd name="T2" fmla="*/ 4 w 171"/>
                  <a:gd name="T3" fmla="*/ 25 h 107"/>
                  <a:gd name="T4" fmla="*/ 7 w 171"/>
                  <a:gd name="T5" fmla="*/ 24 h 107"/>
                  <a:gd name="T6" fmla="*/ 11 w 171"/>
                  <a:gd name="T7" fmla="*/ 19 h 107"/>
                  <a:gd name="T8" fmla="*/ 15 w 171"/>
                  <a:gd name="T9" fmla="*/ 47 h 107"/>
                  <a:gd name="T10" fmla="*/ 19 w 171"/>
                  <a:gd name="T11" fmla="*/ 51 h 107"/>
                  <a:gd name="T12" fmla="*/ 22 w 171"/>
                  <a:gd name="T13" fmla="*/ 53 h 107"/>
                  <a:gd name="T14" fmla="*/ 26 w 171"/>
                  <a:gd name="T15" fmla="*/ 80 h 107"/>
                  <a:gd name="T16" fmla="*/ 30 w 171"/>
                  <a:gd name="T17" fmla="*/ 95 h 107"/>
                  <a:gd name="T18" fmla="*/ 34 w 171"/>
                  <a:gd name="T19" fmla="*/ 94 h 107"/>
                  <a:gd name="T20" fmla="*/ 38 w 171"/>
                  <a:gd name="T21" fmla="*/ 90 h 107"/>
                  <a:gd name="T22" fmla="*/ 42 w 171"/>
                  <a:gd name="T23" fmla="*/ 78 h 107"/>
                  <a:gd name="T24" fmla="*/ 46 w 171"/>
                  <a:gd name="T25" fmla="*/ 57 h 107"/>
                  <a:gd name="T26" fmla="*/ 49 w 171"/>
                  <a:gd name="T27" fmla="*/ 48 h 107"/>
                  <a:gd name="T28" fmla="*/ 53 w 171"/>
                  <a:gd name="T29" fmla="*/ 53 h 107"/>
                  <a:gd name="T30" fmla="*/ 57 w 171"/>
                  <a:gd name="T31" fmla="*/ 86 h 107"/>
                  <a:gd name="T32" fmla="*/ 61 w 171"/>
                  <a:gd name="T33" fmla="*/ 87 h 107"/>
                  <a:gd name="T34" fmla="*/ 65 w 171"/>
                  <a:gd name="T35" fmla="*/ 75 h 107"/>
                  <a:gd name="T36" fmla="*/ 68 w 171"/>
                  <a:gd name="T37" fmla="*/ 54 h 107"/>
                  <a:gd name="T38" fmla="*/ 72 w 171"/>
                  <a:gd name="T39" fmla="*/ 52 h 107"/>
                  <a:gd name="T40" fmla="*/ 76 w 171"/>
                  <a:gd name="T41" fmla="*/ 84 h 107"/>
                  <a:gd name="T42" fmla="*/ 80 w 171"/>
                  <a:gd name="T43" fmla="*/ 80 h 107"/>
                  <a:gd name="T44" fmla="*/ 84 w 171"/>
                  <a:gd name="T45" fmla="*/ 73 h 107"/>
                  <a:gd name="T46" fmla="*/ 88 w 171"/>
                  <a:gd name="T47" fmla="*/ 81 h 107"/>
                  <a:gd name="T48" fmla="*/ 91 w 171"/>
                  <a:gd name="T49" fmla="*/ 107 h 107"/>
                  <a:gd name="T50" fmla="*/ 95 w 171"/>
                  <a:gd name="T51" fmla="*/ 104 h 107"/>
                  <a:gd name="T52" fmla="*/ 99 w 171"/>
                  <a:gd name="T53" fmla="*/ 86 h 107"/>
                  <a:gd name="T54" fmla="*/ 103 w 171"/>
                  <a:gd name="T55" fmla="*/ 60 h 107"/>
                  <a:gd name="T56" fmla="*/ 107 w 171"/>
                  <a:gd name="T57" fmla="*/ 55 h 107"/>
                  <a:gd name="T58" fmla="*/ 110 w 171"/>
                  <a:gd name="T59" fmla="*/ 65 h 107"/>
                  <a:gd name="T60" fmla="*/ 114 w 171"/>
                  <a:gd name="T61" fmla="*/ 84 h 107"/>
                  <a:gd name="T62" fmla="*/ 118 w 171"/>
                  <a:gd name="T63" fmla="*/ 82 h 107"/>
                  <a:gd name="T64" fmla="*/ 122 w 171"/>
                  <a:gd name="T65" fmla="*/ 60 h 107"/>
                  <a:gd name="T66" fmla="*/ 126 w 171"/>
                  <a:gd name="T67" fmla="*/ 55 h 107"/>
                  <a:gd name="T68" fmla="*/ 129 w 171"/>
                  <a:gd name="T69" fmla="*/ 62 h 107"/>
                  <a:gd name="T70" fmla="*/ 133 w 171"/>
                  <a:gd name="T71" fmla="*/ 71 h 107"/>
                  <a:gd name="T72" fmla="*/ 137 w 171"/>
                  <a:gd name="T73" fmla="*/ 55 h 107"/>
                  <a:gd name="T74" fmla="*/ 141 w 171"/>
                  <a:gd name="T75" fmla="*/ 35 h 107"/>
                  <a:gd name="T76" fmla="*/ 145 w 171"/>
                  <a:gd name="T77" fmla="*/ 32 h 107"/>
                  <a:gd name="T78" fmla="*/ 149 w 171"/>
                  <a:gd name="T79" fmla="*/ 69 h 107"/>
                  <a:gd name="T80" fmla="*/ 153 w 171"/>
                  <a:gd name="T81" fmla="*/ 69 h 107"/>
                  <a:gd name="T82" fmla="*/ 156 w 171"/>
                  <a:gd name="T83" fmla="*/ 47 h 107"/>
                  <a:gd name="T84" fmla="*/ 160 w 171"/>
                  <a:gd name="T85" fmla="*/ 18 h 107"/>
                  <a:gd name="T86" fmla="*/ 164 w 171"/>
                  <a:gd name="T87" fmla="*/ 2 h 107"/>
                  <a:gd name="T88" fmla="*/ 168 w 171"/>
                  <a:gd name="T89" fmla="*/ 0 h 107"/>
                  <a:gd name="T90" fmla="*/ 171 w 171"/>
                  <a:gd name="T91" fmla="*/ 1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71" h="107">
                    <a:moveTo>
                      <a:pt x="0" y="7"/>
                    </a:moveTo>
                    <a:lnTo>
                      <a:pt x="4" y="25"/>
                    </a:lnTo>
                    <a:lnTo>
                      <a:pt x="7" y="24"/>
                    </a:lnTo>
                    <a:lnTo>
                      <a:pt x="11" y="19"/>
                    </a:lnTo>
                    <a:lnTo>
                      <a:pt x="15" y="47"/>
                    </a:lnTo>
                    <a:lnTo>
                      <a:pt x="19" y="51"/>
                    </a:lnTo>
                    <a:lnTo>
                      <a:pt x="22" y="53"/>
                    </a:lnTo>
                    <a:lnTo>
                      <a:pt x="26" y="80"/>
                    </a:lnTo>
                    <a:lnTo>
                      <a:pt x="30" y="95"/>
                    </a:lnTo>
                    <a:lnTo>
                      <a:pt x="34" y="94"/>
                    </a:lnTo>
                    <a:lnTo>
                      <a:pt x="38" y="90"/>
                    </a:lnTo>
                    <a:lnTo>
                      <a:pt x="42" y="78"/>
                    </a:lnTo>
                    <a:lnTo>
                      <a:pt x="46" y="57"/>
                    </a:lnTo>
                    <a:lnTo>
                      <a:pt x="49" y="48"/>
                    </a:lnTo>
                    <a:lnTo>
                      <a:pt x="53" y="53"/>
                    </a:lnTo>
                    <a:lnTo>
                      <a:pt x="57" y="86"/>
                    </a:lnTo>
                    <a:lnTo>
                      <a:pt x="61" y="87"/>
                    </a:lnTo>
                    <a:lnTo>
                      <a:pt x="65" y="75"/>
                    </a:lnTo>
                    <a:lnTo>
                      <a:pt x="68" y="54"/>
                    </a:lnTo>
                    <a:lnTo>
                      <a:pt x="72" y="52"/>
                    </a:lnTo>
                    <a:lnTo>
                      <a:pt x="76" y="84"/>
                    </a:lnTo>
                    <a:lnTo>
                      <a:pt x="80" y="80"/>
                    </a:lnTo>
                    <a:lnTo>
                      <a:pt x="84" y="73"/>
                    </a:lnTo>
                    <a:lnTo>
                      <a:pt x="88" y="81"/>
                    </a:lnTo>
                    <a:lnTo>
                      <a:pt x="91" y="107"/>
                    </a:lnTo>
                    <a:lnTo>
                      <a:pt x="95" y="104"/>
                    </a:lnTo>
                    <a:lnTo>
                      <a:pt x="99" y="86"/>
                    </a:lnTo>
                    <a:lnTo>
                      <a:pt x="103" y="60"/>
                    </a:lnTo>
                    <a:lnTo>
                      <a:pt x="107" y="55"/>
                    </a:lnTo>
                    <a:lnTo>
                      <a:pt x="110" y="65"/>
                    </a:lnTo>
                    <a:lnTo>
                      <a:pt x="114" y="84"/>
                    </a:lnTo>
                    <a:lnTo>
                      <a:pt x="118" y="82"/>
                    </a:lnTo>
                    <a:lnTo>
                      <a:pt x="122" y="60"/>
                    </a:lnTo>
                    <a:lnTo>
                      <a:pt x="126" y="55"/>
                    </a:lnTo>
                    <a:lnTo>
                      <a:pt x="129" y="62"/>
                    </a:lnTo>
                    <a:lnTo>
                      <a:pt x="133" y="71"/>
                    </a:lnTo>
                    <a:lnTo>
                      <a:pt x="137" y="55"/>
                    </a:lnTo>
                    <a:lnTo>
                      <a:pt x="141" y="35"/>
                    </a:lnTo>
                    <a:lnTo>
                      <a:pt x="145" y="32"/>
                    </a:lnTo>
                    <a:lnTo>
                      <a:pt x="149" y="69"/>
                    </a:lnTo>
                    <a:lnTo>
                      <a:pt x="153" y="69"/>
                    </a:lnTo>
                    <a:lnTo>
                      <a:pt x="156" y="47"/>
                    </a:lnTo>
                    <a:lnTo>
                      <a:pt x="160" y="18"/>
                    </a:lnTo>
                    <a:lnTo>
                      <a:pt x="164" y="2"/>
                    </a:lnTo>
                    <a:lnTo>
                      <a:pt x="168" y="0"/>
                    </a:lnTo>
                    <a:lnTo>
                      <a:pt x="171" y="16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2" name="Freeform 1544"/>
              <p:cNvSpPr>
                <a:spLocks/>
              </p:cNvSpPr>
              <p:nvPr/>
            </p:nvSpPr>
            <p:spPr bwMode="auto">
              <a:xfrm>
                <a:off x="2794065" y="1323930"/>
                <a:ext cx="298450" cy="384175"/>
              </a:xfrm>
              <a:custGeom>
                <a:avLst/>
                <a:gdLst>
                  <a:gd name="T0" fmla="*/ 0 w 188"/>
                  <a:gd name="T1" fmla="*/ 75 h 242"/>
                  <a:gd name="T2" fmla="*/ 4 w 188"/>
                  <a:gd name="T3" fmla="*/ 124 h 242"/>
                  <a:gd name="T4" fmla="*/ 8 w 188"/>
                  <a:gd name="T5" fmla="*/ 137 h 242"/>
                  <a:gd name="T6" fmla="*/ 12 w 188"/>
                  <a:gd name="T7" fmla="*/ 141 h 242"/>
                  <a:gd name="T8" fmla="*/ 16 w 188"/>
                  <a:gd name="T9" fmla="*/ 154 h 242"/>
                  <a:gd name="T10" fmla="*/ 20 w 188"/>
                  <a:gd name="T11" fmla="*/ 156 h 242"/>
                  <a:gd name="T12" fmla="*/ 23 w 188"/>
                  <a:gd name="T13" fmla="*/ 169 h 242"/>
                  <a:gd name="T14" fmla="*/ 27 w 188"/>
                  <a:gd name="T15" fmla="*/ 192 h 242"/>
                  <a:gd name="T16" fmla="*/ 31 w 188"/>
                  <a:gd name="T17" fmla="*/ 207 h 242"/>
                  <a:gd name="T18" fmla="*/ 35 w 188"/>
                  <a:gd name="T19" fmla="*/ 206 h 242"/>
                  <a:gd name="T20" fmla="*/ 39 w 188"/>
                  <a:gd name="T21" fmla="*/ 242 h 242"/>
                  <a:gd name="T22" fmla="*/ 43 w 188"/>
                  <a:gd name="T23" fmla="*/ 240 h 242"/>
                  <a:gd name="T24" fmla="*/ 46 w 188"/>
                  <a:gd name="T25" fmla="*/ 219 h 242"/>
                  <a:gd name="T26" fmla="*/ 50 w 188"/>
                  <a:gd name="T27" fmla="*/ 187 h 242"/>
                  <a:gd name="T28" fmla="*/ 54 w 188"/>
                  <a:gd name="T29" fmla="*/ 190 h 242"/>
                  <a:gd name="T30" fmla="*/ 58 w 188"/>
                  <a:gd name="T31" fmla="*/ 195 h 242"/>
                  <a:gd name="T32" fmla="*/ 61 w 188"/>
                  <a:gd name="T33" fmla="*/ 170 h 242"/>
                  <a:gd name="T34" fmla="*/ 65 w 188"/>
                  <a:gd name="T35" fmla="*/ 128 h 242"/>
                  <a:gd name="T36" fmla="*/ 69 w 188"/>
                  <a:gd name="T37" fmla="*/ 94 h 242"/>
                  <a:gd name="T38" fmla="*/ 73 w 188"/>
                  <a:gd name="T39" fmla="*/ 107 h 242"/>
                  <a:gd name="T40" fmla="*/ 77 w 188"/>
                  <a:gd name="T41" fmla="*/ 106 h 242"/>
                  <a:gd name="T42" fmla="*/ 81 w 188"/>
                  <a:gd name="T43" fmla="*/ 89 h 242"/>
                  <a:gd name="T44" fmla="*/ 85 w 188"/>
                  <a:gd name="T45" fmla="*/ 87 h 242"/>
                  <a:gd name="T46" fmla="*/ 88 w 188"/>
                  <a:gd name="T47" fmla="*/ 65 h 242"/>
                  <a:gd name="T48" fmla="*/ 92 w 188"/>
                  <a:gd name="T49" fmla="*/ 22 h 242"/>
                  <a:gd name="T50" fmla="*/ 96 w 188"/>
                  <a:gd name="T51" fmla="*/ 151 h 242"/>
                  <a:gd name="T52" fmla="*/ 100 w 188"/>
                  <a:gd name="T53" fmla="*/ 123 h 242"/>
                  <a:gd name="T54" fmla="*/ 104 w 188"/>
                  <a:gd name="T55" fmla="*/ 120 h 242"/>
                  <a:gd name="T56" fmla="*/ 107 w 188"/>
                  <a:gd name="T57" fmla="*/ 135 h 242"/>
                  <a:gd name="T58" fmla="*/ 111 w 188"/>
                  <a:gd name="T59" fmla="*/ 116 h 242"/>
                  <a:gd name="T60" fmla="*/ 115 w 188"/>
                  <a:gd name="T61" fmla="*/ 134 h 242"/>
                  <a:gd name="T62" fmla="*/ 119 w 188"/>
                  <a:gd name="T63" fmla="*/ 94 h 242"/>
                  <a:gd name="T64" fmla="*/ 123 w 188"/>
                  <a:gd name="T65" fmla="*/ 94 h 242"/>
                  <a:gd name="T66" fmla="*/ 127 w 188"/>
                  <a:gd name="T67" fmla="*/ 89 h 242"/>
                  <a:gd name="T68" fmla="*/ 130 w 188"/>
                  <a:gd name="T69" fmla="*/ 124 h 242"/>
                  <a:gd name="T70" fmla="*/ 134 w 188"/>
                  <a:gd name="T71" fmla="*/ 208 h 242"/>
                  <a:gd name="T72" fmla="*/ 138 w 188"/>
                  <a:gd name="T73" fmla="*/ 204 h 242"/>
                  <a:gd name="T74" fmla="*/ 142 w 188"/>
                  <a:gd name="T75" fmla="*/ 183 h 242"/>
                  <a:gd name="T76" fmla="*/ 146 w 188"/>
                  <a:gd name="T77" fmla="*/ 141 h 242"/>
                  <a:gd name="T78" fmla="*/ 149 w 188"/>
                  <a:gd name="T79" fmla="*/ 94 h 242"/>
                  <a:gd name="T80" fmla="*/ 153 w 188"/>
                  <a:gd name="T81" fmla="*/ 60 h 242"/>
                  <a:gd name="T82" fmla="*/ 157 w 188"/>
                  <a:gd name="T83" fmla="*/ 47 h 242"/>
                  <a:gd name="T84" fmla="*/ 161 w 188"/>
                  <a:gd name="T85" fmla="*/ 38 h 242"/>
                  <a:gd name="T86" fmla="*/ 165 w 188"/>
                  <a:gd name="T87" fmla="*/ 45 h 242"/>
                  <a:gd name="T88" fmla="*/ 169 w 188"/>
                  <a:gd name="T89" fmla="*/ 58 h 242"/>
                  <a:gd name="T90" fmla="*/ 172 w 188"/>
                  <a:gd name="T91" fmla="*/ 44 h 242"/>
                  <a:gd name="T92" fmla="*/ 176 w 188"/>
                  <a:gd name="T93" fmla="*/ 18 h 242"/>
                  <a:gd name="T94" fmla="*/ 180 w 188"/>
                  <a:gd name="T95" fmla="*/ 9 h 242"/>
                  <a:gd name="T96" fmla="*/ 184 w 188"/>
                  <a:gd name="T97" fmla="*/ 13 h 242"/>
                  <a:gd name="T98" fmla="*/ 188 w 188"/>
                  <a:gd name="T99" fmla="*/ 0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242">
                    <a:moveTo>
                      <a:pt x="0" y="75"/>
                    </a:moveTo>
                    <a:lnTo>
                      <a:pt x="4" y="124"/>
                    </a:lnTo>
                    <a:lnTo>
                      <a:pt x="8" y="137"/>
                    </a:lnTo>
                    <a:lnTo>
                      <a:pt x="12" y="141"/>
                    </a:lnTo>
                    <a:lnTo>
                      <a:pt x="16" y="154"/>
                    </a:lnTo>
                    <a:lnTo>
                      <a:pt x="20" y="156"/>
                    </a:lnTo>
                    <a:lnTo>
                      <a:pt x="23" y="169"/>
                    </a:lnTo>
                    <a:lnTo>
                      <a:pt x="27" y="192"/>
                    </a:lnTo>
                    <a:lnTo>
                      <a:pt x="31" y="207"/>
                    </a:lnTo>
                    <a:lnTo>
                      <a:pt x="35" y="206"/>
                    </a:lnTo>
                    <a:lnTo>
                      <a:pt x="39" y="242"/>
                    </a:lnTo>
                    <a:lnTo>
                      <a:pt x="43" y="240"/>
                    </a:lnTo>
                    <a:lnTo>
                      <a:pt x="46" y="219"/>
                    </a:lnTo>
                    <a:lnTo>
                      <a:pt x="50" y="187"/>
                    </a:lnTo>
                    <a:lnTo>
                      <a:pt x="54" y="190"/>
                    </a:lnTo>
                    <a:lnTo>
                      <a:pt x="58" y="195"/>
                    </a:lnTo>
                    <a:lnTo>
                      <a:pt x="61" y="170"/>
                    </a:lnTo>
                    <a:lnTo>
                      <a:pt x="65" y="128"/>
                    </a:lnTo>
                    <a:lnTo>
                      <a:pt x="69" y="94"/>
                    </a:lnTo>
                    <a:lnTo>
                      <a:pt x="73" y="107"/>
                    </a:lnTo>
                    <a:lnTo>
                      <a:pt x="77" y="106"/>
                    </a:lnTo>
                    <a:lnTo>
                      <a:pt x="81" y="89"/>
                    </a:lnTo>
                    <a:lnTo>
                      <a:pt x="85" y="87"/>
                    </a:lnTo>
                    <a:lnTo>
                      <a:pt x="88" y="65"/>
                    </a:lnTo>
                    <a:lnTo>
                      <a:pt x="92" y="22"/>
                    </a:lnTo>
                    <a:lnTo>
                      <a:pt x="96" y="151"/>
                    </a:lnTo>
                    <a:lnTo>
                      <a:pt x="100" y="123"/>
                    </a:lnTo>
                    <a:lnTo>
                      <a:pt x="104" y="120"/>
                    </a:lnTo>
                    <a:lnTo>
                      <a:pt x="107" y="135"/>
                    </a:lnTo>
                    <a:lnTo>
                      <a:pt x="111" y="116"/>
                    </a:lnTo>
                    <a:lnTo>
                      <a:pt x="115" y="134"/>
                    </a:lnTo>
                    <a:lnTo>
                      <a:pt x="119" y="94"/>
                    </a:lnTo>
                    <a:lnTo>
                      <a:pt x="123" y="94"/>
                    </a:lnTo>
                    <a:lnTo>
                      <a:pt x="127" y="89"/>
                    </a:lnTo>
                    <a:lnTo>
                      <a:pt x="130" y="124"/>
                    </a:lnTo>
                    <a:lnTo>
                      <a:pt x="134" y="208"/>
                    </a:lnTo>
                    <a:lnTo>
                      <a:pt x="138" y="204"/>
                    </a:lnTo>
                    <a:lnTo>
                      <a:pt x="142" y="183"/>
                    </a:lnTo>
                    <a:lnTo>
                      <a:pt x="146" y="141"/>
                    </a:lnTo>
                    <a:lnTo>
                      <a:pt x="149" y="94"/>
                    </a:lnTo>
                    <a:lnTo>
                      <a:pt x="153" y="60"/>
                    </a:lnTo>
                    <a:lnTo>
                      <a:pt x="157" y="47"/>
                    </a:lnTo>
                    <a:lnTo>
                      <a:pt x="161" y="38"/>
                    </a:lnTo>
                    <a:lnTo>
                      <a:pt x="165" y="45"/>
                    </a:lnTo>
                    <a:lnTo>
                      <a:pt x="169" y="58"/>
                    </a:lnTo>
                    <a:lnTo>
                      <a:pt x="172" y="44"/>
                    </a:lnTo>
                    <a:lnTo>
                      <a:pt x="176" y="18"/>
                    </a:lnTo>
                    <a:lnTo>
                      <a:pt x="180" y="9"/>
                    </a:lnTo>
                    <a:lnTo>
                      <a:pt x="184" y="13"/>
                    </a:lnTo>
                    <a:lnTo>
                      <a:pt x="188" y="0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3" name="Freeform 1545"/>
              <p:cNvSpPr>
                <a:spLocks/>
              </p:cNvSpPr>
              <p:nvPr/>
            </p:nvSpPr>
            <p:spPr bwMode="auto">
              <a:xfrm>
                <a:off x="3092515" y="968330"/>
                <a:ext cx="184150" cy="355600"/>
              </a:xfrm>
              <a:custGeom>
                <a:avLst/>
                <a:gdLst>
                  <a:gd name="T0" fmla="*/ 0 w 116"/>
                  <a:gd name="T1" fmla="*/ 224 h 224"/>
                  <a:gd name="T2" fmla="*/ 4 w 116"/>
                  <a:gd name="T3" fmla="*/ 193 h 224"/>
                  <a:gd name="T4" fmla="*/ 7 w 116"/>
                  <a:gd name="T5" fmla="*/ 167 h 224"/>
                  <a:gd name="T6" fmla="*/ 11 w 116"/>
                  <a:gd name="T7" fmla="*/ 177 h 224"/>
                  <a:gd name="T8" fmla="*/ 15 w 116"/>
                  <a:gd name="T9" fmla="*/ 166 h 224"/>
                  <a:gd name="T10" fmla="*/ 19 w 116"/>
                  <a:gd name="T11" fmla="*/ 132 h 224"/>
                  <a:gd name="T12" fmla="*/ 23 w 116"/>
                  <a:gd name="T13" fmla="*/ 146 h 224"/>
                  <a:gd name="T14" fmla="*/ 26 w 116"/>
                  <a:gd name="T15" fmla="*/ 175 h 224"/>
                  <a:gd name="T16" fmla="*/ 30 w 116"/>
                  <a:gd name="T17" fmla="*/ 155 h 224"/>
                  <a:gd name="T18" fmla="*/ 34 w 116"/>
                  <a:gd name="T19" fmla="*/ 146 h 224"/>
                  <a:gd name="T20" fmla="*/ 38 w 116"/>
                  <a:gd name="T21" fmla="*/ 135 h 224"/>
                  <a:gd name="T22" fmla="*/ 42 w 116"/>
                  <a:gd name="T23" fmla="*/ 110 h 224"/>
                  <a:gd name="T24" fmla="*/ 46 w 116"/>
                  <a:gd name="T25" fmla="*/ 80 h 224"/>
                  <a:gd name="T26" fmla="*/ 49 w 116"/>
                  <a:gd name="T27" fmla="*/ 78 h 224"/>
                  <a:gd name="T28" fmla="*/ 53 w 116"/>
                  <a:gd name="T29" fmla="*/ 73 h 224"/>
                  <a:gd name="T30" fmla="*/ 57 w 116"/>
                  <a:gd name="T31" fmla="*/ 47 h 224"/>
                  <a:gd name="T32" fmla="*/ 61 w 116"/>
                  <a:gd name="T33" fmla="*/ 11 h 224"/>
                  <a:gd name="T34" fmla="*/ 65 w 116"/>
                  <a:gd name="T35" fmla="*/ 99 h 224"/>
                  <a:gd name="T36" fmla="*/ 68 w 116"/>
                  <a:gd name="T37" fmla="*/ 98 h 224"/>
                  <a:gd name="T38" fmla="*/ 72 w 116"/>
                  <a:gd name="T39" fmla="*/ 76 h 224"/>
                  <a:gd name="T40" fmla="*/ 76 w 116"/>
                  <a:gd name="T41" fmla="*/ 36 h 224"/>
                  <a:gd name="T42" fmla="*/ 80 w 116"/>
                  <a:gd name="T43" fmla="*/ 108 h 224"/>
                  <a:gd name="T44" fmla="*/ 84 w 116"/>
                  <a:gd name="T45" fmla="*/ 91 h 224"/>
                  <a:gd name="T46" fmla="*/ 88 w 116"/>
                  <a:gd name="T47" fmla="*/ 106 h 224"/>
                  <a:gd name="T48" fmla="*/ 92 w 116"/>
                  <a:gd name="T49" fmla="*/ 113 h 224"/>
                  <a:gd name="T50" fmla="*/ 95 w 116"/>
                  <a:gd name="T51" fmla="*/ 93 h 224"/>
                  <a:gd name="T52" fmla="*/ 99 w 116"/>
                  <a:gd name="T53" fmla="*/ 54 h 224"/>
                  <a:gd name="T54" fmla="*/ 103 w 116"/>
                  <a:gd name="T55" fmla="*/ 41 h 224"/>
                  <a:gd name="T56" fmla="*/ 107 w 116"/>
                  <a:gd name="T57" fmla="*/ 62 h 224"/>
                  <a:gd name="T58" fmla="*/ 110 w 116"/>
                  <a:gd name="T59" fmla="*/ 53 h 224"/>
                  <a:gd name="T60" fmla="*/ 114 w 116"/>
                  <a:gd name="T61" fmla="*/ 19 h 224"/>
                  <a:gd name="T62" fmla="*/ 116 w 116"/>
                  <a:gd name="T63" fmla="*/ 0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16" h="224">
                    <a:moveTo>
                      <a:pt x="0" y="224"/>
                    </a:moveTo>
                    <a:lnTo>
                      <a:pt x="4" y="193"/>
                    </a:lnTo>
                    <a:lnTo>
                      <a:pt x="7" y="167"/>
                    </a:lnTo>
                    <a:lnTo>
                      <a:pt x="11" y="177"/>
                    </a:lnTo>
                    <a:lnTo>
                      <a:pt x="15" y="166"/>
                    </a:lnTo>
                    <a:lnTo>
                      <a:pt x="19" y="132"/>
                    </a:lnTo>
                    <a:lnTo>
                      <a:pt x="23" y="146"/>
                    </a:lnTo>
                    <a:lnTo>
                      <a:pt x="26" y="175"/>
                    </a:lnTo>
                    <a:lnTo>
                      <a:pt x="30" y="155"/>
                    </a:lnTo>
                    <a:lnTo>
                      <a:pt x="34" y="146"/>
                    </a:lnTo>
                    <a:lnTo>
                      <a:pt x="38" y="135"/>
                    </a:lnTo>
                    <a:lnTo>
                      <a:pt x="42" y="110"/>
                    </a:lnTo>
                    <a:lnTo>
                      <a:pt x="46" y="80"/>
                    </a:lnTo>
                    <a:lnTo>
                      <a:pt x="49" y="78"/>
                    </a:lnTo>
                    <a:lnTo>
                      <a:pt x="53" y="73"/>
                    </a:lnTo>
                    <a:lnTo>
                      <a:pt x="57" y="47"/>
                    </a:lnTo>
                    <a:lnTo>
                      <a:pt x="61" y="11"/>
                    </a:lnTo>
                    <a:lnTo>
                      <a:pt x="65" y="99"/>
                    </a:lnTo>
                    <a:lnTo>
                      <a:pt x="68" y="98"/>
                    </a:lnTo>
                    <a:lnTo>
                      <a:pt x="72" y="76"/>
                    </a:lnTo>
                    <a:lnTo>
                      <a:pt x="76" y="36"/>
                    </a:lnTo>
                    <a:lnTo>
                      <a:pt x="80" y="108"/>
                    </a:lnTo>
                    <a:lnTo>
                      <a:pt x="84" y="91"/>
                    </a:lnTo>
                    <a:lnTo>
                      <a:pt x="88" y="106"/>
                    </a:lnTo>
                    <a:lnTo>
                      <a:pt x="92" y="113"/>
                    </a:lnTo>
                    <a:lnTo>
                      <a:pt x="95" y="93"/>
                    </a:lnTo>
                    <a:lnTo>
                      <a:pt x="99" y="54"/>
                    </a:lnTo>
                    <a:lnTo>
                      <a:pt x="103" y="41"/>
                    </a:lnTo>
                    <a:lnTo>
                      <a:pt x="107" y="62"/>
                    </a:lnTo>
                    <a:lnTo>
                      <a:pt x="110" y="53"/>
                    </a:lnTo>
                    <a:lnTo>
                      <a:pt x="114" y="19"/>
                    </a:lnTo>
                    <a:lnTo>
                      <a:pt x="116" y="0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4" name="Freeform 1546"/>
              <p:cNvSpPr>
                <a:spLocks/>
              </p:cNvSpPr>
              <p:nvPr/>
            </p:nvSpPr>
            <p:spPr bwMode="auto">
              <a:xfrm>
                <a:off x="3281427" y="968330"/>
                <a:ext cx="295275" cy="603250"/>
              </a:xfrm>
              <a:custGeom>
                <a:avLst/>
                <a:gdLst>
                  <a:gd name="T0" fmla="*/ 0 w 186"/>
                  <a:gd name="T1" fmla="*/ 0 h 380"/>
                  <a:gd name="T2" fmla="*/ 3 w 186"/>
                  <a:gd name="T3" fmla="*/ 59 h 380"/>
                  <a:gd name="T4" fmla="*/ 7 w 186"/>
                  <a:gd name="T5" fmla="*/ 37 h 380"/>
                  <a:gd name="T6" fmla="*/ 11 w 186"/>
                  <a:gd name="T7" fmla="*/ 41 h 380"/>
                  <a:gd name="T8" fmla="*/ 14 w 186"/>
                  <a:gd name="T9" fmla="*/ 40 h 380"/>
                  <a:gd name="T10" fmla="*/ 18 w 186"/>
                  <a:gd name="T11" fmla="*/ 11 h 380"/>
                  <a:gd name="T12" fmla="*/ 22 w 186"/>
                  <a:gd name="T13" fmla="*/ 90 h 380"/>
                  <a:gd name="T14" fmla="*/ 26 w 186"/>
                  <a:gd name="T15" fmla="*/ 65 h 380"/>
                  <a:gd name="T16" fmla="*/ 30 w 186"/>
                  <a:gd name="T17" fmla="*/ 79 h 380"/>
                  <a:gd name="T18" fmla="*/ 34 w 186"/>
                  <a:gd name="T19" fmla="*/ 71 h 380"/>
                  <a:gd name="T20" fmla="*/ 37 w 186"/>
                  <a:gd name="T21" fmla="*/ 35 h 380"/>
                  <a:gd name="T22" fmla="*/ 41 w 186"/>
                  <a:gd name="T23" fmla="*/ 2 h 380"/>
                  <a:gd name="T24" fmla="*/ 45 w 186"/>
                  <a:gd name="T25" fmla="*/ 91 h 380"/>
                  <a:gd name="T26" fmla="*/ 49 w 186"/>
                  <a:gd name="T27" fmla="*/ 90 h 380"/>
                  <a:gd name="T28" fmla="*/ 53 w 186"/>
                  <a:gd name="T29" fmla="*/ 70 h 380"/>
                  <a:gd name="T30" fmla="*/ 56 w 186"/>
                  <a:gd name="T31" fmla="*/ 33 h 380"/>
                  <a:gd name="T32" fmla="*/ 60 w 186"/>
                  <a:gd name="T33" fmla="*/ 105 h 380"/>
                  <a:gd name="T34" fmla="*/ 64 w 186"/>
                  <a:gd name="T35" fmla="*/ 86 h 380"/>
                  <a:gd name="T36" fmla="*/ 68 w 186"/>
                  <a:gd name="T37" fmla="*/ 187 h 380"/>
                  <a:gd name="T38" fmla="*/ 72 w 186"/>
                  <a:gd name="T39" fmla="*/ 180 h 380"/>
                  <a:gd name="T40" fmla="*/ 76 w 186"/>
                  <a:gd name="T41" fmla="*/ 147 h 380"/>
                  <a:gd name="T42" fmla="*/ 79 w 186"/>
                  <a:gd name="T43" fmla="*/ 221 h 380"/>
                  <a:gd name="T44" fmla="*/ 83 w 186"/>
                  <a:gd name="T45" fmla="*/ 302 h 380"/>
                  <a:gd name="T46" fmla="*/ 87 w 186"/>
                  <a:gd name="T47" fmla="*/ 313 h 380"/>
                  <a:gd name="T48" fmla="*/ 91 w 186"/>
                  <a:gd name="T49" fmla="*/ 311 h 380"/>
                  <a:gd name="T50" fmla="*/ 95 w 186"/>
                  <a:gd name="T51" fmla="*/ 285 h 380"/>
                  <a:gd name="T52" fmla="*/ 98 w 186"/>
                  <a:gd name="T53" fmla="*/ 300 h 380"/>
                  <a:gd name="T54" fmla="*/ 102 w 186"/>
                  <a:gd name="T55" fmla="*/ 380 h 380"/>
                  <a:gd name="T56" fmla="*/ 106 w 186"/>
                  <a:gd name="T57" fmla="*/ 354 h 380"/>
                  <a:gd name="T58" fmla="*/ 110 w 186"/>
                  <a:gd name="T59" fmla="*/ 356 h 380"/>
                  <a:gd name="T60" fmla="*/ 114 w 186"/>
                  <a:gd name="T61" fmla="*/ 349 h 380"/>
                  <a:gd name="T62" fmla="*/ 118 w 186"/>
                  <a:gd name="T63" fmla="*/ 325 h 380"/>
                  <a:gd name="T64" fmla="*/ 122 w 186"/>
                  <a:gd name="T65" fmla="*/ 292 h 380"/>
                  <a:gd name="T66" fmla="*/ 125 w 186"/>
                  <a:gd name="T67" fmla="*/ 271 h 380"/>
                  <a:gd name="T68" fmla="*/ 129 w 186"/>
                  <a:gd name="T69" fmla="*/ 282 h 380"/>
                  <a:gd name="T70" fmla="*/ 133 w 186"/>
                  <a:gd name="T71" fmla="*/ 263 h 380"/>
                  <a:gd name="T72" fmla="*/ 137 w 186"/>
                  <a:gd name="T73" fmla="*/ 230 h 380"/>
                  <a:gd name="T74" fmla="*/ 140 w 186"/>
                  <a:gd name="T75" fmla="*/ 220 h 380"/>
                  <a:gd name="T76" fmla="*/ 144 w 186"/>
                  <a:gd name="T77" fmla="*/ 222 h 380"/>
                  <a:gd name="T78" fmla="*/ 148 w 186"/>
                  <a:gd name="T79" fmla="*/ 204 h 380"/>
                  <a:gd name="T80" fmla="*/ 152 w 186"/>
                  <a:gd name="T81" fmla="*/ 167 h 380"/>
                  <a:gd name="T82" fmla="*/ 156 w 186"/>
                  <a:gd name="T83" fmla="*/ 181 h 380"/>
                  <a:gd name="T84" fmla="*/ 160 w 186"/>
                  <a:gd name="T85" fmla="*/ 154 h 380"/>
                  <a:gd name="T86" fmla="*/ 164 w 186"/>
                  <a:gd name="T87" fmla="*/ 165 h 380"/>
                  <a:gd name="T88" fmla="*/ 167 w 186"/>
                  <a:gd name="T89" fmla="*/ 162 h 380"/>
                  <a:gd name="T90" fmla="*/ 171 w 186"/>
                  <a:gd name="T91" fmla="*/ 131 h 380"/>
                  <a:gd name="T92" fmla="*/ 175 w 186"/>
                  <a:gd name="T93" fmla="*/ 88 h 380"/>
                  <a:gd name="T94" fmla="*/ 179 w 186"/>
                  <a:gd name="T95" fmla="*/ 169 h 380"/>
                  <a:gd name="T96" fmla="*/ 183 w 186"/>
                  <a:gd name="T97" fmla="*/ 258 h 380"/>
                  <a:gd name="T98" fmla="*/ 186 w 186"/>
                  <a:gd name="T99" fmla="*/ 25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6" h="380">
                    <a:moveTo>
                      <a:pt x="0" y="0"/>
                    </a:moveTo>
                    <a:lnTo>
                      <a:pt x="3" y="59"/>
                    </a:lnTo>
                    <a:lnTo>
                      <a:pt x="7" y="37"/>
                    </a:lnTo>
                    <a:lnTo>
                      <a:pt x="11" y="41"/>
                    </a:lnTo>
                    <a:lnTo>
                      <a:pt x="14" y="40"/>
                    </a:lnTo>
                    <a:lnTo>
                      <a:pt x="18" y="11"/>
                    </a:lnTo>
                    <a:lnTo>
                      <a:pt x="22" y="90"/>
                    </a:lnTo>
                    <a:lnTo>
                      <a:pt x="26" y="65"/>
                    </a:lnTo>
                    <a:lnTo>
                      <a:pt x="30" y="79"/>
                    </a:lnTo>
                    <a:lnTo>
                      <a:pt x="34" y="71"/>
                    </a:lnTo>
                    <a:lnTo>
                      <a:pt x="37" y="35"/>
                    </a:lnTo>
                    <a:lnTo>
                      <a:pt x="41" y="2"/>
                    </a:lnTo>
                    <a:lnTo>
                      <a:pt x="45" y="91"/>
                    </a:lnTo>
                    <a:lnTo>
                      <a:pt x="49" y="90"/>
                    </a:lnTo>
                    <a:lnTo>
                      <a:pt x="53" y="70"/>
                    </a:lnTo>
                    <a:lnTo>
                      <a:pt x="56" y="33"/>
                    </a:lnTo>
                    <a:lnTo>
                      <a:pt x="60" y="105"/>
                    </a:lnTo>
                    <a:lnTo>
                      <a:pt x="64" y="86"/>
                    </a:lnTo>
                    <a:lnTo>
                      <a:pt x="68" y="187"/>
                    </a:lnTo>
                    <a:lnTo>
                      <a:pt x="72" y="180"/>
                    </a:lnTo>
                    <a:lnTo>
                      <a:pt x="76" y="147"/>
                    </a:lnTo>
                    <a:lnTo>
                      <a:pt x="79" y="221"/>
                    </a:lnTo>
                    <a:lnTo>
                      <a:pt x="83" y="302"/>
                    </a:lnTo>
                    <a:lnTo>
                      <a:pt x="87" y="313"/>
                    </a:lnTo>
                    <a:lnTo>
                      <a:pt x="91" y="311"/>
                    </a:lnTo>
                    <a:lnTo>
                      <a:pt x="95" y="285"/>
                    </a:lnTo>
                    <a:lnTo>
                      <a:pt x="98" y="300"/>
                    </a:lnTo>
                    <a:lnTo>
                      <a:pt x="102" y="380"/>
                    </a:lnTo>
                    <a:lnTo>
                      <a:pt x="106" y="354"/>
                    </a:lnTo>
                    <a:lnTo>
                      <a:pt x="110" y="356"/>
                    </a:lnTo>
                    <a:lnTo>
                      <a:pt x="114" y="349"/>
                    </a:lnTo>
                    <a:lnTo>
                      <a:pt x="118" y="325"/>
                    </a:lnTo>
                    <a:lnTo>
                      <a:pt x="122" y="292"/>
                    </a:lnTo>
                    <a:lnTo>
                      <a:pt x="125" y="271"/>
                    </a:lnTo>
                    <a:lnTo>
                      <a:pt x="129" y="282"/>
                    </a:lnTo>
                    <a:lnTo>
                      <a:pt x="133" y="263"/>
                    </a:lnTo>
                    <a:lnTo>
                      <a:pt x="137" y="230"/>
                    </a:lnTo>
                    <a:lnTo>
                      <a:pt x="140" y="220"/>
                    </a:lnTo>
                    <a:lnTo>
                      <a:pt x="144" y="222"/>
                    </a:lnTo>
                    <a:lnTo>
                      <a:pt x="148" y="204"/>
                    </a:lnTo>
                    <a:lnTo>
                      <a:pt x="152" y="167"/>
                    </a:lnTo>
                    <a:lnTo>
                      <a:pt x="156" y="181"/>
                    </a:lnTo>
                    <a:lnTo>
                      <a:pt x="160" y="154"/>
                    </a:lnTo>
                    <a:lnTo>
                      <a:pt x="164" y="165"/>
                    </a:lnTo>
                    <a:lnTo>
                      <a:pt x="167" y="162"/>
                    </a:lnTo>
                    <a:lnTo>
                      <a:pt x="171" y="131"/>
                    </a:lnTo>
                    <a:lnTo>
                      <a:pt x="175" y="88"/>
                    </a:lnTo>
                    <a:lnTo>
                      <a:pt x="179" y="169"/>
                    </a:lnTo>
                    <a:lnTo>
                      <a:pt x="183" y="258"/>
                    </a:lnTo>
                    <a:lnTo>
                      <a:pt x="186" y="250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5" name="Freeform 1547"/>
              <p:cNvSpPr>
                <a:spLocks/>
              </p:cNvSpPr>
              <p:nvPr/>
            </p:nvSpPr>
            <p:spPr bwMode="auto">
              <a:xfrm>
                <a:off x="3576702" y="1084218"/>
                <a:ext cx="298450" cy="647700"/>
              </a:xfrm>
              <a:custGeom>
                <a:avLst/>
                <a:gdLst>
                  <a:gd name="T0" fmla="*/ 0 w 188"/>
                  <a:gd name="T1" fmla="*/ 177 h 408"/>
                  <a:gd name="T2" fmla="*/ 4 w 188"/>
                  <a:gd name="T3" fmla="*/ 151 h 408"/>
                  <a:gd name="T4" fmla="*/ 8 w 188"/>
                  <a:gd name="T5" fmla="*/ 110 h 408"/>
                  <a:gd name="T6" fmla="*/ 12 w 188"/>
                  <a:gd name="T7" fmla="*/ 181 h 408"/>
                  <a:gd name="T8" fmla="*/ 16 w 188"/>
                  <a:gd name="T9" fmla="*/ 149 h 408"/>
                  <a:gd name="T10" fmla="*/ 19 w 188"/>
                  <a:gd name="T11" fmla="*/ 138 h 408"/>
                  <a:gd name="T12" fmla="*/ 23 w 188"/>
                  <a:gd name="T13" fmla="*/ 144 h 408"/>
                  <a:gd name="T14" fmla="*/ 27 w 188"/>
                  <a:gd name="T15" fmla="*/ 126 h 408"/>
                  <a:gd name="T16" fmla="*/ 31 w 188"/>
                  <a:gd name="T17" fmla="*/ 87 h 408"/>
                  <a:gd name="T18" fmla="*/ 35 w 188"/>
                  <a:gd name="T19" fmla="*/ 57 h 408"/>
                  <a:gd name="T20" fmla="*/ 39 w 188"/>
                  <a:gd name="T21" fmla="*/ 97 h 408"/>
                  <a:gd name="T22" fmla="*/ 42 w 188"/>
                  <a:gd name="T23" fmla="*/ 94 h 408"/>
                  <a:gd name="T24" fmla="*/ 46 w 188"/>
                  <a:gd name="T25" fmla="*/ 59 h 408"/>
                  <a:gd name="T26" fmla="*/ 50 w 188"/>
                  <a:gd name="T27" fmla="*/ 73 h 408"/>
                  <a:gd name="T28" fmla="*/ 54 w 188"/>
                  <a:gd name="T29" fmla="*/ 87 h 408"/>
                  <a:gd name="T30" fmla="*/ 58 w 188"/>
                  <a:gd name="T31" fmla="*/ 59 h 408"/>
                  <a:gd name="T32" fmla="*/ 61 w 188"/>
                  <a:gd name="T33" fmla="*/ 71 h 408"/>
                  <a:gd name="T34" fmla="*/ 65 w 188"/>
                  <a:gd name="T35" fmla="*/ 71 h 408"/>
                  <a:gd name="T36" fmla="*/ 69 w 188"/>
                  <a:gd name="T37" fmla="*/ 44 h 408"/>
                  <a:gd name="T38" fmla="*/ 73 w 188"/>
                  <a:gd name="T39" fmla="*/ 0 h 408"/>
                  <a:gd name="T40" fmla="*/ 77 w 188"/>
                  <a:gd name="T41" fmla="*/ 127 h 408"/>
                  <a:gd name="T42" fmla="*/ 81 w 188"/>
                  <a:gd name="T43" fmla="*/ 112 h 408"/>
                  <a:gd name="T44" fmla="*/ 85 w 188"/>
                  <a:gd name="T45" fmla="*/ 113 h 408"/>
                  <a:gd name="T46" fmla="*/ 88 w 188"/>
                  <a:gd name="T47" fmla="*/ 154 h 408"/>
                  <a:gd name="T48" fmla="*/ 92 w 188"/>
                  <a:gd name="T49" fmla="*/ 162 h 408"/>
                  <a:gd name="T50" fmla="*/ 96 w 188"/>
                  <a:gd name="T51" fmla="*/ 169 h 408"/>
                  <a:gd name="T52" fmla="*/ 100 w 188"/>
                  <a:gd name="T53" fmla="*/ 160 h 408"/>
                  <a:gd name="T54" fmla="*/ 103 w 188"/>
                  <a:gd name="T55" fmla="*/ 197 h 408"/>
                  <a:gd name="T56" fmla="*/ 107 w 188"/>
                  <a:gd name="T57" fmla="*/ 247 h 408"/>
                  <a:gd name="T58" fmla="*/ 111 w 188"/>
                  <a:gd name="T59" fmla="*/ 406 h 408"/>
                  <a:gd name="T60" fmla="*/ 115 w 188"/>
                  <a:gd name="T61" fmla="*/ 408 h 408"/>
                  <a:gd name="T62" fmla="*/ 119 w 188"/>
                  <a:gd name="T63" fmla="*/ 408 h 408"/>
                  <a:gd name="T64" fmla="*/ 123 w 188"/>
                  <a:gd name="T65" fmla="*/ 373 h 408"/>
                  <a:gd name="T66" fmla="*/ 127 w 188"/>
                  <a:gd name="T67" fmla="*/ 332 h 408"/>
                  <a:gd name="T68" fmla="*/ 130 w 188"/>
                  <a:gd name="T69" fmla="*/ 304 h 408"/>
                  <a:gd name="T70" fmla="*/ 134 w 188"/>
                  <a:gd name="T71" fmla="*/ 333 h 408"/>
                  <a:gd name="T72" fmla="*/ 138 w 188"/>
                  <a:gd name="T73" fmla="*/ 330 h 408"/>
                  <a:gd name="T74" fmla="*/ 142 w 188"/>
                  <a:gd name="T75" fmla="*/ 313 h 408"/>
                  <a:gd name="T76" fmla="*/ 146 w 188"/>
                  <a:gd name="T77" fmla="*/ 278 h 408"/>
                  <a:gd name="T78" fmla="*/ 149 w 188"/>
                  <a:gd name="T79" fmla="*/ 298 h 408"/>
                  <a:gd name="T80" fmla="*/ 153 w 188"/>
                  <a:gd name="T81" fmla="*/ 325 h 408"/>
                  <a:gd name="T82" fmla="*/ 157 w 188"/>
                  <a:gd name="T83" fmla="*/ 319 h 408"/>
                  <a:gd name="T84" fmla="*/ 161 w 188"/>
                  <a:gd name="T85" fmla="*/ 302 h 408"/>
                  <a:gd name="T86" fmla="*/ 165 w 188"/>
                  <a:gd name="T87" fmla="*/ 274 h 408"/>
                  <a:gd name="T88" fmla="*/ 169 w 188"/>
                  <a:gd name="T89" fmla="*/ 250 h 408"/>
                  <a:gd name="T90" fmla="*/ 172 w 188"/>
                  <a:gd name="T91" fmla="*/ 240 h 408"/>
                  <a:gd name="T92" fmla="*/ 176 w 188"/>
                  <a:gd name="T93" fmla="*/ 213 h 408"/>
                  <a:gd name="T94" fmla="*/ 180 w 188"/>
                  <a:gd name="T95" fmla="*/ 173 h 408"/>
                  <a:gd name="T96" fmla="*/ 184 w 188"/>
                  <a:gd name="T97" fmla="*/ 313 h 408"/>
                  <a:gd name="T98" fmla="*/ 188 w 188"/>
                  <a:gd name="T99" fmla="*/ 348 h 4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408">
                    <a:moveTo>
                      <a:pt x="0" y="177"/>
                    </a:moveTo>
                    <a:lnTo>
                      <a:pt x="4" y="151"/>
                    </a:lnTo>
                    <a:lnTo>
                      <a:pt x="8" y="110"/>
                    </a:lnTo>
                    <a:lnTo>
                      <a:pt x="12" y="181"/>
                    </a:lnTo>
                    <a:lnTo>
                      <a:pt x="16" y="149"/>
                    </a:lnTo>
                    <a:lnTo>
                      <a:pt x="19" y="138"/>
                    </a:lnTo>
                    <a:lnTo>
                      <a:pt x="23" y="144"/>
                    </a:lnTo>
                    <a:lnTo>
                      <a:pt x="27" y="126"/>
                    </a:lnTo>
                    <a:lnTo>
                      <a:pt x="31" y="87"/>
                    </a:lnTo>
                    <a:lnTo>
                      <a:pt x="35" y="57"/>
                    </a:lnTo>
                    <a:lnTo>
                      <a:pt x="39" y="97"/>
                    </a:lnTo>
                    <a:lnTo>
                      <a:pt x="42" y="94"/>
                    </a:lnTo>
                    <a:lnTo>
                      <a:pt x="46" y="59"/>
                    </a:lnTo>
                    <a:lnTo>
                      <a:pt x="50" y="73"/>
                    </a:lnTo>
                    <a:lnTo>
                      <a:pt x="54" y="87"/>
                    </a:lnTo>
                    <a:lnTo>
                      <a:pt x="58" y="59"/>
                    </a:lnTo>
                    <a:lnTo>
                      <a:pt x="61" y="71"/>
                    </a:lnTo>
                    <a:lnTo>
                      <a:pt x="65" y="71"/>
                    </a:lnTo>
                    <a:lnTo>
                      <a:pt x="69" y="44"/>
                    </a:lnTo>
                    <a:lnTo>
                      <a:pt x="73" y="0"/>
                    </a:lnTo>
                    <a:lnTo>
                      <a:pt x="77" y="127"/>
                    </a:lnTo>
                    <a:lnTo>
                      <a:pt x="81" y="112"/>
                    </a:lnTo>
                    <a:lnTo>
                      <a:pt x="85" y="113"/>
                    </a:lnTo>
                    <a:lnTo>
                      <a:pt x="88" y="154"/>
                    </a:lnTo>
                    <a:lnTo>
                      <a:pt x="92" y="162"/>
                    </a:lnTo>
                    <a:lnTo>
                      <a:pt x="96" y="169"/>
                    </a:lnTo>
                    <a:lnTo>
                      <a:pt x="100" y="160"/>
                    </a:lnTo>
                    <a:lnTo>
                      <a:pt x="103" y="197"/>
                    </a:lnTo>
                    <a:lnTo>
                      <a:pt x="107" y="247"/>
                    </a:lnTo>
                    <a:lnTo>
                      <a:pt x="111" y="406"/>
                    </a:lnTo>
                    <a:lnTo>
                      <a:pt x="115" y="408"/>
                    </a:lnTo>
                    <a:lnTo>
                      <a:pt x="119" y="408"/>
                    </a:lnTo>
                    <a:lnTo>
                      <a:pt x="123" y="373"/>
                    </a:lnTo>
                    <a:lnTo>
                      <a:pt x="127" y="332"/>
                    </a:lnTo>
                    <a:lnTo>
                      <a:pt x="130" y="304"/>
                    </a:lnTo>
                    <a:lnTo>
                      <a:pt x="134" y="333"/>
                    </a:lnTo>
                    <a:lnTo>
                      <a:pt x="138" y="330"/>
                    </a:lnTo>
                    <a:lnTo>
                      <a:pt x="142" y="313"/>
                    </a:lnTo>
                    <a:lnTo>
                      <a:pt x="146" y="278"/>
                    </a:lnTo>
                    <a:lnTo>
                      <a:pt x="149" y="298"/>
                    </a:lnTo>
                    <a:lnTo>
                      <a:pt x="153" y="325"/>
                    </a:lnTo>
                    <a:lnTo>
                      <a:pt x="157" y="319"/>
                    </a:lnTo>
                    <a:lnTo>
                      <a:pt x="161" y="302"/>
                    </a:lnTo>
                    <a:lnTo>
                      <a:pt x="165" y="274"/>
                    </a:lnTo>
                    <a:lnTo>
                      <a:pt x="169" y="250"/>
                    </a:lnTo>
                    <a:lnTo>
                      <a:pt x="172" y="240"/>
                    </a:lnTo>
                    <a:lnTo>
                      <a:pt x="176" y="213"/>
                    </a:lnTo>
                    <a:lnTo>
                      <a:pt x="180" y="173"/>
                    </a:lnTo>
                    <a:lnTo>
                      <a:pt x="184" y="313"/>
                    </a:lnTo>
                    <a:lnTo>
                      <a:pt x="188" y="348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6" name="Freeform 1548"/>
              <p:cNvSpPr>
                <a:spLocks/>
              </p:cNvSpPr>
              <p:nvPr/>
            </p:nvSpPr>
            <p:spPr bwMode="auto">
              <a:xfrm>
                <a:off x="3875152" y="1277893"/>
                <a:ext cx="101600" cy="392113"/>
              </a:xfrm>
              <a:custGeom>
                <a:avLst/>
                <a:gdLst>
                  <a:gd name="T0" fmla="*/ 0 w 64"/>
                  <a:gd name="T1" fmla="*/ 226 h 247"/>
                  <a:gd name="T2" fmla="*/ 3 w 64"/>
                  <a:gd name="T3" fmla="*/ 244 h 247"/>
                  <a:gd name="T4" fmla="*/ 7 w 64"/>
                  <a:gd name="T5" fmla="*/ 247 h 247"/>
                  <a:gd name="T6" fmla="*/ 11 w 64"/>
                  <a:gd name="T7" fmla="*/ 221 h 247"/>
                  <a:gd name="T8" fmla="*/ 15 w 64"/>
                  <a:gd name="T9" fmla="*/ 182 h 247"/>
                  <a:gd name="T10" fmla="*/ 19 w 64"/>
                  <a:gd name="T11" fmla="*/ 156 h 247"/>
                  <a:gd name="T12" fmla="*/ 22 w 64"/>
                  <a:gd name="T13" fmla="*/ 169 h 247"/>
                  <a:gd name="T14" fmla="*/ 26 w 64"/>
                  <a:gd name="T15" fmla="*/ 163 h 247"/>
                  <a:gd name="T16" fmla="*/ 30 w 64"/>
                  <a:gd name="T17" fmla="*/ 125 h 247"/>
                  <a:gd name="T18" fmla="*/ 34 w 64"/>
                  <a:gd name="T19" fmla="*/ 87 h 247"/>
                  <a:gd name="T20" fmla="*/ 38 w 64"/>
                  <a:gd name="T21" fmla="*/ 112 h 247"/>
                  <a:gd name="T22" fmla="*/ 42 w 64"/>
                  <a:gd name="T23" fmla="*/ 108 h 247"/>
                  <a:gd name="T24" fmla="*/ 46 w 64"/>
                  <a:gd name="T25" fmla="*/ 93 h 247"/>
                  <a:gd name="T26" fmla="*/ 49 w 64"/>
                  <a:gd name="T27" fmla="*/ 50 h 247"/>
                  <a:gd name="T28" fmla="*/ 53 w 64"/>
                  <a:gd name="T29" fmla="*/ 0 h 247"/>
                  <a:gd name="T30" fmla="*/ 57 w 64"/>
                  <a:gd name="T31" fmla="*/ 19 h 247"/>
                  <a:gd name="T32" fmla="*/ 61 w 64"/>
                  <a:gd name="T33" fmla="*/ 8 h 247"/>
                  <a:gd name="T34" fmla="*/ 64 w 64"/>
                  <a:gd name="T35" fmla="*/ 27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4" h="247">
                    <a:moveTo>
                      <a:pt x="0" y="226"/>
                    </a:moveTo>
                    <a:lnTo>
                      <a:pt x="3" y="244"/>
                    </a:lnTo>
                    <a:lnTo>
                      <a:pt x="7" y="247"/>
                    </a:lnTo>
                    <a:lnTo>
                      <a:pt x="11" y="221"/>
                    </a:lnTo>
                    <a:lnTo>
                      <a:pt x="15" y="182"/>
                    </a:lnTo>
                    <a:lnTo>
                      <a:pt x="19" y="156"/>
                    </a:lnTo>
                    <a:lnTo>
                      <a:pt x="22" y="169"/>
                    </a:lnTo>
                    <a:lnTo>
                      <a:pt x="26" y="163"/>
                    </a:lnTo>
                    <a:lnTo>
                      <a:pt x="30" y="125"/>
                    </a:lnTo>
                    <a:lnTo>
                      <a:pt x="34" y="87"/>
                    </a:lnTo>
                    <a:lnTo>
                      <a:pt x="38" y="112"/>
                    </a:lnTo>
                    <a:lnTo>
                      <a:pt x="42" y="108"/>
                    </a:lnTo>
                    <a:lnTo>
                      <a:pt x="46" y="93"/>
                    </a:lnTo>
                    <a:lnTo>
                      <a:pt x="49" y="50"/>
                    </a:lnTo>
                    <a:lnTo>
                      <a:pt x="53" y="0"/>
                    </a:lnTo>
                    <a:lnTo>
                      <a:pt x="57" y="19"/>
                    </a:lnTo>
                    <a:lnTo>
                      <a:pt x="61" y="8"/>
                    </a:lnTo>
                    <a:lnTo>
                      <a:pt x="64" y="27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7" name="Freeform 1549"/>
              <p:cNvSpPr>
                <a:spLocks/>
              </p:cNvSpPr>
              <p:nvPr/>
            </p:nvSpPr>
            <p:spPr bwMode="auto">
              <a:xfrm>
                <a:off x="2794065" y="1055643"/>
                <a:ext cx="298450" cy="419100"/>
              </a:xfrm>
              <a:custGeom>
                <a:avLst/>
                <a:gdLst>
                  <a:gd name="T0" fmla="*/ 0 w 188"/>
                  <a:gd name="T1" fmla="*/ 0 h 264"/>
                  <a:gd name="T2" fmla="*/ 4 w 188"/>
                  <a:gd name="T3" fmla="*/ 143 h 264"/>
                  <a:gd name="T4" fmla="*/ 8 w 188"/>
                  <a:gd name="T5" fmla="*/ 143 h 264"/>
                  <a:gd name="T6" fmla="*/ 12 w 188"/>
                  <a:gd name="T7" fmla="*/ 132 h 264"/>
                  <a:gd name="T8" fmla="*/ 16 w 188"/>
                  <a:gd name="T9" fmla="*/ 123 h 264"/>
                  <a:gd name="T10" fmla="*/ 20 w 188"/>
                  <a:gd name="T11" fmla="*/ 124 h 264"/>
                  <a:gd name="T12" fmla="*/ 23 w 188"/>
                  <a:gd name="T13" fmla="*/ 143 h 264"/>
                  <a:gd name="T14" fmla="*/ 27 w 188"/>
                  <a:gd name="T15" fmla="*/ 151 h 264"/>
                  <a:gd name="T16" fmla="*/ 31 w 188"/>
                  <a:gd name="T17" fmla="*/ 151 h 264"/>
                  <a:gd name="T18" fmla="*/ 35 w 188"/>
                  <a:gd name="T19" fmla="*/ 166 h 264"/>
                  <a:gd name="T20" fmla="*/ 39 w 188"/>
                  <a:gd name="T21" fmla="*/ 171 h 264"/>
                  <a:gd name="T22" fmla="*/ 43 w 188"/>
                  <a:gd name="T23" fmla="*/ 171 h 264"/>
                  <a:gd name="T24" fmla="*/ 46 w 188"/>
                  <a:gd name="T25" fmla="*/ 162 h 264"/>
                  <a:gd name="T26" fmla="*/ 50 w 188"/>
                  <a:gd name="T27" fmla="*/ 155 h 264"/>
                  <a:gd name="T28" fmla="*/ 54 w 188"/>
                  <a:gd name="T29" fmla="*/ 158 h 264"/>
                  <a:gd name="T30" fmla="*/ 58 w 188"/>
                  <a:gd name="T31" fmla="*/ 150 h 264"/>
                  <a:gd name="T32" fmla="*/ 61 w 188"/>
                  <a:gd name="T33" fmla="*/ 141 h 264"/>
                  <a:gd name="T34" fmla="*/ 65 w 188"/>
                  <a:gd name="T35" fmla="*/ 131 h 264"/>
                  <a:gd name="T36" fmla="*/ 69 w 188"/>
                  <a:gd name="T37" fmla="*/ 149 h 264"/>
                  <a:gd name="T38" fmla="*/ 73 w 188"/>
                  <a:gd name="T39" fmla="*/ 155 h 264"/>
                  <a:gd name="T40" fmla="*/ 77 w 188"/>
                  <a:gd name="T41" fmla="*/ 150 h 264"/>
                  <a:gd name="T42" fmla="*/ 81 w 188"/>
                  <a:gd name="T43" fmla="*/ 140 h 264"/>
                  <a:gd name="T44" fmla="*/ 85 w 188"/>
                  <a:gd name="T45" fmla="*/ 157 h 264"/>
                  <a:gd name="T46" fmla="*/ 88 w 188"/>
                  <a:gd name="T47" fmla="*/ 145 h 264"/>
                  <a:gd name="T48" fmla="*/ 92 w 188"/>
                  <a:gd name="T49" fmla="*/ 141 h 264"/>
                  <a:gd name="T50" fmla="*/ 96 w 188"/>
                  <a:gd name="T51" fmla="*/ 183 h 264"/>
                  <a:gd name="T52" fmla="*/ 100 w 188"/>
                  <a:gd name="T53" fmla="*/ 222 h 264"/>
                  <a:gd name="T54" fmla="*/ 104 w 188"/>
                  <a:gd name="T55" fmla="*/ 258 h 264"/>
                  <a:gd name="T56" fmla="*/ 107 w 188"/>
                  <a:gd name="T57" fmla="*/ 253 h 264"/>
                  <a:gd name="T58" fmla="*/ 111 w 188"/>
                  <a:gd name="T59" fmla="*/ 237 h 264"/>
                  <a:gd name="T60" fmla="*/ 115 w 188"/>
                  <a:gd name="T61" fmla="*/ 228 h 264"/>
                  <a:gd name="T62" fmla="*/ 119 w 188"/>
                  <a:gd name="T63" fmla="*/ 235 h 264"/>
                  <a:gd name="T64" fmla="*/ 123 w 188"/>
                  <a:gd name="T65" fmla="*/ 236 h 264"/>
                  <a:gd name="T66" fmla="*/ 127 w 188"/>
                  <a:gd name="T67" fmla="*/ 232 h 264"/>
                  <a:gd name="T68" fmla="*/ 130 w 188"/>
                  <a:gd name="T69" fmla="*/ 220 h 264"/>
                  <a:gd name="T70" fmla="*/ 134 w 188"/>
                  <a:gd name="T71" fmla="*/ 220 h 264"/>
                  <a:gd name="T72" fmla="*/ 138 w 188"/>
                  <a:gd name="T73" fmla="*/ 259 h 264"/>
                  <a:gd name="T74" fmla="*/ 142 w 188"/>
                  <a:gd name="T75" fmla="*/ 261 h 264"/>
                  <a:gd name="T76" fmla="*/ 146 w 188"/>
                  <a:gd name="T77" fmla="*/ 258 h 264"/>
                  <a:gd name="T78" fmla="*/ 149 w 188"/>
                  <a:gd name="T79" fmla="*/ 255 h 264"/>
                  <a:gd name="T80" fmla="*/ 153 w 188"/>
                  <a:gd name="T81" fmla="*/ 248 h 264"/>
                  <a:gd name="T82" fmla="*/ 157 w 188"/>
                  <a:gd name="T83" fmla="*/ 256 h 264"/>
                  <a:gd name="T84" fmla="*/ 161 w 188"/>
                  <a:gd name="T85" fmla="*/ 264 h 264"/>
                  <a:gd name="T86" fmla="*/ 165 w 188"/>
                  <a:gd name="T87" fmla="*/ 252 h 264"/>
                  <a:gd name="T88" fmla="*/ 169 w 188"/>
                  <a:gd name="T89" fmla="*/ 249 h 264"/>
                  <a:gd name="T90" fmla="*/ 172 w 188"/>
                  <a:gd name="T91" fmla="*/ 238 h 264"/>
                  <a:gd name="T92" fmla="*/ 176 w 188"/>
                  <a:gd name="T93" fmla="*/ 229 h 264"/>
                  <a:gd name="T94" fmla="*/ 180 w 188"/>
                  <a:gd name="T95" fmla="*/ 229 h 264"/>
                  <a:gd name="T96" fmla="*/ 184 w 188"/>
                  <a:gd name="T97" fmla="*/ 224 h 264"/>
                  <a:gd name="T98" fmla="*/ 188 w 188"/>
                  <a:gd name="T99" fmla="*/ 219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264">
                    <a:moveTo>
                      <a:pt x="0" y="0"/>
                    </a:moveTo>
                    <a:lnTo>
                      <a:pt x="4" y="143"/>
                    </a:lnTo>
                    <a:lnTo>
                      <a:pt x="8" y="143"/>
                    </a:lnTo>
                    <a:lnTo>
                      <a:pt x="12" y="132"/>
                    </a:lnTo>
                    <a:lnTo>
                      <a:pt x="16" y="123"/>
                    </a:lnTo>
                    <a:lnTo>
                      <a:pt x="20" y="124"/>
                    </a:lnTo>
                    <a:lnTo>
                      <a:pt x="23" y="143"/>
                    </a:lnTo>
                    <a:lnTo>
                      <a:pt x="27" y="151"/>
                    </a:lnTo>
                    <a:lnTo>
                      <a:pt x="31" y="151"/>
                    </a:lnTo>
                    <a:lnTo>
                      <a:pt x="35" y="166"/>
                    </a:lnTo>
                    <a:lnTo>
                      <a:pt x="39" y="171"/>
                    </a:lnTo>
                    <a:lnTo>
                      <a:pt x="43" y="171"/>
                    </a:lnTo>
                    <a:lnTo>
                      <a:pt x="46" y="162"/>
                    </a:lnTo>
                    <a:lnTo>
                      <a:pt x="50" y="155"/>
                    </a:lnTo>
                    <a:lnTo>
                      <a:pt x="54" y="158"/>
                    </a:lnTo>
                    <a:lnTo>
                      <a:pt x="58" y="150"/>
                    </a:lnTo>
                    <a:lnTo>
                      <a:pt x="61" y="141"/>
                    </a:lnTo>
                    <a:lnTo>
                      <a:pt x="65" y="131"/>
                    </a:lnTo>
                    <a:lnTo>
                      <a:pt x="69" y="149"/>
                    </a:lnTo>
                    <a:lnTo>
                      <a:pt x="73" y="155"/>
                    </a:lnTo>
                    <a:lnTo>
                      <a:pt x="77" y="150"/>
                    </a:lnTo>
                    <a:lnTo>
                      <a:pt x="81" y="140"/>
                    </a:lnTo>
                    <a:lnTo>
                      <a:pt x="85" y="157"/>
                    </a:lnTo>
                    <a:lnTo>
                      <a:pt x="88" y="145"/>
                    </a:lnTo>
                    <a:lnTo>
                      <a:pt x="92" y="141"/>
                    </a:lnTo>
                    <a:lnTo>
                      <a:pt x="96" y="183"/>
                    </a:lnTo>
                    <a:lnTo>
                      <a:pt x="100" y="222"/>
                    </a:lnTo>
                    <a:lnTo>
                      <a:pt x="104" y="258"/>
                    </a:lnTo>
                    <a:lnTo>
                      <a:pt x="107" y="253"/>
                    </a:lnTo>
                    <a:lnTo>
                      <a:pt x="111" y="237"/>
                    </a:lnTo>
                    <a:lnTo>
                      <a:pt x="115" y="228"/>
                    </a:lnTo>
                    <a:lnTo>
                      <a:pt x="119" y="235"/>
                    </a:lnTo>
                    <a:lnTo>
                      <a:pt x="123" y="236"/>
                    </a:lnTo>
                    <a:lnTo>
                      <a:pt x="127" y="232"/>
                    </a:lnTo>
                    <a:lnTo>
                      <a:pt x="130" y="220"/>
                    </a:lnTo>
                    <a:lnTo>
                      <a:pt x="134" y="220"/>
                    </a:lnTo>
                    <a:lnTo>
                      <a:pt x="138" y="259"/>
                    </a:lnTo>
                    <a:lnTo>
                      <a:pt x="142" y="261"/>
                    </a:lnTo>
                    <a:lnTo>
                      <a:pt x="146" y="258"/>
                    </a:lnTo>
                    <a:lnTo>
                      <a:pt x="149" y="255"/>
                    </a:lnTo>
                    <a:lnTo>
                      <a:pt x="153" y="248"/>
                    </a:lnTo>
                    <a:lnTo>
                      <a:pt x="157" y="256"/>
                    </a:lnTo>
                    <a:lnTo>
                      <a:pt x="161" y="264"/>
                    </a:lnTo>
                    <a:lnTo>
                      <a:pt x="165" y="252"/>
                    </a:lnTo>
                    <a:lnTo>
                      <a:pt x="169" y="249"/>
                    </a:lnTo>
                    <a:lnTo>
                      <a:pt x="172" y="238"/>
                    </a:lnTo>
                    <a:lnTo>
                      <a:pt x="176" y="229"/>
                    </a:lnTo>
                    <a:lnTo>
                      <a:pt x="180" y="229"/>
                    </a:lnTo>
                    <a:lnTo>
                      <a:pt x="184" y="224"/>
                    </a:lnTo>
                    <a:lnTo>
                      <a:pt x="188" y="219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8" name="Freeform 1550"/>
              <p:cNvSpPr>
                <a:spLocks/>
              </p:cNvSpPr>
              <p:nvPr/>
            </p:nvSpPr>
            <p:spPr bwMode="auto">
              <a:xfrm>
                <a:off x="3092515" y="1282655"/>
                <a:ext cx="296863" cy="146050"/>
              </a:xfrm>
              <a:custGeom>
                <a:avLst/>
                <a:gdLst>
                  <a:gd name="T0" fmla="*/ 0 w 187"/>
                  <a:gd name="T1" fmla="*/ 76 h 92"/>
                  <a:gd name="T2" fmla="*/ 4 w 187"/>
                  <a:gd name="T3" fmla="*/ 67 h 92"/>
                  <a:gd name="T4" fmla="*/ 7 w 187"/>
                  <a:gd name="T5" fmla="*/ 38 h 92"/>
                  <a:gd name="T6" fmla="*/ 11 w 187"/>
                  <a:gd name="T7" fmla="*/ 34 h 92"/>
                  <a:gd name="T8" fmla="*/ 15 w 187"/>
                  <a:gd name="T9" fmla="*/ 32 h 92"/>
                  <a:gd name="T10" fmla="*/ 19 w 187"/>
                  <a:gd name="T11" fmla="*/ 28 h 92"/>
                  <a:gd name="T12" fmla="*/ 23 w 187"/>
                  <a:gd name="T13" fmla="*/ 20 h 92"/>
                  <a:gd name="T14" fmla="*/ 26 w 187"/>
                  <a:gd name="T15" fmla="*/ 36 h 92"/>
                  <a:gd name="T16" fmla="*/ 30 w 187"/>
                  <a:gd name="T17" fmla="*/ 49 h 92"/>
                  <a:gd name="T18" fmla="*/ 34 w 187"/>
                  <a:gd name="T19" fmla="*/ 46 h 92"/>
                  <a:gd name="T20" fmla="*/ 38 w 187"/>
                  <a:gd name="T21" fmla="*/ 46 h 92"/>
                  <a:gd name="T22" fmla="*/ 42 w 187"/>
                  <a:gd name="T23" fmla="*/ 33 h 92"/>
                  <a:gd name="T24" fmla="*/ 46 w 187"/>
                  <a:gd name="T25" fmla="*/ 30 h 92"/>
                  <a:gd name="T26" fmla="*/ 49 w 187"/>
                  <a:gd name="T27" fmla="*/ 29 h 92"/>
                  <a:gd name="T28" fmla="*/ 53 w 187"/>
                  <a:gd name="T29" fmla="*/ 19 h 92"/>
                  <a:gd name="T30" fmla="*/ 57 w 187"/>
                  <a:gd name="T31" fmla="*/ 22 h 92"/>
                  <a:gd name="T32" fmla="*/ 61 w 187"/>
                  <a:gd name="T33" fmla="*/ 0 h 92"/>
                  <a:gd name="T34" fmla="*/ 65 w 187"/>
                  <a:gd name="T35" fmla="*/ 18 h 92"/>
                  <a:gd name="T36" fmla="*/ 68 w 187"/>
                  <a:gd name="T37" fmla="*/ 46 h 92"/>
                  <a:gd name="T38" fmla="*/ 72 w 187"/>
                  <a:gd name="T39" fmla="*/ 43 h 92"/>
                  <a:gd name="T40" fmla="*/ 76 w 187"/>
                  <a:gd name="T41" fmla="*/ 36 h 92"/>
                  <a:gd name="T42" fmla="*/ 80 w 187"/>
                  <a:gd name="T43" fmla="*/ 27 h 92"/>
                  <a:gd name="T44" fmla="*/ 84 w 187"/>
                  <a:gd name="T45" fmla="*/ 37 h 92"/>
                  <a:gd name="T46" fmla="*/ 88 w 187"/>
                  <a:gd name="T47" fmla="*/ 45 h 92"/>
                  <a:gd name="T48" fmla="*/ 92 w 187"/>
                  <a:gd name="T49" fmla="*/ 51 h 92"/>
                  <a:gd name="T50" fmla="*/ 95 w 187"/>
                  <a:gd name="T51" fmla="*/ 42 h 92"/>
                  <a:gd name="T52" fmla="*/ 99 w 187"/>
                  <a:gd name="T53" fmla="*/ 46 h 92"/>
                  <a:gd name="T54" fmla="*/ 103 w 187"/>
                  <a:gd name="T55" fmla="*/ 55 h 92"/>
                  <a:gd name="T56" fmla="*/ 107 w 187"/>
                  <a:gd name="T57" fmla="*/ 54 h 92"/>
                  <a:gd name="T58" fmla="*/ 110 w 187"/>
                  <a:gd name="T59" fmla="*/ 53 h 92"/>
                  <a:gd name="T60" fmla="*/ 114 w 187"/>
                  <a:gd name="T61" fmla="*/ 49 h 92"/>
                  <a:gd name="T62" fmla="*/ 118 w 187"/>
                  <a:gd name="T63" fmla="*/ 46 h 92"/>
                  <a:gd name="T64" fmla="*/ 122 w 187"/>
                  <a:gd name="T65" fmla="*/ 43 h 92"/>
                  <a:gd name="T66" fmla="*/ 126 w 187"/>
                  <a:gd name="T67" fmla="*/ 59 h 92"/>
                  <a:gd name="T68" fmla="*/ 130 w 187"/>
                  <a:gd name="T69" fmla="*/ 56 h 92"/>
                  <a:gd name="T70" fmla="*/ 133 w 187"/>
                  <a:gd name="T71" fmla="*/ 50 h 92"/>
                  <a:gd name="T72" fmla="*/ 137 w 187"/>
                  <a:gd name="T73" fmla="*/ 43 h 92"/>
                  <a:gd name="T74" fmla="*/ 141 w 187"/>
                  <a:gd name="T75" fmla="*/ 42 h 92"/>
                  <a:gd name="T76" fmla="*/ 145 w 187"/>
                  <a:gd name="T77" fmla="*/ 58 h 92"/>
                  <a:gd name="T78" fmla="*/ 149 w 187"/>
                  <a:gd name="T79" fmla="*/ 57 h 92"/>
                  <a:gd name="T80" fmla="*/ 153 w 187"/>
                  <a:gd name="T81" fmla="*/ 56 h 92"/>
                  <a:gd name="T82" fmla="*/ 156 w 187"/>
                  <a:gd name="T83" fmla="*/ 59 h 92"/>
                  <a:gd name="T84" fmla="*/ 160 w 187"/>
                  <a:gd name="T85" fmla="*/ 92 h 92"/>
                  <a:gd name="T86" fmla="*/ 164 w 187"/>
                  <a:gd name="T87" fmla="*/ 66 h 92"/>
                  <a:gd name="T88" fmla="*/ 168 w 187"/>
                  <a:gd name="T89" fmla="*/ 69 h 92"/>
                  <a:gd name="T90" fmla="*/ 172 w 187"/>
                  <a:gd name="T91" fmla="*/ 69 h 92"/>
                  <a:gd name="T92" fmla="*/ 175 w 187"/>
                  <a:gd name="T93" fmla="*/ 64 h 92"/>
                  <a:gd name="T94" fmla="*/ 179 w 187"/>
                  <a:gd name="T95" fmla="*/ 54 h 92"/>
                  <a:gd name="T96" fmla="*/ 183 w 187"/>
                  <a:gd name="T97" fmla="*/ 69 h 92"/>
                  <a:gd name="T98" fmla="*/ 187 w 187"/>
                  <a:gd name="T99" fmla="*/ 78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92">
                    <a:moveTo>
                      <a:pt x="0" y="76"/>
                    </a:moveTo>
                    <a:lnTo>
                      <a:pt x="4" y="67"/>
                    </a:lnTo>
                    <a:lnTo>
                      <a:pt x="7" y="38"/>
                    </a:lnTo>
                    <a:lnTo>
                      <a:pt x="11" y="34"/>
                    </a:lnTo>
                    <a:lnTo>
                      <a:pt x="15" y="32"/>
                    </a:lnTo>
                    <a:lnTo>
                      <a:pt x="19" y="28"/>
                    </a:lnTo>
                    <a:lnTo>
                      <a:pt x="23" y="20"/>
                    </a:lnTo>
                    <a:lnTo>
                      <a:pt x="26" y="36"/>
                    </a:lnTo>
                    <a:lnTo>
                      <a:pt x="30" y="49"/>
                    </a:lnTo>
                    <a:lnTo>
                      <a:pt x="34" y="46"/>
                    </a:lnTo>
                    <a:lnTo>
                      <a:pt x="38" y="46"/>
                    </a:lnTo>
                    <a:lnTo>
                      <a:pt x="42" y="33"/>
                    </a:lnTo>
                    <a:lnTo>
                      <a:pt x="46" y="30"/>
                    </a:lnTo>
                    <a:lnTo>
                      <a:pt x="49" y="29"/>
                    </a:lnTo>
                    <a:lnTo>
                      <a:pt x="53" y="19"/>
                    </a:lnTo>
                    <a:lnTo>
                      <a:pt x="57" y="22"/>
                    </a:lnTo>
                    <a:lnTo>
                      <a:pt x="61" y="0"/>
                    </a:lnTo>
                    <a:lnTo>
                      <a:pt x="65" y="18"/>
                    </a:lnTo>
                    <a:lnTo>
                      <a:pt x="68" y="46"/>
                    </a:lnTo>
                    <a:lnTo>
                      <a:pt x="72" y="43"/>
                    </a:lnTo>
                    <a:lnTo>
                      <a:pt x="76" y="36"/>
                    </a:lnTo>
                    <a:lnTo>
                      <a:pt x="80" y="27"/>
                    </a:lnTo>
                    <a:lnTo>
                      <a:pt x="84" y="37"/>
                    </a:lnTo>
                    <a:lnTo>
                      <a:pt x="88" y="45"/>
                    </a:lnTo>
                    <a:lnTo>
                      <a:pt x="92" y="51"/>
                    </a:lnTo>
                    <a:lnTo>
                      <a:pt x="95" y="42"/>
                    </a:lnTo>
                    <a:lnTo>
                      <a:pt x="99" y="46"/>
                    </a:lnTo>
                    <a:lnTo>
                      <a:pt x="103" y="55"/>
                    </a:lnTo>
                    <a:lnTo>
                      <a:pt x="107" y="54"/>
                    </a:lnTo>
                    <a:lnTo>
                      <a:pt x="110" y="53"/>
                    </a:lnTo>
                    <a:lnTo>
                      <a:pt x="114" y="49"/>
                    </a:lnTo>
                    <a:lnTo>
                      <a:pt x="118" y="46"/>
                    </a:lnTo>
                    <a:lnTo>
                      <a:pt x="122" y="43"/>
                    </a:lnTo>
                    <a:lnTo>
                      <a:pt x="126" y="59"/>
                    </a:lnTo>
                    <a:lnTo>
                      <a:pt x="130" y="56"/>
                    </a:lnTo>
                    <a:lnTo>
                      <a:pt x="133" y="50"/>
                    </a:lnTo>
                    <a:lnTo>
                      <a:pt x="137" y="43"/>
                    </a:lnTo>
                    <a:lnTo>
                      <a:pt x="141" y="42"/>
                    </a:lnTo>
                    <a:lnTo>
                      <a:pt x="145" y="58"/>
                    </a:lnTo>
                    <a:lnTo>
                      <a:pt x="149" y="57"/>
                    </a:lnTo>
                    <a:lnTo>
                      <a:pt x="153" y="56"/>
                    </a:lnTo>
                    <a:lnTo>
                      <a:pt x="156" y="59"/>
                    </a:lnTo>
                    <a:lnTo>
                      <a:pt x="160" y="92"/>
                    </a:lnTo>
                    <a:lnTo>
                      <a:pt x="164" y="66"/>
                    </a:lnTo>
                    <a:lnTo>
                      <a:pt x="168" y="69"/>
                    </a:lnTo>
                    <a:lnTo>
                      <a:pt x="172" y="69"/>
                    </a:lnTo>
                    <a:lnTo>
                      <a:pt x="175" y="64"/>
                    </a:lnTo>
                    <a:lnTo>
                      <a:pt x="179" y="54"/>
                    </a:lnTo>
                    <a:lnTo>
                      <a:pt x="183" y="69"/>
                    </a:lnTo>
                    <a:lnTo>
                      <a:pt x="187" y="78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9" name="Freeform 1551"/>
              <p:cNvSpPr>
                <a:spLocks/>
              </p:cNvSpPr>
              <p:nvPr/>
            </p:nvSpPr>
            <p:spPr bwMode="auto">
              <a:xfrm>
                <a:off x="3389377" y="1301705"/>
                <a:ext cx="296863" cy="122238"/>
              </a:xfrm>
              <a:custGeom>
                <a:avLst/>
                <a:gdLst>
                  <a:gd name="T0" fmla="*/ 0 w 187"/>
                  <a:gd name="T1" fmla="*/ 66 h 77"/>
                  <a:gd name="T2" fmla="*/ 4 w 187"/>
                  <a:gd name="T3" fmla="*/ 61 h 77"/>
                  <a:gd name="T4" fmla="*/ 8 w 187"/>
                  <a:gd name="T5" fmla="*/ 46 h 77"/>
                  <a:gd name="T6" fmla="*/ 11 w 187"/>
                  <a:gd name="T7" fmla="*/ 37 h 77"/>
                  <a:gd name="T8" fmla="*/ 15 w 187"/>
                  <a:gd name="T9" fmla="*/ 45 h 77"/>
                  <a:gd name="T10" fmla="*/ 19 w 187"/>
                  <a:gd name="T11" fmla="*/ 36 h 77"/>
                  <a:gd name="T12" fmla="*/ 23 w 187"/>
                  <a:gd name="T13" fmla="*/ 33 h 77"/>
                  <a:gd name="T14" fmla="*/ 27 w 187"/>
                  <a:gd name="T15" fmla="*/ 29 h 77"/>
                  <a:gd name="T16" fmla="*/ 30 w 187"/>
                  <a:gd name="T17" fmla="*/ 22 h 77"/>
                  <a:gd name="T18" fmla="*/ 34 w 187"/>
                  <a:gd name="T19" fmla="*/ 7 h 77"/>
                  <a:gd name="T20" fmla="*/ 38 w 187"/>
                  <a:gd name="T21" fmla="*/ 19 h 77"/>
                  <a:gd name="T22" fmla="*/ 42 w 187"/>
                  <a:gd name="T23" fmla="*/ 29 h 77"/>
                  <a:gd name="T24" fmla="*/ 46 w 187"/>
                  <a:gd name="T25" fmla="*/ 39 h 77"/>
                  <a:gd name="T26" fmla="*/ 50 w 187"/>
                  <a:gd name="T27" fmla="*/ 28 h 77"/>
                  <a:gd name="T28" fmla="*/ 54 w 187"/>
                  <a:gd name="T29" fmla="*/ 9 h 77"/>
                  <a:gd name="T30" fmla="*/ 57 w 187"/>
                  <a:gd name="T31" fmla="*/ 14 h 77"/>
                  <a:gd name="T32" fmla="*/ 61 w 187"/>
                  <a:gd name="T33" fmla="*/ 11 h 77"/>
                  <a:gd name="T34" fmla="*/ 65 w 187"/>
                  <a:gd name="T35" fmla="*/ 9 h 77"/>
                  <a:gd name="T36" fmla="*/ 69 w 187"/>
                  <a:gd name="T37" fmla="*/ 0 h 77"/>
                  <a:gd name="T38" fmla="*/ 72 w 187"/>
                  <a:gd name="T39" fmla="*/ 3 h 77"/>
                  <a:gd name="T40" fmla="*/ 76 w 187"/>
                  <a:gd name="T41" fmla="*/ 19 h 77"/>
                  <a:gd name="T42" fmla="*/ 80 w 187"/>
                  <a:gd name="T43" fmla="*/ 19 h 77"/>
                  <a:gd name="T44" fmla="*/ 84 w 187"/>
                  <a:gd name="T45" fmla="*/ 15 h 77"/>
                  <a:gd name="T46" fmla="*/ 88 w 187"/>
                  <a:gd name="T47" fmla="*/ 0 h 77"/>
                  <a:gd name="T48" fmla="*/ 92 w 187"/>
                  <a:gd name="T49" fmla="*/ 13 h 77"/>
                  <a:gd name="T50" fmla="*/ 96 w 187"/>
                  <a:gd name="T51" fmla="*/ 23 h 77"/>
                  <a:gd name="T52" fmla="*/ 99 w 187"/>
                  <a:gd name="T53" fmla="*/ 25 h 77"/>
                  <a:gd name="T54" fmla="*/ 103 w 187"/>
                  <a:gd name="T55" fmla="*/ 15 h 77"/>
                  <a:gd name="T56" fmla="*/ 107 w 187"/>
                  <a:gd name="T57" fmla="*/ 8 h 77"/>
                  <a:gd name="T58" fmla="*/ 111 w 187"/>
                  <a:gd name="T59" fmla="*/ 26 h 77"/>
                  <a:gd name="T60" fmla="*/ 115 w 187"/>
                  <a:gd name="T61" fmla="*/ 18 h 77"/>
                  <a:gd name="T62" fmla="*/ 118 w 187"/>
                  <a:gd name="T63" fmla="*/ 12 h 77"/>
                  <a:gd name="T64" fmla="*/ 122 w 187"/>
                  <a:gd name="T65" fmla="*/ 12 h 77"/>
                  <a:gd name="T66" fmla="*/ 126 w 187"/>
                  <a:gd name="T67" fmla="*/ 6 h 77"/>
                  <a:gd name="T68" fmla="*/ 130 w 187"/>
                  <a:gd name="T69" fmla="*/ 45 h 77"/>
                  <a:gd name="T70" fmla="*/ 134 w 187"/>
                  <a:gd name="T71" fmla="*/ 60 h 77"/>
                  <a:gd name="T72" fmla="*/ 137 w 187"/>
                  <a:gd name="T73" fmla="*/ 77 h 77"/>
                  <a:gd name="T74" fmla="*/ 141 w 187"/>
                  <a:gd name="T75" fmla="*/ 71 h 77"/>
                  <a:gd name="T76" fmla="*/ 145 w 187"/>
                  <a:gd name="T77" fmla="*/ 65 h 77"/>
                  <a:gd name="T78" fmla="*/ 149 w 187"/>
                  <a:gd name="T79" fmla="*/ 51 h 77"/>
                  <a:gd name="T80" fmla="*/ 153 w 187"/>
                  <a:gd name="T81" fmla="*/ 48 h 77"/>
                  <a:gd name="T82" fmla="*/ 157 w 187"/>
                  <a:gd name="T83" fmla="*/ 51 h 77"/>
                  <a:gd name="T84" fmla="*/ 160 w 187"/>
                  <a:gd name="T85" fmla="*/ 32 h 77"/>
                  <a:gd name="T86" fmla="*/ 164 w 187"/>
                  <a:gd name="T87" fmla="*/ 28 h 77"/>
                  <a:gd name="T88" fmla="*/ 168 w 187"/>
                  <a:gd name="T89" fmla="*/ 18 h 77"/>
                  <a:gd name="T90" fmla="*/ 172 w 187"/>
                  <a:gd name="T91" fmla="*/ 20 h 77"/>
                  <a:gd name="T92" fmla="*/ 176 w 187"/>
                  <a:gd name="T93" fmla="*/ 57 h 77"/>
                  <a:gd name="T94" fmla="*/ 179 w 187"/>
                  <a:gd name="T95" fmla="*/ 67 h 77"/>
                  <a:gd name="T96" fmla="*/ 183 w 187"/>
                  <a:gd name="T97" fmla="*/ 53 h 77"/>
                  <a:gd name="T98" fmla="*/ 187 w 187"/>
                  <a:gd name="T99" fmla="*/ 48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77">
                    <a:moveTo>
                      <a:pt x="0" y="66"/>
                    </a:moveTo>
                    <a:lnTo>
                      <a:pt x="4" y="61"/>
                    </a:lnTo>
                    <a:lnTo>
                      <a:pt x="8" y="46"/>
                    </a:lnTo>
                    <a:lnTo>
                      <a:pt x="11" y="37"/>
                    </a:lnTo>
                    <a:lnTo>
                      <a:pt x="15" y="45"/>
                    </a:lnTo>
                    <a:lnTo>
                      <a:pt x="19" y="36"/>
                    </a:lnTo>
                    <a:lnTo>
                      <a:pt x="23" y="33"/>
                    </a:lnTo>
                    <a:lnTo>
                      <a:pt x="27" y="29"/>
                    </a:lnTo>
                    <a:lnTo>
                      <a:pt x="30" y="22"/>
                    </a:lnTo>
                    <a:lnTo>
                      <a:pt x="34" y="7"/>
                    </a:lnTo>
                    <a:lnTo>
                      <a:pt x="38" y="19"/>
                    </a:lnTo>
                    <a:lnTo>
                      <a:pt x="42" y="29"/>
                    </a:lnTo>
                    <a:lnTo>
                      <a:pt x="46" y="39"/>
                    </a:lnTo>
                    <a:lnTo>
                      <a:pt x="50" y="28"/>
                    </a:lnTo>
                    <a:lnTo>
                      <a:pt x="54" y="9"/>
                    </a:lnTo>
                    <a:lnTo>
                      <a:pt x="57" y="14"/>
                    </a:lnTo>
                    <a:lnTo>
                      <a:pt x="61" y="11"/>
                    </a:lnTo>
                    <a:lnTo>
                      <a:pt x="65" y="9"/>
                    </a:lnTo>
                    <a:lnTo>
                      <a:pt x="69" y="0"/>
                    </a:lnTo>
                    <a:lnTo>
                      <a:pt x="72" y="3"/>
                    </a:lnTo>
                    <a:lnTo>
                      <a:pt x="76" y="19"/>
                    </a:lnTo>
                    <a:lnTo>
                      <a:pt x="80" y="19"/>
                    </a:lnTo>
                    <a:lnTo>
                      <a:pt x="84" y="15"/>
                    </a:lnTo>
                    <a:lnTo>
                      <a:pt x="88" y="0"/>
                    </a:lnTo>
                    <a:lnTo>
                      <a:pt x="92" y="13"/>
                    </a:lnTo>
                    <a:lnTo>
                      <a:pt x="96" y="23"/>
                    </a:lnTo>
                    <a:lnTo>
                      <a:pt x="99" y="25"/>
                    </a:lnTo>
                    <a:lnTo>
                      <a:pt x="103" y="15"/>
                    </a:lnTo>
                    <a:lnTo>
                      <a:pt x="107" y="8"/>
                    </a:lnTo>
                    <a:lnTo>
                      <a:pt x="111" y="26"/>
                    </a:lnTo>
                    <a:lnTo>
                      <a:pt x="115" y="18"/>
                    </a:lnTo>
                    <a:lnTo>
                      <a:pt x="118" y="12"/>
                    </a:lnTo>
                    <a:lnTo>
                      <a:pt x="122" y="12"/>
                    </a:lnTo>
                    <a:lnTo>
                      <a:pt x="126" y="6"/>
                    </a:lnTo>
                    <a:lnTo>
                      <a:pt x="130" y="45"/>
                    </a:lnTo>
                    <a:lnTo>
                      <a:pt x="134" y="60"/>
                    </a:lnTo>
                    <a:lnTo>
                      <a:pt x="137" y="77"/>
                    </a:lnTo>
                    <a:lnTo>
                      <a:pt x="141" y="71"/>
                    </a:lnTo>
                    <a:lnTo>
                      <a:pt x="145" y="65"/>
                    </a:lnTo>
                    <a:lnTo>
                      <a:pt x="149" y="51"/>
                    </a:lnTo>
                    <a:lnTo>
                      <a:pt x="153" y="48"/>
                    </a:lnTo>
                    <a:lnTo>
                      <a:pt x="157" y="51"/>
                    </a:lnTo>
                    <a:lnTo>
                      <a:pt x="160" y="32"/>
                    </a:lnTo>
                    <a:lnTo>
                      <a:pt x="164" y="28"/>
                    </a:lnTo>
                    <a:lnTo>
                      <a:pt x="168" y="18"/>
                    </a:lnTo>
                    <a:lnTo>
                      <a:pt x="172" y="20"/>
                    </a:lnTo>
                    <a:lnTo>
                      <a:pt x="176" y="57"/>
                    </a:lnTo>
                    <a:lnTo>
                      <a:pt x="179" y="67"/>
                    </a:lnTo>
                    <a:lnTo>
                      <a:pt x="183" y="53"/>
                    </a:lnTo>
                    <a:lnTo>
                      <a:pt x="187" y="48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0" name="Freeform 1552"/>
              <p:cNvSpPr>
                <a:spLocks/>
              </p:cNvSpPr>
              <p:nvPr/>
            </p:nvSpPr>
            <p:spPr bwMode="auto">
              <a:xfrm>
                <a:off x="3686240" y="1225505"/>
                <a:ext cx="290513" cy="192088"/>
              </a:xfrm>
              <a:custGeom>
                <a:avLst/>
                <a:gdLst>
                  <a:gd name="T0" fmla="*/ 0 w 183"/>
                  <a:gd name="T1" fmla="*/ 96 h 121"/>
                  <a:gd name="T2" fmla="*/ 4 w 183"/>
                  <a:gd name="T3" fmla="*/ 86 h 121"/>
                  <a:gd name="T4" fmla="*/ 8 w 183"/>
                  <a:gd name="T5" fmla="*/ 80 h 121"/>
                  <a:gd name="T6" fmla="*/ 12 w 183"/>
                  <a:gd name="T7" fmla="*/ 101 h 121"/>
                  <a:gd name="T8" fmla="*/ 16 w 183"/>
                  <a:gd name="T9" fmla="*/ 121 h 121"/>
                  <a:gd name="T10" fmla="*/ 19 w 183"/>
                  <a:gd name="T11" fmla="*/ 109 h 121"/>
                  <a:gd name="T12" fmla="*/ 23 w 183"/>
                  <a:gd name="T13" fmla="*/ 101 h 121"/>
                  <a:gd name="T14" fmla="*/ 27 w 183"/>
                  <a:gd name="T15" fmla="*/ 111 h 121"/>
                  <a:gd name="T16" fmla="*/ 31 w 183"/>
                  <a:gd name="T17" fmla="*/ 85 h 121"/>
                  <a:gd name="T18" fmla="*/ 34 w 183"/>
                  <a:gd name="T19" fmla="*/ 83 h 121"/>
                  <a:gd name="T20" fmla="*/ 38 w 183"/>
                  <a:gd name="T21" fmla="*/ 115 h 121"/>
                  <a:gd name="T22" fmla="*/ 42 w 183"/>
                  <a:gd name="T23" fmla="*/ 114 h 121"/>
                  <a:gd name="T24" fmla="*/ 46 w 183"/>
                  <a:gd name="T25" fmla="*/ 102 h 121"/>
                  <a:gd name="T26" fmla="*/ 50 w 183"/>
                  <a:gd name="T27" fmla="*/ 91 h 121"/>
                  <a:gd name="T28" fmla="*/ 54 w 183"/>
                  <a:gd name="T29" fmla="*/ 75 h 121"/>
                  <a:gd name="T30" fmla="*/ 58 w 183"/>
                  <a:gd name="T31" fmla="*/ 71 h 121"/>
                  <a:gd name="T32" fmla="*/ 61 w 183"/>
                  <a:gd name="T33" fmla="*/ 71 h 121"/>
                  <a:gd name="T34" fmla="*/ 65 w 183"/>
                  <a:gd name="T35" fmla="*/ 83 h 121"/>
                  <a:gd name="T36" fmla="*/ 69 w 183"/>
                  <a:gd name="T37" fmla="*/ 83 h 121"/>
                  <a:gd name="T38" fmla="*/ 73 w 183"/>
                  <a:gd name="T39" fmla="*/ 77 h 121"/>
                  <a:gd name="T40" fmla="*/ 77 w 183"/>
                  <a:gd name="T41" fmla="*/ 75 h 121"/>
                  <a:gd name="T42" fmla="*/ 80 w 183"/>
                  <a:gd name="T43" fmla="*/ 87 h 121"/>
                  <a:gd name="T44" fmla="*/ 84 w 183"/>
                  <a:gd name="T45" fmla="*/ 88 h 121"/>
                  <a:gd name="T46" fmla="*/ 88 w 183"/>
                  <a:gd name="T47" fmla="*/ 85 h 121"/>
                  <a:gd name="T48" fmla="*/ 92 w 183"/>
                  <a:gd name="T49" fmla="*/ 88 h 121"/>
                  <a:gd name="T50" fmla="*/ 96 w 183"/>
                  <a:gd name="T51" fmla="*/ 68 h 121"/>
                  <a:gd name="T52" fmla="*/ 100 w 183"/>
                  <a:gd name="T53" fmla="*/ 56 h 121"/>
                  <a:gd name="T54" fmla="*/ 103 w 183"/>
                  <a:gd name="T55" fmla="*/ 92 h 121"/>
                  <a:gd name="T56" fmla="*/ 107 w 183"/>
                  <a:gd name="T57" fmla="*/ 89 h 121"/>
                  <a:gd name="T58" fmla="*/ 111 w 183"/>
                  <a:gd name="T59" fmla="*/ 81 h 121"/>
                  <a:gd name="T60" fmla="*/ 115 w 183"/>
                  <a:gd name="T61" fmla="*/ 82 h 121"/>
                  <a:gd name="T62" fmla="*/ 119 w 183"/>
                  <a:gd name="T63" fmla="*/ 108 h 121"/>
                  <a:gd name="T64" fmla="*/ 122 w 183"/>
                  <a:gd name="T65" fmla="*/ 103 h 121"/>
                  <a:gd name="T66" fmla="*/ 126 w 183"/>
                  <a:gd name="T67" fmla="*/ 102 h 121"/>
                  <a:gd name="T68" fmla="*/ 130 w 183"/>
                  <a:gd name="T69" fmla="*/ 95 h 121"/>
                  <a:gd name="T70" fmla="*/ 134 w 183"/>
                  <a:gd name="T71" fmla="*/ 81 h 121"/>
                  <a:gd name="T72" fmla="*/ 138 w 183"/>
                  <a:gd name="T73" fmla="*/ 87 h 121"/>
                  <a:gd name="T74" fmla="*/ 141 w 183"/>
                  <a:gd name="T75" fmla="*/ 82 h 121"/>
                  <a:gd name="T76" fmla="*/ 145 w 183"/>
                  <a:gd name="T77" fmla="*/ 61 h 121"/>
                  <a:gd name="T78" fmla="*/ 149 w 183"/>
                  <a:gd name="T79" fmla="*/ 56 h 121"/>
                  <a:gd name="T80" fmla="*/ 153 w 183"/>
                  <a:gd name="T81" fmla="*/ 49 h 121"/>
                  <a:gd name="T82" fmla="*/ 157 w 183"/>
                  <a:gd name="T83" fmla="*/ 53 h 121"/>
                  <a:gd name="T84" fmla="*/ 161 w 183"/>
                  <a:gd name="T85" fmla="*/ 49 h 121"/>
                  <a:gd name="T86" fmla="*/ 165 w 183"/>
                  <a:gd name="T87" fmla="*/ 32 h 121"/>
                  <a:gd name="T88" fmla="*/ 168 w 183"/>
                  <a:gd name="T89" fmla="*/ 30 h 121"/>
                  <a:gd name="T90" fmla="*/ 172 w 183"/>
                  <a:gd name="T91" fmla="*/ 17 h 121"/>
                  <a:gd name="T92" fmla="*/ 176 w 183"/>
                  <a:gd name="T93" fmla="*/ 0 h 121"/>
                  <a:gd name="T94" fmla="*/ 180 w 183"/>
                  <a:gd name="T95" fmla="*/ 9 h 121"/>
                  <a:gd name="T96" fmla="*/ 183 w 183"/>
                  <a:gd name="T97" fmla="*/ 1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121">
                    <a:moveTo>
                      <a:pt x="0" y="96"/>
                    </a:moveTo>
                    <a:lnTo>
                      <a:pt x="4" y="86"/>
                    </a:lnTo>
                    <a:lnTo>
                      <a:pt x="8" y="80"/>
                    </a:lnTo>
                    <a:lnTo>
                      <a:pt x="12" y="101"/>
                    </a:lnTo>
                    <a:lnTo>
                      <a:pt x="16" y="121"/>
                    </a:lnTo>
                    <a:lnTo>
                      <a:pt x="19" y="109"/>
                    </a:lnTo>
                    <a:lnTo>
                      <a:pt x="23" y="101"/>
                    </a:lnTo>
                    <a:lnTo>
                      <a:pt x="27" y="111"/>
                    </a:lnTo>
                    <a:lnTo>
                      <a:pt x="31" y="85"/>
                    </a:lnTo>
                    <a:lnTo>
                      <a:pt x="34" y="83"/>
                    </a:lnTo>
                    <a:lnTo>
                      <a:pt x="38" y="115"/>
                    </a:lnTo>
                    <a:lnTo>
                      <a:pt x="42" y="114"/>
                    </a:lnTo>
                    <a:lnTo>
                      <a:pt x="46" y="102"/>
                    </a:lnTo>
                    <a:lnTo>
                      <a:pt x="50" y="91"/>
                    </a:lnTo>
                    <a:lnTo>
                      <a:pt x="54" y="75"/>
                    </a:lnTo>
                    <a:lnTo>
                      <a:pt x="58" y="71"/>
                    </a:lnTo>
                    <a:lnTo>
                      <a:pt x="61" y="71"/>
                    </a:lnTo>
                    <a:lnTo>
                      <a:pt x="65" y="83"/>
                    </a:lnTo>
                    <a:lnTo>
                      <a:pt x="69" y="83"/>
                    </a:lnTo>
                    <a:lnTo>
                      <a:pt x="73" y="77"/>
                    </a:lnTo>
                    <a:lnTo>
                      <a:pt x="77" y="75"/>
                    </a:lnTo>
                    <a:lnTo>
                      <a:pt x="80" y="87"/>
                    </a:lnTo>
                    <a:lnTo>
                      <a:pt x="84" y="88"/>
                    </a:lnTo>
                    <a:lnTo>
                      <a:pt x="88" y="85"/>
                    </a:lnTo>
                    <a:lnTo>
                      <a:pt x="92" y="88"/>
                    </a:lnTo>
                    <a:lnTo>
                      <a:pt x="96" y="68"/>
                    </a:lnTo>
                    <a:lnTo>
                      <a:pt x="100" y="56"/>
                    </a:lnTo>
                    <a:lnTo>
                      <a:pt x="103" y="92"/>
                    </a:lnTo>
                    <a:lnTo>
                      <a:pt x="107" y="89"/>
                    </a:lnTo>
                    <a:lnTo>
                      <a:pt x="111" y="81"/>
                    </a:lnTo>
                    <a:lnTo>
                      <a:pt x="115" y="82"/>
                    </a:lnTo>
                    <a:lnTo>
                      <a:pt x="119" y="108"/>
                    </a:lnTo>
                    <a:lnTo>
                      <a:pt x="122" y="103"/>
                    </a:lnTo>
                    <a:lnTo>
                      <a:pt x="126" y="102"/>
                    </a:lnTo>
                    <a:lnTo>
                      <a:pt x="130" y="95"/>
                    </a:lnTo>
                    <a:lnTo>
                      <a:pt x="134" y="81"/>
                    </a:lnTo>
                    <a:lnTo>
                      <a:pt x="138" y="87"/>
                    </a:lnTo>
                    <a:lnTo>
                      <a:pt x="141" y="82"/>
                    </a:lnTo>
                    <a:lnTo>
                      <a:pt x="145" y="61"/>
                    </a:lnTo>
                    <a:lnTo>
                      <a:pt x="149" y="56"/>
                    </a:lnTo>
                    <a:lnTo>
                      <a:pt x="153" y="49"/>
                    </a:lnTo>
                    <a:lnTo>
                      <a:pt x="157" y="53"/>
                    </a:lnTo>
                    <a:lnTo>
                      <a:pt x="161" y="49"/>
                    </a:lnTo>
                    <a:lnTo>
                      <a:pt x="165" y="32"/>
                    </a:lnTo>
                    <a:lnTo>
                      <a:pt x="168" y="30"/>
                    </a:lnTo>
                    <a:lnTo>
                      <a:pt x="172" y="17"/>
                    </a:lnTo>
                    <a:lnTo>
                      <a:pt x="176" y="0"/>
                    </a:lnTo>
                    <a:lnTo>
                      <a:pt x="180" y="9"/>
                    </a:lnTo>
                    <a:lnTo>
                      <a:pt x="183" y="13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1" name="Freeform 1553"/>
              <p:cNvSpPr>
                <a:spLocks/>
              </p:cNvSpPr>
              <p:nvPr/>
            </p:nvSpPr>
            <p:spPr bwMode="auto">
              <a:xfrm>
                <a:off x="2794065" y="1192168"/>
                <a:ext cx="298450" cy="288925"/>
              </a:xfrm>
              <a:custGeom>
                <a:avLst/>
                <a:gdLst>
                  <a:gd name="T0" fmla="*/ 0 w 188"/>
                  <a:gd name="T1" fmla="*/ 115 h 182"/>
                  <a:gd name="T2" fmla="*/ 4 w 188"/>
                  <a:gd name="T3" fmla="*/ 182 h 182"/>
                  <a:gd name="T4" fmla="*/ 8 w 188"/>
                  <a:gd name="T5" fmla="*/ 181 h 182"/>
                  <a:gd name="T6" fmla="*/ 12 w 188"/>
                  <a:gd name="T7" fmla="*/ 171 h 182"/>
                  <a:gd name="T8" fmla="*/ 16 w 188"/>
                  <a:gd name="T9" fmla="*/ 159 h 182"/>
                  <a:gd name="T10" fmla="*/ 20 w 188"/>
                  <a:gd name="T11" fmla="*/ 150 h 182"/>
                  <a:gd name="T12" fmla="*/ 23 w 188"/>
                  <a:gd name="T13" fmla="*/ 149 h 182"/>
                  <a:gd name="T14" fmla="*/ 27 w 188"/>
                  <a:gd name="T15" fmla="*/ 151 h 182"/>
                  <a:gd name="T16" fmla="*/ 31 w 188"/>
                  <a:gd name="T17" fmla="*/ 146 h 182"/>
                  <a:gd name="T18" fmla="*/ 35 w 188"/>
                  <a:gd name="T19" fmla="*/ 120 h 182"/>
                  <a:gd name="T20" fmla="*/ 39 w 188"/>
                  <a:gd name="T21" fmla="*/ 119 h 182"/>
                  <a:gd name="T22" fmla="*/ 43 w 188"/>
                  <a:gd name="T23" fmla="*/ 123 h 182"/>
                  <a:gd name="T24" fmla="*/ 46 w 188"/>
                  <a:gd name="T25" fmla="*/ 123 h 182"/>
                  <a:gd name="T26" fmla="*/ 50 w 188"/>
                  <a:gd name="T27" fmla="*/ 107 h 182"/>
                  <a:gd name="T28" fmla="*/ 54 w 188"/>
                  <a:gd name="T29" fmla="*/ 98 h 182"/>
                  <a:gd name="T30" fmla="*/ 58 w 188"/>
                  <a:gd name="T31" fmla="*/ 106 h 182"/>
                  <a:gd name="T32" fmla="*/ 61 w 188"/>
                  <a:gd name="T33" fmla="*/ 106 h 182"/>
                  <a:gd name="T34" fmla="*/ 65 w 188"/>
                  <a:gd name="T35" fmla="*/ 117 h 182"/>
                  <a:gd name="T36" fmla="*/ 69 w 188"/>
                  <a:gd name="T37" fmla="*/ 96 h 182"/>
                  <a:gd name="T38" fmla="*/ 73 w 188"/>
                  <a:gd name="T39" fmla="*/ 110 h 182"/>
                  <a:gd name="T40" fmla="*/ 77 w 188"/>
                  <a:gd name="T41" fmla="*/ 108 h 182"/>
                  <a:gd name="T42" fmla="*/ 81 w 188"/>
                  <a:gd name="T43" fmla="*/ 94 h 182"/>
                  <a:gd name="T44" fmla="*/ 85 w 188"/>
                  <a:gd name="T45" fmla="*/ 86 h 182"/>
                  <a:gd name="T46" fmla="*/ 88 w 188"/>
                  <a:gd name="T47" fmla="*/ 85 h 182"/>
                  <a:gd name="T48" fmla="*/ 92 w 188"/>
                  <a:gd name="T49" fmla="*/ 80 h 182"/>
                  <a:gd name="T50" fmla="*/ 96 w 188"/>
                  <a:gd name="T51" fmla="*/ 57 h 182"/>
                  <a:gd name="T52" fmla="*/ 100 w 188"/>
                  <a:gd name="T53" fmla="*/ 74 h 182"/>
                  <a:gd name="T54" fmla="*/ 104 w 188"/>
                  <a:gd name="T55" fmla="*/ 82 h 182"/>
                  <a:gd name="T56" fmla="*/ 107 w 188"/>
                  <a:gd name="T57" fmla="*/ 84 h 182"/>
                  <a:gd name="T58" fmla="*/ 111 w 188"/>
                  <a:gd name="T59" fmla="*/ 75 h 182"/>
                  <a:gd name="T60" fmla="*/ 115 w 188"/>
                  <a:gd name="T61" fmla="*/ 55 h 182"/>
                  <a:gd name="T62" fmla="*/ 119 w 188"/>
                  <a:gd name="T63" fmla="*/ 26 h 182"/>
                  <a:gd name="T64" fmla="*/ 123 w 188"/>
                  <a:gd name="T65" fmla="*/ 32 h 182"/>
                  <a:gd name="T66" fmla="*/ 127 w 188"/>
                  <a:gd name="T67" fmla="*/ 39 h 182"/>
                  <a:gd name="T68" fmla="*/ 130 w 188"/>
                  <a:gd name="T69" fmla="*/ 33 h 182"/>
                  <a:gd name="T70" fmla="*/ 134 w 188"/>
                  <a:gd name="T71" fmla="*/ 0 h 182"/>
                  <a:gd name="T72" fmla="*/ 138 w 188"/>
                  <a:gd name="T73" fmla="*/ 7 h 182"/>
                  <a:gd name="T74" fmla="*/ 142 w 188"/>
                  <a:gd name="T75" fmla="*/ 11 h 182"/>
                  <a:gd name="T76" fmla="*/ 146 w 188"/>
                  <a:gd name="T77" fmla="*/ 17 h 182"/>
                  <a:gd name="T78" fmla="*/ 149 w 188"/>
                  <a:gd name="T79" fmla="*/ 30 h 182"/>
                  <a:gd name="T80" fmla="*/ 153 w 188"/>
                  <a:gd name="T81" fmla="*/ 43 h 182"/>
                  <a:gd name="T82" fmla="*/ 157 w 188"/>
                  <a:gd name="T83" fmla="*/ 52 h 182"/>
                  <a:gd name="T84" fmla="*/ 161 w 188"/>
                  <a:gd name="T85" fmla="*/ 63 h 182"/>
                  <a:gd name="T86" fmla="*/ 165 w 188"/>
                  <a:gd name="T87" fmla="*/ 60 h 182"/>
                  <a:gd name="T88" fmla="*/ 169 w 188"/>
                  <a:gd name="T89" fmla="*/ 62 h 182"/>
                  <a:gd name="T90" fmla="*/ 172 w 188"/>
                  <a:gd name="T91" fmla="*/ 60 h 182"/>
                  <a:gd name="T92" fmla="*/ 176 w 188"/>
                  <a:gd name="T93" fmla="*/ 50 h 182"/>
                  <a:gd name="T94" fmla="*/ 180 w 188"/>
                  <a:gd name="T95" fmla="*/ 34 h 182"/>
                  <a:gd name="T96" fmla="*/ 184 w 188"/>
                  <a:gd name="T97" fmla="*/ 40 h 182"/>
                  <a:gd name="T98" fmla="*/ 188 w 188"/>
                  <a:gd name="T99" fmla="*/ 37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82">
                    <a:moveTo>
                      <a:pt x="0" y="115"/>
                    </a:moveTo>
                    <a:lnTo>
                      <a:pt x="4" y="182"/>
                    </a:lnTo>
                    <a:lnTo>
                      <a:pt x="8" y="181"/>
                    </a:lnTo>
                    <a:lnTo>
                      <a:pt x="12" y="171"/>
                    </a:lnTo>
                    <a:lnTo>
                      <a:pt x="16" y="159"/>
                    </a:lnTo>
                    <a:lnTo>
                      <a:pt x="20" y="150"/>
                    </a:lnTo>
                    <a:lnTo>
                      <a:pt x="23" y="149"/>
                    </a:lnTo>
                    <a:lnTo>
                      <a:pt x="27" y="151"/>
                    </a:lnTo>
                    <a:lnTo>
                      <a:pt x="31" y="146"/>
                    </a:lnTo>
                    <a:lnTo>
                      <a:pt x="35" y="120"/>
                    </a:lnTo>
                    <a:lnTo>
                      <a:pt x="39" y="119"/>
                    </a:lnTo>
                    <a:lnTo>
                      <a:pt x="43" y="123"/>
                    </a:lnTo>
                    <a:lnTo>
                      <a:pt x="46" y="123"/>
                    </a:lnTo>
                    <a:lnTo>
                      <a:pt x="50" y="107"/>
                    </a:lnTo>
                    <a:lnTo>
                      <a:pt x="54" y="98"/>
                    </a:lnTo>
                    <a:lnTo>
                      <a:pt x="58" y="106"/>
                    </a:lnTo>
                    <a:lnTo>
                      <a:pt x="61" y="106"/>
                    </a:lnTo>
                    <a:lnTo>
                      <a:pt x="65" y="117"/>
                    </a:lnTo>
                    <a:lnTo>
                      <a:pt x="69" y="96"/>
                    </a:lnTo>
                    <a:lnTo>
                      <a:pt x="73" y="110"/>
                    </a:lnTo>
                    <a:lnTo>
                      <a:pt x="77" y="108"/>
                    </a:lnTo>
                    <a:lnTo>
                      <a:pt x="81" y="94"/>
                    </a:lnTo>
                    <a:lnTo>
                      <a:pt x="85" y="86"/>
                    </a:lnTo>
                    <a:lnTo>
                      <a:pt x="88" y="85"/>
                    </a:lnTo>
                    <a:lnTo>
                      <a:pt x="92" y="80"/>
                    </a:lnTo>
                    <a:lnTo>
                      <a:pt x="96" y="57"/>
                    </a:lnTo>
                    <a:lnTo>
                      <a:pt x="100" y="74"/>
                    </a:lnTo>
                    <a:lnTo>
                      <a:pt x="104" y="82"/>
                    </a:lnTo>
                    <a:lnTo>
                      <a:pt x="107" y="84"/>
                    </a:lnTo>
                    <a:lnTo>
                      <a:pt x="111" y="75"/>
                    </a:lnTo>
                    <a:lnTo>
                      <a:pt x="115" y="55"/>
                    </a:lnTo>
                    <a:lnTo>
                      <a:pt x="119" y="26"/>
                    </a:lnTo>
                    <a:lnTo>
                      <a:pt x="123" y="32"/>
                    </a:lnTo>
                    <a:lnTo>
                      <a:pt x="127" y="39"/>
                    </a:lnTo>
                    <a:lnTo>
                      <a:pt x="130" y="33"/>
                    </a:lnTo>
                    <a:lnTo>
                      <a:pt x="134" y="0"/>
                    </a:lnTo>
                    <a:lnTo>
                      <a:pt x="138" y="7"/>
                    </a:lnTo>
                    <a:lnTo>
                      <a:pt x="142" y="11"/>
                    </a:lnTo>
                    <a:lnTo>
                      <a:pt x="146" y="17"/>
                    </a:lnTo>
                    <a:lnTo>
                      <a:pt x="149" y="30"/>
                    </a:lnTo>
                    <a:lnTo>
                      <a:pt x="153" y="43"/>
                    </a:lnTo>
                    <a:lnTo>
                      <a:pt x="157" y="52"/>
                    </a:lnTo>
                    <a:lnTo>
                      <a:pt x="161" y="63"/>
                    </a:lnTo>
                    <a:lnTo>
                      <a:pt x="165" y="60"/>
                    </a:lnTo>
                    <a:lnTo>
                      <a:pt x="169" y="62"/>
                    </a:lnTo>
                    <a:lnTo>
                      <a:pt x="172" y="60"/>
                    </a:lnTo>
                    <a:lnTo>
                      <a:pt x="176" y="50"/>
                    </a:lnTo>
                    <a:lnTo>
                      <a:pt x="180" y="34"/>
                    </a:lnTo>
                    <a:lnTo>
                      <a:pt x="184" y="40"/>
                    </a:lnTo>
                    <a:lnTo>
                      <a:pt x="188" y="37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2" name="Freeform 1554"/>
              <p:cNvSpPr>
                <a:spLocks/>
              </p:cNvSpPr>
              <p:nvPr/>
            </p:nvSpPr>
            <p:spPr bwMode="auto">
              <a:xfrm>
                <a:off x="3092515" y="1250905"/>
                <a:ext cx="296863" cy="265113"/>
              </a:xfrm>
              <a:custGeom>
                <a:avLst/>
                <a:gdLst>
                  <a:gd name="T0" fmla="*/ 0 w 187"/>
                  <a:gd name="T1" fmla="*/ 0 h 167"/>
                  <a:gd name="T2" fmla="*/ 4 w 187"/>
                  <a:gd name="T3" fmla="*/ 13 h 167"/>
                  <a:gd name="T4" fmla="*/ 7 w 187"/>
                  <a:gd name="T5" fmla="*/ 6 h 167"/>
                  <a:gd name="T6" fmla="*/ 11 w 187"/>
                  <a:gd name="T7" fmla="*/ 19 h 167"/>
                  <a:gd name="T8" fmla="*/ 15 w 187"/>
                  <a:gd name="T9" fmla="*/ 23 h 167"/>
                  <a:gd name="T10" fmla="*/ 19 w 187"/>
                  <a:gd name="T11" fmla="*/ 24 h 167"/>
                  <a:gd name="T12" fmla="*/ 23 w 187"/>
                  <a:gd name="T13" fmla="*/ 25 h 167"/>
                  <a:gd name="T14" fmla="*/ 26 w 187"/>
                  <a:gd name="T15" fmla="*/ 47 h 167"/>
                  <a:gd name="T16" fmla="*/ 30 w 187"/>
                  <a:gd name="T17" fmla="*/ 49 h 167"/>
                  <a:gd name="T18" fmla="*/ 34 w 187"/>
                  <a:gd name="T19" fmla="*/ 58 h 167"/>
                  <a:gd name="T20" fmla="*/ 38 w 187"/>
                  <a:gd name="T21" fmla="*/ 58 h 167"/>
                  <a:gd name="T22" fmla="*/ 42 w 187"/>
                  <a:gd name="T23" fmla="*/ 58 h 167"/>
                  <a:gd name="T24" fmla="*/ 46 w 187"/>
                  <a:gd name="T25" fmla="*/ 45 h 167"/>
                  <a:gd name="T26" fmla="*/ 49 w 187"/>
                  <a:gd name="T27" fmla="*/ 53 h 167"/>
                  <a:gd name="T28" fmla="*/ 53 w 187"/>
                  <a:gd name="T29" fmla="*/ 54 h 167"/>
                  <a:gd name="T30" fmla="*/ 57 w 187"/>
                  <a:gd name="T31" fmla="*/ 64 h 167"/>
                  <a:gd name="T32" fmla="*/ 61 w 187"/>
                  <a:gd name="T33" fmla="*/ 55 h 167"/>
                  <a:gd name="T34" fmla="*/ 65 w 187"/>
                  <a:gd name="T35" fmla="*/ 52 h 167"/>
                  <a:gd name="T36" fmla="*/ 68 w 187"/>
                  <a:gd name="T37" fmla="*/ 64 h 167"/>
                  <a:gd name="T38" fmla="*/ 72 w 187"/>
                  <a:gd name="T39" fmla="*/ 66 h 167"/>
                  <a:gd name="T40" fmla="*/ 76 w 187"/>
                  <a:gd name="T41" fmla="*/ 66 h 167"/>
                  <a:gd name="T42" fmla="*/ 80 w 187"/>
                  <a:gd name="T43" fmla="*/ 62 h 167"/>
                  <a:gd name="T44" fmla="*/ 84 w 187"/>
                  <a:gd name="T45" fmla="*/ 40 h 167"/>
                  <a:gd name="T46" fmla="*/ 88 w 187"/>
                  <a:gd name="T47" fmla="*/ 48 h 167"/>
                  <a:gd name="T48" fmla="*/ 92 w 187"/>
                  <a:gd name="T49" fmla="*/ 53 h 167"/>
                  <a:gd name="T50" fmla="*/ 95 w 187"/>
                  <a:gd name="T51" fmla="*/ 50 h 167"/>
                  <a:gd name="T52" fmla="*/ 99 w 187"/>
                  <a:gd name="T53" fmla="*/ 23 h 167"/>
                  <a:gd name="T54" fmla="*/ 103 w 187"/>
                  <a:gd name="T55" fmla="*/ 18 h 167"/>
                  <a:gd name="T56" fmla="*/ 107 w 187"/>
                  <a:gd name="T57" fmla="*/ 24 h 167"/>
                  <a:gd name="T58" fmla="*/ 110 w 187"/>
                  <a:gd name="T59" fmla="*/ 31 h 167"/>
                  <a:gd name="T60" fmla="*/ 114 w 187"/>
                  <a:gd name="T61" fmla="*/ 38 h 167"/>
                  <a:gd name="T62" fmla="*/ 118 w 187"/>
                  <a:gd name="T63" fmla="*/ 45 h 167"/>
                  <a:gd name="T64" fmla="*/ 122 w 187"/>
                  <a:gd name="T65" fmla="*/ 79 h 167"/>
                  <a:gd name="T66" fmla="*/ 126 w 187"/>
                  <a:gd name="T67" fmla="*/ 70 h 167"/>
                  <a:gd name="T68" fmla="*/ 130 w 187"/>
                  <a:gd name="T69" fmla="*/ 68 h 167"/>
                  <a:gd name="T70" fmla="*/ 133 w 187"/>
                  <a:gd name="T71" fmla="*/ 72 h 167"/>
                  <a:gd name="T72" fmla="*/ 137 w 187"/>
                  <a:gd name="T73" fmla="*/ 69 h 167"/>
                  <a:gd name="T74" fmla="*/ 141 w 187"/>
                  <a:gd name="T75" fmla="*/ 48 h 167"/>
                  <a:gd name="T76" fmla="*/ 145 w 187"/>
                  <a:gd name="T77" fmla="*/ 82 h 167"/>
                  <a:gd name="T78" fmla="*/ 149 w 187"/>
                  <a:gd name="T79" fmla="*/ 94 h 167"/>
                  <a:gd name="T80" fmla="*/ 153 w 187"/>
                  <a:gd name="T81" fmla="*/ 99 h 167"/>
                  <a:gd name="T82" fmla="*/ 156 w 187"/>
                  <a:gd name="T83" fmla="*/ 103 h 167"/>
                  <a:gd name="T84" fmla="*/ 160 w 187"/>
                  <a:gd name="T85" fmla="*/ 106 h 167"/>
                  <a:gd name="T86" fmla="*/ 164 w 187"/>
                  <a:gd name="T87" fmla="*/ 128 h 167"/>
                  <a:gd name="T88" fmla="*/ 168 w 187"/>
                  <a:gd name="T89" fmla="*/ 136 h 167"/>
                  <a:gd name="T90" fmla="*/ 172 w 187"/>
                  <a:gd name="T91" fmla="*/ 142 h 167"/>
                  <a:gd name="T92" fmla="*/ 175 w 187"/>
                  <a:gd name="T93" fmla="*/ 145 h 167"/>
                  <a:gd name="T94" fmla="*/ 179 w 187"/>
                  <a:gd name="T95" fmla="*/ 134 h 167"/>
                  <a:gd name="T96" fmla="*/ 183 w 187"/>
                  <a:gd name="T97" fmla="*/ 154 h 167"/>
                  <a:gd name="T98" fmla="*/ 187 w 187"/>
                  <a:gd name="T99" fmla="*/ 167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67">
                    <a:moveTo>
                      <a:pt x="0" y="0"/>
                    </a:moveTo>
                    <a:lnTo>
                      <a:pt x="4" y="13"/>
                    </a:lnTo>
                    <a:lnTo>
                      <a:pt x="7" y="6"/>
                    </a:lnTo>
                    <a:lnTo>
                      <a:pt x="11" y="19"/>
                    </a:lnTo>
                    <a:lnTo>
                      <a:pt x="15" y="23"/>
                    </a:lnTo>
                    <a:lnTo>
                      <a:pt x="19" y="24"/>
                    </a:lnTo>
                    <a:lnTo>
                      <a:pt x="23" y="25"/>
                    </a:lnTo>
                    <a:lnTo>
                      <a:pt x="26" y="47"/>
                    </a:lnTo>
                    <a:lnTo>
                      <a:pt x="30" y="49"/>
                    </a:lnTo>
                    <a:lnTo>
                      <a:pt x="34" y="58"/>
                    </a:lnTo>
                    <a:lnTo>
                      <a:pt x="38" y="58"/>
                    </a:lnTo>
                    <a:lnTo>
                      <a:pt x="42" y="58"/>
                    </a:lnTo>
                    <a:lnTo>
                      <a:pt x="46" y="45"/>
                    </a:lnTo>
                    <a:lnTo>
                      <a:pt x="49" y="53"/>
                    </a:lnTo>
                    <a:lnTo>
                      <a:pt x="53" y="54"/>
                    </a:lnTo>
                    <a:lnTo>
                      <a:pt x="57" y="64"/>
                    </a:lnTo>
                    <a:lnTo>
                      <a:pt x="61" y="55"/>
                    </a:lnTo>
                    <a:lnTo>
                      <a:pt x="65" y="52"/>
                    </a:lnTo>
                    <a:lnTo>
                      <a:pt x="68" y="64"/>
                    </a:lnTo>
                    <a:lnTo>
                      <a:pt x="72" y="66"/>
                    </a:lnTo>
                    <a:lnTo>
                      <a:pt x="76" y="66"/>
                    </a:lnTo>
                    <a:lnTo>
                      <a:pt x="80" y="62"/>
                    </a:lnTo>
                    <a:lnTo>
                      <a:pt x="84" y="40"/>
                    </a:lnTo>
                    <a:lnTo>
                      <a:pt x="88" y="48"/>
                    </a:lnTo>
                    <a:lnTo>
                      <a:pt x="92" y="53"/>
                    </a:lnTo>
                    <a:lnTo>
                      <a:pt x="95" y="50"/>
                    </a:lnTo>
                    <a:lnTo>
                      <a:pt x="99" y="23"/>
                    </a:lnTo>
                    <a:lnTo>
                      <a:pt x="103" y="18"/>
                    </a:lnTo>
                    <a:lnTo>
                      <a:pt x="107" y="24"/>
                    </a:lnTo>
                    <a:lnTo>
                      <a:pt x="110" y="31"/>
                    </a:lnTo>
                    <a:lnTo>
                      <a:pt x="114" y="38"/>
                    </a:lnTo>
                    <a:lnTo>
                      <a:pt x="118" y="45"/>
                    </a:lnTo>
                    <a:lnTo>
                      <a:pt x="122" y="79"/>
                    </a:lnTo>
                    <a:lnTo>
                      <a:pt x="126" y="70"/>
                    </a:lnTo>
                    <a:lnTo>
                      <a:pt x="130" y="68"/>
                    </a:lnTo>
                    <a:lnTo>
                      <a:pt x="133" y="72"/>
                    </a:lnTo>
                    <a:lnTo>
                      <a:pt x="137" y="69"/>
                    </a:lnTo>
                    <a:lnTo>
                      <a:pt x="141" y="48"/>
                    </a:lnTo>
                    <a:lnTo>
                      <a:pt x="145" y="82"/>
                    </a:lnTo>
                    <a:lnTo>
                      <a:pt x="149" y="94"/>
                    </a:lnTo>
                    <a:lnTo>
                      <a:pt x="153" y="99"/>
                    </a:lnTo>
                    <a:lnTo>
                      <a:pt x="156" y="103"/>
                    </a:lnTo>
                    <a:lnTo>
                      <a:pt x="160" y="106"/>
                    </a:lnTo>
                    <a:lnTo>
                      <a:pt x="164" y="128"/>
                    </a:lnTo>
                    <a:lnTo>
                      <a:pt x="168" y="136"/>
                    </a:lnTo>
                    <a:lnTo>
                      <a:pt x="172" y="142"/>
                    </a:lnTo>
                    <a:lnTo>
                      <a:pt x="175" y="145"/>
                    </a:lnTo>
                    <a:lnTo>
                      <a:pt x="179" y="134"/>
                    </a:lnTo>
                    <a:lnTo>
                      <a:pt x="183" y="154"/>
                    </a:lnTo>
                    <a:lnTo>
                      <a:pt x="187" y="167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3" name="Freeform 1555"/>
              <p:cNvSpPr>
                <a:spLocks/>
              </p:cNvSpPr>
              <p:nvPr/>
            </p:nvSpPr>
            <p:spPr bwMode="auto">
              <a:xfrm>
                <a:off x="3389377" y="1342980"/>
                <a:ext cx="296863" cy="173038"/>
              </a:xfrm>
              <a:custGeom>
                <a:avLst/>
                <a:gdLst>
                  <a:gd name="T0" fmla="*/ 0 w 187"/>
                  <a:gd name="T1" fmla="*/ 109 h 109"/>
                  <a:gd name="T2" fmla="*/ 4 w 187"/>
                  <a:gd name="T3" fmla="*/ 109 h 109"/>
                  <a:gd name="T4" fmla="*/ 8 w 187"/>
                  <a:gd name="T5" fmla="*/ 100 h 109"/>
                  <a:gd name="T6" fmla="*/ 11 w 187"/>
                  <a:gd name="T7" fmla="*/ 88 h 109"/>
                  <a:gd name="T8" fmla="*/ 15 w 187"/>
                  <a:gd name="T9" fmla="*/ 60 h 109"/>
                  <a:gd name="T10" fmla="*/ 19 w 187"/>
                  <a:gd name="T11" fmla="*/ 63 h 109"/>
                  <a:gd name="T12" fmla="*/ 23 w 187"/>
                  <a:gd name="T13" fmla="*/ 68 h 109"/>
                  <a:gd name="T14" fmla="*/ 27 w 187"/>
                  <a:gd name="T15" fmla="*/ 72 h 109"/>
                  <a:gd name="T16" fmla="*/ 30 w 187"/>
                  <a:gd name="T17" fmla="*/ 64 h 109"/>
                  <a:gd name="T18" fmla="*/ 34 w 187"/>
                  <a:gd name="T19" fmla="*/ 49 h 109"/>
                  <a:gd name="T20" fmla="*/ 38 w 187"/>
                  <a:gd name="T21" fmla="*/ 15 h 109"/>
                  <a:gd name="T22" fmla="*/ 42 w 187"/>
                  <a:gd name="T23" fmla="*/ 24 h 109"/>
                  <a:gd name="T24" fmla="*/ 46 w 187"/>
                  <a:gd name="T25" fmla="*/ 29 h 109"/>
                  <a:gd name="T26" fmla="*/ 50 w 187"/>
                  <a:gd name="T27" fmla="*/ 19 h 109"/>
                  <a:gd name="T28" fmla="*/ 54 w 187"/>
                  <a:gd name="T29" fmla="*/ 9 h 109"/>
                  <a:gd name="T30" fmla="*/ 57 w 187"/>
                  <a:gd name="T31" fmla="*/ 12 h 109"/>
                  <a:gd name="T32" fmla="*/ 61 w 187"/>
                  <a:gd name="T33" fmla="*/ 25 h 109"/>
                  <a:gd name="T34" fmla="*/ 65 w 187"/>
                  <a:gd name="T35" fmla="*/ 28 h 109"/>
                  <a:gd name="T36" fmla="*/ 69 w 187"/>
                  <a:gd name="T37" fmla="*/ 24 h 109"/>
                  <a:gd name="T38" fmla="*/ 72 w 187"/>
                  <a:gd name="T39" fmla="*/ 1 h 109"/>
                  <a:gd name="T40" fmla="*/ 76 w 187"/>
                  <a:gd name="T41" fmla="*/ 1 h 109"/>
                  <a:gd name="T42" fmla="*/ 80 w 187"/>
                  <a:gd name="T43" fmla="*/ 7 h 109"/>
                  <a:gd name="T44" fmla="*/ 84 w 187"/>
                  <a:gd name="T45" fmla="*/ 11 h 109"/>
                  <a:gd name="T46" fmla="*/ 88 w 187"/>
                  <a:gd name="T47" fmla="*/ 0 h 109"/>
                  <a:gd name="T48" fmla="*/ 92 w 187"/>
                  <a:gd name="T49" fmla="*/ 14 h 109"/>
                  <a:gd name="T50" fmla="*/ 96 w 187"/>
                  <a:gd name="T51" fmla="*/ 28 h 109"/>
                  <a:gd name="T52" fmla="*/ 99 w 187"/>
                  <a:gd name="T53" fmla="*/ 32 h 109"/>
                  <a:gd name="T54" fmla="*/ 103 w 187"/>
                  <a:gd name="T55" fmla="*/ 29 h 109"/>
                  <a:gd name="T56" fmla="*/ 107 w 187"/>
                  <a:gd name="T57" fmla="*/ 38 h 109"/>
                  <a:gd name="T58" fmla="*/ 111 w 187"/>
                  <a:gd name="T59" fmla="*/ 38 h 109"/>
                  <a:gd name="T60" fmla="*/ 115 w 187"/>
                  <a:gd name="T61" fmla="*/ 43 h 109"/>
                  <a:gd name="T62" fmla="*/ 118 w 187"/>
                  <a:gd name="T63" fmla="*/ 52 h 109"/>
                  <a:gd name="T64" fmla="*/ 122 w 187"/>
                  <a:gd name="T65" fmla="*/ 57 h 109"/>
                  <a:gd name="T66" fmla="*/ 126 w 187"/>
                  <a:gd name="T67" fmla="*/ 57 h 109"/>
                  <a:gd name="T68" fmla="*/ 130 w 187"/>
                  <a:gd name="T69" fmla="*/ 38 h 109"/>
                  <a:gd name="T70" fmla="*/ 134 w 187"/>
                  <a:gd name="T71" fmla="*/ 45 h 109"/>
                  <a:gd name="T72" fmla="*/ 137 w 187"/>
                  <a:gd name="T73" fmla="*/ 55 h 109"/>
                  <a:gd name="T74" fmla="*/ 141 w 187"/>
                  <a:gd name="T75" fmla="*/ 63 h 109"/>
                  <a:gd name="T76" fmla="*/ 145 w 187"/>
                  <a:gd name="T77" fmla="*/ 62 h 109"/>
                  <a:gd name="T78" fmla="*/ 149 w 187"/>
                  <a:gd name="T79" fmla="*/ 56 h 109"/>
                  <a:gd name="T80" fmla="*/ 153 w 187"/>
                  <a:gd name="T81" fmla="*/ 38 h 109"/>
                  <a:gd name="T82" fmla="*/ 157 w 187"/>
                  <a:gd name="T83" fmla="*/ 40 h 109"/>
                  <a:gd name="T84" fmla="*/ 160 w 187"/>
                  <a:gd name="T85" fmla="*/ 46 h 109"/>
                  <a:gd name="T86" fmla="*/ 164 w 187"/>
                  <a:gd name="T87" fmla="*/ 47 h 109"/>
                  <a:gd name="T88" fmla="*/ 168 w 187"/>
                  <a:gd name="T89" fmla="*/ 58 h 109"/>
                  <a:gd name="T90" fmla="*/ 172 w 187"/>
                  <a:gd name="T91" fmla="*/ 85 h 109"/>
                  <a:gd name="T92" fmla="*/ 176 w 187"/>
                  <a:gd name="T93" fmla="*/ 86 h 109"/>
                  <a:gd name="T94" fmla="*/ 179 w 187"/>
                  <a:gd name="T95" fmla="*/ 88 h 109"/>
                  <a:gd name="T96" fmla="*/ 183 w 187"/>
                  <a:gd name="T97" fmla="*/ 96 h 109"/>
                  <a:gd name="T98" fmla="*/ 187 w 187"/>
                  <a:gd name="T99" fmla="*/ 98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09">
                    <a:moveTo>
                      <a:pt x="0" y="109"/>
                    </a:moveTo>
                    <a:lnTo>
                      <a:pt x="4" y="109"/>
                    </a:lnTo>
                    <a:lnTo>
                      <a:pt x="8" y="100"/>
                    </a:lnTo>
                    <a:lnTo>
                      <a:pt x="11" y="88"/>
                    </a:lnTo>
                    <a:lnTo>
                      <a:pt x="15" y="60"/>
                    </a:lnTo>
                    <a:lnTo>
                      <a:pt x="19" y="63"/>
                    </a:lnTo>
                    <a:lnTo>
                      <a:pt x="23" y="68"/>
                    </a:lnTo>
                    <a:lnTo>
                      <a:pt x="27" y="72"/>
                    </a:lnTo>
                    <a:lnTo>
                      <a:pt x="30" y="64"/>
                    </a:lnTo>
                    <a:lnTo>
                      <a:pt x="34" y="49"/>
                    </a:lnTo>
                    <a:lnTo>
                      <a:pt x="38" y="15"/>
                    </a:lnTo>
                    <a:lnTo>
                      <a:pt x="42" y="24"/>
                    </a:lnTo>
                    <a:lnTo>
                      <a:pt x="46" y="29"/>
                    </a:lnTo>
                    <a:lnTo>
                      <a:pt x="50" y="19"/>
                    </a:lnTo>
                    <a:lnTo>
                      <a:pt x="54" y="9"/>
                    </a:lnTo>
                    <a:lnTo>
                      <a:pt x="57" y="12"/>
                    </a:lnTo>
                    <a:lnTo>
                      <a:pt x="61" y="25"/>
                    </a:lnTo>
                    <a:lnTo>
                      <a:pt x="65" y="28"/>
                    </a:lnTo>
                    <a:lnTo>
                      <a:pt x="69" y="24"/>
                    </a:lnTo>
                    <a:lnTo>
                      <a:pt x="72" y="1"/>
                    </a:lnTo>
                    <a:lnTo>
                      <a:pt x="76" y="1"/>
                    </a:lnTo>
                    <a:lnTo>
                      <a:pt x="80" y="7"/>
                    </a:lnTo>
                    <a:lnTo>
                      <a:pt x="84" y="11"/>
                    </a:lnTo>
                    <a:lnTo>
                      <a:pt x="88" y="0"/>
                    </a:lnTo>
                    <a:lnTo>
                      <a:pt x="92" y="14"/>
                    </a:lnTo>
                    <a:lnTo>
                      <a:pt x="96" y="28"/>
                    </a:lnTo>
                    <a:lnTo>
                      <a:pt x="99" y="32"/>
                    </a:lnTo>
                    <a:lnTo>
                      <a:pt x="103" y="29"/>
                    </a:lnTo>
                    <a:lnTo>
                      <a:pt x="107" y="38"/>
                    </a:lnTo>
                    <a:lnTo>
                      <a:pt x="111" y="38"/>
                    </a:lnTo>
                    <a:lnTo>
                      <a:pt x="115" y="43"/>
                    </a:lnTo>
                    <a:lnTo>
                      <a:pt x="118" y="52"/>
                    </a:lnTo>
                    <a:lnTo>
                      <a:pt x="122" y="57"/>
                    </a:lnTo>
                    <a:lnTo>
                      <a:pt x="126" y="57"/>
                    </a:lnTo>
                    <a:lnTo>
                      <a:pt x="130" y="38"/>
                    </a:lnTo>
                    <a:lnTo>
                      <a:pt x="134" y="45"/>
                    </a:lnTo>
                    <a:lnTo>
                      <a:pt x="137" y="55"/>
                    </a:lnTo>
                    <a:lnTo>
                      <a:pt x="141" y="63"/>
                    </a:lnTo>
                    <a:lnTo>
                      <a:pt x="145" y="62"/>
                    </a:lnTo>
                    <a:lnTo>
                      <a:pt x="149" y="56"/>
                    </a:lnTo>
                    <a:lnTo>
                      <a:pt x="153" y="38"/>
                    </a:lnTo>
                    <a:lnTo>
                      <a:pt x="157" y="40"/>
                    </a:lnTo>
                    <a:lnTo>
                      <a:pt x="160" y="46"/>
                    </a:lnTo>
                    <a:lnTo>
                      <a:pt x="164" y="47"/>
                    </a:lnTo>
                    <a:lnTo>
                      <a:pt x="168" y="58"/>
                    </a:lnTo>
                    <a:lnTo>
                      <a:pt x="172" y="85"/>
                    </a:lnTo>
                    <a:lnTo>
                      <a:pt x="176" y="86"/>
                    </a:lnTo>
                    <a:lnTo>
                      <a:pt x="179" y="88"/>
                    </a:lnTo>
                    <a:lnTo>
                      <a:pt x="183" y="96"/>
                    </a:lnTo>
                    <a:lnTo>
                      <a:pt x="187" y="98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4" name="Freeform 1556"/>
              <p:cNvSpPr>
                <a:spLocks/>
              </p:cNvSpPr>
              <p:nvPr/>
            </p:nvSpPr>
            <p:spPr bwMode="auto">
              <a:xfrm>
                <a:off x="3686240" y="1236618"/>
                <a:ext cx="290513" cy="261938"/>
              </a:xfrm>
              <a:custGeom>
                <a:avLst/>
                <a:gdLst>
                  <a:gd name="T0" fmla="*/ 0 w 183"/>
                  <a:gd name="T1" fmla="*/ 165 h 165"/>
                  <a:gd name="T2" fmla="*/ 4 w 183"/>
                  <a:gd name="T3" fmla="*/ 165 h 165"/>
                  <a:gd name="T4" fmla="*/ 8 w 183"/>
                  <a:gd name="T5" fmla="*/ 151 h 165"/>
                  <a:gd name="T6" fmla="*/ 12 w 183"/>
                  <a:gd name="T7" fmla="*/ 142 h 165"/>
                  <a:gd name="T8" fmla="*/ 16 w 183"/>
                  <a:gd name="T9" fmla="*/ 154 h 165"/>
                  <a:gd name="T10" fmla="*/ 19 w 183"/>
                  <a:gd name="T11" fmla="*/ 148 h 165"/>
                  <a:gd name="T12" fmla="*/ 23 w 183"/>
                  <a:gd name="T13" fmla="*/ 139 h 165"/>
                  <a:gd name="T14" fmla="*/ 27 w 183"/>
                  <a:gd name="T15" fmla="*/ 138 h 165"/>
                  <a:gd name="T16" fmla="*/ 31 w 183"/>
                  <a:gd name="T17" fmla="*/ 130 h 165"/>
                  <a:gd name="T18" fmla="*/ 34 w 183"/>
                  <a:gd name="T19" fmla="*/ 82 h 165"/>
                  <a:gd name="T20" fmla="*/ 38 w 183"/>
                  <a:gd name="T21" fmla="*/ 85 h 165"/>
                  <a:gd name="T22" fmla="*/ 42 w 183"/>
                  <a:gd name="T23" fmla="*/ 79 h 165"/>
                  <a:gd name="T24" fmla="*/ 46 w 183"/>
                  <a:gd name="T25" fmla="*/ 57 h 165"/>
                  <a:gd name="T26" fmla="*/ 50 w 183"/>
                  <a:gd name="T27" fmla="*/ 35 h 165"/>
                  <a:gd name="T28" fmla="*/ 54 w 183"/>
                  <a:gd name="T29" fmla="*/ 27 h 165"/>
                  <a:gd name="T30" fmla="*/ 58 w 183"/>
                  <a:gd name="T31" fmla="*/ 29 h 165"/>
                  <a:gd name="T32" fmla="*/ 61 w 183"/>
                  <a:gd name="T33" fmla="*/ 30 h 165"/>
                  <a:gd name="T34" fmla="*/ 65 w 183"/>
                  <a:gd name="T35" fmla="*/ 3 h 165"/>
                  <a:gd name="T36" fmla="*/ 69 w 183"/>
                  <a:gd name="T37" fmla="*/ 7 h 165"/>
                  <a:gd name="T38" fmla="*/ 73 w 183"/>
                  <a:gd name="T39" fmla="*/ 6 h 165"/>
                  <a:gd name="T40" fmla="*/ 77 w 183"/>
                  <a:gd name="T41" fmla="*/ 4 h 165"/>
                  <a:gd name="T42" fmla="*/ 80 w 183"/>
                  <a:gd name="T43" fmla="*/ 17 h 165"/>
                  <a:gd name="T44" fmla="*/ 84 w 183"/>
                  <a:gd name="T45" fmla="*/ 27 h 165"/>
                  <a:gd name="T46" fmla="*/ 88 w 183"/>
                  <a:gd name="T47" fmla="*/ 37 h 165"/>
                  <a:gd name="T48" fmla="*/ 92 w 183"/>
                  <a:gd name="T49" fmla="*/ 39 h 165"/>
                  <a:gd name="T50" fmla="*/ 96 w 183"/>
                  <a:gd name="T51" fmla="*/ 33 h 165"/>
                  <a:gd name="T52" fmla="*/ 100 w 183"/>
                  <a:gd name="T53" fmla="*/ 0 h 165"/>
                  <a:gd name="T54" fmla="*/ 103 w 183"/>
                  <a:gd name="T55" fmla="*/ 5 h 165"/>
                  <a:gd name="T56" fmla="*/ 107 w 183"/>
                  <a:gd name="T57" fmla="*/ 6 h 165"/>
                  <a:gd name="T58" fmla="*/ 111 w 183"/>
                  <a:gd name="T59" fmla="*/ 8 h 165"/>
                  <a:gd name="T60" fmla="*/ 115 w 183"/>
                  <a:gd name="T61" fmla="*/ 24 h 165"/>
                  <a:gd name="T62" fmla="*/ 119 w 183"/>
                  <a:gd name="T63" fmla="*/ 27 h 165"/>
                  <a:gd name="T64" fmla="*/ 122 w 183"/>
                  <a:gd name="T65" fmla="*/ 34 h 165"/>
                  <a:gd name="T66" fmla="*/ 126 w 183"/>
                  <a:gd name="T67" fmla="*/ 40 h 165"/>
                  <a:gd name="T68" fmla="*/ 130 w 183"/>
                  <a:gd name="T69" fmla="*/ 38 h 165"/>
                  <a:gd name="T70" fmla="*/ 134 w 183"/>
                  <a:gd name="T71" fmla="*/ 31 h 165"/>
                  <a:gd name="T72" fmla="*/ 138 w 183"/>
                  <a:gd name="T73" fmla="*/ 11 h 165"/>
                  <a:gd name="T74" fmla="*/ 141 w 183"/>
                  <a:gd name="T75" fmla="*/ 20 h 165"/>
                  <a:gd name="T76" fmla="*/ 145 w 183"/>
                  <a:gd name="T77" fmla="*/ 23 h 165"/>
                  <a:gd name="T78" fmla="*/ 149 w 183"/>
                  <a:gd name="T79" fmla="*/ 33 h 165"/>
                  <a:gd name="T80" fmla="*/ 153 w 183"/>
                  <a:gd name="T81" fmla="*/ 26 h 165"/>
                  <a:gd name="T82" fmla="*/ 157 w 183"/>
                  <a:gd name="T83" fmla="*/ 8 h 165"/>
                  <a:gd name="T84" fmla="*/ 161 w 183"/>
                  <a:gd name="T85" fmla="*/ 18 h 165"/>
                  <a:gd name="T86" fmla="*/ 165 w 183"/>
                  <a:gd name="T87" fmla="*/ 19 h 165"/>
                  <a:gd name="T88" fmla="*/ 168 w 183"/>
                  <a:gd name="T89" fmla="*/ 26 h 165"/>
                  <a:gd name="T90" fmla="*/ 172 w 183"/>
                  <a:gd name="T91" fmla="*/ 42 h 165"/>
                  <a:gd name="T92" fmla="*/ 176 w 183"/>
                  <a:gd name="T93" fmla="*/ 65 h 165"/>
                  <a:gd name="T94" fmla="*/ 180 w 183"/>
                  <a:gd name="T95" fmla="*/ 60 h 165"/>
                  <a:gd name="T96" fmla="*/ 183 w 183"/>
                  <a:gd name="T97" fmla="*/ 6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165">
                    <a:moveTo>
                      <a:pt x="0" y="165"/>
                    </a:moveTo>
                    <a:lnTo>
                      <a:pt x="4" y="165"/>
                    </a:lnTo>
                    <a:lnTo>
                      <a:pt x="8" y="151"/>
                    </a:lnTo>
                    <a:lnTo>
                      <a:pt x="12" y="142"/>
                    </a:lnTo>
                    <a:lnTo>
                      <a:pt x="16" y="154"/>
                    </a:lnTo>
                    <a:lnTo>
                      <a:pt x="19" y="148"/>
                    </a:lnTo>
                    <a:lnTo>
                      <a:pt x="23" y="139"/>
                    </a:lnTo>
                    <a:lnTo>
                      <a:pt x="27" y="138"/>
                    </a:lnTo>
                    <a:lnTo>
                      <a:pt x="31" y="130"/>
                    </a:lnTo>
                    <a:lnTo>
                      <a:pt x="34" y="82"/>
                    </a:lnTo>
                    <a:lnTo>
                      <a:pt x="38" y="85"/>
                    </a:lnTo>
                    <a:lnTo>
                      <a:pt x="42" y="79"/>
                    </a:lnTo>
                    <a:lnTo>
                      <a:pt x="46" y="57"/>
                    </a:lnTo>
                    <a:lnTo>
                      <a:pt x="50" y="35"/>
                    </a:lnTo>
                    <a:lnTo>
                      <a:pt x="54" y="27"/>
                    </a:lnTo>
                    <a:lnTo>
                      <a:pt x="58" y="29"/>
                    </a:lnTo>
                    <a:lnTo>
                      <a:pt x="61" y="30"/>
                    </a:lnTo>
                    <a:lnTo>
                      <a:pt x="65" y="3"/>
                    </a:lnTo>
                    <a:lnTo>
                      <a:pt x="69" y="7"/>
                    </a:lnTo>
                    <a:lnTo>
                      <a:pt x="73" y="6"/>
                    </a:lnTo>
                    <a:lnTo>
                      <a:pt x="77" y="4"/>
                    </a:lnTo>
                    <a:lnTo>
                      <a:pt x="80" y="17"/>
                    </a:lnTo>
                    <a:lnTo>
                      <a:pt x="84" y="27"/>
                    </a:lnTo>
                    <a:lnTo>
                      <a:pt x="88" y="37"/>
                    </a:lnTo>
                    <a:lnTo>
                      <a:pt x="92" y="39"/>
                    </a:lnTo>
                    <a:lnTo>
                      <a:pt x="96" y="33"/>
                    </a:lnTo>
                    <a:lnTo>
                      <a:pt x="100" y="0"/>
                    </a:lnTo>
                    <a:lnTo>
                      <a:pt x="103" y="5"/>
                    </a:lnTo>
                    <a:lnTo>
                      <a:pt x="107" y="6"/>
                    </a:lnTo>
                    <a:lnTo>
                      <a:pt x="111" y="8"/>
                    </a:lnTo>
                    <a:lnTo>
                      <a:pt x="115" y="24"/>
                    </a:lnTo>
                    <a:lnTo>
                      <a:pt x="119" y="27"/>
                    </a:lnTo>
                    <a:lnTo>
                      <a:pt x="122" y="34"/>
                    </a:lnTo>
                    <a:lnTo>
                      <a:pt x="126" y="40"/>
                    </a:lnTo>
                    <a:lnTo>
                      <a:pt x="130" y="38"/>
                    </a:lnTo>
                    <a:lnTo>
                      <a:pt x="134" y="31"/>
                    </a:lnTo>
                    <a:lnTo>
                      <a:pt x="138" y="11"/>
                    </a:lnTo>
                    <a:lnTo>
                      <a:pt x="141" y="20"/>
                    </a:lnTo>
                    <a:lnTo>
                      <a:pt x="145" y="23"/>
                    </a:lnTo>
                    <a:lnTo>
                      <a:pt x="149" y="33"/>
                    </a:lnTo>
                    <a:lnTo>
                      <a:pt x="153" y="26"/>
                    </a:lnTo>
                    <a:lnTo>
                      <a:pt x="157" y="8"/>
                    </a:lnTo>
                    <a:lnTo>
                      <a:pt x="161" y="18"/>
                    </a:lnTo>
                    <a:lnTo>
                      <a:pt x="165" y="19"/>
                    </a:lnTo>
                    <a:lnTo>
                      <a:pt x="168" y="26"/>
                    </a:lnTo>
                    <a:lnTo>
                      <a:pt x="172" y="42"/>
                    </a:lnTo>
                    <a:lnTo>
                      <a:pt x="176" y="65"/>
                    </a:lnTo>
                    <a:lnTo>
                      <a:pt x="180" y="60"/>
                    </a:lnTo>
                    <a:lnTo>
                      <a:pt x="183" y="66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5" name="Freeform 1557"/>
              <p:cNvSpPr>
                <a:spLocks/>
              </p:cNvSpPr>
              <p:nvPr/>
            </p:nvSpPr>
            <p:spPr bwMode="auto">
              <a:xfrm>
                <a:off x="2794065" y="1103268"/>
                <a:ext cx="298450" cy="284163"/>
              </a:xfrm>
              <a:custGeom>
                <a:avLst/>
                <a:gdLst>
                  <a:gd name="T0" fmla="*/ 0 w 188"/>
                  <a:gd name="T1" fmla="*/ 0 h 179"/>
                  <a:gd name="T2" fmla="*/ 4 w 188"/>
                  <a:gd name="T3" fmla="*/ 129 h 179"/>
                  <a:gd name="T4" fmla="*/ 8 w 188"/>
                  <a:gd name="T5" fmla="*/ 134 h 179"/>
                  <a:gd name="T6" fmla="*/ 12 w 188"/>
                  <a:gd name="T7" fmla="*/ 141 h 179"/>
                  <a:gd name="T8" fmla="*/ 16 w 188"/>
                  <a:gd name="T9" fmla="*/ 148 h 179"/>
                  <a:gd name="T10" fmla="*/ 20 w 188"/>
                  <a:gd name="T11" fmla="*/ 171 h 179"/>
                  <a:gd name="T12" fmla="*/ 23 w 188"/>
                  <a:gd name="T13" fmla="*/ 177 h 179"/>
                  <a:gd name="T14" fmla="*/ 27 w 188"/>
                  <a:gd name="T15" fmla="*/ 179 h 179"/>
                  <a:gd name="T16" fmla="*/ 31 w 188"/>
                  <a:gd name="T17" fmla="*/ 177 h 179"/>
                  <a:gd name="T18" fmla="*/ 35 w 188"/>
                  <a:gd name="T19" fmla="*/ 164 h 179"/>
                  <a:gd name="T20" fmla="*/ 39 w 188"/>
                  <a:gd name="T21" fmla="*/ 168 h 179"/>
                  <a:gd name="T22" fmla="*/ 43 w 188"/>
                  <a:gd name="T23" fmla="*/ 178 h 179"/>
                  <a:gd name="T24" fmla="*/ 46 w 188"/>
                  <a:gd name="T25" fmla="*/ 178 h 179"/>
                  <a:gd name="T26" fmla="*/ 50 w 188"/>
                  <a:gd name="T27" fmla="*/ 171 h 179"/>
                  <a:gd name="T28" fmla="*/ 54 w 188"/>
                  <a:gd name="T29" fmla="*/ 170 h 179"/>
                  <a:gd name="T30" fmla="*/ 58 w 188"/>
                  <a:gd name="T31" fmla="*/ 172 h 179"/>
                  <a:gd name="T32" fmla="*/ 61 w 188"/>
                  <a:gd name="T33" fmla="*/ 152 h 179"/>
                  <a:gd name="T34" fmla="*/ 65 w 188"/>
                  <a:gd name="T35" fmla="*/ 140 h 179"/>
                  <a:gd name="T36" fmla="*/ 69 w 188"/>
                  <a:gd name="T37" fmla="*/ 135 h 179"/>
                  <a:gd name="T38" fmla="*/ 73 w 188"/>
                  <a:gd name="T39" fmla="*/ 146 h 179"/>
                  <a:gd name="T40" fmla="*/ 77 w 188"/>
                  <a:gd name="T41" fmla="*/ 150 h 179"/>
                  <a:gd name="T42" fmla="*/ 81 w 188"/>
                  <a:gd name="T43" fmla="*/ 146 h 179"/>
                  <a:gd name="T44" fmla="*/ 85 w 188"/>
                  <a:gd name="T45" fmla="*/ 155 h 179"/>
                  <a:gd name="T46" fmla="*/ 88 w 188"/>
                  <a:gd name="T47" fmla="*/ 148 h 179"/>
                  <a:gd name="T48" fmla="*/ 92 w 188"/>
                  <a:gd name="T49" fmla="*/ 128 h 179"/>
                  <a:gd name="T50" fmla="*/ 96 w 188"/>
                  <a:gd name="T51" fmla="*/ 126 h 179"/>
                  <a:gd name="T52" fmla="*/ 100 w 188"/>
                  <a:gd name="T53" fmla="*/ 120 h 179"/>
                  <a:gd name="T54" fmla="*/ 104 w 188"/>
                  <a:gd name="T55" fmla="*/ 127 h 179"/>
                  <a:gd name="T56" fmla="*/ 107 w 188"/>
                  <a:gd name="T57" fmla="*/ 131 h 179"/>
                  <a:gd name="T58" fmla="*/ 111 w 188"/>
                  <a:gd name="T59" fmla="*/ 125 h 179"/>
                  <a:gd name="T60" fmla="*/ 115 w 188"/>
                  <a:gd name="T61" fmla="*/ 103 h 179"/>
                  <a:gd name="T62" fmla="*/ 119 w 188"/>
                  <a:gd name="T63" fmla="*/ 91 h 179"/>
                  <a:gd name="T64" fmla="*/ 123 w 188"/>
                  <a:gd name="T65" fmla="*/ 103 h 179"/>
                  <a:gd name="T66" fmla="*/ 127 w 188"/>
                  <a:gd name="T67" fmla="*/ 107 h 179"/>
                  <a:gd name="T68" fmla="*/ 130 w 188"/>
                  <a:gd name="T69" fmla="*/ 97 h 179"/>
                  <a:gd name="T70" fmla="*/ 134 w 188"/>
                  <a:gd name="T71" fmla="*/ 94 h 179"/>
                  <a:gd name="T72" fmla="*/ 138 w 188"/>
                  <a:gd name="T73" fmla="*/ 110 h 179"/>
                  <a:gd name="T74" fmla="*/ 142 w 188"/>
                  <a:gd name="T75" fmla="*/ 124 h 179"/>
                  <a:gd name="T76" fmla="*/ 146 w 188"/>
                  <a:gd name="T77" fmla="*/ 126 h 179"/>
                  <a:gd name="T78" fmla="*/ 149 w 188"/>
                  <a:gd name="T79" fmla="*/ 127 h 179"/>
                  <a:gd name="T80" fmla="*/ 153 w 188"/>
                  <a:gd name="T81" fmla="*/ 127 h 179"/>
                  <a:gd name="T82" fmla="*/ 157 w 188"/>
                  <a:gd name="T83" fmla="*/ 143 h 179"/>
                  <a:gd name="T84" fmla="*/ 161 w 188"/>
                  <a:gd name="T85" fmla="*/ 155 h 179"/>
                  <a:gd name="T86" fmla="*/ 165 w 188"/>
                  <a:gd name="T87" fmla="*/ 158 h 179"/>
                  <a:gd name="T88" fmla="*/ 169 w 188"/>
                  <a:gd name="T89" fmla="*/ 162 h 179"/>
                  <a:gd name="T90" fmla="*/ 172 w 188"/>
                  <a:gd name="T91" fmla="*/ 162 h 179"/>
                  <a:gd name="T92" fmla="*/ 176 w 188"/>
                  <a:gd name="T93" fmla="*/ 158 h 179"/>
                  <a:gd name="T94" fmla="*/ 180 w 188"/>
                  <a:gd name="T95" fmla="*/ 153 h 179"/>
                  <a:gd name="T96" fmla="*/ 184 w 188"/>
                  <a:gd name="T97" fmla="*/ 155 h 179"/>
                  <a:gd name="T98" fmla="*/ 188 w 188"/>
                  <a:gd name="T99" fmla="*/ 143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79">
                    <a:moveTo>
                      <a:pt x="0" y="0"/>
                    </a:moveTo>
                    <a:lnTo>
                      <a:pt x="4" y="129"/>
                    </a:lnTo>
                    <a:lnTo>
                      <a:pt x="8" y="134"/>
                    </a:lnTo>
                    <a:lnTo>
                      <a:pt x="12" y="141"/>
                    </a:lnTo>
                    <a:lnTo>
                      <a:pt x="16" y="148"/>
                    </a:lnTo>
                    <a:lnTo>
                      <a:pt x="20" y="171"/>
                    </a:lnTo>
                    <a:lnTo>
                      <a:pt x="23" y="177"/>
                    </a:lnTo>
                    <a:lnTo>
                      <a:pt x="27" y="179"/>
                    </a:lnTo>
                    <a:lnTo>
                      <a:pt x="31" y="177"/>
                    </a:lnTo>
                    <a:lnTo>
                      <a:pt x="35" y="164"/>
                    </a:lnTo>
                    <a:lnTo>
                      <a:pt x="39" y="168"/>
                    </a:lnTo>
                    <a:lnTo>
                      <a:pt x="43" y="178"/>
                    </a:lnTo>
                    <a:lnTo>
                      <a:pt x="46" y="178"/>
                    </a:lnTo>
                    <a:lnTo>
                      <a:pt x="50" y="171"/>
                    </a:lnTo>
                    <a:lnTo>
                      <a:pt x="54" y="170"/>
                    </a:lnTo>
                    <a:lnTo>
                      <a:pt x="58" y="172"/>
                    </a:lnTo>
                    <a:lnTo>
                      <a:pt x="61" y="152"/>
                    </a:lnTo>
                    <a:lnTo>
                      <a:pt x="65" y="140"/>
                    </a:lnTo>
                    <a:lnTo>
                      <a:pt x="69" y="135"/>
                    </a:lnTo>
                    <a:lnTo>
                      <a:pt x="73" y="146"/>
                    </a:lnTo>
                    <a:lnTo>
                      <a:pt x="77" y="150"/>
                    </a:lnTo>
                    <a:lnTo>
                      <a:pt x="81" y="146"/>
                    </a:lnTo>
                    <a:lnTo>
                      <a:pt x="85" y="155"/>
                    </a:lnTo>
                    <a:lnTo>
                      <a:pt x="88" y="148"/>
                    </a:lnTo>
                    <a:lnTo>
                      <a:pt x="92" y="128"/>
                    </a:lnTo>
                    <a:lnTo>
                      <a:pt x="96" y="126"/>
                    </a:lnTo>
                    <a:lnTo>
                      <a:pt x="100" y="120"/>
                    </a:lnTo>
                    <a:lnTo>
                      <a:pt x="104" y="127"/>
                    </a:lnTo>
                    <a:lnTo>
                      <a:pt x="107" y="131"/>
                    </a:lnTo>
                    <a:lnTo>
                      <a:pt x="111" y="125"/>
                    </a:lnTo>
                    <a:lnTo>
                      <a:pt x="115" y="103"/>
                    </a:lnTo>
                    <a:lnTo>
                      <a:pt x="119" y="91"/>
                    </a:lnTo>
                    <a:lnTo>
                      <a:pt x="123" y="103"/>
                    </a:lnTo>
                    <a:lnTo>
                      <a:pt x="127" y="107"/>
                    </a:lnTo>
                    <a:lnTo>
                      <a:pt x="130" y="97"/>
                    </a:lnTo>
                    <a:lnTo>
                      <a:pt x="134" y="94"/>
                    </a:lnTo>
                    <a:lnTo>
                      <a:pt x="138" y="110"/>
                    </a:lnTo>
                    <a:lnTo>
                      <a:pt x="142" y="124"/>
                    </a:lnTo>
                    <a:lnTo>
                      <a:pt x="146" y="126"/>
                    </a:lnTo>
                    <a:lnTo>
                      <a:pt x="149" y="127"/>
                    </a:lnTo>
                    <a:lnTo>
                      <a:pt x="153" y="127"/>
                    </a:lnTo>
                    <a:lnTo>
                      <a:pt x="157" y="143"/>
                    </a:lnTo>
                    <a:lnTo>
                      <a:pt x="161" y="155"/>
                    </a:lnTo>
                    <a:lnTo>
                      <a:pt x="165" y="158"/>
                    </a:lnTo>
                    <a:lnTo>
                      <a:pt x="169" y="162"/>
                    </a:lnTo>
                    <a:lnTo>
                      <a:pt x="172" y="162"/>
                    </a:lnTo>
                    <a:lnTo>
                      <a:pt x="176" y="158"/>
                    </a:lnTo>
                    <a:lnTo>
                      <a:pt x="180" y="153"/>
                    </a:lnTo>
                    <a:lnTo>
                      <a:pt x="184" y="155"/>
                    </a:lnTo>
                    <a:lnTo>
                      <a:pt x="188" y="143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6" name="Freeform 1558"/>
              <p:cNvSpPr>
                <a:spLocks/>
              </p:cNvSpPr>
              <p:nvPr/>
            </p:nvSpPr>
            <p:spPr bwMode="auto">
              <a:xfrm>
                <a:off x="3092515" y="1304880"/>
                <a:ext cx="296863" cy="115888"/>
              </a:xfrm>
              <a:custGeom>
                <a:avLst/>
                <a:gdLst>
                  <a:gd name="T0" fmla="*/ 0 w 187"/>
                  <a:gd name="T1" fmla="*/ 16 h 73"/>
                  <a:gd name="T2" fmla="*/ 4 w 187"/>
                  <a:gd name="T3" fmla="*/ 4 h 73"/>
                  <a:gd name="T4" fmla="*/ 7 w 187"/>
                  <a:gd name="T5" fmla="*/ 0 h 73"/>
                  <a:gd name="T6" fmla="*/ 11 w 187"/>
                  <a:gd name="T7" fmla="*/ 9 h 73"/>
                  <a:gd name="T8" fmla="*/ 15 w 187"/>
                  <a:gd name="T9" fmla="*/ 26 h 73"/>
                  <a:gd name="T10" fmla="*/ 19 w 187"/>
                  <a:gd name="T11" fmla="*/ 26 h 73"/>
                  <a:gd name="T12" fmla="*/ 23 w 187"/>
                  <a:gd name="T13" fmla="*/ 24 h 73"/>
                  <a:gd name="T14" fmla="*/ 26 w 187"/>
                  <a:gd name="T15" fmla="*/ 18 h 73"/>
                  <a:gd name="T16" fmla="*/ 30 w 187"/>
                  <a:gd name="T17" fmla="*/ 14 h 73"/>
                  <a:gd name="T18" fmla="*/ 34 w 187"/>
                  <a:gd name="T19" fmla="*/ 18 h 73"/>
                  <a:gd name="T20" fmla="*/ 38 w 187"/>
                  <a:gd name="T21" fmla="*/ 40 h 73"/>
                  <a:gd name="T22" fmla="*/ 42 w 187"/>
                  <a:gd name="T23" fmla="*/ 40 h 73"/>
                  <a:gd name="T24" fmla="*/ 46 w 187"/>
                  <a:gd name="T25" fmla="*/ 36 h 73"/>
                  <a:gd name="T26" fmla="*/ 49 w 187"/>
                  <a:gd name="T27" fmla="*/ 38 h 73"/>
                  <a:gd name="T28" fmla="*/ 53 w 187"/>
                  <a:gd name="T29" fmla="*/ 28 h 73"/>
                  <a:gd name="T30" fmla="*/ 57 w 187"/>
                  <a:gd name="T31" fmla="*/ 14 h 73"/>
                  <a:gd name="T32" fmla="*/ 61 w 187"/>
                  <a:gd name="T33" fmla="*/ 9 h 73"/>
                  <a:gd name="T34" fmla="*/ 65 w 187"/>
                  <a:gd name="T35" fmla="*/ 9 h 73"/>
                  <a:gd name="T36" fmla="*/ 68 w 187"/>
                  <a:gd name="T37" fmla="*/ 10 h 73"/>
                  <a:gd name="T38" fmla="*/ 72 w 187"/>
                  <a:gd name="T39" fmla="*/ 38 h 73"/>
                  <a:gd name="T40" fmla="*/ 76 w 187"/>
                  <a:gd name="T41" fmla="*/ 36 h 73"/>
                  <a:gd name="T42" fmla="*/ 80 w 187"/>
                  <a:gd name="T43" fmla="*/ 33 h 73"/>
                  <a:gd name="T44" fmla="*/ 84 w 187"/>
                  <a:gd name="T45" fmla="*/ 25 h 73"/>
                  <a:gd name="T46" fmla="*/ 88 w 187"/>
                  <a:gd name="T47" fmla="*/ 35 h 73"/>
                  <a:gd name="T48" fmla="*/ 92 w 187"/>
                  <a:gd name="T49" fmla="*/ 52 h 73"/>
                  <a:gd name="T50" fmla="*/ 95 w 187"/>
                  <a:gd name="T51" fmla="*/ 50 h 73"/>
                  <a:gd name="T52" fmla="*/ 99 w 187"/>
                  <a:gd name="T53" fmla="*/ 41 h 73"/>
                  <a:gd name="T54" fmla="*/ 103 w 187"/>
                  <a:gd name="T55" fmla="*/ 33 h 73"/>
                  <a:gd name="T56" fmla="*/ 107 w 187"/>
                  <a:gd name="T57" fmla="*/ 39 h 73"/>
                  <a:gd name="T58" fmla="*/ 110 w 187"/>
                  <a:gd name="T59" fmla="*/ 45 h 73"/>
                  <a:gd name="T60" fmla="*/ 114 w 187"/>
                  <a:gd name="T61" fmla="*/ 56 h 73"/>
                  <a:gd name="T62" fmla="*/ 118 w 187"/>
                  <a:gd name="T63" fmla="*/ 58 h 73"/>
                  <a:gd name="T64" fmla="*/ 122 w 187"/>
                  <a:gd name="T65" fmla="*/ 59 h 73"/>
                  <a:gd name="T66" fmla="*/ 126 w 187"/>
                  <a:gd name="T67" fmla="*/ 58 h 73"/>
                  <a:gd name="T68" fmla="*/ 130 w 187"/>
                  <a:gd name="T69" fmla="*/ 58 h 73"/>
                  <a:gd name="T70" fmla="*/ 133 w 187"/>
                  <a:gd name="T71" fmla="*/ 62 h 73"/>
                  <a:gd name="T72" fmla="*/ 137 w 187"/>
                  <a:gd name="T73" fmla="*/ 58 h 73"/>
                  <a:gd name="T74" fmla="*/ 141 w 187"/>
                  <a:gd name="T75" fmla="*/ 44 h 73"/>
                  <a:gd name="T76" fmla="*/ 145 w 187"/>
                  <a:gd name="T77" fmla="*/ 38 h 73"/>
                  <a:gd name="T78" fmla="*/ 149 w 187"/>
                  <a:gd name="T79" fmla="*/ 52 h 73"/>
                  <a:gd name="T80" fmla="*/ 153 w 187"/>
                  <a:gd name="T81" fmla="*/ 62 h 73"/>
                  <a:gd name="T82" fmla="*/ 156 w 187"/>
                  <a:gd name="T83" fmla="*/ 62 h 73"/>
                  <a:gd name="T84" fmla="*/ 160 w 187"/>
                  <a:gd name="T85" fmla="*/ 53 h 73"/>
                  <a:gd name="T86" fmla="*/ 164 w 187"/>
                  <a:gd name="T87" fmla="*/ 51 h 73"/>
                  <a:gd name="T88" fmla="*/ 168 w 187"/>
                  <a:gd name="T89" fmla="*/ 69 h 73"/>
                  <a:gd name="T90" fmla="*/ 172 w 187"/>
                  <a:gd name="T91" fmla="*/ 73 h 73"/>
                  <a:gd name="T92" fmla="*/ 175 w 187"/>
                  <a:gd name="T93" fmla="*/ 72 h 73"/>
                  <a:gd name="T94" fmla="*/ 179 w 187"/>
                  <a:gd name="T95" fmla="*/ 63 h 73"/>
                  <a:gd name="T96" fmla="*/ 183 w 187"/>
                  <a:gd name="T97" fmla="*/ 52 h 73"/>
                  <a:gd name="T98" fmla="*/ 187 w 187"/>
                  <a:gd name="T99" fmla="*/ 5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73">
                    <a:moveTo>
                      <a:pt x="0" y="16"/>
                    </a:moveTo>
                    <a:lnTo>
                      <a:pt x="4" y="4"/>
                    </a:lnTo>
                    <a:lnTo>
                      <a:pt x="7" y="0"/>
                    </a:lnTo>
                    <a:lnTo>
                      <a:pt x="11" y="9"/>
                    </a:lnTo>
                    <a:lnTo>
                      <a:pt x="15" y="26"/>
                    </a:lnTo>
                    <a:lnTo>
                      <a:pt x="19" y="26"/>
                    </a:lnTo>
                    <a:lnTo>
                      <a:pt x="23" y="24"/>
                    </a:lnTo>
                    <a:lnTo>
                      <a:pt x="26" y="18"/>
                    </a:lnTo>
                    <a:lnTo>
                      <a:pt x="30" y="14"/>
                    </a:lnTo>
                    <a:lnTo>
                      <a:pt x="34" y="18"/>
                    </a:lnTo>
                    <a:lnTo>
                      <a:pt x="38" y="40"/>
                    </a:lnTo>
                    <a:lnTo>
                      <a:pt x="42" y="40"/>
                    </a:lnTo>
                    <a:lnTo>
                      <a:pt x="46" y="36"/>
                    </a:lnTo>
                    <a:lnTo>
                      <a:pt x="49" y="38"/>
                    </a:lnTo>
                    <a:lnTo>
                      <a:pt x="53" y="28"/>
                    </a:lnTo>
                    <a:lnTo>
                      <a:pt x="57" y="14"/>
                    </a:lnTo>
                    <a:lnTo>
                      <a:pt x="61" y="9"/>
                    </a:lnTo>
                    <a:lnTo>
                      <a:pt x="65" y="9"/>
                    </a:lnTo>
                    <a:lnTo>
                      <a:pt x="68" y="10"/>
                    </a:lnTo>
                    <a:lnTo>
                      <a:pt x="72" y="38"/>
                    </a:lnTo>
                    <a:lnTo>
                      <a:pt x="76" y="36"/>
                    </a:lnTo>
                    <a:lnTo>
                      <a:pt x="80" y="33"/>
                    </a:lnTo>
                    <a:lnTo>
                      <a:pt x="84" y="25"/>
                    </a:lnTo>
                    <a:lnTo>
                      <a:pt x="88" y="35"/>
                    </a:lnTo>
                    <a:lnTo>
                      <a:pt x="92" y="52"/>
                    </a:lnTo>
                    <a:lnTo>
                      <a:pt x="95" y="50"/>
                    </a:lnTo>
                    <a:lnTo>
                      <a:pt x="99" y="41"/>
                    </a:lnTo>
                    <a:lnTo>
                      <a:pt x="103" y="33"/>
                    </a:lnTo>
                    <a:lnTo>
                      <a:pt x="107" y="39"/>
                    </a:lnTo>
                    <a:lnTo>
                      <a:pt x="110" y="45"/>
                    </a:lnTo>
                    <a:lnTo>
                      <a:pt x="114" y="56"/>
                    </a:lnTo>
                    <a:lnTo>
                      <a:pt x="118" y="58"/>
                    </a:lnTo>
                    <a:lnTo>
                      <a:pt x="122" y="59"/>
                    </a:lnTo>
                    <a:lnTo>
                      <a:pt x="126" y="58"/>
                    </a:lnTo>
                    <a:lnTo>
                      <a:pt x="130" y="58"/>
                    </a:lnTo>
                    <a:lnTo>
                      <a:pt x="133" y="62"/>
                    </a:lnTo>
                    <a:lnTo>
                      <a:pt x="137" y="58"/>
                    </a:lnTo>
                    <a:lnTo>
                      <a:pt x="141" y="44"/>
                    </a:lnTo>
                    <a:lnTo>
                      <a:pt x="145" y="38"/>
                    </a:lnTo>
                    <a:lnTo>
                      <a:pt x="149" y="52"/>
                    </a:lnTo>
                    <a:lnTo>
                      <a:pt x="153" y="62"/>
                    </a:lnTo>
                    <a:lnTo>
                      <a:pt x="156" y="62"/>
                    </a:lnTo>
                    <a:lnTo>
                      <a:pt x="160" y="53"/>
                    </a:lnTo>
                    <a:lnTo>
                      <a:pt x="164" y="51"/>
                    </a:lnTo>
                    <a:lnTo>
                      <a:pt x="168" y="69"/>
                    </a:lnTo>
                    <a:lnTo>
                      <a:pt x="172" y="73"/>
                    </a:lnTo>
                    <a:lnTo>
                      <a:pt x="175" y="72"/>
                    </a:lnTo>
                    <a:lnTo>
                      <a:pt x="179" y="63"/>
                    </a:lnTo>
                    <a:lnTo>
                      <a:pt x="183" y="52"/>
                    </a:lnTo>
                    <a:lnTo>
                      <a:pt x="187" y="58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7" name="Freeform 1559"/>
              <p:cNvSpPr>
                <a:spLocks/>
              </p:cNvSpPr>
              <p:nvPr/>
            </p:nvSpPr>
            <p:spPr bwMode="auto">
              <a:xfrm>
                <a:off x="3389377" y="1342980"/>
                <a:ext cx="296863" cy="112713"/>
              </a:xfrm>
              <a:custGeom>
                <a:avLst/>
                <a:gdLst>
                  <a:gd name="T0" fmla="*/ 0 w 187"/>
                  <a:gd name="T1" fmla="*/ 34 h 71"/>
                  <a:gd name="T2" fmla="*/ 4 w 187"/>
                  <a:gd name="T3" fmla="*/ 54 h 71"/>
                  <a:gd name="T4" fmla="*/ 8 w 187"/>
                  <a:gd name="T5" fmla="*/ 43 h 71"/>
                  <a:gd name="T6" fmla="*/ 11 w 187"/>
                  <a:gd name="T7" fmla="*/ 33 h 71"/>
                  <a:gd name="T8" fmla="*/ 15 w 187"/>
                  <a:gd name="T9" fmla="*/ 19 h 71"/>
                  <a:gd name="T10" fmla="*/ 19 w 187"/>
                  <a:gd name="T11" fmla="*/ 23 h 71"/>
                  <a:gd name="T12" fmla="*/ 23 w 187"/>
                  <a:gd name="T13" fmla="*/ 29 h 71"/>
                  <a:gd name="T14" fmla="*/ 27 w 187"/>
                  <a:gd name="T15" fmla="*/ 29 h 71"/>
                  <a:gd name="T16" fmla="*/ 30 w 187"/>
                  <a:gd name="T17" fmla="*/ 18 h 71"/>
                  <a:gd name="T18" fmla="*/ 34 w 187"/>
                  <a:gd name="T19" fmla="*/ 8 h 71"/>
                  <a:gd name="T20" fmla="*/ 38 w 187"/>
                  <a:gd name="T21" fmla="*/ 0 h 71"/>
                  <a:gd name="T22" fmla="*/ 42 w 187"/>
                  <a:gd name="T23" fmla="*/ 22 h 71"/>
                  <a:gd name="T24" fmla="*/ 46 w 187"/>
                  <a:gd name="T25" fmla="*/ 37 h 71"/>
                  <a:gd name="T26" fmla="*/ 50 w 187"/>
                  <a:gd name="T27" fmla="*/ 43 h 71"/>
                  <a:gd name="T28" fmla="*/ 54 w 187"/>
                  <a:gd name="T29" fmla="*/ 35 h 71"/>
                  <a:gd name="T30" fmla="*/ 57 w 187"/>
                  <a:gd name="T31" fmla="*/ 30 h 71"/>
                  <a:gd name="T32" fmla="*/ 61 w 187"/>
                  <a:gd name="T33" fmla="*/ 41 h 71"/>
                  <a:gd name="T34" fmla="*/ 65 w 187"/>
                  <a:gd name="T35" fmla="*/ 58 h 71"/>
                  <a:gd name="T36" fmla="*/ 69 w 187"/>
                  <a:gd name="T37" fmla="*/ 48 h 71"/>
                  <a:gd name="T38" fmla="*/ 72 w 187"/>
                  <a:gd name="T39" fmla="*/ 47 h 71"/>
                  <a:gd name="T40" fmla="*/ 76 w 187"/>
                  <a:gd name="T41" fmla="*/ 62 h 71"/>
                  <a:gd name="T42" fmla="*/ 80 w 187"/>
                  <a:gd name="T43" fmla="*/ 66 h 71"/>
                  <a:gd name="T44" fmla="*/ 84 w 187"/>
                  <a:gd name="T45" fmla="*/ 62 h 71"/>
                  <a:gd name="T46" fmla="*/ 88 w 187"/>
                  <a:gd name="T47" fmla="*/ 53 h 71"/>
                  <a:gd name="T48" fmla="*/ 92 w 187"/>
                  <a:gd name="T49" fmla="*/ 41 h 71"/>
                  <a:gd name="T50" fmla="*/ 96 w 187"/>
                  <a:gd name="T51" fmla="*/ 55 h 71"/>
                  <a:gd name="T52" fmla="*/ 99 w 187"/>
                  <a:gd name="T53" fmla="*/ 71 h 71"/>
                  <a:gd name="T54" fmla="*/ 103 w 187"/>
                  <a:gd name="T55" fmla="*/ 66 h 71"/>
                  <a:gd name="T56" fmla="*/ 107 w 187"/>
                  <a:gd name="T57" fmla="*/ 60 h 71"/>
                  <a:gd name="T58" fmla="*/ 111 w 187"/>
                  <a:gd name="T59" fmla="*/ 44 h 71"/>
                  <a:gd name="T60" fmla="*/ 115 w 187"/>
                  <a:gd name="T61" fmla="*/ 41 h 71"/>
                  <a:gd name="T62" fmla="*/ 118 w 187"/>
                  <a:gd name="T63" fmla="*/ 55 h 71"/>
                  <a:gd name="T64" fmla="*/ 122 w 187"/>
                  <a:gd name="T65" fmla="*/ 57 h 71"/>
                  <a:gd name="T66" fmla="*/ 126 w 187"/>
                  <a:gd name="T67" fmla="*/ 49 h 71"/>
                  <a:gd name="T68" fmla="*/ 130 w 187"/>
                  <a:gd name="T69" fmla="*/ 42 h 71"/>
                  <a:gd name="T70" fmla="*/ 134 w 187"/>
                  <a:gd name="T71" fmla="*/ 32 h 71"/>
                  <a:gd name="T72" fmla="*/ 137 w 187"/>
                  <a:gd name="T73" fmla="*/ 29 h 71"/>
                  <a:gd name="T74" fmla="*/ 141 w 187"/>
                  <a:gd name="T75" fmla="*/ 40 h 71"/>
                  <a:gd name="T76" fmla="*/ 145 w 187"/>
                  <a:gd name="T77" fmla="*/ 47 h 71"/>
                  <a:gd name="T78" fmla="*/ 149 w 187"/>
                  <a:gd name="T79" fmla="*/ 43 h 71"/>
                  <a:gd name="T80" fmla="*/ 153 w 187"/>
                  <a:gd name="T81" fmla="*/ 36 h 71"/>
                  <a:gd name="T82" fmla="*/ 157 w 187"/>
                  <a:gd name="T83" fmla="*/ 40 h 71"/>
                  <a:gd name="T84" fmla="*/ 160 w 187"/>
                  <a:gd name="T85" fmla="*/ 35 h 71"/>
                  <a:gd name="T86" fmla="*/ 164 w 187"/>
                  <a:gd name="T87" fmla="*/ 10 h 71"/>
                  <a:gd name="T88" fmla="*/ 168 w 187"/>
                  <a:gd name="T89" fmla="*/ 10 h 71"/>
                  <a:gd name="T90" fmla="*/ 172 w 187"/>
                  <a:gd name="T91" fmla="*/ 6 h 71"/>
                  <a:gd name="T92" fmla="*/ 176 w 187"/>
                  <a:gd name="T93" fmla="*/ 3 h 71"/>
                  <a:gd name="T94" fmla="*/ 179 w 187"/>
                  <a:gd name="T95" fmla="*/ 2 h 71"/>
                  <a:gd name="T96" fmla="*/ 183 w 187"/>
                  <a:gd name="T97" fmla="*/ 5 h 71"/>
                  <a:gd name="T98" fmla="*/ 187 w 187"/>
                  <a:gd name="T99" fmla="*/ 29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71">
                    <a:moveTo>
                      <a:pt x="0" y="34"/>
                    </a:moveTo>
                    <a:lnTo>
                      <a:pt x="4" y="54"/>
                    </a:lnTo>
                    <a:lnTo>
                      <a:pt x="8" y="43"/>
                    </a:lnTo>
                    <a:lnTo>
                      <a:pt x="11" y="33"/>
                    </a:lnTo>
                    <a:lnTo>
                      <a:pt x="15" y="19"/>
                    </a:lnTo>
                    <a:lnTo>
                      <a:pt x="19" y="23"/>
                    </a:lnTo>
                    <a:lnTo>
                      <a:pt x="23" y="29"/>
                    </a:lnTo>
                    <a:lnTo>
                      <a:pt x="27" y="29"/>
                    </a:lnTo>
                    <a:lnTo>
                      <a:pt x="30" y="18"/>
                    </a:lnTo>
                    <a:lnTo>
                      <a:pt x="34" y="8"/>
                    </a:lnTo>
                    <a:lnTo>
                      <a:pt x="38" y="0"/>
                    </a:lnTo>
                    <a:lnTo>
                      <a:pt x="42" y="22"/>
                    </a:lnTo>
                    <a:lnTo>
                      <a:pt x="46" y="37"/>
                    </a:lnTo>
                    <a:lnTo>
                      <a:pt x="50" y="43"/>
                    </a:lnTo>
                    <a:lnTo>
                      <a:pt x="54" y="35"/>
                    </a:lnTo>
                    <a:lnTo>
                      <a:pt x="57" y="30"/>
                    </a:lnTo>
                    <a:lnTo>
                      <a:pt x="61" y="41"/>
                    </a:lnTo>
                    <a:lnTo>
                      <a:pt x="65" y="58"/>
                    </a:lnTo>
                    <a:lnTo>
                      <a:pt x="69" y="48"/>
                    </a:lnTo>
                    <a:lnTo>
                      <a:pt x="72" y="47"/>
                    </a:lnTo>
                    <a:lnTo>
                      <a:pt x="76" y="62"/>
                    </a:lnTo>
                    <a:lnTo>
                      <a:pt x="80" y="66"/>
                    </a:lnTo>
                    <a:lnTo>
                      <a:pt x="84" y="62"/>
                    </a:lnTo>
                    <a:lnTo>
                      <a:pt x="88" y="53"/>
                    </a:lnTo>
                    <a:lnTo>
                      <a:pt x="92" y="41"/>
                    </a:lnTo>
                    <a:lnTo>
                      <a:pt x="96" y="55"/>
                    </a:lnTo>
                    <a:lnTo>
                      <a:pt x="99" y="71"/>
                    </a:lnTo>
                    <a:lnTo>
                      <a:pt x="103" y="66"/>
                    </a:lnTo>
                    <a:lnTo>
                      <a:pt x="107" y="60"/>
                    </a:lnTo>
                    <a:lnTo>
                      <a:pt x="111" y="44"/>
                    </a:lnTo>
                    <a:lnTo>
                      <a:pt x="115" y="41"/>
                    </a:lnTo>
                    <a:lnTo>
                      <a:pt x="118" y="55"/>
                    </a:lnTo>
                    <a:lnTo>
                      <a:pt x="122" y="57"/>
                    </a:lnTo>
                    <a:lnTo>
                      <a:pt x="126" y="49"/>
                    </a:lnTo>
                    <a:lnTo>
                      <a:pt x="130" y="42"/>
                    </a:lnTo>
                    <a:lnTo>
                      <a:pt x="134" y="32"/>
                    </a:lnTo>
                    <a:lnTo>
                      <a:pt x="137" y="29"/>
                    </a:lnTo>
                    <a:lnTo>
                      <a:pt x="141" y="40"/>
                    </a:lnTo>
                    <a:lnTo>
                      <a:pt x="145" y="47"/>
                    </a:lnTo>
                    <a:lnTo>
                      <a:pt x="149" y="43"/>
                    </a:lnTo>
                    <a:lnTo>
                      <a:pt x="153" y="36"/>
                    </a:lnTo>
                    <a:lnTo>
                      <a:pt x="157" y="40"/>
                    </a:lnTo>
                    <a:lnTo>
                      <a:pt x="160" y="35"/>
                    </a:lnTo>
                    <a:lnTo>
                      <a:pt x="164" y="10"/>
                    </a:lnTo>
                    <a:lnTo>
                      <a:pt x="168" y="10"/>
                    </a:lnTo>
                    <a:lnTo>
                      <a:pt x="172" y="6"/>
                    </a:lnTo>
                    <a:lnTo>
                      <a:pt x="176" y="3"/>
                    </a:lnTo>
                    <a:lnTo>
                      <a:pt x="179" y="2"/>
                    </a:lnTo>
                    <a:lnTo>
                      <a:pt x="183" y="5"/>
                    </a:lnTo>
                    <a:lnTo>
                      <a:pt x="187" y="29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8" name="Freeform 1560"/>
              <p:cNvSpPr>
                <a:spLocks/>
              </p:cNvSpPr>
              <p:nvPr/>
            </p:nvSpPr>
            <p:spPr bwMode="auto">
              <a:xfrm>
                <a:off x="3686240" y="1231855"/>
                <a:ext cx="290513" cy="157163"/>
              </a:xfrm>
              <a:custGeom>
                <a:avLst/>
                <a:gdLst>
                  <a:gd name="T0" fmla="*/ 0 w 183"/>
                  <a:gd name="T1" fmla="*/ 99 h 99"/>
                  <a:gd name="T2" fmla="*/ 4 w 183"/>
                  <a:gd name="T3" fmla="*/ 97 h 99"/>
                  <a:gd name="T4" fmla="*/ 8 w 183"/>
                  <a:gd name="T5" fmla="*/ 89 h 99"/>
                  <a:gd name="T6" fmla="*/ 12 w 183"/>
                  <a:gd name="T7" fmla="*/ 92 h 99"/>
                  <a:gd name="T8" fmla="*/ 16 w 183"/>
                  <a:gd name="T9" fmla="*/ 93 h 99"/>
                  <a:gd name="T10" fmla="*/ 19 w 183"/>
                  <a:gd name="T11" fmla="*/ 70 h 99"/>
                  <a:gd name="T12" fmla="*/ 23 w 183"/>
                  <a:gd name="T13" fmla="*/ 45 h 99"/>
                  <a:gd name="T14" fmla="*/ 27 w 183"/>
                  <a:gd name="T15" fmla="*/ 53 h 99"/>
                  <a:gd name="T16" fmla="*/ 31 w 183"/>
                  <a:gd name="T17" fmla="*/ 28 h 99"/>
                  <a:gd name="T18" fmla="*/ 34 w 183"/>
                  <a:gd name="T19" fmla="*/ 16 h 99"/>
                  <a:gd name="T20" fmla="*/ 38 w 183"/>
                  <a:gd name="T21" fmla="*/ 37 h 99"/>
                  <a:gd name="T22" fmla="*/ 42 w 183"/>
                  <a:gd name="T23" fmla="*/ 48 h 99"/>
                  <a:gd name="T24" fmla="*/ 46 w 183"/>
                  <a:gd name="T25" fmla="*/ 45 h 99"/>
                  <a:gd name="T26" fmla="*/ 50 w 183"/>
                  <a:gd name="T27" fmla="*/ 50 h 99"/>
                  <a:gd name="T28" fmla="*/ 54 w 183"/>
                  <a:gd name="T29" fmla="*/ 61 h 99"/>
                  <a:gd name="T30" fmla="*/ 58 w 183"/>
                  <a:gd name="T31" fmla="*/ 66 h 99"/>
                  <a:gd name="T32" fmla="*/ 61 w 183"/>
                  <a:gd name="T33" fmla="*/ 60 h 99"/>
                  <a:gd name="T34" fmla="*/ 65 w 183"/>
                  <a:gd name="T35" fmla="*/ 56 h 99"/>
                  <a:gd name="T36" fmla="*/ 69 w 183"/>
                  <a:gd name="T37" fmla="*/ 68 h 99"/>
                  <a:gd name="T38" fmla="*/ 73 w 183"/>
                  <a:gd name="T39" fmla="*/ 68 h 99"/>
                  <a:gd name="T40" fmla="*/ 77 w 183"/>
                  <a:gd name="T41" fmla="*/ 63 h 99"/>
                  <a:gd name="T42" fmla="*/ 80 w 183"/>
                  <a:gd name="T43" fmla="*/ 50 h 99"/>
                  <a:gd name="T44" fmla="*/ 84 w 183"/>
                  <a:gd name="T45" fmla="*/ 52 h 99"/>
                  <a:gd name="T46" fmla="*/ 88 w 183"/>
                  <a:gd name="T47" fmla="*/ 68 h 99"/>
                  <a:gd name="T48" fmla="*/ 92 w 183"/>
                  <a:gd name="T49" fmla="*/ 68 h 99"/>
                  <a:gd name="T50" fmla="*/ 96 w 183"/>
                  <a:gd name="T51" fmla="*/ 56 h 99"/>
                  <a:gd name="T52" fmla="*/ 100 w 183"/>
                  <a:gd name="T53" fmla="*/ 49 h 99"/>
                  <a:gd name="T54" fmla="*/ 103 w 183"/>
                  <a:gd name="T55" fmla="*/ 67 h 99"/>
                  <a:gd name="T56" fmla="*/ 107 w 183"/>
                  <a:gd name="T57" fmla="*/ 70 h 99"/>
                  <a:gd name="T58" fmla="*/ 111 w 183"/>
                  <a:gd name="T59" fmla="*/ 69 h 99"/>
                  <a:gd name="T60" fmla="*/ 115 w 183"/>
                  <a:gd name="T61" fmla="*/ 62 h 99"/>
                  <a:gd name="T62" fmla="*/ 119 w 183"/>
                  <a:gd name="T63" fmla="*/ 58 h 99"/>
                  <a:gd name="T64" fmla="*/ 122 w 183"/>
                  <a:gd name="T65" fmla="*/ 57 h 99"/>
                  <a:gd name="T66" fmla="*/ 126 w 183"/>
                  <a:gd name="T67" fmla="*/ 76 h 99"/>
                  <a:gd name="T68" fmla="*/ 130 w 183"/>
                  <a:gd name="T69" fmla="*/ 77 h 99"/>
                  <a:gd name="T70" fmla="*/ 134 w 183"/>
                  <a:gd name="T71" fmla="*/ 72 h 99"/>
                  <a:gd name="T72" fmla="*/ 138 w 183"/>
                  <a:gd name="T73" fmla="*/ 65 h 99"/>
                  <a:gd name="T74" fmla="*/ 141 w 183"/>
                  <a:gd name="T75" fmla="*/ 71 h 99"/>
                  <a:gd name="T76" fmla="*/ 145 w 183"/>
                  <a:gd name="T77" fmla="*/ 61 h 99"/>
                  <a:gd name="T78" fmla="*/ 149 w 183"/>
                  <a:gd name="T79" fmla="*/ 41 h 99"/>
                  <a:gd name="T80" fmla="*/ 153 w 183"/>
                  <a:gd name="T81" fmla="*/ 37 h 99"/>
                  <a:gd name="T82" fmla="*/ 157 w 183"/>
                  <a:gd name="T83" fmla="*/ 33 h 99"/>
                  <a:gd name="T84" fmla="*/ 161 w 183"/>
                  <a:gd name="T85" fmla="*/ 38 h 99"/>
                  <a:gd name="T86" fmla="*/ 165 w 183"/>
                  <a:gd name="T87" fmla="*/ 24 h 99"/>
                  <a:gd name="T88" fmla="*/ 168 w 183"/>
                  <a:gd name="T89" fmla="*/ 6 h 99"/>
                  <a:gd name="T90" fmla="*/ 172 w 183"/>
                  <a:gd name="T91" fmla="*/ 7 h 99"/>
                  <a:gd name="T92" fmla="*/ 176 w 183"/>
                  <a:gd name="T93" fmla="*/ 2 h 99"/>
                  <a:gd name="T94" fmla="*/ 180 w 183"/>
                  <a:gd name="T95" fmla="*/ 0 h 99"/>
                  <a:gd name="T96" fmla="*/ 183 w 183"/>
                  <a:gd name="T97" fmla="*/ 2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99">
                    <a:moveTo>
                      <a:pt x="0" y="99"/>
                    </a:moveTo>
                    <a:lnTo>
                      <a:pt x="4" y="97"/>
                    </a:lnTo>
                    <a:lnTo>
                      <a:pt x="8" y="89"/>
                    </a:lnTo>
                    <a:lnTo>
                      <a:pt x="12" y="92"/>
                    </a:lnTo>
                    <a:lnTo>
                      <a:pt x="16" y="93"/>
                    </a:lnTo>
                    <a:lnTo>
                      <a:pt x="19" y="70"/>
                    </a:lnTo>
                    <a:lnTo>
                      <a:pt x="23" y="45"/>
                    </a:lnTo>
                    <a:lnTo>
                      <a:pt x="27" y="53"/>
                    </a:lnTo>
                    <a:lnTo>
                      <a:pt x="31" y="28"/>
                    </a:lnTo>
                    <a:lnTo>
                      <a:pt x="34" y="16"/>
                    </a:lnTo>
                    <a:lnTo>
                      <a:pt x="38" y="37"/>
                    </a:lnTo>
                    <a:lnTo>
                      <a:pt x="42" y="48"/>
                    </a:lnTo>
                    <a:lnTo>
                      <a:pt x="46" y="45"/>
                    </a:lnTo>
                    <a:lnTo>
                      <a:pt x="50" y="50"/>
                    </a:lnTo>
                    <a:lnTo>
                      <a:pt x="54" y="61"/>
                    </a:lnTo>
                    <a:lnTo>
                      <a:pt x="58" y="66"/>
                    </a:lnTo>
                    <a:lnTo>
                      <a:pt x="61" y="60"/>
                    </a:lnTo>
                    <a:lnTo>
                      <a:pt x="65" y="56"/>
                    </a:lnTo>
                    <a:lnTo>
                      <a:pt x="69" y="68"/>
                    </a:lnTo>
                    <a:lnTo>
                      <a:pt x="73" y="68"/>
                    </a:lnTo>
                    <a:lnTo>
                      <a:pt x="77" y="63"/>
                    </a:lnTo>
                    <a:lnTo>
                      <a:pt x="80" y="50"/>
                    </a:lnTo>
                    <a:lnTo>
                      <a:pt x="84" y="52"/>
                    </a:lnTo>
                    <a:lnTo>
                      <a:pt x="88" y="68"/>
                    </a:lnTo>
                    <a:lnTo>
                      <a:pt x="92" y="68"/>
                    </a:lnTo>
                    <a:lnTo>
                      <a:pt x="96" y="56"/>
                    </a:lnTo>
                    <a:lnTo>
                      <a:pt x="100" y="49"/>
                    </a:lnTo>
                    <a:lnTo>
                      <a:pt x="103" y="67"/>
                    </a:lnTo>
                    <a:lnTo>
                      <a:pt x="107" y="70"/>
                    </a:lnTo>
                    <a:lnTo>
                      <a:pt x="111" y="69"/>
                    </a:lnTo>
                    <a:lnTo>
                      <a:pt x="115" y="62"/>
                    </a:lnTo>
                    <a:lnTo>
                      <a:pt x="119" y="58"/>
                    </a:lnTo>
                    <a:lnTo>
                      <a:pt x="122" y="57"/>
                    </a:lnTo>
                    <a:lnTo>
                      <a:pt x="126" y="76"/>
                    </a:lnTo>
                    <a:lnTo>
                      <a:pt x="130" y="77"/>
                    </a:lnTo>
                    <a:lnTo>
                      <a:pt x="134" y="72"/>
                    </a:lnTo>
                    <a:lnTo>
                      <a:pt x="138" y="65"/>
                    </a:lnTo>
                    <a:lnTo>
                      <a:pt x="141" y="71"/>
                    </a:lnTo>
                    <a:lnTo>
                      <a:pt x="145" y="61"/>
                    </a:lnTo>
                    <a:lnTo>
                      <a:pt x="149" y="41"/>
                    </a:lnTo>
                    <a:lnTo>
                      <a:pt x="153" y="37"/>
                    </a:lnTo>
                    <a:lnTo>
                      <a:pt x="157" y="33"/>
                    </a:lnTo>
                    <a:lnTo>
                      <a:pt x="161" y="38"/>
                    </a:lnTo>
                    <a:lnTo>
                      <a:pt x="165" y="24"/>
                    </a:lnTo>
                    <a:lnTo>
                      <a:pt x="168" y="6"/>
                    </a:lnTo>
                    <a:lnTo>
                      <a:pt x="172" y="7"/>
                    </a:lnTo>
                    <a:lnTo>
                      <a:pt x="176" y="2"/>
                    </a:lnTo>
                    <a:lnTo>
                      <a:pt x="180" y="0"/>
                    </a:lnTo>
                    <a:lnTo>
                      <a:pt x="183" y="2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9" name="Freeform 1561"/>
              <p:cNvSpPr>
                <a:spLocks/>
              </p:cNvSpPr>
              <p:nvPr/>
            </p:nvSpPr>
            <p:spPr bwMode="auto">
              <a:xfrm>
                <a:off x="2794065" y="1184230"/>
                <a:ext cx="298450" cy="201613"/>
              </a:xfrm>
              <a:custGeom>
                <a:avLst/>
                <a:gdLst>
                  <a:gd name="T0" fmla="*/ 0 w 188"/>
                  <a:gd name="T1" fmla="*/ 125 h 127"/>
                  <a:gd name="T2" fmla="*/ 4 w 188"/>
                  <a:gd name="T3" fmla="*/ 74 h 127"/>
                  <a:gd name="T4" fmla="*/ 8 w 188"/>
                  <a:gd name="T5" fmla="*/ 80 h 127"/>
                  <a:gd name="T6" fmla="*/ 12 w 188"/>
                  <a:gd name="T7" fmla="*/ 83 h 127"/>
                  <a:gd name="T8" fmla="*/ 16 w 188"/>
                  <a:gd name="T9" fmla="*/ 86 h 127"/>
                  <a:gd name="T10" fmla="*/ 20 w 188"/>
                  <a:gd name="T11" fmla="*/ 92 h 127"/>
                  <a:gd name="T12" fmla="*/ 23 w 188"/>
                  <a:gd name="T13" fmla="*/ 103 h 127"/>
                  <a:gd name="T14" fmla="*/ 27 w 188"/>
                  <a:gd name="T15" fmla="*/ 116 h 127"/>
                  <a:gd name="T16" fmla="*/ 31 w 188"/>
                  <a:gd name="T17" fmla="*/ 115 h 127"/>
                  <a:gd name="T18" fmla="*/ 35 w 188"/>
                  <a:gd name="T19" fmla="*/ 122 h 127"/>
                  <a:gd name="T20" fmla="*/ 39 w 188"/>
                  <a:gd name="T21" fmla="*/ 125 h 127"/>
                  <a:gd name="T22" fmla="*/ 43 w 188"/>
                  <a:gd name="T23" fmla="*/ 127 h 127"/>
                  <a:gd name="T24" fmla="*/ 46 w 188"/>
                  <a:gd name="T25" fmla="*/ 126 h 127"/>
                  <a:gd name="T26" fmla="*/ 50 w 188"/>
                  <a:gd name="T27" fmla="*/ 115 h 127"/>
                  <a:gd name="T28" fmla="*/ 54 w 188"/>
                  <a:gd name="T29" fmla="*/ 86 h 127"/>
                  <a:gd name="T30" fmla="*/ 58 w 188"/>
                  <a:gd name="T31" fmla="*/ 91 h 127"/>
                  <a:gd name="T32" fmla="*/ 61 w 188"/>
                  <a:gd name="T33" fmla="*/ 84 h 127"/>
                  <a:gd name="T34" fmla="*/ 65 w 188"/>
                  <a:gd name="T35" fmla="*/ 82 h 127"/>
                  <a:gd name="T36" fmla="*/ 69 w 188"/>
                  <a:gd name="T37" fmla="*/ 78 h 127"/>
                  <a:gd name="T38" fmla="*/ 73 w 188"/>
                  <a:gd name="T39" fmla="*/ 101 h 127"/>
                  <a:gd name="T40" fmla="*/ 77 w 188"/>
                  <a:gd name="T41" fmla="*/ 77 h 127"/>
                  <a:gd name="T42" fmla="*/ 81 w 188"/>
                  <a:gd name="T43" fmla="*/ 73 h 127"/>
                  <a:gd name="T44" fmla="*/ 85 w 188"/>
                  <a:gd name="T45" fmla="*/ 62 h 127"/>
                  <a:gd name="T46" fmla="*/ 88 w 188"/>
                  <a:gd name="T47" fmla="*/ 54 h 127"/>
                  <a:gd name="T48" fmla="*/ 92 w 188"/>
                  <a:gd name="T49" fmla="*/ 53 h 127"/>
                  <a:gd name="T50" fmla="*/ 96 w 188"/>
                  <a:gd name="T51" fmla="*/ 52 h 127"/>
                  <a:gd name="T52" fmla="*/ 100 w 188"/>
                  <a:gd name="T53" fmla="*/ 52 h 127"/>
                  <a:gd name="T54" fmla="*/ 104 w 188"/>
                  <a:gd name="T55" fmla="*/ 46 h 127"/>
                  <a:gd name="T56" fmla="*/ 107 w 188"/>
                  <a:gd name="T57" fmla="*/ 40 h 127"/>
                  <a:gd name="T58" fmla="*/ 111 w 188"/>
                  <a:gd name="T59" fmla="*/ 24 h 127"/>
                  <a:gd name="T60" fmla="*/ 115 w 188"/>
                  <a:gd name="T61" fmla="*/ 17 h 127"/>
                  <a:gd name="T62" fmla="*/ 119 w 188"/>
                  <a:gd name="T63" fmla="*/ 13 h 127"/>
                  <a:gd name="T64" fmla="*/ 123 w 188"/>
                  <a:gd name="T65" fmla="*/ 0 h 127"/>
                  <a:gd name="T66" fmla="*/ 127 w 188"/>
                  <a:gd name="T67" fmla="*/ 8 h 127"/>
                  <a:gd name="T68" fmla="*/ 130 w 188"/>
                  <a:gd name="T69" fmla="*/ 12 h 127"/>
                  <a:gd name="T70" fmla="*/ 134 w 188"/>
                  <a:gd name="T71" fmla="*/ 11 h 127"/>
                  <a:gd name="T72" fmla="*/ 138 w 188"/>
                  <a:gd name="T73" fmla="*/ 27 h 127"/>
                  <a:gd name="T74" fmla="*/ 142 w 188"/>
                  <a:gd name="T75" fmla="*/ 25 h 127"/>
                  <a:gd name="T76" fmla="*/ 146 w 188"/>
                  <a:gd name="T77" fmla="*/ 30 h 127"/>
                  <a:gd name="T78" fmla="*/ 149 w 188"/>
                  <a:gd name="T79" fmla="*/ 25 h 127"/>
                  <a:gd name="T80" fmla="*/ 153 w 188"/>
                  <a:gd name="T81" fmla="*/ 37 h 127"/>
                  <a:gd name="T82" fmla="*/ 157 w 188"/>
                  <a:gd name="T83" fmla="*/ 63 h 127"/>
                  <a:gd name="T84" fmla="*/ 161 w 188"/>
                  <a:gd name="T85" fmla="*/ 52 h 127"/>
                  <a:gd name="T86" fmla="*/ 165 w 188"/>
                  <a:gd name="T87" fmla="*/ 67 h 127"/>
                  <a:gd name="T88" fmla="*/ 169 w 188"/>
                  <a:gd name="T89" fmla="*/ 73 h 127"/>
                  <a:gd name="T90" fmla="*/ 172 w 188"/>
                  <a:gd name="T91" fmla="*/ 76 h 127"/>
                  <a:gd name="T92" fmla="*/ 176 w 188"/>
                  <a:gd name="T93" fmla="*/ 68 h 127"/>
                  <a:gd name="T94" fmla="*/ 180 w 188"/>
                  <a:gd name="T95" fmla="*/ 65 h 127"/>
                  <a:gd name="T96" fmla="*/ 184 w 188"/>
                  <a:gd name="T97" fmla="*/ 96 h 127"/>
                  <a:gd name="T98" fmla="*/ 188 w 188"/>
                  <a:gd name="T99" fmla="*/ 95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27">
                    <a:moveTo>
                      <a:pt x="0" y="125"/>
                    </a:moveTo>
                    <a:lnTo>
                      <a:pt x="4" y="74"/>
                    </a:lnTo>
                    <a:lnTo>
                      <a:pt x="8" y="80"/>
                    </a:lnTo>
                    <a:lnTo>
                      <a:pt x="12" y="83"/>
                    </a:lnTo>
                    <a:lnTo>
                      <a:pt x="16" y="86"/>
                    </a:lnTo>
                    <a:lnTo>
                      <a:pt x="20" y="92"/>
                    </a:lnTo>
                    <a:lnTo>
                      <a:pt x="23" y="103"/>
                    </a:lnTo>
                    <a:lnTo>
                      <a:pt x="27" y="116"/>
                    </a:lnTo>
                    <a:lnTo>
                      <a:pt x="31" y="115"/>
                    </a:lnTo>
                    <a:lnTo>
                      <a:pt x="35" y="122"/>
                    </a:lnTo>
                    <a:lnTo>
                      <a:pt x="39" y="125"/>
                    </a:lnTo>
                    <a:lnTo>
                      <a:pt x="43" y="127"/>
                    </a:lnTo>
                    <a:lnTo>
                      <a:pt x="46" y="126"/>
                    </a:lnTo>
                    <a:lnTo>
                      <a:pt x="50" y="115"/>
                    </a:lnTo>
                    <a:lnTo>
                      <a:pt x="54" y="86"/>
                    </a:lnTo>
                    <a:lnTo>
                      <a:pt x="58" y="91"/>
                    </a:lnTo>
                    <a:lnTo>
                      <a:pt x="61" y="84"/>
                    </a:lnTo>
                    <a:lnTo>
                      <a:pt x="65" y="82"/>
                    </a:lnTo>
                    <a:lnTo>
                      <a:pt x="69" y="78"/>
                    </a:lnTo>
                    <a:lnTo>
                      <a:pt x="73" y="101"/>
                    </a:lnTo>
                    <a:lnTo>
                      <a:pt x="77" y="77"/>
                    </a:lnTo>
                    <a:lnTo>
                      <a:pt x="81" y="73"/>
                    </a:lnTo>
                    <a:lnTo>
                      <a:pt x="85" y="62"/>
                    </a:lnTo>
                    <a:lnTo>
                      <a:pt x="88" y="54"/>
                    </a:lnTo>
                    <a:lnTo>
                      <a:pt x="92" y="53"/>
                    </a:lnTo>
                    <a:lnTo>
                      <a:pt x="96" y="52"/>
                    </a:lnTo>
                    <a:lnTo>
                      <a:pt x="100" y="52"/>
                    </a:lnTo>
                    <a:lnTo>
                      <a:pt x="104" y="46"/>
                    </a:lnTo>
                    <a:lnTo>
                      <a:pt x="107" y="40"/>
                    </a:lnTo>
                    <a:lnTo>
                      <a:pt x="111" y="24"/>
                    </a:lnTo>
                    <a:lnTo>
                      <a:pt x="115" y="17"/>
                    </a:lnTo>
                    <a:lnTo>
                      <a:pt x="119" y="13"/>
                    </a:lnTo>
                    <a:lnTo>
                      <a:pt x="123" y="0"/>
                    </a:lnTo>
                    <a:lnTo>
                      <a:pt x="127" y="8"/>
                    </a:lnTo>
                    <a:lnTo>
                      <a:pt x="130" y="12"/>
                    </a:lnTo>
                    <a:lnTo>
                      <a:pt x="134" y="11"/>
                    </a:lnTo>
                    <a:lnTo>
                      <a:pt x="138" y="27"/>
                    </a:lnTo>
                    <a:lnTo>
                      <a:pt x="142" y="25"/>
                    </a:lnTo>
                    <a:lnTo>
                      <a:pt x="146" y="30"/>
                    </a:lnTo>
                    <a:lnTo>
                      <a:pt x="149" y="25"/>
                    </a:lnTo>
                    <a:lnTo>
                      <a:pt x="153" y="37"/>
                    </a:lnTo>
                    <a:lnTo>
                      <a:pt x="157" y="63"/>
                    </a:lnTo>
                    <a:lnTo>
                      <a:pt x="161" y="52"/>
                    </a:lnTo>
                    <a:lnTo>
                      <a:pt x="165" y="67"/>
                    </a:lnTo>
                    <a:lnTo>
                      <a:pt x="169" y="73"/>
                    </a:lnTo>
                    <a:lnTo>
                      <a:pt x="172" y="76"/>
                    </a:lnTo>
                    <a:lnTo>
                      <a:pt x="176" y="68"/>
                    </a:lnTo>
                    <a:lnTo>
                      <a:pt x="180" y="65"/>
                    </a:lnTo>
                    <a:lnTo>
                      <a:pt x="184" y="96"/>
                    </a:lnTo>
                    <a:lnTo>
                      <a:pt x="188" y="95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0" name="Freeform 1562"/>
              <p:cNvSpPr>
                <a:spLocks/>
              </p:cNvSpPr>
              <p:nvPr/>
            </p:nvSpPr>
            <p:spPr bwMode="auto">
              <a:xfrm>
                <a:off x="3092515" y="1335043"/>
                <a:ext cx="296863" cy="136525"/>
              </a:xfrm>
              <a:custGeom>
                <a:avLst/>
                <a:gdLst>
                  <a:gd name="T0" fmla="*/ 0 w 187"/>
                  <a:gd name="T1" fmla="*/ 0 h 86"/>
                  <a:gd name="T2" fmla="*/ 4 w 187"/>
                  <a:gd name="T3" fmla="*/ 2 h 86"/>
                  <a:gd name="T4" fmla="*/ 7 w 187"/>
                  <a:gd name="T5" fmla="*/ 3 h 86"/>
                  <a:gd name="T6" fmla="*/ 11 w 187"/>
                  <a:gd name="T7" fmla="*/ 18 h 86"/>
                  <a:gd name="T8" fmla="*/ 15 w 187"/>
                  <a:gd name="T9" fmla="*/ 12 h 86"/>
                  <a:gd name="T10" fmla="*/ 19 w 187"/>
                  <a:gd name="T11" fmla="*/ 15 h 86"/>
                  <a:gd name="T12" fmla="*/ 23 w 187"/>
                  <a:gd name="T13" fmla="*/ 11 h 86"/>
                  <a:gd name="T14" fmla="*/ 26 w 187"/>
                  <a:gd name="T15" fmla="*/ 11 h 86"/>
                  <a:gd name="T16" fmla="*/ 30 w 187"/>
                  <a:gd name="T17" fmla="*/ 16 h 86"/>
                  <a:gd name="T18" fmla="*/ 34 w 187"/>
                  <a:gd name="T19" fmla="*/ 23 h 86"/>
                  <a:gd name="T20" fmla="*/ 38 w 187"/>
                  <a:gd name="T21" fmla="*/ 25 h 86"/>
                  <a:gd name="T22" fmla="*/ 42 w 187"/>
                  <a:gd name="T23" fmla="*/ 26 h 86"/>
                  <a:gd name="T24" fmla="*/ 46 w 187"/>
                  <a:gd name="T25" fmla="*/ 21 h 86"/>
                  <a:gd name="T26" fmla="*/ 49 w 187"/>
                  <a:gd name="T27" fmla="*/ 50 h 86"/>
                  <a:gd name="T28" fmla="*/ 53 w 187"/>
                  <a:gd name="T29" fmla="*/ 47 h 86"/>
                  <a:gd name="T30" fmla="*/ 57 w 187"/>
                  <a:gd name="T31" fmla="*/ 52 h 86"/>
                  <a:gd name="T32" fmla="*/ 61 w 187"/>
                  <a:gd name="T33" fmla="*/ 48 h 86"/>
                  <a:gd name="T34" fmla="*/ 65 w 187"/>
                  <a:gd name="T35" fmla="*/ 70 h 86"/>
                  <a:gd name="T36" fmla="*/ 68 w 187"/>
                  <a:gd name="T37" fmla="*/ 76 h 86"/>
                  <a:gd name="T38" fmla="*/ 72 w 187"/>
                  <a:gd name="T39" fmla="*/ 67 h 86"/>
                  <a:gd name="T40" fmla="*/ 76 w 187"/>
                  <a:gd name="T41" fmla="*/ 68 h 86"/>
                  <a:gd name="T42" fmla="*/ 80 w 187"/>
                  <a:gd name="T43" fmla="*/ 60 h 86"/>
                  <a:gd name="T44" fmla="*/ 84 w 187"/>
                  <a:gd name="T45" fmla="*/ 55 h 86"/>
                  <a:gd name="T46" fmla="*/ 88 w 187"/>
                  <a:gd name="T47" fmla="*/ 67 h 86"/>
                  <a:gd name="T48" fmla="*/ 92 w 187"/>
                  <a:gd name="T49" fmla="*/ 72 h 86"/>
                  <a:gd name="T50" fmla="*/ 95 w 187"/>
                  <a:gd name="T51" fmla="*/ 70 h 86"/>
                  <a:gd name="T52" fmla="*/ 99 w 187"/>
                  <a:gd name="T53" fmla="*/ 60 h 86"/>
                  <a:gd name="T54" fmla="*/ 103 w 187"/>
                  <a:gd name="T55" fmla="*/ 61 h 86"/>
                  <a:gd name="T56" fmla="*/ 107 w 187"/>
                  <a:gd name="T57" fmla="*/ 86 h 86"/>
                  <a:gd name="T58" fmla="*/ 110 w 187"/>
                  <a:gd name="T59" fmla="*/ 70 h 86"/>
                  <a:gd name="T60" fmla="*/ 114 w 187"/>
                  <a:gd name="T61" fmla="*/ 74 h 86"/>
                  <a:gd name="T62" fmla="*/ 118 w 187"/>
                  <a:gd name="T63" fmla="*/ 72 h 86"/>
                  <a:gd name="T64" fmla="*/ 122 w 187"/>
                  <a:gd name="T65" fmla="*/ 79 h 86"/>
                  <a:gd name="T66" fmla="*/ 126 w 187"/>
                  <a:gd name="T67" fmla="*/ 73 h 86"/>
                  <a:gd name="T68" fmla="*/ 130 w 187"/>
                  <a:gd name="T69" fmla="*/ 69 h 86"/>
                  <a:gd name="T70" fmla="*/ 133 w 187"/>
                  <a:gd name="T71" fmla="*/ 66 h 86"/>
                  <a:gd name="T72" fmla="*/ 137 w 187"/>
                  <a:gd name="T73" fmla="*/ 60 h 86"/>
                  <a:gd name="T74" fmla="*/ 141 w 187"/>
                  <a:gd name="T75" fmla="*/ 60 h 86"/>
                  <a:gd name="T76" fmla="*/ 145 w 187"/>
                  <a:gd name="T77" fmla="*/ 58 h 86"/>
                  <a:gd name="T78" fmla="*/ 149 w 187"/>
                  <a:gd name="T79" fmla="*/ 67 h 86"/>
                  <a:gd name="T80" fmla="*/ 153 w 187"/>
                  <a:gd name="T81" fmla="*/ 61 h 86"/>
                  <a:gd name="T82" fmla="*/ 156 w 187"/>
                  <a:gd name="T83" fmla="*/ 66 h 86"/>
                  <a:gd name="T84" fmla="*/ 160 w 187"/>
                  <a:gd name="T85" fmla="*/ 65 h 86"/>
                  <a:gd name="T86" fmla="*/ 164 w 187"/>
                  <a:gd name="T87" fmla="*/ 65 h 86"/>
                  <a:gd name="T88" fmla="*/ 168 w 187"/>
                  <a:gd name="T89" fmla="*/ 66 h 86"/>
                  <a:gd name="T90" fmla="*/ 172 w 187"/>
                  <a:gd name="T91" fmla="*/ 69 h 86"/>
                  <a:gd name="T92" fmla="*/ 175 w 187"/>
                  <a:gd name="T93" fmla="*/ 69 h 86"/>
                  <a:gd name="T94" fmla="*/ 179 w 187"/>
                  <a:gd name="T95" fmla="*/ 62 h 86"/>
                  <a:gd name="T96" fmla="*/ 183 w 187"/>
                  <a:gd name="T97" fmla="*/ 58 h 86"/>
                  <a:gd name="T98" fmla="*/ 187 w 187"/>
                  <a:gd name="T99" fmla="*/ 8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86">
                    <a:moveTo>
                      <a:pt x="0" y="0"/>
                    </a:moveTo>
                    <a:lnTo>
                      <a:pt x="4" y="2"/>
                    </a:lnTo>
                    <a:lnTo>
                      <a:pt x="7" y="3"/>
                    </a:lnTo>
                    <a:lnTo>
                      <a:pt x="11" y="18"/>
                    </a:lnTo>
                    <a:lnTo>
                      <a:pt x="15" y="12"/>
                    </a:lnTo>
                    <a:lnTo>
                      <a:pt x="19" y="15"/>
                    </a:lnTo>
                    <a:lnTo>
                      <a:pt x="23" y="11"/>
                    </a:lnTo>
                    <a:lnTo>
                      <a:pt x="26" y="11"/>
                    </a:lnTo>
                    <a:lnTo>
                      <a:pt x="30" y="16"/>
                    </a:lnTo>
                    <a:lnTo>
                      <a:pt x="34" y="23"/>
                    </a:lnTo>
                    <a:lnTo>
                      <a:pt x="38" y="25"/>
                    </a:lnTo>
                    <a:lnTo>
                      <a:pt x="42" y="26"/>
                    </a:lnTo>
                    <a:lnTo>
                      <a:pt x="46" y="21"/>
                    </a:lnTo>
                    <a:lnTo>
                      <a:pt x="49" y="50"/>
                    </a:lnTo>
                    <a:lnTo>
                      <a:pt x="53" y="47"/>
                    </a:lnTo>
                    <a:lnTo>
                      <a:pt x="57" y="52"/>
                    </a:lnTo>
                    <a:lnTo>
                      <a:pt x="61" y="48"/>
                    </a:lnTo>
                    <a:lnTo>
                      <a:pt x="65" y="70"/>
                    </a:lnTo>
                    <a:lnTo>
                      <a:pt x="68" y="76"/>
                    </a:lnTo>
                    <a:lnTo>
                      <a:pt x="72" y="67"/>
                    </a:lnTo>
                    <a:lnTo>
                      <a:pt x="76" y="68"/>
                    </a:lnTo>
                    <a:lnTo>
                      <a:pt x="80" y="60"/>
                    </a:lnTo>
                    <a:lnTo>
                      <a:pt x="84" y="55"/>
                    </a:lnTo>
                    <a:lnTo>
                      <a:pt x="88" y="67"/>
                    </a:lnTo>
                    <a:lnTo>
                      <a:pt x="92" y="72"/>
                    </a:lnTo>
                    <a:lnTo>
                      <a:pt x="95" y="70"/>
                    </a:lnTo>
                    <a:lnTo>
                      <a:pt x="99" y="60"/>
                    </a:lnTo>
                    <a:lnTo>
                      <a:pt x="103" y="61"/>
                    </a:lnTo>
                    <a:lnTo>
                      <a:pt x="107" y="86"/>
                    </a:lnTo>
                    <a:lnTo>
                      <a:pt x="110" y="70"/>
                    </a:lnTo>
                    <a:lnTo>
                      <a:pt x="114" y="74"/>
                    </a:lnTo>
                    <a:lnTo>
                      <a:pt x="118" y="72"/>
                    </a:lnTo>
                    <a:lnTo>
                      <a:pt x="122" y="79"/>
                    </a:lnTo>
                    <a:lnTo>
                      <a:pt x="126" y="73"/>
                    </a:lnTo>
                    <a:lnTo>
                      <a:pt x="130" y="69"/>
                    </a:lnTo>
                    <a:lnTo>
                      <a:pt x="133" y="66"/>
                    </a:lnTo>
                    <a:lnTo>
                      <a:pt x="137" y="60"/>
                    </a:lnTo>
                    <a:lnTo>
                      <a:pt x="141" y="60"/>
                    </a:lnTo>
                    <a:lnTo>
                      <a:pt x="145" y="58"/>
                    </a:lnTo>
                    <a:lnTo>
                      <a:pt x="149" y="67"/>
                    </a:lnTo>
                    <a:lnTo>
                      <a:pt x="153" y="61"/>
                    </a:lnTo>
                    <a:lnTo>
                      <a:pt x="156" y="66"/>
                    </a:lnTo>
                    <a:lnTo>
                      <a:pt x="160" y="65"/>
                    </a:lnTo>
                    <a:lnTo>
                      <a:pt x="164" y="65"/>
                    </a:lnTo>
                    <a:lnTo>
                      <a:pt x="168" y="66"/>
                    </a:lnTo>
                    <a:lnTo>
                      <a:pt x="172" y="69"/>
                    </a:lnTo>
                    <a:lnTo>
                      <a:pt x="175" y="69"/>
                    </a:lnTo>
                    <a:lnTo>
                      <a:pt x="179" y="62"/>
                    </a:lnTo>
                    <a:lnTo>
                      <a:pt x="183" y="58"/>
                    </a:lnTo>
                    <a:lnTo>
                      <a:pt x="187" y="82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1" name="Freeform 1563"/>
              <p:cNvSpPr>
                <a:spLocks/>
              </p:cNvSpPr>
              <p:nvPr/>
            </p:nvSpPr>
            <p:spPr bwMode="auto">
              <a:xfrm>
                <a:off x="3389377" y="1357268"/>
                <a:ext cx="296863" cy="107950"/>
              </a:xfrm>
              <a:custGeom>
                <a:avLst/>
                <a:gdLst>
                  <a:gd name="T0" fmla="*/ 0 w 187"/>
                  <a:gd name="T1" fmla="*/ 68 h 68"/>
                  <a:gd name="T2" fmla="*/ 4 w 187"/>
                  <a:gd name="T3" fmla="*/ 60 h 68"/>
                  <a:gd name="T4" fmla="*/ 8 w 187"/>
                  <a:gd name="T5" fmla="*/ 50 h 68"/>
                  <a:gd name="T6" fmla="*/ 11 w 187"/>
                  <a:gd name="T7" fmla="*/ 40 h 68"/>
                  <a:gd name="T8" fmla="*/ 15 w 187"/>
                  <a:gd name="T9" fmla="*/ 28 h 68"/>
                  <a:gd name="T10" fmla="*/ 19 w 187"/>
                  <a:gd name="T11" fmla="*/ 26 h 68"/>
                  <a:gd name="T12" fmla="*/ 23 w 187"/>
                  <a:gd name="T13" fmla="*/ 18 h 68"/>
                  <a:gd name="T14" fmla="*/ 27 w 187"/>
                  <a:gd name="T15" fmla="*/ 21 h 68"/>
                  <a:gd name="T16" fmla="*/ 30 w 187"/>
                  <a:gd name="T17" fmla="*/ 20 h 68"/>
                  <a:gd name="T18" fmla="*/ 34 w 187"/>
                  <a:gd name="T19" fmla="*/ 9 h 68"/>
                  <a:gd name="T20" fmla="*/ 38 w 187"/>
                  <a:gd name="T21" fmla="*/ 5 h 68"/>
                  <a:gd name="T22" fmla="*/ 42 w 187"/>
                  <a:gd name="T23" fmla="*/ 18 h 68"/>
                  <a:gd name="T24" fmla="*/ 46 w 187"/>
                  <a:gd name="T25" fmla="*/ 31 h 68"/>
                  <a:gd name="T26" fmla="*/ 50 w 187"/>
                  <a:gd name="T27" fmla="*/ 28 h 68"/>
                  <a:gd name="T28" fmla="*/ 54 w 187"/>
                  <a:gd name="T29" fmla="*/ 31 h 68"/>
                  <a:gd name="T30" fmla="*/ 57 w 187"/>
                  <a:gd name="T31" fmla="*/ 20 h 68"/>
                  <a:gd name="T32" fmla="*/ 61 w 187"/>
                  <a:gd name="T33" fmla="*/ 36 h 68"/>
                  <a:gd name="T34" fmla="*/ 65 w 187"/>
                  <a:gd name="T35" fmla="*/ 46 h 68"/>
                  <a:gd name="T36" fmla="*/ 69 w 187"/>
                  <a:gd name="T37" fmla="*/ 44 h 68"/>
                  <a:gd name="T38" fmla="*/ 72 w 187"/>
                  <a:gd name="T39" fmla="*/ 42 h 68"/>
                  <a:gd name="T40" fmla="*/ 76 w 187"/>
                  <a:gd name="T41" fmla="*/ 44 h 68"/>
                  <a:gd name="T42" fmla="*/ 80 w 187"/>
                  <a:gd name="T43" fmla="*/ 45 h 68"/>
                  <a:gd name="T44" fmla="*/ 84 w 187"/>
                  <a:gd name="T45" fmla="*/ 43 h 68"/>
                  <a:gd name="T46" fmla="*/ 88 w 187"/>
                  <a:gd name="T47" fmla="*/ 38 h 68"/>
                  <a:gd name="T48" fmla="*/ 92 w 187"/>
                  <a:gd name="T49" fmla="*/ 30 h 68"/>
                  <a:gd name="T50" fmla="*/ 96 w 187"/>
                  <a:gd name="T51" fmla="*/ 48 h 68"/>
                  <a:gd name="T52" fmla="*/ 99 w 187"/>
                  <a:gd name="T53" fmla="*/ 48 h 68"/>
                  <a:gd name="T54" fmla="*/ 103 w 187"/>
                  <a:gd name="T55" fmla="*/ 45 h 68"/>
                  <a:gd name="T56" fmla="*/ 107 w 187"/>
                  <a:gd name="T57" fmla="*/ 38 h 68"/>
                  <a:gd name="T58" fmla="*/ 111 w 187"/>
                  <a:gd name="T59" fmla="*/ 29 h 68"/>
                  <a:gd name="T60" fmla="*/ 115 w 187"/>
                  <a:gd name="T61" fmla="*/ 24 h 68"/>
                  <a:gd name="T62" fmla="*/ 118 w 187"/>
                  <a:gd name="T63" fmla="*/ 21 h 68"/>
                  <a:gd name="T64" fmla="*/ 122 w 187"/>
                  <a:gd name="T65" fmla="*/ 27 h 68"/>
                  <a:gd name="T66" fmla="*/ 126 w 187"/>
                  <a:gd name="T67" fmla="*/ 26 h 68"/>
                  <a:gd name="T68" fmla="*/ 130 w 187"/>
                  <a:gd name="T69" fmla="*/ 27 h 68"/>
                  <a:gd name="T70" fmla="*/ 134 w 187"/>
                  <a:gd name="T71" fmla="*/ 18 h 68"/>
                  <a:gd name="T72" fmla="*/ 137 w 187"/>
                  <a:gd name="T73" fmla="*/ 22 h 68"/>
                  <a:gd name="T74" fmla="*/ 141 w 187"/>
                  <a:gd name="T75" fmla="*/ 29 h 68"/>
                  <a:gd name="T76" fmla="*/ 145 w 187"/>
                  <a:gd name="T77" fmla="*/ 25 h 68"/>
                  <a:gd name="T78" fmla="*/ 149 w 187"/>
                  <a:gd name="T79" fmla="*/ 19 h 68"/>
                  <a:gd name="T80" fmla="*/ 153 w 187"/>
                  <a:gd name="T81" fmla="*/ 10 h 68"/>
                  <a:gd name="T82" fmla="*/ 157 w 187"/>
                  <a:gd name="T83" fmla="*/ 44 h 68"/>
                  <a:gd name="T84" fmla="*/ 160 w 187"/>
                  <a:gd name="T85" fmla="*/ 46 h 68"/>
                  <a:gd name="T86" fmla="*/ 164 w 187"/>
                  <a:gd name="T87" fmla="*/ 40 h 68"/>
                  <a:gd name="T88" fmla="*/ 168 w 187"/>
                  <a:gd name="T89" fmla="*/ 45 h 68"/>
                  <a:gd name="T90" fmla="*/ 172 w 187"/>
                  <a:gd name="T91" fmla="*/ 42 h 68"/>
                  <a:gd name="T92" fmla="*/ 176 w 187"/>
                  <a:gd name="T93" fmla="*/ 38 h 68"/>
                  <a:gd name="T94" fmla="*/ 179 w 187"/>
                  <a:gd name="T95" fmla="*/ 7 h 68"/>
                  <a:gd name="T96" fmla="*/ 183 w 187"/>
                  <a:gd name="T97" fmla="*/ 6 h 68"/>
                  <a:gd name="T98" fmla="*/ 187 w 187"/>
                  <a:gd name="T99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68">
                    <a:moveTo>
                      <a:pt x="0" y="68"/>
                    </a:moveTo>
                    <a:lnTo>
                      <a:pt x="4" y="60"/>
                    </a:lnTo>
                    <a:lnTo>
                      <a:pt x="8" y="50"/>
                    </a:lnTo>
                    <a:lnTo>
                      <a:pt x="11" y="40"/>
                    </a:lnTo>
                    <a:lnTo>
                      <a:pt x="15" y="28"/>
                    </a:lnTo>
                    <a:lnTo>
                      <a:pt x="19" y="26"/>
                    </a:lnTo>
                    <a:lnTo>
                      <a:pt x="23" y="18"/>
                    </a:lnTo>
                    <a:lnTo>
                      <a:pt x="27" y="21"/>
                    </a:lnTo>
                    <a:lnTo>
                      <a:pt x="30" y="20"/>
                    </a:lnTo>
                    <a:lnTo>
                      <a:pt x="34" y="9"/>
                    </a:lnTo>
                    <a:lnTo>
                      <a:pt x="38" y="5"/>
                    </a:lnTo>
                    <a:lnTo>
                      <a:pt x="42" y="18"/>
                    </a:lnTo>
                    <a:lnTo>
                      <a:pt x="46" y="31"/>
                    </a:lnTo>
                    <a:lnTo>
                      <a:pt x="50" y="28"/>
                    </a:lnTo>
                    <a:lnTo>
                      <a:pt x="54" y="31"/>
                    </a:lnTo>
                    <a:lnTo>
                      <a:pt x="57" y="20"/>
                    </a:lnTo>
                    <a:lnTo>
                      <a:pt x="61" y="36"/>
                    </a:lnTo>
                    <a:lnTo>
                      <a:pt x="65" y="46"/>
                    </a:lnTo>
                    <a:lnTo>
                      <a:pt x="69" y="44"/>
                    </a:lnTo>
                    <a:lnTo>
                      <a:pt x="72" y="42"/>
                    </a:lnTo>
                    <a:lnTo>
                      <a:pt x="76" y="44"/>
                    </a:lnTo>
                    <a:lnTo>
                      <a:pt x="80" y="45"/>
                    </a:lnTo>
                    <a:lnTo>
                      <a:pt x="84" y="43"/>
                    </a:lnTo>
                    <a:lnTo>
                      <a:pt x="88" y="38"/>
                    </a:lnTo>
                    <a:lnTo>
                      <a:pt x="92" y="30"/>
                    </a:lnTo>
                    <a:lnTo>
                      <a:pt x="96" y="48"/>
                    </a:lnTo>
                    <a:lnTo>
                      <a:pt x="99" y="48"/>
                    </a:lnTo>
                    <a:lnTo>
                      <a:pt x="103" y="45"/>
                    </a:lnTo>
                    <a:lnTo>
                      <a:pt x="107" y="38"/>
                    </a:lnTo>
                    <a:lnTo>
                      <a:pt x="111" y="29"/>
                    </a:lnTo>
                    <a:lnTo>
                      <a:pt x="115" y="24"/>
                    </a:lnTo>
                    <a:lnTo>
                      <a:pt x="118" y="21"/>
                    </a:lnTo>
                    <a:lnTo>
                      <a:pt x="122" y="27"/>
                    </a:lnTo>
                    <a:lnTo>
                      <a:pt x="126" y="26"/>
                    </a:lnTo>
                    <a:lnTo>
                      <a:pt x="130" y="27"/>
                    </a:lnTo>
                    <a:lnTo>
                      <a:pt x="134" y="18"/>
                    </a:lnTo>
                    <a:lnTo>
                      <a:pt x="137" y="22"/>
                    </a:lnTo>
                    <a:lnTo>
                      <a:pt x="141" y="29"/>
                    </a:lnTo>
                    <a:lnTo>
                      <a:pt x="145" y="25"/>
                    </a:lnTo>
                    <a:lnTo>
                      <a:pt x="149" y="19"/>
                    </a:lnTo>
                    <a:lnTo>
                      <a:pt x="153" y="10"/>
                    </a:lnTo>
                    <a:lnTo>
                      <a:pt x="157" y="44"/>
                    </a:lnTo>
                    <a:lnTo>
                      <a:pt x="160" y="46"/>
                    </a:lnTo>
                    <a:lnTo>
                      <a:pt x="164" y="40"/>
                    </a:lnTo>
                    <a:lnTo>
                      <a:pt x="168" y="45"/>
                    </a:lnTo>
                    <a:lnTo>
                      <a:pt x="172" y="42"/>
                    </a:lnTo>
                    <a:lnTo>
                      <a:pt x="176" y="38"/>
                    </a:lnTo>
                    <a:lnTo>
                      <a:pt x="179" y="7"/>
                    </a:lnTo>
                    <a:lnTo>
                      <a:pt x="183" y="6"/>
                    </a:lnTo>
                    <a:lnTo>
                      <a:pt x="187" y="0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2" name="Freeform 1564"/>
              <p:cNvSpPr>
                <a:spLocks/>
              </p:cNvSpPr>
              <p:nvPr/>
            </p:nvSpPr>
            <p:spPr bwMode="auto">
              <a:xfrm>
                <a:off x="3686240" y="1230268"/>
                <a:ext cx="290513" cy="127000"/>
              </a:xfrm>
              <a:custGeom>
                <a:avLst/>
                <a:gdLst>
                  <a:gd name="T0" fmla="*/ 0 w 183"/>
                  <a:gd name="T1" fmla="*/ 80 h 80"/>
                  <a:gd name="T2" fmla="*/ 4 w 183"/>
                  <a:gd name="T3" fmla="*/ 79 h 80"/>
                  <a:gd name="T4" fmla="*/ 8 w 183"/>
                  <a:gd name="T5" fmla="*/ 68 h 80"/>
                  <a:gd name="T6" fmla="*/ 12 w 183"/>
                  <a:gd name="T7" fmla="*/ 47 h 80"/>
                  <a:gd name="T8" fmla="*/ 16 w 183"/>
                  <a:gd name="T9" fmla="*/ 48 h 80"/>
                  <a:gd name="T10" fmla="*/ 19 w 183"/>
                  <a:gd name="T11" fmla="*/ 15 h 80"/>
                  <a:gd name="T12" fmla="*/ 23 w 183"/>
                  <a:gd name="T13" fmla="*/ 15 h 80"/>
                  <a:gd name="T14" fmla="*/ 27 w 183"/>
                  <a:gd name="T15" fmla="*/ 52 h 80"/>
                  <a:gd name="T16" fmla="*/ 31 w 183"/>
                  <a:gd name="T17" fmla="*/ 48 h 80"/>
                  <a:gd name="T18" fmla="*/ 34 w 183"/>
                  <a:gd name="T19" fmla="*/ 44 h 80"/>
                  <a:gd name="T20" fmla="*/ 38 w 183"/>
                  <a:gd name="T21" fmla="*/ 55 h 80"/>
                  <a:gd name="T22" fmla="*/ 42 w 183"/>
                  <a:gd name="T23" fmla="*/ 55 h 80"/>
                  <a:gd name="T24" fmla="*/ 46 w 183"/>
                  <a:gd name="T25" fmla="*/ 51 h 80"/>
                  <a:gd name="T26" fmla="*/ 50 w 183"/>
                  <a:gd name="T27" fmla="*/ 61 h 80"/>
                  <a:gd name="T28" fmla="*/ 54 w 183"/>
                  <a:gd name="T29" fmla="*/ 61 h 80"/>
                  <a:gd name="T30" fmla="*/ 58 w 183"/>
                  <a:gd name="T31" fmla="*/ 61 h 80"/>
                  <a:gd name="T32" fmla="*/ 61 w 183"/>
                  <a:gd name="T33" fmla="*/ 56 h 80"/>
                  <a:gd name="T34" fmla="*/ 65 w 183"/>
                  <a:gd name="T35" fmla="*/ 56 h 80"/>
                  <a:gd name="T36" fmla="*/ 69 w 183"/>
                  <a:gd name="T37" fmla="*/ 55 h 80"/>
                  <a:gd name="T38" fmla="*/ 73 w 183"/>
                  <a:gd name="T39" fmla="*/ 51 h 80"/>
                  <a:gd name="T40" fmla="*/ 77 w 183"/>
                  <a:gd name="T41" fmla="*/ 50 h 80"/>
                  <a:gd name="T42" fmla="*/ 80 w 183"/>
                  <a:gd name="T43" fmla="*/ 47 h 80"/>
                  <a:gd name="T44" fmla="*/ 84 w 183"/>
                  <a:gd name="T45" fmla="*/ 53 h 80"/>
                  <a:gd name="T46" fmla="*/ 88 w 183"/>
                  <a:gd name="T47" fmla="*/ 41 h 80"/>
                  <a:gd name="T48" fmla="*/ 92 w 183"/>
                  <a:gd name="T49" fmla="*/ 51 h 80"/>
                  <a:gd name="T50" fmla="*/ 96 w 183"/>
                  <a:gd name="T51" fmla="*/ 46 h 80"/>
                  <a:gd name="T52" fmla="*/ 100 w 183"/>
                  <a:gd name="T53" fmla="*/ 41 h 80"/>
                  <a:gd name="T54" fmla="*/ 103 w 183"/>
                  <a:gd name="T55" fmla="*/ 47 h 80"/>
                  <a:gd name="T56" fmla="*/ 107 w 183"/>
                  <a:gd name="T57" fmla="*/ 46 h 80"/>
                  <a:gd name="T58" fmla="*/ 111 w 183"/>
                  <a:gd name="T59" fmla="*/ 45 h 80"/>
                  <a:gd name="T60" fmla="*/ 115 w 183"/>
                  <a:gd name="T61" fmla="*/ 42 h 80"/>
                  <a:gd name="T62" fmla="*/ 119 w 183"/>
                  <a:gd name="T63" fmla="*/ 46 h 80"/>
                  <a:gd name="T64" fmla="*/ 122 w 183"/>
                  <a:gd name="T65" fmla="*/ 55 h 80"/>
                  <a:gd name="T66" fmla="*/ 126 w 183"/>
                  <a:gd name="T67" fmla="*/ 56 h 80"/>
                  <a:gd name="T68" fmla="*/ 130 w 183"/>
                  <a:gd name="T69" fmla="*/ 53 h 80"/>
                  <a:gd name="T70" fmla="*/ 134 w 183"/>
                  <a:gd name="T71" fmla="*/ 46 h 80"/>
                  <a:gd name="T72" fmla="*/ 138 w 183"/>
                  <a:gd name="T73" fmla="*/ 38 h 80"/>
                  <a:gd name="T74" fmla="*/ 141 w 183"/>
                  <a:gd name="T75" fmla="*/ 15 h 80"/>
                  <a:gd name="T76" fmla="*/ 145 w 183"/>
                  <a:gd name="T77" fmla="*/ 13 h 80"/>
                  <a:gd name="T78" fmla="*/ 149 w 183"/>
                  <a:gd name="T79" fmla="*/ 8 h 80"/>
                  <a:gd name="T80" fmla="*/ 153 w 183"/>
                  <a:gd name="T81" fmla="*/ 3 h 80"/>
                  <a:gd name="T82" fmla="*/ 157 w 183"/>
                  <a:gd name="T83" fmla="*/ 0 h 80"/>
                  <a:gd name="T84" fmla="*/ 161 w 183"/>
                  <a:gd name="T85" fmla="*/ 37 h 80"/>
                  <a:gd name="T86" fmla="*/ 165 w 183"/>
                  <a:gd name="T87" fmla="*/ 33 h 80"/>
                  <a:gd name="T88" fmla="*/ 168 w 183"/>
                  <a:gd name="T89" fmla="*/ 31 h 80"/>
                  <a:gd name="T90" fmla="*/ 172 w 183"/>
                  <a:gd name="T91" fmla="*/ 32 h 80"/>
                  <a:gd name="T92" fmla="*/ 176 w 183"/>
                  <a:gd name="T93" fmla="*/ 34 h 80"/>
                  <a:gd name="T94" fmla="*/ 180 w 183"/>
                  <a:gd name="T95" fmla="*/ 22 h 80"/>
                  <a:gd name="T96" fmla="*/ 183 w 183"/>
                  <a:gd name="T97" fmla="*/ 1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80">
                    <a:moveTo>
                      <a:pt x="0" y="80"/>
                    </a:moveTo>
                    <a:lnTo>
                      <a:pt x="4" y="79"/>
                    </a:lnTo>
                    <a:lnTo>
                      <a:pt x="8" y="68"/>
                    </a:lnTo>
                    <a:lnTo>
                      <a:pt x="12" y="47"/>
                    </a:lnTo>
                    <a:lnTo>
                      <a:pt x="16" y="48"/>
                    </a:lnTo>
                    <a:lnTo>
                      <a:pt x="19" y="15"/>
                    </a:lnTo>
                    <a:lnTo>
                      <a:pt x="23" y="15"/>
                    </a:lnTo>
                    <a:lnTo>
                      <a:pt x="27" y="52"/>
                    </a:lnTo>
                    <a:lnTo>
                      <a:pt x="31" y="48"/>
                    </a:lnTo>
                    <a:lnTo>
                      <a:pt x="34" y="44"/>
                    </a:lnTo>
                    <a:lnTo>
                      <a:pt x="38" y="55"/>
                    </a:lnTo>
                    <a:lnTo>
                      <a:pt x="42" y="55"/>
                    </a:lnTo>
                    <a:lnTo>
                      <a:pt x="46" y="51"/>
                    </a:lnTo>
                    <a:lnTo>
                      <a:pt x="50" y="61"/>
                    </a:lnTo>
                    <a:lnTo>
                      <a:pt x="54" y="61"/>
                    </a:lnTo>
                    <a:lnTo>
                      <a:pt x="58" y="61"/>
                    </a:lnTo>
                    <a:lnTo>
                      <a:pt x="61" y="56"/>
                    </a:lnTo>
                    <a:lnTo>
                      <a:pt x="65" y="56"/>
                    </a:lnTo>
                    <a:lnTo>
                      <a:pt x="69" y="55"/>
                    </a:lnTo>
                    <a:lnTo>
                      <a:pt x="73" y="51"/>
                    </a:lnTo>
                    <a:lnTo>
                      <a:pt x="77" y="50"/>
                    </a:lnTo>
                    <a:lnTo>
                      <a:pt x="80" y="47"/>
                    </a:lnTo>
                    <a:lnTo>
                      <a:pt x="84" y="53"/>
                    </a:lnTo>
                    <a:lnTo>
                      <a:pt x="88" y="41"/>
                    </a:lnTo>
                    <a:lnTo>
                      <a:pt x="92" y="51"/>
                    </a:lnTo>
                    <a:lnTo>
                      <a:pt x="96" y="46"/>
                    </a:lnTo>
                    <a:lnTo>
                      <a:pt x="100" y="41"/>
                    </a:lnTo>
                    <a:lnTo>
                      <a:pt x="103" y="47"/>
                    </a:lnTo>
                    <a:lnTo>
                      <a:pt x="107" y="46"/>
                    </a:lnTo>
                    <a:lnTo>
                      <a:pt x="111" y="45"/>
                    </a:lnTo>
                    <a:lnTo>
                      <a:pt x="115" y="42"/>
                    </a:lnTo>
                    <a:lnTo>
                      <a:pt x="119" y="46"/>
                    </a:lnTo>
                    <a:lnTo>
                      <a:pt x="122" y="55"/>
                    </a:lnTo>
                    <a:lnTo>
                      <a:pt x="126" y="56"/>
                    </a:lnTo>
                    <a:lnTo>
                      <a:pt x="130" y="53"/>
                    </a:lnTo>
                    <a:lnTo>
                      <a:pt x="134" y="46"/>
                    </a:lnTo>
                    <a:lnTo>
                      <a:pt x="138" y="38"/>
                    </a:lnTo>
                    <a:lnTo>
                      <a:pt x="141" y="15"/>
                    </a:lnTo>
                    <a:lnTo>
                      <a:pt x="145" y="13"/>
                    </a:lnTo>
                    <a:lnTo>
                      <a:pt x="149" y="8"/>
                    </a:lnTo>
                    <a:lnTo>
                      <a:pt x="153" y="3"/>
                    </a:lnTo>
                    <a:lnTo>
                      <a:pt x="157" y="0"/>
                    </a:lnTo>
                    <a:lnTo>
                      <a:pt x="161" y="37"/>
                    </a:lnTo>
                    <a:lnTo>
                      <a:pt x="165" y="33"/>
                    </a:lnTo>
                    <a:lnTo>
                      <a:pt x="168" y="31"/>
                    </a:lnTo>
                    <a:lnTo>
                      <a:pt x="172" y="32"/>
                    </a:lnTo>
                    <a:lnTo>
                      <a:pt x="176" y="34"/>
                    </a:lnTo>
                    <a:lnTo>
                      <a:pt x="180" y="22"/>
                    </a:lnTo>
                    <a:lnTo>
                      <a:pt x="183" y="1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3" name="Freeform 1565"/>
              <p:cNvSpPr>
                <a:spLocks/>
              </p:cNvSpPr>
              <p:nvPr/>
            </p:nvSpPr>
            <p:spPr bwMode="auto">
              <a:xfrm>
                <a:off x="2794065" y="1236618"/>
                <a:ext cx="298450" cy="303213"/>
              </a:xfrm>
              <a:custGeom>
                <a:avLst/>
                <a:gdLst>
                  <a:gd name="T0" fmla="*/ 0 w 188"/>
                  <a:gd name="T1" fmla="*/ 191 h 191"/>
                  <a:gd name="T2" fmla="*/ 4 w 188"/>
                  <a:gd name="T3" fmla="*/ 45 h 191"/>
                  <a:gd name="T4" fmla="*/ 8 w 188"/>
                  <a:gd name="T5" fmla="*/ 54 h 191"/>
                  <a:gd name="T6" fmla="*/ 12 w 188"/>
                  <a:gd name="T7" fmla="*/ 53 h 191"/>
                  <a:gd name="T8" fmla="*/ 16 w 188"/>
                  <a:gd name="T9" fmla="*/ 51 h 191"/>
                  <a:gd name="T10" fmla="*/ 20 w 188"/>
                  <a:gd name="T11" fmla="*/ 50 h 191"/>
                  <a:gd name="T12" fmla="*/ 23 w 188"/>
                  <a:gd name="T13" fmla="*/ 46 h 191"/>
                  <a:gd name="T14" fmla="*/ 27 w 188"/>
                  <a:gd name="T15" fmla="*/ 50 h 191"/>
                  <a:gd name="T16" fmla="*/ 31 w 188"/>
                  <a:gd name="T17" fmla="*/ 53 h 191"/>
                  <a:gd name="T18" fmla="*/ 35 w 188"/>
                  <a:gd name="T19" fmla="*/ 50 h 191"/>
                  <a:gd name="T20" fmla="*/ 39 w 188"/>
                  <a:gd name="T21" fmla="*/ 47 h 191"/>
                  <a:gd name="T22" fmla="*/ 43 w 188"/>
                  <a:gd name="T23" fmla="*/ 51 h 191"/>
                  <a:gd name="T24" fmla="*/ 46 w 188"/>
                  <a:gd name="T25" fmla="*/ 57 h 191"/>
                  <a:gd name="T26" fmla="*/ 50 w 188"/>
                  <a:gd name="T27" fmla="*/ 72 h 191"/>
                  <a:gd name="T28" fmla="*/ 54 w 188"/>
                  <a:gd name="T29" fmla="*/ 76 h 191"/>
                  <a:gd name="T30" fmla="*/ 58 w 188"/>
                  <a:gd name="T31" fmla="*/ 85 h 191"/>
                  <a:gd name="T32" fmla="*/ 61 w 188"/>
                  <a:gd name="T33" fmla="*/ 83 h 191"/>
                  <a:gd name="T34" fmla="*/ 65 w 188"/>
                  <a:gd name="T35" fmla="*/ 66 h 191"/>
                  <a:gd name="T36" fmla="*/ 69 w 188"/>
                  <a:gd name="T37" fmla="*/ 57 h 191"/>
                  <a:gd name="T38" fmla="*/ 73 w 188"/>
                  <a:gd name="T39" fmla="*/ 67 h 191"/>
                  <a:gd name="T40" fmla="*/ 77 w 188"/>
                  <a:gd name="T41" fmla="*/ 62 h 191"/>
                  <a:gd name="T42" fmla="*/ 81 w 188"/>
                  <a:gd name="T43" fmla="*/ 24 h 191"/>
                  <a:gd name="T44" fmla="*/ 85 w 188"/>
                  <a:gd name="T45" fmla="*/ 35 h 191"/>
                  <a:gd name="T46" fmla="*/ 88 w 188"/>
                  <a:gd name="T47" fmla="*/ 35 h 191"/>
                  <a:gd name="T48" fmla="*/ 92 w 188"/>
                  <a:gd name="T49" fmla="*/ 28 h 191"/>
                  <a:gd name="T50" fmla="*/ 96 w 188"/>
                  <a:gd name="T51" fmla="*/ 12 h 191"/>
                  <a:gd name="T52" fmla="*/ 100 w 188"/>
                  <a:gd name="T53" fmla="*/ 14 h 191"/>
                  <a:gd name="T54" fmla="*/ 104 w 188"/>
                  <a:gd name="T55" fmla="*/ 14 h 191"/>
                  <a:gd name="T56" fmla="*/ 107 w 188"/>
                  <a:gd name="T57" fmla="*/ 22 h 191"/>
                  <a:gd name="T58" fmla="*/ 111 w 188"/>
                  <a:gd name="T59" fmla="*/ 25 h 191"/>
                  <a:gd name="T60" fmla="*/ 115 w 188"/>
                  <a:gd name="T61" fmla="*/ 15 h 191"/>
                  <a:gd name="T62" fmla="*/ 119 w 188"/>
                  <a:gd name="T63" fmla="*/ 0 h 191"/>
                  <a:gd name="T64" fmla="*/ 123 w 188"/>
                  <a:gd name="T65" fmla="*/ 9 h 191"/>
                  <a:gd name="T66" fmla="*/ 127 w 188"/>
                  <a:gd name="T67" fmla="*/ 23 h 191"/>
                  <a:gd name="T68" fmla="*/ 130 w 188"/>
                  <a:gd name="T69" fmla="*/ 25 h 191"/>
                  <a:gd name="T70" fmla="*/ 134 w 188"/>
                  <a:gd name="T71" fmla="*/ 22 h 191"/>
                  <a:gd name="T72" fmla="*/ 138 w 188"/>
                  <a:gd name="T73" fmla="*/ 30 h 191"/>
                  <a:gd name="T74" fmla="*/ 142 w 188"/>
                  <a:gd name="T75" fmla="*/ 37 h 191"/>
                  <a:gd name="T76" fmla="*/ 146 w 188"/>
                  <a:gd name="T77" fmla="*/ 55 h 191"/>
                  <a:gd name="T78" fmla="*/ 149 w 188"/>
                  <a:gd name="T79" fmla="*/ 61 h 191"/>
                  <a:gd name="T80" fmla="*/ 153 w 188"/>
                  <a:gd name="T81" fmla="*/ 59 h 191"/>
                  <a:gd name="T82" fmla="*/ 157 w 188"/>
                  <a:gd name="T83" fmla="*/ 78 h 191"/>
                  <a:gd name="T84" fmla="*/ 161 w 188"/>
                  <a:gd name="T85" fmla="*/ 79 h 191"/>
                  <a:gd name="T86" fmla="*/ 165 w 188"/>
                  <a:gd name="T87" fmla="*/ 83 h 191"/>
                  <a:gd name="T88" fmla="*/ 169 w 188"/>
                  <a:gd name="T89" fmla="*/ 84 h 191"/>
                  <a:gd name="T90" fmla="*/ 172 w 188"/>
                  <a:gd name="T91" fmla="*/ 80 h 191"/>
                  <a:gd name="T92" fmla="*/ 176 w 188"/>
                  <a:gd name="T93" fmla="*/ 45 h 191"/>
                  <a:gd name="T94" fmla="*/ 180 w 188"/>
                  <a:gd name="T95" fmla="*/ 43 h 191"/>
                  <a:gd name="T96" fmla="*/ 184 w 188"/>
                  <a:gd name="T97" fmla="*/ 51 h 191"/>
                  <a:gd name="T98" fmla="*/ 188 w 188"/>
                  <a:gd name="T99" fmla="*/ 52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91">
                    <a:moveTo>
                      <a:pt x="0" y="191"/>
                    </a:moveTo>
                    <a:lnTo>
                      <a:pt x="4" y="45"/>
                    </a:lnTo>
                    <a:lnTo>
                      <a:pt x="8" y="54"/>
                    </a:lnTo>
                    <a:lnTo>
                      <a:pt x="12" y="53"/>
                    </a:lnTo>
                    <a:lnTo>
                      <a:pt x="16" y="51"/>
                    </a:lnTo>
                    <a:lnTo>
                      <a:pt x="20" y="50"/>
                    </a:lnTo>
                    <a:lnTo>
                      <a:pt x="23" y="46"/>
                    </a:lnTo>
                    <a:lnTo>
                      <a:pt x="27" y="50"/>
                    </a:lnTo>
                    <a:lnTo>
                      <a:pt x="31" y="53"/>
                    </a:lnTo>
                    <a:lnTo>
                      <a:pt x="35" y="50"/>
                    </a:lnTo>
                    <a:lnTo>
                      <a:pt x="39" y="47"/>
                    </a:lnTo>
                    <a:lnTo>
                      <a:pt x="43" y="51"/>
                    </a:lnTo>
                    <a:lnTo>
                      <a:pt x="46" y="57"/>
                    </a:lnTo>
                    <a:lnTo>
                      <a:pt x="50" y="72"/>
                    </a:lnTo>
                    <a:lnTo>
                      <a:pt x="54" y="76"/>
                    </a:lnTo>
                    <a:lnTo>
                      <a:pt x="58" y="85"/>
                    </a:lnTo>
                    <a:lnTo>
                      <a:pt x="61" y="83"/>
                    </a:lnTo>
                    <a:lnTo>
                      <a:pt x="65" y="66"/>
                    </a:lnTo>
                    <a:lnTo>
                      <a:pt x="69" y="57"/>
                    </a:lnTo>
                    <a:lnTo>
                      <a:pt x="73" y="67"/>
                    </a:lnTo>
                    <a:lnTo>
                      <a:pt x="77" y="62"/>
                    </a:lnTo>
                    <a:lnTo>
                      <a:pt x="81" y="24"/>
                    </a:lnTo>
                    <a:lnTo>
                      <a:pt x="85" y="35"/>
                    </a:lnTo>
                    <a:lnTo>
                      <a:pt x="88" y="35"/>
                    </a:lnTo>
                    <a:lnTo>
                      <a:pt x="92" y="28"/>
                    </a:lnTo>
                    <a:lnTo>
                      <a:pt x="96" y="12"/>
                    </a:lnTo>
                    <a:lnTo>
                      <a:pt x="100" y="14"/>
                    </a:lnTo>
                    <a:lnTo>
                      <a:pt x="104" y="14"/>
                    </a:lnTo>
                    <a:lnTo>
                      <a:pt x="107" y="22"/>
                    </a:lnTo>
                    <a:lnTo>
                      <a:pt x="111" y="25"/>
                    </a:lnTo>
                    <a:lnTo>
                      <a:pt x="115" y="15"/>
                    </a:lnTo>
                    <a:lnTo>
                      <a:pt x="119" y="0"/>
                    </a:lnTo>
                    <a:lnTo>
                      <a:pt x="123" y="9"/>
                    </a:lnTo>
                    <a:lnTo>
                      <a:pt x="127" y="23"/>
                    </a:lnTo>
                    <a:lnTo>
                      <a:pt x="130" y="25"/>
                    </a:lnTo>
                    <a:lnTo>
                      <a:pt x="134" y="22"/>
                    </a:lnTo>
                    <a:lnTo>
                      <a:pt x="138" y="30"/>
                    </a:lnTo>
                    <a:lnTo>
                      <a:pt x="142" y="37"/>
                    </a:lnTo>
                    <a:lnTo>
                      <a:pt x="146" y="55"/>
                    </a:lnTo>
                    <a:lnTo>
                      <a:pt x="149" y="61"/>
                    </a:lnTo>
                    <a:lnTo>
                      <a:pt x="153" y="59"/>
                    </a:lnTo>
                    <a:lnTo>
                      <a:pt x="157" y="78"/>
                    </a:lnTo>
                    <a:lnTo>
                      <a:pt x="161" y="79"/>
                    </a:lnTo>
                    <a:lnTo>
                      <a:pt x="165" y="83"/>
                    </a:lnTo>
                    <a:lnTo>
                      <a:pt x="169" y="84"/>
                    </a:lnTo>
                    <a:lnTo>
                      <a:pt x="172" y="80"/>
                    </a:lnTo>
                    <a:lnTo>
                      <a:pt x="176" y="45"/>
                    </a:lnTo>
                    <a:lnTo>
                      <a:pt x="180" y="43"/>
                    </a:lnTo>
                    <a:lnTo>
                      <a:pt x="184" y="51"/>
                    </a:lnTo>
                    <a:lnTo>
                      <a:pt x="188" y="52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4" name="Freeform 1566"/>
              <p:cNvSpPr>
                <a:spLocks/>
              </p:cNvSpPr>
              <p:nvPr/>
            </p:nvSpPr>
            <p:spPr bwMode="auto">
              <a:xfrm>
                <a:off x="3092515" y="1292180"/>
                <a:ext cx="296863" cy="246063"/>
              </a:xfrm>
              <a:custGeom>
                <a:avLst/>
                <a:gdLst>
                  <a:gd name="T0" fmla="*/ 0 w 187"/>
                  <a:gd name="T1" fmla="*/ 17 h 155"/>
                  <a:gd name="T2" fmla="*/ 4 w 187"/>
                  <a:gd name="T3" fmla="*/ 11 h 155"/>
                  <a:gd name="T4" fmla="*/ 7 w 187"/>
                  <a:gd name="T5" fmla="*/ 1 h 155"/>
                  <a:gd name="T6" fmla="*/ 11 w 187"/>
                  <a:gd name="T7" fmla="*/ 9 h 155"/>
                  <a:gd name="T8" fmla="*/ 15 w 187"/>
                  <a:gd name="T9" fmla="*/ 12 h 155"/>
                  <a:gd name="T10" fmla="*/ 19 w 187"/>
                  <a:gd name="T11" fmla="*/ 27 h 155"/>
                  <a:gd name="T12" fmla="*/ 23 w 187"/>
                  <a:gd name="T13" fmla="*/ 32 h 155"/>
                  <a:gd name="T14" fmla="*/ 26 w 187"/>
                  <a:gd name="T15" fmla="*/ 37 h 155"/>
                  <a:gd name="T16" fmla="*/ 30 w 187"/>
                  <a:gd name="T17" fmla="*/ 33 h 155"/>
                  <a:gd name="T18" fmla="*/ 34 w 187"/>
                  <a:gd name="T19" fmla="*/ 36 h 155"/>
                  <a:gd name="T20" fmla="*/ 38 w 187"/>
                  <a:gd name="T21" fmla="*/ 34 h 155"/>
                  <a:gd name="T22" fmla="*/ 42 w 187"/>
                  <a:gd name="T23" fmla="*/ 19 h 155"/>
                  <a:gd name="T24" fmla="*/ 46 w 187"/>
                  <a:gd name="T25" fmla="*/ 9 h 155"/>
                  <a:gd name="T26" fmla="*/ 49 w 187"/>
                  <a:gd name="T27" fmla="*/ 18 h 155"/>
                  <a:gd name="T28" fmla="*/ 53 w 187"/>
                  <a:gd name="T29" fmla="*/ 20 h 155"/>
                  <a:gd name="T30" fmla="*/ 57 w 187"/>
                  <a:gd name="T31" fmla="*/ 16 h 155"/>
                  <a:gd name="T32" fmla="*/ 61 w 187"/>
                  <a:gd name="T33" fmla="*/ 0 h 155"/>
                  <a:gd name="T34" fmla="*/ 65 w 187"/>
                  <a:gd name="T35" fmla="*/ 2 h 155"/>
                  <a:gd name="T36" fmla="*/ 68 w 187"/>
                  <a:gd name="T37" fmla="*/ 11 h 155"/>
                  <a:gd name="T38" fmla="*/ 72 w 187"/>
                  <a:gd name="T39" fmla="*/ 10 h 155"/>
                  <a:gd name="T40" fmla="*/ 76 w 187"/>
                  <a:gd name="T41" fmla="*/ 17 h 155"/>
                  <a:gd name="T42" fmla="*/ 80 w 187"/>
                  <a:gd name="T43" fmla="*/ 35 h 155"/>
                  <a:gd name="T44" fmla="*/ 84 w 187"/>
                  <a:gd name="T45" fmla="*/ 31 h 155"/>
                  <a:gd name="T46" fmla="*/ 88 w 187"/>
                  <a:gd name="T47" fmla="*/ 37 h 155"/>
                  <a:gd name="T48" fmla="*/ 92 w 187"/>
                  <a:gd name="T49" fmla="*/ 45 h 155"/>
                  <a:gd name="T50" fmla="*/ 95 w 187"/>
                  <a:gd name="T51" fmla="*/ 67 h 155"/>
                  <a:gd name="T52" fmla="*/ 99 w 187"/>
                  <a:gd name="T53" fmla="*/ 63 h 155"/>
                  <a:gd name="T54" fmla="*/ 103 w 187"/>
                  <a:gd name="T55" fmla="*/ 58 h 155"/>
                  <a:gd name="T56" fmla="*/ 107 w 187"/>
                  <a:gd name="T57" fmla="*/ 67 h 155"/>
                  <a:gd name="T58" fmla="*/ 110 w 187"/>
                  <a:gd name="T59" fmla="*/ 69 h 155"/>
                  <a:gd name="T60" fmla="*/ 114 w 187"/>
                  <a:gd name="T61" fmla="*/ 72 h 155"/>
                  <a:gd name="T62" fmla="*/ 118 w 187"/>
                  <a:gd name="T63" fmla="*/ 97 h 155"/>
                  <a:gd name="T64" fmla="*/ 122 w 187"/>
                  <a:gd name="T65" fmla="*/ 95 h 155"/>
                  <a:gd name="T66" fmla="*/ 126 w 187"/>
                  <a:gd name="T67" fmla="*/ 94 h 155"/>
                  <a:gd name="T68" fmla="*/ 130 w 187"/>
                  <a:gd name="T69" fmla="*/ 95 h 155"/>
                  <a:gd name="T70" fmla="*/ 133 w 187"/>
                  <a:gd name="T71" fmla="*/ 104 h 155"/>
                  <a:gd name="T72" fmla="*/ 137 w 187"/>
                  <a:gd name="T73" fmla="*/ 107 h 155"/>
                  <a:gd name="T74" fmla="*/ 141 w 187"/>
                  <a:gd name="T75" fmla="*/ 107 h 155"/>
                  <a:gd name="T76" fmla="*/ 145 w 187"/>
                  <a:gd name="T77" fmla="*/ 98 h 155"/>
                  <a:gd name="T78" fmla="*/ 149 w 187"/>
                  <a:gd name="T79" fmla="*/ 105 h 155"/>
                  <a:gd name="T80" fmla="*/ 153 w 187"/>
                  <a:gd name="T81" fmla="*/ 117 h 155"/>
                  <a:gd name="T82" fmla="*/ 156 w 187"/>
                  <a:gd name="T83" fmla="*/ 133 h 155"/>
                  <a:gd name="T84" fmla="*/ 160 w 187"/>
                  <a:gd name="T85" fmla="*/ 128 h 155"/>
                  <a:gd name="T86" fmla="*/ 164 w 187"/>
                  <a:gd name="T87" fmla="*/ 123 h 155"/>
                  <a:gd name="T88" fmla="*/ 168 w 187"/>
                  <a:gd name="T89" fmla="*/ 134 h 155"/>
                  <a:gd name="T90" fmla="*/ 172 w 187"/>
                  <a:gd name="T91" fmla="*/ 151 h 155"/>
                  <a:gd name="T92" fmla="*/ 175 w 187"/>
                  <a:gd name="T93" fmla="*/ 155 h 155"/>
                  <a:gd name="T94" fmla="*/ 179 w 187"/>
                  <a:gd name="T95" fmla="*/ 148 h 155"/>
                  <a:gd name="T96" fmla="*/ 183 w 187"/>
                  <a:gd name="T97" fmla="*/ 142 h 155"/>
                  <a:gd name="T98" fmla="*/ 187 w 187"/>
                  <a:gd name="T99" fmla="*/ 151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55">
                    <a:moveTo>
                      <a:pt x="0" y="17"/>
                    </a:moveTo>
                    <a:lnTo>
                      <a:pt x="4" y="11"/>
                    </a:lnTo>
                    <a:lnTo>
                      <a:pt x="7" y="1"/>
                    </a:lnTo>
                    <a:lnTo>
                      <a:pt x="11" y="9"/>
                    </a:lnTo>
                    <a:lnTo>
                      <a:pt x="15" y="12"/>
                    </a:lnTo>
                    <a:lnTo>
                      <a:pt x="19" y="27"/>
                    </a:lnTo>
                    <a:lnTo>
                      <a:pt x="23" y="32"/>
                    </a:lnTo>
                    <a:lnTo>
                      <a:pt x="26" y="37"/>
                    </a:lnTo>
                    <a:lnTo>
                      <a:pt x="30" y="33"/>
                    </a:lnTo>
                    <a:lnTo>
                      <a:pt x="34" y="36"/>
                    </a:lnTo>
                    <a:lnTo>
                      <a:pt x="38" y="34"/>
                    </a:lnTo>
                    <a:lnTo>
                      <a:pt x="42" y="19"/>
                    </a:lnTo>
                    <a:lnTo>
                      <a:pt x="46" y="9"/>
                    </a:lnTo>
                    <a:lnTo>
                      <a:pt x="49" y="18"/>
                    </a:lnTo>
                    <a:lnTo>
                      <a:pt x="53" y="20"/>
                    </a:lnTo>
                    <a:lnTo>
                      <a:pt x="57" y="16"/>
                    </a:lnTo>
                    <a:lnTo>
                      <a:pt x="61" y="0"/>
                    </a:lnTo>
                    <a:lnTo>
                      <a:pt x="65" y="2"/>
                    </a:lnTo>
                    <a:lnTo>
                      <a:pt x="68" y="11"/>
                    </a:lnTo>
                    <a:lnTo>
                      <a:pt x="72" y="10"/>
                    </a:lnTo>
                    <a:lnTo>
                      <a:pt x="76" y="17"/>
                    </a:lnTo>
                    <a:lnTo>
                      <a:pt x="80" y="35"/>
                    </a:lnTo>
                    <a:lnTo>
                      <a:pt x="84" y="31"/>
                    </a:lnTo>
                    <a:lnTo>
                      <a:pt x="88" y="37"/>
                    </a:lnTo>
                    <a:lnTo>
                      <a:pt x="92" y="45"/>
                    </a:lnTo>
                    <a:lnTo>
                      <a:pt x="95" y="67"/>
                    </a:lnTo>
                    <a:lnTo>
                      <a:pt x="99" y="63"/>
                    </a:lnTo>
                    <a:lnTo>
                      <a:pt x="103" y="58"/>
                    </a:lnTo>
                    <a:lnTo>
                      <a:pt x="107" y="67"/>
                    </a:lnTo>
                    <a:lnTo>
                      <a:pt x="110" y="69"/>
                    </a:lnTo>
                    <a:lnTo>
                      <a:pt x="114" y="72"/>
                    </a:lnTo>
                    <a:lnTo>
                      <a:pt x="118" y="97"/>
                    </a:lnTo>
                    <a:lnTo>
                      <a:pt x="122" y="95"/>
                    </a:lnTo>
                    <a:lnTo>
                      <a:pt x="126" y="94"/>
                    </a:lnTo>
                    <a:lnTo>
                      <a:pt x="130" y="95"/>
                    </a:lnTo>
                    <a:lnTo>
                      <a:pt x="133" y="104"/>
                    </a:lnTo>
                    <a:lnTo>
                      <a:pt x="137" y="107"/>
                    </a:lnTo>
                    <a:lnTo>
                      <a:pt x="141" y="107"/>
                    </a:lnTo>
                    <a:lnTo>
                      <a:pt x="145" y="98"/>
                    </a:lnTo>
                    <a:lnTo>
                      <a:pt x="149" y="105"/>
                    </a:lnTo>
                    <a:lnTo>
                      <a:pt x="153" y="117"/>
                    </a:lnTo>
                    <a:lnTo>
                      <a:pt x="156" y="133"/>
                    </a:lnTo>
                    <a:lnTo>
                      <a:pt x="160" y="128"/>
                    </a:lnTo>
                    <a:lnTo>
                      <a:pt x="164" y="123"/>
                    </a:lnTo>
                    <a:lnTo>
                      <a:pt x="168" y="134"/>
                    </a:lnTo>
                    <a:lnTo>
                      <a:pt x="172" y="151"/>
                    </a:lnTo>
                    <a:lnTo>
                      <a:pt x="175" y="155"/>
                    </a:lnTo>
                    <a:lnTo>
                      <a:pt x="179" y="148"/>
                    </a:lnTo>
                    <a:lnTo>
                      <a:pt x="183" y="142"/>
                    </a:lnTo>
                    <a:lnTo>
                      <a:pt x="187" y="151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5" name="Freeform 1567"/>
              <p:cNvSpPr>
                <a:spLocks/>
              </p:cNvSpPr>
              <p:nvPr/>
            </p:nvSpPr>
            <p:spPr bwMode="auto">
              <a:xfrm>
                <a:off x="3389377" y="1312818"/>
                <a:ext cx="296863" cy="219075"/>
              </a:xfrm>
              <a:custGeom>
                <a:avLst/>
                <a:gdLst>
                  <a:gd name="T0" fmla="*/ 0 w 187"/>
                  <a:gd name="T1" fmla="*/ 138 h 138"/>
                  <a:gd name="T2" fmla="*/ 4 w 187"/>
                  <a:gd name="T3" fmla="*/ 136 h 138"/>
                  <a:gd name="T4" fmla="*/ 8 w 187"/>
                  <a:gd name="T5" fmla="*/ 124 h 138"/>
                  <a:gd name="T6" fmla="*/ 11 w 187"/>
                  <a:gd name="T7" fmla="*/ 89 h 138"/>
                  <a:gd name="T8" fmla="*/ 15 w 187"/>
                  <a:gd name="T9" fmla="*/ 74 h 138"/>
                  <a:gd name="T10" fmla="*/ 19 w 187"/>
                  <a:gd name="T11" fmla="*/ 77 h 138"/>
                  <a:gd name="T12" fmla="*/ 23 w 187"/>
                  <a:gd name="T13" fmla="*/ 88 h 138"/>
                  <a:gd name="T14" fmla="*/ 27 w 187"/>
                  <a:gd name="T15" fmla="*/ 95 h 138"/>
                  <a:gd name="T16" fmla="*/ 30 w 187"/>
                  <a:gd name="T17" fmla="*/ 89 h 138"/>
                  <a:gd name="T18" fmla="*/ 34 w 187"/>
                  <a:gd name="T19" fmla="*/ 80 h 138"/>
                  <a:gd name="T20" fmla="*/ 38 w 187"/>
                  <a:gd name="T21" fmla="*/ 73 h 138"/>
                  <a:gd name="T22" fmla="*/ 42 w 187"/>
                  <a:gd name="T23" fmla="*/ 83 h 138"/>
                  <a:gd name="T24" fmla="*/ 46 w 187"/>
                  <a:gd name="T25" fmla="*/ 61 h 138"/>
                  <a:gd name="T26" fmla="*/ 50 w 187"/>
                  <a:gd name="T27" fmla="*/ 65 h 138"/>
                  <a:gd name="T28" fmla="*/ 54 w 187"/>
                  <a:gd name="T29" fmla="*/ 65 h 138"/>
                  <a:gd name="T30" fmla="*/ 57 w 187"/>
                  <a:gd name="T31" fmla="*/ 66 h 138"/>
                  <a:gd name="T32" fmla="*/ 61 w 187"/>
                  <a:gd name="T33" fmla="*/ 74 h 138"/>
                  <a:gd name="T34" fmla="*/ 65 w 187"/>
                  <a:gd name="T35" fmla="*/ 81 h 138"/>
                  <a:gd name="T36" fmla="*/ 69 w 187"/>
                  <a:gd name="T37" fmla="*/ 38 h 138"/>
                  <a:gd name="T38" fmla="*/ 72 w 187"/>
                  <a:gd name="T39" fmla="*/ 27 h 138"/>
                  <a:gd name="T40" fmla="*/ 76 w 187"/>
                  <a:gd name="T41" fmla="*/ 40 h 138"/>
                  <a:gd name="T42" fmla="*/ 80 w 187"/>
                  <a:gd name="T43" fmla="*/ 55 h 138"/>
                  <a:gd name="T44" fmla="*/ 84 w 187"/>
                  <a:gd name="T45" fmla="*/ 55 h 138"/>
                  <a:gd name="T46" fmla="*/ 88 w 187"/>
                  <a:gd name="T47" fmla="*/ 47 h 138"/>
                  <a:gd name="T48" fmla="*/ 92 w 187"/>
                  <a:gd name="T49" fmla="*/ 38 h 138"/>
                  <a:gd name="T50" fmla="*/ 96 w 187"/>
                  <a:gd name="T51" fmla="*/ 48 h 138"/>
                  <a:gd name="T52" fmla="*/ 99 w 187"/>
                  <a:gd name="T53" fmla="*/ 56 h 138"/>
                  <a:gd name="T54" fmla="*/ 103 w 187"/>
                  <a:gd name="T55" fmla="*/ 71 h 138"/>
                  <a:gd name="T56" fmla="*/ 107 w 187"/>
                  <a:gd name="T57" fmla="*/ 69 h 138"/>
                  <a:gd name="T58" fmla="*/ 111 w 187"/>
                  <a:gd name="T59" fmla="*/ 56 h 138"/>
                  <a:gd name="T60" fmla="*/ 115 w 187"/>
                  <a:gd name="T61" fmla="*/ 54 h 138"/>
                  <a:gd name="T62" fmla="*/ 118 w 187"/>
                  <a:gd name="T63" fmla="*/ 67 h 138"/>
                  <a:gd name="T64" fmla="*/ 122 w 187"/>
                  <a:gd name="T65" fmla="*/ 78 h 138"/>
                  <a:gd name="T66" fmla="*/ 126 w 187"/>
                  <a:gd name="T67" fmla="*/ 77 h 138"/>
                  <a:gd name="T68" fmla="*/ 130 w 187"/>
                  <a:gd name="T69" fmla="*/ 63 h 138"/>
                  <a:gd name="T70" fmla="*/ 134 w 187"/>
                  <a:gd name="T71" fmla="*/ 61 h 138"/>
                  <a:gd name="T72" fmla="*/ 137 w 187"/>
                  <a:gd name="T73" fmla="*/ 58 h 138"/>
                  <a:gd name="T74" fmla="*/ 141 w 187"/>
                  <a:gd name="T75" fmla="*/ 62 h 138"/>
                  <a:gd name="T76" fmla="*/ 145 w 187"/>
                  <a:gd name="T77" fmla="*/ 60 h 138"/>
                  <a:gd name="T78" fmla="*/ 149 w 187"/>
                  <a:gd name="T79" fmla="*/ 26 h 138"/>
                  <a:gd name="T80" fmla="*/ 153 w 187"/>
                  <a:gd name="T81" fmla="*/ 17 h 138"/>
                  <a:gd name="T82" fmla="*/ 157 w 187"/>
                  <a:gd name="T83" fmla="*/ 27 h 138"/>
                  <a:gd name="T84" fmla="*/ 160 w 187"/>
                  <a:gd name="T85" fmla="*/ 33 h 138"/>
                  <a:gd name="T86" fmla="*/ 164 w 187"/>
                  <a:gd name="T87" fmla="*/ 31 h 138"/>
                  <a:gd name="T88" fmla="*/ 168 w 187"/>
                  <a:gd name="T89" fmla="*/ 2 h 138"/>
                  <a:gd name="T90" fmla="*/ 172 w 187"/>
                  <a:gd name="T91" fmla="*/ 6 h 138"/>
                  <a:gd name="T92" fmla="*/ 176 w 187"/>
                  <a:gd name="T93" fmla="*/ 0 h 138"/>
                  <a:gd name="T94" fmla="*/ 179 w 187"/>
                  <a:gd name="T95" fmla="*/ 4 h 138"/>
                  <a:gd name="T96" fmla="*/ 183 w 187"/>
                  <a:gd name="T97" fmla="*/ 11 h 138"/>
                  <a:gd name="T98" fmla="*/ 187 w 187"/>
                  <a:gd name="T99" fmla="*/ 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38">
                    <a:moveTo>
                      <a:pt x="0" y="138"/>
                    </a:moveTo>
                    <a:lnTo>
                      <a:pt x="4" y="136"/>
                    </a:lnTo>
                    <a:lnTo>
                      <a:pt x="8" y="124"/>
                    </a:lnTo>
                    <a:lnTo>
                      <a:pt x="11" y="89"/>
                    </a:lnTo>
                    <a:lnTo>
                      <a:pt x="15" y="74"/>
                    </a:lnTo>
                    <a:lnTo>
                      <a:pt x="19" y="77"/>
                    </a:lnTo>
                    <a:lnTo>
                      <a:pt x="23" y="88"/>
                    </a:lnTo>
                    <a:lnTo>
                      <a:pt x="27" y="95"/>
                    </a:lnTo>
                    <a:lnTo>
                      <a:pt x="30" y="89"/>
                    </a:lnTo>
                    <a:lnTo>
                      <a:pt x="34" y="80"/>
                    </a:lnTo>
                    <a:lnTo>
                      <a:pt x="38" y="73"/>
                    </a:lnTo>
                    <a:lnTo>
                      <a:pt x="42" y="83"/>
                    </a:lnTo>
                    <a:lnTo>
                      <a:pt x="46" y="61"/>
                    </a:lnTo>
                    <a:lnTo>
                      <a:pt x="50" y="65"/>
                    </a:lnTo>
                    <a:lnTo>
                      <a:pt x="54" y="65"/>
                    </a:lnTo>
                    <a:lnTo>
                      <a:pt x="57" y="66"/>
                    </a:lnTo>
                    <a:lnTo>
                      <a:pt x="61" y="74"/>
                    </a:lnTo>
                    <a:lnTo>
                      <a:pt x="65" y="81"/>
                    </a:lnTo>
                    <a:lnTo>
                      <a:pt x="69" y="38"/>
                    </a:lnTo>
                    <a:lnTo>
                      <a:pt x="72" y="27"/>
                    </a:lnTo>
                    <a:lnTo>
                      <a:pt x="76" y="40"/>
                    </a:lnTo>
                    <a:lnTo>
                      <a:pt x="80" y="55"/>
                    </a:lnTo>
                    <a:lnTo>
                      <a:pt x="84" y="55"/>
                    </a:lnTo>
                    <a:lnTo>
                      <a:pt x="88" y="47"/>
                    </a:lnTo>
                    <a:lnTo>
                      <a:pt x="92" y="38"/>
                    </a:lnTo>
                    <a:lnTo>
                      <a:pt x="96" y="48"/>
                    </a:lnTo>
                    <a:lnTo>
                      <a:pt x="99" y="56"/>
                    </a:lnTo>
                    <a:lnTo>
                      <a:pt x="103" y="71"/>
                    </a:lnTo>
                    <a:lnTo>
                      <a:pt x="107" y="69"/>
                    </a:lnTo>
                    <a:lnTo>
                      <a:pt x="111" y="56"/>
                    </a:lnTo>
                    <a:lnTo>
                      <a:pt x="115" y="54"/>
                    </a:lnTo>
                    <a:lnTo>
                      <a:pt x="118" y="67"/>
                    </a:lnTo>
                    <a:lnTo>
                      <a:pt x="122" y="78"/>
                    </a:lnTo>
                    <a:lnTo>
                      <a:pt x="126" y="77"/>
                    </a:lnTo>
                    <a:lnTo>
                      <a:pt x="130" y="63"/>
                    </a:lnTo>
                    <a:lnTo>
                      <a:pt x="134" y="61"/>
                    </a:lnTo>
                    <a:lnTo>
                      <a:pt x="137" y="58"/>
                    </a:lnTo>
                    <a:lnTo>
                      <a:pt x="141" y="62"/>
                    </a:lnTo>
                    <a:lnTo>
                      <a:pt x="145" y="60"/>
                    </a:lnTo>
                    <a:lnTo>
                      <a:pt x="149" y="26"/>
                    </a:lnTo>
                    <a:lnTo>
                      <a:pt x="153" y="17"/>
                    </a:lnTo>
                    <a:lnTo>
                      <a:pt x="157" y="27"/>
                    </a:lnTo>
                    <a:lnTo>
                      <a:pt x="160" y="33"/>
                    </a:lnTo>
                    <a:lnTo>
                      <a:pt x="164" y="31"/>
                    </a:lnTo>
                    <a:lnTo>
                      <a:pt x="168" y="2"/>
                    </a:lnTo>
                    <a:lnTo>
                      <a:pt x="172" y="6"/>
                    </a:lnTo>
                    <a:lnTo>
                      <a:pt x="176" y="0"/>
                    </a:lnTo>
                    <a:lnTo>
                      <a:pt x="179" y="4"/>
                    </a:lnTo>
                    <a:lnTo>
                      <a:pt x="183" y="11"/>
                    </a:lnTo>
                    <a:lnTo>
                      <a:pt x="187" y="9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6" name="Freeform 1568"/>
              <p:cNvSpPr>
                <a:spLocks/>
              </p:cNvSpPr>
              <p:nvPr/>
            </p:nvSpPr>
            <p:spPr bwMode="auto">
              <a:xfrm>
                <a:off x="3686240" y="1230268"/>
                <a:ext cx="290513" cy="157163"/>
              </a:xfrm>
              <a:custGeom>
                <a:avLst/>
                <a:gdLst>
                  <a:gd name="T0" fmla="*/ 0 w 183"/>
                  <a:gd name="T1" fmla="*/ 61 h 99"/>
                  <a:gd name="T2" fmla="*/ 4 w 183"/>
                  <a:gd name="T3" fmla="*/ 65 h 99"/>
                  <a:gd name="T4" fmla="*/ 8 w 183"/>
                  <a:gd name="T5" fmla="*/ 83 h 99"/>
                  <a:gd name="T6" fmla="*/ 12 w 183"/>
                  <a:gd name="T7" fmla="*/ 89 h 99"/>
                  <a:gd name="T8" fmla="*/ 16 w 183"/>
                  <a:gd name="T9" fmla="*/ 99 h 99"/>
                  <a:gd name="T10" fmla="*/ 19 w 183"/>
                  <a:gd name="T11" fmla="*/ 86 h 99"/>
                  <a:gd name="T12" fmla="*/ 23 w 183"/>
                  <a:gd name="T13" fmla="*/ 59 h 99"/>
                  <a:gd name="T14" fmla="*/ 27 w 183"/>
                  <a:gd name="T15" fmla="*/ 71 h 99"/>
                  <a:gd name="T16" fmla="*/ 31 w 183"/>
                  <a:gd name="T17" fmla="*/ 63 h 99"/>
                  <a:gd name="T18" fmla="*/ 34 w 183"/>
                  <a:gd name="T19" fmla="*/ 49 h 99"/>
                  <a:gd name="T20" fmla="*/ 38 w 183"/>
                  <a:gd name="T21" fmla="*/ 57 h 99"/>
                  <a:gd name="T22" fmla="*/ 42 w 183"/>
                  <a:gd name="T23" fmla="*/ 33 h 99"/>
                  <a:gd name="T24" fmla="*/ 46 w 183"/>
                  <a:gd name="T25" fmla="*/ 38 h 99"/>
                  <a:gd name="T26" fmla="*/ 50 w 183"/>
                  <a:gd name="T27" fmla="*/ 43 h 99"/>
                  <a:gd name="T28" fmla="*/ 54 w 183"/>
                  <a:gd name="T29" fmla="*/ 41 h 99"/>
                  <a:gd name="T30" fmla="*/ 58 w 183"/>
                  <a:gd name="T31" fmla="*/ 3 h 99"/>
                  <a:gd name="T32" fmla="*/ 61 w 183"/>
                  <a:gd name="T33" fmla="*/ 3 h 99"/>
                  <a:gd name="T34" fmla="*/ 65 w 183"/>
                  <a:gd name="T35" fmla="*/ 0 h 99"/>
                  <a:gd name="T36" fmla="*/ 69 w 183"/>
                  <a:gd name="T37" fmla="*/ 10 h 99"/>
                  <a:gd name="T38" fmla="*/ 73 w 183"/>
                  <a:gd name="T39" fmla="*/ 19 h 99"/>
                  <a:gd name="T40" fmla="*/ 77 w 183"/>
                  <a:gd name="T41" fmla="*/ 22 h 99"/>
                  <a:gd name="T42" fmla="*/ 80 w 183"/>
                  <a:gd name="T43" fmla="*/ 15 h 99"/>
                  <a:gd name="T44" fmla="*/ 84 w 183"/>
                  <a:gd name="T45" fmla="*/ 14 h 99"/>
                  <a:gd name="T46" fmla="*/ 88 w 183"/>
                  <a:gd name="T47" fmla="*/ 27 h 99"/>
                  <a:gd name="T48" fmla="*/ 92 w 183"/>
                  <a:gd name="T49" fmla="*/ 39 h 99"/>
                  <a:gd name="T50" fmla="*/ 96 w 183"/>
                  <a:gd name="T51" fmla="*/ 38 h 99"/>
                  <a:gd name="T52" fmla="*/ 100 w 183"/>
                  <a:gd name="T53" fmla="*/ 29 h 99"/>
                  <a:gd name="T54" fmla="*/ 103 w 183"/>
                  <a:gd name="T55" fmla="*/ 37 h 99"/>
                  <a:gd name="T56" fmla="*/ 107 w 183"/>
                  <a:gd name="T57" fmla="*/ 46 h 99"/>
                  <a:gd name="T58" fmla="*/ 111 w 183"/>
                  <a:gd name="T59" fmla="*/ 56 h 99"/>
                  <a:gd name="T60" fmla="*/ 115 w 183"/>
                  <a:gd name="T61" fmla="*/ 58 h 99"/>
                  <a:gd name="T62" fmla="*/ 119 w 183"/>
                  <a:gd name="T63" fmla="*/ 56 h 99"/>
                  <a:gd name="T64" fmla="*/ 122 w 183"/>
                  <a:gd name="T65" fmla="*/ 56 h 99"/>
                  <a:gd name="T66" fmla="*/ 126 w 183"/>
                  <a:gd name="T67" fmla="*/ 60 h 99"/>
                  <a:gd name="T68" fmla="*/ 130 w 183"/>
                  <a:gd name="T69" fmla="*/ 55 h 99"/>
                  <a:gd name="T70" fmla="*/ 134 w 183"/>
                  <a:gd name="T71" fmla="*/ 20 h 99"/>
                  <a:gd name="T72" fmla="*/ 138 w 183"/>
                  <a:gd name="T73" fmla="*/ 15 h 99"/>
                  <a:gd name="T74" fmla="*/ 141 w 183"/>
                  <a:gd name="T75" fmla="*/ 28 h 99"/>
                  <a:gd name="T76" fmla="*/ 145 w 183"/>
                  <a:gd name="T77" fmla="*/ 31 h 99"/>
                  <a:gd name="T78" fmla="*/ 149 w 183"/>
                  <a:gd name="T79" fmla="*/ 28 h 99"/>
                  <a:gd name="T80" fmla="*/ 153 w 183"/>
                  <a:gd name="T81" fmla="*/ 62 h 99"/>
                  <a:gd name="T82" fmla="*/ 157 w 183"/>
                  <a:gd name="T83" fmla="*/ 61 h 99"/>
                  <a:gd name="T84" fmla="*/ 161 w 183"/>
                  <a:gd name="T85" fmla="*/ 73 h 99"/>
                  <a:gd name="T86" fmla="*/ 165 w 183"/>
                  <a:gd name="T87" fmla="*/ 75 h 99"/>
                  <a:gd name="T88" fmla="*/ 168 w 183"/>
                  <a:gd name="T89" fmla="*/ 73 h 99"/>
                  <a:gd name="T90" fmla="*/ 172 w 183"/>
                  <a:gd name="T91" fmla="*/ 45 h 99"/>
                  <a:gd name="T92" fmla="*/ 176 w 183"/>
                  <a:gd name="T93" fmla="*/ 47 h 99"/>
                  <a:gd name="T94" fmla="*/ 180 w 183"/>
                  <a:gd name="T95" fmla="*/ 42 h 99"/>
                  <a:gd name="T96" fmla="*/ 183 w 183"/>
                  <a:gd name="T97" fmla="*/ 51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99">
                    <a:moveTo>
                      <a:pt x="0" y="61"/>
                    </a:moveTo>
                    <a:lnTo>
                      <a:pt x="4" y="65"/>
                    </a:lnTo>
                    <a:lnTo>
                      <a:pt x="8" y="83"/>
                    </a:lnTo>
                    <a:lnTo>
                      <a:pt x="12" y="89"/>
                    </a:lnTo>
                    <a:lnTo>
                      <a:pt x="16" y="99"/>
                    </a:lnTo>
                    <a:lnTo>
                      <a:pt x="19" y="86"/>
                    </a:lnTo>
                    <a:lnTo>
                      <a:pt x="23" y="59"/>
                    </a:lnTo>
                    <a:lnTo>
                      <a:pt x="27" y="71"/>
                    </a:lnTo>
                    <a:lnTo>
                      <a:pt x="31" y="63"/>
                    </a:lnTo>
                    <a:lnTo>
                      <a:pt x="34" y="49"/>
                    </a:lnTo>
                    <a:lnTo>
                      <a:pt x="38" y="57"/>
                    </a:lnTo>
                    <a:lnTo>
                      <a:pt x="42" y="33"/>
                    </a:lnTo>
                    <a:lnTo>
                      <a:pt x="46" y="38"/>
                    </a:lnTo>
                    <a:lnTo>
                      <a:pt x="50" y="43"/>
                    </a:lnTo>
                    <a:lnTo>
                      <a:pt x="54" y="41"/>
                    </a:lnTo>
                    <a:lnTo>
                      <a:pt x="58" y="3"/>
                    </a:lnTo>
                    <a:lnTo>
                      <a:pt x="61" y="3"/>
                    </a:lnTo>
                    <a:lnTo>
                      <a:pt x="65" y="0"/>
                    </a:lnTo>
                    <a:lnTo>
                      <a:pt x="69" y="10"/>
                    </a:lnTo>
                    <a:lnTo>
                      <a:pt x="73" y="19"/>
                    </a:lnTo>
                    <a:lnTo>
                      <a:pt x="77" y="22"/>
                    </a:lnTo>
                    <a:lnTo>
                      <a:pt x="80" y="15"/>
                    </a:lnTo>
                    <a:lnTo>
                      <a:pt x="84" y="14"/>
                    </a:lnTo>
                    <a:lnTo>
                      <a:pt x="88" y="27"/>
                    </a:lnTo>
                    <a:lnTo>
                      <a:pt x="92" y="39"/>
                    </a:lnTo>
                    <a:lnTo>
                      <a:pt x="96" y="38"/>
                    </a:lnTo>
                    <a:lnTo>
                      <a:pt x="100" y="29"/>
                    </a:lnTo>
                    <a:lnTo>
                      <a:pt x="103" y="37"/>
                    </a:lnTo>
                    <a:lnTo>
                      <a:pt x="107" y="46"/>
                    </a:lnTo>
                    <a:lnTo>
                      <a:pt x="111" y="56"/>
                    </a:lnTo>
                    <a:lnTo>
                      <a:pt x="115" y="58"/>
                    </a:lnTo>
                    <a:lnTo>
                      <a:pt x="119" y="56"/>
                    </a:lnTo>
                    <a:lnTo>
                      <a:pt x="122" y="56"/>
                    </a:lnTo>
                    <a:lnTo>
                      <a:pt x="126" y="60"/>
                    </a:lnTo>
                    <a:lnTo>
                      <a:pt x="130" y="55"/>
                    </a:lnTo>
                    <a:lnTo>
                      <a:pt x="134" y="20"/>
                    </a:lnTo>
                    <a:lnTo>
                      <a:pt x="138" y="15"/>
                    </a:lnTo>
                    <a:lnTo>
                      <a:pt x="141" y="28"/>
                    </a:lnTo>
                    <a:lnTo>
                      <a:pt x="145" y="31"/>
                    </a:lnTo>
                    <a:lnTo>
                      <a:pt x="149" y="28"/>
                    </a:lnTo>
                    <a:lnTo>
                      <a:pt x="153" y="62"/>
                    </a:lnTo>
                    <a:lnTo>
                      <a:pt x="157" y="61"/>
                    </a:lnTo>
                    <a:lnTo>
                      <a:pt x="161" y="73"/>
                    </a:lnTo>
                    <a:lnTo>
                      <a:pt x="165" y="75"/>
                    </a:lnTo>
                    <a:lnTo>
                      <a:pt x="168" y="73"/>
                    </a:lnTo>
                    <a:lnTo>
                      <a:pt x="172" y="45"/>
                    </a:lnTo>
                    <a:lnTo>
                      <a:pt x="176" y="47"/>
                    </a:lnTo>
                    <a:lnTo>
                      <a:pt x="180" y="42"/>
                    </a:lnTo>
                    <a:lnTo>
                      <a:pt x="183" y="51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1" name="Line 1573"/>
              <p:cNvSpPr>
                <a:spLocks noChangeShapeType="1"/>
              </p:cNvSpPr>
              <p:nvPr/>
            </p:nvSpPr>
            <p:spPr bwMode="auto">
              <a:xfrm>
                <a:off x="4416490" y="1738268"/>
                <a:ext cx="11795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2" name="Line 1574"/>
              <p:cNvSpPr>
                <a:spLocks noChangeShapeType="1"/>
              </p:cNvSpPr>
              <p:nvPr/>
            </p:nvSpPr>
            <p:spPr bwMode="auto">
              <a:xfrm flipV="1">
                <a:off x="4416490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3" name="Line 1575"/>
              <p:cNvSpPr>
                <a:spLocks noChangeShapeType="1"/>
              </p:cNvSpPr>
              <p:nvPr/>
            </p:nvSpPr>
            <p:spPr bwMode="auto">
              <a:xfrm flipV="1">
                <a:off x="4887977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4" name="Line 1576"/>
              <p:cNvSpPr>
                <a:spLocks noChangeShapeType="1"/>
              </p:cNvSpPr>
              <p:nvPr/>
            </p:nvSpPr>
            <p:spPr bwMode="auto">
              <a:xfrm flipV="1">
                <a:off x="5361052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5" name="Rectangle 1577"/>
              <p:cNvSpPr>
                <a:spLocks noChangeArrowheads="1"/>
              </p:cNvSpPr>
              <p:nvPr/>
            </p:nvSpPr>
            <p:spPr bwMode="auto">
              <a:xfrm>
                <a:off x="4389502" y="1785893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6" name="Rectangle 1578"/>
              <p:cNvSpPr>
                <a:spLocks noChangeArrowheads="1"/>
              </p:cNvSpPr>
              <p:nvPr/>
            </p:nvSpPr>
            <p:spPr bwMode="auto">
              <a:xfrm>
                <a:off x="4772090" y="1785893"/>
                <a:ext cx="3032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7" name="Rectangle 1579"/>
              <p:cNvSpPr>
                <a:spLocks noChangeArrowheads="1"/>
              </p:cNvSpPr>
              <p:nvPr/>
            </p:nvSpPr>
            <p:spPr bwMode="auto">
              <a:xfrm>
                <a:off x="5240402" y="1785893"/>
                <a:ext cx="3032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9" name="Line 1601"/>
              <p:cNvSpPr>
                <a:spLocks noChangeShapeType="1"/>
              </p:cNvSpPr>
              <p:nvPr/>
            </p:nvSpPr>
            <p:spPr bwMode="auto">
              <a:xfrm flipV="1">
                <a:off x="4416490" y="968330"/>
                <a:ext cx="0" cy="76993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0" name="Line 1602"/>
              <p:cNvSpPr>
                <a:spLocks noChangeShapeType="1"/>
              </p:cNvSpPr>
              <p:nvPr/>
            </p:nvSpPr>
            <p:spPr bwMode="auto">
              <a:xfrm>
                <a:off x="4416490" y="1738268"/>
                <a:ext cx="111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1" name="Line 1603"/>
              <p:cNvSpPr>
                <a:spLocks noChangeShapeType="1"/>
              </p:cNvSpPr>
              <p:nvPr/>
            </p:nvSpPr>
            <p:spPr bwMode="auto">
              <a:xfrm>
                <a:off x="4416490" y="1417593"/>
                <a:ext cx="111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2" name="Line 1604"/>
              <p:cNvSpPr>
                <a:spLocks noChangeShapeType="1"/>
              </p:cNvSpPr>
              <p:nvPr/>
            </p:nvSpPr>
            <p:spPr bwMode="auto">
              <a:xfrm>
                <a:off x="4416490" y="1096918"/>
                <a:ext cx="111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3" name="Rectangle 1605"/>
              <p:cNvSpPr>
                <a:spLocks noChangeArrowheads="1"/>
              </p:cNvSpPr>
              <p:nvPr/>
            </p:nvSpPr>
            <p:spPr bwMode="auto">
              <a:xfrm>
                <a:off x="4316477" y="1685880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4" name="Rectangle 1606"/>
              <p:cNvSpPr>
                <a:spLocks noChangeArrowheads="1"/>
              </p:cNvSpPr>
              <p:nvPr/>
            </p:nvSpPr>
            <p:spPr bwMode="auto">
              <a:xfrm>
                <a:off x="4224402" y="1363618"/>
                <a:ext cx="211138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5" name="Rectangle 1607"/>
              <p:cNvSpPr>
                <a:spLocks noChangeArrowheads="1"/>
              </p:cNvSpPr>
              <p:nvPr/>
            </p:nvSpPr>
            <p:spPr bwMode="auto">
              <a:xfrm>
                <a:off x="4316477" y="1047705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6" name="Freeform 1608"/>
              <p:cNvSpPr>
                <a:spLocks/>
              </p:cNvSpPr>
              <p:nvPr/>
            </p:nvSpPr>
            <p:spPr bwMode="auto">
              <a:xfrm>
                <a:off x="4416490" y="1558880"/>
                <a:ext cx="288925" cy="179388"/>
              </a:xfrm>
              <a:custGeom>
                <a:avLst/>
                <a:gdLst>
                  <a:gd name="T0" fmla="*/ 0 w 182"/>
                  <a:gd name="T1" fmla="*/ 113 h 113"/>
                  <a:gd name="T2" fmla="*/ 4 w 182"/>
                  <a:gd name="T3" fmla="*/ 112 h 113"/>
                  <a:gd name="T4" fmla="*/ 8 w 182"/>
                  <a:gd name="T5" fmla="*/ 61 h 113"/>
                  <a:gd name="T6" fmla="*/ 11 w 182"/>
                  <a:gd name="T7" fmla="*/ 43 h 113"/>
                  <a:gd name="T8" fmla="*/ 15 w 182"/>
                  <a:gd name="T9" fmla="*/ 83 h 113"/>
                  <a:gd name="T10" fmla="*/ 19 w 182"/>
                  <a:gd name="T11" fmla="*/ 42 h 113"/>
                  <a:gd name="T12" fmla="*/ 22 w 182"/>
                  <a:gd name="T13" fmla="*/ 97 h 113"/>
                  <a:gd name="T14" fmla="*/ 26 w 182"/>
                  <a:gd name="T15" fmla="*/ 92 h 113"/>
                  <a:gd name="T16" fmla="*/ 30 w 182"/>
                  <a:gd name="T17" fmla="*/ 5 h 113"/>
                  <a:gd name="T18" fmla="*/ 34 w 182"/>
                  <a:gd name="T19" fmla="*/ 98 h 113"/>
                  <a:gd name="T20" fmla="*/ 37 w 182"/>
                  <a:gd name="T21" fmla="*/ 19 h 113"/>
                  <a:gd name="T22" fmla="*/ 41 w 182"/>
                  <a:gd name="T23" fmla="*/ 15 h 113"/>
                  <a:gd name="T24" fmla="*/ 45 w 182"/>
                  <a:gd name="T25" fmla="*/ 71 h 113"/>
                  <a:gd name="T26" fmla="*/ 48 w 182"/>
                  <a:gd name="T27" fmla="*/ 50 h 113"/>
                  <a:gd name="T28" fmla="*/ 52 w 182"/>
                  <a:gd name="T29" fmla="*/ 92 h 113"/>
                  <a:gd name="T30" fmla="*/ 56 w 182"/>
                  <a:gd name="T31" fmla="*/ 27 h 113"/>
                  <a:gd name="T32" fmla="*/ 60 w 182"/>
                  <a:gd name="T33" fmla="*/ 92 h 113"/>
                  <a:gd name="T34" fmla="*/ 63 w 182"/>
                  <a:gd name="T35" fmla="*/ 102 h 113"/>
                  <a:gd name="T36" fmla="*/ 67 w 182"/>
                  <a:gd name="T37" fmla="*/ 72 h 113"/>
                  <a:gd name="T38" fmla="*/ 71 w 182"/>
                  <a:gd name="T39" fmla="*/ 67 h 113"/>
                  <a:gd name="T40" fmla="*/ 74 w 182"/>
                  <a:gd name="T41" fmla="*/ 76 h 113"/>
                  <a:gd name="T42" fmla="*/ 78 w 182"/>
                  <a:gd name="T43" fmla="*/ 30 h 113"/>
                  <a:gd name="T44" fmla="*/ 82 w 182"/>
                  <a:gd name="T45" fmla="*/ 25 h 113"/>
                  <a:gd name="T46" fmla="*/ 86 w 182"/>
                  <a:gd name="T47" fmla="*/ 82 h 113"/>
                  <a:gd name="T48" fmla="*/ 89 w 182"/>
                  <a:gd name="T49" fmla="*/ 103 h 113"/>
                  <a:gd name="T50" fmla="*/ 93 w 182"/>
                  <a:gd name="T51" fmla="*/ 94 h 113"/>
                  <a:gd name="T52" fmla="*/ 97 w 182"/>
                  <a:gd name="T53" fmla="*/ 43 h 113"/>
                  <a:gd name="T54" fmla="*/ 101 w 182"/>
                  <a:gd name="T55" fmla="*/ 101 h 113"/>
                  <a:gd name="T56" fmla="*/ 104 w 182"/>
                  <a:gd name="T57" fmla="*/ 0 h 113"/>
                  <a:gd name="T58" fmla="*/ 108 w 182"/>
                  <a:gd name="T59" fmla="*/ 83 h 113"/>
                  <a:gd name="T60" fmla="*/ 112 w 182"/>
                  <a:gd name="T61" fmla="*/ 87 h 113"/>
                  <a:gd name="T62" fmla="*/ 115 w 182"/>
                  <a:gd name="T63" fmla="*/ 72 h 113"/>
                  <a:gd name="T64" fmla="*/ 119 w 182"/>
                  <a:gd name="T65" fmla="*/ 62 h 113"/>
                  <a:gd name="T66" fmla="*/ 123 w 182"/>
                  <a:gd name="T67" fmla="*/ 8 h 113"/>
                  <a:gd name="T68" fmla="*/ 127 w 182"/>
                  <a:gd name="T69" fmla="*/ 54 h 113"/>
                  <a:gd name="T70" fmla="*/ 130 w 182"/>
                  <a:gd name="T71" fmla="*/ 60 h 113"/>
                  <a:gd name="T72" fmla="*/ 134 w 182"/>
                  <a:gd name="T73" fmla="*/ 22 h 113"/>
                  <a:gd name="T74" fmla="*/ 138 w 182"/>
                  <a:gd name="T75" fmla="*/ 74 h 113"/>
                  <a:gd name="T76" fmla="*/ 141 w 182"/>
                  <a:gd name="T77" fmla="*/ 102 h 113"/>
                  <a:gd name="T78" fmla="*/ 145 w 182"/>
                  <a:gd name="T79" fmla="*/ 91 h 113"/>
                  <a:gd name="T80" fmla="*/ 149 w 182"/>
                  <a:gd name="T81" fmla="*/ 80 h 113"/>
                  <a:gd name="T82" fmla="*/ 153 w 182"/>
                  <a:gd name="T83" fmla="*/ 61 h 113"/>
                  <a:gd name="T84" fmla="*/ 156 w 182"/>
                  <a:gd name="T85" fmla="*/ 22 h 113"/>
                  <a:gd name="T86" fmla="*/ 160 w 182"/>
                  <a:gd name="T87" fmla="*/ 72 h 113"/>
                  <a:gd name="T88" fmla="*/ 164 w 182"/>
                  <a:gd name="T89" fmla="*/ 21 h 113"/>
                  <a:gd name="T90" fmla="*/ 167 w 182"/>
                  <a:gd name="T91" fmla="*/ 43 h 113"/>
                  <a:gd name="T92" fmla="*/ 171 w 182"/>
                  <a:gd name="T93" fmla="*/ 64 h 113"/>
                  <a:gd name="T94" fmla="*/ 175 w 182"/>
                  <a:gd name="T95" fmla="*/ 98 h 113"/>
                  <a:gd name="T96" fmla="*/ 178 w 182"/>
                  <a:gd name="T97" fmla="*/ 12 h 113"/>
                  <a:gd name="T98" fmla="*/ 182 w 182"/>
                  <a:gd name="T99" fmla="*/ 53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3">
                    <a:moveTo>
                      <a:pt x="0" y="113"/>
                    </a:moveTo>
                    <a:lnTo>
                      <a:pt x="4" y="112"/>
                    </a:lnTo>
                    <a:lnTo>
                      <a:pt x="8" y="61"/>
                    </a:lnTo>
                    <a:lnTo>
                      <a:pt x="11" y="43"/>
                    </a:lnTo>
                    <a:lnTo>
                      <a:pt x="15" y="83"/>
                    </a:lnTo>
                    <a:lnTo>
                      <a:pt x="19" y="42"/>
                    </a:lnTo>
                    <a:lnTo>
                      <a:pt x="22" y="97"/>
                    </a:lnTo>
                    <a:lnTo>
                      <a:pt x="26" y="92"/>
                    </a:lnTo>
                    <a:lnTo>
                      <a:pt x="30" y="5"/>
                    </a:lnTo>
                    <a:lnTo>
                      <a:pt x="34" y="98"/>
                    </a:lnTo>
                    <a:lnTo>
                      <a:pt x="37" y="19"/>
                    </a:lnTo>
                    <a:lnTo>
                      <a:pt x="41" y="15"/>
                    </a:lnTo>
                    <a:lnTo>
                      <a:pt x="45" y="71"/>
                    </a:lnTo>
                    <a:lnTo>
                      <a:pt x="48" y="50"/>
                    </a:lnTo>
                    <a:lnTo>
                      <a:pt x="52" y="92"/>
                    </a:lnTo>
                    <a:lnTo>
                      <a:pt x="56" y="27"/>
                    </a:lnTo>
                    <a:lnTo>
                      <a:pt x="60" y="92"/>
                    </a:lnTo>
                    <a:lnTo>
                      <a:pt x="63" y="102"/>
                    </a:lnTo>
                    <a:lnTo>
                      <a:pt x="67" y="72"/>
                    </a:lnTo>
                    <a:lnTo>
                      <a:pt x="71" y="67"/>
                    </a:lnTo>
                    <a:lnTo>
                      <a:pt x="74" y="76"/>
                    </a:lnTo>
                    <a:lnTo>
                      <a:pt x="78" y="30"/>
                    </a:lnTo>
                    <a:lnTo>
                      <a:pt x="82" y="25"/>
                    </a:lnTo>
                    <a:lnTo>
                      <a:pt x="86" y="82"/>
                    </a:lnTo>
                    <a:lnTo>
                      <a:pt x="89" y="103"/>
                    </a:lnTo>
                    <a:lnTo>
                      <a:pt x="93" y="94"/>
                    </a:lnTo>
                    <a:lnTo>
                      <a:pt x="97" y="43"/>
                    </a:lnTo>
                    <a:lnTo>
                      <a:pt x="101" y="101"/>
                    </a:lnTo>
                    <a:lnTo>
                      <a:pt x="104" y="0"/>
                    </a:lnTo>
                    <a:lnTo>
                      <a:pt x="108" y="83"/>
                    </a:lnTo>
                    <a:lnTo>
                      <a:pt x="112" y="87"/>
                    </a:lnTo>
                    <a:lnTo>
                      <a:pt x="115" y="72"/>
                    </a:lnTo>
                    <a:lnTo>
                      <a:pt x="119" y="62"/>
                    </a:lnTo>
                    <a:lnTo>
                      <a:pt x="123" y="8"/>
                    </a:lnTo>
                    <a:lnTo>
                      <a:pt x="127" y="54"/>
                    </a:lnTo>
                    <a:lnTo>
                      <a:pt x="130" y="60"/>
                    </a:lnTo>
                    <a:lnTo>
                      <a:pt x="134" y="22"/>
                    </a:lnTo>
                    <a:lnTo>
                      <a:pt x="138" y="74"/>
                    </a:lnTo>
                    <a:lnTo>
                      <a:pt x="141" y="102"/>
                    </a:lnTo>
                    <a:lnTo>
                      <a:pt x="145" y="91"/>
                    </a:lnTo>
                    <a:lnTo>
                      <a:pt x="149" y="80"/>
                    </a:lnTo>
                    <a:lnTo>
                      <a:pt x="153" y="61"/>
                    </a:lnTo>
                    <a:lnTo>
                      <a:pt x="156" y="22"/>
                    </a:lnTo>
                    <a:lnTo>
                      <a:pt x="160" y="72"/>
                    </a:lnTo>
                    <a:lnTo>
                      <a:pt x="164" y="21"/>
                    </a:lnTo>
                    <a:lnTo>
                      <a:pt x="167" y="43"/>
                    </a:lnTo>
                    <a:lnTo>
                      <a:pt x="171" y="64"/>
                    </a:lnTo>
                    <a:lnTo>
                      <a:pt x="175" y="98"/>
                    </a:lnTo>
                    <a:lnTo>
                      <a:pt x="178" y="12"/>
                    </a:lnTo>
                    <a:lnTo>
                      <a:pt x="182" y="53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7" name="Freeform 1609"/>
              <p:cNvSpPr>
                <a:spLocks/>
              </p:cNvSpPr>
              <p:nvPr/>
            </p:nvSpPr>
            <p:spPr bwMode="auto">
              <a:xfrm>
                <a:off x="4705415" y="1566818"/>
                <a:ext cx="288925" cy="163513"/>
              </a:xfrm>
              <a:custGeom>
                <a:avLst/>
                <a:gdLst>
                  <a:gd name="T0" fmla="*/ 0 w 182"/>
                  <a:gd name="T1" fmla="*/ 48 h 103"/>
                  <a:gd name="T2" fmla="*/ 4 w 182"/>
                  <a:gd name="T3" fmla="*/ 103 h 103"/>
                  <a:gd name="T4" fmla="*/ 8 w 182"/>
                  <a:gd name="T5" fmla="*/ 64 h 103"/>
                  <a:gd name="T6" fmla="*/ 12 w 182"/>
                  <a:gd name="T7" fmla="*/ 9 h 103"/>
                  <a:gd name="T8" fmla="*/ 15 w 182"/>
                  <a:gd name="T9" fmla="*/ 29 h 103"/>
                  <a:gd name="T10" fmla="*/ 19 w 182"/>
                  <a:gd name="T11" fmla="*/ 99 h 103"/>
                  <a:gd name="T12" fmla="*/ 23 w 182"/>
                  <a:gd name="T13" fmla="*/ 94 h 103"/>
                  <a:gd name="T14" fmla="*/ 26 w 182"/>
                  <a:gd name="T15" fmla="*/ 80 h 103"/>
                  <a:gd name="T16" fmla="*/ 30 w 182"/>
                  <a:gd name="T17" fmla="*/ 25 h 103"/>
                  <a:gd name="T18" fmla="*/ 34 w 182"/>
                  <a:gd name="T19" fmla="*/ 41 h 103"/>
                  <a:gd name="T20" fmla="*/ 38 w 182"/>
                  <a:gd name="T21" fmla="*/ 36 h 103"/>
                  <a:gd name="T22" fmla="*/ 41 w 182"/>
                  <a:gd name="T23" fmla="*/ 83 h 103"/>
                  <a:gd name="T24" fmla="*/ 45 w 182"/>
                  <a:gd name="T25" fmla="*/ 40 h 103"/>
                  <a:gd name="T26" fmla="*/ 49 w 182"/>
                  <a:gd name="T27" fmla="*/ 10 h 103"/>
                  <a:gd name="T28" fmla="*/ 52 w 182"/>
                  <a:gd name="T29" fmla="*/ 21 h 103"/>
                  <a:gd name="T30" fmla="*/ 56 w 182"/>
                  <a:gd name="T31" fmla="*/ 81 h 103"/>
                  <a:gd name="T32" fmla="*/ 60 w 182"/>
                  <a:gd name="T33" fmla="*/ 72 h 103"/>
                  <a:gd name="T34" fmla="*/ 63 w 182"/>
                  <a:gd name="T35" fmla="*/ 47 h 103"/>
                  <a:gd name="T36" fmla="*/ 67 w 182"/>
                  <a:gd name="T37" fmla="*/ 9 h 103"/>
                  <a:gd name="T38" fmla="*/ 71 w 182"/>
                  <a:gd name="T39" fmla="*/ 77 h 103"/>
                  <a:gd name="T40" fmla="*/ 75 w 182"/>
                  <a:gd name="T41" fmla="*/ 100 h 103"/>
                  <a:gd name="T42" fmla="*/ 78 w 182"/>
                  <a:gd name="T43" fmla="*/ 100 h 103"/>
                  <a:gd name="T44" fmla="*/ 82 w 182"/>
                  <a:gd name="T45" fmla="*/ 98 h 103"/>
                  <a:gd name="T46" fmla="*/ 86 w 182"/>
                  <a:gd name="T47" fmla="*/ 73 h 103"/>
                  <a:gd name="T48" fmla="*/ 89 w 182"/>
                  <a:gd name="T49" fmla="*/ 13 h 103"/>
                  <a:gd name="T50" fmla="*/ 93 w 182"/>
                  <a:gd name="T51" fmla="*/ 88 h 103"/>
                  <a:gd name="T52" fmla="*/ 97 w 182"/>
                  <a:gd name="T53" fmla="*/ 88 h 103"/>
                  <a:gd name="T54" fmla="*/ 101 w 182"/>
                  <a:gd name="T55" fmla="*/ 101 h 103"/>
                  <a:gd name="T56" fmla="*/ 104 w 182"/>
                  <a:gd name="T57" fmla="*/ 71 h 103"/>
                  <a:gd name="T58" fmla="*/ 108 w 182"/>
                  <a:gd name="T59" fmla="*/ 30 h 103"/>
                  <a:gd name="T60" fmla="*/ 112 w 182"/>
                  <a:gd name="T61" fmla="*/ 93 h 103"/>
                  <a:gd name="T62" fmla="*/ 116 w 182"/>
                  <a:gd name="T63" fmla="*/ 94 h 103"/>
                  <a:gd name="T64" fmla="*/ 119 w 182"/>
                  <a:gd name="T65" fmla="*/ 80 h 103"/>
                  <a:gd name="T66" fmla="*/ 123 w 182"/>
                  <a:gd name="T67" fmla="*/ 9 h 103"/>
                  <a:gd name="T68" fmla="*/ 127 w 182"/>
                  <a:gd name="T69" fmla="*/ 51 h 103"/>
                  <a:gd name="T70" fmla="*/ 130 w 182"/>
                  <a:gd name="T71" fmla="*/ 41 h 103"/>
                  <a:gd name="T72" fmla="*/ 134 w 182"/>
                  <a:gd name="T73" fmla="*/ 83 h 103"/>
                  <a:gd name="T74" fmla="*/ 138 w 182"/>
                  <a:gd name="T75" fmla="*/ 101 h 103"/>
                  <a:gd name="T76" fmla="*/ 142 w 182"/>
                  <a:gd name="T77" fmla="*/ 84 h 103"/>
                  <a:gd name="T78" fmla="*/ 145 w 182"/>
                  <a:gd name="T79" fmla="*/ 48 h 103"/>
                  <a:gd name="T80" fmla="*/ 149 w 182"/>
                  <a:gd name="T81" fmla="*/ 34 h 103"/>
                  <a:gd name="T82" fmla="*/ 153 w 182"/>
                  <a:gd name="T83" fmla="*/ 96 h 103"/>
                  <a:gd name="T84" fmla="*/ 156 w 182"/>
                  <a:gd name="T85" fmla="*/ 83 h 103"/>
                  <a:gd name="T86" fmla="*/ 160 w 182"/>
                  <a:gd name="T87" fmla="*/ 67 h 103"/>
                  <a:gd name="T88" fmla="*/ 164 w 182"/>
                  <a:gd name="T89" fmla="*/ 0 h 103"/>
                  <a:gd name="T90" fmla="*/ 168 w 182"/>
                  <a:gd name="T91" fmla="*/ 61 h 103"/>
                  <a:gd name="T92" fmla="*/ 171 w 182"/>
                  <a:gd name="T93" fmla="*/ 95 h 103"/>
                  <a:gd name="T94" fmla="*/ 175 w 182"/>
                  <a:gd name="T95" fmla="*/ 64 h 103"/>
                  <a:gd name="T96" fmla="*/ 179 w 182"/>
                  <a:gd name="T97" fmla="*/ 87 h 103"/>
                  <a:gd name="T98" fmla="*/ 182 w 182"/>
                  <a:gd name="T99" fmla="*/ 15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03">
                    <a:moveTo>
                      <a:pt x="0" y="48"/>
                    </a:moveTo>
                    <a:lnTo>
                      <a:pt x="4" y="103"/>
                    </a:lnTo>
                    <a:lnTo>
                      <a:pt x="8" y="64"/>
                    </a:lnTo>
                    <a:lnTo>
                      <a:pt x="12" y="9"/>
                    </a:lnTo>
                    <a:lnTo>
                      <a:pt x="15" y="29"/>
                    </a:lnTo>
                    <a:lnTo>
                      <a:pt x="19" y="99"/>
                    </a:lnTo>
                    <a:lnTo>
                      <a:pt x="23" y="94"/>
                    </a:lnTo>
                    <a:lnTo>
                      <a:pt x="26" y="80"/>
                    </a:lnTo>
                    <a:lnTo>
                      <a:pt x="30" y="25"/>
                    </a:lnTo>
                    <a:lnTo>
                      <a:pt x="34" y="41"/>
                    </a:lnTo>
                    <a:lnTo>
                      <a:pt x="38" y="36"/>
                    </a:lnTo>
                    <a:lnTo>
                      <a:pt x="41" y="83"/>
                    </a:lnTo>
                    <a:lnTo>
                      <a:pt x="45" y="40"/>
                    </a:lnTo>
                    <a:lnTo>
                      <a:pt x="49" y="10"/>
                    </a:lnTo>
                    <a:lnTo>
                      <a:pt x="52" y="21"/>
                    </a:lnTo>
                    <a:lnTo>
                      <a:pt x="56" y="81"/>
                    </a:lnTo>
                    <a:lnTo>
                      <a:pt x="60" y="72"/>
                    </a:lnTo>
                    <a:lnTo>
                      <a:pt x="63" y="47"/>
                    </a:lnTo>
                    <a:lnTo>
                      <a:pt x="67" y="9"/>
                    </a:lnTo>
                    <a:lnTo>
                      <a:pt x="71" y="77"/>
                    </a:lnTo>
                    <a:lnTo>
                      <a:pt x="75" y="100"/>
                    </a:lnTo>
                    <a:lnTo>
                      <a:pt x="78" y="100"/>
                    </a:lnTo>
                    <a:lnTo>
                      <a:pt x="82" y="98"/>
                    </a:lnTo>
                    <a:lnTo>
                      <a:pt x="86" y="73"/>
                    </a:lnTo>
                    <a:lnTo>
                      <a:pt x="89" y="13"/>
                    </a:lnTo>
                    <a:lnTo>
                      <a:pt x="93" y="88"/>
                    </a:lnTo>
                    <a:lnTo>
                      <a:pt x="97" y="88"/>
                    </a:lnTo>
                    <a:lnTo>
                      <a:pt x="101" y="101"/>
                    </a:lnTo>
                    <a:lnTo>
                      <a:pt x="104" y="71"/>
                    </a:lnTo>
                    <a:lnTo>
                      <a:pt x="108" y="30"/>
                    </a:lnTo>
                    <a:lnTo>
                      <a:pt x="112" y="93"/>
                    </a:lnTo>
                    <a:lnTo>
                      <a:pt x="116" y="94"/>
                    </a:lnTo>
                    <a:lnTo>
                      <a:pt x="119" y="80"/>
                    </a:lnTo>
                    <a:lnTo>
                      <a:pt x="123" y="9"/>
                    </a:lnTo>
                    <a:lnTo>
                      <a:pt x="127" y="51"/>
                    </a:lnTo>
                    <a:lnTo>
                      <a:pt x="130" y="41"/>
                    </a:lnTo>
                    <a:lnTo>
                      <a:pt x="134" y="83"/>
                    </a:lnTo>
                    <a:lnTo>
                      <a:pt x="138" y="101"/>
                    </a:lnTo>
                    <a:lnTo>
                      <a:pt x="142" y="84"/>
                    </a:lnTo>
                    <a:lnTo>
                      <a:pt x="145" y="48"/>
                    </a:lnTo>
                    <a:lnTo>
                      <a:pt x="149" y="34"/>
                    </a:lnTo>
                    <a:lnTo>
                      <a:pt x="153" y="96"/>
                    </a:lnTo>
                    <a:lnTo>
                      <a:pt x="156" y="83"/>
                    </a:lnTo>
                    <a:lnTo>
                      <a:pt x="160" y="67"/>
                    </a:lnTo>
                    <a:lnTo>
                      <a:pt x="164" y="0"/>
                    </a:lnTo>
                    <a:lnTo>
                      <a:pt x="168" y="61"/>
                    </a:lnTo>
                    <a:lnTo>
                      <a:pt x="171" y="95"/>
                    </a:lnTo>
                    <a:lnTo>
                      <a:pt x="175" y="64"/>
                    </a:lnTo>
                    <a:lnTo>
                      <a:pt x="179" y="87"/>
                    </a:lnTo>
                    <a:lnTo>
                      <a:pt x="182" y="15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8" name="Freeform 1610"/>
              <p:cNvSpPr>
                <a:spLocks/>
              </p:cNvSpPr>
              <p:nvPr/>
            </p:nvSpPr>
            <p:spPr bwMode="auto">
              <a:xfrm>
                <a:off x="4994340" y="1555705"/>
                <a:ext cx="290513" cy="176213"/>
              </a:xfrm>
              <a:custGeom>
                <a:avLst/>
                <a:gdLst>
                  <a:gd name="T0" fmla="*/ 0 w 183"/>
                  <a:gd name="T1" fmla="*/ 22 h 111"/>
                  <a:gd name="T2" fmla="*/ 4 w 183"/>
                  <a:gd name="T3" fmla="*/ 31 h 111"/>
                  <a:gd name="T4" fmla="*/ 8 w 183"/>
                  <a:gd name="T5" fmla="*/ 108 h 111"/>
                  <a:gd name="T6" fmla="*/ 12 w 183"/>
                  <a:gd name="T7" fmla="*/ 111 h 111"/>
                  <a:gd name="T8" fmla="*/ 15 w 183"/>
                  <a:gd name="T9" fmla="*/ 69 h 111"/>
                  <a:gd name="T10" fmla="*/ 19 w 183"/>
                  <a:gd name="T11" fmla="*/ 80 h 111"/>
                  <a:gd name="T12" fmla="*/ 23 w 183"/>
                  <a:gd name="T13" fmla="*/ 27 h 111"/>
                  <a:gd name="T14" fmla="*/ 27 w 183"/>
                  <a:gd name="T15" fmla="*/ 98 h 111"/>
                  <a:gd name="T16" fmla="*/ 30 w 183"/>
                  <a:gd name="T17" fmla="*/ 99 h 111"/>
                  <a:gd name="T18" fmla="*/ 34 w 183"/>
                  <a:gd name="T19" fmla="*/ 104 h 111"/>
                  <a:gd name="T20" fmla="*/ 37 w 183"/>
                  <a:gd name="T21" fmla="*/ 39 h 111"/>
                  <a:gd name="T22" fmla="*/ 41 w 183"/>
                  <a:gd name="T23" fmla="*/ 15 h 111"/>
                  <a:gd name="T24" fmla="*/ 45 w 183"/>
                  <a:gd name="T25" fmla="*/ 39 h 111"/>
                  <a:gd name="T26" fmla="*/ 49 w 183"/>
                  <a:gd name="T27" fmla="*/ 83 h 111"/>
                  <a:gd name="T28" fmla="*/ 53 w 183"/>
                  <a:gd name="T29" fmla="*/ 100 h 111"/>
                  <a:gd name="T30" fmla="*/ 56 w 183"/>
                  <a:gd name="T31" fmla="*/ 47 h 111"/>
                  <a:gd name="T32" fmla="*/ 60 w 183"/>
                  <a:gd name="T33" fmla="*/ 0 h 111"/>
                  <a:gd name="T34" fmla="*/ 64 w 183"/>
                  <a:gd name="T35" fmla="*/ 76 h 111"/>
                  <a:gd name="T36" fmla="*/ 67 w 183"/>
                  <a:gd name="T37" fmla="*/ 81 h 111"/>
                  <a:gd name="T38" fmla="*/ 71 w 183"/>
                  <a:gd name="T39" fmla="*/ 101 h 111"/>
                  <a:gd name="T40" fmla="*/ 75 w 183"/>
                  <a:gd name="T41" fmla="*/ 17 h 111"/>
                  <a:gd name="T42" fmla="*/ 78 w 183"/>
                  <a:gd name="T43" fmla="*/ 79 h 111"/>
                  <a:gd name="T44" fmla="*/ 82 w 183"/>
                  <a:gd name="T45" fmla="*/ 104 h 111"/>
                  <a:gd name="T46" fmla="*/ 86 w 183"/>
                  <a:gd name="T47" fmla="*/ 105 h 111"/>
                  <a:gd name="T48" fmla="*/ 90 w 183"/>
                  <a:gd name="T49" fmla="*/ 47 h 111"/>
                  <a:gd name="T50" fmla="*/ 93 w 183"/>
                  <a:gd name="T51" fmla="*/ 36 h 111"/>
                  <a:gd name="T52" fmla="*/ 97 w 183"/>
                  <a:gd name="T53" fmla="*/ 46 h 111"/>
                  <a:gd name="T54" fmla="*/ 101 w 183"/>
                  <a:gd name="T55" fmla="*/ 104 h 111"/>
                  <a:gd name="T56" fmla="*/ 104 w 183"/>
                  <a:gd name="T57" fmla="*/ 104 h 111"/>
                  <a:gd name="T58" fmla="*/ 108 w 183"/>
                  <a:gd name="T59" fmla="*/ 67 h 111"/>
                  <a:gd name="T60" fmla="*/ 112 w 183"/>
                  <a:gd name="T61" fmla="*/ 41 h 111"/>
                  <a:gd name="T62" fmla="*/ 116 w 183"/>
                  <a:gd name="T63" fmla="*/ 28 h 111"/>
                  <a:gd name="T64" fmla="*/ 119 w 183"/>
                  <a:gd name="T65" fmla="*/ 97 h 111"/>
                  <a:gd name="T66" fmla="*/ 123 w 183"/>
                  <a:gd name="T67" fmla="*/ 102 h 111"/>
                  <a:gd name="T68" fmla="*/ 127 w 183"/>
                  <a:gd name="T69" fmla="*/ 96 h 111"/>
                  <a:gd name="T70" fmla="*/ 130 w 183"/>
                  <a:gd name="T71" fmla="*/ 69 h 111"/>
                  <a:gd name="T72" fmla="*/ 134 w 183"/>
                  <a:gd name="T73" fmla="*/ 75 h 111"/>
                  <a:gd name="T74" fmla="*/ 138 w 183"/>
                  <a:gd name="T75" fmla="*/ 18 h 111"/>
                  <a:gd name="T76" fmla="*/ 142 w 183"/>
                  <a:gd name="T77" fmla="*/ 82 h 111"/>
                  <a:gd name="T78" fmla="*/ 145 w 183"/>
                  <a:gd name="T79" fmla="*/ 92 h 111"/>
                  <a:gd name="T80" fmla="*/ 149 w 183"/>
                  <a:gd name="T81" fmla="*/ 98 h 111"/>
                  <a:gd name="T82" fmla="*/ 153 w 183"/>
                  <a:gd name="T83" fmla="*/ 48 h 111"/>
                  <a:gd name="T84" fmla="*/ 157 w 183"/>
                  <a:gd name="T85" fmla="*/ 14 h 111"/>
                  <a:gd name="T86" fmla="*/ 160 w 183"/>
                  <a:gd name="T87" fmla="*/ 102 h 111"/>
                  <a:gd name="T88" fmla="*/ 164 w 183"/>
                  <a:gd name="T89" fmla="*/ 103 h 111"/>
                  <a:gd name="T90" fmla="*/ 168 w 183"/>
                  <a:gd name="T91" fmla="*/ 106 h 111"/>
                  <a:gd name="T92" fmla="*/ 171 w 183"/>
                  <a:gd name="T93" fmla="*/ 53 h 111"/>
                  <a:gd name="T94" fmla="*/ 175 w 183"/>
                  <a:gd name="T95" fmla="*/ 67 h 111"/>
                  <a:gd name="T96" fmla="*/ 179 w 183"/>
                  <a:gd name="T97" fmla="*/ 21 h 111"/>
                  <a:gd name="T98" fmla="*/ 183 w 183"/>
                  <a:gd name="T99" fmla="*/ 104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11">
                    <a:moveTo>
                      <a:pt x="0" y="22"/>
                    </a:moveTo>
                    <a:lnTo>
                      <a:pt x="4" y="31"/>
                    </a:lnTo>
                    <a:lnTo>
                      <a:pt x="8" y="108"/>
                    </a:lnTo>
                    <a:lnTo>
                      <a:pt x="12" y="111"/>
                    </a:lnTo>
                    <a:lnTo>
                      <a:pt x="15" y="69"/>
                    </a:lnTo>
                    <a:lnTo>
                      <a:pt x="19" y="80"/>
                    </a:lnTo>
                    <a:lnTo>
                      <a:pt x="23" y="27"/>
                    </a:lnTo>
                    <a:lnTo>
                      <a:pt x="27" y="98"/>
                    </a:lnTo>
                    <a:lnTo>
                      <a:pt x="30" y="99"/>
                    </a:lnTo>
                    <a:lnTo>
                      <a:pt x="34" y="104"/>
                    </a:lnTo>
                    <a:lnTo>
                      <a:pt x="37" y="39"/>
                    </a:lnTo>
                    <a:lnTo>
                      <a:pt x="41" y="15"/>
                    </a:lnTo>
                    <a:lnTo>
                      <a:pt x="45" y="39"/>
                    </a:lnTo>
                    <a:lnTo>
                      <a:pt x="49" y="83"/>
                    </a:lnTo>
                    <a:lnTo>
                      <a:pt x="53" y="100"/>
                    </a:lnTo>
                    <a:lnTo>
                      <a:pt x="56" y="47"/>
                    </a:lnTo>
                    <a:lnTo>
                      <a:pt x="60" y="0"/>
                    </a:lnTo>
                    <a:lnTo>
                      <a:pt x="64" y="76"/>
                    </a:lnTo>
                    <a:lnTo>
                      <a:pt x="67" y="81"/>
                    </a:lnTo>
                    <a:lnTo>
                      <a:pt x="71" y="101"/>
                    </a:lnTo>
                    <a:lnTo>
                      <a:pt x="75" y="17"/>
                    </a:lnTo>
                    <a:lnTo>
                      <a:pt x="78" y="79"/>
                    </a:lnTo>
                    <a:lnTo>
                      <a:pt x="82" y="104"/>
                    </a:lnTo>
                    <a:lnTo>
                      <a:pt x="86" y="105"/>
                    </a:lnTo>
                    <a:lnTo>
                      <a:pt x="90" y="47"/>
                    </a:lnTo>
                    <a:lnTo>
                      <a:pt x="93" y="36"/>
                    </a:lnTo>
                    <a:lnTo>
                      <a:pt x="97" y="46"/>
                    </a:lnTo>
                    <a:lnTo>
                      <a:pt x="101" y="104"/>
                    </a:lnTo>
                    <a:lnTo>
                      <a:pt x="104" y="104"/>
                    </a:lnTo>
                    <a:lnTo>
                      <a:pt x="108" y="67"/>
                    </a:lnTo>
                    <a:lnTo>
                      <a:pt x="112" y="41"/>
                    </a:lnTo>
                    <a:lnTo>
                      <a:pt x="116" y="28"/>
                    </a:lnTo>
                    <a:lnTo>
                      <a:pt x="119" y="97"/>
                    </a:lnTo>
                    <a:lnTo>
                      <a:pt x="123" y="102"/>
                    </a:lnTo>
                    <a:lnTo>
                      <a:pt x="127" y="96"/>
                    </a:lnTo>
                    <a:lnTo>
                      <a:pt x="130" y="69"/>
                    </a:lnTo>
                    <a:lnTo>
                      <a:pt x="134" y="75"/>
                    </a:lnTo>
                    <a:lnTo>
                      <a:pt x="138" y="18"/>
                    </a:lnTo>
                    <a:lnTo>
                      <a:pt x="142" y="82"/>
                    </a:lnTo>
                    <a:lnTo>
                      <a:pt x="145" y="92"/>
                    </a:lnTo>
                    <a:lnTo>
                      <a:pt x="149" y="98"/>
                    </a:lnTo>
                    <a:lnTo>
                      <a:pt x="153" y="48"/>
                    </a:lnTo>
                    <a:lnTo>
                      <a:pt x="157" y="14"/>
                    </a:lnTo>
                    <a:lnTo>
                      <a:pt x="160" y="102"/>
                    </a:lnTo>
                    <a:lnTo>
                      <a:pt x="164" y="103"/>
                    </a:lnTo>
                    <a:lnTo>
                      <a:pt x="168" y="106"/>
                    </a:lnTo>
                    <a:lnTo>
                      <a:pt x="171" y="53"/>
                    </a:lnTo>
                    <a:lnTo>
                      <a:pt x="175" y="67"/>
                    </a:lnTo>
                    <a:lnTo>
                      <a:pt x="179" y="21"/>
                    </a:lnTo>
                    <a:lnTo>
                      <a:pt x="183" y="104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9" name="Freeform 1611"/>
              <p:cNvSpPr>
                <a:spLocks/>
              </p:cNvSpPr>
              <p:nvPr/>
            </p:nvSpPr>
            <p:spPr bwMode="auto">
              <a:xfrm>
                <a:off x="5284852" y="1549355"/>
                <a:ext cx="282575" cy="187325"/>
              </a:xfrm>
              <a:custGeom>
                <a:avLst/>
                <a:gdLst>
                  <a:gd name="T0" fmla="*/ 0 w 178"/>
                  <a:gd name="T1" fmla="*/ 108 h 118"/>
                  <a:gd name="T2" fmla="*/ 3 w 178"/>
                  <a:gd name="T3" fmla="*/ 112 h 118"/>
                  <a:gd name="T4" fmla="*/ 7 w 178"/>
                  <a:gd name="T5" fmla="*/ 115 h 118"/>
                  <a:gd name="T6" fmla="*/ 11 w 178"/>
                  <a:gd name="T7" fmla="*/ 83 h 118"/>
                  <a:gd name="T8" fmla="*/ 14 w 178"/>
                  <a:gd name="T9" fmla="*/ 20 h 118"/>
                  <a:gd name="T10" fmla="*/ 18 w 178"/>
                  <a:gd name="T11" fmla="*/ 44 h 118"/>
                  <a:gd name="T12" fmla="*/ 22 w 178"/>
                  <a:gd name="T13" fmla="*/ 111 h 118"/>
                  <a:gd name="T14" fmla="*/ 26 w 178"/>
                  <a:gd name="T15" fmla="*/ 34 h 118"/>
                  <a:gd name="T16" fmla="*/ 29 w 178"/>
                  <a:gd name="T17" fmla="*/ 19 h 118"/>
                  <a:gd name="T18" fmla="*/ 33 w 178"/>
                  <a:gd name="T19" fmla="*/ 83 h 118"/>
                  <a:gd name="T20" fmla="*/ 37 w 178"/>
                  <a:gd name="T21" fmla="*/ 32 h 118"/>
                  <a:gd name="T22" fmla="*/ 40 w 178"/>
                  <a:gd name="T23" fmla="*/ 67 h 118"/>
                  <a:gd name="T24" fmla="*/ 44 w 178"/>
                  <a:gd name="T25" fmla="*/ 76 h 118"/>
                  <a:gd name="T26" fmla="*/ 48 w 178"/>
                  <a:gd name="T27" fmla="*/ 75 h 118"/>
                  <a:gd name="T28" fmla="*/ 51 w 178"/>
                  <a:gd name="T29" fmla="*/ 99 h 118"/>
                  <a:gd name="T30" fmla="*/ 55 w 178"/>
                  <a:gd name="T31" fmla="*/ 103 h 118"/>
                  <a:gd name="T32" fmla="*/ 59 w 178"/>
                  <a:gd name="T33" fmla="*/ 88 h 118"/>
                  <a:gd name="T34" fmla="*/ 63 w 178"/>
                  <a:gd name="T35" fmla="*/ 39 h 118"/>
                  <a:gd name="T36" fmla="*/ 67 w 178"/>
                  <a:gd name="T37" fmla="*/ 43 h 118"/>
                  <a:gd name="T38" fmla="*/ 70 w 178"/>
                  <a:gd name="T39" fmla="*/ 90 h 118"/>
                  <a:gd name="T40" fmla="*/ 74 w 178"/>
                  <a:gd name="T41" fmla="*/ 98 h 118"/>
                  <a:gd name="T42" fmla="*/ 78 w 178"/>
                  <a:gd name="T43" fmla="*/ 69 h 118"/>
                  <a:gd name="T44" fmla="*/ 81 w 178"/>
                  <a:gd name="T45" fmla="*/ 59 h 118"/>
                  <a:gd name="T46" fmla="*/ 85 w 178"/>
                  <a:gd name="T47" fmla="*/ 30 h 118"/>
                  <a:gd name="T48" fmla="*/ 89 w 178"/>
                  <a:gd name="T49" fmla="*/ 84 h 118"/>
                  <a:gd name="T50" fmla="*/ 92 w 178"/>
                  <a:gd name="T51" fmla="*/ 95 h 118"/>
                  <a:gd name="T52" fmla="*/ 96 w 178"/>
                  <a:gd name="T53" fmla="*/ 48 h 118"/>
                  <a:gd name="T54" fmla="*/ 100 w 178"/>
                  <a:gd name="T55" fmla="*/ 21 h 118"/>
                  <a:gd name="T56" fmla="*/ 104 w 178"/>
                  <a:gd name="T57" fmla="*/ 90 h 118"/>
                  <a:gd name="T58" fmla="*/ 107 w 178"/>
                  <a:gd name="T59" fmla="*/ 103 h 118"/>
                  <a:gd name="T60" fmla="*/ 111 w 178"/>
                  <a:gd name="T61" fmla="*/ 110 h 118"/>
                  <a:gd name="T62" fmla="*/ 115 w 178"/>
                  <a:gd name="T63" fmla="*/ 93 h 118"/>
                  <a:gd name="T64" fmla="*/ 118 w 178"/>
                  <a:gd name="T65" fmla="*/ 61 h 118"/>
                  <a:gd name="T66" fmla="*/ 122 w 178"/>
                  <a:gd name="T67" fmla="*/ 0 h 118"/>
                  <a:gd name="T68" fmla="*/ 126 w 178"/>
                  <a:gd name="T69" fmla="*/ 87 h 118"/>
                  <a:gd name="T70" fmla="*/ 130 w 178"/>
                  <a:gd name="T71" fmla="*/ 116 h 118"/>
                  <a:gd name="T72" fmla="*/ 133 w 178"/>
                  <a:gd name="T73" fmla="*/ 98 h 118"/>
                  <a:gd name="T74" fmla="*/ 137 w 178"/>
                  <a:gd name="T75" fmla="*/ 64 h 118"/>
                  <a:gd name="T76" fmla="*/ 141 w 178"/>
                  <a:gd name="T77" fmla="*/ 30 h 118"/>
                  <a:gd name="T78" fmla="*/ 144 w 178"/>
                  <a:gd name="T79" fmla="*/ 99 h 118"/>
                  <a:gd name="T80" fmla="*/ 148 w 178"/>
                  <a:gd name="T81" fmla="*/ 90 h 118"/>
                  <a:gd name="T82" fmla="*/ 152 w 178"/>
                  <a:gd name="T83" fmla="*/ 60 h 118"/>
                  <a:gd name="T84" fmla="*/ 156 w 178"/>
                  <a:gd name="T85" fmla="*/ 30 h 118"/>
                  <a:gd name="T86" fmla="*/ 159 w 178"/>
                  <a:gd name="T87" fmla="*/ 72 h 118"/>
                  <a:gd name="T88" fmla="*/ 163 w 178"/>
                  <a:gd name="T89" fmla="*/ 106 h 118"/>
                  <a:gd name="T90" fmla="*/ 167 w 178"/>
                  <a:gd name="T91" fmla="*/ 98 h 118"/>
                  <a:gd name="T92" fmla="*/ 171 w 178"/>
                  <a:gd name="T93" fmla="*/ 78 h 118"/>
                  <a:gd name="T94" fmla="*/ 174 w 178"/>
                  <a:gd name="T95" fmla="*/ 118 h 118"/>
                  <a:gd name="T96" fmla="*/ 178 w 178"/>
                  <a:gd name="T97" fmla="*/ 54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118">
                    <a:moveTo>
                      <a:pt x="0" y="108"/>
                    </a:moveTo>
                    <a:lnTo>
                      <a:pt x="3" y="112"/>
                    </a:lnTo>
                    <a:lnTo>
                      <a:pt x="7" y="115"/>
                    </a:lnTo>
                    <a:lnTo>
                      <a:pt x="11" y="83"/>
                    </a:lnTo>
                    <a:lnTo>
                      <a:pt x="14" y="20"/>
                    </a:lnTo>
                    <a:lnTo>
                      <a:pt x="18" y="44"/>
                    </a:lnTo>
                    <a:lnTo>
                      <a:pt x="22" y="111"/>
                    </a:lnTo>
                    <a:lnTo>
                      <a:pt x="26" y="34"/>
                    </a:lnTo>
                    <a:lnTo>
                      <a:pt x="29" y="19"/>
                    </a:lnTo>
                    <a:lnTo>
                      <a:pt x="33" y="83"/>
                    </a:lnTo>
                    <a:lnTo>
                      <a:pt x="37" y="32"/>
                    </a:lnTo>
                    <a:lnTo>
                      <a:pt x="40" y="67"/>
                    </a:lnTo>
                    <a:lnTo>
                      <a:pt x="44" y="76"/>
                    </a:lnTo>
                    <a:lnTo>
                      <a:pt x="48" y="75"/>
                    </a:lnTo>
                    <a:lnTo>
                      <a:pt x="51" y="99"/>
                    </a:lnTo>
                    <a:lnTo>
                      <a:pt x="55" y="103"/>
                    </a:lnTo>
                    <a:lnTo>
                      <a:pt x="59" y="88"/>
                    </a:lnTo>
                    <a:lnTo>
                      <a:pt x="63" y="39"/>
                    </a:lnTo>
                    <a:lnTo>
                      <a:pt x="67" y="43"/>
                    </a:lnTo>
                    <a:lnTo>
                      <a:pt x="70" y="90"/>
                    </a:lnTo>
                    <a:lnTo>
                      <a:pt x="74" y="98"/>
                    </a:lnTo>
                    <a:lnTo>
                      <a:pt x="78" y="69"/>
                    </a:lnTo>
                    <a:lnTo>
                      <a:pt x="81" y="59"/>
                    </a:lnTo>
                    <a:lnTo>
                      <a:pt x="85" y="30"/>
                    </a:lnTo>
                    <a:lnTo>
                      <a:pt x="89" y="84"/>
                    </a:lnTo>
                    <a:lnTo>
                      <a:pt x="92" y="95"/>
                    </a:lnTo>
                    <a:lnTo>
                      <a:pt x="96" y="48"/>
                    </a:lnTo>
                    <a:lnTo>
                      <a:pt x="100" y="21"/>
                    </a:lnTo>
                    <a:lnTo>
                      <a:pt x="104" y="90"/>
                    </a:lnTo>
                    <a:lnTo>
                      <a:pt x="107" y="103"/>
                    </a:lnTo>
                    <a:lnTo>
                      <a:pt x="111" y="110"/>
                    </a:lnTo>
                    <a:lnTo>
                      <a:pt x="115" y="93"/>
                    </a:lnTo>
                    <a:lnTo>
                      <a:pt x="118" y="61"/>
                    </a:lnTo>
                    <a:lnTo>
                      <a:pt x="122" y="0"/>
                    </a:lnTo>
                    <a:lnTo>
                      <a:pt x="126" y="87"/>
                    </a:lnTo>
                    <a:lnTo>
                      <a:pt x="130" y="116"/>
                    </a:lnTo>
                    <a:lnTo>
                      <a:pt x="133" y="98"/>
                    </a:lnTo>
                    <a:lnTo>
                      <a:pt x="137" y="64"/>
                    </a:lnTo>
                    <a:lnTo>
                      <a:pt x="141" y="30"/>
                    </a:lnTo>
                    <a:lnTo>
                      <a:pt x="144" y="99"/>
                    </a:lnTo>
                    <a:lnTo>
                      <a:pt x="148" y="90"/>
                    </a:lnTo>
                    <a:lnTo>
                      <a:pt x="152" y="60"/>
                    </a:lnTo>
                    <a:lnTo>
                      <a:pt x="156" y="30"/>
                    </a:lnTo>
                    <a:lnTo>
                      <a:pt x="159" y="72"/>
                    </a:lnTo>
                    <a:lnTo>
                      <a:pt x="163" y="106"/>
                    </a:lnTo>
                    <a:lnTo>
                      <a:pt x="167" y="98"/>
                    </a:lnTo>
                    <a:lnTo>
                      <a:pt x="171" y="78"/>
                    </a:lnTo>
                    <a:lnTo>
                      <a:pt x="174" y="118"/>
                    </a:lnTo>
                    <a:lnTo>
                      <a:pt x="178" y="54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0" name="Freeform 1612"/>
              <p:cNvSpPr>
                <a:spLocks/>
              </p:cNvSpPr>
              <p:nvPr/>
            </p:nvSpPr>
            <p:spPr bwMode="auto">
              <a:xfrm>
                <a:off x="4416490" y="1558880"/>
                <a:ext cx="288925" cy="179388"/>
              </a:xfrm>
              <a:custGeom>
                <a:avLst/>
                <a:gdLst>
                  <a:gd name="T0" fmla="*/ 0 w 182"/>
                  <a:gd name="T1" fmla="*/ 113 h 113"/>
                  <a:gd name="T2" fmla="*/ 4 w 182"/>
                  <a:gd name="T3" fmla="*/ 88 h 113"/>
                  <a:gd name="T4" fmla="*/ 8 w 182"/>
                  <a:gd name="T5" fmla="*/ 105 h 113"/>
                  <a:gd name="T6" fmla="*/ 11 w 182"/>
                  <a:gd name="T7" fmla="*/ 95 h 113"/>
                  <a:gd name="T8" fmla="*/ 15 w 182"/>
                  <a:gd name="T9" fmla="*/ 75 h 113"/>
                  <a:gd name="T10" fmla="*/ 19 w 182"/>
                  <a:gd name="T11" fmla="*/ 88 h 113"/>
                  <a:gd name="T12" fmla="*/ 22 w 182"/>
                  <a:gd name="T13" fmla="*/ 51 h 113"/>
                  <a:gd name="T14" fmla="*/ 26 w 182"/>
                  <a:gd name="T15" fmla="*/ 90 h 113"/>
                  <a:gd name="T16" fmla="*/ 30 w 182"/>
                  <a:gd name="T17" fmla="*/ 76 h 113"/>
                  <a:gd name="T18" fmla="*/ 34 w 182"/>
                  <a:gd name="T19" fmla="*/ 61 h 113"/>
                  <a:gd name="T20" fmla="*/ 37 w 182"/>
                  <a:gd name="T21" fmla="*/ 101 h 113"/>
                  <a:gd name="T22" fmla="*/ 41 w 182"/>
                  <a:gd name="T23" fmla="*/ 43 h 113"/>
                  <a:gd name="T24" fmla="*/ 45 w 182"/>
                  <a:gd name="T25" fmla="*/ 46 h 113"/>
                  <a:gd name="T26" fmla="*/ 48 w 182"/>
                  <a:gd name="T27" fmla="*/ 81 h 113"/>
                  <a:gd name="T28" fmla="*/ 52 w 182"/>
                  <a:gd name="T29" fmla="*/ 90 h 113"/>
                  <a:gd name="T30" fmla="*/ 56 w 182"/>
                  <a:gd name="T31" fmla="*/ 0 h 113"/>
                  <a:gd name="T32" fmla="*/ 60 w 182"/>
                  <a:gd name="T33" fmla="*/ 41 h 113"/>
                  <a:gd name="T34" fmla="*/ 63 w 182"/>
                  <a:gd name="T35" fmla="*/ 67 h 113"/>
                  <a:gd name="T36" fmla="*/ 67 w 182"/>
                  <a:gd name="T37" fmla="*/ 75 h 113"/>
                  <a:gd name="T38" fmla="*/ 71 w 182"/>
                  <a:gd name="T39" fmla="*/ 93 h 113"/>
                  <a:gd name="T40" fmla="*/ 74 w 182"/>
                  <a:gd name="T41" fmla="*/ 3 h 113"/>
                  <a:gd name="T42" fmla="*/ 78 w 182"/>
                  <a:gd name="T43" fmla="*/ 109 h 113"/>
                  <a:gd name="T44" fmla="*/ 82 w 182"/>
                  <a:gd name="T45" fmla="*/ 21 h 113"/>
                  <a:gd name="T46" fmla="*/ 86 w 182"/>
                  <a:gd name="T47" fmla="*/ 23 h 113"/>
                  <a:gd name="T48" fmla="*/ 89 w 182"/>
                  <a:gd name="T49" fmla="*/ 88 h 113"/>
                  <a:gd name="T50" fmla="*/ 93 w 182"/>
                  <a:gd name="T51" fmla="*/ 93 h 113"/>
                  <a:gd name="T52" fmla="*/ 97 w 182"/>
                  <a:gd name="T53" fmla="*/ 89 h 113"/>
                  <a:gd name="T54" fmla="*/ 101 w 182"/>
                  <a:gd name="T55" fmla="*/ 72 h 113"/>
                  <a:gd name="T56" fmla="*/ 104 w 182"/>
                  <a:gd name="T57" fmla="*/ 45 h 113"/>
                  <a:gd name="T58" fmla="*/ 108 w 182"/>
                  <a:gd name="T59" fmla="*/ 16 h 113"/>
                  <a:gd name="T60" fmla="*/ 112 w 182"/>
                  <a:gd name="T61" fmla="*/ 99 h 113"/>
                  <a:gd name="T62" fmla="*/ 115 w 182"/>
                  <a:gd name="T63" fmla="*/ 90 h 113"/>
                  <a:gd name="T64" fmla="*/ 119 w 182"/>
                  <a:gd name="T65" fmla="*/ 92 h 113"/>
                  <a:gd name="T66" fmla="*/ 123 w 182"/>
                  <a:gd name="T67" fmla="*/ 18 h 113"/>
                  <a:gd name="T68" fmla="*/ 127 w 182"/>
                  <a:gd name="T69" fmla="*/ 41 h 113"/>
                  <a:gd name="T70" fmla="*/ 130 w 182"/>
                  <a:gd name="T71" fmla="*/ 109 h 113"/>
                  <a:gd name="T72" fmla="*/ 134 w 182"/>
                  <a:gd name="T73" fmla="*/ 22 h 113"/>
                  <a:gd name="T74" fmla="*/ 138 w 182"/>
                  <a:gd name="T75" fmla="*/ 20 h 113"/>
                  <a:gd name="T76" fmla="*/ 141 w 182"/>
                  <a:gd name="T77" fmla="*/ 86 h 113"/>
                  <a:gd name="T78" fmla="*/ 145 w 182"/>
                  <a:gd name="T79" fmla="*/ 77 h 113"/>
                  <a:gd name="T80" fmla="*/ 149 w 182"/>
                  <a:gd name="T81" fmla="*/ 40 h 113"/>
                  <a:gd name="T82" fmla="*/ 153 w 182"/>
                  <a:gd name="T83" fmla="*/ 10 h 113"/>
                  <a:gd name="T84" fmla="*/ 156 w 182"/>
                  <a:gd name="T85" fmla="*/ 94 h 113"/>
                  <a:gd name="T86" fmla="*/ 160 w 182"/>
                  <a:gd name="T87" fmla="*/ 39 h 113"/>
                  <a:gd name="T88" fmla="*/ 164 w 182"/>
                  <a:gd name="T89" fmla="*/ 53 h 113"/>
                  <a:gd name="T90" fmla="*/ 167 w 182"/>
                  <a:gd name="T91" fmla="*/ 64 h 113"/>
                  <a:gd name="T92" fmla="*/ 171 w 182"/>
                  <a:gd name="T93" fmla="*/ 86 h 113"/>
                  <a:gd name="T94" fmla="*/ 175 w 182"/>
                  <a:gd name="T95" fmla="*/ 89 h 113"/>
                  <a:gd name="T96" fmla="*/ 178 w 182"/>
                  <a:gd name="T97" fmla="*/ 43 h 113"/>
                  <a:gd name="T98" fmla="*/ 182 w 182"/>
                  <a:gd name="T99" fmla="*/ 29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3">
                    <a:moveTo>
                      <a:pt x="0" y="113"/>
                    </a:moveTo>
                    <a:lnTo>
                      <a:pt x="4" y="88"/>
                    </a:lnTo>
                    <a:lnTo>
                      <a:pt x="8" y="105"/>
                    </a:lnTo>
                    <a:lnTo>
                      <a:pt x="11" y="95"/>
                    </a:lnTo>
                    <a:lnTo>
                      <a:pt x="15" y="75"/>
                    </a:lnTo>
                    <a:lnTo>
                      <a:pt x="19" y="88"/>
                    </a:lnTo>
                    <a:lnTo>
                      <a:pt x="22" y="51"/>
                    </a:lnTo>
                    <a:lnTo>
                      <a:pt x="26" y="90"/>
                    </a:lnTo>
                    <a:lnTo>
                      <a:pt x="30" y="76"/>
                    </a:lnTo>
                    <a:lnTo>
                      <a:pt x="34" y="61"/>
                    </a:lnTo>
                    <a:lnTo>
                      <a:pt x="37" y="101"/>
                    </a:lnTo>
                    <a:lnTo>
                      <a:pt x="41" y="43"/>
                    </a:lnTo>
                    <a:lnTo>
                      <a:pt x="45" y="46"/>
                    </a:lnTo>
                    <a:lnTo>
                      <a:pt x="48" y="81"/>
                    </a:lnTo>
                    <a:lnTo>
                      <a:pt x="52" y="90"/>
                    </a:lnTo>
                    <a:lnTo>
                      <a:pt x="56" y="0"/>
                    </a:lnTo>
                    <a:lnTo>
                      <a:pt x="60" y="41"/>
                    </a:lnTo>
                    <a:lnTo>
                      <a:pt x="63" y="67"/>
                    </a:lnTo>
                    <a:lnTo>
                      <a:pt x="67" y="75"/>
                    </a:lnTo>
                    <a:lnTo>
                      <a:pt x="71" y="93"/>
                    </a:lnTo>
                    <a:lnTo>
                      <a:pt x="74" y="3"/>
                    </a:lnTo>
                    <a:lnTo>
                      <a:pt x="78" y="109"/>
                    </a:lnTo>
                    <a:lnTo>
                      <a:pt x="82" y="21"/>
                    </a:lnTo>
                    <a:lnTo>
                      <a:pt x="86" y="23"/>
                    </a:lnTo>
                    <a:lnTo>
                      <a:pt x="89" y="88"/>
                    </a:lnTo>
                    <a:lnTo>
                      <a:pt x="93" y="93"/>
                    </a:lnTo>
                    <a:lnTo>
                      <a:pt x="97" y="89"/>
                    </a:lnTo>
                    <a:lnTo>
                      <a:pt x="101" y="72"/>
                    </a:lnTo>
                    <a:lnTo>
                      <a:pt x="104" y="45"/>
                    </a:lnTo>
                    <a:lnTo>
                      <a:pt x="108" y="16"/>
                    </a:lnTo>
                    <a:lnTo>
                      <a:pt x="112" y="99"/>
                    </a:lnTo>
                    <a:lnTo>
                      <a:pt x="115" y="90"/>
                    </a:lnTo>
                    <a:lnTo>
                      <a:pt x="119" y="92"/>
                    </a:lnTo>
                    <a:lnTo>
                      <a:pt x="123" y="18"/>
                    </a:lnTo>
                    <a:lnTo>
                      <a:pt x="127" y="41"/>
                    </a:lnTo>
                    <a:lnTo>
                      <a:pt x="130" y="109"/>
                    </a:lnTo>
                    <a:lnTo>
                      <a:pt x="134" y="22"/>
                    </a:lnTo>
                    <a:lnTo>
                      <a:pt x="138" y="20"/>
                    </a:lnTo>
                    <a:lnTo>
                      <a:pt x="141" y="86"/>
                    </a:lnTo>
                    <a:lnTo>
                      <a:pt x="145" y="77"/>
                    </a:lnTo>
                    <a:lnTo>
                      <a:pt x="149" y="40"/>
                    </a:lnTo>
                    <a:lnTo>
                      <a:pt x="153" y="10"/>
                    </a:lnTo>
                    <a:lnTo>
                      <a:pt x="156" y="94"/>
                    </a:lnTo>
                    <a:lnTo>
                      <a:pt x="160" y="39"/>
                    </a:lnTo>
                    <a:lnTo>
                      <a:pt x="164" y="53"/>
                    </a:lnTo>
                    <a:lnTo>
                      <a:pt x="167" y="64"/>
                    </a:lnTo>
                    <a:lnTo>
                      <a:pt x="171" y="86"/>
                    </a:lnTo>
                    <a:lnTo>
                      <a:pt x="175" y="89"/>
                    </a:lnTo>
                    <a:lnTo>
                      <a:pt x="178" y="43"/>
                    </a:lnTo>
                    <a:lnTo>
                      <a:pt x="182" y="29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1" name="Freeform 1613"/>
              <p:cNvSpPr>
                <a:spLocks/>
              </p:cNvSpPr>
              <p:nvPr/>
            </p:nvSpPr>
            <p:spPr bwMode="auto">
              <a:xfrm>
                <a:off x="4705415" y="1550943"/>
                <a:ext cx="288925" cy="187325"/>
              </a:xfrm>
              <a:custGeom>
                <a:avLst/>
                <a:gdLst>
                  <a:gd name="T0" fmla="*/ 0 w 182"/>
                  <a:gd name="T1" fmla="*/ 34 h 118"/>
                  <a:gd name="T2" fmla="*/ 4 w 182"/>
                  <a:gd name="T3" fmla="*/ 40 h 118"/>
                  <a:gd name="T4" fmla="*/ 8 w 182"/>
                  <a:gd name="T5" fmla="*/ 96 h 118"/>
                  <a:gd name="T6" fmla="*/ 12 w 182"/>
                  <a:gd name="T7" fmla="*/ 78 h 118"/>
                  <a:gd name="T8" fmla="*/ 15 w 182"/>
                  <a:gd name="T9" fmla="*/ 15 h 118"/>
                  <a:gd name="T10" fmla="*/ 19 w 182"/>
                  <a:gd name="T11" fmla="*/ 72 h 118"/>
                  <a:gd name="T12" fmla="*/ 23 w 182"/>
                  <a:gd name="T13" fmla="*/ 95 h 118"/>
                  <a:gd name="T14" fmla="*/ 26 w 182"/>
                  <a:gd name="T15" fmla="*/ 31 h 118"/>
                  <a:gd name="T16" fmla="*/ 30 w 182"/>
                  <a:gd name="T17" fmla="*/ 117 h 118"/>
                  <a:gd name="T18" fmla="*/ 34 w 182"/>
                  <a:gd name="T19" fmla="*/ 40 h 118"/>
                  <a:gd name="T20" fmla="*/ 38 w 182"/>
                  <a:gd name="T21" fmla="*/ 38 h 118"/>
                  <a:gd name="T22" fmla="*/ 41 w 182"/>
                  <a:gd name="T23" fmla="*/ 38 h 118"/>
                  <a:gd name="T24" fmla="*/ 45 w 182"/>
                  <a:gd name="T25" fmla="*/ 108 h 118"/>
                  <a:gd name="T26" fmla="*/ 49 w 182"/>
                  <a:gd name="T27" fmla="*/ 88 h 118"/>
                  <a:gd name="T28" fmla="*/ 52 w 182"/>
                  <a:gd name="T29" fmla="*/ 35 h 118"/>
                  <a:gd name="T30" fmla="*/ 56 w 182"/>
                  <a:gd name="T31" fmla="*/ 62 h 118"/>
                  <a:gd name="T32" fmla="*/ 60 w 182"/>
                  <a:gd name="T33" fmla="*/ 54 h 118"/>
                  <a:gd name="T34" fmla="*/ 63 w 182"/>
                  <a:gd name="T35" fmla="*/ 118 h 118"/>
                  <a:gd name="T36" fmla="*/ 67 w 182"/>
                  <a:gd name="T37" fmla="*/ 15 h 118"/>
                  <a:gd name="T38" fmla="*/ 71 w 182"/>
                  <a:gd name="T39" fmla="*/ 35 h 118"/>
                  <a:gd name="T40" fmla="*/ 75 w 182"/>
                  <a:gd name="T41" fmla="*/ 88 h 118"/>
                  <a:gd name="T42" fmla="*/ 78 w 182"/>
                  <a:gd name="T43" fmla="*/ 75 h 118"/>
                  <a:gd name="T44" fmla="*/ 82 w 182"/>
                  <a:gd name="T45" fmla="*/ 72 h 118"/>
                  <a:gd name="T46" fmla="*/ 86 w 182"/>
                  <a:gd name="T47" fmla="*/ 84 h 118"/>
                  <a:gd name="T48" fmla="*/ 89 w 182"/>
                  <a:gd name="T49" fmla="*/ 23 h 118"/>
                  <a:gd name="T50" fmla="*/ 93 w 182"/>
                  <a:gd name="T51" fmla="*/ 32 h 118"/>
                  <a:gd name="T52" fmla="*/ 97 w 182"/>
                  <a:gd name="T53" fmla="*/ 85 h 118"/>
                  <a:gd name="T54" fmla="*/ 101 w 182"/>
                  <a:gd name="T55" fmla="*/ 72 h 118"/>
                  <a:gd name="T56" fmla="*/ 104 w 182"/>
                  <a:gd name="T57" fmla="*/ 76 h 118"/>
                  <a:gd name="T58" fmla="*/ 108 w 182"/>
                  <a:gd name="T59" fmla="*/ 5 h 118"/>
                  <a:gd name="T60" fmla="*/ 112 w 182"/>
                  <a:gd name="T61" fmla="*/ 71 h 118"/>
                  <a:gd name="T62" fmla="*/ 116 w 182"/>
                  <a:gd name="T63" fmla="*/ 94 h 118"/>
                  <a:gd name="T64" fmla="*/ 119 w 182"/>
                  <a:gd name="T65" fmla="*/ 24 h 118"/>
                  <a:gd name="T66" fmla="*/ 123 w 182"/>
                  <a:gd name="T67" fmla="*/ 87 h 118"/>
                  <a:gd name="T68" fmla="*/ 127 w 182"/>
                  <a:gd name="T69" fmla="*/ 68 h 118"/>
                  <a:gd name="T70" fmla="*/ 130 w 182"/>
                  <a:gd name="T71" fmla="*/ 0 h 118"/>
                  <a:gd name="T72" fmla="*/ 134 w 182"/>
                  <a:gd name="T73" fmla="*/ 74 h 118"/>
                  <a:gd name="T74" fmla="*/ 138 w 182"/>
                  <a:gd name="T75" fmla="*/ 73 h 118"/>
                  <a:gd name="T76" fmla="*/ 142 w 182"/>
                  <a:gd name="T77" fmla="*/ 64 h 118"/>
                  <a:gd name="T78" fmla="*/ 145 w 182"/>
                  <a:gd name="T79" fmla="*/ 70 h 118"/>
                  <a:gd name="T80" fmla="*/ 149 w 182"/>
                  <a:gd name="T81" fmla="*/ 4 h 118"/>
                  <a:gd name="T82" fmla="*/ 153 w 182"/>
                  <a:gd name="T83" fmla="*/ 52 h 118"/>
                  <a:gd name="T84" fmla="*/ 156 w 182"/>
                  <a:gd name="T85" fmla="*/ 73 h 118"/>
                  <a:gd name="T86" fmla="*/ 160 w 182"/>
                  <a:gd name="T87" fmla="*/ 116 h 118"/>
                  <a:gd name="T88" fmla="*/ 164 w 182"/>
                  <a:gd name="T89" fmla="*/ 35 h 118"/>
                  <a:gd name="T90" fmla="*/ 168 w 182"/>
                  <a:gd name="T91" fmla="*/ 27 h 118"/>
                  <a:gd name="T92" fmla="*/ 171 w 182"/>
                  <a:gd name="T93" fmla="*/ 89 h 118"/>
                  <a:gd name="T94" fmla="*/ 175 w 182"/>
                  <a:gd name="T95" fmla="*/ 101 h 118"/>
                  <a:gd name="T96" fmla="*/ 179 w 182"/>
                  <a:gd name="T97" fmla="*/ 93 h 118"/>
                  <a:gd name="T98" fmla="*/ 182 w 182"/>
                  <a:gd name="T99" fmla="*/ 91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8">
                    <a:moveTo>
                      <a:pt x="0" y="34"/>
                    </a:moveTo>
                    <a:lnTo>
                      <a:pt x="4" y="40"/>
                    </a:lnTo>
                    <a:lnTo>
                      <a:pt x="8" y="96"/>
                    </a:lnTo>
                    <a:lnTo>
                      <a:pt x="12" y="78"/>
                    </a:lnTo>
                    <a:lnTo>
                      <a:pt x="15" y="15"/>
                    </a:lnTo>
                    <a:lnTo>
                      <a:pt x="19" y="72"/>
                    </a:lnTo>
                    <a:lnTo>
                      <a:pt x="23" y="95"/>
                    </a:lnTo>
                    <a:lnTo>
                      <a:pt x="26" y="31"/>
                    </a:lnTo>
                    <a:lnTo>
                      <a:pt x="30" y="117"/>
                    </a:lnTo>
                    <a:lnTo>
                      <a:pt x="34" y="40"/>
                    </a:lnTo>
                    <a:lnTo>
                      <a:pt x="38" y="38"/>
                    </a:lnTo>
                    <a:lnTo>
                      <a:pt x="41" y="38"/>
                    </a:lnTo>
                    <a:lnTo>
                      <a:pt x="45" y="108"/>
                    </a:lnTo>
                    <a:lnTo>
                      <a:pt x="49" y="88"/>
                    </a:lnTo>
                    <a:lnTo>
                      <a:pt x="52" y="35"/>
                    </a:lnTo>
                    <a:lnTo>
                      <a:pt x="56" y="62"/>
                    </a:lnTo>
                    <a:lnTo>
                      <a:pt x="60" y="54"/>
                    </a:lnTo>
                    <a:lnTo>
                      <a:pt x="63" y="118"/>
                    </a:lnTo>
                    <a:lnTo>
                      <a:pt x="67" y="15"/>
                    </a:lnTo>
                    <a:lnTo>
                      <a:pt x="71" y="35"/>
                    </a:lnTo>
                    <a:lnTo>
                      <a:pt x="75" y="88"/>
                    </a:lnTo>
                    <a:lnTo>
                      <a:pt x="78" y="75"/>
                    </a:lnTo>
                    <a:lnTo>
                      <a:pt x="82" y="72"/>
                    </a:lnTo>
                    <a:lnTo>
                      <a:pt x="86" y="84"/>
                    </a:lnTo>
                    <a:lnTo>
                      <a:pt x="89" y="23"/>
                    </a:lnTo>
                    <a:lnTo>
                      <a:pt x="93" y="32"/>
                    </a:lnTo>
                    <a:lnTo>
                      <a:pt x="97" y="85"/>
                    </a:lnTo>
                    <a:lnTo>
                      <a:pt x="101" y="72"/>
                    </a:lnTo>
                    <a:lnTo>
                      <a:pt x="104" y="76"/>
                    </a:lnTo>
                    <a:lnTo>
                      <a:pt x="108" y="5"/>
                    </a:lnTo>
                    <a:lnTo>
                      <a:pt x="112" y="71"/>
                    </a:lnTo>
                    <a:lnTo>
                      <a:pt x="116" y="94"/>
                    </a:lnTo>
                    <a:lnTo>
                      <a:pt x="119" y="24"/>
                    </a:lnTo>
                    <a:lnTo>
                      <a:pt x="123" y="87"/>
                    </a:lnTo>
                    <a:lnTo>
                      <a:pt x="127" y="68"/>
                    </a:lnTo>
                    <a:lnTo>
                      <a:pt x="130" y="0"/>
                    </a:lnTo>
                    <a:lnTo>
                      <a:pt x="134" y="74"/>
                    </a:lnTo>
                    <a:lnTo>
                      <a:pt x="138" y="73"/>
                    </a:lnTo>
                    <a:lnTo>
                      <a:pt x="142" y="64"/>
                    </a:lnTo>
                    <a:lnTo>
                      <a:pt x="145" y="70"/>
                    </a:lnTo>
                    <a:lnTo>
                      <a:pt x="149" y="4"/>
                    </a:lnTo>
                    <a:lnTo>
                      <a:pt x="153" y="52"/>
                    </a:lnTo>
                    <a:lnTo>
                      <a:pt x="156" y="73"/>
                    </a:lnTo>
                    <a:lnTo>
                      <a:pt x="160" y="116"/>
                    </a:lnTo>
                    <a:lnTo>
                      <a:pt x="164" y="35"/>
                    </a:lnTo>
                    <a:lnTo>
                      <a:pt x="168" y="27"/>
                    </a:lnTo>
                    <a:lnTo>
                      <a:pt x="171" y="89"/>
                    </a:lnTo>
                    <a:lnTo>
                      <a:pt x="175" y="101"/>
                    </a:lnTo>
                    <a:lnTo>
                      <a:pt x="179" y="93"/>
                    </a:lnTo>
                    <a:lnTo>
                      <a:pt x="182" y="91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2" name="Freeform 1614"/>
              <p:cNvSpPr>
                <a:spLocks/>
              </p:cNvSpPr>
              <p:nvPr/>
            </p:nvSpPr>
            <p:spPr bwMode="auto">
              <a:xfrm>
                <a:off x="4994340" y="1547768"/>
                <a:ext cx="290513" cy="187325"/>
              </a:xfrm>
              <a:custGeom>
                <a:avLst/>
                <a:gdLst>
                  <a:gd name="T0" fmla="*/ 0 w 183"/>
                  <a:gd name="T1" fmla="*/ 93 h 118"/>
                  <a:gd name="T2" fmla="*/ 4 w 183"/>
                  <a:gd name="T3" fmla="*/ 14 h 118"/>
                  <a:gd name="T4" fmla="*/ 8 w 183"/>
                  <a:gd name="T5" fmla="*/ 77 h 118"/>
                  <a:gd name="T6" fmla="*/ 12 w 183"/>
                  <a:gd name="T7" fmla="*/ 75 h 118"/>
                  <a:gd name="T8" fmla="*/ 15 w 183"/>
                  <a:gd name="T9" fmla="*/ 69 h 118"/>
                  <a:gd name="T10" fmla="*/ 19 w 183"/>
                  <a:gd name="T11" fmla="*/ 92 h 118"/>
                  <a:gd name="T12" fmla="*/ 23 w 183"/>
                  <a:gd name="T13" fmla="*/ 10 h 118"/>
                  <a:gd name="T14" fmla="*/ 27 w 183"/>
                  <a:gd name="T15" fmla="*/ 56 h 118"/>
                  <a:gd name="T16" fmla="*/ 30 w 183"/>
                  <a:gd name="T17" fmla="*/ 100 h 118"/>
                  <a:gd name="T18" fmla="*/ 34 w 183"/>
                  <a:gd name="T19" fmla="*/ 44 h 118"/>
                  <a:gd name="T20" fmla="*/ 37 w 183"/>
                  <a:gd name="T21" fmla="*/ 109 h 118"/>
                  <a:gd name="T22" fmla="*/ 41 w 183"/>
                  <a:gd name="T23" fmla="*/ 80 h 118"/>
                  <a:gd name="T24" fmla="*/ 45 w 183"/>
                  <a:gd name="T25" fmla="*/ 42 h 118"/>
                  <a:gd name="T26" fmla="*/ 49 w 183"/>
                  <a:gd name="T27" fmla="*/ 60 h 118"/>
                  <a:gd name="T28" fmla="*/ 53 w 183"/>
                  <a:gd name="T29" fmla="*/ 21 h 118"/>
                  <a:gd name="T30" fmla="*/ 56 w 183"/>
                  <a:gd name="T31" fmla="*/ 93 h 118"/>
                  <a:gd name="T32" fmla="*/ 60 w 183"/>
                  <a:gd name="T33" fmla="*/ 63 h 118"/>
                  <a:gd name="T34" fmla="*/ 64 w 183"/>
                  <a:gd name="T35" fmla="*/ 20 h 118"/>
                  <a:gd name="T36" fmla="*/ 67 w 183"/>
                  <a:gd name="T37" fmla="*/ 92 h 118"/>
                  <a:gd name="T38" fmla="*/ 71 w 183"/>
                  <a:gd name="T39" fmla="*/ 102 h 118"/>
                  <a:gd name="T40" fmla="*/ 75 w 183"/>
                  <a:gd name="T41" fmla="*/ 35 h 118"/>
                  <a:gd name="T42" fmla="*/ 78 w 183"/>
                  <a:gd name="T43" fmla="*/ 24 h 118"/>
                  <a:gd name="T44" fmla="*/ 82 w 183"/>
                  <a:gd name="T45" fmla="*/ 83 h 118"/>
                  <a:gd name="T46" fmla="*/ 86 w 183"/>
                  <a:gd name="T47" fmla="*/ 43 h 118"/>
                  <a:gd name="T48" fmla="*/ 90 w 183"/>
                  <a:gd name="T49" fmla="*/ 92 h 118"/>
                  <a:gd name="T50" fmla="*/ 93 w 183"/>
                  <a:gd name="T51" fmla="*/ 65 h 118"/>
                  <a:gd name="T52" fmla="*/ 97 w 183"/>
                  <a:gd name="T53" fmla="*/ 2 h 118"/>
                  <a:gd name="T54" fmla="*/ 101 w 183"/>
                  <a:gd name="T55" fmla="*/ 68 h 118"/>
                  <a:gd name="T56" fmla="*/ 104 w 183"/>
                  <a:gd name="T57" fmla="*/ 81 h 118"/>
                  <a:gd name="T58" fmla="*/ 108 w 183"/>
                  <a:gd name="T59" fmla="*/ 23 h 118"/>
                  <a:gd name="T60" fmla="*/ 112 w 183"/>
                  <a:gd name="T61" fmla="*/ 118 h 118"/>
                  <a:gd name="T62" fmla="*/ 116 w 183"/>
                  <a:gd name="T63" fmla="*/ 0 h 118"/>
                  <a:gd name="T64" fmla="*/ 119 w 183"/>
                  <a:gd name="T65" fmla="*/ 48 h 118"/>
                  <a:gd name="T66" fmla="*/ 123 w 183"/>
                  <a:gd name="T67" fmla="*/ 88 h 118"/>
                  <a:gd name="T68" fmla="*/ 127 w 183"/>
                  <a:gd name="T69" fmla="*/ 92 h 118"/>
                  <a:gd name="T70" fmla="*/ 130 w 183"/>
                  <a:gd name="T71" fmla="*/ 92 h 118"/>
                  <a:gd name="T72" fmla="*/ 134 w 183"/>
                  <a:gd name="T73" fmla="*/ 75 h 118"/>
                  <a:gd name="T74" fmla="*/ 138 w 183"/>
                  <a:gd name="T75" fmla="*/ 44 h 118"/>
                  <a:gd name="T76" fmla="*/ 142 w 183"/>
                  <a:gd name="T77" fmla="*/ 30 h 118"/>
                  <a:gd name="T78" fmla="*/ 145 w 183"/>
                  <a:gd name="T79" fmla="*/ 102 h 118"/>
                  <a:gd name="T80" fmla="*/ 149 w 183"/>
                  <a:gd name="T81" fmla="*/ 77 h 118"/>
                  <a:gd name="T82" fmla="*/ 153 w 183"/>
                  <a:gd name="T83" fmla="*/ 109 h 118"/>
                  <a:gd name="T84" fmla="*/ 157 w 183"/>
                  <a:gd name="T85" fmla="*/ 5 h 118"/>
                  <a:gd name="T86" fmla="*/ 160 w 183"/>
                  <a:gd name="T87" fmla="*/ 72 h 118"/>
                  <a:gd name="T88" fmla="*/ 164 w 183"/>
                  <a:gd name="T89" fmla="*/ 95 h 118"/>
                  <a:gd name="T90" fmla="*/ 168 w 183"/>
                  <a:gd name="T91" fmla="*/ 45 h 118"/>
                  <a:gd name="T92" fmla="*/ 171 w 183"/>
                  <a:gd name="T93" fmla="*/ 53 h 118"/>
                  <a:gd name="T94" fmla="*/ 175 w 183"/>
                  <a:gd name="T95" fmla="*/ 103 h 118"/>
                  <a:gd name="T96" fmla="*/ 179 w 183"/>
                  <a:gd name="T97" fmla="*/ 21 h 118"/>
                  <a:gd name="T98" fmla="*/ 183 w 183"/>
                  <a:gd name="T99" fmla="*/ 56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18">
                    <a:moveTo>
                      <a:pt x="0" y="93"/>
                    </a:moveTo>
                    <a:lnTo>
                      <a:pt x="4" y="14"/>
                    </a:lnTo>
                    <a:lnTo>
                      <a:pt x="8" y="77"/>
                    </a:lnTo>
                    <a:lnTo>
                      <a:pt x="12" y="75"/>
                    </a:lnTo>
                    <a:lnTo>
                      <a:pt x="15" y="69"/>
                    </a:lnTo>
                    <a:lnTo>
                      <a:pt x="19" y="92"/>
                    </a:lnTo>
                    <a:lnTo>
                      <a:pt x="23" y="10"/>
                    </a:lnTo>
                    <a:lnTo>
                      <a:pt x="27" y="56"/>
                    </a:lnTo>
                    <a:lnTo>
                      <a:pt x="30" y="100"/>
                    </a:lnTo>
                    <a:lnTo>
                      <a:pt x="34" y="44"/>
                    </a:lnTo>
                    <a:lnTo>
                      <a:pt x="37" y="109"/>
                    </a:lnTo>
                    <a:lnTo>
                      <a:pt x="41" y="80"/>
                    </a:lnTo>
                    <a:lnTo>
                      <a:pt x="45" y="42"/>
                    </a:lnTo>
                    <a:lnTo>
                      <a:pt x="49" y="60"/>
                    </a:lnTo>
                    <a:lnTo>
                      <a:pt x="53" y="21"/>
                    </a:lnTo>
                    <a:lnTo>
                      <a:pt x="56" y="93"/>
                    </a:lnTo>
                    <a:lnTo>
                      <a:pt x="60" y="63"/>
                    </a:lnTo>
                    <a:lnTo>
                      <a:pt x="64" y="20"/>
                    </a:lnTo>
                    <a:lnTo>
                      <a:pt x="67" y="92"/>
                    </a:lnTo>
                    <a:lnTo>
                      <a:pt x="71" y="102"/>
                    </a:lnTo>
                    <a:lnTo>
                      <a:pt x="75" y="35"/>
                    </a:lnTo>
                    <a:lnTo>
                      <a:pt x="78" y="24"/>
                    </a:lnTo>
                    <a:lnTo>
                      <a:pt x="82" y="83"/>
                    </a:lnTo>
                    <a:lnTo>
                      <a:pt x="86" y="43"/>
                    </a:lnTo>
                    <a:lnTo>
                      <a:pt x="90" y="92"/>
                    </a:lnTo>
                    <a:lnTo>
                      <a:pt x="93" y="65"/>
                    </a:lnTo>
                    <a:lnTo>
                      <a:pt x="97" y="2"/>
                    </a:lnTo>
                    <a:lnTo>
                      <a:pt x="101" y="68"/>
                    </a:lnTo>
                    <a:lnTo>
                      <a:pt x="104" y="81"/>
                    </a:lnTo>
                    <a:lnTo>
                      <a:pt x="108" y="23"/>
                    </a:lnTo>
                    <a:lnTo>
                      <a:pt x="112" y="118"/>
                    </a:lnTo>
                    <a:lnTo>
                      <a:pt x="116" y="0"/>
                    </a:lnTo>
                    <a:lnTo>
                      <a:pt x="119" y="48"/>
                    </a:lnTo>
                    <a:lnTo>
                      <a:pt x="123" y="88"/>
                    </a:lnTo>
                    <a:lnTo>
                      <a:pt x="127" y="92"/>
                    </a:lnTo>
                    <a:lnTo>
                      <a:pt x="130" y="92"/>
                    </a:lnTo>
                    <a:lnTo>
                      <a:pt x="134" y="75"/>
                    </a:lnTo>
                    <a:lnTo>
                      <a:pt x="138" y="44"/>
                    </a:lnTo>
                    <a:lnTo>
                      <a:pt x="142" y="30"/>
                    </a:lnTo>
                    <a:lnTo>
                      <a:pt x="145" y="102"/>
                    </a:lnTo>
                    <a:lnTo>
                      <a:pt x="149" y="77"/>
                    </a:lnTo>
                    <a:lnTo>
                      <a:pt x="153" y="109"/>
                    </a:lnTo>
                    <a:lnTo>
                      <a:pt x="157" y="5"/>
                    </a:lnTo>
                    <a:lnTo>
                      <a:pt x="160" y="72"/>
                    </a:lnTo>
                    <a:lnTo>
                      <a:pt x="164" y="95"/>
                    </a:lnTo>
                    <a:lnTo>
                      <a:pt x="168" y="45"/>
                    </a:lnTo>
                    <a:lnTo>
                      <a:pt x="171" y="53"/>
                    </a:lnTo>
                    <a:lnTo>
                      <a:pt x="175" y="103"/>
                    </a:lnTo>
                    <a:lnTo>
                      <a:pt x="179" y="21"/>
                    </a:lnTo>
                    <a:lnTo>
                      <a:pt x="183" y="56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3" name="Freeform 1615"/>
              <p:cNvSpPr>
                <a:spLocks/>
              </p:cNvSpPr>
              <p:nvPr/>
            </p:nvSpPr>
            <p:spPr bwMode="auto">
              <a:xfrm>
                <a:off x="5284852" y="1549355"/>
                <a:ext cx="282575" cy="188913"/>
              </a:xfrm>
              <a:custGeom>
                <a:avLst/>
                <a:gdLst>
                  <a:gd name="T0" fmla="*/ 0 w 178"/>
                  <a:gd name="T1" fmla="*/ 55 h 119"/>
                  <a:gd name="T2" fmla="*/ 3 w 178"/>
                  <a:gd name="T3" fmla="*/ 84 h 119"/>
                  <a:gd name="T4" fmla="*/ 7 w 178"/>
                  <a:gd name="T5" fmla="*/ 76 h 119"/>
                  <a:gd name="T6" fmla="*/ 11 w 178"/>
                  <a:gd name="T7" fmla="*/ 90 h 119"/>
                  <a:gd name="T8" fmla="*/ 14 w 178"/>
                  <a:gd name="T9" fmla="*/ 46 h 119"/>
                  <a:gd name="T10" fmla="*/ 18 w 178"/>
                  <a:gd name="T11" fmla="*/ 69 h 119"/>
                  <a:gd name="T12" fmla="*/ 22 w 178"/>
                  <a:gd name="T13" fmla="*/ 94 h 119"/>
                  <a:gd name="T14" fmla="*/ 26 w 178"/>
                  <a:gd name="T15" fmla="*/ 62 h 119"/>
                  <a:gd name="T16" fmla="*/ 29 w 178"/>
                  <a:gd name="T17" fmla="*/ 20 h 119"/>
                  <a:gd name="T18" fmla="*/ 33 w 178"/>
                  <a:gd name="T19" fmla="*/ 111 h 119"/>
                  <a:gd name="T20" fmla="*/ 37 w 178"/>
                  <a:gd name="T21" fmla="*/ 40 h 119"/>
                  <a:gd name="T22" fmla="*/ 40 w 178"/>
                  <a:gd name="T23" fmla="*/ 24 h 119"/>
                  <a:gd name="T24" fmla="*/ 44 w 178"/>
                  <a:gd name="T25" fmla="*/ 58 h 119"/>
                  <a:gd name="T26" fmla="*/ 48 w 178"/>
                  <a:gd name="T27" fmla="*/ 68 h 119"/>
                  <a:gd name="T28" fmla="*/ 51 w 178"/>
                  <a:gd name="T29" fmla="*/ 70 h 119"/>
                  <a:gd name="T30" fmla="*/ 55 w 178"/>
                  <a:gd name="T31" fmla="*/ 56 h 119"/>
                  <a:gd name="T32" fmla="*/ 59 w 178"/>
                  <a:gd name="T33" fmla="*/ 27 h 119"/>
                  <a:gd name="T34" fmla="*/ 63 w 178"/>
                  <a:gd name="T35" fmla="*/ 118 h 119"/>
                  <a:gd name="T36" fmla="*/ 67 w 178"/>
                  <a:gd name="T37" fmla="*/ 16 h 119"/>
                  <a:gd name="T38" fmla="*/ 70 w 178"/>
                  <a:gd name="T39" fmla="*/ 13 h 119"/>
                  <a:gd name="T40" fmla="*/ 74 w 178"/>
                  <a:gd name="T41" fmla="*/ 88 h 119"/>
                  <a:gd name="T42" fmla="*/ 78 w 178"/>
                  <a:gd name="T43" fmla="*/ 60 h 119"/>
                  <a:gd name="T44" fmla="*/ 81 w 178"/>
                  <a:gd name="T45" fmla="*/ 118 h 119"/>
                  <a:gd name="T46" fmla="*/ 85 w 178"/>
                  <a:gd name="T47" fmla="*/ 16 h 119"/>
                  <a:gd name="T48" fmla="*/ 89 w 178"/>
                  <a:gd name="T49" fmla="*/ 0 h 119"/>
                  <a:gd name="T50" fmla="*/ 92 w 178"/>
                  <a:gd name="T51" fmla="*/ 49 h 119"/>
                  <a:gd name="T52" fmla="*/ 96 w 178"/>
                  <a:gd name="T53" fmla="*/ 119 h 119"/>
                  <a:gd name="T54" fmla="*/ 100 w 178"/>
                  <a:gd name="T55" fmla="*/ 14 h 119"/>
                  <a:gd name="T56" fmla="*/ 104 w 178"/>
                  <a:gd name="T57" fmla="*/ 59 h 119"/>
                  <a:gd name="T58" fmla="*/ 107 w 178"/>
                  <a:gd name="T59" fmla="*/ 96 h 119"/>
                  <a:gd name="T60" fmla="*/ 111 w 178"/>
                  <a:gd name="T61" fmla="*/ 46 h 119"/>
                  <a:gd name="T62" fmla="*/ 115 w 178"/>
                  <a:gd name="T63" fmla="*/ 53 h 119"/>
                  <a:gd name="T64" fmla="*/ 118 w 178"/>
                  <a:gd name="T65" fmla="*/ 111 h 119"/>
                  <a:gd name="T66" fmla="*/ 122 w 178"/>
                  <a:gd name="T67" fmla="*/ 40 h 119"/>
                  <a:gd name="T68" fmla="*/ 126 w 178"/>
                  <a:gd name="T69" fmla="*/ 67 h 119"/>
                  <a:gd name="T70" fmla="*/ 130 w 178"/>
                  <a:gd name="T71" fmla="*/ 64 h 119"/>
                  <a:gd name="T72" fmla="*/ 133 w 178"/>
                  <a:gd name="T73" fmla="*/ 80 h 119"/>
                  <a:gd name="T74" fmla="*/ 137 w 178"/>
                  <a:gd name="T75" fmla="*/ 77 h 119"/>
                  <a:gd name="T76" fmla="*/ 141 w 178"/>
                  <a:gd name="T77" fmla="*/ 4 h 119"/>
                  <a:gd name="T78" fmla="*/ 144 w 178"/>
                  <a:gd name="T79" fmla="*/ 90 h 119"/>
                  <a:gd name="T80" fmla="*/ 148 w 178"/>
                  <a:gd name="T81" fmla="*/ 62 h 119"/>
                  <a:gd name="T82" fmla="*/ 152 w 178"/>
                  <a:gd name="T83" fmla="*/ 115 h 119"/>
                  <a:gd name="T84" fmla="*/ 156 w 178"/>
                  <a:gd name="T85" fmla="*/ 49 h 119"/>
                  <a:gd name="T86" fmla="*/ 159 w 178"/>
                  <a:gd name="T87" fmla="*/ 17 h 119"/>
                  <a:gd name="T88" fmla="*/ 163 w 178"/>
                  <a:gd name="T89" fmla="*/ 99 h 119"/>
                  <a:gd name="T90" fmla="*/ 167 w 178"/>
                  <a:gd name="T91" fmla="*/ 92 h 119"/>
                  <a:gd name="T92" fmla="*/ 171 w 178"/>
                  <a:gd name="T93" fmla="*/ 90 h 119"/>
                  <a:gd name="T94" fmla="*/ 174 w 178"/>
                  <a:gd name="T95" fmla="*/ 72 h 119"/>
                  <a:gd name="T96" fmla="*/ 178 w 178"/>
                  <a:gd name="T97" fmla="*/ 4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119">
                    <a:moveTo>
                      <a:pt x="0" y="55"/>
                    </a:moveTo>
                    <a:lnTo>
                      <a:pt x="3" y="84"/>
                    </a:lnTo>
                    <a:lnTo>
                      <a:pt x="7" y="76"/>
                    </a:lnTo>
                    <a:lnTo>
                      <a:pt x="11" y="90"/>
                    </a:lnTo>
                    <a:lnTo>
                      <a:pt x="14" y="46"/>
                    </a:lnTo>
                    <a:lnTo>
                      <a:pt x="18" y="69"/>
                    </a:lnTo>
                    <a:lnTo>
                      <a:pt x="22" y="94"/>
                    </a:lnTo>
                    <a:lnTo>
                      <a:pt x="26" y="62"/>
                    </a:lnTo>
                    <a:lnTo>
                      <a:pt x="29" y="20"/>
                    </a:lnTo>
                    <a:lnTo>
                      <a:pt x="33" y="111"/>
                    </a:lnTo>
                    <a:lnTo>
                      <a:pt x="37" y="40"/>
                    </a:lnTo>
                    <a:lnTo>
                      <a:pt x="40" y="24"/>
                    </a:lnTo>
                    <a:lnTo>
                      <a:pt x="44" y="58"/>
                    </a:lnTo>
                    <a:lnTo>
                      <a:pt x="48" y="68"/>
                    </a:lnTo>
                    <a:lnTo>
                      <a:pt x="51" y="70"/>
                    </a:lnTo>
                    <a:lnTo>
                      <a:pt x="55" y="56"/>
                    </a:lnTo>
                    <a:lnTo>
                      <a:pt x="59" y="27"/>
                    </a:lnTo>
                    <a:lnTo>
                      <a:pt x="63" y="118"/>
                    </a:lnTo>
                    <a:lnTo>
                      <a:pt x="67" y="16"/>
                    </a:lnTo>
                    <a:lnTo>
                      <a:pt x="70" y="13"/>
                    </a:lnTo>
                    <a:lnTo>
                      <a:pt x="74" y="88"/>
                    </a:lnTo>
                    <a:lnTo>
                      <a:pt x="78" y="60"/>
                    </a:lnTo>
                    <a:lnTo>
                      <a:pt x="81" y="118"/>
                    </a:lnTo>
                    <a:lnTo>
                      <a:pt x="85" y="16"/>
                    </a:lnTo>
                    <a:lnTo>
                      <a:pt x="89" y="0"/>
                    </a:lnTo>
                    <a:lnTo>
                      <a:pt x="92" y="49"/>
                    </a:lnTo>
                    <a:lnTo>
                      <a:pt x="96" y="119"/>
                    </a:lnTo>
                    <a:lnTo>
                      <a:pt x="100" y="14"/>
                    </a:lnTo>
                    <a:lnTo>
                      <a:pt x="104" y="59"/>
                    </a:lnTo>
                    <a:lnTo>
                      <a:pt x="107" y="96"/>
                    </a:lnTo>
                    <a:lnTo>
                      <a:pt x="111" y="46"/>
                    </a:lnTo>
                    <a:lnTo>
                      <a:pt x="115" y="53"/>
                    </a:lnTo>
                    <a:lnTo>
                      <a:pt x="118" y="111"/>
                    </a:lnTo>
                    <a:lnTo>
                      <a:pt x="122" y="40"/>
                    </a:lnTo>
                    <a:lnTo>
                      <a:pt x="126" y="67"/>
                    </a:lnTo>
                    <a:lnTo>
                      <a:pt x="130" y="64"/>
                    </a:lnTo>
                    <a:lnTo>
                      <a:pt x="133" y="80"/>
                    </a:lnTo>
                    <a:lnTo>
                      <a:pt x="137" y="77"/>
                    </a:lnTo>
                    <a:lnTo>
                      <a:pt x="141" y="4"/>
                    </a:lnTo>
                    <a:lnTo>
                      <a:pt x="144" y="90"/>
                    </a:lnTo>
                    <a:lnTo>
                      <a:pt x="148" y="62"/>
                    </a:lnTo>
                    <a:lnTo>
                      <a:pt x="152" y="115"/>
                    </a:lnTo>
                    <a:lnTo>
                      <a:pt x="156" y="49"/>
                    </a:lnTo>
                    <a:lnTo>
                      <a:pt x="159" y="17"/>
                    </a:lnTo>
                    <a:lnTo>
                      <a:pt x="163" y="99"/>
                    </a:lnTo>
                    <a:lnTo>
                      <a:pt x="167" y="92"/>
                    </a:lnTo>
                    <a:lnTo>
                      <a:pt x="171" y="90"/>
                    </a:lnTo>
                    <a:lnTo>
                      <a:pt x="174" y="72"/>
                    </a:lnTo>
                    <a:lnTo>
                      <a:pt x="178" y="48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4" name="Freeform 1616"/>
              <p:cNvSpPr>
                <a:spLocks/>
              </p:cNvSpPr>
              <p:nvPr/>
            </p:nvSpPr>
            <p:spPr bwMode="auto">
              <a:xfrm>
                <a:off x="4416490" y="1487443"/>
                <a:ext cx="288925" cy="250825"/>
              </a:xfrm>
              <a:custGeom>
                <a:avLst/>
                <a:gdLst>
                  <a:gd name="T0" fmla="*/ 0 w 182"/>
                  <a:gd name="T1" fmla="*/ 158 h 158"/>
                  <a:gd name="T2" fmla="*/ 4 w 182"/>
                  <a:gd name="T3" fmla="*/ 136 h 158"/>
                  <a:gd name="T4" fmla="*/ 8 w 182"/>
                  <a:gd name="T5" fmla="*/ 140 h 158"/>
                  <a:gd name="T6" fmla="*/ 11 w 182"/>
                  <a:gd name="T7" fmla="*/ 147 h 158"/>
                  <a:gd name="T8" fmla="*/ 15 w 182"/>
                  <a:gd name="T9" fmla="*/ 149 h 158"/>
                  <a:gd name="T10" fmla="*/ 19 w 182"/>
                  <a:gd name="T11" fmla="*/ 124 h 158"/>
                  <a:gd name="T12" fmla="*/ 22 w 182"/>
                  <a:gd name="T13" fmla="*/ 133 h 158"/>
                  <a:gd name="T14" fmla="*/ 26 w 182"/>
                  <a:gd name="T15" fmla="*/ 74 h 158"/>
                  <a:gd name="T16" fmla="*/ 30 w 182"/>
                  <a:gd name="T17" fmla="*/ 80 h 158"/>
                  <a:gd name="T18" fmla="*/ 34 w 182"/>
                  <a:gd name="T19" fmla="*/ 131 h 158"/>
                  <a:gd name="T20" fmla="*/ 37 w 182"/>
                  <a:gd name="T21" fmla="*/ 119 h 158"/>
                  <a:gd name="T22" fmla="*/ 41 w 182"/>
                  <a:gd name="T23" fmla="*/ 81 h 158"/>
                  <a:gd name="T24" fmla="*/ 45 w 182"/>
                  <a:gd name="T25" fmla="*/ 152 h 158"/>
                  <a:gd name="T26" fmla="*/ 48 w 182"/>
                  <a:gd name="T27" fmla="*/ 137 h 158"/>
                  <a:gd name="T28" fmla="*/ 52 w 182"/>
                  <a:gd name="T29" fmla="*/ 133 h 158"/>
                  <a:gd name="T30" fmla="*/ 56 w 182"/>
                  <a:gd name="T31" fmla="*/ 15 h 158"/>
                  <a:gd name="T32" fmla="*/ 60 w 182"/>
                  <a:gd name="T33" fmla="*/ 82 h 158"/>
                  <a:gd name="T34" fmla="*/ 63 w 182"/>
                  <a:gd name="T35" fmla="*/ 136 h 158"/>
                  <a:gd name="T36" fmla="*/ 67 w 182"/>
                  <a:gd name="T37" fmla="*/ 126 h 158"/>
                  <a:gd name="T38" fmla="*/ 71 w 182"/>
                  <a:gd name="T39" fmla="*/ 157 h 158"/>
                  <a:gd name="T40" fmla="*/ 74 w 182"/>
                  <a:gd name="T41" fmla="*/ 146 h 158"/>
                  <a:gd name="T42" fmla="*/ 78 w 182"/>
                  <a:gd name="T43" fmla="*/ 116 h 158"/>
                  <a:gd name="T44" fmla="*/ 82 w 182"/>
                  <a:gd name="T45" fmla="*/ 129 h 158"/>
                  <a:gd name="T46" fmla="*/ 86 w 182"/>
                  <a:gd name="T47" fmla="*/ 34 h 158"/>
                  <a:gd name="T48" fmla="*/ 89 w 182"/>
                  <a:gd name="T49" fmla="*/ 102 h 158"/>
                  <a:gd name="T50" fmla="*/ 93 w 182"/>
                  <a:gd name="T51" fmla="*/ 131 h 158"/>
                  <a:gd name="T52" fmla="*/ 97 w 182"/>
                  <a:gd name="T53" fmla="*/ 114 h 158"/>
                  <a:gd name="T54" fmla="*/ 101 w 182"/>
                  <a:gd name="T55" fmla="*/ 151 h 158"/>
                  <a:gd name="T56" fmla="*/ 104 w 182"/>
                  <a:gd name="T57" fmla="*/ 105 h 158"/>
                  <a:gd name="T58" fmla="*/ 108 w 182"/>
                  <a:gd name="T59" fmla="*/ 86 h 158"/>
                  <a:gd name="T60" fmla="*/ 112 w 182"/>
                  <a:gd name="T61" fmla="*/ 143 h 158"/>
                  <a:gd name="T62" fmla="*/ 115 w 182"/>
                  <a:gd name="T63" fmla="*/ 146 h 158"/>
                  <a:gd name="T64" fmla="*/ 119 w 182"/>
                  <a:gd name="T65" fmla="*/ 143 h 158"/>
                  <a:gd name="T66" fmla="*/ 123 w 182"/>
                  <a:gd name="T67" fmla="*/ 0 h 158"/>
                  <a:gd name="T68" fmla="*/ 127 w 182"/>
                  <a:gd name="T69" fmla="*/ 72 h 158"/>
                  <a:gd name="T70" fmla="*/ 130 w 182"/>
                  <a:gd name="T71" fmla="*/ 141 h 158"/>
                  <a:gd name="T72" fmla="*/ 134 w 182"/>
                  <a:gd name="T73" fmla="*/ 127 h 158"/>
                  <a:gd name="T74" fmla="*/ 138 w 182"/>
                  <a:gd name="T75" fmla="*/ 113 h 158"/>
                  <a:gd name="T76" fmla="*/ 141 w 182"/>
                  <a:gd name="T77" fmla="*/ 155 h 158"/>
                  <a:gd name="T78" fmla="*/ 145 w 182"/>
                  <a:gd name="T79" fmla="*/ 99 h 158"/>
                  <a:gd name="T80" fmla="*/ 149 w 182"/>
                  <a:gd name="T81" fmla="*/ 130 h 158"/>
                  <a:gd name="T82" fmla="*/ 153 w 182"/>
                  <a:gd name="T83" fmla="*/ 145 h 158"/>
                  <a:gd name="T84" fmla="*/ 156 w 182"/>
                  <a:gd name="T85" fmla="*/ 69 h 158"/>
                  <a:gd name="T86" fmla="*/ 160 w 182"/>
                  <a:gd name="T87" fmla="*/ 68 h 158"/>
                  <a:gd name="T88" fmla="*/ 164 w 182"/>
                  <a:gd name="T89" fmla="*/ 62 h 158"/>
                  <a:gd name="T90" fmla="*/ 167 w 182"/>
                  <a:gd name="T91" fmla="*/ 126 h 158"/>
                  <a:gd name="T92" fmla="*/ 171 w 182"/>
                  <a:gd name="T93" fmla="*/ 140 h 158"/>
                  <a:gd name="T94" fmla="*/ 175 w 182"/>
                  <a:gd name="T95" fmla="*/ 145 h 158"/>
                  <a:gd name="T96" fmla="*/ 178 w 182"/>
                  <a:gd name="T97" fmla="*/ 67 h 158"/>
                  <a:gd name="T98" fmla="*/ 182 w 182"/>
                  <a:gd name="T99" fmla="*/ 40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58">
                    <a:moveTo>
                      <a:pt x="0" y="158"/>
                    </a:moveTo>
                    <a:lnTo>
                      <a:pt x="4" y="136"/>
                    </a:lnTo>
                    <a:lnTo>
                      <a:pt x="8" y="140"/>
                    </a:lnTo>
                    <a:lnTo>
                      <a:pt x="11" y="147"/>
                    </a:lnTo>
                    <a:lnTo>
                      <a:pt x="15" y="149"/>
                    </a:lnTo>
                    <a:lnTo>
                      <a:pt x="19" y="124"/>
                    </a:lnTo>
                    <a:lnTo>
                      <a:pt x="22" y="133"/>
                    </a:lnTo>
                    <a:lnTo>
                      <a:pt x="26" y="74"/>
                    </a:lnTo>
                    <a:lnTo>
                      <a:pt x="30" y="80"/>
                    </a:lnTo>
                    <a:lnTo>
                      <a:pt x="34" y="131"/>
                    </a:lnTo>
                    <a:lnTo>
                      <a:pt x="37" y="119"/>
                    </a:lnTo>
                    <a:lnTo>
                      <a:pt x="41" y="81"/>
                    </a:lnTo>
                    <a:lnTo>
                      <a:pt x="45" y="152"/>
                    </a:lnTo>
                    <a:lnTo>
                      <a:pt x="48" y="137"/>
                    </a:lnTo>
                    <a:lnTo>
                      <a:pt x="52" y="133"/>
                    </a:lnTo>
                    <a:lnTo>
                      <a:pt x="56" y="15"/>
                    </a:lnTo>
                    <a:lnTo>
                      <a:pt x="60" y="82"/>
                    </a:lnTo>
                    <a:lnTo>
                      <a:pt x="63" y="136"/>
                    </a:lnTo>
                    <a:lnTo>
                      <a:pt x="67" y="126"/>
                    </a:lnTo>
                    <a:lnTo>
                      <a:pt x="71" y="157"/>
                    </a:lnTo>
                    <a:lnTo>
                      <a:pt x="74" y="146"/>
                    </a:lnTo>
                    <a:lnTo>
                      <a:pt x="78" y="116"/>
                    </a:lnTo>
                    <a:lnTo>
                      <a:pt x="82" y="129"/>
                    </a:lnTo>
                    <a:lnTo>
                      <a:pt x="86" y="34"/>
                    </a:lnTo>
                    <a:lnTo>
                      <a:pt x="89" y="102"/>
                    </a:lnTo>
                    <a:lnTo>
                      <a:pt x="93" y="131"/>
                    </a:lnTo>
                    <a:lnTo>
                      <a:pt x="97" y="114"/>
                    </a:lnTo>
                    <a:lnTo>
                      <a:pt x="101" y="151"/>
                    </a:lnTo>
                    <a:lnTo>
                      <a:pt x="104" y="105"/>
                    </a:lnTo>
                    <a:lnTo>
                      <a:pt x="108" y="86"/>
                    </a:lnTo>
                    <a:lnTo>
                      <a:pt x="112" y="143"/>
                    </a:lnTo>
                    <a:lnTo>
                      <a:pt x="115" y="146"/>
                    </a:lnTo>
                    <a:lnTo>
                      <a:pt x="119" y="143"/>
                    </a:lnTo>
                    <a:lnTo>
                      <a:pt x="123" y="0"/>
                    </a:lnTo>
                    <a:lnTo>
                      <a:pt x="127" y="72"/>
                    </a:lnTo>
                    <a:lnTo>
                      <a:pt x="130" y="141"/>
                    </a:lnTo>
                    <a:lnTo>
                      <a:pt x="134" y="127"/>
                    </a:lnTo>
                    <a:lnTo>
                      <a:pt x="138" y="113"/>
                    </a:lnTo>
                    <a:lnTo>
                      <a:pt x="141" y="155"/>
                    </a:lnTo>
                    <a:lnTo>
                      <a:pt x="145" y="99"/>
                    </a:lnTo>
                    <a:lnTo>
                      <a:pt x="149" y="130"/>
                    </a:lnTo>
                    <a:lnTo>
                      <a:pt x="153" y="145"/>
                    </a:lnTo>
                    <a:lnTo>
                      <a:pt x="156" y="69"/>
                    </a:lnTo>
                    <a:lnTo>
                      <a:pt x="160" y="68"/>
                    </a:lnTo>
                    <a:lnTo>
                      <a:pt x="164" y="62"/>
                    </a:lnTo>
                    <a:lnTo>
                      <a:pt x="167" y="126"/>
                    </a:lnTo>
                    <a:lnTo>
                      <a:pt x="171" y="140"/>
                    </a:lnTo>
                    <a:lnTo>
                      <a:pt x="175" y="145"/>
                    </a:lnTo>
                    <a:lnTo>
                      <a:pt x="178" y="67"/>
                    </a:lnTo>
                    <a:lnTo>
                      <a:pt x="182" y="40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5" name="Freeform 1617"/>
              <p:cNvSpPr>
                <a:spLocks/>
              </p:cNvSpPr>
              <p:nvPr/>
            </p:nvSpPr>
            <p:spPr bwMode="auto">
              <a:xfrm>
                <a:off x="4705415" y="1490618"/>
                <a:ext cx="288925" cy="247650"/>
              </a:xfrm>
              <a:custGeom>
                <a:avLst/>
                <a:gdLst>
                  <a:gd name="T0" fmla="*/ 0 w 182"/>
                  <a:gd name="T1" fmla="*/ 38 h 156"/>
                  <a:gd name="T2" fmla="*/ 4 w 182"/>
                  <a:gd name="T3" fmla="*/ 115 h 156"/>
                  <a:gd name="T4" fmla="*/ 8 w 182"/>
                  <a:gd name="T5" fmla="*/ 147 h 156"/>
                  <a:gd name="T6" fmla="*/ 12 w 182"/>
                  <a:gd name="T7" fmla="*/ 111 h 156"/>
                  <a:gd name="T8" fmla="*/ 15 w 182"/>
                  <a:gd name="T9" fmla="*/ 104 h 156"/>
                  <a:gd name="T10" fmla="*/ 19 w 182"/>
                  <a:gd name="T11" fmla="*/ 152 h 156"/>
                  <a:gd name="T12" fmla="*/ 23 w 182"/>
                  <a:gd name="T13" fmla="*/ 132 h 156"/>
                  <a:gd name="T14" fmla="*/ 26 w 182"/>
                  <a:gd name="T15" fmla="*/ 129 h 156"/>
                  <a:gd name="T16" fmla="*/ 30 w 182"/>
                  <a:gd name="T17" fmla="*/ 155 h 156"/>
                  <a:gd name="T18" fmla="*/ 34 w 182"/>
                  <a:gd name="T19" fmla="*/ 100 h 156"/>
                  <a:gd name="T20" fmla="*/ 38 w 182"/>
                  <a:gd name="T21" fmla="*/ 60 h 156"/>
                  <a:gd name="T22" fmla="*/ 41 w 182"/>
                  <a:gd name="T23" fmla="*/ 130 h 156"/>
                  <a:gd name="T24" fmla="*/ 45 w 182"/>
                  <a:gd name="T25" fmla="*/ 138 h 156"/>
                  <a:gd name="T26" fmla="*/ 49 w 182"/>
                  <a:gd name="T27" fmla="*/ 86 h 156"/>
                  <a:gd name="T28" fmla="*/ 52 w 182"/>
                  <a:gd name="T29" fmla="*/ 7 h 156"/>
                  <a:gd name="T30" fmla="*/ 56 w 182"/>
                  <a:gd name="T31" fmla="*/ 98 h 156"/>
                  <a:gd name="T32" fmla="*/ 60 w 182"/>
                  <a:gd name="T33" fmla="*/ 124 h 156"/>
                  <a:gd name="T34" fmla="*/ 63 w 182"/>
                  <a:gd name="T35" fmla="*/ 150 h 156"/>
                  <a:gd name="T36" fmla="*/ 67 w 182"/>
                  <a:gd name="T37" fmla="*/ 29 h 156"/>
                  <a:gd name="T38" fmla="*/ 71 w 182"/>
                  <a:gd name="T39" fmla="*/ 90 h 156"/>
                  <a:gd name="T40" fmla="*/ 75 w 182"/>
                  <a:gd name="T41" fmla="*/ 154 h 156"/>
                  <a:gd name="T42" fmla="*/ 78 w 182"/>
                  <a:gd name="T43" fmla="*/ 156 h 156"/>
                  <a:gd name="T44" fmla="*/ 82 w 182"/>
                  <a:gd name="T45" fmla="*/ 156 h 156"/>
                  <a:gd name="T46" fmla="*/ 86 w 182"/>
                  <a:gd name="T47" fmla="*/ 152 h 156"/>
                  <a:gd name="T48" fmla="*/ 89 w 182"/>
                  <a:gd name="T49" fmla="*/ 102 h 156"/>
                  <a:gd name="T50" fmla="*/ 93 w 182"/>
                  <a:gd name="T51" fmla="*/ 129 h 156"/>
                  <a:gd name="T52" fmla="*/ 97 w 182"/>
                  <a:gd name="T53" fmla="*/ 151 h 156"/>
                  <a:gd name="T54" fmla="*/ 101 w 182"/>
                  <a:gd name="T55" fmla="*/ 155 h 156"/>
                  <a:gd name="T56" fmla="*/ 104 w 182"/>
                  <a:gd name="T57" fmla="*/ 0 h 156"/>
                  <a:gd name="T58" fmla="*/ 108 w 182"/>
                  <a:gd name="T59" fmla="*/ 46 h 156"/>
                  <a:gd name="T60" fmla="*/ 112 w 182"/>
                  <a:gd name="T61" fmla="*/ 149 h 156"/>
                  <a:gd name="T62" fmla="*/ 116 w 182"/>
                  <a:gd name="T63" fmla="*/ 109 h 156"/>
                  <a:gd name="T64" fmla="*/ 119 w 182"/>
                  <a:gd name="T65" fmla="*/ 140 h 156"/>
                  <a:gd name="T66" fmla="*/ 123 w 182"/>
                  <a:gd name="T67" fmla="*/ 149 h 156"/>
                  <a:gd name="T68" fmla="*/ 127 w 182"/>
                  <a:gd name="T69" fmla="*/ 154 h 156"/>
                  <a:gd name="T70" fmla="*/ 130 w 182"/>
                  <a:gd name="T71" fmla="*/ 106 h 156"/>
                  <a:gd name="T72" fmla="*/ 134 w 182"/>
                  <a:gd name="T73" fmla="*/ 83 h 156"/>
                  <a:gd name="T74" fmla="*/ 138 w 182"/>
                  <a:gd name="T75" fmla="*/ 142 h 156"/>
                  <a:gd name="T76" fmla="*/ 142 w 182"/>
                  <a:gd name="T77" fmla="*/ 148 h 156"/>
                  <a:gd name="T78" fmla="*/ 145 w 182"/>
                  <a:gd name="T79" fmla="*/ 149 h 156"/>
                  <a:gd name="T80" fmla="*/ 149 w 182"/>
                  <a:gd name="T81" fmla="*/ 63 h 156"/>
                  <a:gd name="T82" fmla="*/ 153 w 182"/>
                  <a:gd name="T83" fmla="*/ 144 h 156"/>
                  <a:gd name="T84" fmla="*/ 156 w 182"/>
                  <a:gd name="T85" fmla="*/ 114 h 156"/>
                  <a:gd name="T86" fmla="*/ 160 w 182"/>
                  <a:gd name="T87" fmla="*/ 150 h 156"/>
                  <a:gd name="T88" fmla="*/ 164 w 182"/>
                  <a:gd name="T89" fmla="*/ 102 h 156"/>
                  <a:gd name="T90" fmla="*/ 168 w 182"/>
                  <a:gd name="T91" fmla="*/ 126 h 156"/>
                  <a:gd name="T92" fmla="*/ 171 w 182"/>
                  <a:gd name="T93" fmla="*/ 84 h 156"/>
                  <a:gd name="T94" fmla="*/ 175 w 182"/>
                  <a:gd name="T95" fmla="*/ 146 h 156"/>
                  <a:gd name="T96" fmla="*/ 179 w 182"/>
                  <a:gd name="T97" fmla="*/ 155 h 156"/>
                  <a:gd name="T98" fmla="*/ 182 w 182"/>
                  <a:gd name="T99" fmla="*/ 123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56">
                    <a:moveTo>
                      <a:pt x="0" y="38"/>
                    </a:moveTo>
                    <a:lnTo>
                      <a:pt x="4" y="115"/>
                    </a:lnTo>
                    <a:lnTo>
                      <a:pt x="8" y="147"/>
                    </a:lnTo>
                    <a:lnTo>
                      <a:pt x="12" y="111"/>
                    </a:lnTo>
                    <a:lnTo>
                      <a:pt x="15" y="104"/>
                    </a:lnTo>
                    <a:lnTo>
                      <a:pt x="19" y="152"/>
                    </a:lnTo>
                    <a:lnTo>
                      <a:pt x="23" y="132"/>
                    </a:lnTo>
                    <a:lnTo>
                      <a:pt x="26" y="129"/>
                    </a:lnTo>
                    <a:lnTo>
                      <a:pt x="30" y="155"/>
                    </a:lnTo>
                    <a:lnTo>
                      <a:pt x="34" y="100"/>
                    </a:lnTo>
                    <a:lnTo>
                      <a:pt x="38" y="60"/>
                    </a:lnTo>
                    <a:lnTo>
                      <a:pt x="41" y="130"/>
                    </a:lnTo>
                    <a:lnTo>
                      <a:pt x="45" y="138"/>
                    </a:lnTo>
                    <a:lnTo>
                      <a:pt x="49" y="86"/>
                    </a:lnTo>
                    <a:lnTo>
                      <a:pt x="52" y="7"/>
                    </a:lnTo>
                    <a:lnTo>
                      <a:pt x="56" y="98"/>
                    </a:lnTo>
                    <a:lnTo>
                      <a:pt x="60" y="124"/>
                    </a:lnTo>
                    <a:lnTo>
                      <a:pt x="63" y="150"/>
                    </a:lnTo>
                    <a:lnTo>
                      <a:pt x="67" y="29"/>
                    </a:lnTo>
                    <a:lnTo>
                      <a:pt x="71" y="90"/>
                    </a:lnTo>
                    <a:lnTo>
                      <a:pt x="75" y="154"/>
                    </a:lnTo>
                    <a:lnTo>
                      <a:pt x="78" y="156"/>
                    </a:lnTo>
                    <a:lnTo>
                      <a:pt x="82" y="156"/>
                    </a:lnTo>
                    <a:lnTo>
                      <a:pt x="86" y="152"/>
                    </a:lnTo>
                    <a:lnTo>
                      <a:pt x="89" y="102"/>
                    </a:lnTo>
                    <a:lnTo>
                      <a:pt x="93" y="129"/>
                    </a:lnTo>
                    <a:lnTo>
                      <a:pt x="97" y="151"/>
                    </a:lnTo>
                    <a:lnTo>
                      <a:pt x="101" y="155"/>
                    </a:lnTo>
                    <a:lnTo>
                      <a:pt x="104" y="0"/>
                    </a:lnTo>
                    <a:lnTo>
                      <a:pt x="108" y="46"/>
                    </a:lnTo>
                    <a:lnTo>
                      <a:pt x="112" y="149"/>
                    </a:lnTo>
                    <a:lnTo>
                      <a:pt x="116" y="109"/>
                    </a:lnTo>
                    <a:lnTo>
                      <a:pt x="119" y="140"/>
                    </a:lnTo>
                    <a:lnTo>
                      <a:pt x="123" y="149"/>
                    </a:lnTo>
                    <a:lnTo>
                      <a:pt x="127" y="154"/>
                    </a:lnTo>
                    <a:lnTo>
                      <a:pt x="130" y="106"/>
                    </a:lnTo>
                    <a:lnTo>
                      <a:pt x="134" y="83"/>
                    </a:lnTo>
                    <a:lnTo>
                      <a:pt x="138" y="142"/>
                    </a:lnTo>
                    <a:lnTo>
                      <a:pt x="142" y="148"/>
                    </a:lnTo>
                    <a:lnTo>
                      <a:pt x="145" y="149"/>
                    </a:lnTo>
                    <a:lnTo>
                      <a:pt x="149" y="63"/>
                    </a:lnTo>
                    <a:lnTo>
                      <a:pt x="153" y="144"/>
                    </a:lnTo>
                    <a:lnTo>
                      <a:pt x="156" y="114"/>
                    </a:lnTo>
                    <a:lnTo>
                      <a:pt x="160" y="150"/>
                    </a:lnTo>
                    <a:lnTo>
                      <a:pt x="164" y="102"/>
                    </a:lnTo>
                    <a:lnTo>
                      <a:pt x="168" y="126"/>
                    </a:lnTo>
                    <a:lnTo>
                      <a:pt x="171" y="84"/>
                    </a:lnTo>
                    <a:lnTo>
                      <a:pt x="175" y="146"/>
                    </a:lnTo>
                    <a:lnTo>
                      <a:pt x="179" y="155"/>
                    </a:lnTo>
                    <a:lnTo>
                      <a:pt x="182" y="123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6" name="Freeform 1618"/>
              <p:cNvSpPr>
                <a:spLocks/>
              </p:cNvSpPr>
              <p:nvPr/>
            </p:nvSpPr>
            <p:spPr bwMode="auto">
              <a:xfrm>
                <a:off x="4994340" y="1469980"/>
                <a:ext cx="290513" cy="268288"/>
              </a:xfrm>
              <a:custGeom>
                <a:avLst/>
                <a:gdLst>
                  <a:gd name="T0" fmla="*/ 0 w 183"/>
                  <a:gd name="T1" fmla="*/ 136 h 169"/>
                  <a:gd name="T2" fmla="*/ 4 w 183"/>
                  <a:gd name="T3" fmla="*/ 99 h 169"/>
                  <a:gd name="T4" fmla="*/ 8 w 183"/>
                  <a:gd name="T5" fmla="*/ 158 h 169"/>
                  <a:gd name="T6" fmla="*/ 12 w 183"/>
                  <a:gd name="T7" fmla="*/ 166 h 169"/>
                  <a:gd name="T8" fmla="*/ 15 w 183"/>
                  <a:gd name="T9" fmla="*/ 139 h 169"/>
                  <a:gd name="T10" fmla="*/ 19 w 183"/>
                  <a:gd name="T11" fmla="*/ 166 h 169"/>
                  <a:gd name="T12" fmla="*/ 23 w 183"/>
                  <a:gd name="T13" fmla="*/ 100 h 169"/>
                  <a:gd name="T14" fmla="*/ 27 w 183"/>
                  <a:gd name="T15" fmla="*/ 77 h 169"/>
                  <a:gd name="T16" fmla="*/ 30 w 183"/>
                  <a:gd name="T17" fmla="*/ 96 h 169"/>
                  <a:gd name="T18" fmla="*/ 34 w 183"/>
                  <a:gd name="T19" fmla="*/ 153 h 169"/>
                  <a:gd name="T20" fmla="*/ 37 w 183"/>
                  <a:gd name="T21" fmla="*/ 167 h 169"/>
                  <a:gd name="T22" fmla="*/ 41 w 183"/>
                  <a:gd name="T23" fmla="*/ 150 h 169"/>
                  <a:gd name="T24" fmla="*/ 45 w 183"/>
                  <a:gd name="T25" fmla="*/ 66 h 169"/>
                  <a:gd name="T26" fmla="*/ 49 w 183"/>
                  <a:gd name="T27" fmla="*/ 137 h 169"/>
                  <a:gd name="T28" fmla="*/ 53 w 183"/>
                  <a:gd name="T29" fmla="*/ 168 h 169"/>
                  <a:gd name="T30" fmla="*/ 56 w 183"/>
                  <a:gd name="T31" fmla="*/ 125 h 169"/>
                  <a:gd name="T32" fmla="*/ 60 w 183"/>
                  <a:gd name="T33" fmla="*/ 76 h 169"/>
                  <a:gd name="T34" fmla="*/ 64 w 183"/>
                  <a:gd name="T35" fmla="*/ 116 h 169"/>
                  <a:gd name="T36" fmla="*/ 67 w 183"/>
                  <a:gd name="T37" fmla="*/ 156 h 169"/>
                  <a:gd name="T38" fmla="*/ 71 w 183"/>
                  <a:gd name="T39" fmla="*/ 131 h 169"/>
                  <a:gd name="T40" fmla="*/ 75 w 183"/>
                  <a:gd name="T41" fmla="*/ 129 h 169"/>
                  <a:gd name="T42" fmla="*/ 78 w 183"/>
                  <a:gd name="T43" fmla="*/ 116 h 169"/>
                  <a:gd name="T44" fmla="*/ 82 w 183"/>
                  <a:gd name="T45" fmla="*/ 90 h 169"/>
                  <a:gd name="T46" fmla="*/ 86 w 183"/>
                  <a:gd name="T47" fmla="*/ 153 h 169"/>
                  <a:gd name="T48" fmla="*/ 90 w 183"/>
                  <a:gd name="T49" fmla="*/ 169 h 169"/>
                  <a:gd name="T50" fmla="*/ 93 w 183"/>
                  <a:gd name="T51" fmla="*/ 164 h 169"/>
                  <a:gd name="T52" fmla="*/ 97 w 183"/>
                  <a:gd name="T53" fmla="*/ 112 h 169"/>
                  <a:gd name="T54" fmla="*/ 101 w 183"/>
                  <a:gd name="T55" fmla="*/ 149 h 169"/>
                  <a:gd name="T56" fmla="*/ 104 w 183"/>
                  <a:gd name="T57" fmla="*/ 138 h 169"/>
                  <a:gd name="T58" fmla="*/ 108 w 183"/>
                  <a:gd name="T59" fmla="*/ 157 h 169"/>
                  <a:gd name="T60" fmla="*/ 112 w 183"/>
                  <a:gd name="T61" fmla="*/ 165 h 169"/>
                  <a:gd name="T62" fmla="*/ 116 w 183"/>
                  <a:gd name="T63" fmla="*/ 70 h 169"/>
                  <a:gd name="T64" fmla="*/ 119 w 183"/>
                  <a:gd name="T65" fmla="*/ 76 h 169"/>
                  <a:gd name="T66" fmla="*/ 123 w 183"/>
                  <a:gd name="T67" fmla="*/ 76 h 169"/>
                  <a:gd name="T68" fmla="*/ 127 w 183"/>
                  <a:gd name="T69" fmla="*/ 139 h 169"/>
                  <a:gd name="T70" fmla="*/ 130 w 183"/>
                  <a:gd name="T71" fmla="*/ 141 h 169"/>
                  <a:gd name="T72" fmla="*/ 134 w 183"/>
                  <a:gd name="T73" fmla="*/ 169 h 169"/>
                  <a:gd name="T74" fmla="*/ 138 w 183"/>
                  <a:gd name="T75" fmla="*/ 98 h 169"/>
                  <a:gd name="T76" fmla="*/ 142 w 183"/>
                  <a:gd name="T77" fmla="*/ 124 h 169"/>
                  <a:gd name="T78" fmla="*/ 145 w 183"/>
                  <a:gd name="T79" fmla="*/ 156 h 169"/>
                  <a:gd name="T80" fmla="*/ 149 w 183"/>
                  <a:gd name="T81" fmla="*/ 132 h 169"/>
                  <a:gd name="T82" fmla="*/ 153 w 183"/>
                  <a:gd name="T83" fmla="*/ 135 h 169"/>
                  <a:gd name="T84" fmla="*/ 157 w 183"/>
                  <a:gd name="T85" fmla="*/ 0 h 169"/>
                  <a:gd name="T86" fmla="*/ 160 w 183"/>
                  <a:gd name="T87" fmla="*/ 93 h 169"/>
                  <a:gd name="T88" fmla="*/ 164 w 183"/>
                  <a:gd name="T89" fmla="*/ 158 h 169"/>
                  <a:gd name="T90" fmla="*/ 168 w 183"/>
                  <a:gd name="T91" fmla="*/ 130 h 169"/>
                  <a:gd name="T92" fmla="*/ 171 w 183"/>
                  <a:gd name="T93" fmla="*/ 129 h 169"/>
                  <a:gd name="T94" fmla="*/ 175 w 183"/>
                  <a:gd name="T95" fmla="*/ 161 h 169"/>
                  <a:gd name="T96" fmla="*/ 179 w 183"/>
                  <a:gd name="T97" fmla="*/ 37 h 169"/>
                  <a:gd name="T98" fmla="*/ 183 w 183"/>
                  <a:gd name="T99" fmla="*/ 106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69">
                    <a:moveTo>
                      <a:pt x="0" y="136"/>
                    </a:moveTo>
                    <a:lnTo>
                      <a:pt x="4" y="99"/>
                    </a:lnTo>
                    <a:lnTo>
                      <a:pt x="8" y="158"/>
                    </a:lnTo>
                    <a:lnTo>
                      <a:pt x="12" y="166"/>
                    </a:lnTo>
                    <a:lnTo>
                      <a:pt x="15" y="139"/>
                    </a:lnTo>
                    <a:lnTo>
                      <a:pt x="19" y="166"/>
                    </a:lnTo>
                    <a:lnTo>
                      <a:pt x="23" y="100"/>
                    </a:lnTo>
                    <a:lnTo>
                      <a:pt x="27" y="77"/>
                    </a:lnTo>
                    <a:lnTo>
                      <a:pt x="30" y="96"/>
                    </a:lnTo>
                    <a:lnTo>
                      <a:pt x="34" y="153"/>
                    </a:lnTo>
                    <a:lnTo>
                      <a:pt x="37" y="167"/>
                    </a:lnTo>
                    <a:lnTo>
                      <a:pt x="41" y="150"/>
                    </a:lnTo>
                    <a:lnTo>
                      <a:pt x="45" y="66"/>
                    </a:lnTo>
                    <a:lnTo>
                      <a:pt x="49" y="137"/>
                    </a:lnTo>
                    <a:lnTo>
                      <a:pt x="53" y="168"/>
                    </a:lnTo>
                    <a:lnTo>
                      <a:pt x="56" y="125"/>
                    </a:lnTo>
                    <a:lnTo>
                      <a:pt x="60" y="76"/>
                    </a:lnTo>
                    <a:lnTo>
                      <a:pt x="64" y="116"/>
                    </a:lnTo>
                    <a:lnTo>
                      <a:pt x="67" y="156"/>
                    </a:lnTo>
                    <a:lnTo>
                      <a:pt x="71" y="131"/>
                    </a:lnTo>
                    <a:lnTo>
                      <a:pt x="75" y="129"/>
                    </a:lnTo>
                    <a:lnTo>
                      <a:pt x="78" y="116"/>
                    </a:lnTo>
                    <a:lnTo>
                      <a:pt x="82" y="90"/>
                    </a:lnTo>
                    <a:lnTo>
                      <a:pt x="86" y="153"/>
                    </a:lnTo>
                    <a:lnTo>
                      <a:pt x="90" y="169"/>
                    </a:lnTo>
                    <a:lnTo>
                      <a:pt x="93" y="164"/>
                    </a:lnTo>
                    <a:lnTo>
                      <a:pt x="97" y="112"/>
                    </a:lnTo>
                    <a:lnTo>
                      <a:pt x="101" y="149"/>
                    </a:lnTo>
                    <a:lnTo>
                      <a:pt x="104" y="138"/>
                    </a:lnTo>
                    <a:lnTo>
                      <a:pt x="108" y="157"/>
                    </a:lnTo>
                    <a:lnTo>
                      <a:pt x="112" y="165"/>
                    </a:lnTo>
                    <a:lnTo>
                      <a:pt x="116" y="70"/>
                    </a:lnTo>
                    <a:lnTo>
                      <a:pt x="119" y="76"/>
                    </a:lnTo>
                    <a:lnTo>
                      <a:pt x="123" y="76"/>
                    </a:lnTo>
                    <a:lnTo>
                      <a:pt x="127" y="139"/>
                    </a:lnTo>
                    <a:lnTo>
                      <a:pt x="130" y="141"/>
                    </a:lnTo>
                    <a:lnTo>
                      <a:pt x="134" y="169"/>
                    </a:lnTo>
                    <a:lnTo>
                      <a:pt x="138" y="98"/>
                    </a:lnTo>
                    <a:lnTo>
                      <a:pt x="142" y="124"/>
                    </a:lnTo>
                    <a:lnTo>
                      <a:pt x="145" y="156"/>
                    </a:lnTo>
                    <a:lnTo>
                      <a:pt x="149" y="132"/>
                    </a:lnTo>
                    <a:lnTo>
                      <a:pt x="153" y="135"/>
                    </a:lnTo>
                    <a:lnTo>
                      <a:pt x="157" y="0"/>
                    </a:lnTo>
                    <a:lnTo>
                      <a:pt x="160" y="93"/>
                    </a:lnTo>
                    <a:lnTo>
                      <a:pt x="164" y="158"/>
                    </a:lnTo>
                    <a:lnTo>
                      <a:pt x="168" y="130"/>
                    </a:lnTo>
                    <a:lnTo>
                      <a:pt x="171" y="129"/>
                    </a:lnTo>
                    <a:lnTo>
                      <a:pt x="175" y="161"/>
                    </a:lnTo>
                    <a:lnTo>
                      <a:pt x="179" y="37"/>
                    </a:lnTo>
                    <a:lnTo>
                      <a:pt x="183" y="106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7" name="Freeform 1619"/>
              <p:cNvSpPr>
                <a:spLocks/>
              </p:cNvSpPr>
              <p:nvPr/>
            </p:nvSpPr>
            <p:spPr bwMode="auto">
              <a:xfrm>
                <a:off x="5284852" y="1465218"/>
                <a:ext cx="282575" cy="269875"/>
              </a:xfrm>
              <a:custGeom>
                <a:avLst/>
                <a:gdLst>
                  <a:gd name="T0" fmla="*/ 0 w 178"/>
                  <a:gd name="T1" fmla="*/ 109 h 170"/>
                  <a:gd name="T2" fmla="*/ 3 w 178"/>
                  <a:gd name="T3" fmla="*/ 168 h 170"/>
                  <a:gd name="T4" fmla="*/ 7 w 178"/>
                  <a:gd name="T5" fmla="*/ 147 h 170"/>
                  <a:gd name="T6" fmla="*/ 11 w 178"/>
                  <a:gd name="T7" fmla="*/ 165 h 170"/>
                  <a:gd name="T8" fmla="*/ 14 w 178"/>
                  <a:gd name="T9" fmla="*/ 107 h 170"/>
                  <a:gd name="T10" fmla="*/ 18 w 178"/>
                  <a:gd name="T11" fmla="*/ 129 h 170"/>
                  <a:gd name="T12" fmla="*/ 22 w 178"/>
                  <a:gd name="T13" fmla="*/ 84 h 170"/>
                  <a:gd name="T14" fmla="*/ 26 w 178"/>
                  <a:gd name="T15" fmla="*/ 128 h 170"/>
                  <a:gd name="T16" fmla="*/ 29 w 178"/>
                  <a:gd name="T17" fmla="*/ 107 h 170"/>
                  <a:gd name="T18" fmla="*/ 33 w 178"/>
                  <a:gd name="T19" fmla="*/ 161 h 170"/>
                  <a:gd name="T20" fmla="*/ 37 w 178"/>
                  <a:gd name="T21" fmla="*/ 135 h 170"/>
                  <a:gd name="T22" fmla="*/ 40 w 178"/>
                  <a:gd name="T23" fmla="*/ 170 h 170"/>
                  <a:gd name="T24" fmla="*/ 44 w 178"/>
                  <a:gd name="T25" fmla="*/ 156 h 170"/>
                  <a:gd name="T26" fmla="*/ 48 w 178"/>
                  <a:gd name="T27" fmla="*/ 155 h 170"/>
                  <a:gd name="T28" fmla="*/ 51 w 178"/>
                  <a:gd name="T29" fmla="*/ 125 h 170"/>
                  <a:gd name="T30" fmla="*/ 55 w 178"/>
                  <a:gd name="T31" fmla="*/ 162 h 170"/>
                  <a:gd name="T32" fmla="*/ 59 w 178"/>
                  <a:gd name="T33" fmla="*/ 164 h 170"/>
                  <a:gd name="T34" fmla="*/ 63 w 178"/>
                  <a:gd name="T35" fmla="*/ 159 h 170"/>
                  <a:gd name="T36" fmla="*/ 67 w 178"/>
                  <a:gd name="T37" fmla="*/ 135 h 170"/>
                  <a:gd name="T38" fmla="*/ 70 w 178"/>
                  <a:gd name="T39" fmla="*/ 117 h 170"/>
                  <a:gd name="T40" fmla="*/ 74 w 178"/>
                  <a:gd name="T41" fmla="*/ 110 h 170"/>
                  <a:gd name="T42" fmla="*/ 78 w 178"/>
                  <a:gd name="T43" fmla="*/ 151 h 170"/>
                  <a:gd name="T44" fmla="*/ 81 w 178"/>
                  <a:gd name="T45" fmla="*/ 170 h 170"/>
                  <a:gd name="T46" fmla="*/ 85 w 178"/>
                  <a:gd name="T47" fmla="*/ 87 h 170"/>
                  <a:gd name="T48" fmla="*/ 89 w 178"/>
                  <a:gd name="T49" fmla="*/ 136 h 170"/>
                  <a:gd name="T50" fmla="*/ 92 w 178"/>
                  <a:gd name="T51" fmla="*/ 124 h 170"/>
                  <a:gd name="T52" fmla="*/ 96 w 178"/>
                  <a:gd name="T53" fmla="*/ 168 h 170"/>
                  <a:gd name="T54" fmla="*/ 100 w 178"/>
                  <a:gd name="T55" fmla="*/ 129 h 170"/>
                  <a:gd name="T56" fmla="*/ 104 w 178"/>
                  <a:gd name="T57" fmla="*/ 165 h 170"/>
                  <a:gd name="T58" fmla="*/ 107 w 178"/>
                  <a:gd name="T59" fmla="*/ 140 h 170"/>
                  <a:gd name="T60" fmla="*/ 111 w 178"/>
                  <a:gd name="T61" fmla="*/ 153 h 170"/>
                  <a:gd name="T62" fmla="*/ 115 w 178"/>
                  <a:gd name="T63" fmla="*/ 158 h 170"/>
                  <a:gd name="T64" fmla="*/ 118 w 178"/>
                  <a:gd name="T65" fmla="*/ 159 h 170"/>
                  <a:gd name="T66" fmla="*/ 122 w 178"/>
                  <a:gd name="T67" fmla="*/ 84 h 170"/>
                  <a:gd name="T68" fmla="*/ 126 w 178"/>
                  <a:gd name="T69" fmla="*/ 143 h 170"/>
                  <a:gd name="T70" fmla="*/ 130 w 178"/>
                  <a:gd name="T71" fmla="*/ 161 h 170"/>
                  <a:gd name="T72" fmla="*/ 133 w 178"/>
                  <a:gd name="T73" fmla="*/ 140 h 170"/>
                  <a:gd name="T74" fmla="*/ 137 w 178"/>
                  <a:gd name="T75" fmla="*/ 117 h 170"/>
                  <a:gd name="T76" fmla="*/ 141 w 178"/>
                  <a:gd name="T77" fmla="*/ 0 h 170"/>
                  <a:gd name="T78" fmla="*/ 144 w 178"/>
                  <a:gd name="T79" fmla="*/ 122 h 170"/>
                  <a:gd name="T80" fmla="*/ 148 w 178"/>
                  <a:gd name="T81" fmla="*/ 154 h 170"/>
                  <a:gd name="T82" fmla="*/ 152 w 178"/>
                  <a:gd name="T83" fmla="*/ 140 h 170"/>
                  <a:gd name="T84" fmla="*/ 156 w 178"/>
                  <a:gd name="T85" fmla="*/ 94 h 170"/>
                  <a:gd name="T86" fmla="*/ 159 w 178"/>
                  <a:gd name="T87" fmla="*/ 26 h 170"/>
                  <a:gd name="T88" fmla="*/ 163 w 178"/>
                  <a:gd name="T89" fmla="*/ 137 h 170"/>
                  <a:gd name="T90" fmla="*/ 167 w 178"/>
                  <a:gd name="T91" fmla="*/ 138 h 170"/>
                  <a:gd name="T92" fmla="*/ 171 w 178"/>
                  <a:gd name="T93" fmla="*/ 127 h 170"/>
                  <a:gd name="T94" fmla="*/ 174 w 178"/>
                  <a:gd name="T95" fmla="*/ 151 h 170"/>
                  <a:gd name="T96" fmla="*/ 178 w 178"/>
                  <a:gd name="T97" fmla="*/ 132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170">
                    <a:moveTo>
                      <a:pt x="0" y="109"/>
                    </a:moveTo>
                    <a:lnTo>
                      <a:pt x="3" y="168"/>
                    </a:lnTo>
                    <a:lnTo>
                      <a:pt x="7" y="147"/>
                    </a:lnTo>
                    <a:lnTo>
                      <a:pt x="11" y="165"/>
                    </a:lnTo>
                    <a:lnTo>
                      <a:pt x="14" y="107"/>
                    </a:lnTo>
                    <a:lnTo>
                      <a:pt x="18" y="129"/>
                    </a:lnTo>
                    <a:lnTo>
                      <a:pt x="22" y="84"/>
                    </a:lnTo>
                    <a:lnTo>
                      <a:pt x="26" y="128"/>
                    </a:lnTo>
                    <a:lnTo>
                      <a:pt x="29" y="107"/>
                    </a:lnTo>
                    <a:lnTo>
                      <a:pt x="33" y="161"/>
                    </a:lnTo>
                    <a:lnTo>
                      <a:pt x="37" y="135"/>
                    </a:lnTo>
                    <a:lnTo>
                      <a:pt x="40" y="170"/>
                    </a:lnTo>
                    <a:lnTo>
                      <a:pt x="44" y="156"/>
                    </a:lnTo>
                    <a:lnTo>
                      <a:pt x="48" y="155"/>
                    </a:lnTo>
                    <a:lnTo>
                      <a:pt x="51" y="125"/>
                    </a:lnTo>
                    <a:lnTo>
                      <a:pt x="55" y="162"/>
                    </a:lnTo>
                    <a:lnTo>
                      <a:pt x="59" y="164"/>
                    </a:lnTo>
                    <a:lnTo>
                      <a:pt x="63" y="159"/>
                    </a:lnTo>
                    <a:lnTo>
                      <a:pt x="67" y="135"/>
                    </a:lnTo>
                    <a:lnTo>
                      <a:pt x="70" y="117"/>
                    </a:lnTo>
                    <a:lnTo>
                      <a:pt x="74" y="110"/>
                    </a:lnTo>
                    <a:lnTo>
                      <a:pt x="78" y="151"/>
                    </a:lnTo>
                    <a:lnTo>
                      <a:pt x="81" y="170"/>
                    </a:lnTo>
                    <a:lnTo>
                      <a:pt x="85" y="87"/>
                    </a:lnTo>
                    <a:lnTo>
                      <a:pt x="89" y="136"/>
                    </a:lnTo>
                    <a:lnTo>
                      <a:pt x="92" y="124"/>
                    </a:lnTo>
                    <a:lnTo>
                      <a:pt x="96" y="168"/>
                    </a:lnTo>
                    <a:lnTo>
                      <a:pt x="100" y="129"/>
                    </a:lnTo>
                    <a:lnTo>
                      <a:pt x="104" y="165"/>
                    </a:lnTo>
                    <a:lnTo>
                      <a:pt x="107" y="140"/>
                    </a:lnTo>
                    <a:lnTo>
                      <a:pt x="111" y="153"/>
                    </a:lnTo>
                    <a:lnTo>
                      <a:pt x="115" y="158"/>
                    </a:lnTo>
                    <a:lnTo>
                      <a:pt x="118" y="159"/>
                    </a:lnTo>
                    <a:lnTo>
                      <a:pt x="122" y="84"/>
                    </a:lnTo>
                    <a:lnTo>
                      <a:pt x="126" y="143"/>
                    </a:lnTo>
                    <a:lnTo>
                      <a:pt x="130" y="161"/>
                    </a:lnTo>
                    <a:lnTo>
                      <a:pt x="133" y="140"/>
                    </a:lnTo>
                    <a:lnTo>
                      <a:pt x="137" y="117"/>
                    </a:lnTo>
                    <a:lnTo>
                      <a:pt x="141" y="0"/>
                    </a:lnTo>
                    <a:lnTo>
                      <a:pt x="144" y="122"/>
                    </a:lnTo>
                    <a:lnTo>
                      <a:pt x="148" y="154"/>
                    </a:lnTo>
                    <a:lnTo>
                      <a:pt x="152" y="140"/>
                    </a:lnTo>
                    <a:lnTo>
                      <a:pt x="156" y="94"/>
                    </a:lnTo>
                    <a:lnTo>
                      <a:pt x="159" y="26"/>
                    </a:lnTo>
                    <a:lnTo>
                      <a:pt x="163" y="137"/>
                    </a:lnTo>
                    <a:lnTo>
                      <a:pt x="167" y="138"/>
                    </a:lnTo>
                    <a:lnTo>
                      <a:pt x="171" y="127"/>
                    </a:lnTo>
                    <a:lnTo>
                      <a:pt x="174" y="151"/>
                    </a:lnTo>
                    <a:lnTo>
                      <a:pt x="178" y="132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8" name="Freeform 1620"/>
              <p:cNvSpPr>
                <a:spLocks/>
              </p:cNvSpPr>
              <p:nvPr/>
            </p:nvSpPr>
            <p:spPr bwMode="auto">
              <a:xfrm>
                <a:off x="4416490" y="1552530"/>
                <a:ext cx="288925" cy="185738"/>
              </a:xfrm>
              <a:custGeom>
                <a:avLst/>
                <a:gdLst>
                  <a:gd name="T0" fmla="*/ 0 w 182"/>
                  <a:gd name="T1" fmla="*/ 117 h 117"/>
                  <a:gd name="T2" fmla="*/ 4 w 182"/>
                  <a:gd name="T3" fmla="*/ 99 h 117"/>
                  <a:gd name="T4" fmla="*/ 8 w 182"/>
                  <a:gd name="T5" fmla="*/ 79 h 117"/>
                  <a:gd name="T6" fmla="*/ 11 w 182"/>
                  <a:gd name="T7" fmla="*/ 79 h 117"/>
                  <a:gd name="T8" fmla="*/ 15 w 182"/>
                  <a:gd name="T9" fmla="*/ 106 h 117"/>
                  <a:gd name="T10" fmla="*/ 19 w 182"/>
                  <a:gd name="T11" fmla="*/ 74 h 117"/>
                  <a:gd name="T12" fmla="*/ 22 w 182"/>
                  <a:gd name="T13" fmla="*/ 105 h 117"/>
                  <a:gd name="T14" fmla="*/ 26 w 182"/>
                  <a:gd name="T15" fmla="*/ 107 h 117"/>
                  <a:gd name="T16" fmla="*/ 30 w 182"/>
                  <a:gd name="T17" fmla="*/ 81 h 117"/>
                  <a:gd name="T18" fmla="*/ 34 w 182"/>
                  <a:gd name="T19" fmla="*/ 64 h 117"/>
                  <a:gd name="T20" fmla="*/ 37 w 182"/>
                  <a:gd name="T21" fmla="*/ 94 h 117"/>
                  <a:gd name="T22" fmla="*/ 41 w 182"/>
                  <a:gd name="T23" fmla="*/ 32 h 117"/>
                  <a:gd name="T24" fmla="*/ 45 w 182"/>
                  <a:gd name="T25" fmla="*/ 55 h 117"/>
                  <a:gd name="T26" fmla="*/ 48 w 182"/>
                  <a:gd name="T27" fmla="*/ 75 h 117"/>
                  <a:gd name="T28" fmla="*/ 52 w 182"/>
                  <a:gd name="T29" fmla="*/ 115 h 117"/>
                  <a:gd name="T30" fmla="*/ 56 w 182"/>
                  <a:gd name="T31" fmla="*/ 66 h 117"/>
                  <a:gd name="T32" fmla="*/ 60 w 182"/>
                  <a:gd name="T33" fmla="*/ 1 h 117"/>
                  <a:gd name="T34" fmla="*/ 63 w 182"/>
                  <a:gd name="T35" fmla="*/ 74 h 117"/>
                  <a:gd name="T36" fmla="*/ 67 w 182"/>
                  <a:gd name="T37" fmla="*/ 108 h 117"/>
                  <a:gd name="T38" fmla="*/ 71 w 182"/>
                  <a:gd name="T39" fmla="*/ 113 h 117"/>
                  <a:gd name="T40" fmla="*/ 74 w 182"/>
                  <a:gd name="T41" fmla="*/ 51 h 117"/>
                  <a:gd name="T42" fmla="*/ 78 w 182"/>
                  <a:gd name="T43" fmla="*/ 93 h 117"/>
                  <a:gd name="T44" fmla="*/ 82 w 182"/>
                  <a:gd name="T45" fmla="*/ 74 h 117"/>
                  <a:gd name="T46" fmla="*/ 86 w 182"/>
                  <a:gd name="T47" fmla="*/ 8 h 117"/>
                  <a:gd name="T48" fmla="*/ 89 w 182"/>
                  <a:gd name="T49" fmla="*/ 62 h 117"/>
                  <a:gd name="T50" fmla="*/ 93 w 182"/>
                  <a:gd name="T51" fmla="*/ 29 h 117"/>
                  <a:gd name="T52" fmla="*/ 97 w 182"/>
                  <a:gd name="T53" fmla="*/ 64 h 117"/>
                  <a:gd name="T54" fmla="*/ 101 w 182"/>
                  <a:gd name="T55" fmla="*/ 114 h 117"/>
                  <a:gd name="T56" fmla="*/ 104 w 182"/>
                  <a:gd name="T57" fmla="*/ 60 h 117"/>
                  <a:gd name="T58" fmla="*/ 108 w 182"/>
                  <a:gd name="T59" fmla="*/ 25 h 117"/>
                  <a:gd name="T60" fmla="*/ 112 w 182"/>
                  <a:gd name="T61" fmla="*/ 46 h 117"/>
                  <a:gd name="T62" fmla="*/ 115 w 182"/>
                  <a:gd name="T63" fmla="*/ 51 h 117"/>
                  <a:gd name="T64" fmla="*/ 119 w 182"/>
                  <a:gd name="T65" fmla="*/ 114 h 117"/>
                  <a:gd name="T66" fmla="*/ 123 w 182"/>
                  <a:gd name="T67" fmla="*/ 28 h 117"/>
                  <a:gd name="T68" fmla="*/ 127 w 182"/>
                  <a:gd name="T69" fmla="*/ 69 h 117"/>
                  <a:gd name="T70" fmla="*/ 130 w 182"/>
                  <a:gd name="T71" fmla="*/ 82 h 117"/>
                  <a:gd name="T72" fmla="*/ 134 w 182"/>
                  <a:gd name="T73" fmla="*/ 89 h 117"/>
                  <a:gd name="T74" fmla="*/ 138 w 182"/>
                  <a:gd name="T75" fmla="*/ 0 h 117"/>
                  <a:gd name="T76" fmla="*/ 141 w 182"/>
                  <a:gd name="T77" fmla="*/ 58 h 117"/>
                  <a:gd name="T78" fmla="*/ 145 w 182"/>
                  <a:gd name="T79" fmla="*/ 50 h 117"/>
                  <a:gd name="T80" fmla="*/ 149 w 182"/>
                  <a:gd name="T81" fmla="*/ 39 h 117"/>
                  <a:gd name="T82" fmla="*/ 153 w 182"/>
                  <a:gd name="T83" fmla="*/ 82 h 117"/>
                  <a:gd name="T84" fmla="*/ 156 w 182"/>
                  <a:gd name="T85" fmla="*/ 66 h 117"/>
                  <a:gd name="T86" fmla="*/ 160 w 182"/>
                  <a:gd name="T87" fmla="*/ 115 h 117"/>
                  <a:gd name="T88" fmla="*/ 164 w 182"/>
                  <a:gd name="T89" fmla="*/ 78 h 117"/>
                  <a:gd name="T90" fmla="*/ 167 w 182"/>
                  <a:gd name="T91" fmla="*/ 5 h 117"/>
                  <a:gd name="T92" fmla="*/ 171 w 182"/>
                  <a:gd name="T93" fmla="*/ 42 h 117"/>
                  <a:gd name="T94" fmla="*/ 175 w 182"/>
                  <a:gd name="T95" fmla="*/ 114 h 117"/>
                  <a:gd name="T96" fmla="*/ 178 w 182"/>
                  <a:gd name="T97" fmla="*/ 72 h 117"/>
                  <a:gd name="T98" fmla="*/ 182 w 182"/>
                  <a:gd name="T99" fmla="*/ 3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7">
                    <a:moveTo>
                      <a:pt x="0" y="117"/>
                    </a:moveTo>
                    <a:lnTo>
                      <a:pt x="4" y="99"/>
                    </a:lnTo>
                    <a:lnTo>
                      <a:pt x="8" y="79"/>
                    </a:lnTo>
                    <a:lnTo>
                      <a:pt x="11" y="79"/>
                    </a:lnTo>
                    <a:lnTo>
                      <a:pt x="15" y="106"/>
                    </a:lnTo>
                    <a:lnTo>
                      <a:pt x="19" y="74"/>
                    </a:lnTo>
                    <a:lnTo>
                      <a:pt x="22" y="105"/>
                    </a:lnTo>
                    <a:lnTo>
                      <a:pt x="26" y="107"/>
                    </a:lnTo>
                    <a:lnTo>
                      <a:pt x="30" y="81"/>
                    </a:lnTo>
                    <a:lnTo>
                      <a:pt x="34" y="64"/>
                    </a:lnTo>
                    <a:lnTo>
                      <a:pt x="37" y="94"/>
                    </a:lnTo>
                    <a:lnTo>
                      <a:pt x="41" y="32"/>
                    </a:lnTo>
                    <a:lnTo>
                      <a:pt x="45" y="55"/>
                    </a:lnTo>
                    <a:lnTo>
                      <a:pt x="48" y="75"/>
                    </a:lnTo>
                    <a:lnTo>
                      <a:pt x="52" y="115"/>
                    </a:lnTo>
                    <a:lnTo>
                      <a:pt x="56" y="66"/>
                    </a:lnTo>
                    <a:lnTo>
                      <a:pt x="60" y="1"/>
                    </a:lnTo>
                    <a:lnTo>
                      <a:pt x="63" y="74"/>
                    </a:lnTo>
                    <a:lnTo>
                      <a:pt x="67" y="108"/>
                    </a:lnTo>
                    <a:lnTo>
                      <a:pt x="71" y="113"/>
                    </a:lnTo>
                    <a:lnTo>
                      <a:pt x="74" y="51"/>
                    </a:lnTo>
                    <a:lnTo>
                      <a:pt x="78" y="93"/>
                    </a:lnTo>
                    <a:lnTo>
                      <a:pt x="82" y="74"/>
                    </a:lnTo>
                    <a:lnTo>
                      <a:pt x="86" y="8"/>
                    </a:lnTo>
                    <a:lnTo>
                      <a:pt x="89" y="62"/>
                    </a:lnTo>
                    <a:lnTo>
                      <a:pt x="93" y="29"/>
                    </a:lnTo>
                    <a:lnTo>
                      <a:pt x="97" y="64"/>
                    </a:lnTo>
                    <a:lnTo>
                      <a:pt x="101" y="114"/>
                    </a:lnTo>
                    <a:lnTo>
                      <a:pt x="104" y="60"/>
                    </a:lnTo>
                    <a:lnTo>
                      <a:pt x="108" y="25"/>
                    </a:lnTo>
                    <a:lnTo>
                      <a:pt x="112" y="46"/>
                    </a:lnTo>
                    <a:lnTo>
                      <a:pt x="115" y="51"/>
                    </a:lnTo>
                    <a:lnTo>
                      <a:pt x="119" y="114"/>
                    </a:lnTo>
                    <a:lnTo>
                      <a:pt x="123" y="28"/>
                    </a:lnTo>
                    <a:lnTo>
                      <a:pt x="127" y="69"/>
                    </a:lnTo>
                    <a:lnTo>
                      <a:pt x="130" y="82"/>
                    </a:lnTo>
                    <a:lnTo>
                      <a:pt x="134" y="89"/>
                    </a:lnTo>
                    <a:lnTo>
                      <a:pt x="138" y="0"/>
                    </a:lnTo>
                    <a:lnTo>
                      <a:pt x="141" y="58"/>
                    </a:lnTo>
                    <a:lnTo>
                      <a:pt x="145" y="50"/>
                    </a:lnTo>
                    <a:lnTo>
                      <a:pt x="149" y="39"/>
                    </a:lnTo>
                    <a:lnTo>
                      <a:pt x="153" y="82"/>
                    </a:lnTo>
                    <a:lnTo>
                      <a:pt x="156" y="66"/>
                    </a:lnTo>
                    <a:lnTo>
                      <a:pt x="160" y="115"/>
                    </a:lnTo>
                    <a:lnTo>
                      <a:pt x="164" y="78"/>
                    </a:lnTo>
                    <a:lnTo>
                      <a:pt x="167" y="5"/>
                    </a:lnTo>
                    <a:lnTo>
                      <a:pt x="171" y="42"/>
                    </a:lnTo>
                    <a:lnTo>
                      <a:pt x="175" y="114"/>
                    </a:lnTo>
                    <a:lnTo>
                      <a:pt x="178" y="72"/>
                    </a:lnTo>
                    <a:lnTo>
                      <a:pt x="182" y="32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9" name="Freeform 1621"/>
              <p:cNvSpPr>
                <a:spLocks/>
              </p:cNvSpPr>
              <p:nvPr/>
            </p:nvSpPr>
            <p:spPr bwMode="auto">
              <a:xfrm>
                <a:off x="4705415" y="1546180"/>
                <a:ext cx="288925" cy="187325"/>
              </a:xfrm>
              <a:custGeom>
                <a:avLst/>
                <a:gdLst>
                  <a:gd name="T0" fmla="*/ 0 w 182"/>
                  <a:gd name="T1" fmla="*/ 36 h 118"/>
                  <a:gd name="T2" fmla="*/ 4 w 182"/>
                  <a:gd name="T3" fmla="*/ 47 h 118"/>
                  <a:gd name="T4" fmla="*/ 8 w 182"/>
                  <a:gd name="T5" fmla="*/ 102 h 118"/>
                  <a:gd name="T6" fmla="*/ 12 w 182"/>
                  <a:gd name="T7" fmla="*/ 104 h 118"/>
                  <a:gd name="T8" fmla="*/ 15 w 182"/>
                  <a:gd name="T9" fmla="*/ 7 h 118"/>
                  <a:gd name="T10" fmla="*/ 19 w 182"/>
                  <a:gd name="T11" fmla="*/ 47 h 118"/>
                  <a:gd name="T12" fmla="*/ 23 w 182"/>
                  <a:gd name="T13" fmla="*/ 45 h 118"/>
                  <a:gd name="T14" fmla="*/ 26 w 182"/>
                  <a:gd name="T15" fmla="*/ 80 h 118"/>
                  <a:gd name="T16" fmla="*/ 30 w 182"/>
                  <a:gd name="T17" fmla="*/ 95 h 118"/>
                  <a:gd name="T18" fmla="*/ 34 w 182"/>
                  <a:gd name="T19" fmla="*/ 92 h 118"/>
                  <a:gd name="T20" fmla="*/ 38 w 182"/>
                  <a:gd name="T21" fmla="*/ 38 h 118"/>
                  <a:gd name="T22" fmla="*/ 41 w 182"/>
                  <a:gd name="T23" fmla="*/ 79 h 118"/>
                  <a:gd name="T24" fmla="*/ 45 w 182"/>
                  <a:gd name="T25" fmla="*/ 80 h 118"/>
                  <a:gd name="T26" fmla="*/ 49 w 182"/>
                  <a:gd name="T27" fmla="*/ 93 h 118"/>
                  <a:gd name="T28" fmla="*/ 52 w 182"/>
                  <a:gd name="T29" fmla="*/ 8 h 118"/>
                  <a:gd name="T30" fmla="*/ 56 w 182"/>
                  <a:gd name="T31" fmla="*/ 58 h 118"/>
                  <a:gd name="T32" fmla="*/ 60 w 182"/>
                  <a:gd name="T33" fmla="*/ 92 h 118"/>
                  <a:gd name="T34" fmla="*/ 63 w 182"/>
                  <a:gd name="T35" fmla="*/ 94 h 118"/>
                  <a:gd name="T36" fmla="*/ 67 w 182"/>
                  <a:gd name="T37" fmla="*/ 85 h 118"/>
                  <a:gd name="T38" fmla="*/ 71 w 182"/>
                  <a:gd name="T39" fmla="*/ 2 h 118"/>
                  <a:gd name="T40" fmla="*/ 75 w 182"/>
                  <a:gd name="T41" fmla="*/ 56 h 118"/>
                  <a:gd name="T42" fmla="*/ 78 w 182"/>
                  <a:gd name="T43" fmla="*/ 28 h 118"/>
                  <a:gd name="T44" fmla="*/ 82 w 182"/>
                  <a:gd name="T45" fmla="*/ 111 h 118"/>
                  <a:gd name="T46" fmla="*/ 86 w 182"/>
                  <a:gd name="T47" fmla="*/ 111 h 118"/>
                  <a:gd name="T48" fmla="*/ 89 w 182"/>
                  <a:gd name="T49" fmla="*/ 51 h 118"/>
                  <a:gd name="T50" fmla="*/ 93 w 182"/>
                  <a:gd name="T51" fmla="*/ 46 h 118"/>
                  <a:gd name="T52" fmla="*/ 97 w 182"/>
                  <a:gd name="T53" fmla="*/ 35 h 118"/>
                  <a:gd name="T54" fmla="*/ 101 w 182"/>
                  <a:gd name="T55" fmla="*/ 114 h 118"/>
                  <a:gd name="T56" fmla="*/ 104 w 182"/>
                  <a:gd name="T57" fmla="*/ 110 h 118"/>
                  <a:gd name="T58" fmla="*/ 108 w 182"/>
                  <a:gd name="T59" fmla="*/ 41 h 118"/>
                  <a:gd name="T60" fmla="*/ 112 w 182"/>
                  <a:gd name="T61" fmla="*/ 18 h 118"/>
                  <a:gd name="T62" fmla="*/ 116 w 182"/>
                  <a:gd name="T63" fmla="*/ 73 h 118"/>
                  <a:gd name="T64" fmla="*/ 119 w 182"/>
                  <a:gd name="T65" fmla="*/ 72 h 118"/>
                  <a:gd name="T66" fmla="*/ 123 w 182"/>
                  <a:gd name="T67" fmla="*/ 91 h 118"/>
                  <a:gd name="T68" fmla="*/ 127 w 182"/>
                  <a:gd name="T69" fmla="*/ 118 h 118"/>
                  <a:gd name="T70" fmla="*/ 130 w 182"/>
                  <a:gd name="T71" fmla="*/ 52 h 118"/>
                  <a:gd name="T72" fmla="*/ 134 w 182"/>
                  <a:gd name="T73" fmla="*/ 13 h 118"/>
                  <a:gd name="T74" fmla="*/ 138 w 182"/>
                  <a:gd name="T75" fmla="*/ 7 h 118"/>
                  <a:gd name="T76" fmla="*/ 142 w 182"/>
                  <a:gd name="T77" fmla="*/ 114 h 118"/>
                  <a:gd name="T78" fmla="*/ 145 w 182"/>
                  <a:gd name="T79" fmla="*/ 110 h 118"/>
                  <a:gd name="T80" fmla="*/ 149 w 182"/>
                  <a:gd name="T81" fmla="*/ 25 h 118"/>
                  <a:gd name="T82" fmla="*/ 153 w 182"/>
                  <a:gd name="T83" fmla="*/ 66 h 118"/>
                  <a:gd name="T84" fmla="*/ 156 w 182"/>
                  <a:gd name="T85" fmla="*/ 92 h 118"/>
                  <a:gd name="T86" fmla="*/ 160 w 182"/>
                  <a:gd name="T87" fmla="*/ 89 h 118"/>
                  <a:gd name="T88" fmla="*/ 164 w 182"/>
                  <a:gd name="T89" fmla="*/ 91 h 118"/>
                  <a:gd name="T90" fmla="*/ 168 w 182"/>
                  <a:gd name="T91" fmla="*/ 0 h 118"/>
                  <a:gd name="T92" fmla="*/ 171 w 182"/>
                  <a:gd name="T93" fmla="*/ 39 h 118"/>
                  <a:gd name="T94" fmla="*/ 175 w 182"/>
                  <a:gd name="T95" fmla="*/ 51 h 118"/>
                  <a:gd name="T96" fmla="*/ 179 w 182"/>
                  <a:gd name="T97" fmla="*/ 87 h 118"/>
                  <a:gd name="T98" fmla="*/ 182 w 182"/>
                  <a:gd name="T99" fmla="*/ 103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8">
                    <a:moveTo>
                      <a:pt x="0" y="36"/>
                    </a:moveTo>
                    <a:lnTo>
                      <a:pt x="4" y="47"/>
                    </a:lnTo>
                    <a:lnTo>
                      <a:pt x="8" y="102"/>
                    </a:lnTo>
                    <a:lnTo>
                      <a:pt x="12" y="104"/>
                    </a:lnTo>
                    <a:lnTo>
                      <a:pt x="15" y="7"/>
                    </a:lnTo>
                    <a:lnTo>
                      <a:pt x="19" y="47"/>
                    </a:lnTo>
                    <a:lnTo>
                      <a:pt x="23" y="45"/>
                    </a:lnTo>
                    <a:lnTo>
                      <a:pt x="26" y="80"/>
                    </a:lnTo>
                    <a:lnTo>
                      <a:pt x="30" y="95"/>
                    </a:lnTo>
                    <a:lnTo>
                      <a:pt x="34" y="92"/>
                    </a:lnTo>
                    <a:lnTo>
                      <a:pt x="38" y="38"/>
                    </a:lnTo>
                    <a:lnTo>
                      <a:pt x="41" y="79"/>
                    </a:lnTo>
                    <a:lnTo>
                      <a:pt x="45" y="80"/>
                    </a:lnTo>
                    <a:lnTo>
                      <a:pt x="49" y="93"/>
                    </a:lnTo>
                    <a:lnTo>
                      <a:pt x="52" y="8"/>
                    </a:lnTo>
                    <a:lnTo>
                      <a:pt x="56" y="58"/>
                    </a:lnTo>
                    <a:lnTo>
                      <a:pt x="60" y="92"/>
                    </a:lnTo>
                    <a:lnTo>
                      <a:pt x="63" y="94"/>
                    </a:lnTo>
                    <a:lnTo>
                      <a:pt x="67" y="85"/>
                    </a:lnTo>
                    <a:lnTo>
                      <a:pt x="71" y="2"/>
                    </a:lnTo>
                    <a:lnTo>
                      <a:pt x="75" y="56"/>
                    </a:lnTo>
                    <a:lnTo>
                      <a:pt x="78" y="28"/>
                    </a:lnTo>
                    <a:lnTo>
                      <a:pt x="82" y="111"/>
                    </a:lnTo>
                    <a:lnTo>
                      <a:pt x="86" y="111"/>
                    </a:lnTo>
                    <a:lnTo>
                      <a:pt x="89" y="51"/>
                    </a:lnTo>
                    <a:lnTo>
                      <a:pt x="93" y="46"/>
                    </a:lnTo>
                    <a:lnTo>
                      <a:pt x="97" y="35"/>
                    </a:lnTo>
                    <a:lnTo>
                      <a:pt x="101" y="114"/>
                    </a:lnTo>
                    <a:lnTo>
                      <a:pt x="104" y="110"/>
                    </a:lnTo>
                    <a:lnTo>
                      <a:pt x="108" y="41"/>
                    </a:lnTo>
                    <a:lnTo>
                      <a:pt x="112" y="18"/>
                    </a:lnTo>
                    <a:lnTo>
                      <a:pt x="116" y="73"/>
                    </a:lnTo>
                    <a:lnTo>
                      <a:pt x="119" y="72"/>
                    </a:lnTo>
                    <a:lnTo>
                      <a:pt x="123" y="91"/>
                    </a:lnTo>
                    <a:lnTo>
                      <a:pt x="127" y="118"/>
                    </a:lnTo>
                    <a:lnTo>
                      <a:pt x="130" y="52"/>
                    </a:lnTo>
                    <a:lnTo>
                      <a:pt x="134" y="13"/>
                    </a:lnTo>
                    <a:lnTo>
                      <a:pt x="138" y="7"/>
                    </a:lnTo>
                    <a:lnTo>
                      <a:pt x="142" y="114"/>
                    </a:lnTo>
                    <a:lnTo>
                      <a:pt x="145" y="110"/>
                    </a:lnTo>
                    <a:lnTo>
                      <a:pt x="149" y="25"/>
                    </a:lnTo>
                    <a:lnTo>
                      <a:pt x="153" y="66"/>
                    </a:lnTo>
                    <a:lnTo>
                      <a:pt x="156" y="92"/>
                    </a:lnTo>
                    <a:lnTo>
                      <a:pt x="160" y="89"/>
                    </a:lnTo>
                    <a:lnTo>
                      <a:pt x="164" y="91"/>
                    </a:lnTo>
                    <a:lnTo>
                      <a:pt x="168" y="0"/>
                    </a:lnTo>
                    <a:lnTo>
                      <a:pt x="171" y="39"/>
                    </a:lnTo>
                    <a:lnTo>
                      <a:pt x="175" y="51"/>
                    </a:lnTo>
                    <a:lnTo>
                      <a:pt x="179" y="87"/>
                    </a:lnTo>
                    <a:lnTo>
                      <a:pt x="182" y="103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0" name="Freeform 1622"/>
              <p:cNvSpPr>
                <a:spLocks/>
              </p:cNvSpPr>
              <p:nvPr/>
            </p:nvSpPr>
            <p:spPr bwMode="auto">
              <a:xfrm>
                <a:off x="4994340" y="1517605"/>
                <a:ext cx="290513" cy="219075"/>
              </a:xfrm>
              <a:custGeom>
                <a:avLst/>
                <a:gdLst>
                  <a:gd name="T0" fmla="*/ 0 w 183"/>
                  <a:gd name="T1" fmla="*/ 121 h 138"/>
                  <a:gd name="T2" fmla="*/ 4 w 183"/>
                  <a:gd name="T3" fmla="*/ 31 h 138"/>
                  <a:gd name="T4" fmla="*/ 8 w 183"/>
                  <a:gd name="T5" fmla="*/ 66 h 138"/>
                  <a:gd name="T6" fmla="*/ 12 w 183"/>
                  <a:gd name="T7" fmla="*/ 106 h 138"/>
                  <a:gd name="T8" fmla="*/ 15 w 183"/>
                  <a:gd name="T9" fmla="*/ 119 h 138"/>
                  <a:gd name="T10" fmla="*/ 19 w 183"/>
                  <a:gd name="T11" fmla="*/ 126 h 138"/>
                  <a:gd name="T12" fmla="*/ 23 w 183"/>
                  <a:gd name="T13" fmla="*/ 60 h 138"/>
                  <a:gd name="T14" fmla="*/ 27 w 183"/>
                  <a:gd name="T15" fmla="*/ 38 h 138"/>
                  <a:gd name="T16" fmla="*/ 30 w 183"/>
                  <a:gd name="T17" fmla="*/ 68 h 138"/>
                  <a:gd name="T18" fmla="*/ 34 w 183"/>
                  <a:gd name="T19" fmla="*/ 94 h 138"/>
                  <a:gd name="T20" fmla="*/ 37 w 183"/>
                  <a:gd name="T21" fmla="*/ 113 h 138"/>
                  <a:gd name="T22" fmla="*/ 41 w 183"/>
                  <a:gd name="T23" fmla="*/ 90 h 138"/>
                  <a:gd name="T24" fmla="*/ 45 w 183"/>
                  <a:gd name="T25" fmla="*/ 28 h 138"/>
                  <a:gd name="T26" fmla="*/ 49 w 183"/>
                  <a:gd name="T27" fmla="*/ 77 h 138"/>
                  <a:gd name="T28" fmla="*/ 53 w 183"/>
                  <a:gd name="T29" fmla="*/ 71 h 138"/>
                  <a:gd name="T30" fmla="*/ 56 w 183"/>
                  <a:gd name="T31" fmla="*/ 125 h 138"/>
                  <a:gd name="T32" fmla="*/ 60 w 183"/>
                  <a:gd name="T33" fmla="*/ 115 h 138"/>
                  <a:gd name="T34" fmla="*/ 64 w 183"/>
                  <a:gd name="T35" fmla="*/ 0 h 138"/>
                  <a:gd name="T36" fmla="*/ 67 w 183"/>
                  <a:gd name="T37" fmla="*/ 63 h 138"/>
                  <a:gd name="T38" fmla="*/ 71 w 183"/>
                  <a:gd name="T39" fmla="*/ 138 h 138"/>
                  <a:gd name="T40" fmla="*/ 75 w 183"/>
                  <a:gd name="T41" fmla="*/ 94 h 138"/>
                  <a:gd name="T42" fmla="*/ 78 w 183"/>
                  <a:gd name="T43" fmla="*/ 39 h 138"/>
                  <a:gd name="T44" fmla="*/ 82 w 183"/>
                  <a:gd name="T45" fmla="*/ 75 h 138"/>
                  <a:gd name="T46" fmla="*/ 86 w 183"/>
                  <a:gd name="T47" fmla="*/ 92 h 138"/>
                  <a:gd name="T48" fmla="*/ 90 w 183"/>
                  <a:gd name="T49" fmla="*/ 113 h 138"/>
                  <a:gd name="T50" fmla="*/ 93 w 183"/>
                  <a:gd name="T51" fmla="*/ 133 h 138"/>
                  <a:gd name="T52" fmla="*/ 97 w 183"/>
                  <a:gd name="T53" fmla="*/ 60 h 138"/>
                  <a:gd name="T54" fmla="*/ 101 w 183"/>
                  <a:gd name="T55" fmla="*/ 52 h 138"/>
                  <a:gd name="T56" fmla="*/ 104 w 183"/>
                  <a:gd name="T57" fmla="*/ 95 h 138"/>
                  <a:gd name="T58" fmla="*/ 108 w 183"/>
                  <a:gd name="T59" fmla="*/ 105 h 138"/>
                  <a:gd name="T60" fmla="*/ 112 w 183"/>
                  <a:gd name="T61" fmla="*/ 116 h 138"/>
                  <a:gd name="T62" fmla="*/ 116 w 183"/>
                  <a:gd name="T63" fmla="*/ 80 h 138"/>
                  <a:gd name="T64" fmla="*/ 119 w 183"/>
                  <a:gd name="T65" fmla="*/ 47 h 138"/>
                  <a:gd name="T66" fmla="*/ 123 w 183"/>
                  <a:gd name="T67" fmla="*/ 81 h 138"/>
                  <a:gd name="T68" fmla="*/ 127 w 183"/>
                  <a:gd name="T69" fmla="*/ 45 h 138"/>
                  <a:gd name="T70" fmla="*/ 130 w 183"/>
                  <a:gd name="T71" fmla="*/ 65 h 138"/>
                  <a:gd name="T72" fmla="*/ 134 w 183"/>
                  <a:gd name="T73" fmla="*/ 137 h 138"/>
                  <a:gd name="T74" fmla="*/ 138 w 183"/>
                  <a:gd name="T75" fmla="*/ 80 h 138"/>
                  <a:gd name="T76" fmla="*/ 142 w 183"/>
                  <a:gd name="T77" fmla="*/ 55 h 138"/>
                  <a:gd name="T78" fmla="*/ 145 w 183"/>
                  <a:gd name="T79" fmla="*/ 48 h 138"/>
                  <a:gd name="T80" fmla="*/ 149 w 183"/>
                  <a:gd name="T81" fmla="*/ 95 h 138"/>
                  <a:gd name="T82" fmla="*/ 153 w 183"/>
                  <a:gd name="T83" fmla="*/ 127 h 138"/>
                  <a:gd name="T84" fmla="*/ 157 w 183"/>
                  <a:gd name="T85" fmla="*/ 55 h 138"/>
                  <a:gd name="T86" fmla="*/ 160 w 183"/>
                  <a:gd name="T87" fmla="*/ 24 h 138"/>
                  <a:gd name="T88" fmla="*/ 164 w 183"/>
                  <a:gd name="T89" fmla="*/ 97 h 138"/>
                  <a:gd name="T90" fmla="*/ 168 w 183"/>
                  <a:gd name="T91" fmla="*/ 69 h 138"/>
                  <a:gd name="T92" fmla="*/ 171 w 183"/>
                  <a:gd name="T93" fmla="*/ 119 h 138"/>
                  <a:gd name="T94" fmla="*/ 175 w 183"/>
                  <a:gd name="T95" fmla="*/ 125 h 138"/>
                  <a:gd name="T96" fmla="*/ 179 w 183"/>
                  <a:gd name="T97" fmla="*/ 48 h 138"/>
                  <a:gd name="T98" fmla="*/ 183 w 183"/>
                  <a:gd name="T99" fmla="*/ 56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38">
                    <a:moveTo>
                      <a:pt x="0" y="121"/>
                    </a:moveTo>
                    <a:lnTo>
                      <a:pt x="4" y="31"/>
                    </a:lnTo>
                    <a:lnTo>
                      <a:pt x="8" y="66"/>
                    </a:lnTo>
                    <a:lnTo>
                      <a:pt x="12" y="106"/>
                    </a:lnTo>
                    <a:lnTo>
                      <a:pt x="15" y="119"/>
                    </a:lnTo>
                    <a:lnTo>
                      <a:pt x="19" y="126"/>
                    </a:lnTo>
                    <a:lnTo>
                      <a:pt x="23" y="60"/>
                    </a:lnTo>
                    <a:lnTo>
                      <a:pt x="27" y="38"/>
                    </a:lnTo>
                    <a:lnTo>
                      <a:pt x="30" y="68"/>
                    </a:lnTo>
                    <a:lnTo>
                      <a:pt x="34" y="94"/>
                    </a:lnTo>
                    <a:lnTo>
                      <a:pt x="37" y="113"/>
                    </a:lnTo>
                    <a:lnTo>
                      <a:pt x="41" y="90"/>
                    </a:lnTo>
                    <a:lnTo>
                      <a:pt x="45" y="28"/>
                    </a:lnTo>
                    <a:lnTo>
                      <a:pt x="49" y="77"/>
                    </a:lnTo>
                    <a:lnTo>
                      <a:pt x="53" y="71"/>
                    </a:lnTo>
                    <a:lnTo>
                      <a:pt x="56" y="125"/>
                    </a:lnTo>
                    <a:lnTo>
                      <a:pt x="60" y="115"/>
                    </a:lnTo>
                    <a:lnTo>
                      <a:pt x="64" y="0"/>
                    </a:lnTo>
                    <a:lnTo>
                      <a:pt x="67" y="63"/>
                    </a:lnTo>
                    <a:lnTo>
                      <a:pt x="71" y="138"/>
                    </a:lnTo>
                    <a:lnTo>
                      <a:pt x="75" y="94"/>
                    </a:lnTo>
                    <a:lnTo>
                      <a:pt x="78" y="39"/>
                    </a:lnTo>
                    <a:lnTo>
                      <a:pt x="82" y="75"/>
                    </a:lnTo>
                    <a:lnTo>
                      <a:pt x="86" y="92"/>
                    </a:lnTo>
                    <a:lnTo>
                      <a:pt x="90" y="113"/>
                    </a:lnTo>
                    <a:lnTo>
                      <a:pt x="93" y="133"/>
                    </a:lnTo>
                    <a:lnTo>
                      <a:pt x="97" y="60"/>
                    </a:lnTo>
                    <a:lnTo>
                      <a:pt x="101" y="52"/>
                    </a:lnTo>
                    <a:lnTo>
                      <a:pt x="104" y="95"/>
                    </a:lnTo>
                    <a:lnTo>
                      <a:pt x="108" y="105"/>
                    </a:lnTo>
                    <a:lnTo>
                      <a:pt x="112" y="116"/>
                    </a:lnTo>
                    <a:lnTo>
                      <a:pt x="116" y="80"/>
                    </a:lnTo>
                    <a:lnTo>
                      <a:pt x="119" y="47"/>
                    </a:lnTo>
                    <a:lnTo>
                      <a:pt x="123" y="81"/>
                    </a:lnTo>
                    <a:lnTo>
                      <a:pt x="127" y="45"/>
                    </a:lnTo>
                    <a:lnTo>
                      <a:pt x="130" y="65"/>
                    </a:lnTo>
                    <a:lnTo>
                      <a:pt x="134" y="137"/>
                    </a:lnTo>
                    <a:lnTo>
                      <a:pt x="138" y="80"/>
                    </a:lnTo>
                    <a:lnTo>
                      <a:pt x="142" y="55"/>
                    </a:lnTo>
                    <a:lnTo>
                      <a:pt x="145" y="48"/>
                    </a:lnTo>
                    <a:lnTo>
                      <a:pt x="149" y="95"/>
                    </a:lnTo>
                    <a:lnTo>
                      <a:pt x="153" y="127"/>
                    </a:lnTo>
                    <a:lnTo>
                      <a:pt x="157" y="55"/>
                    </a:lnTo>
                    <a:lnTo>
                      <a:pt x="160" y="24"/>
                    </a:lnTo>
                    <a:lnTo>
                      <a:pt x="164" y="97"/>
                    </a:lnTo>
                    <a:lnTo>
                      <a:pt x="168" y="69"/>
                    </a:lnTo>
                    <a:lnTo>
                      <a:pt x="171" y="119"/>
                    </a:lnTo>
                    <a:lnTo>
                      <a:pt x="175" y="125"/>
                    </a:lnTo>
                    <a:lnTo>
                      <a:pt x="179" y="48"/>
                    </a:lnTo>
                    <a:lnTo>
                      <a:pt x="183" y="56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1" name="Freeform 1623"/>
              <p:cNvSpPr>
                <a:spLocks/>
              </p:cNvSpPr>
              <p:nvPr/>
            </p:nvSpPr>
            <p:spPr bwMode="auto">
              <a:xfrm>
                <a:off x="5284852" y="1536655"/>
                <a:ext cx="282575" cy="200025"/>
              </a:xfrm>
              <a:custGeom>
                <a:avLst/>
                <a:gdLst>
                  <a:gd name="T0" fmla="*/ 0 w 178"/>
                  <a:gd name="T1" fmla="*/ 44 h 126"/>
                  <a:gd name="T2" fmla="*/ 3 w 178"/>
                  <a:gd name="T3" fmla="*/ 77 h 126"/>
                  <a:gd name="T4" fmla="*/ 7 w 178"/>
                  <a:gd name="T5" fmla="*/ 36 h 126"/>
                  <a:gd name="T6" fmla="*/ 11 w 178"/>
                  <a:gd name="T7" fmla="*/ 126 h 126"/>
                  <a:gd name="T8" fmla="*/ 14 w 178"/>
                  <a:gd name="T9" fmla="*/ 51 h 126"/>
                  <a:gd name="T10" fmla="*/ 18 w 178"/>
                  <a:gd name="T11" fmla="*/ 69 h 126"/>
                  <a:gd name="T12" fmla="*/ 22 w 178"/>
                  <a:gd name="T13" fmla="*/ 97 h 126"/>
                  <a:gd name="T14" fmla="*/ 26 w 178"/>
                  <a:gd name="T15" fmla="*/ 91 h 126"/>
                  <a:gd name="T16" fmla="*/ 29 w 178"/>
                  <a:gd name="T17" fmla="*/ 82 h 126"/>
                  <a:gd name="T18" fmla="*/ 33 w 178"/>
                  <a:gd name="T19" fmla="*/ 106 h 126"/>
                  <a:gd name="T20" fmla="*/ 37 w 178"/>
                  <a:gd name="T21" fmla="*/ 106 h 126"/>
                  <a:gd name="T22" fmla="*/ 40 w 178"/>
                  <a:gd name="T23" fmla="*/ 59 h 126"/>
                  <a:gd name="T24" fmla="*/ 44 w 178"/>
                  <a:gd name="T25" fmla="*/ 122 h 126"/>
                  <a:gd name="T26" fmla="*/ 48 w 178"/>
                  <a:gd name="T27" fmla="*/ 57 h 126"/>
                  <a:gd name="T28" fmla="*/ 51 w 178"/>
                  <a:gd name="T29" fmla="*/ 35 h 126"/>
                  <a:gd name="T30" fmla="*/ 55 w 178"/>
                  <a:gd name="T31" fmla="*/ 77 h 126"/>
                  <a:gd name="T32" fmla="*/ 59 w 178"/>
                  <a:gd name="T33" fmla="*/ 90 h 126"/>
                  <a:gd name="T34" fmla="*/ 63 w 178"/>
                  <a:gd name="T35" fmla="*/ 99 h 126"/>
                  <a:gd name="T36" fmla="*/ 67 w 178"/>
                  <a:gd name="T37" fmla="*/ 97 h 126"/>
                  <a:gd name="T38" fmla="*/ 70 w 178"/>
                  <a:gd name="T39" fmla="*/ 41 h 126"/>
                  <a:gd name="T40" fmla="*/ 74 w 178"/>
                  <a:gd name="T41" fmla="*/ 64 h 126"/>
                  <a:gd name="T42" fmla="*/ 78 w 178"/>
                  <a:gd name="T43" fmla="*/ 98 h 126"/>
                  <a:gd name="T44" fmla="*/ 81 w 178"/>
                  <a:gd name="T45" fmla="*/ 97 h 126"/>
                  <a:gd name="T46" fmla="*/ 85 w 178"/>
                  <a:gd name="T47" fmla="*/ 84 h 126"/>
                  <a:gd name="T48" fmla="*/ 89 w 178"/>
                  <a:gd name="T49" fmla="*/ 48 h 126"/>
                  <a:gd name="T50" fmla="*/ 92 w 178"/>
                  <a:gd name="T51" fmla="*/ 84 h 126"/>
                  <a:gd name="T52" fmla="*/ 96 w 178"/>
                  <a:gd name="T53" fmla="*/ 101 h 126"/>
                  <a:gd name="T54" fmla="*/ 100 w 178"/>
                  <a:gd name="T55" fmla="*/ 69 h 126"/>
                  <a:gd name="T56" fmla="*/ 104 w 178"/>
                  <a:gd name="T57" fmla="*/ 0 h 126"/>
                  <a:gd name="T58" fmla="*/ 107 w 178"/>
                  <a:gd name="T59" fmla="*/ 63 h 126"/>
                  <a:gd name="T60" fmla="*/ 111 w 178"/>
                  <a:gd name="T61" fmla="*/ 44 h 126"/>
                  <a:gd name="T62" fmla="*/ 115 w 178"/>
                  <a:gd name="T63" fmla="*/ 104 h 126"/>
                  <a:gd name="T64" fmla="*/ 118 w 178"/>
                  <a:gd name="T65" fmla="*/ 113 h 126"/>
                  <a:gd name="T66" fmla="*/ 122 w 178"/>
                  <a:gd name="T67" fmla="*/ 34 h 126"/>
                  <a:gd name="T68" fmla="*/ 126 w 178"/>
                  <a:gd name="T69" fmla="*/ 26 h 126"/>
                  <a:gd name="T70" fmla="*/ 130 w 178"/>
                  <a:gd name="T71" fmla="*/ 65 h 126"/>
                  <a:gd name="T72" fmla="*/ 133 w 178"/>
                  <a:gd name="T73" fmla="*/ 123 h 126"/>
                  <a:gd name="T74" fmla="*/ 137 w 178"/>
                  <a:gd name="T75" fmla="*/ 121 h 126"/>
                  <a:gd name="T76" fmla="*/ 141 w 178"/>
                  <a:gd name="T77" fmla="*/ 33 h 126"/>
                  <a:gd name="T78" fmla="*/ 144 w 178"/>
                  <a:gd name="T79" fmla="*/ 39 h 126"/>
                  <a:gd name="T80" fmla="*/ 148 w 178"/>
                  <a:gd name="T81" fmla="*/ 95 h 126"/>
                  <a:gd name="T82" fmla="*/ 152 w 178"/>
                  <a:gd name="T83" fmla="*/ 88 h 126"/>
                  <a:gd name="T84" fmla="*/ 156 w 178"/>
                  <a:gd name="T85" fmla="*/ 99 h 126"/>
                  <a:gd name="T86" fmla="*/ 159 w 178"/>
                  <a:gd name="T87" fmla="*/ 10 h 126"/>
                  <a:gd name="T88" fmla="*/ 163 w 178"/>
                  <a:gd name="T89" fmla="*/ 58 h 126"/>
                  <a:gd name="T90" fmla="*/ 167 w 178"/>
                  <a:gd name="T91" fmla="*/ 85 h 126"/>
                  <a:gd name="T92" fmla="*/ 171 w 178"/>
                  <a:gd name="T93" fmla="*/ 42 h 126"/>
                  <a:gd name="T94" fmla="*/ 174 w 178"/>
                  <a:gd name="T95" fmla="*/ 115 h 126"/>
                  <a:gd name="T96" fmla="*/ 178 w 178"/>
                  <a:gd name="T97" fmla="*/ 114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126">
                    <a:moveTo>
                      <a:pt x="0" y="44"/>
                    </a:moveTo>
                    <a:lnTo>
                      <a:pt x="3" y="77"/>
                    </a:lnTo>
                    <a:lnTo>
                      <a:pt x="7" y="36"/>
                    </a:lnTo>
                    <a:lnTo>
                      <a:pt x="11" y="126"/>
                    </a:lnTo>
                    <a:lnTo>
                      <a:pt x="14" y="51"/>
                    </a:lnTo>
                    <a:lnTo>
                      <a:pt x="18" y="69"/>
                    </a:lnTo>
                    <a:lnTo>
                      <a:pt x="22" y="97"/>
                    </a:lnTo>
                    <a:lnTo>
                      <a:pt x="26" y="91"/>
                    </a:lnTo>
                    <a:lnTo>
                      <a:pt x="29" y="82"/>
                    </a:lnTo>
                    <a:lnTo>
                      <a:pt x="33" y="106"/>
                    </a:lnTo>
                    <a:lnTo>
                      <a:pt x="37" y="106"/>
                    </a:lnTo>
                    <a:lnTo>
                      <a:pt x="40" y="59"/>
                    </a:lnTo>
                    <a:lnTo>
                      <a:pt x="44" y="122"/>
                    </a:lnTo>
                    <a:lnTo>
                      <a:pt x="48" y="57"/>
                    </a:lnTo>
                    <a:lnTo>
                      <a:pt x="51" y="35"/>
                    </a:lnTo>
                    <a:lnTo>
                      <a:pt x="55" y="77"/>
                    </a:lnTo>
                    <a:lnTo>
                      <a:pt x="59" y="90"/>
                    </a:lnTo>
                    <a:lnTo>
                      <a:pt x="63" y="99"/>
                    </a:lnTo>
                    <a:lnTo>
                      <a:pt x="67" y="97"/>
                    </a:lnTo>
                    <a:lnTo>
                      <a:pt x="70" y="41"/>
                    </a:lnTo>
                    <a:lnTo>
                      <a:pt x="74" y="64"/>
                    </a:lnTo>
                    <a:lnTo>
                      <a:pt x="78" y="98"/>
                    </a:lnTo>
                    <a:lnTo>
                      <a:pt x="81" y="97"/>
                    </a:lnTo>
                    <a:lnTo>
                      <a:pt x="85" y="84"/>
                    </a:lnTo>
                    <a:lnTo>
                      <a:pt x="89" y="48"/>
                    </a:lnTo>
                    <a:lnTo>
                      <a:pt x="92" y="84"/>
                    </a:lnTo>
                    <a:lnTo>
                      <a:pt x="96" y="101"/>
                    </a:lnTo>
                    <a:lnTo>
                      <a:pt x="100" y="69"/>
                    </a:lnTo>
                    <a:lnTo>
                      <a:pt x="104" y="0"/>
                    </a:lnTo>
                    <a:lnTo>
                      <a:pt x="107" y="63"/>
                    </a:lnTo>
                    <a:lnTo>
                      <a:pt x="111" y="44"/>
                    </a:lnTo>
                    <a:lnTo>
                      <a:pt x="115" y="104"/>
                    </a:lnTo>
                    <a:lnTo>
                      <a:pt x="118" y="113"/>
                    </a:lnTo>
                    <a:lnTo>
                      <a:pt x="122" y="34"/>
                    </a:lnTo>
                    <a:lnTo>
                      <a:pt x="126" y="26"/>
                    </a:lnTo>
                    <a:lnTo>
                      <a:pt x="130" y="65"/>
                    </a:lnTo>
                    <a:lnTo>
                      <a:pt x="133" y="123"/>
                    </a:lnTo>
                    <a:lnTo>
                      <a:pt x="137" y="121"/>
                    </a:lnTo>
                    <a:lnTo>
                      <a:pt x="141" y="33"/>
                    </a:lnTo>
                    <a:lnTo>
                      <a:pt x="144" y="39"/>
                    </a:lnTo>
                    <a:lnTo>
                      <a:pt x="148" y="95"/>
                    </a:lnTo>
                    <a:lnTo>
                      <a:pt x="152" y="88"/>
                    </a:lnTo>
                    <a:lnTo>
                      <a:pt x="156" y="99"/>
                    </a:lnTo>
                    <a:lnTo>
                      <a:pt x="159" y="10"/>
                    </a:lnTo>
                    <a:lnTo>
                      <a:pt x="163" y="58"/>
                    </a:lnTo>
                    <a:lnTo>
                      <a:pt x="167" y="85"/>
                    </a:lnTo>
                    <a:lnTo>
                      <a:pt x="171" y="42"/>
                    </a:lnTo>
                    <a:lnTo>
                      <a:pt x="174" y="115"/>
                    </a:lnTo>
                    <a:lnTo>
                      <a:pt x="178" y="114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2" name="Freeform 1624"/>
              <p:cNvSpPr>
                <a:spLocks/>
              </p:cNvSpPr>
              <p:nvPr/>
            </p:nvSpPr>
            <p:spPr bwMode="auto">
              <a:xfrm>
                <a:off x="4416490" y="1581105"/>
                <a:ext cx="288925" cy="157163"/>
              </a:xfrm>
              <a:custGeom>
                <a:avLst/>
                <a:gdLst>
                  <a:gd name="T0" fmla="*/ 0 w 182"/>
                  <a:gd name="T1" fmla="*/ 99 h 99"/>
                  <a:gd name="T2" fmla="*/ 4 w 182"/>
                  <a:gd name="T3" fmla="*/ 82 h 99"/>
                  <a:gd name="T4" fmla="*/ 8 w 182"/>
                  <a:gd name="T5" fmla="*/ 98 h 99"/>
                  <a:gd name="T6" fmla="*/ 11 w 182"/>
                  <a:gd name="T7" fmla="*/ 81 h 99"/>
                  <a:gd name="T8" fmla="*/ 15 w 182"/>
                  <a:gd name="T9" fmla="*/ 81 h 99"/>
                  <a:gd name="T10" fmla="*/ 19 w 182"/>
                  <a:gd name="T11" fmla="*/ 93 h 99"/>
                  <a:gd name="T12" fmla="*/ 22 w 182"/>
                  <a:gd name="T13" fmla="*/ 73 h 99"/>
                  <a:gd name="T14" fmla="*/ 26 w 182"/>
                  <a:gd name="T15" fmla="*/ 87 h 99"/>
                  <a:gd name="T16" fmla="*/ 30 w 182"/>
                  <a:gd name="T17" fmla="*/ 81 h 99"/>
                  <a:gd name="T18" fmla="*/ 34 w 182"/>
                  <a:gd name="T19" fmla="*/ 86 h 99"/>
                  <a:gd name="T20" fmla="*/ 37 w 182"/>
                  <a:gd name="T21" fmla="*/ 98 h 99"/>
                  <a:gd name="T22" fmla="*/ 41 w 182"/>
                  <a:gd name="T23" fmla="*/ 68 h 99"/>
                  <a:gd name="T24" fmla="*/ 45 w 182"/>
                  <a:gd name="T25" fmla="*/ 4 h 99"/>
                  <a:gd name="T26" fmla="*/ 48 w 182"/>
                  <a:gd name="T27" fmla="*/ 48 h 99"/>
                  <a:gd name="T28" fmla="*/ 52 w 182"/>
                  <a:gd name="T29" fmla="*/ 85 h 99"/>
                  <a:gd name="T30" fmla="*/ 56 w 182"/>
                  <a:gd name="T31" fmla="*/ 70 h 99"/>
                  <a:gd name="T32" fmla="*/ 60 w 182"/>
                  <a:gd name="T33" fmla="*/ 22 h 99"/>
                  <a:gd name="T34" fmla="*/ 63 w 182"/>
                  <a:gd name="T35" fmla="*/ 30 h 99"/>
                  <a:gd name="T36" fmla="*/ 67 w 182"/>
                  <a:gd name="T37" fmla="*/ 49 h 99"/>
                  <a:gd name="T38" fmla="*/ 71 w 182"/>
                  <a:gd name="T39" fmla="*/ 93 h 99"/>
                  <a:gd name="T40" fmla="*/ 74 w 182"/>
                  <a:gd name="T41" fmla="*/ 92 h 99"/>
                  <a:gd name="T42" fmla="*/ 78 w 182"/>
                  <a:gd name="T43" fmla="*/ 73 h 99"/>
                  <a:gd name="T44" fmla="*/ 82 w 182"/>
                  <a:gd name="T45" fmla="*/ 80 h 99"/>
                  <a:gd name="T46" fmla="*/ 86 w 182"/>
                  <a:gd name="T47" fmla="*/ 10 h 99"/>
                  <a:gd name="T48" fmla="*/ 89 w 182"/>
                  <a:gd name="T49" fmla="*/ 4 h 99"/>
                  <a:gd name="T50" fmla="*/ 93 w 182"/>
                  <a:gd name="T51" fmla="*/ 19 h 99"/>
                  <a:gd name="T52" fmla="*/ 97 w 182"/>
                  <a:gd name="T53" fmla="*/ 70 h 99"/>
                  <a:gd name="T54" fmla="*/ 101 w 182"/>
                  <a:gd name="T55" fmla="*/ 75 h 99"/>
                  <a:gd name="T56" fmla="*/ 104 w 182"/>
                  <a:gd name="T57" fmla="*/ 88 h 99"/>
                  <a:gd name="T58" fmla="*/ 108 w 182"/>
                  <a:gd name="T59" fmla="*/ 1 h 99"/>
                  <a:gd name="T60" fmla="*/ 112 w 182"/>
                  <a:gd name="T61" fmla="*/ 0 h 99"/>
                  <a:gd name="T62" fmla="*/ 115 w 182"/>
                  <a:gd name="T63" fmla="*/ 67 h 99"/>
                  <a:gd name="T64" fmla="*/ 119 w 182"/>
                  <a:gd name="T65" fmla="*/ 85 h 99"/>
                  <a:gd name="T66" fmla="*/ 123 w 182"/>
                  <a:gd name="T67" fmla="*/ 61 h 99"/>
                  <a:gd name="T68" fmla="*/ 127 w 182"/>
                  <a:gd name="T69" fmla="*/ 26 h 99"/>
                  <a:gd name="T70" fmla="*/ 130 w 182"/>
                  <a:gd name="T71" fmla="*/ 95 h 99"/>
                  <a:gd name="T72" fmla="*/ 134 w 182"/>
                  <a:gd name="T73" fmla="*/ 81 h 99"/>
                  <a:gd name="T74" fmla="*/ 138 w 182"/>
                  <a:gd name="T75" fmla="*/ 17 h 99"/>
                  <a:gd name="T76" fmla="*/ 141 w 182"/>
                  <a:gd name="T77" fmla="*/ 0 h 99"/>
                  <a:gd name="T78" fmla="*/ 145 w 182"/>
                  <a:gd name="T79" fmla="*/ 37 h 99"/>
                  <a:gd name="T80" fmla="*/ 149 w 182"/>
                  <a:gd name="T81" fmla="*/ 48 h 99"/>
                  <a:gd name="T82" fmla="*/ 153 w 182"/>
                  <a:gd name="T83" fmla="*/ 63 h 99"/>
                  <a:gd name="T84" fmla="*/ 156 w 182"/>
                  <a:gd name="T85" fmla="*/ 51 h 99"/>
                  <a:gd name="T86" fmla="*/ 160 w 182"/>
                  <a:gd name="T87" fmla="*/ 79 h 99"/>
                  <a:gd name="T88" fmla="*/ 164 w 182"/>
                  <a:gd name="T89" fmla="*/ 79 h 99"/>
                  <a:gd name="T90" fmla="*/ 167 w 182"/>
                  <a:gd name="T91" fmla="*/ 55 h 99"/>
                  <a:gd name="T92" fmla="*/ 171 w 182"/>
                  <a:gd name="T93" fmla="*/ 67 h 99"/>
                  <a:gd name="T94" fmla="*/ 175 w 182"/>
                  <a:gd name="T95" fmla="*/ 66 h 99"/>
                  <a:gd name="T96" fmla="*/ 178 w 182"/>
                  <a:gd name="T97" fmla="*/ 84 h 99"/>
                  <a:gd name="T98" fmla="*/ 182 w 182"/>
                  <a:gd name="T99" fmla="*/ 12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99">
                    <a:moveTo>
                      <a:pt x="0" y="99"/>
                    </a:moveTo>
                    <a:lnTo>
                      <a:pt x="4" y="82"/>
                    </a:lnTo>
                    <a:lnTo>
                      <a:pt x="8" y="98"/>
                    </a:lnTo>
                    <a:lnTo>
                      <a:pt x="11" y="81"/>
                    </a:lnTo>
                    <a:lnTo>
                      <a:pt x="15" y="81"/>
                    </a:lnTo>
                    <a:lnTo>
                      <a:pt x="19" y="93"/>
                    </a:lnTo>
                    <a:lnTo>
                      <a:pt x="22" y="73"/>
                    </a:lnTo>
                    <a:lnTo>
                      <a:pt x="26" y="87"/>
                    </a:lnTo>
                    <a:lnTo>
                      <a:pt x="30" y="81"/>
                    </a:lnTo>
                    <a:lnTo>
                      <a:pt x="34" y="86"/>
                    </a:lnTo>
                    <a:lnTo>
                      <a:pt x="37" y="98"/>
                    </a:lnTo>
                    <a:lnTo>
                      <a:pt x="41" y="68"/>
                    </a:lnTo>
                    <a:lnTo>
                      <a:pt x="45" y="4"/>
                    </a:lnTo>
                    <a:lnTo>
                      <a:pt x="48" y="48"/>
                    </a:lnTo>
                    <a:lnTo>
                      <a:pt x="52" y="85"/>
                    </a:lnTo>
                    <a:lnTo>
                      <a:pt x="56" y="70"/>
                    </a:lnTo>
                    <a:lnTo>
                      <a:pt x="60" y="22"/>
                    </a:lnTo>
                    <a:lnTo>
                      <a:pt x="63" y="30"/>
                    </a:lnTo>
                    <a:lnTo>
                      <a:pt x="67" y="49"/>
                    </a:lnTo>
                    <a:lnTo>
                      <a:pt x="71" y="93"/>
                    </a:lnTo>
                    <a:lnTo>
                      <a:pt x="74" y="92"/>
                    </a:lnTo>
                    <a:lnTo>
                      <a:pt x="78" y="73"/>
                    </a:lnTo>
                    <a:lnTo>
                      <a:pt x="82" y="80"/>
                    </a:lnTo>
                    <a:lnTo>
                      <a:pt x="86" y="10"/>
                    </a:lnTo>
                    <a:lnTo>
                      <a:pt x="89" y="4"/>
                    </a:lnTo>
                    <a:lnTo>
                      <a:pt x="93" y="19"/>
                    </a:lnTo>
                    <a:lnTo>
                      <a:pt x="97" y="70"/>
                    </a:lnTo>
                    <a:lnTo>
                      <a:pt x="101" y="75"/>
                    </a:lnTo>
                    <a:lnTo>
                      <a:pt x="104" y="88"/>
                    </a:lnTo>
                    <a:lnTo>
                      <a:pt x="108" y="1"/>
                    </a:lnTo>
                    <a:lnTo>
                      <a:pt x="112" y="0"/>
                    </a:lnTo>
                    <a:lnTo>
                      <a:pt x="115" y="67"/>
                    </a:lnTo>
                    <a:lnTo>
                      <a:pt x="119" y="85"/>
                    </a:lnTo>
                    <a:lnTo>
                      <a:pt x="123" y="61"/>
                    </a:lnTo>
                    <a:lnTo>
                      <a:pt x="127" y="26"/>
                    </a:lnTo>
                    <a:lnTo>
                      <a:pt x="130" y="95"/>
                    </a:lnTo>
                    <a:lnTo>
                      <a:pt x="134" y="81"/>
                    </a:lnTo>
                    <a:lnTo>
                      <a:pt x="138" y="17"/>
                    </a:lnTo>
                    <a:lnTo>
                      <a:pt x="141" y="0"/>
                    </a:lnTo>
                    <a:lnTo>
                      <a:pt x="145" y="37"/>
                    </a:lnTo>
                    <a:lnTo>
                      <a:pt x="149" y="48"/>
                    </a:lnTo>
                    <a:lnTo>
                      <a:pt x="153" y="63"/>
                    </a:lnTo>
                    <a:lnTo>
                      <a:pt x="156" y="51"/>
                    </a:lnTo>
                    <a:lnTo>
                      <a:pt x="160" y="79"/>
                    </a:lnTo>
                    <a:lnTo>
                      <a:pt x="164" y="79"/>
                    </a:lnTo>
                    <a:lnTo>
                      <a:pt x="167" y="55"/>
                    </a:lnTo>
                    <a:lnTo>
                      <a:pt x="171" y="67"/>
                    </a:lnTo>
                    <a:lnTo>
                      <a:pt x="175" y="66"/>
                    </a:lnTo>
                    <a:lnTo>
                      <a:pt x="178" y="84"/>
                    </a:lnTo>
                    <a:lnTo>
                      <a:pt x="182" y="12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3" name="Freeform 1625"/>
              <p:cNvSpPr>
                <a:spLocks/>
              </p:cNvSpPr>
              <p:nvPr/>
            </p:nvSpPr>
            <p:spPr bwMode="auto">
              <a:xfrm>
                <a:off x="4705415" y="1558880"/>
                <a:ext cx="288925" cy="177800"/>
              </a:xfrm>
              <a:custGeom>
                <a:avLst/>
                <a:gdLst>
                  <a:gd name="T0" fmla="*/ 0 w 182"/>
                  <a:gd name="T1" fmla="*/ 26 h 112"/>
                  <a:gd name="T2" fmla="*/ 4 w 182"/>
                  <a:gd name="T3" fmla="*/ 74 h 112"/>
                  <a:gd name="T4" fmla="*/ 8 w 182"/>
                  <a:gd name="T5" fmla="*/ 65 h 112"/>
                  <a:gd name="T6" fmla="*/ 12 w 182"/>
                  <a:gd name="T7" fmla="*/ 108 h 112"/>
                  <a:gd name="T8" fmla="*/ 15 w 182"/>
                  <a:gd name="T9" fmla="*/ 69 h 112"/>
                  <a:gd name="T10" fmla="*/ 19 w 182"/>
                  <a:gd name="T11" fmla="*/ 16 h 112"/>
                  <a:gd name="T12" fmla="*/ 23 w 182"/>
                  <a:gd name="T13" fmla="*/ 26 h 112"/>
                  <a:gd name="T14" fmla="*/ 26 w 182"/>
                  <a:gd name="T15" fmla="*/ 74 h 112"/>
                  <a:gd name="T16" fmla="*/ 30 w 182"/>
                  <a:gd name="T17" fmla="*/ 112 h 112"/>
                  <a:gd name="T18" fmla="*/ 34 w 182"/>
                  <a:gd name="T19" fmla="*/ 98 h 112"/>
                  <a:gd name="T20" fmla="*/ 38 w 182"/>
                  <a:gd name="T21" fmla="*/ 36 h 112"/>
                  <a:gd name="T22" fmla="*/ 41 w 182"/>
                  <a:gd name="T23" fmla="*/ 42 h 112"/>
                  <a:gd name="T24" fmla="*/ 45 w 182"/>
                  <a:gd name="T25" fmla="*/ 98 h 112"/>
                  <a:gd name="T26" fmla="*/ 49 w 182"/>
                  <a:gd name="T27" fmla="*/ 111 h 112"/>
                  <a:gd name="T28" fmla="*/ 52 w 182"/>
                  <a:gd name="T29" fmla="*/ 81 h 112"/>
                  <a:gd name="T30" fmla="*/ 56 w 182"/>
                  <a:gd name="T31" fmla="*/ 11 h 112"/>
                  <a:gd name="T32" fmla="*/ 60 w 182"/>
                  <a:gd name="T33" fmla="*/ 56 h 112"/>
                  <a:gd name="T34" fmla="*/ 63 w 182"/>
                  <a:gd name="T35" fmla="*/ 103 h 112"/>
                  <a:gd name="T36" fmla="*/ 67 w 182"/>
                  <a:gd name="T37" fmla="*/ 93 h 112"/>
                  <a:gd name="T38" fmla="*/ 71 w 182"/>
                  <a:gd name="T39" fmla="*/ 33 h 112"/>
                  <a:gd name="T40" fmla="*/ 75 w 182"/>
                  <a:gd name="T41" fmla="*/ 43 h 112"/>
                  <a:gd name="T42" fmla="*/ 78 w 182"/>
                  <a:gd name="T43" fmla="*/ 67 h 112"/>
                  <a:gd name="T44" fmla="*/ 82 w 182"/>
                  <a:gd name="T45" fmla="*/ 74 h 112"/>
                  <a:gd name="T46" fmla="*/ 86 w 182"/>
                  <a:gd name="T47" fmla="*/ 107 h 112"/>
                  <a:gd name="T48" fmla="*/ 89 w 182"/>
                  <a:gd name="T49" fmla="*/ 81 h 112"/>
                  <a:gd name="T50" fmla="*/ 93 w 182"/>
                  <a:gd name="T51" fmla="*/ 16 h 112"/>
                  <a:gd name="T52" fmla="*/ 97 w 182"/>
                  <a:gd name="T53" fmla="*/ 62 h 112"/>
                  <a:gd name="T54" fmla="*/ 101 w 182"/>
                  <a:gd name="T55" fmla="*/ 95 h 112"/>
                  <a:gd name="T56" fmla="*/ 104 w 182"/>
                  <a:gd name="T57" fmla="*/ 97 h 112"/>
                  <a:gd name="T58" fmla="*/ 108 w 182"/>
                  <a:gd name="T59" fmla="*/ 74 h 112"/>
                  <a:gd name="T60" fmla="*/ 112 w 182"/>
                  <a:gd name="T61" fmla="*/ 10 h 112"/>
                  <a:gd name="T62" fmla="*/ 116 w 182"/>
                  <a:gd name="T63" fmla="*/ 21 h 112"/>
                  <a:gd name="T64" fmla="*/ 119 w 182"/>
                  <a:gd name="T65" fmla="*/ 71 h 112"/>
                  <a:gd name="T66" fmla="*/ 123 w 182"/>
                  <a:gd name="T67" fmla="*/ 83 h 112"/>
                  <a:gd name="T68" fmla="*/ 127 w 182"/>
                  <a:gd name="T69" fmla="*/ 100 h 112"/>
                  <a:gd name="T70" fmla="*/ 130 w 182"/>
                  <a:gd name="T71" fmla="*/ 65 h 112"/>
                  <a:gd name="T72" fmla="*/ 134 w 182"/>
                  <a:gd name="T73" fmla="*/ 31 h 112"/>
                  <a:gd name="T74" fmla="*/ 138 w 182"/>
                  <a:gd name="T75" fmla="*/ 68 h 112"/>
                  <a:gd name="T76" fmla="*/ 142 w 182"/>
                  <a:gd name="T77" fmla="*/ 82 h 112"/>
                  <a:gd name="T78" fmla="*/ 145 w 182"/>
                  <a:gd name="T79" fmla="*/ 102 h 112"/>
                  <a:gd name="T80" fmla="*/ 149 w 182"/>
                  <a:gd name="T81" fmla="*/ 68 h 112"/>
                  <a:gd name="T82" fmla="*/ 153 w 182"/>
                  <a:gd name="T83" fmla="*/ 0 h 112"/>
                  <a:gd name="T84" fmla="*/ 156 w 182"/>
                  <a:gd name="T85" fmla="*/ 47 h 112"/>
                  <a:gd name="T86" fmla="*/ 160 w 182"/>
                  <a:gd name="T87" fmla="*/ 105 h 112"/>
                  <a:gd name="T88" fmla="*/ 164 w 182"/>
                  <a:gd name="T89" fmla="*/ 103 h 112"/>
                  <a:gd name="T90" fmla="*/ 168 w 182"/>
                  <a:gd name="T91" fmla="*/ 47 h 112"/>
                  <a:gd name="T92" fmla="*/ 171 w 182"/>
                  <a:gd name="T93" fmla="*/ 25 h 112"/>
                  <a:gd name="T94" fmla="*/ 175 w 182"/>
                  <a:gd name="T95" fmla="*/ 34 h 112"/>
                  <a:gd name="T96" fmla="*/ 179 w 182"/>
                  <a:gd name="T97" fmla="*/ 107 h 112"/>
                  <a:gd name="T98" fmla="*/ 182 w 182"/>
                  <a:gd name="T99" fmla="*/ 109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2">
                    <a:moveTo>
                      <a:pt x="0" y="26"/>
                    </a:moveTo>
                    <a:lnTo>
                      <a:pt x="4" y="74"/>
                    </a:lnTo>
                    <a:lnTo>
                      <a:pt x="8" y="65"/>
                    </a:lnTo>
                    <a:lnTo>
                      <a:pt x="12" y="108"/>
                    </a:lnTo>
                    <a:lnTo>
                      <a:pt x="15" y="69"/>
                    </a:lnTo>
                    <a:lnTo>
                      <a:pt x="19" y="16"/>
                    </a:lnTo>
                    <a:lnTo>
                      <a:pt x="23" y="26"/>
                    </a:lnTo>
                    <a:lnTo>
                      <a:pt x="26" y="74"/>
                    </a:lnTo>
                    <a:lnTo>
                      <a:pt x="30" y="112"/>
                    </a:lnTo>
                    <a:lnTo>
                      <a:pt x="34" y="98"/>
                    </a:lnTo>
                    <a:lnTo>
                      <a:pt x="38" y="36"/>
                    </a:lnTo>
                    <a:lnTo>
                      <a:pt x="41" y="42"/>
                    </a:lnTo>
                    <a:lnTo>
                      <a:pt x="45" y="98"/>
                    </a:lnTo>
                    <a:lnTo>
                      <a:pt x="49" y="111"/>
                    </a:lnTo>
                    <a:lnTo>
                      <a:pt x="52" y="81"/>
                    </a:lnTo>
                    <a:lnTo>
                      <a:pt x="56" y="11"/>
                    </a:lnTo>
                    <a:lnTo>
                      <a:pt x="60" y="56"/>
                    </a:lnTo>
                    <a:lnTo>
                      <a:pt x="63" y="103"/>
                    </a:lnTo>
                    <a:lnTo>
                      <a:pt x="67" y="93"/>
                    </a:lnTo>
                    <a:lnTo>
                      <a:pt x="71" y="33"/>
                    </a:lnTo>
                    <a:lnTo>
                      <a:pt x="75" y="43"/>
                    </a:lnTo>
                    <a:lnTo>
                      <a:pt x="78" y="67"/>
                    </a:lnTo>
                    <a:lnTo>
                      <a:pt x="82" y="74"/>
                    </a:lnTo>
                    <a:lnTo>
                      <a:pt x="86" y="107"/>
                    </a:lnTo>
                    <a:lnTo>
                      <a:pt x="89" y="81"/>
                    </a:lnTo>
                    <a:lnTo>
                      <a:pt x="93" y="16"/>
                    </a:lnTo>
                    <a:lnTo>
                      <a:pt x="97" y="62"/>
                    </a:lnTo>
                    <a:lnTo>
                      <a:pt x="101" y="95"/>
                    </a:lnTo>
                    <a:lnTo>
                      <a:pt x="104" y="97"/>
                    </a:lnTo>
                    <a:lnTo>
                      <a:pt x="108" y="74"/>
                    </a:lnTo>
                    <a:lnTo>
                      <a:pt x="112" y="10"/>
                    </a:lnTo>
                    <a:lnTo>
                      <a:pt x="116" y="21"/>
                    </a:lnTo>
                    <a:lnTo>
                      <a:pt x="119" y="71"/>
                    </a:lnTo>
                    <a:lnTo>
                      <a:pt x="123" y="83"/>
                    </a:lnTo>
                    <a:lnTo>
                      <a:pt x="127" y="100"/>
                    </a:lnTo>
                    <a:lnTo>
                      <a:pt x="130" y="65"/>
                    </a:lnTo>
                    <a:lnTo>
                      <a:pt x="134" y="31"/>
                    </a:lnTo>
                    <a:lnTo>
                      <a:pt x="138" y="68"/>
                    </a:lnTo>
                    <a:lnTo>
                      <a:pt x="142" y="82"/>
                    </a:lnTo>
                    <a:lnTo>
                      <a:pt x="145" y="102"/>
                    </a:lnTo>
                    <a:lnTo>
                      <a:pt x="149" y="68"/>
                    </a:lnTo>
                    <a:lnTo>
                      <a:pt x="153" y="0"/>
                    </a:lnTo>
                    <a:lnTo>
                      <a:pt x="156" y="47"/>
                    </a:lnTo>
                    <a:lnTo>
                      <a:pt x="160" y="105"/>
                    </a:lnTo>
                    <a:lnTo>
                      <a:pt x="164" y="103"/>
                    </a:lnTo>
                    <a:lnTo>
                      <a:pt x="168" y="47"/>
                    </a:lnTo>
                    <a:lnTo>
                      <a:pt x="171" y="25"/>
                    </a:lnTo>
                    <a:lnTo>
                      <a:pt x="175" y="34"/>
                    </a:lnTo>
                    <a:lnTo>
                      <a:pt x="179" y="107"/>
                    </a:lnTo>
                    <a:lnTo>
                      <a:pt x="182" y="109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4" name="Freeform 1626"/>
              <p:cNvSpPr>
                <a:spLocks/>
              </p:cNvSpPr>
              <p:nvPr/>
            </p:nvSpPr>
            <p:spPr bwMode="auto">
              <a:xfrm>
                <a:off x="4994340" y="1560468"/>
                <a:ext cx="290513" cy="174625"/>
              </a:xfrm>
              <a:custGeom>
                <a:avLst/>
                <a:gdLst>
                  <a:gd name="T0" fmla="*/ 0 w 183"/>
                  <a:gd name="T1" fmla="*/ 108 h 110"/>
                  <a:gd name="T2" fmla="*/ 4 w 183"/>
                  <a:gd name="T3" fmla="*/ 70 h 110"/>
                  <a:gd name="T4" fmla="*/ 8 w 183"/>
                  <a:gd name="T5" fmla="*/ 0 h 110"/>
                  <a:gd name="T6" fmla="*/ 12 w 183"/>
                  <a:gd name="T7" fmla="*/ 60 h 110"/>
                  <a:gd name="T8" fmla="*/ 15 w 183"/>
                  <a:gd name="T9" fmla="*/ 54 h 110"/>
                  <a:gd name="T10" fmla="*/ 19 w 183"/>
                  <a:gd name="T11" fmla="*/ 106 h 110"/>
                  <a:gd name="T12" fmla="*/ 23 w 183"/>
                  <a:gd name="T13" fmla="*/ 81 h 110"/>
                  <a:gd name="T14" fmla="*/ 27 w 183"/>
                  <a:gd name="T15" fmla="*/ 20 h 110"/>
                  <a:gd name="T16" fmla="*/ 30 w 183"/>
                  <a:gd name="T17" fmla="*/ 31 h 110"/>
                  <a:gd name="T18" fmla="*/ 34 w 183"/>
                  <a:gd name="T19" fmla="*/ 68 h 110"/>
                  <a:gd name="T20" fmla="*/ 37 w 183"/>
                  <a:gd name="T21" fmla="*/ 94 h 110"/>
                  <a:gd name="T22" fmla="*/ 41 w 183"/>
                  <a:gd name="T23" fmla="*/ 110 h 110"/>
                  <a:gd name="T24" fmla="*/ 45 w 183"/>
                  <a:gd name="T25" fmla="*/ 77 h 110"/>
                  <a:gd name="T26" fmla="*/ 49 w 183"/>
                  <a:gd name="T27" fmla="*/ 24 h 110"/>
                  <a:gd name="T28" fmla="*/ 53 w 183"/>
                  <a:gd name="T29" fmla="*/ 87 h 110"/>
                  <a:gd name="T30" fmla="*/ 56 w 183"/>
                  <a:gd name="T31" fmla="*/ 73 h 110"/>
                  <a:gd name="T32" fmla="*/ 60 w 183"/>
                  <a:gd name="T33" fmla="*/ 101 h 110"/>
                  <a:gd name="T34" fmla="*/ 64 w 183"/>
                  <a:gd name="T35" fmla="*/ 48 h 110"/>
                  <a:gd name="T36" fmla="*/ 67 w 183"/>
                  <a:gd name="T37" fmla="*/ 77 h 110"/>
                  <a:gd name="T38" fmla="*/ 71 w 183"/>
                  <a:gd name="T39" fmla="*/ 82 h 110"/>
                  <a:gd name="T40" fmla="*/ 75 w 183"/>
                  <a:gd name="T41" fmla="*/ 98 h 110"/>
                  <a:gd name="T42" fmla="*/ 78 w 183"/>
                  <a:gd name="T43" fmla="*/ 21 h 110"/>
                  <a:gd name="T44" fmla="*/ 82 w 183"/>
                  <a:gd name="T45" fmla="*/ 26 h 110"/>
                  <a:gd name="T46" fmla="*/ 86 w 183"/>
                  <a:gd name="T47" fmla="*/ 63 h 110"/>
                  <a:gd name="T48" fmla="*/ 90 w 183"/>
                  <a:gd name="T49" fmla="*/ 75 h 110"/>
                  <a:gd name="T50" fmla="*/ 93 w 183"/>
                  <a:gd name="T51" fmla="*/ 100 h 110"/>
                  <a:gd name="T52" fmla="*/ 97 w 183"/>
                  <a:gd name="T53" fmla="*/ 61 h 110"/>
                  <a:gd name="T54" fmla="*/ 101 w 183"/>
                  <a:gd name="T55" fmla="*/ 16 h 110"/>
                  <a:gd name="T56" fmla="*/ 104 w 183"/>
                  <a:gd name="T57" fmla="*/ 41 h 110"/>
                  <a:gd name="T58" fmla="*/ 108 w 183"/>
                  <a:gd name="T59" fmla="*/ 85 h 110"/>
                  <a:gd name="T60" fmla="*/ 112 w 183"/>
                  <a:gd name="T61" fmla="*/ 97 h 110"/>
                  <a:gd name="T62" fmla="*/ 116 w 183"/>
                  <a:gd name="T63" fmla="*/ 76 h 110"/>
                  <a:gd name="T64" fmla="*/ 119 w 183"/>
                  <a:gd name="T65" fmla="*/ 13 h 110"/>
                  <a:gd name="T66" fmla="*/ 123 w 183"/>
                  <a:gd name="T67" fmla="*/ 32 h 110"/>
                  <a:gd name="T68" fmla="*/ 127 w 183"/>
                  <a:gd name="T69" fmla="*/ 42 h 110"/>
                  <a:gd name="T70" fmla="*/ 130 w 183"/>
                  <a:gd name="T71" fmla="*/ 80 h 110"/>
                  <a:gd name="T72" fmla="*/ 134 w 183"/>
                  <a:gd name="T73" fmla="*/ 81 h 110"/>
                  <a:gd name="T74" fmla="*/ 138 w 183"/>
                  <a:gd name="T75" fmla="*/ 98 h 110"/>
                  <a:gd name="T76" fmla="*/ 142 w 183"/>
                  <a:gd name="T77" fmla="*/ 11 h 110"/>
                  <a:gd name="T78" fmla="*/ 145 w 183"/>
                  <a:gd name="T79" fmla="*/ 34 h 110"/>
                  <a:gd name="T80" fmla="*/ 149 w 183"/>
                  <a:gd name="T81" fmla="*/ 107 h 110"/>
                  <a:gd name="T82" fmla="*/ 153 w 183"/>
                  <a:gd name="T83" fmla="*/ 107 h 110"/>
                  <a:gd name="T84" fmla="*/ 157 w 183"/>
                  <a:gd name="T85" fmla="*/ 87 h 110"/>
                  <a:gd name="T86" fmla="*/ 160 w 183"/>
                  <a:gd name="T87" fmla="*/ 11 h 110"/>
                  <a:gd name="T88" fmla="*/ 164 w 183"/>
                  <a:gd name="T89" fmla="*/ 37 h 110"/>
                  <a:gd name="T90" fmla="*/ 168 w 183"/>
                  <a:gd name="T91" fmla="*/ 82 h 110"/>
                  <a:gd name="T92" fmla="*/ 171 w 183"/>
                  <a:gd name="T93" fmla="*/ 67 h 110"/>
                  <a:gd name="T94" fmla="*/ 175 w 183"/>
                  <a:gd name="T95" fmla="*/ 109 h 110"/>
                  <a:gd name="T96" fmla="*/ 179 w 183"/>
                  <a:gd name="T97" fmla="*/ 84 h 110"/>
                  <a:gd name="T98" fmla="*/ 183 w 183"/>
                  <a:gd name="T99" fmla="*/ 1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10">
                    <a:moveTo>
                      <a:pt x="0" y="108"/>
                    </a:moveTo>
                    <a:lnTo>
                      <a:pt x="4" y="70"/>
                    </a:lnTo>
                    <a:lnTo>
                      <a:pt x="8" y="0"/>
                    </a:lnTo>
                    <a:lnTo>
                      <a:pt x="12" y="60"/>
                    </a:lnTo>
                    <a:lnTo>
                      <a:pt x="15" y="54"/>
                    </a:lnTo>
                    <a:lnTo>
                      <a:pt x="19" y="106"/>
                    </a:lnTo>
                    <a:lnTo>
                      <a:pt x="23" y="81"/>
                    </a:lnTo>
                    <a:lnTo>
                      <a:pt x="27" y="20"/>
                    </a:lnTo>
                    <a:lnTo>
                      <a:pt x="30" y="31"/>
                    </a:lnTo>
                    <a:lnTo>
                      <a:pt x="34" y="68"/>
                    </a:lnTo>
                    <a:lnTo>
                      <a:pt x="37" y="94"/>
                    </a:lnTo>
                    <a:lnTo>
                      <a:pt x="41" y="110"/>
                    </a:lnTo>
                    <a:lnTo>
                      <a:pt x="45" y="77"/>
                    </a:lnTo>
                    <a:lnTo>
                      <a:pt x="49" y="24"/>
                    </a:lnTo>
                    <a:lnTo>
                      <a:pt x="53" y="87"/>
                    </a:lnTo>
                    <a:lnTo>
                      <a:pt x="56" y="73"/>
                    </a:lnTo>
                    <a:lnTo>
                      <a:pt x="60" y="101"/>
                    </a:lnTo>
                    <a:lnTo>
                      <a:pt x="64" y="48"/>
                    </a:lnTo>
                    <a:lnTo>
                      <a:pt x="67" y="77"/>
                    </a:lnTo>
                    <a:lnTo>
                      <a:pt x="71" y="82"/>
                    </a:lnTo>
                    <a:lnTo>
                      <a:pt x="75" y="98"/>
                    </a:lnTo>
                    <a:lnTo>
                      <a:pt x="78" y="21"/>
                    </a:lnTo>
                    <a:lnTo>
                      <a:pt x="82" y="26"/>
                    </a:lnTo>
                    <a:lnTo>
                      <a:pt x="86" y="63"/>
                    </a:lnTo>
                    <a:lnTo>
                      <a:pt x="90" y="75"/>
                    </a:lnTo>
                    <a:lnTo>
                      <a:pt x="93" y="100"/>
                    </a:lnTo>
                    <a:lnTo>
                      <a:pt x="97" y="61"/>
                    </a:lnTo>
                    <a:lnTo>
                      <a:pt x="101" y="16"/>
                    </a:lnTo>
                    <a:lnTo>
                      <a:pt x="104" y="41"/>
                    </a:lnTo>
                    <a:lnTo>
                      <a:pt x="108" y="85"/>
                    </a:lnTo>
                    <a:lnTo>
                      <a:pt x="112" y="97"/>
                    </a:lnTo>
                    <a:lnTo>
                      <a:pt x="116" y="76"/>
                    </a:lnTo>
                    <a:lnTo>
                      <a:pt x="119" y="13"/>
                    </a:lnTo>
                    <a:lnTo>
                      <a:pt x="123" y="32"/>
                    </a:lnTo>
                    <a:lnTo>
                      <a:pt x="127" y="42"/>
                    </a:lnTo>
                    <a:lnTo>
                      <a:pt x="130" y="80"/>
                    </a:lnTo>
                    <a:lnTo>
                      <a:pt x="134" y="81"/>
                    </a:lnTo>
                    <a:lnTo>
                      <a:pt x="138" y="98"/>
                    </a:lnTo>
                    <a:lnTo>
                      <a:pt x="142" y="11"/>
                    </a:lnTo>
                    <a:lnTo>
                      <a:pt x="145" y="34"/>
                    </a:lnTo>
                    <a:lnTo>
                      <a:pt x="149" y="107"/>
                    </a:lnTo>
                    <a:lnTo>
                      <a:pt x="153" y="107"/>
                    </a:lnTo>
                    <a:lnTo>
                      <a:pt x="157" y="87"/>
                    </a:lnTo>
                    <a:lnTo>
                      <a:pt x="160" y="11"/>
                    </a:lnTo>
                    <a:lnTo>
                      <a:pt x="164" y="37"/>
                    </a:lnTo>
                    <a:lnTo>
                      <a:pt x="168" y="82"/>
                    </a:lnTo>
                    <a:lnTo>
                      <a:pt x="171" y="67"/>
                    </a:lnTo>
                    <a:lnTo>
                      <a:pt x="175" y="109"/>
                    </a:lnTo>
                    <a:lnTo>
                      <a:pt x="179" y="84"/>
                    </a:lnTo>
                    <a:lnTo>
                      <a:pt x="183" y="1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5" name="Freeform 1627"/>
              <p:cNvSpPr>
                <a:spLocks/>
              </p:cNvSpPr>
              <p:nvPr/>
            </p:nvSpPr>
            <p:spPr bwMode="auto">
              <a:xfrm>
                <a:off x="5284852" y="1546180"/>
                <a:ext cx="282575" cy="192088"/>
              </a:xfrm>
              <a:custGeom>
                <a:avLst/>
                <a:gdLst>
                  <a:gd name="T0" fmla="*/ 0 w 178"/>
                  <a:gd name="T1" fmla="*/ 10 h 121"/>
                  <a:gd name="T2" fmla="*/ 3 w 178"/>
                  <a:gd name="T3" fmla="*/ 64 h 121"/>
                  <a:gd name="T4" fmla="*/ 7 w 178"/>
                  <a:gd name="T5" fmla="*/ 86 h 121"/>
                  <a:gd name="T6" fmla="*/ 11 w 178"/>
                  <a:gd name="T7" fmla="*/ 104 h 121"/>
                  <a:gd name="T8" fmla="*/ 14 w 178"/>
                  <a:gd name="T9" fmla="*/ 91 h 121"/>
                  <a:gd name="T10" fmla="*/ 18 w 178"/>
                  <a:gd name="T11" fmla="*/ 48 h 121"/>
                  <a:gd name="T12" fmla="*/ 22 w 178"/>
                  <a:gd name="T13" fmla="*/ 121 h 121"/>
                  <a:gd name="T14" fmla="*/ 26 w 178"/>
                  <a:gd name="T15" fmla="*/ 113 h 121"/>
                  <a:gd name="T16" fmla="*/ 29 w 178"/>
                  <a:gd name="T17" fmla="*/ 72 h 121"/>
                  <a:gd name="T18" fmla="*/ 33 w 178"/>
                  <a:gd name="T19" fmla="*/ 116 h 121"/>
                  <a:gd name="T20" fmla="*/ 37 w 178"/>
                  <a:gd name="T21" fmla="*/ 118 h 121"/>
                  <a:gd name="T22" fmla="*/ 40 w 178"/>
                  <a:gd name="T23" fmla="*/ 94 h 121"/>
                  <a:gd name="T24" fmla="*/ 44 w 178"/>
                  <a:gd name="T25" fmla="*/ 91 h 121"/>
                  <a:gd name="T26" fmla="*/ 48 w 178"/>
                  <a:gd name="T27" fmla="*/ 66 h 121"/>
                  <a:gd name="T28" fmla="*/ 51 w 178"/>
                  <a:gd name="T29" fmla="*/ 46 h 121"/>
                  <a:gd name="T30" fmla="*/ 55 w 178"/>
                  <a:gd name="T31" fmla="*/ 37 h 121"/>
                  <a:gd name="T32" fmla="*/ 59 w 178"/>
                  <a:gd name="T33" fmla="*/ 74 h 121"/>
                  <a:gd name="T34" fmla="*/ 63 w 178"/>
                  <a:gd name="T35" fmla="*/ 114 h 121"/>
                  <a:gd name="T36" fmla="*/ 67 w 178"/>
                  <a:gd name="T37" fmla="*/ 99 h 121"/>
                  <a:gd name="T38" fmla="*/ 70 w 178"/>
                  <a:gd name="T39" fmla="*/ 31 h 121"/>
                  <a:gd name="T40" fmla="*/ 74 w 178"/>
                  <a:gd name="T41" fmla="*/ 16 h 121"/>
                  <a:gd name="T42" fmla="*/ 78 w 178"/>
                  <a:gd name="T43" fmla="*/ 56 h 121"/>
                  <a:gd name="T44" fmla="*/ 81 w 178"/>
                  <a:gd name="T45" fmla="*/ 104 h 121"/>
                  <a:gd name="T46" fmla="*/ 85 w 178"/>
                  <a:gd name="T47" fmla="*/ 110 h 121"/>
                  <a:gd name="T48" fmla="*/ 89 w 178"/>
                  <a:gd name="T49" fmla="*/ 49 h 121"/>
                  <a:gd name="T50" fmla="*/ 92 w 178"/>
                  <a:gd name="T51" fmla="*/ 78 h 121"/>
                  <a:gd name="T52" fmla="*/ 96 w 178"/>
                  <a:gd name="T53" fmla="*/ 117 h 121"/>
                  <a:gd name="T54" fmla="*/ 100 w 178"/>
                  <a:gd name="T55" fmla="*/ 99 h 121"/>
                  <a:gd name="T56" fmla="*/ 104 w 178"/>
                  <a:gd name="T57" fmla="*/ 41 h 121"/>
                  <a:gd name="T58" fmla="*/ 107 w 178"/>
                  <a:gd name="T59" fmla="*/ 22 h 121"/>
                  <a:gd name="T60" fmla="*/ 111 w 178"/>
                  <a:gd name="T61" fmla="*/ 101 h 121"/>
                  <a:gd name="T62" fmla="*/ 115 w 178"/>
                  <a:gd name="T63" fmla="*/ 79 h 121"/>
                  <a:gd name="T64" fmla="*/ 118 w 178"/>
                  <a:gd name="T65" fmla="*/ 119 h 121"/>
                  <a:gd name="T66" fmla="*/ 122 w 178"/>
                  <a:gd name="T67" fmla="*/ 105 h 121"/>
                  <a:gd name="T68" fmla="*/ 126 w 178"/>
                  <a:gd name="T69" fmla="*/ 18 h 121"/>
                  <a:gd name="T70" fmla="*/ 130 w 178"/>
                  <a:gd name="T71" fmla="*/ 77 h 121"/>
                  <a:gd name="T72" fmla="*/ 133 w 178"/>
                  <a:gd name="T73" fmla="*/ 82 h 121"/>
                  <a:gd name="T74" fmla="*/ 137 w 178"/>
                  <a:gd name="T75" fmla="*/ 110 h 121"/>
                  <a:gd name="T76" fmla="*/ 141 w 178"/>
                  <a:gd name="T77" fmla="*/ 70 h 121"/>
                  <a:gd name="T78" fmla="*/ 144 w 178"/>
                  <a:gd name="T79" fmla="*/ 0 h 121"/>
                  <a:gd name="T80" fmla="*/ 148 w 178"/>
                  <a:gd name="T81" fmla="*/ 46 h 121"/>
                  <a:gd name="T82" fmla="*/ 152 w 178"/>
                  <a:gd name="T83" fmla="*/ 103 h 121"/>
                  <a:gd name="T84" fmla="*/ 156 w 178"/>
                  <a:gd name="T85" fmla="*/ 112 h 121"/>
                  <a:gd name="T86" fmla="*/ 159 w 178"/>
                  <a:gd name="T87" fmla="*/ 41 h 121"/>
                  <a:gd name="T88" fmla="*/ 163 w 178"/>
                  <a:gd name="T89" fmla="*/ 28 h 121"/>
                  <a:gd name="T90" fmla="*/ 167 w 178"/>
                  <a:gd name="T91" fmla="*/ 39 h 121"/>
                  <a:gd name="T92" fmla="*/ 171 w 178"/>
                  <a:gd name="T93" fmla="*/ 61 h 121"/>
                  <a:gd name="T94" fmla="*/ 174 w 178"/>
                  <a:gd name="T95" fmla="*/ 96 h 121"/>
                  <a:gd name="T96" fmla="*/ 178 w 178"/>
                  <a:gd name="T97" fmla="*/ 108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121">
                    <a:moveTo>
                      <a:pt x="0" y="10"/>
                    </a:moveTo>
                    <a:lnTo>
                      <a:pt x="3" y="64"/>
                    </a:lnTo>
                    <a:lnTo>
                      <a:pt x="7" y="86"/>
                    </a:lnTo>
                    <a:lnTo>
                      <a:pt x="11" y="104"/>
                    </a:lnTo>
                    <a:lnTo>
                      <a:pt x="14" y="91"/>
                    </a:lnTo>
                    <a:lnTo>
                      <a:pt x="18" y="48"/>
                    </a:lnTo>
                    <a:lnTo>
                      <a:pt x="22" y="121"/>
                    </a:lnTo>
                    <a:lnTo>
                      <a:pt x="26" y="113"/>
                    </a:lnTo>
                    <a:lnTo>
                      <a:pt x="29" y="72"/>
                    </a:lnTo>
                    <a:lnTo>
                      <a:pt x="33" y="116"/>
                    </a:lnTo>
                    <a:lnTo>
                      <a:pt x="37" y="118"/>
                    </a:lnTo>
                    <a:lnTo>
                      <a:pt x="40" y="94"/>
                    </a:lnTo>
                    <a:lnTo>
                      <a:pt x="44" y="91"/>
                    </a:lnTo>
                    <a:lnTo>
                      <a:pt x="48" y="66"/>
                    </a:lnTo>
                    <a:lnTo>
                      <a:pt x="51" y="46"/>
                    </a:lnTo>
                    <a:lnTo>
                      <a:pt x="55" y="37"/>
                    </a:lnTo>
                    <a:lnTo>
                      <a:pt x="59" y="74"/>
                    </a:lnTo>
                    <a:lnTo>
                      <a:pt x="63" y="114"/>
                    </a:lnTo>
                    <a:lnTo>
                      <a:pt x="67" y="99"/>
                    </a:lnTo>
                    <a:lnTo>
                      <a:pt x="70" y="31"/>
                    </a:lnTo>
                    <a:lnTo>
                      <a:pt x="74" y="16"/>
                    </a:lnTo>
                    <a:lnTo>
                      <a:pt x="78" y="56"/>
                    </a:lnTo>
                    <a:lnTo>
                      <a:pt x="81" y="104"/>
                    </a:lnTo>
                    <a:lnTo>
                      <a:pt x="85" y="110"/>
                    </a:lnTo>
                    <a:lnTo>
                      <a:pt x="89" y="49"/>
                    </a:lnTo>
                    <a:lnTo>
                      <a:pt x="92" y="78"/>
                    </a:lnTo>
                    <a:lnTo>
                      <a:pt x="96" y="117"/>
                    </a:lnTo>
                    <a:lnTo>
                      <a:pt x="100" y="99"/>
                    </a:lnTo>
                    <a:lnTo>
                      <a:pt x="104" y="41"/>
                    </a:lnTo>
                    <a:lnTo>
                      <a:pt x="107" y="22"/>
                    </a:lnTo>
                    <a:lnTo>
                      <a:pt x="111" y="101"/>
                    </a:lnTo>
                    <a:lnTo>
                      <a:pt x="115" y="79"/>
                    </a:lnTo>
                    <a:lnTo>
                      <a:pt x="118" y="119"/>
                    </a:lnTo>
                    <a:lnTo>
                      <a:pt x="122" y="105"/>
                    </a:lnTo>
                    <a:lnTo>
                      <a:pt x="126" y="18"/>
                    </a:lnTo>
                    <a:lnTo>
                      <a:pt x="130" y="77"/>
                    </a:lnTo>
                    <a:lnTo>
                      <a:pt x="133" y="82"/>
                    </a:lnTo>
                    <a:lnTo>
                      <a:pt x="137" y="110"/>
                    </a:lnTo>
                    <a:lnTo>
                      <a:pt x="141" y="70"/>
                    </a:lnTo>
                    <a:lnTo>
                      <a:pt x="144" y="0"/>
                    </a:lnTo>
                    <a:lnTo>
                      <a:pt x="148" y="46"/>
                    </a:lnTo>
                    <a:lnTo>
                      <a:pt x="152" y="103"/>
                    </a:lnTo>
                    <a:lnTo>
                      <a:pt x="156" y="112"/>
                    </a:lnTo>
                    <a:lnTo>
                      <a:pt x="159" y="41"/>
                    </a:lnTo>
                    <a:lnTo>
                      <a:pt x="163" y="28"/>
                    </a:lnTo>
                    <a:lnTo>
                      <a:pt x="167" y="39"/>
                    </a:lnTo>
                    <a:lnTo>
                      <a:pt x="171" y="61"/>
                    </a:lnTo>
                    <a:lnTo>
                      <a:pt x="174" y="96"/>
                    </a:lnTo>
                    <a:lnTo>
                      <a:pt x="178" y="108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6" name="Freeform 1628"/>
              <p:cNvSpPr>
                <a:spLocks/>
              </p:cNvSpPr>
              <p:nvPr/>
            </p:nvSpPr>
            <p:spPr bwMode="auto">
              <a:xfrm>
                <a:off x="4416490" y="1465218"/>
                <a:ext cx="288925" cy="273050"/>
              </a:xfrm>
              <a:custGeom>
                <a:avLst/>
                <a:gdLst>
                  <a:gd name="T0" fmla="*/ 0 w 182"/>
                  <a:gd name="T1" fmla="*/ 172 h 172"/>
                  <a:gd name="T2" fmla="*/ 4 w 182"/>
                  <a:gd name="T3" fmla="*/ 145 h 172"/>
                  <a:gd name="T4" fmla="*/ 8 w 182"/>
                  <a:gd name="T5" fmla="*/ 145 h 172"/>
                  <a:gd name="T6" fmla="*/ 11 w 182"/>
                  <a:gd name="T7" fmla="*/ 127 h 172"/>
                  <a:gd name="T8" fmla="*/ 15 w 182"/>
                  <a:gd name="T9" fmla="*/ 147 h 172"/>
                  <a:gd name="T10" fmla="*/ 19 w 182"/>
                  <a:gd name="T11" fmla="*/ 171 h 172"/>
                  <a:gd name="T12" fmla="*/ 22 w 182"/>
                  <a:gd name="T13" fmla="*/ 158 h 172"/>
                  <a:gd name="T14" fmla="*/ 26 w 182"/>
                  <a:gd name="T15" fmla="*/ 152 h 172"/>
                  <a:gd name="T16" fmla="*/ 30 w 182"/>
                  <a:gd name="T17" fmla="*/ 93 h 172"/>
                  <a:gd name="T18" fmla="*/ 34 w 182"/>
                  <a:gd name="T19" fmla="*/ 142 h 172"/>
                  <a:gd name="T20" fmla="*/ 37 w 182"/>
                  <a:gd name="T21" fmla="*/ 113 h 172"/>
                  <a:gd name="T22" fmla="*/ 41 w 182"/>
                  <a:gd name="T23" fmla="*/ 55 h 172"/>
                  <a:gd name="T24" fmla="*/ 45 w 182"/>
                  <a:gd name="T25" fmla="*/ 87 h 172"/>
                  <a:gd name="T26" fmla="*/ 48 w 182"/>
                  <a:gd name="T27" fmla="*/ 120 h 172"/>
                  <a:gd name="T28" fmla="*/ 52 w 182"/>
                  <a:gd name="T29" fmla="*/ 150 h 172"/>
                  <a:gd name="T30" fmla="*/ 56 w 182"/>
                  <a:gd name="T31" fmla="*/ 140 h 172"/>
                  <a:gd name="T32" fmla="*/ 60 w 182"/>
                  <a:gd name="T33" fmla="*/ 21 h 172"/>
                  <a:gd name="T34" fmla="*/ 63 w 182"/>
                  <a:gd name="T35" fmla="*/ 164 h 172"/>
                  <a:gd name="T36" fmla="*/ 67 w 182"/>
                  <a:gd name="T37" fmla="*/ 172 h 172"/>
                  <a:gd name="T38" fmla="*/ 71 w 182"/>
                  <a:gd name="T39" fmla="*/ 158 h 172"/>
                  <a:gd name="T40" fmla="*/ 74 w 182"/>
                  <a:gd name="T41" fmla="*/ 117 h 172"/>
                  <a:gd name="T42" fmla="*/ 78 w 182"/>
                  <a:gd name="T43" fmla="*/ 119 h 172"/>
                  <a:gd name="T44" fmla="*/ 82 w 182"/>
                  <a:gd name="T45" fmla="*/ 68 h 172"/>
                  <a:gd name="T46" fmla="*/ 86 w 182"/>
                  <a:gd name="T47" fmla="*/ 91 h 172"/>
                  <a:gd name="T48" fmla="*/ 89 w 182"/>
                  <a:gd name="T49" fmla="*/ 97 h 172"/>
                  <a:gd name="T50" fmla="*/ 93 w 182"/>
                  <a:gd name="T51" fmla="*/ 153 h 172"/>
                  <a:gd name="T52" fmla="*/ 97 w 182"/>
                  <a:gd name="T53" fmla="*/ 162 h 172"/>
                  <a:gd name="T54" fmla="*/ 101 w 182"/>
                  <a:gd name="T55" fmla="*/ 163 h 172"/>
                  <a:gd name="T56" fmla="*/ 104 w 182"/>
                  <a:gd name="T57" fmla="*/ 138 h 172"/>
                  <a:gd name="T58" fmla="*/ 108 w 182"/>
                  <a:gd name="T59" fmla="*/ 0 h 172"/>
                  <a:gd name="T60" fmla="*/ 112 w 182"/>
                  <a:gd name="T61" fmla="*/ 59 h 172"/>
                  <a:gd name="T62" fmla="*/ 115 w 182"/>
                  <a:gd name="T63" fmla="*/ 165 h 172"/>
                  <a:gd name="T64" fmla="*/ 119 w 182"/>
                  <a:gd name="T65" fmla="*/ 148 h 172"/>
                  <a:gd name="T66" fmla="*/ 123 w 182"/>
                  <a:gd name="T67" fmla="*/ 104 h 172"/>
                  <a:gd name="T68" fmla="*/ 127 w 182"/>
                  <a:gd name="T69" fmla="*/ 137 h 172"/>
                  <a:gd name="T70" fmla="*/ 130 w 182"/>
                  <a:gd name="T71" fmla="*/ 159 h 172"/>
                  <a:gd name="T72" fmla="*/ 134 w 182"/>
                  <a:gd name="T73" fmla="*/ 143 h 172"/>
                  <a:gd name="T74" fmla="*/ 138 w 182"/>
                  <a:gd name="T75" fmla="*/ 13 h 172"/>
                  <a:gd name="T76" fmla="*/ 141 w 182"/>
                  <a:gd name="T77" fmla="*/ 106 h 172"/>
                  <a:gd name="T78" fmla="*/ 145 w 182"/>
                  <a:gd name="T79" fmla="*/ 90 h 172"/>
                  <a:gd name="T80" fmla="*/ 149 w 182"/>
                  <a:gd name="T81" fmla="*/ 132 h 172"/>
                  <a:gd name="T82" fmla="*/ 153 w 182"/>
                  <a:gd name="T83" fmla="*/ 135 h 172"/>
                  <a:gd name="T84" fmla="*/ 156 w 182"/>
                  <a:gd name="T85" fmla="*/ 164 h 172"/>
                  <a:gd name="T86" fmla="*/ 160 w 182"/>
                  <a:gd name="T87" fmla="*/ 114 h 172"/>
                  <a:gd name="T88" fmla="*/ 164 w 182"/>
                  <a:gd name="T89" fmla="*/ 73 h 172"/>
                  <a:gd name="T90" fmla="*/ 167 w 182"/>
                  <a:gd name="T91" fmla="*/ 75 h 172"/>
                  <a:gd name="T92" fmla="*/ 171 w 182"/>
                  <a:gd name="T93" fmla="*/ 44 h 172"/>
                  <a:gd name="T94" fmla="*/ 175 w 182"/>
                  <a:gd name="T95" fmla="*/ 141 h 172"/>
                  <a:gd name="T96" fmla="*/ 178 w 182"/>
                  <a:gd name="T97" fmla="*/ 135 h 172"/>
                  <a:gd name="T98" fmla="*/ 182 w 182"/>
                  <a:gd name="T99" fmla="*/ 44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72">
                    <a:moveTo>
                      <a:pt x="0" y="172"/>
                    </a:moveTo>
                    <a:lnTo>
                      <a:pt x="4" y="145"/>
                    </a:lnTo>
                    <a:lnTo>
                      <a:pt x="8" y="145"/>
                    </a:lnTo>
                    <a:lnTo>
                      <a:pt x="11" y="127"/>
                    </a:lnTo>
                    <a:lnTo>
                      <a:pt x="15" y="147"/>
                    </a:lnTo>
                    <a:lnTo>
                      <a:pt x="19" y="171"/>
                    </a:lnTo>
                    <a:lnTo>
                      <a:pt x="22" y="158"/>
                    </a:lnTo>
                    <a:lnTo>
                      <a:pt x="26" y="152"/>
                    </a:lnTo>
                    <a:lnTo>
                      <a:pt x="30" y="93"/>
                    </a:lnTo>
                    <a:lnTo>
                      <a:pt x="34" y="142"/>
                    </a:lnTo>
                    <a:lnTo>
                      <a:pt x="37" y="113"/>
                    </a:lnTo>
                    <a:lnTo>
                      <a:pt x="41" y="55"/>
                    </a:lnTo>
                    <a:lnTo>
                      <a:pt x="45" y="87"/>
                    </a:lnTo>
                    <a:lnTo>
                      <a:pt x="48" y="120"/>
                    </a:lnTo>
                    <a:lnTo>
                      <a:pt x="52" y="150"/>
                    </a:lnTo>
                    <a:lnTo>
                      <a:pt x="56" y="140"/>
                    </a:lnTo>
                    <a:lnTo>
                      <a:pt x="60" y="21"/>
                    </a:lnTo>
                    <a:lnTo>
                      <a:pt x="63" y="164"/>
                    </a:lnTo>
                    <a:lnTo>
                      <a:pt x="67" y="172"/>
                    </a:lnTo>
                    <a:lnTo>
                      <a:pt x="71" y="158"/>
                    </a:lnTo>
                    <a:lnTo>
                      <a:pt x="74" y="117"/>
                    </a:lnTo>
                    <a:lnTo>
                      <a:pt x="78" y="119"/>
                    </a:lnTo>
                    <a:lnTo>
                      <a:pt x="82" y="68"/>
                    </a:lnTo>
                    <a:lnTo>
                      <a:pt x="86" y="91"/>
                    </a:lnTo>
                    <a:lnTo>
                      <a:pt x="89" y="97"/>
                    </a:lnTo>
                    <a:lnTo>
                      <a:pt x="93" y="153"/>
                    </a:lnTo>
                    <a:lnTo>
                      <a:pt x="97" y="162"/>
                    </a:lnTo>
                    <a:lnTo>
                      <a:pt x="101" y="163"/>
                    </a:lnTo>
                    <a:lnTo>
                      <a:pt x="104" y="138"/>
                    </a:lnTo>
                    <a:lnTo>
                      <a:pt x="108" y="0"/>
                    </a:lnTo>
                    <a:lnTo>
                      <a:pt x="112" y="59"/>
                    </a:lnTo>
                    <a:lnTo>
                      <a:pt x="115" y="165"/>
                    </a:lnTo>
                    <a:lnTo>
                      <a:pt x="119" y="148"/>
                    </a:lnTo>
                    <a:lnTo>
                      <a:pt x="123" y="104"/>
                    </a:lnTo>
                    <a:lnTo>
                      <a:pt x="127" y="137"/>
                    </a:lnTo>
                    <a:lnTo>
                      <a:pt x="130" y="159"/>
                    </a:lnTo>
                    <a:lnTo>
                      <a:pt x="134" y="143"/>
                    </a:lnTo>
                    <a:lnTo>
                      <a:pt x="138" y="13"/>
                    </a:lnTo>
                    <a:lnTo>
                      <a:pt x="141" y="106"/>
                    </a:lnTo>
                    <a:lnTo>
                      <a:pt x="145" y="90"/>
                    </a:lnTo>
                    <a:lnTo>
                      <a:pt x="149" y="132"/>
                    </a:lnTo>
                    <a:lnTo>
                      <a:pt x="153" y="135"/>
                    </a:lnTo>
                    <a:lnTo>
                      <a:pt x="156" y="164"/>
                    </a:lnTo>
                    <a:lnTo>
                      <a:pt x="160" y="114"/>
                    </a:lnTo>
                    <a:lnTo>
                      <a:pt x="164" y="73"/>
                    </a:lnTo>
                    <a:lnTo>
                      <a:pt x="167" y="75"/>
                    </a:lnTo>
                    <a:lnTo>
                      <a:pt x="171" y="44"/>
                    </a:lnTo>
                    <a:lnTo>
                      <a:pt x="175" y="141"/>
                    </a:lnTo>
                    <a:lnTo>
                      <a:pt x="178" y="135"/>
                    </a:lnTo>
                    <a:lnTo>
                      <a:pt x="182" y="44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7" name="Freeform 1629"/>
              <p:cNvSpPr>
                <a:spLocks/>
              </p:cNvSpPr>
              <p:nvPr/>
            </p:nvSpPr>
            <p:spPr bwMode="auto">
              <a:xfrm>
                <a:off x="4705415" y="1474743"/>
                <a:ext cx="288925" cy="263525"/>
              </a:xfrm>
              <a:custGeom>
                <a:avLst/>
                <a:gdLst>
                  <a:gd name="T0" fmla="*/ 0 w 182"/>
                  <a:gd name="T1" fmla="*/ 38 h 166"/>
                  <a:gd name="T2" fmla="*/ 4 w 182"/>
                  <a:gd name="T3" fmla="*/ 160 h 166"/>
                  <a:gd name="T4" fmla="*/ 8 w 182"/>
                  <a:gd name="T5" fmla="*/ 164 h 166"/>
                  <a:gd name="T6" fmla="*/ 12 w 182"/>
                  <a:gd name="T7" fmla="*/ 140 h 166"/>
                  <a:gd name="T8" fmla="*/ 15 w 182"/>
                  <a:gd name="T9" fmla="*/ 18 h 166"/>
                  <a:gd name="T10" fmla="*/ 19 w 182"/>
                  <a:gd name="T11" fmla="*/ 78 h 166"/>
                  <a:gd name="T12" fmla="*/ 23 w 182"/>
                  <a:gd name="T13" fmla="*/ 122 h 166"/>
                  <a:gd name="T14" fmla="*/ 26 w 182"/>
                  <a:gd name="T15" fmla="*/ 160 h 166"/>
                  <a:gd name="T16" fmla="*/ 30 w 182"/>
                  <a:gd name="T17" fmla="*/ 142 h 166"/>
                  <a:gd name="T18" fmla="*/ 34 w 182"/>
                  <a:gd name="T19" fmla="*/ 123 h 166"/>
                  <a:gd name="T20" fmla="*/ 38 w 182"/>
                  <a:gd name="T21" fmla="*/ 93 h 166"/>
                  <a:gd name="T22" fmla="*/ 41 w 182"/>
                  <a:gd name="T23" fmla="*/ 128 h 166"/>
                  <a:gd name="T24" fmla="*/ 45 w 182"/>
                  <a:gd name="T25" fmla="*/ 152 h 166"/>
                  <a:gd name="T26" fmla="*/ 49 w 182"/>
                  <a:gd name="T27" fmla="*/ 158 h 166"/>
                  <a:gd name="T28" fmla="*/ 52 w 182"/>
                  <a:gd name="T29" fmla="*/ 86 h 166"/>
                  <a:gd name="T30" fmla="*/ 56 w 182"/>
                  <a:gd name="T31" fmla="*/ 144 h 166"/>
                  <a:gd name="T32" fmla="*/ 60 w 182"/>
                  <a:gd name="T33" fmla="*/ 158 h 166"/>
                  <a:gd name="T34" fmla="*/ 63 w 182"/>
                  <a:gd name="T35" fmla="*/ 166 h 166"/>
                  <a:gd name="T36" fmla="*/ 67 w 182"/>
                  <a:gd name="T37" fmla="*/ 147 h 166"/>
                  <a:gd name="T38" fmla="*/ 71 w 182"/>
                  <a:gd name="T39" fmla="*/ 29 h 166"/>
                  <a:gd name="T40" fmla="*/ 75 w 182"/>
                  <a:gd name="T41" fmla="*/ 108 h 166"/>
                  <a:gd name="T42" fmla="*/ 78 w 182"/>
                  <a:gd name="T43" fmla="*/ 108 h 166"/>
                  <a:gd name="T44" fmla="*/ 82 w 182"/>
                  <a:gd name="T45" fmla="*/ 152 h 166"/>
                  <a:gd name="T46" fmla="*/ 86 w 182"/>
                  <a:gd name="T47" fmla="*/ 134 h 166"/>
                  <a:gd name="T48" fmla="*/ 89 w 182"/>
                  <a:gd name="T49" fmla="*/ 90 h 166"/>
                  <a:gd name="T50" fmla="*/ 93 w 182"/>
                  <a:gd name="T51" fmla="*/ 113 h 166"/>
                  <a:gd name="T52" fmla="*/ 97 w 182"/>
                  <a:gd name="T53" fmla="*/ 148 h 166"/>
                  <a:gd name="T54" fmla="*/ 101 w 182"/>
                  <a:gd name="T55" fmla="*/ 134 h 166"/>
                  <a:gd name="T56" fmla="*/ 104 w 182"/>
                  <a:gd name="T57" fmla="*/ 149 h 166"/>
                  <a:gd name="T58" fmla="*/ 108 w 182"/>
                  <a:gd name="T59" fmla="*/ 66 h 166"/>
                  <a:gd name="T60" fmla="*/ 112 w 182"/>
                  <a:gd name="T61" fmla="*/ 105 h 166"/>
                  <a:gd name="T62" fmla="*/ 116 w 182"/>
                  <a:gd name="T63" fmla="*/ 54 h 166"/>
                  <a:gd name="T64" fmla="*/ 119 w 182"/>
                  <a:gd name="T65" fmla="*/ 130 h 166"/>
                  <a:gd name="T66" fmla="*/ 123 w 182"/>
                  <a:gd name="T67" fmla="*/ 159 h 166"/>
                  <a:gd name="T68" fmla="*/ 127 w 182"/>
                  <a:gd name="T69" fmla="*/ 129 h 166"/>
                  <a:gd name="T70" fmla="*/ 130 w 182"/>
                  <a:gd name="T71" fmla="*/ 76 h 166"/>
                  <a:gd name="T72" fmla="*/ 134 w 182"/>
                  <a:gd name="T73" fmla="*/ 0 h 166"/>
                  <a:gd name="T74" fmla="*/ 138 w 182"/>
                  <a:gd name="T75" fmla="*/ 136 h 166"/>
                  <a:gd name="T76" fmla="*/ 142 w 182"/>
                  <a:gd name="T77" fmla="*/ 157 h 166"/>
                  <a:gd name="T78" fmla="*/ 145 w 182"/>
                  <a:gd name="T79" fmla="*/ 131 h 166"/>
                  <a:gd name="T80" fmla="*/ 149 w 182"/>
                  <a:gd name="T81" fmla="*/ 25 h 166"/>
                  <a:gd name="T82" fmla="*/ 153 w 182"/>
                  <a:gd name="T83" fmla="*/ 19 h 166"/>
                  <a:gd name="T84" fmla="*/ 156 w 182"/>
                  <a:gd name="T85" fmla="*/ 162 h 166"/>
                  <a:gd name="T86" fmla="*/ 160 w 182"/>
                  <a:gd name="T87" fmla="*/ 160 h 166"/>
                  <a:gd name="T88" fmla="*/ 164 w 182"/>
                  <a:gd name="T89" fmla="*/ 60 h 166"/>
                  <a:gd name="T90" fmla="*/ 168 w 182"/>
                  <a:gd name="T91" fmla="*/ 44 h 166"/>
                  <a:gd name="T92" fmla="*/ 171 w 182"/>
                  <a:gd name="T93" fmla="*/ 98 h 166"/>
                  <a:gd name="T94" fmla="*/ 175 w 182"/>
                  <a:gd name="T95" fmla="*/ 136 h 166"/>
                  <a:gd name="T96" fmla="*/ 179 w 182"/>
                  <a:gd name="T97" fmla="*/ 152 h 166"/>
                  <a:gd name="T98" fmla="*/ 182 w 182"/>
                  <a:gd name="T99" fmla="*/ 155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66">
                    <a:moveTo>
                      <a:pt x="0" y="38"/>
                    </a:moveTo>
                    <a:lnTo>
                      <a:pt x="4" y="160"/>
                    </a:lnTo>
                    <a:lnTo>
                      <a:pt x="8" y="164"/>
                    </a:lnTo>
                    <a:lnTo>
                      <a:pt x="12" y="140"/>
                    </a:lnTo>
                    <a:lnTo>
                      <a:pt x="15" y="18"/>
                    </a:lnTo>
                    <a:lnTo>
                      <a:pt x="19" y="78"/>
                    </a:lnTo>
                    <a:lnTo>
                      <a:pt x="23" y="122"/>
                    </a:lnTo>
                    <a:lnTo>
                      <a:pt x="26" y="160"/>
                    </a:lnTo>
                    <a:lnTo>
                      <a:pt x="30" y="142"/>
                    </a:lnTo>
                    <a:lnTo>
                      <a:pt x="34" y="123"/>
                    </a:lnTo>
                    <a:lnTo>
                      <a:pt x="38" y="93"/>
                    </a:lnTo>
                    <a:lnTo>
                      <a:pt x="41" y="128"/>
                    </a:lnTo>
                    <a:lnTo>
                      <a:pt x="45" y="152"/>
                    </a:lnTo>
                    <a:lnTo>
                      <a:pt x="49" y="158"/>
                    </a:lnTo>
                    <a:lnTo>
                      <a:pt x="52" y="86"/>
                    </a:lnTo>
                    <a:lnTo>
                      <a:pt x="56" y="144"/>
                    </a:lnTo>
                    <a:lnTo>
                      <a:pt x="60" y="158"/>
                    </a:lnTo>
                    <a:lnTo>
                      <a:pt x="63" y="166"/>
                    </a:lnTo>
                    <a:lnTo>
                      <a:pt x="67" y="147"/>
                    </a:lnTo>
                    <a:lnTo>
                      <a:pt x="71" y="29"/>
                    </a:lnTo>
                    <a:lnTo>
                      <a:pt x="75" y="108"/>
                    </a:lnTo>
                    <a:lnTo>
                      <a:pt x="78" y="108"/>
                    </a:lnTo>
                    <a:lnTo>
                      <a:pt x="82" y="152"/>
                    </a:lnTo>
                    <a:lnTo>
                      <a:pt x="86" y="134"/>
                    </a:lnTo>
                    <a:lnTo>
                      <a:pt x="89" y="90"/>
                    </a:lnTo>
                    <a:lnTo>
                      <a:pt x="93" y="113"/>
                    </a:lnTo>
                    <a:lnTo>
                      <a:pt x="97" y="148"/>
                    </a:lnTo>
                    <a:lnTo>
                      <a:pt x="101" y="134"/>
                    </a:lnTo>
                    <a:lnTo>
                      <a:pt x="104" y="149"/>
                    </a:lnTo>
                    <a:lnTo>
                      <a:pt x="108" y="66"/>
                    </a:lnTo>
                    <a:lnTo>
                      <a:pt x="112" y="105"/>
                    </a:lnTo>
                    <a:lnTo>
                      <a:pt x="116" y="54"/>
                    </a:lnTo>
                    <a:lnTo>
                      <a:pt x="119" y="130"/>
                    </a:lnTo>
                    <a:lnTo>
                      <a:pt x="123" y="159"/>
                    </a:lnTo>
                    <a:lnTo>
                      <a:pt x="127" y="129"/>
                    </a:lnTo>
                    <a:lnTo>
                      <a:pt x="130" y="76"/>
                    </a:lnTo>
                    <a:lnTo>
                      <a:pt x="134" y="0"/>
                    </a:lnTo>
                    <a:lnTo>
                      <a:pt x="138" y="136"/>
                    </a:lnTo>
                    <a:lnTo>
                      <a:pt x="142" y="157"/>
                    </a:lnTo>
                    <a:lnTo>
                      <a:pt x="145" y="131"/>
                    </a:lnTo>
                    <a:lnTo>
                      <a:pt x="149" y="25"/>
                    </a:lnTo>
                    <a:lnTo>
                      <a:pt x="153" y="19"/>
                    </a:lnTo>
                    <a:lnTo>
                      <a:pt x="156" y="162"/>
                    </a:lnTo>
                    <a:lnTo>
                      <a:pt x="160" y="160"/>
                    </a:lnTo>
                    <a:lnTo>
                      <a:pt x="164" y="60"/>
                    </a:lnTo>
                    <a:lnTo>
                      <a:pt x="168" y="44"/>
                    </a:lnTo>
                    <a:lnTo>
                      <a:pt x="171" y="98"/>
                    </a:lnTo>
                    <a:lnTo>
                      <a:pt x="175" y="136"/>
                    </a:lnTo>
                    <a:lnTo>
                      <a:pt x="179" y="152"/>
                    </a:lnTo>
                    <a:lnTo>
                      <a:pt x="182" y="155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8" name="Freeform 1630"/>
              <p:cNvSpPr>
                <a:spLocks/>
              </p:cNvSpPr>
              <p:nvPr/>
            </p:nvSpPr>
            <p:spPr bwMode="auto">
              <a:xfrm>
                <a:off x="4994340" y="1523955"/>
                <a:ext cx="290513" cy="214313"/>
              </a:xfrm>
              <a:custGeom>
                <a:avLst/>
                <a:gdLst>
                  <a:gd name="T0" fmla="*/ 0 w 183"/>
                  <a:gd name="T1" fmla="*/ 124 h 135"/>
                  <a:gd name="T2" fmla="*/ 4 w 183"/>
                  <a:gd name="T3" fmla="*/ 66 h 135"/>
                  <a:gd name="T4" fmla="*/ 8 w 183"/>
                  <a:gd name="T5" fmla="*/ 58 h 135"/>
                  <a:gd name="T6" fmla="*/ 12 w 183"/>
                  <a:gd name="T7" fmla="*/ 62 h 135"/>
                  <a:gd name="T8" fmla="*/ 15 w 183"/>
                  <a:gd name="T9" fmla="*/ 134 h 135"/>
                  <a:gd name="T10" fmla="*/ 19 w 183"/>
                  <a:gd name="T11" fmla="*/ 103 h 135"/>
                  <a:gd name="T12" fmla="*/ 23 w 183"/>
                  <a:gd name="T13" fmla="*/ 22 h 135"/>
                  <a:gd name="T14" fmla="*/ 27 w 183"/>
                  <a:gd name="T15" fmla="*/ 47 h 135"/>
                  <a:gd name="T16" fmla="*/ 30 w 183"/>
                  <a:gd name="T17" fmla="*/ 117 h 135"/>
                  <a:gd name="T18" fmla="*/ 34 w 183"/>
                  <a:gd name="T19" fmla="*/ 95 h 135"/>
                  <a:gd name="T20" fmla="*/ 37 w 183"/>
                  <a:gd name="T21" fmla="*/ 125 h 135"/>
                  <a:gd name="T22" fmla="*/ 41 w 183"/>
                  <a:gd name="T23" fmla="*/ 76 h 135"/>
                  <a:gd name="T24" fmla="*/ 45 w 183"/>
                  <a:gd name="T25" fmla="*/ 112 h 135"/>
                  <a:gd name="T26" fmla="*/ 49 w 183"/>
                  <a:gd name="T27" fmla="*/ 124 h 135"/>
                  <a:gd name="T28" fmla="*/ 53 w 183"/>
                  <a:gd name="T29" fmla="*/ 87 h 135"/>
                  <a:gd name="T30" fmla="*/ 56 w 183"/>
                  <a:gd name="T31" fmla="*/ 107 h 135"/>
                  <a:gd name="T32" fmla="*/ 60 w 183"/>
                  <a:gd name="T33" fmla="*/ 106 h 135"/>
                  <a:gd name="T34" fmla="*/ 64 w 183"/>
                  <a:gd name="T35" fmla="*/ 26 h 135"/>
                  <a:gd name="T36" fmla="*/ 67 w 183"/>
                  <a:gd name="T37" fmla="*/ 92 h 135"/>
                  <a:gd name="T38" fmla="*/ 71 w 183"/>
                  <a:gd name="T39" fmla="*/ 134 h 135"/>
                  <a:gd name="T40" fmla="*/ 75 w 183"/>
                  <a:gd name="T41" fmla="*/ 24 h 135"/>
                  <a:gd name="T42" fmla="*/ 78 w 183"/>
                  <a:gd name="T43" fmla="*/ 44 h 135"/>
                  <a:gd name="T44" fmla="*/ 82 w 183"/>
                  <a:gd name="T45" fmla="*/ 94 h 135"/>
                  <a:gd name="T46" fmla="*/ 86 w 183"/>
                  <a:gd name="T47" fmla="*/ 112 h 135"/>
                  <a:gd name="T48" fmla="*/ 90 w 183"/>
                  <a:gd name="T49" fmla="*/ 123 h 135"/>
                  <a:gd name="T50" fmla="*/ 93 w 183"/>
                  <a:gd name="T51" fmla="*/ 106 h 135"/>
                  <a:gd name="T52" fmla="*/ 97 w 183"/>
                  <a:gd name="T53" fmla="*/ 25 h 135"/>
                  <a:gd name="T54" fmla="*/ 101 w 183"/>
                  <a:gd name="T55" fmla="*/ 51 h 135"/>
                  <a:gd name="T56" fmla="*/ 104 w 183"/>
                  <a:gd name="T57" fmla="*/ 112 h 135"/>
                  <a:gd name="T58" fmla="*/ 108 w 183"/>
                  <a:gd name="T59" fmla="*/ 115 h 135"/>
                  <a:gd name="T60" fmla="*/ 112 w 183"/>
                  <a:gd name="T61" fmla="*/ 114 h 135"/>
                  <a:gd name="T62" fmla="*/ 116 w 183"/>
                  <a:gd name="T63" fmla="*/ 57 h 135"/>
                  <a:gd name="T64" fmla="*/ 119 w 183"/>
                  <a:gd name="T65" fmla="*/ 62 h 135"/>
                  <a:gd name="T66" fmla="*/ 123 w 183"/>
                  <a:gd name="T67" fmla="*/ 65 h 135"/>
                  <a:gd name="T68" fmla="*/ 127 w 183"/>
                  <a:gd name="T69" fmla="*/ 119 h 135"/>
                  <a:gd name="T70" fmla="*/ 130 w 183"/>
                  <a:gd name="T71" fmla="*/ 134 h 135"/>
                  <a:gd name="T72" fmla="*/ 134 w 183"/>
                  <a:gd name="T73" fmla="*/ 127 h 135"/>
                  <a:gd name="T74" fmla="*/ 138 w 183"/>
                  <a:gd name="T75" fmla="*/ 84 h 135"/>
                  <a:gd name="T76" fmla="*/ 142 w 183"/>
                  <a:gd name="T77" fmla="*/ 32 h 135"/>
                  <a:gd name="T78" fmla="*/ 145 w 183"/>
                  <a:gd name="T79" fmla="*/ 19 h 135"/>
                  <a:gd name="T80" fmla="*/ 149 w 183"/>
                  <a:gd name="T81" fmla="*/ 115 h 135"/>
                  <a:gd name="T82" fmla="*/ 153 w 183"/>
                  <a:gd name="T83" fmla="*/ 128 h 135"/>
                  <a:gd name="T84" fmla="*/ 157 w 183"/>
                  <a:gd name="T85" fmla="*/ 113 h 135"/>
                  <a:gd name="T86" fmla="*/ 160 w 183"/>
                  <a:gd name="T87" fmla="*/ 0 h 135"/>
                  <a:gd name="T88" fmla="*/ 164 w 183"/>
                  <a:gd name="T89" fmla="*/ 114 h 135"/>
                  <a:gd name="T90" fmla="*/ 168 w 183"/>
                  <a:gd name="T91" fmla="*/ 134 h 135"/>
                  <a:gd name="T92" fmla="*/ 171 w 183"/>
                  <a:gd name="T93" fmla="*/ 126 h 135"/>
                  <a:gd name="T94" fmla="*/ 175 w 183"/>
                  <a:gd name="T95" fmla="*/ 135 h 135"/>
                  <a:gd name="T96" fmla="*/ 179 w 183"/>
                  <a:gd name="T97" fmla="*/ 113 h 135"/>
                  <a:gd name="T98" fmla="*/ 183 w 183"/>
                  <a:gd name="T99" fmla="*/ 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35">
                    <a:moveTo>
                      <a:pt x="0" y="124"/>
                    </a:moveTo>
                    <a:lnTo>
                      <a:pt x="4" y="66"/>
                    </a:lnTo>
                    <a:lnTo>
                      <a:pt x="8" y="58"/>
                    </a:lnTo>
                    <a:lnTo>
                      <a:pt x="12" y="62"/>
                    </a:lnTo>
                    <a:lnTo>
                      <a:pt x="15" y="134"/>
                    </a:lnTo>
                    <a:lnTo>
                      <a:pt x="19" y="103"/>
                    </a:lnTo>
                    <a:lnTo>
                      <a:pt x="23" y="22"/>
                    </a:lnTo>
                    <a:lnTo>
                      <a:pt x="27" y="47"/>
                    </a:lnTo>
                    <a:lnTo>
                      <a:pt x="30" y="117"/>
                    </a:lnTo>
                    <a:lnTo>
                      <a:pt x="34" y="95"/>
                    </a:lnTo>
                    <a:lnTo>
                      <a:pt x="37" y="125"/>
                    </a:lnTo>
                    <a:lnTo>
                      <a:pt x="41" y="76"/>
                    </a:lnTo>
                    <a:lnTo>
                      <a:pt x="45" y="112"/>
                    </a:lnTo>
                    <a:lnTo>
                      <a:pt x="49" y="124"/>
                    </a:lnTo>
                    <a:lnTo>
                      <a:pt x="53" y="87"/>
                    </a:lnTo>
                    <a:lnTo>
                      <a:pt x="56" y="107"/>
                    </a:lnTo>
                    <a:lnTo>
                      <a:pt x="60" y="106"/>
                    </a:lnTo>
                    <a:lnTo>
                      <a:pt x="64" y="26"/>
                    </a:lnTo>
                    <a:lnTo>
                      <a:pt x="67" y="92"/>
                    </a:lnTo>
                    <a:lnTo>
                      <a:pt x="71" y="134"/>
                    </a:lnTo>
                    <a:lnTo>
                      <a:pt x="75" y="24"/>
                    </a:lnTo>
                    <a:lnTo>
                      <a:pt x="78" y="44"/>
                    </a:lnTo>
                    <a:lnTo>
                      <a:pt x="82" y="94"/>
                    </a:lnTo>
                    <a:lnTo>
                      <a:pt x="86" y="112"/>
                    </a:lnTo>
                    <a:lnTo>
                      <a:pt x="90" y="123"/>
                    </a:lnTo>
                    <a:lnTo>
                      <a:pt x="93" y="106"/>
                    </a:lnTo>
                    <a:lnTo>
                      <a:pt x="97" y="25"/>
                    </a:lnTo>
                    <a:lnTo>
                      <a:pt x="101" y="51"/>
                    </a:lnTo>
                    <a:lnTo>
                      <a:pt x="104" y="112"/>
                    </a:lnTo>
                    <a:lnTo>
                      <a:pt x="108" y="115"/>
                    </a:lnTo>
                    <a:lnTo>
                      <a:pt x="112" y="114"/>
                    </a:lnTo>
                    <a:lnTo>
                      <a:pt x="116" y="57"/>
                    </a:lnTo>
                    <a:lnTo>
                      <a:pt x="119" y="62"/>
                    </a:lnTo>
                    <a:lnTo>
                      <a:pt x="123" y="65"/>
                    </a:lnTo>
                    <a:lnTo>
                      <a:pt x="127" y="119"/>
                    </a:lnTo>
                    <a:lnTo>
                      <a:pt x="130" y="134"/>
                    </a:lnTo>
                    <a:lnTo>
                      <a:pt x="134" y="127"/>
                    </a:lnTo>
                    <a:lnTo>
                      <a:pt x="138" y="84"/>
                    </a:lnTo>
                    <a:lnTo>
                      <a:pt x="142" y="32"/>
                    </a:lnTo>
                    <a:lnTo>
                      <a:pt x="145" y="19"/>
                    </a:lnTo>
                    <a:lnTo>
                      <a:pt x="149" y="115"/>
                    </a:lnTo>
                    <a:lnTo>
                      <a:pt x="153" y="128"/>
                    </a:lnTo>
                    <a:lnTo>
                      <a:pt x="157" y="113"/>
                    </a:lnTo>
                    <a:lnTo>
                      <a:pt x="160" y="0"/>
                    </a:lnTo>
                    <a:lnTo>
                      <a:pt x="164" y="114"/>
                    </a:lnTo>
                    <a:lnTo>
                      <a:pt x="168" y="134"/>
                    </a:lnTo>
                    <a:lnTo>
                      <a:pt x="171" y="126"/>
                    </a:lnTo>
                    <a:lnTo>
                      <a:pt x="175" y="135"/>
                    </a:lnTo>
                    <a:lnTo>
                      <a:pt x="179" y="113"/>
                    </a:lnTo>
                    <a:lnTo>
                      <a:pt x="183" y="7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9" name="Freeform 1631"/>
              <p:cNvSpPr>
                <a:spLocks/>
              </p:cNvSpPr>
              <p:nvPr/>
            </p:nvSpPr>
            <p:spPr bwMode="auto">
              <a:xfrm>
                <a:off x="5284852" y="1392193"/>
                <a:ext cx="282575" cy="346075"/>
              </a:xfrm>
              <a:custGeom>
                <a:avLst/>
                <a:gdLst>
                  <a:gd name="T0" fmla="*/ 0 w 178"/>
                  <a:gd name="T1" fmla="*/ 90 h 218"/>
                  <a:gd name="T2" fmla="*/ 3 w 178"/>
                  <a:gd name="T3" fmla="*/ 173 h 218"/>
                  <a:gd name="T4" fmla="*/ 7 w 178"/>
                  <a:gd name="T5" fmla="*/ 211 h 218"/>
                  <a:gd name="T6" fmla="*/ 11 w 178"/>
                  <a:gd name="T7" fmla="*/ 214 h 218"/>
                  <a:gd name="T8" fmla="*/ 14 w 178"/>
                  <a:gd name="T9" fmla="*/ 208 h 218"/>
                  <a:gd name="T10" fmla="*/ 18 w 178"/>
                  <a:gd name="T11" fmla="*/ 0 h 218"/>
                  <a:gd name="T12" fmla="*/ 22 w 178"/>
                  <a:gd name="T13" fmla="*/ 152 h 218"/>
                  <a:gd name="T14" fmla="*/ 26 w 178"/>
                  <a:gd name="T15" fmla="*/ 169 h 218"/>
                  <a:gd name="T16" fmla="*/ 29 w 178"/>
                  <a:gd name="T17" fmla="*/ 100 h 218"/>
                  <a:gd name="T18" fmla="*/ 33 w 178"/>
                  <a:gd name="T19" fmla="*/ 200 h 218"/>
                  <a:gd name="T20" fmla="*/ 37 w 178"/>
                  <a:gd name="T21" fmla="*/ 175 h 218"/>
                  <a:gd name="T22" fmla="*/ 40 w 178"/>
                  <a:gd name="T23" fmla="*/ 83 h 218"/>
                  <a:gd name="T24" fmla="*/ 44 w 178"/>
                  <a:gd name="T25" fmla="*/ 200 h 218"/>
                  <a:gd name="T26" fmla="*/ 48 w 178"/>
                  <a:gd name="T27" fmla="*/ 203 h 218"/>
                  <a:gd name="T28" fmla="*/ 51 w 178"/>
                  <a:gd name="T29" fmla="*/ 124 h 218"/>
                  <a:gd name="T30" fmla="*/ 55 w 178"/>
                  <a:gd name="T31" fmla="*/ 88 h 218"/>
                  <a:gd name="T32" fmla="*/ 59 w 178"/>
                  <a:gd name="T33" fmla="*/ 187 h 218"/>
                  <a:gd name="T34" fmla="*/ 63 w 178"/>
                  <a:gd name="T35" fmla="*/ 203 h 218"/>
                  <a:gd name="T36" fmla="*/ 67 w 178"/>
                  <a:gd name="T37" fmla="*/ 123 h 218"/>
                  <a:gd name="T38" fmla="*/ 70 w 178"/>
                  <a:gd name="T39" fmla="*/ 100 h 218"/>
                  <a:gd name="T40" fmla="*/ 74 w 178"/>
                  <a:gd name="T41" fmla="*/ 113 h 218"/>
                  <a:gd name="T42" fmla="*/ 78 w 178"/>
                  <a:gd name="T43" fmla="*/ 214 h 218"/>
                  <a:gd name="T44" fmla="*/ 81 w 178"/>
                  <a:gd name="T45" fmla="*/ 201 h 218"/>
                  <a:gd name="T46" fmla="*/ 85 w 178"/>
                  <a:gd name="T47" fmla="*/ 153 h 218"/>
                  <a:gd name="T48" fmla="*/ 89 w 178"/>
                  <a:gd name="T49" fmla="*/ 157 h 218"/>
                  <a:gd name="T50" fmla="*/ 92 w 178"/>
                  <a:gd name="T51" fmla="*/ 211 h 218"/>
                  <a:gd name="T52" fmla="*/ 96 w 178"/>
                  <a:gd name="T53" fmla="*/ 218 h 218"/>
                  <a:gd name="T54" fmla="*/ 100 w 178"/>
                  <a:gd name="T55" fmla="*/ 133 h 218"/>
                  <a:gd name="T56" fmla="*/ 104 w 178"/>
                  <a:gd name="T57" fmla="*/ 103 h 218"/>
                  <a:gd name="T58" fmla="*/ 107 w 178"/>
                  <a:gd name="T59" fmla="*/ 133 h 218"/>
                  <a:gd name="T60" fmla="*/ 111 w 178"/>
                  <a:gd name="T61" fmla="*/ 197 h 218"/>
                  <a:gd name="T62" fmla="*/ 115 w 178"/>
                  <a:gd name="T63" fmla="*/ 193 h 218"/>
                  <a:gd name="T64" fmla="*/ 118 w 178"/>
                  <a:gd name="T65" fmla="*/ 204 h 218"/>
                  <a:gd name="T66" fmla="*/ 122 w 178"/>
                  <a:gd name="T67" fmla="*/ 132 h 218"/>
                  <a:gd name="T68" fmla="*/ 126 w 178"/>
                  <a:gd name="T69" fmla="*/ 127 h 218"/>
                  <a:gd name="T70" fmla="*/ 130 w 178"/>
                  <a:gd name="T71" fmla="*/ 144 h 218"/>
                  <a:gd name="T72" fmla="*/ 133 w 178"/>
                  <a:gd name="T73" fmla="*/ 209 h 218"/>
                  <a:gd name="T74" fmla="*/ 137 w 178"/>
                  <a:gd name="T75" fmla="*/ 214 h 218"/>
                  <a:gd name="T76" fmla="*/ 141 w 178"/>
                  <a:gd name="T77" fmla="*/ 182 h 218"/>
                  <a:gd name="T78" fmla="*/ 144 w 178"/>
                  <a:gd name="T79" fmla="*/ 94 h 218"/>
                  <a:gd name="T80" fmla="*/ 148 w 178"/>
                  <a:gd name="T81" fmla="*/ 104 h 218"/>
                  <a:gd name="T82" fmla="*/ 152 w 178"/>
                  <a:gd name="T83" fmla="*/ 202 h 218"/>
                  <a:gd name="T84" fmla="*/ 156 w 178"/>
                  <a:gd name="T85" fmla="*/ 209 h 218"/>
                  <a:gd name="T86" fmla="*/ 159 w 178"/>
                  <a:gd name="T87" fmla="*/ 152 h 218"/>
                  <a:gd name="T88" fmla="*/ 163 w 178"/>
                  <a:gd name="T89" fmla="*/ 132 h 218"/>
                  <a:gd name="T90" fmla="*/ 167 w 178"/>
                  <a:gd name="T91" fmla="*/ 171 h 218"/>
                  <a:gd name="T92" fmla="*/ 171 w 178"/>
                  <a:gd name="T93" fmla="*/ 203 h 218"/>
                  <a:gd name="T94" fmla="*/ 174 w 178"/>
                  <a:gd name="T95" fmla="*/ 216 h 218"/>
                  <a:gd name="T96" fmla="*/ 178 w 178"/>
                  <a:gd name="T97" fmla="*/ 205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218">
                    <a:moveTo>
                      <a:pt x="0" y="90"/>
                    </a:moveTo>
                    <a:lnTo>
                      <a:pt x="3" y="173"/>
                    </a:lnTo>
                    <a:lnTo>
                      <a:pt x="7" y="211"/>
                    </a:lnTo>
                    <a:lnTo>
                      <a:pt x="11" y="214"/>
                    </a:lnTo>
                    <a:lnTo>
                      <a:pt x="14" y="208"/>
                    </a:lnTo>
                    <a:lnTo>
                      <a:pt x="18" y="0"/>
                    </a:lnTo>
                    <a:lnTo>
                      <a:pt x="22" y="152"/>
                    </a:lnTo>
                    <a:lnTo>
                      <a:pt x="26" y="169"/>
                    </a:lnTo>
                    <a:lnTo>
                      <a:pt x="29" y="100"/>
                    </a:lnTo>
                    <a:lnTo>
                      <a:pt x="33" y="200"/>
                    </a:lnTo>
                    <a:lnTo>
                      <a:pt x="37" y="175"/>
                    </a:lnTo>
                    <a:lnTo>
                      <a:pt x="40" y="83"/>
                    </a:lnTo>
                    <a:lnTo>
                      <a:pt x="44" y="200"/>
                    </a:lnTo>
                    <a:lnTo>
                      <a:pt x="48" y="203"/>
                    </a:lnTo>
                    <a:lnTo>
                      <a:pt x="51" y="124"/>
                    </a:lnTo>
                    <a:lnTo>
                      <a:pt x="55" y="88"/>
                    </a:lnTo>
                    <a:lnTo>
                      <a:pt x="59" y="187"/>
                    </a:lnTo>
                    <a:lnTo>
                      <a:pt x="63" y="203"/>
                    </a:lnTo>
                    <a:lnTo>
                      <a:pt x="67" y="123"/>
                    </a:lnTo>
                    <a:lnTo>
                      <a:pt x="70" y="100"/>
                    </a:lnTo>
                    <a:lnTo>
                      <a:pt x="74" y="113"/>
                    </a:lnTo>
                    <a:lnTo>
                      <a:pt x="78" y="214"/>
                    </a:lnTo>
                    <a:lnTo>
                      <a:pt x="81" y="201"/>
                    </a:lnTo>
                    <a:lnTo>
                      <a:pt x="85" y="153"/>
                    </a:lnTo>
                    <a:lnTo>
                      <a:pt x="89" y="157"/>
                    </a:lnTo>
                    <a:lnTo>
                      <a:pt x="92" y="211"/>
                    </a:lnTo>
                    <a:lnTo>
                      <a:pt x="96" y="218"/>
                    </a:lnTo>
                    <a:lnTo>
                      <a:pt x="100" y="133"/>
                    </a:lnTo>
                    <a:lnTo>
                      <a:pt x="104" y="103"/>
                    </a:lnTo>
                    <a:lnTo>
                      <a:pt x="107" y="133"/>
                    </a:lnTo>
                    <a:lnTo>
                      <a:pt x="111" y="197"/>
                    </a:lnTo>
                    <a:lnTo>
                      <a:pt x="115" y="193"/>
                    </a:lnTo>
                    <a:lnTo>
                      <a:pt x="118" y="204"/>
                    </a:lnTo>
                    <a:lnTo>
                      <a:pt x="122" y="132"/>
                    </a:lnTo>
                    <a:lnTo>
                      <a:pt x="126" y="127"/>
                    </a:lnTo>
                    <a:lnTo>
                      <a:pt x="130" y="144"/>
                    </a:lnTo>
                    <a:lnTo>
                      <a:pt x="133" y="209"/>
                    </a:lnTo>
                    <a:lnTo>
                      <a:pt x="137" y="214"/>
                    </a:lnTo>
                    <a:lnTo>
                      <a:pt x="141" y="182"/>
                    </a:lnTo>
                    <a:lnTo>
                      <a:pt x="144" y="94"/>
                    </a:lnTo>
                    <a:lnTo>
                      <a:pt x="148" y="104"/>
                    </a:lnTo>
                    <a:lnTo>
                      <a:pt x="152" y="202"/>
                    </a:lnTo>
                    <a:lnTo>
                      <a:pt x="156" y="209"/>
                    </a:lnTo>
                    <a:lnTo>
                      <a:pt x="159" y="152"/>
                    </a:lnTo>
                    <a:lnTo>
                      <a:pt x="163" y="132"/>
                    </a:lnTo>
                    <a:lnTo>
                      <a:pt x="167" y="171"/>
                    </a:lnTo>
                    <a:lnTo>
                      <a:pt x="171" y="203"/>
                    </a:lnTo>
                    <a:lnTo>
                      <a:pt x="174" y="216"/>
                    </a:lnTo>
                    <a:lnTo>
                      <a:pt x="178" y="205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0" name="Freeform 1632"/>
              <p:cNvSpPr>
                <a:spLocks/>
              </p:cNvSpPr>
              <p:nvPr/>
            </p:nvSpPr>
            <p:spPr bwMode="auto">
              <a:xfrm>
                <a:off x="4416490" y="1244555"/>
                <a:ext cx="288925" cy="493713"/>
              </a:xfrm>
              <a:custGeom>
                <a:avLst/>
                <a:gdLst>
                  <a:gd name="T0" fmla="*/ 0 w 182"/>
                  <a:gd name="T1" fmla="*/ 311 h 311"/>
                  <a:gd name="T2" fmla="*/ 4 w 182"/>
                  <a:gd name="T3" fmla="*/ 267 h 311"/>
                  <a:gd name="T4" fmla="*/ 8 w 182"/>
                  <a:gd name="T5" fmla="*/ 227 h 311"/>
                  <a:gd name="T6" fmla="*/ 11 w 182"/>
                  <a:gd name="T7" fmla="*/ 254 h 311"/>
                  <a:gd name="T8" fmla="*/ 15 w 182"/>
                  <a:gd name="T9" fmla="*/ 296 h 311"/>
                  <a:gd name="T10" fmla="*/ 19 w 182"/>
                  <a:gd name="T11" fmla="*/ 235 h 311"/>
                  <a:gd name="T12" fmla="*/ 22 w 182"/>
                  <a:gd name="T13" fmla="*/ 137 h 311"/>
                  <a:gd name="T14" fmla="*/ 26 w 182"/>
                  <a:gd name="T15" fmla="*/ 145 h 311"/>
                  <a:gd name="T16" fmla="*/ 30 w 182"/>
                  <a:gd name="T17" fmla="*/ 295 h 311"/>
                  <a:gd name="T18" fmla="*/ 34 w 182"/>
                  <a:gd name="T19" fmla="*/ 294 h 311"/>
                  <a:gd name="T20" fmla="*/ 37 w 182"/>
                  <a:gd name="T21" fmla="*/ 149 h 311"/>
                  <a:gd name="T22" fmla="*/ 41 w 182"/>
                  <a:gd name="T23" fmla="*/ 211 h 311"/>
                  <a:gd name="T24" fmla="*/ 45 w 182"/>
                  <a:gd name="T25" fmla="*/ 236 h 311"/>
                  <a:gd name="T26" fmla="*/ 48 w 182"/>
                  <a:gd name="T27" fmla="*/ 279 h 311"/>
                  <a:gd name="T28" fmla="*/ 52 w 182"/>
                  <a:gd name="T29" fmla="*/ 161 h 311"/>
                  <a:gd name="T30" fmla="*/ 56 w 182"/>
                  <a:gd name="T31" fmla="*/ 201 h 311"/>
                  <a:gd name="T32" fmla="*/ 60 w 182"/>
                  <a:gd name="T33" fmla="*/ 303 h 311"/>
                  <a:gd name="T34" fmla="*/ 63 w 182"/>
                  <a:gd name="T35" fmla="*/ 304 h 311"/>
                  <a:gd name="T36" fmla="*/ 67 w 182"/>
                  <a:gd name="T37" fmla="*/ 286 h 311"/>
                  <a:gd name="T38" fmla="*/ 71 w 182"/>
                  <a:gd name="T39" fmla="*/ 36 h 311"/>
                  <a:gd name="T40" fmla="*/ 74 w 182"/>
                  <a:gd name="T41" fmla="*/ 137 h 311"/>
                  <a:gd name="T42" fmla="*/ 78 w 182"/>
                  <a:gd name="T43" fmla="*/ 254 h 311"/>
                  <a:gd name="T44" fmla="*/ 82 w 182"/>
                  <a:gd name="T45" fmla="*/ 251 h 311"/>
                  <a:gd name="T46" fmla="*/ 86 w 182"/>
                  <a:gd name="T47" fmla="*/ 259 h 311"/>
                  <a:gd name="T48" fmla="*/ 89 w 182"/>
                  <a:gd name="T49" fmla="*/ 307 h 311"/>
                  <a:gd name="T50" fmla="*/ 93 w 182"/>
                  <a:gd name="T51" fmla="*/ 304 h 311"/>
                  <a:gd name="T52" fmla="*/ 97 w 182"/>
                  <a:gd name="T53" fmla="*/ 261 h 311"/>
                  <a:gd name="T54" fmla="*/ 101 w 182"/>
                  <a:gd name="T55" fmla="*/ 151 h 311"/>
                  <a:gd name="T56" fmla="*/ 104 w 182"/>
                  <a:gd name="T57" fmla="*/ 79 h 311"/>
                  <a:gd name="T58" fmla="*/ 108 w 182"/>
                  <a:gd name="T59" fmla="*/ 242 h 311"/>
                  <a:gd name="T60" fmla="*/ 112 w 182"/>
                  <a:gd name="T61" fmla="*/ 307 h 311"/>
                  <a:gd name="T62" fmla="*/ 115 w 182"/>
                  <a:gd name="T63" fmla="*/ 306 h 311"/>
                  <a:gd name="T64" fmla="*/ 119 w 182"/>
                  <a:gd name="T65" fmla="*/ 0 h 311"/>
                  <a:gd name="T66" fmla="*/ 123 w 182"/>
                  <a:gd name="T67" fmla="*/ 137 h 311"/>
                  <a:gd name="T68" fmla="*/ 127 w 182"/>
                  <a:gd name="T69" fmla="*/ 296 h 311"/>
                  <a:gd name="T70" fmla="*/ 130 w 182"/>
                  <a:gd name="T71" fmla="*/ 308 h 311"/>
                  <a:gd name="T72" fmla="*/ 134 w 182"/>
                  <a:gd name="T73" fmla="*/ 106 h 311"/>
                  <a:gd name="T74" fmla="*/ 138 w 182"/>
                  <a:gd name="T75" fmla="*/ 193 h 311"/>
                  <a:gd name="T76" fmla="*/ 141 w 182"/>
                  <a:gd name="T77" fmla="*/ 265 h 311"/>
                  <a:gd name="T78" fmla="*/ 145 w 182"/>
                  <a:gd name="T79" fmla="*/ 252 h 311"/>
                  <a:gd name="T80" fmla="*/ 149 w 182"/>
                  <a:gd name="T81" fmla="*/ 276 h 311"/>
                  <a:gd name="T82" fmla="*/ 153 w 182"/>
                  <a:gd name="T83" fmla="*/ 113 h 311"/>
                  <a:gd name="T84" fmla="*/ 156 w 182"/>
                  <a:gd name="T85" fmla="*/ 192 h 311"/>
                  <a:gd name="T86" fmla="*/ 160 w 182"/>
                  <a:gd name="T87" fmla="*/ 181 h 311"/>
                  <a:gd name="T88" fmla="*/ 164 w 182"/>
                  <a:gd name="T89" fmla="*/ 160 h 311"/>
                  <a:gd name="T90" fmla="*/ 167 w 182"/>
                  <a:gd name="T91" fmla="*/ 226 h 311"/>
                  <a:gd name="T92" fmla="*/ 171 w 182"/>
                  <a:gd name="T93" fmla="*/ 257 h 311"/>
                  <a:gd name="T94" fmla="*/ 175 w 182"/>
                  <a:gd name="T95" fmla="*/ 212 h 311"/>
                  <a:gd name="T96" fmla="*/ 178 w 182"/>
                  <a:gd name="T97" fmla="*/ 189 h 311"/>
                  <a:gd name="T98" fmla="*/ 182 w 182"/>
                  <a:gd name="T99" fmla="*/ 282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11">
                    <a:moveTo>
                      <a:pt x="0" y="311"/>
                    </a:moveTo>
                    <a:lnTo>
                      <a:pt x="4" y="267"/>
                    </a:lnTo>
                    <a:lnTo>
                      <a:pt x="8" y="227"/>
                    </a:lnTo>
                    <a:lnTo>
                      <a:pt x="11" y="254"/>
                    </a:lnTo>
                    <a:lnTo>
                      <a:pt x="15" y="296"/>
                    </a:lnTo>
                    <a:lnTo>
                      <a:pt x="19" y="235"/>
                    </a:lnTo>
                    <a:lnTo>
                      <a:pt x="22" y="137"/>
                    </a:lnTo>
                    <a:lnTo>
                      <a:pt x="26" y="145"/>
                    </a:lnTo>
                    <a:lnTo>
                      <a:pt x="30" y="295"/>
                    </a:lnTo>
                    <a:lnTo>
                      <a:pt x="34" y="294"/>
                    </a:lnTo>
                    <a:lnTo>
                      <a:pt x="37" y="149"/>
                    </a:lnTo>
                    <a:lnTo>
                      <a:pt x="41" y="211"/>
                    </a:lnTo>
                    <a:lnTo>
                      <a:pt x="45" y="236"/>
                    </a:lnTo>
                    <a:lnTo>
                      <a:pt x="48" y="279"/>
                    </a:lnTo>
                    <a:lnTo>
                      <a:pt x="52" y="161"/>
                    </a:lnTo>
                    <a:lnTo>
                      <a:pt x="56" y="201"/>
                    </a:lnTo>
                    <a:lnTo>
                      <a:pt x="60" y="303"/>
                    </a:lnTo>
                    <a:lnTo>
                      <a:pt x="63" y="304"/>
                    </a:lnTo>
                    <a:lnTo>
                      <a:pt x="67" y="286"/>
                    </a:lnTo>
                    <a:lnTo>
                      <a:pt x="71" y="36"/>
                    </a:lnTo>
                    <a:lnTo>
                      <a:pt x="74" y="137"/>
                    </a:lnTo>
                    <a:lnTo>
                      <a:pt x="78" y="254"/>
                    </a:lnTo>
                    <a:lnTo>
                      <a:pt x="82" y="251"/>
                    </a:lnTo>
                    <a:lnTo>
                      <a:pt x="86" y="259"/>
                    </a:lnTo>
                    <a:lnTo>
                      <a:pt x="89" y="307"/>
                    </a:lnTo>
                    <a:lnTo>
                      <a:pt x="93" y="304"/>
                    </a:lnTo>
                    <a:lnTo>
                      <a:pt x="97" y="261"/>
                    </a:lnTo>
                    <a:lnTo>
                      <a:pt x="101" y="151"/>
                    </a:lnTo>
                    <a:lnTo>
                      <a:pt x="104" y="79"/>
                    </a:lnTo>
                    <a:lnTo>
                      <a:pt x="108" y="242"/>
                    </a:lnTo>
                    <a:lnTo>
                      <a:pt x="112" y="307"/>
                    </a:lnTo>
                    <a:lnTo>
                      <a:pt x="115" y="306"/>
                    </a:lnTo>
                    <a:lnTo>
                      <a:pt x="119" y="0"/>
                    </a:lnTo>
                    <a:lnTo>
                      <a:pt x="123" y="137"/>
                    </a:lnTo>
                    <a:lnTo>
                      <a:pt x="127" y="296"/>
                    </a:lnTo>
                    <a:lnTo>
                      <a:pt x="130" y="308"/>
                    </a:lnTo>
                    <a:lnTo>
                      <a:pt x="134" y="106"/>
                    </a:lnTo>
                    <a:lnTo>
                      <a:pt x="138" y="193"/>
                    </a:lnTo>
                    <a:lnTo>
                      <a:pt x="141" y="265"/>
                    </a:lnTo>
                    <a:lnTo>
                      <a:pt x="145" y="252"/>
                    </a:lnTo>
                    <a:lnTo>
                      <a:pt x="149" y="276"/>
                    </a:lnTo>
                    <a:lnTo>
                      <a:pt x="153" y="113"/>
                    </a:lnTo>
                    <a:lnTo>
                      <a:pt x="156" y="192"/>
                    </a:lnTo>
                    <a:lnTo>
                      <a:pt x="160" y="181"/>
                    </a:lnTo>
                    <a:lnTo>
                      <a:pt x="164" y="160"/>
                    </a:lnTo>
                    <a:lnTo>
                      <a:pt x="167" y="226"/>
                    </a:lnTo>
                    <a:lnTo>
                      <a:pt x="171" y="257"/>
                    </a:lnTo>
                    <a:lnTo>
                      <a:pt x="175" y="212"/>
                    </a:lnTo>
                    <a:lnTo>
                      <a:pt x="178" y="189"/>
                    </a:lnTo>
                    <a:lnTo>
                      <a:pt x="182" y="282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1" name="Freeform 1633"/>
              <p:cNvSpPr>
                <a:spLocks/>
              </p:cNvSpPr>
              <p:nvPr/>
            </p:nvSpPr>
            <p:spPr bwMode="auto">
              <a:xfrm>
                <a:off x="4705415" y="1279480"/>
                <a:ext cx="288925" cy="458788"/>
              </a:xfrm>
              <a:custGeom>
                <a:avLst/>
                <a:gdLst>
                  <a:gd name="T0" fmla="*/ 0 w 182"/>
                  <a:gd name="T1" fmla="*/ 260 h 289"/>
                  <a:gd name="T2" fmla="*/ 4 w 182"/>
                  <a:gd name="T3" fmla="*/ 279 h 289"/>
                  <a:gd name="T4" fmla="*/ 8 w 182"/>
                  <a:gd name="T5" fmla="*/ 246 h 289"/>
                  <a:gd name="T6" fmla="*/ 12 w 182"/>
                  <a:gd name="T7" fmla="*/ 67 h 289"/>
                  <a:gd name="T8" fmla="*/ 15 w 182"/>
                  <a:gd name="T9" fmla="*/ 153 h 289"/>
                  <a:gd name="T10" fmla="*/ 19 w 182"/>
                  <a:gd name="T11" fmla="*/ 192 h 289"/>
                  <a:gd name="T12" fmla="*/ 23 w 182"/>
                  <a:gd name="T13" fmla="*/ 258 h 289"/>
                  <a:gd name="T14" fmla="*/ 26 w 182"/>
                  <a:gd name="T15" fmla="*/ 256 h 289"/>
                  <a:gd name="T16" fmla="*/ 30 w 182"/>
                  <a:gd name="T17" fmla="*/ 236 h 289"/>
                  <a:gd name="T18" fmla="*/ 34 w 182"/>
                  <a:gd name="T19" fmla="*/ 177 h 289"/>
                  <a:gd name="T20" fmla="*/ 38 w 182"/>
                  <a:gd name="T21" fmla="*/ 252 h 289"/>
                  <a:gd name="T22" fmla="*/ 41 w 182"/>
                  <a:gd name="T23" fmla="*/ 247 h 289"/>
                  <a:gd name="T24" fmla="*/ 45 w 182"/>
                  <a:gd name="T25" fmla="*/ 207 h 289"/>
                  <a:gd name="T26" fmla="*/ 49 w 182"/>
                  <a:gd name="T27" fmla="*/ 157 h 289"/>
                  <a:gd name="T28" fmla="*/ 52 w 182"/>
                  <a:gd name="T29" fmla="*/ 237 h 289"/>
                  <a:gd name="T30" fmla="*/ 56 w 182"/>
                  <a:gd name="T31" fmla="*/ 282 h 289"/>
                  <a:gd name="T32" fmla="*/ 60 w 182"/>
                  <a:gd name="T33" fmla="*/ 259 h 289"/>
                  <a:gd name="T34" fmla="*/ 63 w 182"/>
                  <a:gd name="T35" fmla="*/ 156 h 289"/>
                  <a:gd name="T36" fmla="*/ 67 w 182"/>
                  <a:gd name="T37" fmla="*/ 121 h 289"/>
                  <a:gd name="T38" fmla="*/ 71 w 182"/>
                  <a:gd name="T39" fmla="*/ 220 h 289"/>
                  <a:gd name="T40" fmla="*/ 75 w 182"/>
                  <a:gd name="T41" fmla="*/ 219 h 289"/>
                  <a:gd name="T42" fmla="*/ 78 w 182"/>
                  <a:gd name="T43" fmla="*/ 278 h 289"/>
                  <a:gd name="T44" fmla="*/ 82 w 182"/>
                  <a:gd name="T45" fmla="*/ 280 h 289"/>
                  <a:gd name="T46" fmla="*/ 86 w 182"/>
                  <a:gd name="T47" fmla="*/ 72 h 289"/>
                  <a:gd name="T48" fmla="*/ 89 w 182"/>
                  <a:gd name="T49" fmla="*/ 40 h 289"/>
                  <a:gd name="T50" fmla="*/ 93 w 182"/>
                  <a:gd name="T51" fmla="*/ 224 h 289"/>
                  <a:gd name="T52" fmla="*/ 97 w 182"/>
                  <a:gd name="T53" fmla="*/ 277 h 289"/>
                  <a:gd name="T54" fmla="*/ 101 w 182"/>
                  <a:gd name="T55" fmla="*/ 153 h 289"/>
                  <a:gd name="T56" fmla="*/ 104 w 182"/>
                  <a:gd name="T57" fmla="*/ 79 h 289"/>
                  <a:gd name="T58" fmla="*/ 108 w 182"/>
                  <a:gd name="T59" fmla="*/ 259 h 289"/>
                  <a:gd name="T60" fmla="*/ 112 w 182"/>
                  <a:gd name="T61" fmla="*/ 228 h 289"/>
                  <a:gd name="T62" fmla="*/ 116 w 182"/>
                  <a:gd name="T63" fmla="*/ 276 h 289"/>
                  <a:gd name="T64" fmla="*/ 119 w 182"/>
                  <a:gd name="T65" fmla="*/ 265 h 289"/>
                  <a:gd name="T66" fmla="*/ 123 w 182"/>
                  <a:gd name="T67" fmla="*/ 268 h 289"/>
                  <a:gd name="T68" fmla="*/ 127 w 182"/>
                  <a:gd name="T69" fmla="*/ 75 h 289"/>
                  <a:gd name="T70" fmla="*/ 130 w 182"/>
                  <a:gd name="T71" fmla="*/ 104 h 289"/>
                  <a:gd name="T72" fmla="*/ 134 w 182"/>
                  <a:gd name="T73" fmla="*/ 202 h 289"/>
                  <a:gd name="T74" fmla="*/ 138 w 182"/>
                  <a:gd name="T75" fmla="*/ 289 h 289"/>
                  <a:gd name="T76" fmla="*/ 142 w 182"/>
                  <a:gd name="T77" fmla="*/ 276 h 289"/>
                  <a:gd name="T78" fmla="*/ 145 w 182"/>
                  <a:gd name="T79" fmla="*/ 0 h 289"/>
                  <a:gd name="T80" fmla="*/ 149 w 182"/>
                  <a:gd name="T81" fmla="*/ 104 h 289"/>
                  <a:gd name="T82" fmla="*/ 153 w 182"/>
                  <a:gd name="T83" fmla="*/ 268 h 289"/>
                  <a:gd name="T84" fmla="*/ 156 w 182"/>
                  <a:gd name="T85" fmla="*/ 284 h 289"/>
                  <a:gd name="T86" fmla="*/ 160 w 182"/>
                  <a:gd name="T87" fmla="*/ 213 h 289"/>
                  <a:gd name="T88" fmla="*/ 164 w 182"/>
                  <a:gd name="T89" fmla="*/ 53 h 289"/>
                  <a:gd name="T90" fmla="*/ 168 w 182"/>
                  <a:gd name="T91" fmla="*/ 178 h 289"/>
                  <a:gd name="T92" fmla="*/ 171 w 182"/>
                  <a:gd name="T93" fmla="*/ 236 h 289"/>
                  <a:gd name="T94" fmla="*/ 175 w 182"/>
                  <a:gd name="T95" fmla="*/ 285 h 289"/>
                  <a:gd name="T96" fmla="*/ 179 w 182"/>
                  <a:gd name="T97" fmla="*/ 272 h 289"/>
                  <a:gd name="T98" fmla="*/ 182 w 182"/>
                  <a:gd name="T99" fmla="*/ 151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289">
                    <a:moveTo>
                      <a:pt x="0" y="260"/>
                    </a:moveTo>
                    <a:lnTo>
                      <a:pt x="4" y="279"/>
                    </a:lnTo>
                    <a:lnTo>
                      <a:pt x="8" y="246"/>
                    </a:lnTo>
                    <a:lnTo>
                      <a:pt x="12" y="67"/>
                    </a:lnTo>
                    <a:lnTo>
                      <a:pt x="15" y="153"/>
                    </a:lnTo>
                    <a:lnTo>
                      <a:pt x="19" y="192"/>
                    </a:lnTo>
                    <a:lnTo>
                      <a:pt x="23" y="258"/>
                    </a:lnTo>
                    <a:lnTo>
                      <a:pt x="26" y="256"/>
                    </a:lnTo>
                    <a:lnTo>
                      <a:pt x="30" y="236"/>
                    </a:lnTo>
                    <a:lnTo>
                      <a:pt x="34" y="177"/>
                    </a:lnTo>
                    <a:lnTo>
                      <a:pt x="38" y="252"/>
                    </a:lnTo>
                    <a:lnTo>
                      <a:pt x="41" y="247"/>
                    </a:lnTo>
                    <a:lnTo>
                      <a:pt x="45" y="207"/>
                    </a:lnTo>
                    <a:lnTo>
                      <a:pt x="49" y="157"/>
                    </a:lnTo>
                    <a:lnTo>
                      <a:pt x="52" y="237"/>
                    </a:lnTo>
                    <a:lnTo>
                      <a:pt x="56" y="282"/>
                    </a:lnTo>
                    <a:lnTo>
                      <a:pt x="60" y="259"/>
                    </a:lnTo>
                    <a:lnTo>
                      <a:pt x="63" y="156"/>
                    </a:lnTo>
                    <a:lnTo>
                      <a:pt x="67" y="121"/>
                    </a:lnTo>
                    <a:lnTo>
                      <a:pt x="71" y="220"/>
                    </a:lnTo>
                    <a:lnTo>
                      <a:pt x="75" y="219"/>
                    </a:lnTo>
                    <a:lnTo>
                      <a:pt x="78" y="278"/>
                    </a:lnTo>
                    <a:lnTo>
                      <a:pt x="82" y="280"/>
                    </a:lnTo>
                    <a:lnTo>
                      <a:pt x="86" y="72"/>
                    </a:lnTo>
                    <a:lnTo>
                      <a:pt x="89" y="40"/>
                    </a:lnTo>
                    <a:lnTo>
                      <a:pt x="93" y="224"/>
                    </a:lnTo>
                    <a:lnTo>
                      <a:pt x="97" y="277"/>
                    </a:lnTo>
                    <a:lnTo>
                      <a:pt x="101" y="153"/>
                    </a:lnTo>
                    <a:lnTo>
                      <a:pt x="104" y="79"/>
                    </a:lnTo>
                    <a:lnTo>
                      <a:pt x="108" y="259"/>
                    </a:lnTo>
                    <a:lnTo>
                      <a:pt x="112" y="228"/>
                    </a:lnTo>
                    <a:lnTo>
                      <a:pt x="116" y="276"/>
                    </a:lnTo>
                    <a:lnTo>
                      <a:pt x="119" y="265"/>
                    </a:lnTo>
                    <a:lnTo>
                      <a:pt x="123" y="268"/>
                    </a:lnTo>
                    <a:lnTo>
                      <a:pt x="127" y="75"/>
                    </a:lnTo>
                    <a:lnTo>
                      <a:pt x="130" y="104"/>
                    </a:lnTo>
                    <a:lnTo>
                      <a:pt x="134" y="202"/>
                    </a:lnTo>
                    <a:lnTo>
                      <a:pt x="138" y="289"/>
                    </a:lnTo>
                    <a:lnTo>
                      <a:pt x="142" y="276"/>
                    </a:lnTo>
                    <a:lnTo>
                      <a:pt x="145" y="0"/>
                    </a:lnTo>
                    <a:lnTo>
                      <a:pt x="149" y="104"/>
                    </a:lnTo>
                    <a:lnTo>
                      <a:pt x="153" y="268"/>
                    </a:lnTo>
                    <a:lnTo>
                      <a:pt x="156" y="284"/>
                    </a:lnTo>
                    <a:lnTo>
                      <a:pt x="160" y="213"/>
                    </a:lnTo>
                    <a:lnTo>
                      <a:pt x="164" y="53"/>
                    </a:lnTo>
                    <a:lnTo>
                      <a:pt x="168" y="178"/>
                    </a:lnTo>
                    <a:lnTo>
                      <a:pt x="171" y="236"/>
                    </a:lnTo>
                    <a:lnTo>
                      <a:pt x="175" y="285"/>
                    </a:lnTo>
                    <a:lnTo>
                      <a:pt x="179" y="272"/>
                    </a:lnTo>
                    <a:lnTo>
                      <a:pt x="182" y="151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2" name="Freeform 1634"/>
              <p:cNvSpPr>
                <a:spLocks/>
              </p:cNvSpPr>
              <p:nvPr/>
            </p:nvSpPr>
            <p:spPr bwMode="auto">
              <a:xfrm>
                <a:off x="4994340" y="1193755"/>
                <a:ext cx="290513" cy="541338"/>
              </a:xfrm>
              <a:custGeom>
                <a:avLst/>
                <a:gdLst>
                  <a:gd name="T0" fmla="*/ 0 w 183"/>
                  <a:gd name="T1" fmla="*/ 205 h 341"/>
                  <a:gd name="T2" fmla="*/ 4 w 183"/>
                  <a:gd name="T3" fmla="*/ 142 h 341"/>
                  <a:gd name="T4" fmla="*/ 8 w 183"/>
                  <a:gd name="T5" fmla="*/ 277 h 341"/>
                  <a:gd name="T6" fmla="*/ 12 w 183"/>
                  <a:gd name="T7" fmla="*/ 325 h 341"/>
                  <a:gd name="T8" fmla="*/ 15 w 183"/>
                  <a:gd name="T9" fmla="*/ 334 h 341"/>
                  <a:gd name="T10" fmla="*/ 19 w 183"/>
                  <a:gd name="T11" fmla="*/ 113 h 341"/>
                  <a:gd name="T12" fmla="*/ 23 w 183"/>
                  <a:gd name="T13" fmla="*/ 170 h 341"/>
                  <a:gd name="T14" fmla="*/ 27 w 183"/>
                  <a:gd name="T15" fmla="*/ 249 h 341"/>
                  <a:gd name="T16" fmla="*/ 30 w 183"/>
                  <a:gd name="T17" fmla="*/ 314 h 341"/>
                  <a:gd name="T18" fmla="*/ 34 w 183"/>
                  <a:gd name="T19" fmla="*/ 335 h 341"/>
                  <a:gd name="T20" fmla="*/ 37 w 183"/>
                  <a:gd name="T21" fmla="*/ 317 h 341"/>
                  <a:gd name="T22" fmla="*/ 41 w 183"/>
                  <a:gd name="T23" fmla="*/ 0 h 341"/>
                  <a:gd name="T24" fmla="*/ 45 w 183"/>
                  <a:gd name="T25" fmla="*/ 163 h 341"/>
                  <a:gd name="T26" fmla="*/ 49 w 183"/>
                  <a:gd name="T27" fmla="*/ 336 h 341"/>
                  <a:gd name="T28" fmla="*/ 53 w 183"/>
                  <a:gd name="T29" fmla="*/ 229 h 341"/>
                  <a:gd name="T30" fmla="*/ 56 w 183"/>
                  <a:gd name="T31" fmla="*/ 147 h 341"/>
                  <a:gd name="T32" fmla="*/ 60 w 183"/>
                  <a:gd name="T33" fmla="*/ 8 h 341"/>
                  <a:gd name="T34" fmla="*/ 64 w 183"/>
                  <a:gd name="T35" fmla="*/ 187 h 341"/>
                  <a:gd name="T36" fmla="*/ 67 w 183"/>
                  <a:gd name="T37" fmla="*/ 300 h 341"/>
                  <a:gd name="T38" fmla="*/ 71 w 183"/>
                  <a:gd name="T39" fmla="*/ 308 h 341"/>
                  <a:gd name="T40" fmla="*/ 75 w 183"/>
                  <a:gd name="T41" fmla="*/ 136 h 341"/>
                  <a:gd name="T42" fmla="*/ 78 w 183"/>
                  <a:gd name="T43" fmla="*/ 263 h 341"/>
                  <a:gd name="T44" fmla="*/ 82 w 183"/>
                  <a:gd name="T45" fmla="*/ 303 h 341"/>
                  <a:gd name="T46" fmla="*/ 86 w 183"/>
                  <a:gd name="T47" fmla="*/ 341 h 341"/>
                  <a:gd name="T48" fmla="*/ 90 w 183"/>
                  <a:gd name="T49" fmla="*/ 328 h 341"/>
                  <a:gd name="T50" fmla="*/ 93 w 183"/>
                  <a:gd name="T51" fmla="*/ 96 h 341"/>
                  <a:gd name="T52" fmla="*/ 97 w 183"/>
                  <a:gd name="T53" fmla="*/ 119 h 341"/>
                  <a:gd name="T54" fmla="*/ 101 w 183"/>
                  <a:gd name="T55" fmla="*/ 276 h 341"/>
                  <a:gd name="T56" fmla="*/ 104 w 183"/>
                  <a:gd name="T57" fmla="*/ 331 h 341"/>
                  <a:gd name="T58" fmla="*/ 108 w 183"/>
                  <a:gd name="T59" fmla="*/ 330 h 341"/>
                  <a:gd name="T60" fmla="*/ 112 w 183"/>
                  <a:gd name="T61" fmla="*/ 168 h 341"/>
                  <a:gd name="T62" fmla="*/ 116 w 183"/>
                  <a:gd name="T63" fmla="*/ 95 h 341"/>
                  <a:gd name="T64" fmla="*/ 119 w 183"/>
                  <a:gd name="T65" fmla="*/ 252 h 341"/>
                  <a:gd name="T66" fmla="*/ 123 w 183"/>
                  <a:gd name="T67" fmla="*/ 301 h 341"/>
                  <a:gd name="T68" fmla="*/ 127 w 183"/>
                  <a:gd name="T69" fmla="*/ 333 h 341"/>
                  <a:gd name="T70" fmla="*/ 130 w 183"/>
                  <a:gd name="T71" fmla="*/ 333 h 341"/>
                  <a:gd name="T72" fmla="*/ 134 w 183"/>
                  <a:gd name="T73" fmla="*/ 298 h 341"/>
                  <a:gd name="T74" fmla="*/ 138 w 183"/>
                  <a:gd name="T75" fmla="*/ 195 h 341"/>
                  <a:gd name="T76" fmla="*/ 142 w 183"/>
                  <a:gd name="T77" fmla="*/ 266 h 341"/>
                  <a:gd name="T78" fmla="*/ 145 w 183"/>
                  <a:gd name="T79" fmla="*/ 310 h 341"/>
                  <a:gd name="T80" fmla="*/ 149 w 183"/>
                  <a:gd name="T81" fmla="*/ 313 h 341"/>
                  <a:gd name="T82" fmla="*/ 153 w 183"/>
                  <a:gd name="T83" fmla="*/ 189 h 341"/>
                  <a:gd name="T84" fmla="*/ 157 w 183"/>
                  <a:gd name="T85" fmla="*/ 241 h 341"/>
                  <a:gd name="T86" fmla="*/ 160 w 183"/>
                  <a:gd name="T87" fmla="*/ 330 h 341"/>
                  <a:gd name="T88" fmla="*/ 164 w 183"/>
                  <a:gd name="T89" fmla="*/ 330 h 341"/>
                  <a:gd name="T90" fmla="*/ 168 w 183"/>
                  <a:gd name="T91" fmla="*/ 327 h 341"/>
                  <a:gd name="T92" fmla="*/ 171 w 183"/>
                  <a:gd name="T93" fmla="*/ 296 h 341"/>
                  <a:gd name="T94" fmla="*/ 175 w 183"/>
                  <a:gd name="T95" fmla="*/ 216 h 341"/>
                  <a:gd name="T96" fmla="*/ 179 w 183"/>
                  <a:gd name="T97" fmla="*/ 224 h 341"/>
                  <a:gd name="T98" fmla="*/ 183 w 183"/>
                  <a:gd name="T99" fmla="*/ 303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341">
                    <a:moveTo>
                      <a:pt x="0" y="205"/>
                    </a:moveTo>
                    <a:lnTo>
                      <a:pt x="4" y="142"/>
                    </a:lnTo>
                    <a:lnTo>
                      <a:pt x="8" y="277"/>
                    </a:lnTo>
                    <a:lnTo>
                      <a:pt x="12" y="325"/>
                    </a:lnTo>
                    <a:lnTo>
                      <a:pt x="15" y="334"/>
                    </a:lnTo>
                    <a:lnTo>
                      <a:pt x="19" y="113"/>
                    </a:lnTo>
                    <a:lnTo>
                      <a:pt x="23" y="170"/>
                    </a:lnTo>
                    <a:lnTo>
                      <a:pt x="27" y="249"/>
                    </a:lnTo>
                    <a:lnTo>
                      <a:pt x="30" y="314"/>
                    </a:lnTo>
                    <a:lnTo>
                      <a:pt x="34" y="335"/>
                    </a:lnTo>
                    <a:lnTo>
                      <a:pt x="37" y="317"/>
                    </a:lnTo>
                    <a:lnTo>
                      <a:pt x="41" y="0"/>
                    </a:lnTo>
                    <a:lnTo>
                      <a:pt x="45" y="163"/>
                    </a:lnTo>
                    <a:lnTo>
                      <a:pt x="49" y="336"/>
                    </a:lnTo>
                    <a:lnTo>
                      <a:pt x="53" y="229"/>
                    </a:lnTo>
                    <a:lnTo>
                      <a:pt x="56" y="147"/>
                    </a:lnTo>
                    <a:lnTo>
                      <a:pt x="60" y="8"/>
                    </a:lnTo>
                    <a:lnTo>
                      <a:pt x="64" y="187"/>
                    </a:lnTo>
                    <a:lnTo>
                      <a:pt x="67" y="300"/>
                    </a:lnTo>
                    <a:lnTo>
                      <a:pt x="71" y="308"/>
                    </a:lnTo>
                    <a:lnTo>
                      <a:pt x="75" y="136"/>
                    </a:lnTo>
                    <a:lnTo>
                      <a:pt x="78" y="263"/>
                    </a:lnTo>
                    <a:lnTo>
                      <a:pt x="82" y="303"/>
                    </a:lnTo>
                    <a:lnTo>
                      <a:pt x="86" y="341"/>
                    </a:lnTo>
                    <a:lnTo>
                      <a:pt x="90" y="328"/>
                    </a:lnTo>
                    <a:lnTo>
                      <a:pt x="93" y="96"/>
                    </a:lnTo>
                    <a:lnTo>
                      <a:pt x="97" y="119"/>
                    </a:lnTo>
                    <a:lnTo>
                      <a:pt x="101" y="276"/>
                    </a:lnTo>
                    <a:lnTo>
                      <a:pt x="104" y="331"/>
                    </a:lnTo>
                    <a:lnTo>
                      <a:pt x="108" y="330"/>
                    </a:lnTo>
                    <a:lnTo>
                      <a:pt x="112" y="168"/>
                    </a:lnTo>
                    <a:lnTo>
                      <a:pt x="116" y="95"/>
                    </a:lnTo>
                    <a:lnTo>
                      <a:pt x="119" y="252"/>
                    </a:lnTo>
                    <a:lnTo>
                      <a:pt x="123" y="301"/>
                    </a:lnTo>
                    <a:lnTo>
                      <a:pt x="127" y="333"/>
                    </a:lnTo>
                    <a:lnTo>
                      <a:pt x="130" y="333"/>
                    </a:lnTo>
                    <a:lnTo>
                      <a:pt x="134" y="298"/>
                    </a:lnTo>
                    <a:lnTo>
                      <a:pt x="138" y="195"/>
                    </a:lnTo>
                    <a:lnTo>
                      <a:pt x="142" y="266"/>
                    </a:lnTo>
                    <a:lnTo>
                      <a:pt x="145" y="310"/>
                    </a:lnTo>
                    <a:lnTo>
                      <a:pt x="149" y="313"/>
                    </a:lnTo>
                    <a:lnTo>
                      <a:pt x="153" y="189"/>
                    </a:lnTo>
                    <a:lnTo>
                      <a:pt x="157" y="241"/>
                    </a:lnTo>
                    <a:lnTo>
                      <a:pt x="160" y="330"/>
                    </a:lnTo>
                    <a:lnTo>
                      <a:pt x="164" y="330"/>
                    </a:lnTo>
                    <a:lnTo>
                      <a:pt x="168" y="327"/>
                    </a:lnTo>
                    <a:lnTo>
                      <a:pt x="171" y="296"/>
                    </a:lnTo>
                    <a:lnTo>
                      <a:pt x="175" y="216"/>
                    </a:lnTo>
                    <a:lnTo>
                      <a:pt x="179" y="224"/>
                    </a:lnTo>
                    <a:lnTo>
                      <a:pt x="183" y="303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3" name="Freeform 1635"/>
              <p:cNvSpPr>
                <a:spLocks/>
              </p:cNvSpPr>
              <p:nvPr/>
            </p:nvSpPr>
            <p:spPr bwMode="auto">
              <a:xfrm>
                <a:off x="5284852" y="1266780"/>
                <a:ext cx="282575" cy="469900"/>
              </a:xfrm>
              <a:custGeom>
                <a:avLst/>
                <a:gdLst>
                  <a:gd name="T0" fmla="*/ 0 w 178"/>
                  <a:gd name="T1" fmla="*/ 257 h 296"/>
                  <a:gd name="T2" fmla="*/ 3 w 178"/>
                  <a:gd name="T3" fmla="*/ 251 h 296"/>
                  <a:gd name="T4" fmla="*/ 7 w 178"/>
                  <a:gd name="T5" fmla="*/ 288 h 296"/>
                  <a:gd name="T6" fmla="*/ 11 w 178"/>
                  <a:gd name="T7" fmla="*/ 179 h 296"/>
                  <a:gd name="T8" fmla="*/ 14 w 178"/>
                  <a:gd name="T9" fmla="*/ 55 h 296"/>
                  <a:gd name="T10" fmla="*/ 18 w 178"/>
                  <a:gd name="T11" fmla="*/ 242 h 296"/>
                  <a:gd name="T12" fmla="*/ 22 w 178"/>
                  <a:gd name="T13" fmla="*/ 291 h 296"/>
                  <a:gd name="T14" fmla="*/ 26 w 178"/>
                  <a:gd name="T15" fmla="*/ 207 h 296"/>
                  <a:gd name="T16" fmla="*/ 29 w 178"/>
                  <a:gd name="T17" fmla="*/ 290 h 296"/>
                  <a:gd name="T18" fmla="*/ 33 w 178"/>
                  <a:gd name="T19" fmla="*/ 266 h 296"/>
                  <a:gd name="T20" fmla="*/ 37 w 178"/>
                  <a:gd name="T21" fmla="*/ 54 h 296"/>
                  <a:gd name="T22" fmla="*/ 40 w 178"/>
                  <a:gd name="T23" fmla="*/ 270 h 296"/>
                  <a:gd name="T24" fmla="*/ 44 w 178"/>
                  <a:gd name="T25" fmla="*/ 286 h 296"/>
                  <a:gd name="T26" fmla="*/ 48 w 178"/>
                  <a:gd name="T27" fmla="*/ 245 h 296"/>
                  <a:gd name="T28" fmla="*/ 51 w 178"/>
                  <a:gd name="T29" fmla="*/ 152 h 296"/>
                  <a:gd name="T30" fmla="*/ 55 w 178"/>
                  <a:gd name="T31" fmla="*/ 272 h 296"/>
                  <a:gd name="T32" fmla="*/ 59 w 178"/>
                  <a:gd name="T33" fmla="*/ 279 h 296"/>
                  <a:gd name="T34" fmla="*/ 63 w 178"/>
                  <a:gd name="T35" fmla="*/ 242 h 296"/>
                  <a:gd name="T36" fmla="*/ 67 w 178"/>
                  <a:gd name="T37" fmla="*/ 58 h 296"/>
                  <a:gd name="T38" fmla="*/ 70 w 178"/>
                  <a:gd name="T39" fmla="*/ 158 h 296"/>
                  <a:gd name="T40" fmla="*/ 74 w 178"/>
                  <a:gd name="T41" fmla="*/ 257 h 296"/>
                  <a:gd name="T42" fmla="*/ 78 w 178"/>
                  <a:gd name="T43" fmla="*/ 296 h 296"/>
                  <a:gd name="T44" fmla="*/ 81 w 178"/>
                  <a:gd name="T45" fmla="*/ 184 h 296"/>
                  <a:gd name="T46" fmla="*/ 85 w 178"/>
                  <a:gd name="T47" fmla="*/ 0 h 296"/>
                  <a:gd name="T48" fmla="*/ 89 w 178"/>
                  <a:gd name="T49" fmla="*/ 213 h 296"/>
                  <a:gd name="T50" fmla="*/ 92 w 178"/>
                  <a:gd name="T51" fmla="*/ 287 h 296"/>
                  <a:gd name="T52" fmla="*/ 96 w 178"/>
                  <a:gd name="T53" fmla="*/ 259 h 296"/>
                  <a:gd name="T54" fmla="*/ 100 w 178"/>
                  <a:gd name="T55" fmla="*/ 107 h 296"/>
                  <a:gd name="T56" fmla="*/ 104 w 178"/>
                  <a:gd name="T57" fmla="*/ 181 h 296"/>
                  <a:gd name="T58" fmla="*/ 107 w 178"/>
                  <a:gd name="T59" fmla="*/ 237 h 296"/>
                  <a:gd name="T60" fmla="*/ 111 w 178"/>
                  <a:gd name="T61" fmla="*/ 296 h 296"/>
                  <a:gd name="T62" fmla="*/ 115 w 178"/>
                  <a:gd name="T63" fmla="*/ 246 h 296"/>
                  <a:gd name="T64" fmla="*/ 118 w 178"/>
                  <a:gd name="T65" fmla="*/ 179 h 296"/>
                  <a:gd name="T66" fmla="*/ 122 w 178"/>
                  <a:gd name="T67" fmla="*/ 163 h 296"/>
                  <a:gd name="T68" fmla="*/ 126 w 178"/>
                  <a:gd name="T69" fmla="*/ 208 h 296"/>
                  <a:gd name="T70" fmla="*/ 130 w 178"/>
                  <a:gd name="T71" fmla="*/ 270 h 296"/>
                  <a:gd name="T72" fmla="*/ 133 w 178"/>
                  <a:gd name="T73" fmla="*/ 239 h 296"/>
                  <a:gd name="T74" fmla="*/ 137 w 178"/>
                  <a:gd name="T75" fmla="*/ 106 h 296"/>
                  <a:gd name="T76" fmla="*/ 141 w 178"/>
                  <a:gd name="T77" fmla="*/ 213 h 296"/>
                  <a:gd name="T78" fmla="*/ 144 w 178"/>
                  <a:gd name="T79" fmla="*/ 293 h 296"/>
                  <a:gd name="T80" fmla="*/ 148 w 178"/>
                  <a:gd name="T81" fmla="*/ 270 h 296"/>
                  <a:gd name="T82" fmla="*/ 152 w 178"/>
                  <a:gd name="T83" fmla="*/ 230 h 296"/>
                  <a:gd name="T84" fmla="*/ 156 w 178"/>
                  <a:gd name="T85" fmla="*/ 137 h 296"/>
                  <a:gd name="T86" fmla="*/ 159 w 178"/>
                  <a:gd name="T87" fmla="*/ 248 h 296"/>
                  <a:gd name="T88" fmla="*/ 163 w 178"/>
                  <a:gd name="T89" fmla="*/ 287 h 296"/>
                  <a:gd name="T90" fmla="*/ 167 w 178"/>
                  <a:gd name="T91" fmla="*/ 287 h 296"/>
                  <a:gd name="T92" fmla="*/ 171 w 178"/>
                  <a:gd name="T93" fmla="*/ 262 h 296"/>
                  <a:gd name="T94" fmla="*/ 174 w 178"/>
                  <a:gd name="T95" fmla="*/ 210 h 296"/>
                  <a:gd name="T96" fmla="*/ 178 w 178"/>
                  <a:gd name="T97" fmla="*/ 158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296">
                    <a:moveTo>
                      <a:pt x="0" y="257"/>
                    </a:moveTo>
                    <a:lnTo>
                      <a:pt x="3" y="251"/>
                    </a:lnTo>
                    <a:lnTo>
                      <a:pt x="7" y="288"/>
                    </a:lnTo>
                    <a:lnTo>
                      <a:pt x="11" y="179"/>
                    </a:lnTo>
                    <a:lnTo>
                      <a:pt x="14" y="55"/>
                    </a:lnTo>
                    <a:lnTo>
                      <a:pt x="18" y="242"/>
                    </a:lnTo>
                    <a:lnTo>
                      <a:pt x="22" y="291"/>
                    </a:lnTo>
                    <a:lnTo>
                      <a:pt x="26" y="207"/>
                    </a:lnTo>
                    <a:lnTo>
                      <a:pt x="29" y="290"/>
                    </a:lnTo>
                    <a:lnTo>
                      <a:pt x="33" y="266"/>
                    </a:lnTo>
                    <a:lnTo>
                      <a:pt x="37" y="54"/>
                    </a:lnTo>
                    <a:lnTo>
                      <a:pt x="40" y="270"/>
                    </a:lnTo>
                    <a:lnTo>
                      <a:pt x="44" y="286"/>
                    </a:lnTo>
                    <a:lnTo>
                      <a:pt x="48" y="245"/>
                    </a:lnTo>
                    <a:lnTo>
                      <a:pt x="51" y="152"/>
                    </a:lnTo>
                    <a:lnTo>
                      <a:pt x="55" y="272"/>
                    </a:lnTo>
                    <a:lnTo>
                      <a:pt x="59" y="279"/>
                    </a:lnTo>
                    <a:lnTo>
                      <a:pt x="63" y="242"/>
                    </a:lnTo>
                    <a:lnTo>
                      <a:pt x="67" y="58"/>
                    </a:lnTo>
                    <a:lnTo>
                      <a:pt x="70" y="158"/>
                    </a:lnTo>
                    <a:lnTo>
                      <a:pt x="74" y="257"/>
                    </a:lnTo>
                    <a:lnTo>
                      <a:pt x="78" y="296"/>
                    </a:lnTo>
                    <a:lnTo>
                      <a:pt x="81" y="184"/>
                    </a:lnTo>
                    <a:lnTo>
                      <a:pt x="85" y="0"/>
                    </a:lnTo>
                    <a:lnTo>
                      <a:pt x="89" y="213"/>
                    </a:lnTo>
                    <a:lnTo>
                      <a:pt x="92" y="287"/>
                    </a:lnTo>
                    <a:lnTo>
                      <a:pt x="96" y="259"/>
                    </a:lnTo>
                    <a:lnTo>
                      <a:pt x="100" y="107"/>
                    </a:lnTo>
                    <a:lnTo>
                      <a:pt x="104" y="181"/>
                    </a:lnTo>
                    <a:lnTo>
                      <a:pt x="107" y="237"/>
                    </a:lnTo>
                    <a:lnTo>
                      <a:pt x="111" y="296"/>
                    </a:lnTo>
                    <a:lnTo>
                      <a:pt x="115" y="246"/>
                    </a:lnTo>
                    <a:lnTo>
                      <a:pt x="118" y="179"/>
                    </a:lnTo>
                    <a:lnTo>
                      <a:pt x="122" y="163"/>
                    </a:lnTo>
                    <a:lnTo>
                      <a:pt x="126" y="208"/>
                    </a:lnTo>
                    <a:lnTo>
                      <a:pt x="130" y="270"/>
                    </a:lnTo>
                    <a:lnTo>
                      <a:pt x="133" y="239"/>
                    </a:lnTo>
                    <a:lnTo>
                      <a:pt x="137" y="106"/>
                    </a:lnTo>
                    <a:lnTo>
                      <a:pt x="141" y="213"/>
                    </a:lnTo>
                    <a:lnTo>
                      <a:pt x="144" y="293"/>
                    </a:lnTo>
                    <a:lnTo>
                      <a:pt x="148" y="270"/>
                    </a:lnTo>
                    <a:lnTo>
                      <a:pt x="152" y="230"/>
                    </a:lnTo>
                    <a:lnTo>
                      <a:pt x="156" y="137"/>
                    </a:lnTo>
                    <a:lnTo>
                      <a:pt x="159" y="248"/>
                    </a:lnTo>
                    <a:lnTo>
                      <a:pt x="163" y="287"/>
                    </a:lnTo>
                    <a:lnTo>
                      <a:pt x="167" y="287"/>
                    </a:lnTo>
                    <a:lnTo>
                      <a:pt x="171" y="262"/>
                    </a:lnTo>
                    <a:lnTo>
                      <a:pt x="174" y="210"/>
                    </a:lnTo>
                    <a:lnTo>
                      <a:pt x="178" y="158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4" name="Freeform 1636"/>
              <p:cNvSpPr>
                <a:spLocks/>
              </p:cNvSpPr>
              <p:nvPr/>
            </p:nvSpPr>
            <p:spPr bwMode="auto">
              <a:xfrm>
                <a:off x="4416490" y="1196930"/>
                <a:ext cx="288925" cy="541338"/>
              </a:xfrm>
              <a:custGeom>
                <a:avLst/>
                <a:gdLst>
                  <a:gd name="T0" fmla="*/ 0 w 182"/>
                  <a:gd name="T1" fmla="*/ 341 h 341"/>
                  <a:gd name="T2" fmla="*/ 4 w 182"/>
                  <a:gd name="T3" fmla="*/ 326 h 341"/>
                  <a:gd name="T4" fmla="*/ 8 w 182"/>
                  <a:gd name="T5" fmla="*/ 328 h 341"/>
                  <a:gd name="T6" fmla="*/ 11 w 182"/>
                  <a:gd name="T7" fmla="*/ 321 h 341"/>
                  <a:gd name="T8" fmla="*/ 15 w 182"/>
                  <a:gd name="T9" fmla="*/ 328 h 341"/>
                  <a:gd name="T10" fmla="*/ 19 w 182"/>
                  <a:gd name="T11" fmla="*/ 284 h 341"/>
                  <a:gd name="T12" fmla="*/ 22 w 182"/>
                  <a:gd name="T13" fmla="*/ 165 h 341"/>
                  <a:gd name="T14" fmla="*/ 26 w 182"/>
                  <a:gd name="T15" fmla="*/ 207 h 341"/>
                  <a:gd name="T16" fmla="*/ 30 w 182"/>
                  <a:gd name="T17" fmla="*/ 265 h 341"/>
                  <a:gd name="T18" fmla="*/ 34 w 182"/>
                  <a:gd name="T19" fmla="*/ 273 h 341"/>
                  <a:gd name="T20" fmla="*/ 37 w 182"/>
                  <a:gd name="T21" fmla="*/ 308 h 341"/>
                  <a:gd name="T22" fmla="*/ 41 w 182"/>
                  <a:gd name="T23" fmla="*/ 255 h 341"/>
                  <a:gd name="T24" fmla="*/ 45 w 182"/>
                  <a:gd name="T25" fmla="*/ 43 h 341"/>
                  <a:gd name="T26" fmla="*/ 48 w 182"/>
                  <a:gd name="T27" fmla="*/ 7 h 341"/>
                  <a:gd name="T28" fmla="*/ 52 w 182"/>
                  <a:gd name="T29" fmla="*/ 121 h 341"/>
                  <a:gd name="T30" fmla="*/ 56 w 182"/>
                  <a:gd name="T31" fmla="*/ 285 h 341"/>
                  <a:gd name="T32" fmla="*/ 60 w 182"/>
                  <a:gd name="T33" fmla="*/ 332 h 341"/>
                  <a:gd name="T34" fmla="*/ 63 w 182"/>
                  <a:gd name="T35" fmla="*/ 45 h 341"/>
                  <a:gd name="T36" fmla="*/ 67 w 182"/>
                  <a:gd name="T37" fmla="*/ 0 h 341"/>
                  <a:gd name="T38" fmla="*/ 71 w 182"/>
                  <a:gd name="T39" fmla="*/ 322 h 341"/>
                  <a:gd name="T40" fmla="*/ 74 w 182"/>
                  <a:gd name="T41" fmla="*/ 335 h 341"/>
                  <a:gd name="T42" fmla="*/ 78 w 182"/>
                  <a:gd name="T43" fmla="*/ 185 h 341"/>
                  <a:gd name="T44" fmla="*/ 82 w 182"/>
                  <a:gd name="T45" fmla="*/ 60 h 341"/>
                  <a:gd name="T46" fmla="*/ 86 w 182"/>
                  <a:gd name="T47" fmla="*/ 302 h 341"/>
                  <a:gd name="T48" fmla="*/ 89 w 182"/>
                  <a:gd name="T49" fmla="*/ 223 h 341"/>
                  <a:gd name="T50" fmla="*/ 93 w 182"/>
                  <a:gd name="T51" fmla="*/ 28 h 341"/>
                  <a:gd name="T52" fmla="*/ 97 w 182"/>
                  <a:gd name="T53" fmla="*/ 58 h 341"/>
                  <a:gd name="T54" fmla="*/ 101 w 182"/>
                  <a:gd name="T55" fmla="*/ 102 h 341"/>
                  <a:gd name="T56" fmla="*/ 104 w 182"/>
                  <a:gd name="T57" fmla="*/ 183 h 341"/>
                  <a:gd name="T58" fmla="*/ 108 w 182"/>
                  <a:gd name="T59" fmla="*/ 236 h 341"/>
                  <a:gd name="T60" fmla="*/ 112 w 182"/>
                  <a:gd name="T61" fmla="*/ 264 h 341"/>
                  <a:gd name="T62" fmla="*/ 115 w 182"/>
                  <a:gd name="T63" fmla="*/ 96 h 341"/>
                  <a:gd name="T64" fmla="*/ 119 w 182"/>
                  <a:gd name="T65" fmla="*/ 268 h 341"/>
                  <a:gd name="T66" fmla="*/ 123 w 182"/>
                  <a:gd name="T67" fmla="*/ 290 h 341"/>
                  <a:gd name="T68" fmla="*/ 127 w 182"/>
                  <a:gd name="T69" fmla="*/ 86 h 341"/>
                  <a:gd name="T70" fmla="*/ 130 w 182"/>
                  <a:gd name="T71" fmla="*/ 47 h 341"/>
                  <a:gd name="T72" fmla="*/ 134 w 182"/>
                  <a:gd name="T73" fmla="*/ 322 h 341"/>
                  <a:gd name="T74" fmla="*/ 138 w 182"/>
                  <a:gd name="T75" fmla="*/ 239 h 341"/>
                  <a:gd name="T76" fmla="*/ 141 w 182"/>
                  <a:gd name="T77" fmla="*/ 39 h 341"/>
                  <a:gd name="T78" fmla="*/ 145 w 182"/>
                  <a:gd name="T79" fmla="*/ 231 h 341"/>
                  <a:gd name="T80" fmla="*/ 149 w 182"/>
                  <a:gd name="T81" fmla="*/ 98 h 341"/>
                  <a:gd name="T82" fmla="*/ 153 w 182"/>
                  <a:gd name="T83" fmla="*/ 196 h 341"/>
                  <a:gd name="T84" fmla="*/ 156 w 182"/>
                  <a:gd name="T85" fmla="*/ 154 h 341"/>
                  <a:gd name="T86" fmla="*/ 160 w 182"/>
                  <a:gd name="T87" fmla="*/ 326 h 341"/>
                  <a:gd name="T88" fmla="*/ 164 w 182"/>
                  <a:gd name="T89" fmla="*/ 305 h 341"/>
                  <a:gd name="T90" fmla="*/ 167 w 182"/>
                  <a:gd name="T91" fmla="*/ 167 h 341"/>
                  <a:gd name="T92" fmla="*/ 171 w 182"/>
                  <a:gd name="T93" fmla="*/ 27 h 341"/>
                  <a:gd name="T94" fmla="*/ 175 w 182"/>
                  <a:gd name="T95" fmla="*/ 50 h 341"/>
                  <a:gd name="T96" fmla="*/ 178 w 182"/>
                  <a:gd name="T97" fmla="*/ 237 h 341"/>
                  <a:gd name="T98" fmla="*/ 182 w 182"/>
                  <a:gd name="T99" fmla="*/ 316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41">
                    <a:moveTo>
                      <a:pt x="0" y="341"/>
                    </a:moveTo>
                    <a:lnTo>
                      <a:pt x="4" y="326"/>
                    </a:lnTo>
                    <a:lnTo>
                      <a:pt x="8" y="328"/>
                    </a:lnTo>
                    <a:lnTo>
                      <a:pt x="11" y="321"/>
                    </a:lnTo>
                    <a:lnTo>
                      <a:pt x="15" y="328"/>
                    </a:lnTo>
                    <a:lnTo>
                      <a:pt x="19" y="284"/>
                    </a:lnTo>
                    <a:lnTo>
                      <a:pt x="22" y="165"/>
                    </a:lnTo>
                    <a:lnTo>
                      <a:pt x="26" y="207"/>
                    </a:lnTo>
                    <a:lnTo>
                      <a:pt x="30" y="265"/>
                    </a:lnTo>
                    <a:lnTo>
                      <a:pt x="34" y="273"/>
                    </a:lnTo>
                    <a:lnTo>
                      <a:pt x="37" y="308"/>
                    </a:lnTo>
                    <a:lnTo>
                      <a:pt x="41" y="255"/>
                    </a:lnTo>
                    <a:lnTo>
                      <a:pt x="45" y="43"/>
                    </a:lnTo>
                    <a:lnTo>
                      <a:pt x="48" y="7"/>
                    </a:lnTo>
                    <a:lnTo>
                      <a:pt x="52" y="121"/>
                    </a:lnTo>
                    <a:lnTo>
                      <a:pt x="56" y="285"/>
                    </a:lnTo>
                    <a:lnTo>
                      <a:pt x="60" y="332"/>
                    </a:lnTo>
                    <a:lnTo>
                      <a:pt x="63" y="45"/>
                    </a:lnTo>
                    <a:lnTo>
                      <a:pt x="67" y="0"/>
                    </a:lnTo>
                    <a:lnTo>
                      <a:pt x="71" y="322"/>
                    </a:lnTo>
                    <a:lnTo>
                      <a:pt x="74" y="335"/>
                    </a:lnTo>
                    <a:lnTo>
                      <a:pt x="78" y="185"/>
                    </a:lnTo>
                    <a:lnTo>
                      <a:pt x="82" y="60"/>
                    </a:lnTo>
                    <a:lnTo>
                      <a:pt x="86" y="302"/>
                    </a:lnTo>
                    <a:lnTo>
                      <a:pt x="89" y="223"/>
                    </a:lnTo>
                    <a:lnTo>
                      <a:pt x="93" y="28"/>
                    </a:lnTo>
                    <a:lnTo>
                      <a:pt x="97" y="58"/>
                    </a:lnTo>
                    <a:lnTo>
                      <a:pt x="101" y="102"/>
                    </a:lnTo>
                    <a:lnTo>
                      <a:pt x="104" y="183"/>
                    </a:lnTo>
                    <a:lnTo>
                      <a:pt x="108" y="236"/>
                    </a:lnTo>
                    <a:lnTo>
                      <a:pt x="112" y="264"/>
                    </a:lnTo>
                    <a:lnTo>
                      <a:pt x="115" y="96"/>
                    </a:lnTo>
                    <a:lnTo>
                      <a:pt x="119" y="268"/>
                    </a:lnTo>
                    <a:lnTo>
                      <a:pt x="123" y="290"/>
                    </a:lnTo>
                    <a:lnTo>
                      <a:pt x="127" y="86"/>
                    </a:lnTo>
                    <a:lnTo>
                      <a:pt x="130" y="47"/>
                    </a:lnTo>
                    <a:lnTo>
                      <a:pt x="134" y="322"/>
                    </a:lnTo>
                    <a:lnTo>
                      <a:pt x="138" y="239"/>
                    </a:lnTo>
                    <a:lnTo>
                      <a:pt x="141" y="39"/>
                    </a:lnTo>
                    <a:lnTo>
                      <a:pt x="145" y="231"/>
                    </a:lnTo>
                    <a:lnTo>
                      <a:pt x="149" y="98"/>
                    </a:lnTo>
                    <a:lnTo>
                      <a:pt x="153" y="196"/>
                    </a:lnTo>
                    <a:lnTo>
                      <a:pt x="156" y="154"/>
                    </a:lnTo>
                    <a:lnTo>
                      <a:pt x="160" y="326"/>
                    </a:lnTo>
                    <a:lnTo>
                      <a:pt x="164" y="305"/>
                    </a:lnTo>
                    <a:lnTo>
                      <a:pt x="167" y="167"/>
                    </a:lnTo>
                    <a:lnTo>
                      <a:pt x="171" y="27"/>
                    </a:lnTo>
                    <a:lnTo>
                      <a:pt x="175" y="50"/>
                    </a:lnTo>
                    <a:lnTo>
                      <a:pt x="178" y="237"/>
                    </a:lnTo>
                    <a:lnTo>
                      <a:pt x="182" y="316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5" name="Freeform 1637"/>
              <p:cNvSpPr>
                <a:spLocks/>
              </p:cNvSpPr>
              <p:nvPr/>
            </p:nvSpPr>
            <p:spPr bwMode="auto">
              <a:xfrm>
                <a:off x="4705415" y="1114380"/>
                <a:ext cx="288925" cy="614363"/>
              </a:xfrm>
              <a:custGeom>
                <a:avLst/>
                <a:gdLst>
                  <a:gd name="T0" fmla="*/ 0 w 182"/>
                  <a:gd name="T1" fmla="*/ 368 h 387"/>
                  <a:gd name="T2" fmla="*/ 4 w 182"/>
                  <a:gd name="T3" fmla="*/ 182 h 387"/>
                  <a:gd name="T4" fmla="*/ 8 w 182"/>
                  <a:gd name="T5" fmla="*/ 133 h 387"/>
                  <a:gd name="T6" fmla="*/ 12 w 182"/>
                  <a:gd name="T7" fmla="*/ 386 h 387"/>
                  <a:gd name="T8" fmla="*/ 15 w 182"/>
                  <a:gd name="T9" fmla="*/ 342 h 387"/>
                  <a:gd name="T10" fmla="*/ 19 w 182"/>
                  <a:gd name="T11" fmla="*/ 105 h 387"/>
                  <a:gd name="T12" fmla="*/ 23 w 182"/>
                  <a:gd name="T13" fmla="*/ 87 h 387"/>
                  <a:gd name="T14" fmla="*/ 26 w 182"/>
                  <a:gd name="T15" fmla="*/ 258 h 387"/>
                  <a:gd name="T16" fmla="*/ 30 w 182"/>
                  <a:gd name="T17" fmla="*/ 198 h 387"/>
                  <a:gd name="T18" fmla="*/ 34 w 182"/>
                  <a:gd name="T19" fmla="*/ 371 h 387"/>
                  <a:gd name="T20" fmla="*/ 38 w 182"/>
                  <a:gd name="T21" fmla="*/ 329 h 387"/>
                  <a:gd name="T22" fmla="*/ 41 w 182"/>
                  <a:gd name="T23" fmla="*/ 88 h 387"/>
                  <a:gd name="T24" fmla="*/ 45 w 182"/>
                  <a:gd name="T25" fmla="*/ 57 h 387"/>
                  <a:gd name="T26" fmla="*/ 49 w 182"/>
                  <a:gd name="T27" fmla="*/ 296 h 387"/>
                  <a:gd name="T28" fmla="*/ 52 w 182"/>
                  <a:gd name="T29" fmla="*/ 387 h 387"/>
                  <a:gd name="T30" fmla="*/ 56 w 182"/>
                  <a:gd name="T31" fmla="*/ 196 h 387"/>
                  <a:gd name="T32" fmla="*/ 60 w 182"/>
                  <a:gd name="T33" fmla="*/ 0 h 387"/>
                  <a:gd name="T34" fmla="*/ 63 w 182"/>
                  <a:gd name="T35" fmla="*/ 212 h 387"/>
                  <a:gd name="T36" fmla="*/ 67 w 182"/>
                  <a:gd name="T37" fmla="*/ 387 h 387"/>
                  <a:gd name="T38" fmla="*/ 71 w 182"/>
                  <a:gd name="T39" fmla="*/ 371 h 387"/>
                  <a:gd name="T40" fmla="*/ 75 w 182"/>
                  <a:gd name="T41" fmla="*/ 118 h 387"/>
                  <a:gd name="T42" fmla="*/ 78 w 182"/>
                  <a:gd name="T43" fmla="*/ 126 h 387"/>
                  <a:gd name="T44" fmla="*/ 82 w 182"/>
                  <a:gd name="T45" fmla="*/ 248 h 387"/>
                  <a:gd name="T46" fmla="*/ 86 w 182"/>
                  <a:gd name="T47" fmla="*/ 355 h 387"/>
                  <a:gd name="T48" fmla="*/ 89 w 182"/>
                  <a:gd name="T49" fmla="*/ 246 h 387"/>
                  <a:gd name="T50" fmla="*/ 93 w 182"/>
                  <a:gd name="T51" fmla="*/ 65 h 387"/>
                  <a:gd name="T52" fmla="*/ 97 w 182"/>
                  <a:gd name="T53" fmla="*/ 220 h 387"/>
                  <a:gd name="T54" fmla="*/ 101 w 182"/>
                  <a:gd name="T55" fmla="*/ 297 h 387"/>
                  <a:gd name="T56" fmla="*/ 104 w 182"/>
                  <a:gd name="T57" fmla="*/ 364 h 387"/>
                  <a:gd name="T58" fmla="*/ 108 w 182"/>
                  <a:gd name="T59" fmla="*/ 382 h 387"/>
                  <a:gd name="T60" fmla="*/ 112 w 182"/>
                  <a:gd name="T61" fmla="*/ 254 h 387"/>
                  <a:gd name="T62" fmla="*/ 116 w 182"/>
                  <a:gd name="T63" fmla="*/ 229 h 387"/>
                  <a:gd name="T64" fmla="*/ 119 w 182"/>
                  <a:gd name="T65" fmla="*/ 53 h 387"/>
                  <a:gd name="T66" fmla="*/ 123 w 182"/>
                  <a:gd name="T67" fmla="*/ 198 h 387"/>
                  <a:gd name="T68" fmla="*/ 127 w 182"/>
                  <a:gd name="T69" fmla="*/ 224 h 387"/>
                  <a:gd name="T70" fmla="*/ 130 w 182"/>
                  <a:gd name="T71" fmla="*/ 223 h 387"/>
                  <a:gd name="T72" fmla="*/ 134 w 182"/>
                  <a:gd name="T73" fmla="*/ 247 h 387"/>
                  <a:gd name="T74" fmla="*/ 138 w 182"/>
                  <a:gd name="T75" fmla="*/ 236 h 387"/>
                  <a:gd name="T76" fmla="*/ 142 w 182"/>
                  <a:gd name="T77" fmla="*/ 143 h 387"/>
                  <a:gd name="T78" fmla="*/ 145 w 182"/>
                  <a:gd name="T79" fmla="*/ 359 h 387"/>
                  <a:gd name="T80" fmla="*/ 149 w 182"/>
                  <a:gd name="T81" fmla="*/ 324 h 387"/>
                  <a:gd name="T82" fmla="*/ 153 w 182"/>
                  <a:gd name="T83" fmla="*/ 311 h 387"/>
                  <a:gd name="T84" fmla="*/ 156 w 182"/>
                  <a:gd name="T85" fmla="*/ 167 h 387"/>
                  <a:gd name="T86" fmla="*/ 160 w 182"/>
                  <a:gd name="T87" fmla="*/ 260 h 387"/>
                  <a:gd name="T88" fmla="*/ 164 w 182"/>
                  <a:gd name="T89" fmla="*/ 321 h 387"/>
                  <a:gd name="T90" fmla="*/ 168 w 182"/>
                  <a:gd name="T91" fmla="*/ 185 h 387"/>
                  <a:gd name="T92" fmla="*/ 171 w 182"/>
                  <a:gd name="T93" fmla="*/ 162 h 387"/>
                  <a:gd name="T94" fmla="*/ 175 w 182"/>
                  <a:gd name="T95" fmla="*/ 181 h 387"/>
                  <a:gd name="T96" fmla="*/ 179 w 182"/>
                  <a:gd name="T97" fmla="*/ 220 h 387"/>
                  <a:gd name="T98" fmla="*/ 182 w 182"/>
                  <a:gd name="T99" fmla="*/ 350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87">
                    <a:moveTo>
                      <a:pt x="0" y="368"/>
                    </a:moveTo>
                    <a:lnTo>
                      <a:pt x="4" y="182"/>
                    </a:lnTo>
                    <a:lnTo>
                      <a:pt x="8" y="133"/>
                    </a:lnTo>
                    <a:lnTo>
                      <a:pt x="12" y="386"/>
                    </a:lnTo>
                    <a:lnTo>
                      <a:pt x="15" y="342"/>
                    </a:lnTo>
                    <a:lnTo>
                      <a:pt x="19" y="105"/>
                    </a:lnTo>
                    <a:lnTo>
                      <a:pt x="23" y="87"/>
                    </a:lnTo>
                    <a:lnTo>
                      <a:pt x="26" y="258"/>
                    </a:lnTo>
                    <a:lnTo>
                      <a:pt x="30" y="198"/>
                    </a:lnTo>
                    <a:lnTo>
                      <a:pt x="34" y="371"/>
                    </a:lnTo>
                    <a:lnTo>
                      <a:pt x="38" y="329"/>
                    </a:lnTo>
                    <a:lnTo>
                      <a:pt x="41" y="88"/>
                    </a:lnTo>
                    <a:lnTo>
                      <a:pt x="45" y="57"/>
                    </a:lnTo>
                    <a:lnTo>
                      <a:pt x="49" y="296"/>
                    </a:lnTo>
                    <a:lnTo>
                      <a:pt x="52" y="387"/>
                    </a:lnTo>
                    <a:lnTo>
                      <a:pt x="56" y="196"/>
                    </a:lnTo>
                    <a:lnTo>
                      <a:pt x="60" y="0"/>
                    </a:lnTo>
                    <a:lnTo>
                      <a:pt x="63" y="212"/>
                    </a:lnTo>
                    <a:lnTo>
                      <a:pt x="67" y="387"/>
                    </a:lnTo>
                    <a:lnTo>
                      <a:pt x="71" y="371"/>
                    </a:lnTo>
                    <a:lnTo>
                      <a:pt x="75" y="118"/>
                    </a:lnTo>
                    <a:lnTo>
                      <a:pt x="78" y="126"/>
                    </a:lnTo>
                    <a:lnTo>
                      <a:pt x="82" y="248"/>
                    </a:lnTo>
                    <a:lnTo>
                      <a:pt x="86" y="355"/>
                    </a:lnTo>
                    <a:lnTo>
                      <a:pt x="89" y="246"/>
                    </a:lnTo>
                    <a:lnTo>
                      <a:pt x="93" y="65"/>
                    </a:lnTo>
                    <a:lnTo>
                      <a:pt x="97" y="220"/>
                    </a:lnTo>
                    <a:lnTo>
                      <a:pt x="101" y="297"/>
                    </a:lnTo>
                    <a:lnTo>
                      <a:pt x="104" y="364"/>
                    </a:lnTo>
                    <a:lnTo>
                      <a:pt x="108" y="382"/>
                    </a:lnTo>
                    <a:lnTo>
                      <a:pt x="112" y="254"/>
                    </a:lnTo>
                    <a:lnTo>
                      <a:pt x="116" y="229"/>
                    </a:lnTo>
                    <a:lnTo>
                      <a:pt x="119" y="53"/>
                    </a:lnTo>
                    <a:lnTo>
                      <a:pt x="123" y="198"/>
                    </a:lnTo>
                    <a:lnTo>
                      <a:pt x="127" y="224"/>
                    </a:lnTo>
                    <a:lnTo>
                      <a:pt x="130" y="223"/>
                    </a:lnTo>
                    <a:lnTo>
                      <a:pt x="134" y="247"/>
                    </a:lnTo>
                    <a:lnTo>
                      <a:pt x="138" y="236"/>
                    </a:lnTo>
                    <a:lnTo>
                      <a:pt x="142" y="143"/>
                    </a:lnTo>
                    <a:lnTo>
                      <a:pt x="145" y="359"/>
                    </a:lnTo>
                    <a:lnTo>
                      <a:pt x="149" y="324"/>
                    </a:lnTo>
                    <a:lnTo>
                      <a:pt x="153" y="311"/>
                    </a:lnTo>
                    <a:lnTo>
                      <a:pt x="156" y="167"/>
                    </a:lnTo>
                    <a:lnTo>
                      <a:pt x="160" y="260"/>
                    </a:lnTo>
                    <a:lnTo>
                      <a:pt x="164" y="321"/>
                    </a:lnTo>
                    <a:lnTo>
                      <a:pt x="168" y="185"/>
                    </a:lnTo>
                    <a:lnTo>
                      <a:pt x="171" y="162"/>
                    </a:lnTo>
                    <a:lnTo>
                      <a:pt x="175" y="181"/>
                    </a:lnTo>
                    <a:lnTo>
                      <a:pt x="179" y="220"/>
                    </a:lnTo>
                    <a:lnTo>
                      <a:pt x="182" y="350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6" name="Freeform 1638"/>
              <p:cNvSpPr>
                <a:spLocks/>
              </p:cNvSpPr>
              <p:nvPr/>
            </p:nvSpPr>
            <p:spPr bwMode="auto">
              <a:xfrm>
                <a:off x="4994340" y="1158830"/>
                <a:ext cx="290513" cy="579438"/>
              </a:xfrm>
              <a:custGeom>
                <a:avLst/>
                <a:gdLst>
                  <a:gd name="T0" fmla="*/ 0 w 183"/>
                  <a:gd name="T1" fmla="*/ 322 h 365"/>
                  <a:gd name="T2" fmla="*/ 4 w 183"/>
                  <a:gd name="T3" fmla="*/ 351 h 365"/>
                  <a:gd name="T4" fmla="*/ 8 w 183"/>
                  <a:gd name="T5" fmla="*/ 204 h 365"/>
                  <a:gd name="T6" fmla="*/ 12 w 183"/>
                  <a:gd name="T7" fmla="*/ 130 h 365"/>
                  <a:gd name="T8" fmla="*/ 15 w 183"/>
                  <a:gd name="T9" fmla="*/ 79 h 365"/>
                  <a:gd name="T10" fmla="*/ 19 w 183"/>
                  <a:gd name="T11" fmla="*/ 262 h 365"/>
                  <a:gd name="T12" fmla="*/ 23 w 183"/>
                  <a:gd name="T13" fmla="*/ 252 h 365"/>
                  <a:gd name="T14" fmla="*/ 27 w 183"/>
                  <a:gd name="T15" fmla="*/ 233 h 365"/>
                  <a:gd name="T16" fmla="*/ 30 w 183"/>
                  <a:gd name="T17" fmla="*/ 181 h 365"/>
                  <a:gd name="T18" fmla="*/ 34 w 183"/>
                  <a:gd name="T19" fmla="*/ 188 h 365"/>
                  <a:gd name="T20" fmla="*/ 37 w 183"/>
                  <a:gd name="T21" fmla="*/ 224 h 365"/>
                  <a:gd name="T22" fmla="*/ 41 w 183"/>
                  <a:gd name="T23" fmla="*/ 295 h 365"/>
                  <a:gd name="T24" fmla="*/ 45 w 183"/>
                  <a:gd name="T25" fmla="*/ 93 h 365"/>
                  <a:gd name="T26" fmla="*/ 49 w 183"/>
                  <a:gd name="T27" fmla="*/ 98 h 365"/>
                  <a:gd name="T28" fmla="*/ 53 w 183"/>
                  <a:gd name="T29" fmla="*/ 289 h 365"/>
                  <a:gd name="T30" fmla="*/ 56 w 183"/>
                  <a:gd name="T31" fmla="*/ 319 h 365"/>
                  <a:gd name="T32" fmla="*/ 60 w 183"/>
                  <a:gd name="T33" fmla="*/ 365 h 365"/>
                  <a:gd name="T34" fmla="*/ 64 w 183"/>
                  <a:gd name="T35" fmla="*/ 324 h 365"/>
                  <a:gd name="T36" fmla="*/ 67 w 183"/>
                  <a:gd name="T37" fmla="*/ 269 h 365"/>
                  <a:gd name="T38" fmla="*/ 71 w 183"/>
                  <a:gd name="T39" fmla="*/ 179 h 365"/>
                  <a:gd name="T40" fmla="*/ 75 w 183"/>
                  <a:gd name="T41" fmla="*/ 202 h 365"/>
                  <a:gd name="T42" fmla="*/ 78 w 183"/>
                  <a:gd name="T43" fmla="*/ 137 h 365"/>
                  <a:gd name="T44" fmla="*/ 82 w 183"/>
                  <a:gd name="T45" fmla="*/ 185 h 365"/>
                  <a:gd name="T46" fmla="*/ 86 w 183"/>
                  <a:gd name="T47" fmla="*/ 153 h 365"/>
                  <a:gd name="T48" fmla="*/ 90 w 183"/>
                  <a:gd name="T49" fmla="*/ 215 h 365"/>
                  <a:gd name="T50" fmla="*/ 93 w 183"/>
                  <a:gd name="T51" fmla="*/ 346 h 365"/>
                  <a:gd name="T52" fmla="*/ 97 w 183"/>
                  <a:gd name="T53" fmla="*/ 257 h 365"/>
                  <a:gd name="T54" fmla="*/ 101 w 183"/>
                  <a:gd name="T55" fmla="*/ 81 h 365"/>
                  <a:gd name="T56" fmla="*/ 104 w 183"/>
                  <a:gd name="T57" fmla="*/ 133 h 365"/>
                  <a:gd name="T58" fmla="*/ 108 w 183"/>
                  <a:gd name="T59" fmla="*/ 126 h 365"/>
                  <a:gd name="T60" fmla="*/ 112 w 183"/>
                  <a:gd name="T61" fmla="*/ 288 h 365"/>
                  <a:gd name="T62" fmla="*/ 116 w 183"/>
                  <a:gd name="T63" fmla="*/ 294 h 365"/>
                  <a:gd name="T64" fmla="*/ 119 w 183"/>
                  <a:gd name="T65" fmla="*/ 254 h 365"/>
                  <a:gd name="T66" fmla="*/ 123 w 183"/>
                  <a:gd name="T67" fmla="*/ 275 h 365"/>
                  <a:gd name="T68" fmla="*/ 127 w 183"/>
                  <a:gd name="T69" fmla="*/ 31 h 365"/>
                  <a:gd name="T70" fmla="*/ 130 w 183"/>
                  <a:gd name="T71" fmla="*/ 193 h 365"/>
                  <a:gd name="T72" fmla="*/ 134 w 183"/>
                  <a:gd name="T73" fmla="*/ 177 h 365"/>
                  <a:gd name="T74" fmla="*/ 138 w 183"/>
                  <a:gd name="T75" fmla="*/ 348 h 365"/>
                  <a:gd name="T76" fmla="*/ 142 w 183"/>
                  <a:gd name="T77" fmla="*/ 282 h 365"/>
                  <a:gd name="T78" fmla="*/ 145 w 183"/>
                  <a:gd name="T79" fmla="*/ 104 h 365"/>
                  <a:gd name="T80" fmla="*/ 149 w 183"/>
                  <a:gd name="T81" fmla="*/ 18 h 365"/>
                  <a:gd name="T82" fmla="*/ 153 w 183"/>
                  <a:gd name="T83" fmla="*/ 239 h 365"/>
                  <a:gd name="T84" fmla="*/ 157 w 183"/>
                  <a:gd name="T85" fmla="*/ 356 h 365"/>
                  <a:gd name="T86" fmla="*/ 160 w 183"/>
                  <a:gd name="T87" fmla="*/ 330 h 365"/>
                  <a:gd name="T88" fmla="*/ 164 w 183"/>
                  <a:gd name="T89" fmla="*/ 26 h 365"/>
                  <a:gd name="T90" fmla="*/ 168 w 183"/>
                  <a:gd name="T91" fmla="*/ 133 h 365"/>
                  <a:gd name="T92" fmla="*/ 171 w 183"/>
                  <a:gd name="T93" fmla="*/ 0 h 365"/>
                  <a:gd name="T94" fmla="*/ 175 w 183"/>
                  <a:gd name="T95" fmla="*/ 202 h 365"/>
                  <a:gd name="T96" fmla="*/ 179 w 183"/>
                  <a:gd name="T97" fmla="*/ 351 h 365"/>
                  <a:gd name="T98" fmla="*/ 183 w 183"/>
                  <a:gd name="T99" fmla="*/ 340 h 3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365">
                    <a:moveTo>
                      <a:pt x="0" y="322"/>
                    </a:moveTo>
                    <a:lnTo>
                      <a:pt x="4" y="351"/>
                    </a:lnTo>
                    <a:lnTo>
                      <a:pt x="8" y="204"/>
                    </a:lnTo>
                    <a:lnTo>
                      <a:pt x="12" y="130"/>
                    </a:lnTo>
                    <a:lnTo>
                      <a:pt x="15" y="79"/>
                    </a:lnTo>
                    <a:lnTo>
                      <a:pt x="19" y="262"/>
                    </a:lnTo>
                    <a:lnTo>
                      <a:pt x="23" y="252"/>
                    </a:lnTo>
                    <a:lnTo>
                      <a:pt x="27" y="233"/>
                    </a:lnTo>
                    <a:lnTo>
                      <a:pt x="30" y="181"/>
                    </a:lnTo>
                    <a:lnTo>
                      <a:pt x="34" y="188"/>
                    </a:lnTo>
                    <a:lnTo>
                      <a:pt x="37" y="224"/>
                    </a:lnTo>
                    <a:lnTo>
                      <a:pt x="41" y="295"/>
                    </a:lnTo>
                    <a:lnTo>
                      <a:pt x="45" y="93"/>
                    </a:lnTo>
                    <a:lnTo>
                      <a:pt x="49" y="98"/>
                    </a:lnTo>
                    <a:lnTo>
                      <a:pt x="53" y="289"/>
                    </a:lnTo>
                    <a:lnTo>
                      <a:pt x="56" y="319"/>
                    </a:lnTo>
                    <a:lnTo>
                      <a:pt x="60" y="365"/>
                    </a:lnTo>
                    <a:lnTo>
                      <a:pt x="64" y="324"/>
                    </a:lnTo>
                    <a:lnTo>
                      <a:pt x="67" y="269"/>
                    </a:lnTo>
                    <a:lnTo>
                      <a:pt x="71" y="179"/>
                    </a:lnTo>
                    <a:lnTo>
                      <a:pt x="75" y="202"/>
                    </a:lnTo>
                    <a:lnTo>
                      <a:pt x="78" y="137"/>
                    </a:lnTo>
                    <a:lnTo>
                      <a:pt x="82" y="185"/>
                    </a:lnTo>
                    <a:lnTo>
                      <a:pt x="86" y="153"/>
                    </a:lnTo>
                    <a:lnTo>
                      <a:pt x="90" y="215"/>
                    </a:lnTo>
                    <a:lnTo>
                      <a:pt x="93" y="346"/>
                    </a:lnTo>
                    <a:lnTo>
                      <a:pt x="97" y="257"/>
                    </a:lnTo>
                    <a:lnTo>
                      <a:pt x="101" y="81"/>
                    </a:lnTo>
                    <a:lnTo>
                      <a:pt x="104" y="133"/>
                    </a:lnTo>
                    <a:lnTo>
                      <a:pt x="108" y="126"/>
                    </a:lnTo>
                    <a:lnTo>
                      <a:pt x="112" y="288"/>
                    </a:lnTo>
                    <a:lnTo>
                      <a:pt x="116" y="294"/>
                    </a:lnTo>
                    <a:lnTo>
                      <a:pt x="119" y="254"/>
                    </a:lnTo>
                    <a:lnTo>
                      <a:pt x="123" y="275"/>
                    </a:lnTo>
                    <a:lnTo>
                      <a:pt x="127" y="31"/>
                    </a:lnTo>
                    <a:lnTo>
                      <a:pt x="130" y="193"/>
                    </a:lnTo>
                    <a:lnTo>
                      <a:pt x="134" y="177"/>
                    </a:lnTo>
                    <a:lnTo>
                      <a:pt x="138" y="348"/>
                    </a:lnTo>
                    <a:lnTo>
                      <a:pt x="142" y="282"/>
                    </a:lnTo>
                    <a:lnTo>
                      <a:pt x="145" y="104"/>
                    </a:lnTo>
                    <a:lnTo>
                      <a:pt x="149" y="18"/>
                    </a:lnTo>
                    <a:lnTo>
                      <a:pt x="153" y="239"/>
                    </a:lnTo>
                    <a:lnTo>
                      <a:pt x="157" y="356"/>
                    </a:lnTo>
                    <a:lnTo>
                      <a:pt x="160" y="330"/>
                    </a:lnTo>
                    <a:lnTo>
                      <a:pt x="164" y="26"/>
                    </a:lnTo>
                    <a:lnTo>
                      <a:pt x="168" y="133"/>
                    </a:lnTo>
                    <a:lnTo>
                      <a:pt x="171" y="0"/>
                    </a:lnTo>
                    <a:lnTo>
                      <a:pt x="175" y="202"/>
                    </a:lnTo>
                    <a:lnTo>
                      <a:pt x="179" y="351"/>
                    </a:lnTo>
                    <a:lnTo>
                      <a:pt x="183" y="340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7" name="Freeform 1639"/>
              <p:cNvSpPr>
                <a:spLocks/>
              </p:cNvSpPr>
              <p:nvPr/>
            </p:nvSpPr>
            <p:spPr bwMode="auto">
              <a:xfrm>
                <a:off x="5284852" y="1149305"/>
                <a:ext cx="282575" cy="585788"/>
              </a:xfrm>
              <a:custGeom>
                <a:avLst/>
                <a:gdLst>
                  <a:gd name="T0" fmla="*/ 0 w 178"/>
                  <a:gd name="T1" fmla="*/ 346 h 369"/>
                  <a:gd name="T2" fmla="*/ 3 w 178"/>
                  <a:gd name="T3" fmla="*/ 81 h 369"/>
                  <a:gd name="T4" fmla="*/ 7 w 178"/>
                  <a:gd name="T5" fmla="*/ 10 h 369"/>
                  <a:gd name="T6" fmla="*/ 11 w 178"/>
                  <a:gd name="T7" fmla="*/ 190 h 369"/>
                  <a:gd name="T8" fmla="*/ 14 w 178"/>
                  <a:gd name="T9" fmla="*/ 360 h 369"/>
                  <a:gd name="T10" fmla="*/ 18 w 178"/>
                  <a:gd name="T11" fmla="*/ 339 h 369"/>
                  <a:gd name="T12" fmla="*/ 22 w 178"/>
                  <a:gd name="T13" fmla="*/ 82 h 369"/>
                  <a:gd name="T14" fmla="*/ 26 w 178"/>
                  <a:gd name="T15" fmla="*/ 241 h 369"/>
                  <a:gd name="T16" fmla="*/ 29 w 178"/>
                  <a:gd name="T17" fmla="*/ 305 h 369"/>
                  <a:gd name="T18" fmla="*/ 33 w 178"/>
                  <a:gd name="T19" fmla="*/ 153 h 369"/>
                  <a:gd name="T20" fmla="*/ 37 w 178"/>
                  <a:gd name="T21" fmla="*/ 347 h 369"/>
                  <a:gd name="T22" fmla="*/ 40 w 178"/>
                  <a:gd name="T23" fmla="*/ 262 h 369"/>
                  <a:gd name="T24" fmla="*/ 44 w 178"/>
                  <a:gd name="T25" fmla="*/ 43 h 369"/>
                  <a:gd name="T26" fmla="*/ 48 w 178"/>
                  <a:gd name="T27" fmla="*/ 234 h 369"/>
                  <a:gd name="T28" fmla="*/ 51 w 178"/>
                  <a:gd name="T29" fmla="*/ 299 h 369"/>
                  <a:gd name="T30" fmla="*/ 55 w 178"/>
                  <a:gd name="T31" fmla="*/ 143 h 369"/>
                  <a:gd name="T32" fmla="*/ 59 w 178"/>
                  <a:gd name="T33" fmla="*/ 210 h 369"/>
                  <a:gd name="T34" fmla="*/ 63 w 178"/>
                  <a:gd name="T35" fmla="*/ 210 h 369"/>
                  <a:gd name="T36" fmla="*/ 67 w 178"/>
                  <a:gd name="T37" fmla="*/ 235 h 369"/>
                  <a:gd name="T38" fmla="*/ 70 w 178"/>
                  <a:gd name="T39" fmla="*/ 190 h 369"/>
                  <a:gd name="T40" fmla="*/ 74 w 178"/>
                  <a:gd name="T41" fmla="*/ 214 h 369"/>
                  <a:gd name="T42" fmla="*/ 78 w 178"/>
                  <a:gd name="T43" fmla="*/ 118 h 369"/>
                  <a:gd name="T44" fmla="*/ 81 w 178"/>
                  <a:gd name="T45" fmla="*/ 261 h 369"/>
                  <a:gd name="T46" fmla="*/ 85 w 178"/>
                  <a:gd name="T47" fmla="*/ 327 h 369"/>
                  <a:gd name="T48" fmla="*/ 89 w 178"/>
                  <a:gd name="T49" fmla="*/ 254 h 369"/>
                  <a:gd name="T50" fmla="*/ 92 w 178"/>
                  <a:gd name="T51" fmla="*/ 181 h 369"/>
                  <a:gd name="T52" fmla="*/ 96 w 178"/>
                  <a:gd name="T53" fmla="*/ 220 h 369"/>
                  <a:gd name="T54" fmla="*/ 100 w 178"/>
                  <a:gd name="T55" fmla="*/ 314 h 369"/>
                  <a:gd name="T56" fmla="*/ 104 w 178"/>
                  <a:gd name="T57" fmla="*/ 152 h 369"/>
                  <a:gd name="T58" fmla="*/ 107 w 178"/>
                  <a:gd name="T59" fmla="*/ 46 h 369"/>
                  <a:gd name="T60" fmla="*/ 111 w 178"/>
                  <a:gd name="T61" fmla="*/ 185 h 369"/>
                  <a:gd name="T62" fmla="*/ 115 w 178"/>
                  <a:gd name="T63" fmla="*/ 100 h 369"/>
                  <a:gd name="T64" fmla="*/ 118 w 178"/>
                  <a:gd name="T65" fmla="*/ 299 h 369"/>
                  <a:gd name="T66" fmla="*/ 122 w 178"/>
                  <a:gd name="T67" fmla="*/ 361 h 369"/>
                  <a:gd name="T68" fmla="*/ 126 w 178"/>
                  <a:gd name="T69" fmla="*/ 246 h 369"/>
                  <a:gd name="T70" fmla="*/ 130 w 178"/>
                  <a:gd name="T71" fmla="*/ 35 h 369"/>
                  <a:gd name="T72" fmla="*/ 133 w 178"/>
                  <a:gd name="T73" fmla="*/ 60 h 369"/>
                  <a:gd name="T74" fmla="*/ 137 w 178"/>
                  <a:gd name="T75" fmla="*/ 302 h 369"/>
                  <a:gd name="T76" fmla="*/ 141 w 178"/>
                  <a:gd name="T77" fmla="*/ 365 h 369"/>
                  <a:gd name="T78" fmla="*/ 144 w 178"/>
                  <a:gd name="T79" fmla="*/ 282 h 369"/>
                  <a:gd name="T80" fmla="*/ 148 w 178"/>
                  <a:gd name="T81" fmla="*/ 77 h 369"/>
                  <a:gd name="T82" fmla="*/ 152 w 178"/>
                  <a:gd name="T83" fmla="*/ 56 h 369"/>
                  <a:gd name="T84" fmla="*/ 156 w 178"/>
                  <a:gd name="T85" fmla="*/ 302 h 369"/>
                  <a:gd name="T86" fmla="*/ 159 w 178"/>
                  <a:gd name="T87" fmla="*/ 369 h 369"/>
                  <a:gd name="T88" fmla="*/ 163 w 178"/>
                  <a:gd name="T89" fmla="*/ 236 h 369"/>
                  <a:gd name="T90" fmla="*/ 167 w 178"/>
                  <a:gd name="T91" fmla="*/ 66 h 369"/>
                  <a:gd name="T92" fmla="*/ 171 w 178"/>
                  <a:gd name="T93" fmla="*/ 0 h 369"/>
                  <a:gd name="T94" fmla="*/ 174 w 178"/>
                  <a:gd name="T95" fmla="*/ 54 h 369"/>
                  <a:gd name="T96" fmla="*/ 178 w 178"/>
                  <a:gd name="T97" fmla="*/ 216 h 3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369">
                    <a:moveTo>
                      <a:pt x="0" y="346"/>
                    </a:moveTo>
                    <a:lnTo>
                      <a:pt x="3" y="81"/>
                    </a:lnTo>
                    <a:lnTo>
                      <a:pt x="7" y="10"/>
                    </a:lnTo>
                    <a:lnTo>
                      <a:pt x="11" y="190"/>
                    </a:lnTo>
                    <a:lnTo>
                      <a:pt x="14" y="360"/>
                    </a:lnTo>
                    <a:lnTo>
                      <a:pt x="18" y="339"/>
                    </a:lnTo>
                    <a:lnTo>
                      <a:pt x="22" y="82"/>
                    </a:lnTo>
                    <a:lnTo>
                      <a:pt x="26" y="241"/>
                    </a:lnTo>
                    <a:lnTo>
                      <a:pt x="29" y="305"/>
                    </a:lnTo>
                    <a:lnTo>
                      <a:pt x="33" y="153"/>
                    </a:lnTo>
                    <a:lnTo>
                      <a:pt x="37" y="347"/>
                    </a:lnTo>
                    <a:lnTo>
                      <a:pt x="40" y="262"/>
                    </a:lnTo>
                    <a:lnTo>
                      <a:pt x="44" y="43"/>
                    </a:lnTo>
                    <a:lnTo>
                      <a:pt x="48" y="234"/>
                    </a:lnTo>
                    <a:lnTo>
                      <a:pt x="51" y="299"/>
                    </a:lnTo>
                    <a:lnTo>
                      <a:pt x="55" y="143"/>
                    </a:lnTo>
                    <a:lnTo>
                      <a:pt x="59" y="210"/>
                    </a:lnTo>
                    <a:lnTo>
                      <a:pt x="63" y="210"/>
                    </a:lnTo>
                    <a:lnTo>
                      <a:pt x="67" y="235"/>
                    </a:lnTo>
                    <a:lnTo>
                      <a:pt x="70" y="190"/>
                    </a:lnTo>
                    <a:lnTo>
                      <a:pt x="74" y="214"/>
                    </a:lnTo>
                    <a:lnTo>
                      <a:pt x="78" y="118"/>
                    </a:lnTo>
                    <a:lnTo>
                      <a:pt x="81" y="261"/>
                    </a:lnTo>
                    <a:lnTo>
                      <a:pt x="85" y="327"/>
                    </a:lnTo>
                    <a:lnTo>
                      <a:pt x="89" y="254"/>
                    </a:lnTo>
                    <a:lnTo>
                      <a:pt x="92" y="181"/>
                    </a:lnTo>
                    <a:lnTo>
                      <a:pt x="96" y="220"/>
                    </a:lnTo>
                    <a:lnTo>
                      <a:pt x="100" y="314"/>
                    </a:lnTo>
                    <a:lnTo>
                      <a:pt x="104" y="152"/>
                    </a:lnTo>
                    <a:lnTo>
                      <a:pt x="107" y="46"/>
                    </a:lnTo>
                    <a:lnTo>
                      <a:pt x="111" y="185"/>
                    </a:lnTo>
                    <a:lnTo>
                      <a:pt x="115" y="100"/>
                    </a:lnTo>
                    <a:lnTo>
                      <a:pt x="118" y="299"/>
                    </a:lnTo>
                    <a:lnTo>
                      <a:pt x="122" y="361"/>
                    </a:lnTo>
                    <a:lnTo>
                      <a:pt x="126" y="246"/>
                    </a:lnTo>
                    <a:lnTo>
                      <a:pt x="130" y="35"/>
                    </a:lnTo>
                    <a:lnTo>
                      <a:pt x="133" y="60"/>
                    </a:lnTo>
                    <a:lnTo>
                      <a:pt x="137" y="302"/>
                    </a:lnTo>
                    <a:lnTo>
                      <a:pt x="141" y="365"/>
                    </a:lnTo>
                    <a:lnTo>
                      <a:pt x="144" y="282"/>
                    </a:lnTo>
                    <a:lnTo>
                      <a:pt x="148" y="77"/>
                    </a:lnTo>
                    <a:lnTo>
                      <a:pt x="152" y="56"/>
                    </a:lnTo>
                    <a:lnTo>
                      <a:pt x="156" y="302"/>
                    </a:lnTo>
                    <a:lnTo>
                      <a:pt x="159" y="369"/>
                    </a:lnTo>
                    <a:lnTo>
                      <a:pt x="163" y="236"/>
                    </a:lnTo>
                    <a:lnTo>
                      <a:pt x="167" y="66"/>
                    </a:lnTo>
                    <a:lnTo>
                      <a:pt x="171" y="0"/>
                    </a:lnTo>
                    <a:lnTo>
                      <a:pt x="174" y="54"/>
                    </a:lnTo>
                    <a:lnTo>
                      <a:pt x="178" y="216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8" name="Freeform 1640"/>
              <p:cNvSpPr>
                <a:spLocks/>
              </p:cNvSpPr>
              <p:nvPr/>
            </p:nvSpPr>
            <p:spPr bwMode="auto">
              <a:xfrm>
                <a:off x="4416490" y="1162005"/>
                <a:ext cx="288925" cy="576263"/>
              </a:xfrm>
              <a:custGeom>
                <a:avLst/>
                <a:gdLst>
                  <a:gd name="T0" fmla="*/ 0 w 182"/>
                  <a:gd name="T1" fmla="*/ 363 h 363"/>
                  <a:gd name="T2" fmla="*/ 4 w 182"/>
                  <a:gd name="T3" fmla="*/ 329 h 363"/>
                  <a:gd name="T4" fmla="*/ 8 w 182"/>
                  <a:gd name="T5" fmla="*/ 135 h 363"/>
                  <a:gd name="T6" fmla="*/ 11 w 182"/>
                  <a:gd name="T7" fmla="*/ 65 h 363"/>
                  <a:gd name="T8" fmla="*/ 15 w 182"/>
                  <a:gd name="T9" fmla="*/ 71 h 363"/>
                  <a:gd name="T10" fmla="*/ 19 w 182"/>
                  <a:gd name="T11" fmla="*/ 128 h 363"/>
                  <a:gd name="T12" fmla="*/ 22 w 182"/>
                  <a:gd name="T13" fmla="*/ 298 h 363"/>
                  <a:gd name="T14" fmla="*/ 26 w 182"/>
                  <a:gd name="T15" fmla="*/ 333 h 363"/>
                  <a:gd name="T16" fmla="*/ 30 w 182"/>
                  <a:gd name="T17" fmla="*/ 260 h 363"/>
                  <a:gd name="T18" fmla="*/ 34 w 182"/>
                  <a:gd name="T19" fmla="*/ 193 h 363"/>
                  <a:gd name="T20" fmla="*/ 37 w 182"/>
                  <a:gd name="T21" fmla="*/ 322 h 363"/>
                  <a:gd name="T22" fmla="*/ 41 w 182"/>
                  <a:gd name="T23" fmla="*/ 238 h 363"/>
                  <a:gd name="T24" fmla="*/ 45 w 182"/>
                  <a:gd name="T25" fmla="*/ 193 h 363"/>
                  <a:gd name="T26" fmla="*/ 48 w 182"/>
                  <a:gd name="T27" fmla="*/ 287 h 363"/>
                  <a:gd name="T28" fmla="*/ 52 w 182"/>
                  <a:gd name="T29" fmla="*/ 361 h 363"/>
                  <a:gd name="T30" fmla="*/ 56 w 182"/>
                  <a:gd name="T31" fmla="*/ 305 h 363"/>
                  <a:gd name="T32" fmla="*/ 60 w 182"/>
                  <a:gd name="T33" fmla="*/ 111 h 363"/>
                  <a:gd name="T34" fmla="*/ 63 w 182"/>
                  <a:gd name="T35" fmla="*/ 76 h 363"/>
                  <a:gd name="T36" fmla="*/ 67 w 182"/>
                  <a:gd name="T37" fmla="*/ 331 h 363"/>
                  <a:gd name="T38" fmla="*/ 71 w 182"/>
                  <a:gd name="T39" fmla="*/ 356 h 363"/>
                  <a:gd name="T40" fmla="*/ 74 w 182"/>
                  <a:gd name="T41" fmla="*/ 215 h 363"/>
                  <a:gd name="T42" fmla="*/ 78 w 182"/>
                  <a:gd name="T43" fmla="*/ 88 h 363"/>
                  <a:gd name="T44" fmla="*/ 82 w 182"/>
                  <a:gd name="T45" fmla="*/ 362 h 363"/>
                  <a:gd name="T46" fmla="*/ 86 w 182"/>
                  <a:gd name="T47" fmla="*/ 257 h 363"/>
                  <a:gd name="T48" fmla="*/ 89 w 182"/>
                  <a:gd name="T49" fmla="*/ 0 h 363"/>
                  <a:gd name="T50" fmla="*/ 93 w 182"/>
                  <a:gd name="T51" fmla="*/ 232 h 363"/>
                  <a:gd name="T52" fmla="*/ 97 w 182"/>
                  <a:gd name="T53" fmla="*/ 229 h 363"/>
                  <a:gd name="T54" fmla="*/ 101 w 182"/>
                  <a:gd name="T55" fmla="*/ 346 h 363"/>
                  <a:gd name="T56" fmla="*/ 104 w 182"/>
                  <a:gd name="T57" fmla="*/ 352 h 363"/>
                  <a:gd name="T58" fmla="*/ 108 w 182"/>
                  <a:gd name="T59" fmla="*/ 320 h 363"/>
                  <a:gd name="T60" fmla="*/ 112 w 182"/>
                  <a:gd name="T61" fmla="*/ 70 h 363"/>
                  <a:gd name="T62" fmla="*/ 115 w 182"/>
                  <a:gd name="T63" fmla="*/ 262 h 363"/>
                  <a:gd name="T64" fmla="*/ 119 w 182"/>
                  <a:gd name="T65" fmla="*/ 363 h 363"/>
                  <a:gd name="T66" fmla="*/ 123 w 182"/>
                  <a:gd name="T67" fmla="*/ 271 h 363"/>
                  <a:gd name="T68" fmla="*/ 127 w 182"/>
                  <a:gd name="T69" fmla="*/ 152 h 363"/>
                  <a:gd name="T70" fmla="*/ 130 w 182"/>
                  <a:gd name="T71" fmla="*/ 285 h 363"/>
                  <a:gd name="T72" fmla="*/ 134 w 182"/>
                  <a:gd name="T73" fmla="*/ 322 h 363"/>
                  <a:gd name="T74" fmla="*/ 138 w 182"/>
                  <a:gd name="T75" fmla="*/ 267 h 363"/>
                  <a:gd name="T76" fmla="*/ 141 w 182"/>
                  <a:gd name="T77" fmla="*/ 223 h 363"/>
                  <a:gd name="T78" fmla="*/ 145 w 182"/>
                  <a:gd name="T79" fmla="*/ 213 h 363"/>
                  <a:gd name="T80" fmla="*/ 149 w 182"/>
                  <a:gd name="T81" fmla="*/ 324 h 363"/>
                  <a:gd name="T82" fmla="*/ 153 w 182"/>
                  <a:gd name="T83" fmla="*/ 343 h 363"/>
                  <a:gd name="T84" fmla="*/ 156 w 182"/>
                  <a:gd name="T85" fmla="*/ 349 h 363"/>
                  <a:gd name="T86" fmla="*/ 160 w 182"/>
                  <a:gd name="T87" fmla="*/ 315 h 363"/>
                  <a:gd name="T88" fmla="*/ 164 w 182"/>
                  <a:gd name="T89" fmla="*/ 304 h 363"/>
                  <a:gd name="T90" fmla="*/ 167 w 182"/>
                  <a:gd name="T91" fmla="*/ 218 h 363"/>
                  <a:gd name="T92" fmla="*/ 171 w 182"/>
                  <a:gd name="T93" fmla="*/ 298 h 363"/>
                  <a:gd name="T94" fmla="*/ 175 w 182"/>
                  <a:gd name="T95" fmla="*/ 359 h 363"/>
                  <a:gd name="T96" fmla="*/ 178 w 182"/>
                  <a:gd name="T97" fmla="*/ 324 h 363"/>
                  <a:gd name="T98" fmla="*/ 182 w 182"/>
                  <a:gd name="T99" fmla="*/ 120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63">
                    <a:moveTo>
                      <a:pt x="0" y="363"/>
                    </a:moveTo>
                    <a:lnTo>
                      <a:pt x="4" y="329"/>
                    </a:lnTo>
                    <a:lnTo>
                      <a:pt x="8" y="135"/>
                    </a:lnTo>
                    <a:lnTo>
                      <a:pt x="11" y="65"/>
                    </a:lnTo>
                    <a:lnTo>
                      <a:pt x="15" y="71"/>
                    </a:lnTo>
                    <a:lnTo>
                      <a:pt x="19" y="128"/>
                    </a:lnTo>
                    <a:lnTo>
                      <a:pt x="22" y="298"/>
                    </a:lnTo>
                    <a:lnTo>
                      <a:pt x="26" y="333"/>
                    </a:lnTo>
                    <a:lnTo>
                      <a:pt x="30" y="260"/>
                    </a:lnTo>
                    <a:lnTo>
                      <a:pt x="34" y="193"/>
                    </a:lnTo>
                    <a:lnTo>
                      <a:pt x="37" y="322"/>
                    </a:lnTo>
                    <a:lnTo>
                      <a:pt x="41" y="238"/>
                    </a:lnTo>
                    <a:lnTo>
                      <a:pt x="45" y="193"/>
                    </a:lnTo>
                    <a:lnTo>
                      <a:pt x="48" y="287"/>
                    </a:lnTo>
                    <a:lnTo>
                      <a:pt x="52" y="361"/>
                    </a:lnTo>
                    <a:lnTo>
                      <a:pt x="56" y="305"/>
                    </a:lnTo>
                    <a:lnTo>
                      <a:pt x="60" y="111"/>
                    </a:lnTo>
                    <a:lnTo>
                      <a:pt x="63" y="76"/>
                    </a:lnTo>
                    <a:lnTo>
                      <a:pt x="67" y="331"/>
                    </a:lnTo>
                    <a:lnTo>
                      <a:pt x="71" y="356"/>
                    </a:lnTo>
                    <a:lnTo>
                      <a:pt x="74" y="215"/>
                    </a:lnTo>
                    <a:lnTo>
                      <a:pt x="78" y="88"/>
                    </a:lnTo>
                    <a:lnTo>
                      <a:pt x="82" y="362"/>
                    </a:lnTo>
                    <a:lnTo>
                      <a:pt x="86" y="257"/>
                    </a:lnTo>
                    <a:lnTo>
                      <a:pt x="89" y="0"/>
                    </a:lnTo>
                    <a:lnTo>
                      <a:pt x="93" y="232"/>
                    </a:lnTo>
                    <a:lnTo>
                      <a:pt x="97" y="229"/>
                    </a:lnTo>
                    <a:lnTo>
                      <a:pt x="101" y="346"/>
                    </a:lnTo>
                    <a:lnTo>
                      <a:pt x="104" y="352"/>
                    </a:lnTo>
                    <a:lnTo>
                      <a:pt x="108" y="320"/>
                    </a:lnTo>
                    <a:lnTo>
                      <a:pt x="112" y="70"/>
                    </a:lnTo>
                    <a:lnTo>
                      <a:pt x="115" y="262"/>
                    </a:lnTo>
                    <a:lnTo>
                      <a:pt x="119" y="363"/>
                    </a:lnTo>
                    <a:lnTo>
                      <a:pt x="123" y="271"/>
                    </a:lnTo>
                    <a:lnTo>
                      <a:pt x="127" y="152"/>
                    </a:lnTo>
                    <a:lnTo>
                      <a:pt x="130" y="285"/>
                    </a:lnTo>
                    <a:lnTo>
                      <a:pt x="134" y="322"/>
                    </a:lnTo>
                    <a:lnTo>
                      <a:pt x="138" y="267"/>
                    </a:lnTo>
                    <a:lnTo>
                      <a:pt x="141" y="223"/>
                    </a:lnTo>
                    <a:lnTo>
                      <a:pt x="145" y="213"/>
                    </a:lnTo>
                    <a:lnTo>
                      <a:pt x="149" y="324"/>
                    </a:lnTo>
                    <a:lnTo>
                      <a:pt x="153" y="343"/>
                    </a:lnTo>
                    <a:lnTo>
                      <a:pt x="156" y="349"/>
                    </a:lnTo>
                    <a:lnTo>
                      <a:pt x="160" y="315"/>
                    </a:lnTo>
                    <a:lnTo>
                      <a:pt x="164" y="304"/>
                    </a:lnTo>
                    <a:lnTo>
                      <a:pt x="167" y="218"/>
                    </a:lnTo>
                    <a:lnTo>
                      <a:pt x="171" y="298"/>
                    </a:lnTo>
                    <a:lnTo>
                      <a:pt x="175" y="359"/>
                    </a:lnTo>
                    <a:lnTo>
                      <a:pt x="178" y="324"/>
                    </a:lnTo>
                    <a:lnTo>
                      <a:pt x="182" y="120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9" name="Freeform 1641"/>
              <p:cNvSpPr>
                <a:spLocks/>
              </p:cNvSpPr>
              <p:nvPr/>
            </p:nvSpPr>
            <p:spPr bwMode="auto">
              <a:xfrm>
                <a:off x="4705415" y="1171530"/>
                <a:ext cx="288925" cy="565150"/>
              </a:xfrm>
              <a:custGeom>
                <a:avLst/>
                <a:gdLst>
                  <a:gd name="T0" fmla="*/ 0 w 182"/>
                  <a:gd name="T1" fmla="*/ 114 h 356"/>
                  <a:gd name="T2" fmla="*/ 4 w 182"/>
                  <a:gd name="T3" fmla="*/ 97 h 356"/>
                  <a:gd name="T4" fmla="*/ 8 w 182"/>
                  <a:gd name="T5" fmla="*/ 325 h 356"/>
                  <a:gd name="T6" fmla="*/ 12 w 182"/>
                  <a:gd name="T7" fmla="*/ 335 h 356"/>
                  <a:gd name="T8" fmla="*/ 15 w 182"/>
                  <a:gd name="T9" fmla="*/ 283 h 356"/>
                  <a:gd name="T10" fmla="*/ 19 w 182"/>
                  <a:gd name="T11" fmla="*/ 183 h 356"/>
                  <a:gd name="T12" fmla="*/ 23 w 182"/>
                  <a:gd name="T13" fmla="*/ 229 h 356"/>
                  <a:gd name="T14" fmla="*/ 26 w 182"/>
                  <a:gd name="T15" fmla="*/ 146 h 356"/>
                  <a:gd name="T16" fmla="*/ 30 w 182"/>
                  <a:gd name="T17" fmla="*/ 311 h 356"/>
                  <a:gd name="T18" fmla="*/ 34 w 182"/>
                  <a:gd name="T19" fmla="*/ 291 h 356"/>
                  <a:gd name="T20" fmla="*/ 38 w 182"/>
                  <a:gd name="T21" fmla="*/ 80 h 356"/>
                  <a:gd name="T22" fmla="*/ 41 w 182"/>
                  <a:gd name="T23" fmla="*/ 196 h 356"/>
                  <a:gd name="T24" fmla="*/ 45 w 182"/>
                  <a:gd name="T25" fmla="*/ 347 h 356"/>
                  <a:gd name="T26" fmla="*/ 49 w 182"/>
                  <a:gd name="T27" fmla="*/ 322 h 356"/>
                  <a:gd name="T28" fmla="*/ 52 w 182"/>
                  <a:gd name="T29" fmla="*/ 219 h 356"/>
                  <a:gd name="T30" fmla="*/ 56 w 182"/>
                  <a:gd name="T31" fmla="*/ 0 h 356"/>
                  <a:gd name="T32" fmla="*/ 60 w 182"/>
                  <a:gd name="T33" fmla="*/ 293 h 356"/>
                  <a:gd name="T34" fmla="*/ 63 w 182"/>
                  <a:gd name="T35" fmla="*/ 355 h 356"/>
                  <a:gd name="T36" fmla="*/ 67 w 182"/>
                  <a:gd name="T37" fmla="*/ 333 h 356"/>
                  <a:gd name="T38" fmla="*/ 71 w 182"/>
                  <a:gd name="T39" fmla="*/ 244 h 356"/>
                  <a:gd name="T40" fmla="*/ 75 w 182"/>
                  <a:gd name="T41" fmla="*/ 99 h 356"/>
                  <a:gd name="T42" fmla="*/ 78 w 182"/>
                  <a:gd name="T43" fmla="*/ 233 h 356"/>
                  <a:gd name="T44" fmla="*/ 82 w 182"/>
                  <a:gd name="T45" fmla="*/ 232 h 356"/>
                  <a:gd name="T46" fmla="*/ 86 w 182"/>
                  <a:gd name="T47" fmla="*/ 329 h 356"/>
                  <a:gd name="T48" fmla="*/ 89 w 182"/>
                  <a:gd name="T49" fmla="*/ 279 h 356"/>
                  <a:gd name="T50" fmla="*/ 93 w 182"/>
                  <a:gd name="T51" fmla="*/ 298 h 356"/>
                  <a:gd name="T52" fmla="*/ 97 w 182"/>
                  <a:gd name="T53" fmla="*/ 247 h 356"/>
                  <a:gd name="T54" fmla="*/ 101 w 182"/>
                  <a:gd name="T55" fmla="*/ 349 h 356"/>
                  <a:gd name="T56" fmla="*/ 104 w 182"/>
                  <a:gd name="T57" fmla="*/ 356 h 356"/>
                  <a:gd name="T58" fmla="*/ 108 w 182"/>
                  <a:gd name="T59" fmla="*/ 322 h 356"/>
                  <a:gd name="T60" fmla="*/ 112 w 182"/>
                  <a:gd name="T61" fmla="*/ 153 h 356"/>
                  <a:gd name="T62" fmla="*/ 116 w 182"/>
                  <a:gd name="T63" fmla="*/ 176 h 356"/>
                  <a:gd name="T64" fmla="*/ 119 w 182"/>
                  <a:gd name="T65" fmla="*/ 267 h 356"/>
                  <a:gd name="T66" fmla="*/ 123 w 182"/>
                  <a:gd name="T67" fmla="*/ 271 h 356"/>
                  <a:gd name="T68" fmla="*/ 127 w 182"/>
                  <a:gd name="T69" fmla="*/ 334 h 356"/>
                  <a:gd name="T70" fmla="*/ 130 w 182"/>
                  <a:gd name="T71" fmla="*/ 319 h 356"/>
                  <a:gd name="T72" fmla="*/ 134 w 182"/>
                  <a:gd name="T73" fmla="*/ 239 h 356"/>
                  <a:gd name="T74" fmla="*/ 138 w 182"/>
                  <a:gd name="T75" fmla="*/ 30 h 356"/>
                  <a:gd name="T76" fmla="*/ 142 w 182"/>
                  <a:gd name="T77" fmla="*/ 297 h 356"/>
                  <a:gd name="T78" fmla="*/ 145 w 182"/>
                  <a:gd name="T79" fmla="*/ 354 h 356"/>
                  <a:gd name="T80" fmla="*/ 149 w 182"/>
                  <a:gd name="T81" fmla="*/ 300 h 356"/>
                  <a:gd name="T82" fmla="*/ 153 w 182"/>
                  <a:gd name="T83" fmla="*/ 104 h 356"/>
                  <a:gd name="T84" fmla="*/ 156 w 182"/>
                  <a:gd name="T85" fmla="*/ 153 h 356"/>
                  <a:gd name="T86" fmla="*/ 160 w 182"/>
                  <a:gd name="T87" fmla="*/ 293 h 356"/>
                  <a:gd name="T88" fmla="*/ 164 w 182"/>
                  <a:gd name="T89" fmla="*/ 334 h 356"/>
                  <a:gd name="T90" fmla="*/ 168 w 182"/>
                  <a:gd name="T91" fmla="*/ 245 h 356"/>
                  <a:gd name="T92" fmla="*/ 171 w 182"/>
                  <a:gd name="T93" fmla="*/ 238 h 356"/>
                  <a:gd name="T94" fmla="*/ 175 w 182"/>
                  <a:gd name="T95" fmla="*/ 217 h 356"/>
                  <a:gd name="T96" fmla="*/ 179 w 182"/>
                  <a:gd name="T97" fmla="*/ 279 h 356"/>
                  <a:gd name="T98" fmla="*/ 182 w 182"/>
                  <a:gd name="T99" fmla="*/ 345 h 3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56">
                    <a:moveTo>
                      <a:pt x="0" y="114"/>
                    </a:moveTo>
                    <a:lnTo>
                      <a:pt x="4" y="97"/>
                    </a:lnTo>
                    <a:lnTo>
                      <a:pt x="8" y="325"/>
                    </a:lnTo>
                    <a:lnTo>
                      <a:pt x="12" y="335"/>
                    </a:lnTo>
                    <a:lnTo>
                      <a:pt x="15" y="283"/>
                    </a:lnTo>
                    <a:lnTo>
                      <a:pt x="19" y="183"/>
                    </a:lnTo>
                    <a:lnTo>
                      <a:pt x="23" y="229"/>
                    </a:lnTo>
                    <a:lnTo>
                      <a:pt x="26" y="146"/>
                    </a:lnTo>
                    <a:lnTo>
                      <a:pt x="30" y="311"/>
                    </a:lnTo>
                    <a:lnTo>
                      <a:pt x="34" y="291"/>
                    </a:lnTo>
                    <a:lnTo>
                      <a:pt x="38" y="80"/>
                    </a:lnTo>
                    <a:lnTo>
                      <a:pt x="41" y="196"/>
                    </a:lnTo>
                    <a:lnTo>
                      <a:pt x="45" y="347"/>
                    </a:lnTo>
                    <a:lnTo>
                      <a:pt x="49" y="322"/>
                    </a:lnTo>
                    <a:lnTo>
                      <a:pt x="52" y="219"/>
                    </a:lnTo>
                    <a:lnTo>
                      <a:pt x="56" y="0"/>
                    </a:lnTo>
                    <a:lnTo>
                      <a:pt x="60" y="293"/>
                    </a:lnTo>
                    <a:lnTo>
                      <a:pt x="63" y="355"/>
                    </a:lnTo>
                    <a:lnTo>
                      <a:pt x="67" y="333"/>
                    </a:lnTo>
                    <a:lnTo>
                      <a:pt x="71" y="244"/>
                    </a:lnTo>
                    <a:lnTo>
                      <a:pt x="75" y="99"/>
                    </a:lnTo>
                    <a:lnTo>
                      <a:pt x="78" y="233"/>
                    </a:lnTo>
                    <a:lnTo>
                      <a:pt x="82" y="232"/>
                    </a:lnTo>
                    <a:lnTo>
                      <a:pt x="86" y="329"/>
                    </a:lnTo>
                    <a:lnTo>
                      <a:pt x="89" y="279"/>
                    </a:lnTo>
                    <a:lnTo>
                      <a:pt x="93" y="298"/>
                    </a:lnTo>
                    <a:lnTo>
                      <a:pt x="97" y="247"/>
                    </a:lnTo>
                    <a:lnTo>
                      <a:pt x="101" y="349"/>
                    </a:lnTo>
                    <a:lnTo>
                      <a:pt x="104" y="356"/>
                    </a:lnTo>
                    <a:lnTo>
                      <a:pt x="108" y="322"/>
                    </a:lnTo>
                    <a:lnTo>
                      <a:pt x="112" y="153"/>
                    </a:lnTo>
                    <a:lnTo>
                      <a:pt x="116" y="176"/>
                    </a:lnTo>
                    <a:lnTo>
                      <a:pt x="119" y="267"/>
                    </a:lnTo>
                    <a:lnTo>
                      <a:pt x="123" y="271"/>
                    </a:lnTo>
                    <a:lnTo>
                      <a:pt x="127" y="334"/>
                    </a:lnTo>
                    <a:lnTo>
                      <a:pt x="130" y="319"/>
                    </a:lnTo>
                    <a:lnTo>
                      <a:pt x="134" y="239"/>
                    </a:lnTo>
                    <a:lnTo>
                      <a:pt x="138" y="30"/>
                    </a:lnTo>
                    <a:lnTo>
                      <a:pt x="142" y="297"/>
                    </a:lnTo>
                    <a:lnTo>
                      <a:pt x="145" y="354"/>
                    </a:lnTo>
                    <a:lnTo>
                      <a:pt x="149" y="300"/>
                    </a:lnTo>
                    <a:lnTo>
                      <a:pt x="153" y="104"/>
                    </a:lnTo>
                    <a:lnTo>
                      <a:pt x="156" y="153"/>
                    </a:lnTo>
                    <a:lnTo>
                      <a:pt x="160" y="293"/>
                    </a:lnTo>
                    <a:lnTo>
                      <a:pt x="164" y="334"/>
                    </a:lnTo>
                    <a:lnTo>
                      <a:pt x="168" y="245"/>
                    </a:lnTo>
                    <a:lnTo>
                      <a:pt x="171" y="238"/>
                    </a:lnTo>
                    <a:lnTo>
                      <a:pt x="175" y="217"/>
                    </a:lnTo>
                    <a:lnTo>
                      <a:pt x="179" y="279"/>
                    </a:lnTo>
                    <a:lnTo>
                      <a:pt x="182" y="345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0" name="Freeform 1642"/>
              <p:cNvSpPr>
                <a:spLocks/>
              </p:cNvSpPr>
              <p:nvPr/>
            </p:nvSpPr>
            <p:spPr bwMode="auto">
              <a:xfrm>
                <a:off x="4994340" y="1160418"/>
                <a:ext cx="290513" cy="574675"/>
              </a:xfrm>
              <a:custGeom>
                <a:avLst/>
                <a:gdLst>
                  <a:gd name="T0" fmla="*/ 0 w 183"/>
                  <a:gd name="T1" fmla="*/ 352 h 362"/>
                  <a:gd name="T2" fmla="*/ 4 w 183"/>
                  <a:gd name="T3" fmla="*/ 323 h 362"/>
                  <a:gd name="T4" fmla="*/ 8 w 183"/>
                  <a:gd name="T5" fmla="*/ 206 h 362"/>
                  <a:gd name="T6" fmla="*/ 12 w 183"/>
                  <a:gd name="T7" fmla="*/ 161 h 362"/>
                  <a:gd name="T8" fmla="*/ 15 w 183"/>
                  <a:gd name="T9" fmla="*/ 278 h 362"/>
                  <a:gd name="T10" fmla="*/ 19 w 183"/>
                  <a:gd name="T11" fmla="*/ 358 h 362"/>
                  <a:gd name="T12" fmla="*/ 23 w 183"/>
                  <a:gd name="T13" fmla="*/ 301 h 362"/>
                  <a:gd name="T14" fmla="*/ 27 w 183"/>
                  <a:gd name="T15" fmla="*/ 240 h 362"/>
                  <a:gd name="T16" fmla="*/ 30 w 183"/>
                  <a:gd name="T17" fmla="*/ 126 h 362"/>
                  <a:gd name="T18" fmla="*/ 34 w 183"/>
                  <a:gd name="T19" fmla="*/ 178 h 362"/>
                  <a:gd name="T20" fmla="*/ 37 w 183"/>
                  <a:gd name="T21" fmla="*/ 263 h 362"/>
                  <a:gd name="T22" fmla="*/ 41 w 183"/>
                  <a:gd name="T23" fmla="*/ 317 h 362"/>
                  <a:gd name="T24" fmla="*/ 45 w 183"/>
                  <a:gd name="T25" fmla="*/ 298 h 362"/>
                  <a:gd name="T26" fmla="*/ 49 w 183"/>
                  <a:gd name="T27" fmla="*/ 360 h 362"/>
                  <a:gd name="T28" fmla="*/ 53 w 183"/>
                  <a:gd name="T29" fmla="*/ 339 h 362"/>
                  <a:gd name="T30" fmla="*/ 56 w 183"/>
                  <a:gd name="T31" fmla="*/ 354 h 362"/>
                  <a:gd name="T32" fmla="*/ 60 w 183"/>
                  <a:gd name="T33" fmla="*/ 354 h 362"/>
                  <a:gd name="T34" fmla="*/ 64 w 183"/>
                  <a:gd name="T35" fmla="*/ 252 h 362"/>
                  <a:gd name="T36" fmla="*/ 67 w 183"/>
                  <a:gd name="T37" fmla="*/ 0 h 362"/>
                  <a:gd name="T38" fmla="*/ 71 w 183"/>
                  <a:gd name="T39" fmla="*/ 196 h 362"/>
                  <a:gd name="T40" fmla="*/ 75 w 183"/>
                  <a:gd name="T41" fmla="*/ 330 h 362"/>
                  <a:gd name="T42" fmla="*/ 78 w 183"/>
                  <a:gd name="T43" fmla="*/ 272 h 362"/>
                  <a:gd name="T44" fmla="*/ 82 w 183"/>
                  <a:gd name="T45" fmla="*/ 215 h 362"/>
                  <a:gd name="T46" fmla="*/ 86 w 183"/>
                  <a:gd name="T47" fmla="*/ 241 h 362"/>
                  <a:gd name="T48" fmla="*/ 90 w 183"/>
                  <a:gd name="T49" fmla="*/ 272 h 362"/>
                  <a:gd name="T50" fmla="*/ 93 w 183"/>
                  <a:gd name="T51" fmla="*/ 347 h 362"/>
                  <a:gd name="T52" fmla="*/ 97 w 183"/>
                  <a:gd name="T53" fmla="*/ 302 h 362"/>
                  <a:gd name="T54" fmla="*/ 101 w 183"/>
                  <a:gd name="T55" fmla="*/ 265 h 362"/>
                  <a:gd name="T56" fmla="*/ 104 w 183"/>
                  <a:gd name="T57" fmla="*/ 251 h 362"/>
                  <a:gd name="T58" fmla="*/ 108 w 183"/>
                  <a:gd name="T59" fmla="*/ 304 h 362"/>
                  <a:gd name="T60" fmla="*/ 112 w 183"/>
                  <a:gd name="T61" fmla="*/ 362 h 362"/>
                  <a:gd name="T62" fmla="*/ 116 w 183"/>
                  <a:gd name="T63" fmla="*/ 320 h 362"/>
                  <a:gd name="T64" fmla="*/ 119 w 183"/>
                  <a:gd name="T65" fmla="*/ 227 h 362"/>
                  <a:gd name="T66" fmla="*/ 123 w 183"/>
                  <a:gd name="T67" fmla="*/ 132 h 362"/>
                  <a:gd name="T68" fmla="*/ 127 w 183"/>
                  <a:gd name="T69" fmla="*/ 200 h 362"/>
                  <a:gd name="T70" fmla="*/ 130 w 183"/>
                  <a:gd name="T71" fmla="*/ 140 h 362"/>
                  <a:gd name="T72" fmla="*/ 134 w 183"/>
                  <a:gd name="T73" fmla="*/ 325 h 362"/>
                  <a:gd name="T74" fmla="*/ 138 w 183"/>
                  <a:gd name="T75" fmla="*/ 312 h 362"/>
                  <a:gd name="T76" fmla="*/ 142 w 183"/>
                  <a:gd name="T77" fmla="*/ 184 h 362"/>
                  <a:gd name="T78" fmla="*/ 145 w 183"/>
                  <a:gd name="T79" fmla="*/ 226 h 362"/>
                  <a:gd name="T80" fmla="*/ 149 w 183"/>
                  <a:gd name="T81" fmla="*/ 298 h 362"/>
                  <a:gd name="T82" fmla="*/ 153 w 183"/>
                  <a:gd name="T83" fmla="*/ 344 h 362"/>
                  <a:gd name="T84" fmla="*/ 157 w 183"/>
                  <a:gd name="T85" fmla="*/ 315 h 362"/>
                  <a:gd name="T86" fmla="*/ 160 w 183"/>
                  <a:gd name="T87" fmla="*/ 151 h 362"/>
                  <a:gd name="T88" fmla="*/ 164 w 183"/>
                  <a:gd name="T89" fmla="*/ 116 h 362"/>
                  <a:gd name="T90" fmla="*/ 168 w 183"/>
                  <a:gd name="T91" fmla="*/ 135 h 362"/>
                  <a:gd name="T92" fmla="*/ 171 w 183"/>
                  <a:gd name="T93" fmla="*/ 347 h 362"/>
                  <a:gd name="T94" fmla="*/ 175 w 183"/>
                  <a:gd name="T95" fmla="*/ 360 h 362"/>
                  <a:gd name="T96" fmla="*/ 179 w 183"/>
                  <a:gd name="T97" fmla="*/ 331 h 362"/>
                  <a:gd name="T98" fmla="*/ 183 w 183"/>
                  <a:gd name="T99" fmla="*/ 172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362">
                    <a:moveTo>
                      <a:pt x="0" y="352"/>
                    </a:moveTo>
                    <a:lnTo>
                      <a:pt x="4" y="323"/>
                    </a:lnTo>
                    <a:lnTo>
                      <a:pt x="8" y="206"/>
                    </a:lnTo>
                    <a:lnTo>
                      <a:pt x="12" y="161"/>
                    </a:lnTo>
                    <a:lnTo>
                      <a:pt x="15" y="278"/>
                    </a:lnTo>
                    <a:lnTo>
                      <a:pt x="19" y="358"/>
                    </a:lnTo>
                    <a:lnTo>
                      <a:pt x="23" y="301"/>
                    </a:lnTo>
                    <a:lnTo>
                      <a:pt x="27" y="240"/>
                    </a:lnTo>
                    <a:lnTo>
                      <a:pt x="30" y="126"/>
                    </a:lnTo>
                    <a:lnTo>
                      <a:pt x="34" y="178"/>
                    </a:lnTo>
                    <a:lnTo>
                      <a:pt x="37" y="263"/>
                    </a:lnTo>
                    <a:lnTo>
                      <a:pt x="41" y="317"/>
                    </a:lnTo>
                    <a:lnTo>
                      <a:pt x="45" y="298"/>
                    </a:lnTo>
                    <a:lnTo>
                      <a:pt x="49" y="360"/>
                    </a:lnTo>
                    <a:lnTo>
                      <a:pt x="53" y="339"/>
                    </a:lnTo>
                    <a:lnTo>
                      <a:pt x="56" y="354"/>
                    </a:lnTo>
                    <a:lnTo>
                      <a:pt x="60" y="354"/>
                    </a:lnTo>
                    <a:lnTo>
                      <a:pt x="64" y="252"/>
                    </a:lnTo>
                    <a:lnTo>
                      <a:pt x="67" y="0"/>
                    </a:lnTo>
                    <a:lnTo>
                      <a:pt x="71" y="196"/>
                    </a:lnTo>
                    <a:lnTo>
                      <a:pt x="75" y="330"/>
                    </a:lnTo>
                    <a:lnTo>
                      <a:pt x="78" y="272"/>
                    </a:lnTo>
                    <a:lnTo>
                      <a:pt x="82" y="215"/>
                    </a:lnTo>
                    <a:lnTo>
                      <a:pt x="86" y="241"/>
                    </a:lnTo>
                    <a:lnTo>
                      <a:pt x="90" y="272"/>
                    </a:lnTo>
                    <a:lnTo>
                      <a:pt x="93" y="347"/>
                    </a:lnTo>
                    <a:lnTo>
                      <a:pt x="97" y="302"/>
                    </a:lnTo>
                    <a:lnTo>
                      <a:pt x="101" y="265"/>
                    </a:lnTo>
                    <a:lnTo>
                      <a:pt x="104" y="251"/>
                    </a:lnTo>
                    <a:lnTo>
                      <a:pt x="108" y="304"/>
                    </a:lnTo>
                    <a:lnTo>
                      <a:pt x="112" y="362"/>
                    </a:lnTo>
                    <a:lnTo>
                      <a:pt x="116" y="320"/>
                    </a:lnTo>
                    <a:lnTo>
                      <a:pt x="119" y="227"/>
                    </a:lnTo>
                    <a:lnTo>
                      <a:pt x="123" y="132"/>
                    </a:lnTo>
                    <a:lnTo>
                      <a:pt x="127" y="200"/>
                    </a:lnTo>
                    <a:lnTo>
                      <a:pt x="130" y="140"/>
                    </a:lnTo>
                    <a:lnTo>
                      <a:pt x="134" y="325"/>
                    </a:lnTo>
                    <a:lnTo>
                      <a:pt x="138" y="312"/>
                    </a:lnTo>
                    <a:lnTo>
                      <a:pt x="142" y="184"/>
                    </a:lnTo>
                    <a:lnTo>
                      <a:pt x="145" y="226"/>
                    </a:lnTo>
                    <a:lnTo>
                      <a:pt x="149" y="298"/>
                    </a:lnTo>
                    <a:lnTo>
                      <a:pt x="153" y="344"/>
                    </a:lnTo>
                    <a:lnTo>
                      <a:pt x="157" y="315"/>
                    </a:lnTo>
                    <a:lnTo>
                      <a:pt x="160" y="151"/>
                    </a:lnTo>
                    <a:lnTo>
                      <a:pt x="164" y="116"/>
                    </a:lnTo>
                    <a:lnTo>
                      <a:pt x="168" y="135"/>
                    </a:lnTo>
                    <a:lnTo>
                      <a:pt x="171" y="347"/>
                    </a:lnTo>
                    <a:lnTo>
                      <a:pt x="175" y="360"/>
                    </a:lnTo>
                    <a:lnTo>
                      <a:pt x="179" y="331"/>
                    </a:lnTo>
                    <a:lnTo>
                      <a:pt x="183" y="172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1" name="Freeform 1643"/>
              <p:cNvSpPr>
                <a:spLocks/>
              </p:cNvSpPr>
              <p:nvPr/>
            </p:nvSpPr>
            <p:spPr bwMode="auto">
              <a:xfrm>
                <a:off x="5284852" y="1192168"/>
                <a:ext cx="282575" cy="544513"/>
              </a:xfrm>
              <a:custGeom>
                <a:avLst/>
                <a:gdLst>
                  <a:gd name="T0" fmla="*/ 0 w 178"/>
                  <a:gd name="T1" fmla="*/ 152 h 343"/>
                  <a:gd name="T2" fmla="*/ 3 w 178"/>
                  <a:gd name="T3" fmla="*/ 71 h 343"/>
                  <a:gd name="T4" fmla="*/ 7 w 178"/>
                  <a:gd name="T5" fmla="*/ 231 h 343"/>
                  <a:gd name="T6" fmla="*/ 11 w 178"/>
                  <a:gd name="T7" fmla="*/ 343 h 343"/>
                  <a:gd name="T8" fmla="*/ 14 w 178"/>
                  <a:gd name="T9" fmla="*/ 330 h 343"/>
                  <a:gd name="T10" fmla="*/ 18 w 178"/>
                  <a:gd name="T11" fmla="*/ 264 h 343"/>
                  <a:gd name="T12" fmla="*/ 22 w 178"/>
                  <a:gd name="T13" fmla="*/ 232 h 343"/>
                  <a:gd name="T14" fmla="*/ 26 w 178"/>
                  <a:gd name="T15" fmla="*/ 302 h 343"/>
                  <a:gd name="T16" fmla="*/ 29 w 178"/>
                  <a:gd name="T17" fmla="*/ 266 h 343"/>
                  <a:gd name="T18" fmla="*/ 33 w 178"/>
                  <a:gd name="T19" fmla="*/ 216 h 343"/>
                  <a:gd name="T20" fmla="*/ 37 w 178"/>
                  <a:gd name="T21" fmla="*/ 274 h 343"/>
                  <a:gd name="T22" fmla="*/ 40 w 178"/>
                  <a:gd name="T23" fmla="*/ 167 h 343"/>
                  <a:gd name="T24" fmla="*/ 44 w 178"/>
                  <a:gd name="T25" fmla="*/ 168 h 343"/>
                  <a:gd name="T26" fmla="*/ 48 w 178"/>
                  <a:gd name="T27" fmla="*/ 254 h 343"/>
                  <a:gd name="T28" fmla="*/ 51 w 178"/>
                  <a:gd name="T29" fmla="*/ 225 h 343"/>
                  <a:gd name="T30" fmla="*/ 55 w 178"/>
                  <a:gd name="T31" fmla="*/ 253 h 343"/>
                  <a:gd name="T32" fmla="*/ 59 w 178"/>
                  <a:gd name="T33" fmla="*/ 98 h 343"/>
                  <a:gd name="T34" fmla="*/ 63 w 178"/>
                  <a:gd name="T35" fmla="*/ 244 h 343"/>
                  <a:gd name="T36" fmla="*/ 67 w 178"/>
                  <a:gd name="T37" fmla="*/ 318 h 343"/>
                  <a:gd name="T38" fmla="*/ 70 w 178"/>
                  <a:gd name="T39" fmla="*/ 273 h 343"/>
                  <a:gd name="T40" fmla="*/ 74 w 178"/>
                  <a:gd name="T41" fmla="*/ 137 h 343"/>
                  <a:gd name="T42" fmla="*/ 78 w 178"/>
                  <a:gd name="T43" fmla="*/ 175 h 343"/>
                  <a:gd name="T44" fmla="*/ 81 w 178"/>
                  <a:gd name="T45" fmla="*/ 338 h 343"/>
                  <a:gd name="T46" fmla="*/ 85 w 178"/>
                  <a:gd name="T47" fmla="*/ 321 h 343"/>
                  <a:gd name="T48" fmla="*/ 89 w 178"/>
                  <a:gd name="T49" fmla="*/ 138 h 343"/>
                  <a:gd name="T50" fmla="*/ 92 w 178"/>
                  <a:gd name="T51" fmla="*/ 75 h 343"/>
                  <a:gd name="T52" fmla="*/ 96 w 178"/>
                  <a:gd name="T53" fmla="*/ 224 h 343"/>
                  <a:gd name="T54" fmla="*/ 100 w 178"/>
                  <a:gd name="T55" fmla="*/ 295 h 343"/>
                  <a:gd name="T56" fmla="*/ 104 w 178"/>
                  <a:gd name="T57" fmla="*/ 195 h 343"/>
                  <a:gd name="T58" fmla="*/ 107 w 178"/>
                  <a:gd name="T59" fmla="*/ 245 h 343"/>
                  <a:gd name="T60" fmla="*/ 111 w 178"/>
                  <a:gd name="T61" fmla="*/ 115 h 343"/>
                  <a:gd name="T62" fmla="*/ 115 w 178"/>
                  <a:gd name="T63" fmla="*/ 282 h 343"/>
                  <a:gd name="T64" fmla="*/ 118 w 178"/>
                  <a:gd name="T65" fmla="*/ 329 h 343"/>
                  <a:gd name="T66" fmla="*/ 122 w 178"/>
                  <a:gd name="T67" fmla="*/ 289 h 343"/>
                  <a:gd name="T68" fmla="*/ 126 w 178"/>
                  <a:gd name="T69" fmla="*/ 144 h 343"/>
                  <a:gd name="T70" fmla="*/ 130 w 178"/>
                  <a:gd name="T71" fmla="*/ 223 h 343"/>
                  <a:gd name="T72" fmla="*/ 133 w 178"/>
                  <a:gd name="T73" fmla="*/ 315 h 343"/>
                  <a:gd name="T74" fmla="*/ 137 w 178"/>
                  <a:gd name="T75" fmla="*/ 309 h 343"/>
                  <a:gd name="T76" fmla="*/ 141 w 178"/>
                  <a:gd name="T77" fmla="*/ 301 h 343"/>
                  <a:gd name="T78" fmla="*/ 144 w 178"/>
                  <a:gd name="T79" fmla="*/ 175 h 343"/>
                  <a:gd name="T80" fmla="*/ 148 w 178"/>
                  <a:gd name="T81" fmla="*/ 214 h 343"/>
                  <a:gd name="T82" fmla="*/ 152 w 178"/>
                  <a:gd name="T83" fmla="*/ 317 h 343"/>
                  <a:gd name="T84" fmla="*/ 156 w 178"/>
                  <a:gd name="T85" fmla="*/ 304 h 343"/>
                  <a:gd name="T86" fmla="*/ 159 w 178"/>
                  <a:gd name="T87" fmla="*/ 262 h 343"/>
                  <a:gd name="T88" fmla="*/ 163 w 178"/>
                  <a:gd name="T89" fmla="*/ 0 h 343"/>
                  <a:gd name="T90" fmla="*/ 167 w 178"/>
                  <a:gd name="T91" fmla="*/ 211 h 343"/>
                  <a:gd name="T92" fmla="*/ 171 w 178"/>
                  <a:gd name="T93" fmla="*/ 222 h 343"/>
                  <a:gd name="T94" fmla="*/ 174 w 178"/>
                  <a:gd name="T95" fmla="*/ 331 h 343"/>
                  <a:gd name="T96" fmla="*/ 178 w 178"/>
                  <a:gd name="T97" fmla="*/ 326 h 3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343">
                    <a:moveTo>
                      <a:pt x="0" y="152"/>
                    </a:moveTo>
                    <a:lnTo>
                      <a:pt x="3" y="71"/>
                    </a:lnTo>
                    <a:lnTo>
                      <a:pt x="7" y="231"/>
                    </a:lnTo>
                    <a:lnTo>
                      <a:pt x="11" y="343"/>
                    </a:lnTo>
                    <a:lnTo>
                      <a:pt x="14" y="330"/>
                    </a:lnTo>
                    <a:lnTo>
                      <a:pt x="18" y="264"/>
                    </a:lnTo>
                    <a:lnTo>
                      <a:pt x="22" y="232"/>
                    </a:lnTo>
                    <a:lnTo>
                      <a:pt x="26" y="302"/>
                    </a:lnTo>
                    <a:lnTo>
                      <a:pt x="29" y="266"/>
                    </a:lnTo>
                    <a:lnTo>
                      <a:pt x="33" y="216"/>
                    </a:lnTo>
                    <a:lnTo>
                      <a:pt x="37" y="274"/>
                    </a:lnTo>
                    <a:lnTo>
                      <a:pt x="40" y="167"/>
                    </a:lnTo>
                    <a:lnTo>
                      <a:pt x="44" y="168"/>
                    </a:lnTo>
                    <a:lnTo>
                      <a:pt x="48" y="254"/>
                    </a:lnTo>
                    <a:lnTo>
                      <a:pt x="51" y="225"/>
                    </a:lnTo>
                    <a:lnTo>
                      <a:pt x="55" y="253"/>
                    </a:lnTo>
                    <a:lnTo>
                      <a:pt x="59" y="98"/>
                    </a:lnTo>
                    <a:lnTo>
                      <a:pt x="63" y="244"/>
                    </a:lnTo>
                    <a:lnTo>
                      <a:pt x="67" y="318"/>
                    </a:lnTo>
                    <a:lnTo>
                      <a:pt x="70" y="273"/>
                    </a:lnTo>
                    <a:lnTo>
                      <a:pt x="74" y="137"/>
                    </a:lnTo>
                    <a:lnTo>
                      <a:pt x="78" y="175"/>
                    </a:lnTo>
                    <a:lnTo>
                      <a:pt x="81" y="338"/>
                    </a:lnTo>
                    <a:lnTo>
                      <a:pt x="85" y="321"/>
                    </a:lnTo>
                    <a:lnTo>
                      <a:pt x="89" y="138"/>
                    </a:lnTo>
                    <a:lnTo>
                      <a:pt x="92" y="75"/>
                    </a:lnTo>
                    <a:lnTo>
                      <a:pt x="96" y="224"/>
                    </a:lnTo>
                    <a:lnTo>
                      <a:pt x="100" y="295"/>
                    </a:lnTo>
                    <a:lnTo>
                      <a:pt x="104" y="195"/>
                    </a:lnTo>
                    <a:lnTo>
                      <a:pt x="107" y="245"/>
                    </a:lnTo>
                    <a:lnTo>
                      <a:pt x="111" y="115"/>
                    </a:lnTo>
                    <a:lnTo>
                      <a:pt x="115" y="282"/>
                    </a:lnTo>
                    <a:lnTo>
                      <a:pt x="118" y="329"/>
                    </a:lnTo>
                    <a:lnTo>
                      <a:pt x="122" y="289"/>
                    </a:lnTo>
                    <a:lnTo>
                      <a:pt x="126" y="144"/>
                    </a:lnTo>
                    <a:lnTo>
                      <a:pt x="130" y="223"/>
                    </a:lnTo>
                    <a:lnTo>
                      <a:pt x="133" y="315"/>
                    </a:lnTo>
                    <a:lnTo>
                      <a:pt x="137" y="309"/>
                    </a:lnTo>
                    <a:lnTo>
                      <a:pt x="141" y="301"/>
                    </a:lnTo>
                    <a:lnTo>
                      <a:pt x="144" y="175"/>
                    </a:lnTo>
                    <a:lnTo>
                      <a:pt x="148" y="214"/>
                    </a:lnTo>
                    <a:lnTo>
                      <a:pt x="152" y="317"/>
                    </a:lnTo>
                    <a:lnTo>
                      <a:pt x="156" y="304"/>
                    </a:lnTo>
                    <a:lnTo>
                      <a:pt x="159" y="262"/>
                    </a:lnTo>
                    <a:lnTo>
                      <a:pt x="163" y="0"/>
                    </a:lnTo>
                    <a:lnTo>
                      <a:pt x="167" y="211"/>
                    </a:lnTo>
                    <a:lnTo>
                      <a:pt x="171" y="222"/>
                    </a:lnTo>
                    <a:lnTo>
                      <a:pt x="174" y="331"/>
                    </a:lnTo>
                    <a:lnTo>
                      <a:pt x="178" y="326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2" name="Freeform 1644"/>
              <p:cNvSpPr>
                <a:spLocks/>
              </p:cNvSpPr>
              <p:nvPr/>
            </p:nvSpPr>
            <p:spPr bwMode="auto">
              <a:xfrm>
                <a:off x="4416490" y="1133430"/>
                <a:ext cx="288925" cy="604838"/>
              </a:xfrm>
              <a:custGeom>
                <a:avLst/>
                <a:gdLst>
                  <a:gd name="T0" fmla="*/ 0 w 182"/>
                  <a:gd name="T1" fmla="*/ 381 h 381"/>
                  <a:gd name="T2" fmla="*/ 4 w 182"/>
                  <a:gd name="T3" fmla="*/ 321 h 381"/>
                  <a:gd name="T4" fmla="*/ 8 w 182"/>
                  <a:gd name="T5" fmla="*/ 270 h 381"/>
                  <a:gd name="T6" fmla="*/ 11 w 182"/>
                  <a:gd name="T7" fmla="*/ 278 h 381"/>
                  <a:gd name="T8" fmla="*/ 15 w 182"/>
                  <a:gd name="T9" fmla="*/ 175 h 381"/>
                  <a:gd name="T10" fmla="*/ 19 w 182"/>
                  <a:gd name="T11" fmla="*/ 187 h 381"/>
                  <a:gd name="T12" fmla="*/ 22 w 182"/>
                  <a:gd name="T13" fmla="*/ 237 h 381"/>
                  <a:gd name="T14" fmla="*/ 26 w 182"/>
                  <a:gd name="T15" fmla="*/ 245 h 381"/>
                  <a:gd name="T16" fmla="*/ 30 w 182"/>
                  <a:gd name="T17" fmla="*/ 170 h 381"/>
                  <a:gd name="T18" fmla="*/ 34 w 182"/>
                  <a:gd name="T19" fmla="*/ 71 h 381"/>
                  <a:gd name="T20" fmla="*/ 37 w 182"/>
                  <a:gd name="T21" fmla="*/ 102 h 381"/>
                  <a:gd name="T22" fmla="*/ 41 w 182"/>
                  <a:gd name="T23" fmla="*/ 294 h 381"/>
                  <a:gd name="T24" fmla="*/ 45 w 182"/>
                  <a:gd name="T25" fmla="*/ 378 h 381"/>
                  <a:gd name="T26" fmla="*/ 48 w 182"/>
                  <a:gd name="T27" fmla="*/ 286 h 381"/>
                  <a:gd name="T28" fmla="*/ 52 w 182"/>
                  <a:gd name="T29" fmla="*/ 167 h 381"/>
                  <a:gd name="T30" fmla="*/ 56 w 182"/>
                  <a:gd name="T31" fmla="*/ 196 h 381"/>
                  <a:gd name="T32" fmla="*/ 60 w 182"/>
                  <a:gd name="T33" fmla="*/ 268 h 381"/>
                  <a:gd name="T34" fmla="*/ 63 w 182"/>
                  <a:gd name="T35" fmla="*/ 354 h 381"/>
                  <a:gd name="T36" fmla="*/ 67 w 182"/>
                  <a:gd name="T37" fmla="*/ 149 h 381"/>
                  <a:gd name="T38" fmla="*/ 71 w 182"/>
                  <a:gd name="T39" fmla="*/ 0 h 381"/>
                  <a:gd name="T40" fmla="*/ 74 w 182"/>
                  <a:gd name="T41" fmla="*/ 345 h 381"/>
                  <a:gd name="T42" fmla="*/ 78 w 182"/>
                  <a:gd name="T43" fmla="*/ 373 h 381"/>
                  <a:gd name="T44" fmla="*/ 82 w 182"/>
                  <a:gd name="T45" fmla="*/ 160 h 381"/>
                  <a:gd name="T46" fmla="*/ 86 w 182"/>
                  <a:gd name="T47" fmla="*/ 212 h 381"/>
                  <a:gd name="T48" fmla="*/ 89 w 182"/>
                  <a:gd name="T49" fmla="*/ 344 h 381"/>
                  <a:gd name="T50" fmla="*/ 93 w 182"/>
                  <a:gd name="T51" fmla="*/ 270 h 381"/>
                  <a:gd name="T52" fmla="*/ 97 w 182"/>
                  <a:gd name="T53" fmla="*/ 258 h 381"/>
                  <a:gd name="T54" fmla="*/ 101 w 182"/>
                  <a:gd name="T55" fmla="*/ 191 h 381"/>
                  <a:gd name="T56" fmla="*/ 104 w 182"/>
                  <a:gd name="T57" fmla="*/ 283 h 381"/>
                  <a:gd name="T58" fmla="*/ 108 w 182"/>
                  <a:gd name="T59" fmla="*/ 317 h 381"/>
                  <a:gd name="T60" fmla="*/ 112 w 182"/>
                  <a:gd name="T61" fmla="*/ 284 h 381"/>
                  <a:gd name="T62" fmla="*/ 115 w 182"/>
                  <a:gd name="T63" fmla="*/ 108 h 381"/>
                  <a:gd name="T64" fmla="*/ 119 w 182"/>
                  <a:gd name="T65" fmla="*/ 130 h 381"/>
                  <a:gd name="T66" fmla="*/ 123 w 182"/>
                  <a:gd name="T67" fmla="*/ 295 h 381"/>
                  <a:gd name="T68" fmla="*/ 127 w 182"/>
                  <a:gd name="T69" fmla="*/ 363 h 381"/>
                  <a:gd name="T70" fmla="*/ 130 w 182"/>
                  <a:gd name="T71" fmla="*/ 168 h 381"/>
                  <a:gd name="T72" fmla="*/ 134 w 182"/>
                  <a:gd name="T73" fmla="*/ 116 h 381"/>
                  <a:gd name="T74" fmla="*/ 138 w 182"/>
                  <a:gd name="T75" fmla="*/ 359 h 381"/>
                  <a:gd name="T76" fmla="*/ 141 w 182"/>
                  <a:gd name="T77" fmla="*/ 316 h 381"/>
                  <a:gd name="T78" fmla="*/ 145 w 182"/>
                  <a:gd name="T79" fmla="*/ 143 h 381"/>
                  <a:gd name="T80" fmla="*/ 149 w 182"/>
                  <a:gd name="T81" fmla="*/ 245 h 381"/>
                  <a:gd name="T82" fmla="*/ 153 w 182"/>
                  <a:gd name="T83" fmla="*/ 194 h 381"/>
                  <a:gd name="T84" fmla="*/ 156 w 182"/>
                  <a:gd name="T85" fmla="*/ 182 h 381"/>
                  <a:gd name="T86" fmla="*/ 160 w 182"/>
                  <a:gd name="T87" fmla="*/ 121 h 381"/>
                  <a:gd name="T88" fmla="*/ 164 w 182"/>
                  <a:gd name="T89" fmla="*/ 232 h 381"/>
                  <a:gd name="T90" fmla="*/ 167 w 182"/>
                  <a:gd name="T91" fmla="*/ 336 h 381"/>
                  <a:gd name="T92" fmla="*/ 171 w 182"/>
                  <a:gd name="T93" fmla="*/ 363 h 381"/>
                  <a:gd name="T94" fmla="*/ 175 w 182"/>
                  <a:gd name="T95" fmla="*/ 215 h 381"/>
                  <a:gd name="T96" fmla="*/ 178 w 182"/>
                  <a:gd name="T97" fmla="*/ 186 h 381"/>
                  <a:gd name="T98" fmla="*/ 182 w 182"/>
                  <a:gd name="T99" fmla="*/ 258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81">
                    <a:moveTo>
                      <a:pt x="0" y="381"/>
                    </a:moveTo>
                    <a:lnTo>
                      <a:pt x="4" y="321"/>
                    </a:lnTo>
                    <a:lnTo>
                      <a:pt x="8" y="270"/>
                    </a:lnTo>
                    <a:lnTo>
                      <a:pt x="11" y="278"/>
                    </a:lnTo>
                    <a:lnTo>
                      <a:pt x="15" y="175"/>
                    </a:lnTo>
                    <a:lnTo>
                      <a:pt x="19" y="187"/>
                    </a:lnTo>
                    <a:lnTo>
                      <a:pt x="22" y="237"/>
                    </a:lnTo>
                    <a:lnTo>
                      <a:pt x="26" y="245"/>
                    </a:lnTo>
                    <a:lnTo>
                      <a:pt x="30" y="170"/>
                    </a:lnTo>
                    <a:lnTo>
                      <a:pt x="34" y="71"/>
                    </a:lnTo>
                    <a:lnTo>
                      <a:pt x="37" y="102"/>
                    </a:lnTo>
                    <a:lnTo>
                      <a:pt x="41" y="294"/>
                    </a:lnTo>
                    <a:lnTo>
                      <a:pt x="45" y="378"/>
                    </a:lnTo>
                    <a:lnTo>
                      <a:pt x="48" y="286"/>
                    </a:lnTo>
                    <a:lnTo>
                      <a:pt x="52" y="167"/>
                    </a:lnTo>
                    <a:lnTo>
                      <a:pt x="56" y="196"/>
                    </a:lnTo>
                    <a:lnTo>
                      <a:pt x="60" y="268"/>
                    </a:lnTo>
                    <a:lnTo>
                      <a:pt x="63" y="354"/>
                    </a:lnTo>
                    <a:lnTo>
                      <a:pt x="67" y="149"/>
                    </a:lnTo>
                    <a:lnTo>
                      <a:pt x="71" y="0"/>
                    </a:lnTo>
                    <a:lnTo>
                      <a:pt x="74" y="345"/>
                    </a:lnTo>
                    <a:lnTo>
                      <a:pt x="78" y="373"/>
                    </a:lnTo>
                    <a:lnTo>
                      <a:pt x="82" y="160"/>
                    </a:lnTo>
                    <a:lnTo>
                      <a:pt x="86" y="212"/>
                    </a:lnTo>
                    <a:lnTo>
                      <a:pt x="89" y="344"/>
                    </a:lnTo>
                    <a:lnTo>
                      <a:pt x="93" y="270"/>
                    </a:lnTo>
                    <a:lnTo>
                      <a:pt x="97" y="258"/>
                    </a:lnTo>
                    <a:lnTo>
                      <a:pt x="101" y="191"/>
                    </a:lnTo>
                    <a:lnTo>
                      <a:pt x="104" y="283"/>
                    </a:lnTo>
                    <a:lnTo>
                      <a:pt x="108" y="317"/>
                    </a:lnTo>
                    <a:lnTo>
                      <a:pt x="112" y="284"/>
                    </a:lnTo>
                    <a:lnTo>
                      <a:pt x="115" y="108"/>
                    </a:lnTo>
                    <a:lnTo>
                      <a:pt x="119" y="130"/>
                    </a:lnTo>
                    <a:lnTo>
                      <a:pt x="123" y="295"/>
                    </a:lnTo>
                    <a:lnTo>
                      <a:pt x="127" y="363"/>
                    </a:lnTo>
                    <a:lnTo>
                      <a:pt x="130" y="168"/>
                    </a:lnTo>
                    <a:lnTo>
                      <a:pt x="134" y="116"/>
                    </a:lnTo>
                    <a:lnTo>
                      <a:pt x="138" y="359"/>
                    </a:lnTo>
                    <a:lnTo>
                      <a:pt x="141" y="316"/>
                    </a:lnTo>
                    <a:lnTo>
                      <a:pt x="145" y="143"/>
                    </a:lnTo>
                    <a:lnTo>
                      <a:pt x="149" y="245"/>
                    </a:lnTo>
                    <a:lnTo>
                      <a:pt x="153" y="194"/>
                    </a:lnTo>
                    <a:lnTo>
                      <a:pt x="156" y="182"/>
                    </a:lnTo>
                    <a:lnTo>
                      <a:pt x="160" y="121"/>
                    </a:lnTo>
                    <a:lnTo>
                      <a:pt x="164" y="232"/>
                    </a:lnTo>
                    <a:lnTo>
                      <a:pt x="167" y="336"/>
                    </a:lnTo>
                    <a:lnTo>
                      <a:pt x="171" y="363"/>
                    </a:lnTo>
                    <a:lnTo>
                      <a:pt x="175" y="215"/>
                    </a:lnTo>
                    <a:lnTo>
                      <a:pt x="178" y="186"/>
                    </a:lnTo>
                    <a:lnTo>
                      <a:pt x="182" y="258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3" name="Freeform 1645"/>
              <p:cNvSpPr>
                <a:spLocks/>
              </p:cNvSpPr>
              <p:nvPr/>
            </p:nvSpPr>
            <p:spPr bwMode="auto">
              <a:xfrm>
                <a:off x="4705415" y="1100093"/>
                <a:ext cx="288925" cy="630238"/>
              </a:xfrm>
              <a:custGeom>
                <a:avLst/>
                <a:gdLst>
                  <a:gd name="T0" fmla="*/ 0 w 182"/>
                  <a:gd name="T1" fmla="*/ 279 h 397"/>
                  <a:gd name="T2" fmla="*/ 4 w 182"/>
                  <a:gd name="T3" fmla="*/ 321 h 397"/>
                  <a:gd name="T4" fmla="*/ 8 w 182"/>
                  <a:gd name="T5" fmla="*/ 129 h 397"/>
                  <a:gd name="T6" fmla="*/ 12 w 182"/>
                  <a:gd name="T7" fmla="*/ 94 h 397"/>
                  <a:gd name="T8" fmla="*/ 15 w 182"/>
                  <a:gd name="T9" fmla="*/ 334 h 397"/>
                  <a:gd name="T10" fmla="*/ 19 w 182"/>
                  <a:gd name="T11" fmla="*/ 384 h 397"/>
                  <a:gd name="T12" fmla="*/ 23 w 182"/>
                  <a:gd name="T13" fmla="*/ 269 h 397"/>
                  <a:gd name="T14" fmla="*/ 26 w 182"/>
                  <a:gd name="T15" fmla="*/ 168 h 397"/>
                  <a:gd name="T16" fmla="*/ 30 w 182"/>
                  <a:gd name="T17" fmla="*/ 120 h 397"/>
                  <a:gd name="T18" fmla="*/ 34 w 182"/>
                  <a:gd name="T19" fmla="*/ 103 h 397"/>
                  <a:gd name="T20" fmla="*/ 38 w 182"/>
                  <a:gd name="T21" fmla="*/ 307 h 397"/>
                  <a:gd name="T22" fmla="*/ 41 w 182"/>
                  <a:gd name="T23" fmla="*/ 384 h 397"/>
                  <a:gd name="T24" fmla="*/ 45 w 182"/>
                  <a:gd name="T25" fmla="*/ 248 h 397"/>
                  <a:gd name="T26" fmla="*/ 49 w 182"/>
                  <a:gd name="T27" fmla="*/ 113 h 397"/>
                  <a:gd name="T28" fmla="*/ 52 w 182"/>
                  <a:gd name="T29" fmla="*/ 241 h 397"/>
                  <a:gd name="T30" fmla="*/ 56 w 182"/>
                  <a:gd name="T31" fmla="*/ 369 h 397"/>
                  <a:gd name="T32" fmla="*/ 60 w 182"/>
                  <a:gd name="T33" fmla="*/ 305 h 397"/>
                  <a:gd name="T34" fmla="*/ 63 w 182"/>
                  <a:gd name="T35" fmla="*/ 93 h 397"/>
                  <a:gd name="T36" fmla="*/ 67 w 182"/>
                  <a:gd name="T37" fmla="*/ 177 h 397"/>
                  <a:gd name="T38" fmla="*/ 71 w 182"/>
                  <a:gd name="T39" fmla="*/ 304 h 397"/>
                  <a:gd name="T40" fmla="*/ 75 w 182"/>
                  <a:gd name="T41" fmla="*/ 397 h 397"/>
                  <a:gd name="T42" fmla="*/ 78 w 182"/>
                  <a:gd name="T43" fmla="*/ 285 h 397"/>
                  <a:gd name="T44" fmla="*/ 82 w 182"/>
                  <a:gd name="T45" fmla="*/ 83 h 397"/>
                  <a:gd name="T46" fmla="*/ 86 w 182"/>
                  <a:gd name="T47" fmla="*/ 50 h 397"/>
                  <a:gd name="T48" fmla="*/ 89 w 182"/>
                  <a:gd name="T49" fmla="*/ 381 h 397"/>
                  <a:gd name="T50" fmla="*/ 93 w 182"/>
                  <a:gd name="T51" fmla="*/ 323 h 397"/>
                  <a:gd name="T52" fmla="*/ 97 w 182"/>
                  <a:gd name="T53" fmla="*/ 141 h 397"/>
                  <a:gd name="T54" fmla="*/ 101 w 182"/>
                  <a:gd name="T55" fmla="*/ 56 h 397"/>
                  <a:gd name="T56" fmla="*/ 104 w 182"/>
                  <a:gd name="T57" fmla="*/ 239 h 397"/>
                  <a:gd name="T58" fmla="*/ 108 w 182"/>
                  <a:gd name="T59" fmla="*/ 278 h 397"/>
                  <a:gd name="T60" fmla="*/ 112 w 182"/>
                  <a:gd name="T61" fmla="*/ 369 h 397"/>
                  <a:gd name="T62" fmla="*/ 116 w 182"/>
                  <a:gd name="T63" fmla="*/ 364 h 397"/>
                  <a:gd name="T64" fmla="*/ 119 w 182"/>
                  <a:gd name="T65" fmla="*/ 333 h 397"/>
                  <a:gd name="T66" fmla="*/ 123 w 182"/>
                  <a:gd name="T67" fmla="*/ 126 h 397"/>
                  <a:gd name="T68" fmla="*/ 127 w 182"/>
                  <a:gd name="T69" fmla="*/ 212 h 397"/>
                  <a:gd name="T70" fmla="*/ 130 w 182"/>
                  <a:gd name="T71" fmla="*/ 318 h 397"/>
                  <a:gd name="T72" fmla="*/ 134 w 182"/>
                  <a:gd name="T73" fmla="*/ 309 h 397"/>
                  <a:gd name="T74" fmla="*/ 138 w 182"/>
                  <a:gd name="T75" fmla="*/ 323 h 397"/>
                  <a:gd name="T76" fmla="*/ 142 w 182"/>
                  <a:gd name="T77" fmla="*/ 98 h 397"/>
                  <a:gd name="T78" fmla="*/ 145 w 182"/>
                  <a:gd name="T79" fmla="*/ 103 h 397"/>
                  <a:gd name="T80" fmla="*/ 149 w 182"/>
                  <a:gd name="T81" fmla="*/ 360 h 397"/>
                  <a:gd name="T82" fmla="*/ 153 w 182"/>
                  <a:gd name="T83" fmla="*/ 359 h 397"/>
                  <a:gd name="T84" fmla="*/ 156 w 182"/>
                  <a:gd name="T85" fmla="*/ 274 h 397"/>
                  <a:gd name="T86" fmla="*/ 160 w 182"/>
                  <a:gd name="T87" fmla="*/ 47 h 397"/>
                  <a:gd name="T88" fmla="*/ 164 w 182"/>
                  <a:gd name="T89" fmla="*/ 300 h 397"/>
                  <a:gd name="T90" fmla="*/ 168 w 182"/>
                  <a:gd name="T91" fmla="*/ 347 h 397"/>
                  <a:gd name="T92" fmla="*/ 171 w 182"/>
                  <a:gd name="T93" fmla="*/ 229 h 397"/>
                  <a:gd name="T94" fmla="*/ 175 w 182"/>
                  <a:gd name="T95" fmla="*/ 210 h 397"/>
                  <a:gd name="T96" fmla="*/ 179 w 182"/>
                  <a:gd name="T97" fmla="*/ 71 h 397"/>
                  <a:gd name="T98" fmla="*/ 182 w 182"/>
                  <a:gd name="T99" fmla="*/ 0 h 3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97">
                    <a:moveTo>
                      <a:pt x="0" y="279"/>
                    </a:moveTo>
                    <a:lnTo>
                      <a:pt x="4" y="321"/>
                    </a:lnTo>
                    <a:lnTo>
                      <a:pt x="8" y="129"/>
                    </a:lnTo>
                    <a:lnTo>
                      <a:pt x="12" y="94"/>
                    </a:lnTo>
                    <a:lnTo>
                      <a:pt x="15" y="334"/>
                    </a:lnTo>
                    <a:lnTo>
                      <a:pt x="19" y="384"/>
                    </a:lnTo>
                    <a:lnTo>
                      <a:pt x="23" y="269"/>
                    </a:lnTo>
                    <a:lnTo>
                      <a:pt x="26" y="168"/>
                    </a:lnTo>
                    <a:lnTo>
                      <a:pt x="30" y="120"/>
                    </a:lnTo>
                    <a:lnTo>
                      <a:pt x="34" y="103"/>
                    </a:lnTo>
                    <a:lnTo>
                      <a:pt x="38" y="307"/>
                    </a:lnTo>
                    <a:lnTo>
                      <a:pt x="41" y="384"/>
                    </a:lnTo>
                    <a:lnTo>
                      <a:pt x="45" y="248"/>
                    </a:lnTo>
                    <a:lnTo>
                      <a:pt x="49" y="113"/>
                    </a:lnTo>
                    <a:lnTo>
                      <a:pt x="52" y="241"/>
                    </a:lnTo>
                    <a:lnTo>
                      <a:pt x="56" y="369"/>
                    </a:lnTo>
                    <a:lnTo>
                      <a:pt x="60" y="305"/>
                    </a:lnTo>
                    <a:lnTo>
                      <a:pt x="63" y="93"/>
                    </a:lnTo>
                    <a:lnTo>
                      <a:pt x="67" y="177"/>
                    </a:lnTo>
                    <a:lnTo>
                      <a:pt x="71" y="304"/>
                    </a:lnTo>
                    <a:lnTo>
                      <a:pt x="75" y="397"/>
                    </a:lnTo>
                    <a:lnTo>
                      <a:pt x="78" y="285"/>
                    </a:lnTo>
                    <a:lnTo>
                      <a:pt x="82" y="83"/>
                    </a:lnTo>
                    <a:lnTo>
                      <a:pt x="86" y="50"/>
                    </a:lnTo>
                    <a:lnTo>
                      <a:pt x="89" y="381"/>
                    </a:lnTo>
                    <a:lnTo>
                      <a:pt x="93" y="323"/>
                    </a:lnTo>
                    <a:lnTo>
                      <a:pt x="97" y="141"/>
                    </a:lnTo>
                    <a:lnTo>
                      <a:pt x="101" y="56"/>
                    </a:lnTo>
                    <a:lnTo>
                      <a:pt x="104" y="239"/>
                    </a:lnTo>
                    <a:lnTo>
                      <a:pt x="108" y="278"/>
                    </a:lnTo>
                    <a:lnTo>
                      <a:pt x="112" y="369"/>
                    </a:lnTo>
                    <a:lnTo>
                      <a:pt x="116" y="364"/>
                    </a:lnTo>
                    <a:lnTo>
                      <a:pt x="119" y="333"/>
                    </a:lnTo>
                    <a:lnTo>
                      <a:pt x="123" y="126"/>
                    </a:lnTo>
                    <a:lnTo>
                      <a:pt x="127" y="212"/>
                    </a:lnTo>
                    <a:lnTo>
                      <a:pt x="130" y="318"/>
                    </a:lnTo>
                    <a:lnTo>
                      <a:pt x="134" y="309"/>
                    </a:lnTo>
                    <a:lnTo>
                      <a:pt x="138" y="323"/>
                    </a:lnTo>
                    <a:lnTo>
                      <a:pt x="142" y="98"/>
                    </a:lnTo>
                    <a:lnTo>
                      <a:pt x="145" y="103"/>
                    </a:lnTo>
                    <a:lnTo>
                      <a:pt x="149" y="360"/>
                    </a:lnTo>
                    <a:lnTo>
                      <a:pt x="153" y="359"/>
                    </a:lnTo>
                    <a:lnTo>
                      <a:pt x="156" y="274"/>
                    </a:lnTo>
                    <a:lnTo>
                      <a:pt x="160" y="47"/>
                    </a:lnTo>
                    <a:lnTo>
                      <a:pt x="164" y="300"/>
                    </a:lnTo>
                    <a:lnTo>
                      <a:pt x="168" y="347"/>
                    </a:lnTo>
                    <a:lnTo>
                      <a:pt x="171" y="229"/>
                    </a:lnTo>
                    <a:lnTo>
                      <a:pt x="175" y="210"/>
                    </a:lnTo>
                    <a:lnTo>
                      <a:pt x="179" y="71"/>
                    </a:lnTo>
                    <a:lnTo>
                      <a:pt x="182" y="0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4" name="Freeform 1646"/>
              <p:cNvSpPr>
                <a:spLocks/>
              </p:cNvSpPr>
              <p:nvPr/>
            </p:nvSpPr>
            <p:spPr bwMode="auto">
              <a:xfrm>
                <a:off x="4994340" y="1100093"/>
                <a:ext cx="290513" cy="631825"/>
              </a:xfrm>
              <a:custGeom>
                <a:avLst/>
                <a:gdLst>
                  <a:gd name="T0" fmla="*/ 0 w 183"/>
                  <a:gd name="T1" fmla="*/ 0 h 398"/>
                  <a:gd name="T2" fmla="*/ 4 w 183"/>
                  <a:gd name="T3" fmla="*/ 262 h 398"/>
                  <a:gd name="T4" fmla="*/ 8 w 183"/>
                  <a:gd name="T5" fmla="*/ 395 h 398"/>
                  <a:gd name="T6" fmla="*/ 12 w 183"/>
                  <a:gd name="T7" fmla="*/ 373 h 398"/>
                  <a:gd name="T8" fmla="*/ 15 w 183"/>
                  <a:gd name="T9" fmla="*/ 193 h 398"/>
                  <a:gd name="T10" fmla="*/ 19 w 183"/>
                  <a:gd name="T11" fmla="*/ 127 h 398"/>
                  <a:gd name="T12" fmla="*/ 23 w 183"/>
                  <a:gd name="T13" fmla="*/ 310 h 398"/>
                  <a:gd name="T14" fmla="*/ 27 w 183"/>
                  <a:gd name="T15" fmla="*/ 270 h 398"/>
                  <a:gd name="T16" fmla="*/ 30 w 183"/>
                  <a:gd name="T17" fmla="*/ 322 h 398"/>
                  <a:gd name="T18" fmla="*/ 34 w 183"/>
                  <a:gd name="T19" fmla="*/ 249 h 398"/>
                  <a:gd name="T20" fmla="*/ 37 w 183"/>
                  <a:gd name="T21" fmla="*/ 65 h 398"/>
                  <a:gd name="T22" fmla="*/ 41 w 183"/>
                  <a:gd name="T23" fmla="*/ 228 h 398"/>
                  <a:gd name="T24" fmla="*/ 45 w 183"/>
                  <a:gd name="T25" fmla="*/ 387 h 398"/>
                  <a:gd name="T26" fmla="*/ 49 w 183"/>
                  <a:gd name="T27" fmla="*/ 84 h 398"/>
                  <a:gd name="T28" fmla="*/ 53 w 183"/>
                  <a:gd name="T29" fmla="*/ 69 h 398"/>
                  <a:gd name="T30" fmla="*/ 56 w 183"/>
                  <a:gd name="T31" fmla="*/ 110 h 398"/>
                  <a:gd name="T32" fmla="*/ 60 w 183"/>
                  <a:gd name="T33" fmla="*/ 260 h 398"/>
                  <a:gd name="T34" fmla="*/ 64 w 183"/>
                  <a:gd name="T35" fmla="*/ 371 h 398"/>
                  <a:gd name="T36" fmla="*/ 67 w 183"/>
                  <a:gd name="T37" fmla="*/ 379 h 398"/>
                  <a:gd name="T38" fmla="*/ 71 w 183"/>
                  <a:gd name="T39" fmla="*/ 181 h 398"/>
                  <a:gd name="T40" fmla="*/ 75 w 183"/>
                  <a:gd name="T41" fmla="*/ 308 h 398"/>
                  <a:gd name="T42" fmla="*/ 78 w 183"/>
                  <a:gd name="T43" fmla="*/ 278 h 398"/>
                  <a:gd name="T44" fmla="*/ 82 w 183"/>
                  <a:gd name="T45" fmla="*/ 205 h 398"/>
                  <a:gd name="T46" fmla="*/ 86 w 183"/>
                  <a:gd name="T47" fmla="*/ 222 h 398"/>
                  <a:gd name="T48" fmla="*/ 90 w 183"/>
                  <a:gd name="T49" fmla="*/ 63 h 398"/>
                  <a:gd name="T50" fmla="*/ 93 w 183"/>
                  <a:gd name="T51" fmla="*/ 36 h 398"/>
                  <a:gd name="T52" fmla="*/ 97 w 183"/>
                  <a:gd name="T53" fmla="*/ 374 h 398"/>
                  <a:gd name="T54" fmla="*/ 101 w 183"/>
                  <a:gd name="T55" fmla="*/ 350 h 398"/>
                  <a:gd name="T56" fmla="*/ 104 w 183"/>
                  <a:gd name="T57" fmla="*/ 181 h 398"/>
                  <a:gd name="T58" fmla="*/ 108 w 183"/>
                  <a:gd name="T59" fmla="*/ 123 h 398"/>
                  <a:gd name="T60" fmla="*/ 112 w 183"/>
                  <a:gd name="T61" fmla="*/ 13 h 398"/>
                  <a:gd name="T62" fmla="*/ 116 w 183"/>
                  <a:gd name="T63" fmla="*/ 304 h 398"/>
                  <a:gd name="T64" fmla="*/ 119 w 183"/>
                  <a:gd name="T65" fmla="*/ 279 h 398"/>
                  <a:gd name="T66" fmla="*/ 123 w 183"/>
                  <a:gd name="T67" fmla="*/ 297 h 398"/>
                  <a:gd name="T68" fmla="*/ 127 w 183"/>
                  <a:gd name="T69" fmla="*/ 325 h 398"/>
                  <a:gd name="T70" fmla="*/ 130 w 183"/>
                  <a:gd name="T71" fmla="*/ 214 h 398"/>
                  <a:gd name="T72" fmla="*/ 134 w 183"/>
                  <a:gd name="T73" fmla="*/ 87 h 398"/>
                  <a:gd name="T74" fmla="*/ 138 w 183"/>
                  <a:gd name="T75" fmla="*/ 167 h 398"/>
                  <a:gd name="T76" fmla="*/ 142 w 183"/>
                  <a:gd name="T77" fmla="*/ 325 h 398"/>
                  <a:gd name="T78" fmla="*/ 145 w 183"/>
                  <a:gd name="T79" fmla="*/ 398 h 398"/>
                  <a:gd name="T80" fmla="*/ 149 w 183"/>
                  <a:gd name="T81" fmla="*/ 263 h 398"/>
                  <a:gd name="T82" fmla="*/ 153 w 183"/>
                  <a:gd name="T83" fmla="*/ 100 h 398"/>
                  <a:gd name="T84" fmla="*/ 157 w 183"/>
                  <a:gd name="T85" fmla="*/ 242 h 398"/>
                  <a:gd name="T86" fmla="*/ 160 w 183"/>
                  <a:gd name="T87" fmla="*/ 347 h 398"/>
                  <a:gd name="T88" fmla="*/ 164 w 183"/>
                  <a:gd name="T89" fmla="*/ 388 h 398"/>
                  <a:gd name="T90" fmla="*/ 168 w 183"/>
                  <a:gd name="T91" fmla="*/ 311 h 398"/>
                  <a:gd name="T92" fmla="*/ 171 w 183"/>
                  <a:gd name="T93" fmla="*/ 244 h 398"/>
                  <a:gd name="T94" fmla="*/ 175 w 183"/>
                  <a:gd name="T95" fmla="*/ 82 h 398"/>
                  <a:gd name="T96" fmla="*/ 179 w 183"/>
                  <a:gd name="T97" fmla="*/ 186 h 398"/>
                  <a:gd name="T98" fmla="*/ 183 w 183"/>
                  <a:gd name="T99" fmla="*/ 303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398">
                    <a:moveTo>
                      <a:pt x="0" y="0"/>
                    </a:moveTo>
                    <a:lnTo>
                      <a:pt x="4" y="262"/>
                    </a:lnTo>
                    <a:lnTo>
                      <a:pt x="8" y="395"/>
                    </a:lnTo>
                    <a:lnTo>
                      <a:pt x="12" y="373"/>
                    </a:lnTo>
                    <a:lnTo>
                      <a:pt x="15" y="193"/>
                    </a:lnTo>
                    <a:lnTo>
                      <a:pt x="19" y="127"/>
                    </a:lnTo>
                    <a:lnTo>
                      <a:pt x="23" y="310"/>
                    </a:lnTo>
                    <a:lnTo>
                      <a:pt x="27" y="270"/>
                    </a:lnTo>
                    <a:lnTo>
                      <a:pt x="30" y="322"/>
                    </a:lnTo>
                    <a:lnTo>
                      <a:pt x="34" y="249"/>
                    </a:lnTo>
                    <a:lnTo>
                      <a:pt x="37" y="65"/>
                    </a:lnTo>
                    <a:lnTo>
                      <a:pt x="41" y="228"/>
                    </a:lnTo>
                    <a:lnTo>
                      <a:pt x="45" y="387"/>
                    </a:lnTo>
                    <a:lnTo>
                      <a:pt x="49" y="84"/>
                    </a:lnTo>
                    <a:lnTo>
                      <a:pt x="53" y="69"/>
                    </a:lnTo>
                    <a:lnTo>
                      <a:pt x="56" y="110"/>
                    </a:lnTo>
                    <a:lnTo>
                      <a:pt x="60" y="260"/>
                    </a:lnTo>
                    <a:lnTo>
                      <a:pt x="64" y="371"/>
                    </a:lnTo>
                    <a:lnTo>
                      <a:pt x="67" y="379"/>
                    </a:lnTo>
                    <a:lnTo>
                      <a:pt x="71" y="181"/>
                    </a:lnTo>
                    <a:lnTo>
                      <a:pt x="75" y="308"/>
                    </a:lnTo>
                    <a:lnTo>
                      <a:pt x="78" y="278"/>
                    </a:lnTo>
                    <a:lnTo>
                      <a:pt x="82" y="205"/>
                    </a:lnTo>
                    <a:lnTo>
                      <a:pt x="86" y="222"/>
                    </a:lnTo>
                    <a:lnTo>
                      <a:pt x="90" y="63"/>
                    </a:lnTo>
                    <a:lnTo>
                      <a:pt x="93" y="36"/>
                    </a:lnTo>
                    <a:lnTo>
                      <a:pt x="97" y="374"/>
                    </a:lnTo>
                    <a:lnTo>
                      <a:pt x="101" y="350"/>
                    </a:lnTo>
                    <a:lnTo>
                      <a:pt x="104" y="181"/>
                    </a:lnTo>
                    <a:lnTo>
                      <a:pt x="108" y="123"/>
                    </a:lnTo>
                    <a:lnTo>
                      <a:pt x="112" y="13"/>
                    </a:lnTo>
                    <a:lnTo>
                      <a:pt x="116" y="304"/>
                    </a:lnTo>
                    <a:lnTo>
                      <a:pt x="119" y="279"/>
                    </a:lnTo>
                    <a:lnTo>
                      <a:pt x="123" y="297"/>
                    </a:lnTo>
                    <a:lnTo>
                      <a:pt x="127" y="325"/>
                    </a:lnTo>
                    <a:lnTo>
                      <a:pt x="130" y="214"/>
                    </a:lnTo>
                    <a:lnTo>
                      <a:pt x="134" y="87"/>
                    </a:lnTo>
                    <a:lnTo>
                      <a:pt x="138" y="167"/>
                    </a:lnTo>
                    <a:lnTo>
                      <a:pt x="142" y="325"/>
                    </a:lnTo>
                    <a:lnTo>
                      <a:pt x="145" y="398"/>
                    </a:lnTo>
                    <a:lnTo>
                      <a:pt x="149" y="263"/>
                    </a:lnTo>
                    <a:lnTo>
                      <a:pt x="153" y="100"/>
                    </a:lnTo>
                    <a:lnTo>
                      <a:pt x="157" y="242"/>
                    </a:lnTo>
                    <a:lnTo>
                      <a:pt x="160" y="347"/>
                    </a:lnTo>
                    <a:lnTo>
                      <a:pt x="164" y="388"/>
                    </a:lnTo>
                    <a:lnTo>
                      <a:pt x="168" y="311"/>
                    </a:lnTo>
                    <a:lnTo>
                      <a:pt x="171" y="244"/>
                    </a:lnTo>
                    <a:lnTo>
                      <a:pt x="175" y="82"/>
                    </a:lnTo>
                    <a:lnTo>
                      <a:pt x="179" y="186"/>
                    </a:lnTo>
                    <a:lnTo>
                      <a:pt x="183" y="303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5" name="Freeform 1647"/>
              <p:cNvSpPr>
                <a:spLocks/>
              </p:cNvSpPr>
              <p:nvPr/>
            </p:nvSpPr>
            <p:spPr bwMode="auto">
              <a:xfrm>
                <a:off x="5284852" y="1073105"/>
                <a:ext cx="282575" cy="665163"/>
              </a:xfrm>
              <a:custGeom>
                <a:avLst/>
                <a:gdLst>
                  <a:gd name="T0" fmla="*/ 0 w 178"/>
                  <a:gd name="T1" fmla="*/ 320 h 419"/>
                  <a:gd name="T2" fmla="*/ 3 w 178"/>
                  <a:gd name="T3" fmla="*/ 419 h 419"/>
                  <a:gd name="T4" fmla="*/ 7 w 178"/>
                  <a:gd name="T5" fmla="*/ 296 h 419"/>
                  <a:gd name="T6" fmla="*/ 11 w 178"/>
                  <a:gd name="T7" fmla="*/ 41 h 419"/>
                  <a:gd name="T8" fmla="*/ 14 w 178"/>
                  <a:gd name="T9" fmla="*/ 140 h 419"/>
                  <a:gd name="T10" fmla="*/ 18 w 178"/>
                  <a:gd name="T11" fmla="*/ 377 h 419"/>
                  <a:gd name="T12" fmla="*/ 22 w 178"/>
                  <a:gd name="T13" fmla="*/ 376 h 419"/>
                  <a:gd name="T14" fmla="*/ 26 w 178"/>
                  <a:gd name="T15" fmla="*/ 112 h 419"/>
                  <a:gd name="T16" fmla="*/ 29 w 178"/>
                  <a:gd name="T17" fmla="*/ 323 h 419"/>
                  <a:gd name="T18" fmla="*/ 33 w 178"/>
                  <a:gd name="T19" fmla="*/ 254 h 419"/>
                  <a:gd name="T20" fmla="*/ 37 w 178"/>
                  <a:gd name="T21" fmla="*/ 286 h 419"/>
                  <a:gd name="T22" fmla="*/ 40 w 178"/>
                  <a:gd name="T23" fmla="*/ 419 h 419"/>
                  <a:gd name="T24" fmla="*/ 44 w 178"/>
                  <a:gd name="T25" fmla="*/ 396 h 419"/>
                  <a:gd name="T26" fmla="*/ 48 w 178"/>
                  <a:gd name="T27" fmla="*/ 111 h 419"/>
                  <a:gd name="T28" fmla="*/ 51 w 178"/>
                  <a:gd name="T29" fmla="*/ 326 h 419"/>
                  <a:gd name="T30" fmla="*/ 55 w 178"/>
                  <a:gd name="T31" fmla="*/ 386 h 419"/>
                  <a:gd name="T32" fmla="*/ 59 w 178"/>
                  <a:gd name="T33" fmla="*/ 265 h 419"/>
                  <a:gd name="T34" fmla="*/ 63 w 178"/>
                  <a:gd name="T35" fmla="*/ 117 h 419"/>
                  <a:gd name="T36" fmla="*/ 67 w 178"/>
                  <a:gd name="T37" fmla="*/ 308 h 419"/>
                  <a:gd name="T38" fmla="*/ 70 w 178"/>
                  <a:gd name="T39" fmla="*/ 359 h 419"/>
                  <a:gd name="T40" fmla="*/ 74 w 178"/>
                  <a:gd name="T41" fmla="*/ 305 h 419"/>
                  <a:gd name="T42" fmla="*/ 78 w 178"/>
                  <a:gd name="T43" fmla="*/ 227 h 419"/>
                  <a:gd name="T44" fmla="*/ 81 w 178"/>
                  <a:gd name="T45" fmla="*/ 0 h 419"/>
                  <a:gd name="T46" fmla="*/ 85 w 178"/>
                  <a:gd name="T47" fmla="*/ 310 h 419"/>
                  <a:gd name="T48" fmla="*/ 89 w 178"/>
                  <a:gd name="T49" fmla="*/ 377 h 419"/>
                  <a:gd name="T50" fmla="*/ 92 w 178"/>
                  <a:gd name="T51" fmla="*/ 344 h 419"/>
                  <a:gd name="T52" fmla="*/ 96 w 178"/>
                  <a:gd name="T53" fmla="*/ 148 h 419"/>
                  <a:gd name="T54" fmla="*/ 100 w 178"/>
                  <a:gd name="T55" fmla="*/ 272 h 419"/>
                  <a:gd name="T56" fmla="*/ 104 w 178"/>
                  <a:gd name="T57" fmla="*/ 394 h 419"/>
                  <a:gd name="T58" fmla="*/ 107 w 178"/>
                  <a:gd name="T59" fmla="*/ 303 h 419"/>
                  <a:gd name="T60" fmla="*/ 111 w 178"/>
                  <a:gd name="T61" fmla="*/ 299 h 419"/>
                  <a:gd name="T62" fmla="*/ 115 w 178"/>
                  <a:gd name="T63" fmla="*/ 206 h 419"/>
                  <a:gd name="T64" fmla="*/ 118 w 178"/>
                  <a:gd name="T65" fmla="*/ 23 h 419"/>
                  <a:gd name="T66" fmla="*/ 122 w 178"/>
                  <a:gd name="T67" fmla="*/ 239 h 419"/>
                  <a:gd name="T68" fmla="*/ 126 w 178"/>
                  <a:gd name="T69" fmla="*/ 373 h 419"/>
                  <a:gd name="T70" fmla="*/ 130 w 178"/>
                  <a:gd name="T71" fmla="*/ 391 h 419"/>
                  <a:gd name="T72" fmla="*/ 133 w 178"/>
                  <a:gd name="T73" fmla="*/ 204 h 419"/>
                  <a:gd name="T74" fmla="*/ 137 w 178"/>
                  <a:gd name="T75" fmla="*/ 116 h 419"/>
                  <a:gd name="T76" fmla="*/ 141 w 178"/>
                  <a:gd name="T77" fmla="*/ 286 h 419"/>
                  <a:gd name="T78" fmla="*/ 144 w 178"/>
                  <a:gd name="T79" fmla="*/ 405 h 419"/>
                  <a:gd name="T80" fmla="*/ 148 w 178"/>
                  <a:gd name="T81" fmla="*/ 394 h 419"/>
                  <a:gd name="T82" fmla="*/ 152 w 178"/>
                  <a:gd name="T83" fmla="*/ 225 h 419"/>
                  <a:gd name="T84" fmla="*/ 156 w 178"/>
                  <a:gd name="T85" fmla="*/ 136 h 419"/>
                  <a:gd name="T86" fmla="*/ 159 w 178"/>
                  <a:gd name="T87" fmla="*/ 301 h 419"/>
                  <a:gd name="T88" fmla="*/ 163 w 178"/>
                  <a:gd name="T89" fmla="*/ 405 h 419"/>
                  <a:gd name="T90" fmla="*/ 167 w 178"/>
                  <a:gd name="T91" fmla="*/ 337 h 419"/>
                  <a:gd name="T92" fmla="*/ 171 w 178"/>
                  <a:gd name="T93" fmla="*/ 360 h 419"/>
                  <a:gd name="T94" fmla="*/ 174 w 178"/>
                  <a:gd name="T95" fmla="*/ 245 h 419"/>
                  <a:gd name="T96" fmla="*/ 178 w 178"/>
                  <a:gd name="T97" fmla="*/ 146 h 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419">
                    <a:moveTo>
                      <a:pt x="0" y="320"/>
                    </a:moveTo>
                    <a:lnTo>
                      <a:pt x="3" y="419"/>
                    </a:lnTo>
                    <a:lnTo>
                      <a:pt x="7" y="296"/>
                    </a:lnTo>
                    <a:lnTo>
                      <a:pt x="11" y="41"/>
                    </a:lnTo>
                    <a:lnTo>
                      <a:pt x="14" y="140"/>
                    </a:lnTo>
                    <a:lnTo>
                      <a:pt x="18" y="377"/>
                    </a:lnTo>
                    <a:lnTo>
                      <a:pt x="22" y="376"/>
                    </a:lnTo>
                    <a:lnTo>
                      <a:pt x="26" y="112"/>
                    </a:lnTo>
                    <a:lnTo>
                      <a:pt x="29" y="323"/>
                    </a:lnTo>
                    <a:lnTo>
                      <a:pt x="33" y="254"/>
                    </a:lnTo>
                    <a:lnTo>
                      <a:pt x="37" y="286"/>
                    </a:lnTo>
                    <a:lnTo>
                      <a:pt x="40" y="419"/>
                    </a:lnTo>
                    <a:lnTo>
                      <a:pt x="44" y="396"/>
                    </a:lnTo>
                    <a:lnTo>
                      <a:pt x="48" y="111"/>
                    </a:lnTo>
                    <a:lnTo>
                      <a:pt x="51" y="326"/>
                    </a:lnTo>
                    <a:lnTo>
                      <a:pt x="55" y="386"/>
                    </a:lnTo>
                    <a:lnTo>
                      <a:pt x="59" y="265"/>
                    </a:lnTo>
                    <a:lnTo>
                      <a:pt x="63" y="117"/>
                    </a:lnTo>
                    <a:lnTo>
                      <a:pt x="67" y="308"/>
                    </a:lnTo>
                    <a:lnTo>
                      <a:pt x="70" y="359"/>
                    </a:lnTo>
                    <a:lnTo>
                      <a:pt x="74" y="305"/>
                    </a:lnTo>
                    <a:lnTo>
                      <a:pt x="78" y="227"/>
                    </a:lnTo>
                    <a:lnTo>
                      <a:pt x="81" y="0"/>
                    </a:lnTo>
                    <a:lnTo>
                      <a:pt x="85" y="310"/>
                    </a:lnTo>
                    <a:lnTo>
                      <a:pt x="89" y="377"/>
                    </a:lnTo>
                    <a:lnTo>
                      <a:pt x="92" y="344"/>
                    </a:lnTo>
                    <a:lnTo>
                      <a:pt x="96" y="148"/>
                    </a:lnTo>
                    <a:lnTo>
                      <a:pt x="100" y="272"/>
                    </a:lnTo>
                    <a:lnTo>
                      <a:pt x="104" y="394"/>
                    </a:lnTo>
                    <a:lnTo>
                      <a:pt x="107" y="303"/>
                    </a:lnTo>
                    <a:lnTo>
                      <a:pt x="111" y="299"/>
                    </a:lnTo>
                    <a:lnTo>
                      <a:pt x="115" y="206"/>
                    </a:lnTo>
                    <a:lnTo>
                      <a:pt x="118" y="23"/>
                    </a:lnTo>
                    <a:lnTo>
                      <a:pt x="122" y="239"/>
                    </a:lnTo>
                    <a:lnTo>
                      <a:pt x="126" y="373"/>
                    </a:lnTo>
                    <a:lnTo>
                      <a:pt x="130" y="391"/>
                    </a:lnTo>
                    <a:lnTo>
                      <a:pt x="133" y="204"/>
                    </a:lnTo>
                    <a:lnTo>
                      <a:pt x="137" y="116"/>
                    </a:lnTo>
                    <a:lnTo>
                      <a:pt x="141" y="286"/>
                    </a:lnTo>
                    <a:lnTo>
                      <a:pt x="144" y="405"/>
                    </a:lnTo>
                    <a:lnTo>
                      <a:pt x="148" y="394"/>
                    </a:lnTo>
                    <a:lnTo>
                      <a:pt x="152" y="225"/>
                    </a:lnTo>
                    <a:lnTo>
                      <a:pt x="156" y="136"/>
                    </a:lnTo>
                    <a:lnTo>
                      <a:pt x="159" y="301"/>
                    </a:lnTo>
                    <a:lnTo>
                      <a:pt x="163" y="405"/>
                    </a:lnTo>
                    <a:lnTo>
                      <a:pt x="167" y="337"/>
                    </a:lnTo>
                    <a:lnTo>
                      <a:pt x="171" y="360"/>
                    </a:lnTo>
                    <a:lnTo>
                      <a:pt x="174" y="245"/>
                    </a:lnTo>
                    <a:lnTo>
                      <a:pt x="178" y="146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7" name="Rectangle 1649"/>
              <p:cNvSpPr>
                <a:spLocks noChangeArrowheads="1"/>
              </p:cNvSpPr>
              <p:nvPr/>
            </p:nvSpPr>
            <p:spPr bwMode="auto">
              <a:xfrm>
                <a:off x="3749740" y="2913018"/>
                <a:ext cx="989013" cy="165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uency (THz)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78" name="Line 1650"/>
              <p:cNvSpPr>
                <a:spLocks noChangeShapeType="1"/>
              </p:cNvSpPr>
              <p:nvPr/>
            </p:nvSpPr>
            <p:spPr bwMode="auto">
              <a:xfrm>
                <a:off x="2794065" y="2733630"/>
                <a:ext cx="280193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9" name="Line 1651"/>
              <p:cNvSpPr>
                <a:spLocks noChangeShapeType="1"/>
              </p:cNvSpPr>
              <p:nvPr/>
            </p:nvSpPr>
            <p:spPr bwMode="auto">
              <a:xfrm>
                <a:off x="2794065" y="2049418"/>
                <a:ext cx="280193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0" name="Line 1652"/>
              <p:cNvSpPr>
                <a:spLocks noChangeShapeType="1"/>
              </p:cNvSpPr>
              <p:nvPr/>
            </p:nvSpPr>
            <p:spPr bwMode="auto">
              <a:xfrm flipV="1">
                <a:off x="2794065" y="2706643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1" name="Line 1653"/>
              <p:cNvSpPr>
                <a:spLocks noChangeShapeType="1"/>
              </p:cNvSpPr>
              <p:nvPr/>
            </p:nvSpPr>
            <p:spPr bwMode="auto">
              <a:xfrm flipV="1">
                <a:off x="3494152" y="2706643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2" name="Line 1654"/>
              <p:cNvSpPr>
                <a:spLocks noChangeShapeType="1"/>
              </p:cNvSpPr>
              <p:nvPr/>
            </p:nvSpPr>
            <p:spPr bwMode="auto">
              <a:xfrm flipV="1">
                <a:off x="4195827" y="2706643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3" name="Line 1655"/>
              <p:cNvSpPr>
                <a:spLocks noChangeShapeType="1"/>
              </p:cNvSpPr>
              <p:nvPr/>
            </p:nvSpPr>
            <p:spPr bwMode="auto">
              <a:xfrm flipV="1">
                <a:off x="4895915" y="2706643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4" name="Line 1656"/>
              <p:cNvSpPr>
                <a:spLocks noChangeShapeType="1"/>
              </p:cNvSpPr>
              <p:nvPr/>
            </p:nvSpPr>
            <p:spPr bwMode="auto">
              <a:xfrm flipV="1">
                <a:off x="5596002" y="2706643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5" name="Line 1657"/>
              <p:cNvSpPr>
                <a:spLocks noChangeShapeType="1"/>
              </p:cNvSpPr>
              <p:nvPr/>
            </p:nvSpPr>
            <p:spPr bwMode="auto">
              <a:xfrm>
                <a:off x="2794065" y="2049418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6" name="Line 1658"/>
              <p:cNvSpPr>
                <a:spLocks noChangeShapeType="1"/>
              </p:cNvSpPr>
              <p:nvPr/>
            </p:nvSpPr>
            <p:spPr bwMode="auto">
              <a:xfrm>
                <a:off x="3494152" y="2049418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7" name="Line 1659"/>
              <p:cNvSpPr>
                <a:spLocks noChangeShapeType="1"/>
              </p:cNvSpPr>
              <p:nvPr/>
            </p:nvSpPr>
            <p:spPr bwMode="auto">
              <a:xfrm>
                <a:off x="4195827" y="2049418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8" name="Line 1660"/>
              <p:cNvSpPr>
                <a:spLocks noChangeShapeType="1"/>
              </p:cNvSpPr>
              <p:nvPr/>
            </p:nvSpPr>
            <p:spPr bwMode="auto">
              <a:xfrm>
                <a:off x="4895915" y="2049418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9" name="Line 1661"/>
              <p:cNvSpPr>
                <a:spLocks noChangeShapeType="1"/>
              </p:cNvSpPr>
              <p:nvPr/>
            </p:nvSpPr>
            <p:spPr bwMode="auto">
              <a:xfrm>
                <a:off x="5596002" y="2049418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0" name="Rectangle 1662"/>
              <p:cNvSpPr>
                <a:spLocks noChangeArrowheads="1"/>
              </p:cNvSpPr>
              <p:nvPr/>
            </p:nvSpPr>
            <p:spPr bwMode="auto">
              <a:xfrm>
                <a:off x="2721040" y="2779668"/>
                <a:ext cx="211138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4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91" name="Rectangle 1663"/>
              <p:cNvSpPr>
                <a:spLocks noChangeArrowheads="1"/>
              </p:cNvSpPr>
              <p:nvPr/>
            </p:nvSpPr>
            <p:spPr bwMode="auto">
              <a:xfrm>
                <a:off x="3421127" y="2779668"/>
                <a:ext cx="211138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92" name="Rectangle 1664"/>
              <p:cNvSpPr>
                <a:spLocks noChangeArrowheads="1"/>
              </p:cNvSpPr>
              <p:nvPr/>
            </p:nvSpPr>
            <p:spPr bwMode="auto">
              <a:xfrm>
                <a:off x="4119627" y="2779668"/>
                <a:ext cx="211138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93" name="Rectangle 1665"/>
              <p:cNvSpPr>
                <a:spLocks noChangeArrowheads="1"/>
              </p:cNvSpPr>
              <p:nvPr/>
            </p:nvSpPr>
            <p:spPr bwMode="auto">
              <a:xfrm>
                <a:off x="4870515" y="2779668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94" name="Rectangle 1666"/>
              <p:cNvSpPr>
                <a:spLocks noChangeArrowheads="1"/>
              </p:cNvSpPr>
              <p:nvPr/>
            </p:nvSpPr>
            <p:spPr bwMode="auto">
              <a:xfrm>
                <a:off x="5522977" y="2779668"/>
                <a:ext cx="211138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16" name="Line 1688"/>
              <p:cNvSpPr>
                <a:spLocks noChangeShapeType="1"/>
              </p:cNvSpPr>
              <p:nvPr/>
            </p:nvSpPr>
            <p:spPr bwMode="auto">
              <a:xfrm flipV="1">
                <a:off x="2794065" y="2049418"/>
                <a:ext cx="0" cy="6842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7" name="Line 1689"/>
              <p:cNvSpPr>
                <a:spLocks noChangeShapeType="1"/>
              </p:cNvSpPr>
              <p:nvPr/>
            </p:nvSpPr>
            <p:spPr bwMode="auto">
              <a:xfrm flipV="1">
                <a:off x="5596002" y="2049418"/>
                <a:ext cx="0" cy="6842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8" name="Line 1690"/>
              <p:cNvSpPr>
                <a:spLocks noChangeShapeType="1"/>
              </p:cNvSpPr>
              <p:nvPr/>
            </p:nvSpPr>
            <p:spPr bwMode="auto">
              <a:xfrm>
                <a:off x="2794065" y="2733630"/>
                <a:ext cx="2857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9" name="Line 1691"/>
              <p:cNvSpPr>
                <a:spLocks noChangeShapeType="1"/>
              </p:cNvSpPr>
              <p:nvPr/>
            </p:nvSpPr>
            <p:spPr bwMode="auto">
              <a:xfrm>
                <a:off x="2794065" y="2447880"/>
                <a:ext cx="2857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0" name="Line 1692"/>
              <p:cNvSpPr>
                <a:spLocks noChangeShapeType="1"/>
              </p:cNvSpPr>
              <p:nvPr/>
            </p:nvSpPr>
            <p:spPr bwMode="auto">
              <a:xfrm>
                <a:off x="2794065" y="2163718"/>
                <a:ext cx="2857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1" name="Line 1693"/>
              <p:cNvSpPr>
                <a:spLocks noChangeShapeType="1"/>
              </p:cNvSpPr>
              <p:nvPr/>
            </p:nvSpPr>
            <p:spPr bwMode="auto">
              <a:xfrm flipH="1">
                <a:off x="5567427" y="2733630"/>
                <a:ext cx="2857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2" name="Line 1694"/>
              <p:cNvSpPr>
                <a:spLocks noChangeShapeType="1"/>
              </p:cNvSpPr>
              <p:nvPr/>
            </p:nvSpPr>
            <p:spPr bwMode="auto">
              <a:xfrm flipH="1">
                <a:off x="5567427" y="2447880"/>
                <a:ext cx="2857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3" name="Line 1695"/>
              <p:cNvSpPr>
                <a:spLocks noChangeShapeType="1"/>
              </p:cNvSpPr>
              <p:nvPr/>
            </p:nvSpPr>
            <p:spPr bwMode="auto">
              <a:xfrm flipH="1">
                <a:off x="5567427" y="2163718"/>
                <a:ext cx="2857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4" name="Rectangle 1696"/>
              <p:cNvSpPr>
                <a:spLocks noChangeArrowheads="1"/>
              </p:cNvSpPr>
              <p:nvPr/>
            </p:nvSpPr>
            <p:spPr bwMode="auto">
              <a:xfrm>
                <a:off x="2695640" y="2681243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03" name="Rectangle 1698"/>
              <p:cNvSpPr>
                <a:spLocks noChangeArrowheads="1"/>
              </p:cNvSpPr>
              <p:nvPr/>
            </p:nvSpPr>
            <p:spPr bwMode="auto">
              <a:xfrm>
                <a:off x="2603565" y="2398668"/>
                <a:ext cx="211138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04" name="Rectangle 1699"/>
              <p:cNvSpPr>
                <a:spLocks noChangeArrowheads="1"/>
              </p:cNvSpPr>
              <p:nvPr/>
            </p:nvSpPr>
            <p:spPr bwMode="auto">
              <a:xfrm>
                <a:off x="2695640" y="2108155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05" name="Freeform 1700"/>
              <p:cNvSpPr>
                <a:spLocks/>
              </p:cNvSpPr>
              <p:nvPr/>
            </p:nvSpPr>
            <p:spPr bwMode="auto">
              <a:xfrm>
                <a:off x="2794065" y="2733630"/>
                <a:ext cx="41275" cy="0"/>
              </a:xfrm>
              <a:custGeom>
                <a:avLst/>
                <a:gdLst>
                  <a:gd name="T0" fmla="*/ 0 w 26"/>
                  <a:gd name="T1" fmla="*/ 0 w 26"/>
                  <a:gd name="T2" fmla="*/ 2 w 26"/>
                  <a:gd name="T3" fmla="*/ 2 w 26"/>
                  <a:gd name="T4" fmla="*/ 2 w 26"/>
                  <a:gd name="T5" fmla="*/ 3 w 26"/>
                  <a:gd name="T6" fmla="*/ 4 w 26"/>
                  <a:gd name="T7" fmla="*/ 4 w 26"/>
                  <a:gd name="T8" fmla="*/ 4 w 26"/>
                  <a:gd name="T9" fmla="*/ 4 w 26"/>
                  <a:gd name="T10" fmla="*/ 6 w 26"/>
                  <a:gd name="T11" fmla="*/ 6 w 26"/>
                  <a:gd name="T12" fmla="*/ 6 w 26"/>
                  <a:gd name="T13" fmla="*/ 8 w 26"/>
                  <a:gd name="T14" fmla="*/ 8 w 26"/>
                  <a:gd name="T15" fmla="*/ 8 w 26"/>
                  <a:gd name="T16" fmla="*/ 8 w 26"/>
                  <a:gd name="T17" fmla="*/ 9 w 26"/>
                  <a:gd name="T18" fmla="*/ 10 w 26"/>
                  <a:gd name="T19" fmla="*/ 10 w 26"/>
                  <a:gd name="T20" fmla="*/ 10 w 26"/>
                  <a:gd name="T21" fmla="*/ 11 w 26"/>
                  <a:gd name="T22" fmla="*/ 12 w 26"/>
                  <a:gd name="T23" fmla="*/ 12 w 26"/>
                  <a:gd name="T24" fmla="*/ 12 w 26"/>
                  <a:gd name="T25" fmla="*/ 13 w 26"/>
                  <a:gd name="T26" fmla="*/ 14 w 26"/>
                  <a:gd name="T27" fmla="*/ 14 w 26"/>
                  <a:gd name="T28" fmla="*/ 14 w 26"/>
                  <a:gd name="T29" fmla="*/ 15 w 26"/>
                  <a:gd name="T30" fmla="*/ 16 w 26"/>
                  <a:gd name="T31" fmla="*/ 17 w 26"/>
                  <a:gd name="T32" fmla="*/ 17 w 26"/>
                  <a:gd name="T33" fmla="*/ 17 w 26"/>
                  <a:gd name="T34" fmla="*/ 18 w 26"/>
                  <a:gd name="T35" fmla="*/ 19 w 26"/>
                  <a:gd name="T36" fmla="*/ 19 w 26"/>
                  <a:gd name="T37" fmla="*/ 19 w 26"/>
                  <a:gd name="T38" fmla="*/ 19 w 26"/>
                  <a:gd name="T39" fmla="*/ 21 w 26"/>
                  <a:gd name="T40" fmla="*/ 21 w 26"/>
                  <a:gd name="T41" fmla="*/ 22 w 26"/>
                  <a:gd name="T42" fmla="*/ 23 w 26"/>
                  <a:gd name="T43" fmla="*/ 23 w 26"/>
                  <a:gd name="T44" fmla="*/ 23 w 26"/>
                  <a:gd name="T45" fmla="*/ 23 w 26"/>
                  <a:gd name="T46" fmla="*/ 25 w 26"/>
                  <a:gd name="T47" fmla="*/ 25 w 26"/>
                  <a:gd name="T48" fmla="*/ 25 w 26"/>
                  <a:gd name="T49" fmla="*/ 26 w 2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6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6" name="Freeform 1701"/>
              <p:cNvSpPr>
                <a:spLocks/>
              </p:cNvSpPr>
              <p:nvPr/>
            </p:nvSpPr>
            <p:spPr bwMode="auto">
              <a:xfrm>
                <a:off x="2835340" y="2733630"/>
                <a:ext cx="41275" cy="0"/>
              </a:xfrm>
              <a:custGeom>
                <a:avLst/>
                <a:gdLst>
                  <a:gd name="T0" fmla="*/ 0 w 26"/>
                  <a:gd name="T1" fmla="*/ 1 w 26"/>
                  <a:gd name="T2" fmla="*/ 1 w 26"/>
                  <a:gd name="T3" fmla="*/ 1 w 26"/>
                  <a:gd name="T4" fmla="*/ 1 w 26"/>
                  <a:gd name="T5" fmla="*/ 3 w 26"/>
                  <a:gd name="T6" fmla="*/ 3 w 26"/>
                  <a:gd name="T7" fmla="*/ 3 w 26"/>
                  <a:gd name="T8" fmla="*/ 4 w 26"/>
                  <a:gd name="T9" fmla="*/ 5 w 26"/>
                  <a:gd name="T10" fmla="*/ 5 w 26"/>
                  <a:gd name="T11" fmla="*/ 5 w 26"/>
                  <a:gd name="T12" fmla="*/ 5 w 26"/>
                  <a:gd name="T13" fmla="*/ 7 w 26"/>
                  <a:gd name="T14" fmla="*/ 7 w 26"/>
                  <a:gd name="T15" fmla="*/ 7 w 26"/>
                  <a:gd name="T16" fmla="*/ 7 w 26"/>
                  <a:gd name="T17" fmla="*/ 8 w 26"/>
                  <a:gd name="T18" fmla="*/ 9 w 26"/>
                  <a:gd name="T19" fmla="*/ 9 w 26"/>
                  <a:gd name="T20" fmla="*/ 10 w 26"/>
                  <a:gd name="T21" fmla="*/ 11 w 26"/>
                  <a:gd name="T22" fmla="*/ 11 w 26"/>
                  <a:gd name="T23" fmla="*/ 11 w 26"/>
                  <a:gd name="T24" fmla="*/ 13 w 26"/>
                  <a:gd name="T25" fmla="*/ 13 w 26"/>
                  <a:gd name="T26" fmla="*/ 13 w 26"/>
                  <a:gd name="T27" fmla="*/ 13 w 26"/>
                  <a:gd name="T28" fmla="*/ 14 w 26"/>
                  <a:gd name="T29" fmla="*/ 15 w 26"/>
                  <a:gd name="T30" fmla="*/ 15 w 26"/>
                  <a:gd name="T31" fmla="*/ 15 w 26"/>
                  <a:gd name="T32" fmla="*/ 17 w 26"/>
                  <a:gd name="T33" fmla="*/ 17 w 26"/>
                  <a:gd name="T34" fmla="*/ 18 w 26"/>
                  <a:gd name="T35" fmla="*/ 18 w 26"/>
                  <a:gd name="T36" fmla="*/ 19 w 26"/>
                  <a:gd name="T37" fmla="*/ 19 w 26"/>
                  <a:gd name="T38" fmla="*/ 20 w 26"/>
                  <a:gd name="T39" fmla="*/ 20 w 26"/>
                  <a:gd name="T40" fmla="*/ 20 w 26"/>
                  <a:gd name="T41" fmla="*/ 21 w 26"/>
                  <a:gd name="T42" fmla="*/ 22 w 26"/>
                  <a:gd name="T43" fmla="*/ 22 w 26"/>
                  <a:gd name="T44" fmla="*/ 23 w 26"/>
                  <a:gd name="T45" fmla="*/ 24 w 26"/>
                  <a:gd name="T46" fmla="*/ 24 w 26"/>
                  <a:gd name="T47" fmla="*/ 24 w 26"/>
                  <a:gd name="T48" fmla="*/ 25 w 26"/>
                  <a:gd name="T49" fmla="*/ 26 w 2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7" name="Freeform 1702"/>
              <p:cNvSpPr>
                <a:spLocks/>
              </p:cNvSpPr>
              <p:nvPr/>
            </p:nvSpPr>
            <p:spPr bwMode="auto">
              <a:xfrm>
                <a:off x="2876615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0 w 25"/>
                  <a:gd name="T5" fmla="*/ 1 h 1"/>
                  <a:gd name="T6" fmla="*/ 0 w 25"/>
                  <a:gd name="T7" fmla="*/ 1 h 1"/>
                  <a:gd name="T8" fmla="*/ 1 w 25"/>
                  <a:gd name="T9" fmla="*/ 1 h 1"/>
                  <a:gd name="T10" fmla="*/ 2 w 25"/>
                  <a:gd name="T11" fmla="*/ 1 h 1"/>
                  <a:gd name="T12" fmla="*/ 2 w 25"/>
                  <a:gd name="T13" fmla="*/ 1 h 1"/>
                  <a:gd name="T14" fmla="*/ 3 w 25"/>
                  <a:gd name="T15" fmla="*/ 1 h 1"/>
                  <a:gd name="T16" fmla="*/ 4 w 25"/>
                  <a:gd name="T17" fmla="*/ 1 h 1"/>
                  <a:gd name="T18" fmla="*/ 4 w 25"/>
                  <a:gd name="T19" fmla="*/ 1 h 1"/>
                  <a:gd name="T20" fmla="*/ 4 w 25"/>
                  <a:gd name="T21" fmla="*/ 1 h 1"/>
                  <a:gd name="T22" fmla="*/ 5 w 25"/>
                  <a:gd name="T23" fmla="*/ 1 h 1"/>
                  <a:gd name="T24" fmla="*/ 6 w 25"/>
                  <a:gd name="T25" fmla="*/ 1 h 1"/>
                  <a:gd name="T26" fmla="*/ 6 w 25"/>
                  <a:gd name="T27" fmla="*/ 1 h 1"/>
                  <a:gd name="T28" fmla="*/ 6 w 25"/>
                  <a:gd name="T29" fmla="*/ 1 h 1"/>
                  <a:gd name="T30" fmla="*/ 6 w 25"/>
                  <a:gd name="T31" fmla="*/ 1 h 1"/>
                  <a:gd name="T32" fmla="*/ 8 w 25"/>
                  <a:gd name="T33" fmla="*/ 1 h 1"/>
                  <a:gd name="T34" fmla="*/ 8 w 25"/>
                  <a:gd name="T35" fmla="*/ 1 h 1"/>
                  <a:gd name="T36" fmla="*/ 8 w 25"/>
                  <a:gd name="T37" fmla="*/ 1 h 1"/>
                  <a:gd name="T38" fmla="*/ 9 w 25"/>
                  <a:gd name="T39" fmla="*/ 1 h 1"/>
                  <a:gd name="T40" fmla="*/ 10 w 25"/>
                  <a:gd name="T41" fmla="*/ 1 h 1"/>
                  <a:gd name="T42" fmla="*/ 10 w 25"/>
                  <a:gd name="T43" fmla="*/ 1 h 1"/>
                  <a:gd name="T44" fmla="*/ 10 w 25"/>
                  <a:gd name="T45" fmla="*/ 1 h 1"/>
                  <a:gd name="T46" fmla="*/ 11 w 25"/>
                  <a:gd name="T47" fmla="*/ 1 h 1"/>
                  <a:gd name="T48" fmla="*/ 12 w 25"/>
                  <a:gd name="T49" fmla="*/ 1 h 1"/>
                  <a:gd name="T50" fmla="*/ 12 w 25"/>
                  <a:gd name="T51" fmla="*/ 1 h 1"/>
                  <a:gd name="T52" fmla="*/ 12 w 25"/>
                  <a:gd name="T53" fmla="*/ 1 h 1"/>
                  <a:gd name="T54" fmla="*/ 13 w 25"/>
                  <a:gd name="T55" fmla="*/ 1 h 1"/>
                  <a:gd name="T56" fmla="*/ 14 w 25"/>
                  <a:gd name="T57" fmla="*/ 1 h 1"/>
                  <a:gd name="T58" fmla="*/ 14 w 25"/>
                  <a:gd name="T59" fmla="*/ 1 h 1"/>
                  <a:gd name="T60" fmla="*/ 14 w 25"/>
                  <a:gd name="T61" fmla="*/ 1 h 1"/>
                  <a:gd name="T62" fmla="*/ 15 w 25"/>
                  <a:gd name="T63" fmla="*/ 1 h 1"/>
                  <a:gd name="T64" fmla="*/ 16 w 25"/>
                  <a:gd name="T65" fmla="*/ 0 h 1"/>
                  <a:gd name="T66" fmla="*/ 16 w 25"/>
                  <a:gd name="T67" fmla="*/ 1 h 1"/>
                  <a:gd name="T68" fmla="*/ 16 w 25"/>
                  <a:gd name="T69" fmla="*/ 1 h 1"/>
                  <a:gd name="T70" fmla="*/ 17 w 25"/>
                  <a:gd name="T71" fmla="*/ 0 h 1"/>
                  <a:gd name="T72" fmla="*/ 19 w 25"/>
                  <a:gd name="T73" fmla="*/ 1 h 1"/>
                  <a:gd name="T74" fmla="*/ 19 w 25"/>
                  <a:gd name="T75" fmla="*/ 1 h 1"/>
                  <a:gd name="T76" fmla="*/ 19 w 25"/>
                  <a:gd name="T77" fmla="*/ 1 h 1"/>
                  <a:gd name="T78" fmla="*/ 19 w 25"/>
                  <a:gd name="T79" fmla="*/ 1 h 1"/>
                  <a:gd name="T80" fmla="*/ 20 w 25"/>
                  <a:gd name="T81" fmla="*/ 1 h 1"/>
                  <a:gd name="T82" fmla="*/ 21 w 25"/>
                  <a:gd name="T83" fmla="*/ 1 h 1"/>
                  <a:gd name="T84" fmla="*/ 21 w 25"/>
                  <a:gd name="T85" fmla="*/ 1 h 1"/>
                  <a:gd name="T86" fmla="*/ 21 w 25"/>
                  <a:gd name="T87" fmla="*/ 1 h 1"/>
                  <a:gd name="T88" fmla="*/ 22 w 25"/>
                  <a:gd name="T89" fmla="*/ 1 h 1"/>
                  <a:gd name="T90" fmla="*/ 23 w 25"/>
                  <a:gd name="T91" fmla="*/ 1 h 1"/>
                  <a:gd name="T92" fmla="*/ 23 w 25"/>
                  <a:gd name="T93" fmla="*/ 1 h 1"/>
                  <a:gd name="T94" fmla="*/ 24 w 25"/>
                  <a:gd name="T95" fmla="*/ 1 h 1"/>
                  <a:gd name="T96" fmla="*/ 25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0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8" name="Freeform 1703"/>
              <p:cNvSpPr>
                <a:spLocks/>
              </p:cNvSpPr>
              <p:nvPr/>
            </p:nvSpPr>
            <p:spPr bwMode="auto">
              <a:xfrm>
                <a:off x="2916302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0 w 25"/>
                  <a:gd name="T5" fmla="*/ 1 h 1"/>
                  <a:gd name="T6" fmla="*/ 2 w 25"/>
                  <a:gd name="T7" fmla="*/ 1 h 1"/>
                  <a:gd name="T8" fmla="*/ 2 w 25"/>
                  <a:gd name="T9" fmla="*/ 1 h 1"/>
                  <a:gd name="T10" fmla="*/ 2 w 25"/>
                  <a:gd name="T11" fmla="*/ 1 h 1"/>
                  <a:gd name="T12" fmla="*/ 3 w 25"/>
                  <a:gd name="T13" fmla="*/ 1 h 1"/>
                  <a:gd name="T14" fmla="*/ 4 w 25"/>
                  <a:gd name="T15" fmla="*/ 1 h 1"/>
                  <a:gd name="T16" fmla="*/ 4 w 25"/>
                  <a:gd name="T17" fmla="*/ 1 h 1"/>
                  <a:gd name="T18" fmla="*/ 4 w 25"/>
                  <a:gd name="T19" fmla="*/ 1 h 1"/>
                  <a:gd name="T20" fmla="*/ 4 w 25"/>
                  <a:gd name="T21" fmla="*/ 1 h 1"/>
                  <a:gd name="T22" fmla="*/ 5 w 25"/>
                  <a:gd name="T23" fmla="*/ 1 h 1"/>
                  <a:gd name="T24" fmla="*/ 6 w 25"/>
                  <a:gd name="T25" fmla="*/ 1 h 1"/>
                  <a:gd name="T26" fmla="*/ 6 w 25"/>
                  <a:gd name="T27" fmla="*/ 1 h 1"/>
                  <a:gd name="T28" fmla="*/ 7 w 25"/>
                  <a:gd name="T29" fmla="*/ 1 h 1"/>
                  <a:gd name="T30" fmla="*/ 8 w 25"/>
                  <a:gd name="T31" fmla="*/ 1 h 1"/>
                  <a:gd name="T32" fmla="*/ 8 w 25"/>
                  <a:gd name="T33" fmla="*/ 1 h 1"/>
                  <a:gd name="T34" fmla="*/ 8 w 25"/>
                  <a:gd name="T35" fmla="*/ 1 h 1"/>
                  <a:gd name="T36" fmla="*/ 10 w 25"/>
                  <a:gd name="T37" fmla="*/ 0 h 1"/>
                  <a:gd name="T38" fmla="*/ 10 w 25"/>
                  <a:gd name="T39" fmla="*/ 1 h 1"/>
                  <a:gd name="T40" fmla="*/ 10 w 25"/>
                  <a:gd name="T41" fmla="*/ 1 h 1"/>
                  <a:gd name="T42" fmla="*/ 10 w 25"/>
                  <a:gd name="T43" fmla="*/ 1 h 1"/>
                  <a:gd name="T44" fmla="*/ 10 w 25"/>
                  <a:gd name="T45" fmla="*/ 1 h 1"/>
                  <a:gd name="T46" fmla="*/ 12 w 25"/>
                  <a:gd name="T47" fmla="*/ 1 h 1"/>
                  <a:gd name="T48" fmla="*/ 12 w 25"/>
                  <a:gd name="T49" fmla="*/ 1 h 1"/>
                  <a:gd name="T50" fmla="*/ 12 w 25"/>
                  <a:gd name="T51" fmla="*/ 1 h 1"/>
                  <a:gd name="T52" fmla="*/ 13 w 25"/>
                  <a:gd name="T53" fmla="*/ 1 h 1"/>
                  <a:gd name="T54" fmla="*/ 14 w 25"/>
                  <a:gd name="T55" fmla="*/ 1 h 1"/>
                  <a:gd name="T56" fmla="*/ 14 w 25"/>
                  <a:gd name="T57" fmla="*/ 1 h 1"/>
                  <a:gd name="T58" fmla="*/ 14 w 25"/>
                  <a:gd name="T59" fmla="*/ 1 h 1"/>
                  <a:gd name="T60" fmla="*/ 16 w 25"/>
                  <a:gd name="T61" fmla="*/ 1 h 1"/>
                  <a:gd name="T62" fmla="*/ 16 w 25"/>
                  <a:gd name="T63" fmla="*/ 1 h 1"/>
                  <a:gd name="T64" fmla="*/ 16 w 25"/>
                  <a:gd name="T65" fmla="*/ 1 h 1"/>
                  <a:gd name="T66" fmla="*/ 16 w 25"/>
                  <a:gd name="T67" fmla="*/ 1 h 1"/>
                  <a:gd name="T68" fmla="*/ 17 w 25"/>
                  <a:gd name="T69" fmla="*/ 1 h 1"/>
                  <a:gd name="T70" fmla="*/ 18 w 25"/>
                  <a:gd name="T71" fmla="*/ 1 h 1"/>
                  <a:gd name="T72" fmla="*/ 18 w 25"/>
                  <a:gd name="T73" fmla="*/ 1 h 1"/>
                  <a:gd name="T74" fmla="*/ 18 w 25"/>
                  <a:gd name="T75" fmla="*/ 1 h 1"/>
                  <a:gd name="T76" fmla="*/ 19 w 25"/>
                  <a:gd name="T77" fmla="*/ 1 h 1"/>
                  <a:gd name="T78" fmla="*/ 20 w 25"/>
                  <a:gd name="T79" fmla="*/ 1 h 1"/>
                  <a:gd name="T80" fmla="*/ 21 w 25"/>
                  <a:gd name="T81" fmla="*/ 1 h 1"/>
                  <a:gd name="T82" fmla="*/ 21 w 25"/>
                  <a:gd name="T83" fmla="*/ 1 h 1"/>
                  <a:gd name="T84" fmla="*/ 21 w 25"/>
                  <a:gd name="T85" fmla="*/ 1 h 1"/>
                  <a:gd name="T86" fmla="*/ 23 w 25"/>
                  <a:gd name="T87" fmla="*/ 1 h 1"/>
                  <a:gd name="T88" fmla="*/ 23 w 25"/>
                  <a:gd name="T89" fmla="*/ 1 h 1"/>
                  <a:gd name="T90" fmla="*/ 23 w 25"/>
                  <a:gd name="T91" fmla="*/ 1 h 1"/>
                  <a:gd name="T92" fmla="*/ 23 w 25"/>
                  <a:gd name="T93" fmla="*/ 1 h 1"/>
                  <a:gd name="T94" fmla="*/ 23 w 25"/>
                  <a:gd name="T95" fmla="*/ 1 h 1"/>
                  <a:gd name="T96" fmla="*/ 25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9" name="Freeform 1704"/>
              <p:cNvSpPr>
                <a:spLocks/>
              </p:cNvSpPr>
              <p:nvPr/>
            </p:nvSpPr>
            <p:spPr bwMode="auto">
              <a:xfrm>
                <a:off x="2955990" y="2730455"/>
                <a:ext cx="39688" cy="3175"/>
              </a:xfrm>
              <a:custGeom>
                <a:avLst/>
                <a:gdLst>
                  <a:gd name="T0" fmla="*/ 0 w 25"/>
                  <a:gd name="T1" fmla="*/ 2 h 2"/>
                  <a:gd name="T2" fmla="*/ 0 w 25"/>
                  <a:gd name="T3" fmla="*/ 2 h 2"/>
                  <a:gd name="T4" fmla="*/ 2 w 25"/>
                  <a:gd name="T5" fmla="*/ 2 h 2"/>
                  <a:gd name="T6" fmla="*/ 2 w 25"/>
                  <a:gd name="T7" fmla="*/ 2 h 2"/>
                  <a:gd name="T8" fmla="*/ 2 w 25"/>
                  <a:gd name="T9" fmla="*/ 2 h 2"/>
                  <a:gd name="T10" fmla="*/ 3 w 25"/>
                  <a:gd name="T11" fmla="*/ 1 h 2"/>
                  <a:gd name="T12" fmla="*/ 4 w 25"/>
                  <a:gd name="T13" fmla="*/ 2 h 2"/>
                  <a:gd name="T14" fmla="*/ 4 w 25"/>
                  <a:gd name="T15" fmla="*/ 2 h 2"/>
                  <a:gd name="T16" fmla="*/ 4 w 25"/>
                  <a:gd name="T17" fmla="*/ 2 h 2"/>
                  <a:gd name="T18" fmla="*/ 4 w 25"/>
                  <a:gd name="T19" fmla="*/ 2 h 2"/>
                  <a:gd name="T20" fmla="*/ 5 w 25"/>
                  <a:gd name="T21" fmla="*/ 2 h 2"/>
                  <a:gd name="T22" fmla="*/ 6 w 25"/>
                  <a:gd name="T23" fmla="*/ 2 h 2"/>
                  <a:gd name="T24" fmla="*/ 6 w 25"/>
                  <a:gd name="T25" fmla="*/ 2 h 2"/>
                  <a:gd name="T26" fmla="*/ 6 w 25"/>
                  <a:gd name="T27" fmla="*/ 2 h 2"/>
                  <a:gd name="T28" fmla="*/ 8 w 25"/>
                  <a:gd name="T29" fmla="*/ 2 h 2"/>
                  <a:gd name="T30" fmla="*/ 8 w 25"/>
                  <a:gd name="T31" fmla="*/ 2 h 2"/>
                  <a:gd name="T32" fmla="*/ 8 w 25"/>
                  <a:gd name="T33" fmla="*/ 2 h 2"/>
                  <a:gd name="T34" fmla="*/ 9 w 25"/>
                  <a:gd name="T35" fmla="*/ 2 h 2"/>
                  <a:gd name="T36" fmla="*/ 9 w 25"/>
                  <a:gd name="T37" fmla="*/ 2 h 2"/>
                  <a:gd name="T38" fmla="*/ 10 w 25"/>
                  <a:gd name="T39" fmla="*/ 2 h 2"/>
                  <a:gd name="T40" fmla="*/ 10 w 25"/>
                  <a:gd name="T41" fmla="*/ 2 h 2"/>
                  <a:gd name="T42" fmla="*/ 11 w 25"/>
                  <a:gd name="T43" fmla="*/ 2 h 2"/>
                  <a:gd name="T44" fmla="*/ 12 w 25"/>
                  <a:gd name="T45" fmla="*/ 2 h 2"/>
                  <a:gd name="T46" fmla="*/ 12 w 25"/>
                  <a:gd name="T47" fmla="*/ 2 h 2"/>
                  <a:gd name="T48" fmla="*/ 12 w 25"/>
                  <a:gd name="T49" fmla="*/ 2 h 2"/>
                  <a:gd name="T50" fmla="*/ 13 w 25"/>
                  <a:gd name="T51" fmla="*/ 2 h 2"/>
                  <a:gd name="T52" fmla="*/ 14 w 25"/>
                  <a:gd name="T53" fmla="*/ 2 h 2"/>
                  <a:gd name="T54" fmla="*/ 14 w 25"/>
                  <a:gd name="T55" fmla="*/ 2 h 2"/>
                  <a:gd name="T56" fmla="*/ 14 w 25"/>
                  <a:gd name="T57" fmla="*/ 2 h 2"/>
                  <a:gd name="T58" fmla="*/ 15 w 25"/>
                  <a:gd name="T59" fmla="*/ 2 h 2"/>
                  <a:gd name="T60" fmla="*/ 16 w 25"/>
                  <a:gd name="T61" fmla="*/ 2 h 2"/>
                  <a:gd name="T62" fmla="*/ 16 w 25"/>
                  <a:gd name="T63" fmla="*/ 2 h 2"/>
                  <a:gd name="T64" fmla="*/ 16 w 25"/>
                  <a:gd name="T65" fmla="*/ 2 h 2"/>
                  <a:gd name="T66" fmla="*/ 17 w 25"/>
                  <a:gd name="T67" fmla="*/ 2 h 2"/>
                  <a:gd name="T68" fmla="*/ 18 w 25"/>
                  <a:gd name="T69" fmla="*/ 2 h 2"/>
                  <a:gd name="T70" fmla="*/ 18 w 25"/>
                  <a:gd name="T71" fmla="*/ 2 h 2"/>
                  <a:gd name="T72" fmla="*/ 18 w 25"/>
                  <a:gd name="T73" fmla="*/ 2 h 2"/>
                  <a:gd name="T74" fmla="*/ 19 w 25"/>
                  <a:gd name="T75" fmla="*/ 2 h 2"/>
                  <a:gd name="T76" fmla="*/ 20 w 25"/>
                  <a:gd name="T77" fmla="*/ 1 h 2"/>
                  <a:gd name="T78" fmla="*/ 20 w 25"/>
                  <a:gd name="T79" fmla="*/ 2 h 2"/>
                  <a:gd name="T80" fmla="*/ 20 w 25"/>
                  <a:gd name="T81" fmla="*/ 1 h 2"/>
                  <a:gd name="T82" fmla="*/ 21 w 25"/>
                  <a:gd name="T83" fmla="*/ 0 h 2"/>
                  <a:gd name="T84" fmla="*/ 23 w 25"/>
                  <a:gd name="T85" fmla="*/ 2 h 2"/>
                  <a:gd name="T86" fmla="*/ 23 w 25"/>
                  <a:gd name="T87" fmla="*/ 2 h 2"/>
                  <a:gd name="T88" fmla="*/ 23 w 25"/>
                  <a:gd name="T89" fmla="*/ 2 h 2"/>
                  <a:gd name="T90" fmla="*/ 23 w 25"/>
                  <a:gd name="T91" fmla="*/ 2 h 2"/>
                  <a:gd name="T92" fmla="*/ 24 w 25"/>
                  <a:gd name="T93" fmla="*/ 2 h 2"/>
                  <a:gd name="T94" fmla="*/ 25 w 25"/>
                  <a:gd name="T95" fmla="*/ 2 h 2"/>
                  <a:gd name="T96" fmla="*/ 25 w 25"/>
                  <a:gd name="T97" fmla="*/ 2 h 2"/>
                  <a:gd name="T98" fmla="*/ 25 w 2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1"/>
                    </a:lnTo>
                    <a:lnTo>
                      <a:pt x="20" y="2"/>
                    </a:lnTo>
                    <a:lnTo>
                      <a:pt x="20" y="1"/>
                    </a:lnTo>
                    <a:lnTo>
                      <a:pt x="21" y="0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0" name="Freeform 1705"/>
              <p:cNvSpPr>
                <a:spLocks/>
              </p:cNvSpPr>
              <p:nvPr/>
            </p:nvSpPr>
            <p:spPr bwMode="auto">
              <a:xfrm>
                <a:off x="2995677" y="2730455"/>
                <a:ext cx="41275" cy="3175"/>
              </a:xfrm>
              <a:custGeom>
                <a:avLst/>
                <a:gdLst>
                  <a:gd name="T0" fmla="*/ 0 w 26"/>
                  <a:gd name="T1" fmla="*/ 2 h 2"/>
                  <a:gd name="T2" fmla="*/ 2 w 26"/>
                  <a:gd name="T3" fmla="*/ 2 h 2"/>
                  <a:gd name="T4" fmla="*/ 2 w 26"/>
                  <a:gd name="T5" fmla="*/ 2 h 2"/>
                  <a:gd name="T6" fmla="*/ 2 w 26"/>
                  <a:gd name="T7" fmla="*/ 2 h 2"/>
                  <a:gd name="T8" fmla="*/ 2 w 26"/>
                  <a:gd name="T9" fmla="*/ 2 h 2"/>
                  <a:gd name="T10" fmla="*/ 4 w 26"/>
                  <a:gd name="T11" fmla="*/ 2 h 2"/>
                  <a:gd name="T12" fmla="*/ 4 w 26"/>
                  <a:gd name="T13" fmla="*/ 2 h 2"/>
                  <a:gd name="T14" fmla="*/ 4 w 26"/>
                  <a:gd name="T15" fmla="*/ 2 h 2"/>
                  <a:gd name="T16" fmla="*/ 5 w 26"/>
                  <a:gd name="T17" fmla="*/ 2 h 2"/>
                  <a:gd name="T18" fmla="*/ 6 w 26"/>
                  <a:gd name="T19" fmla="*/ 2 h 2"/>
                  <a:gd name="T20" fmla="*/ 6 w 26"/>
                  <a:gd name="T21" fmla="*/ 2 h 2"/>
                  <a:gd name="T22" fmla="*/ 6 w 26"/>
                  <a:gd name="T23" fmla="*/ 2 h 2"/>
                  <a:gd name="T24" fmla="*/ 7 w 26"/>
                  <a:gd name="T25" fmla="*/ 2 h 2"/>
                  <a:gd name="T26" fmla="*/ 8 w 26"/>
                  <a:gd name="T27" fmla="*/ 2 h 2"/>
                  <a:gd name="T28" fmla="*/ 8 w 26"/>
                  <a:gd name="T29" fmla="*/ 2 h 2"/>
                  <a:gd name="T30" fmla="*/ 8 w 26"/>
                  <a:gd name="T31" fmla="*/ 2 h 2"/>
                  <a:gd name="T32" fmla="*/ 8 w 26"/>
                  <a:gd name="T33" fmla="*/ 2 h 2"/>
                  <a:gd name="T34" fmla="*/ 9 w 26"/>
                  <a:gd name="T35" fmla="*/ 2 h 2"/>
                  <a:gd name="T36" fmla="*/ 10 w 26"/>
                  <a:gd name="T37" fmla="*/ 2 h 2"/>
                  <a:gd name="T38" fmla="*/ 10 w 26"/>
                  <a:gd name="T39" fmla="*/ 2 h 2"/>
                  <a:gd name="T40" fmla="*/ 11 w 26"/>
                  <a:gd name="T41" fmla="*/ 2 h 2"/>
                  <a:gd name="T42" fmla="*/ 12 w 26"/>
                  <a:gd name="T43" fmla="*/ 2 h 2"/>
                  <a:gd name="T44" fmla="*/ 12 w 26"/>
                  <a:gd name="T45" fmla="*/ 2 h 2"/>
                  <a:gd name="T46" fmla="*/ 12 w 26"/>
                  <a:gd name="T47" fmla="*/ 2 h 2"/>
                  <a:gd name="T48" fmla="*/ 14 w 26"/>
                  <a:gd name="T49" fmla="*/ 0 h 2"/>
                  <a:gd name="T50" fmla="*/ 14 w 26"/>
                  <a:gd name="T51" fmla="*/ 2 h 2"/>
                  <a:gd name="T52" fmla="*/ 14 w 26"/>
                  <a:gd name="T53" fmla="*/ 2 h 2"/>
                  <a:gd name="T54" fmla="*/ 14 w 26"/>
                  <a:gd name="T55" fmla="*/ 2 h 2"/>
                  <a:gd name="T56" fmla="*/ 14 w 26"/>
                  <a:gd name="T57" fmla="*/ 2 h 2"/>
                  <a:gd name="T58" fmla="*/ 15 w 26"/>
                  <a:gd name="T59" fmla="*/ 2 h 2"/>
                  <a:gd name="T60" fmla="*/ 16 w 26"/>
                  <a:gd name="T61" fmla="*/ 2 h 2"/>
                  <a:gd name="T62" fmla="*/ 16 w 26"/>
                  <a:gd name="T63" fmla="*/ 2 h 2"/>
                  <a:gd name="T64" fmla="*/ 17 w 26"/>
                  <a:gd name="T65" fmla="*/ 2 h 2"/>
                  <a:gd name="T66" fmla="*/ 18 w 26"/>
                  <a:gd name="T67" fmla="*/ 2 h 2"/>
                  <a:gd name="T68" fmla="*/ 18 w 26"/>
                  <a:gd name="T69" fmla="*/ 2 h 2"/>
                  <a:gd name="T70" fmla="*/ 18 w 26"/>
                  <a:gd name="T71" fmla="*/ 2 h 2"/>
                  <a:gd name="T72" fmla="*/ 19 w 26"/>
                  <a:gd name="T73" fmla="*/ 2 h 2"/>
                  <a:gd name="T74" fmla="*/ 20 w 26"/>
                  <a:gd name="T75" fmla="*/ 2 h 2"/>
                  <a:gd name="T76" fmla="*/ 20 w 26"/>
                  <a:gd name="T77" fmla="*/ 2 h 2"/>
                  <a:gd name="T78" fmla="*/ 20 w 26"/>
                  <a:gd name="T79" fmla="*/ 2 h 2"/>
                  <a:gd name="T80" fmla="*/ 21 w 26"/>
                  <a:gd name="T81" fmla="*/ 2 h 2"/>
                  <a:gd name="T82" fmla="*/ 22 w 26"/>
                  <a:gd name="T83" fmla="*/ 2 h 2"/>
                  <a:gd name="T84" fmla="*/ 22 w 26"/>
                  <a:gd name="T85" fmla="*/ 2 h 2"/>
                  <a:gd name="T86" fmla="*/ 22 w 26"/>
                  <a:gd name="T87" fmla="*/ 2 h 2"/>
                  <a:gd name="T88" fmla="*/ 23 w 26"/>
                  <a:gd name="T89" fmla="*/ 2 h 2"/>
                  <a:gd name="T90" fmla="*/ 24 w 26"/>
                  <a:gd name="T91" fmla="*/ 2 h 2"/>
                  <a:gd name="T92" fmla="*/ 25 w 26"/>
                  <a:gd name="T93" fmla="*/ 2 h 2"/>
                  <a:gd name="T94" fmla="*/ 25 w 26"/>
                  <a:gd name="T95" fmla="*/ 2 h 2"/>
                  <a:gd name="T96" fmla="*/ 26 w 26"/>
                  <a:gd name="T97" fmla="*/ 2 h 2"/>
                  <a:gd name="T98" fmla="*/ 26 w 26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2">
                    <a:moveTo>
                      <a:pt x="0" y="2"/>
                    </a:move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0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6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1" name="Freeform 1706"/>
              <p:cNvSpPr>
                <a:spLocks/>
              </p:cNvSpPr>
              <p:nvPr/>
            </p:nvSpPr>
            <p:spPr bwMode="auto">
              <a:xfrm>
                <a:off x="3036952" y="2725693"/>
                <a:ext cx="41275" cy="7938"/>
              </a:xfrm>
              <a:custGeom>
                <a:avLst/>
                <a:gdLst>
                  <a:gd name="T0" fmla="*/ 0 w 26"/>
                  <a:gd name="T1" fmla="*/ 5 h 5"/>
                  <a:gd name="T2" fmla="*/ 1 w 26"/>
                  <a:gd name="T3" fmla="*/ 5 h 5"/>
                  <a:gd name="T4" fmla="*/ 1 w 26"/>
                  <a:gd name="T5" fmla="*/ 5 h 5"/>
                  <a:gd name="T6" fmla="*/ 1 w 26"/>
                  <a:gd name="T7" fmla="*/ 5 h 5"/>
                  <a:gd name="T8" fmla="*/ 3 w 26"/>
                  <a:gd name="T9" fmla="*/ 5 h 5"/>
                  <a:gd name="T10" fmla="*/ 3 w 26"/>
                  <a:gd name="T11" fmla="*/ 5 h 5"/>
                  <a:gd name="T12" fmla="*/ 3 w 26"/>
                  <a:gd name="T13" fmla="*/ 5 h 5"/>
                  <a:gd name="T14" fmla="*/ 3 w 26"/>
                  <a:gd name="T15" fmla="*/ 5 h 5"/>
                  <a:gd name="T16" fmla="*/ 5 w 26"/>
                  <a:gd name="T17" fmla="*/ 5 h 5"/>
                  <a:gd name="T18" fmla="*/ 5 w 26"/>
                  <a:gd name="T19" fmla="*/ 5 h 5"/>
                  <a:gd name="T20" fmla="*/ 5 w 26"/>
                  <a:gd name="T21" fmla="*/ 5 h 5"/>
                  <a:gd name="T22" fmla="*/ 6 w 26"/>
                  <a:gd name="T23" fmla="*/ 2 h 5"/>
                  <a:gd name="T24" fmla="*/ 7 w 26"/>
                  <a:gd name="T25" fmla="*/ 5 h 5"/>
                  <a:gd name="T26" fmla="*/ 7 w 26"/>
                  <a:gd name="T27" fmla="*/ 5 h 5"/>
                  <a:gd name="T28" fmla="*/ 7 w 26"/>
                  <a:gd name="T29" fmla="*/ 5 h 5"/>
                  <a:gd name="T30" fmla="*/ 7 w 26"/>
                  <a:gd name="T31" fmla="*/ 5 h 5"/>
                  <a:gd name="T32" fmla="*/ 9 w 26"/>
                  <a:gd name="T33" fmla="*/ 5 h 5"/>
                  <a:gd name="T34" fmla="*/ 9 w 26"/>
                  <a:gd name="T35" fmla="*/ 5 h 5"/>
                  <a:gd name="T36" fmla="*/ 9 w 26"/>
                  <a:gd name="T37" fmla="*/ 5 h 5"/>
                  <a:gd name="T38" fmla="*/ 9 w 26"/>
                  <a:gd name="T39" fmla="*/ 5 h 5"/>
                  <a:gd name="T40" fmla="*/ 10 w 26"/>
                  <a:gd name="T41" fmla="*/ 5 h 5"/>
                  <a:gd name="T42" fmla="*/ 11 w 26"/>
                  <a:gd name="T43" fmla="*/ 5 h 5"/>
                  <a:gd name="T44" fmla="*/ 11 w 26"/>
                  <a:gd name="T45" fmla="*/ 5 h 5"/>
                  <a:gd name="T46" fmla="*/ 11 w 26"/>
                  <a:gd name="T47" fmla="*/ 5 h 5"/>
                  <a:gd name="T48" fmla="*/ 13 w 26"/>
                  <a:gd name="T49" fmla="*/ 5 h 5"/>
                  <a:gd name="T50" fmla="*/ 13 w 26"/>
                  <a:gd name="T51" fmla="*/ 5 h 5"/>
                  <a:gd name="T52" fmla="*/ 13 w 26"/>
                  <a:gd name="T53" fmla="*/ 5 h 5"/>
                  <a:gd name="T54" fmla="*/ 14 w 26"/>
                  <a:gd name="T55" fmla="*/ 5 h 5"/>
                  <a:gd name="T56" fmla="*/ 15 w 26"/>
                  <a:gd name="T57" fmla="*/ 5 h 5"/>
                  <a:gd name="T58" fmla="*/ 15 w 26"/>
                  <a:gd name="T59" fmla="*/ 5 h 5"/>
                  <a:gd name="T60" fmla="*/ 15 w 26"/>
                  <a:gd name="T61" fmla="*/ 5 h 5"/>
                  <a:gd name="T62" fmla="*/ 17 w 26"/>
                  <a:gd name="T63" fmla="*/ 5 h 5"/>
                  <a:gd name="T64" fmla="*/ 17 w 26"/>
                  <a:gd name="T65" fmla="*/ 5 h 5"/>
                  <a:gd name="T66" fmla="*/ 17 w 26"/>
                  <a:gd name="T67" fmla="*/ 5 h 5"/>
                  <a:gd name="T68" fmla="*/ 17 w 26"/>
                  <a:gd name="T69" fmla="*/ 5 h 5"/>
                  <a:gd name="T70" fmla="*/ 18 w 26"/>
                  <a:gd name="T71" fmla="*/ 5 h 5"/>
                  <a:gd name="T72" fmla="*/ 19 w 26"/>
                  <a:gd name="T73" fmla="*/ 5 h 5"/>
                  <a:gd name="T74" fmla="*/ 19 w 26"/>
                  <a:gd name="T75" fmla="*/ 5 h 5"/>
                  <a:gd name="T76" fmla="*/ 19 w 26"/>
                  <a:gd name="T77" fmla="*/ 5 h 5"/>
                  <a:gd name="T78" fmla="*/ 21 w 26"/>
                  <a:gd name="T79" fmla="*/ 5 h 5"/>
                  <a:gd name="T80" fmla="*/ 21 w 26"/>
                  <a:gd name="T81" fmla="*/ 5 h 5"/>
                  <a:gd name="T82" fmla="*/ 21 w 26"/>
                  <a:gd name="T83" fmla="*/ 5 h 5"/>
                  <a:gd name="T84" fmla="*/ 21 w 26"/>
                  <a:gd name="T85" fmla="*/ 5 h 5"/>
                  <a:gd name="T86" fmla="*/ 22 w 26"/>
                  <a:gd name="T87" fmla="*/ 5 h 5"/>
                  <a:gd name="T88" fmla="*/ 23 w 26"/>
                  <a:gd name="T89" fmla="*/ 0 h 5"/>
                  <a:gd name="T90" fmla="*/ 23 w 26"/>
                  <a:gd name="T91" fmla="*/ 5 h 5"/>
                  <a:gd name="T92" fmla="*/ 23 w 26"/>
                  <a:gd name="T93" fmla="*/ 5 h 5"/>
                  <a:gd name="T94" fmla="*/ 24 w 26"/>
                  <a:gd name="T95" fmla="*/ 1 h 5"/>
                  <a:gd name="T96" fmla="*/ 25 w 26"/>
                  <a:gd name="T97" fmla="*/ 5 h 5"/>
                  <a:gd name="T98" fmla="*/ 26 w 26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2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  <a:lnTo>
                      <a:pt x="15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8" y="5"/>
                    </a:lnTo>
                    <a:lnTo>
                      <a:pt x="19" y="5"/>
                    </a:lnTo>
                    <a:lnTo>
                      <a:pt x="19" y="5"/>
                    </a:lnTo>
                    <a:lnTo>
                      <a:pt x="19" y="5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2" y="5"/>
                    </a:lnTo>
                    <a:lnTo>
                      <a:pt x="23" y="0"/>
                    </a:lnTo>
                    <a:lnTo>
                      <a:pt x="23" y="5"/>
                    </a:lnTo>
                    <a:lnTo>
                      <a:pt x="23" y="5"/>
                    </a:lnTo>
                    <a:lnTo>
                      <a:pt x="24" y="1"/>
                    </a:lnTo>
                    <a:lnTo>
                      <a:pt x="25" y="5"/>
                    </a:lnTo>
                    <a:lnTo>
                      <a:pt x="26" y="5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2" name="Freeform 1707"/>
              <p:cNvSpPr>
                <a:spLocks/>
              </p:cNvSpPr>
              <p:nvPr/>
            </p:nvSpPr>
            <p:spPr bwMode="auto">
              <a:xfrm>
                <a:off x="3078227" y="2727280"/>
                <a:ext cx="38100" cy="6350"/>
              </a:xfrm>
              <a:custGeom>
                <a:avLst/>
                <a:gdLst>
                  <a:gd name="T0" fmla="*/ 0 w 24"/>
                  <a:gd name="T1" fmla="*/ 4 h 4"/>
                  <a:gd name="T2" fmla="*/ 0 w 24"/>
                  <a:gd name="T3" fmla="*/ 4 h 4"/>
                  <a:gd name="T4" fmla="*/ 0 w 24"/>
                  <a:gd name="T5" fmla="*/ 4 h 4"/>
                  <a:gd name="T6" fmla="*/ 1 w 24"/>
                  <a:gd name="T7" fmla="*/ 4 h 4"/>
                  <a:gd name="T8" fmla="*/ 2 w 24"/>
                  <a:gd name="T9" fmla="*/ 4 h 4"/>
                  <a:gd name="T10" fmla="*/ 2 w 24"/>
                  <a:gd name="T11" fmla="*/ 4 h 4"/>
                  <a:gd name="T12" fmla="*/ 2 w 24"/>
                  <a:gd name="T13" fmla="*/ 4 h 4"/>
                  <a:gd name="T14" fmla="*/ 4 w 24"/>
                  <a:gd name="T15" fmla="*/ 4 h 4"/>
                  <a:gd name="T16" fmla="*/ 4 w 24"/>
                  <a:gd name="T17" fmla="*/ 4 h 4"/>
                  <a:gd name="T18" fmla="*/ 4 w 24"/>
                  <a:gd name="T19" fmla="*/ 4 h 4"/>
                  <a:gd name="T20" fmla="*/ 5 w 24"/>
                  <a:gd name="T21" fmla="*/ 4 h 4"/>
                  <a:gd name="T22" fmla="*/ 6 w 24"/>
                  <a:gd name="T23" fmla="*/ 4 h 4"/>
                  <a:gd name="T24" fmla="*/ 6 w 24"/>
                  <a:gd name="T25" fmla="*/ 4 h 4"/>
                  <a:gd name="T26" fmla="*/ 6 w 24"/>
                  <a:gd name="T27" fmla="*/ 4 h 4"/>
                  <a:gd name="T28" fmla="*/ 6 w 24"/>
                  <a:gd name="T29" fmla="*/ 4 h 4"/>
                  <a:gd name="T30" fmla="*/ 8 w 24"/>
                  <a:gd name="T31" fmla="*/ 4 h 4"/>
                  <a:gd name="T32" fmla="*/ 8 w 24"/>
                  <a:gd name="T33" fmla="*/ 4 h 4"/>
                  <a:gd name="T34" fmla="*/ 8 w 24"/>
                  <a:gd name="T35" fmla="*/ 4 h 4"/>
                  <a:gd name="T36" fmla="*/ 8 w 24"/>
                  <a:gd name="T37" fmla="*/ 4 h 4"/>
                  <a:gd name="T38" fmla="*/ 10 w 24"/>
                  <a:gd name="T39" fmla="*/ 4 h 4"/>
                  <a:gd name="T40" fmla="*/ 10 w 24"/>
                  <a:gd name="T41" fmla="*/ 4 h 4"/>
                  <a:gd name="T42" fmla="*/ 10 w 24"/>
                  <a:gd name="T43" fmla="*/ 4 h 4"/>
                  <a:gd name="T44" fmla="*/ 11 w 24"/>
                  <a:gd name="T45" fmla="*/ 4 h 4"/>
                  <a:gd name="T46" fmla="*/ 12 w 24"/>
                  <a:gd name="T47" fmla="*/ 4 h 4"/>
                  <a:gd name="T48" fmla="*/ 12 w 24"/>
                  <a:gd name="T49" fmla="*/ 4 h 4"/>
                  <a:gd name="T50" fmla="*/ 12 w 24"/>
                  <a:gd name="T51" fmla="*/ 4 h 4"/>
                  <a:gd name="T52" fmla="*/ 13 w 24"/>
                  <a:gd name="T53" fmla="*/ 4 h 4"/>
                  <a:gd name="T54" fmla="*/ 14 w 24"/>
                  <a:gd name="T55" fmla="*/ 4 h 4"/>
                  <a:gd name="T56" fmla="*/ 14 w 24"/>
                  <a:gd name="T57" fmla="*/ 4 h 4"/>
                  <a:gd name="T58" fmla="*/ 14 w 24"/>
                  <a:gd name="T59" fmla="*/ 4 h 4"/>
                  <a:gd name="T60" fmla="*/ 14 w 24"/>
                  <a:gd name="T61" fmla="*/ 4 h 4"/>
                  <a:gd name="T62" fmla="*/ 16 w 24"/>
                  <a:gd name="T63" fmla="*/ 0 h 4"/>
                  <a:gd name="T64" fmla="*/ 16 w 24"/>
                  <a:gd name="T65" fmla="*/ 4 h 4"/>
                  <a:gd name="T66" fmla="*/ 16 w 24"/>
                  <a:gd name="T67" fmla="*/ 4 h 4"/>
                  <a:gd name="T68" fmla="*/ 16 w 24"/>
                  <a:gd name="T69" fmla="*/ 4 h 4"/>
                  <a:gd name="T70" fmla="*/ 17 w 24"/>
                  <a:gd name="T71" fmla="*/ 4 h 4"/>
                  <a:gd name="T72" fmla="*/ 18 w 24"/>
                  <a:gd name="T73" fmla="*/ 4 h 4"/>
                  <a:gd name="T74" fmla="*/ 18 w 24"/>
                  <a:gd name="T75" fmla="*/ 4 h 4"/>
                  <a:gd name="T76" fmla="*/ 18 w 24"/>
                  <a:gd name="T77" fmla="*/ 4 h 4"/>
                  <a:gd name="T78" fmla="*/ 20 w 24"/>
                  <a:gd name="T79" fmla="*/ 4 h 4"/>
                  <a:gd name="T80" fmla="*/ 20 w 24"/>
                  <a:gd name="T81" fmla="*/ 4 h 4"/>
                  <a:gd name="T82" fmla="*/ 20 w 24"/>
                  <a:gd name="T83" fmla="*/ 4 h 4"/>
                  <a:gd name="T84" fmla="*/ 21 w 24"/>
                  <a:gd name="T85" fmla="*/ 4 h 4"/>
                  <a:gd name="T86" fmla="*/ 21 w 24"/>
                  <a:gd name="T87" fmla="*/ 4 h 4"/>
                  <a:gd name="T88" fmla="*/ 22 w 24"/>
                  <a:gd name="T89" fmla="*/ 4 h 4"/>
                  <a:gd name="T90" fmla="*/ 22 w 24"/>
                  <a:gd name="T91" fmla="*/ 4 h 4"/>
                  <a:gd name="T92" fmla="*/ 23 w 24"/>
                  <a:gd name="T93" fmla="*/ 4 h 4"/>
                  <a:gd name="T94" fmla="*/ 24 w 24"/>
                  <a:gd name="T95" fmla="*/ 4 h 4"/>
                  <a:gd name="T96" fmla="*/ 24 w 24"/>
                  <a:gd name="T97" fmla="*/ 4 h 4"/>
                  <a:gd name="T98" fmla="*/ 24 w 2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6" y="0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4" y="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3" name="Freeform 1708"/>
              <p:cNvSpPr>
                <a:spLocks/>
              </p:cNvSpPr>
              <p:nvPr/>
            </p:nvSpPr>
            <p:spPr bwMode="auto">
              <a:xfrm>
                <a:off x="3116327" y="2724105"/>
                <a:ext cx="41275" cy="9525"/>
              </a:xfrm>
              <a:custGeom>
                <a:avLst/>
                <a:gdLst>
                  <a:gd name="T0" fmla="*/ 0 w 26"/>
                  <a:gd name="T1" fmla="*/ 6 h 6"/>
                  <a:gd name="T2" fmla="*/ 2 w 26"/>
                  <a:gd name="T3" fmla="*/ 6 h 6"/>
                  <a:gd name="T4" fmla="*/ 2 w 26"/>
                  <a:gd name="T5" fmla="*/ 6 h 6"/>
                  <a:gd name="T6" fmla="*/ 3 w 26"/>
                  <a:gd name="T7" fmla="*/ 6 h 6"/>
                  <a:gd name="T8" fmla="*/ 3 w 26"/>
                  <a:gd name="T9" fmla="*/ 6 h 6"/>
                  <a:gd name="T10" fmla="*/ 3 w 26"/>
                  <a:gd name="T11" fmla="*/ 6 h 6"/>
                  <a:gd name="T12" fmla="*/ 4 w 26"/>
                  <a:gd name="T13" fmla="*/ 6 h 6"/>
                  <a:gd name="T14" fmla="*/ 5 w 26"/>
                  <a:gd name="T15" fmla="*/ 6 h 6"/>
                  <a:gd name="T16" fmla="*/ 5 w 26"/>
                  <a:gd name="T17" fmla="*/ 6 h 6"/>
                  <a:gd name="T18" fmla="*/ 5 w 26"/>
                  <a:gd name="T19" fmla="*/ 6 h 6"/>
                  <a:gd name="T20" fmla="*/ 6 w 26"/>
                  <a:gd name="T21" fmla="*/ 6 h 6"/>
                  <a:gd name="T22" fmla="*/ 7 w 26"/>
                  <a:gd name="T23" fmla="*/ 6 h 6"/>
                  <a:gd name="T24" fmla="*/ 7 w 26"/>
                  <a:gd name="T25" fmla="*/ 6 h 6"/>
                  <a:gd name="T26" fmla="*/ 7 w 26"/>
                  <a:gd name="T27" fmla="*/ 6 h 6"/>
                  <a:gd name="T28" fmla="*/ 8 w 26"/>
                  <a:gd name="T29" fmla="*/ 6 h 6"/>
                  <a:gd name="T30" fmla="*/ 9 w 26"/>
                  <a:gd name="T31" fmla="*/ 6 h 6"/>
                  <a:gd name="T32" fmla="*/ 9 w 26"/>
                  <a:gd name="T33" fmla="*/ 6 h 6"/>
                  <a:gd name="T34" fmla="*/ 10 w 26"/>
                  <a:gd name="T35" fmla="*/ 0 h 6"/>
                  <a:gd name="T36" fmla="*/ 11 w 26"/>
                  <a:gd name="T37" fmla="*/ 6 h 6"/>
                  <a:gd name="T38" fmla="*/ 11 w 26"/>
                  <a:gd name="T39" fmla="*/ 6 h 6"/>
                  <a:gd name="T40" fmla="*/ 11 w 26"/>
                  <a:gd name="T41" fmla="*/ 6 h 6"/>
                  <a:gd name="T42" fmla="*/ 11 w 26"/>
                  <a:gd name="T43" fmla="*/ 6 h 6"/>
                  <a:gd name="T44" fmla="*/ 13 w 26"/>
                  <a:gd name="T45" fmla="*/ 6 h 6"/>
                  <a:gd name="T46" fmla="*/ 13 w 26"/>
                  <a:gd name="T47" fmla="*/ 6 h 6"/>
                  <a:gd name="T48" fmla="*/ 13 w 26"/>
                  <a:gd name="T49" fmla="*/ 6 h 6"/>
                  <a:gd name="T50" fmla="*/ 13 w 26"/>
                  <a:gd name="T51" fmla="*/ 6 h 6"/>
                  <a:gd name="T52" fmla="*/ 15 w 26"/>
                  <a:gd name="T53" fmla="*/ 6 h 6"/>
                  <a:gd name="T54" fmla="*/ 15 w 26"/>
                  <a:gd name="T55" fmla="*/ 6 h 6"/>
                  <a:gd name="T56" fmla="*/ 15 w 26"/>
                  <a:gd name="T57" fmla="*/ 6 h 6"/>
                  <a:gd name="T58" fmla="*/ 15 w 26"/>
                  <a:gd name="T59" fmla="*/ 6 h 6"/>
                  <a:gd name="T60" fmla="*/ 16 w 26"/>
                  <a:gd name="T61" fmla="*/ 6 h 6"/>
                  <a:gd name="T62" fmla="*/ 17 w 26"/>
                  <a:gd name="T63" fmla="*/ 6 h 6"/>
                  <a:gd name="T64" fmla="*/ 17 w 26"/>
                  <a:gd name="T65" fmla="*/ 6 h 6"/>
                  <a:gd name="T66" fmla="*/ 19 w 26"/>
                  <a:gd name="T67" fmla="*/ 6 h 6"/>
                  <a:gd name="T68" fmla="*/ 19 w 26"/>
                  <a:gd name="T69" fmla="*/ 6 h 6"/>
                  <a:gd name="T70" fmla="*/ 19 w 26"/>
                  <a:gd name="T71" fmla="*/ 6 h 6"/>
                  <a:gd name="T72" fmla="*/ 19 w 26"/>
                  <a:gd name="T73" fmla="*/ 6 h 6"/>
                  <a:gd name="T74" fmla="*/ 21 w 26"/>
                  <a:gd name="T75" fmla="*/ 6 h 6"/>
                  <a:gd name="T76" fmla="*/ 21 w 26"/>
                  <a:gd name="T77" fmla="*/ 6 h 6"/>
                  <a:gd name="T78" fmla="*/ 21 w 26"/>
                  <a:gd name="T79" fmla="*/ 6 h 6"/>
                  <a:gd name="T80" fmla="*/ 21 w 26"/>
                  <a:gd name="T81" fmla="*/ 6 h 6"/>
                  <a:gd name="T82" fmla="*/ 21 w 26"/>
                  <a:gd name="T83" fmla="*/ 6 h 6"/>
                  <a:gd name="T84" fmla="*/ 23 w 26"/>
                  <a:gd name="T85" fmla="*/ 6 h 6"/>
                  <a:gd name="T86" fmla="*/ 23 w 26"/>
                  <a:gd name="T87" fmla="*/ 6 h 6"/>
                  <a:gd name="T88" fmla="*/ 23 w 26"/>
                  <a:gd name="T89" fmla="*/ 6 h 6"/>
                  <a:gd name="T90" fmla="*/ 25 w 26"/>
                  <a:gd name="T91" fmla="*/ 6 h 6"/>
                  <a:gd name="T92" fmla="*/ 25 w 26"/>
                  <a:gd name="T93" fmla="*/ 6 h 6"/>
                  <a:gd name="T94" fmla="*/ 25 w 26"/>
                  <a:gd name="T95" fmla="*/ 6 h 6"/>
                  <a:gd name="T96" fmla="*/ 25 w 26"/>
                  <a:gd name="T97" fmla="*/ 6 h 6"/>
                  <a:gd name="T98" fmla="*/ 26 w 26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6">
                    <a:moveTo>
                      <a:pt x="0" y="6"/>
                    </a:move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0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6" y="6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3" y="6"/>
                    </a:lnTo>
                    <a:lnTo>
                      <a:pt x="23" y="6"/>
                    </a:lnTo>
                    <a:lnTo>
                      <a:pt x="23" y="6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6" y="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4" name="Freeform 1709"/>
              <p:cNvSpPr>
                <a:spLocks/>
              </p:cNvSpPr>
              <p:nvPr/>
            </p:nvSpPr>
            <p:spPr bwMode="auto">
              <a:xfrm>
                <a:off x="3157602" y="2695530"/>
                <a:ext cx="41275" cy="38100"/>
              </a:xfrm>
              <a:custGeom>
                <a:avLst/>
                <a:gdLst>
                  <a:gd name="T0" fmla="*/ 0 w 26"/>
                  <a:gd name="T1" fmla="*/ 24 h 24"/>
                  <a:gd name="T2" fmla="*/ 1 w 26"/>
                  <a:gd name="T3" fmla="*/ 17 h 24"/>
                  <a:gd name="T4" fmla="*/ 1 w 26"/>
                  <a:gd name="T5" fmla="*/ 24 h 24"/>
                  <a:gd name="T6" fmla="*/ 1 w 26"/>
                  <a:gd name="T7" fmla="*/ 24 h 24"/>
                  <a:gd name="T8" fmla="*/ 2 w 26"/>
                  <a:gd name="T9" fmla="*/ 12 h 24"/>
                  <a:gd name="T10" fmla="*/ 3 w 26"/>
                  <a:gd name="T11" fmla="*/ 24 h 24"/>
                  <a:gd name="T12" fmla="*/ 4 w 26"/>
                  <a:gd name="T13" fmla="*/ 24 h 24"/>
                  <a:gd name="T14" fmla="*/ 4 w 26"/>
                  <a:gd name="T15" fmla="*/ 24 h 24"/>
                  <a:gd name="T16" fmla="*/ 4 w 26"/>
                  <a:gd name="T17" fmla="*/ 24 h 24"/>
                  <a:gd name="T18" fmla="*/ 5 w 26"/>
                  <a:gd name="T19" fmla="*/ 24 h 24"/>
                  <a:gd name="T20" fmla="*/ 6 w 26"/>
                  <a:gd name="T21" fmla="*/ 24 h 24"/>
                  <a:gd name="T22" fmla="*/ 6 w 26"/>
                  <a:gd name="T23" fmla="*/ 24 h 24"/>
                  <a:gd name="T24" fmla="*/ 6 w 26"/>
                  <a:gd name="T25" fmla="*/ 24 h 24"/>
                  <a:gd name="T26" fmla="*/ 7 w 26"/>
                  <a:gd name="T27" fmla="*/ 24 h 24"/>
                  <a:gd name="T28" fmla="*/ 8 w 26"/>
                  <a:gd name="T29" fmla="*/ 24 h 24"/>
                  <a:gd name="T30" fmla="*/ 8 w 26"/>
                  <a:gd name="T31" fmla="*/ 24 h 24"/>
                  <a:gd name="T32" fmla="*/ 8 w 26"/>
                  <a:gd name="T33" fmla="*/ 24 h 24"/>
                  <a:gd name="T34" fmla="*/ 10 w 26"/>
                  <a:gd name="T35" fmla="*/ 24 h 24"/>
                  <a:gd name="T36" fmla="*/ 10 w 26"/>
                  <a:gd name="T37" fmla="*/ 24 h 24"/>
                  <a:gd name="T38" fmla="*/ 10 w 26"/>
                  <a:gd name="T39" fmla="*/ 24 h 24"/>
                  <a:gd name="T40" fmla="*/ 10 w 26"/>
                  <a:gd name="T41" fmla="*/ 24 h 24"/>
                  <a:gd name="T42" fmla="*/ 12 w 26"/>
                  <a:gd name="T43" fmla="*/ 24 h 24"/>
                  <a:gd name="T44" fmla="*/ 12 w 26"/>
                  <a:gd name="T45" fmla="*/ 24 h 24"/>
                  <a:gd name="T46" fmla="*/ 12 w 26"/>
                  <a:gd name="T47" fmla="*/ 24 h 24"/>
                  <a:gd name="T48" fmla="*/ 12 w 26"/>
                  <a:gd name="T49" fmla="*/ 24 h 24"/>
                  <a:gd name="T50" fmla="*/ 14 w 26"/>
                  <a:gd name="T51" fmla="*/ 24 h 24"/>
                  <a:gd name="T52" fmla="*/ 14 w 26"/>
                  <a:gd name="T53" fmla="*/ 24 h 24"/>
                  <a:gd name="T54" fmla="*/ 14 w 26"/>
                  <a:gd name="T55" fmla="*/ 24 h 24"/>
                  <a:gd name="T56" fmla="*/ 16 w 26"/>
                  <a:gd name="T57" fmla="*/ 24 h 24"/>
                  <a:gd name="T58" fmla="*/ 16 w 26"/>
                  <a:gd name="T59" fmla="*/ 24 h 24"/>
                  <a:gd name="T60" fmla="*/ 16 w 26"/>
                  <a:gd name="T61" fmla="*/ 24 h 24"/>
                  <a:gd name="T62" fmla="*/ 16 w 26"/>
                  <a:gd name="T63" fmla="*/ 24 h 24"/>
                  <a:gd name="T64" fmla="*/ 17 w 26"/>
                  <a:gd name="T65" fmla="*/ 24 h 24"/>
                  <a:gd name="T66" fmla="*/ 18 w 26"/>
                  <a:gd name="T67" fmla="*/ 24 h 24"/>
                  <a:gd name="T68" fmla="*/ 18 w 26"/>
                  <a:gd name="T69" fmla="*/ 24 h 24"/>
                  <a:gd name="T70" fmla="*/ 18 w 26"/>
                  <a:gd name="T71" fmla="*/ 24 h 24"/>
                  <a:gd name="T72" fmla="*/ 19 w 26"/>
                  <a:gd name="T73" fmla="*/ 24 h 24"/>
                  <a:gd name="T74" fmla="*/ 20 w 26"/>
                  <a:gd name="T75" fmla="*/ 0 h 24"/>
                  <a:gd name="T76" fmla="*/ 20 w 26"/>
                  <a:gd name="T77" fmla="*/ 24 h 24"/>
                  <a:gd name="T78" fmla="*/ 20 w 26"/>
                  <a:gd name="T79" fmla="*/ 24 h 24"/>
                  <a:gd name="T80" fmla="*/ 20 w 26"/>
                  <a:gd name="T81" fmla="*/ 24 h 24"/>
                  <a:gd name="T82" fmla="*/ 22 w 26"/>
                  <a:gd name="T83" fmla="*/ 24 h 24"/>
                  <a:gd name="T84" fmla="*/ 22 w 26"/>
                  <a:gd name="T85" fmla="*/ 24 h 24"/>
                  <a:gd name="T86" fmla="*/ 22 w 26"/>
                  <a:gd name="T87" fmla="*/ 24 h 24"/>
                  <a:gd name="T88" fmla="*/ 22 w 26"/>
                  <a:gd name="T89" fmla="*/ 24 h 24"/>
                  <a:gd name="T90" fmla="*/ 24 w 26"/>
                  <a:gd name="T91" fmla="*/ 24 h 24"/>
                  <a:gd name="T92" fmla="*/ 24 w 26"/>
                  <a:gd name="T93" fmla="*/ 24 h 24"/>
                  <a:gd name="T94" fmla="*/ 24 w 26"/>
                  <a:gd name="T95" fmla="*/ 24 h 24"/>
                  <a:gd name="T96" fmla="*/ 25 w 26"/>
                  <a:gd name="T97" fmla="*/ 24 h 24"/>
                  <a:gd name="T98" fmla="*/ 26 w 26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24">
                    <a:moveTo>
                      <a:pt x="0" y="24"/>
                    </a:moveTo>
                    <a:lnTo>
                      <a:pt x="1" y="17"/>
                    </a:lnTo>
                    <a:lnTo>
                      <a:pt x="1" y="24"/>
                    </a:lnTo>
                    <a:lnTo>
                      <a:pt x="1" y="24"/>
                    </a:lnTo>
                    <a:lnTo>
                      <a:pt x="2" y="12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7" y="24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9" y="24"/>
                    </a:lnTo>
                    <a:lnTo>
                      <a:pt x="20" y="0"/>
                    </a:lnTo>
                    <a:lnTo>
                      <a:pt x="20" y="24"/>
                    </a:lnTo>
                    <a:lnTo>
                      <a:pt x="20" y="24"/>
                    </a:lnTo>
                    <a:lnTo>
                      <a:pt x="20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25" y="24"/>
                    </a:lnTo>
                    <a:lnTo>
                      <a:pt x="26" y="2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5" name="Freeform 1710"/>
              <p:cNvSpPr>
                <a:spLocks/>
              </p:cNvSpPr>
              <p:nvPr/>
            </p:nvSpPr>
            <p:spPr bwMode="auto">
              <a:xfrm>
                <a:off x="3198877" y="2639968"/>
                <a:ext cx="39688" cy="93663"/>
              </a:xfrm>
              <a:custGeom>
                <a:avLst/>
                <a:gdLst>
                  <a:gd name="T0" fmla="*/ 0 w 25"/>
                  <a:gd name="T1" fmla="*/ 59 h 59"/>
                  <a:gd name="T2" fmla="*/ 0 w 25"/>
                  <a:gd name="T3" fmla="*/ 59 h 59"/>
                  <a:gd name="T4" fmla="*/ 1 w 25"/>
                  <a:gd name="T5" fmla="*/ 59 h 59"/>
                  <a:gd name="T6" fmla="*/ 2 w 25"/>
                  <a:gd name="T7" fmla="*/ 59 h 59"/>
                  <a:gd name="T8" fmla="*/ 2 w 25"/>
                  <a:gd name="T9" fmla="*/ 59 h 59"/>
                  <a:gd name="T10" fmla="*/ 2 w 25"/>
                  <a:gd name="T11" fmla="*/ 59 h 59"/>
                  <a:gd name="T12" fmla="*/ 3 w 25"/>
                  <a:gd name="T13" fmla="*/ 59 h 59"/>
                  <a:gd name="T14" fmla="*/ 4 w 25"/>
                  <a:gd name="T15" fmla="*/ 59 h 59"/>
                  <a:gd name="T16" fmla="*/ 5 w 25"/>
                  <a:gd name="T17" fmla="*/ 59 h 59"/>
                  <a:gd name="T18" fmla="*/ 5 w 25"/>
                  <a:gd name="T19" fmla="*/ 59 h 59"/>
                  <a:gd name="T20" fmla="*/ 5 w 25"/>
                  <a:gd name="T21" fmla="*/ 59 h 59"/>
                  <a:gd name="T22" fmla="*/ 7 w 25"/>
                  <a:gd name="T23" fmla="*/ 59 h 59"/>
                  <a:gd name="T24" fmla="*/ 7 w 25"/>
                  <a:gd name="T25" fmla="*/ 59 h 59"/>
                  <a:gd name="T26" fmla="*/ 7 w 25"/>
                  <a:gd name="T27" fmla="*/ 59 h 59"/>
                  <a:gd name="T28" fmla="*/ 7 w 25"/>
                  <a:gd name="T29" fmla="*/ 59 h 59"/>
                  <a:gd name="T30" fmla="*/ 8 w 25"/>
                  <a:gd name="T31" fmla="*/ 59 h 59"/>
                  <a:gd name="T32" fmla="*/ 9 w 25"/>
                  <a:gd name="T33" fmla="*/ 59 h 59"/>
                  <a:gd name="T34" fmla="*/ 9 w 25"/>
                  <a:gd name="T35" fmla="*/ 59 h 59"/>
                  <a:gd name="T36" fmla="*/ 9 w 25"/>
                  <a:gd name="T37" fmla="*/ 59 h 59"/>
                  <a:gd name="T38" fmla="*/ 11 w 25"/>
                  <a:gd name="T39" fmla="*/ 59 h 59"/>
                  <a:gd name="T40" fmla="*/ 11 w 25"/>
                  <a:gd name="T41" fmla="*/ 59 h 59"/>
                  <a:gd name="T42" fmla="*/ 11 w 25"/>
                  <a:gd name="T43" fmla="*/ 59 h 59"/>
                  <a:gd name="T44" fmla="*/ 12 w 25"/>
                  <a:gd name="T45" fmla="*/ 0 h 59"/>
                  <a:gd name="T46" fmla="*/ 13 w 25"/>
                  <a:gd name="T47" fmla="*/ 59 h 59"/>
                  <a:gd name="T48" fmla="*/ 13 w 25"/>
                  <a:gd name="T49" fmla="*/ 59 h 59"/>
                  <a:gd name="T50" fmla="*/ 13 w 25"/>
                  <a:gd name="T51" fmla="*/ 59 h 59"/>
                  <a:gd name="T52" fmla="*/ 13 w 25"/>
                  <a:gd name="T53" fmla="*/ 59 h 59"/>
                  <a:gd name="T54" fmla="*/ 14 w 25"/>
                  <a:gd name="T55" fmla="*/ 59 h 59"/>
                  <a:gd name="T56" fmla="*/ 15 w 25"/>
                  <a:gd name="T57" fmla="*/ 59 h 59"/>
                  <a:gd name="T58" fmla="*/ 15 w 25"/>
                  <a:gd name="T59" fmla="*/ 59 h 59"/>
                  <a:gd name="T60" fmla="*/ 15 w 25"/>
                  <a:gd name="T61" fmla="*/ 59 h 59"/>
                  <a:gd name="T62" fmla="*/ 16 w 25"/>
                  <a:gd name="T63" fmla="*/ 59 h 59"/>
                  <a:gd name="T64" fmla="*/ 17 w 25"/>
                  <a:gd name="T65" fmla="*/ 59 h 59"/>
                  <a:gd name="T66" fmla="*/ 17 w 25"/>
                  <a:gd name="T67" fmla="*/ 59 h 59"/>
                  <a:gd name="T68" fmla="*/ 17 w 25"/>
                  <a:gd name="T69" fmla="*/ 59 h 59"/>
                  <a:gd name="T70" fmla="*/ 19 w 25"/>
                  <a:gd name="T71" fmla="*/ 59 h 59"/>
                  <a:gd name="T72" fmla="*/ 19 w 25"/>
                  <a:gd name="T73" fmla="*/ 59 h 59"/>
                  <a:gd name="T74" fmla="*/ 19 w 25"/>
                  <a:gd name="T75" fmla="*/ 59 h 59"/>
                  <a:gd name="T76" fmla="*/ 19 w 25"/>
                  <a:gd name="T77" fmla="*/ 59 h 59"/>
                  <a:gd name="T78" fmla="*/ 21 w 25"/>
                  <a:gd name="T79" fmla="*/ 59 h 59"/>
                  <a:gd name="T80" fmla="*/ 21 w 25"/>
                  <a:gd name="T81" fmla="*/ 59 h 59"/>
                  <a:gd name="T82" fmla="*/ 21 w 25"/>
                  <a:gd name="T83" fmla="*/ 59 h 59"/>
                  <a:gd name="T84" fmla="*/ 22 w 25"/>
                  <a:gd name="T85" fmla="*/ 59 h 59"/>
                  <a:gd name="T86" fmla="*/ 23 w 25"/>
                  <a:gd name="T87" fmla="*/ 59 h 59"/>
                  <a:gd name="T88" fmla="*/ 23 w 25"/>
                  <a:gd name="T89" fmla="*/ 59 h 59"/>
                  <a:gd name="T90" fmla="*/ 23 w 25"/>
                  <a:gd name="T91" fmla="*/ 59 h 59"/>
                  <a:gd name="T92" fmla="*/ 24 w 25"/>
                  <a:gd name="T93" fmla="*/ 59 h 59"/>
                  <a:gd name="T94" fmla="*/ 25 w 25"/>
                  <a:gd name="T95" fmla="*/ 59 h 59"/>
                  <a:gd name="T96" fmla="*/ 25 w 25"/>
                  <a:gd name="T97" fmla="*/ 59 h 59"/>
                  <a:gd name="T98" fmla="*/ 25 w 25"/>
                  <a:gd name="T99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59">
                    <a:moveTo>
                      <a:pt x="0" y="59"/>
                    </a:moveTo>
                    <a:lnTo>
                      <a:pt x="0" y="59"/>
                    </a:lnTo>
                    <a:lnTo>
                      <a:pt x="1" y="59"/>
                    </a:lnTo>
                    <a:lnTo>
                      <a:pt x="2" y="59"/>
                    </a:lnTo>
                    <a:lnTo>
                      <a:pt x="2" y="59"/>
                    </a:lnTo>
                    <a:lnTo>
                      <a:pt x="2" y="59"/>
                    </a:lnTo>
                    <a:lnTo>
                      <a:pt x="3" y="59"/>
                    </a:lnTo>
                    <a:lnTo>
                      <a:pt x="4" y="59"/>
                    </a:lnTo>
                    <a:lnTo>
                      <a:pt x="5" y="59"/>
                    </a:lnTo>
                    <a:lnTo>
                      <a:pt x="5" y="59"/>
                    </a:lnTo>
                    <a:lnTo>
                      <a:pt x="5" y="59"/>
                    </a:lnTo>
                    <a:lnTo>
                      <a:pt x="7" y="59"/>
                    </a:lnTo>
                    <a:lnTo>
                      <a:pt x="7" y="59"/>
                    </a:lnTo>
                    <a:lnTo>
                      <a:pt x="7" y="59"/>
                    </a:lnTo>
                    <a:lnTo>
                      <a:pt x="7" y="59"/>
                    </a:lnTo>
                    <a:lnTo>
                      <a:pt x="8" y="59"/>
                    </a:lnTo>
                    <a:lnTo>
                      <a:pt x="9" y="59"/>
                    </a:lnTo>
                    <a:lnTo>
                      <a:pt x="9" y="59"/>
                    </a:lnTo>
                    <a:lnTo>
                      <a:pt x="9" y="59"/>
                    </a:lnTo>
                    <a:lnTo>
                      <a:pt x="11" y="59"/>
                    </a:lnTo>
                    <a:lnTo>
                      <a:pt x="11" y="59"/>
                    </a:lnTo>
                    <a:lnTo>
                      <a:pt x="11" y="59"/>
                    </a:lnTo>
                    <a:lnTo>
                      <a:pt x="12" y="0"/>
                    </a:lnTo>
                    <a:lnTo>
                      <a:pt x="13" y="59"/>
                    </a:lnTo>
                    <a:lnTo>
                      <a:pt x="13" y="59"/>
                    </a:lnTo>
                    <a:lnTo>
                      <a:pt x="13" y="59"/>
                    </a:lnTo>
                    <a:lnTo>
                      <a:pt x="13" y="59"/>
                    </a:lnTo>
                    <a:lnTo>
                      <a:pt x="14" y="59"/>
                    </a:lnTo>
                    <a:lnTo>
                      <a:pt x="15" y="59"/>
                    </a:lnTo>
                    <a:lnTo>
                      <a:pt x="15" y="59"/>
                    </a:lnTo>
                    <a:lnTo>
                      <a:pt x="15" y="59"/>
                    </a:lnTo>
                    <a:lnTo>
                      <a:pt x="16" y="59"/>
                    </a:lnTo>
                    <a:lnTo>
                      <a:pt x="17" y="59"/>
                    </a:lnTo>
                    <a:lnTo>
                      <a:pt x="17" y="59"/>
                    </a:lnTo>
                    <a:lnTo>
                      <a:pt x="17" y="59"/>
                    </a:lnTo>
                    <a:lnTo>
                      <a:pt x="19" y="59"/>
                    </a:lnTo>
                    <a:lnTo>
                      <a:pt x="19" y="59"/>
                    </a:lnTo>
                    <a:lnTo>
                      <a:pt x="19" y="59"/>
                    </a:lnTo>
                    <a:lnTo>
                      <a:pt x="19" y="59"/>
                    </a:lnTo>
                    <a:lnTo>
                      <a:pt x="21" y="59"/>
                    </a:lnTo>
                    <a:lnTo>
                      <a:pt x="21" y="59"/>
                    </a:lnTo>
                    <a:lnTo>
                      <a:pt x="21" y="59"/>
                    </a:lnTo>
                    <a:lnTo>
                      <a:pt x="22" y="59"/>
                    </a:lnTo>
                    <a:lnTo>
                      <a:pt x="23" y="59"/>
                    </a:lnTo>
                    <a:lnTo>
                      <a:pt x="23" y="59"/>
                    </a:lnTo>
                    <a:lnTo>
                      <a:pt x="23" y="59"/>
                    </a:lnTo>
                    <a:lnTo>
                      <a:pt x="24" y="59"/>
                    </a:lnTo>
                    <a:lnTo>
                      <a:pt x="25" y="59"/>
                    </a:lnTo>
                    <a:lnTo>
                      <a:pt x="25" y="59"/>
                    </a:lnTo>
                    <a:lnTo>
                      <a:pt x="25" y="59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6" name="Freeform 1711"/>
              <p:cNvSpPr>
                <a:spLocks/>
              </p:cNvSpPr>
              <p:nvPr/>
            </p:nvSpPr>
            <p:spPr bwMode="auto">
              <a:xfrm>
                <a:off x="3238565" y="2609805"/>
                <a:ext cx="41275" cy="123825"/>
              </a:xfrm>
              <a:custGeom>
                <a:avLst/>
                <a:gdLst>
                  <a:gd name="T0" fmla="*/ 0 w 26"/>
                  <a:gd name="T1" fmla="*/ 78 h 78"/>
                  <a:gd name="T2" fmla="*/ 1 w 26"/>
                  <a:gd name="T3" fmla="*/ 78 h 78"/>
                  <a:gd name="T4" fmla="*/ 2 w 26"/>
                  <a:gd name="T5" fmla="*/ 78 h 78"/>
                  <a:gd name="T6" fmla="*/ 2 w 26"/>
                  <a:gd name="T7" fmla="*/ 78 h 78"/>
                  <a:gd name="T8" fmla="*/ 2 w 26"/>
                  <a:gd name="T9" fmla="*/ 78 h 78"/>
                  <a:gd name="T10" fmla="*/ 3 w 26"/>
                  <a:gd name="T11" fmla="*/ 78 h 78"/>
                  <a:gd name="T12" fmla="*/ 4 w 26"/>
                  <a:gd name="T13" fmla="*/ 66 h 78"/>
                  <a:gd name="T14" fmla="*/ 4 w 26"/>
                  <a:gd name="T15" fmla="*/ 71 h 78"/>
                  <a:gd name="T16" fmla="*/ 4 w 26"/>
                  <a:gd name="T17" fmla="*/ 73 h 78"/>
                  <a:gd name="T18" fmla="*/ 5 w 26"/>
                  <a:gd name="T19" fmla="*/ 0 h 78"/>
                  <a:gd name="T20" fmla="*/ 7 w 26"/>
                  <a:gd name="T21" fmla="*/ 78 h 78"/>
                  <a:gd name="T22" fmla="*/ 7 w 26"/>
                  <a:gd name="T23" fmla="*/ 78 h 78"/>
                  <a:gd name="T24" fmla="*/ 7 w 26"/>
                  <a:gd name="T25" fmla="*/ 78 h 78"/>
                  <a:gd name="T26" fmla="*/ 7 w 26"/>
                  <a:gd name="T27" fmla="*/ 78 h 78"/>
                  <a:gd name="T28" fmla="*/ 7 w 26"/>
                  <a:gd name="T29" fmla="*/ 78 h 78"/>
                  <a:gd name="T30" fmla="*/ 9 w 26"/>
                  <a:gd name="T31" fmla="*/ 78 h 78"/>
                  <a:gd name="T32" fmla="*/ 9 w 26"/>
                  <a:gd name="T33" fmla="*/ 78 h 78"/>
                  <a:gd name="T34" fmla="*/ 9 w 26"/>
                  <a:gd name="T35" fmla="*/ 78 h 78"/>
                  <a:gd name="T36" fmla="*/ 11 w 26"/>
                  <a:gd name="T37" fmla="*/ 78 h 78"/>
                  <a:gd name="T38" fmla="*/ 11 w 26"/>
                  <a:gd name="T39" fmla="*/ 78 h 78"/>
                  <a:gd name="T40" fmla="*/ 11 w 26"/>
                  <a:gd name="T41" fmla="*/ 78 h 78"/>
                  <a:gd name="T42" fmla="*/ 11 w 26"/>
                  <a:gd name="T43" fmla="*/ 78 h 78"/>
                  <a:gd name="T44" fmla="*/ 12 w 26"/>
                  <a:gd name="T45" fmla="*/ 78 h 78"/>
                  <a:gd name="T46" fmla="*/ 13 w 26"/>
                  <a:gd name="T47" fmla="*/ 78 h 78"/>
                  <a:gd name="T48" fmla="*/ 13 w 26"/>
                  <a:gd name="T49" fmla="*/ 78 h 78"/>
                  <a:gd name="T50" fmla="*/ 13 w 26"/>
                  <a:gd name="T51" fmla="*/ 78 h 78"/>
                  <a:gd name="T52" fmla="*/ 15 w 26"/>
                  <a:gd name="T53" fmla="*/ 78 h 78"/>
                  <a:gd name="T54" fmla="*/ 15 w 26"/>
                  <a:gd name="T55" fmla="*/ 78 h 78"/>
                  <a:gd name="T56" fmla="*/ 15 w 26"/>
                  <a:gd name="T57" fmla="*/ 78 h 78"/>
                  <a:gd name="T58" fmla="*/ 15 w 26"/>
                  <a:gd name="T59" fmla="*/ 78 h 78"/>
                  <a:gd name="T60" fmla="*/ 17 w 26"/>
                  <a:gd name="T61" fmla="*/ 78 h 78"/>
                  <a:gd name="T62" fmla="*/ 17 w 26"/>
                  <a:gd name="T63" fmla="*/ 78 h 78"/>
                  <a:gd name="T64" fmla="*/ 17 w 26"/>
                  <a:gd name="T65" fmla="*/ 78 h 78"/>
                  <a:gd name="T66" fmla="*/ 17 w 26"/>
                  <a:gd name="T67" fmla="*/ 78 h 78"/>
                  <a:gd name="T68" fmla="*/ 19 w 26"/>
                  <a:gd name="T69" fmla="*/ 78 h 78"/>
                  <a:gd name="T70" fmla="*/ 19 w 26"/>
                  <a:gd name="T71" fmla="*/ 78 h 78"/>
                  <a:gd name="T72" fmla="*/ 19 w 26"/>
                  <a:gd name="T73" fmla="*/ 78 h 78"/>
                  <a:gd name="T74" fmla="*/ 19 w 26"/>
                  <a:gd name="T75" fmla="*/ 78 h 78"/>
                  <a:gd name="T76" fmla="*/ 21 w 26"/>
                  <a:gd name="T77" fmla="*/ 78 h 78"/>
                  <a:gd name="T78" fmla="*/ 21 w 26"/>
                  <a:gd name="T79" fmla="*/ 78 h 78"/>
                  <a:gd name="T80" fmla="*/ 21 w 26"/>
                  <a:gd name="T81" fmla="*/ 78 h 78"/>
                  <a:gd name="T82" fmla="*/ 21 w 26"/>
                  <a:gd name="T83" fmla="*/ 78 h 78"/>
                  <a:gd name="T84" fmla="*/ 23 w 26"/>
                  <a:gd name="T85" fmla="*/ 1 h 78"/>
                  <a:gd name="T86" fmla="*/ 23 w 26"/>
                  <a:gd name="T87" fmla="*/ 78 h 78"/>
                  <a:gd name="T88" fmla="*/ 23 w 26"/>
                  <a:gd name="T89" fmla="*/ 78 h 78"/>
                  <a:gd name="T90" fmla="*/ 23 w 26"/>
                  <a:gd name="T91" fmla="*/ 78 h 78"/>
                  <a:gd name="T92" fmla="*/ 25 w 26"/>
                  <a:gd name="T93" fmla="*/ 78 h 78"/>
                  <a:gd name="T94" fmla="*/ 25 w 26"/>
                  <a:gd name="T95" fmla="*/ 78 h 78"/>
                  <a:gd name="T96" fmla="*/ 25 w 26"/>
                  <a:gd name="T97" fmla="*/ 78 h 78"/>
                  <a:gd name="T98" fmla="*/ 26 w 26"/>
                  <a:gd name="T9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78">
                    <a:moveTo>
                      <a:pt x="0" y="78"/>
                    </a:moveTo>
                    <a:lnTo>
                      <a:pt x="1" y="78"/>
                    </a:lnTo>
                    <a:lnTo>
                      <a:pt x="2" y="78"/>
                    </a:lnTo>
                    <a:lnTo>
                      <a:pt x="2" y="78"/>
                    </a:lnTo>
                    <a:lnTo>
                      <a:pt x="2" y="78"/>
                    </a:lnTo>
                    <a:lnTo>
                      <a:pt x="3" y="78"/>
                    </a:lnTo>
                    <a:lnTo>
                      <a:pt x="4" y="66"/>
                    </a:lnTo>
                    <a:lnTo>
                      <a:pt x="4" y="71"/>
                    </a:lnTo>
                    <a:lnTo>
                      <a:pt x="4" y="73"/>
                    </a:lnTo>
                    <a:lnTo>
                      <a:pt x="5" y="0"/>
                    </a:lnTo>
                    <a:lnTo>
                      <a:pt x="7" y="78"/>
                    </a:lnTo>
                    <a:lnTo>
                      <a:pt x="7" y="78"/>
                    </a:lnTo>
                    <a:lnTo>
                      <a:pt x="7" y="78"/>
                    </a:lnTo>
                    <a:lnTo>
                      <a:pt x="7" y="78"/>
                    </a:lnTo>
                    <a:lnTo>
                      <a:pt x="7" y="78"/>
                    </a:lnTo>
                    <a:lnTo>
                      <a:pt x="9" y="78"/>
                    </a:lnTo>
                    <a:lnTo>
                      <a:pt x="9" y="78"/>
                    </a:lnTo>
                    <a:lnTo>
                      <a:pt x="9" y="78"/>
                    </a:lnTo>
                    <a:lnTo>
                      <a:pt x="11" y="78"/>
                    </a:lnTo>
                    <a:lnTo>
                      <a:pt x="11" y="78"/>
                    </a:lnTo>
                    <a:lnTo>
                      <a:pt x="11" y="78"/>
                    </a:lnTo>
                    <a:lnTo>
                      <a:pt x="11" y="78"/>
                    </a:lnTo>
                    <a:lnTo>
                      <a:pt x="12" y="78"/>
                    </a:lnTo>
                    <a:lnTo>
                      <a:pt x="13" y="78"/>
                    </a:lnTo>
                    <a:lnTo>
                      <a:pt x="13" y="78"/>
                    </a:lnTo>
                    <a:lnTo>
                      <a:pt x="13" y="78"/>
                    </a:lnTo>
                    <a:lnTo>
                      <a:pt x="15" y="78"/>
                    </a:lnTo>
                    <a:lnTo>
                      <a:pt x="15" y="78"/>
                    </a:lnTo>
                    <a:lnTo>
                      <a:pt x="15" y="78"/>
                    </a:lnTo>
                    <a:lnTo>
                      <a:pt x="15" y="78"/>
                    </a:lnTo>
                    <a:lnTo>
                      <a:pt x="17" y="78"/>
                    </a:lnTo>
                    <a:lnTo>
                      <a:pt x="17" y="78"/>
                    </a:lnTo>
                    <a:lnTo>
                      <a:pt x="17" y="78"/>
                    </a:lnTo>
                    <a:lnTo>
                      <a:pt x="17" y="78"/>
                    </a:lnTo>
                    <a:lnTo>
                      <a:pt x="19" y="78"/>
                    </a:lnTo>
                    <a:lnTo>
                      <a:pt x="19" y="78"/>
                    </a:lnTo>
                    <a:lnTo>
                      <a:pt x="19" y="78"/>
                    </a:lnTo>
                    <a:lnTo>
                      <a:pt x="19" y="78"/>
                    </a:lnTo>
                    <a:lnTo>
                      <a:pt x="21" y="78"/>
                    </a:lnTo>
                    <a:lnTo>
                      <a:pt x="21" y="78"/>
                    </a:lnTo>
                    <a:lnTo>
                      <a:pt x="21" y="78"/>
                    </a:lnTo>
                    <a:lnTo>
                      <a:pt x="21" y="78"/>
                    </a:lnTo>
                    <a:lnTo>
                      <a:pt x="23" y="1"/>
                    </a:lnTo>
                    <a:lnTo>
                      <a:pt x="23" y="78"/>
                    </a:lnTo>
                    <a:lnTo>
                      <a:pt x="23" y="78"/>
                    </a:lnTo>
                    <a:lnTo>
                      <a:pt x="23" y="78"/>
                    </a:lnTo>
                    <a:lnTo>
                      <a:pt x="25" y="78"/>
                    </a:lnTo>
                    <a:lnTo>
                      <a:pt x="25" y="78"/>
                    </a:lnTo>
                    <a:lnTo>
                      <a:pt x="25" y="78"/>
                    </a:lnTo>
                    <a:lnTo>
                      <a:pt x="26" y="78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7" name="Freeform 1712"/>
              <p:cNvSpPr>
                <a:spLocks/>
              </p:cNvSpPr>
              <p:nvPr/>
            </p:nvSpPr>
            <p:spPr bwMode="auto">
              <a:xfrm>
                <a:off x="3279840" y="2632030"/>
                <a:ext cx="41275" cy="101600"/>
              </a:xfrm>
              <a:custGeom>
                <a:avLst/>
                <a:gdLst>
                  <a:gd name="T0" fmla="*/ 0 w 26"/>
                  <a:gd name="T1" fmla="*/ 64 h 64"/>
                  <a:gd name="T2" fmla="*/ 1 w 26"/>
                  <a:gd name="T3" fmla="*/ 64 h 64"/>
                  <a:gd name="T4" fmla="*/ 1 w 26"/>
                  <a:gd name="T5" fmla="*/ 64 h 64"/>
                  <a:gd name="T6" fmla="*/ 1 w 26"/>
                  <a:gd name="T7" fmla="*/ 64 h 64"/>
                  <a:gd name="T8" fmla="*/ 2 w 26"/>
                  <a:gd name="T9" fmla="*/ 64 h 64"/>
                  <a:gd name="T10" fmla="*/ 3 w 26"/>
                  <a:gd name="T11" fmla="*/ 64 h 64"/>
                  <a:gd name="T12" fmla="*/ 3 w 26"/>
                  <a:gd name="T13" fmla="*/ 64 h 64"/>
                  <a:gd name="T14" fmla="*/ 3 w 26"/>
                  <a:gd name="T15" fmla="*/ 64 h 64"/>
                  <a:gd name="T16" fmla="*/ 4 w 26"/>
                  <a:gd name="T17" fmla="*/ 64 h 64"/>
                  <a:gd name="T18" fmla="*/ 5 w 26"/>
                  <a:gd name="T19" fmla="*/ 64 h 64"/>
                  <a:gd name="T20" fmla="*/ 5 w 26"/>
                  <a:gd name="T21" fmla="*/ 64 h 64"/>
                  <a:gd name="T22" fmla="*/ 5 w 26"/>
                  <a:gd name="T23" fmla="*/ 64 h 64"/>
                  <a:gd name="T24" fmla="*/ 6 w 26"/>
                  <a:gd name="T25" fmla="*/ 64 h 64"/>
                  <a:gd name="T26" fmla="*/ 8 w 26"/>
                  <a:gd name="T27" fmla="*/ 64 h 64"/>
                  <a:gd name="T28" fmla="*/ 8 w 26"/>
                  <a:gd name="T29" fmla="*/ 64 h 64"/>
                  <a:gd name="T30" fmla="*/ 8 w 26"/>
                  <a:gd name="T31" fmla="*/ 64 h 64"/>
                  <a:gd name="T32" fmla="*/ 8 w 26"/>
                  <a:gd name="T33" fmla="*/ 64 h 64"/>
                  <a:gd name="T34" fmla="*/ 9 w 26"/>
                  <a:gd name="T35" fmla="*/ 64 h 64"/>
                  <a:gd name="T36" fmla="*/ 10 w 26"/>
                  <a:gd name="T37" fmla="*/ 64 h 64"/>
                  <a:gd name="T38" fmla="*/ 10 w 26"/>
                  <a:gd name="T39" fmla="*/ 64 h 64"/>
                  <a:gd name="T40" fmla="*/ 11 w 26"/>
                  <a:gd name="T41" fmla="*/ 64 h 64"/>
                  <a:gd name="T42" fmla="*/ 11 w 26"/>
                  <a:gd name="T43" fmla="*/ 64 h 64"/>
                  <a:gd name="T44" fmla="*/ 12 w 26"/>
                  <a:gd name="T45" fmla="*/ 64 h 64"/>
                  <a:gd name="T46" fmla="*/ 12 w 26"/>
                  <a:gd name="T47" fmla="*/ 64 h 64"/>
                  <a:gd name="T48" fmla="*/ 13 w 26"/>
                  <a:gd name="T49" fmla="*/ 64 h 64"/>
                  <a:gd name="T50" fmla="*/ 14 w 26"/>
                  <a:gd name="T51" fmla="*/ 64 h 64"/>
                  <a:gd name="T52" fmla="*/ 14 w 26"/>
                  <a:gd name="T53" fmla="*/ 64 h 64"/>
                  <a:gd name="T54" fmla="*/ 14 w 26"/>
                  <a:gd name="T55" fmla="*/ 64 h 64"/>
                  <a:gd name="T56" fmla="*/ 15 w 26"/>
                  <a:gd name="T57" fmla="*/ 0 h 64"/>
                  <a:gd name="T58" fmla="*/ 16 w 26"/>
                  <a:gd name="T59" fmla="*/ 64 h 64"/>
                  <a:gd name="T60" fmla="*/ 16 w 26"/>
                  <a:gd name="T61" fmla="*/ 64 h 64"/>
                  <a:gd name="T62" fmla="*/ 16 w 26"/>
                  <a:gd name="T63" fmla="*/ 64 h 64"/>
                  <a:gd name="T64" fmla="*/ 16 w 26"/>
                  <a:gd name="T65" fmla="*/ 64 h 64"/>
                  <a:gd name="T66" fmla="*/ 18 w 26"/>
                  <a:gd name="T67" fmla="*/ 64 h 64"/>
                  <a:gd name="T68" fmla="*/ 18 w 26"/>
                  <a:gd name="T69" fmla="*/ 64 h 64"/>
                  <a:gd name="T70" fmla="*/ 18 w 26"/>
                  <a:gd name="T71" fmla="*/ 64 h 64"/>
                  <a:gd name="T72" fmla="*/ 18 w 26"/>
                  <a:gd name="T73" fmla="*/ 64 h 64"/>
                  <a:gd name="T74" fmla="*/ 20 w 26"/>
                  <a:gd name="T75" fmla="*/ 64 h 64"/>
                  <a:gd name="T76" fmla="*/ 20 w 26"/>
                  <a:gd name="T77" fmla="*/ 64 h 64"/>
                  <a:gd name="T78" fmla="*/ 20 w 26"/>
                  <a:gd name="T79" fmla="*/ 64 h 64"/>
                  <a:gd name="T80" fmla="*/ 20 w 26"/>
                  <a:gd name="T81" fmla="*/ 64 h 64"/>
                  <a:gd name="T82" fmla="*/ 22 w 26"/>
                  <a:gd name="T83" fmla="*/ 64 h 64"/>
                  <a:gd name="T84" fmla="*/ 22 w 26"/>
                  <a:gd name="T85" fmla="*/ 64 h 64"/>
                  <a:gd name="T86" fmla="*/ 22 w 26"/>
                  <a:gd name="T87" fmla="*/ 64 h 64"/>
                  <a:gd name="T88" fmla="*/ 22 w 26"/>
                  <a:gd name="T89" fmla="*/ 64 h 64"/>
                  <a:gd name="T90" fmla="*/ 24 w 26"/>
                  <a:gd name="T91" fmla="*/ 64 h 64"/>
                  <a:gd name="T92" fmla="*/ 24 w 26"/>
                  <a:gd name="T93" fmla="*/ 64 h 64"/>
                  <a:gd name="T94" fmla="*/ 24 w 26"/>
                  <a:gd name="T95" fmla="*/ 64 h 64"/>
                  <a:gd name="T96" fmla="*/ 26 w 26"/>
                  <a:gd name="T97" fmla="*/ 64 h 64"/>
                  <a:gd name="T98" fmla="*/ 26 w 26"/>
                  <a:gd name="T99" fmla="*/ 6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64">
                    <a:moveTo>
                      <a:pt x="0" y="64"/>
                    </a:moveTo>
                    <a:lnTo>
                      <a:pt x="1" y="64"/>
                    </a:lnTo>
                    <a:lnTo>
                      <a:pt x="1" y="64"/>
                    </a:lnTo>
                    <a:lnTo>
                      <a:pt x="1" y="64"/>
                    </a:lnTo>
                    <a:lnTo>
                      <a:pt x="2" y="64"/>
                    </a:lnTo>
                    <a:lnTo>
                      <a:pt x="3" y="64"/>
                    </a:lnTo>
                    <a:lnTo>
                      <a:pt x="3" y="64"/>
                    </a:lnTo>
                    <a:lnTo>
                      <a:pt x="3" y="64"/>
                    </a:lnTo>
                    <a:lnTo>
                      <a:pt x="4" y="64"/>
                    </a:lnTo>
                    <a:lnTo>
                      <a:pt x="5" y="64"/>
                    </a:lnTo>
                    <a:lnTo>
                      <a:pt x="5" y="64"/>
                    </a:lnTo>
                    <a:lnTo>
                      <a:pt x="5" y="64"/>
                    </a:lnTo>
                    <a:lnTo>
                      <a:pt x="6" y="64"/>
                    </a:lnTo>
                    <a:lnTo>
                      <a:pt x="8" y="64"/>
                    </a:lnTo>
                    <a:lnTo>
                      <a:pt x="8" y="64"/>
                    </a:lnTo>
                    <a:lnTo>
                      <a:pt x="8" y="64"/>
                    </a:lnTo>
                    <a:lnTo>
                      <a:pt x="8" y="64"/>
                    </a:lnTo>
                    <a:lnTo>
                      <a:pt x="9" y="64"/>
                    </a:lnTo>
                    <a:lnTo>
                      <a:pt x="10" y="64"/>
                    </a:lnTo>
                    <a:lnTo>
                      <a:pt x="10" y="64"/>
                    </a:lnTo>
                    <a:lnTo>
                      <a:pt x="11" y="64"/>
                    </a:lnTo>
                    <a:lnTo>
                      <a:pt x="11" y="64"/>
                    </a:lnTo>
                    <a:lnTo>
                      <a:pt x="12" y="64"/>
                    </a:lnTo>
                    <a:lnTo>
                      <a:pt x="12" y="64"/>
                    </a:lnTo>
                    <a:lnTo>
                      <a:pt x="13" y="64"/>
                    </a:lnTo>
                    <a:lnTo>
                      <a:pt x="14" y="64"/>
                    </a:lnTo>
                    <a:lnTo>
                      <a:pt x="14" y="64"/>
                    </a:lnTo>
                    <a:lnTo>
                      <a:pt x="14" y="64"/>
                    </a:lnTo>
                    <a:lnTo>
                      <a:pt x="15" y="0"/>
                    </a:lnTo>
                    <a:lnTo>
                      <a:pt x="16" y="64"/>
                    </a:lnTo>
                    <a:lnTo>
                      <a:pt x="16" y="64"/>
                    </a:lnTo>
                    <a:lnTo>
                      <a:pt x="16" y="64"/>
                    </a:lnTo>
                    <a:lnTo>
                      <a:pt x="16" y="64"/>
                    </a:lnTo>
                    <a:lnTo>
                      <a:pt x="18" y="64"/>
                    </a:lnTo>
                    <a:lnTo>
                      <a:pt x="18" y="64"/>
                    </a:lnTo>
                    <a:lnTo>
                      <a:pt x="18" y="64"/>
                    </a:lnTo>
                    <a:lnTo>
                      <a:pt x="18" y="64"/>
                    </a:lnTo>
                    <a:lnTo>
                      <a:pt x="20" y="64"/>
                    </a:lnTo>
                    <a:lnTo>
                      <a:pt x="20" y="64"/>
                    </a:lnTo>
                    <a:lnTo>
                      <a:pt x="20" y="64"/>
                    </a:lnTo>
                    <a:lnTo>
                      <a:pt x="20" y="64"/>
                    </a:lnTo>
                    <a:lnTo>
                      <a:pt x="22" y="64"/>
                    </a:lnTo>
                    <a:lnTo>
                      <a:pt x="22" y="64"/>
                    </a:lnTo>
                    <a:lnTo>
                      <a:pt x="22" y="64"/>
                    </a:lnTo>
                    <a:lnTo>
                      <a:pt x="22" y="64"/>
                    </a:lnTo>
                    <a:lnTo>
                      <a:pt x="24" y="64"/>
                    </a:lnTo>
                    <a:lnTo>
                      <a:pt x="24" y="64"/>
                    </a:lnTo>
                    <a:lnTo>
                      <a:pt x="24" y="64"/>
                    </a:lnTo>
                    <a:lnTo>
                      <a:pt x="26" y="64"/>
                    </a:lnTo>
                    <a:lnTo>
                      <a:pt x="26" y="6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8" name="Freeform 1713"/>
              <p:cNvSpPr>
                <a:spLocks/>
              </p:cNvSpPr>
              <p:nvPr/>
            </p:nvSpPr>
            <p:spPr bwMode="auto">
              <a:xfrm>
                <a:off x="3321115" y="2633618"/>
                <a:ext cx="39688" cy="100013"/>
              </a:xfrm>
              <a:custGeom>
                <a:avLst/>
                <a:gdLst>
                  <a:gd name="T0" fmla="*/ 0 w 25"/>
                  <a:gd name="T1" fmla="*/ 63 h 63"/>
                  <a:gd name="T2" fmla="*/ 0 w 25"/>
                  <a:gd name="T3" fmla="*/ 63 h 63"/>
                  <a:gd name="T4" fmla="*/ 0 w 25"/>
                  <a:gd name="T5" fmla="*/ 63 h 63"/>
                  <a:gd name="T6" fmla="*/ 2 w 25"/>
                  <a:gd name="T7" fmla="*/ 63 h 63"/>
                  <a:gd name="T8" fmla="*/ 2 w 25"/>
                  <a:gd name="T9" fmla="*/ 63 h 63"/>
                  <a:gd name="T10" fmla="*/ 2 w 25"/>
                  <a:gd name="T11" fmla="*/ 63 h 63"/>
                  <a:gd name="T12" fmla="*/ 2 w 25"/>
                  <a:gd name="T13" fmla="*/ 63 h 63"/>
                  <a:gd name="T14" fmla="*/ 3 w 25"/>
                  <a:gd name="T15" fmla="*/ 63 h 63"/>
                  <a:gd name="T16" fmla="*/ 4 w 25"/>
                  <a:gd name="T17" fmla="*/ 63 h 63"/>
                  <a:gd name="T18" fmla="*/ 4 w 25"/>
                  <a:gd name="T19" fmla="*/ 63 h 63"/>
                  <a:gd name="T20" fmla="*/ 4 w 25"/>
                  <a:gd name="T21" fmla="*/ 63 h 63"/>
                  <a:gd name="T22" fmla="*/ 5 w 25"/>
                  <a:gd name="T23" fmla="*/ 63 h 63"/>
                  <a:gd name="T24" fmla="*/ 6 w 25"/>
                  <a:gd name="T25" fmla="*/ 23 h 63"/>
                  <a:gd name="T26" fmla="*/ 6 w 25"/>
                  <a:gd name="T27" fmla="*/ 62 h 63"/>
                  <a:gd name="T28" fmla="*/ 6 w 25"/>
                  <a:gd name="T29" fmla="*/ 62 h 63"/>
                  <a:gd name="T30" fmla="*/ 7 w 25"/>
                  <a:gd name="T31" fmla="*/ 0 h 63"/>
                  <a:gd name="T32" fmla="*/ 8 w 25"/>
                  <a:gd name="T33" fmla="*/ 63 h 63"/>
                  <a:gd name="T34" fmla="*/ 9 w 25"/>
                  <a:gd name="T35" fmla="*/ 63 h 63"/>
                  <a:gd name="T36" fmla="*/ 9 w 25"/>
                  <a:gd name="T37" fmla="*/ 63 h 63"/>
                  <a:gd name="T38" fmla="*/ 9 w 25"/>
                  <a:gd name="T39" fmla="*/ 63 h 63"/>
                  <a:gd name="T40" fmla="*/ 10 w 25"/>
                  <a:gd name="T41" fmla="*/ 63 h 63"/>
                  <a:gd name="T42" fmla="*/ 11 w 25"/>
                  <a:gd name="T43" fmla="*/ 63 h 63"/>
                  <a:gd name="T44" fmla="*/ 11 w 25"/>
                  <a:gd name="T45" fmla="*/ 63 h 63"/>
                  <a:gd name="T46" fmla="*/ 11 w 25"/>
                  <a:gd name="T47" fmla="*/ 63 h 63"/>
                  <a:gd name="T48" fmla="*/ 11 w 25"/>
                  <a:gd name="T49" fmla="*/ 63 h 63"/>
                  <a:gd name="T50" fmla="*/ 13 w 25"/>
                  <a:gd name="T51" fmla="*/ 63 h 63"/>
                  <a:gd name="T52" fmla="*/ 13 w 25"/>
                  <a:gd name="T53" fmla="*/ 63 h 63"/>
                  <a:gd name="T54" fmla="*/ 13 w 25"/>
                  <a:gd name="T55" fmla="*/ 63 h 63"/>
                  <a:gd name="T56" fmla="*/ 14 w 25"/>
                  <a:gd name="T57" fmla="*/ 63 h 63"/>
                  <a:gd name="T58" fmla="*/ 15 w 25"/>
                  <a:gd name="T59" fmla="*/ 63 h 63"/>
                  <a:gd name="T60" fmla="*/ 15 w 25"/>
                  <a:gd name="T61" fmla="*/ 63 h 63"/>
                  <a:gd name="T62" fmla="*/ 15 w 25"/>
                  <a:gd name="T63" fmla="*/ 63 h 63"/>
                  <a:gd name="T64" fmla="*/ 17 w 25"/>
                  <a:gd name="T65" fmla="*/ 63 h 63"/>
                  <a:gd name="T66" fmla="*/ 17 w 25"/>
                  <a:gd name="T67" fmla="*/ 63 h 63"/>
                  <a:gd name="T68" fmla="*/ 17 w 25"/>
                  <a:gd name="T69" fmla="*/ 63 h 63"/>
                  <a:gd name="T70" fmla="*/ 18 w 25"/>
                  <a:gd name="T71" fmla="*/ 63 h 63"/>
                  <a:gd name="T72" fmla="*/ 19 w 25"/>
                  <a:gd name="T73" fmla="*/ 63 h 63"/>
                  <a:gd name="T74" fmla="*/ 19 w 25"/>
                  <a:gd name="T75" fmla="*/ 63 h 63"/>
                  <a:gd name="T76" fmla="*/ 19 w 25"/>
                  <a:gd name="T77" fmla="*/ 63 h 63"/>
                  <a:gd name="T78" fmla="*/ 19 w 25"/>
                  <a:gd name="T79" fmla="*/ 63 h 63"/>
                  <a:gd name="T80" fmla="*/ 21 w 25"/>
                  <a:gd name="T81" fmla="*/ 63 h 63"/>
                  <a:gd name="T82" fmla="*/ 21 w 25"/>
                  <a:gd name="T83" fmla="*/ 63 h 63"/>
                  <a:gd name="T84" fmla="*/ 21 w 25"/>
                  <a:gd name="T85" fmla="*/ 63 h 63"/>
                  <a:gd name="T86" fmla="*/ 23 w 25"/>
                  <a:gd name="T87" fmla="*/ 63 h 63"/>
                  <a:gd name="T88" fmla="*/ 23 w 25"/>
                  <a:gd name="T89" fmla="*/ 63 h 63"/>
                  <a:gd name="T90" fmla="*/ 23 w 25"/>
                  <a:gd name="T91" fmla="*/ 63 h 63"/>
                  <a:gd name="T92" fmla="*/ 23 w 25"/>
                  <a:gd name="T93" fmla="*/ 63 h 63"/>
                  <a:gd name="T94" fmla="*/ 23 w 25"/>
                  <a:gd name="T95" fmla="*/ 63 h 63"/>
                  <a:gd name="T96" fmla="*/ 25 w 25"/>
                  <a:gd name="T97" fmla="*/ 7 h 63"/>
                  <a:gd name="T98" fmla="*/ 25 w 25"/>
                  <a:gd name="T99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63">
                    <a:moveTo>
                      <a:pt x="0" y="63"/>
                    </a:moveTo>
                    <a:lnTo>
                      <a:pt x="0" y="63"/>
                    </a:lnTo>
                    <a:lnTo>
                      <a:pt x="0" y="63"/>
                    </a:lnTo>
                    <a:lnTo>
                      <a:pt x="2" y="63"/>
                    </a:lnTo>
                    <a:lnTo>
                      <a:pt x="2" y="63"/>
                    </a:lnTo>
                    <a:lnTo>
                      <a:pt x="2" y="63"/>
                    </a:lnTo>
                    <a:lnTo>
                      <a:pt x="2" y="63"/>
                    </a:lnTo>
                    <a:lnTo>
                      <a:pt x="3" y="63"/>
                    </a:lnTo>
                    <a:lnTo>
                      <a:pt x="4" y="63"/>
                    </a:lnTo>
                    <a:lnTo>
                      <a:pt x="4" y="63"/>
                    </a:lnTo>
                    <a:lnTo>
                      <a:pt x="4" y="63"/>
                    </a:lnTo>
                    <a:lnTo>
                      <a:pt x="5" y="63"/>
                    </a:lnTo>
                    <a:lnTo>
                      <a:pt x="6" y="23"/>
                    </a:lnTo>
                    <a:lnTo>
                      <a:pt x="6" y="62"/>
                    </a:lnTo>
                    <a:lnTo>
                      <a:pt x="6" y="62"/>
                    </a:lnTo>
                    <a:lnTo>
                      <a:pt x="7" y="0"/>
                    </a:lnTo>
                    <a:lnTo>
                      <a:pt x="8" y="63"/>
                    </a:lnTo>
                    <a:lnTo>
                      <a:pt x="9" y="63"/>
                    </a:lnTo>
                    <a:lnTo>
                      <a:pt x="9" y="63"/>
                    </a:lnTo>
                    <a:lnTo>
                      <a:pt x="9" y="63"/>
                    </a:lnTo>
                    <a:lnTo>
                      <a:pt x="10" y="63"/>
                    </a:lnTo>
                    <a:lnTo>
                      <a:pt x="11" y="63"/>
                    </a:lnTo>
                    <a:lnTo>
                      <a:pt x="11" y="63"/>
                    </a:lnTo>
                    <a:lnTo>
                      <a:pt x="11" y="63"/>
                    </a:lnTo>
                    <a:lnTo>
                      <a:pt x="11" y="63"/>
                    </a:lnTo>
                    <a:lnTo>
                      <a:pt x="13" y="63"/>
                    </a:lnTo>
                    <a:lnTo>
                      <a:pt x="13" y="63"/>
                    </a:lnTo>
                    <a:lnTo>
                      <a:pt x="13" y="63"/>
                    </a:lnTo>
                    <a:lnTo>
                      <a:pt x="14" y="63"/>
                    </a:lnTo>
                    <a:lnTo>
                      <a:pt x="15" y="63"/>
                    </a:lnTo>
                    <a:lnTo>
                      <a:pt x="15" y="63"/>
                    </a:lnTo>
                    <a:lnTo>
                      <a:pt x="15" y="63"/>
                    </a:lnTo>
                    <a:lnTo>
                      <a:pt x="17" y="63"/>
                    </a:lnTo>
                    <a:lnTo>
                      <a:pt x="17" y="63"/>
                    </a:lnTo>
                    <a:lnTo>
                      <a:pt x="17" y="63"/>
                    </a:lnTo>
                    <a:lnTo>
                      <a:pt x="18" y="63"/>
                    </a:lnTo>
                    <a:lnTo>
                      <a:pt x="19" y="63"/>
                    </a:lnTo>
                    <a:lnTo>
                      <a:pt x="19" y="63"/>
                    </a:lnTo>
                    <a:lnTo>
                      <a:pt x="19" y="63"/>
                    </a:lnTo>
                    <a:lnTo>
                      <a:pt x="19" y="63"/>
                    </a:lnTo>
                    <a:lnTo>
                      <a:pt x="21" y="63"/>
                    </a:lnTo>
                    <a:lnTo>
                      <a:pt x="21" y="63"/>
                    </a:lnTo>
                    <a:lnTo>
                      <a:pt x="21" y="63"/>
                    </a:lnTo>
                    <a:lnTo>
                      <a:pt x="23" y="63"/>
                    </a:lnTo>
                    <a:lnTo>
                      <a:pt x="23" y="63"/>
                    </a:lnTo>
                    <a:lnTo>
                      <a:pt x="23" y="63"/>
                    </a:lnTo>
                    <a:lnTo>
                      <a:pt x="23" y="63"/>
                    </a:lnTo>
                    <a:lnTo>
                      <a:pt x="23" y="63"/>
                    </a:lnTo>
                    <a:lnTo>
                      <a:pt x="25" y="7"/>
                    </a:lnTo>
                    <a:lnTo>
                      <a:pt x="25" y="6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9" name="Freeform 1714"/>
              <p:cNvSpPr>
                <a:spLocks/>
              </p:cNvSpPr>
              <p:nvPr/>
            </p:nvSpPr>
            <p:spPr bwMode="auto">
              <a:xfrm>
                <a:off x="3360802" y="2660605"/>
                <a:ext cx="39688" cy="73025"/>
              </a:xfrm>
              <a:custGeom>
                <a:avLst/>
                <a:gdLst>
                  <a:gd name="T0" fmla="*/ 0 w 25"/>
                  <a:gd name="T1" fmla="*/ 46 h 46"/>
                  <a:gd name="T2" fmla="*/ 0 w 25"/>
                  <a:gd name="T3" fmla="*/ 46 h 46"/>
                  <a:gd name="T4" fmla="*/ 0 w 25"/>
                  <a:gd name="T5" fmla="*/ 46 h 46"/>
                  <a:gd name="T6" fmla="*/ 2 w 25"/>
                  <a:gd name="T7" fmla="*/ 46 h 46"/>
                  <a:gd name="T8" fmla="*/ 2 w 25"/>
                  <a:gd name="T9" fmla="*/ 46 h 46"/>
                  <a:gd name="T10" fmla="*/ 2 w 25"/>
                  <a:gd name="T11" fmla="*/ 46 h 46"/>
                  <a:gd name="T12" fmla="*/ 2 w 25"/>
                  <a:gd name="T13" fmla="*/ 46 h 46"/>
                  <a:gd name="T14" fmla="*/ 4 w 25"/>
                  <a:gd name="T15" fmla="*/ 46 h 46"/>
                  <a:gd name="T16" fmla="*/ 4 w 25"/>
                  <a:gd name="T17" fmla="*/ 46 h 46"/>
                  <a:gd name="T18" fmla="*/ 4 w 25"/>
                  <a:gd name="T19" fmla="*/ 46 h 46"/>
                  <a:gd name="T20" fmla="*/ 5 w 25"/>
                  <a:gd name="T21" fmla="*/ 46 h 46"/>
                  <a:gd name="T22" fmla="*/ 6 w 25"/>
                  <a:gd name="T23" fmla="*/ 46 h 46"/>
                  <a:gd name="T24" fmla="*/ 6 w 25"/>
                  <a:gd name="T25" fmla="*/ 46 h 46"/>
                  <a:gd name="T26" fmla="*/ 6 w 25"/>
                  <a:gd name="T27" fmla="*/ 46 h 46"/>
                  <a:gd name="T28" fmla="*/ 7 w 25"/>
                  <a:gd name="T29" fmla="*/ 46 h 46"/>
                  <a:gd name="T30" fmla="*/ 8 w 25"/>
                  <a:gd name="T31" fmla="*/ 46 h 46"/>
                  <a:gd name="T32" fmla="*/ 8 w 25"/>
                  <a:gd name="T33" fmla="*/ 46 h 46"/>
                  <a:gd name="T34" fmla="*/ 8 w 25"/>
                  <a:gd name="T35" fmla="*/ 46 h 46"/>
                  <a:gd name="T36" fmla="*/ 9 w 25"/>
                  <a:gd name="T37" fmla="*/ 46 h 46"/>
                  <a:gd name="T38" fmla="*/ 10 w 25"/>
                  <a:gd name="T39" fmla="*/ 46 h 46"/>
                  <a:gd name="T40" fmla="*/ 11 w 25"/>
                  <a:gd name="T41" fmla="*/ 46 h 46"/>
                  <a:gd name="T42" fmla="*/ 11 w 25"/>
                  <a:gd name="T43" fmla="*/ 46 h 46"/>
                  <a:gd name="T44" fmla="*/ 11 w 25"/>
                  <a:gd name="T45" fmla="*/ 46 h 46"/>
                  <a:gd name="T46" fmla="*/ 12 w 25"/>
                  <a:gd name="T47" fmla="*/ 46 h 46"/>
                  <a:gd name="T48" fmla="*/ 13 w 25"/>
                  <a:gd name="T49" fmla="*/ 46 h 46"/>
                  <a:gd name="T50" fmla="*/ 13 w 25"/>
                  <a:gd name="T51" fmla="*/ 46 h 46"/>
                  <a:gd name="T52" fmla="*/ 14 w 25"/>
                  <a:gd name="T53" fmla="*/ 46 h 46"/>
                  <a:gd name="T54" fmla="*/ 14 w 25"/>
                  <a:gd name="T55" fmla="*/ 46 h 46"/>
                  <a:gd name="T56" fmla="*/ 15 w 25"/>
                  <a:gd name="T57" fmla="*/ 46 h 46"/>
                  <a:gd name="T58" fmla="*/ 15 w 25"/>
                  <a:gd name="T59" fmla="*/ 46 h 46"/>
                  <a:gd name="T60" fmla="*/ 15 w 25"/>
                  <a:gd name="T61" fmla="*/ 46 h 46"/>
                  <a:gd name="T62" fmla="*/ 17 w 25"/>
                  <a:gd name="T63" fmla="*/ 46 h 46"/>
                  <a:gd name="T64" fmla="*/ 17 w 25"/>
                  <a:gd name="T65" fmla="*/ 46 h 46"/>
                  <a:gd name="T66" fmla="*/ 17 w 25"/>
                  <a:gd name="T67" fmla="*/ 46 h 46"/>
                  <a:gd name="T68" fmla="*/ 18 w 25"/>
                  <a:gd name="T69" fmla="*/ 0 h 46"/>
                  <a:gd name="T70" fmla="*/ 19 w 25"/>
                  <a:gd name="T71" fmla="*/ 46 h 46"/>
                  <a:gd name="T72" fmla="*/ 19 w 25"/>
                  <a:gd name="T73" fmla="*/ 46 h 46"/>
                  <a:gd name="T74" fmla="*/ 19 w 25"/>
                  <a:gd name="T75" fmla="*/ 46 h 46"/>
                  <a:gd name="T76" fmla="*/ 19 w 25"/>
                  <a:gd name="T77" fmla="*/ 46 h 46"/>
                  <a:gd name="T78" fmla="*/ 21 w 25"/>
                  <a:gd name="T79" fmla="*/ 46 h 46"/>
                  <a:gd name="T80" fmla="*/ 21 w 25"/>
                  <a:gd name="T81" fmla="*/ 46 h 46"/>
                  <a:gd name="T82" fmla="*/ 21 w 25"/>
                  <a:gd name="T83" fmla="*/ 46 h 46"/>
                  <a:gd name="T84" fmla="*/ 21 w 25"/>
                  <a:gd name="T85" fmla="*/ 46 h 46"/>
                  <a:gd name="T86" fmla="*/ 22 w 25"/>
                  <a:gd name="T87" fmla="*/ 46 h 46"/>
                  <a:gd name="T88" fmla="*/ 23 w 25"/>
                  <a:gd name="T89" fmla="*/ 46 h 46"/>
                  <a:gd name="T90" fmla="*/ 23 w 25"/>
                  <a:gd name="T91" fmla="*/ 46 h 46"/>
                  <a:gd name="T92" fmla="*/ 23 w 25"/>
                  <a:gd name="T93" fmla="*/ 46 h 46"/>
                  <a:gd name="T94" fmla="*/ 24 w 25"/>
                  <a:gd name="T95" fmla="*/ 46 h 46"/>
                  <a:gd name="T96" fmla="*/ 25 w 25"/>
                  <a:gd name="T97" fmla="*/ 46 h 46"/>
                  <a:gd name="T98" fmla="*/ 25 w 25"/>
                  <a:gd name="T99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46">
                    <a:moveTo>
                      <a:pt x="0" y="46"/>
                    </a:moveTo>
                    <a:lnTo>
                      <a:pt x="0" y="46"/>
                    </a:lnTo>
                    <a:lnTo>
                      <a:pt x="0" y="46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4" y="46"/>
                    </a:lnTo>
                    <a:lnTo>
                      <a:pt x="4" y="46"/>
                    </a:lnTo>
                    <a:lnTo>
                      <a:pt x="4" y="46"/>
                    </a:lnTo>
                    <a:lnTo>
                      <a:pt x="5" y="46"/>
                    </a:lnTo>
                    <a:lnTo>
                      <a:pt x="6" y="46"/>
                    </a:lnTo>
                    <a:lnTo>
                      <a:pt x="6" y="46"/>
                    </a:lnTo>
                    <a:lnTo>
                      <a:pt x="6" y="46"/>
                    </a:lnTo>
                    <a:lnTo>
                      <a:pt x="7" y="46"/>
                    </a:lnTo>
                    <a:lnTo>
                      <a:pt x="8" y="46"/>
                    </a:lnTo>
                    <a:lnTo>
                      <a:pt x="8" y="46"/>
                    </a:lnTo>
                    <a:lnTo>
                      <a:pt x="8" y="46"/>
                    </a:lnTo>
                    <a:lnTo>
                      <a:pt x="9" y="46"/>
                    </a:lnTo>
                    <a:lnTo>
                      <a:pt x="10" y="46"/>
                    </a:lnTo>
                    <a:lnTo>
                      <a:pt x="11" y="46"/>
                    </a:lnTo>
                    <a:lnTo>
                      <a:pt x="11" y="46"/>
                    </a:lnTo>
                    <a:lnTo>
                      <a:pt x="11" y="46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5" y="46"/>
                    </a:lnTo>
                    <a:lnTo>
                      <a:pt x="15" y="46"/>
                    </a:lnTo>
                    <a:lnTo>
                      <a:pt x="17" y="46"/>
                    </a:lnTo>
                    <a:lnTo>
                      <a:pt x="17" y="46"/>
                    </a:lnTo>
                    <a:lnTo>
                      <a:pt x="17" y="46"/>
                    </a:lnTo>
                    <a:lnTo>
                      <a:pt x="18" y="0"/>
                    </a:lnTo>
                    <a:lnTo>
                      <a:pt x="19" y="46"/>
                    </a:lnTo>
                    <a:lnTo>
                      <a:pt x="19" y="46"/>
                    </a:lnTo>
                    <a:lnTo>
                      <a:pt x="19" y="46"/>
                    </a:lnTo>
                    <a:lnTo>
                      <a:pt x="19" y="46"/>
                    </a:lnTo>
                    <a:lnTo>
                      <a:pt x="21" y="46"/>
                    </a:lnTo>
                    <a:lnTo>
                      <a:pt x="21" y="46"/>
                    </a:lnTo>
                    <a:lnTo>
                      <a:pt x="21" y="46"/>
                    </a:lnTo>
                    <a:lnTo>
                      <a:pt x="21" y="46"/>
                    </a:lnTo>
                    <a:lnTo>
                      <a:pt x="22" y="46"/>
                    </a:lnTo>
                    <a:lnTo>
                      <a:pt x="23" y="46"/>
                    </a:lnTo>
                    <a:lnTo>
                      <a:pt x="23" y="46"/>
                    </a:lnTo>
                    <a:lnTo>
                      <a:pt x="23" y="46"/>
                    </a:lnTo>
                    <a:lnTo>
                      <a:pt x="24" y="46"/>
                    </a:lnTo>
                    <a:lnTo>
                      <a:pt x="25" y="46"/>
                    </a:lnTo>
                    <a:lnTo>
                      <a:pt x="25" y="4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0" name="Freeform 1715"/>
              <p:cNvSpPr>
                <a:spLocks/>
              </p:cNvSpPr>
              <p:nvPr/>
            </p:nvSpPr>
            <p:spPr bwMode="auto">
              <a:xfrm>
                <a:off x="3400490" y="2674893"/>
                <a:ext cx="41275" cy="58738"/>
              </a:xfrm>
              <a:custGeom>
                <a:avLst/>
                <a:gdLst>
                  <a:gd name="T0" fmla="*/ 0 w 26"/>
                  <a:gd name="T1" fmla="*/ 37 h 37"/>
                  <a:gd name="T2" fmla="*/ 1 w 26"/>
                  <a:gd name="T3" fmla="*/ 37 h 37"/>
                  <a:gd name="T4" fmla="*/ 2 w 26"/>
                  <a:gd name="T5" fmla="*/ 37 h 37"/>
                  <a:gd name="T6" fmla="*/ 2 w 26"/>
                  <a:gd name="T7" fmla="*/ 37 h 37"/>
                  <a:gd name="T8" fmla="*/ 2 w 26"/>
                  <a:gd name="T9" fmla="*/ 37 h 37"/>
                  <a:gd name="T10" fmla="*/ 3 w 26"/>
                  <a:gd name="T11" fmla="*/ 37 h 37"/>
                  <a:gd name="T12" fmla="*/ 4 w 26"/>
                  <a:gd name="T13" fmla="*/ 37 h 37"/>
                  <a:gd name="T14" fmla="*/ 4 w 26"/>
                  <a:gd name="T15" fmla="*/ 37 h 37"/>
                  <a:gd name="T16" fmla="*/ 4 w 26"/>
                  <a:gd name="T17" fmla="*/ 37 h 37"/>
                  <a:gd name="T18" fmla="*/ 6 w 26"/>
                  <a:gd name="T19" fmla="*/ 37 h 37"/>
                  <a:gd name="T20" fmla="*/ 6 w 26"/>
                  <a:gd name="T21" fmla="*/ 37 h 37"/>
                  <a:gd name="T22" fmla="*/ 6 w 26"/>
                  <a:gd name="T23" fmla="*/ 37 h 37"/>
                  <a:gd name="T24" fmla="*/ 6 w 26"/>
                  <a:gd name="T25" fmla="*/ 37 h 37"/>
                  <a:gd name="T26" fmla="*/ 7 w 26"/>
                  <a:gd name="T27" fmla="*/ 37 h 37"/>
                  <a:gd name="T28" fmla="*/ 8 w 26"/>
                  <a:gd name="T29" fmla="*/ 37 h 37"/>
                  <a:gd name="T30" fmla="*/ 8 w 26"/>
                  <a:gd name="T31" fmla="*/ 37 h 37"/>
                  <a:gd name="T32" fmla="*/ 8 w 26"/>
                  <a:gd name="T33" fmla="*/ 37 h 37"/>
                  <a:gd name="T34" fmla="*/ 9 w 26"/>
                  <a:gd name="T35" fmla="*/ 37 h 37"/>
                  <a:gd name="T36" fmla="*/ 10 w 26"/>
                  <a:gd name="T37" fmla="*/ 0 h 37"/>
                  <a:gd name="T38" fmla="*/ 10 w 26"/>
                  <a:gd name="T39" fmla="*/ 33 h 37"/>
                  <a:gd name="T40" fmla="*/ 10 w 26"/>
                  <a:gd name="T41" fmla="*/ 28 h 37"/>
                  <a:gd name="T42" fmla="*/ 11 w 26"/>
                  <a:gd name="T43" fmla="*/ 5 h 37"/>
                  <a:gd name="T44" fmla="*/ 13 w 26"/>
                  <a:gd name="T45" fmla="*/ 37 h 37"/>
                  <a:gd name="T46" fmla="*/ 13 w 26"/>
                  <a:gd name="T47" fmla="*/ 37 h 37"/>
                  <a:gd name="T48" fmla="*/ 13 w 26"/>
                  <a:gd name="T49" fmla="*/ 37 h 37"/>
                  <a:gd name="T50" fmla="*/ 13 w 26"/>
                  <a:gd name="T51" fmla="*/ 37 h 37"/>
                  <a:gd name="T52" fmla="*/ 15 w 26"/>
                  <a:gd name="T53" fmla="*/ 37 h 37"/>
                  <a:gd name="T54" fmla="*/ 15 w 26"/>
                  <a:gd name="T55" fmla="*/ 37 h 37"/>
                  <a:gd name="T56" fmla="*/ 15 w 26"/>
                  <a:gd name="T57" fmla="*/ 37 h 37"/>
                  <a:gd name="T58" fmla="*/ 15 w 26"/>
                  <a:gd name="T59" fmla="*/ 37 h 37"/>
                  <a:gd name="T60" fmla="*/ 16 w 26"/>
                  <a:gd name="T61" fmla="*/ 37 h 37"/>
                  <a:gd name="T62" fmla="*/ 17 w 26"/>
                  <a:gd name="T63" fmla="*/ 37 h 37"/>
                  <a:gd name="T64" fmla="*/ 17 w 26"/>
                  <a:gd name="T65" fmla="*/ 37 h 37"/>
                  <a:gd name="T66" fmla="*/ 17 w 26"/>
                  <a:gd name="T67" fmla="*/ 37 h 37"/>
                  <a:gd name="T68" fmla="*/ 18 w 26"/>
                  <a:gd name="T69" fmla="*/ 37 h 37"/>
                  <a:gd name="T70" fmla="*/ 19 w 26"/>
                  <a:gd name="T71" fmla="*/ 37 h 37"/>
                  <a:gd name="T72" fmla="*/ 19 w 26"/>
                  <a:gd name="T73" fmla="*/ 37 h 37"/>
                  <a:gd name="T74" fmla="*/ 20 w 26"/>
                  <a:gd name="T75" fmla="*/ 37 h 37"/>
                  <a:gd name="T76" fmla="*/ 20 w 26"/>
                  <a:gd name="T77" fmla="*/ 37 h 37"/>
                  <a:gd name="T78" fmla="*/ 21 w 26"/>
                  <a:gd name="T79" fmla="*/ 37 h 37"/>
                  <a:gd name="T80" fmla="*/ 21 w 26"/>
                  <a:gd name="T81" fmla="*/ 37 h 37"/>
                  <a:gd name="T82" fmla="*/ 22 w 26"/>
                  <a:gd name="T83" fmla="*/ 37 h 37"/>
                  <a:gd name="T84" fmla="*/ 23 w 26"/>
                  <a:gd name="T85" fmla="*/ 37 h 37"/>
                  <a:gd name="T86" fmla="*/ 23 w 26"/>
                  <a:gd name="T87" fmla="*/ 37 h 37"/>
                  <a:gd name="T88" fmla="*/ 23 w 26"/>
                  <a:gd name="T89" fmla="*/ 37 h 37"/>
                  <a:gd name="T90" fmla="*/ 24 w 26"/>
                  <a:gd name="T91" fmla="*/ 37 h 37"/>
                  <a:gd name="T92" fmla="*/ 25 w 26"/>
                  <a:gd name="T93" fmla="*/ 37 h 37"/>
                  <a:gd name="T94" fmla="*/ 25 w 26"/>
                  <a:gd name="T95" fmla="*/ 37 h 37"/>
                  <a:gd name="T96" fmla="*/ 25 w 26"/>
                  <a:gd name="T97" fmla="*/ 37 h 37"/>
                  <a:gd name="T98" fmla="*/ 26 w 26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37">
                    <a:moveTo>
                      <a:pt x="0" y="37"/>
                    </a:moveTo>
                    <a:lnTo>
                      <a:pt x="1" y="37"/>
                    </a:lnTo>
                    <a:lnTo>
                      <a:pt x="2" y="37"/>
                    </a:lnTo>
                    <a:lnTo>
                      <a:pt x="2" y="37"/>
                    </a:lnTo>
                    <a:lnTo>
                      <a:pt x="2" y="37"/>
                    </a:lnTo>
                    <a:lnTo>
                      <a:pt x="3" y="37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6" y="37"/>
                    </a:lnTo>
                    <a:lnTo>
                      <a:pt x="6" y="37"/>
                    </a:lnTo>
                    <a:lnTo>
                      <a:pt x="6" y="37"/>
                    </a:lnTo>
                    <a:lnTo>
                      <a:pt x="6" y="37"/>
                    </a:lnTo>
                    <a:lnTo>
                      <a:pt x="7" y="37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9" y="37"/>
                    </a:lnTo>
                    <a:lnTo>
                      <a:pt x="10" y="0"/>
                    </a:lnTo>
                    <a:lnTo>
                      <a:pt x="10" y="33"/>
                    </a:lnTo>
                    <a:lnTo>
                      <a:pt x="10" y="28"/>
                    </a:lnTo>
                    <a:lnTo>
                      <a:pt x="11" y="5"/>
                    </a:lnTo>
                    <a:lnTo>
                      <a:pt x="13" y="37"/>
                    </a:lnTo>
                    <a:lnTo>
                      <a:pt x="13" y="37"/>
                    </a:lnTo>
                    <a:lnTo>
                      <a:pt x="13" y="37"/>
                    </a:lnTo>
                    <a:lnTo>
                      <a:pt x="13" y="37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6" y="37"/>
                    </a:lnTo>
                    <a:lnTo>
                      <a:pt x="17" y="37"/>
                    </a:lnTo>
                    <a:lnTo>
                      <a:pt x="17" y="37"/>
                    </a:lnTo>
                    <a:lnTo>
                      <a:pt x="17" y="37"/>
                    </a:lnTo>
                    <a:lnTo>
                      <a:pt x="18" y="37"/>
                    </a:lnTo>
                    <a:lnTo>
                      <a:pt x="19" y="37"/>
                    </a:lnTo>
                    <a:lnTo>
                      <a:pt x="19" y="37"/>
                    </a:lnTo>
                    <a:lnTo>
                      <a:pt x="20" y="37"/>
                    </a:lnTo>
                    <a:lnTo>
                      <a:pt x="20" y="37"/>
                    </a:lnTo>
                    <a:lnTo>
                      <a:pt x="21" y="37"/>
                    </a:lnTo>
                    <a:lnTo>
                      <a:pt x="21" y="37"/>
                    </a:lnTo>
                    <a:lnTo>
                      <a:pt x="22" y="37"/>
                    </a:lnTo>
                    <a:lnTo>
                      <a:pt x="23" y="37"/>
                    </a:lnTo>
                    <a:lnTo>
                      <a:pt x="23" y="37"/>
                    </a:lnTo>
                    <a:lnTo>
                      <a:pt x="23" y="37"/>
                    </a:lnTo>
                    <a:lnTo>
                      <a:pt x="24" y="37"/>
                    </a:lnTo>
                    <a:lnTo>
                      <a:pt x="25" y="37"/>
                    </a:lnTo>
                    <a:lnTo>
                      <a:pt x="25" y="37"/>
                    </a:lnTo>
                    <a:lnTo>
                      <a:pt x="25" y="37"/>
                    </a:lnTo>
                    <a:lnTo>
                      <a:pt x="26" y="37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1" name="Freeform 1716"/>
              <p:cNvSpPr>
                <a:spLocks/>
              </p:cNvSpPr>
              <p:nvPr/>
            </p:nvSpPr>
            <p:spPr bwMode="auto">
              <a:xfrm>
                <a:off x="3441765" y="2682830"/>
                <a:ext cx="41275" cy="50800"/>
              </a:xfrm>
              <a:custGeom>
                <a:avLst/>
                <a:gdLst>
                  <a:gd name="T0" fmla="*/ 0 w 26"/>
                  <a:gd name="T1" fmla="*/ 32 h 32"/>
                  <a:gd name="T2" fmla="*/ 1 w 26"/>
                  <a:gd name="T3" fmla="*/ 32 h 32"/>
                  <a:gd name="T4" fmla="*/ 1 w 26"/>
                  <a:gd name="T5" fmla="*/ 32 h 32"/>
                  <a:gd name="T6" fmla="*/ 1 w 26"/>
                  <a:gd name="T7" fmla="*/ 32 h 32"/>
                  <a:gd name="T8" fmla="*/ 2 w 26"/>
                  <a:gd name="T9" fmla="*/ 32 h 32"/>
                  <a:gd name="T10" fmla="*/ 3 w 26"/>
                  <a:gd name="T11" fmla="*/ 0 h 32"/>
                  <a:gd name="T12" fmla="*/ 3 w 26"/>
                  <a:gd name="T13" fmla="*/ 32 h 32"/>
                  <a:gd name="T14" fmla="*/ 3 w 26"/>
                  <a:gd name="T15" fmla="*/ 32 h 32"/>
                  <a:gd name="T16" fmla="*/ 3 w 26"/>
                  <a:gd name="T17" fmla="*/ 32 h 32"/>
                  <a:gd name="T18" fmla="*/ 5 w 26"/>
                  <a:gd name="T19" fmla="*/ 32 h 32"/>
                  <a:gd name="T20" fmla="*/ 5 w 26"/>
                  <a:gd name="T21" fmla="*/ 32 h 32"/>
                  <a:gd name="T22" fmla="*/ 5 w 26"/>
                  <a:gd name="T23" fmla="*/ 32 h 32"/>
                  <a:gd name="T24" fmla="*/ 6 w 26"/>
                  <a:gd name="T25" fmla="*/ 32 h 32"/>
                  <a:gd name="T26" fmla="*/ 7 w 26"/>
                  <a:gd name="T27" fmla="*/ 32 h 32"/>
                  <a:gd name="T28" fmla="*/ 7 w 26"/>
                  <a:gd name="T29" fmla="*/ 32 h 32"/>
                  <a:gd name="T30" fmla="*/ 7 w 26"/>
                  <a:gd name="T31" fmla="*/ 32 h 32"/>
                  <a:gd name="T32" fmla="*/ 8 w 26"/>
                  <a:gd name="T33" fmla="*/ 32 h 32"/>
                  <a:gd name="T34" fmla="*/ 9 w 26"/>
                  <a:gd name="T35" fmla="*/ 32 h 32"/>
                  <a:gd name="T36" fmla="*/ 9 w 26"/>
                  <a:gd name="T37" fmla="*/ 32 h 32"/>
                  <a:gd name="T38" fmla="*/ 9 w 26"/>
                  <a:gd name="T39" fmla="*/ 32 h 32"/>
                  <a:gd name="T40" fmla="*/ 11 w 26"/>
                  <a:gd name="T41" fmla="*/ 32 h 32"/>
                  <a:gd name="T42" fmla="*/ 11 w 26"/>
                  <a:gd name="T43" fmla="*/ 32 h 32"/>
                  <a:gd name="T44" fmla="*/ 11 w 26"/>
                  <a:gd name="T45" fmla="*/ 32 h 32"/>
                  <a:gd name="T46" fmla="*/ 11 w 26"/>
                  <a:gd name="T47" fmla="*/ 32 h 32"/>
                  <a:gd name="T48" fmla="*/ 12 w 26"/>
                  <a:gd name="T49" fmla="*/ 32 h 32"/>
                  <a:gd name="T50" fmla="*/ 13 w 26"/>
                  <a:gd name="T51" fmla="*/ 32 h 32"/>
                  <a:gd name="T52" fmla="*/ 14 w 26"/>
                  <a:gd name="T53" fmla="*/ 32 h 32"/>
                  <a:gd name="T54" fmla="*/ 14 w 26"/>
                  <a:gd name="T55" fmla="*/ 32 h 32"/>
                  <a:gd name="T56" fmla="*/ 14 w 26"/>
                  <a:gd name="T57" fmla="*/ 32 h 32"/>
                  <a:gd name="T58" fmla="*/ 15 w 26"/>
                  <a:gd name="T59" fmla="*/ 32 h 32"/>
                  <a:gd name="T60" fmla="*/ 16 w 26"/>
                  <a:gd name="T61" fmla="*/ 32 h 32"/>
                  <a:gd name="T62" fmla="*/ 16 w 26"/>
                  <a:gd name="T63" fmla="*/ 32 h 32"/>
                  <a:gd name="T64" fmla="*/ 16 w 26"/>
                  <a:gd name="T65" fmla="*/ 32 h 32"/>
                  <a:gd name="T66" fmla="*/ 17 w 26"/>
                  <a:gd name="T67" fmla="*/ 32 h 32"/>
                  <a:gd name="T68" fmla="*/ 18 w 26"/>
                  <a:gd name="T69" fmla="*/ 32 h 32"/>
                  <a:gd name="T70" fmla="*/ 18 w 26"/>
                  <a:gd name="T71" fmla="*/ 32 h 32"/>
                  <a:gd name="T72" fmla="*/ 19 w 26"/>
                  <a:gd name="T73" fmla="*/ 32 h 32"/>
                  <a:gd name="T74" fmla="*/ 20 w 26"/>
                  <a:gd name="T75" fmla="*/ 32 h 32"/>
                  <a:gd name="T76" fmla="*/ 20 w 26"/>
                  <a:gd name="T77" fmla="*/ 32 h 32"/>
                  <a:gd name="T78" fmla="*/ 20 w 26"/>
                  <a:gd name="T79" fmla="*/ 32 h 32"/>
                  <a:gd name="T80" fmla="*/ 21 w 26"/>
                  <a:gd name="T81" fmla="*/ 17 h 32"/>
                  <a:gd name="T82" fmla="*/ 22 w 26"/>
                  <a:gd name="T83" fmla="*/ 32 h 32"/>
                  <a:gd name="T84" fmla="*/ 22 w 26"/>
                  <a:gd name="T85" fmla="*/ 32 h 32"/>
                  <a:gd name="T86" fmla="*/ 22 w 26"/>
                  <a:gd name="T87" fmla="*/ 32 h 32"/>
                  <a:gd name="T88" fmla="*/ 22 w 26"/>
                  <a:gd name="T89" fmla="*/ 32 h 32"/>
                  <a:gd name="T90" fmla="*/ 23 w 26"/>
                  <a:gd name="T91" fmla="*/ 32 h 32"/>
                  <a:gd name="T92" fmla="*/ 24 w 26"/>
                  <a:gd name="T93" fmla="*/ 32 h 32"/>
                  <a:gd name="T94" fmla="*/ 24 w 26"/>
                  <a:gd name="T95" fmla="*/ 32 h 32"/>
                  <a:gd name="T96" fmla="*/ 24 w 26"/>
                  <a:gd name="T97" fmla="*/ 32 h 32"/>
                  <a:gd name="T98" fmla="*/ 26 w 26"/>
                  <a:gd name="T9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32">
                    <a:moveTo>
                      <a:pt x="0" y="32"/>
                    </a:moveTo>
                    <a:lnTo>
                      <a:pt x="1" y="32"/>
                    </a:lnTo>
                    <a:lnTo>
                      <a:pt x="1" y="32"/>
                    </a:lnTo>
                    <a:lnTo>
                      <a:pt x="1" y="32"/>
                    </a:lnTo>
                    <a:lnTo>
                      <a:pt x="2" y="32"/>
                    </a:lnTo>
                    <a:lnTo>
                      <a:pt x="3" y="0"/>
                    </a:lnTo>
                    <a:lnTo>
                      <a:pt x="3" y="32"/>
                    </a:lnTo>
                    <a:lnTo>
                      <a:pt x="3" y="32"/>
                    </a:lnTo>
                    <a:lnTo>
                      <a:pt x="3" y="32"/>
                    </a:lnTo>
                    <a:lnTo>
                      <a:pt x="5" y="32"/>
                    </a:lnTo>
                    <a:lnTo>
                      <a:pt x="5" y="32"/>
                    </a:lnTo>
                    <a:lnTo>
                      <a:pt x="5" y="32"/>
                    </a:lnTo>
                    <a:lnTo>
                      <a:pt x="6" y="32"/>
                    </a:lnTo>
                    <a:lnTo>
                      <a:pt x="7" y="32"/>
                    </a:lnTo>
                    <a:lnTo>
                      <a:pt x="7" y="32"/>
                    </a:lnTo>
                    <a:lnTo>
                      <a:pt x="7" y="32"/>
                    </a:lnTo>
                    <a:lnTo>
                      <a:pt x="8" y="32"/>
                    </a:lnTo>
                    <a:lnTo>
                      <a:pt x="9" y="32"/>
                    </a:lnTo>
                    <a:lnTo>
                      <a:pt x="9" y="32"/>
                    </a:lnTo>
                    <a:lnTo>
                      <a:pt x="9" y="32"/>
                    </a:lnTo>
                    <a:lnTo>
                      <a:pt x="11" y="32"/>
                    </a:lnTo>
                    <a:lnTo>
                      <a:pt x="11" y="32"/>
                    </a:lnTo>
                    <a:lnTo>
                      <a:pt x="11" y="32"/>
                    </a:lnTo>
                    <a:lnTo>
                      <a:pt x="11" y="32"/>
                    </a:lnTo>
                    <a:lnTo>
                      <a:pt x="12" y="32"/>
                    </a:lnTo>
                    <a:lnTo>
                      <a:pt x="13" y="32"/>
                    </a:lnTo>
                    <a:lnTo>
                      <a:pt x="14" y="32"/>
                    </a:lnTo>
                    <a:lnTo>
                      <a:pt x="14" y="32"/>
                    </a:lnTo>
                    <a:lnTo>
                      <a:pt x="14" y="32"/>
                    </a:lnTo>
                    <a:lnTo>
                      <a:pt x="15" y="32"/>
                    </a:lnTo>
                    <a:lnTo>
                      <a:pt x="16" y="32"/>
                    </a:lnTo>
                    <a:lnTo>
                      <a:pt x="16" y="32"/>
                    </a:lnTo>
                    <a:lnTo>
                      <a:pt x="16" y="32"/>
                    </a:lnTo>
                    <a:lnTo>
                      <a:pt x="17" y="32"/>
                    </a:lnTo>
                    <a:lnTo>
                      <a:pt x="18" y="32"/>
                    </a:lnTo>
                    <a:lnTo>
                      <a:pt x="18" y="32"/>
                    </a:lnTo>
                    <a:lnTo>
                      <a:pt x="19" y="32"/>
                    </a:lnTo>
                    <a:lnTo>
                      <a:pt x="20" y="32"/>
                    </a:lnTo>
                    <a:lnTo>
                      <a:pt x="20" y="32"/>
                    </a:lnTo>
                    <a:lnTo>
                      <a:pt x="20" y="32"/>
                    </a:lnTo>
                    <a:lnTo>
                      <a:pt x="21" y="17"/>
                    </a:lnTo>
                    <a:lnTo>
                      <a:pt x="22" y="32"/>
                    </a:lnTo>
                    <a:lnTo>
                      <a:pt x="22" y="32"/>
                    </a:lnTo>
                    <a:lnTo>
                      <a:pt x="22" y="32"/>
                    </a:lnTo>
                    <a:lnTo>
                      <a:pt x="22" y="32"/>
                    </a:lnTo>
                    <a:lnTo>
                      <a:pt x="23" y="32"/>
                    </a:lnTo>
                    <a:lnTo>
                      <a:pt x="24" y="32"/>
                    </a:lnTo>
                    <a:lnTo>
                      <a:pt x="24" y="32"/>
                    </a:lnTo>
                    <a:lnTo>
                      <a:pt x="24" y="32"/>
                    </a:lnTo>
                    <a:lnTo>
                      <a:pt x="26" y="3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2" name="Freeform 1717"/>
              <p:cNvSpPr>
                <a:spLocks/>
              </p:cNvSpPr>
              <p:nvPr/>
            </p:nvSpPr>
            <p:spPr bwMode="auto">
              <a:xfrm>
                <a:off x="3483040" y="2708230"/>
                <a:ext cx="39688" cy="25400"/>
              </a:xfrm>
              <a:custGeom>
                <a:avLst/>
                <a:gdLst>
                  <a:gd name="T0" fmla="*/ 0 w 25"/>
                  <a:gd name="T1" fmla="*/ 16 h 16"/>
                  <a:gd name="T2" fmla="*/ 0 w 25"/>
                  <a:gd name="T3" fmla="*/ 16 h 16"/>
                  <a:gd name="T4" fmla="*/ 0 w 25"/>
                  <a:gd name="T5" fmla="*/ 16 h 16"/>
                  <a:gd name="T6" fmla="*/ 0 w 25"/>
                  <a:gd name="T7" fmla="*/ 16 h 16"/>
                  <a:gd name="T8" fmla="*/ 2 w 25"/>
                  <a:gd name="T9" fmla="*/ 16 h 16"/>
                  <a:gd name="T10" fmla="*/ 2 w 25"/>
                  <a:gd name="T11" fmla="*/ 16 h 16"/>
                  <a:gd name="T12" fmla="*/ 2 w 25"/>
                  <a:gd name="T13" fmla="*/ 16 h 16"/>
                  <a:gd name="T14" fmla="*/ 4 w 25"/>
                  <a:gd name="T15" fmla="*/ 16 h 16"/>
                  <a:gd name="T16" fmla="*/ 4 w 25"/>
                  <a:gd name="T17" fmla="*/ 16 h 16"/>
                  <a:gd name="T18" fmla="*/ 4 w 25"/>
                  <a:gd name="T19" fmla="*/ 16 h 16"/>
                  <a:gd name="T20" fmla="*/ 4 w 25"/>
                  <a:gd name="T21" fmla="*/ 16 h 16"/>
                  <a:gd name="T22" fmla="*/ 5 w 25"/>
                  <a:gd name="T23" fmla="*/ 16 h 16"/>
                  <a:gd name="T24" fmla="*/ 6 w 25"/>
                  <a:gd name="T25" fmla="*/ 16 h 16"/>
                  <a:gd name="T26" fmla="*/ 6 w 25"/>
                  <a:gd name="T27" fmla="*/ 16 h 16"/>
                  <a:gd name="T28" fmla="*/ 6 w 25"/>
                  <a:gd name="T29" fmla="*/ 16 h 16"/>
                  <a:gd name="T30" fmla="*/ 8 w 25"/>
                  <a:gd name="T31" fmla="*/ 16 h 16"/>
                  <a:gd name="T32" fmla="*/ 8 w 25"/>
                  <a:gd name="T33" fmla="*/ 16 h 16"/>
                  <a:gd name="T34" fmla="*/ 8 w 25"/>
                  <a:gd name="T35" fmla="*/ 16 h 16"/>
                  <a:gd name="T36" fmla="*/ 8 w 25"/>
                  <a:gd name="T37" fmla="*/ 16 h 16"/>
                  <a:gd name="T38" fmla="*/ 9 w 25"/>
                  <a:gd name="T39" fmla="*/ 16 h 16"/>
                  <a:gd name="T40" fmla="*/ 10 w 25"/>
                  <a:gd name="T41" fmla="*/ 16 h 16"/>
                  <a:gd name="T42" fmla="*/ 10 w 25"/>
                  <a:gd name="T43" fmla="*/ 16 h 16"/>
                  <a:gd name="T44" fmla="*/ 10 w 25"/>
                  <a:gd name="T45" fmla="*/ 16 h 16"/>
                  <a:gd name="T46" fmla="*/ 11 w 25"/>
                  <a:gd name="T47" fmla="*/ 16 h 16"/>
                  <a:gd name="T48" fmla="*/ 12 w 25"/>
                  <a:gd name="T49" fmla="*/ 12 h 16"/>
                  <a:gd name="T50" fmla="*/ 12 w 25"/>
                  <a:gd name="T51" fmla="*/ 15 h 16"/>
                  <a:gd name="T52" fmla="*/ 12 w 25"/>
                  <a:gd name="T53" fmla="*/ 15 h 16"/>
                  <a:gd name="T54" fmla="*/ 13 w 25"/>
                  <a:gd name="T55" fmla="*/ 0 h 16"/>
                  <a:gd name="T56" fmla="*/ 15 w 25"/>
                  <a:gd name="T57" fmla="*/ 16 h 16"/>
                  <a:gd name="T58" fmla="*/ 15 w 25"/>
                  <a:gd name="T59" fmla="*/ 16 h 16"/>
                  <a:gd name="T60" fmla="*/ 15 w 25"/>
                  <a:gd name="T61" fmla="*/ 16 h 16"/>
                  <a:gd name="T62" fmla="*/ 15 w 25"/>
                  <a:gd name="T63" fmla="*/ 16 h 16"/>
                  <a:gd name="T64" fmla="*/ 16 w 25"/>
                  <a:gd name="T65" fmla="*/ 16 h 16"/>
                  <a:gd name="T66" fmla="*/ 17 w 25"/>
                  <a:gd name="T67" fmla="*/ 16 h 16"/>
                  <a:gd name="T68" fmla="*/ 17 w 25"/>
                  <a:gd name="T69" fmla="*/ 16 h 16"/>
                  <a:gd name="T70" fmla="*/ 17 w 25"/>
                  <a:gd name="T71" fmla="*/ 16 h 16"/>
                  <a:gd name="T72" fmla="*/ 19 w 25"/>
                  <a:gd name="T73" fmla="*/ 16 h 16"/>
                  <a:gd name="T74" fmla="*/ 19 w 25"/>
                  <a:gd name="T75" fmla="*/ 16 h 16"/>
                  <a:gd name="T76" fmla="*/ 19 w 25"/>
                  <a:gd name="T77" fmla="*/ 16 h 16"/>
                  <a:gd name="T78" fmla="*/ 19 w 25"/>
                  <a:gd name="T79" fmla="*/ 16 h 16"/>
                  <a:gd name="T80" fmla="*/ 21 w 25"/>
                  <a:gd name="T81" fmla="*/ 16 h 16"/>
                  <a:gd name="T82" fmla="*/ 21 w 25"/>
                  <a:gd name="T83" fmla="*/ 16 h 16"/>
                  <a:gd name="T84" fmla="*/ 21 w 25"/>
                  <a:gd name="T85" fmla="*/ 16 h 16"/>
                  <a:gd name="T86" fmla="*/ 23 w 25"/>
                  <a:gd name="T87" fmla="*/ 16 h 16"/>
                  <a:gd name="T88" fmla="*/ 23 w 25"/>
                  <a:gd name="T89" fmla="*/ 16 h 16"/>
                  <a:gd name="T90" fmla="*/ 23 w 25"/>
                  <a:gd name="T91" fmla="*/ 16 h 16"/>
                  <a:gd name="T92" fmla="*/ 23 w 25"/>
                  <a:gd name="T93" fmla="*/ 16 h 16"/>
                  <a:gd name="T94" fmla="*/ 24 w 25"/>
                  <a:gd name="T95" fmla="*/ 16 h 16"/>
                  <a:gd name="T96" fmla="*/ 25 w 25"/>
                  <a:gd name="T97" fmla="*/ 16 h 16"/>
                  <a:gd name="T98" fmla="*/ 25 w 25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6">
                    <a:moveTo>
                      <a:pt x="0" y="16"/>
                    </a:move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5" y="16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1" y="16"/>
                    </a:lnTo>
                    <a:lnTo>
                      <a:pt x="12" y="12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0"/>
                    </a:lnTo>
                    <a:lnTo>
                      <a:pt x="15" y="16"/>
                    </a:lnTo>
                    <a:lnTo>
                      <a:pt x="15" y="16"/>
                    </a:lnTo>
                    <a:lnTo>
                      <a:pt x="15" y="16"/>
                    </a:lnTo>
                    <a:lnTo>
                      <a:pt x="15" y="16"/>
                    </a:lnTo>
                    <a:lnTo>
                      <a:pt x="16" y="16"/>
                    </a:lnTo>
                    <a:lnTo>
                      <a:pt x="17" y="16"/>
                    </a:lnTo>
                    <a:lnTo>
                      <a:pt x="17" y="16"/>
                    </a:lnTo>
                    <a:lnTo>
                      <a:pt x="17" y="16"/>
                    </a:lnTo>
                    <a:lnTo>
                      <a:pt x="19" y="16"/>
                    </a:lnTo>
                    <a:lnTo>
                      <a:pt x="19" y="16"/>
                    </a:lnTo>
                    <a:lnTo>
                      <a:pt x="19" y="16"/>
                    </a:lnTo>
                    <a:lnTo>
                      <a:pt x="19" y="16"/>
                    </a:lnTo>
                    <a:lnTo>
                      <a:pt x="21" y="16"/>
                    </a:lnTo>
                    <a:lnTo>
                      <a:pt x="21" y="16"/>
                    </a:lnTo>
                    <a:lnTo>
                      <a:pt x="21" y="16"/>
                    </a:lnTo>
                    <a:lnTo>
                      <a:pt x="23" y="16"/>
                    </a:lnTo>
                    <a:lnTo>
                      <a:pt x="23" y="16"/>
                    </a:lnTo>
                    <a:lnTo>
                      <a:pt x="23" y="16"/>
                    </a:lnTo>
                    <a:lnTo>
                      <a:pt x="23" y="16"/>
                    </a:lnTo>
                    <a:lnTo>
                      <a:pt x="24" y="16"/>
                    </a:lnTo>
                    <a:lnTo>
                      <a:pt x="25" y="16"/>
                    </a:lnTo>
                    <a:lnTo>
                      <a:pt x="25" y="1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3" name="Freeform 1718"/>
              <p:cNvSpPr>
                <a:spLocks/>
              </p:cNvSpPr>
              <p:nvPr/>
            </p:nvSpPr>
            <p:spPr bwMode="auto">
              <a:xfrm>
                <a:off x="3522727" y="2708230"/>
                <a:ext cx="39688" cy="25400"/>
              </a:xfrm>
              <a:custGeom>
                <a:avLst/>
                <a:gdLst>
                  <a:gd name="T0" fmla="*/ 0 w 25"/>
                  <a:gd name="T1" fmla="*/ 16 h 16"/>
                  <a:gd name="T2" fmla="*/ 0 w 25"/>
                  <a:gd name="T3" fmla="*/ 16 h 16"/>
                  <a:gd name="T4" fmla="*/ 1 w 25"/>
                  <a:gd name="T5" fmla="*/ 16 h 16"/>
                  <a:gd name="T6" fmla="*/ 2 w 25"/>
                  <a:gd name="T7" fmla="*/ 16 h 16"/>
                  <a:gd name="T8" fmla="*/ 2 w 25"/>
                  <a:gd name="T9" fmla="*/ 16 h 16"/>
                  <a:gd name="T10" fmla="*/ 2 w 25"/>
                  <a:gd name="T11" fmla="*/ 16 h 16"/>
                  <a:gd name="T12" fmla="*/ 3 w 25"/>
                  <a:gd name="T13" fmla="*/ 16 h 16"/>
                  <a:gd name="T14" fmla="*/ 4 w 25"/>
                  <a:gd name="T15" fmla="*/ 16 h 16"/>
                  <a:gd name="T16" fmla="*/ 4 w 25"/>
                  <a:gd name="T17" fmla="*/ 16 h 16"/>
                  <a:gd name="T18" fmla="*/ 4 w 25"/>
                  <a:gd name="T19" fmla="*/ 16 h 16"/>
                  <a:gd name="T20" fmla="*/ 5 w 25"/>
                  <a:gd name="T21" fmla="*/ 16 h 16"/>
                  <a:gd name="T22" fmla="*/ 6 w 25"/>
                  <a:gd name="T23" fmla="*/ 0 h 16"/>
                  <a:gd name="T24" fmla="*/ 6 w 25"/>
                  <a:gd name="T25" fmla="*/ 16 h 16"/>
                  <a:gd name="T26" fmla="*/ 6 w 25"/>
                  <a:gd name="T27" fmla="*/ 16 h 16"/>
                  <a:gd name="T28" fmla="*/ 6 w 25"/>
                  <a:gd name="T29" fmla="*/ 16 h 16"/>
                  <a:gd name="T30" fmla="*/ 7 w 25"/>
                  <a:gd name="T31" fmla="*/ 16 h 16"/>
                  <a:gd name="T32" fmla="*/ 8 w 25"/>
                  <a:gd name="T33" fmla="*/ 16 h 16"/>
                  <a:gd name="T34" fmla="*/ 8 w 25"/>
                  <a:gd name="T35" fmla="*/ 16 h 16"/>
                  <a:gd name="T36" fmla="*/ 8 w 25"/>
                  <a:gd name="T37" fmla="*/ 16 h 16"/>
                  <a:gd name="T38" fmla="*/ 10 w 25"/>
                  <a:gd name="T39" fmla="*/ 16 h 16"/>
                  <a:gd name="T40" fmla="*/ 10 w 25"/>
                  <a:gd name="T41" fmla="*/ 16 h 16"/>
                  <a:gd name="T42" fmla="*/ 10 w 25"/>
                  <a:gd name="T43" fmla="*/ 16 h 16"/>
                  <a:gd name="T44" fmla="*/ 11 w 25"/>
                  <a:gd name="T45" fmla="*/ 16 h 16"/>
                  <a:gd name="T46" fmla="*/ 12 w 25"/>
                  <a:gd name="T47" fmla="*/ 16 h 16"/>
                  <a:gd name="T48" fmla="*/ 12 w 25"/>
                  <a:gd name="T49" fmla="*/ 16 h 16"/>
                  <a:gd name="T50" fmla="*/ 12 w 25"/>
                  <a:gd name="T51" fmla="*/ 16 h 16"/>
                  <a:gd name="T52" fmla="*/ 14 w 25"/>
                  <a:gd name="T53" fmla="*/ 16 h 16"/>
                  <a:gd name="T54" fmla="*/ 14 w 25"/>
                  <a:gd name="T55" fmla="*/ 16 h 16"/>
                  <a:gd name="T56" fmla="*/ 14 w 25"/>
                  <a:gd name="T57" fmla="*/ 16 h 16"/>
                  <a:gd name="T58" fmla="*/ 14 w 25"/>
                  <a:gd name="T59" fmla="*/ 16 h 16"/>
                  <a:gd name="T60" fmla="*/ 15 w 25"/>
                  <a:gd name="T61" fmla="*/ 16 h 16"/>
                  <a:gd name="T62" fmla="*/ 16 w 25"/>
                  <a:gd name="T63" fmla="*/ 16 h 16"/>
                  <a:gd name="T64" fmla="*/ 16 w 25"/>
                  <a:gd name="T65" fmla="*/ 16 h 16"/>
                  <a:gd name="T66" fmla="*/ 16 w 25"/>
                  <a:gd name="T67" fmla="*/ 16 h 16"/>
                  <a:gd name="T68" fmla="*/ 17 w 25"/>
                  <a:gd name="T69" fmla="*/ 16 h 16"/>
                  <a:gd name="T70" fmla="*/ 18 w 25"/>
                  <a:gd name="T71" fmla="*/ 16 h 16"/>
                  <a:gd name="T72" fmla="*/ 19 w 25"/>
                  <a:gd name="T73" fmla="*/ 16 h 16"/>
                  <a:gd name="T74" fmla="*/ 19 w 25"/>
                  <a:gd name="T75" fmla="*/ 16 h 16"/>
                  <a:gd name="T76" fmla="*/ 19 w 25"/>
                  <a:gd name="T77" fmla="*/ 16 h 16"/>
                  <a:gd name="T78" fmla="*/ 20 w 25"/>
                  <a:gd name="T79" fmla="*/ 16 h 16"/>
                  <a:gd name="T80" fmla="*/ 21 w 25"/>
                  <a:gd name="T81" fmla="*/ 16 h 16"/>
                  <a:gd name="T82" fmla="*/ 21 w 25"/>
                  <a:gd name="T83" fmla="*/ 16 h 16"/>
                  <a:gd name="T84" fmla="*/ 21 w 25"/>
                  <a:gd name="T85" fmla="*/ 16 h 16"/>
                  <a:gd name="T86" fmla="*/ 22 w 25"/>
                  <a:gd name="T87" fmla="*/ 16 h 16"/>
                  <a:gd name="T88" fmla="*/ 23 w 25"/>
                  <a:gd name="T89" fmla="*/ 16 h 16"/>
                  <a:gd name="T90" fmla="*/ 23 w 25"/>
                  <a:gd name="T91" fmla="*/ 16 h 16"/>
                  <a:gd name="T92" fmla="*/ 23 w 25"/>
                  <a:gd name="T93" fmla="*/ 16 h 16"/>
                  <a:gd name="T94" fmla="*/ 24 w 25"/>
                  <a:gd name="T95" fmla="*/ 6 h 16"/>
                  <a:gd name="T96" fmla="*/ 25 w 25"/>
                  <a:gd name="T97" fmla="*/ 16 h 16"/>
                  <a:gd name="T98" fmla="*/ 25 w 25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6">
                    <a:moveTo>
                      <a:pt x="0" y="16"/>
                    </a:moveTo>
                    <a:lnTo>
                      <a:pt x="0" y="16"/>
                    </a:lnTo>
                    <a:lnTo>
                      <a:pt x="1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3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5" y="16"/>
                    </a:lnTo>
                    <a:lnTo>
                      <a:pt x="6" y="0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1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5" y="16"/>
                    </a:lnTo>
                    <a:lnTo>
                      <a:pt x="16" y="16"/>
                    </a:lnTo>
                    <a:lnTo>
                      <a:pt x="16" y="16"/>
                    </a:lnTo>
                    <a:lnTo>
                      <a:pt x="16" y="16"/>
                    </a:lnTo>
                    <a:lnTo>
                      <a:pt x="17" y="16"/>
                    </a:lnTo>
                    <a:lnTo>
                      <a:pt x="18" y="16"/>
                    </a:lnTo>
                    <a:lnTo>
                      <a:pt x="19" y="16"/>
                    </a:lnTo>
                    <a:lnTo>
                      <a:pt x="19" y="16"/>
                    </a:lnTo>
                    <a:lnTo>
                      <a:pt x="19" y="16"/>
                    </a:lnTo>
                    <a:lnTo>
                      <a:pt x="20" y="16"/>
                    </a:lnTo>
                    <a:lnTo>
                      <a:pt x="21" y="16"/>
                    </a:lnTo>
                    <a:lnTo>
                      <a:pt x="21" y="16"/>
                    </a:lnTo>
                    <a:lnTo>
                      <a:pt x="21" y="16"/>
                    </a:lnTo>
                    <a:lnTo>
                      <a:pt x="22" y="16"/>
                    </a:lnTo>
                    <a:lnTo>
                      <a:pt x="23" y="16"/>
                    </a:lnTo>
                    <a:lnTo>
                      <a:pt x="23" y="16"/>
                    </a:lnTo>
                    <a:lnTo>
                      <a:pt x="23" y="16"/>
                    </a:lnTo>
                    <a:lnTo>
                      <a:pt x="24" y="6"/>
                    </a:lnTo>
                    <a:lnTo>
                      <a:pt x="25" y="16"/>
                    </a:lnTo>
                    <a:lnTo>
                      <a:pt x="25" y="1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4" name="Freeform 1719"/>
              <p:cNvSpPr>
                <a:spLocks/>
              </p:cNvSpPr>
              <p:nvPr/>
            </p:nvSpPr>
            <p:spPr bwMode="auto">
              <a:xfrm>
                <a:off x="3562415" y="2712993"/>
                <a:ext cx="42863" cy="20638"/>
              </a:xfrm>
              <a:custGeom>
                <a:avLst/>
                <a:gdLst>
                  <a:gd name="T0" fmla="*/ 0 w 27"/>
                  <a:gd name="T1" fmla="*/ 13 h 13"/>
                  <a:gd name="T2" fmla="*/ 0 w 27"/>
                  <a:gd name="T3" fmla="*/ 13 h 13"/>
                  <a:gd name="T4" fmla="*/ 1 w 27"/>
                  <a:gd name="T5" fmla="*/ 13 h 13"/>
                  <a:gd name="T6" fmla="*/ 2 w 27"/>
                  <a:gd name="T7" fmla="*/ 13 h 13"/>
                  <a:gd name="T8" fmla="*/ 2 w 27"/>
                  <a:gd name="T9" fmla="*/ 13 h 13"/>
                  <a:gd name="T10" fmla="*/ 3 w 27"/>
                  <a:gd name="T11" fmla="*/ 13 h 13"/>
                  <a:gd name="T12" fmla="*/ 4 w 27"/>
                  <a:gd name="T13" fmla="*/ 13 h 13"/>
                  <a:gd name="T14" fmla="*/ 4 w 27"/>
                  <a:gd name="T15" fmla="*/ 13 h 13"/>
                  <a:gd name="T16" fmla="*/ 4 w 27"/>
                  <a:gd name="T17" fmla="*/ 13 h 13"/>
                  <a:gd name="T18" fmla="*/ 4 w 27"/>
                  <a:gd name="T19" fmla="*/ 13 h 13"/>
                  <a:gd name="T20" fmla="*/ 6 w 27"/>
                  <a:gd name="T21" fmla="*/ 13 h 13"/>
                  <a:gd name="T22" fmla="*/ 6 w 27"/>
                  <a:gd name="T23" fmla="*/ 13 h 13"/>
                  <a:gd name="T24" fmla="*/ 6 w 27"/>
                  <a:gd name="T25" fmla="*/ 13 h 13"/>
                  <a:gd name="T26" fmla="*/ 7 w 27"/>
                  <a:gd name="T27" fmla="*/ 13 h 13"/>
                  <a:gd name="T28" fmla="*/ 8 w 27"/>
                  <a:gd name="T29" fmla="*/ 13 h 13"/>
                  <a:gd name="T30" fmla="*/ 8 w 27"/>
                  <a:gd name="T31" fmla="*/ 13 h 13"/>
                  <a:gd name="T32" fmla="*/ 8 w 27"/>
                  <a:gd name="T33" fmla="*/ 13 h 13"/>
                  <a:gd name="T34" fmla="*/ 9 w 27"/>
                  <a:gd name="T35" fmla="*/ 13 h 13"/>
                  <a:gd name="T36" fmla="*/ 10 w 27"/>
                  <a:gd name="T37" fmla="*/ 13 h 13"/>
                  <a:gd name="T38" fmla="*/ 10 w 27"/>
                  <a:gd name="T39" fmla="*/ 13 h 13"/>
                  <a:gd name="T40" fmla="*/ 10 w 27"/>
                  <a:gd name="T41" fmla="*/ 13 h 13"/>
                  <a:gd name="T42" fmla="*/ 11 w 27"/>
                  <a:gd name="T43" fmla="*/ 13 h 13"/>
                  <a:gd name="T44" fmla="*/ 12 w 27"/>
                  <a:gd name="T45" fmla="*/ 13 h 13"/>
                  <a:gd name="T46" fmla="*/ 12 w 27"/>
                  <a:gd name="T47" fmla="*/ 13 h 13"/>
                  <a:gd name="T48" fmla="*/ 12 w 27"/>
                  <a:gd name="T49" fmla="*/ 13 h 13"/>
                  <a:gd name="T50" fmla="*/ 14 w 27"/>
                  <a:gd name="T51" fmla="*/ 13 h 13"/>
                  <a:gd name="T52" fmla="*/ 14 w 27"/>
                  <a:gd name="T53" fmla="*/ 13 h 13"/>
                  <a:gd name="T54" fmla="*/ 14 w 27"/>
                  <a:gd name="T55" fmla="*/ 13 h 13"/>
                  <a:gd name="T56" fmla="*/ 14 w 27"/>
                  <a:gd name="T57" fmla="*/ 13 h 13"/>
                  <a:gd name="T58" fmla="*/ 16 w 27"/>
                  <a:gd name="T59" fmla="*/ 12 h 13"/>
                  <a:gd name="T60" fmla="*/ 16 w 27"/>
                  <a:gd name="T61" fmla="*/ 13 h 13"/>
                  <a:gd name="T62" fmla="*/ 16 w 27"/>
                  <a:gd name="T63" fmla="*/ 13 h 13"/>
                  <a:gd name="T64" fmla="*/ 17 w 27"/>
                  <a:gd name="T65" fmla="*/ 0 h 13"/>
                  <a:gd name="T66" fmla="*/ 18 w 27"/>
                  <a:gd name="T67" fmla="*/ 13 h 13"/>
                  <a:gd name="T68" fmla="*/ 18 w 27"/>
                  <a:gd name="T69" fmla="*/ 13 h 13"/>
                  <a:gd name="T70" fmla="*/ 18 w 27"/>
                  <a:gd name="T71" fmla="*/ 13 h 13"/>
                  <a:gd name="T72" fmla="*/ 19 w 27"/>
                  <a:gd name="T73" fmla="*/ 13 h 13"/>
                  <a:gd name="T74" fmla="*/ 20 w 27"/>
                  <a:gd name="T75" fmla="*/ 13 h 13"/>
                  <a:gd name="T76" fmla="*/ 21 w 27"/>
                  <a:gd name="T77" fmla="*/ 13 h 13"/>
                  <a:gd name="T78" fmla="*/ 21 w 27"/>
                  <a:gd name="T79" fmla="*/ 13 h 13"/>
                  <a:gd name="T80" fmla="*/ 21 w 27"/>
                  <a:gd name="T81" fmla="*/ 13 h 13"/>
                  <a:gd name="T82" fmla="*/ 23 w 27"/>
                  <a:gd name="T83" fmla="*/ 13 h 13"/>
                  <a:gd name="T84" fmla="*/ 23 w 27"/>
                  <a:gd name="T85" fmla="*/ 13 h 13"/>
                  <a:gd name="T86" fmla="*/ 23 w 27"/>
                  <a:gd name="T87" fmla="*/ 13 h 13"/>
                  <a:gd name="T88" fmla="*/ 23 w 27"/>
                  <a:gd name="T89" fmla="*/ 13 h 13"/>
                  <a:gd name="T90" fmla="*/ 24 w 27"/>
                  <a:gd name="T91" fmla="*/ 13 h 13"/>
                  <a:gd name="T92" fmla="*/ 25 w 27"/>
                  <a:gd name="T93" fmla="*/ 13 h 13"/>
                  <a:gd name="T94" fmla="*/ 25 w 27"/>
                  <a:gd name="T95" fmla="*/ 13 h 13"/>
                  <a:gd name="T96" fmla="*/ 26 w 27"/>
                  <a:gd name="T97" fmla="*/ 13 h 13"/>
                  <a:gd name="T98" fmla="*/ 27 w 27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7" h="13">
                    <a:moveTo>
                      <a:pt x="0" y="13"/>
                    </a:moveTo>
                    <a:lnTo>
                      <a:pt x="0" y="13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3" y="13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6" y="12"/>
                    </a:lnTo>
                    <a:lnTo>
                      <a:pt x="16" y="13"/>
                    </a:lnTo>
                    <a:lnTo>
                      <a:pt x="16" y="13"/>
                    </a:lnTo>
                    <a:lnTo>
                      <a:pt x="17" y="0"/>
                    </a:lnTo>
                    <a:lnTo>
                      <a:pt x="18" y="13"/>
                    </a:lnTo>
                    <a:lnTo>
                      <a:pt x="18" y="13"/>
                    </a:lnTo>
                    <a:lnTo>
                      <a:pt x="18" y="13"/>
                    </a:lnTo>
                    <a:lnTo>
                      <a:pt x="19" y="13"/>
                    </a:lnTo>
                    <a:lnTo>
                      <a:pt x="20" y="13"/>
                    </a:lnTo>
                    <a:lnTo>
                      <a:pt x="21" y="13"/>
                    </a:lnTo>
                    <a:lnTo>
                      <a:pt x="21" y="13"/>
                    </a:lnTo>
                    <a:lnTo>
                      <a:pt x="21" y="13"/>
                    </a:lnTo>
                    <a:lnTo>
                      <a:pt x="23" y="13"/>
                    </a:lnTo>
                    <a:lnTo>
                      <a:pt x="23" y="13"/>
                    </a:lnTo>
                    <a:lnTo>
                      <a:pt x="23" y="13"/>
                    </a:lnTo>
                    <a:lnTo>
                      <a:pt x="23" y="13"/>
                    </a:lnTo>
                    <a:lnTo>
                      <a:pt x="24" y="13"/>
                    </a:lnTo>
                    <a:lnTo>
                      <a:pt x="25" y="13"/>
                    </a:lnTo>
                    <a:lnTo>
                      <a:pt x="25" y="13"/>
                    </a:lnTo>
                    <a:lnTo>
                      <a:pt x="26" y="13"/>
                    </a:lnTo>
                    <a:lnTo>
                      <a:pt x="27" y="1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5" name="Freeform 1720"/>
              <p:cNvSpPr>
                <a:spLocks/>
              </p:cNvSpPr>
              <p:nvPr/>
            </p:nvSpPr>
            <p:spPr bwMode="auto">
              <a:xfrm>
                <a:off x="3605277" y="2719343"/>
                <a:ext cx="39688" cy="14288"/>
              </a:xfrm>
              <a:custGeom>
                <a:avLst/>
                <a:gdLst>
                  <a:gd name="T0" fmla="*/ 0 w 25"/>
                  <a:gd name="T1" fmla="*/ 9 h 9"/>
                  <a:gd name="T2" fmla="*/ 0 w 25"/>
                  <a:gd name="T3" fmla="*/ 9 h 9"/>
                  <a:gd name="T4" fmla="*/ 0 w 25"/>
                  <a:gd name="T5" fmla="*/ 9 h 9"/>
                  <a:gd name="T6" fmla="*/ 0 w 25"/>
                  <a:gd name="T7" fmla="*/ 9 h 9"/>
                  <a:gd name="T8" fmla="*/ 2 w 25"/>
                  <a:gd name="T9" fmla="*/ 9 h 9"/>
                  <a:gd name="T10" fmla="*/ 2 w 25"/>
                  <a:gd name="T11" fmla="*/ 9 h 9"/>
                  <a:gd name="T12" fmla="*/ 2 w 25"/>
                  <a:gd name="T13" fmla="*/ 9 h 9"/>
                  <a:gd name="T14" fmla="*/ 3 w 25"/>
                  <a:gd name="T15" fmla="*/ 9 h 9"/>
                  <a:gd name="T16" fmla="*/ 3 w 25"/>
                  <a:gd name="T17" fmla="*/ 9 h 9"/>
                  <a:gd name="T18" fmla="*/ 4 w 25"/>
                  <a:gd name="T19" fmla="*/ 9 h 9"/>
                  <a:gd name="T20" fmla="*/ 4 w 25"/>
                  <a:gd name="T21" fmla="*/ 9 h 9"/>
                  <a:gd name="T22" fmla="*/ 4 w 25"/>
                  <a:gd name="T23" fmla="*/ 9 h 9"/>
                  <a:gd name="T24" fmla="*/ 6 w 25"/>
                  <a:gd name="T25" fmla="*/ 9 h 9"/>
                  <a:gd name="T26" fmla="*/ 6 w 25"/>
                  <a:gd name="T27" fmla="*/ 9 h 9"/>
                  <a:gd name="T28" fmla="*/ 6 w 25"/>
                  <a:gd name="T29" fmla="*/ 9 h 9"/>
                  <a:gd name="T30" fmla="*/ 6 w 25"/>
                  <a:gd name="T31" fmla="*/ 9 h 9"/>
                  <a:gd name="T32" fmla="*/ 8 w 25"/>
                  <a:gd name="T33" fmla="*/ 0 h 9"/>
                  <a:gd name="T34" fmla="*/ 8 w 25"/>
                  <a:gd name="T35" fmla="*/ 9 h 9"/>
                  <a:gd name="T36" fmla="*/ 8 w 25"/>
                  <a:gd name="T37" fmla="*/ 8 h 9"/>
                  <a:gd name="T38" fmla="*/ 8 w 25"/>
                  <a:gd name="T39" fmla="*/ 6 h 9"/>
                  <a:gd name="T40" fmla="*/ 10 w 25"/>
                  <a:gd name="T41" fmla="*/ 9 h 9"/>
                  <a:gd name="T42" fmla="*/ 10 w 25"/>
                  <a:gd name="T43" fmla="*/ 9 h 9"/>
                  <a:gd name="T44" fmla="*/ 10 w 25"/>
                  <a:gd name="T45" fmla="*/ 9 h 9"/>
                  <a:gd name="T46" fmla="*/ 10 w 25"/>
                  <a:gd name="T47" fmla="*/ 9 h 9"/>
                  <a:gd name="T48" fmla="*/ 12 w 25"/>
                  <a:gd name="T49" fmla="*/ 9 h 9"/>
                  <a:gd name="T50" fmla="*/ 12 w 25"/>
                  <a:gd name="T51" fmla="*/ 9 h 9"/>
                  <a:gd name="T52" fmla="*/ 12 w 25"/>
                  <a:gd name="T53" fmla="*/ 9 h 9"/>
                  <a:gd name="T54" fmla="*/ 13 w 25"/>
                  <a:gd name="T55" fmla="*/ 9 h 9"/>
                  <a:gd name="T56" fmla="*/ 14 w 25"/>
                  <a:gd name="T57" fmla="*/ 9 h 9"/>
                  <a:gd name="T58" fmla="*/ 14 w 25"/>
                  <a:gd name="T59" fmla="*/ 9 h 9"/>
                  <a:gd name="T60" fmla="*/ 14 w 25"/>
                  <a:gd name="T61" fmla="*/ 9 h 9"/>
                  <a:gd name="T62" fmla="*/ 15 w 25"/>
                  <a:gd name="T63" fmla="*/ 9 h 9"/>
                  <a:gd name="T64" fmla="*/ 15 w 25"/>
                  <a:gd name="T65" fmla="*/ 9 h 9"/>
                  <a:gd name="T66" fmla="*/ 16 w 25"/>
                  <a:gd name="T67" fmla="*/ 9 h 9"/>
                  <a:gd name="T68" fmla="*/ 16 w 25"/>
                  <a:gd name="T69" fmla="*/ 9 h 9"/>
                  <a:gd name="T70" fmla="*/ 18 w 25"/>
                  <a:gd name="T71" fmla="*/ 9 h 9"/>
                  <a:gd name="T72" fmla="*/ 18 w 25"/>
                  <a:gd name="T73" fmla="*/ 9 h 9"/>
                  <a:gd name="T74" fmla="*/ 18 w 25"/>
                  <a:gd name="T75" fmla="*/ 9 h 9"/>
                  <a:gd name="T76" fmla="*/ 18 w 25"/>
                  <a:gd name="T77" fmla="*/ 9 h 9"/>
                  <a:gd name="T78" fmla="*/ 20 w 25"/>
                  <a:gd name="T79" fmla="*/ 9 h 9"/>
                  <a:gd name="T80" fmla="*/ 20 w 25"/>
                  <a:gd name="T81" fmla="*/ 9 h 9"/>
                  <a:gd name="T82" fmla="*/ 21 w 25"/>
                  <a:gd name="T83" fmla="*/ 9 h 9"/>
                  <a:gd name="T84" fmla="*/ 21 w 25"/>
                  <a:gd name="T85" fmla="*/ 9 h 9"/>
                  <a:gd name="T86" fmla="*/ 22 w 25"/>
                  <a:gd name="T87" fmla="*/ 9 h 9"/>
                  <a:gd name="T88" fmla="*/ 22 w 25"/>
                  <a:gd name="T89" fmla="*/ 9 h 9"/>
                  <a:gd name="T90" fmla="*/ 23 w 25"/>
                  <a:gd name="T91" fmla="*/ 9 h 9"/>
                  <a:gd name="T92" fmla="*/ 23 w 25"/>
                  <a:gd name="T93" fmla="*/ 9 h 9"/>
                  <a:gd name="T94" fmla="*/ 23 w 25"/>
                  <a:gd name="T95" fmla="*/ 9 h 9"/>
                  <a:gd name="T96" fmla="*/ 25 w 25"/>
                  <a:gd name="T97" fmla="*/ 9 h 9"/>
                  <a:gd name="T98" fmla="*/ 25 w 2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9">
                    <a:moveTo>
                      <a:pt x="0" y="9"/>
                    </a:move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8" y="0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8" y="6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  <a:lnTo>
                      <a:pt x="15" y="9"/>
                    </a:lnTo>
                    <a:lnTo>
                      <a:pt x="16" y="9"/>
                    </a:lnTo>
                    <a:lnTo>
                      <a:pt x="16" y="9"/>
                    </a:lnTo>
                    <a:lnTo>
                      <a:pt x="18" y="9"/>
                    </a:lnTo>
                    <a:lnTo>
                      <a:pt x="18" y="9"/>
                    </a:lnTo>
                    <a:lnTo>
                      <a:pt x="18" y="9"/>
                    </a:lnTo>
                    <a:lnTo>
                      <a:pt x="18" y="9"/>
                    </a:lnTo>
                    <a:lnTo>
                      <a:pt x="20" y="9"/>
                    </a:lnTo>
                    <a:lnTo>
                      <a:pt x="20" y="9"/>
                    </a:lnTo>
                    <a:lnTo>
                      <a:pt x="21" y="9"/>
                    </a:lnTo>
                    <a:lnTo>
                      <a:pt x="21" y="9"/>
                    </a:lnTo>
                    <a:lnTo>
                      <a:pt x="22" y="9"/>
                    </a:lnTo>
                    <a:lnTo>
                      <a:pt x="22" y="9"/>
                    </a:lnTo>
                    <a:lnTo>
                      <a:pt x="23" y="9"/>
                    </a:lnTo>
                    <a:lnTo>
                      <a:pt x="23" y="9"/>
                    </a:lnTo>
                    <a:lnTo>
                      <a:pt x="23" y="9"/>
                    </a:lnTo>
                    <a:lnTo>
                      <a:pt x="25" y="9"/>
                    </a:lnTo>
                    <a:lnTo>
                      <a:pt x="25" y="9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6" name="Freeform 1721"/>
              <p:cNvSpPr>
                <a:spLocks/>
              </p:cNvSpPr>
              <p:nvPr/>
            </p:nvSpPr>
            <p:spPr bwMode="auto">
              <a:xfrm>
                <a:off x="3644965" y="2711405"/>
                <a:ext cx="39688" cy="22225"/>
              </a:xfrm>
              <a:custGeom>
                <a:avLst/>
                <a:gdLst>
                  <a:gd name="T0" fmla="*/ 0 w 25"/>
                  <a:gd name="T1" fmla="*/ 14 h 14"/>
                  <a:gd name="T2" fmla="*/ 0 w 25"/>
                  <a:gd name="T3" fmla="*/ 14 h 14"/>
                  <a:gd name="T4" fmla="*/ 0 w 25"/>
                  <a:gd name="T5" fmla="*/ 14 h 14"/>
                  <a:gd name="T6" fmla="*/ 1 w 25"/>
                  <a:gd name="T7" fmla="*/ 0 h 14"/>
                  <a:gd name="T8" fmla="*/ 2 w 25"/>
                  <a:gd name="T9" fmla="*/ 14 h 14"/>
                  <a:gd name="T10" fmla="*/ 2 w 25"/>
                  <a:gd name="T11" fmla="*/ 14 h 14"/>
                  <a:gd name="T12" fmla="*/ 2 w 25"/>
                  <a:gd name="T13" fmla="*/ 14 h 14"/>
                  <a:gd name="T14" fmla="*/ 3 w 25"/>
                  <a:gd name="T15" fmla="*/ 14 h 14"/>
                  <a:gd name="T16" fmla="*/ 4 w 25"/>
                  <a:gd name="T17" fmla="*/ 14 h 14"/>
                  <a:gd name="T18" fmla="*/ 4 w 25"/>
                  <a:gd name="T19" fmla="*/ 14 h 14"/>
                  <a:gd name="T20" fmla="*/ 5 w 25"/>
                  <a:gd name="T21" fmla="*/ 14 h 14"/>
                  <a:gd name="T22" fmla="*/ 5 w 25"/>
                  <a:gd name="T23" fmla="*/ 14 h 14"/>
                  <a:gd name="T24" fmla="*/ 6 w 25"/>
                  <a:gd name="T25" fmla="*/ 14 h 14"/>
                  <a:gd name="T26" fmla="*/ 6 w 25"/>
                  <a:gd name="T27" fmla="*/ 14 h 14"/>
                  <a:gd name="T28" fmla="*/ 6 w 25"/>
                  <a:gd name="T29" fmla="*/ 14 h 14"/>
                  <a:gd name="T30" fmla="*/ 8 w 25"/>
                  <a:gd name="T31" fmla="*/ 14 h 14"/>
                  <a:gd name="T32" fmla="*/ 8 w 25"/>
                  <a:gd name="T33" fmla="*/ 14 h 14"/>
                  <a:gd name="T34" fmla="*/ 8 w 25"/>
                  <a:gd name="T35" fmla="*/ 14 h 14"/>
                  <a:gd name="T36" fmla="*/ 8 w 25"/>
                  <a:gd name="T37" fmla="*/ 14 h 14"/>
                  <a:gd name="T38" fmla="*/ 10 w 25"/>
                  <a:gd name="T39" fmla="*/ 14 h 14"/>
                  <a:gd name="T40" fmla="*/ 10 w 25"/>
                  <a:gd name="T41" fmla="*/ 14 h 14"/>
                  <a:gd name="T42" fmla="*/ 10 w 25"/>
                  <a:gd name="T43" fmla="*/ 14 h 14"/>
                  <a:gd name="T44" fmla="*/ 12 w 25"/>
                  <a:gd name="T45" fmla="*/ 14 h 14"/>
                  <a:gd name="T46" fmla="*/ 12 w 25"/>
                  <a:gd name="T47" fmla="*/ 14 h 14"/>
                  <a:gd name="T48" fmla="*/ 12 w 25"/>
                  <a:gd name="T49" fmla="*/ 14 h 14"/>
                  <a:gd name="T50" fmla="*/ 12 w 25"/>
                  <a:gd name="T51" fmla="*/ 14 h 14"/>
                  <a:gd name="T52" fmla="*/ 13 w 25"/>
                  <a:gd name="T53" fmla="*/ 14 h 14"/>
                  <a:gd name="T54" fmla="*/ 14 w 25"/>
                  <a:gd name="T55" fmla="*/ 14 h 14"/>
                  <a:gd name="T56" fmla="*/ 14 w 25"/>
                  <a:gd name="T57" fmla="*/ 14 h 14"/>
                  <a:gd name="T58" fmla="*/ 14 w 25"/>
                  <a:gd name="T59" fmla="*/ 14 h 14"/>
                  <a:gd name="T60" fmla="*/ 15 w 25"/>
                  <a:gd name="T61" fmla="*/ 14 h 14"/>
                  <a:gd name="T62" fmla="*/ 16 w 25"/>
                  <a:gd name="T63" fmla="*/ 14 h 14"/>
                  <a:gd name="T64" fmla="*/ 16 w 25"/>
                  <a:gd name="T65" fmla="*/ 14 h 14"/>
                  <a:gd name="T66" fmla="*/ 16 w 25"/>
                  <a:gd name="T67" fmla="*/ 14 h 14"/>
                  <a:gd name="T68" fmla="*/ 17 w 25"/>
                  <a:gd name="T69" fmla="*/ 14 h 14"/>
                  <a:gd name="T70" fmla="*/ 18 w 25"/>
                  <a:gd name="T71" fmla="*/ 14 h 14"/>
                  <a:gd name="T72" fmla="*/ 18 w 25"/>
                  <a:gd name="T73" fmla="*/ 14 h 14"/>
                  <a:gd name="T74" fmla="*/ 18 w 25"/>
                  <a:gd name="T75" fmla="*/ 14 h 14"/>
                  <a:gd name="T76" fmla="*/ 19 w 25"/>
                  <a:gd name="T77" fmla="*/ 8 h 14"/>
                  <a:gd name="T78" fmla="*/ 20 w 25"/>
                  <a:gd name="T79" fmla="*/ 14 h 14"/>
                  <a:gd name="T80" fmla="*/ 20 w 25"/>
                  <a:gd name="T81" fmla="*/ 14 h 14"/>
                  <a:gd name="T82" fmla="*/ 20 w 25"/>
                  <a:gd name="T83" fmla="*/ 14 h 14"/>
                  <a:gd name="T84" fmla="*/ 21 w 25"/>
                  <a:gd name="T85" fmla="*/ 14 h 14"/>
                  <a:gd name="T86" fmla="*/ 22 w 25"/>
                  <a:gd name="T87" fmla="*/ 14 h 14"/>
                  <a:gd name="T88" fmla="*/ 23 w 25"/>
                  <a:gd name="T89" fmla="*/ 14 h 14"/>
                  <a:gd name="T90" fmla="*/ 23 w 25"/>
                  <a:gd name="T91" fmla="*/ 14 h 14"/>
                  <a:gd name="T92" fmla="*/ 23 w 25"/>
                  <a:gd name="T93" fmla="*/ 14 h 14"/>
                  <a:gd name="T94" fmla="*/ 25 w 25"/>
                  <a:gd name="T95" fmla="*/ 14 h 14"/>
                  <a:gd name="T96" fmla="*/ 25 w 25"/>
                  <a:gd name="T97" fmla="*/ 14 h 14"/>
                  <a:gd name="T98" fmla="*/ 25 w 2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4">
                    <a:moveTo>
                      <a:pt x="0" y="14"/>
                    </a:moveTo>
                    <a:lnTo>
                      <a:pt x="0" y="14"/>
                    </a:lnTo>
                    <a:lnTo>
                      <a:pt x="0" y="14"/>
                    </a:lnTo>
                    <a:lnTo>
                      <a:pt x="1" y="0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7" y="14"/>
                    </a:lnTo>
                    <a:lnTo>
                      <a:pt x="18" y="14"/>
                    </a:lnTo>
                    <a:lnTo>
                      <a:pt x="18" y="14"/>
                    </a:lnTo>
                    <a:lnTo>
                      <a:pt x="18" y="14"/>
                    </a:lnTo>
                    <a:lnTo>
                      <a:pt x="19" y="8"/>
                    </a:lnTo>
                    <a:lnTo>
                      <a:pt x="20" y="14"/>
                    </a:lnTo>
                    <a:lnTo>
                      <a:pt x="20" y="14"/>
                    </a:lnTo>
                    <a:lnTo>
                      <a:pt x="20" y="14"/>
                    </a:lnTo>
                    <a:lnTo>
                      <a:pt x="21" y="14"/>
                    </a:lnTo>
                    <a:lnTo>
                      <a:pt x="22" y="14"/>
                    </a:lnTo>
                    <a:lnTo>
                      <a:pt x="23" y="14"/>
                    </a:lnTo>
                    <a:lnTo>
                      <a:pt x="23" y="14"/>
                    </a:lnTo>
                    <a:lnTo>
                      <a:pt x="23" y="14"/>
                    </a:lnTo>
                    <a:lnTo>
                      <a:pt x="25" y="14"/>
                    </a:lnTo>
                    <a:lnTo>
                      <a:pt x="25" y="14"/>
                    </a:lnTo>
                    <a:lnTo>
                      <a:pt x="25" y="1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7" name="Freeform 1722"/>
              <p:cNvSpPr>
                <a:spLocks/>
              </p:cNvSpPr>
              <p:nvPr/>
            </p:nvSpPr>
            <p:spPr bwMode="auto">
              <a:xfrm>
                <a:off x="3684652" y="2727280"/>
                <a:ext cx="41275" cy="6350"/>
              </a:xfrm>
              <a:custGeom>
                <a:avLst/>
                <a:gdLst>
                  <a:gd name="T0" fmla="*/ 0 w 26"/>
                  <a:gd name="T1" fmla="*/ 4 h 4"/>
                  <a:gd name="T2" fmla="*/ 0 w 26"/>
                  <a:gd name="T3" fmla="*/ 4 h 4"/>
                  <a:gd name="T4" fmla="*/ 1 w 26"/>
                  <a:gd name="T5" fmla="*/ 4 h 4"/>
                  <a:gd name="T6" fmla="*/ 2 w 26"/>
                  <a:gd name="T7" fmla="*/ 4 h 4"/>
                  <a:gd name="T8" fmla="*/ 2 w 26"/>
                  <a:gd name="T9" fmla="*/ 4 h 4"/>
                  <a:gd name="T10" fmla="*/ 3 w 26"/>
                  <a:gd name="T11" fmla="*/ 4 h 4"/>
                  <a:gd name="T12" fmla="*/ 4 w 26"/>
                  <a:gd name="T13" fmla="*/ 4 h 4"/>
                  <a:gd name="T14" fmla="*/ 4 w 26"/>
                  <a:gd name="T15" fmla="*/ 4 h 4"/>
                  <a:gd name="T16" fmla="*/ 4 w 26"/>
                  <a:gd name="T17" fmla="*/ 4 h 4"/>
                  <a:gd name="T18" fmla="*/ 4 w 26"/>
                  <a:gd name="T19" fmla="*/ 4 h 4"/>
                  <a:gd name="T20" fmla="*/ 6 w 26"/>
                  <a:gd name="T21" fmla="*/ 4 h 4"/>
                  <a:gd name="T22" fmla="*/ 6 w 26"/>
                  <a:gd name="T23" fmla="*/ 4 h 4"/>
                  <a:gd name="T24" fmla="*/ 6 w 26"/>
                  <a:gd name="T25" fmla="*/ 4 h 4"/>
                  <a:gd name="T26" fmla="*/ 6 w 26"/>
                  <a:gd name="T27" fmla="*/ 4 h 4"/>
                  <a:gd name="T28" fmla="*/ 8 w 26"/>
                  <a:gd name="T29" fmla="*/ 4 h 4"/>
                  <a:gd name="T30" fmla="*/ 8 w 26"/>
                  <a:gd name="T31" fmla="*/ 4 h 4"/>
                  <a:gd name="T32" fmla="*/ 8 w 26"/>
                  <a:gd name="T33" fmla="*/ 4 h 4"/>
                  <a:gd name="T34" fmla="*/ 10 w 26"/>
                  <a:gd name="T35" fmla="*/ 4 h 4"/>
                  <a:gd name="T36" fmla="*/ 10 w 26"/>
                  <a:gd name="T37" fmla="*/ 4 h 4"/>
                  <a:gd name="T38" fmla="*/ 10 w 26"/>
                  <a:gd name="T39" fmla="*/ 4 h 4"/>
                  <a:gd name="T40" fmla="*/ 10 w 26"/>
                  <a:gd name="T41" fmla="*/ 4 h 4"/>
                  <a:gd name="T42" fmla="*/ 12 w 26"/>
                  <a:gd name="T43" fmla="*/ 0 h 4"/>
                  <a:gd name="T44" fmla="*/ 12 w 26"/>
                  <a:gd name="T45" fmla="*/ 4 h 4"/>
                  <a:gd name="T46" fmla="*/ 12 w 26"/>
                  <a:gd name="T47" fmla="*/ 4 h 4"/>
                  <a:gd name="T48" fmla="*/ 12 w 26"/>
                  <a:gd name="T49" fmla="*/ 1 h 4"/>
                  <a:gd name="T50" fmla="*/ 14 w 26"/>
                  <a:gd name="T51" fmla="*/ 4 h 4"/>
                  <a:gd name="T52" fmla="*/ 14 w 26"/>
                  <a:gd name="T53" fmla="*/ 4 h 4"/>
                  <a:gd name="T54" fmla="*/ 14 w 26"/>
                  <a:gd name="T55" fmla="*/ 4 h 4"/>
                  <a:gd name="T56" fmla="*/ 14 w 26"/>
                  <a:gd name="T57" fmla="*/ 4 h 4"/>
                  <a:gd name="T58" fmla="*/ 15 w 26"/>
                  <a:gd name="T59" fmla="*/ 4 h 4"/>
                  <a:gd name="T60" fmla="*/ 16 w 26"/>
                  <a:gd name="T61" fmla="*/ 4 h 4"/>
                  <a:gd name="T62" fmla="*/ 16 w 26"/>
                  <a:gd name="T63" fmla="*/ 4 h 4"/>
                  <a:gd name="T64" fmla="*/ 17 w 26"/>
                  <a:gd name="T65" fmla="*/ 4 h 4"/>
                  <a:gd name="T66" fmla="*/ 18 w 26"/>
                  <a:gd name="T67" fmla="*/ 4 h 4"/>
                  <a:gd name="T68" fmla="*/ 18 w 26"/>
                  <a:gd name="T69" fmla="*/ 4 h 4"/>
                  <a:gd name="T70" fmla="*/ 18 w 26"/>
                  <a:gd name="T71" fmla="*/ 4 h 4"/>
                  <a:gd name="T72" fmla="*/ 19 w 26"/>
                  <a:gd name="T73" fmla="*/ 4 h 4"/>
                  <a:gd name="T74" fmla="*/ 19 w 26"/>
                  <a:gd name="T75" fmla="*/ 4 h 4"/>
                  <a:gd name="T76" fmla="*/ 20 w 26"/>
                  <a:gd name="T77" fmla="*/ 4 h 4"/>
                  <a:gd name="T78" fmla="*/ 20 w 26"/>
                  <a:gd name="T79" fmla="*/ 4 h 4"/>
                  <a:gd name="T80" fmla="*/ 21 w 26"/>
                  <a:gd name="T81" fmla="*/ 4 h 4"/>
                  <a:gd name="T82" fmla="*/ 22 w 26"/>
                  <a:gd name="T83" fmla="*/ 4 h 4"/>
                  <a:gd name="T84" fmla="*/ 22 w 26"/>
                  <a:gd name="T85" fmla="*/ 4 h 4"/>
                  <a:gd name="T86" fmla="*/ 22 w 26"/>
                  <a:gd name="T87" fmla="*/ 4 h 4"/>
                  <a:gd name="T88" fmla="*/ 23 w 26"/>
                  <a:gd name="T89" fmla="*/ 4 h 4"/>
                  <a:gd name="T90" fmla="*/ 24 w 26"/>
                  <a:gd name="T91" fmla="*/ 4 h 4"/>
                  <a:gd name="T92" fmla="*/ 25 w 26"/>
                  <a:gd name="T93" fmla="*/ 4 h 4"/>
                  <a:gd name="T94" fmla="*/ 25 w 26"/>
                  <a:gd name="T95" fmla="*/ 4 h 4"/>
                  <a:gd name="T96" fmla="*/ 25 w 26"/>
                  <a:gd name="T97" fmla="*/ 4 h 4"/>
                  <a:gd name="T98" fmla="*/ 26 w 26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2" y="0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6" y="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8" name="Freeform 1723"/>
              <p:cNvSpPr>
                <a:spLocks/>
              </p:cNvSpPr>
              <p:nvPr/>
            </p:nvSpPr>
            <p:spPr bwMode="auto">
              <a:xfrm>
                <a:off x="3725927" y="2728868"/>
                <a:ext cx="41275" cy="4763"/>
              </a:xfrm>
              <a:custGeom>
                <a:avLst/>
                <a:gdLst>
                  <a:gd name="T0" fmla="*/ 0 w 26"/>
                  <a:gd name="T1" fmla="*/ 3 h 3"/>
                  <a:gd name="T2" fmla="*/ 1 w 26"/>
                  <a:gd name="T3" fmla="*/ 3 h 3"/>
                  <a:gd name="T4" fmla="*/ 1 w 26"/>
                  <a:gd name="T5" fmla="*/ 3 h 3"/>
                  <a:gd name="T6" fmla="*/ 1 w 26"/>
                  <a:gd name="T7" fmla="*/ 3 h 3"/>
                  <a:gd name="T8" fmla="*/ 3 w 26"/>
                  <a:gd name="T9" fmla="*/ 3 h 3"/>
                  <a:gd name="T10" fmla="*/ 3 w 26"/>
                  <a:gd name="T11" fmla="*/ 3 h 3"/>
                  <a:gd name="T12" fmla="*/ 3 w 26"/>
                  <a:gd name="T13" fmla="*/ 3 h 3"/>
                  <a:gd name="T14" fmla="*/ 3 w 26"/>
                  <a:gd name="T15" fmla="*/ 3 h 3"/>
                  <a:gd name="T16" fmla="*/ 4 w 26"/>
                  <a:gd name="T17" fmla="*/ 0 h 3"/>
                  <a:gd name="T18" fmla="*/ 5 w 26"/>
                  <a:gd name="T19" fmla="*/ 3 h 3"/>
                  <a:gd name="T20" fmla="*/ 5 w 26"/>
                  <a:gd name="T21" fmla="*/ 3 h 3"/>
                  <a:gd name="T22" fmla="*/ 5 w 26"/>
                  <a:gd name="T23" fmla="*/ 3 h 3"/>
                  <a:gd name="T24" fmla="*/ 7 w 26"/>
                  <a:gd name="T25" fmla="*/ 3 h 3"/>
                  <a:gd name="T26" fmla="*/ 7 w 26"/>
                  <a:gd name="T27" fmla="*/ 3 h 3"/>
                  <a:gd name="T28" fmla="*/ 7 w 26"/>
                  <a:gd name="T29" fmla="*/ 3 h 3"/>
                  <a:gd name="T30" fmla="*/ 8 w 26"/>
                  <a:gd name="T31" fmla="*/ 3 h 3"/>
                  <a:gd name="T32" fmla="*/ 9 w 26"/>
                  <a:gd name="T33" fmla="*/ 3 h 3"/>
                  <a:gd name="T34" fmla="*/ 9 w 26"/>
                  <a:gd name="T35" fmla="*/ 3 h 3"/>
                  <a:gd name="T36" fmla="*/ 9 w 26"/>
                  <a:gd name="T37" fmla="*/ 3 h 3"/>
                  <a:gd name="T38" fmla="*/ 9 w 26"/>
                  <a:gd name="T39" fmla="*/ 3 h 3"/>
                  <a:gd name="T40" fmla="*/ 11 w 26"/>
                  <a:gd name="T41" fmla="*/ 3 h 3"/>
                  <a:gd name="T42" fmla="*/ 11 w 26"/>
                  <a:gd name="T43" fmla="*/ 3 h 3"/>
                  <a:gd name="T44" fmla="*/ 11 w 26"/>
                  <a:gd name="T45" fmla="*/ 3 h 3"/>
                  <a:gd name="T46" fmla="*/ 11 w 26"/>
                  <a:gd name="T47" fmla="*/ 3 h 3"/>
                  <a:gd name="T48" fmla="*/ 13 w 26"/>
                  <a:gd name="T49" fmla="*/ 3 h 3"/>
                  <a:gd name="T50" fmla="*/ 13 w 26"/>
                  <a:gd name="T51" fmla="*/ 3 h 3"/>
                  <a:gd name="T52" fmla="*/ 13 w 26"/>
                  <a:gd name="T53" fmla="*/ 3 h 3"/>
                  <a:gd name="T54" fmla="*/ 13 w 26"/>
                  <a:gd name="T55" fmla="*/ 3 h 3"/>
                  <a:gd name="T56" fmla="*/ 15 w 26"/>
                  <a:gd name="T57" fmla="*/ 3 h 3"/>
                  <a:gd name="T58" fmla="*/ 15 w 26"/>
                  <a:gd name="T59" fmla="*/ 3 h 3"/>
                  <a:gd name="T60" fmla="*/ 15 w 26"/>
                  <a:gd name="T61" fmla="*/ 3 h 3"/>
                  <a:gd name="T62" fmla="*/ 15 w 26"/>
                  <a:gd name="T63" fmla="*/ 3 h 3"/>
                  <a:gd name="T64" fmla="*/ 17 w 26"/>
                  <a:gd name="T65" fmla="*/ 3 h 3"/>
                  <a:gd name="T66" fmla="*/ 17 w 26"/>
                  <a:gd name="T67" fmla="*/ 3 h 3"/>
                  <a:gd name="T68" fmla="*/ 17 w 26"/>
                  <a:gd name="T69" fmla="*/ 3 h 3"/>
                  <a:gd name="T70" fmla="*/ 18 w 26"/>
                  <a:gd name="T71" fmla="*/ 3 h 3"/>
                  <a:gd name="T72" fmla="*/ 19 w 26"/>
                  <a:gd name="T73" fmla="*/ 3 h 3"/>
                  <a:gd name="T74" fmla="*/ 19 w 26"/>
                  <a:gd name="T75" fmla="*/ 3 h 3"/>
                  <a:gd name="T76" fmla="*/ 19 w 26"/>
                  <a:gd name="T77" fmla="*/ 3 h 3"/>
                  <a:gd name="T78" fmla="*/ 20 w 26"/>
                  <a:gd name="T79" fmla="*/ 3 h 3"/>
                  <a:gd name="T80" fmla="*/ 21 w 26"/>
                  <a:gd name="T81" fmla="*/ 3 h 3"/>
                  <a:gd name="T82" fmla="*/ 21 w 26"/>
                  <a:gd name="T83" fmla="*/ 3 h 3"/>
                  <a:gd name="T84" fmla="*/ 21 w 26"/>
                  <a:gd name="T85" fmla="*/ 3 h 3"/>
                  <a:gd name="T86" fmla="*/ 22 w 26"/>
                  <a:gd name="T87" fmla="*/ 1 h 3"/>
                  <a:gd name="T88" fmla="*/ 23 w 26"/>
                  <a:gd name="T89" fmla="*/ 3 h 3"/>
                  <a:gd name="T90" fmla="*/ 23 w 26"/>
                  <a:gd name="T91" fmla="*/ 3 h 3"/>
                  <a:gd name="T92" fmla="*/ 23 w 26"/>
                  <a:gd name="T93" fmla="*/ 3 h 3"/>
                  <a:gd name="T94" fmla="*/ 23 w 26"/>
                  <a:gd name="T95" fmla="*/ 3 h 3"/>
                  <a:gd name="T96" fmla="*/ 24 w 26"/>
                  <a:gd name="T97" fmla="*/ 3 h 3"/>
                  <a:gd name="T98" fmla="*/ 26 w 26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0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1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6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9" name="Freeform 1724"/>
              <p:cNvSpPr>
                <a:spLocks/>
              </p:cNvSpPr>
              <p:nvPr/>
            </p:nvSpPr>
            <p:spPr bwMode="auto">
              <a:xfrm>
                <a:off x="3767202" y="2732043"/>
                <a:ext cx="38100" cy="1588"/>
              </a:xfrm>
              <a:custGeom>
                <a:avLst/>
                <a:gdLst>
                  <a:gd name="T0" fmla="*/ 0 w 24"/>
                  <a:gd name="T1" fmla="*/ 1 h 1"/>
                  <a:gd name="T2" fmla="*/ 0 w 24"/>
                  <a:gd name="T3" fmla="*/ 1 h 1"/>
                  <a:gd name="T4" fmla="*/ 0 w 24"/>
                  <a:gd name="T5" fmla="*/ 1 h 1"/>
                  <a:gd name="T6" fmla="*/ 2 w 24"/>
                  <a:gd name="T7" fmla="*/ 1 h 1"/>
                  <a:gd name="T8" fmla="*/ 2 w 24"/>
                  <a:gd name="T9" fmla="*/ 1 h 1"/>
                  <a:gd name="T10" fmla="*/ 2 w 24"/>
                  <a:gd name="T11" fmla="*/ 1 h 1"/>
                  <a:gd name="T12" fmla="*/ 2 w 24"/>
                  <a:gd name="T13" fmla="*/ 1 h 1"/>
                  <a:gd name="T14" fmla="*/ 2 w 24"/>
                  <a:gd name="T15" fmla="*/ 1 h 1"/>
                  <a:gd name="T16" fmla="*/ 4 w 24"/>
                  <a:gd name="T17" fmla="*/ 1 h 1"/>
                  <a:gd name="T18" fmla="*/ 4 w 24"/>
                  <a:gd name="T19" fmla="*/ 1 h 1"/>
                  <a:gd name="T20" fmla="*/ 4 w 24"/>
                  <a:gd name="T21" fmla="*/ 1 h 1"/>
                  <a:gd name="T22" fmla="*/ 5 w 24"/>
                  <a:gd name="T23" fmla="*/ 1 h 1"/>
                  <a:gd name="T24" fmla="*/ 6 w 24"/>
                  <a:gd name="T25" fmla="*/ 1 h 1"/>
                  <a:gd name="T26" fmla="*/ 6 w 24"/>
                  <a:gd name="T27" fmla="*/ 1 h 1"/>
                  <a:gd name="T28" fmla="*/ 7 w 24"/>
                  <a:gd name="T29" fmla="*/ 1 h 1"/>
                  <a:gd name="T30" fmla="*/ 8 w 24"/>
                  <a:gd name="T31" fmla="*/ 1 h 1"/>
                  <a:gd name="T32" fmla="*/ 8 w 24"/>
                  <a:gd name="T33" fmla="*/ 1 h 1"/>
                  <a:gd name="T34" fmla="*/ 8 w 24"/>
                  <a:gd name="T35" fmla="*/ 1 h 1"/>
                  <a:gd name="T36" fmla="*/ 8 w 24"/>
                  <a:gd name="T37" fmla="*/ 1 h 1"/>
                  <a:gd name="T38" fmla="*/ 10 w 24"/>
                  <a:gd name="T39" fmla="*/ 1 h 1"/>
                  <a:gd name="T40" fmla="*/ 10 w 24"/>
                  <a:gd name="T41" fmla="*/ 1 h 1"/>
                  <a:gd name="T42" fmla="*/ 10 w 24"/>
                  <a:gd name="T43" fmla="*/ 1 h 1"/>
                  <a:gd name="T44" fmla="*/ 11 w 24"/>
                  <a:gd name="T45" fmla="*/ 1 h 1"/>
                  <a:gd name="T46" fmla="*/ 12 w 24"/>
                  <a:gd name="T47" fmla="*/ 1 h 1"/>
                  <a:gd name="T48" fmla="*/ 12 w 24"/>
                  <a:gd name="T49" fmla="*/ 1 h 1"/>
                  <a:gd name="T50" fmla="*/ 12 w 24"/>
                  <a:gd name="T51" fmla="*/ 1 h 1"/>
                  <a:gd name="T52" fmla="*/ 12 w 24"/>
                  <a:gd name="T53" fmla="*/ 1 h 1"/>
                  <a:gd name="T54" fmla="*/ 14 w 24"/>
                  <a:gd name="T55" fmla="*/ 0 h 1"/>
                  <a:gd name="T56" fmla="*/ 14 w 24"/>
                  <a:gd name="T57" fmla="*/ 0 h 1"/>
                  <a:gd name="T58" fmla="*/ 14 w 24"/>
                  <a:gd name="T59" fmla="*/ 1 h 1"/>
                  <a:gd name="T60" fmla="*/ 15 w 24"/>
                  <a:gd name="T61" fmla="*/ 0 h 1"/>
                  <a:gd name="T62" fmla="*/ 16 w 24"/>
                  <a:gd name="T63" fmla="*/ 1 h 1"/>
                  <a:gd name="T64" fmla="*/ 16 w 24"/>
                  <a:gd name="T65" fmla="*/ 1 h 1"/>
                  <a:gd name="T66" fmla="*/ 16 w 24"/>
                  <a:gd name="T67" fmla="*/ 1 h 1"/>
                  <a:gd name="T68" fmla="*/ 16 w 24"/>
                  <a:gd name="T69" fmla="*/ 1 h 1"/>
                  <a:gd name="T70" fmla="*/ 17 w 24"/>
                  <a:gd name="T71" fmla="*/ 1 h 1"/>
                  <a:gd name="T72" fmla="*/ 18 w 24"/>
                  <a:gd name="T73" fmla="*/ 1 h 1"/>
                  <a:gd name="T74" fmla="*/ 18 w 24"/>
                  <a:gd name="T75" fmla="*/ 1 h 1"/>
                  <a:gd name="T76" fmla="*/ 19 w 24"/>
                  <a:gd name="T77" fmla="*/ 1 h 1"/>
                  <a:gd name="T78" fmla="*/ 20 w 24"/>
                  <a:gd name="T79" fmla="*/ 1 h 1"/>
                  <a:gd name="T80" fmla="*/ 20 w 24"/>
                  <a:gd name="T81" fmla="*/ 1 h 1"/>
                  <a:gd name="T82" fmla="*/ 20 w 24"/>
                  <a:gd name="T83" fmla="*/ 1 h 1"/>
                  <a:gd name="T84" fmla="*/ 21 w 24"/>
                  <a:gd name="T85" fmla="*/ 1 h 1"/>
                  <a:gd name="T86" fmla="*/ 22 w 24"/>
                  <a:gd name="T87" fmla="*/ 1 h 1"/>
                  <a:gd name="T88" fmla="*/ 22 w 24"/>
                  <a:gd name="T89" fmla="*/ 1 h 1"/>
                  <a:gd name="T90" fmla="*/ 22 w 24"/>
                  <a:gd name="T91" fmla="*/ 1 h 1"/>
                  <a:gd name="T92" fmla="*/ 23 w 24"/>
                  <a:gd name="T93" fmla="*/ 1 h 1"/>
                  <a:gd name="T94" fmla="*/ 24 w 24"/>
                  <a:gd name="T95" fmla="*/ 1 h 1"/>
                  <a:gd name="T96" fmla="*/ 24 w 24"/>
                  <a:gd name="T97" fmla="*/ 1 h 1"/>
                  <a:gd name="T98" fmla="*/ 24 w 2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0" name="Freeform 1725"/>
              <p:cNvSpPr>
                <a:spLocks/>
              </p:cNvSpPr>
              <p:nvPr/>
            </p:nvSpPr>
            <p:spPr bwMode="auto">
              <a:xfrm>
                <a:off x="3805302" y="2732043"/>
                <a:ext cx="42863" cy="1588"/>
              </a:xfrm>
              <a:custGeom>
                <a:avLst/>
                <a:gdLst>
                  <a:gd name="T0" fmla="*/ 0 w 27"/>
                  <a:gd name="T1" fmla="*/ 1 h 1"/>
                  <a:gd name="T2" fmla="*/ 1 w 27"/>
                  <a:gd name="T3" fmla="*/ 1 h 1"/>
                  <a:gd name="T4" fmla="*/ 3 w 27"/>
                  <a:gd name="T5" fmla="*/ 1 h 1"/>
                  <a:gd name="T6" fmla="*/ 3 w 27"/>
                  <a:gd name="T7" fmla="*/ 1 h 1"/>
                  <a:gd name="T8" fmla="*/ 3 w 27"/>
                  <a:gd name="T9" fmla="*/ 1 h 1"/>
                  <a:gd name="T10" fmla="*/ 3 w 27"/>
                  <a:gd name="T11" fmla="*/ 1 h 1"/>
                  <a:gd name="T12" fmla="*/ 4 w 27"/>
                  <a:gd name="T13" fmla="*/ 1 h 1"/>
                  <a:gd name="T14" fmla="*/ 5 w 27"/>
                  <a:gd name="T15" fmla="*/ 1 h 1"/>
                  <a:gd name="T16" fmla="*/ 5 w 27"/>
                  <a:gd name="T17" fmla="*/ 1 h 1"/>
                  <a:gd name="T18" fmla="*/ 5 w 27"/>
                  <a:gd name="T19" fmla="*/ 1 h 1"/>
                  <a:gd name="T20" fmla="*/ 7 w 27"/>
                  <a:gd name="T21" fmla="*/ 1 h 1"/>
                  <a:gd name="T22" fmla="*/ 7 w 27"/>
                  <a:gd name="T23" fmla="*/ 1 h 1"/>
                  <a:gd name="T24" fmla="*/ 7 w 27"/>
                  <a:gd name="T25" fmla="*/ 1 h 1"/>
                  <a:gd name="T26" fmla="*/ 7 w 27"/>
                  <a:gd name="T27" fmla="*/ 1 h 1"/>
                  <a:gd name="T28" fmla="*/ 9 w 27"/>
                  <a:gd name="T29" fmla="*/ 0 h 1"/>
                  <a:gd name="T30" fmla="*/ 9 w 27"/>
                  <a:gd name="T31" fmla="*/ 1 h 1"/>
                  <a:gd name="T32" fmla="*/ 9 w 27"/>
                  <a:gd name="T33" fmla="*/ 1 h 1"/>
                  <a:gd name="T34" fmla="*/ 9 w 27"/>
                  <a:gd name="T35" fmla="*/ 1 h 1"/>
                  <a:gd name="T36" fmla="*/ 11 w 27"/>
                  <a:gd name="T37" fmla="*/ 1 h 1"/>
                  <a:gd name="T38" fmla="*/ 11 w 27"/>
                  <a:gd name="T39" fmla="*/ 1 h 1"/>
                  <a:gd name="T40" fmla="*/ 11 w 27"/>
                  <a:gd name="T41" fmla="*/ 1 h 1"/>
                  <a:gd name="T42" fmla="*/ 12 w 27"/>
                  <a:gd name="T43" fmla="*/ 1 h 1"/>
                  <a:gd name="T44" fmla="*/ 12 w 27"/>
                  <a:gd name="T45" fmla="*/ 1 h 1"/>
                  <a:gd name="T46" fmla="*/ 13 w 27"/>
                  <a:gd name="T47" fmla="*/ 1 h 1"/>
                  <a:gd name="T48" fmla="*/ 13 w 27"/>
                  <a:gd name="T49" fmla="*/ 1 h 1"/>
                  <a:gd name="T50" fmla="*/ 13 w 27"/>
                  <a:gd name="T51" fmla="*/ 1 h 1"/>
                  <a:gd name="T52" fmla="*/ 15 w 27"/>
                  <a:gd name="T53" fmla="*/ 1 h 1"/>
                  <a:gd name="T54" fmla="*/ 15 w 27"/>
                  <a:gd name="T55" fmla="*/ 1 h 1"/>
                  <a:gd name="T56" fmla="*/ 15 w 27"/>
                  <a:gd name="T57" fmla="*/ 1 h 1"/>
                  <a:gd name="T58" fmla="*/ 17 w 27"/>
                  <a:gd name="T59" fmla="*/ 1 h 1"/>
                  <a:gd name="T60" fmla="*/ 17 w 27"/>
                  <a:gd name="T61" fmla="*/ 1 h 1"/>
                  <a:gd name="T62" fmla="*/ 17 w 27"/>
                  <a:gd name="T63" fmla="*/ 1 h 1"/>
                  <a:gd name="T64" fmla="*/ 17 w 27"/>
                  <a:gd name="T65" fmla="*/ 1 h 1"/>
                  <a:gd name="T66" fmla="*/ 18 w 27"/>
                  <a:gd name="T67" fmla="*/ 1 h 1"/>
                  <a:gd name="T68" fmla="*/ 19 w 27"/>
                  <a:gd name="T69" fmla="*/ 1 h 1"/>
                  <a:gd name="T70" fmla="*/ 19 w 27"/>
                  <a:gd name="T71" fmla="*/ 1 h 1"/>
                  <a:gd name="T72" fmla="*/ 19 w 27"/>
                  <a:gd name="T73" fmla="*/ 1 h 1"/>
                  <a:gd name="T74" fmla="*/ 19 w 27"/>
                  <a:gd name="T75" fmla="*/ 1 h 1"/>
                  <a:gd name="T76" fmla="*/ 21 w 27"/>
                  <a:gd name="T77" fmla="*/ 1 h 1"/>
                  <a:gd name="T78" fmla="*/ 21 w 27"/>
                  <a:gd name="T79" fmla="*/ 1 h 1"/>
                  <a:gd name="T80" fmla="*/ 21 w 27"/>
                  <a:gd name="T81" fmla="*/ 1 h 1"/>
                  <a:gd name="T82" fmla="*/ 22 w 27"/>
                  <a:gd name="T83" fmla="*/ 1 h 1"/>
                  <a:gd name="T84" fmla="*/ 22 w 27"/>
                  <a:gd name="T85" fmla="*/ 1 h 1"/>
                  <a:gd name="T86" fmla="*/ 23 w 27"/>
                  <a:gd name="T87" fmla="*/ 1 h 1"/>
                  <a:gd name="T88" fmla="*/ 23 w 27"/>
                  <a:gd name="T89" fmla="*/ 1 h 1"/>
                  <a:gd name="T90" fmla="*/ 24 w 27"/>
                  <a:gd name="T91" fmla="*/ 1 h 1"/>
                  <a:gd name="T92" fmla="*/ 25 w 27"/>
                  <a:gd name="T93" fmla="*/ 1 h 1"/>
                  <a:gd name="T94" fmla="*/ 25 w 27"/>
                  <a:gd name="T95" fmla="*/ 1 h 1"/>
                  <a:gd name="T96" fmla="*/ 25 w 27"/>
                  <a:gd name="T97" fmla="*/ 1 h 1"/>
                  <a:gd name="T98" fmla="*/ 27 w 27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7" h="1">
                    <a:moveTo>
                      <a:pt x="0" y="1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1" name="Freeform 1726"/>
              <p:cNvSpPr>
                <a:spLocks/>
              </p:cNvSpPr>
              <p:nvPr/>
            </p:nvSpPr>
            <p:spPr bwMode="auto">
              <a:xfrm>
                <a:off x="3848165" y="2732043"/>
                <a:ext cx="39688" cy="1588"/>
              </a:xfrm>
              <a:custGeom>
                <a:avLst/>
                <a:gdLst>
                  <a:gd name="T0" fmla="*/ 0 w 25"/>
                  <a:gd name="T1" fmla="*/ 0 h 1"/>
                  <a:gd name="T2" fmla="*/ 0 w 25"/>
                  <a:gd name="T3" fmla="*/ 1 h 1"/>
                  <a:gd name="T4" fmla="*/ 0 w 25"/>
                  <a:gd name="T5" fmla="*/ 1 h 1"/>
                  <a:gd name="T6" fmla="*/ 0 w 25"/>
                  <a:gd name="T7" fmla="*/ 1 h 1"/>
                  <a:gd name="T8" fmla="*/ 1 w 25"/>
                  <a:gd name="T9" fmla="*/ 1 h 1"/>
                  <a:gd name="T10" fmla="*/ 2 w 25"/>
                  <a:gd name="T11" fmla="*/ 1 h 1"/>
                  <a:gd name="T12" fmla="*/ 3 w 25"/>
                  <a:gd name="T13" fmla="*/ 1 h 1"/>
                  <a:gd name="T14" fmla="*/ 3 w 25"/>
                  <a:gd name="T15" fmla="*/ 1 h 1"/>
                  <a:gd name="T16" fmla="*/ 3 w 25"/>
                  <a:gd name="T17" fmla="*/ 1 h 1"/>
                  <a:gd name="T18" fmla="*/ 5 w 25"/>
                  <a:gd name="T19" fmla="*/ 1 h 1"/>
                  <a:gd name="T20" fmla="*/ 5 w 25"/>
                  <a:gd name="T21" fmla="*/ 1 h 1"/>
                  <a:gd name="T22" fmla="*/ 5 w 25"/>
                  <a:gd name="T23" fmla="*/ 1 h 1"/>
                  <a:gd name="T24" fmla="*/ 5 w 25"/>
                  <a:gd name="T25" fmla="*/ 1 h 1"/>
                  <a:gd name="T26" fmla="*/ 6 w 25"/>
                  <a:gd name="T27" fmla="*/ 1 h 1"/>
                  <a:gd name="T28" fmla="*/ 7 w 25"/>
                  <a:gd name="T29" fmla="*/ 1 h 1"/>
                  <a:gd name="T30" fmla="*/ 7 w 25"/>
                  <a:gd name="T31" fmla="*/ 1 h 1"/>
                  <a:gd name="T32" fmla="*/ 7 w 25"/>
                  <a:gd name="T33" fmla="*/ 1 h 1"/>
                  <a:gd name="T34" fmla="*/ 9 w 25"/>
                  <a:gd name="T35" fmla="*/ 1 h 1"/>
                  <a:gd name="T36" fmla="*/ 9 w 25"/>
                  <a:gd name="T37" fmla="*/ 1 h 1"/>
                  <a:gd name="T38" fmla="*/ 9 w 25"/>
                  <a:gd name="T39" fmla="*/ 1 h 1"/>
                  <a:gd name="T40" fmla="*/ 10 w 25"/>
                  <a:gd name="T41" fmla="*/ 1 h 1"/>
                  <a:gd name="T42" fmla="*/ 11 w 25"/>
                  <a:gd name="T43" fmla="*/ 1 h 1"/>
                  <a:gd name="T44" fmla="*/ 11 w 25"/>
                  <a:gd name="T45" fmla="*/ 1 h 1"/>
                  <a:gd name="T46" fmla="*/ 11 w 25"/>
                  <a:gd name="T47" fmla="*/ 1 h 1"/>
                  <a:gd name="T48" fmla="*/ 13 w 25"/>
                  <a:gd name="T49" fmla="*/ 1 h 1"/>
                  <a:gd name="T50" fmla="*/ 13 w 25"/>
                  <a:gd name="T51" fmla="*/ 1 h 1"/>
                  <a:gd name="T52" fmla="*/ 13 w 25"/>
                  <a:gd name="T53" fmla="*/ 1 h 1"/>
                  <a:gd name="T54" fmla="*/ 13 w 25"/>
                  <a:gd name="T55" fmla="*/ 1 h 1"/>
                  <a:gd name="T56" fmla="*/ 14 w 25"/>
                  <a:gd name="T57" fmla="*/ 1 h 1"/>
                  <a:gd name="T58" fmla="*/ 15 w 25"/>
                  <a:gd name="T59" fmla="*/ 1 h 1"/>
                  <a:gd name="T60" fmla="*/ 15 w 25"/>
                  <a:gd name="T61" fmla="*/ 1 h 1"/>
                  <a:gd name="T62" fmla="*/ 15 w 25"/>
                  <a:gd name="T63" fmla="*/ 1 h 1"/>
                  <a:gd name="T64" fmla="*/ 16 w 25"/>
                  <a:gd name="T65" fmla="*/ 1 h 1"/>
                  <a:gd name="T66" fmla="*/ 17 w 25"/>
                  <a:gd name="T67" fmla="*/ 0 h 1"/>
                  <a:gd name="T68" fmla="*/ 17 w 25"/>
                  <a:gd name="T69" fmla="*/ 1 h 1"/>
                  <a:gd name="T70" fmla="*/ 17 w 25"/>
                  <a:gd name="T71" fmla="*/ 1 h 1"/>
                  <a:gd name="T72" fmla="*/ 18 w 25"/>
                  <a:gd name="T73" fmla="*/ 0 h 1"/>
                  <a:gd name="T74" fmla="*/ 19 w 25"/>
                  <a:gd name="T75" fmla="*/ 1 h 1"/>
                  <a:gd name="T76" fmla="*/ 19 w 25"/>
                  <a:gd name="T77" fmla="*/ 1 h 1"/>
                  <a:gd name="T78" fmla="*/ 19 w 25"/>
                  <a:gd name="T79" fmla="*/ 1 h 1"/>
                  <a:gd name="T80" fmla="*/ 21 w 25"/>
                  <a:gd name="T81" fmla="*/ 1 h 1"/>
                  <a:gd name="T82" fmla="*/ 21 w 25"/>
                  <a:gd name="T83" fmla="*/ 1 h 1"/>
                  <a:gd name="T84" fmla="*/ 21 w 25"/>
                  <a:gd name="T85" fmla="*/ 1 h 1"/>
                  <a:gd name="T86" fmla="*/ 22 w 25"/>
                  <a:gd name="T87" fmla="*/ 1 h 1"/>
                  <a:gd name="T88" fmla="*/ 23 w 25"/>
                  <a:gd name="T89" fmla="*/ 1 h 1"/>
                  <a:gd name="T90" fmla="*/ 23 w 25"/>
                  <a:gd name="T91" fmla="*/ 1 h 1"/>
                  <a:gd name="T92" fmla="*/ 23 w 25"/>
                  <a:gd name="T93" fmla="*/ 1 h 1"/>
                  <a:gd name="T94" fmla="*/ 24 w 25"/>
                  <a:gd name="T95" fmla="*/ 1 h 1"/>
                  <a:gd name="T96" fmla="*/ 25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0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2" name="Freeform 1727"/>
              <p:cNvSpPr>
                <a:spLocks/>
              </p:cNvSpPr>
              <p:nvPr/>
            </p:nvSpPr>
            <p:spPr bwMode="auto">
              <a:xfrm>
                <a:off x="3887852" y="2733630"/>
                <a:ext cx="41275" cy="0"/>
              </a:xfrm>
              <a:custGeom>
                <a:avLst/>
                <a:gdLst>
                  <a:gd name="T0" fmla="*/ 0 w 26"/>
                  <a:gd name="T1" fmla="*/ 0 w 26"/>
                  <a:gd name="T2" fmla="*/ 1 w 26"/>
                  <a:gd name="T3" fmla="*/ 2 w 26"/>
                  <a:gd name="T4" fmla="*/ 2 w 26"/>
                  <a:gd name="T5" fmla="*/ 3 w 26"/>
                  <a:gd name="T6" fmla="*/ 4 w 26"/>
                  <a:gd name="T7" fmla="*/ 5 w 26"/>
                  <a:gd name="T8" fmla="*/ 5 w 26"/>
                  <a:gd name="T9" fmla="*/ 5 w 26"/>
                  <a:gd name="T10" fmla="*/ 6 w 26"/>
                  <a:gd name="T11" fmla="*/ 7 w 26"/>
                  <a:gd name="T12" fmla="*/ 7 w 26"/>
                  <a:gd name="T13" fmla="*/ 7 w 26"/>
                  <a:gd name="T14" fmla="*/ 9 w 26"/>
                  <a:gd name="T15" fmla="*/ 9 w 26"/>
                  <a:gd name="T16" fmla="*/ 9 w 26"/>
                  <a:gd name="T17" fmla="*/ 9 w 26"/>
                  <a:gd name="T18" fmla="*/ 11 w 26"/>
                  <a:gd name="T19" fmla="*/ 11 w 26"/>
                  <a:gd name="T20" fmla="*/ 11 w 26"/>
                  <a:gd name="T21" fmla="*/ 11 w 26"/>
                  <a:gd name="T22" fmla="*/ 13 w 26"/>
                  <a:gd name="T23" fmla="*/ 13 w 26"/>
                  <a:gd name="T24" fmla="*/ 13 w 26"/>
                  <a:gd name="T25" fmla="*/ 14 w 26"/>
                  <a:gd name="T26" fmla="*/ 15 w 26"/>
                  <a:gd name="T27" fmla="*/ 15 w 26"/>
                  <a:gd name="T28" fmla="*/ 15 w 26"/>
                  <a:gd name="T29" fmla="*/ 15 w 26"/>
                  <a:gd name="T30" fmla="*/ 17 w 26"/>
                  <a:gd name="T31" fmla="*/ 17 w 26"/>
                  <a:gd name="T32" fmla="*/ 17 w 26"/>
                  <a:gd name="T33" fmla="*/ 18 w 26"/>
                  <a:gd name="T34" fmla="*/ 19 w 26"/>
                  <a:gd name="T35" fmla="*/ 19 w 26"/>
                  <a:gd name="T36" fmla="*/ 19 w 26"/>
                  <a:gd name="T37" fmla="*/ 19 w 26"/>
                  <a:gd name="T38" fmla="*/ 21 w 26"/>
                  <a:gd name="T39" fmla="*/ 21 w 26"/>
                  <a:gd name="T40" fmla="*/ 21 w 26"/>
                  <a:gd name="T41" fmla="*/ 21 w 26"/>
                  <a:gd name="T42" fmla="*/ 23 w 26"/>
                  <a:gd name="T43" fmla="*/ 23 w 26"/>
                  <a:gd name="T44" fmla="*/ 23 w 26"/>
                  <a:gd name="T45" fmla="*/ 24 w 26"/>
                  <a:gd name="T46" fmla="*/ 24 w 26"/>
                  <a:gd name="T47" fmla="*/ 25 w 26"/>
                  <a:gd name="T48" fmla="*/ 25 w 26"/>
                  <a:gd name="T49" fmla="*/ 26 w 2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6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3" name="Freeform 1728"/>
              <p:cNvSpPr>
                <a:spLocks/>
              </p:cNvSpPr>
              <p:nvPr/>
            </p:nvSpPr>
            <p:spPr bwMode="auto">
              <a:xfrm>
                <a:off x="3929127" y="2732043"/>
                <a:ext cx="41275" cy="1588"/>
              </a:xfrm>
              <a:custGeom>
                <a:avLst/>
                <a:gdLst>
                  <a:gd name="T0" fmla="*/ 0 w 26"/>
                  <a:gd name="T1" fmla="*/ 1 h 1"/>
                  <a:gd name="T2" fmla="*/ 1 w 26"/>
                  <a:gd name="T3" fmla="*/ 1 h 1"/>
                  <a:gd name="T4" fmla="*/ 1 w 26"/>
                  <a:gd name="T5" fmla="*/ 1 h 1"/>
                  <a:gd name="T6" fmla="*/ 1 w 26"/>
                  <a:gd name="T7" fmla="*/ 1 h 1"/>
                  <a:gd name="T8" fmla="*/ 3 w 26"/>
                  <a:gd name="T9" fmla="*/ 1 h 1"/>
                  <a:gd name="T10" fmla="*/ 3 w 26"/>
                  <a:gd name="T11" fmla="*/ 0 h 1"/>
                  <a:gd name="T12" fmla="*/ 3 w 26"/>
                  <a:gd name="T13" fmla="*/ 1 h 1"/>
                  <a:gd name="T14" fmla="*/ 3 w 26"/>
                  <a:gd name="T15" fmla="*/ 1 h 1"/>
                  <a:gd name="T16" fmla="*/ 4 w 26"/>
                  <a:gd name="T17" fmla="*/ 1 h 1"/>
                  <a:gd name="T18" fmla="*/ 5 w 26"/>
                  <a:gd name="T19" fmla="*/ 1 h 1"/>
                  <a:gd name="T20" fmla="*/ 6 w 26"/>
                  <a:gd name="T21" fmla="*/ 1 h 1"/>
                  <a:gd name="T22" fmla="*/ 6 w 26"/>
                  <a:gd name="T23" fmla="*/ 1 h 1"/>
                  <a:gd name="T24" fmla="*/ 7 w 26"/>
                  <a:gd name="T25" fmla="*/ 1 h 1"/>
                  <a:gd name="T26" fmla="*/ 7 w 26"/>
                  <a:gd name="T27" fmla="*/ 1 h 1"/>
                  <a:gd name="T28" fmla="*/ 8 w 26"/>
                  <a:gd name="T29" fmla="*/ 1 h 1"/>
                  <a:gd name="T30" fmla="*/ 8 w 26"/>
                  <a:gd name="T31" fmla="*/ 1 h 1"/>
                  <a:gd name="T32" fmla="*/ 8 w 26"/>
                  <a:gd name="T33" fmla="*/ 1 h 1"/>
                  <a:gd name="T34" fmla="*/ 9 w 26"/>
                  <a:gd name="T35" fmla="*/ 1 h 1"/>
                  <a:gd name="T36" fmla="*/ 10 w 26"/>
                  <a:gd name="T37" fmla="*/ 1 h 1"/>
                  <a:gd name="T38" fmla="*/ 10 w 26"/>
                  <a:gd name="T39" fmla="*/ 1 h 1"/>
                  <a:gd name="T40" fmla="*/ 11 w 26"/>
                  <a:gd name="T41" fmla="*/ 1 h 1"/>
                  <a:gd name="T42" fmla="*/ 12 w 26"/>
                  <a:gd name="T43" fmla="*/ 1 h 1"/>
                  <a:gd name="T44" fmla="*/ 12 w 26"/>
                  <a:gd name="T45" fmla="*/ 1 h 1"/>
                  <a:gd name="T46" fmla="*/ 12 w 26"/>
                  <a:gd name="T47" fmla="*/ 1 h 1"/>
                  <a:gd name="T48" fmla="*/ 13 w 26"/>
                  <a:gd name="T49" fmla="*/ 1 h 1"/>
                  <a:gd name="T50" fmla="*/ 14 w 26"/>
                  <a:gd name="T51" fmla="*/ 1 h 1"/>
                  <a:gd name="T52" fmla="*/ 14 w 26"/>
                  <a:gd name="T53" fmla="*/ 1 h 1"/>
                  <a:gd name="T54" fmla="*/ 14 w 26"/>
                  <a:gd name="T55" fmla="*/ 1 h 1"/>
                  <a:gd name="T56" fmla="*/ 14 w 26"/>
                  <a:gd name="T57" fmla="*/ 1 h 1"/>
                  <a:gd name="T58" fmla="*/ 16 w 26"/>
                  <a:gd name="T59" fmla="*/ 1 h 1"/>
                  <a:gd name="T60" fmla="*/ 16 w 26"/>
                  <a:gd name="T61" fmla="*/ 1 h 1"/>
                  <a:gd name="T62" fmla="*/ 16 w 26"/>
                  <a:gd name="T63" fmla="*/ 1 h 1"/>
                  <a:gd name="T64" fmla="*/ 17 w 26"/>
                  <a:gd name="T65" fmla="*/ 1 h 1"/>
                  <a:gd name="T66" fmla="*/ 18 w 26"/>
                  <a:gd name="T67" fmla="*/ 1 h 1"/>
                  <a:gd name="T68" fmla="*/ 18 w 26"/>
                  <a:gd name="T69" fmla="*/ 1 h 1"/>
                  <a:gd name="T70" fmla="*/ 18 w 26"/>
                  <a:gd name="T71" fmla="*/ 1 h 1"/>
                  <a:gd name="T72" fmla="*/ 19 w 26"/>
                  <a:gd name="T73" fmla="*/ 1 h 1"/>
                  <a:gd name="T74" fmla="*/ 20 w 26"/>
                  <a:gd name="T75" fmla="*/ 1 h 1"/>
                  <a:gd name="T76" fmla="*/ 20 w 26"/>
                  <a:gd name="T77" fmla="*/ 1 h 1"/>
                  <a:gd name="T78" fmla="*/ 20 w 26"/>
                  <a:gd name="T79" fmla="*/ 1 h 1"/>
                  <a:gd name="T80" fmla="*/ 20 w 26"/>
                  <a:gd name="T81" fmla="*/ 1 h 1"/>
                  <a:gd name="T82" fmla="*/ 21 w 26"/>
                  <a:gd name="T83" fmla="*/ 0 h 1"/>
                  <a:gd name="T84" fmla="*/ 22 w 26"/>
                  <a:gd name="T85" fmla="*/ 1 h 1"/>
                  <a:gd name="T86" fmla="*/ 22 w 26"/>
                  <a:gd name="T87" fmla="*/ 1 h 1"/>
                  <a:gd name="T88" fmla="*/ 22 w 26"/>
                  <a:gd name="T89" fmla="*/ 1 h 1"/>
                  <a:gd name="T90" fmla="*/ 23 w 26"/>
                  <a:gd name="T91" fmla="*/ 1 h 1"/>
                  <a:gd name="T92" fmla="*/ 24 w 26"/>
                  <a:gd name="T93" fmla="*/ 1 h 1"/>
                  <a:gd name="T94" fmla="*/ 24 w 26"/>
                  <a:gd name="T95" fmla="*/ 1 h 1"/>
                  <a:gd name="T96" fmla="*/ 24 w 26"/>
                  <a:gd name="T97" fmla="*/ 1 h 1"/>
                  <a:gd name="T98" fmla="*/ 26 w 2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0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6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4" name="Freeform 1729"/>
              <p:cNvSpPr>
                <a:spLocks/>
              </p:cNvSpPr>
              <p:nvPr/>
            </p:nvSpPr>
            <p:spPr bwMode="auto">
              <a:xfrm>
                <a:off x="3970402" y="2733630"/>
                <a:ext cx="39688" cy="0"/>
              </a:xfrm>
              <a:custGeom>
                <a:avLst/>
                <a:gdLst>
                  <a:gd name="T0" fmla="*/ 0 w 25"/>
                  <a:gd name="T1" fmla="*/ 0 w 25"/>
                  <a:gd name="T2" fmla="*/ 0 w 25"/>
                  <a:gd name="T3" fmla="*/ 0 w 25"/>
                  <a:gd name="T4" fmla="*/ 2 w 25"/>
                  <a:gd name="T5" fmla="*/ 2 w 25"/>
                  <a:gd name="T6" fmla="*/ 2 w 25"/>
                  <a:gd name="T7" fmla="*/ 3 w 25"/>
                  <a:gd name="T8" fmla="*/ 4 w 25"/>
                  <a:gd name="T9" fmla="*/ 4 w 25"/>
                  <a:gd name="T10" fmla="*/ 4 w 25"/>
                  <a:gd name="T11" fmla="*/ 5 w 25"/>
                  <a:gd name="T12" fmla="*/ 6 w 25"/>
                  <a:gd name="T13" fmla="*/ 7 w 25"/>
                  <a:gd name="T14" fmla="*/ 7 w 25"/>
                  <a:gd name="T15" fmla="*/ 7 w 25"/>
                  <a:gd name="T16" fmla="*/ 8 w 25"/>
                  <a:gd name="T17" fmla="*/ 9 w 25"/>
                  <a:gd name="T18" fmla="*/ 9 w 25"/>
                  <a:gd name="T19" fmla="*/ 9 w 25"/>
                  <a:gd name="T20" fmla="*/ 11 w 25"/>
                  <a:gd name="T21" fmla="*/ 11 w 25"/>
                  <a:gd name="T22" fmla="*/ 11 w 25"/>
                  <a:gd name="T23" fmla="*/ 11 w 25"/>
                  <a:gd name="T24" fmla="*/ 12 w 25"/>
                  <a:gd name="T25" fmla="*/ 13 w 25"/>
                  <a:gd name="T26" fmla="*/ 13 w 25"/>
                  <a:gd name="T27" fmla="*/ 14 w 25"/>
                  <a:gd name="T28" fmla="*/ 15 w 25"/>
                  <a:gd name="T29" fmla="*/ 15 w 25"/>
                  <a:gd name="T30" fmla="*/ 15 w 25"/>
                  <a:gd name="T31" fmla="*/ 16 w 25"/>
                  <a:gd name="T32" fmla="*/ 16 w 25"/>
                  <a:gd name="T33" fmla="*/ 17 w 25"/>
                  <a:gd name="T34" fmla="*/ 17 w 25"/>
                  <a:gd name="T35" fmla="*/ 17 w 25"/>
                  <a:gd name="T36" fmla="*/ 19 w 25"/>
                  <a:gd name="T37" fmla="*/ 19 w 25"/>
                  <a:gd name="T38" fmla="*/ 19 w 25"/>
                  <a:gd name="T39" fmla="*/ 19 w 25"/>
                  <a:gd name="T40" fmla="*/ 21 w 25"/>
                  <a:gd name="T41" fmla="*/ 21 w 25"/>
                  <a:gd name="T42" fmla="*/ 21 w 25"/>
                  <a:gd name="T43" fmla="*/ 21 w 25"/>
                  <a:gd name="T44" fmla="*/ 23 w 25"/>
                  <a:gd name="T45" fmla="*/ 23 w 25"/>
                  <a:gd name="T46" fmla="*/ 23 w 25"/>
                  <a:gd name="T47" fmla="*/ 23 w 25"/>
                  <a:gd name="T48" fmla="*/ 25 w 25"/>
                  <a:gd name="T49" fmla="*/ 25 w 2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5" name="Freeform 1730"/>
              <p:cNvSpPr>
                <a:spLocks/>
              </p:cNvSpPr>
              <p:nvPr/>
            </p:nvSpPr>
            <p:spPr bwMode="auto">
              <a:xfrm>
                <a:off x="4010090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1 w 25"/>
                  <a:gd name="T5" fmla="*/ 1 h 1"/>
                  <a:gd name="T6" fmla="*/ 2 w 25"/>
                  <a:gd name="T7" fmla="*/ 1 h 1"/>
                  <a:gd name="T8" fmla="*/ 2 w 25"/>
                  <a:gd name="T9" fmla="*/ 1 h 1"/>
                  <a:gd name="T10" fmla="*/ 2 w 25"/>
                  <a:gd name="T11" fmla="*/ 1 h 1"/>
                  <a:gd name="T12" fmla="*/ 3 w 25"/>
                  <a:gd name="T13" fmla="*/ 1 h 1"/>
                  <a:gd name="T14" fmla="*/ 4 w 25"/>
                  <a:gd name="T15" fmla="*/ 1 h 1"/>
                  <a:gd name="T16" fmla="*/ 4 w 25"/>
                  <a:gd name="T17" fmla="*/ 1 h 1"/>
                  <a:gd name="T18" fmla="*/ 4 w 25"/>
                  <a:gd name="T19" fmla="*/ 1 h 1"/>
                  <a:gd name="T20" fmla="*/ 6 w 25"/>
                  <a:gd name="T21" fmla="*/ 1 h 1"/>
                  <a:gd name="T22" fmla="*/ 6 w 25"/>
                  <a:gd name="T23" fmla="*/ 0 h 1"/>
                  <a:gd name="T24" fmla="*/ 6 w 25"/>
                  <a:gd name="T25" fmla="*/ 1 h 1"/>
                  <a:gd name="T26" fmla="*/ 6 w 25"/>
                  <a:gd name="T27" fmla="*/ 1 h 1"/>
                  <a:gd name="T28" fmla="*/ 7 w 25"/>
                  <a:gd name="T29" fmla="*/ 1 h 1"/>
                  <a:gd name="T30" fmla="*/ 8 w 25"/>
                  <a:gd name="T31" fmla="*/ 1 h 1"/>
                  <a:gd name="T32" fmla="*/ 9 w 25"/>
                  <a:gd name="T33" fmla="*/ 1 h 1"/>
                  <a:gd name="T34" fmla="*/ 9 w 25"/>
                  <a:gd name="T35" fmla="*/ 1 h 1"/>
                  <a:gd name="T36" fmla="*/ 9 w 25"/>
                  <a:gd name="T37" fmla="*/ 1 h 1"/>
                  <a:gd name="T38" fmla="*/ 11 w 25"/>
                  <a:gd name="T39" fmla="*/ 1 h 1"/>
                  <a:gd name="T40" fmla="*/ 11 w 25"/>
                  <a:gd name="T41" fmla="*/ 1 h 1"/>
                  <a:gd name="T42" fmla="*/ 11 w 25"/>
                  <a:gd name="T43" fmla="*/ 1 h 1"/>
                  <a:gd name="T44" fmla="*/ 11 w 25"/>
                  <a:gd name="T45" fmla="*/ 1 h 1"/>
                  <a:gd name="T46" fmla="*/ 12 w 25"/>
                  <a:gd name="T47" fmla="*/ 1 h 1"/>
                  <a:gd name="T48" fmla="*/ 13 w 25"/>
                  <a:gd name="T49" fmla="*/ 1 h 1"/>
                  <a:gd name="T50" fmla="*/ 13 w 25"/>
                  <a:gd name="T51" fmla="*/ 1 h 1"/>
                  <a:gd name="T52" fmla="*/ 13 w 25"/>
                  <a:gd name="T53" fmla="*/ 1 h 1"/>
                  <a:gd name="T54" fmla="*/ 15 w 25"/>
                  <a:gd name="T55" fmla="*/ 1 h 1"/>
                  <a:gd name="T56" fmla="*/ 15 w 25"/>
                  <a:gd name="T57" fmla="*/ 1 h 1"/>
                  <a:gd name="T58" fmla="*/ 15 w 25"/>
                  <a:gd name="T59" fmla="*/ 1 h 1"/>
                  <a:gd name="T60" fmla="*/ 15 w 25"/>
                  <a:gd name="T61" fmla="*/ 1 h 1"/>
                  <a:gd name="T62" fmla="*/ 17 w 25"/>
                  <a:gd name="T63" fmla="*/ 1 h 1"/>
                  <a:gd name="T64" fmla="*/ 17 w 25"/>
                  <a:gd name="T65" fmla="*/ 1 h 1"/>
                  <a:gd name="T66" fmla="*/ 17 w 25"/>
                  <a:gd name="T67" fmla="*/ 1 h 1"/>
                  <a:gd name="T68" fmla="*/ 17 w 25"/>
                  <a:gd name="T69" fmla="*/ 1 h 1"/>
                  <a:gd name="T70" fmla="*/ 19 w 25"/>
                  <a:gd name="T71" fmla="*/ 1 h 1"/>
                  <a:gd name="T72" fmla="*/ 19 w 25"/>
                  <a:gd name="T73" fmla="*/ 1 h 1"/>
                  <a:gd name="T74" fmla="*/ 19 w 25"/>
                  <a:gd name="T75" fmla="*/ 1 h 1"/>
                  <a:gd name="T76" fmla="*/ 21 w 25"/>
                  <a:gd name="T77" fmla="*/ 1 h 1"/>
                  <a:gd name="T78" fmla="*/ 21 w 25"/>
                  <a:gd name="T79" fmla="*/ 1 h 1"/>
                  <a:gd name="T80" fmla="*/ 21 w 25"/>
                  <a:gd name="T81" fmla="*/ 1 h 1"/>
                  <a:gd name="T82" fmla="*/ 21 w 25"/>
                  <a:gd name="T83" fmla="*/ 1 h 1"/>
                  <a:gd name="T84" fmla="*/ 22 w 25"/>
                  <a:gd name="T85" fmla="*/ 1 h 1"/>
                  <a:gd name="T86" fmla="*/ 23 w 25"/>
                  <a:gd name="T87" fmla="*/ 1 h 1"/>
                  <a:gd name="T88" fmla="*/ 23 w 25"/>
                  <a:gd name="T89" fmla="*/ 1 h 1"/>
                  <a:gd name="T90" fmla="*/ 23 w 25"/>
                  <a:gd name="T91" fmla="*/ 1 h 1"/>
                  <a:gd name="T92" fmla="*/ 23 w 25"/>
                  <a:gd name="T93" fmla="*/ 1 h 1"/>
                  <a:gd name="T94" fmla="*/ 25 w 25"/>
                  <a:gd name="T95" fmla="*/ 0 h 1"/>
                  <a:gd name="T96" fmla="*/ 25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0"/>
                    </a:lnTo>
                    <a:lnTo>
                      <a:pt x="25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6" name="Freeform 1731"/>
              <p:cNvSpPr>
                <a:spLocks/>
              </p:cNvSpPr>
              <p:nvPr/>
            </p:nvSpPr>
            <p:spPr bwMode="auto">
              <a:xfrm>
                <a:off x="4049777" y="2732043"/>
                <a:ext cx="42863" cy="1588"/>
              </a:xfrm>
              <a:custGeom>
                <a:avLst/>
                <a:gdLst>
                  <a:gd name="T0" fmla="*/ 0 w 27"/>
                  <a:gd name="T1" fmla="*/ 1 h 1"/>
                  <a:gd name="T2" fmla="*/ 0 w 27"/>
                  <a:gd name="T3" fmla="*/ 1 h 1"/>
                  <a:gd name="T4" fmla="*/ 2 w 27"/>
                  <a:gd name="T5" fmla="*/ 1 h 1"/>
                  <a:gd name="T6" fmla="*/ 2 w 27"/>
                  <a:gd name="T7" fmla="*/ 1 h 1"/>
                  <a:gd name="T8" fmla="*/ 2 w 27"/>
                  <a:gd name="T9" fmla="*/ 1 h 1"/>
                  <a:gd name="T10" fmla="*/ 2 w 27"/>
                  <a:gd name="T11" fmla="*/ 1 h 1"/>
                  <a:gd name="T12" fmla="*/ 4 w 27"/>
                  <a:gd name="T13" fmla="*/ 1 h 1"/>
                  <a:gd name="T14" fmla="*/ 4 w 27"/>
                  <a:gd name="T15" fmla="*/ 1 h 1"/>
                  <a:gd name="T16" fmla="*/ 4 w 27"/>
                  <a:gd name="T17" fmla="*/ 1 h 1"/>
                  <a:gd name="T18" fmla="*/ 5 w 27"/>
                  <a:gd name="T19" fmla="*/ 1 h 1"/>
                  <a:gd name="T20" fmla="*/ 6 w 27"/>
                  <a:gd name="T21" fmla="*/ 1 h 1"/>
                  <a:gd name="T22" fmla="*/ 6 w 27"/>
                  <a:gd name="T23" fmla="*/ 1 h 1"/>
                  <a:gd name="T24" fmla="*/ 6 w 27"/>
                  <a:gd name="T25" fmla="*/ 1 h 1"/>
                  <a:gd name="T26" fmla="*/ 7 w 27"/>
                  <a:gd name="T27" fmla="*/ 1 h 1"/>
                  <a:gd name="T28" fmla="*/ 8 w 27"/>
                  <a:gd name="T29" fmla="*/ 1 h 1"/>
                  <a:gd name="T30" fmla="*/ 8 w 27"/>
                  <a:gd name="T31" fmla="*/ 1 h 1"/>
                  <a:gd name="T32" fmla="*/ 8 w 27"/>
                  <a:gd name="T33" fmla="*/ 1 h 1"/>
                  <a:gd name="T34" fmla="*/ 9 w 27"/>
                  <a:gd name="T35" fmla="*/ 1 h 1"/>
                  <a:gd name="T36" fmla="*/ 10 w 27"/>
                  <a:gd name="T37" fmla="*/ 1 h 1"/>
                  <a:gd name="T38" fmla="*/ 11 w 27"/>
                  <a:gd name="T39" fmla="*/ 1 h 1"/>
                  <a:gd name="T40" fmla="*/ 11 w 27"/>
                  <a:gd name="T41" fmla="*/ 1 h 1"/>
                  <a:gd name="T42" fmla="*/ 11 w 27"/>
                  <a:gd name="T43" fmla="*/ 1 h 1"/>
                  <a:gd name="T44" fmla="*/ 12 w 27"/>
                  <a:gd name="T45" fmla="*/ 1 h 1"/>
                  <a:gd name="T46" fmla="*/ 13 w 27"/>
                  <a:gd name="T47" fmla="*/ 1 h 1"/>
                  <a:gd name="T48" fmla="*/ 13 w 27"/>
                  <a:gd name="T49" fmla="*/ 1 h 1"/>
                  <a:gd name="T50" fmla="*/ 14 w 27"/>
                  <a:gd name="T51" fmla="*/ 1 h 1"/>
                  <a:gd name="T52" fmla="*/ 15 w 27"/>
                  <a:gd name="T53" fmla="*/ 1 h 1"/>
                  <a:gd name="T54" fmla="*/ 15 w 27"/>
                  <a:gd name="T55" fmla="*/ 1 h 1"/>
                  <a:gd name="T56" fmla="*/ 15 w 27"/>
                  <a:gd name="T57" fmla="*/ 1 h 1"/>
                  <a:gd name="T58" fmla="*/ 15 w 27"/>
                  <a:gd name="T59" fmla="*/ 1 h 1"/>
                  <a:gd name="T60" fmla="*/ 16 w 27"/>
                  <a:gd name="T61" fmla="*/ 1 h 1"/>
                  <a:gd name="T62" fmla="*/ 17 w 27"/>
                  <a:gd name="T63" fmla="*/ 1 h 1"/>
                  <a:gd name="T64" fmla="*/ 17 w 27"/>
                  <a:gd name="T65" fmla="*/ 1 h 1"/>
                  <a:gd name="T66" fmla="*/ 18 w 27"/>
                  <a:gd name="T67" fmla="*/ 0 h 1"/>
                  <a:gd name="T68" fmla="*/ 19 w 27"/>
                  <a:gd name="T69" fmla="*/ 1 h 1"/>
                  <a:gd name="T70" fmla="*/ 19 w 27"/>
                  <a:gd name="T71" fmla="*/ 1 h 1"/>
                  <a:gd name="T72" fmla="*/ 19 w 27"/>
                  <a:gd name="T73" fmla="*/ 1 h 1"/>
                  <a:gd name="T74" fmla="*/ 20 w 27"/>
                  <a:gd name="T75" fmla="*/ 1 h 1"/>
                  <a:gd name="T76" fmla="*/ 20 w 27"/>
                  <a:gd name="T77" fmla="*/ 1 h 1"/>
                  <a:gd name="T78" fmla="*/ 21 w 27"/>
                  <a:gd name="T79" fmla="*/ 1 h 1"/>
                  <a:gd name="T80" fmla="*/ 21 w 27"/>
                  <a:gd name="T81" fmla="*/ 1 h 1"/>
                  <a:gd name="T82" fmla="*/ 21 w 27"/>
                  <a:gd name="T83" fmla="*/ 1 h 1"/>
                  <a:gd name="T84" fmla="*/ 23 w 27"/>
                  <a:gd name="T85" fmla="*/ 1 h 1"/>
                  <a:gd name="T86" fmla="*/ 23 w 27"/>
                  <a:gd name="T87" fmla="*/ 1 h 1"/>
                  <a:gd name="T88" fmla="*/ 23 w 27"/>
                  <a:gd name="T89" fmla="*/ 1 h 1"/>
                  <a:gd name="T90" fmla="*/ 24 w 27"/>
                  <a:gd name="T91" fmla="*/ 1 h 1"/>
                  <a:gd name="T92" fmla="*/ 25 w 27"/>
                  <a:gd name="T93" fmla="*/ 1 h 1"/>
                  <a:gd name="T94" fmla="*/ 25 w 27"/>
                  <a:gd name="T95" fmla="*/ 1 h 1"/>
                  <a:gd name="T96" fmla="*/ 25 w 27"/>
                  <a:gd name="T97" fmla="*/ 1 h 1"/>
                  <a:gd name="T98" fmla="*/ 27 w 27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7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0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7" name="Freeform 1732"/>
              <p:cNvSpPr>
                <a:spLocks/>
              </p:cNvSpPr>
              <p:nvPr/>
            </p:nvSpPr>
            <p:spPr bwMode="auto">
              <a:xfrm>
                <a:off x="4092640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0 w 25"/>
                  <a:gd name="T5" fmla="*/ 1 h 1"/>
                  <a:gd name="T6" fmla="*/ 0 w 25"/>
                  <a:gd name="T7" fmla="*/ 1 h 1"/>
                  <a:gd name="T8" fmla="*/ 0 w 25"/>
                  <a:gd name="T9" fmla="*/ 1 h 1"/>
                  <a:gd name="T10" fmla="*/ 2 w 25"/>
                  <a:gd name="T11" fmla="*/ 1 h 1"/>
                  <a:gd name="T12" fmla="*/ 2 w 25"/>
                  <a:gd name="T13" fmla="*/ 1 h 1"/>
                  <a:gd name="T14" fmla="*/ 2 w 25"/>
                  <a:gd name="T15" fmla="*/ 1 h 1"/>
                  <a:gd name="T16" fmla="*/ 3 w 25"/>
                  <a:gd name="T17" fmla="*/ 1 h 1"/>
                  <a:gd name="T18" fmla="*/ 3 w 25"/>
                  <a:gd name="T19" fmla="*/ 1 h 1"/>
                  <a:gd name="T20" fmla="*/ 4 w 25"/>
                  <a:gd name="T21" fmla="*/ 1 h 1"/>
                  <a:gd name="T22" fmla="*/ 4 w 25"/>
                  <a:gd name="T23" fmla="*/ 1 h 1"/>
                  <a:gd name="T24" fmla="*/ 5 w 25"/>
                  <a:gd name="T25" fmla="*/ 1 h 1"/>
                  <a:gd name="T26" fmla="*/ 6 w 25"/>
                  <a:gd name="T27" fmla="*/ 1 h 1"/>
                  <a:gd name="T28" fmla="*/ 6 w 25"/>
                  <a:gd name="T29" fmla="*/ 1 h 1"/>
                  <a:gd name="T30" fmla="*/ 6 w 25"/>
                  <a:gd name="T31" fmla="*/ 1 h 1"/>
                  <a:gd name="T32" fmla="*/ 8 w 25"/>
                  <a:gd name="T33" fmla="*/ 1 h 1"/>
                  <a:gd name="T34" fmla="*/ 8 w 25"/>
                  <a:gd name="T35" fmla="*/ 1 h 1"/>
                  <a:gd name="T36" fmla="*/ 8 w 25"/>
                  <a:gd name="T37" fmla="*/ 1 h 1"/>
                  <a:gd name="T38" fmla="*/ 8 w 25"/>
                  <a:gd name="T39" fmla="*/ 1 h 1"/>
                  <a:gd name="T40" fmla="*/ 9 w 25"/>
                  <a:gd name="T41" fmla="*/ 0 h 1"/>
                  <a:gd name="T42" fmla="*/ 11 w 25"/>
                  <a:gd name="T43" fmla="*/ 1 h 1"/>
                  <a:gd name="T44" fmla="*/ 11 w 25"/>
                  <a:gd name="T45" fmla="*/ 1 h 1"/>
                  <a:gd name="T46" fmla="*/ 11 w 25"/>
                  <a:gd name="T47" fmla="*/ 1 h 1"/>
                  <a:gd name="T48" fmla="*/ 12 w 25"/>
                  <a:gd name="T49" fmla="*/ 1 h 1"/>
                  <a:gd name="T50" fmla="*/ 13 w 25"/>
                  <a:gd name="T51" fmla="*/ 1 h 1"/>
                  <a:gd name="T52" fmla="*/ 13 w 25"/>
                  <a:gd name="T53" fmla="*/ 1 h 1"/>
                  <a:gd name="T54" fmla="*/ 13 w 25"/>
                  <a:gd name="T55" fmla="*/ 1 h 1"/>
                  <a:gd name="T56" fmla="*/ 13 w 25"/>
                  <a:gd name="T57" fmla="*/ 1 h 1"/>
                  <a:gd name="T58" fmla="*/ 14 w 25"/>
                  <a:gd name="T59" fmla="*/ 1 h 1"/>
                  <a:gd name="T60" fmla="*/ 15 w 25"/>
                  <a:gd name="T61" fmla="*/ 1 h 1"/>
                  <a:gd name="T62" fmla="*/ 15 w 25"/>
                  <a:gd name="T63" fmla="*/ 1 h 1"/>
                  <a:gd name="T64" fmla="*/ 15 w 25"/>
                  <a:gd name="T65" fmla="*/ 1 h 1"/>
                  <a:gd name="T66" fmla="*/ 16 w 25"/>
                  <a:gd name="T67" fmla="*/ 1 h 1"/>
                  <a:gd name="T68" fmla="*/ 17 w 25"/>
                  <a:gd name="T69" fmla="*/ 1 h 1"/>
                  <a:gd name="T70" fmla="*/ 17 w 25"/>
                  <a:gd name="T71" fmla="*/ 1 h 1"/>
                  <a:gd name="T72" fmla="*/ 18 w 25"/>
                  <a:gd name="T73" fmla="*/ 1 h 1"/>
                  <a:gd name="T74" fmla="*/ 19 w 25"/>
                  <a:gd name="T75" fmla="*/ 1 h 1"/>
                  <a:gd name="T76" fmla="*/ 19 w 25"/>
                  <a:gd name="T77" fmla="*/ 1 h 1"/>
                  <a:gd name="T78" fmla="*/ 19 w 25"/>
                  <a:gd name="T79" fmla="*/ 1 h 1"/>
                  <a:gd name="T80" fmla="*/ 19 w 25"/>
                  <a:gd name="T81" fmla="*/ 1 h 1"/>
                  <a:gd name="T82" fmla="*/ 21 w 25"/>
                  <a:gd name="T83" fmla="*/ 1 h 1"/>
                  <a:gd name="T84" fmla="*/ 21 w 25"/>
                  <a:gd name="T85" fmla="*/ 1 h 1"/>
                  <a:gd name="T86" fmla="*/ 21 w 25"/>
                  <a:gd name="T87" fmla="*/ 1 h 1"/>
                  <a:gd name="T88" fmla="*/ 22 w 25"/>
                  <a:gd name="T89" fmla="*/ 1 h 1"/>
                  <a:gd name="T90" fmla="*/ 23 w 25"/>
                  <a:gd name="T91" fmla="*/ 1 h 1"/>
                  <a:gd name="T92" fmla="*/ 23 w 25"/>
                  <a:gd name="T93" fmla="*/ 1 h 1"/>
                  <a:gd name="T94" fmla="*/ 23 w 25"/>
                  <a:gd name="T95" fmla="*/ 1 h 1"/>
                  <a:gd name="T96" fmla="*/ 23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8" name="Freeform 1733"/>
              <p:cNvSpPr>
                <a:spLocks/>
              </p:cNvSpPr>
              <p:nvPr/>
            </p:nvSpPr>
            <p:spPr bwMode="auto">
              <a:xfrm>
                <a:off x="4132327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0 w 25"/>
                  <a:gd name="T5" fmla="*/ 1 h 1"/>
                  <a:gd name="T6" fmla="*/ 1 w 25"/>
                  <a:gd name="T7" fmla="*/ 1 h 1"/>
                  <a:gd name="T8" fmla="*/ 2 w 25"/>
                  <a:gd name="T9" fmla="*/ 0 h 1"/>
                  <a:gd name="T10" fmla="*/ 2 w 25"/>
                  <a:gd name="T11" fmla="*/ 1 h 1"/>
                  <a:gd name="T12" fmla="*/ 2 w 25"/>
                  <a:gd name="T13" fmla="*/ 1 h 1"/>
                  <a:gd name="T14" fmla="*/ 2 w 25"/>
                  <a:gd name="T15" fmla="*/ 1 h 1"/>
                  <a:gd name="T16" fmla="*/ 3 w 25"/>
                  <a:gd name="T17" fmla="*/ 1 h 1"/>
                  <a:gd name="T18" fmla="*/ 4 w 25"/>
                  <a:gd name="T19" fmla="*/ 1 h 1"/>
                  <a:gd name="T20" fmla="*/ 4 w 25"/>
                  <a:gd name="T21" fmla="*/ 1 h 1"/>
                  <a:gd name="T22" fmla="*/ 4 w 25"/>
                  <a:gd name="T23" fmla="*/ 1 h 1"/>
                  <a:gd name="T24" fmla="*/ 6 w 25"/>
                  <a:gd name="T25" fmla="*/ 1 h 1"/>
                  <a:gd name="T26" fmla="*/ 6 w 25"/>
                  <a:gd name="T27" fmla="*/ 1 h 1"/>
                  <a:gd name="T28" fmla="*/ 6 w 25"/>
                  <a:gd name="T29" fmla="*/ 1 h 1"/>
                  <a:gd name="T30" fmla="*/ 7 w 25"/>
                  <a:gd name="T31" fmla="*/ 1 h 1"/>
                  <a:gd name="T32" fmla="*/ 8 w 25"/>
                  <a:gd name="T33" fmla="*/ 1 h 1"/>
                  <a:gd name="T34" fmla="*/ 8 w 25"/>
                  <a:gd name="T35" fmla="*/ 1 h 1"/>
                  <a:gd name="T36" fmla="*/ 8 w 25"/>
                  <a:gd name="T37" fmla="*/ 1 h 1"/>
                  <a:gd name="T38" fmla="*/ 9 w 25"/>
                  <a:gd name="T39" fmla="*/ 1 h 1"/>
                  <a:gd name="T40" fmla="*/ 10 w 25"/>
                  <a:gd name="T41" fmla="*/ 1 h 1"/>
                  <a:gd name="T42" fmla="*/ 10 w 25"/>
                  <a:gd name="T43" fmla="*/ 1 h 1"/>
                  <a:gd name="T44" fmla="*/ 10 w 25"/>
                  <a:gd name="T45" fmla="*/ 1 h 1"/>
                  <a:gd name="T46" fmla="*/ 12 w 25"/>
                  <a:gd name="T47" fmla="*/ 1 h 1"/>
                  <a:gd name="T48" fmla="*/ 13 w 25"/>
                  <a:gd name="T49" fmla="*/ 1 h 1"/>
                  <a:gd name="T50" fmla="*/ 13 w 25"/>
                  <a:gd name="T51" fmla="*/ 1 h 1"/>
                  <a:gd name="T52" fmla="*/ 13 w 25"/>
                  <a:gd name="T53" fmla="*/ 1 h 1"/>
                  <a:gd name="T54" fmla="*/ 13 w 25"/>
                  <a:gd name="T55" fmla="*/ 1 h 1"/>
                  <a:gd name="T56" fmla="*/ 15 w 25"/>
                  <a:gd name="T57" fmla="*/ 1 h 1"/>
                  <a:gd name="T58" fmla="*/ 15 w 25"/>
                  <a:gd name="T59" fmla="*/ 1 h 1"/>
                  <a:gd name="T60" fmla="*/ 15 w 25"/>
                  <a:gd name="T61" fmla="*/ 1 h 1"/>
                  <a:gd name="T62" fmla="*/ 15 w 25"/>
                  <a:gd name="T63" fmla="*/ 1 h 1"/>
                  <a:gd name="T64" fmla="*/ 17 w 25"/>
                  <a:gd name="T65" fmla="*/ 1 h 1"/>
                  <a:gd name="T66" fmla="*/ 17 w 25"/>
                  <a:gd name="T67" fmla="*/ 1 h 1"/>
                  <a:gd name="T68" fmla="*/ 17 w 25"/>
                  <a:gd name="T69" fmla="*/ 1 h 1"/>
                  <a:gd name="T70" fmla="*/ 18 w 25"/>
                  <a:gd name="T71" fmla="*/ 1 h 1"/>
                  <a:gd name="T72" fmla="*/ 19 w 25"/>
                  <a:gd name="T73" fmla="*/ 1 h 1"/>
                  <a:gd name="T74" fmla="*/ 19 w 25"/>
                  <a:gd name="T75" fmla="*/ 1 h 1"/>
                  <a:gd name="T76" fmla="*/ 19 w 25"/>
                  <a:gd name="T77" fmla="*/ 1 h 1"/>
                  <a:gd name="T78" fmla="*/ 19 w 25"/>
                  <a:gd name="T79" fmla="*/ 1 h 1"/>
                  <a:gd name="T80" fmla="*/ 20 w 25"/>
                  <a:gd name="T81" fmla="*/ 0 h 1"/>
                  <a:gd name="T82" fmla="*/ 21 w 25"/>
                  <a:gd name="T83" fmla="*/ 1 h 1"/>
                  <a:gd name="T84" fmla="*/ 21 w 25"/>
                  <a:gd name="T85" fmla="*/ 1 h 1"/>
                  <a:gd name="T86" fmla="*/ 21 w 25"/>
                  <a:gd name="T87" fmla="*/ 1 h 1"/>
                  <a:gd name="T88" fmla="*/ 22 w 25"/>
                  <a:gd name="T89" fmla="*/ 1 h 1"/>
                  <a:gd name="T90" fmla="*/ 23 w 25"/>
                  <a:gd name="T91" fmla="*/ 1 h 1"/>
                  <a:gd name="T92" fmla="*/ 23 w 25"/>
                  <a:gd name="T93" fmla="*/ 1 h 1"/>
                  <a:gd name="T94" fmla="*/ 23 w 25"/>
                  <a:gd name="T95" fmla="*/ 1 h 1"/>
                  <a:gd name="T96" fmla="*/ 24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0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9" name="Freeform 1734"/>
              <p:cNvSpPr>
                <a:spLocks/>
              </p:cNvSpPr>
              <p:nvPr/>
            </p:nvSpPr>
            <p:spPr bwMode="auto">
              <a:xfrm>
                <a:off x="4172015" y="2732043"/>
                <a:ext cx="41275" cy="1588"/>
              </a:xfrm>
              <a:custGeom>
                <a:avLst/>
                <a:gdLst>
                  <a:gd name="T0" fmla="*/ 0 w 26"/>
                  <a:gd name="T1" fmla="*/ 1 h 1"/>
                  <a:gd name="T2" fmla="*/ 0 w 26"/>
                  <a:gd name="T3" fmla="*/ 1 h 1"/>
                  <a:gd name="T4" fmla="*/ 0 w 26"/>
                  <a:gd name="T5" fmla="*/ 1 h 1"/>
                  <a:gd name="T6" fmla="*/ 0 w 26"/>
                  <a:gd name="T7" fmla="*/ 1 h 1"/>
                  <a:gd name="T8" fmla="*/ 2 w 26"/>
                  <a:gd name="T9" fmla="*/ 1 h 1"/>
                  <a:gd name="T10" fmla="*/ 2 w 26"/>
                  <a:gd name="T11" fmla="*/ 1 h 1"/>
                  <a:gd name="T12" fmla="*/ 3 w 26"/>
                  <a:gd name="T13" fmla="*/ 1 h 1"/>
                  <a:gd name="T14" fmla="*/ 4 w 26"/>
                  <a:gd name="T15" fmla="*/ 1 h 1"/>
                  <a:gd name="T16" fmla="*/ 4 w 26"/>
                  <a:gd name="T17" fmla="*/ 1 h 1"/>
                  <a:gd name="T18" fmla="*/ 4 w 26"/>
                  <a:gd name="T19" fmla="*/ 1 h 1"/>
                  <a:gd name="T20" fmla="*/ 5 w 26"/>
                  <a:gd name="T21" fmla="*/ 1 h 1"/>
                  <a:gd name="T22" fmla="*/ 6 w 26"/>
                  <a:gd name="T23" fmla="*/ 1 h 1"/>
                  <a:gd name="T24" fmla="*/ 6 w 26"/>
                  <a:gd name="T25" fmla="*/ 1 h 1"/>
                  <a:gd name="T26" fmla="*/ 6 w 26"/>
                  <a:gd name="T27" fmla="*/ 1 h 1"/>
                  <a:gd name="T28" fmla="*/ 6 w 26"/>
                  <a:gd name="T29" fmla="*/ 1 h 1"/>
                  <a:gd name="T30" fmla="*/ 7 w 26"/>
                  <a:gd name="T31" fmla="*/ 1 h 1"/>
                  <a:gd name="T32" fmla="*/ 8 w 26"/>
                  <a:gd name="T33" fmla="*/ 1 h 1"/>
                  <a:gd name="T34" fmla="*/ 8 w 26"/>
                  <a:gd name="T35" fmla="*/ 1 h 1"/>
                  <a:gd name="T36" fmla="*/ 9 w 26"/>
                  <a:gd name="T37" fmla="*/ 1 h 1"/>
                  <a:gd name="T38" fmla="*/ 10 w 26"/>
                  <a:gd name="T39" fmla="*/ 1 h 1"/>
                  <a:gd name="T40" fmla="*/ 10 w 26"/>
                  <a:gd name="T41" fmla="*/ 1 h 1"/>
                  <a:gd name="T42" fmla="*/ 10 w 26"/>
                  <a:gd name="T43" fmla="*/ 1 h 1"/>
                  <a:gd name="T44" fmla="*/ 11 w 26"/>
                  <a:gd name="T45" fmla="*/ 1 h 1"/>
                  <a:gd name="T46" fmla="*/ 12 w 26"/>
                  <a:gd name="T47" fmla="*/ 1 h 1"/>
                  <a:gd name="T48" fmla="*/ 12 w 26"/>
                  <a:gd name="T49" fmla="*/ 1 h 1"/>
                  <a:gd name="T50" fmla="*/ 12 w 26"/>
                  <a:gd name="T51" fmla="*/ 1 h 1"/>
                  <a:gd name="T52" fmla="*/ 13 w 26"/>
                  <a:gd name="T53" fmla="*/ 0 h 1"/>
                  <a:gd name="T54" fmla="*/ 13 w 26"/>
                  <a:gd name="T55" fmla="*/ 1 h 1"/>
                  <a:gd name="T56" fmla="*/ 15 w 26"/>
                  <a:gd name="T57" fmla="*/ 1 h 1"/>
                  <a:gd name="T58" fmla="*/ 15 w 26"/>
                  <a:gd name="T59" fmla="*/ 1 h 1"/>
                  <a:gd name="T60" fmla="*/ 15 w 26"/>
                  <a:gd name="T61" fmla="*/ 1 h 1"/>
                  <a:gd name="T62" fmla="*/ 17 w 26"/>
                  <a:gd name="T63" fmla="*/ 1 h 1"/>
                  <a:gd name="T64" fmla="*/ 17 w 26"/>
                  <a:gd name="T65" fmla="*/ 1 h 1"/>
                  <a:gd name="T66" fmla="*/ 17 w 26"/>
                  <a:gd name="T67" fmla="*/ 1 h 1"/>
                  <a:gd name="T68" fmla="*/ 17 w 26"/>
                  <a:gd name="T69" fmla="*/ 1 h 1"/>
                  <a:gd name="T70" fmla="*/ 17 w 26"/>
                  <a:gd name="T71" fmla="*/ 1 h 1"/>
                  <a:gd name="T72" fmla="*/ 19 w 26"/>
                  <a:gd name="T73" fmla="*/ 1 h 1"/>
                  <a:gd name="T74" fmla="*/ 19 w 26"/>
                  <a:gd name="T75" fmla="*/ 1 h 1"/>
                  <a:gd name="T76" fmla="*/ 19 w 26"/>
                  <a:gd name="T77" fmla="*/ 1 h 1"/>
                  <a:gd name="T78" fmla="*/ 20 w 26"/>
                  <a:gd name="T79" fmla="*/ 1 h 1"/>
                  <a:gd name="T80" fmla="*/ 21 w 26"/>
                  <a:gd name="T81" fmla="*/ 1 h 1"/>
                  <a:gd name="T82" fmla="*/ 21 w 26"/>
                  <a:gd name="T83" fmla="*/ 1 h 1"/>
                  <a:gd name="T84" fmla="*/ 22 w 26"/>
                  <a:gd name="T85" fmla="*/ 1 h 1"/>
                  <a:gd name="T86" fmla="*/ 23 w 26"/>
                  <a:gd name="T87" fmla="*/ 1 h 1"/>
                  <a:gd name="T88" fmla="*/ 23 w 26"/>
                  <a:gd name="T89" fmla="*/ 1 h 1"/>
                  <a:gd name="T90" fmla="*/ 23 w 26"/>
                  <a:gd name="T91" fmla="*/ 1 h 1"/>
                  <a:gd name="T92" fmla="*/ 25 w 26"/>
                  <a:gd name="T93" fmla="*/ 1 h 1"/>
                  <a:gd name="T94" fmla="*/ 25 w 26"/>
                  <a:gd name="T95" fmla="*/ 1 h 1"/>
                  <a:gd name="T96" fmla="*/ 25 w 26"/>
                  <a:gd name="T97" fmla="*/ 1 h 1"/>
                  <a:gd name="T98" fmla="*/ 26 w 2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6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0" name="Freeform 1735"/>
              <p:cNvSpPr>
                <a:spLocks/>
              </p:cNvSpPr>
              <p:nvPr/>
            </p:nvSpPr>
            <p:spPr bwMode="auto">
              <a:xfrm>
                <a:off x="4213290" y="2732043"/>
                <a:ext cx="41275" cy="1588"/>
              </a:xfrm>
              <a:custGeom>
                <a:avLst/>
                <a:gdLst>
                  <a:gd name="T0" fmla="*/ 0 w 26"/>
                  <a:gd name="T1" fmla="*/ 1 h 1"/>
                  <a:gd name="T2" fmla="*/ 1 w 26"/>
                  <a:gd name="T3" fmla="*/ 1 h 1"/>
                  <a:gd name="T4" fmla="*/ 1 w 26"/>
                  <a:gd name="T5" fmla="*/ 1 h 1"/>
                  <a:gd name="T6" fmla="*/ 1 w 26"/>
                  <a:gd name="T7" fmla="*/ 1 h 1"/>
                  <a:gd name="T8" fmla="*/ 1 w 26"/>
                  <a:gd name="T9" fmla="*/ 1 h 1"/>
                  <a:gd name="T10" fmla="*/ 3 w 26"/>
                  <a:gd name="T11" fmla="*/ 1 h 1"/>
                  <a:gd name="T12" fmla="*/ 3 w 26"/>
                  <a:gd name="T13" fmla="*/ 1 h 1"/>
                  <a:gd name="T14" fmla="*/ 3 w 26"/>
                  <a:gd name="T15" fmla="*/ 1 h 1"/>
                  <a:gd name="T16" fmla="*/ 4 w 26"/>
                  <a:gd name="T17" fmla="*/ 1 h 1"/>
                  <a:gd name="T18" fmla="*/ 5 w 26"/>
                  <a:gd name="T19" fmla="*/ 0 h 1"/>
                  <a:gd name="T20" fmla="*/ 5 w 26"/>
                  <a:gd name="T21" fmla="*/ 1 h 1"/>
                  <a:gd name="T22" fmla="*/ 5 w 26"/>
                  <a:gd name="T23" fmla="*/ 1 h 1"/>
                  <a:gd name="T24" fmla="*/ 5 w 26"/>
                  <a:gd name="T25" fmla="*/ 1 h 1"/>
                  <a:gd name="T26" fmla="*/ 6 w 26"/>
                  <a:gd name="T27" fmla="*/ 1 h 1"/>
                  <a:gd name="T28" fmla="*/ 7 w 26"/>
                  <a:gd name="T29" fmla="*/ 1 h 1"/>
                  <a:gd name="T30" fmla="*/ 7 w 26"/>
                  <a:gd name="T31" fmla="*/ 1 h 1"/>
                  <a:gd name="T32" fmla="*/ 8 w 26"/>
                  <a:gd name="T33" fmla="*/ 1 h 1"/>
                  <a:gd name="T34" fmla="*/ 9 w 26"/>
                  <a:gd name="T35" fmla="*/ 1 h 1"/>
                  <a:gd name="T36" fmla="*/ 9 w 26"/>
                  <a:gd name="T37" fmla="*/ 1 h 1"/>
                  <a:gd name="T38" fmla="*/ 9 w 26"/>
                  <a:gd name="T39" fmla="*/ 1 h 1"/>
                  <a:gd name="T40" fmla="*/ 10 w 26"/>
                  <a:gd name="T41" fmla="*/ 1 h 1"/>
                  <a:gd name="T42" fmla="*/ 11 w 26"/>
                  <a:gd name="T43" fmla="*/ 1 h 1"/>
                  <a:gd name="T44" fmla="*/ 11 w 26"/>
                  <a:gd name="T45" fmla="*/ 1 h 1"/>
                  <a:gd name="T46" fmla="*/ 11 w 26"/>
                  <a:gd name="T47" fmla="*/ 1 h 1"/>
                  <a:gd name="T48" fmla="*/ 12 w 26"/>
                  <a:gd name="T49" fmla="*/ 1 h 1"/>
                  <a:gd name="T50" fmla="*/ 13 w 26"/>
                  <a:gd name="T51" fmla="*/ 1 h 1"/>
                  <a:gd name="T52" fmla="*/ 13 w 26"/>
                  <a:gd name="T53" fmla="*/ 1 h 1"/>
                  <a:gd name="T54" fmla="*/ 13 w 26"/>
                  <a:gd name="T55" fmla="*/ 1 h 1"/>
                  <a:gd name="T56" fmla="*/ 14 w 26"/>
                  <a:gd name="T57" fmla="*/ 1 h 1"/>
                  <a:gd name="T58" fmla="*/ 16 w 26"/>
                  <a:gd name="T59" fmla="*/ 1 h 1"/>
                  <a:gd name="T60" fmla="*/ 16 w 26"/>
                  <a:gd name="T61" fmla="*/ 1 h 1"/>
                  <a:gd name="T62" fmla="*/ 16 w 26"/>
                  <a:gd name="T63" fmla="*/ 1 h 1"/>
                  <a:gd name="T64" fmla="*/ 17 w 26"/>
                  <a:gd name="T65" fmla="*/ 1 h 1"/>
                  <a:gd name="T66" fmla="*/ 17 w 26"/>
                  <a:gd name="T67" fmla="*/ 1 h 1"/>
                  <a:gd name="T68" fmla="*/ 18 w 26"/>
                  <a:gd name="T69" fmla="*/ 1 h 1"/>
                  <a:gd name="T70" fmla="*/ 18 w 26"/>
                  <a:gd name="T71" fmla="*/ 1 h 1"/>
                  <a:gd name="T72" fmla="*/ 19 w 26"/>
                  <a:gd name="T73" fmla="*/ 1 h 1"/>
                  <a:gd name="T74" fmla="*/ 20 w 26"/>
                  <a:gd name="T75" fmla="*/ 1 h 1"/>
                  <a:gd name="T76" fmla="*/ 20 w 26"/>
                  <a:gd name="T77" fmla="*/ 1 h 1"/>
                  <a:gd name="T78" fmla="*/ 20 w 26"/>
                  <a:gd name="T79" fmla="*/ 1 h 1"/>
                  <a:gd name="T80" fmla="*/ 21 w 26"/>
                  <a:gd name="T81" fmla="*/ 1 h 1"/>
                  <a:gd name="T82" fmla="*/ 22 w 26"/>
                  <a:gd name="T83" fmla="*/ 1 h 1"/>
                  <a:gd name="T84" fmla="*/ 22 w 26"/>
                  <a:gd name="T85" fmla="*/ 1 h 1"/>
                  <a:gd name="T86" fmla="*/ 22 w 26"/>
                  <a:gd name="T87" fmla="*/ 1 h 1"/>
                  <a:gd name="T88" fmla="*/ 23 w 26"/>
                  <a:gd name="T89" fmla="*/ 1 h 1"/>
                  <a:gd name="T90" fmla="*/ 24 w 26"/>
                  <a:gd name="T91" fmla="*/ 0 h 1"/>
                  <a:gd name="T92" fmla="*/ 24 w 26"/>
                  <a:gd name="T93" fmla="*/ 1 h 1"/>
                  <a:gd name="T94" fmla="*/ 24 w 26"/>
                  <a:gd name="T95" fmla="*/ 1 h 1"/>
                  <a:gd name="T96" fmla="*/ 24 w 26"/>
                  <a:gd name="T97" fmla="*/ 1 h 1"/>
                  <a:gd name="T98" fmla="*/ 26 w 2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0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6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1" name="Freeform 1736"/>
              <p:cNvSpPr>
                <a:spLocks/>
              </p:cNvSpPr>
              <p:nvPr/>
            </p:nvSpPr>
            <p:spPr bwMode="auto">
              <a:xfrm>
                <a:off x="4254565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0 w 25"/>
                  <a:gd name="T5" fmla="*/ 1 h 1"/>
                  <a:gd name="T6" fmla="*/ 0 w 25"/>
                  <a:gd name="T7" fmla="*/ 1 h 1"/>
                  <a:gd name="T8" fmla="*/ 2 w 25"/>
                  <a:gd name="T9" fmla="*/ 1 h 1"/>
                  <a:gd name="T10" fmla="*/ 2 w 25"/>
                  <a:gd name="T11" fmla="*/ 1 h 1"/>
                  <a:gd name="T12" fmla="*/ 2 w 25"/>
                  <a:gd name="T13" fmla="*/ 1 h 1"/>
                  <a:gd name="T14" fmla="*/ 2 w 25"/>
                  <a:gd name="T15" fmla="*/ 1 h 1"/>
                  <a:gd name="T16" fmla="*/ 4 w 25"/>
                  <a:gd name="T17" fmla="*/ 1 h 1"/>
                  <a:gd name="T18" fmla="*/ 4 w 25"/>
                  <a:gd name="T19" fmla="*/ 1 h 1"/>
                  <a:gd name="T20" fmla="*/ 4 w 25"/>
                  <a:gd name="T21" fmla="*/ 1 h 1"/>
                  <a:gd name="T22" fmla="*/ 6 w 25"/>
                  <a:gd name="T23" fmla="*/ 1 h 1"/>
                  <a:gd name="T24" fmla="*/ 6 w 25"/>
                  <a:gd name="T25" fmla="*/ 1 h 1"/>
                  <a:gd name="T26" fmla="*/ 6 w 25"/>
                  <a:gd name="T27" fmla="*/ 1 h 1"/>
                  <a:gd name="T28" fmla="*/ 6 w 25"/>
                  <a:gd name="T29" fmla="*/ 1 h 1"/>
                  <a:gd name="T30" fmla="*/ 7 w 25"/>
                  <a:gd name="T31" fmla="*/ 1 h 1"/>
                  <a:gd name="T32" fmla="*/ 8 w 25"/>
                  <a:gd name="T33" fmla="*/ 1 h 1"/>
                  <a:gd name="T34" fmla="*/ 8 w 25"/>
                  <a:gd name="T35" fmla="*/ 1 h 1"/>
                  <a:gd name="T36" fmla="*/ 8 w 25"/>
                  <a:gd name="T37" fmla="*/ 1 h 1"/>
                  <a:gd name="T38" fmla="*/ 9 w 25"/>
                  <a:gd name="T39" fmla="*/ 1 h 1"/>
                  <a:gd name="T40" fmla="*/ 10 w 25"/>
                  <a:gd name="T41" fmla="*/ 1 h 1"/>
                  <a:gd name="T42" fmla="*/ 10 w 25"/>
                  <a:gd name="T43" fmla="*/ 1 h 1"/>
                  <a:gd name="T44" fmla="*/ 10 w 25"/>
                  <a:gd name="T45" fmla="*/ 1 h 1"/>
                  <a:gd name="T46" fmla="*/ 11 w 25"/>
                  <a:gd name="T47" fmla="*/ 1 h 1"/>
                  <a:gd name="T48" fmla="*/ 12 w 25"/>
                  <a:gd name="T49" fmla="*/ 1 h 1"/>
                  <a:gd name="T50" fmla="*/ 12 w 25"/>
                  <a:gd name="T51" fmla="*/ 1 h 1"/>
                  <a:gd name="T52" fmla="*/ 12 w 25"/>
                  <a:gd name="T53" fmla="*/ 1 h 1"/>
                  <a:gd name="T54" fmla="*/ 13 w 25"/>
                  <a:gd name="T55" fmla="*/ 1 h 1"/>
                  <a:gd name="T56" fmla="*/ 14 w 25"/>
                  <a:gd name="T57" fmla="*/ 1 h 1"/>
                  <a:gd name="T58" fmla="*/ 14 w 25"/>
                  <a:gd name="T59" fmla="*/ 1 h 1"/>
                  <a:gd name="T60" fmla="*/ 14 w 25"/>
                  <a:gd name="T61" fmla="*/ 1 h 1"/>
                  <a:gd name="T62" fmla="*/ 16 w 25"/>
                  <a:gd name="T63" fmla="*/ 0 h 1"/>
                  <a:gd name="T64" fmla="*/ 17 w 25"/>
                  <a:gd name="T65" fmla="*/ 1 h 1"/>
                  <a:gd name="T66" fmla="*/ 17 w 25"/>
                  <a:gd name="T67" fmla="*/ 1 h 1"/>
                  <a:gd name="T68" fmla="*/ 17 w 25"/>
                  <a:gd name="T69" fmla="*/ 1 h 1"/>
                  <a:gd name="T70" fmla="*/ 18 w 25"/>
                  <a:gd name="T71" fmla="*/ 1 h 1"/>
                  <a:gd name="T72" fmla="*/ 19 w 25"/>
                  <a:gd name="T73" fmla="*/ 1 h 1"/>
                  <a:gd name="T74" fmla="*/ 19 w 25"/>
                  <a:gd name="T75" fmla="*/ 1 h 1"/>
                  <a:gd name="T76" fmla="*/ 19 w 25"/>
                  <a:gd name="T77" fmla="*/ 1 h 1"/>
                  <a:gd name="T78" fmla="*/ 19 w 25"/>
                  <a:gd name="T79" fmla="*/ 1 h 1"/>
                  <a:gd name="T80" fmla="*/ 20 w 25"/>
                  <a:gd name="T81" fmla="*/ 1 h 1"/>
                  <a:gd name="T82" fmla="*/ 21 w 25"/>
                  <a:gd name="T83" fmla="*/ 1 h 1"/>
                  <a:gd name="T84" fmla="*/ 21 w 25"/>
                  <a:gd name="T85" fmla="*/ 1 h 1"/>
                  <a:gd name="T86" fmla="*/ 21 w 25"/>
                  <a:gd name="T87" fmla="*/ 1 h 1"/>
                  <a:gd name="T88" fmla="*/ 22 w 25"/>
                  <a:gd name="T89" fmla="*/ 1 h 1"/>
                  <a:gd name="T90" fmla="*/ 23 w 25"/>
                  <a:gd name="T91" fmla="*/ 1 h 1"/>
                  <a:gd name="T92" fmla="*/ 23 w 25"/>
                  <a:gd name="T93" fmla="*/ 1 h 1"/>
                  <a:gd name="T94" fmla="*/ 24 w 25"/>
                  <a:gd name="T95" fmla="*/ 1 h 1"/>
                  <a:gd name="T96" fmla="*/ 24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0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2" name="Freeform 1737"/>
              <p:cNvSpPr>
                <a:spLocks/>
              </p:cNvSpPr>
              <p:nvPr/>
            </p:nvSpPr>
            <p:spPr bwMode="auto">
              <a:xfrm>
                <a:off x="4294252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0 w 25"/>
                  <a:gd name="T5" fmla="*/ 1 h 1"/>
                  <a:gd name="T6" fmla="*/ 2 w 25"/>
                  <a:gd name="T7" fmla="*/ 1 h 1"/>
                  <a:gd name="T8" fmla="*/ 2 w 25"/>
                  <a:gd name="T9" fmla="*/ 1 h 1"/>
                  <a:gd name="T10" fmla="*/ 2 w 25"/>
                  <a:gd name="T11" fmla="*/ 1 h 1"/>
                  <a:gd name="T12" fmla="*/ 3 w 25"/>
                  <a:gd name="T13" fmla="*/ 1 h 1"/>
                  <a:gd name="T14" fmla="*/ 4 w 25"/>
                  <a:gd name="T15" fmla="*/ 1 h 1"/>
                  <a:gd name="T16" fmla="*/ 4 w 25"/>
                  <a:gd name="T17" fmla="*/ 1 h 1"/>
                  <a:gd name="T18" fmla="*/ 4 w 25"/>
                  <a:gd name="T19" fmla="*/ 1 h 1"/>
                  <a:gd name="T20" fmla="*/ 5 w 25"/>
                  <a:gd name="T21" fmla="*/ 1 h 1"/>
                  <a:gd name="T22" fmla="*/ 6 w 25"/>
                  <a:gd name="T23" fmla="*/ 1 h 1"/>
                  <a:gd name="T24" fmla="*/ 6 w 25"/>
                  <a:gd name="T25" fmla="*/ 1 h 1"/>
                  <a:gd name="T26" fmla="*/ 6 w 25"/>
                  <a:gd name="T27" fmla="*/ 1 h 1"/>
                  <a:gd name="T28" fmla="*/ 7 w 25"/>
                  <a:gd name="T29" fmla="*/ 1 h 1"/>
                  <a:gd name="T30" fmla="*/ 8 w 25"/>
                  <a:gd name="T31" fmla="*/ 1 h 1"/>
                  <a:gd name="T32" fmla="*/ 8 w 25"/>
                  <a:gd name="T33" fmla="*/ 1 h 1"/>
                  <a:gd name="T34" fmla="*/ 8 w 25"/>
                  <a:gd name="T35" fmla="*/ 1 h 1"/>
                  <a:gd name="T36" fmla="*/ 9 w 25"/>
                  <a:gd name="T37" fmla="*/ 0 h 1"/>
                  <a:gd name="T38" fmla="*/ 9 w 25"/>
                  <a:gd name="T39" fmla="*/ 1 h 1"/>
                  <a:gd name="T40" fmla="*/ 10 w 25"/>
                  <a:gd name="T41" fmla="*/ 1 h 1"/>
                  <a:gd name="T42" fmla="*/ 10 w 25"/>
                  <a:gd name="T43" fmla="*/ 1 h 1"/>
                  <a:gd name="T44" fmla="*/ 11 w 25"/>
                  <a:gd name="T45" fmla="*/ 1 h 1"/>
                  <a:gd name="T46" fmla="*/ 12 w 25"/>
                  <a:gd name="T47" fmla="*/ 1 h 1"/>
                  <a:gd name="T48" fmla="*/ 12 w 25"/>
                  <a:gd name="T49" fmla="*/ 1 h 1"/>
                  <a:gd name="T50" fmla="*/ 12 w 25"/>
                  <a:gd name="T51" fmla="*/ 1 h 1"/>
                  <a:gd name="T52" fmla="*/ 13 w 25"/>
                  <a:gd name="T53" fmla="*/ 1 h 1"/>
                  <a:gd name="T54" fmla="*/ 14 w 25"/>
                  <a:gd name="T55" fmla="*/ 1 h 1"/>
                  <a:gd name="T56" fmla="*/ 14 w 25"/>
                  <a:gd name="T57" fmla="*/ 1 h 1"/>
                  <a:gd name="T58" fmla="*/ 14 w 25"/>
                  <a:gd name="T59" fmla="*/ 1 h 1"/>
                  <a:gd name="T60" fmla="*/ 15 w 25"/>
                  <a:gd name="T61" fmla="*/ 1 h 1"/>
                  <a:gd name="T62" fmla="*/ 16 w 25"/>
                  <a:gd name="T63" fmla="*/ 1 h 1"/>
                  <a:gd name="T64" fmla="*/ 16 w 25"/>
                  <a:gd name="T65" fmla="*/ 1 h 1"/>
                  <a:gd name="T66" fmla="*/ 16 w 25"/>
                  <a:gd name="T67" fmla="*/ 1 h 1"/>
                  <a:gd name="T68" fmla="*/ 17 w 25"/>
                  <a:gd name="T69" fmla="*/ 1 h 1"/>
                  <a:gd name="T70" fmla="*/ 18 w 25"/>
                  <a:gd name="T71" fmla="*/ 1 h 1"/>
                  <a:gd name="T72" fmla="*/ 19 w 25"/>
                  <a:gd name="T73" fmla="*/ 1 h 1"/>
                  <a:gd name="T74" fmla="*/ 19 w 25"/>
                  <a:gd name="T75" fmla="*/ 1 h 1"/>
                  <a:gd name="T76" fmla="*/ 19 w 25"/>
                  <a:gd name="T77" fmla="*/ 1 h 1"/>
                  <a:gd name="T78" fmla="*/ 20 w 25"/>
                  <a:gd name="T79" fmla="*/ 1 h 1"/>
                  <a:gd name="T80" fmla="*/ 21 w 25"/>
                  <a:gd name="T81" fmla="*/ 1 h 1"/>
                  <a:gd name="T82" fmla="*/ 21 w 25"/>
                  <a:gd name="T83" fmla="*/ 1 h 1"/>
                  <a:gd name="T84" fmla="*/ 21 w 25"/>
                  <a:gd name="T85" fmla="*/ 1 h 1"/>
                  <a:gd name="T86" fmla="*/ 23 w 25"/>
                  <a:gd name="T87" fmla="*/ 1 h 1"/>
                  <a:gd name="T88" fmla="*/ 23 w 25"/>
                  <a:gd name="T89" fmla="*/ 1 h 1"/>
                  <a:gd name="T90" fmla="*/ 23 w 25"/>
                  <a:gd name="T91" fmla="*/ 1 h 1"/>
                  <a:gd name="T92" fmla="*/ 24 w 25"/>
                  <a:gd name="T93" fmla="*/ 1 h 1"/>
                  <a:gd name="T94" fmla="*/ 24 w 25"/>
                  <a:gd name="T95" fmla="*/ 1 h 1"/>
                  <a:gd name="T96" fmla="*/ 25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3" name="Freeform 1738"/>
              <p:cNvSpPr>
                <a:spLocks/>
              </p:cNvSpPr>
              <p:nvPr/>
            </p:nvSpPr>
            <p:spPr bwMode="auto">
              <a:xfrm>
                <a:off x="4333940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2 w 25"/>
                  <a:gd name="T5" fmla="*/ 0 h 1"/>
                  <a:gd name="T6" fmla="*/ 2 w 25"/>
                  <a:gd name="T7" fmla="*/ 1 h 1"/>
                  <a:gd name="T8" fmla="*/ 2 w 25"/>
                  <a:gd name="T9" fmla="*/ 1 h 1"/>
                  <a:gd name="T10" fmla="*/ 2 w 25"/>
                  <a:gd name="T11" fmla="*/ 1 h 1"/>
                  <a:gd name="T12" fmla="*/ 3 w 25"/>
                  <a:gd name="T13" fmla="*/ 1 h 1"/>
                  <a:gd name="T14" fmla="*/ 4 w 25"/>
                  <a:gd name="T15" fmla="*/ 1 h 1"/>
                  <a:gd name="T16" fmla="*/ 4 w 25"/>
                  <a:gd name="T17" fmla="*/ 1 h 1"/>
                  <a:gd name="T18" fmla="*/ 4 w 25"/>
                  <a:gd name="T19" fmla="*/ 1 h 1"/>
                  <a:gd name="T20" fmla="*/ 5 w 25"/>
                  <a:gd name="T21" fmla="*/ 1 h 1"/>
                  <a:gd name="T22" fmla="*/ 6 w 25"/>
                  <a:gd name="T23" fmla="*/ 1 h 1"/>
                  <a:gd name="T24" fmla="*/ 6 w 25"/>
                  <a:gd name="T25" fmla="*/ 1 h 1"/>
                  <a:gd name="T26" fmla="*/ 6 w 25"/>
                  <a:gd name="T27" fmla="*/ 1 h 1"/>
                  <a:gd name="T28" fmla="*/ 8 w 25"/>
                  <a:gd name="T29" fmla="*/ 1 h 1"/>
                  <a:gd name="T30" fmla="*/ 8 w 25"/>
                  <a:gd name="T31" fmla="*/ 1 h 1"/>
                  <a:gd name="T32" fmla="*/ 8 w 25"/>
                  <a:gd name="T33" fmla="*/ 1 h 1"/>
                  <a:gd name="T34" fmla="*/ 9 w 25"/>
                  <a:gd name="T35" fmla="*/ 1 h 1"/>
                  <a:gd name="T36" fmla="*/ 9 w 25"/>
                  <a:gd name="T37" fmla="*/ 1 h 1"/>
                  <a:gd name="T38" fmla="*/ 10 w 25"/>
                  <a:gd name="T39" fmla="*/ 1 h 1"/>
                  <a:gd name="T40" fmla="*/ 10 w 25"/>
                  <a:gd name="T41" fmla="*/ 1 h 1"/>
                  <a:gd name="T42" fmla="*/ 11 w 25"/>
                  <a:gd name="T43" fmla="*/ 1 h 1"/>
                  <a:gd name="T44" fmla="*/ 12 w 25"/>
                  <a:gd name="T45" fmla="*/ 1 h 1"/>
                  <a:gd name="T46" fmla="*/ 12 w 25"/>
                  <a:gd name="T47" fmla="*/ 1 h 1"/>
                  <a:gd name="T48" fmla="*/ 12 w 25"/>
                  <a:gd name="T49" fmla="*/ 1 h 1"/>
                  <a:gd name="T50" fmla="*/ 12 w 25"/>
                  <a:gd name="T51" fmla="*/ 1 h 1"/>
                  <a:gd name="T52" fmla="*/ 13 w 25"/>
                  <a:gd name="T53" fmla="*/ 1 h 1"/>
                  <a:gd name="T54" fmla="*/ 14 w 25"/>
                  <a:gd name="T55" fmla="*/ 1 h 1"/>
                  <a:gd name="T56" fmla="*/ 14 w 25"/>
                  <a:gd name="T57" fmla="*/ 1 h 1"/>
                  <a:gd name="T58" fmla="*/ 15 w 25"/>
                  <a:gd name="T59" fmla="*/ 1 h 1"/>
                  <a:gd name="T60" fmla="*/ 16 w 25"/>
                  <a:gd name="T61" fmla="*/ 1 h 1"/>
                  <a:gd name="T62" fmla="*/ 16 w 25"/>
                  <a:gd name="T63" fmla="*/ 1 h 1"/>
                  <a:gd name="T64" fmla="*/ 16 w 25"/>
                  <a:gd name="T65" fmla="*/ 1 h 1"/>
                  <a:gd name="T66" fmla="*/ 17 w 25"/>
                  <a:gd name="T67" fmla="*/ 1 h 1"/>
                  <a:gd name="T68" fmla="*/ 18 w 25"/>
                  <a:gd name="T69" fmla="*/ 1 h 1"/>
                  <a:gd name="T70" fmla="*/ 18 w 25"/>
                  <a:gd name="T71" fmla="*/ 1 h 1"/>
                  <a:gd name="T72" fmla="*/ 18 w 25"/>
                  <a:gd name="T73" fmla="*/ 1 h 1"/>
                  <a:gd name="T74" fmla="*/ 19 w 25"/>
                  <a:gd name="T75" fmla="*/ 1 h 1"/>
                  <a:gd name="T76" fmla="*/ 20 w 25"/>
                  <a:gd name="T77" fmla="*/ 0 h 1"/>
                  <a:gd name="T78" fmla="*/ 20 w 25"/>
                  <a:gd name="T79" fmla="*/ 1 h 1"/>
                  <a:gd name="T80" fmla="*/ 20 w 25"/>
                  <a:gd name="T81" fmla="*/ 1 h 1"/>
                  <a:gd name="T82" fmla="*/ 22 w 25"/>
                  <a:gd name="T83" fmla="*/ 1 h 1"/>
                  <a:gd name="T84" fmla="*/ 23 w 25"/>
                  <a:gd name="T85" fmla="*/ 1 h 1"/>
                  <a:gd name="T86" fmla="*/ 23 w 25"/>
                  <a:gd name="T87" fmla="*/ 1 h 1"/>
                  <a:gd name="T88" fmla="*/ 23 w 25"/>
                  <a:gd name="T89" fmla="*/ 1 h 1"/>
                  <a:gd name="T90" fmla="*/ 23 w 25"/>
                  <a:gd name="T91" fmla="*/ 1 h 1"/>
                  <a:gd name="T92" fmla="*/ 24 w 25"/>
                  <a:gd name="T93" fmla="*/ 1 h 1"/>
                  <a:gd name="T94" fmla="*/ 25 w 25"/>
                  <a:gd name="T95" fmla="*/ 1 h 1"/>
                  <a:gd name="T96" fmla="*/ 25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0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4" name="Freeform 1739"/>
              <p:cNvSpPr>
                <a:spLocks/>
              </p:cNvSpPr>
              <p:nvPr/>
            </p:nvSpPr>
            <p:spPr bwMode="auto">
              <a:xfrm>
                <a:off x="4373627" y="2732043"/>
                <a:ext cx="42863" cy="1588"/>
              </a:xfrm>
              <a:custGeom>
                <a:avLst/>
                <a:gdLst>
                  <a:gd name="T0" fmla="*/ 0 w 27"/>
                  <a:gd name="T1" fmla="*/ 1 h 1"/>
                  <a:gd name="T2" fmla="*/ 0 w 27"/>
                  <a:gd name="T3" fmla="*/ 1 h 1"/>
                  <a:gd name="T4" fmla="*/ 2 w 27"/>
                  <a:gd name="T5" fmla="*/ 1 h 1"/>
                  <a:gd name="T6" fmla="*/ 2 w 27"/>
                  <a:gd name="T7" fmla="*/ 1 h 1"/>
                  <a:gd name="T8" fmla="*/ 3 w 27"/>
                  <a:gd name="T9" fmla="*/ 1 h 1"/>
                  <a:gd name="T10" fmla="*/ 4 w 27"/>
                  <a:gd name="T11" fmla="*/ 1 h 1"/>
                  <a:gd name="T12" fmla="*/ 4 w 27"/>
                  <a:gd name="T13" fmla="*/ 1 h 1"/>
                  <a:gd name="T14" fmla="*/ 4 w 27"/>
                  <a:gd name="T15" fmla="*/ 1 h 1"/>
                  <a:gd name="T16" fmla="*/ 4 w 27"/>
                  <a:gd name="T17" fmla="*/ 1 h 1"/>
                  <a:gd name="T18" fmla="*/ 6 w 27"/>
                  <a:gd name="T19" fmla="*/ 1 h 1"/>
                  <a:gd name="T20" fmla="*/ 6 w 27"/>
                  <a:gd name="T21" fmla="*/ 1 h 1"/>
                  <a:gd name="T22" fmla="*/ 6 w 27"/>
                  <a:gd name="T23" fmla="*/ 1 h 1"/>
                  <a:gd name="T24" fmla="*/ 8 w 27"/>
                  <a:gd name="T25" fmla="*/ 1 h 1"/>
                  <a:gd name="T26" fmla="*/ 8 w 27"/>
                  <a:gd name="T27" fmla="*/ 1 h 1"/>
                  <a:gd name="T28" fmla="*/ 8 w 27"/>
                  <a:gd name="T29" fmla="*/ 1 h 1"/>
                  <a:gd name="T30" fmla="*/ 8 w 27"/>
                  <a:gd name="T31" fmla="*/ 1 h 1"/>
                  <a:gd name="T32" fmla="*/ 8 w 27"/>
                  <a:gd name="T33" fmla="*/ 1 h 1"/>
                  <a:gd name="T34" fmla="*/ 10 w 27"/>
                  <a:gd name="T35" fmla="*/ 1 h 1"/>
                  <a:gd name="T36" fmla="*/ 10 w 27"/>
                  <a:gd name="T37" fmla="*/ 1 h 1"/>
                  <a:gd name="T38" fmla="*/ 10 w 27"/>
                  <a:gd name="T39" fmla="*/ 1 h 1"/>
                  <a:gd name="T40" fmla="*/ 10 w 27"/>
                  <a:gd name="T41" fmla="*/ 1 h 1"/>
                  <a:gd name="T42" fmla="*/ 11 w 27"/>
                  <a:gd name="T43" fmla="*/ 1 h 1"/>
                  <a:gd name="T44" fmla="*/ 12 w 27"/>
                  <a:gd name="T45" fmla="*/ 1 h 1"/>
                  <a:gd name="T46" fmla="*/ 12 w 27"/>
                  <a:gd name="T47" fmla="*/ 1 h 1"/>
                  <a:gd name="T48" fmla="*/ 13 w 27"/>
                  <a:gd name="T49" fmla="*/ 0 h 1"/>
                  <a:gd name="T50" fmla="*/ 14 w 27"/>
                  <a:gd name="T51" fmla="*/ 1 h 1"/>
                  <a:gd name="T52" fmla="*/ 14 w 27"/>
                  <a:gd name="T53" fmla="*/ 1 h 1"/>
                  <a:gd name="T54" fmla="*/ 14 w 27"/>
                  <a:gd name="T55" fmla="*/ 1 h 1"/>
                  <a:gd name="T56" fmla="*/ 15 w 27"/>
                  <a:gd name="T57" fmla="*/ 1 h 1"/>
                  <a:gd name="T58" fmla="*/ 16 w 27"/>
                  <a:gd name="T59" fmla="*/ 1 h 1"/>
                  <a:gd name="T60" fmla="*/ 16 w 27"/>
                  <a:gd name="T61" fmla="*/ 1 h 1"/>
                  <a:gd name="T62" fmla="*/ 16 w 27"/>
                  <a:gd name="T63" fmla="*/ 1 h 1"/>
                  <a:gd name="T64" fmla="*/ 17 w 27"/>
                  <a:gd name="T65" fmla="*/ 1 h 1"/>
                  <a:gd name="T66" fmla="*/ 18 w 27"/>
                  <a:gd name="T67" fmla="*/ 1 h 1"/>
                  <a:gd name="T68" fmla="*/ 18 w 27"/>
                  <a:gd name="T69" fmla="*/ 1 h 1"/>
                  <a:gd name="T70" fmla="*/ 18 w 27"/>
                  <a:gd name="T71" fmla="*/ 1 h 1"/>
                  <a:gd name="T72" fmla="*/ 19 w 27"/>
                  <a:gd name="T73" fmla="*/ 1 h 1"/>
                  <a:gd name="T74" fmla="*/ 20 w 27"/>
                  <a:gd name="T75" fmla="*/ 1 h 1"/>
                  <a:gd name="T76" fmla="*/ 20 w 27"/>
                  <a:gd name="T77" fmla="*/ 1 h 1"/>
                  <a:gd name="T78" fmla="*/ 20 w 27"/>
                  <a:gd name="T79" fmla="*/ 1 h 1"/>
                  <a:gd name="T80" fmla="*/ 22 w 27"/>
                  <a:gd name="T81" fmla="*/ 1 h 1"/>
                  <a:gd name="T82" fmla="*/ 22 w 27"/>
                  <a:gd name="T83" fmla="*/ 1 h 1"/>
                  <a:gd name="T84" fmla="*/ 22 w 27"/>
                  <a:gd name="T85" fmla="*/ 1 h 1"/>
                  <a:gd name="T86" fmla="*/ 22 w 27"/>
                  <a:gd name="T87" fmla="*/ 1 h 1"/>
                  <a:gd name="T88" fmla="*/ 23 w 27"/>
                  <a:gd name="T89" fmla="*/ 1 h 1"/>
                  <a:gd name="T90" fmla="*/ 25 w 27"/>
                  <a:gd name="T91" fmla="*/ 1 h 1"/>
                  <a:gd name="T92" fmla="*/ 25 w 27"/>
                  <a:gd name="T93" fmla="*/ 1 h 1"/>
                  <a:gd name="T94" fmla="*/ 25 w 27"/>
                  <a:gd name="T95" fmla="*/ 1 h 1"/>
                  <a:gd name="T96" fmla="*/ 26 w 27"/>
                  <a:gd name="T97" fmla="*/ 1 h 1"/>
                  <a:gd name="T98" fmla="*/ 27 w 27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7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7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5" name="Freeform 1740"/>
              <p:cNvSpPr>
                <a:spLocks/>
              </p:cNvSpPr>
              <p:nvPr/>
            </p:nvSpPr>
            <p:spPr bwMode="auto">
              <a:xfrm>
                <a:off x="4416490" y="2730455"/>
                <a:ext cx="39688" cy="3175"/>
              </a:xfrm>
              <a:custGeom>
                <a:avLst/>
                <a:gdLst>
                  <a:gd name="T0" fmla="*/ 0 w 25"/>
                  <a:gd name="T1" fmla="*/ 2 h 2"/>
                  <a:gd name="T2" fmla="*/ 0 w 25"/>
                  <a:gd name="T3" fmla="*/ 2 h 2"/>
                  <a:gd name="T4" fmla="*/ 0 w 25"/>
                  <a:gd name="T5" fmla="*/ 2 h 2"/>
                  <a:gd name="T6" fmla="*/ 1 w 25"/>
                  <a:gd name="T7" fmla="*/ 2 h 2"/>
                  <a:gd name="T8" fmla="*/ 1 w 25"/>
                  <a:gd name="T9" fmla="*/ 2 h 2"/>
                  <a:gd name="T10" fmla="*/ 2 w 25"/>
                  <a:gd name="T11" fmla="*/ 2 h 2"/>
                  <a:gd name="T12" fmla="*/ 2 w 25"/>
                  <a:gd name="T13" fmla="*/ 2 h 2"/>
                  <a:gd name="T14" fmla="*/ 3 w 25"/>
                  <a:gd name="T15" fmla="*/ 2 h 2"/>
                  <a:gd name="T16" fmla="*/ 4 w 25"/>
                  <a:gd name="T17" fmla="*/ 0 h 2"/>
                  <a:gd name="T18" fmla="*/ 4 w 25"/>
                  <a:gd name="T19" fmla="*/ 2 h 2"/>
                  <a:gd name="T20" fmla="*/ 4 w 25"/>
                  <a:gd name="T21" fmla="*/ 1 h 2"/>
                  <a:gd name="T22" fmla="*/ 4 w 25"/>
                  <a:gd name="T23" fmla="*/ 1 h 2"/>
                  <a:gd name="T24" fmla="*/ 5 w 25"/>
                  <a:gd name="T25" fmla="*/ 2 h 2"/>
                  <a:gd name="T26" fmla="*/ 6 w 25"/>
                  <a:gd name="T27" fmla="*/ 2 h 2"/>
                  <a:gd name="T28" fmla="*/ 6 w 25"/>
                  <a:gd name="T29" fmla="*/ 2 h 2"/>
                  <a:gd name="T30" fmla="*/ 8 w 25"/>
                  <a:gd name="T31" fmla="*/ 2 h 2"/>
                  <a:gd name="T32" fmla="*/ 8 w 25"/>
                  <a:gd name="T33" fmla="*/ 2 h 2"/>
                  <a:gd name="T34" fmla="*/ 8 w 25"/>
                  <a:gd name="T35" fmla="*/ 2 h 2"/>
                  <a:gd name="T36" fmla="*/ 8 w 25"/>
                  <a:gd name="T37" fmla="*/ 2 h 2"/>
                  <a:gd name="T38" fmla="*/ 9 w 25"/>
                  <a:gd name="T39" fmla="*/ 2 h 2"/>
                  <a:gd name="T40" fmla="*/ 10 w 25"/>
                  <a:gd name="T41" fmla="*/ 2 h 2"/>
                  <a:gd name="T42" fmla="*/ 10 w 25"/>
                  <a:gd name="T43" fmla="*/ 2 h 2"/>
                  <a:gd name="T44" fmla="*/ 10 w 25"/>
                  <a:gd name="T45" fmla="*/ 2 h 2"/>
                  <a:gd name="T46" fmla="*/ 11 w 25"/>
                  <a:gd name="T47" fmla="*/ 2 h 2"/>
                  <a:gd name="T48" fmla="*/ 12 w 25"/>
                  <a:gd name="T49" fmla="*/ 2 h 2"/>
                  <a:gd name="T50" fmla="*/ 12 w 25"/>
                  <a:gd name="T51" fmla="*/ 2 h 2"/>
                  <a:gd name="T52" fmla="*/ 12 w 25"/>
                  <a:gd name="T53" fmla="*/ 2 h 2"/>
                  <a:gd name="T54" fmla="*/ 14 w 25"/>
                  <a:gd name="T55" fmla="*/ 2 h 2"/>
                  <a:gd name="T56" fmla="*/ 14 w 25"/>
                  <a:gd name="T57" fmla="*/ 2 h 2"/>
                  <a:gd name="T58" fmla="*/ 14 w 25"/>
                  <a:gd name="T59" fmla="*/ 2 h 2"/>
                  <a:gd name="T60" fmla="*/ 15 w 25"/>
                  <a:gd name="T61" fmla="*/ 2 h 2"/>
                  <a:gd name="T62" fmla="*/ 15 w 25"/>
                  <a:gd name="T63" fmla="*/ 2 h 2"/>
                  <a:gd name="T64" fmla="*/ 16 w 25"/>
                  <a:gd name="T65" fmla="*/ 2 h 2"/>
                  <a:gd name="T66" fmla="*/ 16 w 25"/>
                  <a:gd name="T67" fmla="*/ 2 h 2"/>
                  <a:gd name="T68" fmla="*/ 17 w 25"/>
                  <a:gd name="T69" fmla="*/ 2 h 2"/>
                  <a:gd name="T70" fmla="*/ 18 w 25"/>
                  <a:gd name="T71" fmla="*/ 2 h 2"/>
                  <a:gd name="T72" fmla="*/ 18 w 25"/>
                  <a:gd name="T73" fmla="*/ 2 h 2"/>
                  <a:gd name="T74" fmla="*/ 18 w 25"/>
                  <a:gd name="T75" fmla="*/ 2 h 2"/>
                  <a:gd name="T76" fmla="*/ 19 w 25"/>
                  <a:gd name="T77" fmla="*/ 2 h 2"/>
                  <a:gd name="T78" fmla="*/ 19 w 25"/>
                  <a:gd name="T79" fmla="*/ 2 h 2"/>
                  <a:gd name="T80" fmla="*/ 20 w 25"/>
                  <a:gd name="T81" fmla="*/ 2 h 2"/>
                  <a:gd name="T82" fmla="*/ 20 w 25"/>
                  <a:gd name="T83" fmla="*/ 2 h 2"/>
                  <a:gd name="T84" fmla="*/ 21 w 25"/>
                  <a:gd name="T85" fmla="*/ 2 h 2"/>
                  <a:gd name="T86" fmla="*/ 22 w 25"/>
                  <a:gd name="T87" fmla="*/ 0 h 2"/>
                  <a:gd name="T88" fmla="*/ 22 w 25"/>
                  <a:gd name="T89" fmla="*/ 2 h 2"/>
                  <a:gd name="T90" fmla="*/ 22 w 25"/>
                  <a:gd name="T91" fmla="*/ 2 h 2"/>
                  <a:gd name="T92" fmla="*/ 23 w 25"/>
                  <a:gd name="T93" fmla="*/ 2 h 2"/>
                  <a:gd name="T94" fmla="*/ 25 w 25"/>
                  <a:gd name="T95" fmla="*/ 2 h 2"/>
                  <a:gd name="T96" fmla="*/ 25 w 25"/>
                  <a:gd name="T97" fmla="*/ 2 h 2"/>
                  <a:gd name="T98" fmla="*/ 25 w 2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2" y="0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6" name="Freeform 1741"/>
              <p:cNvSpPr>
                <a:spLocks/>
              </p:cNvSpPr>
              <p:nvPr/>
            </p:nvSpPr>
            <p:spPr bwMode="auto">
              <a:xfrm>
                <a:off x="4456177" y="2730455"/>
                <a:ext cx="39688" cy="3175"/>
              </a:xfrm>
              <a:custGeom>
                <a:avLst/>
                <a:gdLst>
                  <a:gd name="T0" fmla="*/ 0 w 25"/>
                  <a:gd name="T1" fmla="*/ 2 h 2"/>
                  <a:gd name="T2" fmla="*/ 0 w 25"/>
                  <a:gd name="T3" fmla="*/ 2 h 2"/>
                  <a:gd name="T4" fmla="*/ 2 w 25"/>
                  <a:gd name="T5" fmla="*/ 2 h 2"/>
                  <a:gd name="T6" fmla="*/ 2 w 25"/>
                  <a:gd name="T7" fmla="*/ 2 h 2"/>
                  <a:gd name="T8" fmla="*/ 2 w 25"/>
                  <a:gd name="T9" fmla="*/ 2 h 2"/>
                  <a:gd name="T10" fmla="*/ 2 w 25"/>
                  <a:gd name="T11" fmla="*/ 2 h 2"/>
                  <a:gd name="T12" fmla="*/ 3 w 25"/>
                  <a:gd name="T13" fmla="*/ 2 h 2"/>
                  <a:gd name="T14" fmla="*/ 4 w 25"/>
                  <a:gd name="T15" fmla="*/ 2 h 2"/>
                  <a:gd name="T16" fmla="*/ 4 w 25"/>
                  <a:gd name="T17" fmla="*/ 2 h 2"/>
                  <a:gd name="T18" fmla="*/ 4 w 25"/>
                  <a:gd name="T19" fmla="*/ 2 h 2"/>
                  <a:gd name="T20" fmla="*/ 5 w 25"/>
                  <a:gd name="T21" fmla="*/ 2 h 2"/>
                  <a:gd name="T22" fmla="*/ 6 w 25"/>
                  <a:gd name="T23" fmla="*/ 2 h 2"/>
                  <a:gd name="T24" fmla="*/ 6 w 25"/>
                  <a:gd name="T25" fmla="*/ 2 h 2"/>
                  <a:gd name="T26" fmla="*/ 6 w 25"/>
                  <a:gd name="T27" fmla="*/ 2 h 2"/>
                  <a:gd name="T28" fmla="*/ 8 w 25"/>
                  <a:gd name="T29" fmla="*/ 2 h 2"/>
                  <a:gd name="T30" fmla="*/ 8 w 25"/>
                  <a:gd name="T31" fmla="*/ 2 h 2"/>
                  <a:gd name="T32" fmla="*/ 8 w 25"/>
                  <a:gd name="T33" fmla="*/ 2 h 2"/>
                  <a:gd name="T34" fmla="*/ 9 w 25"/>
                  <a:gd name="T35" fmla="*/ 2 h 2"/>
                  <a:gd name="T36" fmla="*/ 10 w 25"/>
                  <a:gd name="T37" fmla="*/ 2 h 2"/>
                  <a:gd name="T38" fmla="*/ 10 w 25"/>
                  <a:gd name="T39" fmla="*/ 2 h 2"/>
                  <a:gd name="T40" fmla="*/ 10 w 25"/>
                  <a:gd name="T41" fmla="*/ 2 h 2"/>
                  <a:gd name="T42" fmla="*/ 10 w 25"/>
                  <a:gd name="T43" fmla="*/ 2 h 2"/>
                  <a:gd name="T44" fmla="*/ 12 w 25"/>
                  <a:gd name="T45" fmla="*/ 2 h 2"/>
                  <a:gd name="T46" fmla="*/ 12 w 25"/>
                  <a:gd name="T47" fmla="*/ 2 h 2"/>
                  <a:gd name="T48" fmla="*/ 12 w 25"/>
                  <a:gd name="T49" fmla="*/ 2 h 2"/>
                  <a:gd name="T50" fmla="*/ 12 w 25"/>
                  <a:gd name="T51" fmla="*/ 2 h 2"/>
                  <a:gd name="T52" fmla="*/ 13 w 25"/>
                  <a:gd name="T53" fmla="*/ 2 h 2"/>
                  <a:gd name="T54" fmla="*/ 14 w 25"/>
                  <a:gd name="T55" fmla="*/ 2 h 2"/>
                  <a:gd name="T56" fmla="*/ 14 w 25"/>
                  <a:gd name="T57" fmla="*/ 2 h 2"/>
                  <a:gd name="T58" fmla="*/ 14 w 25"/>
                  <a:gd name="T59" fmla="*/ 2 h 2"/>
                  <a:gd name="T60" fmla="*/ 15 w 25"/>
                  <a:gd name="T61" fmla="*/ 0 h 2"/>
                  <a:gd name="T62" fmla="*/ 16 w 25"/>
                  <a:gd name="T63" fmla="*/ 2 h 2"/>
                  <a:gd name="T64" fmla="*/ 16 w 25"/>
                  <a:gd name="T65" fmla="*/ 2 h 2"/>
                  <a:gd name="T66" fmla="*/ 16 w 25"/>
                  <a:gd name="T67" fmla="*/ 2 h 2"/>
                  <a:gd name="T68" fmla="*/ 17 w 25"/>
                  <a:gd name="T69" fmla="*/ 2 h 2"/>
                  <a:gd name="T70" fmla="*/ 18 w 25"/>
                  <a:gd name="T71" fmla="*/ 2 h 2"/>
                  <a:gd name="T72" fmla="*/ 18 w 25"/>
                  <a:gd name="T73" fmla="*/ 2 h 2"/>
                  <a:gd name="T74" fmla="*/ 19 w 25"/>
                  <a:gd name="T75" fmla="*/ 2 h 2"/>
                  <a:gd name="T76" fmla="*/ 20 w 25"/>
                  <a:gd name="T77" fmla="*/ 2 h 2"/>
                  <a:gd name="T78" fmla="*/ 20 w 25"/>
                  <a:gd name="T79" fmla="*/ 2 h 2"/>
                  <a:gd name="T80" fmla="*/ 20 w 25"/>
                  <a:gd name="T81" fmla="*/ 2 h 2"/>
                  <a:gd name="T82" fmla="*/ 21 w 25"/>
                  <a:gd name="T83" fmla="*/ 2 h 2"/>
                  <a:gd name="T84" fmla="*/ 22 w 25"/>
                  <a:gd name="T85" fmla="*/ 2 h 2"/>
                  <a:gd name="T86" fmla="*/ 22 w 25"/>
                  <a:gd name="T87" fmla="*/ 2 h 2"/>
                  <a:gd name="T88" fmla="*/ 22 w 25"/>
                  <a:gd name="T89" fmla="*/ 2 h 2"/>
                  <a:gd name="T90" fmla="*/ 24 w 25"/>
                  <a:gd name="T91" fmla="*/ 2 h 2"/>
                  <a:gd name="T92" fmla="*/ 24 w 25"/>
                  <a:gd name="T93" fmla="*/ 2 h 2"/>
                  <a:gd name="T94" fmla="*/ 24 w 25"/>
                  <a:gd name="T95" fmla="*/ 2 h 2"/>
                  <a:gd name="T96" fmla="*/ 24 w 25"/>
                  <a:gd name="T97" fmla="*/ 2 h 2"/>
                  <a:gd name="T98" fmla="*/ 25 w 2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0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5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7" name="Freeform 1742"/>
              <p:cNvSpPr>
                <a:spLocks/>
              </p:cNvSpPr>
              <p:nvPr/>
            </p:nvSpPr>
            <p:spPr bwMode="auto">
              <a:xfrm>
                <a:off x="4495865" y="2730455"/>
                <a:ext cx="41275" cy="3175"/>
              </a:xfrm>
              <a:custGeom>
                <a:avLst/>
                <a:gdLst>
                  <a:gd name="T0" fmla="*/ 0 w 26"/>
                  <a:gd name="T1" fmla="*/ 2 h 2"/>
                  <a:gd name="T2" fmla="*/ 1 w 26"/>
                  <a:gd name="T3" fmla="*/ 2 h 2"/>
                  <a:gd name="T4" fmla="*/ 2 w 26"/>
                  <a:gd name="T5" fmla="*/ 2 h 2"/>
                  <a:gd name="T6" fmla="*/ 2 w 26"/>
                  <a:gd name="T7" fmla="*/ 2 h 2"/>
                  <a:gd name="T8" fmla="*/ 2 w 26"/>
                  <a:gd name="T9" fmla="*/ 2 h 2"/>
                  <a:gd name="T10" fmla="*/ 4 w 26"/>
                  <a:gd name="T11" fmla="*/ 2 h 2"/>
                  <a:gd name="T12" fmla="*/ 4 w 26"/>
                  <a:gd name="T13" fmla="*/ 2 h 2"/>
                  <a:gd name="T14" fmla="*/ 4 w 26"/>
                  <a:gd name="T15" fmla="*/ 2 h 2"/>
                  <a:gd name="T16" fmla="*/ 4 w 26"/>
                  <a:gd name="T17" fmla="*/ 2 h 2"/>
                  <a:gd name="T18" fmla="*/ 5 w 26"/>
                  <a:gd name="T19" fmla="*/ 2 h 2"/>
                  <a:gd name="T20" fmla="*/ 6 w 26"/>
                  <a:gd name="T21" fmla="*/ 2 h 2"/>
                  <a:gd name="T22" fmla="*/ 6 w 26"/>
                  <a:gd name="T23" fmla="*/ 2 h 2"/>
                  <a:gd name="T24" fmla="*/ 7 w 26"/>
                  <a:gd name="T25" fmla="*/ 2 h 2"/>
                  <a:gd name="T26" fmla="*/ 8 w 26"/>
                  <a:gd name="T27" fmla="*/ 2 h 2"/>
                  <a:gd name="T28" fmla="*/ 8 w 26"/>
                  <a:gd name="T29" fmla="*/ 2 h 2"/>
                  <a:gd name="T30" fmla="*/ 8 w 26"/>
                  <a:gd name="T31" fmla="*/ 2 h 2"/>
                  <a:gd name="T32" fmla="*/ 8 w 26"/>
                  <a:gd name="T33" fmla="*/ 0 h 2"/>
                  <a:gd name="T34" fmla="*/ 8 w 26"/>
                  <a:gd name="T35" fmla="*/ 2 h 2"/>
                  <a:gd name="T36" fmla="*/ 10 w 26"/>
                  <a:gd name="T37" fmla="*/ 2 h 2"/>
                  <a:gd name="T38" fmla="*/ 10 w 26"/>
                  <a:gd name="T39" fmla="*/ 2 h 2"/>
                  <a:gd name="T40" fmla="*/ 10 w 26"/>
                  <a:gd name="T41" fmla="*/ 2 h 2"/>
                  <a:gd name="T42" fmla="*/ 11 w 26"/>
                  <a:gd name="T43" fmla="*/ 2 h 2"/>
                  <a:gd name="T44" fmla="*/ 12 w 26"/>
                  <a:gd name="T45" fmla="*/ 2 h 2"/>
                  <a:gd name="T46" fmla="*/ 12 w 26"/>
                  <a:gd name="T47" fmla="*/ 2 h 2"/>
                  <a:gd name="T48" fmla="*/ 12 w 26"/>
                  <a:gd name="T49" fmla="*/ 2 h 2"/>
                  <a:gd name="T50" fmla="*/ 14 w 26"/>
                  <a:gd name="T51" fmla="*/ 2 h 2"/>
                  <a:gd name="T52" fmla="*/ 14 w 26"/>
                  <a:gd name="T53" fmla="*/ 2 h 2"/>
                  <a:gd name="T54" fmla="*/ 14 w 26"/>
                  <a:gd name="T55" fmla="*/ 2 h 2"/>
                  <a:gd name="T56" fmla="*/ 14 w 26"/>
                  <a:gd name="T57" fmla="*/ 2 h 2"/>
                  <a:gd name="T58" fmla="*/ 15 w 26"/>
                  <a:gd name="T59" fmla="*/ 2 h 2"/>
                  <a:gd name="T60" fmla="*/ 16 w 26"/>
                  <a:gd name="T61" fmla="*/ 2 h 2"/>
                  <a:gd name="T62" fmla="*/ 16 w 26"/>
                  <a:gd name="T63" fmla="*/ 2 h 2"/>
                  <a:gd name="T64" fmla="*/ 17 w 26"/>
                  <a:gd name="T65" fmla="*/ 2 h 2"/>
                  <a:gd name="T66" fmla="*/ 18 w 26"/>
                  <a:gd name="T67" fmla="*/ 2 h 2"/>
                  <a:gd name="T68" fmla="*/ 18 w 26"/>
                  <a:gd name="T69" fmla="*/ 2 h 2"/>
                  <a:gd name="T70" fmla="*/ 18 w 26"/>
                  <a:gd name="T71" fmla="*/ 2 h 2"/>
                  <a:gd name="T72" fmla="*/ 19 w 26"/>
                  <a:gd name="T73" fmla="*/ 2 h 2"/>
                  <a:gd name="T74" fmla="*/ 20 w 26"/>
                  <a:gd name="T75" fmla="*/ 2 h 2"/>
                  <a:gd name="T76" fmla="*/ 20 w 26"/>
                  <a:gd name="T77" fmla="*/ 2 h 2"/>
                  <a:gd name="T78" fmla="*/ 20 w 26"/>
                  <a:gd name="T79" fmla="*/ 2 h 2"/>
                  <a:gd name="T80" fmla="*/ 21 w 26"/>
                  <a:gd name="T81" fmla="*/ 2 h 2"/>
                  <a:gd name="T82" fmla="*/ 22 w 26"/>
                  <a:gd name="T83" fmla="*/ 2 h 2"/>
                  <a:gd name="T84" fmla="*/ 22 w 26"/>
                  <a:gd name="T85" fmla="*/ 2 h 2"/>
                  <a:gd name="T86" fmla="*/ 22 w 26"/>
                  <a:gd name="T87" fmla="*/ 2 h 2"/>
                  <a:gd name="T88" fmla="*/ 24 w 26"/>
                  <a:gd name="T89" fmla="*/ 2 h 2"/>
                  <a:gd name="T90" fmla="*/ 24 w 26"/>
                  <a:gd name="T91" fmla="*/ 2 h 2"/>
                  <a:gd name="T92" fmla="*/ 24 w 26"/>
                  <a:gd name="T93" fmla="*/ 2 h 2"/>
                  <a:gd name="T94" fmla="*/ 24 w 26"/>
                  <a:gd name="T95" fmla="*/ 2 h 2"/>
                  <a:gd name="T96" fmla="*/ 25 w 26"/>
                  <a:gd name="T97" fmla="*/ 2 h 2"/>
                  <a:gd name="T98" fmla="*/ 26 w 26"/>
                  <a:gd name="T9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2">
                    <a:moveTo>
                      <a:pt x="0" y="2"/>
                    </a:move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6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8" name="Freeform 1743"/>
              <p:cNvSpPr>
                <a:spLocks/>
              </p:cNvSpPr>
              <p:nvPr/>
            </p:nvSpPr>
            <p:spPr bwMode="auto">
              <a:xfrm>
                <a:off x="4537140" y="2728868"/>
                <a:ext cx="39688" cy="4763"/>
              </a:xfrm>
              <a:custGeom>
                <a:avLst/>
                <a:gdLst>
                  <a:gd name="T0" fmla="*/ 0 w 25"/>
                  <a:gd name="T1" fmla="*/ 2 h 3"/>
                  <a:gd name="T2" fmla="*/ 0 w 25"/>
                  <a:gd name="T3" fmla="*/ 3 h 3"/>
                  <a:gd name="T4" fmla="*/ 0 w 25"/>
                  <a:gd name="T5" fmla="*/ 3 h 3"/>
                  <a:gd name="T6" fmla="*/ 1 w 25"/>
                  <a:gd name="T7" fmla="*/ 1 h 3"/>
                  <a:gd name="T8" fmla="*/ 3 w 25"/>
                  <a:gd name="T9" fmla="*/ 3 h 3"/>
                  <a:gd name="T10" fmla="*/ 3 w 25"/>
                  <a:gd name="T11" fmla="*/ 3 h 3"/>
                  <a:gd name="T12" fmla="*/ 3 w 25"/>
                  <a:gd name="T13" fmla="*/ 3 h 3"/>
                  <a:gd name="T14" fmla="*/ 3 w 25"/>
                  <a:gd name="T15" fmla="*/ 3 h 3"/>
                  <a:gd name="T16" fmla="*/ 5 w 25"/>
                  <a:gd name="T17" fmla="*/ 3 h 3"/>
                  <a:gd name="T18" fmla="*/ 5 w 25"/>
                  <a:gd name="T19" fmla="*/ 3 h 3"/>
                  <a:gd name="T20" fmla="*/ 5 w 25"/>
                  <a:gd name="T21" fmla="*/ 3 h 3"/>
                  <a:gd name="T22" fmla="*/ 5 w 25"/>
                  <a:gd name="T23" fmla="*/ 3 h 3"/>
                  <a:gd name="T24" fmla="*/ 5 w 25"/>
                  <a:gd name="T25" fmla="*/ 3 h 3"/>
                  <a:gd name="T26" fmla="*/ 7 w 25"/>
                  <a:gd name="T27" fmla="*/ 3 h 3"/>
                  <a:gd name="T28" fmla="*/ 7 w 25"/>
                  <a:gd name="T29" fmla="*/ 3 h 3"/>
                  <a:gd name="T30" fmla="*/ 7 w 25"/>
                  <a:gd name="T31" fmla="*/ 3 h 3"/>
                  <a:gd name="T32" fmla="*/ 8 w 25"/>
                  <a:gd name="T33" fmla="*/ 3 h 3"/>
                  <a:gd name="T34" fmla="*/ 9 w 25"/>
                  <a:gd name="T35" fmla="*/ 3 h 3"/>
                  <a:gd name="T36" fmla="*/ 9 w 25"/>
                  <a:gd name="T37" fmla="*/ 3 h 3"/>
                  <a:gd name="T38" fmla="*/ 10 w 25"/>
                  <a:gd name="T39" fmla="*/ 3 h 3"/>
                  <a:gd name="T40" fmla="*/ 11 w 25"/>
                  <a:gd name="T41" fmla="*/ 3 h 3"/>
                  <a:gd name="T42" fmla="*/ 11 w 25"/>
                  <a:gd name="T43" fmla="*/ 3 h 3"/>
                  <a:gd name="T44" fmla="*/ 11 w 25"/>
                  <a:gd name="T45" fmla="*/ 3 h 3"/>
                  <a:gd name="T46" fmla="*/ 12 w 25"/>
                  <a:gd name="T47" fmla="*/ 3 h 3"/>
                  <a:gd name="T48" fmla="*/ 13 w 25"/>
                  <a:gd name="T49" fmla="*/ 3 h 3"/>
                  <a:gd name="T50" fmla="*/ 13 w 25"/>
                  <a:gd name="T51" fmla="*/ 3 h 3"/>
                  <a:gd name="T52" fmla="*/ 13 w 25"/>
                  <a:gd name="T53" fmla="*/ 3 h 3"/>
                  <a:gd name="T54" fmla="*/ 13 w 25"/>
                  <a:gd name="T55" fmla="*/ 3 h 3"/>
                  <a:gd name="T56" fmla="*/ 15 w 25"/>
                  <a:gd name="T57" fmla="*/ 3 h 3"/>
                  <a:gd name="T58" fmla="*/ 15 w 25"/>
                  <a:gd name="T59" fmla="*/ 3 h 3"/>
                  <a:gd name="T60" fmla="*/ 15 w 25"/>
                  <a:gd name="T61" fmla="*/ 3 h 3"/>
                  <a:gd name="T62" fmla="*/ 15 w 25"/>
                  <a:gd name="T63" fmla="*/ 3 h 3"/>
                  <a:gd name="T64" fmla="*/ 16 w 25"/>
                  <a:gd name="T65" fmla="*/ 3 h 3"/>
                  <a:gd name="T66" fmla="*/ 17 w 25"/>
                  <a:gd name="T67" fmla="*/ 3 h 3"/>
                  <a:gd name="T68" fmla="*/ 17 w 25"/>
                  <a:gd name="T69" fmla="*/ 3 h 3"/>
                  <a:gd name="T70" fmla="*/ 18 w 25"/>
                  <a:gd name="T71" fmla="*/ 3 h 3"/>
                  <a:gd name="T72" fmla="*/ 19 w 25"/>
                  <a:gd name="T73" fmla="*/ 0 h 3"/>
                  <a:gd name="T74" fmla="*/ 19 w 25"/>
                  <a:gd name="T75" fmla="*/ 3 h 3"/>
                  <a:gd name="T76" fmla="*/ 19 w 25"/>
                  <a:gd name="T77" fmla="*/ 3 h 3"/>
                  <a:gd name="T78" fmla="*/ 20 w 25"/>
                  <a:gd name="T79" fmla="*/ 2 h 3"/>
                  <a:gd name="T80" fmla="*/ 21 w 25"/>
                  <a:gd name="T81" fmla="*/ 3 h 3"/>
                  <a:gd name="T82" fmla="*/ 21 w 25"/>
                  <a:gd name="T83" fmla="*/ 3 h 3"/>
                  <a:gd name="T84" fmla="*/ 21 w 25"/>
                  <a:gd name="T85" fmla="*/ 3 h 3"/>
                  <a:gd name="T86" fmla="*/ 22 w 25"/>
                  <a:gd name="T87" fmla="*/ 3 h 3"/>
                  <a:gd name="T88" fmla="*/ 23 w 25"/>
                  <a:gd name="T89" fmla="*/ 3 h 3"/>
                  <a:gd name="T90" fmla="*/ 23 w 25"/>
                  <a:gd name="T91" fmla="*/ 3 h 3"/>
                  <a:gd name="T92" fmla="*/ 23 w 25"/>
                  <a:gd name="T93" fmla="*/ 3 h 3"/>
                  <a:gd name="T94" fmla="*/ 24 w 25"/>
                  <a:gd name="T95" fmla="*/ 3 h 3"/>
                  <a:gd name="T96" fmla="*/ 25 w 25"/>
                  <a:gd name="T97" fmla="*/ 3 h 3"/>
                  <a:gd name="T98" fmla="*/ 25 w 2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3">
                    <a:moveTo>
                      <a:pt x="0" y="2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1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19" y="0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0" y="2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9" name="Freeform 1744"/>
              <p:cNvSpPr>
                <a:spLocks/>
              </p:cNvSpPr>
              <p:nvPr/>
            </p:nvSpPr>
            <p:spPr bwMode="auto">
              <a:xfrm>
                <a:off x="4576827" y="2728868"/>
                <a:ext cx="39688" cy="4763"/>
              </a:xfrm>
              <a:custGeom>
                <a:avLst/>
                <a:gdLst>
                  <a:gd name="T0" fmla="*/ 0 w 25"/>
                  <a:gd name="T1" fmla="*/ 3 h 3"/>
                  <a:gd name="T2" fmla="*/ 0 w 25"/>
                  <a:gd name="T3" fmla="*/ 3 h 3"/>
                  <a:gd name="T4" fmla="*/ 1 w 25"/>
                  <a:gd name="T5" fmla="*/ 3 h 3"/>
                  <a:gd name="T6" fmla="*/ 2 w 25"/>
                  <a:gd name="T7" fmla="*/ 3 h 3"/>
                  <a:gd name="T8" fmla="*/ 2 w 25"/>
                  <a:gd name="T9" fmla="*/ 3 h 3"/>
                  <a:gd name="T10" fmla="*/ 2 w 25"/>
                  <a:gd name="T11" fmla="*/ 3 h 3"/>
                  <a:gd name="T12" fmla="*/ 4 w 25"/>
                  <a:gd name="T13" fmla="*/ 3 h 3"/>
                  <a:gd name="T14" fmla="*/ 4 w 25"/>
                  <a:gd name="T15" fmla="*/ 3 h 3"/>
                  <a:gd name="T16" fmla="*/ 5 w 25"/>
                  <a:gd name="T17" fmla="*/ 3 h 3"/>
                  <a:gd name="T18" fmla="*/ 5 w 25"/>
                  <a:gd name="T19" fmla="*/ 3 h 3"/>
                  <a:gd name="T20" fmla="*/ 5 w 25"/>
                  <a:gd name="T21" fmla="*/ 3 h 3"/>
                  <a:gd name="T22" fmla="*/ 7 w 25"/>
                  <a:gd name="T23" fmla="*/ 3 h 3"/>
                  <a:gd name="T24" fmla="*/ 7 w 25"/>
                  <a:gd name="T25" fmla="*/ 3 h 3"/>
                  <a:gd name="T26" fmla="*/ 7 w 25"/>
                  <a:gd name="T27" fmla="*/ 3 h 3"/>
                  <a:gd name="T28" fmla="*/ 7 w 25"/>
                  <a:gd name="T29" fmla="*/ 3 h 3"/>
                  <a:gd name="T30" fmla="*/ 8 w 25"/>
                  <a:gd name="T31" fmla="*/ 3 h 3"/>
                  <a:gd name="T32" fmla="*/ 9 w 25"/>
                  <a:gd name="T33" fmla="*/ 3 h 3"/>
                  <a:gd name="T34" fmla="*/ 9 w 25"/>
                  <a:gd name="T35" fmla="*/ 3 h 3"/>
                  <a:gd name="T36" fmla="*/ 9 w 25"/>
                  <a:gd name="T37" fmla="*/ 3 h 3"/>
                  <a:gd name="T38" fmla="*/ 11 w 25"/>
                  <a:gd name="T39" fmla="*/ 3 h 3"/>
                  <a:gd name="T40" fmla="*/ 11 w 25"/>
                  <a:gd name="T41" fmla="*/ 3 h 3"/>
                  <a:gd name="T42" fmla="*/ 11 w 25"/>
                  <a:gd name="T43" fmla="*/ 3 h 3"/>
                  <a:gd name="T44" fmla="*/ 11 w 25"/>
                  <a:gd name="T45" fmla="*/ 3 h 3"/>
                  <a:gd name="T46" fmla="*/ 13 w 25"/>
                  <a:gd name="T47" fmla="*/ 0 h 3"/>
                  <a:gd name="T48" fmla="*/ 13 w 25"/>
                  <a:gd name="T49" fmla="*/ 3 h 3"/>
                  <a:gd name="T50" fmla="*/ 13 w 25"/>
                  <a:gd name="T51" fmla="*/ 3 h 3"/>
                  <a:gd name="T52" fmla="*/ 13 w 25"/>
                  <a:gd name="T53" fmla="*/ 3 h 3"/>
                  <a:gd name="T54" fmla="*/ 15 w 25"/>
                  <a:gd name="T55" fmla="*/ 3 h 3"/>
                  <a:gd name="T56" fmla="*/ 15 w 25"/>
                  <a:gd name="T57" fmla="*/ 3 h 3"/>
                  <a:gd name="T58" fmla="*/ 15 w 25"/>
                  <a:gd name="T59" fmla="*/ 3 h 3"/>
                  <a:gd name="T60" fmla="*/ 15 w 25"/>
                  <a:gd name="T61" fmla="*/ 3 h 3"/>
                  <a:gd name="T62" fmla="*/ 16 w 25"/>
                  <a:gd name="T63" fmla="*/ 3 h 3"/>
                  <a:gd name="T64" fmla="*/ 17 w 25"/>
                  <a:gd name="T65" fmla="*/ 3 h 3"/>
                  <a:gd name="T66" fmla="*/ 17 w 25"/>
                  <a:gd name="T67" fmla="*/ 3 h 3"/>
                  <a:gd name="T68" fmla="*/ 17 w 25"/>
                  <a:gd name="T69" fmla="*/ 3 h 3"/>
                  <a:gd name="T70" fmla="*/ 19 w 25"/>
                  <a:gd name="T71" fmla="*/ 3 h 3"/>
                  <a:gd name="T72" fmla="*/ 19 w 25"/>
                  <a:gd name="T73" fmla="*/ 3 h 3"/>
                  <a:gd name="T74" fmla="*/ 19 w 25"/>
                  <a:gd name="T75" fmla="*/ 3 h 3"/>
                  <a:gd name="T76" fmla="*/ 21 w 25"/>
                  <a:gd name="T77" fmla="*/ 3 h 3"/>
                  <a:gd name="T78" fmla="*/ 21 w 25"/>
                  <a:gd name="T79" fmla="*/ 3 h 3"/>
                  <a:gd name="T80" fmla="*/ 21 w 25"/>
                  <a:gd name="T81" fmla="*/ 3 h 3"/>
                  <a:gd name="T82" fmla="*/ 21 w 25"/>
                  <a:gd name="T83" fmla="*/ 3 h 3"/>
                  <a:gd name="T84" fmla="*/ 22 w 25"/>
                  <a:gd name="T85" fmla="*/ 3 h 3"/>
                  <a:gd name="T86" fmla="*/ 22 w 25"/>
                  <a:gd name="T87" fmla="*/ 3 h 3"/>
                  <a:gd name="T88" fmla="*/ 23 w 25"/>
                  <a:gd name="T89" fmla="*/ 3 h 3"/>
                  <a:gd name="T90" fmla="*/ 23 w 25"/>
                  <a:gd name="T91" fmla="*/ 3 h 3"/>
                  <a:gd name="T92" fmla="*/ 24 w 25"/>
                  <a:gd name="T93" fmla="*/ 3 h 3"/>
                  <a:gd name="T94" fmla="*/ 25 w 25"/>
                  <a:gd name="T95" fmla="*/ 3 h 3"/>
                  <a:gd name="T96" fmla="*/ 25 w 25"/>
                  <a:gd name="T97" fmla="*/ 3 h 3"/>
                  <a:gd name="T98" fmla="*/ 25 w 2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3" y="0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5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0" name="Freeform 1745"/>
              <p:cNvSpPr>
                <a:spLocks/>
              </p:cNvSpPr>
              <p:nvPr/>
            </p:nvSpPr>
            <p:spPr bwMode="auto">
              <a:xfrm>
                <a:off x="4616515" y="2720930"/>
                <a:ext cx="39688" cy="12700"/>
              </a:xfrm>
              <a:custGeom>
                <a:avLst/>
                <a:gdLst>
                  <a:gd name="T0" fmla="*/ 0 w 25"/>
                  <a:gd name="T1" fmla="*/ 8 h 8"/>
                  <a:gd name="T2" fmla="*/ 1 w 25"/>
                  <a:gd name="T3" fmla="*/ 8 h 8"/>
                  <a:gd name="T4" fmla="*/ 2 w 25"/>
                  <a:gd name="T5" fmla="*/ 8 h 8"/>
                  <a:gd name="T6" fmla="*/ 2 w 25"/>
                  <a:gd name="T7" fmla="*/ 8 h 8"/>
                  <a:gd name="T8" fmla="*/ 2 w 25"/>
                  <a:gd name="T9" fmla="*/ 8 h 8"/>
                  <a:gd name="T10" fmla="*/ 3 w 25"/>
                  <a:gd name="T11" fmla="*/ 8 h 8"/>
                  <a:gd name="T12" fmla="*/ 4 w 25"/>
                  <a:gd name="T13" fmla="*/ 8 h 8"/>
                  <a:gd name="T14" fmla="*/ 4 w 25"/>
                  <a:gd name="T15" fmla="*/ 8 h 8"/>
                  <a:gd name="T16" fmla="*/ 4 w 25"/>
                  <a:gd name="T17" fmla="*/ 8 h 8"/>
                  <a:gd name="T18" fmla="*/ 5 w 25"/>
                  <a:gd name="T19" fmla="*/ 3 h 8"/>
                  <a:gd name="T20" fmla="*/ 7 w 25"/>
                  <a:gd name="T21" fmla="*/ 8 h 8"/>
                  <a:gd name="T22" fmla="*/ 7 w 25"/>
                  <a:gd name="T23" fmla="*/ 8 h 8"/>
                  <a:gd name="T24" fmla="*/ 7 w 25"/>
                  <a:gd name="T25" fmla="*/ 8 h 8"/>
                  <a:gd name="T26" fmla="*/ 7 w 25"/>
                  <a:gd name="T27" fmla="*/ 8 h 8"/>
                  <a:gd name="T28" fmla="*/ 8 w 25"/>
                  <a:gd name="T29" fmla="*/ 8 h 8"/>
                  <a:gd name="T30" fmla="*/ 9 w 25"/>
                  <a:gd name="T31" fmla="*/ 8 h 8"/>
                  <a:gd name="T32" fmla="*/ 9 w 25"/>
                  <a:gd name="T33" fmla="*/ 8 h 8"/>
                  <a:gd name="T34" fmla="*/ 9 w 25"/>
                  <a:gd name="T35" fmla="*/ 8 h 8"/>
                  <a:gd name="T36" fmla="*/ 11 w 25"/>
                  <a:gd name="T37" fmla="*/ 8 h 8"/>
                  <a:gd name="T38" fmla="*/ 11 w 25"/>
                  <a:gd name="T39" fmla="*/ 8 h 8"/>
                  <a:gd name="T40" fmla="*/ 11 w 25"/>
                  <a:gd name="T41" fmla="*/ 8 h 8"/>
                  <a:gd name="T42" fmla="*/ 11 w 25"/>
                  <a:gd name="T43" fmla="*/ 8 h 8"/>
                  <a:gd name="T44" fmla="*/ 12 w 25"/>
                  <a:gd name="T45" fmla="*/ 8 h 8"/>
                  <a:gd name="T46" fmla="*/ 13 w 25"/>
                  <a:gd name="T47" fmla="*/ 8 h 8"/>
                  <a:gd name="T48" fmla="*/ 13 w 25"/>
                  <a:gd name="T49" fmla="*/ 8 h 8"/>
                  <a:gd name="T50" fmla="*/ 14 w 25"/>
                  <a:gd name="T51" fmla="*/ 8 h 8"/>
                  <a:gd name="T52" fmla="*/ 15 w 25"/>
                  <a:gd name="T53" fmla="*/ 8 h 8"/>
                  <a:gd name="T54" fmla="*/ 15 w 25"/>
                  <a:gd name="T55" fmla="*/ 8 h 8"/>
                  <a:gd name="T56" fmla="*/ 15 w 25"/>
                  <a:gd name="T57" fmla="*/ 8 h 8"/>
                  <a:gd name="T58" fmla="*/ 17 w 25"/>
                  <a:gd name="T59" fmla="*/ 8 h 8"/>
                  <a:gd name="T60" fmla="*/ 17 w 25"/>
                  <a:gd name="T61" fmla="*/ 8 h 8"/>
                  <a:gd name="T62" fmla="*/ 17 w 25"/>
                  <a:gd name="T63" fmla="*/ 8 h 8"/>
                  <a:gd name="T64" fmla="*/ 17 w 25"/>
                  <a:gd name="T65" fmla="*/ 8 h 8"/>
                  <a:gd name="T66" fmla="*/ 18 w 25"/>
                  <a:gd name="T67" fmla="*/ 8 h 8"/>
                  <a:gd name="T68" fmla="*/ 19 w 25"/>
                  <a:gd name="T69" fmla="*/ 8 h 8"/>
                  <a:gd name="T70" fmla="*/ 19 w 25"/>
                  <a:gd name="T71" fmla="*/ 8 h 8"/>
                  <a:gd name="T72" fmla="*/ 19 w 25"/>
                  <a:gd name="T73" fmla="*/ 8 h 8"/>
                  <a:gd name="T74" fmla="*/ 20 w 25"/>
                  <a:gd name="T75" fmla="*/ 8 h 8"/>
                  <a:gd name="T76" fmla="*/ 20 w 25"/>
                  <a:gd name="T77" fmla="*/ 8 h 8"/>
                  <a:gd name="T78" fmla="*/ 21 w 25"/>
                  <a:gd name="T79" fmla="*/ 8 h 8"/>
                  <a:gd name="T80" fmla="*/ 21 w 25"/>
                  <a:gd name="T81" fmla="*/ 8 h 8"/>
                  <a:gd name="T82" fmla="*/ 21 w 25"/>
                  <a:gd name="T83" fmla="*/ 8 h 8"/>
                  <a:gd name="T84" fmla="*/ 23 w 25"/>
                  <a:gd name="T85" fmla="*/ 0 h 8"/>
                  <a:gd name="T86" fmla="*/ 23 w 25"/>
                  <a:gd name="T87" fmla="*/ 8 h 8"/>
                  <a:gd name="T88" fmla="*/ 23 w 25"/>
                  <a:gd name="T89" fmla="*/ 8 h 8"/>
                  <a:gd name="T90" fmla="*/ 23 w 25"/>
                  <a:gd name="T91" fmla="*/ 5 h 8"/>
                  <a:gd name="T92" fmla="*/ 24 w 25"/>
                  <a:gd name="T93" fmla="*/ 8 h 8"/>
                  <a:gd name="T94" fmla="*/ 25 w 25"/>
                  <a:gd name="T95" fmla="*/ 8 h 8"/>
                  <a:gd name="T96" fmla="*/ 25 w 25"/>
                  <a:gd name="T97" fmla="*/ 8 h 8"/>
                  <a:gd name="T98" fmla="*/ 25 w 2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8">
                    <a:moveTo>
                      <a:pt x="0" y="8"/>
                    </a:move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3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7" y="8"/>
                    </a:lnTo>
                    <a:lnTo>
                      <a:pt x="17" y="8"/>
                    </a:lnTo>
                    <a:lnTo>
                      <a:pt x="17" y="8"/>
                    </a:lnTo>
                    <a:lnTo>
                      <a:pt x="17" y="8"/>
                    </a:lnTo>
                    <a:lnTo>
                      <a:pt x="18" y="8"/>
                    </a:lnTo>
                    <a:lnTo>
                      <a:pt x="19" y="8"/>
                    </a:lnTo>
                    <a:lnTo>
                      <a:pt x="19" y="8"/>
                    </a:lnTo>
                    <a:lnTo>
                      <a:pt x="19" y="8"/>
                    </a:lnTo>
                    <a:lnTo>
                      <a:pt x="20" y="8"/>
                    </a:lnTo>
                    <a:lnTo>
                      <a:pt x="20" y="8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3" y="0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3" y="5"/>
                    </a:lnTo>
                    <a:lnTo>
                      <a:pt x="24" y="8"/>
                    </a:lnTo>
                    <a:lnTo>
                      <a:pt x="25" y="8"/>
                    </a:lnTo>
                    <a:lnTo>
                      <a:pt x="25" y="8"/>
                    </a:lnTo>
                    <a:lnTo>
                      <a:pt x="25" y="8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1" name="Freeform 1746"/>
              <p:cNvSpPr>
                <a:spLocks/>
              </p:cNvSpPr>
              <p:nvPr/>
            </p:nvSpPr>
            <p:spPr bwMode="auto">
              <a:xfrm>
                <a:off x="4656202" y="2709818"/>
                <a:ext cx="42863" cy="23813"/>
              </a:xfrm>
              <a:custGeom>
                <a:avLst/>
                <a:gdLst>
                  <a:gd name="T0" fmla="*/ 0 w 27"/>
                  <a:gd name="T1" fmla="*/ 15 h 15"/>
                  <a:gd name="T2" fmla="*/ 1 w 27"/>
                  <a:gd name="T3" fmla="*/ 15 h 15"/>
                  <a:gd name="T4" fmla="*/ 2 w 27"/>
                  <a:gd name="T5" fmla="*/ 15 h 15"/>
                  <a:gd name="T6" fmla="*/ 2 w 27"/>
                  <a:gd name="T7" fmla="*/ 15 h 15"/>
                  <a:gd name="T8" fmla="*/ 3 w 27"/>
                  <a:gd name="T9" fmla="*/ 15 h 15"/>
                  <a:gd name="T10" fmla="*/ 4 w 27"/>
                  <a:gd name="T11" fmla="*/ 15 h 15"/>
                  <a:gd name="T12" fmla="*/ 4 w 27"/>
                  <a:gd name="T13" fmla="*/ 15 h 15"/>
                  <a:gd name="T14" fmla="*/ 4 w 27"/>
                  <a:gd name="T15" fmla="*/ 15 h 15"/>
                  <a:gd name="T16" fmla="*/ 5 w 27"/>
                  <a:gd name="T17" fmla="*/ 15 h 15"/>
                  <a:gd name="T18" fmla="*/ 6 w 27"/>
                  <a:gd name="T19" fmla="*/ 15 h 15"/>
                  <a:gd name="T20" fmla="*/ 6 w 27"/>
                  <a:gd name="T21" fmla="*/ 15 h 15"/>
                  <a:gd name="T22" fmla="*/ 6 w 27"/>
                  <a:gd name="T23" fmla="*/ 15 h 15"/>
                  <a:gd name="T24" fmla="*/ 8 w 27"/>
                  <a:gd name="T25" fmla="*/ 15 h 15"/>
                  <a:gd name="T26" fmla="*/ 9 w 27"/>
                  <a:gd name="T27" fmla="*/ 15 h 15"/>
                  <a:gd name="T28" fmla="*/ 9 w 27"/>
                  <a:gd name="T29" fmla="*/ 15 h 15"/>
                  <a:gd name="T30" fmla="*/ 9 w 27"/>
                  <a:gd name="T31" fmla="*/ 15 h 15"/>
                  <a:gd name="T32" fmla="*/ 9 w 27"/>
                  <a:gd name="T33" fmla="*/ 15 h 15"/>
                  <a:gd name="T34" fmla="*/ 11 w 27"/>
                  <a:gd name="T35" fmla="*/ 15 h 15"/>
                  <a:gd name="T36" fmla="*/ 11 w 27"/>
                  <a:gd name="T37" fmla="*/ 15 h 15"/>
                  <a:gd name="T38" fmla="*/ 11 w 27"/>
                  <a:gd name="T39" fmla="*/ 15 h 15"/>
                  <a:gd name="T40" fmla="*/ 11 w 27"/>
                  <a:gd name="T41" fmla="*/ 15 h 15"/>
                  <a:gd name="T42" fmla="*/ 12 w 27"/>
                  <a:gd name="T43" fmla="*/ 15 h 15"/>
                  <a:gd name="T44" fmla="*/ 13 w 27"/>
                  <a:gd name="T45" fmla="*/ 15 h 15"/>
                  <a:gd name="T46" fmla="*/ 13 w 27"/>
                  <a:gd name="T47" fmla="*/ 15 h 15"/>
                  <a:gd name="T48" fmla="*/ 15 w 27"/>
                  <a:gd name="T49" fmla="*/ 15 h 15"/>
                  <a:gd name="T50" fmla="*/ 15 w 27"/>
                  <a:gd name="T51" fmla="*/ 15 h 15"/>
                  <a:gd name="T52" fmla="*/ 15 w 27"/>
                  <a:gd name="T53" fmla="*/ 15 h 15"/>
                  <a:gd name="T54" fmla="*/ 15 w 27"/>
                  <a:gd name="T55" fmla="*/ 15 h 15"/>
                  <a:gd name="T56" fmla="*/ 15 w 27"/>
                  <a:gd name="T57" fmla="*/ 15 h 15"/>
                  <a:gd name="T58" fmla="*/ 16 w 27"/>
                  <a:gd name="T59" fmla="*/ 0 h 15"/>
                  <a:gd name="T60" fmla="*/ 17 w 27"/>
                  <a:gd name="T61" fmla="*/ 15 h 15"/>
                  <a:gd name="T62" fmla="*/ 17 w 27"/>
                  <a:gd name="T63" fmla="*/ 15 h 15"/>
                  <a:gd name="T64" fmla="*/ 19 w 27"/>
                  <a:gd name="T65" fmla="*/ 15 h 15"/>
                  <a:gd name="T66" fmla="*/ 19 w 27"/>
                  <a:gd name="T67" fmla="*/ 15 h 15"/>
                  <a:gd name="T68" fmla="*/ 19 w 27"/>
                  <a:gd name="T69" fmla="*/ 15 h 15"/>
                  <a:gd name="T70" fmla="*/ 19 w 27"/>
                  <a:gd name="T71" fmla="*/ 15 h 15"/>
                  <a:gd name="T72" fmla="*/ 20 w 27"/>
                  <a:gd name="T73" fmla="*/ 15 h 15"/>
                  <a:gd name="T74" fmla="*/ 21 w 27"/>
                  <a:gd name="T75" fmla="*/ 15 h 15"/>
                  <a:gd name="T76" fmla="*/ 21 w 27"/>
                  <a:gd name="T77" fmla="*/ 15 h 15"/>
                  <a:gd name="T78" fmla="*/ 21 w 27"/>
                  <a:gd name="T79" fmla="*/ 15 h 15"/>
                  <a:gd name="T80" fmla="*/ 23 w 27"/>
                  <a:gd name="T81" fmla="*/ 15 h 15"/>
                  <a:gd name="T82" fmla="*/ 23 w 27"/>
                  <a:gd name="T83" fmla="*/ 15 h 15"/>
                  <a:gd name="T84" fmla="*/ 23 w 27"/>
                  <a:gd name="T85" fmla="*/ 15 h 15"/>
                  <a:gd name="T86" fmla="*/ 23 w 27"/>
                  <a:gd name="T87" fmla="*/ 15 h 15"/>
                  <a:gd name="T88" fmla="*/ 24 w 27"/>
                  <a:gd name="T89" fmla="*/ 15 h 15"/>
                  <a:gd name="T90" fmla="*/ 25 w 27"/>
                  <a:gd name="T91" fmla="*/ 15 h 15"/>
                  <a:gd name="T92" fmla="*/ 25 w 27"/>
                  <a:gd name="T93" fmla="*/ 15 h 15"/>
                  <a:gd name="T94" fmla="*/ 26 w 27"/>
                  <a:gd name="T95" fmla="*/ 15 h 15"/>
                  <a:gd name="T96" fmla="*/ 26 w 27"/>
                  <a:gd name="T97" fmla="*/ 15 h 15"/>
                  <a:gd name="T98" fmla="*/ 27 w 27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7" h="15">
                    <a:moveTo>
                      <a:pt x="0" y="15"/>
                    </a:moveTo>
                    <a:lnTo>
                      <a:pt x="1" y="15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5" y="15"/>
                    </a:lnTo>
                    <a:lnTo>
                      <a:pt x="15" y="15"/>
                    </a:lnTo>
                    <a:lnTo>
                      <a:pt x="15" y="15"/>
                    </a:lnTo>
                    <a:lnTo>
                      <a:pt x="15" y="15"/>
                    </a:lnTo>
                    <a:lnTo>
                      <a:pt x="15" y="15"/>
                    </a:lnTo>
                    <a:lnTo>
                      <a:pt x="16" y="0"/>
                    </a:lnTo>
                    <a:lnTo>
                      <a:pt x="17" y="15"/>
                    </a:lnTo>
                    <a:lnTo>
                      <a:pt x="17" y="15"/>
                    </a:lnTo>
                    <a:lnTo>
                      <a:pt x="19" y="15"/>
                    </a:lnTo>
                    <a:lnTo>
                      <a:pt x="19" y="15"/>
                    </a:lnTo>
                    <a:lnTo>
                      <a:pt x="19" y="15"/>
                    </a:lnTo>
                    <a:lnTo>
                      <a:pt x="19" y="15"/>
                    </a:lnTo>
                    <a:lnTo>
                      <a:pt x="20" y="15"/>
                    </a:lnTo>
                    <a:lnTo>
                      <a:pt x="21" y="15"/>
                    </a:lnTo>
                    <a:lnTo>
                      <a:pt x="21" y="15"/>
                    </a:lnTo>
                    <a:lnTo>
                      <a:pt x="21" y="15"/>
                    </a:lnTo>
                    <a:lnTo>
                      <a:pt x="23" y="15"/>
                    </a:lnTo>
                    <a:lnTo>
                      <a:pt x="23" y="15"/>
                    </a:lnTo>
                    <a:lnTo>
                      <a:pt x="23" y="15"/>
                    </a:lnTo>
                    <a:lnTo>
                      <a:pt x="23" y="15"/>
                    </a:lnTo>
                    <a:lnTo>
                      <a:pt x="24" y="15"/>
                    </a:lnTo>
                    <a:lnTo>
                      <a:pt x="25" y="15"/>
                    </a:lnTo>
                    <a:lnTo>
                      <a:pt x="25" y="15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7" y="15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2" name="Freeform 1747"/>
              <p:cNvSpPr>
                <a:spLocks/>
              </p:cNvSpPr>
              <p:nvPr/>
            </p:nvSpPr>
            <p:spPr bwMode="auto">
              <a:xfrm>
                <a:off x="4699065" y="2676480"/>
                <a:ext cx="39688" cy="57150"/>
              </a:xfrm>
              <a:custGeom>
                <a:avLst/>
                <a:gdLst>
                  <a:gd name="T0" fmla="*/ 0 w 25"/>
                  <a:gd name="T1" fmla="*/ 36 h 36"/>
                  <a:gd name="T2" fmla="*/ 0 w 25"/>
                  <a:gd name="T3" fmla="*/ 36 h 36"/>
                  <a:gd name="T4" fmla="*/ 0 w 25"/>
                  <a:gd name="T5" fmla="*/ 36 h 36"/>
                  <a:gd name="T6" fmla="*/ 2 w 25"/>
                  <a:gd name="T7" fmla="*/ 36 h 36"/>
                  <a:gd name="T8" fmla="*/ 2 w 25"/>
                  <a:gd name="T9" fmla="*/ 36 h 36"/>
                  <a:gd name="T10" fmla="*/ 2 w 25"/>
                  <a:gd name="T11" fmla="*/ 36 h 36"/>
                  <a:gd name="T12" fmla="*/ 3 w 25"/>
                  <a:gd name="T13" fmla="*/ 36 h 36"/>
                  <a:gd name="T14" fmla="*/ 4 w 25"/>
                  <a:gd name="T15" fmla="*/ 36 h 36"/>
                  <a:gd name="T16" fmla="*/ 4 w 25"/>
                  <a:gd name="T17" fmla="*/ 36 h 36"/>
                  <a:gd name="T18" fmla="*/ 4 w 25"/>
                  <a:gd name="T19" fmla="*/ 36 h 36"/>
                  <a:gd name="T20" fmla="*/ 5 w 25"/>
                  <a:gd name="T21" fmla="*/ 36 h 36"/>
                  <a:gd name="T22" fmla="*/ 6 w 25"/>
                  <a:gd name="T23" fmla="*/ 36 h 36"/>
                  <a:gd name="T24" fmla="*/ 6 w 25"/>
                  <a:gd name="T25" fmla="*/ 36 h 36"/>
                  <a:gd name="T26" fmla="*/ 6 w 25"/>
                  <a:gd name="T27" fmla="*/ 36 h 36"/>
                  <a:gd name="T28" fmla="*/ 8 w 25"/>
                  <a:gd name="T29" fmla="*/ 17 h 36"/>
                  <a:gd name="T30" fmla="*/ 8 w 25"/>
                  <a:gd name="T31" fmla="*/ 36 h 36"/>
                  <a:gd name="T32" fmla="*/ 9 w 25"/>
                  <a:gd name="T33" fmla="*/ 36 h 36"/>
                  <a:gd name="T34" fmla="*/ 9 w 25"/>
                  <a:gd name="T35" fmla="*/ 36 h 36"/>
                  <a:gd name="T36" fmla="*/ 9 w 25"/>
                  <a:gd name="T37" fmla="*/ 36 h 36"/>
                  <a:gd name="T38" fmla="*/ 11 w 25"/>
                  <a:gd name="T39" fmla="*/ 36 h 36"/>
                  <a:gd name="T40" fmla="*/ 11 w 25"/>
                  <a:gd name="T41" fmla="*/ 36 h 36"/>
                  <a:gd name="T42" fmla="*/ 11 w 25"/>
                  <a:gd name="T43" fmla="*/ 36 h 36"/>
                  <a:gd name="T44" fmla="*/ 12 w 25"/>
                  <a:gd name="T45" fmla="*/ 36 h 36"/>
                  <a:gd name="T46" fmla="*/ 13 w 25"/>
                  <a:gd name="T47" fmla="*/ 36 h 36"/>
                  <a:gd name="T48" fmla="*/ 13 w 25"/>
                  <a:gd name="T49" fmla="*/ 36 h 36"/>
                  <a:gd name="T50" fmla="*/ 13 w 25"/>
                  <a:gd name="T51" fmla="*/ 36 h 36"/>
                  <a:gd name="T52" fmla="*/ 14 w 25"/>
                  <a:gd name="T53" fmla="*/ 36 h 36"/>
                  <a:gd name="T54" fmla="*/ 15 w 25"/>
                  <a:gd name="T55" fmla="*/ 36 h 36"/>
                  <a:gd name="T56" fmla="*/ 15 w 25"/>
                  <a:gd name="T57" fmla="*/ 36 h 36"/>
                  <a:gd name="T58" fmla="*/ 15 w 25"/>
                  <a:gd name="T59" fmla="*/ 36 h 36"/>
                  <a:gd name="T60" fmla="*/ 17 w 25"/>
                  <a:gd name="T61" fmla="*/ 36 h 36"/>
                  <a:gd name="T62" fmla="*/ 17 w 25"/>
                  <a:gd name="T63" fmla="*/ 36 h 36"/>
                  <a:gd name="T64" fmla="*/ 17 w 25"/>
                  <a:gd name="T65" fmla="*/ 36 h 36"/>
                  <a:gd name="T66" fmla="*/ 18 w 25"/>
                  <a:gd name="T67" fmla="*/ 36 h 36"/>
                  <a:gd name="T68" fmla="*/ 19 w 25"/>
                  <a:gd name="T69" fmla="*/ 36 h 36"/>
                  <a:gd name="T70" fmla="*/ 19 w 25"/>
                  <a:gd name="T71" fmla="*/ 36 h 36"/>
                  <a:gd name="T72" fmla="*/ 19 w 25"/>
                  <a:gd name="T73" fmla="*/ 36 h 36"/>
                  <a:gd name="T74" fmla="*/ 19 w 25"/>
                  <a:gd name="T75" fmla="*/ 36 h 36"/>
                  <a:gd name="T76" fmla="*/ 21 w 25"/>
                  <a:gd name="T77" fmla="*/ 36 h 36"/>
                  <a:gd name="T78" fmla="*/ 21 w 25"/>
                  <a:gd name="T79" fmla="*/ 36 h 36"/>
                  <a:gd name="T80" fmla="*/ 21 w 25"/>
                  <a:gd name="T81" fmla="*/ 36 h 36"/>
                  <a:gd name="T82" fmla="*/ 22 w 25"/>
                  <a:gd name="T83" fmla="*/ 36 h 36"/>
                  <a:gd name="T84" fmla="*/ 23 w 25"/>
                  <a:gd name="T85" fmla="*/ 36 h 36"/>
                  <a:gd name="T86" fmla="*/ 23 w 25"/>
                  <a:gd name="T87" fmla="*/ 36 h 36"/>
                  <a:gd name="T88" fmla="*/ 23 w 25"/>
                  <a:gd name="T89" fmla="*/ 36 h 36"/>
                  <a:gd name="T90" fmla="*/ 24 w 25"/>
                  <a:gd name="T91" fmla="*/ 36 h 36"/>
                  <a:gd name="T92" fmla="*/ 25 w 25"/>
                  <a:gd name="T93" fmla="*/ 29 h 36"/>
                  <a:gd name="T94" fmla="*/ 25 w 25"/>
                  <a:gd name="T95" fmla="*/ 36 h 36"/>
                  <a:gd name="T96" fmla="*/ 25 w 25"/>
                  <a:gd name="T97" fmla="*/ 34 h 36"/>
                  <a:gd name="T98" fmla="*/ 25 w 25"/>
                  <a:gd name="T9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36">
                    <a:moveTo>
                      <a:pt x="0" y="36"/>
                    </a:moveTo>
                    <a:lnTo>
                      <a:pt x="0" y="36"/>
                    </a:lnTo>
                    <a:lnTo>
                      <a:pt x="0" y="36"/>
                    </a:lnTo>
                    <a:lnTo>
                      <a:pt x="2" y="36"/>
                    </a:lnTo>
                    <a:lnTo>
                      <a:pt x="2" y="36"/>
                    </a:lnTo>
                    <a:lnTo>
                      <a:pt x="2" y="36"/>
                    </a:lnTo>
                    <a:lnTo>
                      <a:pt x="3" y="36"/>
                    </a:lnTo>
                    <a:lnTo>
                      <a:pt x="4" y="36"/>
                    </a:lnTo>
                    <a:lnTo>
                      <a:pt x="4" y="36"/>
                    </a:lnTo>
                    <a:lnTo>
                      <a:pt x="4" y="36"/>
                    </a:lnTo>
                    <a:lnTo>
                      <a:pt x="5" y="36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8" y="17"/>
                    </a:lnTo>
                    <a:lnTo>
                      <a:pt x="8" y="36"/>
                    </a:lnTo>
                    <a:lnTo>
                      <a:pt x="9" y="36"/>
                    </a:lnTo>
                    <a:lnTo>
                      <a:pt x="9" y="36"/>
                    </a:lnTo>
                    <a:lnTo>
                      <a:pt x="9" y="36"/>
                    </a:lnTo>
                    <a:lnTo>
                      <a:pt x="11" y="36"/>
                    </a:lnTo>
                    <a:lnTo>
                      <a:pt x="11" y="36"/>
                    </a:lnTo>
                    <a:lnTo>
                      <a:pt x="11" y="36"/>
                    </a:lnTo>
                    <a:lnTo>
                      <a:pt x="12" y="36"/>
                    </a:lnTo>
                    <a:lnTo>
                      <a:pt x="13" y="36"/>
                    </a:lnTo>
                    <a:lnTo>
                      <a:pt x="13" y="36"/>
                    </a:lnTo>
                    <a:lnTo>
                      <a:pt x="13" y="36"/>
                    </a:lnTo>
                    <a:lnTo>
                      <a:pt x="14" y="36"/>
                    </a:lnTo>
                    <a:lnTo>
                      <a:pt x="15" y="36"/>
                    </a:lnTo>
                    <a:lnTo>
                      <a:pt x="15" y="36"/>
                    </a:lnTo>
                    <a:lnTo>
                      <a:pt x="15" y="36"/>
                    </a:lnTo>
                    <a:lnTo>
                      <a:pt x="17" y="36"/>
                    </a:lnTo>
                    <a:lnTo>
                      <a:pt x="17" y="36"/>
                    </a:lnTo>
                    <a:lnTo>
                      <a:pt x="17" y="36"/>
                    </a:lnTo>
                    <a:lnTo>
                      <a:pt x="18" y="36"/>
                    </a:lnTo>
                    <a:lnTo>
                      <a:pt x="19" y="36"/>
                    </a:lnTo>
                    <a:lnTo>
                      <a:pt x="19" y="36"/>
                    </a:lnTo>
                    <a:lnTo>
                      <a:pt x="19" y="36"/>
                    </a:lnTo>
                    <a:lnTo>
                      <a:pt x="19" y="36"/>
                    </a:lnTo>
                    <a:lnTo>
                      <a:pt x="21" y="36"/>
                    </a:lnTo>
                    <a:lnTo>
                      <a:pt x="21" y="36"/>
                    </a:lnTo>
                    <a:lnTo>
                      <a:pt x="21" y="36"/>
                    </a:lnTo>
                    <a:lnTo>
                      <a:pt x="22" y="36"/>
                    </a:lnTo>
                    <a:lnTo>
                      <a:pt x="23" y="36"/>
                    </a:lnTo>
                    <a:lnTo>
                      <a:pt x="23" y="36"/>
                    </a:lnTo>
                    <a:lnTo>
                      <a:pt x="23" y="36"/>
                    </a:lnTo>
                    <a:lnTo>
                      <a:pt x="24" y="36"/>
                    </a:lnTo>
                    <a:lnTo>
                      <a:pt x="25" y="29"/>
                    </a:lnTo>
                    <a:lnTo>
                      <a:pt x="25" y="36"/>
                    </a:lnTo>
                    <a:lnTo>
                      <a:pt x="25" y="34"/>
                    </a:lnTo>
                    <a:lnTo>
                      <a:pt x="25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3" name="Freeform 1748"/>
              <p:cNvSpPr>
                <a:spLocks/>
              </p:cNvSpPr>
              <p:nvPr/>
            </p:nvSpPr>
            <p:spPr bwMode="auto">
              <a:xfrm>
                <a:off x="4738752" y="2643143"/>
                <a:ext cx="41275" cy="90488"/>
              </a:xfrm>
              <a:custGeom>
                <a:avLst/>
                <a:gdLst>
                  <a:gd name="T0" fmla="*/ 0 w 26"/>
                  <a:gd name="T1" fmla="*/ 21 h 57"/>
                  <a:gd name="T2" fmla="*/ 2 w 26"/>
                  <a:gd name="T3" fmla="*/ 57 h 57"/>
                  <a:gd name="T4" fmla="*/ 2 w 26"/>
                  <a:gd name="T5" fmla="*/ 57 h 57"/>
                  <a:gd name="T6" fmla="*/ 2 w 26"/>
                  <a:gd name="T7" fmla="*/ 57 h 57"/>
                  <a:gd name="T8" fmla="*/ 2 w 26"/>
                  <a:gd name="T9" fmla="*/ 57 h 57"/>
                  <a:gd name="T10" fmla="*/ 3 w 26"/>
                  <a:gd name="T11" fmla="*/ 57 h 57"/>
                  <a:gd name="T12" fmla="*/ 4 w 26"/>
                  <a:gd name="T13" fmla="*/ 57 h 57"/>
                  <a:gd name="T14" fmla="*/ 4 w 26"/>
                  <a:gd name="T15" fmla="*/ 57 h 57"/>
                  <a:gd name="T16" fmla="*/ 5 w 26"/>
                  <a:gd name="T17" fmla="*/ 57 h 57"/>
                  <a:gd name="T18" fmla="*/ 5 w 26"/>
                  <a:gd name="T19" fmla="*/ 57 h 57"/>
                  <a:gd name="T20" fmla="*/ 6 w 26"/>
                  <a:gd name="T21" fmla="*/ 57 h 57"/>
                  <a:gd name="T22" fmla="*/ 6 w 26"/>
                  <a:gd name="T23" fmla="*/ 57 h 57"/>
                  <a:gd name="T24" fmla="*/ 7 w 26"/>
                  <a:gd name="T25" fmla="*/ 57 h 57"/>
                  <a:gd name="T26" fmla="*/ 8 w 26"/>
                  <a:gd name="T27" fmla="*/ 57 h 57"/>
                  <a:gd name="T28" fmla="*/ 8 w 26"/>
                  <a:gd name="T29" fmla="*/ 57 h 57"/>
                  <a:gd name="T30" fmla="*/ 8 w 26"/>
                  <a:gd name="T31" fmla="*/ 57 h 57"/>
                  <a:gd name="T32" fmla="*/ 9 w 26"/>
                  <a:gd name="T33" fmla="*/ 57 h 57"/>
                  <a:gd name="T34" fmla="*/ 10 w 26"/>
                  <a:gd name="T35" fmla="*/ 57 h 57"/>
                  <a:gd name="T36" fmla="*/ 11 w 26"/>
                  <a:gd name="T37" fmla="*/ 57 h 57"/>
                  <a:gd name="T38" fmla="*/ 11 w 26"/>
                  <a:gd name="T39" fmla="*/ 57 h 57"/>
                  <a:gd name="T40" fmla="*/ 12 w 26"/>
                  <a:gd name="T41" fmla="*/ 57 h 57"/>
                  <a:gd name="T42" fmla="*/ 13 w 26"/>
                  <a:gd name="T43" fmla="*/ 57 h 57"/>
                  <a:gd name="T44" fmla="*/ 13 w 26"/>
                  <a:gd name="T45" fmla="*/ 57 h 57"/>
                  <a:gd name="T46" fmla="*/ 13 w 26"/>
                  <a:gd name="T47" fmla="*/ 57 h 57"/>
                  <a:gd name="T48" fmla="*/ 14 w 26"/>
                  <a:gd name="T49" fmla="*/ 57 h 57"/>
                  <a:gd name="T50" fmla="*/ 15 w 26"/>
                  <a:gd name="T51" fmla="*/ 57 h 57"/>
                  <a:gd name="T52" fmla="*/ 15 w 26"/>
                  <a:gd name="T53" fmla="*/ 57 h 57"/>
                  <a:gd name="T54" fmla="*/ 15 w 26"/>
                  <a:gd name="T55" fmla="*/ 57 h 57"/>
                  <a:gd name="T56" fmla="*/ 15 w 26"/>
                  <a:gd name="T57" fmla="*/ 57 h 57"/>
                  <a:gd name="T58" fmla="*/ 17 w 26"/>
                  <a:gd name="T59" fmla="*/ 57 h 57"/>
                  <a:gd name="T60" fmla="*/ 17 w 26"/>
                  <a:gd name="T61" fmla="*/ 57 h 57"/>
                  <a:gd name="T62" fmla="*/ 17 w 26"/>
                  <a:gd name="T63" fmla="*/ 57 h 57"/>
                  <a:gd name="T64" fmla="*/ 17 w 26"/>
                  <a:gd name="T65" fmla="*/ 57 h 57"/>
                  <a:gd name="T66" fmla="*/ 19 w 26"/>
                  <a:gd name="T67" fmla="*/ 0 h 57"/>
                  <a:gd name="T68" fmla="*/ 19 w 26"/>
                  <a:gd name="T69" fmla="*/ 57 h 57"/>
                  <a:gd name="T70" fmla="*/ 19 w 26"/>
                  <a:gd name="T71" fmla="*/ 57 h 57"/>
                  <a:gd name="T72" fmla="*/ 19 w 26"/>
                  <a:gd name="T73" fmla="*/ 57 h 57"/>
                  <a:gd name="T74" fmla="*/ 21 w 26"/>
                  <a:gd name="T75" fmla="*/ 57 h 57"/>
                  <a:gd name="T76" fmla="*/ 21 w 26"/>
                  <a:gd name="T77" fmla="*/ 57 h 57"/>
                  <a:gd name="T78" fmla="*/ 21 w 26"/>
                  <a:gd name="T79" fmla="*/ 57 h 57"/>
                  <a:gd name="T80" fmla="*/ 21 w 26"/>
                  <a:gd name="T81" fmla="*/ 57 h 57"/>
                  <a:gd name="T82" fmla="*/ 22 w 26"/>
                  <a:gd name="T83" fmla="*/ 57 h 57"/>
                  <a:gd name="T84" fmla="*/ 23 w 26"/>
                  <a:gd name="T85" fmla="*/ 57 h 57"/>
                  <a:gd name="T86" fmla="*/ 23 w 26"/>
                  <a:gd name="T87" fmla="*/ 57 h 57"/>
                  <a:gd name="T88" fmla="*/ 23 w 26"/>
                  <a:gd name="T89" fmla="*/ 57 h 57"/>
                  <a:gd name="T90" fmla="*/ 25 w 26"/>
                  <a:gd name="T91" fmla="*/ 57 h 57"/>
                  <a:gd name="T92" fmla="*/ 25 w 26"/>
                  <a:gd name="T93" fmla="*/ 57 h 57"/>
                  <a:gd name="T94" fmla="*/ 25 w 26"/>
                  <a:gd name="T95" fmla="*/ 57 h 57"/>
                  <a:gd name="T96" fmla="*/ 25 w 26"/>
                  <a:gd name="T97" fmla="*/ 57 h 57"/>
                  <a:gd name="T98" fmla="*/ 26 w 26"/>
                  <a:gd name="T9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57">
                    <a:moveTo>
                      <a:pt x="0" y="21"/>
                    </a:moveTo>
                    <a:lnTo>
                      <a:pt x="2" y="57"/>
                    </a:lnTo>
                    <a:lnTo>
                      <a:pt x="2" y="57"/>
                    </a:lnTo>
                    <a:lnTo>
                      <a:pt x="2" y="57"/>
                    </a:lnTo>
                    <a:lnTo>
                      <a:pt x="2" y="57"/>
                    </a:lnTo>
                    <a:lnTo>
                      <a:pt x="3" y="57"/>
                    </a:lnTo>
                    <a:lnTo>
                      <a:pt x="4" y="57"/>
                    </a:lnTo>
                    <a:lnTo>
                      <a:pt x="4" y="57"/>
                    </a:lnTo>
                    <a:lnTo>
                      <a:pt x="5" y="57"/>
                    </a:lnTo>
                    <a:lnTo>
                      <a:pt x="5" y="57"/>
                    </a:lnTo>
                    <a:lnTo>
                      <a:pt x="6" y="57"/>
                    </a:lnTo>
                    <a:lnTo>
                      <a:pt x="6" y="57"/>
                    </a:lnTo>
                    <a:lnTo>
                      <a:pt x="7" y="57"/>
                    </a:lnTo>
                    <a:lnTo>
                      <a:pt x="8" y="57"/>
                    </a:lnTo>
                    <a:lnTo>
                      <a:pt x="8" y="57"/>
                    </a:lnTo>
                    <a:lnTo>
                      <a:pt x="8" y="57"/>
                    </a:lnTo>
                    <a:lnTo>
                      <a:pt x="9" y="57"/>
                    </a:lnTo>
                    <a:lnTo>
                      <a:pt x="10" y="57"/>
                    </a:lnTo>
                    <a:lnTo>
                      <a:pt x="11" y="57"/>
                    </a:lnTo>
                    <a:lnTo>
                      <a:pt x="11" y="57"/>
                    </a:lnTo>
                    <a:lnTo>
                      <a:pt x="12" y="57"/>
                    </a:lnTo>
                    <a:lnTo>
                      <a:pt x="13" y="57"/>
                    </a:lnTo>
                    <a:lnTo>
                      <a:pt x="13" y="57"/>
                    </a:lnTo>
                    <a:lnTo>
                      <a:pt x="13" y="57"/>
                    </a:lnTo>
                    <a:lnTo>
                      <a:pt x="14" y="57"/>
                    </a:lnTo>
                    <a:lnTo>
                      <a:pt x="15" y="57"/>
                    </a:lnTo>
                    <a:lnTo>
                      <a:pt x="15" y="57"/>
                    </a:lnTo>
                    <a:lnTo>
                      <a:pt x="15" y="57"/>
                    </a:lnTo>
                    <a:lnTo>
                      <a:pt x="15" y="57"/>
                    </a:lnTo>
                    <a:lnTo>
                      <a:pt x="17" y="57"/>
                    </a:lnTo>
                    <a:lnTo>
                      <a:pt x="17" y="57"/>
                    </a:lnTo>
                    <a:lnTo>
                      <a:pt x="17" y="57"/>
                    </a:lnTo>
                    <a:lnTo>
                      <a:pt x="17" y="57"/>
                    </a:lnTo>
                    <a:lnTo>
                      <a:pt x="19" y="0"/>
                    </a:lnTo>
                    <a:lnTo>
                      <a:pt x="19" y="57"/>
                    </a:lnTo>
                    <a:lnTo>
                      <a:pt x="19" y="57"/>
                    </a:lnTo>
                    <a:lnTo>
                      <a:pt x="19" y="57"/>
                    </a:lnTo>
                    <a:lnTo>
                      <a:pt x="21" y="57"/>
                    </a:lnTo>
                    <a:lnTo>
                      <a:pt x="21" y="57"/>
                    </a:lnTo>
                    <a:lnTo>
                      <a:pt x="21" y="57"/>
                    </a:lnTo>
                    <a:lnTo>
                      <a:pt x="21" y="57"/>
                    </a:lnTo>
                    <a:lnTo>
                      <a:pt x="22" y="57"/>
                    </a:lnTo>
                    <a:lnTo>
                      <a:pt x="23" y="57"/>
                    </a:lnTo>
                    <a:lnTo>
                      <a:pt x="23" y="57"/>
                    </a:lnTo>
                    <a:lnTo>
                      <a:pt x="23" y="57"/>
                    </a:lnTo>
                    <a:lnTo>
                      <a:pt x="25" y="57"/>
                    </a:lnTo>
                    <a:lnTo>
                      <a:pt x="25" y="57"/>
                    </a:lnTo>
                    <a:lnTo>
                      <a:pt x="25" y="57"/>
                    </a:lnTo>
                    <a:lnTo>
                      <a:pt x="25" y="57"/>
                    </a:lnTo>
                    <a:lnTo>
                      <a:pt x="26" y="57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4" name="Freeform 1749"/>
              <p:cNvSpPr>
                <a:spLocks/>
              </p:cNvSpPr>
              <p:nvPr/>
            </p:nvSpPr>
            <p:spPr bwMode="auto">
              <a:xfrm>
                <a:off x="4780027" y="2532018"/>
                <a:ext cx="41275" cy="201613"/>
              </a:xfrm>
              <a:custGeom>
                <a:avLst/>
                <a:gdLst>
                  <a:gd name="T0" fmla="*/ 0 w 26"/>
                  <a:gd name="T1" fmla="*/ 127 h 127"/>
                  <a:gd name="T2" fmla="*/ 1 w 26"/>
                  <a:gd name="T3" fmla="*/ 127 h 127"/>
                  <a:gd name="T4" fmla="*/ 1 w 26"/>
                  <a:gd name="T5" fmla="*/ 127 h 127"/>
                  <a:gd name="T6" fmla="*/ 2 w 26"/>
                  <a:gd name="T7" fmla="*/ 127 h 127"/>
                  <a:gd name="T8" fmla="*/ 3 w 26"/>
                  <a:gd name="T9" fmla="*/ 127 h 127"/>
                  <a:gd name="T10" fmla="*/ 3 w 26"/>
                  <a:gd name="T11" fmla="*/ 127 h 127"/>
                  <a:gd name="T12" fmla="*/ 3 w 26"/>
                  <a:gd name="T13" fmla="*/ 127 h 127"/>
                  <a:gd name="T14" fmla="*/ 4 w 26"/>
                  <a:gd name="T15" fmla="*/ 127 h 127"/>
                  <a:gd name="T16" fmla="*/ 5 w 26"/>
                  <a:gd name="T17" fmla="*/ 127 h 127"/>
                  <a:gd name="T18" fmla="*/ 5 w 26"/>
                  <a:gd name="T19" fmla="*/ 127 h 127"/>
                  <a:gd name="T20" fmla="*/ 5 w 26"/>
                  <a:gd name="T21" fmla="*/ 127 h 127"/>
                  <a:gd name="T22" fmla="*/ 6 w 26"/>
                  <a:gd name="T23" fmla="*/ 127 h 127"/>
                  <a:gd name="T24" fmla="*/ 7 w 26"/>
                  <a:gd name="T25" fmla="*/ 127 h 127"/>
                  <a:gd name="T26" fmla="*/ 7 w 26"/>
                  <a:gd name="T27" fmla="*/ 127 h 127"/>
                  <a:gd name="T28" fmla="*/ 7 w 26"/>
                  <a:gd name="T29" fmla="*/ 127 h 127"/>
                  <a:gd name="T30" fmla="*/ 9 w 26"/>
                  <a:gd name="T31" fmla="*/ 127 h 127"/>
                  <a:gd name="T32" fmla="*/ 9 w 26"/>
                  <a:gd name="T33" fmla="*/ 127 h 127"/>
                  <a:gd name="T34" fmla="*/ 9 w 26"/>
                  <a:gd name="T35" fmla="*/ 127 h 127"/>
                  <a:gd name="T36" fmla="*/ 9 w 26"/>
                  <a:gd name="T37" fmla="*/ 127 h 127"/>
                  <a:gd name="T38" fmla="*/ 10 w 26"/>
                  <a:gd name="T39" fmla="*/ 127 h 127"/>
                  <a:gd name="T40" fmla="*/ 10 w 26"/>
                  <a:gd name="T41" fmla="*/ 0 h 127"/>
                  <a:gd name="T42" fmla="*/ 12 w 26"/>
                  <a:gd name="T43" fmla="*/ 127 h 127"/>
                  <a:gd name="T44" fmla="*/ 12 w 26"/>
                  <a:gd name="T45" fmla="*/ 127 h 127"/>
                  <a:gd name="T46" fmla="*/ 12 w 26"/>
                  <a:gd name="T47" fmla="*/ 127 h 127"/>
                  <a:gd name="T48" fmla="*/ 13 w 26"/>
                  <a:gd name="T49" fmla="*/ 127 h 127"/>
                  <a:gd name="T50" fmla="*/ 14 w 26"/>
                  <a:gd name="T51" fmla="*/ 127 h 127"/>
                  <a:gd name="T52" fmla="*/ 14 w 26"/>
                  <a:gd name="T53" fmla="*/ 127 h 127"/>
                  <a:gd name="T54" fmla="*/ 14 w 26"/>
                  <a:gd name="T55" fmla="*/ 127 h 127"/>
                  <a:gd name="T56" fmla="*/ 16 w 26"/>
                  <a:gd name="T57" fmla="*/ 127 h 127"/>
                  <a:gd name="T58" fmla="*/ 16 w 26"/>
                  <a:gd name="T59" fmla="*/ 127 h 127"/>
                  <a:gd name="T60" fmla="*/ 16 w 26"/>
                  <a:gd name="T61" fmla="*/ 127 h 127"/>
                  <a:gd name="T62" fmla="*/ 16 w 26"/>
                  <a:gd name="T63" fmla="*/ 127 h 127"/>
                  <a:gd name="T64" fmla="*/ 18 w 26"/>
                  <a:gd name="T65" fmla="*/ 127 h 127"/>
                  <a:gd name="T66" fmla="*/ 18 w 26"/>
                  <a:gd name="T67" fmla="*/ 127 h 127"/>
                  <a:gd name="T68" fmla="*/ 18 w 26"/>
                  <a:gd name="T69" fmla="*/ 127 h 127"/>
                  <a:gd name="T70" fmla="*/ 19 w 26"/>
                  <a:gd name="T71" fmla="*/ 127 h 127"/>
                  <a:gd name="T72" fmla="*/ 20 w 26"/>
                  <a:gd name="T73" fmla="*/ 127 h 127"/>
                  <a:gd name="T74" fmla="*/ 20 w 26"/>
                  <a:gd name="T75" fmla="*/ 127 h 127"/>
                  <a:gd name="T76" fmla="*/ 20 w 26"/>
                  <a:gd name="T77" fmla="*/ 127 h 127"/>
                  <a:gd name="T78" fmla="*/ 21 w 26"/>
                  <a:gd name="T79" fmla="*/ 127 h 127"/>
                  <a:gd name="T80" fmla="*/ 22 w 26"/>
                  <a:gd name="T81" fmla="*/ 127 h 127"/>
                  <a:gd name="T82" fmla="*/ 22 w 26"/>
                  <a:gd name="T83" fmla="*/ 127 h 127"/>
                  <a:gd name="T84" fmla="*/ 22 w 26"/>
                  <a:gd name="T85" fmla="*/ 127 h 127"/>
                  <a:gd name="T86" fmla="*/ 22 w 26"/>
                  <a:gd name="T87" fmla="*/ 127 h 127"/>
                  <a:gd name="T88" fmla="*/ 24 w 26"/>
                  <a:gd name="T89" fmla="*/ 127 h 127"/>
                  <a:gd name="T90" fmla="*/ 24 w 26"/>
                  <a:gd name="T91" fmla="*/ 127 h 127"/>
                  <a:gd name="T92" fmla="*/ 24 w 26"/>
                  <a:gd name="T93" fmla="*/ 127 h 127"/>
                  <a:gd name="T94" fmla="*/ 25 w 26"/>
                  <a:gd name="T95" fmla="*/ 127 h 127"/>
                  <a:gd name="T96" fmla="*/ 26 w 26"/>
                  <a:gd name="T97" fmla="*/ 127 h 127"/>
                  <a:gd name="T98" fmla="*/ 26 w 26"/>
                  <a:gd name="T99" fmla="*/ 12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127">
                    <a:moveTo>
                      <a:pt x="0" y="127"/>
                    </a:moveTo>
                    <a:lnTo>
                      <a:pt x="1" y="127"/>
                    </a:lnTo>
                    <a:lnTo>
                      <a:pt x="1" y="127"/>
                    </a:lnTo>
                    <a:lnTo>
                      <a:pt x="2" y="127"/>
                    </a:lnTo>
                    <a:lnTo>
                      <a:pt x="3" y="127"/>
                    </a:lnTo>
                    <a:lnTo>
                      <a:pt x="3" y="127"/>
                    </a:lnTo>
                    <a:lnTo>
                      <a:pt x="3" y="127"/>
                    </a:lnTo>
                    <a:lnTo>
                      <a:pt x="4" y="127"/>
                    </a:lnTo>
                    <a:lnTo>
                      <a:pt x="5" y="127"/>
                    </a:lnTo>
                    <a:lnTo>
                      <a:pt x="5" y="127"/>
                    </a:lnTo>
                    <a:lnTo>
                      <a:pt x="5" y="127"/>
                    </a:lnTo>
                    <a:lnTo>
                      <a:pt x="6" y="127"/>
                    </a:lnTo>
                    <a:lnTo>
                      <a:pt x="7" y="127"/>
                    </a:lnTo>
                    <a:lnTo>
                      <a:pt x="7" y="127"/>
                    </a:lnTo>
                    <a:lnTo>
                      <a:pt x="7" y="127"/>
                    </a:lnTo>
                    <a:lnTo>
                      <a:pt x="9" y="127"/>
                    </a:lnTo>
                    <a:lnTo>
                      <a:pt x="9" y="127"/>
                    </a:lnTo>
                    <a:lnTo>
                      <a:pt x="9" y="127"/>
                    </a:lnTo>
                    <a:lnTo>
                      <a:pt x="9" y="127"/>
                    </a:lnTo>
                    <a:lnTo>
                      <a:pt x="10" y="127"/>
                    </a:lnTo>
                    <a:lnTo>
                      <a:pt x="10" y="0"/>
                    </a:lnTo>
                    <a:lnTo>
                      <a:pt x="12" y="127"/>
                    </a:lnTo>
                    <a:lnTo>
                      <a:pt x="12" y="127"/>
                    </a:lnTo>
                    <a:lnTo>
                      <a:pt x="12" y="127"/>
                    </a:lnTo>
                    <a:lnTo>
                      <a:pt x="13" y="127"/>
                    </a:lnTo>
                    <a:lnTo>
                      <a:pt x="14" y="127"/>
                    </a:lnTo>
                    <a:lnTo>
                      <a:pt x="14" y="127"/>
                    </a:lnTo>
                    <a:lnTo>
                      <a:pt x="14" y="127"/>
                    </a:lnTo>
                    <a:lnTo>
                      <a:pt x="16" y="127"/>
                    </a:lnTo>
                    <a:lnTo>
                      <a:pt x="16" y="127"/>
                    </a:lnTo>
                    <a:lnTo>
                      <a:pt x="16" y="127"/>
                    </a:lnTo>
                    <a:lnTo>
                      <a:pt x="16" y="127"/>
                    </a:lnTo>
                    <a:lnTo>
                      <a:pt x="18" y="127"/>
                    </a:lnTo>
                    <a:lnTo>
                      <a:pt x="18" y="127"/>
                    </a:lnTo>
                    <a:lnTo>
                      <a:pt x="18" y="127"/>
                    </a:lnTo>
                    <a:lnTo>
                      <a:pt x="19" y="127"/>
                    </a:lnTo>
                    <a:lnTo>
                      <a:pt x="20" y="127"/>
                    </a:lnTo>
                    <a:lnTo>
                      <a:pt x="20" y="127"/>
                    </a:lnTo>
                    <a:lnTo>
                      <a:pt x="20" y="127"/>
                    </a:lnTo>
                    <a:lnTo>
                      <a:pt x="21" y="127"/>
                    </a:lnTo>
                    <a:lnTo>
                      <a:pt x="22" y="127"/>
                    </a:lnTo>
                    <a:lnTo>
                      <a:pt x="22" y="127"/>
                    </a:lnTo>
                    <a:lnTo>
                      <a:pt x="22" y="127"/>
                    </a:lnTo>
                    <a:lnTo>
                      <a:pt x="22" y="127"/>
                    </a:lnTo>
                    <a:lnTo>
                      <a:pt x="24" y="127"/>
                    </a:lnTo>
                    <a:lnTo>
                      <a:pt x="24" y="127"/>
                    </a:lnTo>
                    <a:lnTo>
                      <a:pt x="24" y="127"/>
                    </a:lnTo>
                    <a:lnTo>
                      <a:pt x="25" y="127"/>
                    </a:lnTo>
                    <a:lnTo>
                      <a:pt x="26" y="127"/>
                    </a:lnTo>
                    <a:lnTo>
                      <a:pt x="26" y="127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5" name="Freeform 1750"/>
              <p:cNvSpPr>
                <a:spLocks/>
              </p:cNvSpPr>
              <p:nvPr/>
            </p:nvSpPr>
            <p:spPr bwMode="auto">
              <a:xfrm>
                <a:off x="4821302" y="2239918"/>
                <a:ext cx="39688" cy="493713"/>
              </a:xfrm>
              <a:custGeom>
                <a:avLst/>
                <a:gdLst>
                  <a:gd name="T0" fmla="*/ 0 w 25"/>
                  <a:gd name="T1" fmla="*/ 311 h 311"/>
                  <a:gd name="T2" fmla="*/ 0 w 25"/>
                  <a:gd name="T3" fmla="*/ 311 h 311"/>
                  <a:gd name="T4" fmla="*/ 1 w 25"/>
                  <a:gd name="T5" fmla="*/ 311 h 311"/>
                  <a:gd name="T6" fmla="*/ 2 w 25"/>
                  <a:gd name="T7" fmla="*/ 308 h 311"/>
                  <a:gd name="T8" fmla="*/ 2 w 25"/>
                  <a:gd name="T9" fmla="*/ 309 h 311"/>
                  <a:gd name="T10" fmla="*/ 2 w 25"/>
                  <a:gd name="T11" fmla="*/ 309 h 311"/>
                  <a:gd name="T12" fmla="*/ 3 w 25"/>
                  <a:gd name="T13" fmla="*/ 0 h 311"/>
                  <a:gd name="T14" fmla="*/ 4 w 25"/>
                  <a:gd name="T15" fmla="*/ 311 h 311"/>
                  <a:gd name="T16" fmla="*/ 4 w 25"/>
                  <a:gd name="T17" fmla="*/ 311 h 311"/>
                  <a:gd name="T18" fmla="*/ 4 w 25"/>
                  <a:gd name="T19" fmla="*/ 311 h 311"/>
                  <a:gd name="T20" fmla="*/ 4 w 25"/>
                  <a:gd name="T21" fmla="*/ 311 h 311"/>
                  <a:gd name="T22" fmla="*/ 6 w 25"/>
                  <a:gd name="T23" fmla="*/ 311 h 311"/>
                  <a:gd name="T24" fmla="*/ 6 w 25"/>
                  <a:gd name="T25" fmla="*/ 311 h 311"/>
                  <a:gd name="T26" fmla="*/ 6 w 25"/>
                  <a:gd name="T27" fmla="*/ 311 h 311"/>
                  <a:gd name="T28" fmla="*/ 7 w 25"/>
                  <a:gd name="T29" fmla="*/ 311 h 311"/>
                  <a:gd name="T30" fmla="*/ 8 w 25"/>
                  <a:gd name="T31" fmla="*/ 311 h 311"/>
                  <a:gd name="T32" fmla="*/ 8 w 25"/>
                  <a:gd name="T33" fmla="*/ 311 h 311"/>
                  <a:gd name="T34" fmla="*/ 8 w 25"/>
                  <a:gd name="T35" fmla="*/ 311 h 311"/>
                  <a:gd name="T36" fmla="*/ 9 w 25"/>
                  <a:gd name="T37" fmla="*/ 311 h 311"/>
                  <a:gd name="T38" fmla="*/ 10 w 25"/>
                  <a:gd name="T39" fmla="*/ 311 h 311"/>
                  <a:gd name="T40" fmla="*/ 10 w 25"/>
                  <a:gd name="T41" fmla="*/ 311 h 311"/>
                  <a:gd name="T42" fmla="*/ 10 w 25"/>
                  <a:gd name="T43" fmla="*/ 311 h 311"/>
                  <a:gd name="T44" fmla="*/ 11 w 25"/>
                  <a:gd name="T45" fmla="*/ 311 h 311"/>
                  <a:gd name="T46" fmla="*/ 13 w 25"/>
                  <a:gd name="T47" fmla="*/ 311 h 311"/>
                  <a:gd name="T48" fmla="*/ 13 w 25"/>
                  <a:gd name="T49" fmla="*/ 311 h 311"/>
                  <a:gd name="T50" fmla="*/ 13 w 25"/>
                  <a:gd name="T51" fmla="*/ 311 h 311"/>
                  <a:gd name="T52" fmla="*/ 13 w 25"/>
                  <a:gd name="T53" fmla="*/ 311 h 311"/>
                  <a:gd name="T54" fmla="*/ 15 w 25"/>
                  <a:gd name="T55" fmla="*/ 311 h 311"/>
                  <a:gd name="T56" fmla="*/ 15 w 25"/>
                  <a:gd name="T57" fmla="*/ 311 h 311"/>
                  <a:gd name="T58" fmla="*/ 15 w 25"/>
                  <a:gd name="T59" fmla="*/ 311 h 311"/>
                  <a:gd name="T60" fmla="*/ 15 w 25"/>
                  <a:gd name="T61" fmla="*/ 311 h 311"/>
                  <a:gd name="T62" fmla="*/ 17 w 25"/>
                  <a:gd name="T63" fmla="*/ 311 h 311"/>
                  <a:gd name="T64" fmla="*/ 17 w 25"/>
                  <a:gd name="T65" fmla="*/ 311 h 311"/>
                  <a:gd name="T66" fmla="*/ 17 w 25"/>
                  <a:gd name="T67" fmla="*/ 311 h 311"/>
                  <a:gd name="T68" fmla="*/ 17 w 25"/>
                  <a:gd name="T69" fmla="*/ 311 h 311"/>
                  <a:gd name="T70" fmla="*/ 19 w 25"/>
                  <a:gd name="T71" fmla="*/ 311 h 311"/>
                  <a:gd name="T72" fmla="*/ 19 w 25"/>
                  <a:gd name="T73" fmla="*/ 311 h 311"/>
                  <a:gd name="T74" fmla="*/ 19 w 25"/>
                  <a:gd name="T75" fmla="*/ 311 h 311"/>
                  <a:gd name="T76" fmla="*/ 19 w 25"/>
                  <a:gd name="T77" fmla="*/ 311 h 311"/>
                  <a:gd name="T78" fmla="*/ 21 w 25"/>
                  <a:gd name="T79" fmla="*/ 68 h 311"/>
                  <a:gd name="T80" fmla="*/ 21 w 25"/>
                  <a:gd name="T81" fmla="*/ 310 h 311"/>
                  <a:gd name="T82" fmla="*/ 21 w 25"/>
                  <a:gd name="T83" fmla="*/ 311 h 311"/>
                  <a:gd name="T84" fmla="*/ 21 w 25"/>
                  <a:gd name="T85" fmla="*/ 294 h 311"/>
                  <a:gd name="T86" fmla="*/ 22 w 25"/>
                  <a:gd name="T87" fmla="*/ 311 h 311"/>
                  <a:gd name="T88" fmla="*/ 23 w 25"/>
                  <a:gd name="T89" fmla="*/ 311 h 311"/>
                  <a:gd name="T90" fmla="*/ 23 w 25"/>
                  <a:gd name="T91" fmla="*/ 311 h 311"/>
                  <a:gd name="T92" fmla="*/ 23 w 25"/>
                  <a:gd name="T93" fmla="*/ 311 h 311"/>
                  <a:gd name="T94" fmla="*/ 24 w 25"/>
                  <a:gd name="T95" fmla="*/ 311 h 311"/>
                  <a:gd name="T96" fmla="*/ 25 w 25"/>
                  <a:gd name="T97" fmla="*/ 311 h 311"/>
                  <a:gd name="T98" fmla="*/ 25 w 25"/>
                  <a:gd name="T99" fmla="*/ 311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311">
                    <a:moveTo>
                      <a:pt x="0" y="311"/>
                    </a:moveTo>
                    <a:lnTo>
                      <a:pt x="0" y="311"/>
                    </a:lnTo>
                    <a:lnTo>
                      <a:pt x="1" y="311"/>
                    </a:lnTo>
                    <a:lnTo>
                      <a:pt x="2" y="308"/>
                    </a:lnTo>
                    <a:lnTo>
                      <a:pt x="2" y="309"/>
                    </a:lnTo>
                    <a:lnTo>
                      <a:pt x="2" y="309"/>
                    </a:lnTo>
                    <a:lnTo>
                      <a:pt x="3" y="0"/>
                    </a:lnTo>
                    <a:lnTo>
                      <a:pt x="4" y="311"/>
                    </a:lnTo>
                    <a:lnTo>
                      <a:pt x="4" y="311"/>
                    </a:lnTo>
                    <a:lnTo>
                      <a:pt x="4" y="311"/>
                    </a:lnTo>
                    <a:lnTo>
                      <a:pt x="4" y="311"/>
                    </a:lnTo>
                    <a:lnTo>
                      <a:pt x="6" y="311"/>
                    </a:lnTo>
                    <a:lnTo>
                      <a:pt x="6" y="311"/>
                    </a:lnTo>
                    <a:lnTo>
                      <a:pt x="6" y="311"/>
                    </a:lnTo>
                    <a:lnTo>
                      <a:pt x="7" y="311"/>
                    </a:lnTo>
                    <a:lnTo>
                      <a:pt x="8" y="311"/>
                    </a:lnTo>
                    <a:lnTo>
                      <a:pt x="8" y="311"/>
                    </a:lnTo>
                    <a:lnTo>
                      <a:pt x="8" y="311"/>
                    </a:lnTo>
                    <a:lnTo>
                      <a:pt x="9" y="311"/>
                    </a:lnTo>
                    <a:lnTo>
                      <a:pt x="10" y="311"/>
                    </a:lnTo>
                    <a:lnTo>
                      <a:pt x="10" y="311"/>
                    </a:lnTo>
                    <a:lnTo>
                      <a:pt x="10" y="311"/>
                    </a:lnTo>
                    <a:lnTo>
                      <a:pt x="11" y="311"/>
                    </a:lnTo>
                    <a:lnTo>
                      <a:pt x="13" y="311"/>
                    </a:lnTo>
                    <a:lnTo>
                      <a:pt x="13" y="311"/>
                    </a:lnTo>
                    <a:lnTo>
                      <a:pt x="13" y="311"/>
                    </a:lnTo>
                    <a:lnTo>
                      <a:pt x="13" y="311"/>
                    </a:lnTo>
                    <a:lnTo>
                      <a:pt x="15" y="311"/>
                    </a:lnTo>
                    <a:lnTo>
                      <a:pt x="15" y="311"/>
                    </a:lnTo>
                    <a:lnTo>
                      <a:pt x="15" y="311"/>
                    </a:lnTo>
                    <a:lnTo>
                      <a:pt x="15" y="311"/>
                    </a:lnTo>
                    <a:lnTo>
                      <a:pt x="17" y="311"/>
                    </a:lnTo>
                    <a:lnTo>
                      <a:pt x="17" y="311"/>
                    </a:lnTo>
                    <a:lnTo>
                      <a:pt x="17" y="311"/>
                    </a:lnTo>
                    <a:lnTo>
                      <a:pt x="17" y="311"/>
                    </a:lnTo>
                    <a:lnTo>
                      <a:pt x="19" y="311"/>
                    </a:lnTo>
                    <a:lnTo>
                      <a:pt x="19" y="311"/>
                    </a:lnTo>
                    <a:lnTo>
                      <a:pt x="19" y="311"/>
                    </a:lnTo>
                    <a:lnTo>
                      <a:pt x="19" y="311"/>
                    </a:lnTo>
                    <a:lnTo>
                      <a:pt x="21" y="68"/>
                    </a:lnTo>
                    <a:lnTo>
                      <a:pt x="21" y="310"/>
                    </a:lnTo>
                    <a:lnTo>
                      <a:pt x="21" y="311"/>
                    </a:lnTo>
                    <a:lnTo>
                      <a:pt x="21" y="294"/>
                    </a:lnTo>
                    <a:lnTo>
                      <a:pt x="22" y="311"/>
                    </a:lnTo>
                    <a:lnTo>
                      <a:pt x="23" y="311"/>
                    </a:lnTo>
                    <a:lnTo>
                      <a:pt x="23" y="311"/>
                    </a:lnTo>
                    <a:lnTo>
                      <a:pt x="23" y="311"/>
                    </a:lnTo>
                    <a:lnTo>
                      <a:pt x="24" y="311"/>
                    </a:lnTo>
                    <a:lnTo>
                      <a:pt x="25" y="311"/>
                    </a:lnTo>
                    <a:lnTo>
                      <a:pt x="25" y="31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6" name="Freeform 1751"/>
              <p:cNvSpPr>
                <a:spLocks/>
              </p:cNvSpPr>
              <p:nvPr/>
            </p:nvSpPr>
            <p:spPr bwMode="auto">
              <a:xfrm>
                <a:off x="4860990" y="2163718"/>
                <a:ext cx="42863" cy="569913"/>
              </a:xfrm>
              <a:custGeom>
                <a:avLst/>
                <a:gdLst>
                  <a:gd name="T0" fmla="*/ 0 w 27"/>
                  <a:gd name="T1" fmla="*/ 359 h 359"/>
                  <a:gd name="T2" fmla="*/ 0 w 27"/>
                  <a:gd name="T3" fmla="*/ 359 h 359"/>
                  <a:gd name="T4" fmla="*/ 2 w 27"/>
                  <a:gd name="T5" fmla="*/ 359 h 359"/>
                  <a:gd name="T6" fmla="*/ 2 w 27"/>
                  <a:gd name="T7" fmla="*/ 359 h 359"/>
                  <a:gd name="T8" fmla="*/ 2 w 27"/>
                  <a:gd name="T9" fmla="*/ 359 h 359"/>
                  <a:gd name="T10" fmla="*/ 2 w 27"/>
                  <a:gd name="T11" fmla="*/ 359 h 359"/>
                  <a:gd name="T12" fmla="*/ 4 w 27"/>
                  <a:gd name="T13" fmla="*/ 359 h 359"/>
                  <a:gd name="T14" fmla="*/ 4 w 27"/>
                  <a:gd name="T15" fmla="*/ 359 h 359"/>
                  <a:gd name="T16" fmla="*/ 4 w 27"/>
                  <a:gd name="T17" fmla="*/ 359 h 359"/>
                  <a:gd name="T18" fmla="*/ 5 w 27"/>
                  <a:gd name="T19" fmla="*/ 359 h 359"/>
                  <a:gd name="T20" fmla="*/ 6 w 27"/>
                  <a:gd name="T21" fmla="*/ 359 h 359"/>
                  <a:gd name="T22" fmla="*/ 6 w 27"/>
                  <a:gd name="T23" fmla="*/ 359 h 359"/>
                  <a:gd name="T24" fmla="*/ 6 w 27"/>
                  <a:gd name="T25" fmla="*/ 359 h 359"/>
                  <a:gd name="T26" fmla="*/ 6 w 27"/>
                  <a:gd name="T27" fmla="*/ 359 h 359"/>
                  <a:gd name="T28" fmla="*/ 8 w 27"/>
                  <a:gd name="T29" fmla="*/ 359 h 359"/>
                  <a:gd name="T30" fmla="*/ 8 w 27"/>
                  <a:gd name="T31" fmla="*/ 359 h 359"/>
                  <a:gd name="T32" fmla="*/ 8 w 27"/>
                  <a:gd name="T33" fmla="*/ 359 h 359"/>
                  <a:gd name="T34" fmla="*/ 10 w 27"/>
                  <a:gd name="T35" fmla="*/ 359 h 359"/>
                  <a:gd name="T36" fmla="*/ 10 w 27"/>
                  <a:gd name="T37" fmla="*/ 359 h 359"/>
                  <a:gd name="T38" fmla="*/ 10 w 27"/>
                  <a:gd name="T39" fmla="*/ 359 h 359"/>
                  <a:gd name="T40" fmla="*/ 10 w 27"/>
                  <a:gd name="T41" fmla="*/ 359 h 359"/>
                  <a:gd name="T42" fmla="*/ 11 w 27"/>
                  <a:gd name="T43" fmla="*/ 359 h 359"/>
                  <a:gd name="T44" fmla="*/ 12 w 27"/>
                  <a:gd name="T45" fmla="*/ 359 h 359"/>
                  <a:gd name="T46" fmla="*/ 12 w 27"/>
                  <a:gd name="T47" fmla="*/ 359 h 359"/>
                  <a:gd name="T48" fmla="*/ 12 w 27"/>
                  <a:gd name="T49" fmla="*/ 359 h 359"/>
                  <a:gd name="T50" fmla="*/ 14 w 27"/>
                  <a:gd name="T51" fmla="*/ 0 h 359"/>
                  <a:gd name="T52" fmla="*/ 15 w 27"/>
                  <a:gd name="T53" fmla="*/ 359 h 359"/>
                  <a:gd name="T54" fmla="*/ 15 w 27"/>
                  <a:gd name="T55" fmla="*/ 359 h 359"/>
                  <a:gd name="T56" fmla="*/ 15 w 27"/>
                  <a:gd name="T57" fmla="*/ 359 h 359"/>
                  <a:gd name="T58" fmla="*/ 16 w 27"/>
                  <a:gd name="T59" fmla="*/ 359 h 359"/>
                  <a:gd name="T60" fmla="*/ 17 w 27"/>
                  <a:gd name="T61" fmla="*/ 359 h 359"/>
                  <a:gd name="T62" fmla="*/ 17 w 27"/>
                  <a:gd name="T63" fmla="*/ 359 h 359"/>
                  <a:gd name="T64" fmla="*/ 17 w 27"/>
                  <a:gd name="T65" fmla="*/ 359 h 359"/>
                  <a:gd name="T66" fmla="*/ 18 w 27"/>
                  <a:gd name="T67" fmla="*/ 359 h 359"/>
                  <a:gd name="T68" fmla="*/ 19 w 27"/>
                  <a:gd name="T69" fmla="*/ 359 h 359"/>
                  <a:gd name="T70" fmla="*/ 19 w 27"/>
                  <a:gd name="T71" fmla="*/ 359 h 359"/>
                  <a:gd name="T72" fmla="*/ 19 w 27"/>
                  <a:gd name="T73" fmla="*/ 359 h 359"/>
                  <a:gd name="T74" fmla="*/ 20 w 27"/>
                  <a:gd name="T75" fmla="*/ 359 h 359"/>
                  <a:gd name="T76" fmla="*/ 21 w 27"/>
                  <a:gd name="T77" fmla="*/ 359 h 359"/>
                  <a:gd name="T78" fmla="*/ 21 w 27"/>
                  <a:gd name="T79" fmla="*/ 359 h 359"/>
                  <a:gd name="T80" fmla="*/ 22 w 27"/>
                  <a:gd name="T81" fmla="*/ 359 h 359"/>
                  <a:gd name="T82" fmla="*/ 23 w 27"/>
                  <a:gd name="T83" fmla="*/ 359 h 359"/>
                  <a:gd name="T84" fmla="*/ 23 w 27"/>
                  <a:gd name="T85" fmla="*/ 359 h 359"/>
                  <a:gd name="T86" fmla="*/ 23 w 27"/>
                  <a:gd name="T87" fmla="*/ 359 h 359"/>
                  <a:gd name="T88" fmla="*/ 25 w 27"/>
                  <a:gd name="T89" fmla="*/ 359 h 359"/>
                  <a:gd name="T90" fmla="*/ 25 w 27"/>
                  <a:gd name="T91" fmla="*/ 359 h 359"/>
                  <a:gd name="T92" fmla="*/ 25 w 27"/>
                  <a:gd name="T93" fmla="*/ 359 h 359"/>
                  <a:gd name="T94" fmla="*/ 25 w 27"/>
                  <a:gd name="T95" fmla="*/ 359 h 359"/>
                  <a:gd name="T96" fmla="*/ 25 w 27"/>
                  <a:gd name="T97" fmla="*/ 359 h 359"/>
                  <a:gd name="T98" fmla="*/ 27 w 27"/>
                  <a:gd name="T99" fmla="*/ 359 h 3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7" h="359">
                    <a:moveTo>
                      <a:pt x="0" y="359"/>
                    </a:moveTo>
                    <a:lnTo>
                      <a:pt x="0" y="359"/>
                    </a:lnTo>
                    <a:lnTo>
                      <a:pt x="2" y="359"/>
                    </a:lnTo>
                    <a:lnTo>
                      <a:pt x="2" y="359"/>
                    </a:lnTo>
                    <a:lnTo>
                      <a:pt x="2" y="359"/>
                    </a:lnTo>
                    <a:lnTo>
                      <a:pt x="2" y="359"/>
                    </a:lnTo>
                    <a:lnTo>
                      <a:pt x="4" y="359"/>
                    </a:lnTo>
                    <a:lnTo>
                      <a:pt x="4" y="359"/>
                    </a:lnTo>
                    <a:lnTo>
                      <a:pt x="4" y="359"/>
                    </a:lnTo>
                    <a:lnTo>
                      <a:pt x="5" y="359"/>
                    </a:lnTo>
                    <a:lnTo>
                      <a:pt x="6" y="359"/>
                    </a:lnTo>
                    <a:lnTo>
                      <a:pt x="6" y="359"/>
                    </a:lnTo>
                    <a:lnTo>
                      <a:pt x="6" y="359"/>
                    </a:lnTo>
                    <a:lnTo>
                      <a:pt x="6" y="359"/>
                    </a:lnTo>
                    <a:lnTo>
                      <a:pt x="8" y="359"/>
                    </a:lnTo>
                    <a:lnTo>
                      <a:pt x="8" y="359"/>
                    </a:lnTo>
                    <a:lnTo>
                      <a:pt x="8" y="359"/>
                    </a:lnTo>
                    <a:lnTo>
                      <a:pt x="10" y="359"/>
                    </a:lnTo>
                    <a:lnTo>
                      <a:pt x="10" y="359"/>
                    </a:lnTo>
                    <a:lnTo>
                      <a:pt x="10" y="359"/>
                    </a:lnTo>
                    <a:lnTo>
                      <a:pt x="10" y="359"/>
                    </a:lnTo>
                    <a:lnTo>
                      <a:pt x="11" y="359"/>
                    </a:lnTo>
                    <a:lnTo>
                      <a:pt x="12" y="359"/>
                    </a:lnTo>
                    <a:lnTo>
                      <a:pt x="12" y="359"/>
                    </a:lnTo>
                    <a:lnTo>
                      <a:pt x="12" y="359"/>
                    </a:lnTo>
                    <a:lnTo>
                      <a:pt x="14" y="0"/>
                    </a:lnTo>
                    <a:lnTo>
                      <a:pt x="15" y="359"/>
                    </a:lnTo>
                    <a:lnTo>
                      <a:pt x="15" y="359"/>
                    </a:lnTo>
                    <a:lnTo>
                      <a:pt x="15" y="359"/>
                    </a:lnTo>
                    <a:lnTo>
                      <a:pt x="16" y="359"/>
                    </a:lnTo>
                    <a:lnTo>
                      <a:pt x="17" y="359"/>
                    </a:lnTo>
                    <a:lnTo>
                      <a:pt x="17" y="359"/>
                    </a:lnTo>
                    <a:lnTo>
                      <a:pt x="17" y="359"/>
                    </a:lnTo>
                    <a:lnTo>
                      <a:pt x="18" y="359"/>
                    </a:lnTo>
                    <a:lnTo>
                      <a:pt x="19" y="359"/>
                    </a:lnTo>
                    <a:lnTo>
                      <a:pt x="19" y="359"/>
                    </a:lnTo>
                    <a:lnTo>
                      <a:pt x="19" y="359"/>
                    </a:lnTo>
                    <a:lnTo>
                      <a:pt x="20" y="359"/>
                    </a:lnTo>
                    <a:lnTo>
                      <a:pt x="21" y="359"/>
                    </a:lnTo>
                    <a:lnTo>
                      <a:pt x="21" y="359"/>
                    </a:lnTo>
                    <a:lnTo>
                      <a:pt x="22" y="359"/>
                    </a:lnTo>
                    <a:lnTo>
                      <a:pt x="23" y="359"/>
                    </a:lnTo>
                    <a:lnTo>
                      <a:pt x="23" y="359"/>
                    </a:lnTo>
                    <a:lnTo>
                      <a:pt x="23" y="359"/>
                    </a:lnTo>
                    <a:lnTo>
                      <a:pt x="25" y="359"/>
                    </a:lnTo>
                    <a:lnTo>
                      <a:pt x="25" y="359"/>
                    </a:lnTo>
                    <a:lnTo>
                      <a:pt x="25" y="359"/>
                    </a:lnTo>
                    <a:lnTo>
                      <a:pt x="25" y="359"/>
                    </a:lnTo>
                    <a:lnTo>
                      <a:pt x="25" y="359"/>
                    </a:lnTo>
                    <a:lnTo>
                      <a:pt x="27" y="359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7" name="Freeform 1752"/>
              <p:cNvSpPr>
                <a:spLocks/>
              </p:cNvSpPr>
              <p:nvPr/>
            </p:nvSpPr>
            <p:spPr bwMode="auto">
              <a:xfrm>
                <a:off x="4903852" y="2474868"/>
                <a:ext cx="39688" cy="258763"/>
              </a:xfrm>
              <a:custGeom>
                <a:avLst/>
                <a:gdLst>
                  <a:gd name="T0" fmla="*/ 0 w 25"/>
                  <a:gd name="T1" fmla="*/ 163 h 163"/>
                  <a:gd name="T2" fmla="*/ 0 w 25"/>
                  <a:gd name="T3" fmla="*/ 163 h 163"/>
                  <a:gd name="T4" fmla="*/ 0 w 25"/>
                  <a:gd name="T5" fmla="*/ 163 h 163"/>
                  <a:gd name="T6" fmla="*/ 0 w 25"/>
                  <a:gd name="T7" fmla="*/ 163 h 163"/>
                  <a:gd name="T8" fmla="*/ 0 w 25"/>
                  <a:gd name="T9" fmla="*/ 163 h 163"/>
                  <a:gd name="T10" fmla="*/ 2 w 25"/>
                  <a:gd name="T11" fmla="*/ 163 h 163"/>
                  <a:gd name="T12" fmla="*/ 2 w 25"/>
                  <a:gd name="T13" fmla="*/ 163 h 163"/>
                  <a:gd name="T14" fmla="*/ 3 w 25"/>
                  <a:gd name="T15" fmla="*/ 163 h 163"/>
                  <a:gd name="T16" fmla="*/ 4 w 25"/>
                  <a:gd name="T17" fmla="*/ 161 h 163"/>
                  <a:gd name="T18" fmla="*/ 4 w 25"/>
                  <a:gd name="T19" fmla="*/ 162 h 163"/>
                  <a:gd name="T20" fmla="*/ 4 w 25"/>
                  <a:gd name="T21" fmla="*/ 163 h 163"/>
                  <a:gd name="T22" fmla="*/ 5 w 25"/>
                  <a:gd name="T23" fmla="*/ 0 h 163"/>
                  <a:gd name="T24" fmla="*/ 6 w 25"/>
                  <a:gd name="T25" fmla="*/ 163 h 163"/>
                  <a:gd name="T26" fmla="*/ 6 w 25"/>
                  <a:gd name="T27" fmla="*/ 163 h 163"/>
                  <a:gd name="T28" fmla="*/ 6 w 25"/>
                  <a:gd name="T29" fmla="*/ 163 h 163"/>
                  <a:gd name="T30" fmla="*/ 6 w 25"/>
                  <a:gd name="T31" fmla="*/ 163 h 163"/>
                  <a:gd name="T32" fmla="*/ 8 w 25"/>
                  <a:gd name="T33" fmla="*/ 163 h 163"/>
                  <a:gd name="T34" fmla="*/ 8 w 25"/>
                  <a:gd name="T35" fmla="*/ 163 h 163"/>
                  <a:gd name="T36" fmla="*/ 8 w 25"/>
                  <a:gd name="T37" fmla="*/ 163 h 163"/>
                  <a:gd name="T38" fmla="*/ 9 w 25"/>
                  <a:gd name="T39" fmla="*/ 163 h 163"/>
                  <a:gd name="T40" fmla="*/ 10 w 25"/>
                  <a:gd name="T41" fmla="*/ 163 h 163"/>
                  <a:gd name="T42" fmla="*/ 10 w 25"/>
                  <a:gd name="T43" fmla="*/ 163 h 163"/>
                  <a:gd name="T44" fmla="*/ 10 w 25"/>
                  <a:gd name="T45" fmla="*/ 163 h 163"/>
                  <a:gd name="T46" fmla="*/ 11 w 25"/>
                  <a:gd name="T47" fmla="*/ 163 h 163"/>
                  <a:gd name="T48" fmla="*/ 12 w 25"/>
                  <a:gd name="T49" fmla="*/ 163 h 163"/>
                  <a:gd name="T50" fmla="*/ 12 w 25"/>
                  <a:gd name="T51" fmla="*/ 163 h 163"/>
                  <a:gd name="T52" fmla="*/ 12 w 25"/>
                  <a:gd name="T53" fmla="*/ 163 h 163"/>
                  <a:gd name="T54" fmla="*/ 13 w 25"/>
                  <a:gd name="T55" fmla="*/ 163 h 163"/>
                  <a:gd name="T56" fmla="*/ 15 w 25"/>
                  <a:gd name="T57" fmla="*/ 163 h 163"/>
                  <a:gd name="T58" fmla="*/ 15 w 25"/>
                  <a:gd name="T59" fmla="*/ 163 h 163"/>
                  <a:gd name="T60" fmla="*/ 15 w 25"/>
                  <a:gd name="T61" fmla="*/ 163 h 163"/>
                  <a:gd name="T62" fmla="*/ 16 w 25"/>
                  <a:gd name="T63" fmla="*/ 163 h 163"/>
                  <a:gd name="T64" fmla="*/ 17 w 25"/>
                  <a:gd name="T65" fmla="*/ 163 h 163"/>
                  <a:gd name="T66" fmla="*/ 17 w 25"/>
                  <a:gd name="T67" fmla="*/ 163 h 163"/>
                  <a:gd name="T68" fmla="*/ 17 w 25"/>
                  <a:gd name="T69" fmla="*/ 163 h 163"/>
                  <a:gd name="T70" fmla="*/ 17 w 25"/>
                  <a:gd name="T71" fmla="*/ 163 h 163"/>
                  <a:gd name="T72" fmla="*/ 19 w 25"/>
                  <a:gd name="T73" fmla="*/ 163 h 163"/>
                  <a:gd name="T74" fmla="*/ 19 w 25"/>
                  <a:gd name="T75" fmla="*/ 163 h 163"/>
                  <a:gd name="T76" fmla="*/ 19 w 25"/>
                  <a:gd name="T77" fmla="*/ 163 h 163"/>
                  <a:gd name="T78" fmla="*/ 19 w 25"/>
                  <a:gd name="T79" fmla="*/ 163 h 163"/>
                  <a:gd name="T80" fmla="*/ 19 w 25"/>
                  <a:gd name="T81" fmla="*/ 163 h 163"/>
                  <a:gd name="T82" fmla="*/ 21 w 25"/>
                  <a:gd name="T83" fmla="*/ 163 h 163"/>
                  <a:gd name="T84" fmla="*/ 21 w 25"/>
                  <a:gd name="T85" fmla="*/ 163 h 163"/>
                  <a:gd name="T86" fmla="*/ 22 w 25"/>
                  <a:gd name="T87" fmla="*/ 163 h 163"/>
                  <a:gd name="T88" fmla="*/ 23 w 25"/>
                  <a:gd name="T89" fmla="*/ 98 h 163"/>
                  <a:gd name="T90" fmla="*/ 23 w 25"/>
                  <a:gd name="T91" fmla="*/ 158 h 163"/>
                  <a:gd name="T92" fmla="*/ 23 w 25"/>
                  <a:gd name="T93" fmla="*/ 160 h 163"/>
                  <a:gd name="T94" fmla="*/ 23 w 25"/>
                  <a:gd name="T95" fmla="*/ 153 h 163"/>
                  <a:gd name="T96" fmla="*/ 24 w 25"/>
                  <a:gd name="T97" fmla="*/ 163 h 163"/>
                  <a:gd name="T98" fmla="*/ 25 w 25"/>
                  <a:gd name="T9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63">
                    <a:moveTo>
                      <a:pt x="0" y="163"/>
                    </a:move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2" y="163"/>
                    </a:lnTo>
                    <a:lnTo>
                      <a:pt x="2" y="163"/>
                    </a:lnTo>
                    <a:lnTo>
                      <a:pt x="3" y="163"/>
                    </a:lnTo>
                    <a:lnTo>
                      <a:pt x="4" y="161"/>
                    </a:lnTo>
                    <a:lnTo>
                      <a:pt x="4" y="162"/>
                    </a:lnTo>
                    <a:lnTo>
                      <a:pt x="4" y="163"/>
                    </a:lnTo>
                    <a:lnTo>
                      <a:pt x="5" y="0"/>
                    </a:lnTo>
                    <a:lnTo>
                      <a:pt x="6" y="163"/>
                    </a:lnTo>
                    <a:lnTo>
                      <a:pt x="6" y="163"/>
                    </a:lnTo>
                    <a:lnTo>
                      <a:pt x="6" y="163"/>
                    </a:lnTo>
                    <a:lnTo>
                      <a:pt x="6" y="163"/>
                    </a:lnTo>
                    <a:lnTo>
                      <a:pt x="8" y="163"/>
                    </a:lnTo>
                    <a:lnTo>
                      <a:pt x="8" y="163"/>
                    </a:lnTo>
                    <a:lnTo>
                      <a:pt x="8" y="163"/>
                    </a:lnTo>
                    <a:lnTo>
                      <a:pt x="9" y="163"/>
                    </a:lnTo>
                    <a:lnTo>
                      <a:pt x="10" y="163"/>
                    </a:lnTo>
                    <a:lnTo>
                      <a:pt x="10" y="163"/>
                    </a:lnTo>
                    <a:lnTo>
                      <a:pt x="10" y="163"/>
                    </a:lnTo>
                    <a:lnTo>
                      <a:pt x="11" y="163"/>
                    </a:lnTo>
                    <a:lnTo>
                      <a:pt x="12" y="163"/>
                    </a:lnTo>
                    <a:lnTo>
                      <a:pt x="12" y="163"/>
                    </a:lnTo>
                    <a:lnTo>
                      <a:pt x="12" y="163"/>
                    </a:lnTo>
                    <a:lnTo>
                      <a:pt x="13" y="163"/>
                    </a:lnTo>
                    <a:lnTo>
                      <a:pt x="15" y="163"/>
                    </a:lnTo>
                    <a:lnTo>
                      <a:pt x="15" y="163"/>
                    </a:lnTo>
                    <a:lnTo>
                      <a:pt x="15" y="163"/>
                    </a:lnTo>
                    <a:lnTo>
                      <a:pt x="16" y="163"/>
                    </a:lnTo>
                    <a:lnTo>
                      <a:pt x="17" y="163"/>
                    </a:lnTo>
                    <a:lnTo>
                      <a:pt x="17" y="163"/>
                    </a:lnTo>
                    <a:lnTo>
                      <a:pt x="17" y="163"/>
                    </a:lnTo>
                    <a:lnTo>
                      <a:pt x="17" y="163"/>
                    </a:lnTo>
                    <a:lnTo>
                      <a:pt x="19" y="163"/>
                    </a:lnTo>
                    <a:lnTo>
                      <a:pt x="19" y="163"/>
                    </a:lnTo>
                    <a:lnTo>
                      <a:pt x="19" y="163"/>
                    </a:lnTo>
                    <a:lnTo>
                      <a:pt x="19" y="163"/>
                    </a:lnTo>
                    <a:lnTo>
                      <a:pt x="19" y="163"/>
                    </a:lnTo>
                    <a:lnTo>
                      <a:pt x="21" y="163"/>
                    </a:lnTo>
                    <a:lnTo>
                      <a:pt x="21" y="163"/>
                    </a:lnTo>
                    <a:lnTo>
                      <a:pt x="22" y="163"/>
                    </a:lnTo>
                    <a:lnTo>
                      <a:pt x="23" y="98"/>
                    </a:lnTo>
                    <a:lnTo>
                      <a:pt x="23" y="158"/>
                    </a:lnTo>
                    <a:lnTo>
                      <a:pt x="23" y="160"/>
                    </a:lnTo>
                    <a:lnTo>
                      <a:pt x="23" y="153"/>
                    </a:lnTo>
                    <a:lnTo>
                      <a:pt x="24" y="163"/>
                    </a:lnTo>
                    <a:lnTo>
                      <a:pt x="25" y="16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8" name="Freeform 1753"/>
              <p:cNvSpPr>
                <a:spLocks/>
              </p:cNvSpPr>
              <p:nvPr/>
            </p:nvSpPr>
            <p:spPr bwMode="auto">
              <a:xfrm>
                <a:off x="4943540" y="2660605"/>
                <a:ext cx="39688" cy="73025"/>
              </a:xfrm>
              <a:custGeom>
                <a:avLst/>
                <a:gdLst>
                  <a:gd name="T0" fmla="*/ 0 w 25"/>
                  <a:gd name="T1" fmla="*/ 46 h 46"/>
                  <a:gd name="T2" fmla="*/ 0 w 25"/>
                  <a:gd name="T3" fmla="*/ 46 h 46"/>
                  <a:gd name="T4" fmla="*/ 0 w 25"/>
                  <a:gd name="T5" fmla="*/ 46 h 46"/>
                  <a:gd name="T6" fmla="*/ 1 w 25"/>
                  <a:gd name="T7" fmla="*/ 46 h 46"/>
                  <a:gd name="T8" fmla="*/ 2 w 25"/>
                  <a:gd name="T9" fmla="*/ 46 h 46"/>
                  <a:gd name="T10" fmla="*/ 2 w 25"/>
                  <a:gd name="T11" fmla="*/ 46 h 46"/>
                  <a:gd name="T12" fmla="*/ 2 w 25"/>
                  <a:gd name="T13" fmla="*/ 46 h 46"/>
                  <a:gd name="T14" fmla="*/ 4 w 25"/>
                  <a:gd name="T15" fmla="*/ 46 h 46"/>
                  <a:gd name="T16" fmla="*/ 4 w 25"/>
                  <a:gd name="T17" fmla="*/ 46 h 46"/>
                  <a:gd name="T18" fmla="*/ 4 w 25"/>
                  <a:gd name="T19" fmla="*/ 46 h 46"/>
                  <a:gd name="T20" fmla="*/ 4 w 25"/>
                  <a:gd name="T21" fmla="*/ 46 h 46"/>
                  <a:gd name="T22" fmla="*/ 5 w 25"/>
                  <a:gd name="T23" fmla="*/ 46 h 46"/>
                  <a:gd name="T24" fmla="*/ 6 w 25"/>
                  <a:gd name="T25" fmla="*/ 46 h 46"/>
                  <a:gd name="T26" fmla="*/ 6 w 25"/>
                  <a:gd name="T27" fmla="*/ 46 h 46"/>
                  <a:gd name="T28" fmla="*/ 7 w 25"/>
                  <a:gd name="T29" fmla="*/ 46 h 46"/>
                  <a:gd name="T30" fmla="*/ 8 w 25"/>
                  <a:gd name="T31" fmla="*/ 46 h 46"/>
                  <a:gd name="T32" fmla="*/ 8 w 25"/>
                  <a:gd name="T33" fmla="*/ 46 h 46"/>
                  <a:gd name="T34" fmla="*/ 8 w 25"/>
                  <a:gd name="T35" fmla="*/ 46 h 46"/>
                  <a:gd name="T36" fmla="*/ 8 w 25"/>
                  <a:gd name="T37" fmla="*/ 46 h 46"/>
                  <a:gd name="T38" fmla="*/ 10 w 25"/>
                  <a:gd name="T39" fmla="*/ 46 h 46"/>
                  <a:gd name="T40" fmla="*/ 10 w 25"/>
                  <a:gd name="T41" fmla="*/ 46 h 46"/>
                  <a:gd name="T42" fmla="*/ 10 w 25"/>
                  <a:gd name="T43" fmla="*/ 46 h 46"/>
                  <a:gd name="T44" fmla="*/ 12 w 25"/>
                  <a:gd name="T45" fmla="*/ 46 h 46"/>
                  <a:gd name="T46" fmla="*/ 12 w 25"/>
                  <a:gd name="T47" fmla="*/ 46 h 46"/>
                  <a:gd name="T48" fmla="*/ 12 w 25"/>
                  <a:gd name="T49" fmla="*/ 46 h 46"/>
                  <a:gd name="T50" fmla="*/ 12 w 25"/>
                  <a:gd name="T51" fmla="*/ 46 h 46"/>
                  <a:gd name="T52" fmla="*/ 13 w 25"/>
                  <a:gd name="T53" fmla="*/ 46 h 46"/>
                  <a:gd name="T54" fmla="*/ 14 w 25"/>
                  <a:gd name="T55" fmla="*/ 46 h 46"/>
                  <a:gd name="T56" fmla="*/ 14 w 25"/>
                  <a:gd name="T57" fmla="*/ 46 h 46"/>
                  <a:gd name="T58" fmla="*/ 14 w 25"/>
                  <a:gd name="T59" fmla="*/ 46 h 46"/>
                  <a:gd name="T60" fmla="*/ 15 w 25"/>
                  <a:gd name="T61" fmla="*/ 46 h 46"/>
                  <a:gd name="T62" fmla="*/ 16 w 25"/>
                  <a:gd name="T63" fmla="*/ 0 h 46"/>
                  <a:gd name="T64" fmla="*/ 17 w 25"/>
                  <a:gd name="T65" fmla="*/ 46 h 46"/>
                  <a:gd name="T66" fmla="*/ 17 w 25"/>
                  <a:gd name="T67" fmla="*/ 46 h 46"/>
                  <a:gd name="T68" fmla="*/ 17 w 25"/>
                  <a:gd name="T69" fmla="*/ 46 h 46"/>
                  <a:gd name="T70" fmla="*/ 18 w 25"/>
                  <a:gd name="T71" fmla="*/ 46 h 46"/>
                  <a:gd name="T72" fmla="*/ 19 w 25"/>
                  <a:gd name="T73" fmla="*/ 46 h 46"/>
                  <a:gd name="T74" fmla="*/ 19 w 25"/>
                  <a:gd name="T75" fmla="*/ 46 h 46"/>
                  <a:gd name="T76" fmla="*/ 19 w 25"/>
                  <a:gd name="T77" fmla="*/ 46 h 46"/>
                  <a:gd name="T78" fmla="*/ 20 w 25"/>
                  <a:gd name="T79" fmla="*/ 46 h 46"/>
                  <a:gd name="T80" fmla="*/ 21 w 25"/>
                  <a:gd name="T81" fmla="*/ 46 h 46"/>
                  <a:gd name="T82" fmla="*/ 21 w 25"/>
                  <a:gd name="T83" fmla="*/ 46 h 46"/>
                  <a:gd name="T84" fmla="*/ 21 w 25"/>
                  <a:gd name="T85" fmla="*/ 46 h 46"/>
                  <a:gd name="T86" fmla="*/ 23 w 25"/>
                  <a:gd name="T87" fmla="*/ 46 h 46"/>
                  <a:gd name="T88" fmla="*/ 23 w 25"/>
                  <a:gd name="T89" fmla="*/ 46 h 46"/>
                  <a:gd name="T90" fmla="*/ 23 w 25"/>
                  <a:gd name="T91" fmla="*/ 46 h 46"/>
                  <a:gd name="T92" fmla="*/ 24 w 25"/>
                  <a:gd name="T93" fmla="*/ 46 h 46"/>
                  <a:gd name="T94" fmla="*/ 25 w 25"/>
                  <a:gd name="T95" fmla="*/ 46 h 46"/>
                  <a:gd name="T96" fmla="*/ 25 w 25"/>
                  <a:gd name="T97" fmla="*/ 46 h 46"/>
                  <a:gd name="T98" fmla="*/ 25 w 25"/>
                  <a:gd name="T99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46">
                    <a:moveTo>
                      <a:pt x="0" y="46"/>
                    </a:moveTo>
                    <a:lnTo>
                      <a:pt x="0" y="46"/>
                    </a:lnTo>
                    <a:lnTo>
                      <a:pt x="0" y="46"/>
                    </a:lnTo>
                    <a:lnTo>
                      <a:pt x="1" y="46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4" y="46"/>
                    </a:lnTo>
                    <a:lnTo>
                      <a:pt x="4" y="46"/>
                    </a:lnTo>
                    <a:lnTo>
                      <a:pt x="4" y="46"/>
                    </a:lnTo>
                    <a:lnTo>
                      <a:pt x="4" y="46"/>
                    </a:lnTo>
                    <a:lnTo>
                      <a:pt x="5" y="46"/>
                    </a:lnTo>
                    <a:lnTo>
                      <a:pt x="6" y="46"/>
                    </a:lnTo>
                    <a:lnTo>
                      <a:pt x="6" y="46"/>
                    </a:lnTo>
                    <a:lnTo>
                      <a:pt x="7" y="46"/>
                    </a:lnTo>
                    <a:lnTo>
                      <a:pt x="8" y="46"/>
                    </a:lnTo>
                    <a:lnTo>
                      <a:pt x="8" y="46"/>
                    </a:lnTo>
                    <a:lnTo>
                      <a:pt x="8" y="46"/>
                    </a:lnTo>
                    <a:lnTo>
                      <a:pt x="8" y="46"/>
                    </a:lnTo>
                    <a:lnTo>
                      <a:pt x="10" y="46"/>
                    </a:lnTo>
                    <a:lnTo>
                      <a:pt x="10" y="46"/>
                    </a:lnTo>
                    <a:lnTo>
                      <a:pt x="10" y="46"/>
                    </a:lnTo>
                    <a:lnTo>
                      <a:pt x="12" y="46"/>
                    </a:lnTo>
                    <a:lnTo>
                      <a:pt x="12" y="46"/>
                    </a:lnTo>
                    <a:lnTo>
                      <a:pt x="12" y="46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6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0"/>
                    </a:lnTo>
                    <a:lnTo>
                      <a:pt x="17" y="46"/>
                    </a:lnTo>
                    <a:lnTo>
                      <a:pt x="17" y="46"/>
                    </a:lnTo>
                    <a:lnTo>
                      <a:pt x="17" y="46"/>
                    </a:lnTo>
                    <a:lnTo>
                      <a:pt x="18" y="46"/>
                    </a:lnTo>
                    <a:lnTo>
                      <a:pt x="19" y="46"/>
                    </a:lnTo>
                    <a:lnTo>
                      <a:pt x="19" y="46"/>
                    </a:lnTo>
                    <a:lnTo>
                      <a:pt x="19" y="46"/>
                    </a:lnTo>
                    <a:lnTo>
                      <a:pt x="20" y="46"/>
                    </a:lnTo>
                    <a:lnTo>
                      <a:pt x="21" y="46"/>
                    </a:lnTo>
                    <a:lnTo>
                      <a:pt x="21" y="46"/>
                    </a:lnTo>
                    <a:lnTo>
                      <a:pt x="21" y="46"/>
                    </a:lnTo>
                    <a:lnTo>
                      <a:pt x="23" y="46"/>
                    </a:lnTo>
                    <a:lnTo>
                      <a:pt x="23" y="46"/>
                    </a:lnTo>
                    <a:lnTo>
                      <a:pt x="23" y="46"/>
                    </a:lnTo>
                    <a:lnTo>
                      <a:pt x="24" y="46"/>
                    </a:lnTo>
                    <a:lnTo>
                      <a:pt x="25" y="46"/>
                    </a:lnTo>
                    <a:lnTo>
                      <a:pt x="25" y="46"/>
                    </a:lnTo>
                    <a:lnTo>
                      <a:pt x="25" y="4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9" name="Freeform 1754"/>
              <p:cNvSpPr>
                <a:spLocks/>
              </p:cNvSpPr>
              <p:nvPr/>
            </p:nvSpPr>
            <p:spPr bwMode="auto">
              <a:xfrm>
                <a:off x="4983227" y="2695530"/>
                <a:ext cx="39688" cy="38100"/>
              </a:xfrm>
              <a:custGeom>
                <a:avLst/>
                <a:gdLst>
                  <a:gd name="T0" fmla="*/ 0 w 25"/>
                  <a:gd name="T1" fmla="*/ 24 h 24"/>
                  <a:gd name="T2" fmla="*/ 1 w 25"/>
                  <a:gd name="T3" fmla="*/ 24 h 24"/>
                  <a:gd name="T4" fmla="*/ 2 w 25"/>
                  <a:gd name="T5" fmla="*/ 24 h 24"/>
                  <a:gd name="T6" fmla="*/ 2 w 25"/>
                  <a:gd name="T7" fmla="*/ 24 h 24"/>
                  <a:gd name="T8" fmla="*/ 2 w 25"/>
                  <a:gd name="T9" fmla="*/ 24 h 24"/>
                  <a:gd name="T10" fmla="*/ 3 w 25"/>
                  <a:gd name="T11" fmla="*/ 24 h 24"/>
                  <a:gd name="T12" fmla="*/ 4 w 25"/>
                  <a:gd name="T13" fmla="*/ 24 h 24"/>
                  <a:gd name="T14" fmla="*/ 4 w 25"/>
                  <a:gd name="T15" fmla="*/ 24 h 24"/>
                  <a:gd name="T16" fmla="*/ 4 w 25"/>
                  <a:gd name="T17" fmla="*/ 24 h 24"/>
                  <a:gd name="T18" fmla="*/ 5 w 25"/>
                  <a:gd name="T19" fmla="*/ 24 h 24"/>
                  <a:gd name="T20" fmla="*/ 5 w 25"/>
                  <a:gd name="T21" fmla="*/ 24 h 24"/>
                  <a:gd name="T22" fmla="*/ 6 w 25"/>
                  <a:gd name="T23" fmla="*/ 24 h 24"/>
                  <a:gd name="T24" fmla="*/ 6 w 25"/>
                  <a:gd name="T25" fmla="*/ 24 h 24"/>
                  <a:gd name="T26" fmla="*/ 8 w 25"/>
                  <a:gd name="T27" fmla="*/ 24 h 24"/>
                  <a:gd name="T28" fmla="*/ 8 w 25"/>
                  <a:gd name="T29" fmla="*/ 24 h 24"/>
                  <a:gd name="T30" fmla="*/ 8 w 25"/>
                  <a:gd name="T31" fmla="*/ 24 h 24"/>
                  <a:gd name="T32" fmla="*/ 8 w 25"/>
                  <a:gd name="T33" fmla="*/ 24 h 24"/>
                  <a:gd name="T34" fmla="*/ 9 w 25"/>
                  <a:gd name="T35" fmla="*/ 0 h 24"/>
                  <a:gd name="T36" fmla="*/ 10 w 25"/>
                  <a:gd name="T37" fmla="*/ 24 h 24"/>
                  <a:gd name="T38" fmla="*/ 10 w 25"/>
                  <a:gd name="T39" fmla="*/ 24 h 24"/>
                  <a:gd name="T40" fmla="*/ 10 w 25"/>
                  <a:gd name="T41" fmla="*/ 24 h 24"/>
                  <a:gd name="T42" fmla="*/ 10 w 25"/>
                  <a:gd name="T43" fmla="*/ 24 h 24"/>
                  <a:gd name="T44" fmla="*/ 12 w 25"/>
                  <a:gd name="T45" fmla="*/ 24 h 24"/>
                  <a:gd name="T46" fmla="*/ 12 w 25"/>
                  <a:gd name="T47" fmla="*/ 24 h 24"/>
                  <a:gd name="T48" fmla="*/ 12 w 25"/>
                  <a:gd name="T49" fmla="*/ 24 h 24"/>
                  <a:gd name="T50" fmla="*/ 13 w 25"/>
                  <a:gd name="T51" fmla="*/ 24 h 24"/>
                  <a:gd name="T52" fmla="*/ 13 w 25"/>
                  <a:gd name="T53" fmla="*/ 24 h 24"/>
                  <a:gd name="T54" fmla="*/ 14 w 25"/>
                  <a:gd name="T55" fmla="*/ 24 h 24"/>
                  <a:gd name="T56" fmla="*/ 14 w 25"/>
                  <a:gd name="T57" fmla="*/ 24 h 24"/>
                  <a:gd name="T58" fmla="*/ 15 w 25"/>
                  <a:gd name="T59" fmla="*/ 24 h 24"/>
                  <a:gd name="T60" fmla="*/ 15 w 25"/>
                  <a:gd name="T61" fmla="*/ 24 h 24"/>
                  <a:gd name="T62" fmla="*/ 16 w 25"/>
                  <a:gd name="T63" fmla="*/ 24 h 24"/>
                  <a:gd name="T64" fmla="*/ 16 w 25"/>
                  <a:gd name="T65" fmla="*/ 24 h 24"/>
                  <a:gd name="T66" fmla="*/ 17 w 25"/>
                  <a:gd name="T67" fmla="*/ 24 h 24"/>
                  <a:gd name="T68" fmla="*/ 18 w 25"/>
                  <a:gd name="T69" fmla="*/ 24 h 24"/>
                  <a:gd name="T70" fmla="*/ 19 w 25"/>
                  <a:gd name="T71" fmla="*/ 24 h 24"/>
                  <a:gd name="T72" fmla="*/ 19 w 25"/>
                  <a:gd name="T73" fmla="*/ 24 h 24"/>
                  <a:gd name="T74" fmla="*/ 20 w 25"/>
                  <a:gd name="T75" fmla="*/ 24 h 24"/>
                  <a:gd name="T76" fmla="*/ 21 w 25"/>
                  <a:gd name="T77" fmla="*/ 24 h 24"/>
                  <a:gd name="T78" fmla="*/ 21 w 25"/>
                  <a:gd name="T79" fmla="*/ 24 h 24"/>
                  <a:gd name="T80" fmla="*/ 21 w 25"/>
                  <a:gd name="T81" fmla="*/ 24 h 24"/>
                  <a:gd name="T82" fmla="*/ 22 w 25"/>
                  <a:gd name="T83" fmla="*/ 24 h 24"/>
                  <a:gd name="T84" fmla="*/ 22 w 25"/>
                  <a:gd name="T85" fmla="*/ 24 h 24"/>
                  <a:gd name="T86" fmla="*/ 23 w 25"/>
                  <a:gd name="T87" fmla="*/ 24 h 24"/>
                  <a:gd name="T88" fmla="*/ 23 w 25"/>
                  <a:gd name="T89" fmla="*/ 24 h 24"/>
                  <a:gd name="T90" fmla="*/ 23 w 25"/>
                  <a:gd name="T91" fmla="*/ 24 h 24"/>
                  <a:gd name="T92" fmla="*/ 24 w 25"/>
                  <a:gd name="T93" fmla="*/ 24 h 24"/>
                  <a:gd name="T94" fmla="*/ 25 w 25"/>
                  <a:gd name="T95" fmla="*/ 24 h 24"/>
                  <a:gd name="T96" fmla="*/ 25 w 25"/>
                  <a:gd name="T97" fmla="*/ 24 h 24"/>
                  <a:gd name="T98" fmla="*/ 25 w 2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24">
                    <a:moveTo>
                      <a:pt x="0" y="24"/>
                    </a:moveTo>
                    <a:lnTo>
                      <a:pt x="1" y="24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9" y="0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3" y="24"/>
                    </a:lnTo>
                    <a:lnTo>
                      <a:pt x="13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5" y="24"/>
                    </a:lnTo>
                    <a:lnTo>
                      <a:pt x="15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7" y="24"/>
                    </a:lnTo>
                    <a:lnTo>
                      <a:pt x="18" y="24"/>
                    </a:lnTo>
                    <a:lnTo>
                      <a:pt x="19" y="24"/>
                    </a:lnTo>
                    <a:lnTo>
                      <a:pt x="19" y="24"/>
                    </a:lnTo>
                    <a:lnTo>
                      <a:pt x="20" y="24"/>
                    </a:lnTo>
                    <a:lnTo>
                      <a:pt x="21" y="24"/>
                    </a:lnTo>
                    <a:lnTo>
                      <a:pt x="21" y="24"/>
                    </a:lnTo>
                    <a:lnTo>
                      <a:pt x="21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3" y="24"/>
                    </a:lnTo>
                    <a:lnTo>
                      <a:pt x="23" y="24"/>
                    </a:lnTo>
                    <a:lnTo>
                      <a:pt x="23" y="24"/>
                    </a:lnTo>
                    <a:lnTo>
                      <a:pt x="24" y="24"/>
                    </a:lnTo>
                    <a:lnTo>
                      <a:pt x="25" y="24"/>
                    </a:lnTo>
                    <a:lnTo>
                      <a:pt x="25" y="24"/>
                    </a:lnTo>
                    <a:lnTo>
                      <a:pt x="25" y="2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0" name="Freeform 1755"/>
              <p:cNvSpPr>
                <a:spLocks/>
              </p:cNvSpPr>
              <p:nvPr/>
            </p:nvSpPr>
            <p:spPr bwMode="auto">
              <a:xfrm>
                <a:off x="5022915" y="2701880"/>
                <a:ext cx="42863" cy="31750"/>
              </a:xfrm>
              <a:custGeom>
                <a:avLst/>
                <a:gdLst>
                  <a:gd name="T0" fmla="*/ 0 w 27"/>
                  <a:gd name="T1" fmla="*/ 20 h 20"/>
                  <a:gd name="T2" fmla="*/ 2 w 27"/>
                  <a:gd name="T3" fmla="*/ 0 h 20"/>
                  <a:gd name="T4" fmla="*/ 2 w 27"/>
                  <a:gd name="T5" fmla="*/ 19 h 20"/>
                  <a:gd name="T6" fmla="*/ 2 w 27"/>
                  <a:gd name="T7" fmla="*/ 20 h 20"/>
                  <a:gd name="T8" fmla="*/ 2 w 27"/>
                  <a:gd name="T9" fmla="*/ 13 h 20"/>
                  <a:gd name="T10" fmla="*/ 4 w 27"/>
                  <a:gd name="T11" fmla="*/ 20 h 20"/>
                  <a:gd name="T12" fmla="*/ 4 w 27"/>
                  <a:gd name="T13" fmla="*/ 20 h 20"/>
                  <a:gd name="T14" fmla="*/ 4 w 27"/>
                  <a:gd name="T15" fmla="*/ 20 h 20"/>
                  <a:gd name="T16" fmla="*/ 4 w 27"/>
                  <a:gd name="T17" fmla="*/ 20 h 20"/>
                  <a:gd name="T18" fmla="*/ 6 w 27"/>
                  <a:gd name="T19" fmla="*/ 20 h 20"/>
                  <a:gd name="T20" fmla="*/ 6 w 27"/>
                  <a:gd name="T21" fmla="*/ 20 h 20"/>
                  <a:gd name="T22" fmla="*/ 6 w 27"/>
                  <a:gd name="T23" fmla="*/ 20 h 20"/>
                  <a:gd name="T24" fmla="*/ 7 w 27"/>
                  <a:gd name="T25" fmla="*/ 20 h 20"/>
                  <a:gd name="T26" fmla="*/ 7 w 27"/>
                  <a:gd name="T27" fmla="*/ 20 h 20"/>
                  <a:gd name="T28" fmla="*/ 8 w 27"/>
                  <a:gd name="T29" fmla="*/ 20 h 20"/>
                  <a:gd name="T30" fmla="*/ 8 w 27"/>
                  <a:gd name="T31" fmla="*/ 20 h 20"/>
                  <a:gd name="T32" fmla="*/ 8 w 27"/>
                  <a:gd name="T33" fmla="*/ 20 h 20"/>
                  <a:gd name="T34" fmla="*/ 10 w 27"/>
                  <a:gd name="T35" fmla="*/ 20 h 20"/>
                  <a:gd name="T36" fmla="*/ 10 w 27"/>
                  <a:gd name="T37" fmla="*/ 20 h 20"/>
                  <a:gd name="T38" fmla="*/ 10 w 27"/>
                  <a:gd name="T39" fmla="*/ 20 h 20"/>
                  <a:gd name="T40" fmla="*/ 11 w 27"/>
                  <a:gd name="T41" fmla="*/ 20 h 20"/>
                  <a:gd name="T42" fmla="*/ 12 w 27"/>
                  <a:gd name="T43" fmla="*/ 20 h 20"/>
                  <a:gd name="T44" fmla="*/ 12 w 27"/>
                  <a:gd name="T45" fmla="*/ 20 h 20"/>
                  <a:gd name="T46" fmla="*/ 12 w 27"/>
                  <a:gd name="T47" fmla="*/ 20 h 20"/>
                  <a:gd name="T48" fmla="*/ 12 w 27"/>
                  <a:gd name="T49" fmla="*/ 20 h 20"/>
                  <a:gd name="T50" fmla="*/ 14 w 27"/>
                  <a:gd name="T51" fmla="*/ 20 h 20"/>
                  <a:gd name="T52" fmla="*/ 14 w 27"/>
                  <a:gd name="T53" fmla="*/ 20 h 20"/>
                  <a:gd name="T54" fmla="*/ 14 w 27"/>
                  <a:gd name="T55" fmla="*/ 20 h 20"/>
                  <a:gd name="T56" fmla="*/ 15 w 27"/>
                  <a:gd name="T57" fmla="*/ 20 h 20"/>
                  <a:gd name="T58" fmla="*/ 16 w 27"/>
                  <a:gd name="T59" fmla="*/ 20 h 20"/>
                  <a:gd name="T60" fmla="*/ 16 w 27"/>
                  <a:gd name="T61" fmla="*/ 20 h 20"/>
                  <a:gd name="T62" fmla="*/ 16 w 27"/>
                  <a:gd name="T63" fmla="*/ 20 h 20"/>
                  <a:gd name="T64" fmla="*/ 17 w 27"/>
                  <a:gd name="T65" fmla="*/ 20 h 20"/>
                  <a:gd name="T66" fmla="*/ 18 w 27"/>
                  <a:gd name="T67" fmla="*/ 20 h 20"/>
                  <a:gd name="T68" fmla="*/ 18 w 27"/>
                  <a:gd name="T69" fmla="*/ 20 h 20"/>
                  <a:gd name="T70" fmla="*/ 18 w 27"/>
                  <a:gd name="T71" fmla="*/ 20 h 20"/>
                  <a:gd name="T72" fmla="*/ 19 w 27"/>
                  <a:gd name="T73" fmla="*/ 20 h 20"/>
                  <a:gd name="T74" fmla="*/ 20 w 27"/>
                  <a:gd name="T75" fmla="*/ 11 h 20"/>
                  <a:gd name="T76" fmla="*/ 21 w 27"/>
                  <a:gd name="T77" fmla="*/ 20 h 20"/>
                  <a:gd name="T78" fmla="*/ 21 w 27"/>
                  <a:gd name="T79" fmla="*/ 20 h 20"/>
                  <a:gd name="T80" fmla="*/ 23 w 27"/>
                  <a:gd name="T81" fmla="*/ 20 h 20"/>
                  <a:gd name="T82" fmla="*/ 23 w 27"/>
                  <a:gd name="T83" fmla="*/ 20 h 20"/>
                  <a:gd name="T84" fmla="*/ 23 w 27"/>
                  <a:gd name="T85" fmla="*/ 20 h 20"/>
                  <a:gd name="T86" fmla="*/ 23 w 27"/>
                  <a:gd name="T87" fmla="*/ 20 h 20"/>
                  <a:gd name="T88" fmla="*/ 25 w 27"/>
                  <a:gd name="T89" fmla="*/ 20 h 20"/>
                  <a:gd name="T90" fmla="*/ 25 w 27"/>
                  <a:gd name="T91" fmla="*/ 20 h 20"/>
                  <a:gd name="T92" fmla="*/ 25 w 27"/>
                  <a:gd name="T93" fmla="*/ 20 h 20"/>
                  <a:gd name="T94" fmla="*/ 25 w 27"/>
                  <a:gd name="T95" fmla="*/ 20 h 20"/>
                  <a:gd name="T96" fmla="*/ 27 w 27"/>
                  <a:gd name="T97" fmla="*/ 20 h 20"/>
                  <a:gd name="T98" fmla="*/ 27 w 27"/>
                  <a:gd name="T99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7" h="20">
                    <a:moveTo>
                      <a:pt x="0" y="20"/>
                    </a:moveTo>
                    <a:lnTo>
                      <a:pt x="2" y="0"/>
                    </a:lnTo>
                    <a:lnTo>
                      <a:pt x="2" y="19"/>
                    </a:lnTo>
                    <a:lnTo>
                      <a:pt x="2" y="20"/>
                    </a:lnTo>
                    <a:lnTo>
                      <a:pt x="2" y="13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7" y="20"/>
                    </a:lnTo>
                    <a:lnTo>
                      <a:pt x="7" y="20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1" y="20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20"/>
                    </a:lnTo>
                    <a:lnTo>
                      <a:pt x="16" y="20"/>
                    </a:lnTo>
                    <a:lnTo>
                      <a:pt x="16" y="20"/>
                    </a:lnTo>
                    <a:lnTo>
                      <a:pt x="16" y="20"/>
                    </a:lnTo>
                    <a:lnTo>
                      <a:pt x="17" y="20"/>
                    </a:lnTo>
                    <a:lnTo>
                      <a:pt x="18" y="20"/>
                    </a:lnTo>
                    <a:lnTo>
                      <a:pt x="18" y="20"/>
                    </a:lnTo>
                    <a:lnTo>
                      <a:pt x="18" y="20"/>
                    </a:lnTo>
                    <a:lnTo>
                      <a:pt x="19" y="20"/>
                    </a:lnTo>
                    <a:lnTo>
                      <a:pt x="20" y="11"/>
                    </a:lnTo>
                    <a:lnTo>
                      <a:pt x="21" y="20"/>
                    </a:lnTo>
                    <a:lnTo>
                      <a:pt x="21" y="20"/>
                    </a:lnTo>
                    <a:lnTo>
                      <a:pt x="23" y="20"/>
                    </a:lnTo>
                    <a:lnTo>
                      <a:pt x="23" y="20"/>
                    </a:lnTo>
                    <a:lnTo>
                      <a:pt x="23" y="20"/>
                    </a:lnTo>
                    <a:lnTo>
                      <a:pt x="23" y="20"/>
                    </a:lnTo>
                    <a:lnTo>
                      <a:pt x="25" y="20"/>
                    </a:lnTo>
                    <a:lnTo>
                      <a:pt x="25" y="20"/>
                    </a:lnTo>
                    <a:lnTo>
                      <a:pt x="25" y="20"/>
                    </a:lnTo>
                    <a:lnTo>
                      <a:pt x="25" y="20"/>
                    </a:lnTo>
                    <a:lnTo>
                      <a:pt x="27" y="20"/>
                    </a:lnTo>
                    <a:lnTo>
                      <a:pt x="27" y="2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1" name="Freeform 1756"/>
              <p:cNvSpPr>
                <a:spLocks/>
              </p:cNvSpPr>
              <p:nvPr/>
            </p:nvSpPr>
            <p:spPr bwMode="auto">
              <a:xfrm>
                <a:off x="5065777" y="2720930"/>
                <a:ext cx="41275" cy="12700"/>
              </a:xfrm>
              <a:custGeom>
                <a:avLst/>
                <a:gdLst>
                  <a:gd name="T0" fmla="*/ 0 w 26"/>
                  <a:gd name="T1" fmla="*/ 8 h 8"/>
                  <a:gd name="T2" fmla="*/ 0 w 26"/>
                  <a:gd name="T3" fmla="*/ 8 h 8"/>
                  <a:gd name="T4" fmla="*/ 0 w 26"/>
                  <a:gd name="T5" fmla="*/ 8 h 8"/>
                  <a:gd name="T6" fmla="*/ 2 w 26"/>
                  <a:gd name="T7" fmla="*/ 8 h 8"/>
                  <a:gd name="T8" fmla="*/ 2 w 26"/>
                  <a:gd name="T9" fmla="*/ 8 h 8"/>
                  <a:gd name="T10" fmla="*/ 2 w 26"/>
                  <a:gd name="T11" fmla="*/ 8 h 8"/>
                  <a:gd name="T12" fmla="*/ 2 w 26"/>
                  <a:gd name="T13" fmla="*/ 8 h 8"/>
                  <a:gd name="T14" fmla="*/ 4 w 26"/>
                  <a:gd name="T15" fmla="*/ 8 h 8"/>
                  <a:gd name="T16" fmla="*/ 4 w 26"/>
                  <a:gd name="T17" fmla="*/ 8 h 8"/>
                  <a:gd name="T18" fmla="*/ 4 w 26"/>
                  <a:gd name="T19" fmla="*/ 8 h 8"/>
                  <a:gd name="T20" fmla="*/ 6 w 26"/>
                  <a:gd name="T21" fmla="*/ 8 h 8"/>
                  <a:gd name="T22" fmla="*/ 6 w 26"/>
                  <a:gd name="T23" fmla="*/ 8 h 8"/>
                  <a:gd name="T24" fmla="*/ 6 w 26"/>
                  <a:gd name="T25" fmla="*/ 8 h 8"/>
                  <a:gd name="T26" fmla="*/ 6 w 26"/>
                  <a:gd name="T27" fmla="*/ 8 h 8"/>
                  <a:gd name="T28" fmla="*/ 6 w 26"/>
                  <a:gd name="T29" fmla="*/ 8 h 8"/>
                  <a:gd name="T30" fmla="*/ 7 w 26"/>
                  <a:gd name="T31" fmla="*/ 8 h 8"/>
                  <a:gd name="T32" fmla="*/ 8 w 26"/>
                  <a:gd name="T33" fmla="*/ 8 h 8"/>
                  <a:gd name="T34" fmla="*/ 8 w 26"/>
                  <a:gd name="T35" fmla="*/ 8 h 8"/>
                  <a:gd name="T36" fmla="*/ 8 w 26"/>
                  <a:gd name="T37" fmla="*/ 8 h 8"/>
                  <a:gd name="T38" fmla="*/ 10 w 26"/>
                  <a:gd name="T39" fmla="*/ 8 h 8"/>
                  <a:gd name="T40" fmla="*/ 10 w 26"/>
                  <a:gd name="T41" fmla="*/ 8 h 8"/>
                  <a:gd name="T42" fmla="*/ 11 w 26"/>
                  <a:gd name="T43" fmla="*/ 0 h 8"/>
                  <a:gd name="T44" fmla="*/ 12 w 26"/>
                  <a:gd name="T45" fmla="*/ 8 h 8"/>
                  <a:gd name="T46" fmla="*/ 12 w 26"/>
                  <a:gd name="T47" fmla="*/ 8 h 8"/>
                  <a:gd name="T48" fmla="*/ 12 w 26"/>
                  <a:gd name="T49" fmla="*/ 8 h 8"/>
                  <a:gd name="T50" fmla="*/ 12 w 26"/>
                  <a:gd name="T51" fmla="*/ 8 h 8"/>
                  <a:gd name="T52" fmla="*/ 14 w 26"/>
                  <a:gd name="T53" fmla="*/ 8 h 8"/>
                  <a:gd name="T54" fmla="*/ 14 w 26"/>
                  <a:gd name="T55" fmla="*/ 8 h 8"/>
                  <a:gd name="T56" fmla="*/ 14 w 26"/>
                  <a:gd name="T57" fmla="*/ 8 h 8"/>
                  <a:gd name="T58" fmla="*/ 15 w 26"/>
                  <a:gd name="T59" fmla="*/ 8 h 8"/>
                  <a:gd name="T60" fmla="*/ 15 w 26"/>
                  <a:gd name="T61" fmla="*/ 8 h 8"/>
                  <a:gd name="T62" fmla="*/ 16 w 26"/>
                  <a:gd name="T63" fmla="*/ 8 h 8"/>
                  <a:gd name="T64" fmla="*/ 16 w 26"/>
                  <a:gd name="T65" fmla="*/ 8 h 8"/>
                  <a:gd name="T66" fmla="*/ 17 w 26"/>
                  <a:gd name="T67" fmla="*/ 8 h 8"/>
                  <a:gd name="T68" fmla="*/ 18 w 26"/>
                  <a:gd name="T69" fmla="*/ 8 h 8"/>
                  <a:gd name="T70" fmla="*/ 18 w 26"/>
                  <a:gd name="T71" fmla="*/ 8 h 8"/>
                  <a:gd name="T72" fmla="*/ 18 w 26"/>
                  <a:gd name="T73" fmla="*/ 8 h 8"/>
                  <a:gd name="T74" fmla="*/ 19 w 26"/>
                  <a:gd name="T75" fmla="*/ 8 h 8"/>
                  <a:gd name="T76" fmla="*/ 20 w 26"/>
                  <a:gd name="T77" fmla="*/ 8 h 8"/>
                  <a:gd name="T78" fmla="*/ 21 w 26"/>
                  <a:gd name="T79" fmla="*/ 8 h 8"/>
                  <a:gd name="T80" fmla="*/ 21 w 26"/>
                  <a:gd name="T81" fmla="*/ 8 h 8"/>
                  <a:gd name="T82" fmla="*/ 21 w 26"/>
                  <a:gd name="T83" fmla="*/ 8 h 8"/>
                  <a:gd name="T84" fmla="*/ 23 w 26"/>
                  <a:gd name="T85" fmla="*/ 8 h 8"/>
                  <a:gd name="T86" fmla="*/ 23 w 26"/>
                  <a:gd name="T87" fmla="*/ 8 h 8"/>
                  <a:gd name="T88" fmla="*/ 23 w 26"/>
                  <a:gd name="T89" fmla="*/ 8 h 8"/>
                  <a:gd name="T90" fmla="*/ 23 w 26"/>
                  <a:gd name="T91" fmla="*/ 8 h 8"/>
                  <a:gd name="T92" fmla="*/ 25 w 26"/>
                  <a:gd name="T93" fmla="*/ 8 h 8"/>
                  <a:gd name="T94" fmla="*/ 25 w 26"/>
                  <a:gd name="T95" fmla="*/ 8 h 8"/>
                  <a:gd name="T96" fmla="*/ 25 w 26"/>
                  <a:gd name="T97" fmla="*/ 8 h 8"/>
                  <a:gd name="T98" fmla="*/ 26 w 26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0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6" y="8"/>
                    </a:lnTo>
                    <a:lnTo>
                      <a:pt x="16" y="8"/>
                    </a:lnTo>
                    <a:lnTo>
                      <a:pt x="17" y="8"/>
                    </a:lnTo>
                    <a:lnTo>
                      <a:pt x="18" y="8"/>
                    </a:lnTo>
                    <a:lnTo>
                      <a:pt x="18" y="8"/>
                    </a:lnTo>
                    <a:lnTo>
                      <a:pt x="18" y="8"/>
                    </a:lnTo>
                    <a:lnTo>
                      <a:pt x="19" y="8"/>
                    </a:lnTo>
                    <a:lnTo>
                      <a:pt x="20" y="8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5" y="8"/>
                    </a:lnTo>
                    <a:lnTo>
                      <a:pt x="25" y="8"/>
                    </a:lnTo>
                    <a:lnTo>
                      <a:pt x="25" y="8"/>
                    </a:lnTo>
                    <a:lnTo>
                      <a:pt x="26" y="8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2" name="Freeform 1757"/>
              <p:cNvSpPr>
                <a:spLocks/>
              </p:cNvSpPr>
              <p:nvPr/>
            </p:nvSpPr>
            <p:spPr bwMode="auto">
              <a:xfrm>
                <a:off x="5107052" y="2724105"/>
                <a:ext cx="41275" cy="9525"/>
              </a:xfrm>
              <a:custGeom>
                <a:avLst/>
                <a:gdLst>
                  <a:gd name="T0" fmla="*/ 0 w 26"/>
                  <a:gd name="T1" fmla="*/ 6 h 6"/>
                  <a:gd name="T2" fmla="*/ 1 w 26"/>
                  <a:gd name="T3" fmla="*/ 6 h 6"/>
                  <a:gd name="T4" fmla="*/ 1 w 26"/>
                  <a:gd name="T5" fmla="*/ 6 h 6"/>
                  <a:gd name="T6" fmla="*/ 1 w 26"/>
                  <a:gd name="T7" fmla="*/ 6 h 6"/>
                  <a:gd name="T8" fmla="*/ 1 w 26"/>
                  <a:gd name="T9" fmla="*/ 6 h 6"/>
                  <a:gd name="T10" fmla="*/ 3 w 26"/>
                  <a:gd name="T11" fmla="*/ 0 h 6"/>
                  <a:gd name="T12" fmla="*/ 3 w 26"/>
                  <a:gd name="T13" fmla="*/ 3 h 6"/>
                  <a:gd name="T14" fmla="*/ 3 w 26"/>
                  <a:gd name="T15" fmla="*/ 4 h 6"/>
                  <a:gd name="T16" fmla="*/ 3 w 26"/>
                  <a:gd name="T17" fmla="*/ 4 h 6"/>
                  <a:gd name="T18" fmla="*/ 4 w 26"/>
                  <a:gd name="T19" fmla="*/ 6 h 6"/>
                  <a:gd name="T20" fmla="*/ 5 w 26"/>
                  <a:gd name="T21" fmla="*/ 6 h 6"/>
                  <a:gd name="T22" fmla="*/ 5 w 26"/>
                  <a:gd name="T23" fmla="*/ 6 h 6"/>
                  <a:gd name="T24" fmla="*/ 5 w 26"/>
                  <a:gd name="T25" fmla="*/ 6 h 6"/>
                  <a:gd name="T26" fmla="*/ 6 w 26"/>
                  <a:gd name="T27" fmla="*/ 6 h 6"/>
                  <a:gd name="T28" fmla="*/ 7 w 26"/>
                  <a:gd name="T29" fmla="*/ 6 h 6"/>
                  <a:gd name="T30" fmla="*/ 7 w 26"/>
                  <a:gd name="T31" fmla="*/ 6 h 6"/>
                  <a:gd name="T32" fmla="*/ 7 w 26"/>
                  <a:gd name="T33" fmla="*/ 6 h 6"/>
                  <a:gd name="T34" fmla="*/ 9 w 26"/>
                  <a:gd name="T35" fmla="*/ 6 h 6"/>
                  <a:gd name="T36" fmla="*/ 9 w 26"/>
                  <a:gd name="T37" fmla="*/ 6 h 6"/>
                  <a:gd name="T38" fmla="*/ 9 w 26"/>
                  <a:gd name="T39" fmla="*/ 6 h 6"/>
                  <a:gd name="T40" fmla="*/ 9 w 26"/>
                  <a:gd name="T41" fmla="*/ 6 h 6"/>
                  <a:gd name="T42" fmla="*/ 10 w 26"/>
                  <a:gd name="T43" fmla="*/ 6 h 6"/>
                  <a:gd name="T44" fmla="*/ 11 w 26"/>
                  <a:gd name="T45" fmla="*/ 6 h 6"/>
                  <a:gd name="T46" fmla="*/ 11 w 26"/>
                  <a:gd name="T47" fmla="*/ 6 h 6"/>
                  <a:gd name="T48" fmla="*/ 11 w 26"/>
                  <a:gd name="T49" fmla="*/ 6 h 6"/>
                  <a:gd name="T50" fmla="*/ 13 w 26"/>
                  <a:gd name="T51" fmla="*/ 6 h 6"/>
                  <a:gd name="T52" fmla="*/ 13 w 26"/>
                  <a:gd name="T53" fmla="*/ 6 h 6"/>
                  <a:gd name="T54" fmla="*/ 13 w 26"/>
                  <a:gd name="T55" fmla="*/ 6 h 6"/>
                  <a:gd name="T56" fmla="*/ 15 w 26"/>
                  <a:gd name="T57" fmla="*/ 6 h 6"/>
                  <a:gd name="T58" fmla="*/ 15 w 26"/>
                  <a:gd name="T59" fmla="*/ 6 h 6"/>
                  <a:gd name="T60" fmla="*/ 15 w 26"/>
                  <a:gd name="T61" fmla="*/ 6 h 6"/>
                  <a:gd name="T62" fmla="*/ 16 w 26"/>
                  <a:gd name="T63" fmla="*/ 6 h 6"/>
                  <a:gd name="T64" fmla="*/ 17 w 26"/>
                  <a:gd name="T65" fmla="*/ 6 h 6"/>
                  <a:gd name="T66" fmla="*/ 17 w 26"/>
                  <a:gd name="T67" fmla="*/ 6 h 6"/>
                  <a:gd name="T68" fmla="*/ 17 w 26"/>
                  <a:gd name="T69" fmla="*/ 6 h 6"/>
                  <a:gd name="T70" fmla="*/ 18 w 26"/>
                  <a:gd name="T71" fmla="*/ 6 h 6"/>
                  <a:gd name="T72" fmla="*/ 19 w 26"/>
                  <a:gd name="T73" fmla="*/ 6 h 6"/>
                  <a:gd name="T74" fmla="*/ 19 w 26"/>
                  <a:gd name="T75" fmla="*/ 6 h 6"/>
                  <a:gd name="T76" fmla="*/ 19 w 26"/>
                  <a:gd name="T77" fmla="*/ 6 h 6"/>
                  <a:gd name="T78" fmla="*/ 20 w 26"/>
                  <a:gd name="T79" fmla="*/ 6 h 6"/>
                  <a:gd name="T80" fmla="*/ 21 w 26"/>
                  <a:gd name="T81" fmla="*/ 1 h 6"/>
                  <a:gd name="T82" fmla="*/ 21 w 26"/>
                  <a:gd name="T83" fmla="*/ 6 h 6"/>
                  <a:gd name="T84" fmla="*/ 21 w 26"/>
                  <a:gd name="T85" fmla="*/ 6 h 6"/>
                  <a:gd name="T86" fmla="*/ 22 w 26"/>
                  <a:gd name="T87" fmla="*/ 5 h 6"/>
                  <a:gd name="T88" fmla="*/ 24 w 26"/>
                  <a:gd name="T89" fmla="*/ 6 h 6"/>
                  <a:gd name="T90" fmla="*/ 24 w 26"/>
                  <a:gd name="T91" fmla="*/ 6 h 6"/>
                  <a:gd name="T92" fmla="*/ 24 w 26"/>
                  <a:gd name="T93" fmla="*/ 6 h 6"/>
                  <a:gd name="T94" fmla="*/ 24 w 26"/>
                  <a:gd name="T95" fmla="*/ 6 h 6"/>
                  <a:gd name="T96" fmla="*/ 25 w 26"/>
                  <a:gd name="T97" fmla="*/ 6 h 6"/>
                  <a:gd name="T98" fmla="*/ 26 w 26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6">
                    <a:moveTo>
                      <a:pt x="0" y="6"/>
                    </a:move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3" y="0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6" y="6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1" y="1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2" y="5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5" y="6"/>
                    </a:lnTo>
                    <a:lnTo>
                      <a:pt x="26" y="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3" name="Freeform 1758"/>
              <p:cNvSpPr>
                <a:spLocks/>
              </p:cNvSpPr>
              <p:nvPr/>
            </p:nvSpPr>
            <p:spPr bwMode="auto">
              <a:xfrm>
                <a:off x="5148327" y="2727280"/>
                <a:ext cx="39688" cy="6350"/>
              </a:xfrm>
              <a:custGeom>
                <a:avLst/>
                <a:gdLst>
                  <a:gd name="T0" fmla="*/ 0 w 25"/>
                  <a:gd name="T1" fmla="*/ 4 h 4"/>
                  <a:gd name="T2" fmla="*/ 0 w 25"/>
                  <a:gd name="T3" fmla="*/ 4 h 4"/>
                  <a:gd name="T4" fmla="*/ 0 w 25"/>
                  <a:gd name="T5" fmla="*/ 4 h 4"/>
                  <a:gd name="T6" fmla="*/ 1 w 25"/>
                  <a:gd name="T7" fmla="*/ 4 h 4"/>
                  <a:gd name="T8" fmla="*/ 2 w 25"/>
                  <a:gd name="T9" fmla="*/ 4 h 4"/>
                  <a:gd name="T10" fmla="*/ 2 w 25"/>
                  <a:gd name="T11" fmla="*/ 4 h 4"/>
                  <a:gd name="T12" fmla="*/ 2 w 25"/>
                  <a:gd name="T13" fmla="*/ 4 h 4"/>
                  <a:gd name="T14" fmla="*/ 3 w 25"/>
                  <a:gd name="T15" fmla="*/ 4 h 4"/>
                  <a:gd name="T16" fmla="*/ 4 w 25"/>
                  <a:gd name="T17" fmla="*/ 4 h 4"/>
                  <a:gd name="T18" fmla="*/ 4 w 25"/>
                  <a:gd name="T19" fmla="*/ 4 h 4"/>
                  <a:gd name="T20" fmla="*/ 4 w 25"/>
                  <a:gd name="T21" fmla="*/ 4 h 4"/>
                  <a:gd name="T22" fmla="*/ 6 w 25"/>
                  <a:gd name="T23" fmla="*/ 4 h 4"/>
                  <a:gd name="T24" fmla="*/ 6 w 25"/>
                  <a:gd name="T25" fmla="*/ 4 h 4"/>
                  <a:gd name="T26" fmla="*/ 6 w 25"/>
                  <a:gd name="T27" fmla="*/ 4 h 4"/>
                  <a:gd name="T28" fmla="*/ 7 w 25"/>
                  <a:gd name="T29" fmla="*/ 4 h 4"/>
                  <a:gd name="T30" fmla="*/ 8 w 25"/>
                  <a:gd name="T31" fmla="*/ 4 h 4"/>
                  <a:gd name="T32" fmla="*/ 8 w 25"/>
                  <a:gd name="T33" fmla="*/ 4 h 4"/>
                  <a:gd name="T34" fmla="*/ 8 w 25"/>
                  <a:gd name="T35" fmla="*/ 4 h 4"/>
                  <a:gd name="T36" fmla="*/ 9 w 25"/>
                  <a:gd name="T37" fmla="*/ 4 h 4"/>
                  <a:gd name="T38" fmla="*/ 9 w 25"/>
                  <a:gd name="T39" fmla="*/ 4 h 4"/>
                  <a:gd name="T40" fmla="*/ 10 w 25"/>
                  <a:gd name="T41" fmla="*/ 4 h 4"/>
                  <a:gd name="T42" fmla="*/ 10 w 25"/>
                  <a:gd name="T43" fmla="*/ 4 h 4"/>
                  <a:gd name="T44" fmla="*/ 10 w 25"/>
                  <a:gd name="T45" fmla="*/ 4 h 4"/>
                  <a:gd name="T46" fmla="*/ 12 w 25"/>
                  <a:gd name="T47" fmla="*/ 4 h 4"/>
                  <a:gd name="T48" fmla="*/ 12 w 25"/>
                  <a:gd name="T49" fmla="*/ 4 h 4"/>
                  <a:gd name="T50" fmla="*/ 12 w 25"/>
                  <a:gd name="T51" fmla="*/ 4 h 4"/>
                  <a:gd name="T52" fmla="*/ 13 w 25"/>
                  <a:gd name="T53" fmla="*/ 0 h 4"/>
                  <a:gd name="T54" fmla="*/ 14 w 25"/>
                  <a:gd name="T55" fmla="*/ 4 h 4"/>
                  <a:gd name="T56" fmla="*/ 14 w 25"/>
                  <a:gd name="T57" fmla="*/ 4 h 4"/>
                  <a:gd name="T58" fmla="*/ 14 w 25"/>
                  <a:gd name="T59" fmla="*/ 4 h 4"/>
                  <a:gd name="T60" fmla="*/ 14 w 25"/>
                  <a:gd name="T61" fmla="*/ 4 h 4"/>
                  <a:gd name="T62" fmla="*/ 16 w 25"/>
                  <a:gd name="T63" fmla="*/ 4 h 4"/>
                  <a:gd name="T64" fmla="*/ 16 w 25"/>
                  <a:gd name="T65" fmla="*/ 4 h 4"/>
                  <a:gd name="T66" fmla="*/ 16 w 25"/>
                  <a:gd name="T67" fmla="*/ 4 h 4"/>
                  <a:gd name="T68" fmla="*/ 17 w 25"/>
                  <a:gd name="T69" fmla="*/ 4 h 4"/>
                  <a:gd name="T70" fmla="*/ 18 w 25"/>
                  <a:gd name="T71" fmla="*/ 4 h 4"/>
                  <a:gd name="T72" fmla="*/ 18 w 25"/>
                  <a:gd name="T73" fmla="*/ 4 h 4"/>
                  <a:gd name="T74" fmla="*/ 18 w 25"/>
                  <a:gd name="T75" fmla="*/ 4 h 4"/>
                  <a:gd name="T76" fmla="*/ 19 w 25"/>
                  <a:gd name="T77" fmla="*/ 4 h 4"/>
                  <a:gd name="T78" fmla="*/ 20 w 25"/>
                  <a:gd name="T79" fmla="*/ 4 h 4"/>
                  <a:gd name="T80" fmla="*/ 20 w 25"/>
                  <a:gd name="T81" fmla="*/ 4 h 4"/>
                  <a:gd name="T82" fmla="*/ 20 w 25"/>
                  <a:gd name="T83" fmla="*/ 4 h 4"/>
                  <a:gd name="T84" fmla="*/ 21 w 25"/>
                  <a:gd name="T85" fmla="*/ 4 h 4"/>
                  <a:gd name="T86" fmla="*/ 22 w 25"/>
                  <a:gd name="T87" fmla="*/ 4 h 4"/>
                  <a:gd name="T88" fmla="*/ 22 w 25"/>
                  <a:gd name="T89" fmla="*/ 4 h 4"/>
                  <a:gd name="T90" fmla="*/ 22 w 25"/>
                  <a:gd name="T91" fmla="*/ 4 h 4"/>
                  <a:gd name="T92" fmla="*/ 23 w 25"/>
                  <a:gd name="T93" fmla="*/ 4 h 4"/>
                  <a:gd name="T94" fmla="*/ 25 w 25"/>
                  <a:gd name="T95" fmla="*/ 4 h 4"/>
                  <a:gd name="T96" fmla="*/ 25 w 25"/>
                  <a:gd name="T97" fmla="*/ 4 h 4"/>
                  <a:gd name="T98" fmla="*/ 25 w 2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0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5" y="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4" name="Freeform 1759"/>
              <p:cNvSpPr>
                <a:spLocks/>
              </p:cNvSpPr>
              <p:nvPr/>
            </p:nvSpPr>
            <p:spPr bwMode="auto">
              <a:xfrm>
                <a:off x="5188015" y="2727280"/>
                <a:ext cx="39688" cy="6350"/>
              </a:xfrm>
              <a:custGeom>
                <a:avLst/>
                <a:gdLst>
                  <a:gd name="T0" fmla="*/ 0 w 25"/>
                  <a:gd name="T1" fmla="*/ 4 h 4"/>
                  <a:gd name="T2" fmla="*/ 1 w 25"/>
                  <a:gd name="T3" fmla="*/ 4 h 4"/>
                  <a:gd name="T4" fmla="*/ 2 w 25"/>
                  <a:gd name="T5" fmla="*/ 4 h 4"/>
                  <a:gd name="T6" fmla="*/ 2 w 25"/>
                  <a:gd name="T7" fmla="*/ 4 h 4"/>
                  <a:gd name="T8" fmla="*/ 2 w 25"/>
                  <a:gd name="T9" fmla="*/ 4 h 4"/>
                  <a:gd name="T10" fmla="*/ 2 w 25"/>
                  <a:gd name="T11" fmla="*/ 4 h 4"/>
                  <a:gd name="T12" fmla="*/ 2 w 25"/>
                  <a:gd name="T13" fmla="*/ 4 h 4"/>
                  <a:gd name="T14" fmla="*/ 4 w 25"/>
                  <a:gd name="T15" fmla="*/ 4 h 4"/>
                  <a:gd name="T16" fmla="*/ 4 w 25"/>
                  <a:gd name="T17" fmla="*/ 4 h 4"/>
                  <a:gd name="T18" fmla="*/ 4 w 25"/>
                  <a:gd name="T19" fmla="*/ 4 h 4"/>
                  <a:gd name="T20" fmla="*/ 6 w 25"/>
                  <a:gd name="T21" fmla="*/ 0 h 4"/>
                  <a:gd name="T22" fmla="*/ 6 w 25"/>
                  <a:gd name="T23" fmla="*/ 3 h 4"/>
                  <a:gd name="T24" fmla="*/ 6 w 25"/>
                  <a:gd name="T25" fmla="*/ 3 h 4"/>
                  <a:gd name="T26" fmla="*/ 7 w 25"/>
                  <a:gd name="T27" fmla="*/ 3 h 4"/>
                  <a:gd name="T28" fmla="*/ 7 w 25"/>
                  <a:gd name="T29" fmla="*/ 4 h 4"/>
                  <a:gd name="T30" fmla="*/ 8 w 25"/>
                  <a:gd name="T31" fmla="*/ 4 h 4"/>
                  <a:gd name="T32" fmla="*/ 8 w 25"/>
                  <a:gd name="T33" fmla="*/ 4 h 4"/>
                  <a:gd name="T34" fmla="*/ 8 w 25"/>
                  <a:gd name="T35" fmla="*/ 4 h 4"/>
                  <a:gd name="T36" fmla="*/ 9 w 25"/>
                  <a:gd name="T37" fmla="*/ 4 h 4"/>
                  <a:gd name="T38" fmla="*/ 10 w 25"/>
                  <a:gd name="T39" fmla="*/ 4 h 4"/>
                  <a:gd name="T40" fmla="*/ 10 w 25"/>
                  <a:gd name="T41" fmla="*/ 4 h 4"/>
                  <a:gd name="T42" fmla="*/ 10 w 25"/>
                  <a:gd name="T43" fmla="*/ 4 h 4"/>
                  <a:gd name="T44" fmla="*/ 12 w 25"/>
                  <a:gd name="T45" fmla="*/ 4 h 4"/>
                  <a:gd name="T46" fmla="*/ 12 w 25"/>
                  <a:gd name="T47" fmla="*/ 4 h 4"/>
                  <a:gd name="T48" fmla="*/ 12 w 25"/>
                  <a:gd name="T49" fmla="*/ 4 h 4"/>
                  <a:gd name="T50" fmla="*/ 12 w 25"/>
                  <a:gd name="T51" fmla="*/ 4 h 4"/>
                  <a:gd name="T52" fmla="*/ 13 w 25"/>
                  <a:gd name="T53" fmla="*/ 4 h 4"/>
                  <a:gd name="T54" fmla="*/ 14 w 25"/>
                  <a:gd name="T55" fmla="*/ 4 h 4"/>
                  <a:gd name="T56" fmla="*/ 14 w 25"/>
                  <a:gd name="T57" fmla="*/ 4 h 4"/>
                  <a:gd name="T58" fmla="*/ 16 w 25"/>
                  <a:gd name="T59" fmla="*/ 4 h 4"/>
                  <a:gd name="T60" fmla="*/ 16 w 25"/>
                  <a:gd name="T61" fmla="*/ 4 h 4"/>
                  <a:gd name="T62" fmla="*/ 16 w 25"/>
                  <a:gd name="T63" fmla="*/ 4 h 4"/>
                  <a:gd name="T64" fmla="*/ 16 w 25"/>
                  <a:gd name="T65" fmla="*/ 4 h 4"/>
                  <a:gd name="T66" fmla="*/ 16 w 25"/>
                  <a:gd name="T67" fmla="*/ 4 h 4"/>
                  <a:gd name="T68" fmla="*/ 18 w 25"/>
                  <a:gd name="T69" fmla="*/ 4 h 4"/>
                  <a:gd name="T70" fmla="*/ 18 w 25"/>
                  <a:gd name="T71" fmla="*/ 4 h 4"/>
                  <a:gd name="T72" fmla="*/ 18 w 25"/>
                  <a:gd name="T73" fmla="*/ 4 h 4"/>
                  <a:gd name="T74" fmla="*/ 19 w 25"/>
                  <a:gd name="T75" fmla="*/ 4 h 4"/>
                  <a:gd name="T76" fmla="*/ 20 w 25"/>
                  <a:gd name="T77" fmla="*/ 4 h 4"/>
                  <a:gd name="T78" fmla="*/ 20 w 25"/>
                  <a:gd name="T79" fmla="*/ 4 h 4"/>
                  <a:gd name="T80" fmla="*/ 20 w 25"/>
                  <a:gd name="T81" fmla="*/ 4 h 4"/>
                  <a:gd name="T82" fmla="*/ 21 w 25"/>
                  <a:gd name="T83" fmla="*/ 4 h 4"/>
                  <a:gd name="T84" fmla="*/ 22 w 25"/>
                  <a:gd name="T85" fmla="*/ 4 h 4"/>
                  <a:gd name="T86" fmla="*/ 22 w 25"/>
                  <a:gd name="T87" fmla="*/ 4 h 4"/>
                  <a:gd name="T88" fmla="*/ 22 w 25"/>
                  <a:gd name="T89" fmla="*/ 4 h 4"/>
                  <a:gd name="T90" fmla="*/ 23 w 25"/>
                  <a:gd name="T91" fmla="*/ 4 h 4"/>
                  <a:gd name="T92" fmla="*/ 24 w 25"/>
                  <a:gd name="T93" fmla="*/ 1 h 4"/>
                  <a:gd name="T94" fmla="*/ 24 w 25"/>
                  <a:gd name="T95" fmla="*/ 4 h 4"/>
                  <a:gd name="T96" fmla="*/ 24 w 25"/>
                  <a:gd name="T97" fmla="*/ 4 h 4"/>
                  <a:gd name="T98" fmla="*/ 25 w 25"/>
                  <a:gd name="T99" fmla="*/ 3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4">
                    <a:moveTo>
                      <a:pt x="0" y="4"/>
                    </a:move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4" y="1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5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5" name="Freeform 1760"/>
              <p:cNvSpPr>
                <a:spLocks/>
              </p:cNvSpPr>
              <p:nvPr/>
            </p:nvSpPr>
            <p:spPr bwMode="auto">
              <a:xfrm>
                <a:off x="5227702" y="2728868"/>
                <a:ext cx="41275" cy="4763"/>
              </a:xfrm>
              <a:custGeom>
                <a:avLst/>
                <a:gdLst>
                  <a:gd name="T0" fmla="*/ 0 w 26"/>
                  <a:gd name="T1" fmla="*/ 2 h 3"/>
                  <a:gd name="T2" fmla="*/ 1 w 26"/>
                  <a:gd name="T3" fmla="*/ 3 h 3"/>
                  <a:gd name="T4" fmla="*/ 2 w 26"/>
                  <a:gd name="T5" fmla="*/ 3 h 3"/>
                  <a:gd name="T6" fmla="*/ 2 w 26"/>
                  <a:gd name="T7" fmla="*/ 3 h 3"/>
                  <a:gd name="T8" fmla="*/ 2 w 26"/>
                  <a:gd name="T9" fmla="*/ 3 h 3"/>
                  <a:gd name="T10" fmla="*/ 2 w 26"/>
                  <a:gd name="T11" fmla="*/ 3 h 3"/>
                  <a:gd name="T12" fmla="*/ 4 w 26"/>
                  <a:gd name="T13" fmla="*/ 3 h 3"/>
                  <a:gd name="T14" fmla="*/ 4 w 26"/>
                  <a:gd name="T15" fmla="*/ 3 h 3"/>
                  <a:gd name="T16" fmla="*/ 4 w 26"/>
                  <a:gd name="T17" fmla="*/ 3 h 3"/>
                  <a:gd name="T18" fmla="*/ 6 w 26"/>
                  <a:gd name="T19" fmla="*/ 3 h 3"/>
                  <a:gd name="T20" fmla="*/ 6 w 26"/>
                  <a:gd name="T21" fmla="*/ 3 h 3"/>
                  <a:gd name="T22" fmla="*/ 6 w 26"/>
                  <a:gd name="T23" fmla="*/ 3 h 3"/>
                  <a:gd name="T24" fmla="*/ 6 w 26"/>
                  <a:gd name="T25" fmla="*/ 3 h 3"/>
                  <a:gd name="T26" fmla="*/ 8 w 26"/>
                  <a:gd name="T27" fmla="*/ 3 h 3"/>
                  <a:gd name="T28" fmla="*/ 8 w 26"/>
                  <a:gd name="T29" fmla="*/ 3 h 3"/>
                  <a:gd name="T30" fmla="*/ 8 w 26"/>
                  <a:gd name="T31" fmla="*/ 3 h 3"/>
                  <a:gd name="T32" fmla="*/ 9 w 26"/>
                  <a:gd name="T33" fmla="*/ 3 h 3"/>
                  <a:gd name="T34" fmla="*/ 10 w 26"/>
                  <a:gd name="T35" fmla="*/ 3 h 3"/>
                  <a:gd name="T36" fmla="*/ 10 w 26"/>
                  <a:gd name="T37" fmla="*/ 3 h 3"/>
                  <a:gd name="T38" fmla="*/ 10 w 26"/>
                  <a:gd name="T39" fmla="*/ 3 h 3"/>
                  <a:gd name="T40" fmla="*/ 12 w 26"/>
                  <a:gd name="T41" fmla="*/ 3 h 3"/>
                  <a:gd name="T42" fmla="*/ 12 w 26"/>
                  <a:gd name="T43" fmla="*/ 3 h 3"/>
                  <a:gd name="T44" fmla="*/ 12 w 26"/>
                  <a:gd name="T45" fmla="*/ 3 h 3"/>
                  <a:gd name="T46" fmla="*/ 12 w 26"/>
                  <a:gd name="T47" fmla="*/ 3 h 3"/>
                  <a:gd name="T48" fmla="*/ 13 w 26"/>
                  <a:gd name="T49" fmla="*/ 3 h 3"/>
                  <a:gd name="T50" fmla="*/ 13 w 26"/>
                  <a:gd name="T51" fmla="*/ 3 h 3"/>
                  <a:gd name="T52" fmla="*/ 14 w 26"/>
                  <a:gd name="T53" fmla="*/ 3 h 3"/>
                  <a:gd name="T54" fmla="*/ 14 w 26"/>
                  <a:gd name="T55" fmla="*/ 3 h 3"/>
                  <a:gd name="T56" fmla="*/ 15 w 26"/>
                  <a:gd name="T57" fmla="*/ 3 h 3"/>
                  <a:gd name="T58" fmla="*/ 16 w 26"/>
                  <a:gd name="T59" fmla="*/ 3 h 3"/>
                  <a:gd name="T60" fmla="*/ 16 w 26"/>
                  <a:gd name="T61" fmla="*/ 3 h 3"/>
                  <a:gd name="T62" fmla="*/ 16 w 26"/>
                  <a:gd name="T63" fmla="*/ 3 h 3"/>
                  <a:gd name="T64" fmla="*/ 16 w 26"/>
                  <a:gd name="T65" fmla="*/ 3 h 3"/>
                  <a:gd name="T66" fmla="*/ 17 w 26"/>
                  <a:gd name="T67" fmla="*/ 0 h 3"/>
                  <a:gd name="T68" fmla="*/ 18 w 26"/>
                  <a:gd name="T69" fmla="*/ 3 h 3"/>
                  <a:gd name="T70" fmla="*/ 18 w 26"/>
                  <a:gd name="T71" fmla="*/ 3 h 3"/>
                  <a:gd name="T72" fmla="*/ 20 w 26"/>
                  <a:gd name="T73" fmla="*/ 3 h 3"/>
                  <a:gd name="T74" fmla="*/ 20 w 26"/>
                  <a:gd name="T75" fmla="*/ 3 h 3"/>
                  <a:gd name="T76" fmla="*/ 20 w 26"/>
                  <a:gd name="T77" fmla="*/ 3 h 3"/>
                  <a:gd name="T78" fmla="*/ 21 w 26"/>
                  <a:gd name="T79" fmla="*/ 3 h 3"/>
                  <a:gd name="T80" fmla="*/ 21 w 26"/>
                  <a:gd name="T81" fmla="*/ 3 h 3"/>
                  <a:gd name="T82" fmla="*/ 22 w 26"/>
                  <a:gd name="T83" fmla="*/ 3 h 3"/>
                  <a:gd name="T84" fmla="*/ 22 w 26"/>
                  <a:gd name="T85" fmla="*/ 3 h 3"/>
                  <a:gd name="T86" fmla="*/ 23 w 26"/>
                  <a:gd name="T87" fmla="*/ 3 h 3"/>
                  <a:gd name="T88" fmla="*/ 24 w 26"/>
                  <a:gd name="T89" fmla="*/ 3 h 3"/>
                  <a:gd name="T90" fmla="*/ 24 w 26"/>
                  <a:gd name="T91" fmla="*/ 3 h 3"/>
                  <a:gd name="T92" fmla="*/ 24 w 26"/>
                  <a:gd name="T93" fmla="*/ 3 h 3"/>
                  <a:gd name="T94" fmla="*/ 25 w 26"/>
                  <a:gd name="T95" fmla="*/ 3 h 3"/>
                  <a:gd name="T96" fmla="*/ 26 w 26"/>
                  <a:gd name="T97" fmla="*/ 3 h 3"/>
                  <a:gd name="T98" fmla="*/ 26 w 26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3">
                    <a:moveTo>
                      <a:pt x="0" y="2"/>
                    </a:move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7" y="0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6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6" name="Freeform 1761"/>
              <p:cNvSpPr>
                <a:spLocks/>
              </p:cNvSpPr>
              <p:nvPr/>
            </p:nvSpPr>
            <p:spPr bwMode="auto">
              <a:xfrm>
                <a:off x="5268977" y="2728868"/>
                <a:ext cx="39688" cy="4763"/>
              </a:xfrm>
              <a:custGeom>
                <a:avLst/>
                <a:gdLst>
                  <a:gd name="T0" fmla="*/ 0 w 25"/>
                  <a:gd name="T1" fmla="*/ 3 h 3"/>
                  <a:gd name="T2" fmla="*/ 0 w 25"/>
                  <a:gd name="T3" fmla="*/ 3 h 3"/>
                  <a:gd name="T4" fmla="*/ 1 w 25"/>
                  <a:gd name="T5" fmla="*/ 3 h 3"/>
                  <a:gd name="T6" fmla="*/ 3 w 25"/>
                  <a:gd name="T7" fmla="*/ 3 h 3"/>
                  <a:gd name="T8" fmla="*/ 3 w 25"/>
                  <a:gd name="T9" fmla="*/ 3 h 3"/>
                  <a:gd name="T10" fmla="*/ 3 w 25"/>
                  <a:gd name="T11" fmla="*/ 3 h 3"/>
                  <a:gd name="T12" fmla="*/ 3 w 25"/>
                  <a:gd name="T13" fmla="*/ 3 h 3"/>
                  <a:gd name="T14" fmla="*/ 4 w 25"/>
                  <a:gd name="T15" fmla="*/ 3 h 3"/>
                  <a:gd name="T16" fmla="*/ 5 w 25"/>
                  <a:gd name="T17" fmla="*/ 3 h 3"/>
                  <a:gd name="T18" fmla="*/ 5 w 25"/>
                  <a:gd name="T19" fmla="*/ 3 h 3"/>
                  <a:gd name="T20" fmla="*/ 5 w 25"/>
                  <a:gd name="T21" fmla="*/ 3 h 3"/>
                  <a:gd name="T22" fmla="*/ 5 w 25"/>
                  <a:gd name="T23" fmla="*/ 3 h 3"/>
                  <a:gd name="T24" fmla="*/ 7 w 25"/>
                  <a:gd name="T25" fmla="*/ 3 h 3"/>
                  <a:gd name="T26" fmla="*/ 7 w 25"/>
                  <a:gd name="T27" fmla="*/ 3 h 3"/>
                  <a:gd name="T28" fmla="*/ 7 w 25"/>
                  <a:gd name="T29" fmla="*/ 3 h 3"/>
                  <a:gd name="T30" fmla="*/ 9 w 25"/>
                  <a:gd name="T31" fmla="*/ 0 h 3"/>
                  <a:gd name="T32" fmla="*/ 9 w 25"/>
                  <a:gd name="T33" fmla="*/ 3 h 3"/>
                  <a:gd name="T34" fmla="*/ 9 w 25"/>
                  <a:gd name="T35" fmla="*/ 3 h 3"/>
                  <a:gd name="T36" fmla="*/ 9 w 25"/>
                  <a:gd name="T37" fmla="*/ 2 h 3"/>
                  <a:gd name="T38" fmla="*/ 11 w 25"/>
                  <a:gd name="T39" fmla="*/ 3 h 3"/>
                  <a:gd name="T40" fmla="*/ 11 w 25"/>
                  <a:gd name="T41" fmla="*/ 3 h 3"/>
                  <a:gd name="T42" fmla="*/ 11 w 25"/>
                  <a:gd name="T43" fmla="*/ 3 h 3"/>
                  <a:gd name="T44" fmla="*/ 11 w 25"/>
                  <a:gd name="T45" fmla="*/ 3 h 3"/>
                  <a:gd name="T46" fmla="*/ 12 w 25"/>
                  <a:gd name="T47" fmla="*/ 3 h 3"/>
                  <a:gd name="T48" fmla="*/ 13 w 25"/>
                  <a:gd name="T49" fmla="*/ 3 h 3"/>
                  <a:gd name="T50" fmla="*/ 13 w 25"/>
                  <a:gd name="T51" fmla="*/ 3 h 3"/>
                  <a:gd name="T52" fmla="*/ 13 w 25"/>
                  <a:gd name="T53" fmla="*/ 3 h 3"/>
                  <a:gd name="T54" fmla="*/ 15 w 25"/>
                  <a:gd name="T55" fmla="*/ 3 h 3"/>
                  <a:gd name="T56" fmla="*/ 15 w 25"/>
                  <a:gd name="T57" fmla="*/ 3 h 3"/>
                  <a:gd name="T58" fmla="*/ 15 w 25"/>
                  <a:gd name="T59" fmla="*/ 3 h 3"/>
                  <a:gd name="T60" fmla="*/ 15 w 25"/>
                  <a:gd name="T61" fmla="*/ 3 h 3"/>
                  <a:gd name="T62" fmla="*/ 17 w 25"/>
                  <a:gd name="T63" fmla="*/ 3 h 3"/>
                  <a:gd name="T64" fmla="*/ 17 w 25"/>
                  <a:gd name="T65" fmla="*/ 3 h 3"/>
                  <a:gd name="T66" fmla="*/ 17 w 25"/>
                  <a:gd name="T67" fmla="*/ 3 h 3"/>
                  <a:gd name="T68" fmla="*/ 19 w 25"/>
                  <a:gd name="T69" fmla="*/ 3 h 3"/>
                  <a:gd name="T70" fmla="*/ 19 w 25"/>
                  <a:gd name="T71" fmla="*/ 3 h 3"/>
                  <a:gd name="T72" fmla="*/ 19 w 25"/>
                  <a:gd name="T73" fmla="*/ 3 h 3"/>
                  <a:gd name="T74" fmla="*/ 19 w 25"/>
                  <a:gd name="T75" fmla="*/ 3 h 3"/>
                  <a:gd name="T76" fmla="*/ 19 w 25"/>
                  <a:gd name="T77" fmla="*/ 3 h 3"/>
                  <a:gd name="T78" fmla="*/ 21 w 25"/>
                  <a:gd name="T79" fmla="*/ 3 h 3"/>
                  <a:gd name="T80" fmla="*/ 21 w 25"/>
                  <a:gd name="T81" fmla="*/ 3 h 3"/>
                  <a:gd name="T82" fmla="*/ 21 w 25"/>
                  <a:gd name="T83" fmla="*/ 3 h 3"/>
                  <a:gd name="T84" fmla="*/ 22 w 25"/>
                  <a:gd name="T85" fmla="*/ 3 h 3"/>
                  <a:gd name="T86" fmla="*/ 23 w 25"/>
                  <a:gd name="T87" fmla="*/ 3 h 3"/>
                  <a:gd name="T88" fmla="*/ 23 w 25"/>
                  <a:gd name="T89" fmla="*/ 3 h 3"/>
                  <a:gd name="T90" fmla="*/ 23 w 25"/>
                  <a:gd name="T91" fmla="*/ 3 h 3"/>
                  <a:gd name="T92" fmla="*/ 25 w 25"/>
                  <a:gd name="T93" fmla="*/ 3 h 3"/>
                  <a:gd name="T94" fmla="*/ 25 w 25"/>
                  <a:gd name="T95" fmla="*/ 3 h 3"/>
                  <a:gd name="T96" fmla="*/ 25 w 25"/>
                  <a:gd name="T97" fmla="*/ 3 h 3"/>
                  <a:gd name="T98" fmla="*/ 25 w 2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9" y="0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5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7" name="Freeform 1762"/>
              <p:cNvSpPr>
                <a:spLocks/>
              </p:cNvSpPr>
              <p:nvPr/>
            </p:nvSpPr>
            <p:spPr bwMode="auto">
              <a:xfrm>
                <a:off x="5308665" y="2730455"/>
                <a:ext cx="41275" cy="3175"/>
              </a:xfrm>
              <a:custGeom>
                <a:avLst/>
                <a:gdLst>
                  <a:gd name="T0" fmla="*/ 0 w 26"/>
                  <a:gd name="T1" fmla="*/ 2 h 2"/>
                  <a:gd name="T2" fmla="*/ 1 w 26"/>
                  <a:gd name="T3" fmla="*/ 2 h 2"/>
                  <a:gd name="T4" fmla="*/ 2 w 26"/>
                  <a:gd name="T5" fmla="*/ 0 h 2"/>
                  <a:gd name="T6" fmla="*/ 2 w 26"/>
                  <a:gd name="T7" fmla="*/ 2 h 2"/>
                  <a:gd name="T8" fmla="*/ 2 w 26"/>
                  <a:gd name="T9" fmla="*/ 2 h 2"/>
                  <a:gd name="T10" fmla="*/ 3 w 26"/>
                  <a:gd name="T11" fmla="*/ 2 h 2"/>
                  <a:gd name="T12" fmla="*/ 4 w 26"/>
                  <a:gd name="T13" fmla="*/ 2 h 2"/>
                  <a:gd name="T14" fmla="*/ 5 w 26"/>
                  <a:gd name="T15" fmla="*/ 2 h 2"/>
                  <a:gd name="T16" fmla="*/ 5 w 26"/>
                  <a:gd name="T17" fmla="*/ 2 h 2"/>
                  <a:gd name="T18" fmla="*/ 5 w 26"/>
                  <a:gd name="T19" fmla="*/ 2 h 2"/>
                  <a:gd name="T20" fmla="*/ 6 w 26"/>
                  <a:gd name="T21" fmla="*/ 2 h 2"/>
                  <a:gd name="T22" fmla="*/ 7 w 26"/>
                  <a:gd name="T23" fmla="*/ 2 h 2"/>
                  <a:gd name="T24" fmla="*/ 7 w 26"/>
                  <a:gd name="T25" fmla="*/ 2 h 2"/>
                  <a:gd name="T26" fmla="*/ 7 w 26"/>
                  <a:gd name="T27" fmla="*/ 2 h 2"/>
                  <a:gd name="T28" fmla="*/ 8 w 26"/>
                  <a:gd name="T29" fmla="*/ 2 h 2"/>
                  <a:gd name="T30" fmla="*/ 9 w 26"/>
                  <a:gd name="T31" fmla="*/ 2 h 2"/>
                  <a:gd name="T32" fmla="*/ 9 w 26"/>
                  <a:gd name="T33" fmla="*/ 2 h 2"/>
                  <a:gd name="T34" fmla="*/ 9 w 26"/>
                  <a:gd name="T35" fmla="*/ 2 h 2"/>
                  <a:gd name="T36" fmla="*/ 11 w 26"/>
                  <a:gd name="T37" fmla="*/ 2 h 2"/>
                  <a:gd name="T38" fmla="*/ 11 w 26"/>
                  <a:gd name="T39" fmla="*/ 2 h 2"/>
                  <a:gd name="T40" fmla="*/ 11 w 26"/>
                  <a:gd name="T41" fmla="*/ 2 h 2"/>
                  <a:gd name="T42" fmla="*/ 11 w 26"/>
                  <a:gd name="T43" fmla="*/ 2 h 2"/>
                  <a:gd name="T44" fmla="*/ 13 w 26"/>
                  <a:gd name="T45" fmla="*/ 2 h 2"/>
                  <a:gd name="T46" fmla="*/ 13 w 26"/>
                  <a:gd name="T47" fmla="*/ 2 h 2"/>
                  <a:gd name="T48" fmla="*/ 13 w 26"/>
                  <a:gd name="T49" fmla="*/ 2 h 2"/>
                  <a:gd name="T50" fmla="*/ 13 w 26"/>
                  <a:gd name="T51" fmla="*/ 2 h 2"/>
                  <a:gd name="T52" fmla="*/ 15 w 26"/>
                  <a:gd name="T53" fmla="*/ 2 h 2"/>
                  <a:gd name="T54" fmla="*/ 15 w 26"/>
                  <a:gd name="T55" fmla="*/ 2 h 2"/>
                  <a:gd name="T56" fmla="*/ 15 w 26"/>
                  <a:gd name="T57" fmla="*/ 2 h 2"/>
                  <a:gd name="T58" fmla="*/ 16 w 26"/>
                  <a:gd name="T59" fmla="*/ 2 h 2"/>
                  <a:gd name="T60" fmla="*/ 16 w 26"/>
                  <a:gd name="T61" fmla="*/ 2 h 2"/>
                  <a:gd name="T62" fmla="*/ 17 w 26"/>
                  <a:gd name="T63" fmla="*/ 2 h 2"/>
                  <a:gd name="T64" fmla="*/ 17 w 26"/>
                  <a:gd name="T65" fmla="*/ 2 h 2"/>
                  <a:gd name="T66" fmla="*/ 18 w 26"/>
                  <a:gd name="T67" fmla="*/ 2 h 2"/>
                  <a:gd name="T68" fmla="*/ 19 w 26"/>
                  <a:gd name="T69" fmla="*/ 2 h 2"/>
                  <a:gd name="T70" fmla="*/ 19 w 26"/>
                  <a:gd name="T71" fmla="*/ 2 h 2"/>
                  <a:gd name="T72" fmla="*/ 19 w 26"/>
                  <a:gd name="T73" fmla="*/ 2 h 2"/>
                  <a:gd name="T74" fmla="*/ 20 w 26"/>
                  <a:gd name="T75" fmla="*/ 0 h 2"/>
                  <a:gd name="T76" fmla="*/ 21 w 26"/>
                  <a:gd name="T77" fmla="*/ 2 h 2"/>
                  <a:gd name="T78" fmla="*/ 21 w 26"/>
                  <a:gd name="T79" fmla="*/ 2 h 2"/>
                  <a:gd name="T80" fmla="*/ 21 w 26"/>
                  <a:gd name="T81" fmla="*/ 2 h 2"/>
                  <a:gd name="T82" fmla="*/ 21 w 26"/>
                  <a:gd name="T83" fmla="*/ 2 h 2"/>
                  <a:gd name="T84" fmla="*/ 23 w 26"/>
                  <a:gd name="T85" fmla="*/ 2 h 2"/>
                  <a:gd name="T86" fmla="*/ 23 w 26"/>
                  <a:gd name="T87" fmla="*/ 2 h 2"/>
                  <a:gd name="T88" fmla="*/ 23 w 26"/>
                  <a:gd name="T89" fmla="*/ 2 h 2"/>
                  <a:gd name="T90" fmla="*/ 25 w 26"/>
                  <a:gd name="T91" fmla="*/ 2 h 2"/>
                  <a:gd name="T92" fmla="*/ 25 w 26"/>
                  <a:gd name="T93" fmla="*/ 2 h 2"/>
                  <a:gd name="T94" fmla="*/ 25 w 26"/>
                  <a:gd name="T95" fmla="*/ 2 h 2"/>
                  <a:gd name="T96" fmla="*/ 25 w 26"/>
                  <a:gd name="T97" fmla="*/ 2 h 2"/>
                  <a:gd name="T98" fmla="*/ 26 w 26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2">
                    <a:moveTo>
                      <a:pt x="0" y="2"/>
                    </a:moveTo>
                    <a:lnTo>
                      <a:pt x="1" y="2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0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8" name="Freeform 1763"/>
              <p:cNvSpPr>
                <a:spLocks/>
              </p:cNvSpPr>
              <p:nvPr/>
            </p:nvSpPr>
            <p:spPr bwMode="auto">
              <a:xfrm>
                <a:off x="5349940" y="2730455"/>
                <a:ext cx="41275" cy="3175"/>
              </a:xfrm>
              <a:custGeom>
                <a:avLst/>
                <a:gdLst>
                  <a:gd name="T0" fmla="*/ 0 w 26"/>
                  <a:gd name="T1" fmla="*/ 2 h 2"/>
                  <a:gd name="T2" fmla="*/ 1 w 26"/>
                  <a:gd name="T3" fmla="*/ 2 h 2"/>
                  <a:gd name="T4" fmla="*/ 1 w 26"/>
                  <a:gd name="T5" fmla="*/ 2 h 2"/>
                  <a:gd name="T6" fmla="*/ 1 w 26"/>
                  <a:gd name="T7" fmla="*/ 2 h 2"/>
                  <a:gd name="T8" fmla="*/ 2 w 26"/>
                  <a:gd name="T9" fmla="*/ 2 h 2"/>
                  <a:gd name="T10" fmla="*/ 3 w 26"/>
                  <a:gd name="T11" fmla="*/ 2 h 2"/>
                  <a:gd name="T12" fmla="*/ 3 w 26"/>
                  <a:gd name="T13" fmla="*/ 2 h 2"/>
                  <a:gd name="T14" fmla="*/ 3 w 26"/>
                  <a:gd name="T15" fmla="*/ 2 h 2"/>
                  <a:gd name="T16" fmla="*/ 4 w 26"/>
                  <a:gd name="T17" fmla="*/ 2 h 2"/>
                  <a:gd name="T18" fmla="*/ 6 w 26"/>
                  <a:gd name="T19" fmla="*/ 2 h 2"/>
                  <a:gd name="T20" fmla="*/ 6 w 26"/>
                  <a:gd name="T21" fmla="*/ 2 h 2"/>
                  <a:gd name="T22" fmla="*/ 6 w 26"/>
                  <a:gd name="T23" fmla="*/ 2 h 2"/>
                  <a:gd name="T24" fmla="*/ 6 w 26"/>
                  <a:gd name="T25" fmla="*/ 2 h 2"/>
                  <a:gd name="T26" fmla="*/ 8 w 26"/>
                  <a:gd name="T27" fmla="*/ 2 h 2"/>
                  <a:gd name="T28" fmla="*/ 8 w 26"/>
                  <a:gd name="T29" fmla="*/ 2 h 2"/>
                  <a:gd name="T30" fmla="*/ 8 w 26"/>
                  <a:gd name="T31" fmla="*/ 2 h 2"/>
                  <a:gd name="T32" fmla="*/ 9 w 26"/>
                  <a:gd name="T33" fmla="*/ 2 h 2"/>
                  <a:gd name="T34" fmla="*/ 9 w 26"/>
                  <a:gd name="T35" fmla="*/ 2 h 2"/>
                  <a:gd name="T36" fmla="*/ 10 w 26"/>
                  <a:gd name="T37" fmla="*/ 2 h 2"/>
                  <a:gd name="T38" fmla="*/ 10 w 26"/>
                  <a:gd name="T39" fmla="*/ 2 h 2"/>
                  <a:gd name="T40" fmla="*/ 10 w 26"/>
                  <a:gd name="T41" fmla="*/ 2 h 2"/>
                  <a:gd name="T42" fmla="*/ 12 w 26"/>
                  <a:gd name="T43" fmla="*/ 0 h 2"/>
                  <a:gd name="T44" fmla="*/ 12 w 26"/>
                  <a:gd name="T45" fmla="*/ 2 h 2"/>
                  <a:gd name="T46" fmla="*/ 12 w 26"/>
                  <a:gd name="T47" fmla="*/ 2 h 2"/>
                  <a:gd name="T48" fmla="*/ 12 w 26"/>
                  <a:gd name="T49" fmla="*/ 0 h 2"/>
                  <a:gd name="T50" fmla="*/ 14 w 26"/>
                  <a:gd name="T51" fmla="*/ 2 h 2"/>
                  <a:gd name="T52" fmla="*/ 14 w 26"/>
                  <a:gd name="T53" fmla="*/ 2 h 2"/>
                  <a:gd name="T54" fmla="*/ 14 w 26"/>
                  <a:gd name="T55" fmla="*/ 2 h 2"/>
                  <a:gd name="T56" fmla="*/ 14 w 26"/>
                  <a:gd name="T57" fmla="*/ 2 h 2"/>
                  <a:gd name="T58" fmla="*/ 14 w 26"/>
                  <a:gd name="T59" fmla="*/ 2 h 2"/>
                  <a:gd name="T60" fmla="*/ 16 w 26"/>
                  <a:gd name="T61" fmla="*/ 2 h 2"/>
                  <a:gd name="T62" fmla="*/ 16 w 26"/>
                  <a:gd name="T63" fmla="*/ 2 h 2"/>
                  <a:gd name="T64" fmla="*/ 16 w 26"/>
                  <a:gd name="T65" fmla="*/ 2 h 2"/>
                  <a:gd name="T66" fmla="*/ 18 w 26"/>
                  <a:gd name="T67" fmla="*/ 2 h 2"/>
                  <a:gd name="T68" fmla="*/ 18 w 26"/>
                  <a:gd name="T69" fmla="*/ 2 h 2"/>
                  <a:gd name="T70" fmla="*/ 18 w 26"/>
                  <a:gd name="T71" fmla="*/ 2 h 2"/>
                  <a:gd name="T72" fmla="*/ 18 w 26"/>
                  <a:gd name="T73" fmla="*/ 2 h 2"/>
                  <a:gd name="T74" fmla="*/ 19 w 26"/>
                  <a:gd name="T75" fmla="*/ 2 h 2"/>
                  <a:gd name="T76" fmla="*/ 20 w 26"/>
                  <a:gd name="T77" fmla="*/ 2 h 2"/>
                  <a:gd name="T78" fmla="*/ 20 w 26"/>
                  <a:gd name="T79" fmla="*/ 2 h 2"/>
                  <a:gd name="T80" fmla="*/ 21 w 26"/>
                  <a:gd name="T81" fmla="*/ 2 h 2"/>
                  <a:gd name="T82" fmla="*/ 22 w 26"/>
                  <a:gd name="T83" fmla="*/ 2 h 2"/>
                  <a:gd name="T84" fmla="*/ 22 w 26"/>
                  <a:gd name="T85" fmla="*/ 2 h 2"/>
                  <a:gd name="T86" fmla="*/ 22 w 26"/>
                  <a:gd name="T87" fmla="*/ 2 h 2"/>
                  <a:gd name="T88" fmla="*/ 24 w 26"/>
                  <a:gd name="T89" fmla="*/ 2 h 2"/>
                  <a:gd name="T90" fmla="*/ 24 w 26"/>
                  <a:gd name="T91" fmla="*/ 2 h 2"/>
                  <a:gd name="T92" fmla="*/ 24 w 26"/>
                  <a:gd name="T93" fmla="*/ 2 h 2"/>
                  <a:gd name="T94" fmla="*/ 24 w 26"/>
                  <a:gd name="T95" fmla="*/ 2 h 2"/>
                  <a:gd name="T96" fmla="*/ 25 w 26"/>
                  <a:gd name="T97" fmla="*/ 2 h 2"/>
                  <a:gd name="T98" fmla="*/ 26 w 26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0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6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9" name="Freeform 1764"/>
              <p:cNvSpPr>
                <a:spLocks/>
              </p:cNvSpPr>
              <p:nvPr/>
            </p:nvSpPr>
            <p:spPr bwMode="auto">
              <a:xfrm>
                <a:off x="5391215" y="2730455"/>
                <a:ext cx="39688" cy="3175"/>
              </a:xfrm>
              <a:custGeom>
                <a:avLst/>
                <a:gdLst>
                  <a:gd name="T0" fmla="*/ 0 w 25"/>
                  <a:gd name="T1" fmla="*/ 2 h 2"/>
                  <a:gd name="T2" fmla="*/ 0 w 25"/>
                  <a:gd name="T3" fmla="*/ 2 h 2"/>
                  <a:gd name="T4" fmla="*/ 0 w 25"/>
                  <a:gd name="T5" fmla="*/ 2 h 2"/>
                  <a:gd name="T6" fmla="*/ 1 w 25"/>
                  <a:gd name="T7" fmla="*/ 2 h 2"/>
                  <a:gd name="T8" fmla="*/ 2 w 25"/>
                  <a:gd name="T9" fmla="*/ 2 h 2"/>
                  <a:gd name="T10" fmla="*/ 2 w 25"/>
                  <a:gd name="T11" fmla="*/ 2 h 2"/>
                  <a:gd name="T12" fmla="*/ 2 w 25"/>
                  <a:gd name="T13" fmla="*/ 2 h 2"/>
                  <a:gd name="T14" fmla="*/ 3 w 25"/>
                  <a:gd name="T15" fmla="*/ 2 h 2"/>
                  <a:gd name="T16" fmla="*/ 4 w 25"/>
                  <a:gd name="T17" fmla="*/ 0 h 2"/>
                  <a:gd name="T18" fmla="*/ 4 w 25"/>
                  <a:gd name="T19" fmla="*/ 2 h 2"/>
                  <a:gd name="T20" fmla="*/ 4 w 25"/>
                  <a:gd name="T21" fmla="*/ 2 h 2"/>
                  <a:gd name="T22" fmla="*/ 5 w 25"/>
                  <a:gd name="T23" fmla="*/ 2 h 2"/>
                  <a:gd name="T24" fmla="*/ 6 w 25"/>
                  <a:gd name="T25" fmla="*/ 2 h 2"/>
                  <a:gd name="T26" fmla="*/ 7 w 25"/>
                  <a:gd name="T27" fmla="*/ 2 h 2"/>
                  <a:gd name="T28" fmla="*/ 7 w 25"/>
                  <a:gd name="T29" fmla="*/ 2 h 2"/>
                  <a:gd name="T30" fmla="*/ 8 w 25"/>
                  <a:gd name="T31" fmla="*/ 2 h 2"/>
                  <a:gd name="T32" fmla="*/ 8 w 25"/>
                  <a:gd name="T33" fmla="*/ 2 h 2"/>
                  <a:gd name="T34" fmla="*/ 9 w 25"/>
                  <a:gd name="T35" fmla="*/ 2 h 2"/>
                  <a:gd name="T36" fmla="*/ 9 w 25"/>
                  <a:gd name="T37" fmla="*/ 2 h 2"/>
                  <a:gd name="T38" fmla="*/ 9 w 25"/>
                  <a:gd name="T39" fmla="*/ 2 h 2"/>
                  <a:gd name="T40" fmla="*/ 10 w 25"/>
                  <a:gd name="T41" fmla="*/ 2 h 2"/>
                  <a:gd name="T42" fmla="*/ 11 w 25"/>
                  <a:gd name="T43" fmla="*/ 2 h 2"/>
                  <a:gd name="T44" fmla="*/ 11 w 25"/>
                  <a:gd name="T45" fmla="*/ 2 h 2"/>
                  <a:gd name="T46" fmla="*/ 11 w 25"/>
                  <a:gd name="T47" fmla="*/ 2 h 2"/>
                  <a:gd name="T48" fmla="*/ 12 w 25"/>
                  <a:gd name="T49" fmla="*/ 2 h 2"/>
                  <a:gd name="T50" fmla="*/ 13 w 25"/>
                  <a:gd name="T51" fmla="*/ 2 h 2"/>
                  <a:gd name="T52" fmla="*/ 13 w 25"/>
                  <a:gd name="T53" fmla="*/ 2 h 2"/>
                  <a:gd name="T54" fmla="*/ 14 w 25"/>
                  <a:gd name="T55" fmla="*/ 2 h 2"/>
                  <a:gd name="T56" fmla="*/ 15 w 25"/>
                  <a:gd name="T57" fmla="*/ 2 h 2"/>
                  <a:gd name="T58" fmla="*/ 15 w 25"/>
                  <a:gd name="T59" fmla="*/ 2 h 2"/>
                  <a:gd name="T60" fmla="*/ 15 w 25"/>
                  <a:gd name="T61" fmla="*/ 2 h 2"/>
                  <a:gd name="T62" fmla="*/ 15 w 25"/>
                  <a:gd name="T63" fmla="*/ 2 h 2"/>
                  <a:gd name="T64" fmla="*/ 17 w 25"/>
                  <a:gd name="T65" fmla="*/ 2 h 2"/>
                  <a:gd name="T66" fmla="*/ 17 w 25"/>
                  <a:gd name="T67" fmla="*/ 2 h 2"/>
                  <a:gd name="T68" fmla="*/ 17 w 25"/>
                  <a:gd name="T69" fmla="*/ 2 h 2"/>
                  <a:gd name="T70" fmla="*/ 17 w 25"/>
                  <a:gd name="T71" fmla="*/ 2 h 2"/>
                  <a:gd name="T72" fmla="*/ 18 w 25"/>
                  <a:gd name="T73" fmla="*/ 2 h 2"/>
                  <a:gd name="T74" fmla="*/ 19 w 25"/>
                  <a:gd name="T75" fmla="*/ 2 h 2"/>
                  <a:gd name="T76" fmla="*/ 19 w 25"/>
                  <a:gd name="T77" fmla="*/ 2 h 2"/>
                  <a:gd name="T78" fmla="*/ 20 w 25"/>
                  <a:gd name="T79" fmla="*/ 2 h 2"/>
                  <a:gd name="T80" fmla="*/ 21 w 25"/>
                  <a:gd name="T81" fmla="*/ 2 h 2"/>
                  <a:gd name="T82" fmla="*/ 21 w 25"/>
                  <a:gd name="T83" fmla="*/ 2 h 2"/>
                  <a:gd name="T84" fmla="*/ 21 w 25"/>
                  <a:gd name="T85" fmla="*/ 2 h 2"/>
                  <a:gd name="T86" fmla="*/ 22 w 25"/>
                  <a:gd name="T87" fmla="*/ 0 h 2"/>
                  <a:gd name="T88" fmla="*/ 23 w 25"/>
                  <a:gd name="T89" fmla="*/ 2 h 2"/>
                  <a:gd name="T90" fmla="*/ 23 w 25"/>
                  <a:gd name="T91" fmla="*/ 2 h 2"/>
                  <a:gd name="T92" fmla="*/ 23 w 25"/>
                  <a:gd name="T93" fmla="*/ 2 h 2"/>
                  <a:gd name="T94" fmla="*/ 23 w 25"/>
                  <a:gd name="T95" fmla="*/ 2 h 2"/>
                  <a:gd name="T96" fmla="*/ 25 w 25"/>
                  <a:gd name="T97" fmla="*/ 2 h 2"/>
                  <a:gd name="T98" fmla="*/ 25 w 2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2" y="0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5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0" name="Freeform 1765"/>
              <p:cNvSpPr>
                <a:spLocks/>
              </p:cNvSpPr>
              <p:nvPr/>
            </p:nvSpPr>
            <p:spPr bwMode="auto">
              <a:xfrm>
                <a:off x="5430902" y="2730455"/>
                <a:ext cx="39688" cy="3175"/>
              </a:xfrm>
              <a:custGeom>
                <a:avLst/>
                <a:gdLst>
                  <a:gd name="T0" fmla="*/ 0 w 25"/>
                  <a:gd name="T1" fmla="*/ 2 h 2"/>
                  <a:gd name="T2" fmla="*/ 0 w 25"/>
                  <a:gd name="T3" fmla="*/ 2 h 2"/>
                  <a:gd name="T4" fmla="*/ 0 w 25"/>
                  <a:gd name="T5" fmla="*/ 2 h 2"/>
                  <a:gd name="T6" fmla="*/ 1 w 25"/>
                  <a:gd name="T7" fmla="*/ 2 h 2"/>
                  <a:gd name="T8" fmla="*/ 2 w 25"/>
                  <a:gd name="T9" fmla="*/ 2 h 2"/>
                  <a:gd name="T10" fmla="*/ 2 w 25"/>
                  <a:gd name="T11" fmla="*/ 2 h 2"/>
                  <a:gd name="T12" fmla="*/ 3 w 25"/>
                  <a:gd name="T13" fmla="*/ 2 h 2"/>
                  <a:gd name="T14" fmla="*/ 3 w 25"/>
                  <a:gd name="T15" fmla="*/ 2 h 2"/>
                  <a:gd name="T16" fmla="*/ 4 w 25"/>
                  <a:gd name="T17" fmla="*/ 2 h 2"/>
                  <a:gd name="T18" fmla="*/ 4 w 25"/>
                  <a:gd name="T19" fmla="*/ 2 h 2"/>
                  <a:gd name="T20" fmla="*/ 5 w 25"/>
                  <a:gd name="T21" fmla="*/ 2 h 2"/>
                  <a:gd name="T22" fmla="*/ 5 w 25"/>
                  <a:gd name="T23" fmla="*/ 2 h 2"/>
                  <a:gd name="T24" fmla="*/ 6 w 25"/>
                  <a:gd name="T25" fmla="*/ 2 h 2"/>
                  <a:gd name="T26" fmla="*/ 6 w 25"/>
                  <a:gd name="T27" fmla="*/ 2 h 2"/>
                  <a:gd name="T28" fmla="*/ 8 w 25"/>
                  <a:gd name="T29" fmla="*/ 2 h 2"/>
                  <a:gd name="T30" fmla="*/ 9 w 25"/>
                  <a:gd name="T31" fmla="*/ 2 h 2"/>
                  <a:gd name="T32" fmla="*/ 9 w 25"/>
                  <a:gd name="T33" fmla="*/ 2 h 2"/>
                  <a:gd name="T34" fmla="*/ 9 w 25"/>
                  <a:gd name="T35" fmla="*/ 2 h 2"/>
                  <a:gd name="T36" fmla="*/ 10 w 25"/>
                  <a:gd name="T37" fmla="*/ 2 h 2"/>
                  <a:gd name="T38" fmla="*/ 10 w 25"/>
                  <a:gd name="T39" fmla="*/ 2 h 2"/>
                  <a:gd name="T40" fmla="*/ 11 w 25"/>
                  <a:gd name="T41" fmla="*/ 2 h 2"/>
                  <a:gd name="T42" fmla="*/ 11 w 25"/>
                  <a:gd name="T43" fmla="*/ 2 h 2"/>
                  <a:gd name="T44" fmla="*/ 11 w 25"/>
                  <a:gd name="T45" fmla="*/ 2 h 2"/>
                  <a:gd name="T46" fmla="*/ 11 w 25"/>
                  <a:gd name="T47" fmla="*/ 2 h 2"/>
                  <a:gd name="T48" fmla="*/ 13 w 25"/>
                  <a:gd name="T49" fmla="*/ 2 h 2"/>
                  <a:gd name="T50" fmla="*/ 13 w 25"/>
                  <a:gd name="T51" fmla="*/ 2 h 2"/>
                  <a:gd name="T52" fmla="*/ 13 w 25"/>
                  <a:gd name="T53" fmla="*/ 2 h 2"/>
                  <a:gd name="T54" fmla="*/ 15 w 25"/>
                  <a:gd name="T55" fmla="*/ 1 h 2"/>
                  <a:gd name="T56" fmla="*/ 15 w 25"/>
                  <a:gd name="T57" fmla="*/ 2 h 2"/>
                  <a:gd name="T58" fmla="*/ 15 w 25"/>
                  <a:gd name="T59" fmla="*/ 2 h 2"/>
                  <a:gd name="T60" fmla="*/ 15 w 25"/>
                  <a:gd name="T61" fmla="*/ 0 h 2"/>
                  <a:gd name="T62" fmla="*/ 16 w 25"/>
                  <a:gd name="T63" fmla="*/ 2 h 2"/>
                  <a:gd name="T64" fmla="*/ 17 w 25"/>
                  <a:gd name="T65" fmla="*/ 2 h 2"/>
                  <a:gd name="T66" fmla="*/ 17 w 25"/>
                  <a:gd name="T67" fmla="*/ 2 h 2"/>
                  <a:gd name="T68" fmla="*/ 17 w 25"/>
                  <a:gd name="T69" fmla="*/ 2 h 2"/>
                  <a:gd name="T70" fmla="*/ 18 w 25"/>
                  <a:gd name="T71" fmla="*/ 2 h 2"/>
                  <a:gd name="T72" fmla="*/ 19 w 25"/>
                  <a:gd name="T73" fmla="*/ 2 h 2"/>
                  <a:gd name="T74" fmla="*/ 19 w 25"/>
                  <a:gd name="T75" fmla="*/ 2 h 2"/>
                  <a:gd name="T76" fmla="*/ 19 w 25"/>
                  <a:gd name="T77" fmla="*/ 2 h 2"/>
                  <a:gd name="T78" fmla="*/ 21 w 25"/>
                  <a:gd name="T79" fmla="*/ 2 h 2"/>
                  <a:gd name="T80" fmla="*/ 21 w 25"/>
                  <a:gd name="T81" fmla="*/ 2 h 2"/>
                  <a:gd name="T82" fmla="*/ 21 w 25"/>
                  <a:gd name="T83" fmla="*/ 2 h 2"/>
                  <a:gd name="T84" fmla="*/ 22 w 25"/>
                  <a:gd name="T85" fmla="*/ 2 h 2"/>
                  <a:gd name="T86" fmla="*/ 23 w 25"/>
                  <a:gd name="T87" fmla="*/ 2 h 2"/>
                  <a:gd name="T88" fmla="*/ 23 w 25"/>
                  <a:gd name="T89" fmla="*/ 2 h 2"/>
                  <a:gd name="T90" fmla="*/ 23 w 25"/>
                  <a:gd name="T91" fmla="*/ 2 h 2"/>
                  <a:gd name="T92" fmla="*/ 23 w 25"/>
                  <a:gd name="T93" fmla="*/ 2 h 2"/>
                  <a:gd name="T94" fmla="*/ 24 w 25"/>
                  <a:gd name="T95" fmla="*/ 2 h 2"/>
                  <a:gd name="T96" fmla="*/ 25 w 25"/>
                  <a:gd name="T97" fmla="*/ 2 h 2"/>
                  <a:gd name="T98" fmla="*/ 25 w 2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1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0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5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1" name="Freeform 1766"/>
              <p:cNvSpPr>
                <a:spLocks/>
              </p:cNvSpPr>
              <p:nvPr/>
            </p:nvSpPr>
            <p:spPr bwMode="auto">
              <a:xfrm>
                <a:off x="5470590" y="2732043"/>
                <a:ext cx="41275" cy="1588"/>
              </a:xfrm>
              <a:custGeom>
                <a:avLst/>
                <a:gdLst>
                  <a:gd name="T0" fmla="*/ 0 w 26"/>
                  <a:gd name="T1" fmla="*/ 1 h 1"/>
                  <a:gd name="T2" fmla="*/ 0 w 26"/>
                  <a:gd name="T3" fmla="*/ 1 h 1"/>
                  <a:gd name="T4" fmla="*/ 2 w 26"/>
                  <a:gd name="T5" fmla="*/ 1 h 1"/>
                  <a:gd name="T6" fmla="*/ 2 w 26"/>
                  <a:gd name="T7" fmla="*/ 1 h 1"/>
                  <a:gd name="T8" fmla="*/ 2 w 26"/>
                  <a:gd name="T9" fmla="*/ 1 h 1"/>
                  <a:gd name="T10" fmla="*/ 3 w 26"/>
                  <a:gd name="T11" fmla="*/ 1 h 1"/>
                  <a:gd name="T12" fmla="*/ 4 w 26"/>
                  <a:gd name="T13" fmla="*/ 1 h 1"/>
                  <a:gd name="T14" fmla="*/ 4 w 26"/>
                  <a:gd name="T15" fmla="*/ 1 h 1"/>
                  <a:gd name="T16" fmla="*/ 4 w 26"/>
                  <a:gd name="T17" fmla="*/ 1 h 1"/>
                  <a:gd name="T18" fmla="*/ 5 w 26"/>
                  <a:gd name="T19" fmla="*/ 1 h 1"/>
                  <a:gd name="T20" fmla="*/ 6 w 26"/>
                  <a:gd name="T21" fmla="*/ 1 h 1"/>
                  <a:gd name="T22" fmla="*/ 6 w 26"/>
                  <a:gd name="T23" fmla="*/ 1 h 1"/>
                  <a:gd name="T24" fmla="*/ 6 w 26"/>
                  <a:gd name="T25" fmla="*/ 1 h 1"/>
                  <a:gd name="T26" fmla="*/ 7 w 26"/>
                  <a:gd name="T27" fmla="*/ 1 h 1"/>
                  <a:gd name="T28" fmla="*/ 8 w 26"/>
                  <a:gd name="T29" fmla="*/ 0 h 1"/>
                  <a:gd name="T30" fmla="*/ 8 w 26"/>
                  <a:gd name="T31" fmla="*/ 1 h 1"/>
                  <a:gd name="T32" fmla="*/ 8 w 26"/>
                  <a:gd name="T33" fmla="*/ 1 h 1"/>
                  <a:gd name="T34" fmla="*/ 9 w 26"/>
                  <a:gd name="T35" fmla="*/ 1 h 1"/>
                  <a:gd name="T36" fmla="*/ 11 w 26"/>
                  <a:gd name="T37" fmla="*/ 1 h 1"/>
                  <a:gd name="T38" fmla="*/ 11 w 26"/>
                  <a:gd name="T39" fmla="*/ 1 h 1"/>
                  <a:gd name="T40" fmla="*/ 11 w 26"/>
                  <a:gd name="T41" fmla="*/ 1 h 1"/>
                  <a:gd name="T42" fmla="*/ 12 w 26"/>
                  <a:gd name="T43" fmla="*/ 1 h 1"/>
                  <a:gd name="T44" fmla="*/ 12 w 26"/>
                  <a:gd name="T45" fmla="*/ 1 h 1"/>
                  <a:gd name="T46" fmla="*/ 13 w 26"/>
                  <a:gd name="T47" fmla="*/ 1 h 1"/>
                  <a:gd name="T48" fmla="*/ 13 w 26"/>
                  <a:gd name="T49" fmla="*/ 1 h 1"/>
                  <a:gd name="T50" fmla="*/ 13 w 26"/>
                  <a:gd name="T51" fmla="*/ 1 h 1"/>
                  <a:gd name="T52" fmla="*/ 14 w 26"/>
                  <a:gd name="T53" fmla="*/ 1 h 1"/>
                  <a:gd name="T54" fmla="*/ 15 w 26"/>
                  <a:gd name="T55" fmla="*/ 1 h 1"/>
                  <a:gd name="T56" fmla="*/ 15 w 26"/>
                  <a:gd name="T57" fmla="*/ 1 h 1"/>
                  <a:gd name="T58" fmla="*/ 15 w 26"/>
                  <a:gd name="T59" fmla="*/ 1 h 1"/>
                  <a:gd name="T60" fmla="*/ 15 w 26"/>
                  <a:gd name="T61" fmla="*/ 1 h 1"/>
                  <a:gd name="T62" fmla="*/ 17 w 26"/>
                  <a:gd name="T63" fmla="*/ 1 h 1"/>
                  <a:gd name="T64" fmla="*/ 17 w 26"/>
                  <a:gd name="T65" fmla="*/ 1 h 1"/>
                  <a:gd name="T66" fmla="*/ 18 w 26"/>
                  <a:gd name="T67" fmla="*/ 1 h 1"/>
                  <a:gd name="T68" fmla="*/ 19 w 26"/>
                  <a:gd name="T69" fmla="*/ 1 h 1"/>
                  <a:gd name="T70" fmla="*/ 19 w 26"/>
                  <a:gd name="T71" fmla="*/ 1 h 1"/>
                  <a:gd name="T72" fmla="*/ 19 w 26"/>
                  <a:gd name="T73" fmla="*/ 1 h 1"/>
                  <a:gd name="T74" fmla="*/ 20 w 26"/>
                  <a:gd name="T75" fmla="*/ 1 h 1"/>
                  <a:gd name="T76" fmla="*/ 21 w 26"/>
                  <a:gd name="T77" fmla="*/ 1 h 1"/>
                  <a:gd name="T78" fmla="*/ 21 w 26"/>
                  <a:gd name="T79" fmla="*/ 1 h 1"/>
                  <a:gd name="T80" fmla="*/ 21 w 26"/>
                  <a:gd name="T81" fmla="*/ 1 h 1"/>
                  <a:gd name="T82" fmla="*/ 22 w 26"/>
                  <a:gd name="T83" fmla="*/ 1 h 1"/>
                  <a:gd name="T84" fmla="*/ 23 w 26"/>
                  <a:gd name="T85" fmla="*/ 1 h 1"/>
                  <a:gd name="T86" fmla="*/ 23 w 26"/>
                  <a:gd name="T87" fmla="*/ 1 h 1"/>
                  <a:gd name="T88" fmla="*/ 23 w 26"/>
                  <a:gd name="T89" fmla="*/ 1 h 1"/>
                  <a:gd name="T90" fmla="*/ 23 w 26"/>
                  <a:gd name="T91" fmla="*/ 1 h 1"/>
                  <a:gd name="T92" fmla="*/ 25 w 26"/>
                  <a:gd name="T93" fmla="*/ 1 h 1"/>
                  <a:gd name="T94" fmla="*/ 25 w 26"/>
                  <a:gd name="T95" fmla="*/ 1 h 1"/>
                  <a:gd name="T96" fmla="*/ 25 w 26"/>
                  <a:gd name="T97" fmla="*/ 1 h 1"/>
                  <a:gd name="T98" fmla="*/ 26 w 26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6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2" name="Freeform 1767"/>
              <p:cNvSpPr>
                <a:spLocks/>
              </p:cNvSpPr>
              <p:nvPr/>
            </p:nvSpPr>
            <p:spPr bwMode="auto">
              <a:xfrm>
                <a:off x="5511865" y="2732043"/>
                <a:ext cx="41275" cy="1588"/>
              </a:xfrm>
              <a:custGeom>
                <a:avLst/>
                <a:gdLst>
                  <a:gd name="T0" fmla="*/ 0 w 26"/>
                  <a:gd name="T1" fmla="*/ 0 h 1"/>
                  <a:gd name="T2" fmla="*/ 1 w 26"/>
                  <a:gd name="T3" fmla="*/ 1 h 1"/>
                  <a:gd name="T4" fmla="*/ 1 w 26"/>
                  <a:gd name="T5" fmla="*/ 1 h 1"/>
                  <a:gd name="T6" fmla="*/ 1 w 26"/>
                  <a:gd name="T7" fmla="*/ 1 h 1"/>
                  <a:gd name="T8" fmla="*/ 1 w 26"/>
                  <a:gd name="T9" fmla="*/ 1 h 1"/>
                  <a:gd name="T10" fmla="*/ 3 w 26"/>
                  <a:gd name="T11" fmla="*/ 1 h 1"/>
                  <a:gd name="T12" fmla="*/ 3 w 26"/>
                  <a:gd name="T13" fmla="*/ 1 h 1"/>
                  <a:gd name="T14" fmla="*/ 3 w 26"/>
                  <a:gd name="T15" fmla="*/ 1 h 1"/>
                  <a:gd name="T16" fmla="*/ 4 w 26"/>
                  <a:gd name="T17" fmla="*/ 1 h 1"/>
                  <a:gd name="T18" fmla="*/ 4 w 26"/>
                  <a:gd name="T19" fmla="*/ 1 h 1"/>
                  <a:gd name="T20" fmla="*/ 5 w 26"/>
                  <a:gd name="T21" fmla="*/ 1 h 1"/>
                  <a:gd name="T22" fmla="*/ 5 w 26"/>
                  <a:gd name="T23" fmla="*/ 1 h 1"/>
                  <a:gd name="T24" fmla="*/ 6 w 26"/>
                  <a:gd name="T25" fmla="*/ 1 h 1"/>
                  <a:gd name="T26" fmla="*/ 7 w 26"/>
                  <a:gd name="T27" fmla="*/ 1 h 1"/>
                  <a:gd name="T28" fmla="*/ 7 w 26"/>
                  <a:gd name="T29" fmla="*/ 1 h 1"/>
                  <a:gd name="T30" fmla="*/ 7 w 26"/>
                  <a:gd name="T31" fmla="*/ 1 h 1"/>
                  <a:gd name="T32" fmla="*/ 8 w 26"/>
                  <a:gd name="T33" fmla="*/ 1 h 1"/>
                  <a:gd name="T34" fmla="*/ 9 w 26"/>
                  <a:gd name="T35" fmla="*/ 1 h 1"/>
                  <a:gd name="T36" fmla="*/ 9 w 26"/>
                  <a:gd name="T37" fmla="*/ 1 h 1"/>
                  <a:gd name="T38" fmla="*/ 9 w 26"/>
                  <a:gd name="T39" fmla="*/ 1 h 1"/>
                  <a:gd name="T40" fmla="*/ 10 w 26"/>
                  <a:gd name="T41" fmla="*/ 1 h 1"/>
                  <a:gd name="T42" fmla="*/ 12 w 26"/>
                  <a:gd name="T43" fmla="*/ 1 h 1"/>
                  <a:gd name="T44" fmla="*/ 12 w 26"/>
                  <a:gd name="T45" fmla="*/ 1 h 1"/>
                  <a:gd name="T46" fmla="*/ 12 w 26"/>
                  <a:gd name="T47" fmla="*/ 1 h 1"/>
                  <a:gd name="T48" fmla="*/ 13 w 26"/>
                  <a:gd name="T49" fmla="*/ 1 h 1"/>
                  <a:gd name="T50" fmla="*/ 14 w 26"/>
                  <a:gd name="T51" fmla="*/ 1 h 1"/>
                  <a:gd name="T52" fmla="*/ 14 w 26"/>
                  <a:gd name="T53" fmla="*/ 1 h 1"/>
                  <a:gd name="T54" fmla="*/ 14 w 26"/>
                  <a:gd name="T55" fmla="*/ 1 h 1"/>
                  <a:gd name="T56" fmla="*/ 16 w 26"/>
                  <a:gd name="T57" fmla="*/ 1 h 1"/>
                  <a:gd name="T58" fmla="*/ 16 w 26"/>
                  <a:gd name="T59" fmla="*/ 1 h 1"/>
                  <a:gd name="T60" fmla="*/ 16 w 26"/>
                  <a:gd name="T61" fmla="*/ 1 h 1"/>
                  <a:gd name="T62" fmla="*/ 16 w 26"/>
                  <a:gd name="T63" fmla="*/ 1 h 1"/>
                  <a:gd name="T64" fmla="*/ 16 w 26"/>
                  <a:gd name="T65" fmla="*/ 1 h 1"/>
                  <a:gd name="T66" fmla="*/ 18 w 26"/>
                  <a:gd name="T67" fmla="*/ 1 h 1"/>
                  <a:gd name="T68" fmla="*/ 18 w 26"/>
                  <a:gd name="T69" fmla="*/ 1 h 1"/>
                  <a:gd name="T70" fmla="*/ 18 w 26"/>
                  <a:gd name="T71" fmla="*/ 0 h 1"/>
                  <a:gd name="T72" fmla="*/ 20 w 26"/>
                  <a:gd name="T73" fmla="*/ 1 h 1"/>
                  <a:gd name="T74" fmla="*/ 20 w 26"/>
                  <a:gd name="T75" fmla="*/ 1 h 1"/>
                  <a:gd name="T76" fmla="*/ 20 w 26"/>
                  <a:gd name="T77" fmla="*/ 1 h 1"/>
                  <a:gd name="T78" fmla="*/ 20 w 26"/>
                  <a:gd name="T79" fmla="*/ 1 h 1"/>
                  <a:gd name="T80" fmla="*/ 22 w 26"/>
                  <a:gd name="T81" fmla="*/ 1 h 1"/>
                  <a:gd name="T82" fmla="*/ 22 w 26"/>
                  <a:gd name="T83" fmla="*/ 1 h 1"/>
                  <a:gd name="T84" fmla="*/ 22 w 26"/>
                  <a:gd name="T85" fmla="*/ 1 h 1"/>
                  <a:gd name="T86" fmla="*/ 22 w 26"/>
                  <a:gd name="T87" fmla="*/ 1 h 1"/>
                  <a:gd name="T88" fmla="*/ 23 w 26"/>
                  <a:gd name="T89" fmla="*/ 1 h 1"/>
                  <a:gd name="T90" fmla="*/ 24 w 26"/>
                  <a:gd name="T91" fmla="*/ 1 h 1"/>
                  <a:gd name="T92" fmla="*/ 24 w 26"/>
                  <a:gd name="T93" fmla="*/ 1 h 1"/>
                  <a:gd name="T94" fmla="*/ 24 w 26"/>
                  <a:gd name="T95" fmla="*/ 1 h 1"/>
                  <a:gd name="T96" fmla="*/ 25 w 26"/>
                  <a:gd name="T97" fmla="*/ 1 h 1"/>
                  <a:gd name="T98" fmla="*/ 26 w 2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0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6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3" name="Freeform 1768"/>
              <p:cNvSpPr>
                <a:spLocks/>
              </p:cNvSpPr>
              <p:nvPr/>
            </p:nvSpPr>
            <p:spPr bwMode="auto">
              <a:xfrm>
                <a:off x="5553140" y="2733630"/>
                <a:ext cx="39688" cy="0"/>
              </a:xfrm>
              <a:custGeom>
                <a:avLst/>
                <a:gdLst>
                  <a:gd name="T0" fmla="*/ 0 w 25"/>
                  <a:gd name="T1" fmla="*/ 0 w 25"/>
                  <a:gd name="T2" fmla="*/ 0 w 25"/>
                  <a:gd name="T3" fmla="*/ 2 w 25"/>
                  <a:gd name="T4" fmla="*/ 2 w 25"/>
                  <a:gd name="T5" fmla="*/ 2 w 25"/>
                  <a:gd name="T6" fmla="*/ 3 w 25"/>
                  <a:gd name="T7" fmla="*/ 4 w 25"/>
                  <a:gd name="T8" fmla="*/ 4 w 25"/>
                  <a:gd name="T9" fmla="*/ 4 w 25"/>
                  <a:gd name="T10" fmla="*/ 4 w 25"/>
                  <a:gd name="T11" fmla="*/ 6 w 25"/>
                  <a:gd name="T12" fmla="*/ 6 w 25"/>
                  <a:gd name="T13" fmla="*/ 6 w 25"/>
                  <a:gd name="T14" fmla="*/ 7 w 25"/>
                  <a:gd name="T15" fmla="*/ 8 w 25"/>
                  <a:gd name="T16" fmla="*/ 8 w 25"/>
                  <a:gd name="T17" fmla="*/ 8 w 25"/>
                  <a:gd name="T18" fmla="*/ 9 w 25"/>
                  <a:gd name="T19" fmla="*/ 10 w 25"/>
                  <a:gd name="T20" fmla="*/ 10 w 25"/>
                  <a:gd name="T21" fmla="*/ 10 w 25"/>
                  <a:gd name="T22" fmla="*/ 12 w 25"/>
                  <a:gd name="T23" fmla="*/ 13 w 25"/>
                  <a:gd name="T24" fmla="*/ 13 w 25"/>
                  <a:gd name="T25" fmla="*/ 13 w 25"/>
                  <a:gd name="T26" fmla="*/ 13 w 25"/>
                  <a:gd name="T27" fmla="*/ 13 w 25"/>
                  <a:gd name="T28" fmla="*/ 15 w 25"/>
                  <a:gd name="T29" fmla="*/ 15 w 25"/>
                  <a:gd name="T30" fmla="*/ 15 w 25"/>
                  <a:gd name="T31" fmla="*/ 17 w 25"/>
                  <a:gd name="T32" fmla="*/ 17 w 25"/>
                  <a:gd name="T33" fmla="*/ 17 w 25"/>
                  <a:gd name="T34" fmla="*/ 17 w 25"/>
                  <a:gd name="T35" fmla="*/ 19 w 25"/>
                  <a:gd name="T36" fmla="*/ 19 w 25"/>
                  <a:gd name="T37" fmla="*/ 19 w 25"/>
                  <a:gd name="T38" fmla="*/ 19 w 25"/>
                  <a:gd name="T39" fmla="*/ 20 w 25"/>
                  <a:gd name="T40" fmla="*/ 21 w 25"/>
                  <a:gd name="T41" fmla="*/ 21 w 25"/>
                  <a:gd name="T42" fmla="*/ 21 w 25"/>
                  <a:gd name="T43" fmla="*/ 23 w 25"/>
                  <a:gd name="T44" fmla="*/ 23 w 25"/>
                  <a:gd name="T45" fmla="*/ 23 w 25"/>
                  <a:gd name="T46" fmla="*/ 24 w 25"/>
                  <a:gd name="T47" fmla="*/ 24 w 25"/>
                  <a:gd name="T48" fmla="*/ 25 w 25"/>
                  <a:gd name="T49" fmla="*/ 25 w 2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4" name="Freeform 1769"/>
              <p:cNvSpPr>
                <a:spLocks/>
              </p:cNvSpPr>
              <p:nvPr/>
            </p:nvSpPr>
            <p:spPr bwMode="auto">
              <a:xfrm>
                <a:off x="5592827" y="2733630"/>
                <a:ext cx="3175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2 w 2"/>
                  <a:gd name="T4" fmla="*/ 2 w 2"/>
                  <a:gd name="T5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5" name="Line 1770"/>
              <p:cNvSpPr>
                <a:spLocks noChangeShapeType="1"/>
              </p:cNvSpPr>
              <p:nvPr/>
            </p:nvSpPr>
            <p:spPr bwMode="auto">
              <a:xfrm>
                <a:off x="3302065" y="2632030"/>
                <a:ext cx="58738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6" name="Line 1771"/>
              <p:cNvSpPr>
                <a:spLocks noChangeShapeType="1"/>
              </p:cNvSpPr>
              <p:nvPr/>
            </p:nvSpPr>
            <p:spPr bwMode="auto">
              <a:xfrm flipV="1">
                <a:off x="3330640" y="2601868"/>
                <a:ext cx="0" cy="6032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7" name="Line 1772"/>
              <p:cNvSpPr>
                <a:spLocks noChangeShapeType="1"/>
              </p:cNvSpPr>
              <p:nvPr/>
            </p:nvSpPr>
            <p:spPr bwMode="auto">
              <a:xfrm flipV="1">
                <a:off x="3308415" y="260821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8" name="Line 1773"/>
              <p:cNvSpPr>
                <a:spLocks noChangeShapeType="1"/>
              </p:cNvSpPr>
              <p:nvPr/>
            </p:nvSpPr>
            <p:spPr bwMode="auto">
              <a:xfrm>
                <a:off x="3308415" y="260821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9" name="Line 1774"/>
              <p:cNvSpPr>
                <a:spLocks noChangeShapeType="1"/>
              </p:cNvSpPr>
              <p:nvPr/>
            </p:nvSpPr>
            <p:spPr bwMode="auto">
              <a:xfrm>
                <a:off x="3275077" y="2632030"/>
                <a:ext cx="60325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0" name="Line 1775"/>
              <p:cNvSpPr>
                <a:spLocks noChangeShapeType="1"/>
              </p:cNvSpPr>
              <p:nvPr/>
            </p:nvSpPr>
            <p:spPr bwMode="auto">
              <a:xfrm flipV="1">
                <a:off x="3305240" y="2601868"/>
                <a:ext cx="0" cy="6032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1" name="Line 1776"/>
              <p:cNvSpPr>
                <a:spLocks noChangeShapeType="1"/>
              </p:cNvSpPr>
              <p:nvPr/>
            </p:nvSpPr>
            <p:spPr bwMode="auto">
              <a:xfrm flipV="1">
                <a:off x="3281427" y="260821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2" name="Line 1777"/>
              <p:cNvSpPr>
                <a:spLocks noChangeShapeType="1"/>
              </p:cNvSpPr>
              <p:nvPr/>
            </p:nvSpPr>
            <p:spPr bwMode="auto">
              <a:xfrm>
                <a:off x="3281427" y="260821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3" name="Line 1778"/>
              <p:cNvSpPr>
                <a:spLocks noChangeShapeType="1"/>
              </p:cNvSpPr>
              <p:nvPr/>
            </p:nvSpPr>
            <p:spPr bwMode="auto">
              <a:xfrm>
                <a:off x="4910202" y="2632030"/>
                <a:ext cx="60325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4" name="Line 1779"/>
              <p:cNvSpPr>
                <a:spLocks noChangeShapeType="1"/>
              </p:cNvSpPr>
              <p:nvPr/>
            </p:nvSpPr>
            <p:spPr bwMode="auto">
              <a:xfrm flipV="1">
                <a:off x="4940365" y="2601868"/>
                <a:ext cx="0" cy="6032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5" name="Line 1780"/>
              <p:cNvSpPr>
                <a:spLocks noChangeShapeType="1"/>
              </p:cNvSpPr>
              <p:nvPr/>
            </p:nvSpPr>
            <p:spPr bwMode="auto">
              <a:xfrm flipV="1">
                <a:off x="4916552" y="260821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6" name="Line 1781"/>
              <p:cNvSpPr>
                <a:spLocks noChangeShapeType="1"/>
              </p:cNvSpPr>
              <p:nvPr/>
            </p:nvSpPr>
            <p:spPr bwMode="auto">
              <a:xfrm>
                <a:off x="4916552" y="260821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7" name="Line 1782"/>
              <p:cNvSpPr>
                <a:spLocks noChangeShapeType="1"/>
              </p:cNvSpPr>
              <p:nvPr/>
            </p:nvSpPr>
            <p:spPr bwMode="auto">
              <a:xfrm>
                <a:off x="3241740" y="2611393"/>
                <a:ext cx="60325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8" name="Line 1783"/>
              <p:cNvSpPr>
                <a:spLocks noChangeShapeType="1"/>
              </p:cNvSpPr>
              <p:nvPr/>
            </p:nvSpPr>
            <p:spPr bwMode="auto">
              <a:xfrm flipV="1">
                <a:off x="3271902" y="2582818"/>
                <a:ext cx="0" cy="587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9" name="Line 1784"/>
              <p:cNvSpPr>
                <a:spLocks noChangeShapeType="1"/>
              </p:cNvSpPr>
              <p:nvPr/>
            </p:nvSpPr>
            <p:spPr bwMode="auto">
              <a:xfrm flipV="1">
                <a:off x="3249677" y="258916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0" name="Line 1785"/>
              <p:cNvSpPr>
                <a:spLocks noChangeShapeType="1"/>
              </p:cNvSpPr>
              <p:nvPr/>
            </p:nvSpPr>
            <p:spPr bwMode="auto">
              <a:xfrm>
                <a:off x="3249677" y="258916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1" name="Line 1786"/>
              <p:cNvSpPr>
                <a:spLocks noChangeShapeType="1"/>
              </p:cNvSpPr>
              <p:nvPr/>
            </p:nvSpPr>
            <p:spPr bwMode="auto">
              <a:xfrm>
                <a:off x="3216340" y="2611393"/>
                <a:ext cx="58738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2" name="Line 1787"/>
              <p:cNvSpPr>
                <a:spLocks noChangeShapeType="1"/>
              </p:cNvSpPr>
              <p:nvPr/>
            </p:nvSpPr>
            <p:spPr bwMode="auto">
              <a:xfrm flipV="1">
                <a:off x="3244915" y="2582818"/>
                <a:ext cx="0" cy="587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3" name="Line 1788"/>
              <p:cNvSpPr>
                <a:spLocks noChangeShapeType="1"/>
              </p:cNvSpPr>
              <p:nvPr/>
            </p:nvSpPr>
            <p:spPr bwMode="auto">
              <a:xfrm flipV="1">
                <a:off x="3222690" y="258916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4" name="Line 1789"/>
              <p:cNvSpPr>
                <a:spLocks noChangeShapeType="1"/>
              </p:cNvSpPr>
              <p:nvPr/>
            </p:nvSpPr>
            <p:spPr bwMode="auto">
              <a:xfrm>
                <a:off x="3222690" y="258916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5" name="Line 1790"/>
              <p:cNvSpPr>
                <a:spLocks noChangeShapeType="1"/>
              </p:cNvSpPr>
              <p:nvPr/>
            </p:nvSpPr>
            <p:spPr bwMode="auto">
              <a:xfrm>
                <a:off x="4765740" y="2533605"/>
                <a:ext cx="58738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6" name="Line 1791"/>
              <p:cNvSpPr>
                <a:spLocks noChangeShapeType="1"/>
              </p:cNvSpPr>
              <p:nvPr/>
            </p:nvSpPr>
            <p:spPr bwMode="auto">
              <a:xfrm flipV="1">
                <a:off x="4794315" y="2503443"/>
                <a:ext cx="0" cy="587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7" name="Line 1792"/>
              <p:cNvSpPr>
                <a:spLocks noChangeShapeType="1"/>
              </p:cNvSpPr>
              <p:nvPr/>
            </p:nvSpPr>
            <p:spPr bwMode="auto">
              <a:xfrm flipV="1">
                <a:off x="4772090" y="2509793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8" name="Line 1793"/>
              <p:cNvSpPr>
                <a:spLocks noChangeShapeType="1"/>
              </p:cNvSpPr>
              <p:nvPr/>
            </p:nvSpPr>
            <p:spPr bwMode="auto">
              <a:xfrm>
                <a:off x="4772090" y="2509793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9" name="Line 1794"/>
              <p:cNvSpPr>
                <a:spLocks noChangeShapeType="1"/>
              </p:cNvSpPr>
              <p:nvPr/>
            </p:nvSpPr>
            <p:spPr bwMode="auto">
              <a:xfrm>
                <a:off x="4884802" y="2473280"/>
                <a:ext cx="58738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0" name="Line 1795"/>
              <p:cNvSpPr>
                <a:spLocks noChangeShapeType="1"/>
              </p:cNvSpPr>
              <p:nvPr/>
            </p:nvSpPr>
            <p:spPr bwMode="auto">
              <a:xfrm flipV="1">
                <a:off x="4913377" y="2444705"/>
                <a:ext cx="0" cy="587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1" name="Line 1796"/>
              <p:cNvSpPr>
                <a:spLocks noChangeShapeType="1"/>
              </p:cNvSpPr>
              <p:nvPr/>
            </p:nvSpPr>
            <p:spPr bwMode="auto">
              <a:xfrm flipV="1">
                <a:off x="4891152" y="2451055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2" name="Line 1797"/>
              <p:cNvSpPr>
                <a:spLocks noChangeShapeType="1"/>
              </p:cNvSpPr>
              <p:nvPr/>
            </p:nvSpPr>
            <p:spPr bwMode="auto">
              <a:xfrm>
                <a:off x="4891152" y="2451055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3" name="Line 1798"/>
              <p:cNvSpPr>
                <a:spLocks noChangeShapeType="1"/>
              </p:cNvSpPr>
              <p:nvPr/>
            </p:nvSpPr>
            <p:spPr bwMode="auto">
              <a:xfrm>
                <a:off x="4824477" y="2347868"/>
                <a:ext cx="60325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4" name="Line 1799"/>
              <p:cNvSpPr>
                <a:spLocks noChangeShapeType="1"/>
              </p:cNvSpPr>
              <p:nvPr/>
            </p:nvSpPr>
            <p:spPr bwMode="auto">
              <a:xfrm flipV="1">
                <a:off x="4854640" y="2319293"/>
                <a:ext cx="0" cy="587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5" name="Line 1800"/>
              <p:cNvSpPr>
                <a:spLocks noChangeShapeType="1"/>
              </p:cNvSpPr>
              <p:nvPr/>
            </p:nvSpPr>
            <p:spPr bwMode="auto">
              <a:xfrm flipV="1">
                <a:off x="4830827" y="2325643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6" name="Line 1801"/>
              <p:cNvSpPr>
                <a:spLocks noChangeShapeType="1"/>
              </p:cNvSpPr>
              <p:nvPr/>
            </p:nvSpPr>
            <p:spPr bwMode="auto">
              <a:xfrm>
                <a:off x="4830827" y="2325643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7" name="Line 1802"/>
              <p:cNvSpPr>
                <a:spLocks noChangeShapeType="1"/>
              </p:cNvSpPr>
              <p:nvPr/>
            </p:nvSpPr>
            <p:spPr bwMode="auto">
              <a:xfrm>
                <a:off x="4799077" y="2236743"/>
                <a:ext cx="58738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8" name="Line 1803"/>
              <p:cNvSpPr>
                <a:spLocks noChangeShapeType="1"/>
              </p:cNvSpPr>
              <p:nvPr/>
            </p:nvSpPr>
            <p:spPr bwMode="auto">
              <a:xfrm flipV="1">
                <a:off x="4827652" y="2206580"/>
                <a:ext cx="0" cy="6032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9" name="Line 1804"/>
              <p:cNvSpPr>
                <a:spLocks noChangeShapeType="1"/>
              </p:cNvSpPr>
              <p:nvPr/>
            </p:nvSpPr>
            <p:spPr bwMode="auto">
              <a:xfrm flipV="1">
                <a:off x="4805427" y="2212930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0" name="Line 1805"/>
              <p:cNvSpPr>
                <a:spLocks noChangeShapeType="1"/>
              </p:cNvSpPr>
              <p:nvPr/>
            </p:nvSpPr>
            <p:spPr bwMode="auto">
              <a:xfrm>
                <a:off x="4805427" y="2212930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1" name="Line 1806"/>
              <p:cNvSpPr>
                <a:spLocks noChangeShapeType="1"/>
              </p:cNvSpPr>
              <p:nvPr/>
            </p:nvSpPr>
            <p:spPr bwMode="auto">
              <a:xfrm>
                <a:off x="4851465" y="2163718"/>
                <a:ext cx="58738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2" name="Line 1807"/>
              <p:cNvSpPr>
                <a:spLocks noChangeShapeType="1"/>
              </p:cNvSpPr>
              <p:nvPr/>
            </p:nvSpPr>
            <p:spPr bwMode="auto">
              <a:xfrm flipV="1">
                <a:off x="4880040" y="2135143"/>
                <a:ext cx="0" cy="587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3" name="Line 1808"/>
              <p:cNvSpPr>
                <a:spLocks noChangeShapeType="1"/>
              </p:cNvSpPr>
              <p:nvPr/>
            </p:nvSpPr>
            <p:spPr bwMode="auto">
              <a:xfrm flipV="1">
                <a:off x="4857815" y="2141493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4" name="Line 1809"/>
              <p:cNvSpPr>
                <a:spLocks noChangeShapeType="1"/>
              </p:cNvSpPr>
              <p:nvPr/>
            </p:nvSpPr>
            <p:spPr bwMode="auto">
              <a:xfrm>
                <a:off x="4857815" y="2141493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5" name="Rectangle 1810"/>
              <p:cNvSpPr>
                <a:spLocks noChangeArrowheads="1"/>
              </p:cNvSpPr>
              <p:nvPr/>
            </p:nvSpPr>
            <p:spPr bwMode="auto">
              <a:xfrm>
                <a:off x="3349690" y="2541543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6" name="Rectangle 1811"/>
              <p:cNvSpPr>
                <a:spLocks noChangeArrowheads="1"/>
              </p:cNvSpPr>
              <p:nvPr/>
            </p:nvSpPr>
            <p:spPr bwMode="auto">
              <a:xfrm>
                <a:off x="3311590" y="2508205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7" name="Rectangle 1812"/>
              <p:cNvSpPr>
                <a:spLocks noChangeArrowheads="1"/>
              </p:cNvSpPr>
              <p:nvPr/>
            </p:nvSpPr>
            <p:spPr bwMode="auto">
              <a:xfrm>
                <a:off x="4956240" y="2549480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8" name="Rectangle 1813"/>
              <p:cNvSpPr>
                <a:spLocks noChangeArrowheads="1"/>
              </p:cNvSpPr>
              <p:nvPr/>
            </p:nvSpPr>
            <p:spPr bwMode="auto">
              <a:xfrm>
                <a:off x="3260790" y="2489155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9" name="Rectangle 1814"/>
              <p:cNvSpPr>
                <a:spLocks noChangeArrowheads="1"/>
              </p:cNvSpPr>
              <p:nvPr/>
            </p:nvSpPr>
            <p:spPr bwMode="auto">
              <a:xfrm>
                <a:off x="3189352" y="2501855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0" name="Rectangle 1815"/>
              <p:cNvSpPr>
                <a:spLocks noChangeArrowheads="1"/>
              </p:cNvSpPr>
              <p:nvPr/>
            </p:nvSpPr>
            <p:spPr bwMode="auto">
              <a:xfrm>
                <a:off x="4726052" y="2465343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1" name="Rectangle 1816"/>
              <p:cNvSpPr>
                <a:spLocks noChangeArrowheads="1"/>
              </p:cNvSpPr>
              <p:nvPr/>
            </p:nvSpPr>
            <p:spPr bwMode="auto">
              <a:xfrm>
                <a:off x="4937190" y="2398668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2" name="Rectangle 1817"/>
              <p:cNvSpPr>
                <a:spLocks noChangeArrowheads="1"/>
              </p:cNvSpPr>
              <p:nvPr/>
            </p:nvSpPr>
            <p:spPr bwMode="auto">
              <a:xfrm>
                <a:off x="4834002" y="2238330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3" name="Rectangle 1818"/>
              <p:cNvSpPr>
                <a:spLocks noChangeArrowheads="1"/>
              </p:cNvSpPr>
              <p:nvPr/>
            </p:nvSpPr>
            <p:spPr bwMode="auto">
              <a:xfrm>
                <a:off x="4762565" y="2163718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4" name="Rectangle 1819"/>
              <p:cNvSpPr>
                <a:spLocks noChangeArrowheads="1"/>
              </p:cNvSpPr>
              <p:nvPr/>
            </p:nvSpPr>
            <p:spPr bwMode="auto">
              <a:xfrm>
                <a:off x="4884802" y="2114505"/>
                <a:ext cx="131763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2" name="Rectangle 1183"/>
              <p:cNvSpPr>
                <a:spLocks noChangeArrowheads="1"/>
              </p:cNvSpPr>
              <p:nvPr/>
            </p:nvSpPr>
            <p:spPr bwMode="auto">
              <a:xfrm>
                <a:off x="3174271" y="1881938"/>
                <a:ext cx="406400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Time (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3" name="Rectangle 1184"/>
              <p:cNvSpPr>
                <a:spLocks noChangeArrowheads="1"/>
              </p:cNvSpPr>
              <p:nvPr/>
            </p:nvSpPr>
            <p:spPr bwMode="auto">
              <a:xfrm>
                <a:off x="3571146" y="1954963"/>
                <a:ext cx="55563" cy="107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err="1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r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4" name="Rectangle 1185"/>
              <p:cNvSpPr>
                <a:spLocks noChangeArrowheads="1"/>
              </p:cNvSpPr>
              <p:nvPr/>
            </p:nvSpPr>
            <p:spPr bwMode="auto">
              <a:xfrm>
                <a:off x="3626708" y="1881938"/>
                <a:ext cx="68263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6" name="Rectangle 1183"/>
              <p:cNvSpPr>
                <a:spLocks noChangeArrowheads="1"/>
              </p:cNvSpPr>
              <p:nvPr/>
            </p:nvSpPr>
            <p:spPr bwMode="auto">
              <a:xfrm>
                <a:off x="4755974" y="1877963"/>
                <a:ext cx="406400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Time (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7" name="Rectangle 1184"/>
              <p:cNvSpPr>
                <a:spLocks noChangeArrowheads="1"/>
              </p:cNvSpPr>
              <p:nvPr/>
            </p:nvSpPr>
            <p:spPr bwMode="auto">
              <a:xfrm>
                <a:off x="5152849" y="1950988"/>
                <a:ext cx="55563" cy="107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err="1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r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8" name="Rectangle 1185"/>
              <p:cNvSpPr>
                <a:spLocks noChangeArrowheads="1"/>
              </p:cNvSpPr>
              <p:nvPr/>
            </p:nvSpPr>
            <p:spPr bwMode="auto">
              <a:xfrm>
                <a:off x="5208411" y="1877963"/>
                <a:ext cx="68263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3" name="Rectangle 169"/>
              <p:cNvSpPr>
                <a:spLocks noChangeArrowheads="1"/>
              </p:cNvSpPr>
              <p:nvPr/>
            </p:nvSpPr>
            <p:spPr bwMode="auto">
              <a:xfrm>
                <a:off x="3580671" y="568381"/>
                <a:ext cx="11811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Non-comb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7" name="Rectangle 31"/>
              <p:cNvSpPr>
                <a:spLocks noChangeArrowheads="1"/>
              </p:cNvSpPr>
              <p:nvPr/>
            </p:nvSpPr>
            <p:spPr bwMode="auto">
              <a:xfrm>
                <a:off x="4433210" y="8748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</a:t>
                </a:r>
                <a:r>
                  <a:rPr lang="en-GB" altLang="en-US" sz="1000" dirty="0">
                    <a:cs typeface="Arial" panose="020B0604020202020204" pitchFamily="34" charset="0"/>
                  </a:rPr>
                  <a:t>b</a:t>
                </a:r>
                <a:r>
                  <a:rPr lang="en-GB" altLang="en-US" sz="1000" dirty="0" smtClean="0">
                    <a:cs typeface="Arial" panose="020B0604020202020204" pitchFamily="34" charset="0"/>
                  </a:rPr>
                  <a:t>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48" name="Rectangle 31"/>
              <p:cNvSpPr>
                <a:spLocks noChangeArrowheads="1"/>
              </p:cNvSpPr>
              <p:nvPr/>
            </p:nvSpPr>
            <p:spPr bwMode="auto">
              <a:xfrm>
                <a:off x="2780228" y="874718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a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49" name="Rectangle 31"/>
              <p:cNvSpPr>
                <a:spLocks noChangeArrowheads="1"/>
              </p:cNvSpPr>
              <p:nvPr/>
            </p:nvSpPr>
            <p:spPr bwMode="auto">
              <a:xfrm>
                <a:off x="2802916" y="21240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c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58" name="Rectangle 31"/>
              <p:cNvSpPr>
                <a:spLocks noChangeArrowheads="1"/>
              </p:cNvSpPr>
              <p:nvPr/>
            </p:nvSpPr>
            <p:spPr bwMode="auto">
              <a:xfrm rot="16200000">
                <a:off x="2026462" y="2376052"/>
                <a:ext cx="980736" cy="1226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800" dirty="0" smtClean="0">
                    <a:cs typeface="Arial" panose="020B0604020202020204" pitchFamily="34" charset="0"/>
                  </a:rPr>
                  <a:t>Optical power (</a:t>
                </a:r>
                <a:r>
                  <a:rPr lang="en-GB" altLang="en-US" sz="8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800" dirty="0" smtClean="0">
                    <a:cs typeface="Arial" panose="020B0604020202020204" pitchFamily="34" charset="0"/>
                  </a:rPr>
                  <a:t>.)</a:t>
                </a:r>
                <a:endParaRPr lang="en-US" altLang="en-US" sz="8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59" name="Rectangle 31"/>
              <p:cNvSpPr>
                <a:spLocks noChangeArrowheads="1"/>
              </p:cNvSpPr>
              <p:nvPr/>
            </p:nvSpPr>
            <p:spPr bwMode="auto">
              <a:xfrm rot="16200000">
                <a:off x="3624643" y="1356258"/>
                <a:ext cx="980736" cy="1226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800" dirty="0" smtClean="0">
                    <a:cs typeface="Arial" panose="020B0604020202020204" pitchFamily="34" charset="0"/>
                  </a:rPr>
                  <a:t>Optical power (</a:t>
                </a:r>
                <a:r>
                  <a:rPr lang="en-GB" altLang="en-US" sz="8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800" dirty="0" smtClean="0">
                    <a:cs typeface="Arial" panose="020B0604020202020204" pitchFamily="34" charset="0"/>
                  </a:rPr>
                  <a:t>.)</a:t>
                </a:r>
                <a:endParaRPr lang="en-US" altLang="en-US" sz="800" dirty="0"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60" name="Rectangle 3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2031613" y="1237672"/>
                    <a:ext cx="980736" cy="122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800" dirty="0" smtClean="0">
                        <a:cs typeface="Arial" panose="020B0604020202020204" pitchFamily="34" charset="0"/>
                      </a:rPr>
                      <a:t>Phase/</a:t>
                    </a:r>
                    <a14:m>
                      <m:oMath xmlns:m="http://schemas.openxmlformats.org/officeDocument/2006/math">
                        <m:r>
                          <a:rPr lang="en-GB" altLang="en-US" sz="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oMath>
                    </a14:m>
                    <a:endParaRPr lang="en-US" altLang="en-US" sz="8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60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 rot="16200000">
                    <a:off x="2031613" y="1237672"/>
                    <a:ext cx="980736" cy="12267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30000" r="-50000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862" name="Rectangle 169"/>
            <p:cNvSpPr>
              <a:spLocks noChangeArrowheads="1"/>
            </p:cNvSpPr>
            <p:nvPr/>
          </p:nvSpPr>
          <p:spPr bwMode="auto">
            <a:xfrm>
              <a:off x="5495626" y="659538"/>
              <a:ext cx="11811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Legend: 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Mode index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83968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194486" y="1169773"/>
            <a:ext cx="7941275" cy="2397211"/>
            <a:chOff x="1194486" y="1169773"/>
            <a:chExt cx="7941275" cy="2397211"/>
          </a:xfrm>
        </p:grpSpPr>
        <p:grpSp>
          <p:nvGrpSpPr>
            <p:cNvPr id="3" name="Group 2"/>
            <p:cNvGrpSpPr/>
            <p:nvPr/>
          </p:nvGrpSpPr>
          <p:grpSpPr>
            <a:xfrm>
              <a:off x="1194486" y="1169773"/>
              <a:ext cx="3909948" cy="2397211"/>
              <a:chOff x="1194486" y="1169773"/>
              <a:chExt cx="3909948" cy="2397211"/>
            </a:xfrm>
          </p:grpSpPr>
          <p:sp>
            <p:nvSpPr>
              <p:cNvPr id="2" name="Rectangle 1"/>
              <p:cNvSpPr/>
              <p:nvPr/>
            </p:nvSpPr>
            <p:spPr>
              <a:xfrm>
                <a:off x="1194486" y="1169773"/>
                <a:ext cx="3909948" cy="2397211"/>
              </a:xfrm>
              <a:prstGeom prst="rect">
                <a:avLst/>
              </a:prstGeom>
              <a:solidFill>
                <a:srgbClr val="F9FBF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1186" name="Group 1185"/>
              <p:cNvGrpSpPr/>
              <p:nvPr/>
            </p:nvGrpSpPr>
            <p:grpSpPr>
              <a:xfrm>
                <a:off x="1257552" y="1184543"/>
                <a:ext cx="3772800" cy="2313662"/>
                <a:chOff x="4946449" y="906626"/>
                <a:chExt cx="3772800" cy="2313662"/>
              </a:xfrm>
            </p:grpSpPr>
            <p:grpSp>
              <p:nvGrpSpPr>
                <p:cNvPr id="1180" name="Group 1179"/>
                <p:cNvGrpSpPr/>
                <p:nvPr/>
              </p:nvGrpSpPr>
              <p:grpSpPr>
                <a:xfrm>
                  <a:off x="4946449" y="906626"/>
                  <a:ext cx="3772800" cy="2144687"/>
                  <a:chOff x="4946449" y="906626"/>
                  <a:chExt cx="3772800" cy="2144687"/>
                </a:xfrm>
              </p:grpSpPr>
              <p:grpSp>
                <p:nvGrpSpPr>
                  <p:cNvPr id="1170" name="Group 1169"/>
                  <p:cNvGrpSpPr/>
                  <p:nvPr/>
                </p:nvGrpSpPr>
                <p:grpSpPr>
                  <a:xfrm>
                    <a:off x="4946449" y="970513"/>
                    <a:ext cx="3772800" cy="2080800"/>
                    <a:chOff x="4946449" y="970513"/>
                    <a:chExt cx="3786365" cy="2007948"/>
                  </a:xfrm>
                </p:grpSpPr>
                <p:grpSp>
                  <p:nvGrpSpPr>
                    <p:cNvPr id="503" name="Group 502"/>
                    <p:cNvGrpSpPr/>
                    <p:nvPr/>
                  </p:nvGrpSpPr>
                  <p:grpSpPr>
                    <a:xfrm>
                      <a:off x="5115033" y="1147855"/>
                      <a:ext cx="1499687" cy="792000"/>
                      <a:chOff x="3244171" y="1924050"/>
                      <a:chExt cx="2554967" cy="1374775"/>
                    </a:xfrm>
                  </p:grpSpPr>
                  <p:sp>
                    <p:nvSpPr>
                      <p:cNvPr id="874" name="Line 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2188" y="3132138"/>
                        <a:ext cx="22669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75" name="Line 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32188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76" name="Line 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86213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77" name="Line 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40238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78" name="Line 1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892675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79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46700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80" name="Line 1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799138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81" name="Rectangle 1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82975" y="3175000"/>
                        <a:ext cx="57150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883" name="Rectangle 1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254500" y="3175000"/>
                        <a:ext cx="2301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0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885" name="Rectangle 1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56200" y="3175000"/>
                        <a:ext cx="2301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0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887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32188" y="1924050"/>
                        <a:ext cx="0" cy="120808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88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2188" y="2930525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89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2188" y="2528888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90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2188" y="2125663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91" name="Rectangle 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44171" y="2881171"/>
                        <a:ext cx="149224" cy="12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2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892" name="Rectangle 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2326" y="2438400"/>
                        <a:ext cx="57150" cy="12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893" name="Rectangle 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81839" y="2031999"/>
                        <a:ext cx="115889" cy="12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894" name="Freeform 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71888" y="1924050"/>
                        <a:ext cx="336550" cy="1208088"/>
                      </a:xfrm>
                      <a:custGeom>
                        <a:avLst/>
                        <a:gdLst>
                          <a:gd name="T0" fmla="*/ 0 w 212"/>
                          <a:gd name="T1" fmla="*/ 761 h 761"/>
                          <a:gd name="T2" fmla="*/ 7 w 212"/>
                          <a:gd name="T3" fmla="*/ 676 h 761"/>
                          <a:gd name="T4" fmla="*/ 16 w 212"/>
                          <a:gd name="T5" fmla="*/ 711 h 761"/>
                          <a:gd name="T6" fmla="*/ 25 w 212"/>
                          <a:gd name="T7" fmla="*/ 741 h 761"/>
                          <a:gd name="T8" fmla="*/ 33 w 212"/>
                          <a:gd name="T9" fmla="*/ 632 h 761"/>
                          <a:gd name="T10" fmla="*/ 42 w 212"/>
                          <a:gd name="T11" fmla="*/ 563 h 761"/>
                          <a:gd name="T12" fmla="*/ 50 w 212"/>
                          <a:gd name="T13" fmla="*/ 624 h 761"/>
                          <a:gd name="T14" fmla="*/ 59 w 212"/>
                          <a:gd name="T15" fmla="*/ 670 h 761"/>
                          <a:gd name="T16" fmla="*/ 67 w 212"/>
                          <a:gd name="T17" fmla="*/ 577 h 761"/>
                          <a:gd name="T18" fmla="*/ 76 w 212"/>
                          <a:gd name="T19" fmla="*/ 512 h 761"/>
                          <a:gd name="T20" fmla="*/ 85 w 212"/>
                          <a:gd name="T21" fmla="*/ 508 h 761"/>
                          <a:gd name="T22" fmla="*/ 93 w 212"/>
                          <a:gd name="T23" fmla="*/ 557 h 761"/>
                          <a:gd name="T24" fmla="*/ 102 w 212"/>
                          <a:gd name="T25" fmla="*/ 467 h 761"/>
                          <a:gd name="T26" fmla="*/ 110 w 212"/>
                          <a:gd name="T27" fmla="*/ 371 h 761"/>
                          <a:gd name="T28" fmla="*/ 119 w 212"/>
                          <a:gd name="T29" fmla="*/ 268 h 761"/>
                          <a:gd name="T30" fmla="*/ 127 w 212"/>
                          <a:gd name="T31" fmla="*/ 376 h 761"/>
                          <a:gd name="T32" fmla="*/ 136 w 212"/>
                          <a:gd name="T33" fmla="*/ 259 h 761"/>
                          <a:gd name="T34" fmla="*/ 145 w 212"/>
                          <a:gd name="T35" fmla="*/ 446 h 761"/>
                          <a:gd name="T36" fmla="*/ 153 w 212"/>
                          <a:gd name="T37" fmla="*/ 414 h 761"/>
                          <a:gd name="T38" fmla="*/ 162 w 212"/>
                          <a:gd name="T39" fmla="*/ 323 h 761"/>
                          <a:gd name="T40" fmla="*/ 170 w 212"/>
                          <a:gd name="T41" fmla="*/ 228 h 761"/>
                          <a:gd name="T42" fmla="*/ 179 w 212"/>
                          <a:gd name="T43" fmla="*/ 138 h 761"/>
                          <a:gd name="T44" fmla="*/ 187 w 212"/>
                          <a:gd name="T45" fmla="*/ 104 h 761"/>
                          <a:gd name="T46" fmla="*/ 196 w 212"/>
                          <a:gd name="T47" fmla="*/ 152 h 761"/>
                          <a:gd name="T48" fmla="*/ 205 w 212"/>
                          <a:gd name="T49" fmla="*/ 58 h 761"/>
                          <a:gd name="T50" fmla="*/ 212 w 212"/>
                          <a:gd name="T51" fmla="*/ 0 h 7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</a:cxnLst>
                        <a:rect l="0" t="0" r="r" b="b"/>
                        <a:pathLst>
                          <a:path w="212" h="761">
                            <a:moveTo>
                              <a:pt x="0" y="761"/>
                            </a:moveTo>
                            <a:lnTo>
                              <a:pt x="7" y="676"/>
                            </a:lnTo>
                            <a:lnTo>
                              <a:pt x="16" y="711"/>
                            </a:lnTo>
                            <a:lnTo>
                              <a:pt x="25" y="741"/>
                            </a:lnTo>
                            <a:lnTo>
                              <a:pt x="33" y="632"/>
                            </a:lnTo>
                            <a:lnTo>
                              <a:pt x="42" y="563"/>
                            </a:lnTo>
                            <a:lnTo>
                              <a:pt x="50" y="624"/>
                            </a:lnTo>
                            <a:lnTo>
                              <a:pt x="59" y="670"/>
                            </a:lnTo>
                            <a:lnTo>
                              <a:pt x="67" y="577"/>
                            </a:lnTo>
                            <a:lnTo>
                              <a:pt x="76" y="512"/>
                            </a:lnTo>
                            <a:lnTo>
                              <a:pt x="85" y="508"/>
                            </a:lnTo>
                            <a:lnTo>
                              <a:pt x="93" y="557"/>
                            </a:lnTo>
                            <a:lnTo>
                              <a:pt x="102" y="467"/>
                            </a:lnTo>
                            <a:lnTo>
                              <a:pt x="110" y="371"/>
                            </a:lnTo>
                            <a:lnTo>
                              <a:pt x="119" y="268"/>
                            </a:lnTo>
                            <a:lnTo>
                              <a:pt x="127" y="376"/>
                            </a:lnTo>
                            <a:lnTo>
                              <a:pt x="136" y="259"/>
                            </a:lnTo>
                            <a:lnTo>
                              <a:pt x="145" y="446"/>
                            </a:lnTo>
                            <a:lnTo>
                              <a:pt x="153" y="414"/>
                            </a:lnTo>
                            <a:lnTo>
                              <a:pt x="162" y="323"/>
                            </a:lnTo>
                            <a:lnTo>
                              <a:pt x="170" y="228"/>
                            </a:lnTo>
                            <a:lnTo>
                              <a:pt x="179" y="138"/>
                            </a:lnTo>
                            <a:lnTo>
                              <a:pt x="187" y="104"/>
                            </a:lnTo>
                            <a:lnTo>
                              <a:pt x="196" y="152"/>
                            </a:lnTo>
                            <a:lnTo>
                              <a:pt x="205" y="58"/>
                            </a:lnTo>
                            <a:lnTo>
                              <a:pt x="212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95" name="Freeform 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52888" y="1924050"/>
                        <a:ext cx="33338" cy="157163"/>
                      </a:xfrm>
                      <a:custGeom>
                        <a:avLst/>
                        <a:gdLst>
                          <a:gd name="T0" fmla="*/ 0 w 21"/>
                          <a:gd name="T1" fmla="*/ 0 h 99"/>
                          <a:gd name="T2" fmla="*/ 7 w 21"/>
                          <a:gd name="T3" fmla="*/ 99 h 99"/>
                          <a:gd name="T4" fmla="*/ 16 w 21"/>
                          <a:gd name="T5" fmla="*/ 50 h 99"/>
                          <a:gd name="T6" fmla="*/ 21 w 21"/>
                          <a:gd name="T7" fmla="*/ 0 h 9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21" h="99">
                            <a:moveTo>
                              <a:pt x="0" y="0"/>
                            </a:moveTo>
                            <a:lnTo>
                              <a:pt x="7" y="99"/>
                            </a:lnTo>
                            <a:lnTo>
                              <a:pt x="16" y="50"/>
                            </a:lnTo>
                            <a:lnTo>
                              <a:pt x="2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96" name="Freeform 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03688" y="1924050"/>
                        <a:ext cx="1588" cy="9525"/>
                      </a:xfrm>
                      <a:custGeom>
                        <a:avLst/>
                        <a:gdLst>
                          <a:gd name="T0" fmla="*/ 0 w 1"/>
                          <a:gd name="T1" fmla="*/ 0 h 6"/>
                          <a:gd name="T2" fmla="*/ 1 w 1"/>
                          <a:gd name="T3" fmla="*/ 6 h 6"/>
                          <a:gd name="T4" fmla="*/ 1 w 1"/>
                          <a:gd name="T5" fmla="*/ 0 h 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6">
                            <a:moveTo>
                              <a:pt x="0" y="0"/>
                            </a:moveTo>
                            <a:lnTo>
                              <a:pt x="1" y="6"/>
                            </a:lnTo>
                            <a:lnTo>
                              <a:pt x="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97" name="Freeform 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37025" y="1924050"/>
                        <a:ext cx="49213" cy="204788"/>
                      </a:xfrm>
                      <a:custGeom>
                        <a:avLst/>
                        <a:gdLst>
                          <a:gd name="T0" fmla="*/ 0 w 31"/>
                          <a:gd name="T1" fmla="*/ 0 h 129"/>
                          <a:gd name="T2" fmla="*/ 6 w 31"/>
                          <a:gd name="T3" fmla="*/ 129 h 129"/>
                          <a:gd name="T4" fmla="*/ 14 w 31"/>
                          <a:gd name="T5" fmla="*/ 18 h 129"/>
                          <a:gd name="T6" fmla="*/ 23 w 31"/>
                          <a:gd name="T7" fmla="*/ 110 h 129"/>
                          <a:gd name="T8" fmla="*/ 31 w 31"/>
                          <a:gd name="T9" fmla="*/ 0 h 1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31" h="129">
                            <a:moveTo>
                              <a:pt x="0" y="0"/>
                            </a:moveTo>
                            <a:lnTo>
                              <a:pt x="6" y="129"/>
                            </a:lnTo>
                            <a:lnTo>
                              <a:pt x="14" y="18"/>
                            </a:lnTo>
                            <a:lnTo>
                              <a:pt x="23" y="110"/>
                            </a:lnTo>
                            <a:lnTo>
                              <a:pt x="3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98" name="Freeform 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87825" y="1924050"/>
                        <a:ext cx="41275" cy="271463"/>
                      </a:xfrm>
                      <a:custGeom>
                        <a:avLst/>
                        <a:gdLst>
                          <a:gd name="T0" fmla="*/ 0 w 26"/>
                          <a:gd name="T1" fmla="*/ 0 h 171"/>
                          <a:gd name="T2" fmla="*/ 8 w 26"/>
                          <a:gd name="T3" fmla="*/ 171 h 171"/>
                          <a:gd name="T4" fmla="*/ 17 w 26"/>
                          <a:gd name="T5" fmla="*/ 77 h 171"/>
                          <a:gd name="T6" fmla="*/ 25 w 26"/>
                          <a:gd name="T7" fmla="*/ 9 h 171"/>
                          <a:gd name="T8" fmla="*/ 26 w 26"/>
                          <a:gd name="T9" fmla="*/ 0 h 17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26" h="171">
                            <a:moveTo>
                              <a:pt x="0" y="0"/>
                            </a:moveTo>
                            <a:lnTo>
                              <a:pt x="8" y="171"/>
                            </a:lnTo>
                            <a:lnTo>
                              <a:pt x="17" y="77"/>
                            </a:lnTo>
                            <a:lnTo>
                              <a:pt x="25" y="9"/>
                            </a:lnTo>
                            <a:lnTo>
                              <a:pt x="26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99" name="Freeform 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84663" y="1924050"/>
                        <a:ext cx="149225" cy="522288"/>
                      </a:xfrm>
                      <a:custGeom>
                        <a:avLst/>
                        <a:gdLst>
                          <a:gd name="T0" fmla="*/ 0 w 94"/>
                          <a:gd name="T1" fmla="*/ 0 h 329"/>
                          <a:gd name="T2" fmla="*/ 7 w 94"/>
                          <a:gd name="T3" fmla="*/ 295 h 329"/>
                          <a:gd name="T4" fmla="*/ 16 w 94"/>
                          <a:gd name="T5" fmla="*/ 329 h 329"/>
                          <a:gd name="T6" fmla="*/ 24 w 94"/>
                          <a:gd name="T7" fmla="*/ 222 h 329"/>
                          <a:gd name="T8" fmla="*/ 33 w 94"/>
                          <a:gd name="T9" fmla="*/ 255 h 329"/>
                          <a:gd name="T10" fmla="*/ 41 w 94"/>
                          <a:gd name="T11" fmla="*/ 302 h 329"/>
                          <a:gd name="T12" fmla="*/ 50 w 94"/>
                          <a:gd name="T13" fmla="*/ 268 h 329"/>
                          <a:gd name="T14" fmla="*/ 59 w 94"/>
                          <a:gd name="T15" fmla="*/ 305 h 329"/>
                          <a:gd name="T16" fmla="*/ 67 w 94"/>
                          <a:gd name="T17" fmla="*/ 208 h 329"/>
                          <a:gd name="T18" fmla="*/ 76 w 94"/>
                          <a:gd name="T19" fmla="*/ 137 h 329"/>
                          <a:gd name="T20" fmla="*/ 84 w 94"/>
                          <a:gd name="T21" fmla="*/ 99 h 329"/>
                          <a:gd name="T22" fmla="*/ 93 w 94"/>
                          <a:gd name="T23" fmla="*/ 12 h 329"/>
                          <a:gd name="T24" fmla="*/ 94 w 94"/>
                          <a:gd name="T25" fmla="*/ 0 h 3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</a:cxnLst>
                        <a:rect l="0" t="0" r="r" b="b"/>
                        <a:pathLst>
                          <a:path w="94" h="329">
                            <a:moveTo>
                              <a:pt x="0" y="0"/>
                            </a:moveTo>
                            <a:lnTo>
                              <a:pt x="7" y="295"/>
                            </a:lnTo>
                            <a:lnTo>
                              <a:pt x="16" y="329"/>
                            </a:lnTo>
                            <a:lnTo>
                              <a:pt x="24" y="222"/>
                            </a:lnTo>
                            <a:lnTo>
                              <a:pt x="33" y="255"/>
                            </a:lnTo>
                            <a:lnTo>
                              <a:pt x="41" y="302"/>
                            </a:lnTo>
                            <a:lnTo>
                              <a:pt x="50" y="268"/>
                            </a:lnTo>
                            <a:lnTo>
                              <a:pt x="59" y="305"/>
                            </a:lnTo>
                            <a:lnTo>
                              <a:pt x="67" y="208"/>
                            </a:lnTo>
                            <a:lnTo>
                              <a:pt x="76" y="137"/>
                            </a:lnTo>
                            <a:lnTo>
                              <a:pt x="84" y="99"/>
                            </a:lnTo>
                            <a:lnTo>
                              <a:pt x="93" y="12"/>
                            </a:lnTo>
                            <a:lnTo>
                              <a:pt x="94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00" name="Freeform 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494213" y="1924050"/>
                        <a:ext cx="290513" cy="1198563"/>
                      </a:xfrm>
                      <a:custGeom>
                        <a:avLst/>
                        <a:gdLst>
                          <a:gd name="T0" fmla="*/ 0 w 183"/>
                          <a:gd name="T1" fmla="*/ 0 h 755"/>
                          <a:gd name="T2" fmla="*/ 4 w 183"/>
                          <a:gd name="T3" fmla="*/ 167 h 755"/>
                          <a:gd name="T4" fmla="*/ 12 w 183"/>
                          <a:gd name="T5" fmla="*/ 362 h 755"/>
                          <a:gd name="T6" fmla="*/ 20 w 183"/>
                          <a:gd name="T7" fmla="*/ 412 h 755"/>
                          <a:gd name="T8" fmla="*/ 29 w 183"/>
                          <a:gd name="T9" fmla="*/ 307 h 755"/>
                          <a:gd name="T10" fmla="*/ 38 w 183"/>
                          <a:gd name="T11" fmla="*/ 249 h 755"/>
                          <a:gd name="T12" fmla="*/ 46 w 183"/>
                          <a:gd name="T13" fmla="*/ 224 h 755"/>
                          <a:gd name="T14" fmla="*/ 55 w 183"/>
                          <a:gd name="T15" fmla="*/ 341 h 755"/>
                          <a:gd name="T16" fmla="*/ 63 w 183"/>
                          <a:gd name="T17" fmla="*/ 755 h 755"/>
                          <a:gd name="T18" fmla="*/ 72 w 183"/>
                          <a:gd name="T19" fmla="*/ 660 h 755"/>
                          <a:gd name="T20" fmla="*/ 80 w 183"/>
                          <a:gd name="T21" fmla="*/ 588 h 755"/>
                          <a:gd name="T22" fmla="*/ 89 w 183"/>
                          <a:gd name="T23" fmla="*/ 514 h 755"/>
                          <a:gd name="T24" fmla="*/ 98 w 183"/>
                          <a:gd name="T25" fmla="*/ 425 h 755"/>
                          <a:gd name="T26" fmla="*/ 106 w 183"/>
                          <a:gd name="T27" fmla="*/ 474 h 755"/>
                          <a:gd name="T28" fmla="*/ 115 w 183"/>
                          <a:gd name="T29" fmla="*/ 517 h 755"/>
                          <a:gd name="T30" fmla="*/ 123 w 183"/>
                          <a:gd name="T31" fmla="*/ 414 h 755"/>
                          <a:gd name="T32" fmla="*/ 132 w 183"/>
                          <a:gd name="T33" fmla="*/ 526 h 755"/>
                          <a:gd name="T34" fmla="*/ 140 w 183"/>
                          <a:gd name="T35" fmla="*/ 500 h 755"/>
                          <a:gd name="T36" fmla="*/ 149 w 183"/>
                          <a:gd name="T37" fmla="*/ 402 h 755"/>
                          <a:gd name="T38" fmla="*/ 158 w 183"/>
                          <a:gd name="T39" fmla="*/ 302 h 755"/>
                          <a:gd name="T40" fmla="*/ 166 w 183"/>
                          <a:gd name="T41" fmla="*/ 205 h 755"/>
                          <a:gd name="T42" fmla="*/ 175 w 183"/>
                          <a:gd name="T43" fmla="*/ 97 h 755"/>
                          <a:gd name="T44" fmla="*/ 183 w 183"/>
                          <a:gd name="T45" fmla="*/ 0 h 7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</a:cxnLst>
                        <a:rect l="0" t="0" r="r" b="b"/>
                        <a:pathLst>
                          <a:path w="183" h="755">
                            <a:moveTo>
                              <a:pt x="0" y="0"/>
                            </a:moveTo>
                            <a:lnTo>
                              <a:pt x="4" y="167"/>
                            </a:lnTo>
                            <a:lnTo>
                              <a:pt x="12" y="362"/>
                            </a:lnTo>
                            <a:lnTo>
                              <a:pt x="20" y="412"/>
                            </a:lnTo>
                            <a:lnTo>
                              <a:pt x="29" y="307"/>
                            </a:lnTo>
                            <a:lnTo>
                              <a:pt x="38" y="249"/>
                            </a:lnTo>
                            <a:lnTo>
                              <a:pt x="46" y="224"/>
                            </a:lnTo>
                            <a:lnTo>
                              <a:pt x="55" y="341"/>
                            </a:lnTo>
                            <a:lnTo>
                              <a:pt x="63" y="755"/>
                            </a:lnTo>
                            <a:lnTo>
                              <a:pt x="72" y="660"/>
                            </a:lnTo>
                            <a:lnTo>
                              <a:pt x="80" y="588"/>
                            </a:lnTo>
                            <a:lnTo>
                              <a:pt x="89" y="514"/>
                            </a:lnTo>
                            <a:lnTo>
                              <a:pt x="98" y="425"/>
                            </a:lnTo>
                            <a:lnTo>
                              <a:pt x="106" y="474"/>
                            </a:lnTo>
                            <a:lnTo>
                              <a:pt x="115" y="517"/>
                            </a:lnTo>
                            <a:lnTo>
                              <a:pt x="123" y="414"/>
                            </a:lnTo>
                            <a:lnTo>
                              <a:pt x="132" y="526"/>
                            </a:lnTo>
                            <a:lnTo>
                              <a:pt x="140" y="500"/>
                            </a:lnTo>
                            <a:lnTo>
                              <a:pt x="149" y="402"/>
                            </a:lnTo>
                            <a:lnTo>
                              <a:pt x="158" y="302"/>
                            </a:lnTo>
                            <a:lnTo>
                              <a:pt x="166" y="205"/>
                            </a:lnTo>
                            <a:lnTo>
                              <a:pt x="175" y="97"/>
                            </a:lnTo>
                            <a:lnTo>
                              <a:pt x="18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01" name="Freeform 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21238" y="1924050"/>
                        <a:ext cx="501650" cy="1095375"/>
                      </a:xfrm>
                      <a:custGeom>
                        <a:avLst/>
                        <a:gdLst>
                          <a:gd name="T0" fmla="*/ 0 w 316"/>
                          <a:gd name="T1" fmla="*/ 0 h 690"/>
                          <a:gd name="T2" fmla="*/ 3 w 316"/>
                          <a:gd name="T3" fmla="*/ 34 h 690"/>
                          <a:gd name="T4" fmla="*/ 12 w 316"/>
                          <a:gd name="T5" fmla="*/ 225 h 690"/>
                          <a:gd name="T6" fmla="*/ 20 w 316"/>
                          <a:gd name="T7" fmla="*/ 257 h 690"/>
                          <a:gd name="T8" fmla="*/ 29 w 316"/>
                          <a:gd name="T9" fmla="*/ 155 h 690"/>
                          <a:gd name="T10" fmla="*/ 37 w 316"/>
                          <a:gd name="T11" fmla="*/ 51 h 690"/>
                          <a:gd name="T12" fmla="*/ 46 w 316"/>
                          <a:gd name="T13" fmla="*/ 59 h 690"/>
                          <a:gd name="T14" fmla="*/ 54 w 316"/>
                          <a:gd name="T15" fmla="*/ 246 h 690"/>
                          <a:gd name="T16" fmla="*/ 63 w 316"/>
                          <a:gd name="T17" fmla="*/ 357 h 690"/>
                          <a:gd name="T18" fmla="*/ 72 w 316"/>
                          <a:gd name="T19" fmla="*/ 407 h 690"/>
                          <a:gd name="T20" fmla="*/ 80 w 316"/>
                          <a:gd name="T21" fmla="*/ 487 h 690"/>
                          <a:gd name="T22" fmla="*/ 89 w 316"/>
                          <a:gd name="T23" fmla="*/ 428 h 690"/>
                          <a:gd name="T24" fmla="*/ 97 w 316"/>
                          <a:gd name="T25" fmla="*/ 492 h 690"/>
                          <a:gd name="T26" fmla="*/ 106 w 316"/>
                          <a:gd name="T27" fmla="*/ 496 h 690"/>
                          <a:gd name="T28" fmla="*/ 114 w 316"/>
                          <a:gd name="T29" fmla="*/ 548 h 690"/>
                          <a:gd name="T30" fmla="*/ 123 w 316"/>
                          <a:gd name="T31" fmla="*/ 449 h 690"/>
                          <a:gd name="T32" fmla="*/ 132 w 316"/>
                          <a:gd name="T33" fmla="*/ 362 h 690"/>
                          <a:gd name="T34" fmla="*/ 140 w 316"/>
                          <a:gd name="T35" fmla="*/ 551 h 690"/>
                          <a:gd name="T36" fmla="*/ 149 w 316"/>
                          <a:gd name="T37" fmla="*/ 662 h 690"/>
                          <a:gd name="T38" fmla="*/ 157 w 316"/>
                          <a:gd name="T39" fmla="*/ 562 h 690"/>
                          <a:gd name="T40" fmla="*/ 166 w 316"/>
                          <a:gd name="T41" fmla="*/ 690 h 690"/>
                          <a:gd name="T42" fmla="*/ 174 w 316"/>
                          <a:gd name="T43" fmla="*/ 588 h 690"/>
                          <a:gd name="T44" fmla="*/ 183 w 316"/>
                          <a:gd name="T45" fmla="*/ 477 h 690"/>
                          <a:gd name="T46" fmla="*/ 192 w 316"/>
                          <a:gd name="T47" fmla="*/ 369 h 690"/>
                          <a:gd name="T48" fmla="*/ 200 w 316"/>
                          <a:gd name="T49" fmla="*/ 399 h 690"/>
                          <a:gd name="T50" fmla="*/ 209 w 316"/>
                          <a:gd name="T51" fmla="*/ 305 h 690"/>
                          <a:gd name="T52" fmla="*/ 217 w 316"/>
                          <a:gd name="T53" fmla="*/ 218 h 690"/>
                          <a:gd name="T54" fmla="*/ 226 w 316"/>
                          <a:gd name="T55" fmla="*/ 399 h 690"/>
                          <a:gd name="T56" fmla="*/ 234 w 316"/>
                          <a:gd name="T57" fmla="*/ 505 h 690"/>
                          <a:gd name="T58" fmla="*/ 243 w 316"/>
                          <a:gd name="T59" fmla="*/ 403 h 690"/>
                          <a:gd name="T60" fmla="*/ 252 w 316"/>
                          <a:gd name="T61" fmla="*/ 428 h 690"/>
                          <a:gd name="T62" fmla="*/ 260 w 316"/>
                          <a:gd name="T63" fmla="*/ 478 h 690"/>
                          <a:gd name="T64" fmla="*/ 269 w 316"/>
                          <a:gd name="T65" fmla="*/ 378 h 690"/>
                          <a:gd name="T66" fmla="*/ 277 w 316"/>
                          <a:gd name="T67" fmla="*/ 295 h 690"/>
                          <a:gd name="T68" fmla="*/ 286 w 316"/>
                          <a:gd name="T69" fmla="*/ 194 h 690"/>
                          <a:gd name="T70" fmla="*/ 294 w 316"/>
                          <a:gd name="T71" fmla="*/ 230 h 690"/>
                          <a:gd name="T72" fmla="*/ 303 w 316"/>
                          <a:gd name="T73" fmla="*/ 148 h 690"/>
                          <a:gd name="T74" fmla="*/ 312 w 316"/>
                          <a:gd name="T75" fmla="*/ 45 h 690"/>
                          <a:gd name="T76" fmla="*/ 316 w 316"/>
                          <a:gd name="T77" fmla="*/ 0 h 69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</a:cxnLst>
                        <a:rect l="0" t="0" r="r" b="b"/>
                        <a:pathLst>
                          <a:path w="316" h="690">
                            <a:moveTo>
                              <a:pt x="0" y="0"/>
                            </a:moveTo>
                            <a:lnTo>
                              <a:pt x="3" y="34"/>
                            </a:lnTo>
                            <a:lnTo>
                              <a:pt x="12" y="225"/>
                            </a:lnTo>
                            <a:lnTo>
                              <a:pt x="20" y="257"/>
                            </a:lnTo>
                            <a:lnTo>
                              <a:pt x="29" y="155"/>
                            </a:lnTo>
                            <a:lnTo>
                              <a:pt x="37" y="51"/>
                            </a:lnTo>
                            <a:lnTo>
                              <a:pt x="46" y="59"/>
                            </a:lnTo>
                            <a:lnTo>
                              <a:pt x="54" y="246"/>
                            </a:lnTo>
                            <a:lnTo>
                              <a:pt x="63" y="357"/>
                            </a:lnTo>
                            <a:lnTo>
                              <a:pt x="72" y="407"/>
                            </a:lnTo>
                            <a:lnTo>
                              <a:pt x="80" y="487"/>
                            </a:lnTo>
                            <a:lnTo>
                              <a:pt x="89" y="428"/>
                            </a:lnTo>
                            <a:lnTo>
                              <a:pt x="97" y="492"/>
                            </a:lnTo>
                            <a:lnTo>
                              <a:pt x="106" y="496"/>
                            </a:lnTo>
                            <a:lnTo>
                              <a:pt x="114" y="548"/>
                            </a:lnTo>
                            <a:lnTo>
                              <a:pt x="123" y="449"/>
                            </a:lnTo>
                            <a:lnTo>
                              <a:pt x="132" y="362"/>
                            </a:lnTo>
                            <a:lnTo>
                              <a:pt x="140" y="551"/>
                            </a:lnTo>
                            <a:lnTo>
                              <a:pt x="149" y="662"/>
                            </a:lnTo>
                            <a:lnTo>
                              <a:pt x="157" y="562"/>
                            </a:lnTo>
                            <a:lnTo>
                              <a:pt x="166" y="690"/>
                            </a:lnTo>
                            <a:lnTo>
                              <a:pt x="174" y="588"/>
                            </a:lnTo>
                            <a:lnTo>
                              <a:pt x="183" y="477"/>
                            </a:lnTo>
                            <a:lnTo>
                              <a:pt x="192" y="369"/>
                            </a:lnTo>
                            <a:lnTo>
                              <a:pt x="200" y="399"/>
                            </a:lnTo>
                            <a:lnTo>
                              <a:pt x="209" y="305"/>
                            </a:lnTo>
                            <a:lnTo>
                              <a:pt x="217" y="218"/>
                            </a:lnTo>
                            <a:lnTo>
                              <a:pt x="226" y="399"/>
                            </a:lnTo>
                            <a:lnTo>
                              <a:pt x="234" y="505"/>
                            </a:lnTo>
                            <a:lnTo>
                              <a:pt x="243" y="403"/>
                            </a:lnTo>
                            <a:lnTo>
                              <a:pt x="252" y="428"/>
                            </a:lnTo>
                            <a:lnTo>
                              <a:pt x="260" y="478"/>
                            </a:lnTo>
                            <a:lnTo>
                              <a:pt x="269" y="378"/>
                            </a:lnTo>
                            <a:lnTo>
                              <a:pt x="277" y="295"/>
                            </a:lnTo>
                            <a:lnTo>
                              <a:pt x="286" y="194"/>
                            </a:lnTo>
                            <a:lnTo>
                              <a:pt x="294" y="230"/>
                            </a:lnTo>
                            <a:lnTo>
                              <a:pt x="303" y="148"/>
                            </a:lnTo>
                            <a:lnTo>
                              <a:pt x="312" y="45"/>
                            </a:lnTo>
                            <a:lnTo>
                              <a:pt x="316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02" name="Freeform 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6225" y="1924050"/>
                        <a:ext cx="26988" cy="1208088"/>
                      </a:xfrm>
                      <a:custGeom>
                        <a:avLst/>
                        <a:gdLst>
                          <a:gd name="T0" fmla="*/ 0 w 17"/>
                          <a:gd name="T1" fmla="*/ 0 h 761"/>
                          <a:gd name="T2" fmla="*/ 9 w 17"/>
                          <a:gd name="T3" fmla="*/ 321 h 761"/>
                          <a:gd name="T4" fmla="*/ 17 w 17"/>
                          <a:gd name="T5" fmla="*/ 761 h 7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" h="761">
                            <a:moveTo>
                              <a:pt x="0" y="0"/>
                            </a:moveTo>
                            <a:lnTo>
                              <a:pt x="9" y="321"/>
                            </a:lnTo>
                            <a:lnTo>
                              <a:pt x="17" y="76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03" name="Freeform 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0838" y="3033713"/>
                        <a:ext cx="34925" cy="98425"/>
                      </a:xfrm>
                      <a:custGeom>
                        <a:avLst/>
                        <a:gdLst>
                          <a:gd name="T0" fmla="*/ 0 w 22"/>
                          <a:gd name="T1" fmla="*/ 62 h 62"/>
                          <a:gd name="T2" fmla="*/ 4 w 22"/>
                          <a:gd name="T3" fmla="*/ 0 h 62"/>
                          <a:gd name="T4" fmla="*/ 13 w 22"/>
                          <a:gd name="T5" fmla="*/ 29 h 62"/>
                          <a:gd name="T6" fmla="*/ 22 w 22"/>
                          <a:gd name="T7" fmla="*/ 62 h 6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22" h="62">
                            <a:moveTo>
                              <a:pt x="0" y="62"/>
                            </a:moveTo>
                            <a:lnTo>
                              <a:pt x="4" y="0"/>
                            </a:lnTo>
                            <a:lnTo>
                              <a:pt x="13" y="29"/>
                            </a:lnTo>
                            <a:lnTo>
                              <a:pt x="22" y="6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04" name="Freeform 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7988" y="3074988"/>
                        <a:ext cx="25400" cy="57150"/>
                      </a:xfrm>
                      <a:custGeom>
                        <a:avLst/>
                        <a:gdLst>
                          <a:gd name="T0" fmla="*/ 0 w 16"/>
                          <a:gd name="T1" fmla="*/ 36 h 36"/>
                          <a:gd name="T2" fmla="*/ 3 w 16"/>
                          <a:gd name="T3" fmla="*/ 0 h 36"/>
                          <a:gd name="T4" fmla="*/ 11 w 16"/>
                          <a:gd name="T5" fmla="*/ 11 h 36"/>
                          <a:gd name="T6" fmla="*/ 16 w 16"/>
                          <a:gd name="T7" fmla="*/ 36 h 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6" h="36">
                            <a:moveTo>
                              <a:pt x="0" y="36"/>
                            </a:moveTo>
                            <a:lnTo>
                              <a:pt x="3" y="0"/>
                            </a:lnTo>
                            <a:lnTo>
                              <a:pt x="11" y="11"/>
                            </a:lnTo>
                            <a:lnTo>
                              <a:pt x="16" y="3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05" name="Freeform 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51488" y="2049463"/>
                        <a:ext cx="185738" cy="1082675"/>
                      </a:xfrm>
                      <a:custGeom>
                        <a:avLst/>
                        <a:gdLst>
                          <a:gd name="T0" fmla="*/ 0 w 117"/>
                          <a:gd name="T1" fmla="*/ 682 h 682"/>
                          <a:gd name="T2" fmla="*/ 6 w 117"/>
                          <a:gd name="T3" fmla="*/ 661 h 682"/>
                          <a:gd name="T4" fmla="*/ 14 w 117"/>
                          <a:gd name="T5" fmla="*/ 620 h 682"/>
                          <a:gd name="T6" fmla="*/ 23 w 117"/>
                          <a:gd name="T7" fmla="*/ 568 h 682"/>
                          <a:gd name="T8" fmla="*/ 31 w 117"/>
                          <a:gd name="T9" fmla="*/ 473 h 682"/>
                          <a:gd name="T10" fmla="*/ 40 w 117"/>
                          <a:gd name="T11" fmla="*/ 433 h 682"/>
                          <a:gd name="T12" fmla="*/ 48 w 117"/>
                          <a:gd name="T13" fmla="*/ 548 h 682"/>
                          <a:gd name="T14" fmla="*/ 57 w 117"/>
                          <a:gd name="T15" fmla="*/ 589 h 682"/>
                          <a:gd name="T16" fmla="*/ 66 w 117"/>
                          <a:gd name="T17" fmla="*/ 497 h 682"/>
                          <a:gd name="T18" fmla="*/ 74 w 117"/>
                          <a:gd name="T19" fmla="*/ 415 h 682"/>
                          <a:gd name="T20" fmla="*/ 83 w 117"/>
                          <a:gd name="T21" fmla="*/ 337 h 682"/>
                          <a:gd name="T22" fmla="*/ 91 w 117"/>
                          <a:gd name="T23" fmla="*/ 235 h 682"/>
                          <a:gd name="T24" fmla="*/ 100 w 117"/>
                          <a:gd name="T25" fmla="*/ 200 h 682"/>
                          <a:gd name="T26" fmla="*/ 108 w 117"/>
                          <a:gd name="T27" fmla="*/ 91 h 682"/>
                          <a:gd name="T28" fmla="*/ 117 w 117"/>
                          <a:gd name="T29" fmla="*/ 0 h 6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</a:cxnLst>
                        <a:rect l="0" t="0" r="r" b="b"/>
                        <a:pathLst>
                          <a:path w="117" h="682">
                            <a:moveTo>
                              <a:pt x="0" y="682"/>
                            </a:moveTo>
                            <a:lnTo>
                              <a:pt x="6" y="661"/>
                            </a:lnTo>
                            <a:lnTo>
                              <a:pt x="14" y="620"/>
                            </a:lnTo>
                            <a:lnTo>
                              <a:pt x="23" y="568"/>
                            </a:lnTo>
                            <a:lnTo>
                              <a:pt x="31" y="473"/>
                            </a:lnTo>
                            <a:lnTo>
                              <a:pt x="40" y="433"/>
                            </a:lnTo>
                            <a:lnTo>
                              <a:pt x="48" y="548"/>
                            </a:lnTo>
                            <a:lnTo>
                              <a:pt x="57" y="589"/>
                            </a:lnTo>
                            <a:lnTo>
                              <a:pt x="66" y="497"/>
                            </a:lnTo>
                            <a:lnTo>
                              <a:pt x="74" y="415"/>
                            </a:lnTo>
                            <a:lnTo>
                              <a:pt x="83" y="337"/>
                            </a:lnTo>
                            <a:lnTo>
                              <a:pt x="91" y="235"/>
                            </a:lnTo>
                            <a:lnTo>
                              <a:pt x="100" y="200"/>
                            </a:lnTo>
                            <a:lnTo>
                              <a:pt x="108" y="91"/>
                            </a:lnTo>
                            <a:lnTo>
                              <a:pt x="117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06" name="Freeform 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320925"/>
                        <a:ext cx="666750" cy="323850"/>
                      </a:xfrm>
                      <a:custGeom>
                        <a:avLst/>
                        <a:gdLst>
                          <a:gd name="T0" fmla="*/ 0 w 420"/>
                          <a:gd name="T1" fmla="*/ 0 h 204"/>
                          <a:gd name="T2" fmla="*/ 9 w 420"/>
                          <a:gd name="T3" fmla="*/ 48 h 204"/>
                          <a:gd name="T4" fmla="*/ 18 w 420"/>
                          <a:gd name="T5" fmla="*/ 59 h 204"/>
                          <a:gd name="T6" fmla="*/ 26 w 420"/>
                          <a:gd name="T7" fmla="*/ 59 h 204"/>
                          <a:gd name="T8" fmla="*/ 35 w 420"/>
                          <a:gd name="T9" fmla="*/ 40 h 204"/>
                          <a:gd name="T10" fmla="*/ 43 w 420"/>
                          <a:gd name="T11" fmla="*/ 59 h 204"/>
                          <a:gd name="T12" fmla="*/ 52 w 420"/>
                          <a:gd name="T13" fmla="*/ 86 h 204"/>
                          <a:gd name="T14" fmla="*/ 60 w 420"/>
                          <a:gd name="T15" fmla="*/ 94 h 204"/>
                          <a:gd name="T16" fmla="*/ 69 w 420"/>
                          <a:gd name="T17" fmla="*/ 87 h 204"/>
                          <a:gd name="T18" fmla="*/ 78 w 420"/>
                          <a:gd name="T19" fmla="*/ 122 h 204"/>
                          <a:gd name="T20" fmla="*/ 86 w 420"/>
                          <a:gd name="T21" fmla="*/ 161 h 204"/>
                          <a:gd name="T22" fmla="*/ 94 w 420"/>
                          <a:gd name="T23" fmla="*/ 152 h 204"/>
                          <a:gd name="T24" fmla="*/ 103 w 420"/>
                          <a:gd name="T25" fmla="*/ 121 h 204"/>
                          <a:gd name="T26" fmla="*/ 112 w 420"/>
                          <a:gd name="T27" fmla="*/ 131 h 204"/>
                          <a:gd name="T28" fmla="*/ 120 w 420"/>
                          <a:gd name="T29" fmla="*/ 117 h 204"/>
                          <a:gd name="T30" fmla="*/ 129 w 420"/>
                          <a:gd name="T31" fmla="*/ 131 h 204"/>
                          <a:gd name="T32" fmla="*/ 137 w 420"/>
                          <a:gd name="T33" fmla="*/ 153 h 204"/>
                          <a:gd name="T34" fmla="*/ 146 w 420"/>
                          <a:gd name="T35" fmla="*/ 147 h 204"/>
                          <a:gd name="T36" fmla="*/ 154 w 420"/>
                          <a:gd name="T37" fmla="*/ 158 h 204"/>
                          <a:gd name="T38" fmla="*/ 163 w 420"/>
                          <a:gd name="T39" fmla="*/ 135 h 204"/>
                          <a:gd name="T40" fmla="*/ 172 w 420"/>
                          <a:gd name="T41" fmla="*/ 151 h 204"/>
                          <a:gd name="T42" fmla="*/ 180 w 420"/>
                          <a:gd name="T43" fmla="*/ 157 h 204"/>
                          <a:gd name="T44" fmla="*/ 189 w 420"/>
                          <a:gd name="T45" fmla="*/ 172 h 204"/>
                          <a:gd name="T46" fmla="*/ 197 w 420"/>
                          <a:gd name="T47" fmla="*/ 188 h 204"/>
                          <a:gd name="T48" fmla="*/ 206 w 420"/>
                          <a:gd name="T49" fmla="*/ 174 h 204"/>
                          <a:gd name="T50" fmla="*/ 214 w 420"/>
                          <a:gd name="T51" fmla="*/ 166 h 204"/>
                          <a:gd name="T52" fmla="*/ 223 w 420"/>
                          <a:gd name="T53" fmla="*/ 166 h 204"/>
                          <a:gd name="T54" fmla="*/ 232 w 420"/>
                          <a:gd name="T55" fmla="*/ 164 h 204"/>
                          <a:gd name="T56" fmla="*/ 240 w 420"/>
                          <a:gd name="T57" fmla="*/ 185 h 204"/>
                          <a:gd name="T58" fmla="*/ 249 w 420"/>
                          <a:gd name="T59" fmla="*/ 203 h 204"/>
                          <a:gd name="T60" fmla="*/ 257 w 420"/>
                          <a:gd name="T61" fmla="*/ 181 h 204"/>
                          <a:gd name="T62" fmla="*/ 266 w 420"/>
                          <a:gd name="T63" fmla="*/ 186 h 204"/>
                          <a:gd name="T64" fmla="*/ 274 w 420"/>
                          <a:gd name="T65" fmla="*/ 184 h 204"/>
                          <a:gd name="T66" fmla="*/ 283 w 420"/>
                          <a:gd name="T67" fmla="*/ 194 h 204"/>
                          <a:gd name="T68" fmla="*/ 292 w 420"/>
                          <a:gd name="T69" fmla="*/ 191 h 204"/>
                          <a:gd name="T70" fmla="*/ 300 w 420"/>
                          <a:gd name="T71" fmla="*/ 196 h 204"/>
                          <a:gd name="T72" fmla="*/ 309 w 420"/>
                          <a:gd name="T73" fmla="*/ 192 h 204"/>
                          <a:gd name="T74" fmla="*/ 317 w 420"/>
                          <a:gd name="T75" fmla="*/ 196 h 204"/>
                          <a:gd name="T76" fmla="*/ 326 w 420"/>
                          <a:gd name="T77" fmla="*/ 174 h 204"/>
                          <a:gd name="T78" fmla="*/ 334 w 420"/>
                          <a:gd name="T79" fmla="*/ 168 h 204"/>
                          <a:gd name="T80" fmla="*/ 343 w 420"/>
                          <a:gd name="T81" fmla="*/ 204 h 204"/>
                          <a:gd name="T82" fmla="*/ 352 w 420"/>
                          <a:gd name="T83" fmla="*/ 202 h 204"/>
                          <a:gd name="T84" fmla="*/ 360 w 420"/>
                          <a:gd name="T85" fmla="*/ 180 h 204"/>
                          <a:gd name="T86" fmla="*/ 369 w 420"/>
                          <a:gd name="T87" fmla="*/ 177 h 204"/>
                          <a:gd name="T88" fmla="*/ 377 w 420"/>
                          <a:gd name="T89" fmla="*/ 162 h 204"/>
                          <a:gd name="T90" fmla="*/ 386 w 420"/>
                          <a:gd name="T91" fmla="*/ 143 h 204"/>
                          <a:gd name="T92" fmla="*/ 394 w 420"/>
                          <a:gd name="T93" fmla="*/ 148 h 204"/>
                          <a:gd name="T94" fmla="*/ 403 w 420"/>
                          <a:gd name="T95" fmla="*/ 154 h 204"/>
                          <a:gd name="T96" fmla="*/ 412 w 420"/>
                          <a:gd name="T97" fmla="*/ 131 h 204"/>
                          <a:gd name="T98" fmla="*/ 420 w 420"/>
                          <a:gd name="T99" fmla="*/ 140 h 20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04">
                            <a:moveTo>
                              <a:pt x="0" y="0"/>
                            </a:moveTo>
                            <a:lnTo>
                              <a:pt x="9" y="48"/>
                            </a:lnTo>
                            <a:lnTo>
                              <a:pt x="18" y="59"/>
                            </a:lnTo>
                            <a:lnTo>
                              <a:pt x="26" y="59"/>
                            </a:lnTo>
                            <a:lnTo>
                              <a:pt x="35" y="40"/>
                            </a:lnTo>
                            <a:lnTo>
                              <a:pt x="43" y="59"/>
                            </a:lnTo>
                            <a:lnTo>
                              <a:pt x="52" y="86"/>
                            </a:lnTo>
                            <a:lnTo>
                              <a:pt x="60" y="94"/>
                            </a:lnTo>
                            <a:lnTo>
                              <a:pt x="69" y="87"/>
                            </a:lnTo>
                            <a:lnTo>
                              <a:pt x="78" y="122"/>
                            </a:lnTo>
                            <a:lnTo>
                              <a:pt x="86" y="161"/>
                            </a:lnTo>
                            <a:lnTo>
                              <a:pt x="94" y="152"/>
                            </a:lnTo>
                            <a:lnTo>
                              <a:pt x="103" y="121"/>
                            </a:lnTo>
                            <a:lnTo>
                              <a:pt x="112" y="131"/>
                            </a:lnTo>
                            <a:lnTo>
                              <a:pt x="120" y="117"/>
                            </a:lnTo>
                            <a:lnTo>
                              <a:pt x="129" y="131"/>
                            </a:lnTo>
                            <a:lnTo>
                              <a:pt x="137" y="153"/>
                            </a:lnTo>
                            <a:lnTo>
                              <a:pt x="146" y="147"/>
                            </a:lnTo>
                            <a:lnTo>
                              <a:pt x="154" y="158"/>
                            </a:lnTo>
                            <a:lnTo>
                              <a:pt x="163" y="135"/>
                            </a:lnTo>
                            <a:lnTo>
                              <a:pt x="172" y="151"/>
                            </a:lnTo>
                            <a:lnTo>
                              <a:pt x="180" y="157"/>
                            </a:lnTo>
                            <a:lnTo>
                              <a:pt x="189" y="172"/>
                            </a:lnTo>
                            <a:lnTo>
                              <a:pt x="197" y="188"/>
                            </a:lnTo>
                            <a:lnTo>
                              <a:pt x="206" y="174"/>
                            </a:lnTo>
                            <a:lnTo>
                              <a:pt x="214" y="166"/>
                            </a:lnTo>
                            <a:lnTo>
                              <a:pt x="223" y="166"/>
                            </a:lnTo>
                            <a:lnTo>
                              <a:pt x="232" y="164"/>
                            </a:lnTo>
                            <a:lnTo>
                              <a:pt x="240" y="185"/>
                            </a:lnTo>
                            <a:lnTo>
                              <a:pt x="249" y="203"/>
                            </a:lnTo>
                            <a:lnTo>
                              <a:pt x="257" y="181"/>
                            </a:lnTo>
                            <a:lnTo>
                              <a:pt x="266" y="186"/>
                            </a:lnTo>
                            <a:lnTo>
                              <a:pt x="274" y="184"/>
                            </a:lnTo>
                            <a:lnTo>
                              <a:pt x="283" y="194"/>
                            </a:lnTo>
                            <a:lnTo>
                              <a:pt x="292" y="191"/>
                            </a:lnTo>
                            <a:lnTo>
                              <a:pt x="300" y="196"/>
                            </a:lnTo>
                            <a:lnTo>
                              <a:pt x="309" y="192"/>
                            </a:lnTo>
                            <a:lnTo>
                              <a:pt x="317" y="196"/>
                            </a:lnTo>
                            <a:lnTo>
                              <a:pt x="326" y="174"/>
                            </a:lnTo>
                            <a:lnTo>
                              <a:pt x="334" y="168"/>
                            </a:lnTo>
                            <a:lnTo>
                              <a:pt x="343" y="204"/>
                            </a:lnTo>
                            <a:lnTo>
                              <a:pt x="352" y="202"/>
                            </a:lnTo>
                            <a:lnTo>
                              <a:pt x="360" y="180"/>
                            </a:lnTo>
                            <a:lnTo>
                              <a:pt x="369" y="177"/>
                            </a:lnTo>
                            <a:lnTo>
                              <a:pt x="377" y="162"/>
                            </a:lnTo>
                            <a:lnTo>
                              <a:pt x="386" y="143"/>
                            </a:lnTo>
                            <a:lnTo>
                              <a:pt x="394" y="148"/>
                            </a:lnTo>
                            <a:lnTo>
                              <a:pt x="403" y="154"/>
                            </a:lnTo>
                            <a:lnTo>
                              <a:pt x="412" y="131"/>
                            </a:lnTo>
                            <a:lnTo>
                              <a:pt x="420" y="14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07" name="Freeform 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362200"/>
                        <a:ext cx="666750" cy="249238"/>
                      </a:xfrm>
                      <a:custGeom>
                        <a:avLst/>
                        <a:gdLst>
                          <a:gd name="T0" fmla="*/ 0 w 420"/>
                          <a:gd name="T1" fmla="*/ 114 h 157"/>
                          <a:gd name="T2" fmla="*/ 9 w 420"/>
                          <a:gd name="T3" fmla="*/ 109 h 157"/>
                          <a:gd name="T4" fmla="*/ 17 w 420"/>
                          <a:gd name="T5" fmla="*/ 147 h 157"/>
                          <a:gd name="T6" fmla="*/ 26 w 420"/>
                          <a:gd name="T7" fmla="*/ 136 h 157"/>
                          <a:gd name="T8" fmla="*/ 34 w 420"/>
                          <a:gd name="T9" fmla="*/ 132 h 157"/>
                          <a:gd name="T10" fmla="*/ 43 w 420"/>
                          <a:gd name="T11" fmla="*/ 157 h 157"/>
                          <a:gd name="T12" fmla="*/ 52 w 420"/>
                          <a:gd name="T13" fmla="*/ 139 h 157"/>
                          <a:gd name="T14" fmla="*/ 60 w 420"/>
                          <a:gd name="T15" fmla="*/ 82 h 157"/>
                          <a:gd name="T16" fmla="*/ 69 w 420"/>
                          <a:gd name="T17" fmla="*/ 119 h 157"/>
                          <a:gd name="T18" fmla="*/ 77 w 420"/>
                          <a:gd name="T19" fmla="*/ 124 h 157"/>
                          <a:gd name="T20" fmla="*/ 86 w 420"/>
                          <a:gd name="T21" fmla="*/ 91 h 157"/>
                          <a:gd name="T22" fmla="*/ 94 w 420"/>
                          <a:gd name="T23" fmla="*/ 65 h 157"/>
                          <a:gd name="T24" fmla="*/ 103 w 420"/>
                          <a:gd name="T25" fmla="*/ 84 h 157"/>
                          <a:gd name="T26" fmla="*/ 112 w 420"/>
                          <a:gd name="T27" fmla="*/ 104 h 157"/>
                          <a:gd name="T28" fmla="*/ 120 w 420"/>
                          <a:gd name="T29" fmla="*/ 70 h 157"/>
                          <a:gd name="T30" fmla="*/ 129 w 420"/>
                          <a:gd name="T31" fmla="*/ 83 h 157"/>
                          <a:gd name="T32" fmla="*/ 137 w 420"/>
                          <a:gd name="T33" fmla="*/ 95 h 157"/>
                          <a:gd name="T34" fmla="*/ 146 w 420"/>
                          <a:gd name="T35" fmla="*/ 70 h 157"/>
                          <a:gd name="T36" fmla="*/ 154 w 420"/>
                          <a:gd name="T37" fmla="*/ 77 h 157"/>
                          <a:gd name="T38" fmla="*/ 163 w 420"/>
                          <a:gd name="T39" fmla="*/ 110 h 157"/>
                          <a:gd name="T40" fmla="*/ 172 w 420"/>
                          <a:gd name="T41" fmla="*/ 133 h 157"/>
                          <a:gd name="T42" fmla="*/ 180 w 420"/>
                          <a:gd name="T43" fmla="*/ 116 h 157"/>
                          <a:gd name="T44" fmla="*/ 189 w 420"/>
                          <a:gd name="T45" fmla="*/ 73 h 157"/>
                          <a:gd name="T46" fmla="*/ 197 w 420"/>
                          <a:gd name="T47" fmla="*/ 56 h 157"/>
                          <a:gd name="T48" fmla="*/ 205 w 420"/>
                          <a:gd name="T49" fmla="*/ 23 h 157"/>
                          <a:gd name="T50" fmla="*/ 214 w 420"/>
                          <a:gd name="T51" fmla="*/ 47 h 157"/>
                          <a:gd name="T52" fmla="*/ 223 w 420"/>
                          <a:gd name="T53" fmla="*/ 65 h 157"/>
                          <a:gd name="T54" fmla="*/ 231 w 420"/>
                          <a:gd name="T55" fmla="*/ 66 h 157"/>
                          <a:gd name="T56" fmla="*/ 240 w 420"/>
                          <a:gd name="T57" fmla="*/ 73 h 157"/>
                          <a:gd name="T58" fmla="*/ 248 w 420"/>
                          <a:gd name="T59" fmla="*/ 64 h 157"/>
                          <a:gd name="T60" fmla="*/ 257 w 420"/>
                          <a:gd name="T61" fmla="*/ 77 h 157"/>
                          <a:gd name="T62" fmla="*/ 265 w 420"/>
                          <a:gd name="T63" fmla="*/ 65 h 157"/>
                          <a:gd name="T64" fmla="*/ 274 w 420"/>
                          <a:gd name="T65" fmla="*/ 56 h 157"/>
                          <a:gd name="T66" fmla="*/ 283 w 420"/>
                          <a:gd name="T67" fmla="*/ 72 h 157"/>
                          <a:gd name="T68" fmla="*/ 291 w 420"/>
                          <a:gd name="T69" fmla="*/ 77 h 157"/>
                          <a:gd name="T70" fmla="*/ 300 w 420"/>
                          <a:gd name="T71" fmla="*/ 70 h 157"/>
                          <a:gd name="T72" fmla="*/ 308 w 420"/>
                          <a:gd name="T73" fmla="*/ 73 h 157"/>
                          <a:gd name="T74" fmla="*/ 317 w 420"/>
                          <a:gd name="T75" fmla="*/ 86 h 157"/>
                          <a:gd name="T76" fmla="*/ 325 w 420"/>
                          <a:gd name="T77" fmla="*/ 67 h 157"/>
                          <a:gd name="T78" fmla="*/ 334 w 420"/>
                          <a:gd name="T79" fmla="*/ 63 h 157"/>
                          <a:gd name="T80" fmla="*/ 343 w 420"/>
                          <a:gd name="T81" fmla="*/ 52 h 157"/>
                          <a:gd name="T82" fmla="*/ 351 w 420"/>
                          <a:gd name="T83" fmla="*/ 42 h 157"/>
                          <a:gd name="T84" fmla="*/ 360 w 420"/>
                          <a:gd name="T85" fmla="*/ 74 h 157"/>
                          <a:gd name="T86" fmla="*/ 368 w 420"/>
                          <a:gd name="T87" fmla="*/ 93 h 157"/>
                          <a:gd name="T88" fmla="*/ 377 w 420"/>
                          <a:gd name="T89" fmla="*/ 67 h 157"/>
                          <a:gd name="T90" fmla="*/ 385 w 420"/>
                          <a:gd name="T91" fmla="*/ 84 h 157"/>
                          <a:gd name="T92" fmla="*/ 394 w 420"/>
                          <a:gd name="T93" fmla="*/ 52 h 157"/>
                          <a:gd name="T94" fmla="*/ 403 w 420"/>
                          <a:gd name="T95" fmla="*/ 44 h 157"/>
                          <a:gd name="T96" fmla="*/ 411 w 420"/>
                          <a:gd name="T97" fmla="*/ 0 h 157"/>
                          <a:gd name="T98" fmla="*/ 420 w 420"/>
                          <a:gd name="T99" fmla="*/ 34 h 15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57">
                            <a:moveTo>
                              <a:pt x="0" y="114"/>
                            </a:moveTo>
                            <a:lnTo>
                              <a:pt x="9" y="109"/>
                            </a:lnTo>
                            <a:lnTo>
                              <a:pt x="17" y="147"/>
                            </a:lnTo>
                            <a:lnTo>
                              <a:pt x="26" y="136"/>
                            </a:lnTo>
                            <a:lnTo>
                              <a:pt x="34" y="132"/>
                            </a:lnTo>
                            <a:lnTo>
                              <a:pt x="43" y="157"/>
                            </a:lnTo>
                            <a:lnTo>
                              <a:pt x="52" y="139"/>
                            </a:lnTo>
                            <a:lnTo>
                              <a:pt x="60" y="82"/>
                            </a:lnTo>
                            <a:lnTo>
                              <a:pt x="69" y="119"/>
                            </a:lnTo>
                            <a:lnTo>
                              <a:pt x="77" y="124"/>
                            </a:lnTo>
                            <a:lnTo>
                              <a:pt x="86" y="91"/>
                            </a:lnTo>
                            <a:lnTo>
                              <a:pt x="94" y="65"/>
                            </a:lnTo>
                            <a:lnTo>
                              <a:pt x="103" y="84"/>
                            </a:lnTo>
                            <a:lnTo>
                              <a:pt x="112" y="104"/>
                            </a:lnTo>
                            <a:lnTo>
                              <a:pt x="120" y="70"/>
                            </a:lnTo>
                            <a:lnTo>
                              <a:pt x="129" y="83"/>
                            </a:lnTo>
                            <a:lnTo>
                              <a:pt x="137" y="95"/>
                            </a:lnTo>
                            <a:lnTo>
                              <a:pt x="146" y="70"/>
                            </a:lnTo>
                            <a:lnTo>
                              <a:pt x="154" y="77"/>
                            </a:lnTo>
                            <a:lnTo>
                              <a:pt x="163" y="110"/>
                            </a:lnTo>
                            <a:lnTo>
                              <a:pt x="172" y="133"/>
                            </a:lnTo>
                            <a:lnTo>
                              <a:pt x="180" y="116"/>
                            </a:lnTo>
                            <a:lnTo>
                              <a:pt x="189" y="73"/>
                            </a:lnTo>
                            <a:lnTo>
                              <a:pt x="197" y="56"/>
                            </a:lnTo>
                            <a:lnTo>
                              <a:pt x="205" y="23"/>
                            </a:lnTo>
                            <a:lnTo>
                              <a:pt x="214" y="47"/>
                            </a:lnTo>
                            <a:lnTo>
                              <a:pt x="223" y="65"/>
                            </a:lnTo>
                            <a:lnTo>
                              <a:pt x="231" y="66"/>
                            </a:lnTo>
                            <a:lnTo>
                              <a:pt x="240" y="73"/>
                            </a:lnTo>
                            <a:lnTo>
                              <a:pt x="248" y="64"/>
                            </a:lnTo>
                            <a:lnTo>
                              <a:pt x="257" y="77"/>
                            </a:lnTo>
                            <a:lnTo>
                              <a:pt x="265" y="65"/>
                            </a:lnTo>
                            <a:lnTo>
                              <a:pt x="274" y="56"/>
                            </a:lnTo>
                            <a:lnTo>
                              <a:pt x="283" y="72"/>
                            </a:lnTo>
                            <a:lnTo>
                              <a:pt x="291" y="77"/>
                            </a:lnTo>
                            <a:lnTo>
                              <a:pt x="300" y="70"/>
                            </a:lnTo>
                            <a:lnTo>
                              <a:pt x="308" y="73"/>
                            </a:lnTo>
                            <a:lnTo>
                              <a:pt x="317" y="86"/>
                            </a:lnTo>
                            <a:lnTo>
                              <a:pt x="325" y="67"/>
                            </a:lnTo>
                            <a:lnTo>
                              <a:pt x="334" y="63"/>
                            </a:lnTo>
                            <a:lnTo>
                              <a:pt x="343" y="52"/>
                            </a:lnTo>
                            <a:lnTo>
                              <a:pt x="351" y="42"/>
                            </a:lnTo>
                            <a:lnTo>
                              <a:pt x="360" y="74"/>
                            </a:lnTo>
                            <a:lnTo>
                              <a:pt x="368" y="93"/>
                            </a:lnTo>
                            <a:lnTo>
                              <a:pt x="377" y="67"/>
                            </a:lnTo>
                            <a:lnTo>
                              <a:pt x="385" y="84"/>
                            </a:lnTo>
                            <a:lnTo>
                              <a:pt x="394" y="52"/>
                            </a:lnTo>
                            <a:lnTo>
                              <a:pt x="403" y="44"/>
                            </a:lnTo>
                            <a:lnTo>
                              <a:pt x="411" y="0"/>
                            </a:lnTo>
                            <a:lnTo>
                              <a:pt x="420" y="3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08" name="Freeform 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57438"/>
                        <a:ext cx="665163" cy="400050"/>
                      </a:xfrm>
                      <a:custGeom>
                        <a:avLst/>
                        <a:gdLst>
                          <a:gd name="T0" fmla="*/ 0 w 419"/>
                          <a:gd name="T1" fmla="*/ 37 h 252"/>
                          <a:gd name="T2" fmla="*/ 8 w 419"/>
                          <a:gd name="T3" fmla="*/ 50 h 252"/>
                          <a:gd name="T4" fmla="*/ 17 w 419"/>
                          <a:gd name="T5" fmla="*/ 59 h 252"/>
                          <a:gd name="T6" fmla="*/ 25 w 419"/>
                          <a:gd name="T7" fmla="*/ 27 h 252"/>
                          <a:gd name="T8" fmla="*/ 34 w 419"/>
                          <a:gd name="T9" fmla="*/ 28 h 252"/>
                          <a:gd name="T10" fmla="*/ 43 w 419"/>
                          <a:gd name="T11" fmla="*/ 41 h 252"/>
                          <a:gd name="T12" fmla="*/ 51 w 419"/>
                          <a:gd name="T13" fmla="*/ 32 h 252"/>
                          <a:gd name="T14" fmla="*/ 60 w 419"/>
                          <a:gd name="T15" fmla="*/ 38 h 252"/>
                          <a:gd name="T16" fmla="*/ 68 w 419"/>
                          <a:gd name="T17" fmla="*/ 29 h 252"/>
                          <a:gd name="T18" fmla="*/ 77 w 419"/>
                          <a:gd name="T19" fmla="*/ 30 h 252"/>
                          <a:gd name="T20" fmla="*/ 85 w 419"/>
                          <a:gd name="T21" fmla="*/ 10 h 252"/>
                          <a:gd name="T22" fmla="*/ 94 w 419"/>
                          <a:gd name="T23" fmla="*/ 0 h 252"/>
                          <a:gd name="T24" fmla="*/ 103 w 419"/>
                          <a:gd name="T25" fmla="*/ 39 h 252"/>
                          <a:gd name="T26" fmla="*/ 111 w 419"/>
                          <a:gd name="T27" fmla="*/ 64 h 252"/>
                          <a:gd name="T28" fmla="*/ 120 w 419"/>
                          <a:gd name="T29" fmla="*/ 107 h 252"/>
                          <a:gd name="T30" fmla="*/ 128 w 419"/>
                          <a:gd name="T31" fmla="*/ 126 h 252"/>
                          <a:gd name="T32" fmla="*/ 137 w 419"/>
                          <a:gd name="T33" fmla="*/ 142 h 252"/>
                          <a:gd name="T34" fmla="*/ 145 w 419"/>
                          <a:gd name="T35" fmla="*/ 122 h 252"/>
                          <a:gd name="T36" fmla="*/ 154 w 419"/>
                          <a:gd name="T37" fmla="*/ 128 h 252"/>
                          <a:gd name="T38" fmla="*/ 163 w 419"/>
                          <a:gd name="T39" fmla="*/ 150 h 252"/>
                          <a:gd name="T40" fmla="*/ 171 w 419"/>
                          <a:gd name="T41" fmla="*/ 166 h 252"/>
                          <a:gd name="T42" fmla="*/ 180 w 419"/>
                          <a:gd name="T43" fmla="*/ 164 h 252"/>
                          <a:gd name="T44" fmla="*/ 188 w 419"/>
                          <a:gd name="T45" fmla="*/ 154 h 252"/>
                          <a:gd name="T46" fmla="*/ 197 w 419"/>
                          <a:gd name="T47" fmla="*/ 114 h 252"/>
                          <a:gd name="T48" fmla="*/ 205 w 419"/>
                          <a:gd name="T49" fmla="*/ 134 h 252"/>
                          <a:gd name="T50" fmla="*/ 214 w 419"/>
                          <a:gd name="T51" fmla="*/ 154 h 252"/>
                          <a:gd name="T52" fmla="*/ 223 w 419"/>
                          <a:gd name="T53" fmla="*/ 121 h 252"/>
                          <a:gd name="T54" fmla="*/ 231 w 419"/>
                          <a:gd name="T55" fmla="*/ 122 h 252"/>
                          <a:gd name="T56" fmla="*/ 240 w 419"/>
                          <a:gd name="T57" fmla="*/ 125 h 252"/>
                          <a:gd name="T58" fmla="*/ 248 w 419"/>
                          <a:gd name="T59" fmla="*/ 144 h 252"/>
                          <a:gd name="T60" fmla="*/ 257 w 419"/>
                          <a:gd name="T61" fmla="*/ 164 h 252"/>
                          <a:gd name="T62" fmla="*/ 265 w 419"/>
                          <a:gd name="T63" fmla="*/ 226 h 252"/>
                          <a:gd name="T64" fmla="*/ 274 w 419"/>
                          <a:gd name="T65" fmla="*/ 215 h 252"/>
                          <a:gd name="T66" fmla="*/ 283 w 419"/>
                          <a:gd name="T67" fmla="*/ 220 h 252"/>
                          <a:gd name="T68" fmla="*/ 291 w 419"/>
                          <a:gd name="T69" fmla="*/ 237 h 252"/>
                          <a:gd name="T70" fmla="*/ 300 w 419"/>
                          <a:gd name="T71" fmla="*/ 252 h 252"/>
                          <a:gd name="T72" fmla="*/ 308 w 419"/>
                          <a:gd name="T73" fmla="*/ 221 h 252"/>
                          <a:gd name="T74" fmla="*/ 317 w 419"/>
                          <a:gd name="T75" fmla="*/ 201 h 252"/>
                          <a:gd name="T76" fmla="*/ 325 w 419"/>
                          <a:gd name="T77" fmla="*/ 172 h 252"/>
                          <a:gd name="T78" fmla="*/ 334 w 419"/>
                          <a:gd name="T79" fmla="*/ 182 h 252"/>
                          <a:gd name="T80" fmla="*/ 342 w 419"/>
                          <a:gd name="T81" fmla="*/ 195 h 252"/>
                          <a:gd name="T82" fmla="*/ 351 w 419"/>
                          <a:gd name="T83" fmla="*/ 191 h 252"/>
                          <a:gd name="T84" fmla="*/ 359 w 419"/>
                          <a:gd name="T85" fmla="*/ 164 h 252"/>
                          <a:gd name="T86" fmla="*/ 368 w 419"/>
                          <a:gd name="T87" fmla="*/ 130 h 252"/>
                          <a:gd name="T88" fmla="*/ 377 w 419"/>
                          <a:gd name="T89" fmla="*/ 120 h 252"/>
                          <a:gd name="T90" fmla="*/ 385 w 419"/>
                          <a:gd name="T91" fmla="*/ 98 h 252"/>
                          <a:gd name="T92" fmla="*/ 394 w 419"/>
                          <a:gd name="T93" fmla="*/ 109 h 252"/>
                          <a:gd name="T94" fmla="*/ 402 w 419"/>
                          <a:gd name="T95" fmla="*/ 127 h 252"/>
                          <a:gd name="T96" fmla="*/ 411 w 419"/>
                          <a:gd name="T97" fmla="*/ 106 h 252"/>
                          <a:gd name="T98" fmla="*/ 419 w 419"/>
                          <a:gd name="T99" fmla="*/ 66 h 2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52">
                            <a:moveTo>
                              <a:pt x="0" y="37"/>
                            </a:moveTo>
                            <a:lnTo>
                              <a:pt x="8" y="50"/>
                            </a:lnTo>
                            <a:lnTo>
                              <a:pt x="17" y="59"/>
                            </a:lnTo>
                            <a:lnTo>
                              <a:pt x="25" y="27"/>
                            </a:lnTo>
                            <a:lnTo>
                              <a:pt x="34" y="28"/>
                            </a:lnTo>
                            <a:lnTo>
                              <a:pt x="43" y="41"/>
                            </a:lnTo>
                            <a:lnTo>
                              <a:pt x="51" y="32"/>
                            </a:lnTo>
                            <a:lnTo>
                              <a:pt x="60" y="38"/>
                            </a:lnTo>
                            <a:lnTo>
                              <a:pt x="68" y="29"/>
                            </a:lnTo>
                            <a:lnTo>
                              <a:pt x="77" y="30"/>
                            </a:lnTo>
                            <a:lnTo>
                              <a:pt x="85" y="10"/>
                            </a:lnTo>
                            <a:lnTo>
                              <a:pt x="94" y="0"/>
                            </a:lnTo>
                            <a:lnTo>
                              <a:pt x="103" y="39"/>
                            </a:lnTo>
                            <a:lnTo>
                              <a:pt x="111" y="64"/>
                            </a:lnTo>
                            <a:lnTo>
                              <a:pt x="120" y="107"/>
                            </a:lnTo>
                            <a:lnTo>
                              <a:pt x="128" y="126"/>
                            </a:lnTo>
                            <a:lnTo>
                              <a:pt x="137" y="142"/>
                            </a:lnTo>
                            <a:lnTo>
                              <a:pt x="145" y="122"/>
                            </a:lnTo>
                            <a:lnTo>
                              <a:pt x="154" y="128"/>
                            </a:lnTo>
                            <a:lnTo>
                              <a:pt x="163" y="150"/>
                            </a:lnTo>
                            <a:lnTo>
                              <a:pt x="171" y="166"/>
                            </a:lnTo>
                            <a:lnTo>
                              <a:pt x="180" y="164"/>
                            </a:lnTo>
                            <a:lnTo>
                              <a:pt x="188" y="154"/>
                            </a:lnTo>
                            <a:lnTo>
                              <a:pt x="197" y="114"/>
                            </a:lnTo>
                            <a:lnTo>
                              <a:pt x="205" y="134"/>
                            </a:lnTo>
                            <a:lnTo>
                              <a:pt x="214" y="154"/>
                            </a:lnTo>
                            <a:lnTo>
                              <a:pt x="223" y="121"/>
                            </a:lnTo>
                            <a:lnTo>
                              <a:pt x="231" y="122"/>
                            </a:lnTo>
                            <a:lnTo>
                              <a:pt x="240" y="125"/>
                            </a:lnTo>
                            <a:lnTo>
                              <a:pt x="248" y="144"/>
                            </a:lnTo>
                            <a:lnTo>
                              <a:pt x="257" y="164"/>
                            </a:lnTo>
                            <a:lnTo>
                              <a:pt x="265" y="226"/>
                            </a:lnTo>
                            <a:lnTo>
                              <a:pt x="274" y="215"/>
                            </a:lnTo>
                            <a:lnTo>
                              <a:pt x="283" y="220"/>
                            </a:lnTo>
                            <a:lnTo>
                              <a:pt x="291" y="237"/>
                            </a:lnTo>
                            <a:lnTo>
                              <a:pt x="300" y="252"/>
                            </a:lnTo>
                            <a:lnTo>
                              <a:pt x="308" y="221"/>
                            </a:lnTo>
                            <a:lnTo>
                              <a:pt x="317" y="201"/>
                            </a:lnTo>
                            <a:lnTo>
                              <a:pt x="325" y="172"/>
                            </a:lnTo>
                            <a:lnTo>
                              <a:pt x="334" y="182"/>
                            </a:lnTo>
                            <a:lnTo>
                              <a:pt x="342" y="195"/>
                            </a:lnTo>
                            <a:lnTo>
                              <a:pt x="351" y="191"/>
                            </a:lnTo>
                            <a:lnTo>
                              <a:pt x="359" y="164"/>
                            </a:lnTo>
                            <a:lnTo>
                              <a:pt x="368" y="130"/>
                            </a:lnTo>
                            <a:lnTo>
                              <a:pt x="377" y="120"/>
                            </a:lnTo>
                            <a:lnTo>
                              <a:pt x="385" y="98"/>
                            </a:lnTo>
                            <a:lnTo>
                              <a:pt x="394" y="109"/>
                            </a:lnTo>
                            <a:lnTo>
                              <a:pt x="402" y="127"/>
                            </a:lnTo>
                            <a:lnTo>
                              <a:pt x="411" y="106"/>
                            </a:lnTo>
                            <a:lnTo>
                              <a:pt x="419" y="6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09" name="Freeform 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432050"/>
                        <a:ext cx="204788" cy="133350"/>
                      </a:xfrm>
                      <a:custGeom>
                        <a:avLst/>
                        <a:gdLst>
                          <a:gd name="T0" fmla="*/ 0 w 129"/>
                          <a:gd name="T1" fmla="*/ 19 h 84"/>
                          <a:gd name="T2" fmla="*/ 9 w 129"/>
                          <a:gd name="T3" fmla="*/ 14 h 84"/>
                          <a:gd name="T4" fmla="*/ 18 w 129"/>
                          <a:gd name="T5" fmla="*/ 0 h 84"/>
                          <a:gd name="T6" fmla="*/ 26 w 129"/>
                          <a:gd name="T7" fmla="*/ 22 h 84"/>
                          <a:gd name="T8" fmla="*/ 35 w 129"/>
                          <a:gd name="T9" fmla="*/ 39 h 84"/>
                          <a:gd name="T10" fmla="*/ 43 w 129"/>
                          <a:gd name="T11" fmla="*/ 42 h 84"/>
                          <a:gd name="T12" fmla="*/ 52 w 129"/>
                          <a:gd name="T13" fmla="*/ 18 h 84"/>
                          <a:gd name="T14" fmla="*/ 60 w 129"/>
                          <a:gd name="T15" fmla="*/ 28 h 84"/>
                          <a:gd name="T16" fmla="*/ 69 w 129"/>
                          <a:gd name="T17" fmla="*/ 43 h 84"/>
                          <a:gd name="T18" fmla="*/ 78 w 129"/>
                          <a:gd name="T19" fmla="*/ 29 h 84"/>
                          <a:gd name="T20" fmla="*/ 86 w 129"/>
                          <a:gd name="T21" fmla="*/ 43 h 84"/>
                          <a:gd name="T22" fmla="*/ 95 w 129"/>
                          <a:gd name="T23" fmla="*/ 53 h 84"/>
                          <a:gd name="T24" fmla="*/ 103 w 129"/>
                          <a:gd name="T25" fmla="*/ 32 h 84"/>
                          <a:gd name="T26" fmla="*/ 112 w 129"/>
                          <a:gd name="T27" fmla="*/ 36 h 84"/>
                          <a:gd name="T28" fmla="*/ 120 w 129"/>
                          <a:gd name="T29" fmla="*/ 56 h 84"/>
                          <a:gd name="T30" fmla="*/ 129 w 129"/>
                          <a:gd name="T31" fmla="*/ 84 h 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84">
                            <a:moveTo>
                              <a:pt x="0" y="19"/>
                            </a:moveTo>
                            <a:lnTo>
                              <a:pt x="9" y="14"/>
                            </a:lnTo>
                            <a:lnTo>
                              <a:pt x="18" y="0"/>
                            </a:lnTo>
                            <a:lnTo>
                              <a:pt x="26" y="22"/>
                            </a:lnTo>
                            <a:lnTo>
                              <a:pt x="35" y="39"/>
                            </a:lnTo>
                            <a:lnTo>
                              <a:pt x="43" y="42"/>
                            </a:lnTo>
                            <a:lnTo>
                              <a:pt x="52" y="18"/>
                            </a:lnTo>
                            <a:lnTo>
                              <a:pt x="60" y="28"/>
                            </a:lnTo>
                            <a:lnTo>
                              <a:pt x="69" y="43"/>
                            </a:lnTo>
                            <a:lnTo>
                              <a:pt x="78" y="29"/>
                            </a:lnTo>
                            <a:lnTo>
                              <a:pt x="86" y="43"/>
                            </a:lnTo>
                            <a:lnTo>
                              <a:pt x="95" y="53"/>
                            </a:lnTo>
                            <a:lnTo>
                              <a:pt x="103" y="32"/>
                            </a:lnTo>
                            <a:lnTo>
                              <a:pt x="112" y="36"/>
                            </a:lnTo>
                            <a:lnTo>
                              <a:pt x="120" y="56"/>
                            </a:lnTo>
                            <a:lnTo>
                              <a:pt x="129" y="8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10" name="Freeform 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132013"/>
                        <a:ext cx="666750" cy="531813"/>
                      </a:xfrm>
                      <a:custGeom>
                        <a:avLst/>
                        <a:gdLst>
                          <a:gd name="T0" fmla="*/ 0 w 420"/>
                          <a:gd name="T1" fmla="*/ 0 h 335"/>
                          <a:gd name="T2" fmla="*/ 9 w 420"/>
                          <a:gd name="T3" fmla="*/ 116 h 335"/>
                          <a:gd name="T4" fmla="*/ 18 w 420"/>
                          <a:gd name="T5" fmla="*/ 124 h 335"/>
                          <a:gd name="T6" fmla="*/ 26 w 420"/>
                          <a:gd name="T7" fmla="*/ 130 h 335"/>
                          <a:gd name="T8" fmla="*/ 35 w 420"/>
                          <a:gd name="T9" fmla="*/ 121 h 335"/>
                          <a:gd name="T10" fmla="*/ 43 w 420"/>
                          <a:gd name="T11" fmla="*/ 116 h 335"/>
                          <a:gd name="T12" fmla="*/ 52 w 420"/>
                          <a:gd name="T13" fmla="*/ 134 h 335"/>
                          <a:gd name="T14" fmla="*/ 60 w 420"/>
                          <a:gd name="T15" fmla="*/ 128 h 335"/>
                          <a:gd name="T16" fmla="*/ 69 w 420"/>
                          <a:gd name="T17" fmla="*/ 101 h 335"/>
                          <a:gd name="T18" fmla="*/ 78 w 420"/>
                          <a:gd name="T19" fmla="*/ 93 h 335"/>
                          <a:gd name="T20" fmla="*/ 86 w 420"/>
                          <a:gd name="T21" fmla="*/ 104 h 335"/>
                          <a:gd name="T22" fmla="*/ 94 w 420"/>
                          <a:gd name="T23" fmla="*/ 111 h 335"/>
                          <a:gd name="T24" fmla="*/ 103 w 420"/>
                          <a:gd name="T25" fmla="*/ 84 h 335"/>
                          <a:gd name="T26" fmla="*/ 112 w 420"/>
                          <a:gd name="T27" fmla="*/ 61 h 335"/>
                          <a:gd name="T28" fmla="*/ 120 w 420"/>
                          <a:gd name="T29" fmla="*/ 43 h 335"/>
                          <a:gd name="T30" fmla="*/ 129 w 420"/>
                          <a:gd name="T31" fmla="*/ 52 h 335"/>
                          <a:gd name="T32" fmla="*/ 137 w 420"/>
                          <a:gd name="T33" fmla="*/ 201 h 335"/>
                          <a:gd name="T34" fmla="*/ 146 w 420"/>
                          <a:gd name="T35" fmla="*/ 335 h 335"/>
                          <a:gd name="T36" fmla="*/ 154 w 420"/>
                          <a:gd name="T37" fmla="*/ 318 h 335"/>
                          <a:gd name="T38" fmla="*/ 163 w 420"/>
                          <a:gd name="T39" fmla="*/ 298 h 335"/>
                          <a:gd name="T40" fmla="*/ 172 w 420"/>
                          <a:gd name="T41" fmla="*/ 283 h 335"/>
                          <a:gd name="T42" fmla="*/ 180 w 420"/>
                          <a:gd name="T43" fmla="*/ 277 h 335"/>
                          <a:gd name="T44" fmla="*/ 189 w 420"/>
                          <a:gd name="T45" fmla="*/ 246 h 335"/>
                          <a:gd name="T46" fmla="*/ 197 w 420"/>
                          <a:gd name="T47" fmla="*/ 253 h 335"/>
                          <a:gd name="T48" fmla="*/ 206 w 420"/>
                          <a:gd name="T49" fmla="*/ 252 h 335"/>
                          <a:gd name="T50" fmla="*/ 214 w 420"/>
                          <a:gd name="T51" fmla="*/ 225 h 335"/>
                          <a:gd name="T52" fmla="*/ 223 w 420"/>
                          <a:gd name="T53" fmla="*/ 201 h 335"/>
                          <a:gd name="T54" fmla="*/ 232 w 420"/>
                          <a:gd name="T55" fmla="*/ 191 h 335"/>
                          <a:gd name="T56" fmla="*/ 240 w 420"/>
                          <a:gd name="T57" fmla="*/ 164 h 335"/>
                          <a:gd name="T58" fmla="*/ 249 w 420"/>
                          <a:gd name="T59" fmla="*/ 163 h 335"/>
                          <a:gd name="T60" fmla="*/ 257 w 420"/>
                          <a:gd name="T61" fmla="*/ 219 h 335"/>
                          <a:gd name="T62" fmla="*/ 266 w 420"/>
                          <a:gd name="T63" fmla="*/ 204 h 335"/>
                          <a:gd name="T64" fmla="*/ 274 w 420"/>
                          <a:gd name="T65" fmla="*/ 201 h 335"/>
                          <a:gd name="T66" fmla="*/ 283 w 420"/>
                          <a:gd name="T67" fmla="*/ 194 h 335"/>
                          <a:gd name="T68" fmla="*/ 292 w 420"/>
                          <a:gd name="T69" fmla="*/ 205 h 335"/>
                          <a:gd name="T70" fmla="*/ 300 w 420"/>
                          <a:gd name="T71" fmla="*/ 208 h 335"/>
                          <a:gd name="T72" fmla="*/ 309 w 420"/>
                          <a:gd name="T73" fmla="*/ 315 h 335"/>
                          <a:gd name="T74" fmla="*/ 317 w 420"/>
                          <a:gd name="T75" fmla="*/ 307 h 335"/>
                          <a:gd name="T76" fmla="*/ 326 w 420"/>
                          <a:gd name="T77" fmla="*/ 298 h 335"/>
                          <a:gd name="T78" fmla="*/ 334 w 420"/>
                          <a:gd name="T79" fmla="*/ 280 h 335"/>
                          <a:gd name="T80" fmla="*/ 343 w 420"/>
                          <a:gd name="T81" fmla="*/ 252 h 335"/>
                          <a:gd name="T82" fmla="*/ 352 w 420"/>
                          <a:gd name="T83" fmla="*/ 226 h 335"/>
                          <a:gd name="T84" fmla="*/ 360 w 420"/>
                          <a:gd name="T85" fmla="*/ 215 h 335"/>
                          <a:gd name="T86" fmla="*/ 369 w 420"/>
                          <a:gd name="T87" fmla="*/ 217 h 335"/>
                          <a:gd name="T88" fmla="*/ 377 w 420"/>
                          <a:gd name="T89" fmla="*/ 232 h 335"/>
                          <a:gd name="T90" fmla="*/ 386 w 420"/>
                          <a:gd name="T91" fmla="*/ 220 h 335"/>
                          <a:gd name="T92" fmla="*/ 394 w 420"/>
                          <a:gd name="T93" fmla="*/ 190 h 335"/>
                          <a:gd name="T94" fmla="*/ 403 w 420"/>
                          <a:gd name="T95" fmla="*/ 207 h 335"/>
                          <a:gd name="T96" fmla="*/ 412 w 420"/>
                          <a:gd name="T97" fmla="*/ 248 h 335"/>
                          <a:gd name="T98" fmla="*/ 420 w 420"/>
                          <a:gd name="T99" fmla="*/ 241 h 33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335">
                            <a:moveTo>
                              <a:pt x="0" y="0"/>
                            </a:moveTo>
                            <a:lnTo>
                              <a:pt x="9" y="116"/>
                            </a:lnTo>
                            <a:lnTo>
                              <a:pt x="18" y="124"/>
                            </a:lnTo>
                            <a:lnTo>
                              <a:pt x="26" y="130"/>
                            </a:lnTo>
                            <a:lnTo>
                              <a:pt x="35" y="121"/>
                            </a:lnTo>
                            <a:lnTo>
                              <a:pt x="43" y="116"/>
                            </a:lnTo>
                            <a:lnTo>
                              <a:pt x="52" y="134"/>
                            </a:lnTo>
                            <a:lnTo>
                              <a:pt x="60" y="128"/>
                            </a:lnTo>
                            <a:lnTo>
                              <a:pt x="69" y="101"/>
                            </a:lnTo>
                            <a:lnTo>
                              <a:pt x="78" y="93"/>
                            </a:lnTo>
                            <a:lnTo>
                              <a:pt x="86" y="104"/>
                            </a:lnTo>
                            <a:lnTo>
                              <a:pt x="94" y="111"/>
                            </a:lnTo>
                            <a:lnTo>
                              <a:pt x="103" y="84"/>
                            </a:lnTo>
                            <a:lnTo>
                              <a:pt x="112" y="61"/>
                            </a:lnTo>
                            <a:lnTo>
                              <a:pt x="120" y="43"/>
                            </a:lnTo>
                            <a:lnTo>
                              <a:pt x="129" y="52"/>
                            </a:lnTo>
                            <a:lnTo>
                              <a:pt x="137" y="201"/>
                            </a:lnTo>
                            <a:lnTo>
                              <a:pt x="146" y="335"/>
                            </a:lnTo>
                            <a:lnTo>
                              <a:pt x="154" y="318"/>
                            </a:lnTo>
                            <a:lnTo>
                              <a:pt x="163" y="298"/>
                            </a:lnTo>
                            <a:lnTo>
                              <a:pt x="172" y="283"/>
                            </a:lnTo>
                            <a:lnTo>
                              <a:pt x="180" y="277"/>
                            </a:lnTo>
                            <a:lnTo>
                              <a:pt x="189" y="246"/>
                            </a:lnTo>
                            <a:lnTo>
                              <a:pt x="197" y="253"/>
                            </a:lnTo>
                            <a:lnTo>
                              <a:pt x="206" y="252"/>
                            </a:lnTo>
                            <a:lnTo>
                              <a:pt x="214" y="225"/>
                            </a:lnTo>
                            <a:lnTo>
                              <a:pt x="223" y="201"/>
                            </a:lnTo>
                            <a:lnTo>
                              <a:pt x="232" y="191"/>
                            </a:lnTo>
                            <a:lnTo>
                              <a:pt x="240" y="164"/>
                            </a:lnTo>
                            <a:lnTo>
                              <a:pt x="249" y="163"/>
                            </a:lnTo>
                            <a:lnTo>
                              <a:pt x="257" y="219"/>
                            </a:lnTo>
                            <a:lnTo>
                              <a:pt x="266" y="204"/>
                            </a:lnTo>
                            <a:lnTo>
                              <a:pt x="274" y="201"/>
                            </a:lnTo>
                            <a:lnTo>
                              <a:pt x="283" y="194"/>
                            </a:lnTo>
                            <a:lnTo>
                              <a:pt x="292" y="205"/>
                            </a:lnTo>
                            <a:lnTo>
                              <a:pt x="300" y="208"/>
                            </a:lnTo>
                            <a:lnTo>
                              <a:pt x="309" y="315"/>
                            </a:lnTo>
                            <a:lnTo>
                              <a:pt x="317" y="307"/>
                            </a:lnTo>
                            <a:lnTo>
                              <a:pt x="326" y="298"/>
                            </a:lnTo>
                            <a:lnTo>
                              <a:pt x="334" y="280"/>
                            </a:lnTo>
                            <a:lnTo>
                              <a:pt x="343" y="252"/>
                            </a:lnTo>
                            <a:lnTo>
                              <a:pt x="352" y="226"/>
                            </a:lnTo>
                            <a:lnTo>
                              <a:pt x="360" y="215"/>
                            </a:lnTo>
                            <a:lnTo>
                              <a:pt x="369" y="217"/>
                            </a:lnTo>
                            <a:lnTo>
                              <a:pt x="377" y="232"/>
                            </a:lnTo>
                            <a:lnTo>
                              <a:pt x="386" y="220"/>
                            </a:lnTo>
                            <a:lnTo>
                              <a:pt x="394" y="190"/>
                            </a:lnTo>
                            <a:lnTo>
                              <a:pt x="403" y="207"/>
                            </a:lnTo>
                            <a:lnTo>
                              <a:pt x="412" y="248"/>
                            </a:lnTo>
                            <a:lnTo>
                              <a:pt x="420" y="24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11" name="Freeform 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514600"/>
                        <a:ext cx="666750" cy="347663"/>
                      </a:xfrm>
                      <a:custGeom>
                        <a:avLst/>
                        <a:gdLst>
                          <a:gd name="T0" fmla="*/ 0 w 420"/>
                          <a:gd name="T1" fmla="*/ 0 h 219"/>
                          <a:gd name="T2" fmla="*/ 9 w 420"/>
                          <a:gd name="T3" fmla="*/ 16 h 219"/>
                          <a:gd name="T4" fmla="*/ 17 w 420"/>
                          <a:gd name="T5" fmla="*/ 32 h 219"/>
                          <a:gd name="T6" fmla="*/ 26 w 420"/>
                          <a:gd name="T7" fmla="*/ 25 h 219"/>
                          <a:gd name="T8" fmla="*/ 34 w 420"/>
                          <a:gd name="T9" fmla="*/ 25 h 219"/>
                          <a:gd name="T10" fmla="*/ 43 w 420"/>
                          <a:gd name="T11" fmla="*/ 74 h 219"/>
                          <a:gd name="T12" fmla="*/ 52 w 420"/>
                          <a:gd name="T13" fmla="*/ 26 h 219"/>
                          <a:gd name="T14" fmla="*/ 60 w 420"/>
                          <a:gd name="T15" fmla="*/ 117 h 219"/>
                          <a:gd name="T16" fmla="*/ 69 w 420"/>
                          <a:gd name="T17" fmla="*/ 155 h 219"/>
                          <a:gd name="T18" fmla="*/ 77 w 420"/>
                          <a:gd name="T19" fmla="*/ 156 h 219"/>
                          <a:gd name="T20" fmla="*/ 86 w 420"/>
                          <a:gd name="T21" fmla="*/ 147 h 219"/>
                          <a:gd name="T22" fmla="*/ 94 w 420"/>
                          <a:gd name="T23" fmla="*/ 145 h 219"/>
                          <a:gd name="T24" fmla="*/ 103 w 420"/>
                          <a:gd name="T25" fmla="*/ 150 h 219"/>
                          <a:gd name="T26" fmla="*/ 112 w 420"/>
                          <a:gd name="T27" fmla="*/ 170 h 219"/>
                          <a:gd name="T28" fmla="*/ 120 w 420"/>
                          <a:gd name="T29" fmla="*/ 154 h 219"/>
                          <a:gd name="T30" fmla="*/ 129 w 420"/>
                          <a:gd name="T31" fmla="*/ 155 h 219"/>
                          <a:gd name="T32" fmla="*/ 137 w 420"/>
                          <a:gd name="T33" fmla="*/ 219 h 219"/>
                          <a:gd name="T34" fmla="*/ 146 w 420"/>
                          <a:gd name="T35" fmla="*/ 214 h 219"/>
                          <a:gd name="T36" fmla="*/ 154 w 420"/>
                          <a:gd name="T37" fmla="*/ 207 h 219"/>
                          <a:gd name="T38" fmla="*/ 163 w 420"/>
                          <a:gd name="T39" fmla="*/ 198 h 219"/>
                          <a:gd name="T40" fmla="*/ 172 w 420"/>
                          <a:gd name="T41" fmla="*/ 199 h 219"/>
                          <a:gd name="T42" fmla="*/ 180 w 420"/>
                          <a:gd name="T43" fmla="*/ 173 h 219"/>
                          <a:gd name="T44" fmla="*/ 189 w 420"/>
                          <a:gd name="T45" fmla="*/ 193 h 219"/>
                          <a:gd name="T46" fmla="*/ 197 w 420"/>
                          <a:gd name="T47" fmla="*/ 157 h 219"/>
                          <a:gd name="T48" fmla="*/ 205 w 420"/>
                          <a:gd name="T49" fmla="*/ 135 h 219"/>
                          <a:gd name="T50" fmla="*/ 214 w 420"/>
                          <a:gd name="T51" fmla="*/ 128 h 219"/>
                          <a:gd name="T52" fmla="*/ 223 w 420"/>
                          <a:gd name="T53" fmla="*/ 151 h 219"/>
                          <a:gd name="T54" fmla="*/ 231 w 420"/>
                          <a:gd name="T55" fmla="*/ 143 h 219"/>
                          <a:gd name="T56" fmla="*/ 240 w 420"/>
                          <a:gd name="T57" fmla="*/ 127 h 219"/>
                          <a:gd name="T58" fmla="*/ 248 w 420"/>
                          <a:gd name="T59" fmla="*/ 111 h 219"/>
                          <a:gd name="T60" fmla="*/ 257 w 420"/>
                          <a:gd name="T61" fmla="*/ 126 h 219"/>
                          <a:gd name="T62" fmla="*/ 265 w 420"/>
                          <a:gd name="T63" fmla="*/ 138 h 219"/>
                          <a:gd name="T64" fmla="*/ 274 w 420"/>
                          <a:gd name="T65" fmla="*/ 145 h 219"/>
                          <a:gd name="T66" fmla="*/ 283 w 420"/>
                          <a:gd name="T67" fmla="*/ 150 h 219"/>
                          <a:gd name="T68" fmla="*/ 291 w 420"/>
                          <a:gd name="T69" fmla="*/ 206 h 219"/>
                          <a:gd name="T70" fmla="*/ 300 w 420"/>
                          <a:gd name="T71" fmla="*/ 172 h 219"/>
                          <a:gd name="T72" fmla="*/ 308 w 420"/>
                          <a:gd name="T73" fmla="*/ 132 h 219"/>
                          <a:gd name="T74" fmla="*/ 317 w 420"/>
                          <a:gd name="T75" fmla="*/ 107 h 219"/>
                          <a:gd name="T76" fmla="*/ 325 w 420"/>
                          <a:gd name="T77" fmla="*/ 119 h 219"/>
                          <a:gd name="T78" fmla="*/ 334 w 420"/>
                          <a:gd name="T79" fmla="*/ 96 h 219"/>
                          <a:gd name="T80" fmla="*/ 343 w 420"/>
                          <a:gd name="T81" fmla="*/ 71 h 219"/>
                          <a:gd name="T82" fmla="*/ 351 w 420"/>
                          <a:gd name="T83" fmla="*/ 55 h 219"/>
                          <a:gd name="T84" fmla="*/ 360 w 420"/>
                          <a:gd name="T85" fmla="*/ 35 h 219"/>
                          <a:gd name="T86" fmla="*/ 368 w 420"/>
                          <a:gd name="T87" fmla="*/ 29 h 219"/>
                          <a:gd name="T88" fmla="*/ 377 w 420"/>
                          <a:gd name="T89" fmla="*/ 85 h 219"/>
                          <a:gd name="T90" fmla="*/ 385 w 420"/>
                          <a:gd name="T91" fmla="*/ 68 h 219"/>
                          <a:gd name="T92" fmla="*/ 394 w 420"/>
                          <a:gd name="T93" fmla="*/ 83 h 219"/>
                          <a:gd name="T94" fmla="*/ 403 w 420"/>
                          <a:gd name="T95" fmla="*/ 67 h 219"/>
                          <a:gd name="T96" fmla="*/ 411 w 420"/>
                          <a:gd name="T97" fmla="*/ 90 h 219"/>
                          <a:gd name="T98" fmla="*/ 420 w 420"/>
                          <a:gd name="T99" fmla="*/ 62 h 21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19">
                            <a:moveTo>
                              <a:pt x="0" y="0"/>
                            </a:moveTo>
                            <a:lnTo>
                              <a:pt x="9" y="16"/>
                            </a:lnTo>
                            <a:lnTo>
                              <a:pt x="17" y="32"/>
                            </a:lnTo>
                            <a:lnTo>
                              <a:pt x="26" y="25"/>
                            </a:lnTo>
                            <a:lnTo>
                              <a:pt x="34" y="25"/>
                            </a:lnTo>
                            <a:lnTo>
                              <a:pt x="43" y="74"/>
                            </a:lnTo>
                            <a:lnTo>
                              <a:pt x="52" y="26"/>
                            </a:lnTo>
                            <a:lnTo>
                              <a:pt x="60" y="117"/>
                            </a:lnTo>
                            <a:lnTo>
                              <a:pt x="69" y="155"/>
                            </a:lnTo>
                            <a:lnTo>
                              <a:pt x="77" y="156"/>
                            </a:lnTo>
                            <a:lnTo>
                              <a:pt x="86" y="147"/>
                            </a:lnTo>
                            <a:lnTo>
                              <a:pt x="94" y="145"/>
                            </a:lnTo>
                            <a:lnTo>
                              <a:pt x="103" y="150"/>
                            </a:lnTo>
                            <a:lnTo>
                              <a:pt x="112" y="170"/>
                            </a:lnTo>
                            <a:lnTo>
                              <a:pt x="120" y="154"/>
                            </a:lnTo>
                            <a:lnTo>
                              <a:pt x="129" y="155"/>
                            </a:lnTo>
                            <a:lnTo>
                              <a:pt x="137" y="219"/>
                            </a:lnTo>
                            <a:lnTo>
                              <a:pt x="146" y="214"/>
                            </a:lnTo>
                            <a:lnTo>
                              <a:pt x="154" y="207"/>
                            </a:lnTo>
                            <a:lnTo>
                              <a:pt x="163" y="198"/>
                            </a:lnTo>
                            <a:lnTo>
                              <a:pt x="172" y="199"/>
                            </a:lnTo>
                            <a:lnTo>
                              <a:pt x="180" y="173"/>
                            </a:lnTo>
                            <a:lnTo>
                              <a:pt x="189" y="193"/>
                            </a:lnTo>
                            <a:lnTo>
                              <a:pt x="197" y="157"/>
                            </a:lnTo>
                            <a:lnTo>
                              <a:pt x="205" y="135"/>
                            </a:lnTo>
                            <a:lnTo>
                              <a:pt x="214" y="128"/>
                            </a:lnTo>
                            <a:lnTo>
                              <a:pt x="223" y="151"/>
                            </a:lnTo>
                            <a:lnTo>
                              <a:pt x="231" y="143"/>
                            </a:lnTo>
                            <a:lnTo>
                              <a:pt x="240" y="127"/>
                            </a:lnTo>
                            <a:lnTo>
                              <a:pt x="248" y="111"/>
                            </a:lnTo>
                            <a:lnTo>
                              <a:pt x="257" y="126"/>
                            </a:lnTo>
                            <a:lnTo>
                              <a:pt x="265" y="138"/>
                            </a:lnTo>
                            <a:lnTo>
                              <a:pt x="274" y="145"/>
                            </a:lnTo>
                            <a:lnTo>
                              <a:pt x="283" y="150"/>
                            </a:lnTo>
                            <a:lnTo>
                              <a:pt x="291" y="206"/>
                            </a:lnTo>
                            <a:lnTo>
                              <a:pt x="300" y="172"/>
                            </a:lnTo>
                            <a:lnTo>
                              <a:pt x="308" y="132"/>
                            </a:lnTo>
                            <a:lnTo>
                              <a:pt x="317" y="107"/>
                            </a:lnTo>
                            <a:lnTo>
                              <a:pt x="325" y="119"/>
                            </a:lnTo>
                            <a:lnTo>
                              <a:pt x="334" y="96"/>
                            </a:lnTo>
                            <a:lnTo>
                              <a:pt x="343" y="71"/>
                            </a:lnTo>
                            <a:lnTo>
                              <a:pt x="351" y="55"/>
                            </a:lnTo>
                            <a:lnTo>
                              <a:pt x="360" y="35"/>
                            </a:lnTo>
                            <a:lnTo>
                              <a:pt x="368" y="29"/>
                            </a:lnTo>
                            <a:lnTo>
                              <a:pt x="377" y="85"/>
                            </a:lnTo>
                            <a:lnTo>
                              <a:pt x="385" y="68"/>
                            </a:lnTo>
                            <a:lnTo>
                              <a:pt x="394" y="83"/>
                            </a:lnTo>
                            <a:lnTo>
                              <a:pt x="403" y="67"/>
                            </a:lnTo>
                            <a:lnTo>
                              <a:pt x="411" y="90"/>
                            </a:lnTo>
                            <a:lnTo>
                              <a:pt x="420" y="6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12" name="Freeform 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71725"/>
                        <a:ext cx="665163" cy="303213"/>
                      </a:xfrm>
                      <a:custGeom>
                        <a:avLst/>
                        <a:gdLst>
                          <a:gd name="T0" fmla="*/ 0 w 419"/>
                          <a:gd name="T1" fmla="*/ 152 h 191"/>
                          <a:gd name="T2" fmla="*/ 8 w 419"/>
                          <a:gd name="T3" fmla="*/ 138 h 191"/>
                          <a:gd name="T4" fmla="*/ 17 w 419"/>
                          <a:gd name="T5" fmla="*/ 146 h 191"/>
                          <a:gd name="T6" fmla="*/ 25 w 419"/>
                          <a:gd name="T7" fmla="*/ 120 h 191"/>
                          <a:gd name="T8" fmla="*/ 34 w 419"/>
                          <a:gd name="T9" fmla="*/ 92 h 191"/>
                          <a:gd name="T10" fmla="*/ 43 w 419"/>
                          <a:gd name="T11" fmla="*/ 73 h 191"/>
                          <a:gd name="T12" fmla="*/ 51 w 419"/>
                          <a:gd name="T13" fmla="*/ 60 h 191"/>
                          <a:gd name="T14" fmla="*/ 60 w 419"/>
                          <a:gd name="T15" fmla="*/ 44 h 191"/>
                          <a:gd name="T16" fmla="*/ 68 w 419"/>
                          <a:gd name="T17" fmla="*/ 50 h 191"/>
                          <a:gd name="T18" fmla="*/ 77 w 419"/>
                          <a:gd name="T19" fmla="*/ 62 h 191"/>
                          <a:gd name="T20" fmla="*/ 85 w 419"/>
                          <a:gd name="T21" fmla="*/ 67 h 191"/>
                          <a:gd name="T22" fmla="*/ 94 w 419"/>
                          <a:gd name="T23" fmla="*/ 68 h 191"/>
                          <a:gd name="T24" fmla="*/ 103 w 419"/>
                          <a:gd name="T25" fmla="*/ 77 h 191"/>
                          <a:gd name="T26" fmla="*/ 111 w 419"/>
                          <a:gd name="T27" fmla="*/ 66 h 191"/>
                          <a:gd name="T28" fmla="*/ 120 w 419"/>
                          <a:gd name="T29" fmla="*/ 57 h 191"/>
                          <a:gd name="T30" fmla="*/ 128 w 419"/>
                          <a:gd name="T31" fmla="*/ 38 h 191"/>
                          <a:gd name="T32" fmla="*/ 137 w 419"/>
                          <a:gd name="T33" fmla="*/ 38 h 191"/>
                          <a:gd name="T34" fmla="*/ 145 w 419"/>
                          <a:gd name="T35" fmla="*/ 32 h 191"/>
                          <a:gd name="T36" fmla="*/ 154 w 419"/>
                          <a:gd name="T37" fmla="*/ 6 h 191"/>
                          <a:gd name="T38" fmla="*/ 163 w 419"/>
                          <a:gd name="T39" fmla="*/ 0 h 191"/>
                          <a:gd name="T40" fmla="*/ 171 w 419"/>
                          <a:gd name="T41" fmla="*/ 25 h 191"/>
                          <a:gd name="T42" fmla="*/ 180 w 419"/>
                          <a:gd name="T43" fmla="*/ 26 h 191"/>
                          <a:gd name="T44" fmla="*/ 188 w 419"/>
                          <a:gd name="T45" fmla="*/ 6 h 191"/>
                          <a:gd name="T46" fmla="*/ 197 w 419"/>
                          <a:gd name="T47" fmla="*/ 34 h 191"/>
                          <a:gd name="T48" fmla="*/ 205 w 419"/>
                          <a:gd name="T49" fmla="*/ 5 h 191"/>
                          <a:gd name="T50" fmla="*/ 214 w 419"/>
                          <a:gd name="T51" fmla="*/ 48 h 191"/>
                          <a:gd name="T52" fmla="*/ 223 w 419"/>
                          <a:gd name="T53" fmla="*/ 44 h 191"/>
                          <a:gd name="T54" fmla="*/ 231 w 419"/>
                          <a:gd name="T55" fmla="*/ 25 h 191"/>
                          <a:gd name="T56" fmla="*/ 240 w 419"/>
                          <a:gd name="T57" fmla="*/ 10 h 191"/>
                          <a:gd name="T58" fmla="*/ 248 w 419"/>
                          <a:gd name="T59" fmla="*/ 58 h 191"/>
                          <a:gd name="T60" fmla="*/ 257 w 419"/>
                          <a:gd name="T61" fmla="*/ 43 h 191"/>
                          <a:gd name="T62" fmla="*/ 265 w 419"/>
                          <a:gd name="T63" fmla="*/ 67 h 191"/>
                          <a:gd name="T64" fmla="*/ 274 w 419"/>
                          <a:gd name="T65" fmla="*/ 60 h 191"/>
                          <a:gd name="T66" fmla="*/ 283 w 419"/>
                          <a:gd name="T67" fmla="*/ 39 h 191"/>
                          <a:gd name="T68" fmla="*/ 291 w 419"/>
                          <a:gd name="T69" fmla="*/ 41 h 191"/>
                          <a:gd name="T70" fmla="*/ 300 w 419"/>
                          <a:gd name="T71" fmla="*/ 60 h 191"/>
                          <a:gd name="T72" fmla="*/ 308 w 419"/>
                          <a:gd name="T73" fmla="*/ 28 h 191"/>
                          <a:gd name="T74" fmla="*/ 317 w 419"/>
                          <a:gd name="T75" fmla="*/ 46 h 191"/>
                          <a:gd name="T76" fmla="*/ 325 w 419"/>
                          <a:gd name="T77" fmla="*/ 85 h 191"/>
                          <a:gd name="T78" fmla="*/ 334 w 419"/>
                          <a:gd name="T79" fmla="*/ 138 h 191"/>
                          <a:gd name="T80" fmla="*/ 342 w 419"/>
                          <a:gd name="T81" fmla="*/ 145 h 191"/>
                          <a:gd name="T82" fmla="*/ 351 w 419"/>
                          <a:gd name="T83" fmla="*/ 191 h 191"/>
                          <a:gd name="T84" fmla="*/ 359 w 419"/>
                          <a:gd name="T85" fmla="*/ 169 h 191"/>
                          <a:gd name="T86" fmla="*/ 368 w 419"/>
                          <a:gd name="T87" fmla="*/ 129 h 191"/>
                          <a:gd name="T88" fmla="*/ 377 w 419"/>
                          <a:gd name="T89" fmla="*/ 104 h 191"/>
                          <a:gd name="T90" fmla="*/ 385 w 419"/>
                          <a:gd name="T91" fmla="*/ 68 h 191"/>
                          <a:gd name="T92" fmla="*/ 394 w 419"/>
                          <a:gd name="T93" fmla="*/ 63 h 191"/>
                          <a:gd name="T94" fmla="*/ 402 w 419"/>
                          <a:gd name="T95" fmla="*/ 83 h 191"/>
                          <a:gd name="T96" fmla="*/ 411 w 419"/>
                          <a:gd name="T97" fmla="*/ 71 h 191"/>
                          <a:gd name="T98" fmla="*/ 419 w 419"/>
                          <a:gd name="T99" fmla="*/ 47 h 19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191">
                            <a:moveTo>
                              <a:pt x="0" y="152"/>
                            </a:moveTo>
                            <a:lnTo>
                              <a:pt x="8" y="138"/>
                            </a:lnTo>
                            <a:lnTo>
                              <a:pt x="17" y="146"/>
                            </a:lnTo>
                            <a:lnTo>
                              <a:pt x="25" y="120"/>
                            </a:lnTo>
                            <a:lnTo>
                              <a:pt x="34" y="92"/>
                            </a:lnTo>
                            <a:lnTo>
                              <a:pt x="43" y="73"/>
                            </a:lnTo>
                            <a:lnTo>
                              <a:pt x="51" y="60"/>
                            </a:lnTo>
                            <a:lnTo>
                              <a:pt x="60" y="44"/>
                            </a:lnTo>
                            <a:lnTo>
                              <a:pt x="68" y="50"/>
                            </a:lnTo>
                            <a:lnTo>
                              <a:pt x="77" y="62"/>
                            </a:lnTo>
                            <a:lnTo>
                              <a:pt x="85" y="67"/>
                            </a:lnTo>
                            <a:lnTo>
                              <a:pt x="94" y="68"/>
                            </a:lnTo>
                            <a:lnTo>
                              <a:pt x="103" y="77"/>
                            </a:lnTo>
                            <a:lnTo>
                              <a:pt x="111" y="66"/>
                            </a:lnTo>
                            <a:lnTo>
                              <a:pt x="120" y="57"/>
                            </a:lnTo>
                            <a:lnTo>
                              <a:pt x="128" y="38"/>
                            </a:lnTo>
                            <a:lnTo>
                              <a:pt x="137" y="38"/>
                            </a:lnTo>
                            <a:lnTo>
                              <a:pt x="145" y="32"/>
                            </a:lnTo>
                            <a:lnTo>
                              <a:pt x="154" y="6"/>
                            </a:lnTo>
                            <a:lnTo>
                              <a:pt x="163" y="0"/>
                            </a:lnTo>
                            <a:lnTo>
                              <a:pt x="171" y="25"/>
                            </a:lnTo>
                            <a:lnTo>
                              <a:pt x="180" y="26"/>
                            </a:lnTo>
                            <a:lnTo>
                              <a:pt x="188" y="6"/>
                            </a:lnTo>
                            <a:lnTo>
                              <a:pt x="197" y="34"/>
                            </a:lnTo>
                            <a:lnTo>
                              <a:pt x="205" y="5"/>
                            </a:lnTo>
                            <a:lnTo>
                              <a:pt x="214" y="48"/>
                            </a:lnTo>
                            <a:lnTo>
                              <a:pt x="223" y="44"/>
                            </a:lnTo>
                            <a:lnTo>
                              <a:pt x="231" y="25"/>
                            </a:lnTo>
                            <a:lnTo>
                              <a:pt x="240" y="10"/>
                            </a:lnTo>
                            <a:lnTo>
                              <a:pt x="248" y="58"/>
                            </a:lnTo>
                            <a:lnTo>
                              <a:pt x="257" y="43"/>
                            </a:lnTo>
                            <a:lnTo>
                              <a:pt x="265" y="67"/>
                            </a:lnTo>
                            <a:lnTo>
                              <a:pt x="274" y="60"/>
                            </a:lnTo>
                            <a:lnTo>
                              <a:pt x="283" y="39"/>
                            </a:lnTo>
                            <a:lnTo>
                              <a:pt x="291" y="41"/>
                            </a:lnTo>
                            <a:lnTo>
                              <a:pt x="300" y="60"/>
                            </a:lnTo>
                            <a:lnTo>
                              <a:pt x="308" y="28"/>
                            </a:lnTo>
                            <a:lnTo>
                              <a:pt x="317" y="46"/>
                            </a:lnTo>
                            <a:lnTo>
                              <a:pt x="325" y="85"/>
                            </a:lnTo>
                            <a:lnTo>
                              <a:pt x="334" y="138"/>
                            </a:lnTo>
                            <a:lnTo>
                              <a:pt x="342" y="145"/>
                            </a:lnTo>
                            <a:lnTo>
                              <a:pt x="351" y="191"/>
                            </a:lnTo>
                            <a:lnTo>
                              <a:pt x="359" y="169"/>
                            </a:lnTo>
                            <a:lnTo>
                              <a:pt x="368" y="129"/>
                            </a:lnTo>
                            <a:lnTo>
                              <a:pt x="377" y="104"/>
                            </a:lnTo>
                            <a:lnTo>
                              <a:pt x="385" y="68"/>
                            </a:lnTo>
                            <a:lnTo>
                              <a:pt x="394" y="63"/>
                            </a:lnTo>
                            <a:lnTo>
                              <a:pt x="402" y="83"/>
                            </a:lnTo>
                            <a:lnTo>
                              <a:pt x="411" y="71"/>
                            </a:lnTo>
                            <a:lnTo>
                              <a:pt x="419" y="4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13" name="Freeform 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379663"/>
                        <a:ext cx="204788" cy="69850"/>
                      </a:xfrm>
                      <a:custGeom>
                        <a:avLst/>
                        <a:gdLst>
                          <a:gd name="T0" fmla="*/ 0 w 129"/>
                          <a:gd name="T1" fmla="*/ 42 h 44"/>
                          <a:gd name="T2" fmla="*/ 9 w 129"/>
                          <a:gd name="T3" fmla="*/ 16 h 44"/>
                          <a:gd name="T4" fmla="*/ 18 w 129"/>
                          <a:gd name="T5" fmla="*/ 1 h 44"/>
                          <a:gd name="T6" fmla="*/ 26 w 129"/>
                          <a:gd name="T7" fmla="*/ 11 h 44"/>
                          <a:gd name="T8" fmla="*/ 35 w 129"/>
                          <a:gd name="T9" fmla="*/ 44 h 44"/>
                          <a:gd name="T10" fmla="*/ 43 w 129"/>
                          <a:gd name="T11" fmla="*/ 40 h 44"/>
                          <a:gd name="T12" fmla="*/ 52 w 129"/>
                          <a:gd name="T13" fmla="*/ 10 h 44"/>
                          <a:gd name="T14" fmla="*/ 60 w 129"/>
                          <a:gd name="T15" fmla="*/ 18 h 44"/>
                          <a:gd name="T16" fmla="*/ 69 w 129"/>
                          <a:gd name="T17" fmla="*/ 11 h 44"/>
                          <a:gd name="T18" fmla="*/ 78 w 129"/>
                          <a:gd name="T19" fmla="*/ 26 h 44"/>
                          <a:gd name="T20" fmla="*/ 86 w 129"/>
                          <a:gd name="T21" fmla="*/ 33 h 44"/>
                          <a:gd name="T22" fmla="*/ 95 w 129"/>
                          <a:gd name="T23" fmla="*/ 42 h 44"/>
                          <a:gd name="T24" fmla="*/ 103 w 129"/>
                          <a:gd name="T25" fmla="*/ 31 h 44"/>
                          <a:gd name="T26" fmla="*/ 112 w 129"/>
                          <a:gd name="T27" fmla="*/ 21 h 44"/>
                          <a:gd name="T28" fmla="*/ 120 w 129"/>
                          <a:gd name="T29" fmla="*/ 5 h 44"/>
                          <a:gd name="T30" fmla="*/ 129 w 129"/>
                          <a:gd name="T31" fmla="*/ 0 h 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44">
                            <a:moveTo>
                              <a:pt x="0" y="42"/>
                            </a:moveTo>
                            <a:lnTo>
                              <a:pt x="9" y="16"/>
                            </a:lnTo>
                            <a:lnTo>
                              <a:pt x="18" y="1"/>
                            </a:lnTo>
                            <a:lnTo>
                              <a:pt x="26" y="11"/>
                            </a:lnTo>
                            <a:lnTo>
                              <a:pt x="35" y="44"/>
                            </a:lnTo>
                            <a:lnTo>
                              <a:pt x="43" y="40"/>
                            </a:lnTo>
                            <a:lnTo>
                              <a:pt x="52" y="10"/>
                            </a:lnTo>
                            <a:lnTo>
                              <a:pt x="60" y="18"/>
                            </a:lnTo>
                            <a:lnTo>
                              <a:pt x="69" y="11"/>
                            </a:lnTo>
                            <a:lnTo>
                              <a:pt x="78" y="26"/>
                            </a:lnTo>
                            <a:lnTo>
                              <a:pt x="86" y="33"/>
                            </a:lnTo>
                            <a:lnTo>
                              <a:pt x="95" y="42"/>
                            </a:lnTo>
                            <a:lnTo>
                              <a:pt x="103" y="31"/>
                            </a:lnTo>
                            <a:lnTo>
                              <a:pt x="112" y="21"/>
                            </a:lnTo>
                            <a:lnTo>
                              <a:pt x="120" y="5"/>
                            </a:lnTo>
                            <a:lnTo>
                              <a:pt x="12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14" name="Freeform 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414588"/>
                        <a:ext cx="666750" cy="193675"/>
                      </a:xfrm>
                      <a:custGeom>
                        <a:avLst/>
                        <a:gdLst>
                          <a:gd name="T0" fmla="*/ 0 w 420"/>
                          <a:gd name="T1" fmla="*/ 122 h 122"/>
                          <a:gd name="T2" fmla="*/ 9 w 420"/>
                          <a:gd name="T3" fmla="*/ 86 h 122"/>
                          <a:gd name="T4" fmla="*/ 18 w 420"/>
                          <a:gd name="T5" fmla="*/ 81 h 122"/>
                          <a:gd name="T6" fmla="*/ 26 w 420"/>
                          <a:gd name="T7" fmla="*/ 68 h 122"/>
                          <a:gd name="T8" fmla="*/ 35 w 420"/>
                          <a:gd name="T9" fmla="*/ 76 h 122"/>
                          <a:gd name="T10" fmla="*/ 43 w 420"/>
                          <a:gd name="T11" fmla="*/ 63 h 122"/>
                          <a:gd name="T12" fmla="*/ 52 w 420"/>
                          <a:gd name="T13" fmla="*/ 58 h 122"/>
                          <a:gd name="T14" fmla="*/ 60 w 420"/>
                          <a:gd name="T15" fmla="*/ 56 h 122"/>
                          <a:gd name="T16" fmla="*/ 69 w 420"/>
                          <a:gd name="T17" fmla="*/ 47 h 122"/>
                          <a:gd name="T18" fmla="*/ 78 w 420"/>
                          <a:gd name="T19" fmla="*/ 47 h 122"/>
                          <a:gd name="T20" fmla="*/ 86 w 420"/>
                          <a:gd name="T21" fmla="*/ 35 h 122"/>
                          <a:gd name="T22" fmla="*/ 94 w 420"/>
                          <a:gd name="T23" fmla="*/ 35 h 122"/>
                          <a:gd name="T24" fmla="*/ 103 w 420"/>
                          <a:gd name="T25" fmla="*/ 2 h 122"/>
                          <a:gd name="T26" fmla="*/ 112 w 420"/>
                          <a:gd name="T27" fmla="*/ 0 h 122"/>
                          <a:gd name="T28" fmla="*/ 120 w 420"/>
                          <a:gd name="T29" fmla="*/ 15 h 122"/>
                          <a:gd name="T30" fmla="*/ 129 w 420"/>
                          <a:gd name="T31" fmla="*/ 58 h 122"/>
                          <a:gd name="T32" fmla="*/ 137 w 420"/>
                          <a:gd name="T33" fmla="*/ 73 h 122"/>
                          <a:gd name="T34" fmla="*/ 146 w 420"/>
                          <a:gd name="T35" fmla="*/ 49 h 122"/>
                          <a:gd name="T36" fmla="*/ 154 w 420"/>
                          <a:gd name="T37" fmla="*/ 35 h 122"/>
                          <a:gd name="T38" fmla="*/ 163 w 420"/>
                          <a:gd name="T39" fmla="*/ 49 h 122"/>
                          <a:gd name="T40" fmla="*/ 172 w 420"/>
                          <a:gd name="T41" fmla="*/ 59 h 122"/>
                          <a:gd name="T42" fmla="*/ 180 w 420"/>
                          <a:gd name="T43" fmla="*/ 53 h 122"/>
                          <a:gd name="T44" fmla="*/ 189 w 420"/>
                          <a:gd name="T45" fmla="*/ 53 h 122"/>
                          <a:gd name="T46" fmla="*/ 197 w 420"/>
                          <a:gd name="T47" fmla="*/ 97 h 122"/>
                          <a:gd name="T48" fmla="*/ 206 w 420"/>
                          <a:gd name="T49" fmla="*/ 94 h 122"/>
                          <a:gd name="T50" fmla="*/ 214 w 420"/>
                          <a:gd name="T51" fmla="*/ 78 h 122"/>
                          <a:gd name="T52" fmla="*/ 223 w 420"/>
                          <a:gd name="T53" fmla="*/ 84 h 122"/>
                          <a:gd name="T54" fmla="*/ 232 w 420"/>
                          <a:gd name="T55" fmla="*/ 77 h 122"/>
                          <a:gd name="T56" fmla="*/ 240 w 420"/>
                          <a:gd name="T57" fmla="*/ 80 h 122"/>
                          <a:gd name="T58" fmla="*/ 249 w 420"/>
                          <a:gd name="T59" fmla="*/ 81 h 122"/>
                          <a:gd name="T60" fmla="*/ 257 w 420"/>
                          <a:gd name="T61" fmla="*/ 82 h 122"/>
                          <a:gd name="T62" fmla="*/ 266 w 420"/>
                          <a:gd name="T63" fmla="*/ 94 h 122"/>
                          <a:gd name="T64" fmla="*/ 274 w 420"/>
                          <a:gd name="T65" fmla="*/ 98 h 122"/>
                          <a:gd name="T66" fmla="*/ 283 w 420"/>
                          <a:gd name="T67" fmla="*/ 99 h 122"/>
                          <a:gd name="T68" fmla="*/ 292 w 420"/>
                          <a:gd name="T69" fmla="*/ 66 h 122"/>
                          <a:gd name="T70" fmla="*/ 300 w 420"/>
                          <a:gd name="T71" fmla="*/ 49 h 122"/>
                          <a:gd name="T72" fmla="*/ 309 w 420"/>
                          <a:gd name="T73" fmla="*/ 83 h 122"/>
                          <a:gd name="T74" fmla="*/ 317 w 420"/>
                          <a:gd name="T75" fmla="*/ 66 h 122"/>
                          <a:gd name="T76" fmla="*/ 326 w 420"/>
                          <a:gd name="T77" fmla="*/ 63 h 122"/>
                          <a:gd name="T78" fmla="*/ 334 w 420"/>
                          <a:gd name="T79" fmla="*/ 43 h 122"/>
                          <a:gd name="T80" fmla="*/ 343 w 420"/>
                          <a:gd name="T81" fmla="*/ 43 h 122"/>
                          <a:gd name="T82" fmla="*/ 352 w 420"/>
                          <a:gd name="T83" fmla="*/ 51 h 122"/>
                          <a:gd name="T84" fmla="*/ 360 w 420"/>
                          <a:gd name="T85" fmla="*/ 55 h 122"/>
                          <a:gd name="T86" fmla="*/ 369 w 420"/>
                          <a:gd name="T87" fmla="*/ 84 h 122"/>
                          <a:gd name="T88" fmla="*/ 377 w 420"/>
                          <a:gd name="T89" fmla="*/ 112 h 122"/>
                          <a:gd name="T90" fmla="*/ 386 w 420"/>
                          <a:gd name="T91" fmla="*/ 100 h 122"/>
                          <a:gd name="T92" fmla="*/ 394 w 420"/>
                          <a:gd name="T93" fmla="*/ 93 h 122"/>
                          <a:gd name="T94" fmla="*/ 403 w 420"/>
                          <a:gd name="T95" fmla="*/ 104 h 122"/>
                          <a:gd name="T96" fmla="*/ 412 w 420"/>
                          <a:gd name="T97" fmla="*/ 111 h 122"/>
                          <a:gd name="T98" fmla="*/ 420 w 420"/>
                          <a:gd name="T99" fmla="*/ 108 h 12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22">
                            <a:moveTo>
                              <a:pt x="0" y="122"/>
                            </a:moveTo>
                            <a:lnTo>
                              <a:pt x="9" y="86"/>
                            </a:lnTo>
                            <a:lnTo>
                              <a:pt x="18" y="81"/>
                            </a:lnTo>
                            <a:lnTo>
                              <a:pt x="26" y="68"/>
                            </a:lnTo>
                            <a:lnTo>
                              <a:pt x="35" y="76"/>
                            </a:lnTo>
                            <a:lnTo>
                              <a:pt x="43" y="63"/>
                            </a:lnTo>
                            <a:lnTo>
                              <a:pt x="52" y="58"/>
                            </a:lnTo>
                            <a:lnTo>
                              <a:pt x="60" y="56"/>
                            </a:lnTo>
                            <a:lnTo>
                              <a:pt x="69" y="47"/>
                            </a:lnTo>
                            <a:lnTo>
                              <a:pt x="78" y="47"/>
                            </a:lnTo>
                            <a:lnTo>
                              <a:pt x="86" y="35"/>
                            </a:lnTo>
                            <a:lnTo>
                              <a:pt x="94" y="35"/>
                            </a:lnTo>
                            <a:lnTo>
                              <a:pt x="103" y="2"/>
                            </a:lnTo>
                            <a:lnTo>
                              <a:pt x="112" y="0"/>
                            </a:lnTo>
                            <a:lnTo>
                              <a:pt x="120" y="15"/>
                            </a:lnTo>
                            <a:lnTo>
                              <a:pt x="129" y="58"/>
                            </a:lnTo>
                            <a:lnTo>
                              <a:pt x="137" y="73"/>
                            </a:lnTo>
                            <a:lnTo>
                              <a:pt x="146" y="49"/>
                            </a:lnTo>
                            <a:lnTo>
                              <a:pt x="154" y="35"/>
                            </a:lnTo>
                            <a:lnTo>
                              <a:pt x="163" y="49"/>
                            </a:lnTo>
                            <a:lnTo>
                              <a:pt x="172" y="59"/>
                            </a:lnTo>
                            <a:lnTo>
                              <a:pt x="180" y="53"/>
                            </a:lnTo>
                            <a:lnTo>
                              <a:pt x="189" y="53"/>
                            </a:lnTo>
                            <a:lnTo>
                              <a:pt x="197" y="97"/>
                            </a:lnTo>
                            <a:lnTo>
                              <a:pt x="206" y="94"/>
                            </a:lnTo>
                            <a:lnTo>
                              <a:pt x="214" y="78"/>
                            </a:lnTo>
                            <a:lnTo>
                              <a:pt x="223" y="84"/>
                            </a:lnTo>
                            <a:lnTo>
                              <a:pt x="232" y="77"/>
                            </a:lnTo>
                            <a:lnTo>
                              <a:pt x="240" y="80"/>
                            </a:lnTo>
                            <a:lnTo>
                              <a:pt x="249" y="81"/>
                            </a:lnTo>
                            <a:lnTo>
                              <a:pt x="257" y="82"/>
                            </a:lnTo>
                            <a:lnTo>
                              <a:pt x="266" y="94"/>
                            </a:lnTo>
                            <a:lnTo>
                              <a:pt x="274" y="98"/>
                            </a:lnTo>
                            <a:lnTo>
                              <a:pt x="283" y="99"/>
                            </a:lnTo>
                            <a:lnTo>
                              <a:pt x="292" y="66"/>
                            </a:lnTo>
                            <a:lnTo>
                              <a:pt x="300" y="49"/>
                            </a:lnTo>
                            <a:lnTo>
                              <a:pt x="309" y="83"/>
                            </a:lnTo>
                            <a:lnTo>
                              <a:pt x="317" y="66"/>
                            </a:lnTo>
                            <a:lnTo>
                              <a:pt x="326" y="63"/>
                            </a:lnTo>
                            <a:lnTo>
                              <a:pt x="334" y="43"/>
                            </a:lnTo>
                            <a:lnTo>
                              <a:pt x="343" y="43"/>
                            </a:lnTo>
                            <a:lnTo>
                              <a:pt x="352" y="51"/>
                            </a:lnTo>
                            <a:lnTo>
                              <a:pt x="360" y="55"/>
                            </a:lnTo>
                            <a:lnTo>
                              <a:pt x="369" y="84"/>
                            </a:lnTo>
                            <a:lnTo>
                              <a:pt x="377" y="112"/>
                            </a:lnTo>
                            <a:lnTo>
                              <a:pt x="386" y="100"/>
                            </a:lnTo>
                            <a:lnTo>
                              <a:pt x="394" y="93"/>
                            </a:lnTo>
                            <a:lnTo>
                              <a:pt x="403" y="104"/>
                            </a:lnTo>
                            <a:lnTo>
                              <a:pt x="412" y="111"/>
                            </a:lnTo>
                            <a:lnTo>
                              <a:pt x="420" y="10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15" name="Freeform 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433638"/>
                        <a:ext cx="666750" cy="184150"/>
                      </a:xfrm>
                      <a:custGeom>
                        <a:avLst/>
                        <a:gdLst>
                          <a:gd name="T0" fmla="*/ 0 w 420"/>
                          <a:gd name="T1" fmla="*/ 96 h 116"/>
                          <a:gd name="T2" fmla="*/ 9 w 420"/>
                          <a:gd name="T3" fmla="*/ 86 h 116"/>
                          <a:gd name="T4" fmla="*/ 17 w 420"/>
                          <a:gd name="T5" fmla="*/ 115 h 116"/>
                          <a:gd name="T6" fmla="*/ 26 w 420"/>
                          <a:gd name="T7" fmla="*/ 105 h 116"/>
                          <a:gd name="T8" fmla="*/ 34 w 420"/>
                          <a:gd name="T9" fmla="*/ 116 h 116"/>
                          <a:gd name="T10" fmla="*/ 43 w 420"/>
                          <a:gd name="T11" fmla="*/ 115 h 116"/>
                          <a:gd name="T12" fmla="*/ 52 w 420"/>
                          <a:gd name="T13" fmla="*/ 81 h 116"/>
                          <a:gd name="T14" fmla="*/ 60 w 420"/>
                          <a:gd name="T15" fmla="*/ 45 h 116"/>
                          <a:gd name="T16" fmla="*/ 69 w 420"/>
                          <a:gd name="T17" fmla="*/ 49 h 116"/>
                          <a:gd name="T18" fmla="*/ 77 w 420"/>
                          <a:gd name="T19" fmla="*/ 95 h 116"/>
                          <a:gd name="T20" fmla="*/ 86 w 420"/>
                          <a:gd name="T21" fmla="*/ 62 h 116"/>
                          <a:gd name="T22" fmla="*/ 94 w 420"/>
                          <a:gd name="T23" fmla="*/ 71 h 116"/>
                          <a:gd name="T24" fmla="*/ 103 w 420"/>
                          <a:gd name="T25" fmla="*/ 77 h 116"/>
                          <a:gd name="T26" fmla="*/ 112 w 420"/>
                          <a:gd name="T27" fmla="*/ 45 h 116"/>
                          <a:gd name="T28" fmla="*/ 120 w 420"/>
                          <a:gd name="T29" fmla="*/ 47 h 116"/>
                          <a:gd name="T30" fmla="*/ 129 w 420"/>
                          <a:gd name="T31" fmla="*/ 58 h 116"/>
                          <a:gd name="T32" fmla="*/ 137 w 420"/>
                          <a:gd name="T33" fmla="*/ 76 h 116"/>
                          <a:gd name="T34" fmla="*/ 146 w 420"/>
                          <a:gd name="T35" fmla="*/ 76 h 116"/>
                          <a:gd name="T36" fmla="*/ 154 w 420"/>
                          <a:gd name="T37" fmla="*/ 71 h 116"/>
                          <a:gd name="T38" fmla="*/ 163 w 420"/>
                          <a:gd name="T39" fmla="*/ 82 h 116"/>
                          <a:gd name="T40" fmla="*/ 172 w 420"/>
                          <a:gd name="T41" fmla="*/ 106 h 116"/>
                          <a:gd name="T42" fmla="*/ 180 w 420"/>
                          <a:gd name="T43" fmla="*/ 90 h 116"/>
                          <a:gd name="T44" fmla="*/ 189 w 420"/>
                          <a:gd name="T45" fmla="*/ 62 h 116"/>
                          <a:gd name="T46" fmla="*/ 197 w 420"/>
                          <a:gd name="T47" fmla="*/ 46 h 116"/>
                          <a:gd name="T48" fmla="*/ 205 w 420"/>
                          <a:gd name="T49" fmla="*/ 41 h 116"/>
                          <a:gd name="T50" fmla="*/ 214 w 420"/>
                          <a:gd name="T51" fmla="*/ 42 h 116"/>
                          <a:gd name="T52" fmla="*/ 223 w 420"/>
                          <a:gd name="T53" fmla="*/ 37 h 116"/>
                          <a:gd name="T54" fmla="*/ 231 w 420"/>
                          <a:gd name="T55" fmla="*/ 28 h 116"/>
                          <a:gd name="T56" fmla="*/ 240 w 420"/>
                          <a:gd name="T57" fmla="*/ 30 h 116"/>
                          <a:gd name="T58" fmla="*/ 248 w 420"/>
                          <a:gd name="T59" fmla="*/ 27 h 116"/>
                          <a:gd name="T60" fmla="*/ 257 w 420"/>
                          <a:gd name="T61" fmla="*/ 0 h 116"/>
                          <a:gd name="T62" fmla="*/ 265 w 420"/>
                          <a:gd name="T63" fmla="*/ 30 h 116"/>
                          <a:gd name="T64" fmla="*/ 274 w 420"/>
                          <a:gd name="T65" fmla="*/ 25 h 116"/>
                          <a:gd name="T66" fmla="*/ 283 w 420"/>
                          <a:gd name="T67" fmla="*/ 71 h 116"/>
                          <a:gd name="T68" fmla="*/ 291 w 420"/>
                          <a:gd name="T69" fmla="*/ 68 h 116"/>
                          <a:gd name="T70" fmla="*/ 300 w 420"/>
                          <a:gd name="T71" fmla="*/ 49 h 116"/>
                          <a:gd name="T72" fmla="*/ 308 w 420"/>
                          <a:gd name="T73" fmla="*/ 34 h 116"/>
                          <a:gd name="T74" fmla="*/ 317 w 420"/>
                          <a:gd name="T75" fmla="*/ 30 h 116"/>
                          <a:gd name="T76" fmla="*/ 325 w 420"/>
                          <a:gd name="T77" fmla="*/ 55 h 116"/>
                          <a:gd name="T78" fmla="*/ 334 w 420"/>
                          <a:gd name="T79" fmla="*/ 69 h 116"/>
                          <a:gd name="T80" fmla="*/ 343 w 420"/>
                          <a:gd name="T81" fmla="*/ 53 h 116"/>
                          <a:gd name="T82" fmla="*/ 351 w 420"/>
                          <a:gd name="T83" fmla="*/ 51 h 116"/>
                          <a:gd name="T84" fmla="*/ 360 w 420"/>
                          <a:gd name="T85" fmla="*/ 44 h 116"/>
                          <a:gd name="T86" fmla="*/ 368 w 420"/>
                          <a:gd name="T87" fmla="*/ 51 h 116"/>
                          <a:gd name="T88" fmla="*/ 377 w 420"/>
                          <a:gd name="T89" fmla="*/ 57 h 116"/>
                          <a:gd name="T90" fmla="*/ 385 w 420"/>
                          <a:gd name="T91" fmla="*/ 75 h 116"/>
                          <a:gd name="T92" fmla="*/ 394 w 420"/>
                          <a:gd name="T93" fmla="*/ 98 h 116"/>
                          <a:gd name="T94" fmla="*/ 403 w 420"/>
                          <a:gd name="T95" fmla="*/ 109 h 116"/>
                          <a:gd name="T96" fmla="*/ 411 w 420"/>
                          <a:gd name="T97" fmla="*/ 68 h 116"/>
                          <a:gd name="T98" fmla="*/ 420 w 420"/>
                          <a:gd name="T99" fmla="*/ 67 h 1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16">
                            <a:moveTo>
                              <a:pt x="0" y="96"/>
                            </a:moveTo>
                            <a:lnTo>
                              <a:pt x="9" y="86"/>
                            </a:lnTo>
                            <a:lnTo>
                              <a:pt x="17" y="115"/>
                            </a:lnTo>
                            <a:lnTo>
                              <a:pt x="26" y="105"/>
                            </a:lnTo>
                            <a:lnTo>
                              <a:pt x="34" y="116"/>
                            </a:lnTo>
                            <a:lnTo>
                              <a:pt x="43" y="115"/>
                            </a:lnTo>
                            <a:lnTo>
                              <a:pt x="52" y="81"/>
                            </a:lnTo>
                            <a:lnTo>
                              <a:pt x="60" y="45"/>
                            </a:lnTo>
                            <a:lnTo>
                              <a:pt x="69" y="49"/>
                            </a:lnTo>
                            <a:lnTo>
                              <a:pt x="77" y="95"/>
                            </a:lnTo>
                            <a:lnTo>
                              <a:pt x="86" y="62"/>
                            </a:lnTo>
                            <a:lnTo>
                              <a:pt x="94" y="71"/>
                            </a:lnTo>
                            <a:lnTo>
                              <a:pt x="103" y="77"/>
                            </a:lnTo>
                            <a:lnTo>
                              <a:pt x="112" y="45"/>
                            </a:lnTo>
                            <a:lnTo>
                              <a:pt x="120" y="47"/>
                            </a:lnTo>
                            <a:lnTo>
                              <a:pt x="129" y="58"/>
                            </a:lnTo>
                            <a:lnTo>
                              <a:pt x="137" y="76"/>
                            </a:lnTo>
                            <a:lnTo>
                              <a:pt x="146" y="76"/>
                            </a:lnTo>
                            <a:lnTo>
                              <a:pt x="154" y="71"/>
                            </a:lnTo>
                            <a:lnTo>
                              <a:pt x="163" y="82"/>
                            </a:lnTo>
                            <a:lnTo>
                              <a:pt x="172" y="106"/>
                            </a:lnTo>
                            <a:lnTo>
                              <a:pt x="180" y="90"/>
                            </a:lnTo>
                            <a:lnTo>
                              <a:pt x="189" y="62"/>
                            </a:lnTo>
                            <a:lnTo>
                              <a:pt x="197" y="46"/>
                            </a:lnTo>
                            <a:lnTo>
                              <a:pt x="205" y="41"/>
                            </a:lnTo>
                            <a:lnTo>
                              <a:pt x="214" y="42"/>
                            </a:lnTo>
                            <a:lnTo>
                              <a:pt x="223" y="37"/>
                            </a:lnTo>
                            <a:lnTo>
                              <a:pt x="231" y="28"/>
                            </a:lnTo>
                            <a:lnTo>
                              <a:pt x="240" y="30"/>
                            </a:lnTo>
                            <a:lnTo>
                              <a:pt x="248" y="27"/>
                            </a:lnTo>
                            <a:lnTo>
                              <a:pt x="257" y="0"/>
                            </a:lnTo>
                            <a:lnTo>
                              <a:pt x="265" y="30"/>
                            </a:lnTo>
                            <a:lnTo>
                              <a:pt x="274" y="25"/>
                            </a:lnTo>
                            <a:lnTo>
                              <a:pt x="283" y="71"/>
                            </a:lnTo>
                            <a:lnTo>
                              <a:pt x="291" y="68"/>
                            </a:lnTo>
                            <a:lnTo>
                              <a:pt x="300" y="49"/>
                            </a:lnTo>
                            <a:lnTo>
                              <a:pt x="308" y="34"/>
                            </a:lnTo>
                            <a:lnTo>
                              <a:pt x="317" y="30"/>
                            </a:lnTo>
                            <a:lnTo>
                              <a:pt x="325" y="55"/>
                            </a:lnTo>
                            <a:lnTo>
                              <a:pt x="334" y="69"/>
                            </a:lnTo>
                            <a:lnTo>
                              <a:pt x="343" y="53"/>
                            </a:lnTo>
                            <a:lnTo>
                              <a:pt x="351" y="51"/>
                            </a:lnTo>
                            <a:lnTo>
                              <a:pt x="360" y="44"/>
                            </a:lnTo>
                            <a:lnTo>
                              <a:pt x="368" y="51"/>
                            </a:lnTo>
                            <a:lnTo>
                              <a:pt x="377" y="57"/>
                            </a:lnTo>
                            <a:lnTo>
                              <a:pt x="385" y="75"/>
                            </a:lnTo>
                            <a:lnTo>
                              <a:pt x="394" y="98"/>
                            </a:lnTo>
                            <a:lnTo>
                              <a:pt x="403" y="109"/>
                            </a:lnTo>
                            <a:lnTo>
                              <a:pt x="411" y="68"/>
                            </a:lnTo>
                            <a:lnTo>
                              <a:pt x="420" y="6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16" name="Freeform 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71725"/>
                        <a:ext cx="665163" cy="330200"/>
                      </a:xfrm>
                      <a:custGeom>
                        <a:avLst/>
                        <a:gdLst>
                          <a:gd name="T0" fmla="*/ 0 w 419"/>
                          <a:gd name="T1" fmla="*/ 106 h 208"/>
                          <a:gd name="T2" fmla="*/ 8 w 419"/>
                          <a:gd name="T3" fmla="*/ 95 h 208"/>
                          <a:gd name="T4" fmla="*/ 17 w 419"/>
                          <a:gd name="T5" fmla="*/ 57 h 208"/>
                          <a:gd name="T6" fmla="*/ 25 w 419"/>
                          <a:gd name="T7" fmla="*/ 39 h 208"/>
                          <a:gd name="T8" fmla="*/ 34 w 419"/>
                          <a:gd name="T9" fmla="*/ 25 h 208"/>
                          <a:gd name="T10" fmla="*/ 43 w 419"/>
                          <a:gd name="T11" fmla="*/ 30 h 208"/>
                          <a:gd name="T12" fmla="*/ 51 w 419"/>
                          <a:gd name="T13" fmla="*/ 36 h 208"/>
                          <a:gd name="T14" fmla="*/ 60 w 419"/>
                          <a:gd name="T15" fmla="*/ 49 h 208"/>
                          <a:gd name="T16" fmla="*/ 68 w 419"/>
                          <a:gd name="T17" fmla="*/ 70 h 208"/>
                          <a:gd name="T18" fmla="*/ 77 w 419"/>
                          <a:gd name="T19" fmla="*/ 101 h 208"/>
                          <a:gd name="T20" fmla="*/ 85 w 419"/>
                          <a:gd name="T21" fmla="*/ 133 h 208"/>
                          <a:gd name="T22" fmla="*/ 94 w 419"/>
                          <a:gd name="T23" fmla="*/ 150 h 208"/>
                          <a:gd name="T24" fmla="*/ 103 w 419"/>
                          <a:gd name="T25" fmla="*/ 176 h 208"/>
                          <a:gd name="T26" fmla="*/ 111 w 419"/>
                          <a:gd name="T27" fmla="*/ 168 h 208"/>
                          <a:gd name="T28" fmla="*/ 120 w 419"/>
                          <a:gd name="T29" fmla="*/ 173 h 208"/>
                          <a:gd name="T30" fmla="*/ 128 w 419"/>
                          <a:gd name="T31" fmla="*/ 184 h 208"/>
                          <a:gd name="T32" fmla="*/ 137 w 419"/>
                          <a:gd name="T33" fmla="*/ 208 h 208"/>
                          <a:gd name="T34" fmla="*/ 145 w 419"/>
                          <a:gd name="T35" fmla="*/ 205 h 208"/>
                          <a:gd name="T36" fmla="*/ 154 w 419"/>
                          <a:gd name="T37" fmla="*/ 199 h 208"/>
                          <a:gd name="T38" fmla="*/ 163 w 419"/>
                          <a:gd name="T39" fmla="*/ 187 h 208"/>
                          <a:gd name="T40" fmla="*/ 171 w 419"/>
                          <a:gd name="T41" fmla="*/ 187 h 208"/>
                          <a:gd name="T42" fmla="*/ 180 w 419"/>
                          <a:gd name="T43" fmla="*/ 189 h 208"/>
                          <a:gd name="T44" fmla="*/ 188 w 419"/>
                          <a:gd name="T45" fmla="*/ 184 h 208"/>
                          <a:gd name="T46" fmla="*/ 197 w 419"/>
                          <a:gd name="T47" fmla="*/ 148 h 208"/>
                          <a:gd name="T48" fmla="*/ 205 w 419"/>
                          <a:gd name="T49" fmla="*/ 115 h 208"/>
                          <a:gd name="T50" fmla="*/ 214 w 419"/>
                          <a:gd name="T51" fmla="*/ 133 h 208"/>
                          <a:gd name="T52" fmla="*/ 223 w 419"/>
                          <a:gd name="T53" fmla="*/ 144 h 208"/>
                          <a:gd name="T54" fmla="*/ 231 w 419"/>
                          <a:gd name="T55" fmla="*/ 127 h 208"/>
                          <a:gd name="T56" fmla="*/ 240 w 419"/>
                          <a:gd name="T57" fmla="*/ 124 h 208"/>
                          <a:gd name="T58" fmla="*/ 248 w 419"/>
                          <a:gd name="T59" fmla="*/ 99 h 208"/>
                          <a:gd name="T60" fmla="*/ 257 w 419"/>
                          <a:gd name="T61" fmla="*/ 93 h 208"/>
                          <a:gd name="T62" fmla="*/ 265 w 419"/>
                          <a:gd name="T63" fmla="*/ 103 h 208"/>
                          <a:gd name="T64" fmla="*/ 274 w 419"/>
                          <a:gd name="T65" fmla="*/ 105 h 208"/>
                          <a:gd name="T66" fmla="*/ 283 w 419"/>
                          <a:gd name="T67" fmla="*/ 105 h 208"/>
                          <a:gd name="T68" fmla="*/ 291 w 419"/>
                          <a:gd name="T69" fmla="*/ 126 h 208"/>
                          <a:gd name="T70" fmla="*/ 300 w 419"/>
                          <a:gd name="T71" fmla="*/ 157 h 208"/>
                          <a:gd name="T72" fmla="*/ 308 w 419"/>
                          <a:gd name="T73" fmla="*/ 116 h 208"/>
                          <a:gd name="T74" fmla="*/ 317 w 419"/>
                          <a:gd name="T75" fmla="*/ 110 h 208"/>
                          <a:gd name="T76" fmla="*/ 325 w 419"/>
                          <a:gd name="T77" fmla="*/ 81 h 208"/>
                          <a:gd name="T78" fmla="*/ 334 w 419"/>
                          <a:gd name="T79" fmla="*/ 78 h 208"/>
                          <a:gd name="T80" fmla="*/ 342 w 419"/>
                          <a:gd name="T81" fmla="*/ 78 h 208"/>
                          <a:gd name="T82" fmla="*/ 351 w 419"/>
                          <a:gd name="T83" fmla="*/ 94 h 208"/>
                          <a:gd name="T84" fmla="*/ 359 w 419"/>
                          <a:gd name="T85" fmla="*/ 83 h 208"/>
                          <a:gd name="T86" fmla="*/ 368 w 419"/>
                          <a:gd name="T87" fmla="*/ 57 h 208"/>
                          <a:gd name="T88" fmla="*/ 377 w 419"/>
                          <a:gd name="T89" fmla="*/ 45 h 208"/>
                          <a:gd name="T90" fmla="*/ 385 w 419"/>
                          <a:gd name="T91" fmla="*/ 37 h 208"/>
                          <a:gd name="T92" fmla="*/ 394 w 419"/>
                          <a:gd name="T93" fmla="*/ 24 h 208"/>
                          <a:gd name="T94" fmla="*/ 402 w 419"/>
                          <a:gd name="T95" fmla="*/ 16 h 208"/>
                          <a:gd name="T96" fmla="*/ 411 w 419"/>
                          <a:gd name="T97" fmla="*/ 17 h 208"/>
                          <a:gd name="T98" fmla="*/ 419 w 419"/>
                          <a:gd name="T99" fmla="*/ 0 h 20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08">
                            <a:moveTo>
                              <a:pt x="0" y="106"/>
                            </a:moveTo>
                            <a:lnTo>
                              <a:pt x="8" y="95"/>
                            </a:lnTo>
                            <a:lnTo>
                              <a:pt x="17" y="57"/>
                            </a:lnTo>
                            <a:lnTo>
                              <a:pt x="25" y="39"/>
                            </a:lnTo>
                            <a:lnTo>
                              <a:pt x="34" y="25"/>
                            </a:lnTo>
                            <a:lnTo>
                              <a:pt x="43" y="30"/>
                            </a:lnTo>
                            <a:lnTo>
                              <a:pt x="51" y="36"/>
                            </a:lnTo>
                            <a:lnTo>
                              <a:pt x="60" y="49"/>
                            </a:lnTo>
                            <a:lnTo>
                              <a:pt x="68" y="70"/>
                            </a:lnTo>
                            <a:lnTo>
                              <a:pt x="77" y="101"/>
                            </a:lnTo>
                            <a:lnTo>
                              <a:pt x="85" y="133"/>
                            </a:lnTo>
                            <a:lnTo>
                              <a:pt x="94" y="150"/>
                            </a:lnTo>
                            <a:lnTo>
                              <a:pt x="103" y="176"/>
                            </a:lnTo>
                            <a:lnTo>
                              <a:pt x="111" y="168"/>
                            </a:lnTo>
                            <a:lnTo>
                              <a:pt x="120" y="173"/>
                            </a:lnTo>
                            <a:lnTo>
                              <a:pt x="128" y="184"/>
                            </a:lnTo>
                            <a:lnTo>
                              <a:pt x="137" y="208"/>
                            </a:lnTo>
                            <a:lnTo>
                              <a:pt x="145" y="205"/>
                            </a:lnTo>
                            <a:lnTo>
                              <a:pt x="154" y="199"/>
                            </a:lnTo>
                            <a:lnTo>
                              <a:pt x="163" y="187"/>
                            </a:lnTo>
                            <a:lnTo>
                              <a:pt x="171" y="187"/>
                            </a:lnTo>
                            <a:lnTo>
                              <a:pt x="180" y="189"/>
                            </a:lnTo>
                            <a:lnTo>
                              <a:pt x="188" y="184"/>
                            </a:lnTo>
                            <a:lnTo>
                              <a:pt x="197" y="148"/>
                            </a:lnTo>
                            <a:lnTo>
                              <a:pt x="205" y="115"/>
                            </a:lnTo>
                            <a:lnTo>
                              <a:pt x="214" y="133"/>
                            </a:lnTo>
                            <a:lnTo>
                              <a:pt x="223" y="144"/>
                            </a:lnTo>
                            <a:lnTo>
                              <a:pt x="231" y="127"/>
                            </a:lnTo>
                            <a:lnTo>
                              <a:pt x="240" y="124"/>
                            </a:lnTo>
                            <a:lnTo>
                              <a:pt x="248" y="99"/>
                            </a:lnTo>
                            <a:lnTo>
                              <a:pt x="257" y="93"/>
                            </a:lnTo>
                            <a:lnTo>
                              <a:pt x="265" y="103"/>
                            </a:lnTo>
                            <a:lnTo>
                              <a:pt x="274" y="105"/>
                            </a:lnTo>
                            <a:lnTo>
                              <a:pt x="283" y="105"/>
                            </a:lnTo>
                            <a:lnTo>
                              <a:pt x="291" y="126"/>
                            </a:lnTo>
                            <a:lnTo>
                              <a:pt x="300" y="157"/>
                            </a:lnTo>
                            <a:lnTo>
                              <a:pt x="308" y="116"/>
                            </a:lnTo>
                            <a:lnTo>
                              <a:pt x="317" y="110"/>
                            </a:lnTo>
                            <a:lnTo>
                              <a:pt x="325" y="81"/>
                            </a:lnTo>
                            <a:lnTo>
                              <a:pt x="334" y="78"/>
                            </a:lnTo>
                            <a:lnTo>
                              <a:pt x="342" y="78"/>
                            </a:lnTo>
                            <a:lnTo>
                              <a:pt x="351" y="94"/>
                            </a:lnTo>
                            <a:lnTo>
                              <a:pt x="359" y="83"/>
                            </a:lnTo>
                            <a:lnTo>
                              <a:pt x="368" y="57"/>
                            </a:lnTo>
                            <a:lnTo>
                              <a:pt x="377" y="45"/>
                            </a:lnTo>
                            <a:lnTo>
                              <a:pt x="385" y="37"/>
                            </a:lnTo>
                            <a:lnTo>
                              <a:pt x="394" y="24"/>
                            </a:lnTo>
                            <a:lnTo>
                              <a:pt x="402" y="16"/>
                            </a:lnTo>
                            <a:lnTo>
                              <a:pt x="411" y="17"/>
                            </a:lnTo>
                            <a:lnTo>
                              <a:pt x="4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17" name="Freeform 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359025"/>
                        <a:ext cx="204788" cy="212725"/>
                      </a:xfrm>
                      <a:custGeom>
                        <a:avLst/>
                        <a:gdLst>
                          <a:gd name="T0" fmla="*/ 0 w 129"/>
                          <a:gd name="T1" fmla="*/ 8 h 134"/>
                          <a:gd name="T2" fmla="*/ 9 w 129"/>
                          <a:gd name="T3" fmla="*/ 0 h 134"/>
                          <a:gd name="T4" fmla="*/ 18 w 129"/>
                          <a:gd name="T5" fmla="*/ 12 h 134"/>
                          <a:gd name="T6" fmla="*/ 26 w 129"/>
                          <a:gd name="T7" fmla="*/ 40 h 134"/>
                          <a:gd name="T8" fmla="*/ 35 w 129"/>
                          <a:gd name="T9" fmla="*/ 65 h 134"/>
                          <a:gd name="T10" fmla="*/ 43 w 129"/>
                          <a:gd name="T11" fmla="*/ 92 h 134"/>
                          <a:gd name="T12" fmla="*/ 52 w 129"/>
                          <a:gd name="T13" fmla="*/ 97 h 134"/>
                          <a:gd name="T14" fmla="*/ 60 w 129"/>
                          <a:gd name="T15" fmla="*/ 98 h 134"/>
                          <a:gd name="T16" fmla="*/ 69 w 129"/>
                          <a:gd name="T17" fmla="*/ 91 h 134"/>
                          <a:gd name="T18" fmla="*/ 78 w 129"/>
                          <a:gd name="T19" fmla="*/ 79 h 134"/>
                          <a:gd name="T20" fmla="*/ 86 w 129"/>
                          <a:gd name="T21" fmla="*/ 105 h 134"/>
                          <a:gd name="T22" fmla="*/ 95 w 129"/>
                          <a:gd name="T23" fmla="*/ 125 h 134"/>
                          <a:gd name="T24" fmla="*/ 103 w 129"/>
                          <a:gd name="T25" fmla="*/ 126 h 134"/>
                          <a:gd name="T26" fmla="*/ 112 w 129"/>
                          <a:gd name="T27" fmla="*/ 117 h 134"/>
                          <a:gd name="T28" fmla="*/ 120 w 129"/>
                          <a:gd name="T29" fmla="*/ 117 h 134"/>
                          <a:gd name="T30" fmla="*/ 129 w 129"/>
                          <a:gd name="T31" fmla="*/ 134 h 1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134">
                            <a:moveTo>
                              <a:pt x="0" y="8"/>
                            </a:moveTo>
                            <a:lnTo>
                              <a:pt x="9" y="0"/>
                            </a:lnTo>
                            <a:lnTo>
                              <a:pt x="18" y="12"/>
                            </a:lnTo>
                            <a:lnTo>
                              <a:pt x="26" y="40"/>
                            </a:lnTo>
                            <a:lnTo>
                              <a:pt x="35" y="65"/>
                            </a:lnTo>
                            <a:lnTo>
                              <a:pt x="43" y="92"/>
                            </a:lnTo>
                            <a:lnTo>
                              <a:pt x="52" y="97"/>
                            </a:lnTo>
                            <a:lnTo>
                              <a:pt x="60" y="98"/>
                            </a:lnTo>
                            <a:lnTo>
                              <a:pt x="69" y="91"/>
                            </a:lnTo>
                            <a:lnTo>
                              <a:pt x="78" y="79"/>
                            </a:lnTo>
                            <a:lnTo>
                              <a:pt x="86" y="105"/>
                            </a:lnTo>
                            <a:lnTo>
                              <a:pt x="95" y="125"/>
                            </a:lnTo>
                            <a:lnTo>
                              <a:pt x="103" y="126"/>
                            </a:lnTo>
                            <a:lnTo>
                              <a:pt x="112" y="117"/>
                            </a:lnTo>
                            <a:lnTo>
                              <a:pt x="120" y="117"/>
                            </a:lnTo>
                            <a:lnTo>
                              <a:pt x="129" y="13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18" name="Freeform 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447925"/>
                        <a:ext cx="666750" cy="195263"/>
                      </a:xfrm>
                      <a:custGeom>
                        <a:avLst/>
                        <a:gdLst>
                          <a:gd name="T0" fmla="*/ 0 w 420"/>
                          <a:gd name="T1" fmla="*/ 85 h 123"/>
                          <a:gd name="T2" fmla="*/ 9 w 420"/>
                          <a:gd name="T3" fmla="*/ 73 h 123"/>
                          <a:gd name="T4" fmla="*/ 18 w 420"/>
                          <a:gd name="T5" fmla="*/ 92 h 123"/>
                          <a:gd name="T6" fmla="*/ 26 w 420"/>
                          <a:gd name="T7" fmla="*/ 116 h 123"/>
                          <a:gd name="T8" fmla="*/ 35 w 420"/>
                          <a:gd name="T9" fmla="*/ 92 h 123"/>
                          <a:gd name="T10" fmla="*/ 43 w 420"/>
                          <a:gd name="T11" fmla="*/ 60 h 123"/>
                          <a:gd name="T12" fmla="*/ 52 w 420"/>
                          <a:gd name="T13" fmla="*/ 70 h 123"/>
                          <a:gd name="T14" fmla="*/ 60 w 420"/>
                          <a:gd name="T15" fmla="*/ 73 h 123"/>
                          <a:gd name="T16" fmla="*/ 69 w 420"/>
                          <a:gd name="T17" fmla="*/ 71 h 123"/>
                          <a:gd name="T18" fmla="*/ 78 w 420"/>
                          <a:gd name="T19" fmla="*/ 100 h 123"/>
                          <a:gd name="T20" fmla="*/ 86 w 420"/>
                          <a:gd name="T21" fmla="*/ 123 h 123"/>
                          <a:gd name="T22" fmla="*/ 94 w 420"/>
                          <a:gd name="T23" fmla="*/ 123 h 123"/>
                          <a:gd name="T24" fmla="*/ 103 w 420"/>
                          <a:gd name="T25" fmla="*/ 83 h 123"/>
                          <a:gd name="T26" fmla="*/ 112 w 420"/>
                          <a:gd name="T27" fmla="*/ 95 h 123"/>
                          <a:gd name="T28" fmla="*/ 120 w 420"/>
                          <a:gd name="T29" fmla="*/ 89 h 123"/>
                          <a:gd name="T30" fmla="*/ 129 w 420"/>
                          <a:gd name="T31" fmla="*/ 79 h 123"/>
                          <a:gd name="T32" fmla="*/ 137 w 420"/>
                          <a:gd name="T33" fmla="*/ 79 h 123"/>
                          <a:gd name="T34" fmla="*/ 146 w 420"/>
                          <a:gd name="T35" fmla="*/ 86 h 123"/>
                          <a:gd name="T36" fmla="*/ 154 w 420"/>
                          <a:gd name="T37" fmla="*/ 83 h 123"/>
                          <a:gd name="T38" fmla="*/ 163 w 420"/>
                          <a:gd name="T39" fmla="*/ 55 h 123"/>
                          <a:gd name="T40" fmla="*/ 172 w 420"/>
                          <a:gd name="T41" fmla="*/ 54 h 123"/>
                          <a:gd name="T42" fmla="*/ 180 w 420"/>
                          <a:gd name="T43" fmla="*/ 66 h 123"/>
                          <a:gd name="T44" fmla="*/ 189 w 420"/>
                          <a:gd name="T45" fmla="*/ 95 h 123"/>
                          <a:gd name="T46" fmla="*/ 197 w 420"/>
                          <a:gd name="T47" fmla="*/ 101 h 123"/>
                          <a:gd name="T48" fmla="*/ 206 w 420"/>
                          <a:gd name="T49" fmla="*/ 95 h 123"/>
                          <a:gd name="T50" fmla="*/ 214 w 420"/>
                          <a:gd name="T51" fmla="*/ 76 h 123"/>
                          <a:gd name="T52" fmla="*/ 223 w 420"/>
                          <a:gd name="T53" fmla="*/ 78 h 123"/>
                          <a:gd name="T54" fmla="*/ 232 w 420"/>
                          <a:gd name="T55" fmla="*/ 46 h 123"/>
                          <a:gd name="T56" fmla="*/ 240 w 420"/>
                          <a:gd name="T57" fmla="*/ 42 h 123"/>
                          <a:gd name="T58" fmla="*/ 249 w 420"/>
                          <a:gd name="T59" fmla="*/ 50 h 123"/>
                          <a:gd name="T60" fmla="*/ 257 w 420"/>
                          <a:gd name="T61" fmla="*/ 65 h 123"/>
                          <a:gd name="T62" fmla="*/ 266 w 420"/>
                          <a:gd name="T63" fmla="*/ 81 h 123"/>
                          <a:gd name="T64" fmla="*/ 274 w 420"/>
                          <a:gd name="T65" fmla="*/ 60 h 123"/>
                          <a:gd name="T66" fmla="*/ 283 w 420"/>
                          <a:gd name="T67" fmla="*/ 58 h 123"/>
                          <a:gd name="T68" fmla="*/ 292 w 420"/>
                          <a:gd name="T69" fmla="*/ 68 h 123"/>
                          <a:gd name="T70" fmla="*/ 300 w 420"/>
                          <a:gd name="T71" fmla="*/ 86 h 123"/>
                          <a:gd name="T72" fmla="*/ 309 w 420"/>
                          <a:gd name="T73" fmla="*/ 87 h 123"/>
                          <a:gd name="T74" fmla="*/ 317 w 420"/>
                          <a:gd name="T75" fmla="*/ 58 h 123"/>
                          <a:gd name="T76" fmla="*/ 326 w 420"/>
                          <a:gd name="T77" fmla="*/ 48 h 123"/>
                          <a:gd name="T78" fmla="*/ 334 w 420"/>
                          <a:gd name="T79" fmla="*/ 41 h 123"/>
                          <a:gd name="T80" fmla="*/ 343 w 420"/>
                          <a:gd name="T81" fmla="*/ 32 h 123"/>
                          <a:gd name="T82" fmla="*/ 352 w 420"/>
                          <a:gd name="T83" fmla="*/ 48 h 123"/>
                          <a:gd name="T84" fmla="*/ 360 w 420"/>
                          <a:gd name="T85" fmla="*/ 53 h 123"/>
                          <a:gd name="T86" fmla="*/ 369 w 420"/>
                          <a:gd name="T87" fmla="*/ 66 h 123"/>
                          <a:gd name="T88" fmla="*/ 377 w 420"/>
                          <a:gd name="T89" fmla="*/ 74 h 123"/>
                          <a:gd name="T90" fmla="*/ 386 w 420"/>
                          <a:gd name="T91" fmla="*/ 33 h 123"/>
                          <a:gd name="T92" fmla="*/ 394 w 420"/>
                          <a:gd name="T93" fmla="*/ 51 h 123"/>
                          <a:gd name="T94" fmla="*/ 403 w 420"/>
                          <a:gd name="T95" fmla="*/ 39 h 123"/>
                          <a:gd name="T96" fmla="*/ 412 w 420"/>
                          <a:gd name="T97" fmla="*/ 9 h 123"/>
                          <a:gd name="T98" fmla="*/ 420 w 420"/>
                          <a:gd name="T99" fmla="*/ 0 h 1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23">
                            <a:moveTo>
                              <a:pt x="0" y="85"/>
                            </a:moveTo>
                            <a:lnTo>
                              <a:pt x="9" y="73"/>
                            </a:lnTo>
                            <a:lnTo>
                              <a:pt x="18" y="92"/>
                            </a:lnTo>
                            <a:lnTo>
                              <a:pt x="26" y="116"/>
                            </a:lnTo>
                            <a:lnTo>
                              <a:pt x="35" y="92"/>
                            </a:lnTo>
                            <a:lnTo>
                              <a:pt x="43" y="60"/>
                            </a:lnTo>
                            <a:lnTo>
                              <a:pt x="52" y="70"/>
                            </a:lnTo>
                            <a:lnTo>
                              <a:pt x="60" y="73"/>
                            </a:lnTo>
                            <a:lnTo>
                              <a:pt x="69" y="71"/>
                            </a:lnTo>
                            <a:lnTo>
                              <a:pt x="78" y="100"/>
                            </a:lnTo>
                            <a:lnTo>
                              <a:pt x="86" y="123"/>
                            </a:lnTo>
                            <a:lnTo>
                              <a:pt x="94" y="123"/>
                            </a:lnTo>
                            <a:lnTo>
                              <a:pt x="103" y="83"/>
                            </a:lnTo>
                            <a:lnTo>
                              <a:pt x="112" y="95"/>
                            </a:lnTo>
                            <a:lnTo>
                              <a:pt x="120" y="89"/>
                            </a:lnTo>
                            <a:lnTo>
                              <a:pt x="129" y="79"/>
                            </a:lnTo>
                            <a:lnTo>
                              <a:pt x="137" y="79"/>
                            </a:lnTo>
                            <a:lnTo>
                              <a:pt x="146" y="86"/>
                            </a:lnTo>
                            <a:lnTo>
                              <a:pt x="154" y="83"/>
                            </a:lnTo>
                            <a:lnTo>
                              <a:pt x="163" y="55"/>
                            </a:lnTo>
                            <a:lnTo>
                              <a:pt x="172" y="54"/>
                            </a:lnTo>
                            <a:lnTo>
                              <a:pt x="180" y="66"/>
                            </a:lnTo>
                            <a:lnTo>
                              <a:pt x="189" y="95"/>
                            </a:lnTo>
                            <a:lnTo>
                              <a:pt x="197" y="101"/>
                            </a:lnTo>
                            <a:lnTo>
                              <a:pt x="206" y="95"/>
                            </a:lnTo>
                            <a:lnTo>
                              <a:pt x="214" y="76"/>
                            </a:lnTo>
                            <a:lnTo>
                              <a:pt x="223" y="78"/>
                            </a:lnTo>
                            <a:lnTo>
                              <a:pt x="232" y="46"/>
                            </a:lnTo>
                            <a:lnTo>
                              <a:pt x="240" y="42"/>
                            </a:lnTo>
                            <a:lnTo>
                              <a:pt x="249" y="50"/>
                            </a:lnTo>
                            <a:lnTo>
                              <a:pt x="257" y="65"/>
                            </a:lnTo>
                            <a:lnTo>
                              <a:pt x="266" y="81"/>
                            </a:lnTo>
                            <a:lnTo>
                              <a:pt x="274" y="60"/>
                            </a:lnTo>
                            <a:lnTo>
                              <a:pt x="283" y="58"/>
                            </a:lnTo>
                            <a:lnTo>
                              <a:pt x="292" y="68"/>
                            </a:lnTo>
                            <a:lnTo>
                              <a:pt x="300" y="86"/>
                            </a:lnTo>
                            <a:lnTo>
                              <a:pt x="309" y="87"/>
                            </a:lnTo>
                            <a:lnTo>
                              <a:pt x="317" y="58"/>
                            </a:lnTo>
                            <a:lnTo>
                              <a:pt x="326" y="48"/>
                            </a:lnTo>
                            <a:lnTo>
                              <a:pt x="334" y="41"/>
                            </a:lnTo>
                            <a:lnTo>
                              <a:pt x="343" y="32"/>
                            </a:lnTo>
                            <a:lnTo>
                              <a:pt x="352" y="48"/>
                            </a:lnTo>
                            <a:lnTo>
                              <a:pt x="360" y="53"/>
                            </a:lnTo>
                            <a:lnTo>
                              <a:pt x="369" y="66"/>
                            </a:lnTo>
                            <a:lnTo>
                              <a:pt x="377" y="74"/>
                            </a:lnTo>
                            <a:lnTo>
                              <a:pt x="386" y="33"/>
                            </a:lnTo>
                            <a:lnTo>
                              <a:pt x="394" y="51"/>
                            </a:lnTo>
                            <a:lnTo>
                              <a:pt x="403" y="39"/>
                            </a:lnTo>
                            <a:lnTo>
                              <a:pt x="412" y="9"/>
                            </a:lnTo>
                            <a:lnTo>
                              <a:pt x="42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19" name="Freeform 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382838"/>
                        <a:ext cx="666750" cy="223838"/>
                      </a:xfrm>
                      <a:custGeom>
                        <a:avLst/>
                        <a:gdLst>
                          <a:gd name="T0" fmla="*/ 0 w 420"/>
                          <a:gd name="T1" fmla="*/ 41 h 141"/>
                          <a:gd name="T2" fmla="*/ 9 w 420"/>
                          <a:gd name="T3" fmla="*/ 36 h 141"/>
                          <a:gd name="T4" fmla="*/ 17 w 420"/>
                          <a:gd name="T5" fmla="*/ 64 h 141"/>
                          <a:gd name="T6" fmla="*/ 26 w 420"/>
                          <a:gd name="T7" fmla="*/ 35 h 141"/>
                          <a:gd name="T8" fmla="*/ 34 w 420"/>
                          <a:gd name="T9" fmla="*/ 41 h 141"/>
                          <a:gd name="T10" fmla="*/ 43 w 420"/>
                          <a:gd name="T11" fmla="*/ 52 h 141"/>
                          <a:gd name="T12" fmla="*/ 52 w 420"/>
                          <a:gd name="T13" fmla="*/ 26 h 141"/>
                          <a:gd name="T14" fmla="*/ 60 w 420"/>
                          <a:gd name="T15" fmla="*/ 0 h 141"/>
                          <a:gd name="T16" fmla="*/ 69 w 420"/>
                          <a:gd name="T17" fmla="*/ 8 h 141"/>
                          <a:gd name="T18" fmla="*/ 77 w 420"/>
                          <a:gd name="T19" fmla="*/ 8 h 141"/>
                          <a:gd name="T20" fmla="*/ 86 w 420"/>
                          <a:gd name="T21" fmla="*/ 5 h 141"/>
                          <a:gd name="T22" fmla="*/ 94 w 420"/>
                          <a:gd name="T23" fmla="*/ 27 h 141"/>
                          <a:gd name="T24" fmla="*/ 103 w 420"/>
                          <a:gd name="T25" fmla="*/ 62 h 141"/>
                          <a:gd name="T26" fmla="*/ 112 w 420"/>
                          <a:gd name="T27" fmla="*/ 57 h 141"/>
                          <a:gd name="T28" fmla="*/ 120 w 420"/>
                          <a:gd name="T29" fmla="*/ 59 h 141"/>
                          <a:gd name="T30" fmla="*/ 129 w 420"/>
                          <a:gd name="T31" fmla="*/ 82 h 141"/>
                          <a:gd name="T32" fmla="*/ 137 w 420"/>
                          <a:gd name="T33" fmla="*/ 83 h 141"/>
                          <a:gd name="T34" fmla="*/ 146 w 420"/>
                          <a:gd name="T35" fmla="*/ 81 h 141"/>
                          <a:gd name="T36" fmla="*/ 154 w 420"/>
                          <a:gd name="T37" fmla="*/ 100 h 141"/>
                          <a:gd name="T38" fmla="*/ 163 w 420"/>
                          <a:gd name="T39" fmla="*/ 115 h 141"/>
                          <a:gd name="T40" fmla="*/ 172 w 420"/>
                          <a:gd name="T41" fmla="*/ 141 h 141"/>
                          <a:gd name="T42" fmla="*/ 180 w 420"/>
                          <a:gd name="T43" fmla="*/ 108 h 141"/>
                          <a:gd name="T44" fmla="*/ 189 w 420"/>
                          <a:gd name="T45" fmla="*/ 33 h 141"/>
                          <a:gd name="T46" fmla="*/ 197 w 420"/>
                          <a:gd name="T47" fmla="*/ 13 h 141"/>
                          <a:gd name="T48" fmla="*/ 205 w 420"/>
                          <a:gd name="T49" fmla="*/ 4 h 141"/>
                          <a:gd name="T50" fmla="*/ 214 w 420"/>
                          <a:gd name="T51" fmla="*/ 16 h 141"/>
                          <a:gd name="T52" fmla="*/ 223 w 420"/>
                          <a:gd name="T53" fmla="*/ 36 h 141"/>
                          <a:gd name="T54" fmla="*/ 231 w 420"/>
                          <a:gd name="T55" fmla="*/ 8 h 141"/>
                          <a:gd name="T56" fmla="*/ 240 w 420"/>
                          <a:gd name="T57" fmla="*/ 14 h 141"/>
                          <a:gd name="T58" fmla="*/ 248 w 420"/>
                          <a:gd name="T59" fmla="*/ 32 h 141"/>
                          <a:gd name="T60" fmla="*/ 257 w 420"/>
                          <a:gd name="T61" fmla="*/ 33 h 141"/>
                          <a:gd name="T62" fmla="*/ 265 w 420"/>
                          <a:gd name="T63" fmla="*/ 48 h 141"/>
                          <a:gd name="T64" fmla="*/ 274 w 420"/>
                          <a:gd name="T65" fmla="*/ 61 h 141"/>
                          <a:gd name="T66" fmla="*/ 283 w 420"/>
                          <a:gd name="T67" fmla="*/ 59 h 141"/>
                          <a:gd name="T68" fmla="*/ 291 w 420"/>
                          <a:gd name="T69" fmla="*/ 49 h 141"/>
                          <a:gd name="T70" fmla="*/ 300 w 420"/>
                          <a:gd name="T71" fmla="*/ 34 h 141"/>
                          <a:gd name="T72" fmla="*/ 308 w 420"/>
                          <a:gd name="T73" fmla="*/ 51 h 141"/>
                          <a:gd name="T74" fmla="*/ 317 w 420"/>
                          <a:gd name="T75" fmla="*/ 68 h 141"/>
                          <a:gd name="T76" fmla="*/ 325 w 420"/>
                          <a:gd name="T77" fmla="*/ 76 h 141"/>
                          <a:gd name="T78" fmla="*/ 334 w 420"/>
                          <a:gd name="T79" fmla="*/ 67 h 141"/>
                          <a:gd name="T80" fmla="*/ 343 w 420"/>
                          <a:gd name="T81" fmla="*/ 62 h 141"/>
                          <a:gd name="T82" fmla="*/ 351 w 420"/>
                          <a:gd name="T83" fmla="*/ 79 h 141"/>
                          <a:gd name="T84" fmla="*/ 360 w 420"/>
                          <a:gd name="T85" fmla="*/ 122 h 141"/>
                          <a:gd name="T86" fmla="*/ 368 w 420"/>
                          <a:gd name="T87" fmla="*/ 129 h 141"/>
                          <a:gd name="T88" fmla="*/ 377 w 420"/>
                          <a:gd name="T89" fmla="*/ 117 h 141"/>
                          <a:gd name="T90" fmla="*/ 385 w 420"/>
                          <a:gd name="T91" fmla="*/ 78 h 141"/>
                          <a:gd name="T92" fmla="*/ 394 w 420"/>
                          <a:gd name="T93" fmla="*/ 85 h 141"/>
                          <a:gd name="T94" fmla="*/ 403 w 420"/>
                          <a:gd name="T95" fmla="*/ 76 h 141"/>
                          <a:gd name="T96" fmla="*/ 411 w 420"/>
                          <a:gd name="T97" fmla="*/ 52 h 141"/>
                          <a:gd name="T98" fmla="*/ 420 w 420"/>
                          <a:gd name="T99" fmla="*/ 67 h 14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41">
                            <a:moveTo>
                              <a:pt x="0" y="41"/>
                            </a:moveTo>
                            <a:lnTo>
                              <a:pt x="9" y="36"/>
                            </a:lnTo>
                            <a:lnTo>
                              <a:pt x="17" y="64"/>
                            </a:lnTo>
                            <a:lnTo>
                              <a:pt x="26" y="35"/>
                            </a:lnTo>
                            <a:lnTo>
                              <a:pt x="34" y="41"/>
                            </a:lnTo>
                            <a:lnTo>
                              <a:pt x="43" y="52"/>
                            </a:lnTo>
                            <a:lnTo>
                              <a:pt x="52" y="26"/>
                            </a:lnTo>
                            <a:lnTo>
                              <a:pt x="60" y="0"/>
                            </a:lnTo>
                            <a:lnTo>
                              <a:pt x="69" y="8"/>
                            </a:lnTo>
                            <a:lnTo>
                              <a:pt x="77" y="8"/>
                            </a:lnTo>
                            <a:lnTo>
                              <a:pt x="86" y="5"/>
                            </a:lnTo>
                            <a:lnTo>
                              <a:pt x="94" y="27"/>
                            </a:lnTo>
                            <a:lnTo>
                              <a:pt x="103" y="62"/>
                            </a:lnTo>
                            <a:lnTo>
                              <a:pt x="112" y="57"/>
                            </a:lnTo>
                            <a:lnTo>
                              <a:pt x="120" y="59"/>
                            </a:lnTo>
                            <a:lnTo>
                              <a:pt x="129" y="82"/>
                            </a:lnTo>
                            <a:lnTo>
                              <a:pt x="137" y="83"/>
                            </a:lnTo>
                            <a:lnTo>
                              <a:pt x="146" y="81"/>
                            </a:lnTo>
                            <a:lnTo>
                              <a:pt x="154" y="100"/>
                            </a:lnTo>
                            <a:lnTo>
                              <a:pt x="163" y="115"/>
                            </a:lnTo>
                            <a:lnTo>
                              <a:pt x="172" y="141"/>
                            </a:lnTo>
                            <a:lnTo>
                              <a:pt x="180" y="108"/>
                            </a:lnTo>
                            <a:lnTo>
                              <a:pt x="189" y="33"/>
                            </a:lnTo>
                            <a:lnTo>
                              <a:pt x="197" y="13"/>
                            </a:lnTo>
                            <a:lnTo>
                              <a:pt x="205" y="4"/>
                            </a:lnTo>
                            <a:lnTo>
                              <a:pt x="214" y="16"/>
                            </a:lnTo>
                            <a:lnTo>
                              <a:pt x="223" y="36"/>
                            </a:lnTo>
                            <a:lnTo>
                              <a:pt x="231" y="8"/>
                            </a:lnTo>
                            <a:lnTo>
                              <a:pt x="240" y="14"/>
                            </a:lnTo>
                            <a:lnTo>
                              <a:pt x="248" y="32"/>
                            </a:lnTo>
                            <a:lnTo>
                              <a:pt x="257" y="33"/>
                            </a:lnTo>
                            <a:lnTo>
                              <a:pt x="265" y="48"/>
                            </a:lnTo>
                            <a:lnTo>
                              <a:pt x="274" y="61"/>
                            </a:lnTo>
                            <a:lnTo>
                              <a:pt x="283" y="59"/>
                            </a:lnTo>
                            <a:lnTo>
                              <a:pt x="291" y="49"/>
                            </a:lnTo>
                            <a:lnTo>
                              <a:pt x="300" y="34"/>
                            </a:lnTo>
                            <a:lnTo>
                              <a:pt x="308" y="51"/>
                            </a:lnTo>
                            <a:lnTo>
                              <a:pt x="317" y="68"/>
                            </a:lnTo>
                            <a:lnTo>
                              <a:pt x="325" y="76"/>
                            </a:lnTo>
                            <a:lnTo>
                              <a:pt x="334" y="67"/>
                            </a:lnTo>
                            <a:lnTo>
                              <a:pt x="343" y="62"/>
                            </a:lnTo>
                            <a:lnTo>
                              <a:pt x="351" y="79"/>
                            </a:lnTo>
                            <a:lnTo>
                              <a:pt x="360" y="122"/>
                            </a:lnTo>
                            <a:lnTo>
                              <a:pt x="368" y="129"/>
                            </a:lnTo>
                            <a:lnTo>
                              <a:pt x="377" y="117"/>
                            </a:lnTo>
                            <a:lnTo>
                              <a:pt x="385" y="78"/>
                            </a:lnTo>
                            <a:lnTo>
                              <a:pt x="394" y="85"/>
                            </a:lnTo>
                            <a:lnTo>
                              <a:pt x="403" y="76"/>
                            </a:lnTo>
                            <a:lnTo>
                              <a:pt x="411" y="52"/>
                            </a:lnTo>
                            <a:lnTo>
                              <a:pt x="420" y="6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20" name="Freeform 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81250"/>
                        <a:ext cx="665163" cy="328613"/>
                      </a:xfrm>
                      <a:custGeom>
                        <a:avLst/>
                        <a:gdLst>
                          <a:gd name="T0" fmla="*/ 0 w 419"/>
                          <a:gd name="T1" fmla="*/ 68 h 207"/>
                          <a:gd name="T2" fmla="*/ 8 w 419"/>
                          <a:gd name="T3" fmla="*/ 33 h 207"/>
                          <a:gd name="T4" fmla="*/ 17 w 419"/>
                          <a:gd name="T5" fmla="*/ 41 h 207"/>
                          <a:gd name="T6" fmla="*/ 25 w 419"/>
                          <a:gd name="T7" fmla="*/ 11 h 207"/>
                          <a:gd name="T8" fmla="*/ 34 w 419"/>
                          <a:gd name="T9" fmla="*/ 5 h 207"/>
                          <a:gd name="T10" fmla="*/ 43 w 419"/>
                          <a:gd name="T11" fmla="*/ 0 h 207"/>
                          <a:gd name="T12" fmla="*/ 51 w 419"/>
                          <a:gd name="T13" fmla="*/ 21 h 207"/>
                          <a:gd name="T14" fmla="*/ 60 w 419"/>
                          <a:gd name="T15" fmla="*/ 32 h 207"/>
                          <a:gd name="T16" fmla="*/ 68 w 419"/>
                          <a:gd name="T17" fmla="*/ 52 h 207"/>
                          <a:gd name="T18" fmla="*/ 77 w 419"/>
                          <a:gd name="T19" fmla="*/ 73 h 207"/>
                          <a:gd name="T20" fmla="*/ 85 w 419"/>
                          <a:gd name="T21" fmla="*/ 71 h 207"/>
                          <a:gd name="T22" fmla="*/ 94 w 419"/>
                          <a:gd name="T23" fmla="*/ 76 h 207"/>
                          <a:gd name="T24" fmla="*/ 103 w 419"/>
                          <a:gd name="T25" fmla="*/ 100 h 207"/>
                          <a:gd name="T26" fmla="*/ 111 w 419"/>
                          <a:gd name="T27" fmla="*/ 103 h 207"/>
                          <a:gd name="T28" fmla="*/ 120 w 419"/>
                          <a:gd name="T29" fmla="*/ 125 h 207"/>
                          <a:gd name="T30" fmla="*/ 128 w 419"/>
                          <a:gd name="T31" fmla="*/ 167 h 207"/>
                          <a:gd name="T32" fmla="*/ 137 w 419"/>
                          <a:gd name="T33" fmla="*/ 162 h 207"/>
                          <a:gd name="T34" fmla="*/ 145 w 419"/>
                          <a:gd name="T35" fmla="*/ 144 h 207"/>
                          <a:gd name="T36" fmla="*/ 154 w 419"/>
                          <a:gd name="T37" fmla="*/ 164 h 207"/>
                          <a:gd name="T38" fmla="*/ 163 w 419"/>
                          <a:gd name="T39" fmla="*/ 186 h 207"/>
                          <a:gd name="T40" fmla="*/ 171 w 419"/>
                          <a:gd name="T41" fmla="*/ 207 h 207"/>
                          <a:gd name="T42" fmla="*/ 180 w 419"/>
                          <a:gd name="T43" fmla="*/ 195 h 207"/>
                          <a:gd name="T44" fmla="*/ 188 w 419"/>
                          <a:gd name="T45" fmla="*/ 194 h 207"/>
                          <a:gd name="T46" fmla="*/ 197 w 419"/>
                          <a:gd name="T47" fmla="*/ 159 h 207"/>
                          <a:gd name="T48" fmla="*/ 205 w 419"/>
                          <a:gd name="T49" fmla="*/ 159 h 207"/>
                          <a:gd name="T50" fmla="*/ 214 w 419"/>
                          <a:gd name="T51" fmla="*/ 157 h 207"/>
                          <a:gd name="T52" fmla="*/ 223 w 419"/>
                          <a:gd name="T53" fmla="*/ 163 h 207"/>
                          <a:gd name="T54" fmla="*/ 231 w 419"/>
                          <a:gd name="T55" fmla="*/ 156 h 207"/>
                          <a:gd name="T56" fmla="*/ 240 w 419"/>
                          <a:gd name="T57" fmla="*/ 173 h 207"/>
                          <a:gd name="T58" fmla="*/ 248 w 419"/>
                          <a:gd name="T59" fmla="*/ 171 h 207"/>
                          <a:gd name="T60" fmla="*/ 257 w 419"/>
                          <a:gd name="T61" fmla="*/ 156 h 207"/>
                          <a:gd name="T62" fmla="*/ 265 w 419"/>
                          <a:gd name="T63" fmla="*/ 168 h 207"/>
                          <a:gd name="T64" fmla="*/ 274 w 419"/>
                          <a:gd name="T65" fmla="*/ 172 h 207"/>
                          <a:gd name="T66" fmla="*/ 283 w 419"/>
                          <a:gd name="T67" fmla="*/ 151 h 207"/>
                          <a:gd name="T68" fmla="*/ 291 w 419"/>
                          <a:gd name="T69" fmla="*/ 177 h 207"/>
                          <a:gd name="T70" fmla="*/ 300 w 419"/>
                          <a:gd name="T71" fmla="*/ 173 h 207"/>
                          <a:gd name="T72" fmla="*/ 308 w 419"/>
                          <a:gd name="T73" fmla="*/ 135 h 207"/>
                          <a:gd name="T74" fmla="*/ 317 w 419"/>
                          <a:gd name="T75" fmla="*/ 119 h 207"/>
                          <a:gd name="T76" fmla="*/ 325 w 419"/>
                          <a:gd name="T77" fmla="*/ 74 h 207"/>
                          <a:gd name="T78" fmla="*/ 334 w 419"/>
                          <a:gd name="T79" fmla="*/ 89 h 207"/>
                          <a:gd name="T80" fmla="*/ 342 w 419"/>
                          <a:gd name="T81" fmla="*/ 139 h 207"/>
                          <a:gd name="T82" fmla="*/ 351 w 419"/>
                          <a:gd name="T83" fmla="*/ 162 h 207"/>
                          <a:gd name="T84" fmla="*/ 359 w 419"/>
                          <a:gd name="T85" fmla="*/ 139 h 207"/>
                          <a:gd name="T86" fmla="*/ 368 w 419"/>
                          <a:gd name="T87" fmla="*/ 101 h 207"/>
                          <a:gd name="T88" fmla="*/ 377 w 419"/>
                          <a:gd name="T89" fmla="*/ 72 h 207"/>
                          <a:gd name="T90" fmla="*/ 385 w 419"/>
                          <a:gd name="T91" fmla="*/ 49 h 207"/>
                          <a:gd name="T92" fmla="*/ 394 w 419"/>
                          <a:gd name="T93" fmla="*/ 64 h 207"/>
                          <a:gd name="T94" fmla="*/ 402 w 419"/>
                          <a:gd name="T95" fmla="*/ 71 h 207"/>
                          <a:gd name="T96" fmla="*/ 411 w 419"/>
                          <a:gd name="T97" fmla="*/ 48 h 207"/>
                          <a:gd name="T98" fmla="*/ 419 w 419"/>
                          <a:gd name="T99" fmla="*/ 58 h 20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07">
                            <a:moveTo>
                              <a:pt x="0" y="68"/>
                            </a:moveTo>
                            <a:lnTo>
                              <a:pt x="8" y="33"/>
                            </a:lnTo>
                            <a:lnTo>
                              <a:pt x="17" y="41"/>
                            </a:lnTo>
                            <a:lnTo>
                              <a:pt x="25" y="11"/>
                            </a:lnTo>
                            <a:lnTo>
                              <a:pt x="34" y="5"/>
                            </a:lnTo>
                            <a:lnTo>
                              <a:pt x="43" y="0"/>
                            </a:lnTo>
                            <a:lnTo>
                              <a:pt x="51" y="21"/>
                            </a:lnTo>
                            <a:lnTo>
                              <a:pt x="60" y="32"/>
                            </a:lnTo>
                            <a:lnTo>
                              <a:pt x="68" y="52"/>
                            </a:lnTo>
                            <a:lnTo>
                              <a:pt x="77" y="73"/>
                            </a:lnTo>
                            <a:lnTo>
                              <a:pt x="85" y="71"/>
                            </a:lnTo>
                            <a:lnTo>
                              <a:pt x="94" y="76"/>
                            </a:lnTo>
                            <a:lnTo>
                              <a:pt x="103" y="100"/>
                            </a:lnTo>
                            <a:lnTo>
                              <a:pt x="111" y="103"/>
                            </a:lnTo>
                            <a:lnTo>
                              <a:pt x="120" y="125"/>
                            </a:lnTo>
                            <a:lnTo>
                              <a:pt x="128" y="167"/>
                            </a:lnTo>
                            <a:lnTo>
                              <a:pt x="137" y="162"/>
                            </a:lnTo>
                            <a:lnTo>
                              <a:pt x="145" y="144"/>
                            </a:lnTo>
                            <a:lnTo>
                              <a:pt x="154" y="164"/>
                            </a:lnTo>
                            <a:lnTo>
                              <a:pt x="163" y="186"/>
                            </a:lnTo>
                            <a:lnTo>
                              <a:pt x="171" y="207"/>
                            </a:lnTo>
                            <a:lnTo>
                              <a:pt x="180" y="195"/>
                            </a:lnTo>
                            <a:lnTo>
                              <a:pt x="188" y="194"/>
                            </a:lnTo>
                            <a:lnTo>
                              <a:pt x="197" y="159"/>
                            </a:lnTo>
                            <a:lnTo>
                              <a:pt x="205" y="159"/>
                            </a:lnTo>
                            <a:lnTo>
                              <a:pt x="214" y="157"/>
                            </a:lnTo>
                            <a:lnTo>
                              <a:pt x="223" y="163"/>
                            </a:lnTo>
                            <a:lnTo>
                              <a:pt x="231" y="156"/>
                            </a:lnTo>
                            <a:lnTo>
                              <a:pt x="240" y="173"/>
                            </a:lnTo>
                            <a:lnTo>
                              <a:pt x="248" y="171"/>
                            </a:lnTo>
                            <a:lnTo>
                              <a:pt x="257" y="156"/>
                            </a:lnTo>
                            <a:lnTo>
                              <a:pt x="265" y="168"/>
                            </a:lnTo>
                            <a:lnTo>
                              <a:pt x="274" y="172"/>
                            </a:lnTo>
                            <a:lnTo>
                              <a:pt x="283" y="151"/>
                            </a:lnTo>
                            <a:lnTo>
                              <a:pt x="291" y="177"/>
                            </a:lnTo>
                            <a:lnTo>
                              <a:pt x="300" y="173"/>
                            </a:lnTo>
                            <a:lnTo>
                              <a:pt x="308" y="135"/>
                            </a:lnTo>
                            <a:lnTo>
                              <a:pt x="317" y="119"/>
                            </a:lnTo>
                            <a:lnTo>
                              <a:pt x="325" y="74"/>
                            </a:lnTo>
                            <a:lnTo>
                              <a:pt x="334" y="89"/>
                            </a:lnTo>
                            <a:lnTo>
                              <a:pt x="342" y="139"/>
                            </a:lnTo>
                            <a:lnTo>
                              <a:pt x="351" y="162"/>
                            </a:lnTo>
                            <a:lnTo>
                              <a:pt x="359" y="139"/>
                            </a:lnTo>
                            <a:lnTo>
                              <a:pt x="368" y="101"/>
                            </a:lnTo>
                            <a:lnTo>
                              <a:pt x="377" y="72"/>
                            </a:lnTo>
                            <a:lnTo>
                              <a:pt x="385" y="49"/>
                            </a:lnTo>
                            <a:lnTo>
                              <a:pt x="394" y="64"/>
                            </a:lnTo>
                            <a:lnTo>
                              <a:pt x="402" y="71"/>
                            </a:lnTo>
                            <a:lnTo>
                              <a:pt x="411" y="48"/>
                            </a:lnTo>
                            <a:lnTo>
                              <a:pt x="419" y="5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21" name="Freeform 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416175"/>
                        <a:ext cx="204788" cy="195263"/>
                      </a:xfrm>
                      <a:custGeom>
                        <a:avLst/>
                        <a:gdLst>
                          <a:gd name="T0" fmla="*/ 0 w 129"/>
                          <a:gd name="T1" fmla="*/ 36 h 123"/>
                          <a:gd name="T2" fmla="*/ 9 w 129"/>
                          <a:gd name="T3" fmla="*/ 45 h 123"/>
                          <a:gd name="T4" fmla="*/ 18 w 129"/>
                          <a:gd name="T5" fmla="*/ 64 h 123"/>
                          <a:gd name="T6" fmla="*/ 26 w 129"/>
                          <a:gd name="T7" fmla="*/ 43 h 123"/>
                          <a:gd name="T8" fmla="*/ 35 w 129"/>
                          <a:gd name="T9" fmla="*/ 47 h 123"/>
                          <a:gd name="T10" fmla="*/ 43 w 129"/>
                          <a:gd name="T11" fmla="*/ 30 h 123"/>
                          <a:gd name="T12" fmla="*/ 52 w 129"/>
                          <a:gd name="T13" fmla="*/ 0 h 123"/>
                          <a:gd name="T14" fmla="*/ 60 w 129"/>
                          <a:gd name="T15" fmla="*/ 30 h 123"/>
                          <a:gd name="T16" fmla="*/ 69 w 129"/>
                          <a:gd name="T17" fmla="*/ 46 h 123"/>
                          <a:gd name="T18" fmla="*/ 78 w 129"/>
                          <a:gd name="T19" fmla="*/ 46 h 123"/>
                          <a:gd name="T20" fmla="*/ 86 w 129"/>
                          <a:gd name="T21" fmla="*/ 75 h 123"/>
                          <a:gd name="T22" fmla="*/ 95 w 129"/>
                          <a:gd name="T23" fmla="*/ 79 h 123"/>
                          <a:gd name="T24" fmla="*/ 103 w 129"/>
                          <a:gd name="T25" fmla="*/ 70 h 123"/>
                          <a:gd name="T26" fmla="*/ 112 w 129"/>
                          <a:gd name="T27" fmla="*/ 78 h 123"/>
                          <a:gd name="T28" fmla="*/ 120 w 129"/>
                          <a:gd name="T29" fmla="*/ 95 h 123"/>
                          <a:gd name="T30" fmla="*/ 129 w 129"/>
                          <a:gd name="T31" fmla="*/ 123 h 1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123">
                            <a:moveTo>
                              <a:pt x="0" y="36"/>
                            </a:moveTo>
                            <a:lnTo>
                              <a:pt x="9" y="45"/>
                            </a:lnTo>
                            <a:lnTo>
                              <a:pt x="18" y="64"/>
                            </a:lnTo>
                            <a:lnTo>
                              <a:pt x="26" y="43"/>
                            </a:lnTo>
                            <a:lnTo>
                              <a:pt x="35" y="47"/>
                            </a:lnTo>
                            <a:lnTo>
                              <a:pt x="43" y="30"/>
                            </a:lnTo>
                            <a:lnTo>
                              <a:pt x="52" y="0"/>
                            </a:lnTo>
                            <a:lnTo>
                              <a:pt x="60" y="30"/>
                            </a:lnTo>
                            <a:lnTo>
                              <a:pt x="69" y="46"/>
                            </a:lnTo>
                            <a:lnTo>
                              <a:pt x="78" y="46"/>
                            </a:lnTo>
                            <a:lnTo>
                              <a:pt x="86" y="75"/>
                            </a:lnTo>
                            <a:lnTo>
                              <a:pt x="95" y="79"/>
                            </a:lnTo>
                            <a:lnTo>
                              <a:pt x="103" y="70"/>
                            </a:lnTo>
                            <a:lnTo>
                              <a:pt x="112" y="78"/>
                            </a:lnTo>
                            <a:lnTo>
                              <a:pt x="120" y="95"/>
                            </a:lnTo>
                            <a:lnTo>
                              <a:pt x="129" y="12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22" name="Freeform 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235200"/>
                        <a:ext cx="666750" cy="515938"/>
                      </a:xfrm>
                      <a:custGeom>
                        <a:avLst/>
                        <a:gdLst>
                          <a:gd name="T0" fmla="*/ 0 w 420"/>
                          <a:gd name="T1" fmla="*/ 112 h 325"/>
                          <a:gd name="T2" fmla="*/ 9 w 420"/>
                          <a:gd name="T3" fmla="*/ 139 h 325"/>
                          <a:gd name="T4" fmla="*/ 18 w 420"/>
                          <a:gd name="T5" fmla="*/ 108 h 325"/>
                          <a:gd name="T6" fmla="*/ 26 w 420"/>
                          <a:gd name="T7" fmla="*/ 88 h 325"/>
                          <a:gd name="T8" fmla="*/ 35 w 420"/>
                          <a:gd name="T9" fmla="*/ 40 h 325"/>
                          <a:gd name="T10" fmla="*/ 43 w 420"/>
                          <a:gd name="T11" fmla="*/ 39 h 325"/>
                          <a:gd name="T12" fmla="*/ 52 w 420"/>
                          <a:gd name="T13" fmla="*/ 45 h 325"/>
                          <a:gd name="T14" fmla="*/ 60 w 420"/>
                          <a:gd name="T15" fmla="*/ 51 h 325"/>
                          <a:gd name="T16" fmla="*/ 69 w 420"/>
                          <a:gd name="T17" fmla="*/ 26 h 325"/>
                          <a:gd name="T18" fmla="*/ 78 w 420"/>
                          <a:gd name="T19" fmla="*/ 31 h 325"/>
                          <a:gd name="T20" fmla="*/ 86 w 420"/>
                          <a:gd name="T21" fmla="*/ 11 h 325"/>
                          <a:gd name="T22" fmla="*/ 94 w 420"/>
                          <a:gd name="T23" fmla="*/ 13 h 325"/>
                          <a:gd name="T24" fmla="*/ 103 w 420"/>
                          <a:gd name="T25" fmla="*/ 0 h 325"/>
                          <a:gd name="T26" fmla="*/ 112 w 420"/>
                          <a:gd name="T27" fmla="*/ 2 h 325"/>
                          <a:gd name="T28" fmla="*/ 120 w 420"/>
                          <a:gd name="T29" fmla="*/ 10 h 325"/>
                          <a:gd name="T30" fmla="*/ 129 w 420"/>
                          <a:gd name="T31" fmla="*/ 39 h 325"/>
                          <a:gd name="T32" fmla="*/ 137 w 420"/>
                          <a:gd name="T33" fmla="*/ 44 h 325"/>
                          <a:gd name="T34" fmla="*/ 146 w 420"/>
                          <a:gd name="T35" fmla="*/ 43 h 325"/>
                          <a:gd name="T36" fmla="*/ 154 w 420"/>
                          <a:gd name="T37" fmla="*/ 35 h 325"/>
                          <a:gd name="T38" fmla="*/ 163 w 420"/>
                          <a:gd name="T39" fmla="*/ 72 h 325"/>
                          <a:gd name="T40" fmla="*/ 172 w 420"/>
                          <a:gd name="T41" fmla="*/ 82 h 325"/>
                          <a:gd name="T42" fmla="*/ 180 w 420"/>
                          <a:gd name="T43" fmla="*/ 59 h 325"/>
                          <a:gd name="T44" fmla="*/ 189 w 420"/>
                          <a:gd name="T45" fmla="*/ 65 h 325"/>
                          <a:gd name="T46" fmla="*/ 197 w 420"/>
                          <a:gd name="T47" fmla="*/ 75 h 325"/>
                          <a:gd name="T48" fmla="*/ 206 w 420"/>
                          <a:gd name="T49" fmla="*/ 85 h 325"/>
                          <a:gd name="T50" fmla="*/ 214 w 420"/>
                          <a:gd name="T51" fmla="*/ 92 h 325"/>
                          <a:gd name="T52" fmla="*/ 223 w 420"/>
                          <a:gd name="T53" fmla="*/ 104 h 325"/>
                          <a:gd name="T54" fmla="*/ 232 w 420"/>
                          <a:gd name="T55" fmla="*/ 118 h 325"/>
                          <a:gd name="T56" fmla="*/ 240 w 420"/>
                          <a:gd name="T57" fmla="*/ 134 h 325"/>
                          <a:gd name="T58" fmla="*/ 249 w 420"/>
                          <a:gd name="T59" fmla="*/ 139 h 325"/>
                          <a:gd name="T60" fmla="*/ 257 w 420"/>
                          <a:gd name="T61" fmla="*/ 127 h 325"/>
                          <a:gd name="T62" fmla="*/ 266 w 420"/>
                          <a:gd name="T63" fmla="*/ 112 h 325"/>
                          <a:gd name="T64" fmla="*/ 274 w 420"/>
                          <a:gd name="T65" fmla="*/ 86 h 325"/>
                          <a:gd name="T66" fmla="*/ 283 w 420"/>
                          <a:gd name="T67" fmla="*/ 70 h 325"/>
                          <a:gd name="T68" fmla="*/ 292 w 420"/>
                          <a:gd name="T69" fmla="*/ 63 h 325"/>
                          <a:gd name="T70" fmla="*/ 300 w 420"/>
                          <a:gd name="T71" fmla="*/ 86 h 325"/>
                          <a:gd name="T72" fmla="*/ 309 w 420"/>
                          <a:gd name="T73" fmla="*/ 106 h 325"/>
                          <a:gd name="T74" fmla="*/ 317 w 420"/>
                          <a:gd name="T75" fmla="*/ 145 h 325"/>
                          <a:gd name="T76" fmla="*/ 326 w 420"/>
                          <a:gd name="T77" fmla="*/ 152 h 325"/>
                          <a:gd name="T78" fmla="*/ 334 w 420"/>
                          <a:gd name="T79" fmla="*/ 196 h 325"/>
                          <a:gd name="T80" fmla="*/ 343 w 420"/>
                          <a:gd name="T81" fmla="*/ 202 h 325"/>
                          <a:gd name="T82" fmla="*/ 352 w 420"/>
                          <a:gd name="T83" fmla="*/ 239 h 325"/>
                          <a:gd name="T84" fmla="*/ 360 w 420"/>
                          <a:gd name="T85" fmla="*/ 253 h 325"/>
                          <a:gd name="T86" fmla="*/ 369 w 420"/>
                          <a:gd name="T87" fmla="*/ 250 h 325"/>
                          <a:gd name="T88" fmla="*/ 377 w 420"/>
                          <a:gd name="T89" fmla="*/ 265 h 325"/>
                          <a:gd name="T90" fmla="*/ 386 w 420"/>
                          <a:gd name="T91" fmla="*/ 275 h 325"/>
                          <a:gd name="T92" fmla="*/ 394 w 420"/>
                          <a:gd name="T93" fmla="*/ 276 h 325"/>
                          <a:gd name="T94" fmla="*/ 403 w 420"/>
                          <a:gd name="T95" fmla="*/ 292 h 325"/>
                          <a:gd name="T96" fmla="*/ 412 w 420"/>
                          <a:gd name="T97" fmla="*/ 310 h 325"/>
                          <a:gd name="T98" fmla="*/ 420 w 420"/>
                          <a:gd name="T99" fmla="*/ 325 h 32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325">
                            <a:moveTo>
                              <a:pt x="0" y="112"/>
                            </a:moveTo>
                            <a:lnTo>
                              <a:pt x="9" y="139"/>
                            </a:lnTo>
                            <a:lnTo>
                              <a:pt x="18" y="108"/>
                            </a:lnTo>
                            <a:lnTo>
                              <a:pt x="26" y="88"/>
                            </a:lnTo>
                            <a:lnTo>
                              <a:pt x="35" y="40"/>
                            </a:lnTo>
                            <a:lnTo>
                              <a:pt x="43" y="39"/>
                            </a:lnTo>
                            <a:lnTo>
                              <a:pt x="52" y="45"/>
                            </a:lnTo>
                            <a:lnTo>
                              <a:pt x="60" y="51"/>
                            </a:lnTo>
                            <a:lnTo>
                              <a:pt x="69" y="26"/>
                            </a:lnTo>
                            <a:lnTo>
                              <a:pt x="78" y="31"/>
                            </a:lnTo>
                            <a:lnTo>
                              <a:pt x="86" y="11"/>
                            </a:lnTo>
                            <a:lnTo>
                              <a:pt x="94" y="13"/>
                            </a:lnTo>
                            <a:lnTo>
                              <a:pt x="103" y="0"/>
                            </a:lnTo>
                            <a:lnTo>
                              <a:pt x="112" y="2"/>
                            </a:lnTo>
                            <a:lnTo>
                              <a:pt x="120" y="10"/>
                            </a:lnTo>
                            <a:lnTo>
                              <a:pt x="129" y="39"/>
                            </a:lnTo>
                            <a:lnTo>
                              <a:pt x="137" y="44"/>
                            </a:lnTo>
                            <a:lnTo>
                              <a:pt x="146" y="43"/>
                            </a:lnTo>
                            <a:lnTo>
                              <a:pt x="154" y="35"/>
                            </a:lnTo>
                            <a:lnTo>
                              <a:pt x="163" y="72"/>
                            </a:lnTo>
                            <a:lnTo>
                              <a:pt x="172" y="82"/>
                            </a:lnTo>
                            <a:lnTo>
                              <a:pt x="180" y="59"/>
                            </a:lnTo>
                            <a:lnTo>
                              <a:pt x="189" y="65"/>
                            </a:lnTo>
                            <a:lnTo>
                              <a:pt x="197" y="75"/>
                            </a:lnTo>
                            <a:lnTo>
                              <a:pt x="206" y="85"/>
                            </a:lnTo>
                            <a:lnTo>
                              <a:pt x="214" y="92"/>
                            </a:lnTo>
                            <a:lnTo>
                              <a:pt x="223" y="104"/>
                            </a:lnTo>
                            <a:lnTo>
                              <a:pt x="232" y="118"/>
                            </a:lnTo>
                            <a:lnTo>
                              <a:pt x="240" y="134"/>
                            </a:lnTo>
                            <a:lnTo>
                              <a:pt x="249" y="139"/>
                            </a:lnTo>
                            <a:lnTo>
                              <a:pt x="257" y="127"/>
                            </a:lnTo>
                            <a:lnTo>
                              <a:pt x="266" y="112"/>
                            </a:lnTo>
                            <a:lnTo>
                              <a:pt x="274" y="86"/>
                            </a:lnTo>
                            <a:lnTo>
                              <a:pt x="283" y="70"/>
                            </a:lnTo>
                            <a:lnTo>
                              <a:pt x="292" y="63"/>
                            </a:lnTo>
                            <a:lnTo>
                              <a:pt x="300" y="86"/>
                            </a:lnTo>
                            <a:lnTo>
                              <a:pt x="309" y="106"/>
                            </a:lnTo>
                            <a:lnTo>
                              <a:pt x="317" y="145"/>
                            </a:lnTo>
                            <a:lnTo>
                              <a:pt x="326" y="152"/>
                            </a:lnTo>
                            <a:lnTo>
                              <a:pt x="334" y="196"/>
                            </a:lnTo>
                            <a:lnTo>
                              <a:pt x="343" y="202"/>
                            </a:lnTo>
                            <a:lnTo>
                              <a:pt x="352" y="239"/>
                            </a:lnTo>
                            <a:lnTo>
                              <a:pt x="360" y="253"/>
                            </a:lnTo>
                            <a:lnTo>
                              <a:pt x="369" y="250"/>
                            </a:lnTo>
                            <a:lnTo>
                              <a:pt x="377" y="265"/>
                            </a:lnTo>
                            <a:lnTo>
                              <a:pt x="386" y="275"/>
                            </a:lnTo>
                            <a:lnTo>
                              <a:pt x="394" y="276"/>
                            </a:lnTo>
                            <a:lnTo>
                              <a:pt x="403" y="292"/>
                            </a:lnTo>
                            <a:lnTo>
                              <a:pt x="412" y="310"/>
                            </a:lnTo>
                            <a:lnTo>
                              <a:pt x="420" y="32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23" name="Freeform 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513013"/>
                        <a:ext cx="666750" cy="304800"/>
                      </a:xfrm>
                      <a:custGeom>
                        <a:avLst/>
                        <a:gdLst>
                          <a:gd name="T0" fmla="*/ 0 w 420"/>
                          <a:gd name="T1" fmla="*/ 150 h 192"/>
                          <a:gd name="T2" fmla="*/ 9 w 420"/>
                          <a:gd name="T3" fmla="*/ 135 h 192"/>
                          <a:gd name="T4" fmla="*/ 17 w 420"/>
                          <a:gd name="T5" fmla="*/ 136 h 192"/>
                          <a:gd name="T6" fmla="*/ 26 w 420"/>
                          <a:gd name="T7" fmla="*/ 124 h 192"/>
                          <a:gd name="T8" fmla="*/ 34 w 420"/>
                          <a:gd name="T9" fmla="*/ 116 h 192"/>
                          <a:gd name="T10" fmla="*/ 43 w 420"/>
                          <a:gd name="T11" fmla="*/ 122 h 192"/>
                          <a:gd name="T12" fmla="*/ 52 w 420"/>
                          <a:gd name="T13" fmla="*/ 147 h 192"/>
                          <a:gd name="T14" fmla="*/ 60 w 420"/>
                          <a:gd name="T15" fmla="*/ 112 h 192"/>
                          <a:gd name="T16" fmla="*/ 69 w 420"/>
                          <a:gd name="T17" fmla="*/ 94 h 192"/>
                          <a:gd name="T18" fmla="*/ 77 w 420"/>
                          <a:gd name="T19" fmla="*/ 105 h 192"/>
                          <a:gd name="T20" fmla="*/ 86 w 420"/>
                          <a:gd name="T21" fmla="*/ 114 h 192"/>
                          <a:gd name="T22" fmla="*/ 94 w 420"/>
                          <a:gd name="T23" fmla="*/ 140 h 192"/>
                          <a:gd name="T24" fmla="*/ 103 w 420"/>
                          <a:gd name="T25" fmla="*/ 150 h 192"/>
                          <a:gd name="T26" fmla="*/ 112 w 420"/>
                          <a:gd name="T27" fmla="*/ 131 h 192"/>
                          <a:gd name="T28" fmla="*/ 120 w 420"/>
                          <a:gd name="T29" fmla="*/ 145 h 192"/>
                          <a:gd name="T30" fmla="*/ 129 w 420"/>
                          <a:gd name="T31" fmla="*/ 174 h 192"/>
                          <a:gd name="T32" fmla="*/ 137 w 420"/>
                          <a:gd name="T33" fmla="*/ 191 h 192"/>
                          <a:gd name="T34" fmla="*/ 146 w 420"/>
                          <a:gd name="T35" fmla="*/ 192 h 192"/>
                          <a:gd name="T36" fmla="*/ 154 w 420"/>
                          <a:gd name="T37" fmla="*/ 170 h 192"/>
                          <a:gd name="T38" fmla="*/ 163 w 420"/>
                          <a:gd name="T39" fmla="*/ 174 h 192"/>
                          <a:gd name="T40" fmla="*/ 172 w 420"/>
                          <a:gd name="T41" fmla="*/ 180 h 192"/>
                          <a:gd name="T42" fmla="*/ 180 w 420"/>
                          <a:gd name="T43" fmla="*/ 189 h 192"/>
                          <a:gd name="T44" fmla="*/ 189 w 420"/>
                          <a:gd name="T45" fmla="*/ 184 h 192"/>
                          <a:gd name="T46" fmla="*/ 197 w 420"/>
                          <a:gd name="T47" fmla="*/ 165 h 192"/>
                          <a:gd name="T48" fmla="*/ 205 w 420"/>
                          <a:gd name="T49" fmla="*/ 148 h 192"/>
                          <a:gd name="T50" fmla="*/ 214 w 420"/>
                          <a:gd name="T51" fmla="*/ 137 h 192"/>
                          <a:gd name="T52" fmla="*/ 223 w 420"/>
                          <a:gd name="T53" fmla="*/ 126 h 192"/>
                          <a:gd name="T54" fmla="*/ 231 w 420"/>
                          <a:gd name="T55" fmla="*/ 132 h 192"/>
                          <a:gd name="T56" fmla="*/ 240 w 420"/>
                          <a:gd name="T57" fmla="*/ 90 h 192"/>
                          <a:gd name="T58" fmla="*/ 248 w 420"/>
                          <a:gd name="T59" fmla="*/ 61 h 192"/>
                          <a:gd name="T60" fmla="*/ 257 w 420"/>
                          <a:gd name="T61" fmla="*/ 68 h 192"/>
                          <a:gd name="T62" fmla="*/ 265 w 420"/>
                          <a:gd name="T63" fmla="*/ 112 h 192"/>
                          <a:gd name="T64" fmla="*/ 274 w 420"/>
                          <a:gd name="T65" fmla="*/ 162 h 192"/>
                          <a:gd name="T66" fmla="*/ 283 w 420"/>
                          <a:gd name="T67" fmla="*/ 155 h 192"/>
                          <a:gd name="T68" fmla="*/ 291 w 420"/>
                          <a:gd name="T69" fmla="*/ 164 h 192"/>
                          <a:gd name="T70" fmla="*/ 300 w 420"/>
                          <a:gd name="T71" fmla="*/ 145 h 192"/>
                          <a:gd name="T72" fmla="*/ 308 w 420"/>
                          <a:gd name="T73" fmla="*/ 121 h 192"/>
                          <a:gd name="T74" fmla="*/ 317 w 420"/>
                          <a:gd name="T75" fmla="*/ 107 h 192"/>
                          <a:gd name="T76" fmla="*/ 325 w 420"/>
                          <a:gd name="T77" fmla="*/ 116 h 192"/>
                          <a:gd name="T78" fmla="*/ 334 w 420"/>
                          <a:gd name="T79" fmla="*/ 141 h 192"/>
                          <a:gd name="T80" fmla="*/ 343 w 420"/>
                          <a:gd name="T81" fmla="*/ 141 h 192"/>
                          <a:gd name="T82" fmla="*/ 351 w 420"/>
                          <a:gd name="T83" fmla="*/ 133 h 192"/>
                          <a:gd name="T84" fmla="*/ 360 w 420"/>
                          <a:gd name="T85" fmla="*/ 102 h 192"/>
                          <a:gd name="T86" fmla="*/ 368 w 420"/>
                          <a:gd name="T87" fmla="*/ 98 h 192"/>
                          <a:gd name="T88" fmla="*/ 377 w 420"/>
                          <a:gd name="T89" fmla="*/ 67 h 192"/>
                          <a:gd name="T90" fmla="*/ 385 w 420"/>
                          <a:gd name="T91" fmla="*/ 60 h 192"/>
                          <a:gd name="T92" fmla="*/ 394 w 420"/>
                          <a:gd name="T93" fmla="*/ 62 h 192"/>
                          <a:gd name="T94" fmla="*/ 403 w 420"/>
                          <a:gd name="T95" fmla="*/ 45 h 192"/>
                          <a:gd name="T96" fmla="*/ 411 w 420"/>
                          <a:gd name="T97" fmla="*/ 7 h 192"/>
                          <a:gd name="T98" fmla="*/ 420 w 420"/>
                          <a:gd name="T99" fmla="*/ 0 h 19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92">
                            <a:moveTo>
                              <a:pt x="0" y="150"/>
                            </a:moveTo>
                            <a:lnTo>
                              <a:pt x="9" y="135"/>
                            </a:lnTo>
                            <a:lnTo>
                              <a:pt x="17" y="136"/>
                            </a:lnTo>
                            <a:lnTo>
                              <a:pt x="26" y="124"/>
                            </a:lnTo>
                            <a:lnTo>
                              <a:pt x="34" y="116"/>
                            </a:lnTo>
                            <a:lnTo>
                              <a:pt x="43" y="122"/>
                            </a:lnTo>
                            <a:lnTo>
                              <a:pt x="52" y="147"/>
                            </a:lnTo>
                            <a:lnTo>
                              <a:pt x="60" y="112"/>
                            </a:lnTo>
                            <a:lnTo>
                              <a:pt x="69" y="94"/>
                            </a:lnTo>
                            <a:lnTo>
                              <a:pt x="77" y="105"/>
                            </a:lnTo>
                            <a:lnTo>
                              <a:pt x="86" y="114"/>
                            </a:lnTo>
                            <a:lnTo>
                              <a:pt x="94" y="140"/>
                            </a:lnTo>
                            <a:lnTo>
                              <a:pt x="103" y="150"/>
                            </a:lnTo>
                            <a:lnTo>
                              <a:pt x="112" y="131"/>
                            </a:lnTo>
                            <a:lnTo>
                              <a:pt x="120" y="145"/>
                            </a:lnTo>
                            <a:lnTo>
                              <a:pt x="129" y="174"/>
                            </a:lnTo>
                            <a:lnTo>
                              <a:pt x="137" y="191"/>
                            </a:lnTo>
                            <a:lnTo>
                              <a:pt x="146" y="192"/>
                            </a:lnTo>
                            <a:lnTo>
                              <a:pt x="154" y="170"/>
                            </a:lnTo>
                            <a:lnTo>
                              <a:pt x="163" y="174"/>
                            </a:lnTo>
                            <a:lnTo>
                              <a:pt x="172" y="180"/>
                            </a:lnTo>
                            <a:lnTo>
                              <a:pt x="180" y="189"/>
                            </a:lnTo>
                            <a:lnTo>
                              <a:pt x="189" y="184"/>
                            </a:lnTo>
                            <a:lnTo>
                              <a:pt x="197" y="165"/>
                            </a:lnTo>
                            <a:lnTo>
                              <a:pt x="205" y="148"/>
                            </a:lnTo>
                            <a:lnTo>
                              <a:pt x="214" y="137"/>
                            </a:lnTo>
                            <a:lnTo>
                              <a:pt x="223" y="126"/>
                            </a:lnTo>
                            <a:lnTo>
                              <a:pt x="231" y="132"/>
                            </a:lnTo>
                            <a:lnTo>
                              <a:pt x="240" y="90"/>
                            </a:lnTo>
                            <a:lnTo>
                              <a:pt x="248" y="61"/>
                            </a:lnTo>
                            <a:lnTo>
                              <a:pt x="257" y="68"/>
                            </a:lnTo>
                            <a:lnTo>
                              <a:pt x="265" y="112"/>
                            </a:lnTo>
                            <a:lnTo>
                              <a:pt x="274" y="162"/>
                            </a:lnTo>
                            <a:lnTo>
                              <a:pt x="283" y="155"/>
                            </a:lnTo>
                            <a:lnTo>
                              <a:pt x="291" y="164"/>
                            </a:lnTo>
                            <a:lnTo>
                              <a:pt x="300" y="145"/>
                            </a:lnTo>
                            <a:lnTo>
                              <a:pt x="308" y="121"/>
                            </a:lnTo>
                            <a:lnTo>
                              <a:pt x="317" y="107"/>
                            </a:lnTo>
                            <a:lnTo>
                              <a:pt x="325" y="116"/>
                            </a:lnTo>
                            <a:lnTo>
                              <a:pt x="334" y="141"/>
                            </a:lnTo>
                            <a:lnTo>
                              <a:pt x="343" y="141"/>
                            </a:lnTo>
                            <a:lnTo>
                              <a:pt x="351" y="133"/>
                            </a:lnTo>
                            <a:lnTo>
                              <a:pt x="360" y="102"/>
                            </a:lnTo>
                            <a:lnTo>
                              <a:pt x="368" y="98"/>
                            </a:lnTo>
                            <a:lnTo>
                              <a:pt x="377" y="67"/>
                            </a:lnTo>
                            <a:lnTo>
                              <a:pt x="385" y="60"/>
                            </a:lnTo>
                            <a:lnTo>
                              <a:pt x="394" y="62"/>
                            </a:lnTo>
                            <a:lnTo>
                              <a:pt x="403" y="45"/>
                            </a:lnTo>
                            <a:lnTo>
                              <a:pt x="411" y="7"/>
                            </a:lnTo>
                            <a:lnTo>
                              <a:pt x="42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24" name="Freeform 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290763"/>
                        <a:ext cx="665163" cy="366713"/>
                      </a:xfrm>
                      <a:custGeom>
                        <a:avLst/>
                        <a:gdLst>
                          <a:gd name="T0" fmla="*/ 0 w 419"/>
                          <a:gd name="T1" fmla="*/ 140 h 231"/>
                          <a:gd name="T2" fmla="*/ 8 w 419"/>
                          <a:gd name="T3" fmla="*/ 159 h 231"/>
                          <a:gd name="T4" fmla="*/ 17 w 419"/>
                          <a:gd name="T5" fmla="*/ 177 h 231"/>
                          <a:gd name="T6" fmla="*/ 25 w 419"/>
                          <a:gd name="T7" fmla="*/ 182 h 231"/>
                          <a:gd name="T8" fmla="*/ 34 w 419"/>
                          <a:gd name="T9" fmla="*/ 189 h 231"/>
                          <a:gd name="T10" fmla="*/ 43 w 419"/>
                          <a:gd name="T11" fmla="*/ 200 h 231"/>
                          <a:gd name="T12" fmla="*/ 51 w 419"/>
                          <a:gd name="T13" fmla="*/ 193 h 231"/>
                          <a:gd name="T14" fmla="*/ 60 w 419"/>
                          <a:gd name="T15" fmla="*/ 180 h 231"/>
                          <a:gd name="T16" fmla="*/ 68 w 419"/>
                          <a:gd name="T17" fmla="*/ 183 h 231"/>
                          <a:gd name="T18" fmla="*/ 77 w 419"/>
                          <a:gd name="T19" fmla="*/ 231 h 231"/>
                          <a:gd name="T20" fmla="*/ 85 w 419"/>
                          <a:gd name="T21" fmla="*/ 217 h 231"/>
                          <a:gd name="T22" fmla="*/ 94 w 419"/>
                          <a:gd name="T23" fmla="*/ 215 h 231"/>
                          <a:gd name="T24" fmla="*/ 103 w 419"/>
                          <a:gd name="T25" fmla="*/ 215 h 231"/>
                          <a:gd name="T26" fmla="*/ 111 w 419"/>
                          <a:gd name="T27" fmla="*/ 217 h 231"/>
                          <a:gd name="T28" fmla="*/ 120 w 419"/>
                          <a:gd name="T29" fmla="*/ 172 h 231"/>
                          <a:gd name="T30" fmla="*/ 128 w 419"/>
                          <a:gd name="T31" fmla="*/ 182 h 231"/>
                          <a:gd name="T32" fmla="*/ 137 w 419"/>
                          <a:gd name="T33" fmla="*/ 211 h 231"/>
                          <a:gd name="T34" fmla="*/ 145 w 419"/>
                          <a:gd name="T35" fmla="*/ 209 h 231"/>
                          <a:gd name="T36" fmla="*/ 154 w 419"/>
                          <a:gd name="T37" fmla="*/ 175 h 231"/>
                          <a:gd name="T38" fmla="*/ 163 w 419"/>
                          <a:gd name="T39" fmla="*/ 173 h 231"/>
                          <a:gd name="T40" fmla="*/ 171 w 419"/>
                          <a:gd name="T41" fmla="*/ 182 h 231"/>
                          <a:gd name="T42" fmla="*/ 180 w 419"/>
                          <a:gd name="T43" fmla="*/ 194 h 231"/>
                          <a:gd name="T44" fmla="*/ 188 w 419"/>
                          <a:gd name="T45" fmla="*/ 188 h 231"/>
                          <a:gd name="T46" fmla="*/ 197 w 419"/>
                          <a:gd name="T47" fmla="*/ 158 h 231"/>
                          <a:gd name="T48" fmla="*/ 205 w 419"/>
                          <a:gd name="T49" fmla="*/ 137 h 231"/>
                          <a:gd name="T50" fmla="*/ 214 w 419"/>
                          <a:gd name="T51" fmla="*/ 162 h 231"/>
                          <a:gd name="T52" fmla="*/ 223 w 419"/>
                          <a:gd name="T53" fmla="*/ 176 h 231"/>
                          <a:gd name="T54" fmla="*/ 231 w 419"/>
                          <a:gd name="T55" fmla="*/ 193 h 231"/>
                          <a:gd name="T56" fmla="*/ 240 w 419"/>
                          <a:gd name="T57" fmla="*/ 219 h 231"/>
                          <a:gd name="T58" fmla="*/ 248 w 419"/>
                          <a:gd name="T59" fmla="*/ 213 h 231"/>
                          <a:gd name="T60" fmla="*/ 257 w 419"/>
                          <a:gd name="T61" fmla="*/ 200 h 231"/>
                          <a:gd name="T62" fmla="*/ 265 w 419"/>
                          <a:gd name="T63" fmla="*/ 198 h 231"/>
                          <a:gd name="T64" fmla="*/ 274 w 419"/>
                          <a:gd name="T65" fmla="*/ 164 h 231"/>
                          <a:gd name="T66" fmla="*/ 283 w 419"/>
                          <a:gd name="T67" fmla="*/ 138 h 231"/>
                          <a:gd name="T68" fmla="*/ 291 w 419"/>
                          <a:gd name="T69" fmla="*/ 132 h 231"/>
                          <a:gd name="T70" fmla="*/ 300 w 419"/>
                          <a:gd name="T71" fmla="*/ 108 h 231"/>
                          <a:gd name="T72" fmla="*/ 308 w 419"/>
                          <a:gd name="T73" fmla="*/ 88 h 231"/>
                          <a:gd name="T74" fmla="*/ 317 w 419"/>
                          <a:gd name="T75" fmla="*/ 52 h 231"/>
                          <a:gd name="T76" fmla="*/ 325 w 419"/>
                          <a:gd name="T77" fmla="*/ 46 h 231"/>
                          <a:gd name="T78" fmla="*/ 334 w 419"/>
                          <a:gd name="T79" fmla="*/ 53 h 231"/>
                          <a:gd name="T80" fmla="*/ 342 w 419"/>
                          <a:gd name="T81" fmla="*/ 78 h 231"/>
                          <a:gd name="T82" fmla="*/ 351 w 419"/>
                          <a:gd name="T83" fmla="*/ 91 h 231"/>
                          <a:gd name="T84" fmla="*/ 359 w 419"/>
                          <a:gd name="T85" fmla="*/ 102 h 231"/>
                          <a:gd name="T86" fmla="*/ 368 w 419"/>
                          <a:gd name="T87" fmla="*/ 101 h 231"/>
                          <a:gd name="T88" fmla="*/ 377 w 419"/>
                          <a:gd name="T89" fmla="*/ 94 h 231"/>
                          <a:gd name="T90" fmla="*/ 385 w 419"/>
                          <a:gd name="T91" fmla="*/ 83 h 231"/>
                          <a:gd name="T92" fmla="*/ 394 w 419"/>
                          <a:gd name="T93" fmla="*/ 61 h 231"/>
                          <a:gd name="T94" fmla="*/ 402 w 419"/>
                          <a:gd name="T95" fmla="*/ 63 h 231"/>
                          <a:gd name="T96" fmla="*/ 411 w 419"/>
                          <a:gd name="T97" fmla="*/ 39 h 231"/>
                          <a:gd name="T98" fmla="*/ 419 w 419"/>
                          <a:gd name="T99" fmla="*/ 0 h 23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31">
                            <a:moveTo>
                              <a:pt x="0" y="140"/>
                            </a:moveTo>
                            <a:lnTo>
                              <a:pt x="8" y="159"/>
                            </a:lnTo>
                            <a:lnTo>
                              <a:pt x="17" y="177"/>
                            </a:lnTo>
                            <a:lnTo>
                              <a:pt x="25" y="182"/>
                            </a:lnTo>
                            <a:lnTo>
                              <a:pt x="34" y="189"/>
                            </a:lnTo>
                            <a:lnTo>
                              <a:pt x="43" y="200"/>
                            </a:lnTo>
                            <a:lnTo>
                              <a:pt x="51" y="193"/>
                            </a:lnTo>
                            <a:lnTo>
                              <a:pt x="60" y="180"/>
                            </a:lnTo>
                            <a:lnTo>
                              <a:pt x="68" y="183"/>
                            </a:lnTo>
                            <a:lnTo>
                              <a:pt x="77" y="231"/>
                            </a:lnTo>
                            <a:lnTo>
                              <a:pt x="85" y="217"/>
                            </a:lnTo>
                            <a:lnTo>
                              <a:pt x="94" y="215"/>
                            </a:lnTo>
                            <a:lnTo>
                              <a:pt x="103" y="215"/>
                            </a:lnTo>
                            <a:lnTo>
                              <a:pt x="111" y="217"/>
                            </a:lnTo>
                            <a:lnTo>
                              <a:pt x="120" y="172"/>
                            </a:lnTo>
                            <a:lnTo>
                              <a:pt x="128" y="182"/>
                            </a:lnTo>
                            <a:lnTo>
                              <a:pt x="137" y="211"/>
                            </a:lnTo>
                            <a:lnTo>
                              <a:pt x="145" y="209"/>
                            </a:lnTo>
                            <a:lnTo>
                              <a:pt x="154" y="175"/>
                            </a:lnTo>
                            <a:lnTo>
                              <a:pt x="163" y="173"/>
                            </a:lnTo>
                            <a:lnTo>
                              <a:pt x="171" y="182"/>
                            </a:lnTo>
                            <a:lnTo>
                              <a:pt x="180" y="194"/>
                            </a:lnTo>
                            <a:lnTo>
                              <a:pt x="188" y="188"/>
                            </a:lnTo>
                            <a:lnTo>
                              <a:pt x="197" y="158"/>
                            </a:lnTo>
                            <a:lnTo>
                              <a:pt x="205" y="137"/>
                            </a:lnTo>
                            <a:lnTo>
                              <a:pt x="214" y="162"/>
                            </a:lnTo>
                            <a:lnTo>
                              <a:pt x="223" y="176"/>
                            </a:lnTo>
                            <a:lnTo>
                              <a:pt x="231" y="193"/>
                            </a:lnTo>
                            <a:lnTo>
                              <a:pt x="240" y="219"/>
                            </a:lnTo>
                            <a:lnTo>
                              <a:pt x="248" y="213"/>
                            </a:lnTo>
                            <a:lnTo>
                              <a:pt x="257" y="200"/>
                            </a:lnTo>
                            <a:lnTo>
                              <a:pt x="265" y="198"/>
                            </a:lnTo>
                            <a:lnTo>
                              <a:pt x="274" y="164"/>
                            </a:lnTo>
                            <a:lnTo>
                              <a:pt x="283" y="138"/>
                            </a:lnTo>
                            <a:lnTo>
                              <a:pt x="291" y="132"/>
                            </a:lnTo>
                            <a:lnTo>
                              <a:pt x="300" y="108"/>
                            </a:lnTo>
                            <a:lnTo>
                              <a:pt x="308" y="88"/>
                            </a:lnTo>
                            <a:lnTo>
                              <a:pt x="317" y="52"/>
                            </a:lnTo>
                            <a:lnTo>
                              <a:pt x="325" y="46"/>
                            </a:lnTo>
                            <a:lnTo>
                              <a:pt x="334" y="53"/>
                            </a:lnTo>
                            <a:lnTo>
                              <a:pt x="342" y="78"/>
                            </a:lnTo>
                            <a:lnTo>
                              <a:pt x="351" y="91"/>
                            </a:lnTo>
                            <a:lnTo>
                              <a:pt x="359" y="102"/>
                            </a:lnTo>
                            <a:lnTo>
                              <a:pt x="368" y="101"/>
                            </a:lnTo>
                            <a:lnTo>
                              <a:pt x="377" y="94"/>
                            </a:lnTo>
                            <a:lnTo>
                              <a:pt x="385" y="83"/>
                            </a:lnTo>
                            <a:lnTo>
                              <a:pt x="394" y="61"/>
                            </a:lnTo>
                            <a:lnTo>
                              <a:pt x="402" y="63"/>
                            </a:lnTo>
                            <a:lnTo>
                              <a:pt x="411" y="39"/>
                            </a:lnTo>
                            <a:lnTo>
                              <a:pt x="4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25" name="Freeform 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220913"/>
                        <a:ext cx="204788" cy="130175"/>
                      </a:xfrm>
                      <a:custGeom>
                        <a:avLst/>
                        <a:gdLst>
                          <a:gd name="T0" fmla="*/ 0 w 129"/>
                          <a:gd name="T1" fmla="*/ 44 h 82"/>
                          <a:gd name="T2" fmla="*/ 9 w 129"/>
                          <a:gd name="T3" fmla="*/ 12 h 82"/>
                          <a:gd name="T4" fmla="*/ 18 w 129"/>
                          <a:gd name="T5" fmla="*/ 0 h 82"/>
                          <a:gd name="T6" fmla="*/ 26 w 129"/>
                          <a:gd name="T7" fmla="*/ 47 h 82"/>
                          <a:gd name="T8" fmla="*/ 35 w 129"/>
                          <a:gd name="T9" fmla="*/ 71 h 82"/>
                          <a:gd name="T10" fmla="*/ 43 w 129"/>
                          <a:gd name="T11" fmla="*/ 82 h 82"/>
                          <a:gd name="T12" fmla="*/ 52 w 129"/>
                          <a:gd name="T13" fmla="*/ 70 h 82"/>
                          <a:gd name="T14" fmla="*/ 60 w 129"/>
                          <a:gd name="T15" fmla="*/ 37 h 82"/>
                          <a:gd name="T16" fmla="*/ 69 w 129"/>
                          <a:gd name="T17" fmla="*/ 3 h 82"/>
                          <a:gd name="T18" fmla="*/ 78 w 129"/>
                          <a:gd name="T19" fmla="*/ 23 h 82"/>
                          <a:gd name="T20" fmla="*/ 86 w 129"/>
                          <a:gd name="T21" fmla="*/ 64 h 82"/>
                          <a:gd name="T22" fmla="*/ 95 w 129"/>
                          <a:gd name="T23" fmla="*/ 65 h 82"/>
                          <a:gd name="T24" fmla="*/ 103 w 129"/>
                          <a:gd name="T25" fmla="*/ 75 h 82"/>
                          <a:gd name="T26" fmla="*/ 112 w 129"/>
                          <a:gd name="T27" fmla="*/ 61 h 82"/>
                          <a:gd name="T28" fmla="*/ 120 w 129"/>
                          <a:gd name="T29" fmla="*/ 55 h 82"/>
                          <a:gd name="T30" fmla="*/ 129 w 129"/>
                          <a:gd name="T31" fmla="*/ 61 h 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82">
                            <a:moveTo>
                              <a:pt x="0" y="44"/>
                            </a:moveTo>
                            <a:lnTo>
                              <a:pt x="9" y="12"/>
                            </a:lnTo>
                            <a:lnTo>
                              <a:pt x="18" y="0"/>
                            </a:lnTo>
                            <a:lnTo>
                              <a:pt x="26" y="47"/>
                            </a:lnTo>
                            <a:lnTo>
                              <a:pt x="35" y="71"/>
                            </a:lnTo>
                            <a:lnTo>
                              <a:pt x="43" y="82"/>
                            </a:lnTo>
                            <a:lnTo>
                              <a:pt x="52" y="70"/>
                            </a:lnTo>
                            <a:lnTo>
                              <a:pt x="60" y="37"/>
                            </a:lnTo>
                            <a:lnTo>
                              <a:pt x="69" y="3"/>
                            </a:lnTo>
                            <a:lnTo>
                              <a:pt x="78" y="23"/>
                            </a:lnTo>
                            <a:lnTo>
                              <a:pt x="86" y="64"/>
                            </a:lnTo>
                            <a:lnTo>
                              <a:pt x="95" y="65"/>
                            </a:lnTo>
                            <a:lnTo>
                              <a:pt x="103" y="75"/>
                            </a:lnTo>
                            <a:lnTo>
                              <a:pt x="112" y="61"/>
                            </a:lnTo>
                            <a:lnTo>
                              <a:pt x="120" y="55"/>
                            </a:lnTo>
                            <a:lnTo>
                              <a:pt x="129" y="6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26" name="Freeform 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408238"/>
                        <a:ext cx="666750" cy="433388"/>
                      </a:xfrm>
                      <a:custGeom>
                        <a:avLst/>
                        <a:gdLst>
                          <a:gd name="T0" fmla="*/ 0 w 420"/>
                          <a:gd name="T1" fmla="*/ 273 h 273"/>
                          <a:gd name="T2" fmla="*/ 9 w 420"/>
                          <a:gd name="T3" fmla="*/ 268 h 273"/>
                          <a:gd name="T4" fmla="*/ 18 w 420"/>
                          <a:gd name="T5" fmla="*/ 240 h 273"/>
                          <a:gd name="T6" fmla="*/ 26 w 420"/>
                          <a:gd name="T7" fmla="*/ 217 h 273"/>
                          <a:gd name="T8" fmla="*/ 35 w 420"/>
                          <a:gd name="T9" fmla="*/ 189 h 273"/>
                          <a:gd name="T10" fmla="*/ 43 w 420"/>
                          <a:gd name="T11" fmla="*/ 193 h 273"/>
                          <a:gd name="T12" fmla="*/ 52 w 420"/>
                          <a:gd name="T13" fmla="*/ 195 h 273"/>
                          <a:gd name="T14" fmla="*/ 60 w 420"/>
                          <a:gd name="T15" fmla="*/ 171 h 273"/>
                          <a:gd name="T16" fmla="*/ 69 w 420"/>
                          <a:gd name="T17" fmla="*/ 145 h 273"/>
                          <a:gd name="T18" fmla="*/ 78 w 420"/>
                          <a:gd name="T19" fmla="*/ 135 h 273"/>
                          <a:gd name="T20" fmla="*/ 86 w 420"/>
                          <a:gd name="T21" fmla="*/ 131 h 273"/>
                          <a:gd name="T22" fmla="*/ 94 w 420"/>
                          <a:gd name="T23" fmla="*/ 105 h 273"/>
                          <a:gd name="T24" fmla="*/ 103 w 420"/>
                          <a:gd name="T25" fmla="*/ 69 h 273"/>
                          <a:gd name="T26" fmla="*/ 112 w 420"/>
                          <a:gd name="T27" fmla="*/ 74 h 273"/>
                          <a:gd name="T28" fmla="*/ 120 w 420"/>
                          <a:gd name="T29" fmla="*/ 85 h 273"/>
                          <a:gd name="T30" fmla="*/ 129 w 420"/>
                          <a:gd name="T31" fmla="*/ 131 h 273"/>
                          <a:gd name="T32" fmla="*/ 137 w 420"/>
                          <a:gd name="T33" fmla="*/ 103 h 273"/>
                          <a:gd name="T34" fmla="*/ 146 w 420"/>
                          <a:gd name="T35" fmla="*/ 124 h 273"/>
                          <a:gd name="T36" fmla="*/ 154 w 420"/>
                          <a:gd name="T37" fmla="*/ 113 h 273"/>
                          <a:gd name="T38" fmla="*/ 163 w 420"/>
                          <a:gd name="T39" fmla="*/ 163 h 273"/>
                          <a:gd name="T40" fmla="*/ 172 w 420"/>
                          <a:gd name="T41" fmla="*/ 145 h 273"/>
                          <a:gd name="T42" fmla="*/ 180 w 420"/>
                          <a:gd name="T43" fmla="*/ 129 h 273"/>
                          <a:gd name="T44" fmla="*/ 189 w 420"/>
                          <a:gd name="T45" fmla="*/ 152 h 273"/>
                          <a:gd name="T46" fmla="*/ 197 w 420"/>
                          <a:gd name="T47" fmla="*/ 147 h 273"/>
                          <a:gd name="T48" fmla="*/ 206 w 420"/>
                          <a:gd name="T49" fmla="*/ 122 h 273"/>
                          <a:gd name="T50" fmla="*/ 214 w 420"/>
                          <a:gd name="T51" fmla="*/ 101 h 273"/>
                          <a:gd name="T52" fmla="*/ 223 w 420"/>
                          <a:gd name="T53" fmla="*/ 130 h 273"/>
                          <a:gd name="T54" fmla="*/ 232 w 420"/>
                          <a:gd name="T55" fmla="*/ 117 h 273"/>
                          <a:gd name="T56" fmla="*/ 240 w 420"/>
                          <a:gd name="T57" fmla="*/ 104 h 273"/>
                          <a:gd name="T58" fmla="*/ 249 w 420"/>
                          <a:gd name="T59" fmla="*/ 103 h 273"/>
                          <a:gd name="T60" fmla="*/ 257 w 420"/>
                          <a:gd name="T61" fmla="*/ 91 h 273"/>
                          <a:gd name="T62" fmla="*/ 266 w 420"/>
                          <a:gd name="T63" fmla="*/ 58 h 273"/>
                          <a:gd name="T64" fmla="*/ 274 w 420"/>
                          <a:gd name="T65" fmla="*/ 34 h 273"/>
                          <a:gd name="T66" fmla="*/ 283 w 420"/>
                          <a:gd name="T67" fmla="*/ 0 h 273"/>
                          <a:gd name="T68" fmla="*/ 292 w 420"/>
                          <a:gd name="T69" fmla="*/ 9 h 273"/>
                          <a:gd name="T70" fmla="*/ 300 w 420"/>
                          <a:gd name="T71" fmla="*/ 30 h 273"/>
                          <a:gd name="T72" fmla="*/ 309 w 420"/>
                          <a:gd name="T73" fmla="*/ 28 h 273"/>
                          <a:gd name="T74" fmla="*/ 317 w 420"/>
                          <a:gd name="T75" fmla="*/ 51 h 273"/>
                          <a:gd name="T76" fmla="*/ 326 w 420"/>
                          <a:gd name="T77" fmla="*/ 54 h 273"/>
                          <a:gd name="T78" fmla="*/ 334 w 420"/>
                          <a:gd name="T79" fmla="*/ 44 h 273"/>
                          <a:gd name="T80" fmla="*/ 343 w 420"/>
                          <a:gd name="T81" fmla="*/ 57 h 273"/>
                          <a:gd name="T82" fmla="*/ 352 w 420"/>
                          <a:gd name="T83" fmla="*/ 89 h 273"/>
                          <a:gd name="T84" fmla="*/ 360 w 420"/>
                          <a:gd name="T85" fmla="*/ 79 h 273"/>
                          <a:gd name="T86" fmla="*/ 369 w 420"/>
                          <a:gd name="T87" fmla="*/ 63 h 273"/>
                          <a:gd name="T88" fmla="*/ 377 w 420"/>
                          <a:gd name="T89" fmla="*/ 68 h 273"/>
                          <a:gd name="T90" fmla="*/ 386 w 420"/>
                          <a:gd name="T91" fmla="*/ 63 h 273"/>
                          <a:gd name="T92" fmla="*/ 394 w 420"/>
                          <a:gd name="T93" fmla="*/ 20 h 273"/>
                          <a:gd name="T94" fmla="*/ 403 w 420"/>
                          <a:gd name="T95" fmla="*/ 2 h 273"/>
                          <a:gd name="T96" fmla="*/ 412 w 420"/>
                          <a:gd name="T97" fmla="*/ 23 h 273"/>
                          <a:gd name="T98" fmla="*/ 420 w 420"/>
                          <a:gd name="T99" fmla="*/ 4 h 27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73">
                            <a:moveTo>
                              <a:pt x="0" y="273"/>
                            </a:moveTo>
                            <a:lnTo>
                              <a:pt x="9" y="268"/>
                            </a:lnTo>
                            <a:lnTo>
                              <a:pt x="18" y="240"/>
                            </a:lnTo>
                            <a:lnTo>
                              <a:pt x="26" y="217"/>
                            </a:lnTo>
                            <a:lnTo>
                              <a:pt x="35" y="189"/>
                            </a:lnTo>
                            <a:lnTo>
                              <a:pt x="43" y="193"/>
                            </a:lnTo>
                            <a:lnTo>
                              <a:pt x="52" y="195"/>
                            </a:lnTo>
                            <a:lnTo>
                              <a:pt x="60" y="171"/>
                            </a:lnTo>
                            <a:lnTo>
                              <a:pt x="69" y="145"/>
                            </a:lnTo>
                            <a:lnTo>
                              <a:pt x="78" y="135"/>
                            </a:lnTo>
                            <a:lnTo>
                              <a:pt x="86" y="131"/>
                            </a:lnTo>
                            <a:lnTo>
                              <a:pt x="94" y="105"/>
                            </a:lnTo>
                            <a:lnTo>
                              <a:pt x="103" y="69"/>
                            </a:lnTo>
                            <a:lnTo>
                              <a:pt x="112" y="74"/>
                            </a:lnTo>
                            <a:lnTo>
                              <a:pt x="120" y="85"/>
                            </a:lnTo>
                            <a:lnTo>
                              <a:pt x="129" y="131"/>
                            </a:lnTo>
                            <a:lnTo>
                              <a:pt x="137" y="103"/>
                            </a:lnTo>
                            <a:lnTo>
                              <a:pt x="146" y="124"/>
                            </a:lnTo>
                            <a:lnTo>
                              <a:pt x="154" y="113"/>
                            </a:lnTo>
                            <a:lnTo>
                              <a:pt x="163" y="163"/>
                            </a:lnTo>
                            <a:lnTo>
                              <a:pt x="172" y="145"/>
                            </a:lnTo>
                            <a:lnTo>
                              <a:pt x="180" y="129"/>
                            </a:lnTo>
                            <a:lnTo>
                              <a:pt x="189" y="152"/>
                            </a:lnTo>
                            <a:lnTo>
                              <a:pt x="197" y="147"/>
                            </a:lnTo>
                            <a:lnTo>
                              <a:pt x="206" y="122"/>
                            </a:lnTo>
                            <a:lnTo>
                              <a:pt x="214" y="101"/>
                            </a:lnTo>
                            <a:lnTo>
                              <a:pt x="223" y="130"/>
                            </a:lnTo>
                            <a:lnTo>
                              <a:pt x="232" y="117"/>
                            </a:lnTo>
                            <a:lnTo>
                              <a:pt x="240" y="104"/>
                            </a:lnTo>
                            <a:lnTo>
                              <a:pt x="249" y="103"/>
                            </a:lnTo>
                            <a:lnTo>
                              <a:pt x="257" y="91"/>
                            </a:lnTo>
                            <a:lnTo>
                              <a:pt x="266" y="58"/>
                            </a:lnTo>
                            <a:lnTo>
                              <a:pt x="274" y="34"/>
                            </a:lnTo>
                            <a:lnTo>
                              <a:pt x="283" y="0"/>
                            </a:lnTo>
                            <a:lnTo>
                              <a:pt x="292" y="9"/>
                            </a:lnTo>
                            <a:lnTo>
                              <a:pt x="300" y="30"/>
                            </a:lnTo>
                            <a:lnTo>
                              <a:pt x="309" y="28"/>
                            </a:lnTo>
                            <a:lnTo>
                              <a:pt x="317" y="51"/>
                            </a:lnTo>
                            <a:lnTo>
                              <a:pt x="326" y="54"/>
                            </a:lnTo>
                            <a:lnTo>
                              <a:pt x="334" y="44"/>
                            </a:lnTo>
                            <a:lnTo>
                              <a:pt x="343" y="57"/>
                            </a:lnTo>
                            <a:lnTo>
                              <a:pt x="352" y="89"/>
                            </a:lnTo>
                            <a:lnTo>
                              <a:pt x="360" y="79"/>
                            </a:lnTo>
                            <a:lnTo>
                              <a:pt x="369" y="63"/>
                            </a:lnTo>
                            <a:lnTo>
                              <a:pt x="377" y="68"/>
                            </a:lnTo>
                            <a:lnTo>
                              <a:pt x="386" y="63"/>
                            </a:lnTo>
                            <a:lnTo>
                              <a:pt x="394" y="20"/>
                            </a:lnTo>
                            <a:lnTo>
                              <a:pt x="403" y="2"/>
                            </a:lnTo>
                            <a:lnTo>
                              <a:pt x="412" y="23"/>
                            </a:lnTo>
                            <a:lnTo>
                              <a:pt x="420" y="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27" name="Freeform 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082800"/>
                        <a:ext cx="666750" cy="717550"/>
                      </a:xfrm>
                      <a:custGeom>
                        <a:avLst/>
                        <a:gdLst>
                          <a:gd name="T0" fmla="*/ 0 w 420"/>
                          <a:gd name="T1" fmla="*/ 209 h 452"/>
                          <a:gd name="T2" fmla="*/ 9 w 420"/>
                          <a:gd name="T3" fmla="*/ 192 h 452"/>
                          <a:gd name="T4" fmla="*/ 17 w 420"/>
                          <a:gd name="T5" fmla="*/ 154 h 452"/>
                          <a:gd name="T6" fmla="*/ 26 w 420"/>
                          <a:gd name="T7" fmla="*/ 124 h 452"/>
                          <a:gd name="T8" fmla="*/ 34 w 420"/>
                          <a:gd name="T9" fmla="*/ 95 h 452"/>
                          <a:gd name="T10" fmla="*/ 43 w 420"/>
                          <a:gd name="T11" fmla="*/ 65 h 452"/>
                          <a:gd name="T12" fmla="*/ 52 w 420"/>
                          <a:gd name="T13" fmla="*/ 42 h 452"/>
                          <a:gd name="T14" fmla="*/ 60 w 420"/>
                          <a:gd name="T15" fmla="*/ 9 h 452"/>
                          <a:gd name="T16" fmla="*/ 69 w 420"/>
                          <a:gd name="T17" fmla="*/ 7 h 452"/>
                          <a:gd name="T18" fmla="*/ 77 w 420"/>
                          <a:gd name="T19" fmla="*/ 0 h 452"/>
                          <a:gd name="T20" fmla="*/ 86 w 420"/>
                          <a:gd name="T21" fmla="*/ 46 h 452"/>
                          <a:gd name="T22" fmla="*/ 94 w 420"/>
                          <a:gd name="T23" fmla="*/ 69 h 452"/>
                          <a:gd name="T24" fmla="*/ 103 w 420"/>
                          <a:gd name="T25" fmla="*/ 69 h 452"/>
                          <a:gd name="T26" fmla="*/ 112 w 420"/>
                          <a:gd name="T27" fmla="*/ 52 h 452"/>
                          <a:gd name="T28" fmla="*/ 120 w 420"/>
                          <a:gd name="T29" fmla="*/ 75 h 452"/>
                          <a:gd name="T30" fmla="*/ 129 w 420"/>
                          <a:gd name="T31" fmla="*/ 123 h 452"/>
                          <a:gd name="T32" fmla="*/ 137 w 420"/>
                          <a:gd name="T33" fmla="*/ 154 h 452"/>
                          <a:gd name="T34" fmla="*/ 146 w 420"/>
                          <a:gd name="T35" fmla="*/ 163 h 452"/>
                          <a:gd name="T36" fmla="*/ 154 w 420"/>
                          <a:gd name="T37" fmla="*/ 154 h 452"/>
                          <a:gd name="T38" fmla="*/ 163 w 420"/>
                          <a:gd name="T39" fmla="*/ 169 h 452"/>
                          <a:gd name="T40" fmla="*/ 172 w 420"/>
                          <a:gd name="T41" fmla="*/ 165 h 452"/>
                          <a:gd name="T42" fmla="*/ 180 w 420"/>
                          <a:gd name="T43" fmla="*/ 152 h 452"/>
                          <a:gd name="T44" fmla="*/ 189 w 420"/>
                          <a:gd name="T45" fmla="*/ 246 h 452"/>
                          <a:gd name="T46" fmla="*/ 197 w 420"/>
                          <a:gd name="T47" fmla="*/ 264 h 452"/>
                          <a:gd name="T48" fmla="*/ 205 w 420"/>
                          <a:gd name="T49" fmla="*/ 246 h 452"/>
                          <a:gd name="T50" fmla="*/ 214 w 420"/>
                          <a:gd name="T51" fmla="*/ 233 h 452"/>
                          <a:gd name="T52" fmla="*/ 223 w 420"/>
                          <a:gd name="T53" fmla="*/ 250 h 452"/>
                          <a:gd name="T54" fmla="*/ 231 w 420"/>
                          <a:gd name="T55" fmla="*/ 220 h 452"/>
                          <a:gd name="T56" fmla="*/ 240 w 420"/>
                          <a:gd name="T57" fmla="*/ 190 h 452"/>
                          <a:gd name="T58" fmla="*/ 248 w 420"/>
                          <a:gd name="T59" fmla="*/ 295 h 452"/>
                          <a:gd name="T60" fmla="*/ 257 w 420"/>
                          <a:gd name="T61" fmla="*/ 320 h 452"/>
                          <a:gd name="T62" fmla="*/ 265 w 420"/>
                          <a:gd name="T63" fmla="*/ 356 h 452"/>
                          <a:gd name="T64" fmla="*/ 274 w 420"/>
                          <a:gd name="T65" fmla="*/ 332 h 452"/>
                          <a:gd name="T66" fmla="*/ 283 w 420"/>
                          <a:gd name="T67" fmla="*/ 332 h 452"/>
                          <a:gd name="T68" fmla="*/ 291 w 420"/>
                          <a:gd name="T69" fmla="*/ 324 h 452"/>
                          <a:gd name="T70" fmla="*/ 300 w 420"/>
                          <a:gd name="T71" fmla="*/ 321 h 452"/>
                          <a:gd name="T72" fmla="*/ 308 w 420"/>
                          <a:gd name="T73" fmla="*/ 323 h 452"/>
                          <a:gd name="T74" fmla="*/ 317 w 420"/>
                          <a:gd name="T75" fmla="*/ 298 h 452"/>
                          <a:gd name="T76" fmla="*/ 325 w 420"/>
                          <a:gd name="T77" fmla="*/ 389 h 452"/>
                          <a:gd name="T78" fmla="*/ 334 w 420"/>
                          <a:gd name="T79" fmla="*/ 382 h 452"/>
                          <a:gd name="T80" fmla="*/ 343 w 420"/>
                          <a:gd name="T81" fmla="*/ 382 h 452"/>
                          <a:gd name="T82" fmla="*/ 351 w 420"/>
                          <a:gd name="T83" fmla="*/ 401 h 452"/>
                          <a:gd name="T84" fmla="*/ 360 w 420"/>
                          <a:gd name="T85" fmla="*/ 403 h 452"/>
                          <a:gd name="T86" fmla="*/ 368 w 420"/>
                          <a:gd name="T87" fmla="*/ 398 h 452"/>
                          <a:gd name="T88" fmla="*/ 377 w 420"/>
                          <a:gd name="T89" fmla="*/ 401 h 452"/>
                          <a:gd name="T90" fmla="*/ 385 w 420"/>
                          <a:gd name="T91" fmla="*/ 414 h 452"/>
                          <a:gd name="T92" fmla="*/ 394 w 420"/>
                          <a:gd name="T93" fmla="*/ 452 h 452"/>
                          <a:gd name="T94" fmla="*/ 403 w 420"/>
                          <a:gd name="T95" fmla="*/ 415 h 452"/>
                          <a:gd name="T96" fmla="*/ 411 w 420"/>
                          <a:gd name="T97" fmla="*/ 380 h 452"/>
                          <a:gd name="T98" fmla="*/ 420 w 420"/>
                          <a:gd name="T99" fmla="*/ 366 h 4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452">
                            <a:moveTo>
                              <a:pt x="0" y="209"/>
                            </a:moveTo>
                            <a:lnTo>
                              <a:pt x="9" y="192"/>
                            </a:lnTo>
                            <a:lnTo>
                              <a:pt x="17" y="154"/>
                            </a:lnTo>
                            <a:lnTo>
                              <a:pt x="26" y="124"/>
                            </a:lnTo>
                            <a:lnTo>
                              <a:pt x="34" y="95"/>
                            </a:lnTo>
                            <a:lnTo>
                              <a:pt x="43" y="65"/>
                            </a:lnTo>
                            <a:lnTo>
                              <a:pt x="52" y="42"/>
                            </a:lnTo>
                            <a:lnTo>
                              <a:pt x="60" y="9"/>
                            </a:lnTo>
                            <a:lnTo>
                              <a:pt x="69" y="7"/>
                            </a:lnTo>
                            <a:lnTo>
                              <a:pt x="77" y="0"/>
                            </a:lnTo>
                            <a:lnTo>
                              <a:pt x="86" y="46"/>
                            </a:lnTo>
                            <a:lnTo>
                              <a:pt x="94" y="69"/>
                            </a:lnTo>
                            <a:lnTo>
                              <a:pt x="103" y="69"/>
                            </a:lnTo>
                            <a:lnTo>
                              <a:pt x="112" y="52"/>
                            </a:lnTo>
                            <a:lnTo>
                              <a:pt x="120" y="75"/>
                            </a:lnTo>
                            <a:lnTo>
                              <a:pt x="129" y="123"/>
                            </a:lnTo>
                            <a:lnTo>
                              <a:pt x="137" y="154"/>
                            </a:lnTo>
                            <a:lnTo>
                              <a:pt x="146" y="163"/>
                            </a:lnTo>
                            <a:lnTo>
                              <a:pt x="154" y="154"/>
                            </a:lnTo>
                            <a:lnTo>
                              <a:pt x="163" y="169"/>
                            </a:lnTo>
                            <a:lnTo>
                              <a:pt x="172" y="165"/>
                            </a:lnTo>
                            <a:lnTo>
                              <a:pt x="180" y="152"/>
                            </a:lnTo>
                            <a:lnTo>
                              <a:pt x="189" y="246"/>
                            </a:lnTo>
                            <a:lnTo>
                              <a:pt x="197" y="264"/>
                            </a:lnTo>
                            <a:lnTo>
                              <a:pt x="205" y="246"/>
                            </a:lnTo>
                            <a:lnTo>
                              <a:pt x="214" y="233"/>
                            </a:lnTo>
                            <a:lnTo>
                              <a:pt x="223" y="250"/>
                            </a:lnTo>
                            <a:lnTo>
                              <a:pt x="231" y="220"/>
                            </a:lnTo>
                            <a:lnTo>
                              <a:pt x="240" y="190"/>
                            </a:lnTo>
                            <a:lnTo>
                              <a:pt x="248" y="295"/>
                            </a:lnTo>
                            <a:lnTo>
                              <a:pt x="257" y="320"/>
                            </a:lnTo>
                            <a:lnTo>
                              <a:pt x="265" y="356"/>
                            </a:lnTo>
                            <a:lnTo>
                              <a:pt x="274" y="332"/>
                            </a:lnTo>
                            <a:lnTo>
                              <a:pt x="283" y="332"/>
                            </a:lnTo>
                            <a:lnTo>
                              <a:pt x="291" y="324"/>
                            </a:lnTo>
                            <a:lnTo>
                              <a:pt x="300" y="321"/>
                            </a:lnTo>
                            <a:lnTo>
                              <a:pt x="308" y="323"/>
                            </a:lnTo>
                            <a:lnTo>
                              <a:pt x="317" y="298"/>
                            </a:lnTo>
                            <a:lnTo>
                              <a:pt x="325" y="389"/>
                            </a:lnTo>
                            <a:lnTo>
                              <a:pt x="334" y="382"/>
                            </a:lnTo>
                            <a:lnTo>
                              <a:pt x="343" y="382"/>
                            </a:lnTo>
                            <a:lnTo>
                              <a:pt x="351" y="401"/>
                            </a:lnTo>
                            <a:lnTo>
                              <a:pt x="360" y="403"/>
                            </a:lnTo>
                            <a:lnTo>
                              <a:pt x="368" y="398"/>
                            </a:lnTo>
                            <a:lnTo>
                              <a:pt x="377" y="401"/>
                            </a:lnTo>
                            <a:lnTo>
                              <a:pt x="385" y="414"/>
                            </a:lnTo>
                            <a:lnTo>
                              <a:pt x="394" y="452"/>
                            </a:lnTo>
                            <a:lnTo>
                              <a:pt x="403" y="415"/>
                            </a:lnTo>
                            <a:lnTo>
                              <a:pt x="411" y="380"/>
                            </a:lnTo>
                            <a:lnTo>
                              <a:pt x="420" y="36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28" name="Freeform 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419350"/>
                        <a:ext cx="665163" cy="284163"/>
                      </a:xfrm>
                      <a:custGeom>
                        <a:avLst/>
                        <a:gdLst>
                          <a:gd name="T0" fmla="*/ 0 w 419"/>
                          <a:gd name="T1" fmla="*/ 154 h 179"/>
                          <a:gd name="T2" fmla="*/ 8 w 419"/>
                          <a:gd name="T3" fmla="*/ 179 h 179"/>
                          <a:gd name="T4" fmla="*/ 17 w 419"/>
                          <a:gd name="T5" fmla="*/ 139 h 179"/>
                          <a:gd name="T6" fmla="*/ 25 w 419"/>
                          <a:gd name="T7" fmla="*/ 129 h 179"/>
                          <a:gd name="T8" fmla="*/ 34 w 419"/>
                          <a:gd name="T9" fmla="*/ 133 h 179"/>
                          <a:gd name="T10" fmla="*/ 43 w 419"/>
                          <a:gd name="T11" fmla="*/ 135 h 179"/>
                          <a:gd name="T12" fmla="*/ 51 w 419"/>
                          <a:gd name="T13" fmla="*/ 116 h 179"/>
                          <a:gd name="T14" fmla="*/ 60 w 419"/>
                          <a:gd name="T15" fmla="*/ 99 h 179"/>
                          <a:gd name="T16" fmla="*/ 68 w 419"/>
                          <a:gd name="T17" fmla="*/ 115 h 179"/>
                          <a:gd name="T18" fmla="*/ 77 w 419"/>
                          <a:gd name="T19" fmla="*/ 138 h 179"/>
                          <a:gd name="T20" fmla="*/ 85 w 419"/>
                          <a:gd name="T21" fmla="*/ 127 h 179"/>
                          <a:gd name="T22" fmla="*/ 94 w 419"/>
                          <a:gd name="T23" fmla="*/ 127 h 179"/>
                          <a:gd name="T24" fmla="*/ 103 w 419"/>
                          <a:gd name="T25" fmla="*/ 110 h 179"/>
                          <a:gd name="T26" fmla="*/ 111 w 419"/>
                          <a:gd name="T27" fmla="*/ 136 h 179"/>
                          <a:gd name="T28" fmla="*/ 120 w 419"/>
                          <a:gd name="T29" fmla="*/ 124 h 179"/>
                          <a:gd name="T30" fmla="*/ 128 w 419"/>
                          <a:gd name="T31" fmla="*/ 130 h 179"/>
                          <a:gd name="T32" fmla="*/ 137 w 419"/>
                          <a:gd name="T33" fmla="*/ 125 h 179"/>
                          <a:gd name="T34" fmla="*/ 145 w 419"/>
                          <a:gd name="T35" fmla="*/ 152 h 179"/>
                          <a:gd name="T36" fmla="*/ 154 w 419"/>
                          <a:gd name="T37" fmla="*/ 124 h 179"/>
                          <a:gd name="T38" fmla="*/ 163 w 419"/>
                          <a:gd name="T39" fmla="*/ 137 h 179"/>
                          <a:gd name="T40" fmla="*/ 171 w 419"/>
                          <a:gd name="T41" fmla="*/ 123 h 179"/>
                          <a:gd name="T42" fmla="*/ 180 w 419"/>
                          <a:gd name="T43" fmla="*/ 106 h 179"/>
                          <a:gd name="T44" fmla="*/ 188 w 419"/>
                          <a:gd name="T45" fmla="*/ 67 h 179"/>
                          <a:gd name="T46" fmla="*/ 197 w 419"/>
                          <a:gd name="T47" fmla="*/ 44 h 179"/>
                          <a:gd name="T48" fmla="*/ 205 w 419"/>
                          <a:gd name="T49" fmla="*/ 29 h 179"/>
                          <a:gd name="T50" fmla="*/ 214 w 419"/>
                          <a:gd name="T51" fmla="*/ 57 h 179"/>
                          <a:gd name="T52" fmla="*/ 223 w 419"/>
                          <a:gd name="T53" fmla="*/ 52 h 179"/>
                          <a:gd name="T54" fmla="*/ 231 w 419"/>
                          <a:gd name="T55" fmla="*/ 50 h 179"/>
                          <a:gd name="T56" fmla="*/ 240 w 419"/>
                          <a:gd name="T57" fmla="*/ 85 h 179"/>
                          <a:gd name="T58" fmla="*/ 248 w 419"/>
                          <a:gd name="T59" fmla="*/ 103 h 179"/>
                          <a:gd name="T60" fmla="*/ 257 w 419"/>
                          <a:gd name="T61" fmla="*/ 107 h 179"/>
                          <a:gd name="T62" fmla="*/ 265 w 419"/>
                          <a:gd name="T63" fmla="*/ 86 h 179"/>
                          <a:gd name="T64" fmla="*/ 274 w 419"/>
                          <a:gd name="T65" fmla="*/ 75 h 179"/>
                          <a:gd name="T66" fmla="*/ 283 w 419"/>
                          <a:gd name="T67" fmla="*/ 64 h 179"/>
                          <a:gd name="T68" fmla="*/ 291 w 419"/>
                          <a:gd name="T69" fmla="*/ 48 h 179"/>
                          <a:gd name="T70" fmla="*/ 300 w 419"/>
                          <a:gd name="T71" fmla="*/ 36 h 179"/>
                          <a:gd name="T72" fmla="*/ 308 w 419"/>
                          <a:gd name="T73" fmla="*/ 30 h 179"/>
                          <a:gd name="T74" fmla="*/ 317 w 419"/>
                          <a:gd name="T75" fmla="*/ 50 h 179"/>
                          <a:gd name="T76" fmla="*/ 325 w 419"/>
                          <a:gd name="T77" fmla="*/ 77 h 179"/>
                          <a:gd name="T78" fmla="*/ 334 w 419"/>
                          <a:gd name="T79" fmla="*/ 97 h 179"/>
                          <a:gd name="T80" fmla="*/ 342 w 419"/>
                          <a:gd name="T81" fmla="*/ 62 h 179"/>
                          <a:gd name="T82" fmla="*/ 351 w 419"/>
                          <a:gd name="T83" fmla="*/ 66 h 179"/>
                          <a:gd name="T84" fmla="*/ 359 w 419"/>
                          <a:gd name="T85" fmla="*/ 62 h 179"/>
                          <a:gd name="T86" fmla="*/ 368 w 419"/>
                          <a:gd name="T87" fmla="*/ 37 h 179"/>
                          <a:gd name="T88" fmla="*/ 377 w 419"/>
                          <a:gd name="T89" fmla="*/ 25 h 179"/>
                          <a:gd name="T90" fmla="*/ 385 w 419"/>
                          <a:gd name="T91" fmla="*/ 9 h 179"/>
                          <a:gd name="T92" fmla="*/ 394 w 419"/>
                          <a:gd name="T93" fmla="*/ 3 h 179"/>
                          <a:gd name="T94" fmla="*/ 402 w 419"/>
                          <a:gd name="T95" fmla="*/ 0 h 179"/>
                          <a:gd name="T96" fmla="*/ 411 w 419"/>
                          <a:gd name="T97" fmla="*/ 38 h 179"/>
                          <a:gd name="T98" fmla="*/ 419 w 419"/>
                          <a:gd name="T99" fmla="*/ 30 h 17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179">
                            <a:moveTo>
                              <a:pt x="0" y="154"/>
                            </a:moveTo>
                            <a:lnTo>
                              <a:pt x="8" y="179"/>
                            </a:lnTo>
                            <a:lnTo>
                              <a:pt x="17" y="139"/>
                            </a:lnTo>
                            <a:lnTo>
                              <a:pt x="25" y="129"/>
                            </a:lnTo>
                            <a:lnTo>
                              <a:pt x="34" y="133"/>
                            </a:lnTo>
                            <a:lnTo>
                              <a:pt x="43" y="135"/>
                            </a:lnTo>
                            <a:lnTo>
                              <a:pt x="51" y="116"/>
                            </a:lnTo>
                            <a:lnTo>
                              <a:pt x="60" y="99"/>
                            </a:lnTo>
                            <a:lnTo>
                              <a:pt x="68" y="115"/>
                            </a:lnTo>
                            <a:lnTo>
                              <a:pt x="77" y="138"/>
                            </a:lnTo>
                            <a:lnTo>
                              <a:pt x="85" y="127"/>
                            </a:lnTo>
                            <a:lnTo>
                              <a:pt x="94" y="127"/>
                            </a:lnTo>
                            <a:lnTo>
                              <a:pt x="103" y="110"/>
                            </a:lnTo>
                            <a:lnTo>
                              <a:pt x="111" y="136"/>
                            </a:lnTo>
                            <a:lnTo>
                              <a:pt x="120" y="124"/>
                            </a:lnTo>
                            <a:lnTo>
                              <a:pt x="128" y="130"/>
                            </a:lnTo>
                            <a:lnTo>
                              <a:pt x="137" y="125"/>
                            </a:lnTo>
                            <a:lnTo>
                              <a:pt x="145" y="152"/>
                            </a:lnTo>
                            <a:lnTo>
                              <a:pt x="154" y="124"/>
                            </a:lnTo>
                            <a:lnTo>
                              <a:pt x="163" y="137"/>
                            </a:lnTo>
                            <a:lnTo>
                              <a:pt x="171" y="123"/>
                            </a:lnTo>
                            <a:lnTo>
                              <a:pt x="180" y="106"/>
                            </a:lnTo>
                            <a:lnTo>
                              <a:pt x="188" y="67"/>
                            </a:lnTo>
                            <a:lnTo>
                              <a:pt x="197" y="44"/>
                            </a:lnTo>
                            <a:lnTo>
                              <a:pt x="205" y="29"/>
                            </a:lnTo>
                            <a:lnTo>
                              <a:pt x="214" y="57"/>
                            </a:lnTo>
                            <a:lnTo>
                              <a:pt x="223" y="52"/>
                            </a:lnTo>
                            <a:lnTo>
                              <a:pt x="231" y="50"/>
                            </a:lnTo>
                            <a:lnTo>
                              <a:pt x="240" y="85"/>
                            </a:lnTo>
                            <a:lnTo>
                              <a:pt x="248" y="103"/>
                            </a:lnTo>
                            <a:lnTo>
                              <a:pt x="257" y="107"/>
                            </a:lnTo>
                            <a:lnTo>
                              <a:pt x="265" y="86"/>
                            </a:lnTo>
                            <a:lnTo>
                              <a:pt x="274" y="75"/>
                            </a:lnTo>
                            <a:lnTo>
                              <a:pt x="283" y="64"/>
                            </a:lnTo>
                            <a:lnTo>
                              <a:pt x="291" y="48"/>
                            </a:lnTo>
                            <a:lnTo>
                              <a:pt x="300" y="36"/>
                            </a:lnTo>
                            <a:lnTo>
                              <a:pt x="308" y="30"/>
                            </a:lnTo>
                            <a:lnTo>
                              <a:pt x="317" y="50"/>
                            </a:lnTo>
                            <a:lnTo>
                              <a:pt x="325" y="77"/>
                            </a:lnTo>
                            <a:lnTo>
                              <a:pt x="334" y="97"/>
                            </a:lnTo>
                            <a:lnTo>
                              <a:pt x="342" y="62"/>
                            </a:lnTo>
                            <a:lnTo>
                              <a:pt x="351" y="66"/>
                            </a:lnTo>
                            <a:lnTo>
                              <a:pt x="359" y="62"/>
                            </a:lnTo>
                            <a:lnTo>
                              <a:pt x="368" y="37"/>
                            </a:lnTo>
                            <a:lnTo>
                              <a:pt x="377" y="25"/>
                            </a:lnTo>
                            <a:lnTo>
                              <a:pt x="385" y="9"/>
                            </a:lnTo>
                            <a:lnTo>
                              <a:pt x="394" y="3"/>
                            </a:lnTo>
                            <a:lnTo>
                              <a:pt x="402" y="0"/>
                            </a:lnTo>
                            <a:lnTo>
                              <a:pt x="411" y="38"/>
                            </a:lnTo>
                            <a:lnTo>
                              <a:pt x="419" y="3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29" name="Freeform 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409825"/>
                        <a:ext cx="204788" cy="227013"/>
                      </a:xfrm>
                      <a:custGeom>
                        <a:avLst/>
                        <a:gdLst>
                          <a:gd name="T0" fmla="*/ 0 w 129"/>
                          <a:gd name="T1" fmla="*/ 36 h 143"/>
                          <a:gd name="T2" fmla="*/ 9 w 129"/>
                          <a:gd name="T3" fmla="*/ 10 h 143"/>
                          <a:gd name="T4" fmla="*/ 18 w 129"/>
                          <a:gd name="T5" fmla="*/ 0 h 143"/>
                          <a:gd name="T6" fmla="*/ 26 w 129"/>
                          <a:gd name="T7" fmla="*/ 49 h 143"/>
                          <a:gd name="T8" fmla="*/ 35 w 129"/>
                          <a:gd name="T9" fmla="*/ 52 h 143"/>
                          <a:gd name="T10" fmla="*/ 43 w 129"/>
                          <a:gd name="T11" fmla="*/ 60 h 143"/>
                          <a:gd name="T12" fmla="*/ 52 w 129"/>
                          <a:gd name="T13" fmla="*/ 143 h 143"/>
                          <a:gd name="T14" fmla="*/ 60 w 129"/>
                          <a:gd name="T15" fmla="*/ 107 h 143"/>
                          <a:gd name="T16" fmla="*/ 69 w 129"/>
                          <a:gd name="T17" fmla="*/ 82 h 143"/>
                          <a:gd name="T18" fmla="*/ 78 w 129"/>
                          <a:gd name="T19" fmla="*/ 98 h 143"/>
                          <a:gd name="T20" fmla="*/ 86 w 129"/>
                          <a:gd name="T21" fmla="*/ 129 h 143"/>
                          <a:gd name="T22" fmla="*/ 95 w 129"/>
                          <a:gd name="T23" fmla="*/ 125 h 143"/>
                          <a:gd name="T24" fmla="*/ 103 w 129"/>
                          <a:gd name="T25" fmla="*/ 94 h 143"/>
                          <a:gd name="T26" fmla="*/ 112 w 129"/>
                          <a:gd name="T27" fmla="*/ 50 h 143"/>
                          <a:gd name="T28" fmla="*/ 120 w 129"/>
                          <a:gd name="T29" fmla="*/ 50 h 143"/>
                          <a:gd name="T30" fmla="*/ 129 w 129"/>
                          <a:gd name="T31" fmla="*/ 63 h 14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143">
                            <a:moveTo>
                              <a:pt x="0" y="36"/>
                            </a:moveTo>
                            <a:lnTo>
                              <a:pt x="9" y="10"/>
                            </a:lnTo>
                            <a:lnTo>
                              <a:pt x="18" y="0"/>
                            </a:lnTo>
                            <a:lnTo>
                              <a:pt x="26" y="49"/>
                            </a:lnTo>
                            <a:lnTo>
                              <a:pt x="35" y="52"/>
                            </a:lnTo>
                            <a:lnTo>
                              <a:pt x="43" y="60"/>
                            </a:lnTo>
                            <a:lnTo>
                              <a:pt x="52" y="143"/>
                            </a:lnTo>
                            <a:lnTo>
                              <a:pt x="60" y="107"/>
                            </a:lnTo>
                            <a:lnTo>
                              <a:pt x="69" y="82"/>
                            </a:lnTo>
                            <a:lnTo>
                              <a:pt x="78" y="98"/>
                            </a:lnTo>
                            <a:lnTo>
                              <a:pt x="86" y="129"/>
                            </a:lnTo>
                            <a:lnTo>
                              <a:pt x="95" y="125"/>
                            </a:lnTo>
                            <a:lnTo>
                              <a:pt x="103" y="94"/>
                            </a:lnTo>
                            <a:lnTo>
                              <a:pt x="112" y="50"/>
                            </a:lnTo>
                            <a:lnTo>
                              <a:pt x="120" y="50"/>
                            </a:lnTo>
                            <a:lnTo>
                              <a:pt x="129" y="6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30" name="Freeform 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346325"/>
                        <a:ext cx="666750" cy="349250"/>
                      </a:xfrm>
                      <a:custGeom>
                        <a:avLst/>
                        <a:gdLst>
                          <a:gd name="T0" fmla="*/ 0 w 420"/>
                          <a:gd name="T1" fmla="*/ 180 h 220"/>
                          <a:gd name="T2" fmla="*/ 9 w 420"/>
                          <a:gd name="T3" fmla="*/ 220 h 220"/>
                          <a:gd name="T4" fmla="*/ 18 w 420"/>
                          <a:gd name="T5" fmla="*/ 149 h 220"/>
                          <a:gd name="T6" fmla="*/ 26 w 420"/>
                          <a:gd name="T7" fmla="*/ 134 h 220"/>
                          <a:gd name="T8" fmla="*/ 35 w 420"/>
                          <a:gd name="T9" fmla="*/ 124 h 220"/>
                          <a:gd name="T10" fmla="*/ 43 w 420"/>
                          <a:gd name="T11" fmla="*/ 136 h 220"/>
                          <a:gd name="T12" fmla="*/ 52 w 420"/>
                          <a:gd name="T13" fmla="*/ 149 h 220"/>
                          <a:gd name="T14" fmla="*/ 60 w 420"/>
                          <a:gd name="T15" fmla="*/ 145 h 220"/>
                          <a:gd name="T16" fmla="*/ 69 w 420"/>
                          <a:gd name="T17" fmla="*/ 111 h 220"/>
                          <a:gd name="T18" fmla="*/ 78 w 420"/>
                          <a:gd name="T19" fmla="*/ 89 h 220"/>
                          <a:gd name="T20" fmla="*/ 86 w 420"/>
                          <a:gd name="T21" fmla="*/ 87 h 220"/>
                          <a:gd name="T22" fmla="*/ 94 w 420"/>
                          <a:gd name="T23" fmla="*/ 88 h 220"/>
                          <a:gd name="T24" fmla="*/ 103 w 420"/>
                          <a:gd name="T25" fmla="*/ 65 h 220"/>
                          <a:gd name="T26" fmla="*/ 112 w 420"/>
                          <a:gd name="T27" fmla="*/ 53 h 220"/>
                          <a:gd name="T28" fmla="*/ 120 w 420"/>
                          <a:gd name="T29" fmla="*/ 61 h 220"/>
                          <a:gd name="T30" fmla="*/ 129 w 420"/>
                          <a:gd name="T31" fmla="*/ 84 h 220"/>
                          <a:gd name="T32" fmla="*/ 137 w 420"/>
                          <a:gd name="T33" fmla="*/ 86 h 220"/>
                          <a:gd name="T34" fmla="*/ 146 w 420"/>
                          <a:gd name="T35" fmla="*/ 76 h 220"/>
                          <a:gd name="T36" fmla="*/ 154 w 420"/>
                          <a:gd name="T37" fmla="*/ 60 h 220"/>
                          <a:gd name="T38" fmla="*/ 163 w 420"/>
                          <a:gd name="T39" fmla="*/ 99 h 220"/>
                          <a:gd name="T40" fmla="*/ 172 w 420"/>
                          <a:gd name="T41" fmla="*/ 64 h 220"/>
                          <a:gd name="T42" fmla="*/ 180 w 420"/>
                          <a:gd name="T43" fmla="*/ 55 h 220"/>
                          <a:gd name="T44" fmla="*/ 189 w 420"/>
                          <a:gd name="T45" fmla="*/ 63 h 220"/>
                          <a:gd name="T46" fmla="*/ 197 w 420"/>
                          <a:gd name="T47" fmla="*/ 80 h 220"/>
                          <a:gd name="T48" fmla="*/ 206 w 420"/>
                          <a:gd name="T49" fmla="*/ 81 h 220"/>
                          <a:gd name="T50" fmla="*/ 214 w 420"/>
                          <a:gd name="T51" fmla="*/ 72 h 220"/>
                          <a:gd name="T52" fmla="*/ 223 w 420"/>
                          <a:gd name="T53" fmla="*/ 81 h 220"/>
                          <a:gd name="T54" fmla="*/ 232 w 420"/>
                          <a:gd name="T55" fmla="*/ 94 h 220"/>
                          <a:gd name="T56" fmla="*/ 240 w 420"/>
                          <a:gd name="T57" fmla="*/ 103 h 220"/>
                          <a:gd name="T58" fmla="*/ 249 w 420"/>
                          <a:gd name="T59" fmla="*/ 100 h 220"/>
                          <a:gd name="T60" fmla="*/ 257 w 420"/>
                          <a:gd name="T61" fmla="*/ 91 h 220"/>
                          <a:gd name="T62" fmla="*/ 266 w 420"/>
                          <a:gd name="T63" fmla="*/ 60 h 220"/>
                          <a:gd name="T64" fmla="*/ 274 w 420"/>
                          <a:gd name="T65" fmla="*/ 33 h 220"/>
                          <a:gd name="T66" fmla="*/ 283 w 420"/>
                          <a:gd name="T67" fmla="*/ 5 h 220"/>
                          <a:gd name="T68" fmla="*/ 292 w 420"/>
                          <a:gd name="T69" fmla="*/ 0 h 220"/>
                          <a:gd name="T70" fmla="*/ 300 w 420"/>
                          <a:gd name="T71" fmla="*/ 27 h 220"/>
                          <a:gd name="T72" fmla="*/ 309 w 420"/>
                          <a:gd name="T73" fmla="*/ 43 h 220"/>
                          <a:gd name="T74" fmla="*/ 317 w 420"/>
                          <a:gd name="T75" fmla="*/ 62 h 220"/>
                          <a:gd name="T76" fmla="*/ 326 w 420"/>
                          <a:gd name="T77" fmla="*/ 83 h 220"/>
                          <a:gd name="T78" fmla="*/ 334 w 420"/>
                          <a:gd name="T79" fmla="*/ 87 h 220"/>
                          <a:gd name="T80" fmla="*/ 343 w 420"/>
                          <a:gd name="T81" fmla="*/ 110 h 220"/>
                          <a:gd name="T82" fmla="*/ 352 w 420"/>
                          <a:gd name="T83" fmla="*/ 145 h 220"/>
                          <a:gd name="T84" fmla="*/ 360 w 420"/>
                          <a:gd name="T85" fmla="*/ 155 h 220"/>
                          <a:gd name="T86" fmla="*/ 369 w 420"/>
                          <a:gd name="T87" fmla="*/ 136 h 220"/>
                          <a:gd name="T88" fmla="*/ 377 w 420"/>
                          <a:gd name="T89" fmla="*/ 154 h 220"/>
                          <a:gd name="T90" fmla="*/ 386 w 420"/>
                          <a:gd name="T91" fmla="*/ 154 h 220"/>
                          <a:gd name="T92" fmla="*/ 394 w 420"/>
                          <a:gd name="T93" fmla="*/ 161 h 220"/>
                          <a:gd name="T94" fmla="*/ 403 w 420"/>
                          <a:gd name="T95" fmla="*/ 154 h 220"/>
                          <a:gd name="T96" fmla="*/ 412 w 420"/>
                          <a:gd name="T97" fmla="*/ 171 h 220"/>
                          <a:gd name="T98" fmla="*/ 420 w 420"/>
                          <a:gd name="T99" fmla="*/ 171 h 22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20">
                            <a:moveTo>
                              <a:pt x="0" y="180"/>
                            </a:moveTo>
                            <a:lnTo>
                              <a:pt x="9" y="220"/>
                            </a:lnTo>
                            <a:lnTo>
                              <a:pt x="18" y="149"/>
                            </a:lnTo>
                            <a:lnTo>
                              <a:pt x="26" y="134"/>
                            </a:lnTo>
                            <a:lnTo>
                              <a:pt x="35" y="124"/>
                            </a:lnTo>
                            <a:lnTo>
                              <a:pt x="43" y="136"/>
                            </a:lnTo>
                            <a:lnTo>
                              <a:pt x="52" y="149"/>
                            </a:lnTo>
                            <a:lnTo>
                              <a:pt x="60" y="145"/>
                            </a:lnTo>
                            <a:lnTo>
                              <a:pt x="69" y="111"/>
                            </a:lnTo>
                            <a:lnTo>
                              <a:pt x="78" y="89"/>
                            </a:lnTo>
                            <a:lnTo>
                              <a:pt x="86" y="87"/>
                            </a:lnTo>
                            <a:lnTo>
                              <a:pt x="94" y="88"/>
                            </a:lnTo>
                            <a:lnTo>
                              <a:pt x="103" y="65"/>
                            </a:lnTo>
                            <a:lnTo>
                              <a:pt x="112" y="53"/>
                            </a:lnTo>
                            <a:lnTo>
                              <a:pt x="120" y="61"/>
                            </a:lnTo>
                            <a:lnTo>
                              <a:pt x="129" y="84"/>
                            </a:lnTo>
                            <a:lnTo>
                              <a:pt x="137" y="86"/>
                            </a:lnTo>
                            <a:lnTo>
                              <a:pt x="146" y="76"/>
                            </a:lnTo>
                            <a:lnTo>
                              <a:pt x="154" y="60"/>
                            </a:lnTo>
                            <a:lnTo>
                              <a:pt x="163" y="99"/>
                            </a:lnTo>
                            <a:lnTo>
                              <a:pt x="172" y="64"/>
                            </a:lnTo>
                            <a:lnTo>
                              <a:pt x="180" y="55"/>
                            </a:lnTo>
                            <a:lnTo>
                              <a:pt x="189" y="63"/>
                            </a:lnTo>
                            <a:lnTo>
                              <a:pt x="197" y="80"/>
                            </a:lnTo>
                            <a:lnTo>
                              <a:pt x="206" y="81"/>
                            </a:lnTo>
                            <a:lnTo>
                              <a:pt x="214" y="72"/>
                            </a:lnTo>
                            <a:lnTo>
                              <a:pt x="223" y="81"/>
                            </a:lnTo>
                            <a:lnTo>
                              <a:pt x="232" y="94"/>
                            </a:lnTo>
                            <a:lnTo>
                              <a:pt x="240" y="103"/>
                            </a:lnTo>
                            <a:lnTo>
                              <a:pt x="249" y="100"/>
                            </a:lnTo>
                            <a:lnTo>
                              <a:pt x="257" y="91"/>
                            </a:lnTo>
                            <a:lnTo>
                              <a:pt x="266" y="60"/>
                            </a:lnTo>
                            <a:lnTo>
                              <a:pt x="274" y="33"/>
                            </a:lnTo>
                            <a:lnTo>
                              <a:pt x="283" y="5"/>
                            </a:lnTo>
                            <a:lnTo>
                              <a:pt x="292" y="0"/>
                            </a:lnTo>
                            <a:lnTo>
                              <a:pt x="300" y="27"/>
                            </a:lnTo>
                            <a:lnTo>
                              <a:pt x="309" y="43"/>
                            </a:lnTo>
                            <a:lnTo>
                              <a:pt x="317" y="62"/>
                            </a:lnTo>
                            <a:lnTo>
                              <a:pt x="326" y="83"/>
                            </a:lnTo>
                            <a:lnTo>
                              <a:pt x="334" y="87"/>
                            </a:lnTo>
                            <a:lnTo>
                              <a:pt x="343" y="110"/>
                            </a:lnTo>
                            <a:lnTo>
                              <a:pt x="352" y="145"/>
                            </a:lnTo>
                            <a:lnTo>
                              <a:pt x="360" y="155"/>
                            </a:lnTo>
                            <a:lnTo>
                              <a:pt x="369" y="136"/>
                            </a:lnTo>
                            <a:lnTo>
                              <a:pt x="377" y="154"/>
                            </a:lnTo>
                            <a:lnTo>
                              <a:pt x="386" y="154"/>
                            </a:lnTo>
                            <a:lnTo>
                              <a:pt x="394" y="161"/>
                            </a:lnTo>
                            <a:lnTo>
                              <a:pt x="403" y="154"/>
                            </a:lnTo>
                            <a:lnTo>
                              <a:pt x="412" y="171"/>
                            </a:lnTo>
                            <a:lnTo>
                              <a:pt x="420" y="17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31" name="Freeform 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433638"/>
                        <a:ext cx="666750" cy="184150"/>
                      </a:xfrm>
                      <a:custGeom>
                        <a:avLst/>
                        <a:gdLst>
                          <a:gd name="T0" fmla="*/ 0 w 420"/>
                          <a:gd name="T1" fmla="*/ 116 h 116"/>
                          <a:gd name="T2" fmla="*/ 9 w 420"/>
                          <a:gd name="T3" fmla="*/ 104 h 116"/>
                          <a:gd name="T4" fmla="*/ 17 w 420"/>
                          <a:gd name="T5" fmla="*/ 95 h 116"/>
                          <a:gd name="T6" fmla="*/ 26 w 420"/>
                          <a:gd name="T7" fmla="*/ 89 h 116"/>
                          <a:gd name="T8" fmla="*/ 34 w 420"/>
                          <a:gd name="T9" fmla="*/ 63 h 116"/>
                          <a:gd name="T10" fmla="*/ 43 w 420"/>
                          <a:gd name="T11" fmla="*/ 76 h 116"/>
                          <a:gd name="T12" fmla="*/ 52 w 420"/>
                          <a:gd name="T13" fmla="*/ 66 h 116"/>
                          <a:gd name="T14" fmla="*/ 60 w 420"/>
                          <a:gd name="T15" fmla="*/ 32 h 116"/>
                          <a:gd name="T16" fmla="*/ 69 w 420"/>
                          <a:gd name="T17" fmla="*/ 0 h 116"/>
                          <a:gd name="T18" fmla="*/ 77 w 420"/>
                          <a:gd name="T19" fmla="*/ 10 h 116"/>
                          <a:gd name="T20" fmla="*/ 86 w 420"/>
                          <a:gd name="T21" fmla="*/ 25 h 116"/>
                          <a:gd name="T22" fmla="*/ 94 w 420"/>
                          <a:gd name="T23" fmla="*/ 32 h 116"/>
                          <a:gd name="T24" fmla="*/ 103 w 420"/>
                          <a:gd name="T25" fmla="*/ 48 h 116"/>
                          <a:gd name="T26" fmla="*/ 112 w 420"/>
                          <a:gd name="T27" fmla="*/ 14 h 116"/>
                          <a:gd name="T28" fmla="*/ 120 w 420"/>
                          <a:gd name="T29" fmla="*/ 43 h 116"/>
                          <a:gd name="T30" fmla="*/ 129 w 420"/>
                          <a:gd name="T31" fmla="*/ 85 h 116"/>
                          <a:gd name="T32" fmla="*/ 137 w 420"/>
                          <a:gd name="T33" fmla="*/ 81 h 116"/>
                          <a:gd name="T34" fmla="*/ 146 w 420"/>
                          <a:gd name="T35" fmla="*/ 76 h 116"/>
                          <a:gd name="T36" fmla="*/ 154 w 420"/>
                          <a:gd name="T37" fmla="*/ 29 h 116"/>
                          <a:gd name="T38" fmla="*/ 163 w 420"/>
                          <a:gd name="T39" fmla="*/ 43 h 116"/>
                          <a:gd name="T40" fmla="*/ 172 w 420"/>
                          <a:gd name="T41" fmla="*/ 53 h 116"/>
                          <a:gd name="T42" fmla="*/ 180 w 420"/>
                          <a:gd name="T43" fmla="*/ 57 h 116"/>
                          <a:gd name="T44" fmla="*/ 189 w 420"/>
                          <a:gd name="T45" fmla="*/ 32 h 116"/>
                          <a:gd name="T46" fmla="*/ 197 w 420"/>
                          <a:gd name="T47" fmla="*/ 14 h 116"/>
                          <a:gd name="T48" fmla="*/ 205 w 420"/>
                          <a:gd name="T49" fmla="*/ 3 h 116"/>
                          <a:gd name="T50" fmla="*/ 214 w 420"/>
                          <a:gd name="T51" fmla="*/ 18 h 116"/>
                          <a:gd name="T52" fmla="*/ 223 w 420"/>
                          <a:gd name="T53" fmla="*/ 40 h 116"/>
                          <a:gd name="T54" fmla="*/ 231 w 420"/>
                          <a:gd name="T55" fmla="*/ 44 h 116"/>
                          <a:gd name="T56" fmla="*/ 240 w 420"/>
                          <a:gd name="T57" fmla="*/ 29 h 116"/>
                          <a:gd name="T58" fmla="*/ 248 w 420"/>
                          <a:gd name="T59" fmla="*/ 18 h 116"/>
                          <a:gd name="T60" fmla="*/ 257 w 420"/>
                          <a:gd name="T61" fmla="*/ 34 h 116"/>
                          <a:gd name="T62" fmla="*/ 265 w 420"/>
                          <a:gd name="T63" fmla="*/ 87 h 116"/>
                          <a:gd name="T64" fmla="*/ 274 w 420"/>
                          <a:gd name="T65" fmla="*/ 108 h 116"/>
                          <a:gd name="T66" fmla="*/ 283 w 420"/>
                          <a:gd name="T67" fmla="*/ 94 h 116"/>
                          <a:gd name="T68" fmla="*/ 291 w 420"/>
                          <a:gd name="T69" fmla="*/ 97 h 116"/>
                          <a:gd name="T70" fmla="*/ 300 w 420"/>
                          <a:gd name="T71" fmla="*/ 63 h 116"/>
                          <a:gd name="T72" fmla="*/ 308 w 420"/>
                          <a:gd name="T73" fmla="*/ 34 h 116"/>
                          <a:gd name="T74" fmla="*/ 317 w 420"/>
                          <a:gd name="T75" fmla="*/ 21 h 116"/>
                          <a:gd name="T76" fmla="*/ 325 w 420"/>
                          <a:gd name="T77" fmla="*/ 30 h 116"/>
                          <a:gd name="T78" fmla="*/ 334 w 420"/>
                          <a:gd name="T79" fmla="*/ 38 h 116"/>
                          <a:gd name="T80" fmla="*/ 343 w 420"/>
                          <a:gd name="T81" fmla="*/ 46 h 116"/>
                          <a:gd name="T82" fmla="*/ 351 w 420"/>
                          <a:gd name="T83" fmla="*/ 64 h 116"/>
                          <a:gd name="T84" fmla="*/ 360 w 420"/>
                          <a:gd name="T85" fmla="*/ 51 h 116"/>
                          <a:gd name="T86" fmla="*/ 368 w 420"/>
                          <a:gd name="T87" fmla="*/ 53 h 116"/>
                          <a:gd name="T88" fmla="*/ 377 w 420"/>
                          <a:gd name="T89" fmla="*/ 62 h 116"/>
                          <a:gd name="T90" fmla="*/ 385 w 420"/>
                          <a:gd name="T91" fmla="*/ 64 h 116"/>
                          <a:gd name="T92" fmla="*/ 394 w 420"/>
                          <a:gd name="T93" fmla="*/ 72 h 116"/>
                          <a:gd name="T94" fmla="*/ 403 w 420"/>
                          <a:gd name="T95" fmla="*/ 79 h 116"/>
                          <a:gd name="T96" fmla="*/ 411 w 420"/>
                          <a:gd name="T97" fmla="*/ 73 h 116"/>
                          <a:gd name="T98" fmla="*/ 420 w 420"/>
                          <a:gd name="T99" fmla="*/ 75 h 1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16">
                            <a:moveTo>
                              <a:pt x="0" y="116"/>
                            </a:moveTo>
                            <a:lnTo>
                              <a:pt x="9" y="104"/>
                            </a:lnTo>
                            <a:lnTo>
                              <a:pt x="17" y="95"/>
                            </a:lnTo>
                            <a:lnTo>
                              <a:pt x="26" y="89"/>
                            </a:lnTo>
                            <a:lnTo>
                              <a:pt x="34" y="63"/>
                            </a:lnTo>
                            <a:lnTo>
                              <a:pt x="43" y="76"/>
                            </a:lnTo>
                            <a:lnTo>
                              <a:pt x="52" y="66"/>
                            </a:lnTo>
                            <a:lnTo>
                              <a:pt x="60" y="32"/>
                            </a:lnTo>
                            <a:lnTo>
                              <a:pt x="69" y="0"/>
                            </a:lnTo>
                            <a:lnTo>
                              <a:pt x="77" y="10"/>
                            </a:lnTo>
                            <a:lnTo>
                              <a:pt x="86" y="25"/>
                            </a:lnTo>
                            <a:lnTo>
                              <a:pt x="94" y="32"/>
                            </a:lnTo>
                            <a:lnTo>
                              <a:pt x="103" y="48"/>
                            </a:lnTo>
                            <a:lnTo>
                              <a:pt x="112" y="14"/>
                            </a:lnTo>
                            <a:lnTo>
                              <a:pt x="120" y="43"/>
                            </a:lnTo>
                            <a:lnTo>
                              <a:pt x="129" y="85"/>
                            </a:lnTo>
                            <a:lnTo>
                              <a:pt x="137" y="81"/>
                            </a:lnTo>
                            <a:lnTo>
                              <a:pt x="146" y="76"/>
                            </a:lnTo>
                            <a:lnTo>
                              <a:pt x="154" y="29"/>
                            </a:lnTo>
                            <a:lnTo>
                              <a:pt x="163" y="43"/>
                            </a:lnTo>
                            <a:lnTo>
                              <a:pt x="172" y="53"/>
                            </a:lnTo>
                            <a:lnTo>
                              <a:pt x="180" y="57"/>
                            </a:lnTo>
                            <a:lnTo>
                              <a:pt x="189" y="32"/>
                            </a:lnTo>
                            <a:lnTo>
                              <a:pt x="197" y="14"/>
                            </a:lnTo>
                            <a:lnTo>
                              <a:pt x="205" y="3"/>
                            </a:lnTo>
                            <a:lnTo>
                              <a:pt x="214" y="18"/>
                            </a:lnTo>
                            <a:lnTo>
                              <a:pt x="223" y="40"/>
                            </a:lnTo>
                            <a:lnTo>
                              <a:pt x="231" y="44"/>
                            </a:lnTo>
                            <a:lnTo>
                              <a:pt x="240" y="29"/>
                            </a:lnTo>
                            <a:lnTo>
                              <a:pt x="248" y="18"/>
                            </a:lnTo>
                            <a:lnTo>
                              <a:pt x="257" y="34"/>
                            </a:lnTo>
                            <a:lnTo>
                              <a:pt x="265" y="87"/>
                            </a:lnTo>
                            <a:lnTo>
                              <a:pt x="274" y="108"/>
                            </a:lnTo>
                            <a:lnTo>
                              <a:pt x="283" y="94"/>
                            </a:lnTo>
                            <a:lnTo>
                              <a:pt x="291" y="97"/>
                            </a:lnTo>
                            <a:lnTo>
                              <a:pt x="300" y="63"/>
                            </a:lnTo>
                            <a:lnTo>
                              <a:pt x="308" y="34"/>
                            </a:lnTo>
                            <a:lnTo>
                              <a:pt x="317" y="21"/>
                            </a:lnTo>
                            <a:lnTo>
                              <a:pt x="325" y="30"/>
                            </a:lnTo>
                            <a:lnTo>
                              <a:pt x="334" y="38"/>
                            </a:lnTo>
                            <a:lnTo>
                              <a:pt x="343" y="46"/>
                            </a:lnTo>
                            <a:lnTo>
                              <a:pt x="351" y="64"/>
                            </a:lnTo>
                            <a:lnTo>
                              <a:pt x="360" y="51"/>
                            </a:lnTo>
                            <a:lnTo>
                              <a:pt x="368" y="53"/>
                            </a:lnTo>
                            <a:lnTo>
                              <a:pt x="377" y="62"/>
                            </a:lnTo>
                            <a:lnTo>
                              <a:pt x="385" y="64"/>
                            </a:lnTo>
                            <a:lnTo>
                              <a:pt x="394" y="72"/>
                            </a:lnTo>
                            <a:lnTo>
                              <a:pt x="403" y="79"/>
                            </a:lnTo>
                            <a:lnTo>
                              <a:pt x="411" y="73"/>
                            </a:lnTo>
                            <a:lnTo>
                              <a:pt x="420" y="7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32" name="Freeform 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38388"/>
                        <a:ext cx="665163" cy="485775"/>
                      </a:xfrm>
                      <a:custGeom>
                        <a:avLst/>
                        <a:gdLst>
                          <a:gd name="T0" fmla="*/ 0 w 419"/>
                          <a:gd name="T1" fmla="*/ 135 h 306"/>
                          <a:gd name="T2" fmla="*/ 8 w 419"/>
                          <a:gd name="T3" fmla="*/ 140 h 306"/>
                          <a:gd name="T4" fmla="*/ 17 w 419"/>
                          <a:gd name="T5" fmla="*/ 145 h 306"/>
                          <a:gd name="T6" fmla="*/ 25 w 419"/>
                          <a:gd name="T7" fmla="*/ 159 h 306"/>
                          <a:gd name="T8" fmla="*/ 34 w 419"/>
                          <a:gd name="T9" fmla="*/ 159 h 306"/>
                          <a:gd name="T10" fmla="*/ 43 w 419"/>
                          <a:gd name="T11" fmla="*/ 215 h 306"/>
                          <a:gd name="T12" fmla="*/ 51 w 419"/>
                          <a:gd name="T13" fmla="*/ 223 h 306"/>
                          <a:gd name="T14" fmla="*/ 60 w 419"/>
                          <a:gd name="T15" fmla="*/ 258 h 306"/>
                          <a:gd name="T16" fmla="*/ 68 w 419"/>
                          <a:gd name="T17" fmla="*/ 282 h 306"/>
                          <a:gd name="T18" fmla="*/ 77 w 419"/>
                          <a:gd name="T19" fmla="*/ 306 h 306"/>
                          <a:gd name="T20" fmla="*/ 85 w 419"/>
                          <a:gd name="T21" fmla="*/ 306 h 306"/>
                          <a:gd name="T22" fmla="*/ 94 w 419"/>
                          <a:gd name="T23" fmla="*/ 270 h 306"/>
                          <a:gd name="T24" fmla="*/ 103 w 419"/>
                          <a:gd name="T25" fmla="*/ 290 h 306"/>
                          <a:gd name="T26" fmla="*/ 111 w 419"/>
                          <a:gd name="T27" fmla="*/ 279 h 306"/>
                          <a:gd name="T28" fmla="*/ 120 w 419"/>
                          <a:gd name="T29" fmla="*/ 205 h 306"/>
                          <a:gd name="T30" fmla="*/ 128 w 419"/>
                          <a:gd name="T31" fmla="*/ 243 h 306"/>
                          <a:gd name="T32" fmla="*/ 137 w 419"/>
                          <a:gd name="T33" fmla="*/ 253 h 306"/>
                          <a:gd name="T34" fmla="*/ 145 w 419"/>
                          <a:gd name="T35" fmla="*/ 263 h 306"/>
                          <a:gd name="T36" fmla="*/ 154 w 419"/>
                          <a:gd name="T37" fmla="*/ 272 h 306"/>
                          <a:gd name="T38" fmla="*/ 163 w 419"/>
                          <a:gd name="T39" fmla="*/ 278 h 306"/>
                          <a:gd name="T40" fmla="*/ 171 w 419"/>
                          <a:gd name="T41" fmla="*/ 241 h 306"/>
                          <a:gd name="T42" fmla="*/ 180 w 419"/>
                          <a:gd name="T43" fmla="*/ 224 h 306"/>
                          <a:gd name="T44" fmla="*/ 188 w 419"/>
                          <a:gd name="T45" fmla="*/ 200 h 306"/>
                          <a:gd name="T46" fmla="*/ 197 w 419"/>
                          <a:gd name="T47" fmla="*/ 164 h 306"/>
                          <a:gd name="T48" fmla="*/ 205 w 419"/>
                          <a:gd name="T49" fmla="*/ 141 h 306"/>
                          <a:gd name="T50" fmla="*/ 214 w 419"/>
                          <a:gd name="T51" fmla="*/ 162 h 306"/>
                          <a:gd name="T52" fmla="*/ 223 w 419"/>
                          <a:gd name="T53" fmla="*/ 170 h 306"/>
                          <a:gd name="T54" fmla="*/ 231 w 419"/>
                          <a:gd name="T55" fmla="*/ 174 h 306"/>
                          <a:gd name="T56" fmla="*/ 240 w 419"/>
                          <a:gd name="T57" fmla="*/ 199 h 306"/>
                          <a:gd name="T58" fmla="*/ 248 w 419"/>
                          <a:gd name="T59" fmla="*/ 178 h 306"/>
                          <a:gd name="T60" fmla="*/ 257 w 419"/>
                          <a:gd name="T61" fmla="*/ 163 h 306"/>
                          <a:gd name="T62" fmla="*/ 265 w 419"/>
                          <a:gd name="T63" fmla="*/ 175 h 306"/>
                          <a:gd name="T64" fmla="*/ 274 w 419"/>
                          <a:gd name="T65" fmla="*/ 171 h 306"/>
                          <a:gd name="T66" fmla="*/ 283 w 419"/>
                          <a:gd name="T67" fmla="*/ 163 h 306"/>
                          <a:gd name="T68" fmla="*/ 291 w 419"/>
                          <a:gd name="T69" fmla="*/ 119 h 306"/>
                          <a:gd name="T70" fmla="*/ 300 w 419"/>
                          <a:gd name="T71" fmla="*/ 132 h 306"/>
                          <a:gd name="T72" fmla="*/ 308 w 419"/>
                          <a:gd name="T73" fmla="*/ 134 h 306"/>
                          <a:gd name="T74" fmla="*/ 317 w 419"/>
                          <a:gd name="T75" fmla="*/ 121 h 306"/>
                          <a:gd name="T76" fmla="*/ 325 w 419"/>
                          <a:gd name="T77" fmla="*/ 118 h 306"/>
                          <a:gd name="T78" fmla="*/ 334 w 419"/>
                          <a:gd name="T79" fmla="*/ 120 h 306"/>
                          <a:gd name="T80" fmla="*/ 342 w 419"/>
                          <a:gd name="T81" fmla="*/ 147 h 306"/>
                          <a:gd name="T82" fmla="*/ 351 w 419"/>
                          <a:gd name="T83" fmla="*/ 153 h 306"/>
                          <a:gd name="T84" fmla="*/ 359 w 419"/>
                          <a:gd name="T85" fmla="*/ 157 h 306"/>
                          <a:gd name="T86" fmla="*/ 368 w 419"/>
                          <a:gd name="T87" fmla="*/ 149 h 306"/>
                          <a:gd name="T88" fmla="*/ 377 w 419"/>
                          <a:gd name="T89" fmla="*/ 129 h 306"/>
                          <a:gd name="T90" fmla="*/ 385 w 419"/>
                          <a:gd name="T91" fmla="*/ 94 h 306"/>
                          <a:gd name="T92" fmla="*/ 394 w 419"/>
                          <a:gd name="T93" fmla="*/ 78 h 306"/>
                          <a:gd name="T94" fmla="*/ 402 w 419"/>
                          <a:gd name="T95" fmla="*/ 83 h 306"/>
                          <a:gd name="T96" fmla="*/ 411 w 419"/>
                          <a:gd name="T97" fmla="*/ 51 h 306"/>
                          <a:gd name="T98" fmla="*/ 419 w 419"/>
                          <a:gd name="T99" fmla="*/ 0 h 30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306">
                            <a:moveTo>
                              <a:pt x="0" y="135"/>
                            </a:moveTo>
                            <a:lnTo>
                              <a:pt x="8" y="140"/>
                            </a:lnTo>
                            <a:lnTo>
                              <a:pt x="17" y="145"/>
                            </a:lnTo>
                            <a:lnTo>
                              <a:pt x="25" y="159"/>
                            </a:lnTo>
                            <a:lnTo>
                              <a:pt x="34" y="159"/>
                            </a:lnTo>
                            <a:lnTo>
                              <a:pt x="43" y="215"/>
                            </a:lnTo>
                            <a:lnTo>
                              <a:pt x="51" y="223"/>
                            </a:lnTo>
                            <a:lnTo>
                              <a:pt x="60" y="258"/>
                            </a:lnTo>
                            <a:lnTo>
                              <a:pt x="68" y="282"/>
                            </a:lnTo>
                            <a:lnTo>
                              <a:pt x="77" y="306"/>
                            </a:lnTo>
                            <a:lnTo>
                              <a:pt x="85" y="306"/>
                            </a:lnTo>
                            <a:lnTo>
                              <a:pt x="94" y="270"/>
                            </a:lnTo>
                            <a:lnTo>
                              <a:pt x="103" y="290"/>
                            </a:lnTo>
                            <a:lnTo>
                              <a:pt x="111" y="279"/>
                            </a:lnTo>
                            <a:lnTo>
                              <a:pt x="120" y="205"/>
                            </a:lnTo>
                            <a:lnTo>
                              <a:pt x="128" y="243"/>
                            </a:lnTo>
                            <a:lnTo>
                              <a:pt x="137" y="253"/>
                            </a:lnTo>
                            <a:lnTo>
                              <a:pt x="145" y="263"/>
                            </a:lnTo>
                            <a:lnTo>
                              <a:pt x="154" y="272"/>
                            </a:lnTo>
                            <a:lnTo>
                              <a:pt x="163" y="278"/>
                            </a:lnTo>
                            <a:lnTo>
                              <a:pt x="171" y="241"/>
                            </a:lnTo>
                            <a:lnTo>
                              <a:pt x="180" y="224"/>
                            </a:lnTo>
                            <a:lnTo>
                              <a:pt x="188" y="200"/>
                            </a:lnTo>
                            <a:lnTo>
                              <a:pt x="197" y="164"/>
                            </a:lnTo>
                            <a:lnTo>
                              <a:pt x="205" y="141"/>
                            </a:lnTo>
                            <a:lnTo>
                              <a:pt x="214" y="162"/>
                            </a:lnTo>
                            <a:lnTo>
                              <a:pt x="223" y="170"/>
                            </a:lnTo>
                            <a:lnTo>
                              <a:pt x="231" y="174"/>
                            </a:lnTo>
                            <a:lnTo>
                              <a:pt x="240" y="199"/>
                            </a:lnTo>
                            <a:lnTo>
                              <a:pt x="248" y="178"/>
                            </a:lnTo>
                            <a:lnTo>
                              <a:pt x="257" y="163"/>
                            </a:lnTo>
                            <a:lnTo>
                              <a:pt x="265" y="175"/>
                            </a:lnTo>
                            <a:lnTo>
                              <a:pt x="274" y="171"/>
                            </a:lnTo>
                            <a:lnTo>
                              <a:pt x="283" y="163"/>
                            </a:lnTo>
                            <a:lnTo>
                              <a:pt x="291" y="119"/>
                            </a:lnTo>
                            <a:lnTo>
                              <a:pt x="300" y="132"/>
                            </a:lnTo>
                            <a:lnTo>
                              <a:pt x="308" y="134"/>
                            </a:lnTo>
                            <a:lnTo>
                              <a:pt x="317" y="121"/>
                            </a:lnTo>
                            <a:lnTo>
                              <a:pt x="325" y="118"/>
                            </a:lnTo>
                            <a:lnTo>
                              <a:pt x="334" y="120"/>
                            </a:lnTo>
                            <a:lnTo>
                              <a:pt x="342" y="147"/>
                            </a:lnTo>
                            <a:lnTo>
                              <a:pt x="351" y="153"/>
                            </a:lnTo>
                            <a:lnTo>
                              <a:pt x="359" y="157"/>
                            </a:lnTo>
                            <a:lnTo>
                              <a:pt x="368" y="149"/>
                            </a:lnTo>
                            <a:lnTo>
                              <a:pt x="377" y="129"/>
                            </a:lnTo>
                            <a:lnTo>
                              <a:pt x="385" y="94"/>
                            </a:lnTo>
                            <a:lnTo>
                              <a:pt x="394" y="78"/>
                            </a:lnTo>
                            <a:lnTo>
                              <a:pt x="402" y="83"/>
                            </a:lnTo>
                            <a:lnTo>
                              <a:pt x="411" y="51"/>
                            </a:lnTo>
                            <a:lnTo>
                              <a:pt x="4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33" name="Freeform 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259013"/>
                        <a:ext cx="204788" cy="174625"/>
                      </a:xfrm>
                      <a:custGeom>
                        <a:avLst/>
                        <a:gdLst>
                          <a:gd name="T0" fmla="*/ 0 w 129"/>
                          <a:gd name="T1" fmla="*/ 50 h 110"/>
                          <a:gd name="T2" fmla="*/ 9 w 129"/>
                          <a:gd name="T3" fmla="*/ 13 h 110"/>
                          <a:gd name="T4" fmla="*/ 18 w 129"/>
                          <a:gd name="T5" fmla="*/ 0 h 110"/>
                          <a:gd name="T6" fmla="*/ 26 w 129"/>
                          <a:gd name="T7" fmla="*/ 53 h 110"/>
                          <a:gd name="T8" fmla="*/ 35 w 129"/>
                          <a:gd name="T9" fmla="*/ 96 h 110"/>
                          <a:gd name="T10" fmla="*/ 43 w 129"/>
                          <a:gd name="T11" fmla="*/ 87 h 110"/>
                          <a:gd name="T12" fmla="*/ 52 w 129"/>
                          <a:gd name="T13" fmla="*/ 49 h 110"/>
                          <a:gd name="T14" fmla="*/ 60 w 129"/>
                          <a:gd name="T15" fmla="*/ 14 h 110"/>
                          <a:gd name="T16" fmla="*/ 69 w 129"/>
                          <a:gd name="T17" fmla="*/ 31 h 110"/>
                          <a:gd name="T18" fmla="*/ 78 w 129"/>
                          <a:gd name="T19" fmla="*/ 76 h 110"/>
                          <a:gd name="T20" fmla="*/ 86 w 129"/>
                          <a:gd name="T21" fmla="*/ 110 h 110"/>
                          <a:gd name="T22" fmla="*/ 95 w 129"/>
                          <a:gd name="T23" fmla="*/ 56 h 110"/>
                          <a:gd name="T24" fmla="*/ 103 w 129"/>
                          <a:gd name="T25" fmla="*/ 48 h 110"/>
                          <a:gd name="T26" fmla="*/ 112 w 129"/>
                          <a:gd name="T27" fmla="*/ 19 h 110"/>
                          <a:gd name="T28" fmla="*/ 120 w 129"/>
                          <a:gd name="T29" fmla="*/ 3 h 110"/>
                          <a:gd name="T30" fmla="*/ 129 w 129"/>
                          <a:gd name="T31" fmla="*/ 19 h 11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110">
                            <a:moveTo>
                              <a:pt x="0" y="50"/>
                            </a:moveTo>
                            <a:lnTo>
                              <a:pt x="9" y="13"/>
                            </a:lnTo>
                            <a:lnTo>
                              <a:pt x="18" y="0"/>
                            </a:lnTo>
                            <a:lnTo>
                              <a:pt x="26" y="53"/>
                            </a:lnTo>
                            <a:lnTo>
                              <a:pt x="35" y="96"/>
                            </a:lnTo>
                            <a:lnTo>
                              <a:pt x="43" y="87"/>
                            </a:lnTo>
                            <a:lnTo>
                              <a:pt x="52" y="49"/>
                            </a:lnTo>
                            <a:lnTo>
                              <a:pt x="60" y="14"/>
                            </a:lnTo>
                            <a:lnTo>
                              <a:pt x="69" y="31"/>
                            </a:lnTo>
                            <a:lnTo>
                              <a:pt x="78" y="76"/>
                            </a:lnTo>
                            <a:lnTo>
                              <a:pt x="86" y="110"/>
                            </a:lnTo>
                            <a:lnTo>
                              <a:pt x="95" y="56"/>
                            </a:lnTo>
                            <a:lnTo>
                              <a:pt x="103" y="48"/>
                            </a:lnTo>
                            <a:lnTo>
                              <a:pt x="112" y="19"/>
                            </a:lnTo>
                            <a:lnTo>
                              <a:pt x="120" y="3"/>
                            </a:lnTo>
                            <a:lnTo>
                              <a:pt x="129" y="1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34" name="Freeform 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171700"/>
                        <a:ext cx="666750" cy="579438"/>
                      </a:xfrm>
                      <a:custGeom>
                        <a:avLst/>
                        <a:gdLst>
                          <a:gd name="T0" fmla="*/ 0 w 420"/>
                          <a:gd name="T1" fmla="*/ 0 h 365"/>
                          <a:gd name="T2" fmla="*/ 9 w 420"/>
                          <a:gd name="T3" fmla="*/ 29 h 365"/>
                          <a:gd name="T4" fmla="*/ 18 w 420"/>
                          <a:gd name="T5" fmla="*/ 57 h 365"/>
                          <a:gd name="T6" fmla="*/ 26 w 420"/>
                          <a:gd name="T7" fmla="*/ 61 h 365"/>
                          <a:gd name="T8" fmla="*/ 35 w 420"/>
                          <a:gd name="T9" fmla="*/ 75 h 365"/>
                          <a:gd name="T10" fmla="*/ 43 w 420"/>
                          <a:gd name="T11" fmla="*/ 60 h 365"/>
                          <a:gd name="T12" fmla="*/ 52 w 420"/>
                          <a:gd name="T13" fmla="*/ 59 h 365"/>
                          <a:gd name="T14" fmla="*/ 60 w 420"/>
                          <a:gd name="T15" fmla="*/ 57 h 365"/>
                          <a:gd name="T16" fmla="*/ 69 w 420"/>
                          <a:gd name="T17" fmla="*/ 36 h 365"/>
                          <a:gd name="T18" fmla="*/ 78 w 420"/>
                          <a:gd name="T19" fmla="*/ 50 h 365"/>
                          <a:gd name="T20" fmla="*/ 86 w 420"/>
                          <a:gd name="T21" fmla="*/ 72 h 365"/>
                          <a:gd name="T22" fmla="*/ 94 w 420"/>
                          <a:gd name="T23" fmla="*/ 61 h 365"/>
                          <a:gd name="T24" fmla="*/ 103 w 420"/>
                          <a:gd name="T25" fmla="*/ 24 h 365"/>
                          <a:gd name="T26" fmla="*/ 112 w 420"/>
                          <a:gd name="T27" fmla="*/ 61 h 365"/>
                          <a:gd name="T28" fmla="*/ 120 w 420"/>
                          <a:gd name="T29" fmla="*/ 69 h 365"/>
                          <a:gd name="T30" fmla="*/ 129 w 420"/>
                          <a:gd name="T31" fmla="*/ 58 h 365"/>
                          <a:gd name="T32" fmla="*/ 137 w 420"/>
                          <a:gd name="T33" fmla="*/ 41 h 365"/>
                          <a:gd name="T34" fmla="*/ 146 w 420"/>
                          <a:gd name="T35" fmla="*/ 20 h 365"/>
                          <a:gd name="T36" fmla="*/ 154 w 420"/>
                          <a:gd name="T37" fmla="*/ 34 h 365"/>
                          <a:gd name="T38" fmla="*/ 163 w 420"/>
                          <a:gd name="T39" fmla="*/ 45 h 365"/>
                          <a:gd name="T40" fmla="*/ 172 w 420"/>
                          <a:gd name="T41" fmla="*/ 56 h 365"/>
                          <a:gd name="T42" fmla="*/ 180 w 420"/>
                          <a:gd name="T43" fmla="*/ 92 h 365"/>
                          <a:gd name="T44" fmla="*/ 189 w 420"/>
                          <a:gd name="T45" fmla="*/ 106 h 365"/>
                          <a:gd name="T46" fmla="*/ 197 w 420"/>
                          <a:gd name="T47" fmla="*/ 122 h 365"/>
                          <a:gd name="T48" fmla="*/ 206 w 420"/>
                          <a:gd name="T49" fmla="*/ 120 h 365"/>
                          <a:gd name="T50" fmla="*/ 214 w 420"/>
                          <a:gd name="T51" fmla="*/ 129 h 365"/>
                          <a:gd name="T52" fmla="*/ 223 w 420"/>
                          <a:gd name="T53" fmla="*/ 135 h 365"/>
                          <a:gd name="T54" fmla="*/ 232 w 420"/>
                          <a:gd name="T55" fmla="*/ 172 h 365"/>
                          <a:gd name="T56" fmla="*/ 240 w 420"/>
                          <a:gd name="T57" fmla="*/ 187 h 365"/>
                          <a:gd name="T58" fmla="*/ 249 w 420"/>
                          <a:gd name="T59" fmla="*/ 240 h 365"/>
                          <a:gd name="T60" fmla="*/ 257 w 420"/>
                          <a:gd name="T61" fmla="*/ 255 h 365"/>
                          <a:gd name="T62" fmla="*/ 266 w 420"/>
                          <a:gd name="T63" fmla="*/ 260 h 365"/>
                          <a:gd name="T64" fmla="*/ 274 w 420"/>
                          <a:gd name="T65" fmla="*/ 275 h 365"/>
                          <a:gd name="T66" fmla="*/ 283 w 420"/>
                          <a:gd name="T67" fmla="*/ 280 h 365"/>
                          <a:gd name="T68" fmla="*/ 292 w 420"/>
                          <a:gd name="T69" fmla="*/ 289 h 365"/>
                          <a:gd name="T70" fmla="*/ 300 w 420"/>
                          <a:gd name="T71" fmla="*/ 301 h 365"/>
                          <a:gd name="T72" fmla="*/ 309 w 420"/>
                          <a:gd name="T73" fmla="*/ 305 h 365"/>
                          <a:gd name="T74" fmla="*/ 317 w 420"/>
                          <a:gd name="T75" fmla="*/ 307 h 365"/>
                          <a:gd name="T76" fmla="*/ 326 w 420"/>
                          <a:gd name="T77" fmla="*/ 308 h 365"/>
                          <a:gd name="T78" fmla="*/ 334 w 420"/>
                          <a:gd name="T79" fmla="*/ 300 h 365"/>
                          <a:gd name="T80" fmla="*/ 343 w 420"/>
                          <a:gd name="T81" fmla="*/ 345 h 365"/>
                          <a:gd name="T82" fmla="*/ 352 w 420"/>
                          <a:gd name="T83" fmla="*/ 352 h 365"/>
                          <a:gd name="T84" fmla="*/ 360 w 420"/>
                          <a:gd name="T85" fmla="*/ 339 h 365"/>
                          <a:gd name="T86" fmla="*/ 369 w 420"/>
                          <a:gd name="T87" fmla="*/ 340 h 365"/>
                          <a:gd name="T88" fmla="*/ 377 w 420"/>
                          <a:gd name="T89" fmla="*/ 344 h 365"/>
                          <a:gd name="T90" fmla="*/ 386 w 420"/>
                          <a:gd name="T91" fmla="*/ 325 h 365"/>
                          <a:gd name="T92" fmla="*/ 394 w 420"/>
                          <a:gd name="T93" fmla="*/ 345 h 365"/>
                          <a:gd name="T94" fmla="*/ 403 w 420"/>
                          <a:gd name="T95" fmla="*/ 350 h 365"/>
                          <a:gd name="T96" fmla="*/ 412 w 420"/>
                          <a:gd name="T97" fmla="*/ 351 h 365"/>
                          <a:gd name="T98" fmla="*/ 420 w 420"/>
                          <a:gd name="T99" fmla="*/ 365 h 36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365">
                            <a:moveTo>
                              <a:pt x="0" y="0"/>
                            </a:moveTo>
                            <a:lnTo>
                              <a:pt x="9" y="29"/>
                            </a:lnTo>
                            <a:lnTo>
                              <a:pt x="18" y="57"/>
                            </a:lnTo>
                            <a:lnTo>
                              <a:pt x="26" y="61"/>
                            </a:lnTo>
                            <a:lnTo>
                              <a:pt x="35" y="75"/>
                            </a:lnTo>
                            <a:lnTo>
                              <a:pt x="43" y="60"/>
                            </a:lnTo>
                            <a:lnTo>
                              <a:pt x="52" y="59"/>
                            </a:lnTo>
                            <a:lnTo>
                              <a:pt x="60" y="57"/>
                            </a:lnTo>
                            <a:lnTo>
                              <a:pt x="69" y="36"/>
                            </a:lnTo>
                            <a:lnTo>
                              <a:pt x="78" y="50"/>
                            </a:lnTo>
                            <a:lnTo>
                              <a:pt x="86" y="72"/>
                            </a:lnTo>
                            <a:lnTo>
                              <a:pt x="94" y="61"/>
                            </a:lnTo>
                            <a:lnTo>
                              <a:pt x="103" y="24"/>
                            </a:lnTo>
                            <a:lnTo>
                              <a:pt x="112" y="61"/>
                            </a:lnTo>
                            <a:lnTo>
                              <a:pt x="120" y="69"/>
                            </a:lnTo>
                            <a:lnTo>
                              <a:pt x="129" y="58"/>
                            </a:lnTo>
                            <a:lnTo>
                              <a:pt x="137" y="41"/>
                            </a:lnTo>
                            <a:lnTo>
                              <a:pt x="146" y="20"/>
                            </a:lnTo>
                            <a:lnTo>
                              <a:pt x="154" y="34"/>
                            </a:lnTo>
                            <a:lnTo>
                              <a:pt x="163" y="45"/>
                            </a:lnTo>
                            <a:lnTo>
                              <a:pt x="172" y="56"/>
                            </a:lnTo>
                            <a:lnTo>
                              <a:pt x="180" y="92"/>
                            </a:lnTo>
                            <a:lnTo>
                              <a:pt x="189" y="106"/>
                            </a:lnTo>
                            <a:lnTo>
                              <a:pt x="197" y="122"/>
                            </a:lnTo>
                            <a:lnTo>
                              <a:pt x="206" y="120"/>
                            </a:lnTo>
                            <a:lnTo>
                              <a:pt x="214" y="129"/>
                            </a:lnTo>
                            <a:lnTo>
                              <a:pt x="223" y="135"/>
                            </a:lnTo>
                            <a:lnTo>
                              <a:pt x="232" y="172"/>
                            </a:lnTo>
                            <a:lnTo>
                              <a:pt x="240" y="187"/>
                            </a:lnTo>
                            <a:lnTo>
                              <a:pt x="249" y="240"/>
                            </a:lnTo>
                            <a:lnTo>
                              <a:pt x="257" y="255"/>
                            </a:lnTo>
                            <a:lnTo>
                              <a:pt x="266" y="260"/>
                            </a:lnTo>
                            <a:lnTo>
                              <a:pt x="274" y="275"/>
                            </a:lnTo>
                            <a:lnTo>
                              <a:pt x="283" y="280"/>
                            </a:lnTo>
                            <a:lnTo>
                              <a:pt x="292" y="289"/>
                            </a:lnTo>
                            <a:lnTo>
                              <a:pt x="300" y="301"/>
                            </a:lnTo>
                            <a:lnTo>
                              <a:pt x="309" y="305"/>
                            </a:lnTo>
                            <a:lnTo>
                              <a:pt x="317" y="307"/>
                            </a:lnTo>
                            <a:lnTo>
                              <a:pt x="326" y="308"/>
                            </a:lnTo>
                            <a:lnTo>
                              <a:pt x="334" y="300"/>
                            </a:lnTo>
                            <a:lnTo>
                              <a:pt x="343" y="345"/>
                            </a:lnTo>
                            <a:lnTo>
                              <a:pt x="352" y="352"/>
                            </a:lnTo>
                            <a:lnTo>
                              <a:pt x="360" y="339"/>
                            </a:lnTo>
                            <a:lnTo>
                              <a:pt x="369" y="340"/>
                            </a:lnTo>
                            <a:lnTo>
                              <a:pt x="377" y="344"/>
                            </a:lnTo>
                            <a:lnTo>
                              <a:pt x="386" y="325"/>
                            </a:lnTo>
                            <a:lnTo>
                              <a:pt x="394" y="345"/>
                            </a:lnTo>
                            <a:lnTo>
                              <a:pt x="403" y="350"/>
                            </a:lnTo>
                            <a:lnTo>
                              <a:pt x="412" y="351"/>
                            </a:lnTo>
                            <a:lnTo>
                              <a:pt x="420" y="36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35" name="Freeform 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582863"/>
                        <a:ext cx="666750" cy="204788"/>
                      </a:xfrm>
                      <a:custGeom>
                        <a:avLst/>
                        <a:gdLst>
                          <a:gd name="T0" fmla="*/ 0 w 420"/>
                          <a:gd name="T1" fmla="*/ 106 h 129"/>
                          <a:gd name="T2" fmla="*/ 9 w 420"/>
                          <a:gd name="T3" fmla="*/ 91 h 129"/>
                          <a:gd name="T4" fmla="*/ 17 w 420"/>
                          <a:gd name="T5" fmla="*/ 90 h 129"/>
                          <a:gd name="T6" fmla="*/ 26 w 420"/>
                          <a:gd name="T7" fmla="*/ 83 h 129"/>
                          <a:gd name="T8" fmla="*/ 34 w 420"/>
                          <a:gd name="T9" fmla="*/ 122 h 129"/>
                          <a:gd name="T10" fmla="*/ 43 w 420"/>
                          <a:gd name="T11" fmla="*/ 129 h 129"/>
                          <a:gd name="T12" fmla="*/ 52 w 420"/>
                          <a:gd name="T13" fmla="*/ 84 h 129"/>
                          <a:gd name="T14" fmla="*/ 60 w 420"/>
                          <a:gd name="T15" fmla="*/ 54 h 129"/>
                          <a:gd name="T16" fmla="*/ 69 w 420"/>
                          <a:gd name="T17" fmla="*/ 31 h 129"/>
                          <a:gd name="T18" fmla="*/ 77 w 420"/>
                          <a:gd name="T19" fmla="*/ 31 h 129"/>
                          <a:gd name="T20" fmla="*/ 86 w 420"/>
                          <a:gd name="T21" fmla="*/ 14 h 129"/>
                          <a:gd name="T22" fmla="*/ 94 w 420"/>
                          <a:gd name="T23" fmla="*/ 17 h 129"/>
                          <a:gd name="T24" fmla="*/ 103 w 420"/>
                          <a:gd name="T25" fmla="*/ 37 h 129"/>
                          <a:gd name="T26" fmla="*/ 112 w 420"/>
                          <a:gd name="T27" fmla="*/ 46 h 129"/>
                          <a:gd name="T28" fmla="*/ 120 w 420"/>
                          <a:gd name="T29" fmla="*/ 27 h 129"/>
                          <a:gd name="T30" fmla="*/ 129 w 420"/>
                          <a:gd name="T31" fmla="*/ 39 h 129"/>
                          <a:gd name="T32" fmla="*/ 137 w 420"/>
                          <a:gd name="T33" fmla="*/ 38 h 129"/>
                          <a:gd name="T34" fmla="*/ 146 w 420"/>
                          <a:gd name="T35" fmla="*/ 39 h 129"/>
                          <a:gd name="T36" fmla="*/ 154 w 420"/>
                          <a:gd name="T37" fmla="*/ 60 h 129"/>
                          <a:gd name="T38" fmla="*/ 163 w 420"/>
                          <a:gd name="T39" fmla="*/ 92 h 129"/>
                          <a:gd name="T40" fmla="*/ 172 w 420"/>
                          <a:gd name="T41" fmla="*/ 124 h 129"/>
                          <a:gd name="T42" fmla="*/ 180 w 420"/>
                          <a:gd name="T43" fmla="*/ 99 h 129"/>
                          <a:gd name="T44" fmla="*/ 189 w 420"/>
                          <a:gd name="T45" fmla="*/ 75 h 129"/>
                          <a:gd name="T46" fmla="*/ 197 w 420"/>
                          <a:gd name="T47" fmla="*/ 60 h 129"/>
                          <a:gd name="T48" fmla="*/ 205 w 420"/>
                          <a:gd name="T49" fmla="*/ 33 h 129"/>
                          <a:gd name="T50" fmla="*/ 214 w 420"/>
                          <a:gd name="T51" fmla="*/ 26 h 129"/>
                          <a:gd name="T52" fmla="*/ 223 w 420"/>
                          <a:gd name="T53" fmla="*/ 22 h 129"/>
                          <a:gd name="T54" fmla="*/ 231 w 420"/>
                          <a:gd name="T55" fmla="*/ 69 h 129"/>
                          <a:gd name="T56" fmla="*/ 240 w 420"/>
                          <a:gd name="T57" fmla="*/ 60 h 129"/>
                          <a:gd name="T58" fmla="*/ 248 w 420"/>
                          <a:gd name="T59" fmla="*/ 66 h 129"/>
                          <a:gd name="T60" fmla="*/ 257 w 420"/>
                          <a:gd name="T61" fmla="*/ 60 h 129"/>
                          <a:gd name="T62" fmla="*/ 265 w 420"/>
                          <a:gd name="T63" fmla="*/ 67 h 129"/>
                          <a:gd name="T64" fmla="*/ 274 w 420"/>
                          <a:gd name="T65" fmla="*/ 75 h 129"/>
                          <a:gd name="T66" fmla="*/ 283 w 420"/>
                          <a:gd name="T67" fmla="*/ 104 h 129"/>
                          <a:gd name="T68" fmla="*/ 291 w 420"/>
                          <a:gd name="T69" fmla="*/ 101 h 129"/>
                          <a:gd name="T70" fmla="*/ 300 w 420"/>
                          <a:gd name="T71" fmla="*/ 77 h 129"/>
                          <a:gd name="T72" fmla="*/ 308 w 420"/>
                          <a:gd name="T73" fmla="*/ 57 h 129"/>
                          <a:gd name="T74" fmla="*/ 317 w 420"/>
                          <a:gd name="T75" fmla="*/ 66 h 129"/>
                          <a:gd name="T76" fmla="*/ 325 w 420"/>
                          <a:gd name="T77" fmla="*/ 75 h 129"/>
                          <a:gd name="T78" fmla="*/ 334 w 420"/>
                          <a:gd name="T79" fmla="*/ 60 h 129"/>
                          <a:gd name="T80" fmla="*/ 343 w 420"/>
                          <a:gd name="T81" fmla="*/ 16 h 129"/>
                          <a:gd name="T82" fmla="*/ 351 w 420"/>
                          <a:gd name="T83" fmla="*/ 40 h 129"/>
                          <a:gd name="T84" fmla="*/ 360 w 420"/>
                          <a:gd name="T85" fmla="*/ 35 h 129"/>
                          <a:gd name="T86" fmla="*/ 368 w 420"/>
                          <a:gd name="T87" fmla="*/ 51 h 129"/>
                          <a:gd name="T88" fmla="*/ 377 w 420"/>
                          <a:gd name="T89" fmla="*/ 48 h 129"/>
                          <a:gd name="T90" fmla="*/ 385 w 420"/>
                          <a:gd name="T91" fmla="*/ 55 h 129"/>
                          <a:gd name="T92" fmla="*/ 394 w 420"/>
                          <a:gd name="T93" fmla="*/ 56 h 129"/>
                          <a:gd name="T94" fmla="*/ 403 w 420"/>
                          <a:gd name="T95" fmla="*/ 47 h 129"/>
                          <a:gd name="T96" fmla="*/ 411 w 420"/>
                          <a:gd name="T97" fmla="*/ 14 h 129"/>
                          <a:gd name="T98" fmla="*/ 420 w 420"/>
                          <a:gd name="T99" fmla="*/ 0 h 1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29">
                            <a:moveTo>
                              <a:pt x="0" y="106"/>
                            </a:moveTo>
                            <a:lnTo>
                              <a:pt x="9" y="91"/>
                            </a:lnTo>
                            <a:lnTo>
                              <a:pt x="17" y="90"/>
                            </a:lnTo>
                            <a:lnTo>
                              <a:pt x="26" y="83"/>
                            </a:lnTo>
                            <a:lnTo>
                              <a:pt x="34" y="122"/>
                            </a:lnTo>
                            <a:lnTo>
                              <a:pt x="43" y="129"/>
                            </a:lnTo>
                            <a:lnTo>
                              <a:pt x="52" y="84"/>
                            </a:lnTo>
                            <a:lnTo>
                              <a:pt x="60" y="54"/>
                            </a:lnTo>
                            <a:lnTo>
                              <a:pt x="69" y="31"/>
                            </a:lnTo>
                            <a:lnTo>
                              <a:pt x="77" y="31"/>
                            </a:lnTo>
                            <a:lnTo>
                              <a:pt x="86" y="14"/>
                            </a:lnTo>
                            <a:lnTo>
                              <a:pt x="94" y="17"/>
                            </a:lnTo>
                            <a:lnTo>
                              <a:pt x="103" y="37"/>
                            </a:lnTo>
                            <a:lnTo>
                              <a:pt x="112" y="46"/>
                            </a:lnTo>
                            <a:lnTo>
                              <a:pt x="120" y="27"/>
                            </a:lnTo>
                            <a:lnTo>
                              <a:pt x="129" y="39"/>
                            </a:lnTo>
                            <a:lnTo>
                              <a:pt x="137" y="38"/>
                            </a:lnTo>
                            <a:lnTo>
                              <a:pt x="146" y="39"/>
                            </a:lnTo>
                            <a:lnTo>
                              <a:pt x="154" y="60"/>
                            </a:lnTo>
                            <a:lnTo>
                              <a:pt x="163" y="92"/>
                            </a:lnTo>
                            <a:lnTo>
                              <a:pt x="172" y="124"/>
                            </a:lnTo>
                            <a:lnTo>
                              <a:pt x="180" y="99"/>
                            </a:lnTo>
                            <a:lnTo>
                              <a:pt x="189" y="75"/>
                            </a:lnTo>
                            <a:lnTo>
                              <a:pt x="197" y="60"/>
                            </a:lnTo>
                            <a:lnTo>
                              <a:pt x="205" y="33"/>
                            </a:lnTo>
                            <a:lnTo>
                              <a:pt x="214" y="26"/>
                            </a:lnTo>
                            <a:lnTo>
                              <a:pt x="223" y="22"/>
                            </a:lnTo>
                            <a:lnTo>
                              <a:pt x="231" y="69"/>
                            </a:lnTo>
                            <a:lnTo>
                              <a:pt x="240" y="60"/>
                            </a:lnTo>
                            <a:lnTo>
                              <a:pt x="248" y="66"/>
                            </a:lnTo>
                            <a:lnTo>
                              <a:pt x="257" y="60"/>
                            </a:lnTo>
                            <a:lnTo>
                              <a:pt x="265" y="67"/>
                            </a:lnTo>
                            <a:lnTo>
                              <a:pt x="274" y="75"/>
                            </a:lnTo>
                            <a:lnTo>
                              <a:pt x="283" y="104"/>
                            </a:lnTo>
                            <a:lnTo>
                              <a:pt x="291" y="101"/>
                            </a:lnTo>
                            <a:lnTo>
                              <a:pt x="300" y="77"/>
                            </a:lnTo>
                            <a:lnTo>
                              <a:pt x="308" y="57"/>
                            </a:lnTo>
                            <a:lnTo>
                              <a:pt x="317" y="66"/>
                            </a:lnTo>
                            <a:lnTo>
                              <a:pt x="325" y="75"/>
                            </a:lnTo>
                            <a:lnTo>
                              <a:pt x="334" y="60"/>
                            </a:lnTo>
                            <a:lnTo>
                              <a:pt x="343" y="16"/>
                            </a:lnTo>
                            <a:lnTo>
                              <a:pt x="351" y="40"/>
                            </a:lnTo>
                            <a:lnTo>
                              <a:pt x="360" y="35"/>
                            </a:lnTo>
                            <a:lnTo>
                              <a:pt x="368" y="51"/>
                            </a:lnTo>
                            <a:lnTo>
                              <a:pt x="377" y="48"/>
                            </a:lnTo>
                            <a:lnTo>
                              <a:pt x="385" y="55"/>
                            </a:lnTo>
                            <a:lnTo>
                              <a:pt x="394" y="56"/>
                            </a:lnTo>
                            <a:lnTo>
                              <a:pt x="403" y="47"/>
                            </a:lnTo>
                            <a:lnTo>
                              <a:pt x="411" y="14"/>
                            </a:lnTo>
                            <a:lnTo>
                              <a:pt x="42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36" name="Freeform 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249488"/>
                        <a:ext cx="665163" cy="425450"/>
                      </a:xfrm>
                      <a:custGeom>
                        <a:avLst/>
                        <a:gdLst>
                          <a:gd name="T0" fmla="*/ 0 w 419"/>
                          <a:gd name="T1" fmla="*/ 210 h 268"/>
                          <a:gd name="T2" fmla="*/ 8 w 419"/>
                          <a:gd name="T3" fmla="*/ 230 h 268"/>
                          <a:gd name="T4" fmla="*/ 17 w 419"/>
                          <a:gd name="T5" fmla="*/ 224 h 268"/>
                          <a:gd name="T6" fmla="*/ 25 w 419"/>
                          <a:gd name="T7" fmla="*/ 203 h 268"/>
                          <a:gd name="T8" fmla="*/ 34 w 419"/>
                          <a:gd name="T9" fmla="*/ 225 h 268"/>
                          <a:gd name="T10" fmla="*/ 43 w 419"/>
                          <a:gd name="T11" fmla="*/ 236 h 268"/>
                          <a:gd name="T12" fmla="*/ 51 w 419"/>
                          <a:gd name="T13" fmla="*/ 236 h 268"/>
                          <a:gd name="T14" fmla="*/ 60 w 419"/>
                          <a:gd name="T15" fmla="*/ 245 h 268"/>
                          <a:gd name="T16" fmla="*/ 68 w 419"/>
                          <a:gd name="T17" fmla="*/ 251 h 268"/>
                          <a:gd name="T18" fmla="*/ 77 w 419"/>
                          <a:gd name="T19" fmla="*/ 257 h 268"/>
                          <a:gd name="T20" fmla="*/ 85 w 419"/>
                          <a:gd name="T21" fmla="*/ 249 h 268"/>
                          <a:gd name="T22" fmla="*/ 94 w 419"/>
                          <a:gd name="T23" fmla="*/ 243 h 268"/>
                          <a:gd name="T24" fmla="*/ 103 w 419"/>
                          <a:gd name="T25" fmla="*/ 252 h 268"/>
                          <a:gd name="T26" fmla="*/ 111 w 419"/>
                          <a:gd name="T27" fmla="*/ 239 h 268"/>
                          <a:gd name="T28" fmla="*/ 120 w 419"/>
                          <a:gd name="T29" fmla="*/ 229 h 268"/>
                          <a:gd name="T30" fmla="*/ 128 w 419"/>
                          <a:gd name="T31" fmla="*/ 251 h 268"/>
                          <a:gd name="T32" fmla="*/ 137 w 419"/>
                          <a:gd name="T33" fmla="*/ 264 h 268"/>
                          <a:gd name="T34" fmla="*/ 145 w 419"/>
                          <a:gd name="T35" fmla="*/ 250 h 268"/>
                          <a:gd name="T36" fmla="*/ 154 w 419"/>
                          <a:gd name="T37" fmla="*/ 247 h 268"/>
                          <a:gd name="T38" fmla="*/ 163 w 419"/>
                          <a:gd name="T39" fmla="*/ 256 h 268"/>
                          <a:gd name="T40" fmla="*/ 171 w 419"/>
                          <a:gd name="T41" fmla="*/ 268 h 268"/>
                          <a:gd name="T42" fmla="*/ 180 w 419"/>
                          <a:gd name="T43" fmla="*/ 251 h 268"/>
                          <a:gd name="T44" fmla="*/ 188 w 419"/>
                          <a:gd name="T45" fmla="*/ 244 h 268"/>
                          <a:gd name="T46" fmla="*/ 197 w 419"/>
                          <a:gd name="T47" fmla="*/ 201 h 268"/>
                          <a:gd name="T48" fmla="*/ 205 w 419"/>
                          <a:gd name="T49" fmla="*/ 187 h 268"/>
                          <a:gd name="T50" fmla="*/ 214 w 419"/>
                          <a:gd name="T51" fmla="*/ 160 h 268"/>
                          <a:gd name="T52" fmla="*/ 223 w 419"/>
                          <a:gd name="T53" fmla="*/ 165 h 268"/>
                          <a:gd name="T54" fmla="*/ 231 w 419"/>
                          <a:gd name="T55" fmla="*/ 127 h 268"/>
                          <a:gd name="T56" fmla="*/ 240 w 419"/>
                          <a:gd name="T57" fmla="*/ 141 h 268"/>
                          <a:gd name="T58" fmla="*/ 248 w 419"/>
                          <a:gd name="T59" fmla="*/ 139 h 268"/>
                          <a:gd name="T60" fmla="*/ 257 w 419"/>
                          <a:gd name="T61" fmla="*/ 108 h 268"/>
                          <a:gd name="T62" fmla="*/ 265 w 419"/>
                          <a:gd name="T63" fmla="*/ 82 h 268"/>
                          <a:gd name="T64" fmla="*/ 274 w 419"/>
                          <a:gd name="T65" fmla="*/ 87 h 268"/>
                          <a:gd name="T66" fmla="*/ 283 w 419"/>
                          <a:gd name="T67" fmla="*/ 93 h 268"/>
                          <a:gd name="T68" fmla="*/ 291 w 419"/>
                          <a:gd name="T69" fmla="*/ 142 h 268"/>
                          <a:gd name="T70" fmla="*/ 300 w 419"/>
                          <a:gd name="T71" fmla="*/ 143 h 268"/>
                          <a:gd name="T72" fmla="*/ 308 w 419"/>
                          <a:gd name="T73" fmla="*/ 98 h 268"/>
                          <a:gd name="T74" fmla="*/ 317 w 419"/>
                          <a:gd name="T75" fmla="*/ 107 h 268"/>
                          <a:gd name="T76" fmla="*/ 325 w 419"/>
                          <a:gd name="T77" fmla="*/ 84 h 268"/>
                          <a:gd name="T78" fmla="*/ 334 w 419"/>
                          <a:gd name="T79" fmla="*/ 82 h 268"/>
                          <a:gd name="T80" fmla="*/ 342 w 419"/>
                          <a:gd name="T81" fmla="*/ 108 h 268"/>
                          <a:gd name="T82" fmla="*/ 351 w 419"/>
                          <a:gd name="T83" fmla="*/ 128 h 268"/>
                          <a:gd name="T84" fmla="*/ 359 w 419"/>
                          <a:gd name="T85" fmla="*/ 101 h 268"/>
                          <a:gd name="T86" fmla="*/ 368 w 419"/>
                          <a:gd name="T87" fmla="*/ 83 h 268"/>
                          <a:gd name="T88" fmla="*/ 377 w 419"/>
                          <a:gd name="T89" fmla="*/ 79 h 268"/>
                          <a:gd name="T90" fmla="*/ 385 w 419"/>
                          <a:gd name="T91" fmla="*/ 61 h 268"/>
                          <a:gd name="T92" fmla="*/ 394 w 419"/>
                          <a:gd name="T93" fmla="*/ 43 h 268"/>
                          <a:gd name="T94" fmla="*/ 402 w 419"/>
                          <a:gd name="T95" fmla="*/ 35 h 268"/>
                          <a:gd name="T96" fmla="*/ 411 w 419"/>
                          <a:gd name="T97" fmla="*/ 22 h 268"/>
                          <a:gd name="T98" fmla="*/ 419 w 419"/>
                          <a:gd name="T99" fmla="*/ 0 h 26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68">
                            <a:moveTo>
                              <a:pt x="0" y="210"/>
                            </a:moveTo>
                            <a:lnTo>
                              <a:pt x="8" y="230"/>
                            </a:lnTo>
                            <a:lnTo>
                              <a:pt x="17" y="224"/>
                            </a:lnTo>
                            <a:lnTo>
                              <a:pt x="25" y="203"/>
                            </a:lnTo>
                            <a:lnTo>
                              <a:pt x="34" y="225"/>
                            </a:lnTo>
                            <a:lnTo>
                              <a:pt x="43" y="236"/>
                            </a:lnTo>
                            <a:lnTo>
                              <a:pt x="51" y="236"/>
                            </a:lnTo>
                            <a:lnTo>
                              <a:pt x="60" y="245"/>
                            </a:lnTo>
                            <a:lnTo>
                              <a:pt x="68" y="251"/>
                            </a:lnTo>
                            <a:lnTo>
                              <a:pt x="77" y="257"/>
                            </a:lnTo>
                            <a:lnTo>
                              <a:pt x="85" y="249"/>
                            </a:lnTo>
                            <a:lnTo>
                              <a:pt x="94" y="243"/>
                            </a:lnTo>
                            <a:lnTo>
                              <a:pt x="103" y="252"/>
                            </a:lnTo>
                            <a:lnTo>
                              <a:pt x="111" y="239"/>
                            </a:lnTo>
                            <a:lnTo>
                              <a:pt x="120" y="229"/>
                            </a:lnTo>
                            <a:lnTo>
                              <a:pt x="128" y="251"/>
                            </a:lnTo>
                            <a:lnTo>
                              <a:pt x="137" y="264"/>
                            </a:lnTo>
                            <a:lnTo>
                              <a:pt x="145" y="250"/>
                            </a:lnTo>
                            <a:lnTo>
                              <a:pt x="154" y="247"/>
                            </a:lnTo>
                            <a:lnTo>
                              <a:pt x="163" y="256"/>
                            </a:lnTo>
                            <a:lnTo>
                              <a:pt x="171" y="268"/>
                            </a:lnTo>
                            <a:lnTo>
                              <a:pt x="180" y="251"/>
                            </a:lnTo>
                            <a:lnTo>
                              <a:pt x="188" y="244"/>
                            </a:lnTo>
                            <a:lnTo>
                              <a:pt x="197" y="201"/>
                            </a:lnTo>
                            <a:lnTo>
                              <a:pt x="205" y="187"/>
                            </a:lnTo>
                            <a:lnTo>
                              <a:pt x="214" y="160"/>
                            </a:lnTo>
                            <a:lnTo>
                              <a:pt x="223" y="165"/>
                            </a:lnTo>
                            <a:lnTo>
                              <a:pt x="231" y="127"/>
                            </a:lnTo>
                            <a:lnTo>
                              <a:pt x="240" y="141"/>
                            </a:lnTo>
                            <a:lnTo>
                              <a:pt x="248" y="139"/>
                            </a:lnTo>
                            <a:lnTo>
                              <a:pt x="257" y="108"/>
                            </a:lnTo>
                            <a:lnTo>
                              <a:pt x="265" y="82"/>
                            </a:lnTo>
                            <a:lnTo>
                              <a:pt x="274" y="87"/>
                            </a:lnTo>
                            <a:lnTo>
                              <a:pt x="283" y="93"/>
                            </a:lnTo>
                            <a:lnTo>
                              <a:pt x="291" y="142"/>
                            </a:lnTo>
                            <a:lnTo>
                              <a:pt x="300" y="143"/>
                            </a:lnTo>
                            <a:lnTo>
                              <a:pt x="308" y="98"/>
                            </a:lnTo>
                            <a:lnTo>
                              <a:pt x="317" y="107"/>
                            </a:lnTo>
                            <a:lnTo>
                              <a:pt x="325" y="84"/>
                            </a:lnTo>
                            <a:lnTo>
                              <a:pt x="334" y="82"/>
                            </a:lnTo>
                            <a:lnTo>
                              <a:pt x="342" y="108"/>
                            </a:lnTo>
                            <a:lnTo>
                              <a:pt x="351" y="128"/>
                            </a:lnTo>
                            <a:lnTo>
                              <a:pt x="359" y="101"/>
                            </a:lnTo>
                            <a:lnTo>
                              <a:pt x="368" y="83"/>
                            </a:lnTo>
                            <a:lnTo>
                              <a:pt x="377" y="79"/>
                            </a:lnTo>
                            <a:lnTo>
                              <a:pt x="385" y="61"/>
                            </a:lnTo>
                            <a:lnTo>
                              <a:pt x="394" y="43"/>
                            </a:lnTo>
                            <a:lnTo>
                              <a:pt x="402" y="35"/>
                            </a:lnTo>
                            <a:lnTo>
                              <a:pt x="411" y="22"/>
                            </a:lnTo>
                            <a:lnTo>
                              <a:pt x="4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37" name="Freeform 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239963"/>
                        <a:ext cx="204788" cy="257175"/>
                      </a:xfrm>
                      <a:custGeom>
                        <a:avLst/>
                        <a:gdLst>
                          <a:gd name="T0" fmla="*/ 0 w 129"/>
                          <a:gd name="T1" fmla="*/ 6 h 162"/>
                          <a:gd name="T2" fmla="*/ 9 w 129"/>
                          <a:gd name="T3" fmla="*/ 0 h 162"/>
                          <a:gd name="T4" fmla="*/ 18 w 129"/>
                          <a:gd name="T5" fmla="*/ 0 h 162"/>
                          <a:gd name="T6" fmla="*/ 26 w 129"/>
                          <a:gd name="T7" fmla="*/ 16 h 162"/>
                          <a:gd name="T8" fmla="*/ 35 w 129"/>
                          <a:gd name="T9" fmla="*/ 49 h 162"/>
                          <a:gd name="T10" fmla="*/ 43 w 129"/>
                          <a:gd name="T11" fmla="*/ 44 h 162"/>
                          <a:gd name="T12" fmla="*/ 52 w 129"/>
                          <a:gd name="T13" fmla="*/ 69 h 162"/>
                          <a:gd name="T14" fmla="*/ 60 w 129"/>
                          <a:gd name="T15" fmla="*/ 91 h 162"/>
                          <a:gd name="T16" fmla="*/ 69 w 129"/>
                          <a:gd name="T17" fmla="*/ 85 h 162"/>
                          <a:gd name="T18" fmla="*/ 78 w 129"/>
                          <a:gd name="T19" fmla="*/ 80 h 162"/>
                          <a:gd name="T20" fmla="*/ 86 w 129"/>
                          <a:gd name="T21" fmla="*/ 89 h 162"/>
                          <a:gd name="T22" fmla="*/ 95 w 129"/>
                          <a:gd name="T23" fmla="*/ 94 h 162"/>
                          <a:gd name="T24" fmla="*/ 103 w 129"/>
                          <a:gd name="T25" fmla="*/ 96 h 162"/>
                          <a:gd name="T26" fmla="*/ 112 w 129"/>
                          <a:gd name="T27" fmla="*/ 100 h 162"/>
                          <a:gd name="T28" fmla="*/ 120 w 129"/>
                          <a:gd name="T29" fmla="*/ 137 h 162"/>
                          <a:gd name="T30" fmla="*/ 129 w 129"/>
                          <a:gd name="T31" fmla="*/ 162 h 16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162">
                            <a:moveTo>
                              <a:pt x="0" y="6"/>
                            </a:moveTo>
                            <a:lnTo>
                              <a:pt x="9" y="0"/>
                            </a:lnTo>
                            <a:lnTo>
                              <a:pt x="18" y="0"/>
                            </a:lnTo>
                            <a:lnTo>
                              <a:pt x="26" y="16"/>
                            </a:lnTo>
                            <a:lnTo>
                              <a:pt x="35" y="49"/>
                            </a:lnTo>
                            <a:lnTo>
                              <a:pt x="43" y="44"/>
                            </a:lnTo>
                            <a:lnTo>
                              <a:pt x="52" y="69"/>
                            </a:lnTo>
                            <a:lnTo>
                              <a:pt x="60" y="91"/>
                            </a:lnTo>
                            <a:lnTo>
                              <a:pt x="69" y="85"/>
                            </a:lnTo>
                            <a:lnTo>
                              <a:pt x="78" y="80"/>
                            </a:lnTo>
                            <a:lnTo>
                              <a:pt x="86" y="89"/>
                            </a:lnTo>
                            <a:lnTo>
                              <a:pt x="95" y="94"/>
                            </a:lnTo>
                            <a:lnTo>
                              <a:pt x="103" y="96"/>
                            </a:lnTo>
                            <a:lnTo>
                              <a:pt x="112" y="100"/>
                            </a:lnTo>
                            <a:lnTo>
                              <a:pt x="120" y="137"/>
                            </a:lnTo>
                            <a:lnTo>
                              <a:pt x="129" y="16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38" name="Freeform 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335213"/>
                        <a:ext cx="666750" cy="387350"/>
                      </a:xfrm>
                      <a:custGeom>
                        <a:avLst/>
                        <a:gdLst>
                          <a:gd name="T0" fmla="*/ 0 w 420"/>
                          <a:gd name="T1" fmla="*/ 208 h 244"/>
                          <a:gd name="T2" fmla="*/ 9 w 420"/>
                          <a:gd name="T3" fmla="*/ 244 h 244"/>
                          <a:gd name="T4" fmla="*/ 18 w 420"/>
                          <a:gd name="T5" fmla="*/ 203 h 244"/>
                          <a:gd name="T6" fmla="*/ 26 w 420"/>
                          <a:gd name="T7" fmla="*/ 173 h 244"/>
                          <a:gd name="T8" fmla="*/ 35 w 420"/>
                          <a:gd name="T9" fmla="*/ 128 h 244"/>
                          <a:gd name="T10" fmla="*/ 43 w 420"/>
                          <a:gd name="T11" fmla="*/ 130 h 244"/>
                          <a:gd name="T12" fmla="*/ 52 w 420"/>
                          <a:gd name="T13" fmla="*/ 147 h 244"/>
                          <a:gd name="T14" fmla="*/ 60 w 420"/>
                          <a:gd name="T15" fmla="*/ 134 h 244"/>
                          <a:gd name="T16" fmla="*/ 69 w 420"/>
                          <a:gd name="T17" fmla="*/ 109 h 244"/>
                          <a:gd name="T18" fmla="*/ 78 w 420"/>
                          <a:gd name="T19" fmla="*/ 101 h 244"/>
                          <a:gd name="T20" fmla="*/ 86 w 420"/>
                          <a:gd name="T21" fmla="*/ 92 h 244"/>
                          <a:gd name="T22" fmla="*/ 94 w 420"/>
                          <a:gd name="T23" fmla="*/ 82 h 244"/>
                          <a:gd name="T24" fmla="*/ 103 w 420"/>
                          <a:gd name="T25" fmla="*/ 32 h 244"/>
                          <a:gd name="T26" fmla="*/ 112 w 420"/>
                          <a:gd name="T27" fmla="*/ 11 h 244"/>
                          <a:gd name="T28" fmla="*/ 120 w 420"/>
                          <a:gd name="T29" fmla="*/ 0 h 244"/>
                          <a:gd name="T30" fmla="*/ 129 w 420"/>
                          <a:gd name="T31" fmla="*/ 20 h 244"/>
                          <a:gd name="T32" fmla="*/ 137 w 420"/>
                          <a:gd name="T33" fmla="*/ 1 h 244"/>
                          <a:gd name="T34" fmla="*/ 146 w 420"/>
                          <a:gd name="T35" fmla="*/ 21 h 244"/>
                          <a:gd name="T36" fmla="*/ 154 w 420"/>
                          <a:gd name="T37" fmla="*/ 20 h 244"/>
                          <a:gd name="T38" fmla="*/ 163 w 420"/>
                          <a:gd name="T39" fmla="*/ 61 h 244"/>
                          <a:gd name="T40" fmla="*/ 172 w 420"/>
                          <a:gd name="T41" fmla="*/ 64 h 244"/>
                          <a:gd name="T42" fmla="*/ 180 w 420"/>
                          <a:gd name="T43" fmla="*/ 37 h 244"/>
                          <a:gd name="T44" fmla="*/ 189 w 420"/>
                          <a:gd name="T45" fmla="*/ 52 h 244"/>
                          <a:gd name="T46" fmla="*/ 197 w 420"/>
                          <a:gd name="T47" fmla="*/ 52 h 244"/>
                          <a:gd name="T48" fmla="*/ 206 w 420"/>
                          <a:gd name="T49" fmla="*/ 55 h 244"/>
                          <a:gd name="T50" fmla="*/ 214 w 420"/>
                          <a:gd name="T51" fmla="*/ 82 h 244"/>
                          <a:gd name="T52" fmla="*/ 223 w 420"/>
                          <a:gd name="T53" fmla="*/ 82 h 244"/>
                          <a:gd name="T54" fmla="*/ 232 w 420"/>
                          <a:gd name="T55" fmla="*/ 78 h 244"/>
                          <a:gd name="T56" fmla="*/ 240 w 420"/>
                          <a:gd name="T57" fmla="*/ 81 h 244"/>
                          <a:gd name="T58" fmla="*/ 249 w 420"/>
                          <a:gd name="T59" fmla="*/ 59 h 244"/>
                          <a:gd name="T60" fmla="*/ 257 w 420"/>
                          <a:gd name="T61" fmla="*/ 36 h 244"/>
                          <a:gd name="T62" fmla="*/ 266 w 420"/>
                          <a:gd name="T63" fmla="*/ 52 h 244"/>
                          <a:gd name="T64" fmla="*/ 274 w 420"/>
                          <a:gd name="T65" fmla="*/ 45 h 244"/>
                          <a:gd name="T66" fmla="*/ 283 w 420"/>
                          <a:gd name="T67" fmla="*/ 48 h 244"/>
                          <a:gd name="T68" fmla="*/ 292 w 420"/>
                          <a:gd name="T69" fmla="*/ 47 h 244"/>
                          <a:gd name="T70" fmla="*/ 300 w 420"/>
                          <a:gd name="T71" fmla="*/ 68 h 244"/>
                          <a:gd name="T72" fmla="*/ 309 w 420"/>
                          <a:gd name="T73" fmla="*/ 64 h 244"/>
                          <a:gd name="T74" fmla="*/ 317 w 420"/>
                          <a:gd name="T75" fmla="*/ 77 h 244"/>
                          <a:gd name="T76" fmla="*/ 326 w 420"/>
                          <a:gd name="T77" fmla="*/ 74 h 244"/>
                          <a:gd name="T78" fmla="*/ 334 w 420"/>
                          <a:gd name="T79" fmla="*/ 55 h 244"/>
                          <a:gd name="T80" fmla="*/ 343 w 420"/>
                          <a:gd name="T81" fmla="*/ 66 h 244"/>
                          <a:gd name="T82" fmla="*/ 352 w 420"/>
                          <a:gd name="T83" fmla="*/ 102 h 244"/>
                          <a:gd name="T84" fmla="*/ 360 w 420"/>
                          <a:gd name="T85" fmla="*/ 135 h 244"/>
                          <a:gd name="T86" fmla="*/ 369 w 420"/>
                          <a:gd name="T87" fmla="*/ 138 h 244"/>
                          <a:gd name="T88" fmla="*/ 377 w 420"/>
                          <a:gd name="T89" fmla="*/ 134 h 244"/>
                          <a:gd name="T90" fmla="*/ 386 w 420"/>
                          <a:gd name="T91" fmla="*/ 122 h 244"/>
                          <a:gd name="T92" fmla="*/ 394 w 420"/>
                          <a:gd name="T93" fmla="*/ 113 h 244"/>
                          <a:gd name="T94" fmla="*/ 403 w 420"/>
                          <a:gd name="T95" fmla="*/ 83 h 244"/>
                          <a:gd name="T96" fmla="*/ 412 w 420"/>
                          <a:gd name="T97" fmla="*/ 88 h 244"/>
                          <a:gd name="T98" fmla="*/ 420 w 420"/>
                          <a:gd name="T99" fmla="*/ 124 h 2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44">
                            <a:moveTo>
                              <a:pt x="0" y="208"/>
                            </a:moveTo>
                            <a:lnTo>
                              <a:pt x="9" y="244"/>
                            </a:lnTo>
                            <a:lnTo>
                              <a:pt x="18" y="203"/>
                            </a:lnTo>
                            <a:lnTo>
                              <a:pt x="26" y="173"/>
                            </a:lnTo>
                            <a:lnTo>
                              <a:pt x="35" y="128"/>
                            </a:lnTo>
                            <a:lnTo>
                              <a:pt x="43" y="130"/>
                            </a:lnTo>
                            <a:lnTo>
                              <a:pt x="52" y="147"/>
                            </a:lnTo>
                            <a:lnTo>
                              <a:pt x="60" y="134"/>
                            </a:lnTo>
                            <a:lnTo>
                              <a:pt x="69" y="109"/>
                            </a:lnTo>
                            <a:lnTo>
                              <a:pt x="78" y="101"/>
                            </a:lnTo>
                            <a:lnTo>
                              <a:pt x="86" y="92"/>
                            </a:lnTo>
                            <a:lnTo>
                              <a:pt x="94" y="82"/>
                            </a:lnTo>
                            <a:lnTo>
                              <a:pt x="103" y="32"/>
                            </a:lnTo>
                            <a:lnTo>
                              <a:pt x="112" y="11"/>
                            </a:lnTo>
                            <a:lnTo>
                              <a:pt x="120" y="0"/>
                            </a:lnTo>
                            <a:lnTo>
                              <a:pt x="129" y="20"/>
                            </a:lnTo>
                            <a:lnTo>
                              <a:pt x="137" y="1"/>
                            </a:lnTo>
                            <a:lnTo>
                              <a:pt x="146" y="21"/>
                            </a:lnTo>
                            <a:lnTo>
                              <a:pt x="154" y="20"/>
                            </a:lnTo>
                            <a:lnTo>
                              <a:pt x="163" y="61"/>
                            </a:lnTo>
                            <a:lnTo>
                              <a:pt x="172" y="64"/>
                            </a:lnTo>
                            <a:lnTo>
                              <a:pt x="180" y="37"/>
                            </a:lnTo>
                            <a:lnTo>
                              <a:pt x="189" y="52"/>
                            </a:lnTo>
                            <a:lnTo>
                              <a:pt x="197" y="52"/>
                            </a:lnTo>
                            <a:lnTo>
                              <a:pt x="206" y="55"/>
                            </a:lnTo>
                            <a:lnTo>
                              <a:pt x="214" y="82"/>
                            </a:lnTo>
                            <a:lnTo>
                              <a:pt x="223" y="82"/>
                            </a:lnTo>
                            <a:lnTo>
                              <a:pt x="232" y="78"/>
                            </a:lnTo>
                            <a:lnTo>
                              <a:pt x="240" y="81"/>
                            </a:lnTo>
                            <a:lnTo>
                              <a:pt x="249" y="59"/>
                            </a:lnTo>
                            <a:lnTo>
                              <a:pt x="257" y="36"/>
                            </a:lnTo>
                            <a:lnTo>
                              <a:pt x="266" y="52"/>
                            </a:lnTo>
                            <a:lnTo>
                              <a:pt x="274" y="45"/>
                            </a:lnTo>
                            <a:lnTo>
                              <a:pt x="283" y="48"/>
                            </a:lnTo>
                            <a:lnTo>
                              <a:pt x="292" y="47"/>
                            </a:lnTo>
                            <a:lnTo>
                              <a:pt x="300" y="68"/>
                            </a:lnTo>
                            <a:lnTo>
                              <a:pt x="309" y="64"/>
                            </a:lnTo>
                            <a:lnTo>
                              <a:pt x="317" y="77"/>
                            </a:lnTo>
                            <a:lnTo>
                              <a:pt x="326" y="74"/>
                            </a:lnTo>
                            <a:lnTo>
                              <a:pt x="334" y="55"/>
                            </a:lnTo>
                            <a:lnTo>
                              <a:pt x="343" y="66"/>
                            </a:lnTo>
                            <a:lnTo>
                              <a:pt x="352" y="102"/>
                            </a:lnTo>
                            <a:lnTo>
                              <a:pt x="360" y="135"/>
                            </a:lnTo>
                            <a:lnTo>
                              <a:pt x="369" y="138"/>
                            </a:lnTo>
                            <a:lnTo>
                              <a:pt x="377" y="134"/>
                            </a:lnTo>
                            <a:lnTo>
                              <a:pt x="386" y="122"/>
                            </a:lnTo>
                            <a:lnTo>
                              <a:pt x="394" y="113"/>
                            </a:lnTo>
                            <a:lnTo>
                              <a:pt x="403" y="83"/>
                            </a:lnTo>
                            <a:lnTo>
                              <a:pt x="412" y="88"/>
                            </a:lnTo>
                            <a:lnTo>
                              <a:pt x="420" y="12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39" name="Freeform 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443163"/>
                        <a:ext cx="666750" cy="404813"/>
                      </a:xfrm>
                      <a:custGeom>
                        <a:avLst/>
                        <a:gdLst>
                          <a:gd name="T0" fmla="*/ 0 w 420"/>
                          <a:gd name="T1" fmla="*/ 56 h 255"/>
                          <a:gd name="T2" fmla="*/ 9 w 420"/>
                          <a:gd name="T3" fmla="*/ 52 h 255"/>
                          <a:gd name="T4" fmla="*/ 17 w 420"/>
                          <a:gd name="T5" fmla="*/ 36 h 255"/>
                          <a:gd name="T6" fmla="*/ 26 w 420"/>
                          <a:gd name="T7" fmla="*/ 58 h 255"/>
                          <a:gd name="T8" fmla="*/ 34 w 420"/>
                          <a:gd name="T9" fmla="*/ 51 h 255"/>
                          <a:gd name="T10" fmla="*/ 43 w 420"/>
                          <a:gd name="T11" fmla="*/ 34 h 255"/>
                          <a:gd name="T12" fmla="*/ 52 w 420"/>
                          <a:gd name="T13" fmla="*/ 16 h 255"/>
                          <a:gd name="T14" fmla="*/ 60 w 420"/>
                          <a:gd name="T15" fmla="*/ 93 h 255"/>
                          <a:gd name="T16" fmla="*/ 69 w 420"/>
                          <a:gd name="T17" fmla="*/ 118 h 255"/>
                          <a:gd name="T18" fmla="*/ 77 w 420"/>
                          <a:gd name="T19" fmla="*/ 142 h 255"/>
                          <a:gd name="T20" fmla="*/ 86 w 420"/>
                          <a:gd name="T21" fmla="*/ 153 h 255"/>
                          <a:gd name="T22" fmla="*/ 94 w 420"/>
                          <a:gd name="T23" fmla="*/ 146 h 255"/>
                          <a:gd name="T24" fmla="*/ 103 w 420"/>
                          <a:gd name="T25" fmla="*/ 176 h 255"/>
                          <a:gd name="T26" fmla="*/ 112 w 420"/>
                          <a:gd name="T27" fmla="*/ 192 h 255"/>
                          <a:gd name="T28" fmla="*/ 120 w 420"/>
                          <a:gd name="T29" fmla="*/ 208 h 255"/>
                          <a:gd name="T30" fmla="*/ 129 w 420"/>
                          <a:gd name="T31" fmla="*/ 232 h 255"/>
                          <a:gd name="T32" fmla="*/ 137 w 420"/>
                          <a:gd name="T33" fmla="*/ 255 h 255"/>
                          <a:gd name="T34" fmla="*/ 146 w 420"/>
                          <a:gd name="T35" fmla="*/ 225 h 255"/>
                          <a:gd name="T36" fmla="*/ 154 w 420"/>
                          <a:gd name="T37" fmla="*/ 209 h 255"/>
                          <a:gd name="T38" fmla="*/ 163 w 420"/>
                          <a:gd name="T39" fmla="*/ 212 h 255"/>
                          <a:gd name="T40" fmla="*/ 172 w 420"/>
                          <a:gd name="T41" fmla="*/ 224 h 255"/>
                          <a:gd name="T42" fmla="*/ 180 w 420"/>
                          <a:gd name="T43" fmla="*/ 198 h 255"/>
                          <a:gd name="T44" fmla="*/ 189 w 420"/>
                          <a:gd name="T45" fmla="*/ 149 h 255"/>
                          <a:gd name="T46" fmla="*/ 197 w 420"/>
                          <a:gd name="T47" fmla="*/ 127 h 255"/>
                          <a:gd name="T48" fmla="*/ 205 w 420"/>
                          <a:gd name="T49" fmla="*/ 107 h 255"/>
                          <a:gd name="T50" fmla="*/ 214 w 420"/>
                          <a:gd name="T51" fmla="*/ 91 h 255"/>
                          <a:gd name="T52" fmla="*/ 223 w 420"/>
                          <a:gd name="T53" fmla="*/ 102 h 255"/>
                          <a:gd name="T54" fmla="*/ 231 w 420"/>
                          <a:gd name="T55" fmla="*/ 94 h 255"/>
                          <a:gd name="T56" fmla="*/ 240 w 420"/>
                          <a:gd name="T57" fmla="*/ 58 h 255"/>
                          <a:gd name="T58" fmla="*/ 248 w 420"/>
                          <a:gd name="T59" fmla="*/ 27 h 255"/>
                          <a:gd name="T60" fmla="*/ 257 w 420"/>
                          <a:gd name="T61" fmla="*/ 29 h 255"/>
                          <a:gd name="T62" fmla="*/ 265 w 420"/>
                          <a:gd name="T63" fmla="*/ 72 h 255"/>
                          <a:gd name="T64" fmla="*/ 274 w 420"/>
                          <a:gd name="T65" fmla="*/ 109 h 255"/>
                          <a:gd name="T66" fmla="*/ 283 w 420"/>
                          <a:gd name="T67" fmla="*/ 118 h 255"/>
                          <a:gd name="T68" fmla="*/ 291 w 420"/>
                          <a:gd name="T69" fmla="*/ 127 h 255"/>
                          <a:gd name="T70" fmla="*/ 300 w 420"/>
                          <a:gd name="T71" fmla="*/ 89 h 255"/>
                          <a:gd name="T72" fmla="*/ 308 w 420"/>
                          <a:gd name="T73" fmla="*/ 80 h 255"/>
                          <a:gd name="T74" fmla="*/ 317 w 420"/>
                          <a:gd name="T75" fmla="*/ 56 h 255"/>
                          <a:gd name="T76" fmla="*/ 325 w 420"/>
                          <a:gd name="T77" fmla="*/ 52 h 255"/>
                          <a:gd name="T78" fmla="*/ 334 w 420"/>
                          <a:gd name="T79" fmla="*/ 42 h 255"/>
                          <a:gd name="T80" fmla="*/ 343 w 420"/>
                          <a:gd name="T81" fmla="*/ 33 h 255"/>
                          <a:gd name="T82" fmla="*/ 351 w 420"/>
                          <a:gd name="T83" fmla="*/ 25 h 255"/>
                          <a:gd name="T84" fmla="*/ 360 w 420"/>
                          <a:gd name="T85" fmla="*/ 6 h 255"/>
                          <a:gd name="T86" fmla="*/ 368 w 420"/>
                          <a:gd name="T87" fmla="*/ 20 h 255"/>
                          <a:gd name="T88" fmla="*/ 377 w 420"/>
                          <a:gd name="T89" fmla="*/ 58 h 255"/>
                          <a:gd name="T90" fmla="*/ 385 w 420"/>
                          <a:gd name="T91" fmla="*/ 61 h 255"/>
                          <a:gd name="T92" fmla="*/ 394 w 420"/>
                          <a:gd name="T93" fmla="*/ 59 h 255"/>
                          <a:gd name="T94" fmla="*/ 403 w 420"/>
                          <a:gd name="T95" fmla="*/ 32 h 255"/>
                          <a:gd name="T96" fmla="*/ 411 w 420"/>
                          <a:gd name="T97" fmla="*/ 5 h 255"/>
                          <a:gd name="T98" fmla="*/ 420 w 420"/>
                          <a:gd name="T99" fmla="*/ 0 h 2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55">
                            <a:moveTo>
                              <a:pt x="0" y="56"/>
                            </a:moveTo>
                            <a:lnTo>
                              <a:pt x="9" y="52"/>
                            </a:lnTo>
                            <a:lnTo>
                              <a:pt x="17" y="36"/>
                            </a:lnTo>
                            <a:lnTo>
                              <a:pt x="26" y="58"/>
                            </a:lnTo>
                            <a:lnTo>
                              <a:pt x="34" y="51"/>
                            </a:lnTo>
                            <a:lnTo>
                              <a:pt x="43" y="34"/>
                            </a:lnTo>
                            <a:lnTo>
                              <a:pt x="52" y="16"/>
                            </a:lnTo>
                            <a:lnTo>
                              <a:pt x="60" y="93"/>
                            </a:lnTo>
                            <a:lnTo>
                              <a:pt x="69" y="118"/>
                            </a:lnTo>
                            <a:lnTo>
                              <a:pt x="77" y="142"/>
                            </a:lnTo>
                            <a:lnTo>
                              <a:pt x="86" y="153"/>
                            </a:lnTo>
                            <a:lnTo>
                              <a:pt x="94" y="146"/>
                            </a:lnTo>
                            <a:lnTo>
                              <a:pt x="103" y="176"/>
                            </a:lnTo>
                            <a:lnTo>
                              <a:pt x="112" y="192"/>
                            </a:lnTo>
                            <a:lnTo>
                              <a:pt x="120" y="208"/>
                            </a:lnTo>
                            <a:lnTo>
                              <a:pt x="129" y="232"/>
                            </a:lnTo>
                            <a:lnTo>
                              <a:pt x="137" y="255"/>
                            </a:lnTo>
                            <a:lnTo>
                              <a:pt x="146" y="225"/>
                            </a:lnTo>
                            <a:lnTo>
                              <a:pt x="154" y="209"/>
                            </a:lnTo>
                            <a:lnTo>
                              <a:pt x="163" y="212"/>
                            </a:lnTo>
                            <a:lnTo>
                              <a:pt x="172" y="224"/>
                            </a:lnTo>
                            <a:lnTo>
                              <a:pt x="180" y="198"/>
                            </a:lnTo>
                            <a:lnTo>
                              <a:pt x="189" y="149"/>
                            </a:lnTo>
                            <a:lnTo>
                              <a:pt x="197" y="127"/>
                            </a:lnTo>
                            <a:lnTo>
                              <a:pt x="205" y="107"/>
                            </a:lnTo>
                            <a:lnTo>
                              <a:pt x="214" y="91"/>
                            </a:lnTo>
                            <a:lnTo>
                              <a:pt x="223" y="102"/>
                            </a:lnTo>
                            <a:lnTo>
                              <a:pt x="231" y="94"/>
                            </a:lnTo>
                            <a:lnTo>
                              <a:pt x="240" y="58"/>
                            </a:lnTo>
                            <a:lnTo>
                              <a:pt x="248" y="27"/>
                            </a:lnTo>
                            <a:lnTo>
                              <a:pt x="257" y="29"/>
                            </a:lnTo>
                            <a:lnTo>
                              <a:pt x="265" y="72"/>
                            </a:lnTo>
                            <a:lnTo>
                              <a:pt x="274" y="109"/>
                            </a:lnTo>
                            <a:lnTo>
                              <a:pt x="283" y="118"/>
                            </a:lnTo>
                            <a:lnTo>
                              <a:pt x="291" y="127"/>
                            </a:lnTo>
                            <a:lnTo>
                              <a:pt x="300" y="89"/>
                            </a:lnTo>
                            <a:lnTo>
                              <a:pt x="308" y="80"/>
                            </a:lnTo>
                            <a:lnTo>
                              <a:pt x="317" y="56"/>
                            </a:lnTo>
                            <a:lnTo>
                              <a:pt x="325" y="52"/>
                            </a:lnTo>
                            <a:lnTo>
                              <a:pt x="334" y="42"/>
                            </a:lnTo>
                            <a:lnTo>
                              <a:pt x="343" y="33"/>
                            </a:lnTo>
                            <a:lnTo>
                              <a:pt x="351" y="25"/>
                            </a:lnTo>
                            <a:lnTo>
                              <a:pt x="360" y="6"/>
                            </a:lnTo>
                            <a:lnTo>
                              <a:pt x="368" y="20"/>
                            </a:lnTo>
                            <a:lnTo>
                              <a:pt x="377" y="58"/>
                            </a:lnTo>
                            <a:lnTo>
                              <a:pt x="385" y="61"/>
                            </a:lnTo>
                            <a:lnTo>
                              <a:pt x="394" y="59"/>
                            </a:lnTo>
                            <a:lnTo>
                              <a:pt x="403" y="32"/>
                            </a:lnTo>
                            <a:lnTo>
                              <a:pt x="411" y="5"/>
                            </a:lnTo>
                            <a:lnTo>
                              <a:pt x="42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40" name="Freeform 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44738"/>
                        <a:ext cx="665163" cy="423863"/>
                      </a:xfrm>
                      <a:custGeom>
                        <a:avLst/>
                        <a:gdLst>
                          <a:gd name="T0" fmla="*/ 0 w 419"/>
                          <a:gd name="T1" fmla="*/ 62 h 267"/>
                          <a:gd name="T2" fmla="*/ 8 w 419"/>
                          <a:gd name="T3" fmla="*/ 47 h 267"/>
                          <a:gd name="T4" fmla="*/ 17 w 419"/>
                          <a:gd name="T5" fmla="*/ 43 h 267"/>
                          <a:gd name="T6" fmla="*/ 25 w 419"/>
                          <a:gd name="T7" fmla="*/ 41 h 267"/>
                          <a:gd name="T8" fmla="*/ 34 w 419"/>
                          <a:gd name="T9" fmla="*/ 37 h 267"/>
                          <a:gd name="T10" fmla="*/ 43 w 419"/>
                          <a:gd name="T11" fmla="*/ 50 h 267"/>
                          <a:gd name="T12" fmla="*/ 51 w 419"/>
                          <a:gd name="T13" fmla="*/ 67 h 267"/>
                          <a:gd name="T14" fmla="*/ 60 w 419"/>
                          <a:gd name="T15" fmla="*/ 75 h 267"/>
                          <a:gd name="T16" fmla="*/ 68 w 419"/>
                          <a:gd name="T17" fmla="*/ 93 h 267"/>
                          <a:gd name="T18" fmla="*/ 77 w 419"/>
                          <a:gd name="T19" fmla="*/ 127 h 267"/>
                          <a:gd name="T20" fmla="*/ 85 w 419"/>
                          <a:gd name="T21" fmla="*/ 166 h 267"/>
                          <a:gd name="T22" fmla="*/ 94 w 419"/>
                          <a:gd name="T23" fmla="*/ 179 h 267"/>
                          <a:gd name="T24" fmla="*/ 103 w 419"/>
                          <a:gd name="T25" fmla="*/ 189 h 267"/>
                          <a:gd name="T26" fmla="*/ 111 w 419"/>
                          <a:gd name="T27" fmla="*/ 177 h 267"/>
                          <a:gd name="T28" fmla="*/ 120 w 419"/>
                          <a:gd name="T29" fmla="*/ 151 h 267"/>
                          <a:gd name="T30" fmla="*/ 128 w 419"/>
                          <a:gd name="T31" fmla="*/ 176 h 267"/>
                          <a:gd name="T32" fmla="*/ 137 w 419"/>
                          <a:gd name="T33" fmla="*/ 235 h 267"/>
                          <a:gd name="T34" fmla="*/ 145 w 419"/>
                          <a:gd name="T35" fmla="*/ 266 h 267"/>
                          <a:gd name="T36" fmla="*/ 154 w 419"/>
                          <a:gd name="T37" fmla="*/ 237 h 267"/>
                          <a:gd name="T38" fmla="*/ 163 w 419"/>
                          <a:gd name="T39" fmla="*/ 245 h 267"/>
                          <a:gd name="T40" fmla="*/ 171 w 419"/>
                          <a:gd name="T41" fmla="*/ 267 h 267"/>
                          <a:gd name="T42" fmla="*/ 180 w 419"/>
                          <a:gd name="T43" fmla="*/ 262 h 267"/>
                          <a:gd name="T44" fmla="*/ 188 w 419"/>
                          <a:gd name="T45" fmla="*/ 216 h 267"/>
                          <a:gd name="T46" fmla="*/ 197 w 419"/>
                          <a:gd name="T47" fmla="*/ 168 h 267"/>
                          <a:gd name="T48" fmla="*/ 205 w 419"/>
                          <a:gd name="T49" fmla="*/ 173 h 267"/>
                          <a:gd name="T50" fmla="*/ 214 w 419"/>
                          <a:gd name="T51" fmla="*/ 191 h 267"/>
                          <a:gd name="T52" fmla="*/ 223 w 419"/>
                          <a:gd name="T53" fmla="*/ 194 h 267"/>
                          <a:gd name="T54" fmla="*/ 231 w 419"/>
                          <a:gd name="T55" fmla="*/ 170 h 267"/>
                          <a:gd name="T56" fmla="*/ 240 w 419"/>
                          <a:gd name="T57" fmla="*/ 182 h 267"/>
                          <a:gd name="T58" fmla="*/ 248 w 419"/>
                          <a:gd name="T59" fmla="*/ 191 h 267"/>
                          <a:gd name="T60" fmla="*/ 257 w 419"/>
                          <a:gd name="T61" fmla="*/ 187 h 267"/>
                          <a:gd name="T62" fmla="*/ 265 w 419"/>
                          <a:gd name="T63" fmla="*/ 187 h 267"/>
                          <a:gd name="T64" fmla="*/ 274 w 419"/>
                          <a:gd name="T65" fmla="*/ 158 h 267"/>
                          <a:gd name="T66" fmla="*/ 283 w 419"/>
                          <a:gd name="T67" fmla="*/ 175 h 267"/>
                          <a:gd name="T68" fmla="*/ 291 w 419"/>
                          <a:gd name="T69" fmla="*/ 160 h 267"/>
                          <a:gd name="T70" fmla="*/ 300 w 419"/>
                          <a:gd name="T71" fmla="*/ 164 h 267"/>
                          <a:gd name="T72" fmla="*/ 308 w 419"/>
                          <a:gd name="T73" fmla="*/ 151 h 267"/>
                          <a:gd name="T74" fmla="*/ 317 w 419"/>
                          <a:gd name="T75" fmla="*/ 116 h 267"/>
                          <a:gd name="T76" fmla="*/ 325 w 419"/>
                          <a:gd name="T77" fmla="*/ 97 h 267"/>
                          <a:gd name="T78" fmla="*/ 334 w 419"/>
                          <a:gd name="T79" fmla="*/ 104 h 267"/>
                          <a:gd name="T80" fmla="*/ 342 w 419"/>
                          <a:gd name="T81" fmla="*/ 104 h 267"/>
                          <a:gd name="T82" fmla="*/ 351 w 419"/>
                          <a:gd name="T83" fmla="*/ 92 h 267"/>
                          <a:gd name="T84" fmla="*/ 359 w 419"/>
                          <a:gd name="T85" fmla="*/ 83 h 267"/>
                          <a:gd name="T86" fmla="*/ 368 w 419"/>
                          <a:gd name="T87" fmla="*/ 57 h 267"/>
                          <a:gd name="T88" fmla="*/ 377 w 419"/>
                          <a:gd name="T89" fmla="*/ 23 h 267"/>
                          <a:gd name="T90" fmla="*/ 385 w 419"/>
                          <a:gd name="T91" fmla="*/ 25 h 267"/>
                          <a:gd name="T92" fmla="*/ 394 w 419"/>
                          <a:gd name="T93" fmla="*/ 17 h 267"/>
                          <a:gd name="T94" fmla="*/ 402 w 419"/>
                          <a:gd name="T95" fmla="*/ 15 h 267"/>
                          <a:gd name="T96" fmla="*/ 411 w 419"/>
                          <a:gd name="T97" fmla="*/ 3 h 267"/>
                          <a:gd name="T98" fmla="*/ 419 w 419"/>
                          <a:gd name="T99" fmla="*/ 0 h 26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67">
                            <a:moveTo>
                              <a:pt x="0" y="62"/>
                            </a:moveTo>
                            <a:lnTo>
                              <a:pt x="8" y="47"/>
                            </a:lnTo>
                            <a:lnTo>
                              <a:pt x="17" y="43"/>
                            </a:lnTo>
                            <a:lnTo>
                              <a:pt x="25" y="41"/>
                            </a:lnTo>
                            <a:lnTo>
                              <a:pt x="34" y="37"/>
                            </a:lnTo>
                            <a:lnTo>
                              <a:pt x="43" y="50"/>
                            </a:lnTo>
                            <a:lnTo>
                              <a:pt x="51" y="67"/>
                            </a:lnTo>
                            <a:lnTo>
                              <a:pt x="60" y="75"/>
                            </a:lnTo>
                            <a:lnTo>
                              <a:pt x="68" y="93"/>
                            </a:lnTo>
                            <a:lnTo>
                              <a:pt x="77" y="127"/>
                            </a:lnTo>
                            <a:lnTo>
                              <a:pt x="85" y="166"/>
                            </a:lnTo>
                            <a:lnTo>
                              <a:pt x="94" y="179"/>
                            </a:lnTo>
                            <a:lnTo>
                              <a:pt x="103" y="189"/>
                            </a:lnTo>
                            <a:lnTo>
                              <a:pt x="111" y="177"/>
                            </a:lnTo>
                            <a:lnTo>
                              <a:pt x="120" y="151"/>
                            </a:lnTo>
                            <a:lnTo>
                              <a:pt x="128" y="176"/>
                            </a:lnTo>
                            <a:lnTo>
                              <a:pt x="137" y="235"/>
                            </a:lnTo>
                            <a:lnTo>
                              <a:pt x="145" y="266"/>
                            </a:lnTo>
                            <a:lnTo>
                              <a:pt x="154" y="237"/>
                            </a:lnTo>
                            <a:lnTo>
                              <a:pt x="163" y="245"/>
                            </a:lnTo>
                            <a:lnTo>
                              <a:pt x="171" y="267"/>
                            </a:lnTo>
                            <a:lnTo>
                              <a:pt x="180" y="262"/>
                            </a:lnTo>
                            <a:lnTo>
                              <a:pt x="188" y="216"/>
                            </a:lnTo>
                            <a:lnTo>
                              <a:pt x="197" y="168"/>
                            </a:lnTo>
                            <a:lnTo>
                              <a:pt x="205" y="173"/>
                            </a:lnTo>
                            <a:lnTo>
                              <a:pt x="214" y="191"/>
                            </a:lnTo>
                            <a:lnTo>
                              <a:pt x="223" y="194"/>
                            </a:lnTo>
                            <a:lnTo>
                              <a:pt x="231" y="170"/>
                            </a:lnTo>
                            <a:lnTo>
                              <a:pt x="240" y="182"/>
                            </a:lnTo>
                            <a:lnTo>
                              <a:pt x="248" y="191"/>
                            </a:lnTo>
                            <a:lnTo>
                              <a:pt x="257" y="187"/>
                            </a:lnTo>
                            <a:lnTo>
                              <a:pt x="265" y="187"/>
                            </a:lnTo>
                            <a:lnTo>
                              <a:pt x="274" y="158"/>
                            </a:lnTo>
                            <a:lnTo>
                              <a:pt x="283" y="175"/>
                            </a:lnTo>
                            <a:lnTo>
                              <a:pt x="291" y="160"/>
                            </a:lnTo>
                            <a:lnTo>
                              <a:pt x="300" y="164"/>
                            </a:lnTo>
                            <a:lnTo>
                              <a:pt x="308" y="151"/>
                            </a:lnTo>
                            <a:lnTo>
                              <a:pt x="317" y="116"/>
                            </a:lnTo>
                            <a:lnTo>
                              <a:pt x="325" y="97"/>
                            </a:lnTo>
                            <a:lnTo>
                              <a:pt x="334" y="104"/>
                            </a:lnTo>
                            <a:lnTo>
                              <a:pt x="342" y="104"/>
                            </a:lnTo>
                            <a:lnTo>
                              <a:pt x="351" y="92"/>
                            </a:lnTo>
                            <a:lnTo>
                              <a:pt x="359" y="83"/>
                            </a:lnTo>
                            <a:lnTo>
                              <a:pt x="368" y="57"/>
                            </a:lnTo>
                            <a:lnTo>
                              <a:pt x="377" y="23"/>
                            </a:lnTo>
                            <a:lnTo>
                              <a:pt x="385" y="25"/>
                            </a:lnTo>
                            <a:lnTo>
                              <a:pt x="394" y="17"/>
                            </a:lnTo>
                            <a:lnTo>
                              <a:pt x="402" y="15"/>
                            </a:lnTo>
                            <a:lnTo>
                              <a:pt x="411" y="3"/>
                            </a:lnTo>
                            <a:lnTo>
                              <a:pt x="4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41" name="Freeform 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301875"/>
                        <a:ext cx="204788" cy="157163"/>
                      </a:xfrm>
                      <a:custGeom>
                        <a:avLst/>
                        <a:gdLst>
                          <a:gd name="T0" fmla="*/ 0 w 129"/>
                          <a:gd name="T1" fmla="*/ 27 h 99"/>
                          <a:gd name="T2" fmla="*/ 9 w 129"/>
                          <a:gd name="T3" fmla="*/ 0 h 99"/>
                          <a:gd name="T4" fmla="*/ 18 w 129"/>
                          <a:gd name="T5" fmla="*/ 4 h 99"/>
                          <a:gd name="T6" fmla="*/ 26 w 129"/>
                          <a:gd name="T7" fmla="*/ 55 h 99"/>
                          <a:gd name="T8" fmla="*/ 35 w 129"/>
                          <a:gd name="T9" fmla="*/ 72 h 99"/>
                          <a:gd name="T10" fmla="*/ 43 w 129"/>
                          <a:gd name="T11" fmla="*/ 66 h 99"/>
                          <a:gd name="T12" fmla="*/ 52 w 129"/>
                          <a:gd name="T13" fmla="*/ 54 h 99"/>
                          <a:gd name="T14" fmla="*/ 60 w 129"/>
                          <a:gd name="T15" fmla="*/ 51 h 99"/>
                          <a:gd name="T16" fmla="*/ 69 w 129"/>
                          <a:gd name="T17" fmla="*/ 35 h 99"/>
                          <a:gd name="T18" fmla="*/ 78 w 129"/>
                          <a:gd name="T19" fmla="*/ 61 h 99"/>
                          <a:gd name="T20" fmla="*/ 86 w 129"/>
                          <a:gd name="T21" fmla="*/ 95 h 99"/>
                          <a:gd name="T22" fmla="*/ 95 w 129"/>
                          <a:gd name="T23" fmla="*/ 99 h 99"/>
                          <a:gd name="T24" fmla="*/ 103 w 129"/>
                          <a:gd name="T25" fmla="*/ 92 h 99"/>
                          <a:gd name="T26" fmla="*/ 112 w 129"/>
                          <a:gd name="T27" fmla="*/ 89 h 99"/>
                          <a:gd name="T28" fmla="*/ 120 w 129"/>
                          <a:gd name="T29" fmla="*/ 91 h 99"/>
                          <a:gd name="T30" fmla="*/ 129 w 129"/>
                          <a:gd name="T31" fmla="*/ 99 h 9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99">
                            <a:moveTo>
                              <a:pt x="0" y="27"/>
                            </a:moveTo>
                            <a:lnTo>
                              <a:pt x="9" y="0"/>
                            </a:lnTo>
                            <a:lnTo>
                              <a:pt x="18" y="4"/>
                            </a:lnTo>
                            <a:lnTo>
                              <a:pt x="26" y="55"/>
                            </a:lnTo>
                            <a:lnTo>
                              <a:pt x="35" y="72"/>
                            </a:lnTo>
                            <a:lnTo>
                              <a:pt x="43" y="66"/>
                            </a:lnTo>
                            <a:lnTo>
                              <a:pt x="52" y="54"/>
                            </a:lnTo>
                            <a:lnTo>
                              <a:pt x="60" y="51"/>
                            </a:lnTo>
                            <a:lnTo>
                              <a:pt x="69" y="35"/>
                            </a:lnTo>
                            <a:lnTo>
                              <a:pt x="78" y="61"/>
                            </a:lnTo>
                            <a:lnTo>
                              <a:pt x="86" y="95"/>
                            </a:lnTo>
                            <a:lnTo>
                              <a:pt x="95" y="99"/>
                            </a:lnTo>
                            <a:lnTo>
                              <a:pt x="103" y="92"/>
                            </a:lnTo>
                            <a:lnTo>
                              <a:pt x="112" y="89"/>
                            </a:lnTo>
                            <a:lnTo>
                              <a:pt x="120" y="91"/>
                            </a:lnTo>
                            <a:lnTo>
                              <a:pt x="129" y="9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</p:grpSp>
                <p:grpSp>
                  <p:nvGrpSpPr>
                    <p:cNvPr id="504" name="Group 503"/>
                    <p:cNvGrpSpPr/>
                    <p:nvPr/>
                  </p:nvGrpSpPr>
                  <p:grpSpPr>
                    <a:xfrm>
                      <a:off x="6924898" y="1147855"/>
                      <a:ext cx="1484493" cy="792000"/>
                      <a:chOff x="6327580" y="1924050"/>
                      <a:chExt cx="2529083" cy="1368425"/>
                    </a:xfrm>
                  </p:grpSpPr>
                  <p:sp>
                    <p:nvSpPr>
                      <p:cNvPr id="813" name="Line 7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91300" y="3132138"/>
                        <a:ext cx="226536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14" name="Line 7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591300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15" name="Line 7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043738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16" name="Line 7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497763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17" name="Line 7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950200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18" name="Line 8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404225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19" name="Line 8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856663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20" name="Rectangle 8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540500" y="3168650"/>
                        <a:ext cx="57150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822" name="Rectangle 8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313613" y="3168650"/>
                        <a:ext cx="2301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0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824" name="Rectangle 8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213725" y="3168650"/>
                        <a:ext cx="2301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0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826" name="Line 8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591300" y="1924050"/>
                        <a:ext cx="0" cy="120808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27" name="Line 8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91300" y="3132138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28" name="Line 9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91300" y="2628900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29" name="Line 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91300" y="2125663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grpSp>
                    <p:nvGrpSpPr>
                      <p:cNvPr id="830" name="Group 829"/>
                      <p:cNvGrpSpPr/>
                      <p:nvPr/>
                    </p:nvGrpSpPr>
                    <p:grpSpPr>
                      <a:xfrm>
                        <a:off x="6327580" y="2032000"/>
                        <a:ext cx="171321" cy="1133475"/>
                        <a:chOff x="6327580" y="2032000"/>
                        <a:chExt cx="171321" cy="1133475"/>
                      </a:xfrm>
                    </p:grpSpPr>
                    <p:sp>
                      <p:nvSpPr>
                        <p:cNvPr id="871" name="Rectangle 9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441751" y="3041652"/>
                          <a:ext cx="57150" cy="1238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0</a:t>
                          </a:r>
                          <a:endPara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872" name="Rectangle 9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327580" y="2555875"/>
                          <a:ext cx="144463" cy="1238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0.5</a:t>
                          </a:r>
                          <a:endPara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873" name="Rectangle 9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432550" y="2032000"/>
                          <a:ext cx="57150" cy="123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1</a:t>
                          </a:r>
                          <a:endPara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</p:grpSp>
                  <p:sp>
                    <p:nvSpPr>
                      <p:cNvPr id="831" name="Freeform 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305050"/>
                        <a:ext cx="665163" cy="827088"/>
                      </a:xfrm>
                      <a:custGeom>
                        <a:avLst/>
                        <a:gdLst>
                          <a:gd name="T0" fmla="*/ 0 w 419"/>
                          <a:gd name="T1" fmla="*/ 521 h 521"/>
                          <a:gd name="T2" fmla="*/ 8 w 419"/>
                          <a:gd name="T3" fmla="*/ 490 h 521"/>
                          <a:gd name="T4" fmla="*/ 17 w 419"/>
                          <a:gd name="T5" fmla="*/ 450 h 521"/>
                          <a:gd name="T6" fmla="*/ 26 w 419"/>
                          <a:gd name="T7" fmla="*/ 499 h 521"/>
                          <a:gd name="T8" fmla="*/ 34 w 419"/>
                          <a:gd name="T9" fmla="*/ 491 h 521"/>
                          <a:gd name="T10" fmla="*/ 43 w 419"/>
                          <a:gd name="T11" fmla="*/ 450 h 521"/>
                          <a:gd name="T12" fmla="*/ 51 w 419"/>
                          <a:gd name="T13" fmla="*/ 364 h 521"/>
                          <a:gd name="T14" fmla="*/ 60 w 419"/>
                          <a:gd name="T15" fmla="*/ 348 h 521"/>
                          <a:gd name="T16" fmla="*/ 68 w 419"/>
                          <a:gd name="T17" fmla="*/ 141 h 521"/>
                          <a:gd name="T18" fmla="*/ 77 w 419"/>
                          <a:gd name="T19" fmla="*/ 430 h 521"/>
                          <a:gd name="T20" fmla="*/ 86 w 419"/>
                          <a:gd name="T21" fmla="*/ 496 h 521"/>
                          <a:gd name="T22" fmla="*/ 94 w 419"/>
                          <a:gd name="T23" fmla="*/ 359 h 521"/>
                          <a:gd name="T24" fmla="*/ 102 w 419"/>
                          <a:gd name="T25" fmla="*/ 173 h 521"/>
                          <a:gd name="T26" fmla="*/ 111 w 419"/>
                          <a:gd name="T27" fmla="*/ 0 h 521"/>
                          <a:gd name="T28" fmla="*/ 119 w 419"/>
                          <a:gd name="T29" fmla="*/ 354 h 521"/>
                          <a:gd name="T30" fmla="*/ 128 w 419"/>
                          <a:gd name="T31" fmla="*/ 466 h 521"/>
                          <a:gd name="T32" fmla="*/ 137 w 419"/>
                          <a:gd name="T33" fmla="*/ 472 h 521"/>
                          <a:gd name="T34" fmla="*/ 145 w 419"/>
                          <a:gd name="T35" fmla="*/ 414 h 521"/>
                          <a:gd name="T36" fmla="*/ 154 w 419"/>
                          <a:gd name="T37" fmla="*/ 476 h 521"/>
                          <a:gd name="T38" fmla="*/ 162 w 419"/>
                          <a:gd name="T39" fmla="*/ 508 h 521"/>
                          <a:gd name="T40" fmla="*/ 171 w 419"/>
                          <a:gd name="T41" fmla="*/ 519 h 521"/>
                          <a:gd name="T42" fmla="*/ 179 w 419"/>
                          <a:gd name="T43" fmla="*/ 399 h 521"/>
                          <a:gd name="T44" fmla="*/ 188 w 419"/>
                          <a:gd name="T45" fmla="*/ 322 h 521"/>
                          <a:gd name="T46" fmla="*/ 197 w 419"/>
                          <a:gd name="T47" fmla="*/ 445 h 521"/>
                          <a:gd name="T48" fmla="*/ 205 w 419"/>
                          <a:gd name="T49" fmla="*/ 406 h 521"/>
                          <a:gd name="T50" fmla="*/ 214 w 419"/>
                          <a:gd name="T51" fmla="*/ 20 h 521"/>
                          <a:gd name="T52" fmla="*/ 222 w 419"/>
                          <a:gd name="T53" fmla="*/ 115 h 521"/>
                          <a:gd name="T54" fmla="*/ 231 w 419"/>
                          <a:gd name="T55" fmla="*/ 479 h 521"/>
                          <a:gd name="T56" fmla="*/ 239 w 419"/>
                          <a:gd name="T57" fmla="*/ 423 h 521"/>
                          <a:gd name="T58" fmla="*/ 248 w 419"/>
                          <a:gd name="T59" fmla="*/ 468 h 521"/>
                          <a:gd name="T60" fmla="*/ 257 w 419"/>
                          <a:gd name="T61" fmla="*/ 434 h 521"/>
                          <a:gd name="T62" fmla="*/ 265 w 419"/>
                          <a:gd name="T63" fmla="*/ 465 h 521"/>
                          <a:gd name="T64" fmla="*/ 274 w 419"/>
                          <a:gd name="T65" fmla="*/ 512 h 521"/>
                          <a:gd name="T66" fmla="*/ 282 w 419"/>
                          <a:gd name="T67" fmla="*/ 451 h 521"/>
                          <a:gd name="T68" fmla="*/ 291 w 419"/>
                          <a:gd name="T69" fmla="*/ 504 h 521"/>
                          <a:gd name="T70" fmla="*/ 299 w 419"/>
                          <a:gd name="T71" fmla="*/ 483 h 521"/>
                          <a:gd name="T72" fmla="*/ 308 w 419"/>
                          <a:gd name="T73" fmla="*/ 451 h 521"/>
                          <a:gd name="T74" fmla="*/ 317 w 419"/>
                          <a:gd name="T75" fmla="*/ 517 h 521"/>
                          <a:gd name="T76" fmla="*/ 325 w 419"/>
                          <a:gd name="T77" fmla="*/ 506 h 521"/>
                          <a:gd name="T78" fmla="*/ 334 w 419"/>
                          <a:gd name="T79" fmla="*/ 118 h 521"/>
                          <a:gd name="T80" fmla="*/ 342 w 419"/>
                          <a:gd name="T81" fmla="*/ 213 h 521"/>
                          <a:gd name="T82" fmla="*/ 351 w 419"/>
                          <a:gd name="T83" fmla="*/ 319 h 521"/>
                          <a:gd name="T84" fmla="*/ 359 w 419"/>
                          <a:gd name="T85" fmla="*/ 422 h 521"/>
                          <a:gd name="T86" fmla="*/ 368 w 419"/>
                          <a:gd name="T87" fmla="*/ 520 h 521"/>
                          <a:gd name="T88" fmla="*/ 377 w 419"/>
                          <a:gd name="T89" fmla="*/ 468 h 521"/>
                          <a:gd name="T90" fmla="*/ 385 w 419"/>
                          <a:gd name="T91" fmla="*/ 234 h 521"/>
                          <a:gd name="T92" fmla="*/ 394 w 419"/>
                          <a:gd name="T93" fmla="*/ 397 h 521"/>
                          <a:gd name="T94" fmla="*/ 402 w 419"/>
                          <a:gd name="T95" fmla="*/ 329 h 521"/>
                          <a:gd name="T96" fmla="*/ 411 w 419"/>
                          <a:gd name="T97" fmla="*/ 380 h 521"/>
                          <a:gd name="T98" fmla="*/ 419 w 419"/>
                          <a:gd name="T99" fmla="*/ 454 h 5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21">
                            <a:moveTo>
                              <a:pt x="0" y="521"/>
                            </a:moveTo>
                            <a:lnTo>
                              <a:pt x="8" y="490"/>
                            </a:lnTo>
                            <a:lnTo>
                              <a:pt x="17" y="450"/>
                            </a:lnTo>
                            <a:lnTo>
                              <a:pt x="26" y="499"/>
                            </a:lnTo>
                            <a:lnTo>
                              <a:pt x="34" y="491"/>
                            </a:lnTo>
                            <a:lnTo>
                              <a:pt x="43" y="450"/>
                            </a:lnTo>
                            <a:lnTo>
                              <a:pt x="51" y="364"/>
                            </a:lnTo>
                            <a:lnTo>
                              <a:pt x="60" y="348"/>
                            </a:lnTo>
                            <a:lnTo>
                              <a:pt x="68" y="141"/>
                            </a:lnTo>
                            <a:lnTo>
                              <a:pt x="77" y="430"/>
                            </a:lnTo>
                            <a:lnTo>
                              <a:pt x="86" y="496"/>
                            </a:lnTo>
                            <a:lnTo>
                              <a:pt x="94" y="359"/>
                            </a:lnTo>
                            <a:lnTo>
                              <a:pt x="102" y="173"/>
                            </a:lnTo>
                            <a:lnTo>
                              <a:pt x="111" y="0"/>
                            </a:lnTo>
                            <a:lnTo>
                              <a:pt x="119" y="354"/>
                            </a:lnTo>
                            <a:lnTo>
                              <a:pt x="128" y="466"/>
                            </a:lnTo>
                            <a:lnTo>
                              <a:pt x="137" y="472"/>
                            </a:lnTo>
                            <a:lnTo>
                              <a:pt x="145" y="414"/>
                            </a:lnTo>
                            <a:lnTo>
                              <a:pt x="154" y="476"/>
                            </a:lnTo>
                            <a:lnTo>
                              <a:pt x="162" y="508"/>
                            </a:lnTo>
                            <a:lnTo>
                              <a:pt x="171" y="519"/>
                            </a:lnTo>
                            <a:lnTo>
                              <a:pt x="179" y="399"/>
                            </a:lnTo>
                            <a:lnTo>
                              <a:pt x="188" y="322"/>
                            </a:lnTo>
                            <a:lnTo>
                              <a:pt x="197" y="445"/>
                            </a:lnTo>
                            <a:lnTo>
                              <a:pt x="205" y="406"/>
                            </a:lnTo>
                            <a:lnTo>
                              <a:pt x="214" y="20"/>
                            </a:lnTo>
                            <a:lnTo>
                              <a:pt x="222" y="115"/>
                            </a:lnTo>
                            <a:lnTo>
                              <a:pt x="231" y="479"/>
                            </a:lnTo>
                            <a:lnTo>
                              <a:pt x="239" y="423"/>
                            </a:lnTo>
                            <a:lnTo>
                              <a:pt x="248" y="468"/>
                            </a:lnTo>
                            <a:lnTo>
                              <a:pt x="257" y="434"/>
                            </a:lnTo>
                            <a:lnTo>
                              <a:pt x="265" y="465"/>
                            </a:lnTo>
                            <a:lnTo>
                              <a:pt x="274" y="512"/>
                            </a:lnTo>
                            <a:lnTo>
                              <a:pt x="282" y="451"/>
                            </a:lnTo>
                            <a:lnTo>
                              <a:pt x="291" y="504"/>
                            </a:lnTo>
                            <a:lnTo>
                              <a:pt x="299" y="483"/>
                            </a:lnTo>
                            <a:lnTo>
                              <a:pt x="308" y="451"/>
                            </a:lnTo>
                            <a:lnTo>
                              <a:pt x="317" y="517"/>
                            </a:lnTo>
                            <a:lnTo>
                              <a:pt x="325" y="506"/>
                            </a:lnTo>
                            <a:lnTo>
                              <a:pt x="334" y="118"/>
                            </a:lnTo>
                            <a:lnTo>
                              <a:pt x="342" y="213"/>
                            </a:lnTo>
                            <a:lnTo>
                              <a:pt x="351" y="319"/>
                            </a:lnTo>
                            <a:lnTo>
                              <a:pt x="359" y="422"/>
                            </a:lnTo>
                            <a:lnTo>
                              <a:pt x="368" y="520"/>
                            </a:lnTo>
                            <a:lnTo>
                              <a:pt x="377" y="468"/>
                            </a:lnTo>
                            <a:lnTo>
                              <a:pt x="385" y="234"/>
                            </a:lnTo>
                            <a:lnTo>
                              <a:pt x="394" y="397"/>
                            </a:lnTo>
                            <a:lnTo>
                              <a:pt x="402" y="329"/>
                            </a:lnTo>
                            <a:lnTo>
                              <a:pt x="411" y="380"/>
                            </a:lnTo>
                            <a:lnTo>
                              <a:pt x="419" y="45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32" name="Freeform 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498725"/>
                        <a:ext cx="666750" cy="633413"/>
                      </a:xfrm>
                      <a:custGeom>
                        <a:avLst/>
                        <a:gdLst>
                          <a:gd name="T0" fmla="*/ 0 w 420"/>
                          <a:gd name="T1" fmla="*/ 332 h 399"/>
                          <a:gd name="T2" fmla="*/ 9 w 420"/>
                          <a:gd name="T3" fmla="*/ 231 h 399"/>
                          <a:gd name="T4" fmla="*/ 18 w 420"/>
                          <a:gd name="T5" fmla="*/ 242 h 399"/>
                          <a:gd name="T6" fmla="*/ 26 w 420"/>
                          <a:gd name="T7" fmla="*/ 253 h 399"/>
                          <a:gd name="T8" fmla="*/ 35 w 420"/>
                          <a:gd name="T9" fmla="*/ 384 h 399"/>
                          <a:gd name="T10" fmla="*/ 43 w 420"/>
                          <a:gd name="T11" fmla="*/ 162 h 399"/>
                          <a:gd name="T12" fmla="*/ 52 w 420"/>
                          <a:gd name="T13" fmla="*/ 263 h 399"/>
                          <a:gd name="T14" fmla="*/ 60 w 420"/>
                          <a:gd name="T15" fmla="*/ 92 h 399"/>
                          <a:gd name="T16" fmla="*/ 69 w 420"/>
                          <a:gd name="T17" fmla="*/ 222 h 399"/>
                          <a:gd name="T18" fmla="*/ 78 w 420"/>
                          <a:gd name="T19" fmla="*/ 129 h 399"/>
                          <a:gd name="T20" fmla="*/ 86 w 420"/>
                          <a:gd name="T21" fmla="*/ 351 h 399"/>
                          <a:gd name="T22" fmla="*/ 95 w 420"/>
                          <a:gd name="T23" fmla="*/ 332 h 399"/>
                          <a:gd name="T24" fmla="*/ 103 w 420"/>
                          <a:gd name="T25" fmla="*/ 383 h 399"/>
                          <a:gd name="T26" fmla="*/ 112 w 420"/>
                          <a:gd name="T27" fmla="*/ 376 h 399"/>
                          <a:gd name="T28" fmla="*/ 120 w 420"/>
                          <a:gd name="T29" fmla="*/ 326 h 399"/>
                          <a:gd name="T30" fmla="*/ 129 w 420"/>
                          <a:gd name="T31" fmla="*/ 349 h 399"/>
                          <a:gd name="T32" fmla="*/ 138 w 420"/>
                          <a:gd name="T33" fmla="*/ 378 h 399"/>
                          <a:gd name="T34" fmla="*/ 146 w 420"/>
                          <a:gd name="T35" fmla="*/ 286 h 399"/>
                          <a:gd name="T36" fmla="*/ 155 w 420"/>
                          <a:gd name="T37" fmla="*/ 249 h 399"/>
                          <a:gd name="T38" fmla="*/ 163 w 420"/>
                          <a:gd name="T39" fmla="*/ 313 h 399"/>
                          <a:gd name="T40" fmla="*/ 172 w 420"/>
                          <a:gd name="T41" fmla="*/ 242 h 399"/>
                          <a:gd name="T42" fmla="*/ 180 w 420"/>
                          <a:gd name="T43" fmla="*/ 241 h 399"/>
                          <a:gd name="T44" fmla="*/ 189 w 420"/>
                          <a:gd name="T45" fmla="*/ 181 h 399"/>
                          <a:gd name="T46" fmla="*/ 198 w 420"/>
                          <a:gd name="T47" fmla="*/ 333 h 399"/>
                          <a:gd name="T48" fmla="*/ 206 w 420"/>
                          <a:gd name="T49" fmla="*/ 194 h 399"/>
                          <a:gd name="T50" fmla="*/ 214 w 420"/>
                          <a:gd name="T51" fmla="*/ 278 h 399"/>
                          <a:gd name="T52" fmla="*/ 223 w 420"/>
                          <a:gd name="T53" fmla="*/ 246 h 399"/>
                          <a:gd name="T54" fmla="*/ 232 w 420"/>
                          <a:gd name="T55" fmla="*/ 364 h 399"/>
                          <a:gd name="T56" fmla="*/ 240 w 420"/>
                          <a:gd name="T57" fmla="*/ 220 h 399"/>
                          <a:gd name="T58" fmla="*/ 249 w 420"/>
                          <a:gd name="T59" fmla="*/ 144 h 399"/>
                          <a:gd name="T60" fmla="*/ 257 w 420"/>
                          <a:gd name="T61" fmla="*/ 371 h 399"/>
                          <a:gd name="T62" fmla="*/ 266 w 420"/>
                          <a:gd name="T63" fmla="*/ 346 h 399"/>
                          <a:gd name="T64" fmla="*/ 274 w 420"/>
                          <a:gd name="T65" fmla="*/ 220 h 399"/>
                          <a:gd name="T66" fmla="*/ 283 w 420"/>
                          <a:gd name="T67" fmla="*/ 253 h 399"/>
                          <a:gd name="T68" fmla="*/ 292 w 420"/>
                          <a:gd name="T69" fmla="*/ 351 h 399"/>
                          <a:gd name="T70" fmla="*/ 300 w 420"/>
                          <a:gd name="T71" fmla="*/ 115 h 399"/>
                          <a:gd name="T72" fmla="*/ 309 w 420"/>
                          <a:gd name="T73" fmla="*/ 196 h 399"/>
                          <a:gd name="T74" fmla="*/ 317 w 420"/>
                          <a:gd name="T75" fmla="*/ 351 h 399"/>
                          <a:gd name="T76" fmla="*/ 326 w 420"/>
                          <a:gd name="T77" fmla="*/ 387 h 399"/>
                          <a:gd name="T78" fmla="*/ 334 w 420"/>
                          <a:gd name="T79" fmla="*/ 336 h 399"/>
                          <a:gd name="T80" fmla="*/ 343 w 420"/>
                          <a:gd name="T81" fmla="*/ 299 h 399"/>
                          <a:gd name="T82" fmla="*/ 352 w 420"/>
                          <a:gd name="T83" fmla="*/ 334 h 399"/>
                          <a:gd name="T84" fmla="*/ 360 w 420"/>
                          <a:gd name="T85" fmla="*/ 51 h 399"/>
                          <a:gd name="T86" fmla="*/ 369 w 420"/>
                          <a:gd name="T87" fmla="*/ 265 h 399"/>
                          <a:gd name="T88" fmla="*/ 377 w 420"/>
                          <a:gd name="T89" fmla="*/ 205 h 399"/>
                          <a:gd name="T90" fmla="*/ 386 w 420"/>
                          <a:gd name="T91" fmla="*/ 333 h 399"/>
                          <a:gd name="T92" fmla="*/ 394 w 420"/>
                          <a:gd name="T93" fmla="*/ 399 h 399"/>
                          <a:gd name="T94" fmla="*/ 403 w 420"/>
                          <a:gd name="T95" fmla="*/ 342 h 399"/>
                          <a:gd name="T96" fmla="*/ 412 w 420"/>
                          <a:gd name="T97" fmla="*/ 0 h 399"/>
                          <a:gd name="T98" fmla="*/ 420 w 420"/>
                          <a:gd name="T99" fmla="*/ 212 h 39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399">
                            <a:moveTo>
                              <a:pt x="0" y="332"/>
                            </a:moveTo>
                            <a:lnTo>
                              <a:pt x="9" y="231"/>
                            </a:lnTo>
                            <a:lnTo>
                              <a:pt x="18" y="242"/>
                            </a:lnTo>
                            <a:lnTo>
                              <a:pt x="26" y="253"/>
                            </a:lnTo>
                            <a:lnTo>
                              <a:pt x="35" y="384"/>
                            </a:lnTo>
                            <a:lnTo>
                              <a:pt x="43" y="162"/>
                            </a:lnTo>
                            <a:lnTo>
                              <a:pt x="52" y="263"/>
                            </a:lnTo>
                            <a:lnTo>
                              <a:pt x="60" y="92"/>
                            </a:lnTo>
                            <a:lnTo>
                              <a:pt x="69" y="222"/>
                            </a:lnTo>
                            <a:lnTo>
                              <a:pt x="78" y="129"/>
                            </a:lnTo>
                            <a:lnTo>
                              <a:pt x="86" y="351"/>
                            </a:lnTo>
                            <a:lnTo>
                              <a:pt x="95" y="332"/>
                            </a:lnTo>
                            <a:lnTo>
                              <a:pt x="103" y="383"/>
                            </a:lnTo>
                            <a:lnTo>
                              <a:pt x="112" y="376"/>
                            </a:lnTo>
                            <a:lnTo>
                              <a:pt x="120" y="326"/>
                            </a:lnTo>
                            <a:lnTo>
                              <a:pt x="129" y="349"/>
                            </a:lnTo>
                            <a:lnTo>
                              <a:pt x="138" y="378"/>
                            </a:lnTo>
                            <a:lnTo>
                              <a:pt x="146" y="286"/>
                            </a:lnTo>
                            <a:lnTo>
                              <a:pt x="155" y="249"/>
                            </a:lnTo>
                            <a:lnTo>
                              <a:pt x="163" y="313"/>
                            </a:lnTo>
                            <a:lnTo>
                              <a:pt x="172" y="242"/>
                            </a:lnTo>
                            <a:lnTo>
                              <a:pt x="180" y="241"/>
                            </a:lnTo>
                            <a:lnTo>
                              <a:pt x="189" y="181"/>
                            </a:lnTo>
                            <a:lnTo>
                              <a:pt x="198" y="333"/>
                            </a:lnTo>
                            <a:lnTo>
                              <a:pt x="206" y="194"/>
                            </a:lnTo>
                            <a:lnTo>
                              <a:pt x="214" y="278"/>
                            </a:lnTo>
                            <a:lnTo>
                              <a:pt x="223" y="246"/>
                            </a:lnTo>
                            <a:lnTo>
                              <a:pt x="232" y="364"/>
                            </a:lnTo>
                            <a:lnTo>
                              <a:pt x="240" y="220"/>
                            </a:lnTo>
                            <a:lnTo>
                              <a:pt x="249" y="144"/>
                            </a:lnTo>
                            <a:lnTo>
                              <a:pt x="257" y="371"/>
                            </a:lnTo>
                            <a:lnTo>
                              <a:pt x="266" y="346"/>
                            </a:lnTo>
                            <a:lnTo>
                              <a:pt x="274" y="220"/>
                            </a:lnTo>
                            <a:lnTo>
                              <a:pt x="283" y="253"/>
                            </a:lnTo>
                            <a:lnTo>
                              <a:pt x="292" y="351"/>
                            </a:lnTo>
                            <a:lnTo>
                              <a:pt x="300" y="115"/>
                            </a:lnTo>
                            <a:lnTo>
                              <a:pt x="309" y="196"/>
                            </a:lnTo>
                            <a:lnTo>
                              <a:pt x="317" y="351"/>
                            </a:lnTo>
                            <a:lnTo>
                              <a:pt x="326" y="387"/>
                            </a:lnTo>
                            <a:lnTo>
                              <a:pt x="334" y="336"/>
                            </a:lnTo>
                            <a:lnTo>
                              <a:pt x="343" y="299"/>
                            </a:lnTo>
                            <a:lnTo>
                              <a:pt x="352" y="334"/>
                            </a:lnTo>
                            <a:lnTo>
                              <a:pt x="360" y="51"/>
                            </a:lnTo>
                            <a:lnTo>
                              <a:pt x="369" y="265"/>
                            </a:lnTo>
                            <a:lnTo>
                              <a:pt x="377" y="205"/>
                            </a:lnTo>
                            <a:lnTo>
                              <a:pt x="386" y="333"/>
                            </a:lnTo>
                            <a:lnTo>
                              <a:pt x="394" y="399"/>
                            </a:lnTo>
                            <a:lnTo>
                              <a:pt x="403" y="342"/>
                            </a:lnTo>
                            <a:lnTo>
                              <a:pt x="412" y="0"/>
                            </a:lnTo>
                            <a:lnTo>
                              <a:pt x="420" y="21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33" name="Freeform 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382838"/>
                        <a:ext cx="666750" cy="747713"/>
                      </a:xfrm>
                      <a:custGeom>
                        <a:avLst/>
                        <a:gdLst>
                          <a:gd name="T0" fmla="*/ 0 w 420"/>
                          <a:gd name="T1" fmla="*/ 285 h 471"/>
                          <a:gd name="T2" fmla="*/ 9 w 420"/>
                          <a:gd name="T3" fmla="*/ 409 h 471"/>
                          <a:gd name="T4" fmla="*/ 17 w 420"/>
                          <a:gd name="T5" fmla="*/ 404 h 471"/>
                          <a:gd name="T6" fmla="*/ 26 w 420"/>
                          <a:gd name="T7" fmla="*/ 358 h 471"/>
                          <a:gd name="T8" fmla="*/ 34 w 420"/>
                          <a:gd name="T9" fmla="*/ 392 h 471"/>
                          <a:gd name="T10" fmla="*/ 43 w 420"/>
                          <a:gd name="T11" fmla="*/ 463 h 471"/>
                          <a:gd name="T12" fmla="*/ 52 w 420"/>
                          <a:gd name="T13" fmla="*/ 464 h 471"/>
                          <a:gd name="T14" fmla="*/ 60 w 420"/>
                          <a:gd name="T15" fmla="*/ 458 h 471"/>
                          <a:gd name="T16" fmla="*/ 69 w 420"/>
                          <a:gd name="T17" fmla="*/ 452 h 471"/>
                          <a:gd name="T18" fmla="*/ 77 w 420"/>
                          <a:gd name="T19" fmla="*/ 368 h 471"/>
                          <a:gd name="T20" fmla="*/ 86 w 420"/>
                          <a:gd name="T21" fmla="*/ 441 h 471"/>
                          <a:gd name="T22" fmla="*/ 94 w 420"/>
                          <a:gd name="T23" fmla="*/ 319 h 471"/>
                          <a:gd name="T24" fmla="*/ 103 w 420"/>
                          <a:gd name="T25" fmla="*/ 466 h 471"/>
                          <a:gd name="T26" fmla="*/ 112 w 420"/>
                          <a:gd name="T27" fmla="*/ 404 h 471"/>
                          <a:gd name="T28" fmla="*/ 120 w 420"/>
                          <a:gd name="T29" fmla="*/ 328 h 471"/>
                          <a:gd name="T30" fmla="*/ 129 w 420"/>
                          <a:gd name="T31" fmla="*/ 410 h 471"/>
                          <a:gd name="T32" fmla="*/ 137 w 420"/>
                          <a:gd name="T33" fmla="*/ 451 h 471"/>
                          <a:gd name="T34" fmla="*/ 146 w 420"/>
                          <a:gd name="T35" fmla="*/ 411 h 471"/>
                          <a:gd name="T36" fmla="*/ 154 w 420"/>
                          <a:gd name="T37" fmla="*/ 124 h 471"/>
                          <a:gd name="T38" fmla="*/ 163 w 420"/>
                          <a:gd name="T39" fmla="*/ 422 h 471"/>
                          <a:gd name="T40" fmla="*/ 172 w 420"/>
                          <a:gd name="T41" fmla="*/ 384 h 471"/>
                          <a:gd name="T42" fmla="*/ 180 w 420"/>
                          <a:gd name="T43" fmla="*/ 276 h 471"/>
                          <a:gd name="T44" fmla="*/ 189 w 420"/>
                          <a:gd name="T45" fmla="*/ 430 h 471"/>
                          <a:gd name="T46" fmla="*/ 197 w 420"/>
                          <a:gd name="T47" fmla="*/ 447 h 471"/>
                          <a:gd name="T48" fmla="*/ 206 w 420"/>
                          <a:gd name="T49" fmla="*/ 350 h 471"/>
                          <a:gd name="T50" fmla="*/ 214 w 420"/>
                          <a:gd name="T51" fmla="*/ 471 h 471"/>
                          <a:gd name="T52" fmla="*/ 223 w 420"/>
                          <a:gd name="T53" fmla="*/ 436 h 471"/>
                          <a:gd name="T54" fmla="*/ 232 w 420"/>
                          <a:gd name="T55" fmla="*/ 278 h 471"/>
                          <a:gd name="T56" fmla="*/ 240 w 420"/>
                          <a:gd name="T57" fmla="*/ 186 h 471"/>
                          <a:gd name="T58" fmla="*/ 249 w 420"/>
                          <a:gd name="T59" fmla="*/ 337 h 471"/>
                          <a:gd name="T60" fmla="*/ 257 w 420"/>
                          <a:gd name="T61" fmla="*/ 449 h 471"/>
                          <a:gd name="T62" fmla="*/ 266 w 420"/>
                          <a:gd name="T63" fmla="*/ 383 h 471"/>
                          <a:gd name="T64" fmla="*/ 274 w 420"/>
                          <a:gd name="T65" fmla="*/ 277 h 471"/>
                          <a:gd name="T66" fmla="*/ 283 w 420"/>
                          <a:gd name="T67" fmla="*/ 263 h 471"/>
                          <a:gd name="T68" fmla="*/ 292 w 420"/>
                          <a:gd name="T69" fmla="*/ 409 h 471"/>
                          <a:gd name="T70" fmla="*/ 300 w 420"/>
                          <a:gd name="T71" fmla="*/ 144 h 471"/>
                          <a:gd name="T72" fmla="*/ 309 w 420"/>
                          <a:gd name="T73" fmla="*/ 26 h 471"/>
                          <a:gd name="T74" fmla="*/ 317 w 420"/>
                          <a:gd name="T75" fmla="*/ 342 h 471"/>
                          <a:gd name="T76" fmla="*/ 325 w 420"/>
                          <a:gd name="T77" fmla="*/ 465 h 471"/>
                          <a:gd name="T78" fmla="*/ 334 w 420"/>
                          <a:gd name="T79" fmla="*/ 469 h 471"/>
                          <a:gd name="T80" fmla="*/ 343 w 420"/>
                          <a:gd name="T81" fmla="*/ 444 h 471"/>
                          <a:gd name="T82" fmla="*/ 351 w 420"/>
                          <a:gd name="T83" fmla="*/ 448 h 471"/>
                          <a:gd name="T84" fmla="*/ 360 w 420"/>
                          <a:gd name="T85" fmla="*/ 214 h 471"/>
                          <a:gd name="T86" fmla="*/ 368 w 420"/>
                          <a:gd name="T87" fmla="*/ 0 h 471"/>
                          <a:gd name="T88" fmla="*/ 377 w 420"/>
                          <a:gd name="T89" fmla="*/ 462 h 471"/>
                          <a:gd name="T90" fmla="*/ 385 w 420"/>
                          <a:gd name="T91" fmla="*/ 260 h 471"/>
                          <a:gd name="T92" fmla="*/ 394 w 420"/>
                          <a:gd name="T93" fmla="*/ 436 h 471"/>
                          <a:gd name="T94" fmla="*/ 403 w 420"/>
                          <a:gd name="T95" fmla="*/ 334 h 471"/>
                          <a:gd name="T96" fmla="*/ 411 w 420"/>
                          <a:gd name="T97" fmla="*/ 443 h 471"/>
                          <a:gd name="T98" fmla="*/ 420 w 420"/>
                          <a:gd name="T99" fmla="*/ 230 h 47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471">
                            <a:moveTo>
                              <a:pt x="0" y="285"/>
                            </a:moveTo>
                            <a:lnTo>
                              <a:pt x="9" y="409"/>
                            </a:lnTo>
                            <a:lnTo>
                              <a:pt x="17" y="404"/>
                            </a:lnTo>
                            <a:lnTo>
                              <a:pt x="26" y="358"/>
                            </a:lnTo>
                            <a:lnTo>
                              <a:pt x="34" y="392"/>
                            </a:lnTo>
                            <a:lnTo>
                              <a:pt x="43" y="463"/>
                            </a:lnTo>
                            <a:lnTo>
                              <a:pt x="52" y="464"/>
                            </a:lnTo>
                            <a:lnTo>
                              <a:pt x="60" y="458"/>
                            </a:lnTo>
                            <a:lnTo>
                              <a:pt x="69" y="452"/>
                            </a:lnTo>
                            <a:lnTo>
                              <a:pt x="77" y="368"/>
                            </a:lnTo>
                            <a:lnTo>
                              <a:pt x="86" y="441"/>
                            </a:lnTo>
                            <a:lnTo>
                              <a:pt x="94" y="319"/>
                            </a:lnTo>
                            <a:lnTo>
                              <a:pt x="103" y="466"/>
                            </a:lnTo>
                            <a:lnTo>
                              <a:pt x="112" y="404"/>
                            </a:lnTo>
                            <a:lnTo>
                              <a:pt x="120" y="328"/>
                            </a:lnTo>
                            <a:lnTo>
                              <a:pt x="129" y="410"/>
                            </a:lnTo>
                            <a:lnTo>
                              <a:pt x="137" y="451"/>
                            </a:lnTo>
                            <a:lnTo>
                              <a:pt x="146" y="411"/>
                            </a:lnTo>
                            <a:lnTo>
                              <a:pt x="154" y="124"/>
                            </a:lnTo>
                            <a:lnTo>
                              <a:pt x="163" y="422"/>
                            </a:lnTo>
                            <a:lnTo>
                              <a:pt x="172" y="384"/>
                            </a:lnTo>
                            <a:lnTo>
                              <a:pt x="180" y="276"/>
                            </a:lnTo>
                            <a:lnTo>
                              <a:pt x="189" y="430"/>
                            </a:lnTo>
                            <a:lnTo>
                              <a:pt x="197" y="447"/>
                            </a:lnTo>
                            <a:lnTo>
                              <a:pt x="206" y="350"/>
                            </a:lnTo>
                            <a:lnTo>
                              <a:pt x="214" y="471"/>
                            </a:lnTo>
                            <a:lnTo>
                              <a:pt x="223" y="436"/>
                            </a:lnTo>
                            <a:lnTo>
                              <a:pt x="232" y="278"/>
                            </a:lnTo>
                            <a:lnTo>
                              <a:pt x="240" y="186"/>
                            </a:lnTo>
                            <a:lnTo>
                              <a:pt x="249" y="337"/>
                            </a:lnTo>
                            <a:lnTo>
                              <a:pt x="257" y="449"/>
                            </a:lnTo>
                            <a:lnTo>
                              <a:pt x="266" y="383"/>
                            </a:lnTo>
                            <a:lnTo>
                              <a:pt x="274" y="277"/>
                            </a:lnTo>
                            <a:lnTo>
                              <a:pt x="283" y="263"/>
                            </a:lnTo>
                            <a:lnTo>
                              <a:pt x="292" y="409"/>
                            </a:lnTo>
                            <a:lnTo>
                              <a:pt x="300" y="144"/>
                            </a:lnTo>
                            <a:lnTo>
                              <a:pt x="309" y="26"/>
                            </a:lnTo>
                            <a:lnTo>
                              <a:pt x="317" y="342"/>
                            </a:lnTo>
                            <a:lnTo>
                              <a:pt x="325" y="465"/>
                            </a:lnTo>
                            <a:lnTo>
                              <a:pt x="334" y="469"/>
                            </a:lnTo>
                            <a:lnTo>
                              <a:pt x="343" y="444"/>
                            </a:lnTo>
                            <a:lnTo>
                              <a:pt x="351" y="448"/>
                            </a:lnTo>
                            <a:lnTo>
                              <a:pt x="360" y="214"/>
                            </a:lnTo>
                            <a:lnTo>
                              <a:pt x="368" y="0"/>
                            </a:lnTo>
                            <a:lnTo>
                              <a:pt x="377" y="462"/>
                            </a:lnTo>
                            <a:lnTo>
                              <a:pt x="385" y="260"/>
                            </a:lnTo>
                            <a:lnTo>
                              <a:pt x="394" y="436"/>
                            </a:lnTo>
                            <a:lnTo>
                              <a:pt x="403" y="334"/>
                            </a:lnTo>
                            <a:lnTo>
                              <a:pt x="411" y="443"/>
                            </a:lnTo>
                            <a:lnTo>
                              <a:pt x="420" y="23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34" name="Freeform 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511425"/>
                        <a:ext cx="203200" cy="590550"/>
                      </a:xfrm>
                      <a:custGeom>
                        <a:avLst/>
                        <a:gdLst>
                          <a:gd name="T0" fmla="*/ 0 w 128"/>
                          <a:gd name="T1" fmla="*/ 149 h 372"/>
                          <a:gd name="T2" fmla="*/ 8 w 128"/>
                          <a:gd name="T3" fmla="*/ 0 h 372"/>
                          <a:gd name="T4" fmla="*/ 17 w 128"/>
                          <a:gd name="T5" fmla="*/ 372 h 372"/>
                          <a:gd name="T6" fmla="*/ 25 w 128"/>
                          <a:gd name="T7" fmla="*/ 371 h 372"/>
                          <a:gd name="T8" fmla="*/ 34 w 128"/>
                          <a:gd name="T9" fmla="*/ 135 h 372"/>
                          <a:gd name="T10" fmla="*/ 43 w 128"/>
                          <a:gd name="T11" fmla="*/ 163 h 372"/>
                          <a:gd name="T12" fmla="*/ 51 w 128"/>
                          <a:gd name="T13" fmla="*/ 42 h 372"/>
                          <a:gd name="T14" fmla="*/ 60 w 128"/>
                          <a:gd name="T15" fmla="*/ 270 h 372"/>
                          <a:gd name="T16" fmla="*/ 68 w 128"/>
                          <a:gd name="T17" fmla="*/ 169 h 372"/>
                          <a:gd name="T18" fmla="*/ 77 w 128"/>
                          <a:gd name="T19" fmla="*/ 286 h 372"/>
                          <a:gd name="T20" fmla="*/ 85 w 128"/>
                          <a:gd name="T21" fmla="*/ 310 h 372"/>
                          <a:gd name="T22" fmla="*/ 94 w 128"/>
                          <a:gd name="T23" fmla="*/ 355 h 372"/>
                          <a:gd name="T24" fmla="*/ 103 w 128"/>
                          <a:gd name="T25" fmla="*/ 147 h 372"/>
                          <a:gd name="T26" fmla="*/ 111 w 128"/>
                          <a:gd name="T27" fmla="*/ 227 h 372"/>
                          <a:gd name="T28" fmla="*/ 120 w 128"/>
                          <a:gd name="T29" fmla="*/ 185 h 372"/>
                          <a:gd name="T30" fmla="*/ 128 w 128"/>
                          <a:gd name="T31" fmla="*/ 306 h 37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372">
                            <a:moveTo>
                              <a:pt x="0" y="149"/>
                            </a:moveTo>
                            <a:lnTo>
                              <a:pt x="8" y="0"/>
                            </a:lnTo>
                            <a:lnTo>
                              <a:pt x="17" y="372"/>
                            </a:lnTo>
                            <a:lnTo>
                              <a:pt x="25" y="371"/>
                            </a:lnTo>
                            <a:lnTo>
                              <a:pt x="34" y="135"/>
                            </a:lnTo>
                            <a:lnTo>
                              <a:pt x="43" y="163"/>
                            </a:lnTo>
                            <a:lnTo>
                              <a:pt x="51" y="42"/>
                            </a:lnTo>
                            <a:lnTo>
                              <a:pt x="60" y="270"/>
                            </a:lnTo>
                            <a:lnTo>
                              <a:pt x="68" y="169"/>
                            </a:lnTo>
                            <a:lnTo>
                              <a:pt x="77" y="286"/>
                            </a:lnTo>
                            <a:lnTo>
                              <a:pt x="85" y="310"/>
                            </a:lnTo>
                            <a:lnTo>
                              <a:pt x="94" y="355"/>
                            </a:lnTo>
                            <a:lnTo>
                              <a:pt x="103" y="147"/>
                            </a:lnTo>
                            <a:lnTo>
                              <a:pt x="111" y="227"/>
                            </a:lnTo>
                            <a:lnTo>
                              <a:pt x="120" y="185"/>
                            </a:lnTo>
                            <a:lnTo>
                              <a:pt x="128" y="30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35" name="Freeform 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222500"/>
                        <a:ext cx="665163" cy="909638"/>
                      </a:xfrm>
                      <a:custGeom>
                        <a:avLst/>
                        <a:gdLst>
                          <a:gd name="T0" fmla="*/ 0 w 419"/>
                          <a:gd name="T1" fmla="*/ 573 h 573"/>
                          <a:gd name="T2" fmla="*/ 8 w 419"/>
                          <a:gd name="T3" fmla="*/ 517 h 573"/>
                          <a:gd name="T4" fmla="*/ 17 w 419"/>
                          <a:gd name="T5" fmla="*/ 566 h 573"/>
                          <a:gd name="T6" fmla="*/ 26 w 419"/>
                          <a:gd name="T7" fmla="*/ 460 h 573"/>
                          <a:gd name="T8" fmla="*/ 34 w 419"/>
                          <a:gd name="T9" fmla="*/ 390 h 573"/>
                          <a:gd name="T10" fmla="*/ 43 w 419"/>
                          <a:gd name="T11" fmla="*/ 359 h 573"/>
                          <a:gd name="T12" fmla="*/ 51 w 419"/>
                          <a:gd name="T13" fmla="*/ 497 h 573"/>
                          <a:gd name="T14" fmla="*/ 60 w 419"/>
                          <a:gd name="T15" fmla="*/ 401 h 573"/>
                          <a:gd name="T16" fmla="*/ 68 w 419"/>
                          <a:gd name="T17" fmla="*/ 488 h 573"/>
                          <a:gd name="T18" fmla="*/ 77 w 419"/>
                          <a:gd name="T19" fmla="*/ 476 h 573"/>
                          <a:gd name="T20" fmla="*/ 86 w 419"/>
                          <a:gd name="T21" fmla="*/ 552 h 573"/>
                          <a:gd name="T22" fmla="*/ 94 w 419"/>
                          <a:gd name="T23" fmla="*/ 459 h 573"/>
                          <a:gd name="T24" fmla="*/ 102 w 419"/>
                          <a:gd name="T25" fmla="*/ 524 h 573"/>
                          <a:gd name="T26" fmla="*/ 111 w 419"/>
                          <a:gd name="T27" fmla="*/ 421 h 573"/>
                          <a:gd name="T28" fmla="*/ 119 w 419"/>
                          <a:gd name="T29" fmla="*/ 452 h 573"/>
                          <a:gd name="T30" fmla="*/ 128 w 419"/>
                          <a:gd name="T31" fmla="*/ 205 h 573"/>
                          <a:gd name="T32" fmla="*/ 137 w 419"/>
                          <a:gd name="T33" fmla="*/ 368 h 573"/>
                          <a:gd name="T34" fmla="*/ 145 w 419"/>
                          <a:gd name="T35" fmla="*/ 364 h 573"/>
                          <a:gd name="T36" fmla="*/ 154 w 419"/>
                          <a:gd name="T37" fmla="*/ 484 h 573"/>
                          <a:gd name="T38" fmla="*/ 162 w 419"/>
                          <a:gd name="T39" fmla="*/ 465 h 573"/>
                          <a:gd name="T40" fmla="*/ 171 w 419"/>
                          <a:gd name="T41" fmla="*/ 422 h 573"/>
                          <a:gd name="T42" fmla="*/ 179 w 419"/>
                          <a:gd name="T43" fmla="*/ 357 h 573"/>
                          <a:gd name="T44" fmla="*/ 188 w 419"/>
                          <a:gd name="T45" fmla="*/ 75 h 573"/>
                          <a:gd name="T46" fmla="*/ 197 w 419"/>
                          <a:gd name="T47" fmla="*/ 181 h 573"/>
                          <a:gd name="T48" fmla="*/ 205 w 419"/>
                          <a:gd name="T49" fmla="*/ 545 h 573"/>
                          <a:gd name="T50" fmla="*/ 214 w 419"/>
                          <a:gd name="T51" fmla="*/ 294 h 573"/>
                          <a:gd name="T52" fmla="*/ 222 w 419"/>
                          <a:gd name="T53" fmla="*/ 313 h 573"/>
                          <a:gd name="T54" fmla="*/ 231 w 419"/>
                          <a:gd name="T55" fmla="*/ 336 h 573"/>
                          <a:gd name="T56" fmla="*/ 239 w 419"/>
                          <a:gd name="T57" fmla="*/ 481 h 573"/>
                          <a:gd name="T58" fmla="*/ 248 w 419"/>
                          <a:gd name="T59" fmla="*/ 487 h 573"/>
                          <a:gd name="T60" fmla="*/ 257 w 419"/>
                          <a:gd name="T61" fmla="*/ 559 h 573"/>
                          <a:gd name="T62" fmla="*/ 265 w 419"/>
                          <a:gd name="T63" fmla="*/ 489 h 573"/>
                          <a:gd name="T64" fmla="*/ 274 w 419"/>
                          <a:gd name="T65" fmla="*/ 246 h 573"/>
                          <a:gd name="T66" fmla="*/ 282 w 419"/>
                          <a:gd name="T67" fmla="*/ 160 h 573"/>
                          <a:gd name="T68" fmla="*/ 291 w 419"/>
                          <a:gd name="T69" fmla="*/ 202 h 573"/>
                          <a:gd name="T70" fmla="*/ 299 w 419"/>
                          <a:gd name="T71" fmla="*/ 0 h 573"/>
                          <a:gd name="T72" fmla="*/ 308 w 419"/>
                          <a:gd name="T73" fmla="*/ 198 h 573"/>
                          <a:gd name="T74" fmla="*/ 317 w 419"/>
                          <a:gd name="T75" fmla="*/ 368 h 573"/>
                          <a:gd name="T76" fmla="*/ 325 w 419"/>
                          <a:gd name="T77" fmla="*/ 478 h 573"/>
                          <a:gd name="T78" fmla="*/ 334 w 419"/>
                          <a:gd name="T79" fmla="*/ 536 h 573"/>
                          <a:gd name="T80" fmla="*/ 342 w 419"/>
                          <a:gd name="T81" fmla="*/ 553 h 573"/>
                          <a:gd name="T82" fmla="*/ 351 w 419"/>
                          <a:gd name="T83" fmla="*/ 544 h 573"/>
                          <a:gd name="T84" fmla="*/ 359 w 419"/>
                          <a:gd name="T85" fmla="*/ 328 h 573"/>
                          <a:gd name="T86" fmla="*/ 368 w 419"/>
                          <a:gd name="T87" fmla="*/ 369 h 573"/>
                          <a:gd name="T88" fmla="*/ 377 w 419"/>
                          <a:gd name="T89" fmla="*/ 115 h 573"/>
                          <a:gd name="T90" fmla="*/ 385 w 419"/>
                          <a:gd name="T91" fmla="*/ 345 h 573"/>
                          <a:gd name="T92" fmla="*/ 394 w 419"/>
                          <a:gd name="T93" fmla="*/ 359 h 573"/>
                          <a:gd name="T94" fmla="*/ 402 w 419"/>
                          <a:gd name="T95" fmla="*/ 467 h 573"/>
                          <a:gd name="T96" fmla="*/ 411 w 419"/>
                          <a:gd name="T97" fmla="*/ 407 h 573"/>
                          <a:gd name="T98" fmla="*/ 419 w 419"/>
                          <a:gd name="T99" fmla="*/ 340 h 57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73">
                            <a:moveTo>
                              <a:pt x="0" y="573"/>
                            </a:moveTo>
                            <a:lnTo>
                              <a:pt x="8" y="517"/>
                            </a:lnTo>
                            <a:lnTo>
                              <a:pt x="17" y="566"/>
                            </a:lnTo>
                            <a:lnTo>
                              <a:pt x="26" y="460"/>
                            </a:lnTo>
                            <a:lnTo>
                              <a:pt x="34" y="390"/>
                            </a:lnTo>
                            <a:lnTo>
                              <a:pt x="43" y="359"/>
                            </a:lnTo>
                            <a:lnTo>
                              <a:pt x="51" y="497"/>
                            </a:lnTo>
                            <a:lnTo>
                              <a:pt x="60" y="401"/>
                            </a:lnTo>
                            <a:lnTo>
                              <a:pt x="68" y="488"/>
                            </a:lnTo>
                            <a:lnTo>
                              <a:pt x="77" y="476"/>
                            </a:lnTo>
                            <a:lnTo>
                              <a:pt x="86" y="552"/>
                            </a:lnTo>
                            <a:lnTo>
                              <a:pt x="94" y="459"/>
                            </a:lnTo>
                            <a:lnTo>
                              <a:pt x="102" y="524"/>
                            </a:lnTo>
                            <a:lnTo>
                              <a:pt x="111" y="421"/>
                            </a:lnTo>
                            <a:lnTo>
                              <a:pt x="119" y="452"/>
                            </a:lnTo>
                            <a:lnTo>
                              <a:pt x="128" y="205"/>
                            </a:lnTo>
                            <a:lnTo>
                              <a:pt x="137" y="368"/>
                            </a:lnTo>
                            <a:lnTo>
                              <a:pt x="145" y="364"/>
                            </a:lnTo>
                            <a:lnTo>
                              <a:pt x="154" y="484"/>
                            </a:lnTo>
                            <a:lnTo>
                              <a:pt x="162" y="465"/>
                            </a:lnTo>
                            <a:lnTo>
                              <a:pt x="171" y="422"/>
                            </a:lnTo>
                            <a:lnTo>
                              <a:pt x="179" y="357"/>
                            </a:lnTo>
                            <a:lnTo>
                              <a:pt x="188" y="75"/>
                            </a:lnTo>
                            <a:lnTo>
                              <a:pt x="197" y="181"/>
                            </a:lnTo>
                            <a:lnTo>
                              <a:pt x="205" y="545"/>
                            </a:lnTo>
                            <a:lnTo>
                              <a:pt x="214" y="294"/>
                            </a:lnTo>
                            <a:lnTo>
                              <a:pt x="222" y="313"/>
                            </a:lnTo>
                            <a:lnTo>
                              <a:pt x="231" y="336"/>
                            </a:lnTo>
                            <a:lnTo>
                              <a:pt x="239" y="481"/>
                            </a:lnTo>
                            <a:lnTo>
                              <a:pt x="248" y="487"/>
                            </a:lnTo>
                            <a:lnTo>
                              <a:pt x="257" y="559"/>
                            </a:lnTo>
                            <a:lnTo>
                              <a:pt x="265" y="489"/>
                            </a:lnTo>
                            <a:lnTo>
                              <a:pt x="274" y="246"/>
                            </a:lnTo>
                            <a:lnTo>
                              <a:pt x="282" y="160"/>
                            </a:lnTo>
                            <a:lnTo>
                              <a:pt x="291" y="202"/>
                            </a:lnTo>
                            <a:lnTo>
                              <a:pt x="299" y="0"/>
                            </a:lnTo>
                            <a:lnTo>
                              <a:pt x="308" y="198"/>
                            </a:lnTo>
                            <a:lnTo>
                              <a:pt x="317" y="368"/>
                            </a:lnTo>
                            <a:lnTo>
                              <a:pt x="325" y="478"/>
                            </a:lnTo>
                            <a:lnTo>
                              <a:pt x="334" y="536"/>
                            </a:lnTo>
                            <a:lnTo>
                              <a:pt x="342" y="553"/>
                            </a:lnTo>
                            <a:lnTo>
                              <a:pt x="351" y="544"/>
                            </a:lnTo>
                            <a:lnTo>
                              <a:pt x="359" y="328"/>
                            </a:lnTo>
                            <a:lnTo>
                              <a:pt x="368" y="369"/>
                            </a:lnTo>
                            <a:lnTo>
                              <a:pt x="377" y="115"/>
                            </a:lnTo>
                            <a:lnTo>
                              <a:pt x="385" y="345"/>
                            </a:lnTo>
                            <a:lnTo>
                              <a:pt x="394" y="359"/>
                            </a:lnTo>
                            <a:lnTo>
                              <a:pt x="402" y="467"/>
                            </a:lnTo>
                            <a:lnTo>
                              <a:pt x="411" y="407"/>
                            </a:lnTo>
                            <a:lnTo>
                              <a:pt x="419" y="34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36" name="Freeform 1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343150"/>
                        <a:ext cx="666750" cy="788988"/>
                      </a:xfrm>
                      <a:custGeom>
                        <a:avLst/>
                        <a:gdLst>
                          <a:gd name="T0" fmla="*/ 0 w 420"/>
                          <a:gd name="T1" fmla="*/ 264 h 497"/>
                          <a:gd name="T2" fmla="*/ 9 w 420"/>
                          <a:gd name="T3" fmla="*/ 410 h 497"/>
                          <a:gd name="T4" fmla="*/ 18 w 420"/>
                          <a:gd name="T5" fmla="*/ 453 h 497"/>
                          <a:gd name="T6" fmla="*/ 26 w 420"/>
                          <a:gd name="T7" fmla="*/ 306 h 497"/>
                          <a:gd name="T8" fmla="*/ 35 w 420"/>
                          <a:gd name="T9" fmla="*/ 384 h 497"/>
                          <a:gd name="T10" fmla="*/ 43 w 420"/>
                          <a:gd name="T11" fmla="*/ 421 h 497"/>
                          <a:gd name="T12" fmla="*/ 52 w 420"/>
                          <a:gd name="T13" fmla="*/ 339 h 497"/>
                          <a:gd name="T14" fmla="*/ 60 w 420"/>
                          <a:gd name="T15" fmla="*/ 445 h 497"/>
                          <a:gd name="T16" fmla="*/ 69 w 420"/>
                          <a:gd name="T17" fmla="*/ 374 h 497"/>
                          <a:gd name="T18" fmla="*/ 78 w 420"/>
                          <a:gd name="T19" fmla="*/ 408 h 497"/>
                          <a:gd name="T20" fmla="*/ 86 w 420"/>
                          <a:gd name="T21" fmla="*/ 451 h 497"/>
                          <a:gd name="T22" fmla="*/ 95 w 420"/>
                          <a:gd name="T23" fmla="*/ 398 h 497"/>
                          <a:gd name="T24" fmla="*/ 103 w 420"/>
                          <a:gd name="T25" fmla="*/ 99 h 497"/>
                          <a:gd name="T26" fmla="*/ 112 w 420"/>
                          <a:gd name="T27" fmla="*/ 198 h 497"/>
                          <a:gd name="T28" fmla="*/ 120 w 420"/>
                          <a:gd name="T29" fmla="*/ 491 h 497"/>
                          <a:gd name="T30" fmla="*/ 129 w 420"/>
                          <a:gd name="T31" fmla="*/ 0 h 497"/>
                          <a:gd name="T32" fmla="*/ 138 w 420"/>
                          <a:gd name="T33" fmla="*/ 406 h 497"/>
                          <a:gd name="T34" fmla="*/ 146 w 420"/>
                          <a:gd name="T35" fmla="*/ 456 h 497"/>
                          <a:gd name="T36" fmla="*/ 155 w 420"/>
                          <a:gd name="T37" fmla="*/ 484 h 497"/>
                          <a:gd name="T38" fmla="*/ 163 w 420"/>
                          <a:gd name="T39" fmla="*/ 339 h 497"/>
                          <a:gd name="T40" fmla="*/ 172 w 420"/>
                          <a:gd name="T41" fmla="*/ 255 h 497"/>
                          <a:gd name="T42" fmla="*/ 180 w 420"/>
                          <a:gd name="T43" fmla="*/ 318 h 497"/>
                          <a:gd name="T44" fmla="*/ 189 w 420"/>
                          <a:gd name="T45" fmla="*/ 343 h 497"/>
                          <a:gd name="T46" fmla="*/ 198 w 420"/>
                          <a:gd name="T47" fmla="*/ 334 h 497"/>
                          <a:gd name="T48" fmla="*/ 206 w 420"/>
                          <a:gd name="T49" fmla="*/ 408 h 497"/>
                          <a:gd name="T50" fmla="*/ 214 w 420"/>
                          <a:gd name="T51" fmla="*/ 466 h 497"/>
                          <a:gd name="T52" fmla="*/ 223 w 420"/>
                          <a:gd name="T53" fmla="*/ 396 h 497"/>
                          <a:gd name="T54" fmla="*/ 232 w 420"/>
                          <a:gd name="T55" fmla="*/ 480 h 497"/>
                          <a:gd name="T56" fmla="*/ 240 w 420"/>
                          <a:gd name="T57" fmla="*/ 474 h 497"/>
                          <a:gd name="T58" fmla="*/ 249 w 420"/>
                          <a:gd name="T59" fmla="*/ 266 h 497"/>
                          <a:gd name="T60" fmla="*/ 257 w 420"/>
                          <a:gd name="T61" fmla="*/ 383 h 497"/>
                          <a:gd name="T62" fmla="*/ 266 w 420"/>
                          <a:gd name="T63" fmla="*/ 367 h 497"/>
                          <a:gd name="T64" fmla="*/ 274 w 420"/>
                          <a:gd name="T65" fmla="*/ 98 h 497"/>
                          <a:gd name="T66" fmla="*/ 283 w 420"/>
                          <a:gd name="T67" fmla="*/ 108 h 497"/>
                          <a:gd name="T68" fmla="*/ 292 w 420"/>
                          <a:gd name="T69" fmla="*/ 439 h 497"/>
                          <a:gd name="T70" fmla="*/ 300 w 420"/>
                          <a:gd name="T71" fmla="*/ 466 h 497"/>
                          <a:gd name="T72" fmla="*/ 309 w 420"/>
                          <a:gd name="T73" fmla="*/ 258 h 497"/>
                          <a:gd name="T74" fmla="*/ 317 w 420"/>
                          <a:gd name="T75" fmla="*/ 360 h 497"/>
                          <a:gd name="T76" fmla="*/ 326 w 420"/>
                          <a:gd name="T77" fmla="*/ 395 h 497"/>
                          <a:gd name="T78" fmla="*/ 334 w 420"/>
                          <a:gd name="T79" fmla="*/ 99 h 497"/>
                          <a:gd name="T80" fmla="*/ 343 w 420"/>
                          <a:gd name="T81" fmla="*/ 456 h 497"/>
                          <a:gd name="T82" fmla="*/ 352 w 420"/>
                          <a:gd name="T83" fmla="*/ 454 h 497"/>
                          <a:gd name="T84" fmla="*/ 360 w 420"/>
                          <a:gd name="T85" fmla="*/ 440 h 497"/>
                          <a:gd name="T86" fmla="*/ 369 w 420"/>
                          <a:gd name="T87" fmla="*/ 258 h 497"/>
                          <a:gd name="T88" fmla="*/ 377 w 420"/>
                          <a:gd name="T89" fmla="*/ 190 h 497"/>
                          <a:gd name="T90" fmla="*/ 386 w 420"/>
                          <a:gd name="T91" fmla="*/ 389 h 497"/>
                          <a:gd name="T92" fmla="*/ 394 w 420"/>
                          <a:gd name="T93" fmla="*/ 414 h 497"/>
                          <a:gd name="T94" fmla="*/ 403 w 420"/>
                          <a:gd name="T95" fmla="*/ 294 h 497"/>
                          <a:gd name="T96" fmla="*/ 412 w 420"/>
                          <a:gd name="T97" fmla="*/ 497 h 497"/>
                          <a:gd name="T98" fmla="*/ 420 w 420"/>
                          <a:gd name="T99" fmla="*/ 450 h 4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497">
                            <a:moveTo>
                              <a:pt x="0" y="264"/>
                            </a:moveTo>
                            <a:lnTo>
                              <a:pt x="9" y="410"/>
                            </a:lnTo>
                            <a:lnTo>
                              <a:pt x="18" y="453"/>
                            </a:lnTo>
                            <a:lnTo>
                              <a:pt x="26" y="306"/>
                            </a:lnTo>
                            <a:lnTo>
                              <a:pt x="35" y="384"/>
                            </a:lnTo>
                            <a:lnTo>
                              <a:pt x="43" y="421"/>
                            </a:lnTo>
                            <a:lnTo>
                              <a:pt x="52" y="339"/>
                            </a:lnTo>
                            <a:lnTo>
                              <a:pt x="60" y="445"/>
                            </a:lnTo>
                            <a:lnTo>
                              <a:pt x="69" y="374"/>
                            </a:lnTo>
                            <a:lnTo>
                              <a:pt x="78" y="408"/>
                            </a:lnTo>
                            <a:lnTo>
                              <a:pt x="86" y="451"/>
                            </a:lnTo>
                            <a:lnTo>
                              <a:pt x="95" y="398"/>
                            </a:lnTo>
                            <a:lnTo>
                              <a:pt x="103" y="99"/>
                            </a:lnTo>
                            <a:lnTo>
                              <a:pt x="112" y="198"/>
                            </a:lnTo>
                            <a:lnTo>
                              <a:pt x="120" y="491"/>
                            </a:lnTo>
                            <a:lnTo>
                              <a:pt x="129" y="0"/>
                            </a:lnTo>
                            <a:lnTo>
                              <a:pt x="138" y="406"/>
                            </a:lnTo>
                            <a:lnTo>
                              <a:pt x="146" y="456"/>
                            </a:lnTo>
                            <a:lnTo>
                              <a:pt x="155" y="484"/>
                            </a:lnTo>
                            <a:lnTo>
                              <a:pt x="163" y="339"/>
                            </a:lnTo>
                            <a:lnTo>
                              <a:pt x="172" y="255"/>
                            </a:lnTo>
                            <a:lnTo>
                              <a:pt x="180" y="318"/>
                            </a:lnTo>
                            <a:lnTo>
                              <a:pt x="189" y="343"/>
                            </a:lnTo>
                            <a:lnTo>
                              <a:pt x="198" y="334"/>
                            </a:lnTo>
                            <a:lnTo>
                              <a:pt x="206" y="408"/>
                            </a:lnTo>
                            <a:lnTo>
                              <a:pt x="214" y="466"/>
                            </a:lnTo>
                            <a:lnTo>
                              <a:pt x="223" y="396"/>
                            </a:lnTo>
                            <a:lnTo>
                              <a:pt x="232" y="480"/>
                            </a:lnTo>
                            <a:lnTo>
                              <a:pt x="240" y="474"/>
                            </a:lnTo>
                            <a:lnTo>
                              <a:pt x="249" y="266"/>
                            </a:lnTo>
                            <a:lnTo>
                              <a:pt x="257" y="383"/>
                            </a:lnTo>
                            <a:lnTo>
                              <a:pt x="266" y="367"/>
                            </a:lnTo>
                            <a:lnTo>
                              <a:pt x="274" y="98"/>
                            </a:lnTo>
                            <a:lnTo>
                              <a:pt x="283" y="108"/>
                            </a:lnTo>
                            <a:lnTo>
                              <a:pt x="292" y="439"/>
                            </a:lnTo>
                            <a:lnTo>
                              <a:pt x="300" y="466"/>
                            </a:lnTo>
                            <a:lnTo>
                              <a:pt x="309" y="258"/>
                            </a:lnTo>
                            <a:lnTo>
                              <a:pt x="317" y="360"/>
                            </a:lnTo>
                            <a:lnTo>
                              <a:pt x="326" y="395"/>
                            </a:lnTo>
                            <a:lnTo>
                              <a:pt x="334" y="99"/>
                            </a:lnTo>
                            <a:lnTo>
                              <a:pt x="343" y="456"/>
                            </a:lnTo>
                            <a:lnTo>
                              <a:pt x="352" y="454"/>
                            </a:lnTo>
                            <a:lnTo>
                              <a:pt x="360" y="440"/>
                            </a:lnTo>
                            <a:lnTo>
                              <a:pt x="369" y="258"/>
                            </a:lnTo>
                            <a:lnTo>
                              <a:pt x="377" y="190"/>
                            </a:lnTo>
                            <a:lnTo>
                              <a:pt x="386" y="389"/>
                            </a:lnTo>
                            <a:lnTo>
                              <a:pt x="394" y="414"/>
                            </a:lnTo>
                            <a:lnTo>
                              <a:pt x="403" y="294"/>
                            </a:lnTo>
                            <a:lnTo>
                              <a:pt x="412" y="497"/>
                            </a:lnTo>
                            <a:lnTo>
                              <a:pt x="420" y="45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37" name="Freeform 1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074863"/>
                        <a:ext cx="666750" cy="1047750"/>
                      </a:xfrm>
                      <a:custGeom>
                        <a:avLst/>
                        <a:gdLst>
                          <a:gd name="T0" fmla="*/ 0 w 420"/>
                          <a:gd name="T1" fmla="*/ 619 h 660"/>
                          <a:gd name="T2" fmla="*/ 9 w 420"/>
                          <a:gd name="T3" fmla="*/ 509 h 660"/>
                          <a:gd name="T4" fmla="*/ 17 w 420"/>
                          <a:gd name="T5" fmla="*/ 570 h 660"/>
                          <a:gd name="T6" fmla="*/ 26 w 420"/>
                          <a:gd name="T7" fmla="*/ 526 h 660"/>
                          <a:gd name="T8" fmla="*/ 34 w 420"/>
                          <a:gd name="T9" fmla="*/ 413 h 660"/>
                          <a:gd name="T10" fmla="*/ 43 w 420"/>
                          <a:gd name="T11" fmla="*/ 537 h 660"/>
                          <a:gd name="T12" fmla="*/ 52 w 420"/>
                          <a:gd name="T13" fmla="*/ 424 h 660"/>
                          <a:gd name="T14" fmla="*/ 60 w 420"/>
                          <a:gd name="T15" fmla="*/ 375 h 660"/>
                          <a:gd name="T16" fmla="*/ 69 w 420"/>
                          <a:gd name="T17" fmla="*/ 382 h 660"/>
                          <a:gd name="T18" fmla="*/ 77 w 420"/>
                          <a:gd name="T19" fmla="*/ 421 h 660"/>
                          <a:gd name="T20" fmla="*/ 86 w 420"/>
                          <a:gd name="T21" fmla="*/ 425 h 660"/>
                          <a:gd name="T22" fmla="*/ 94 w 420"/>
                          <a:gd name="T23" fmla="*/ 148 h 660"/>
                          <a:gd name="T24" fmla="*/ 103 w 420"/>
                          <a:gd name="T25" fmla="*/ 647 h 660"/>
                          <a:gd name="T26" fmla="*/ 112 w 420"/>
                          <a:gd name="T27" fmla="*/ 569 h 660"/>
                          <a:gd name="T28" fmla="*/ 120 w 420"/>
                          <a:gd name="T29" fmla="*/ 614 h 660"/>
                          <a:gd name="T30" fmla="*/ 129 w 420"/>
                          <a:gd name="T31" fmla="*/ 245 h 660"/>
                          <a:gd name="T32" fmla="*/ 137 w 420"/>
                          <a:gd name="T33" fmla="*/ 450 h 660"/>
                          <a:gd name="T34" fmla="*/ 146 w 420"/>
                          <a:gd name="T35" fmla="*/ 562 h 660"/>
                          <a:gd name="T36" fmla="*/ 154 w 420"/>
                          <a:gd name="T37" fmla="*/ 611 h 660"/>
                          <a:gd name="T38" fmla="*/ 163 w 420"/>
                          <a:gd name="T39" fmla="*/ 607 h 660"/>
                          <a:gd name="T40" fmla="*/ 172 w 420"/>
                          <a:gd name="T41" fmla="*/ 634 h 660"/>
                          <a:gd name="T42" fmla="*/ 180 w 420"/>
                          <a:gd name="T43" fmla="*/ 420 h 660"/>
                          <a:gd name="T44" fmla="*/ 189 w 420"/>
                          <a:gd name="T45" fmla="*/ 346 h 660"/>
                          <a:gd name="T46" fmla="*/ 197 w 420"/>
                          <a:gd name="T47" fmla="*/ 371 h 660"/>
                          <a:gd name="T48" fmla="*/ 206 w 420"/>
                          <a:gd name="T49" fmla="*/ 624 h 660"/>
                          <a:gd name="T50" fmla="*/ 214 w 420"/>
                          <a:gd name="T51" fmla="*/ 657 h 660"/>
                          <a:gd name="T52" fmla="*/ 223 w 420"/>
                          <a:gd name="T53" fmla="*/ 530 h 660"/>
                          <a:gd name="T54" fmla="*/ 232 w 420"/>
                          <a:gd name="T55" fmla="*/ 627 h 660"/>
                          <a:gd name="T56" fmla="*/ 240 w 420"/>
                          <a:gd name="T57" fmla="*/ 629 h 660"/>
                          <a:gd name="T58" fmla="*/ 249 w 420"/>
                          <a:gd name="T59" fmla="*/ 0 h 660"/>
                          <a:gd name="T60" fmla="*/ 257 w 420"/>
                          <a:gd name="T61" fmla="*/ 577 h 660"/>
                          <a:gd name="T62" fmla="*/ 266 w 420"/>
                          <a:gd name="T63" fmla="*/ 660 h 660"/>
                          <a:gd name="T64" fmla="*/ 274 w 420"/>
                          <a:gd name="T65" fmla="*/ 615 h 660"/>
                          <a:gd name="T66" fmla="*/ 283 w 420"/>
                          <a:gd name="T67" fmla="*/ 386 h 660"/>
                          <a:gd name="T68" fmla="*/ 292 w 420"/>
                          <a:gd name="T69" fmla="*/ 368 h 660"/>
                          <a:gd name="T70" fmla="*/ 300 w 420"/>
                          <a:gd name="T71" fmla="*/ 237 h 660"/>
                          <a:gd name="T72" fmla="*/ 309 w 420"/>
                          <a:gd name="T73" fmla="*/ 550 h 660"/>
                          <a:gd name="T74" fmla="*/ 317 w 420"/>
                          <a:gd name="T75" fmla="*/ 341 h 660"/>
                          <a:gd name="T76" fmla="*/ 325 w 420"/>
                          <a:gd name="T77" fmla="*/ 14 h 660"/>
                          <a:gd name="T78" fmla="*/ 334 w 420"/>
                          <a:gd name="T79" fmla="*/ 379 h 660"/>
                          <a:gd name="T80" fmla="*/ 343 w 420"/>
                          <a:gd name="T81" fmla="*/ 577 h 660"/>
                          <a:gd name="T82" fmla="*/ 351 w 420"/>
                          <a:gd name="T83" fmla="*/ 618 h 660"/>
                          <a:gd name="T84" fmla="*/ 360 w 420"/>
                          <a:gd name="T85" fmla="*/ 607 h 660"/>
                          <a:gd name="T86" fmla="*/ 368 w 420"/>
                          <a:gd name="T87" fmla="*/ 480 h 660"/>
                          <a:gd name="T88" fmla="*/ 377 w 420"/>
                          <a:gd name="T89" fmla="*/ 629 h 660"/>
                          <a:gd name="T90" fmla="*/ 385 w 420"/>
                          <a:gd name="T91" fmla="*/ 602 h 660"/>
                          <a:gd name="T92" fmla="*/ 394 w 420"/>
                          <a:gd name="T93" fmla="*/ 475 h 660"/>
                          <a:gd name="T94" fmla="*/ 403 w 420"/>
                          <a:gd name="T95" fmla="*/ 623 h 660"/>
                          <a:gd name="T96" fmla="*/ 411 w 420"/>
                          <a:gd name="T97" fmla="*/ 369 h 660"/>
                          <a:gd name="T98" fmla="*/ 420 w 420"/>
                          <a:gd name="T99" fmla="*/ 652 h 66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660">
                            <a:moveTo>
                              <a:pt x="0" y="619"/>
                            </a:moveTo>
                            <a:lnTo>
                              <a:pt x="9" y="509"/>
                            </a:lnTo>
                            <a:lnTo>
                              <a:pt x="17" y="570"/>
                            </a:lnTo>
                            <a:lnTo>
                              <a:pt x="26" y="526"/>
                            </a:lnTo>
                            <a:lnTo>
                              <a:pt x="34" y="413"/>
                            </a:lnTo>
                            <a:lnTo>
                              <a:pt x="43" y="537"/>
                            </a:lnTo>
                            <a:lnTo>
                              <a:pt x="52" y="424"/>
                            </a:lnTo>
                            <a:lnTo>
                              <a:pt x="60" y="375"/>
                            </a:lnTo>
                            <a:lnTo>
                              <a:pt x="69" y="382"/>
                            </a:lnTo>
                            <a:lnTo>
                              <a:pt x="77" y="421"/>
                            </a:lnTo>
                            <a:lnTo>
                              <a:pt x="86" y="425"/>
                            </a:lnTo>
                            <a:lnTo>
                              <a:pt x="94" y="148"/>
                            </a:lnTo>
                            <a:lnTo>
                              <a:pt x="103" y="647"/>
                            </a:lnTo>
                            <a:lnTo>
                              <a:pt x="112" y="569"/>
                            </a:lnTo>
                            <a:lnTo>
                              <a:pt x="120" y="614"/>
                            </a:lnTo>
                            <a:lnTo>
                              <a:pt x="129" y="245"/>
                            </a:lnTo>
                            <a:lnTo>
                              <a:pt x="137" y="450"/>
                            </a:lnTo>
                            <a:lnTo>
                              <a:pt x="146" y="562"/>
                            </a:lnTo>
                            <a:lnTo>
                              <a:pt x="154" y="611"/>
                            </a:lnTo>
                            <a:lnTo>
                              <a:pt x="163" y="607"/>
                            </a:lnTo>
                            <a:lnTo>
                              <a:pt x="172" y="634"/>
                            </a:lnTo>
                            <a:lnTo>
                              <a:pt x="180" y="420"/>
                            </a:lnTo>
                            <a:lnTo>
                              <a:pt x="189" y="346"/>
                            </a:lnTo>
                            <a:lnTo>
                              <a:pt x="197" y="371"/>
                            </a:lnTo>
                            <a:lnTo>
                              <a:pt x="206" y="624"/>
                            </a:lnTo>
                            <a:lnTo>
                              <a:pt x="214" y="657"/>
                            </a:lnTo>
                            <a:lnTo>
                              <a:pt x="223" y="530"/>
                            </a:lnTo>
                            <a:lnTo>
                              <a:pt x="232" y="627"/>
                            </a:lnTo>
                            <a:lnTo>
                              <a:pt x="240" y="629"/>
                            </a:lnTo>
                            <a:lnTo>
                              <a:pt x="249" y="0"/>
                            </a:lnTo>
                            <a:lnTo>
                              <a:pt x="257" y="577"/>
                            </a:lnTo>
                            <a:lnTo>
                              <a:pt x="266" y="660"/>
                            </a:lnTo>
                            <a:lnTo>
                              <a:pt x="274" y="615"/>
                            </a:lnTo>
                            <a:lnTo>
                              <a:pt x="283" y="386"/>
                            </a:lnTo>
                            <a:lnTo>
                              <a:pt x="292" y="368"/>
                            </a:lnTo>
                            <a:lnTo>
                              <a:pt x="300" y="237"/>
                            </a:lnTo>
                            <a:lnTo>
                              <a:pt x="309" y="550"/>
                            </a:lnTo>
                            <a:lnTo>
                              <a:pt x="317" y="341"/>
                            </a:lnTo>
                            <a:lnTo>
                              <a:pt x="325" y="14"/>
                            </a:lnTo>
                            <a:lnTo>
                              <a:pt x="334" y="379"/>
                            </a:lnTo>
                            <a:lnTo>
                              <a:pt x="343" y="577"/>
                            </a:lnTo>
                            <a:lnTo>
                              <a:pt x="351" y="618"/>
                            </a:lnTo>
                            <a:lnTo>
                              <a:pt x="360" y="607"/>
                            </a:lnTo>
                            <a:lnTo>
                              <a:pt x="368" y="480"/>
                            </a:lnTo>
                            <a:lnTo>
                              <a:pt x="377" y="629"/>
                            </a:lnTo>
                            <a:lnTo>
                              <a:pt x="385" y="602"/>
                            </a:lnTo>
                            <a:lnTo>
                              <a:pt x="394" y="475"/>
                            </a:lnTo>
                            <a:lnTo>
                              <a:pt x="403" y="623"/>
                            </a:lnTo>
                            <a:lnTo>
                              <a:pt x="411" y="369"/>
                            </a:lnTo>
                            <a:lnTo>
                              <a:pt x="420" y="65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38" name="Freeform 1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189163"/>
                        <a:ext cx="203200" cy="920750"/>
                      </a:xfrm>
                      <a:custGeom>
                        <a:avLst/>
                        <a:gdLst>
                          <a:gd name="T0" fmla="*/ 0 w 128"/>
                          <a:gd name="T1" fmla="*/ 580 h 580"/>
                          <a:gd name="T2" fmla="*/ 8 w 128"/>
                          <a:gd name="T3" fmla="*/ 371 h 580"/>
                          <a:gd name="T4" fmla="*/ 17 w 128"/>
                          <a:gd name="T5" fmla="*/ 288 h 580"/>
                          <a:gd name="T6" fmla="*/ 25 w 128"/>
                          <a:gd name="T7" fmla="*/ 323 h 580"/>
                          <a:gd name="T8" fmla="*/ 34 w 128"/>
                          <a:gd name="T9" fmla="*/ 322 h 580"/>
                          <a:gd name="T10" fmla="*/ 43 w 128"/>
                          <a:gd name="T11" fmla="*/ 463 h 580"/>
                          <a:gd name="T12" fmla="*/ 51 w 128"/>
                          <a:gd name="T13" fmla="*/ 531 h 580"/>
                          <a:gd name="T14" fmla="*/ 60 w 128"/>
                          <a:gd name="T15" fmla="*/ 501 h 580"/>
                          <a:gd name="T16" fmla="*/ 68 w 128"/>
                          <a:gd name="T17" fmla="*/ 502 h 580"/>
                          <a:gd name="T18" fmla="*/ 77 w 128"/>
                          <a:gd name="T19" fmla="*/ 165 h 580"/>
                          <a:gd name="T20" fmla="*/ 85 w 128"/>
                          <a:gd name="T21" fmla="*/ 0 h 580"/>
                          <a:gd name="T22" fmla="*/ 94 w 128"/>
                          <a:gd name="T23" fmla="*/ 539 h 580"/>
                          <a:gd name="T24" fmla="*/ 103 w 128"/>
                          <a:gd name="T25" fmla="*/ 514 h 580"/>
                          <a:gd name="T26" fmla="*/ 111 w 128"/>
                          <a:gd name="T27" fmla="*/ 505 h 580"/>
                          <a:gd name="T28" fmla="*/ 120 w 128"/>
                          <a:gd name="T29" fmla="*/ 507 h 580"/>
                          <a:gd name="T30" fmla="*/ 128 w 128"/>
                          <a:gd name="T31" fmla="*/ 218 h 58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580">
                            <a:moveTo>
                              <a:pt x="0" y="580"/>
                            </a:moveTo>
                            <a:lnTo>
                              <a:pt x="8" y="371"/>
                            </a:lnTo>
                            <a:lnTo>
                              <a:pt x="17" y="288"/>
                            </a:lnTo>
                            <a:lnTo>
                              <a:pt x="25" y="323"/>
                            </a:lnTo>
                            <a:lnTo>
                              <a:pt x="34" y="322"/>
                            </a:lnTo>
                            <a:lnTo>
                              <a:pt x="43" y="463"/>
                            </a:lnTo>
                            <a:lnTo>
                              <a:pt x="51" y="531"/>
                            </a:lnTo>
                            <a:lnTo>
                              <a:pt x="60" y="501"/>
                            </a:lnTo>
                            <a:lnTo>
                              <a:pt x="68" y="502"/>
                            </a:lnTo>
                            <a:lnTo>
                              <a:pt x="77" y="165"/>
                            </a:lnTo>
                            <a:lnTo>
                              <a:pt x="85" y="0"/>
                            </a:lnTo>
                            <a:lnTo>
                              <a:pt x="94" y="539"/>
                            </a:lnTo>
                            <a:lnTo>
                              <a:pt x="103" y="514"/>
                            </a:lnTo>
                            <a:lnTo>
                              <a:pt x="111" y="505"/>
                            </a:lnTo>
                            <a:lnTo>
                              <a:pt x="120" y="507"/>
                            </a:lnTo>
                            <a:lnTo>
                              <a:pt x="128" y="21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39" name="Freeform 1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279650"/>
                        <a:ext cx="665163" cy="852488"/>
                      </a:xfrm>
                      <a:custGeom>
                        <a:avLst/>
                        <a:gdLst>
                          <a:gd name="T0" fmla="*/ 0 w 419"/>
                          <a:gd name="T1" fmla="*/ 537 h 537"/>
                          <a:gd name="T2" fmla="*/ 8 w 419"/>
                          <a:gd name="T3" fmla="*/ 306 h 537"/>
                          <a:gd name="T4" fmla="*/ 17 w 419"/>
                          <a:gd name="T5" fmla="*/ 438 h 537"/>
                          <a:gd name="T6" fmla="*/ 26 w 419"/>
                          <a:gd name="T7" fmla="*/ 276 h 537"/>
                          <a:gd name="T8" fmla="*/ 34 w 419"/>
                          <a:gd name="T9" fmla="*/ 220 h 537"/>
                          <a:gd name="T10" fmla="*/ 43 w 419"/>
                          <a:gd name="T11" fmla="*/ 380 h 537"/>
                          <a:gd name="T12" fmla="*/ 51 w 419"/>
                          <a:gd name="T13" fmla="*/ 359 h 537"/>
                          <a:gd name="T14" fmla="*/ 60 w 419"/>
                          <a:gd name="T15" fmla="*/ 288 h 537"/>
                          <a:gd name="T16" fmla="*/ 68 w 419"/>
                          <a:gd name="T17" fmla="*/ 284 h 537"/>
                          <a:gd name="T18" fmla="*/ 77 w 419"/>
                          <a:gd name="T19" fmla="*/ 253 h 537"/>
                          <a:gd name="T20" fmla="*/ 86 w 419"/>
                          <a:gd name="T21" fmla="*/ 431 h 537"/>
                          <a:gd name="T22" fmla="*/ 94 w 419"/>
                          <a:gd name="T23" fmla="*/ 200 h 537"/>
                          <a:gd name="T24" fmla="*/ 102 w 419"/>
                          <a:gd name="T25" fmla="*/ 0 h 537"/>
                          <a:gd name="T26" fmla="*/ 111 w 419"/>
                          <a:gd name="T27" fmla="*/ 441 h 537"/>
                          <a:gd name="T28" fmla="*/ 119 w 419"/>
                          <a:gd name="T29" fmla="*/ 326 h 537"/>
                          <a:gd name="T30" fmla="*/ 128 w 419"/>
                          <a:gd name="T31" fmla="*/ 488 h 537"/>
                          <a:gd name="T32" fmla="*/ 137 w 419"/>
                          <a:gd name="T33" fmla="*/ 536 h 537"/>
                          <a:gd name="T34" fmla="*/ 145 w 419"/>
                          <a:gd name="T35" fmla="*/ 503 h 537"/>
                          <a:gd name="T36" fmla="*/ 154 w 419"/>
                          <a:gd name="T37" fmla="*/ 457 h 537"/>
                          <a:gd name="T38" fmla="*/ 162 w 419"/>
                          <a:gd name="T39" fmla="*/ 433 h 537"/>
                          <a:gd name="T40" fmla="*/ 171 w 419"/>
                          <a:gd name="T41" fmla="*/ 355 h 537"/>
                          <a:gd name="T42" fmla="*/ 179 w 419"/>
                          <a:gd name="T43" fmla="*/ 372 h 537"/>
                          <a:gd name="T44" fmla="*/ 188 w 419"/>
                          <a:gd name="T45" fmla="*/ 500 h 537"/>
                          <a:gd name="T46" fmla="*/ 197 w 419"/>
                          <a:gd name="T47" fmla="*/ 493 h 537"/>
                          <a:gd name="T48" fmla="*/ 205 w 419"/>
                          <a:gd name="T49" fmla="*/ 42 h 537"/>
                          <a:gd name="T50" fmla="*/ 214 w 419"/>
                          <a:gd name="T51" fmla="*/ 410 h 537"/>
                          <a:gd name="T52" fmla="*/ 222 w 419"/>
                          <a:gd name="T53" fmla="*/ 322 h 537"/>
                          <a:gd name="T54" fmla="*/ 231 w 419"/>
                          <a:gd name="T55" fmla="*/ 456 h 537"/>
                          <a:gd name="T56" fmla="*/ 239 w 419"/>
                          <a:gd name="T57" fmla="*/ 388 h 537"/>
                          <a:gd name="T58" fmla="*/ 248 w 419"/>
                          <a:gd name="T59" fmla="*/ 457 h 537"/>
                          <a:gd name="T60" fmla="*/ 257 w 419"/>
                          <a:gd name="T61" fmla="*/ 520 h 537"/>
                          <a:gd name="T62" fmla="*/ 265 w 419"/>
                          <a:gd name="T63" fmla="*/ 465 h 537"/>
                          <a:gd name="T64" fmla="*/ 274 w 419"/>
                          <a:gd name="T65" fmla="*/ 56 h 537"/>
                          <a:gd name="T66" fmla="*/ 282 w 419"/>
                          <a:gd name="T67" fmla="*/ 313 h 537"/>
                          <a:gd name="T68" fmla="*/ 291 w 419"/>
                          <a:gd name="T69" fmla="*/ 452 h 537"/>
                          <a:gd name="T70" fmla="*/ 299 w 419"/>
                          <a:gd name="T71" fmla="*/ 450 h 537"/>
                          <a:gd name="T72" fmla="*/ 308 w 419"/>
                          <a:gd name="T73" fmla="*/ 534 h 537"/>
                          <a:gd name="T74" fmla="*/ 317 w 419"/>
                          <a:gd name="T75" fmla="*/ 315 h 537"/>
                          <a:gd name="T76" fmla="*/ 325 w 419"/>
                          <a:gd name="T77" fmla="*/ 23 h 537"/>
                          <a:gd name="T78" fmla="*/ 334 w 419"/>
                          <a:gd name="T79" fmla="*/ 199 h 537"/>
                          <a:gd name="T80" fmla="*/ 342 w 419"/>
                          <a:gd name="T81" fmla="*/ 513 h 537"/>
                          <a:gd name="T82" fmla="*/ 351 w 419"/>
                          <a:gd name="T83" fmla="*/ 363 h 537"/>
                          <a:gd name="T84" fmla="*/ 359 w 419"/>
                          <a:gd name="T85" fmla="*/ 286 h 537"/>
                          <a:gd name="T86" fmla="*/ 368 w 419"/>
                          <a:gd name="T87" fmla="*/ 309 h 537"/>
                          <a:gd name="T88" fmla="*/ 377 w 419"/>
                          <a:gd name="T89" fmla="*/ 422 h 537"/>
                          <a:gd name="T90" fmla="*/ 385 w 419"/>
                          <a:gd name="T91" fmla="*/ 464 h 537"/>
                          <a:gd name="T92" fmla="*/ 394 w 419"/>
                          <a:gd name="T93" fmla="*/ 257 h 537"/>
                          <a:gd name="T94" fmla="*/ 402 w 419"/>
                          <a:gd name="T95" fmla="*/ 535 h 537"/>
                          <a:gd name="T96" fmla="*/ 411 w 419"/>
                          <a:gd name="T97" fmla="*/ 399 h 537"/>
                          <a:gd name="T98" fmla="*/ 419 w 419"/>
                          <a:gd name="T99" fmla="*/ 533 h 5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37">
                            <a:moveTo>
                              <a:pt x="0" y="537"/>
                            </a:moveTo>
                            <a:lnTo>
                              <a:pt x="8" y="306"/>
                            </a:lnTo>
                            <a:lnTo>
                              <a:pt x="17" y="438"/>
                            </a:lnTo>
                            <a:lnTo>
                              <a:pt x="26" y="276"/>
                            </a:lnTo>
                            <a:lnTo>
                              <a:pt x="34" y="220"/>
                            </a:lnTo>
                            <a:lnTo>
                              <a:pt x="43" y="380"/>
                            </a:lnTo>
                            <a:lnTo>
                              <a:pt x="51" y="359"/>
                            </a:lnTo>
                            <a:lnTo>
                              <a:pt x="60" y="288"/>
                            </a:lnTo>
                            <a:lnTo>
                              <a:pt x="68" y="284"/>
                            </a:lnTo>
                            <a:lnTo>
                              <a:pt x="77" y="253"/>
                            </a:lnTo>
                            <a:lnTo>
                              <a:pt x="86" y="431"/>
                            </a:lnTo>
                            <a:lnTo>
                              <a:pt x="94" y="200"/>
                            </a:lnTo>
                            <a:lnTo>
                              <a:pt x="102" y="0"/>
                            </a:lnTo>
                            <a:lnTo>
                              <a:pt x="111" y="441"/>
                            </a:lnTo>
                            <a:lnTo>
                              <a:pt x="119" y="326"/>
                            </a:lnTo>
                            <a:lnTo>
                              <a:pt x="128" y="488"/>
                            </a:lnTo>
                            <a:lnTo>
                              <a:pt x="137" y="536"/>
                            </a:lnTo>
                            <a:lnTo>
                              <a:pt x="145" y="503"/>
                            </a:lnTo>
                            <a:lnTo>
                              <a:pt x="154" y="457"/>
                            </a:lnTo>
                            <a:lnTo>
                              <a:pt x="162" y="433"/>
                            </a:lnTo>
                            <a:lnTo>
                              <a:pt x="171" y="355"/>
                            </a:lnTo>
                            <a:lnTo>
                              <a:pt x="179" y="372"/>
                            </a:lnTo>
                            <a:lnTo>
                              <a:pt x="188" y="500"/>
                            </a:lnTo>
                            <a:lnTo>
                              <a:pt x="197" y="493"/>
                            </a:lnTo>
                            <a:lnTo>
                              <a:pt x="205" y="42"/>
                            </a:lnTo>
                            <a:lnTo>
                              <a:pt x="214" y="410"/>
                            </a:lnTo>
                            <a:lnTo>
                              <a:pt x="222" y="322"/>
                            </a:lnTo>
                            <a:lnTo>
                              <a:pt x="231" y="456"/>
                            </a:lnTo>
                            <a:lnTo>
                              <a:pt x="239" y="388"/>
                            </a:lnTo>
                            <a:lnTo>
                              <a:pt x="248" y="457"/>
                            </a:lnTo>
                            <a:lnTo>
                              <a:pt x="257" y="520"/>
                            </a:lnTo>
                            <a:lnTo>
                              <a:pt x="265" y="465"/>
                            </a:lnTo>
                            <a:lnTo>
                              <a:pt x="274" y="56"/>
                            </a:lnTo>
                            <a:lnTo>
                              <a:pt x="282" y="313"/>
                            </a:lnTo>
                            <a:lnTo>
                              <a:pt x="291" y="452"/>
                            </a:lnTo>
                            <a:lnTo>
                              <a:pt x="299" y="450"/>
                            </a:lnTo>
                            <a:lnTo>
                              <a:pt x="308" y="534"/>
                            </a:lnTo>
                            <a:lnTo>
                              <a:pt x="317" y="315"/>
                            </a:lnTo>
                            <a:lnTo>
                              <a:pt x="325" y="23"/>
                            </a:lnTo>
                            <a:lnTo>
                              <a:pt x="334" y="199"/>
                            </a:lnTo>
                            <a:lnTo>
                              <a:pt x="342" y="513"/>
                            </a:lnTo>
                            <a:lnTo>
                              <a:pt x="351" y="363"/>
                            </a:lnTo>
                            <a:lnTo>
                              <a:pt x="359" y="286"/>
                            </a:lnTo>
                            <a:lnTo>
                              <a:pt x="368" y="309"/>
                            </a:lnTo>
                            <a:lnTo>
                              <a:pt x="377" y="422"/>
                            </a:lnTo>
                            <a:lnTo>
                              <a:pt x="385" y="464"/>
                            </a:lnTo>
                            <a:lnTo>
                              <a:pt x="394" y="257"/>
                            </a:lnTo>
                            <a:lnTo>
                              <a:pt x="402" y="535"/>
                            </a:lnTo>
                            <a:lnTo>
                              <a:pt x="411" y="399"/>
                            </a:lnTo>
                            <a:lnTo>
                              <a:pt x="419" y="53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40" name="Freeform 1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128838"/>
                        <a:ext cx="666750" cy="996950"/>
                      </a:xfrm>
                      <a:custGeom>
                        <a:avLst/>
                        <a:gdLst>
                          <a:gd name="T0" fmla="*/ 0 w 420"/>
                          <a:gd name="T1" fmla="*/ 628 h 628"/>
                          <a:gd name="T2" fmla="*/ 9 w 420"/>
                          <a:gd name="T3" fmla="*/ 568 h 628"/>
                          <a:gd name="T4" fmla="*/ 18 w 420"/>
                          <a:gd name="T5" fmla="*/ 541 h 628"/>
                          <a:gd name="T6" fmla="*/ 26 w 420"/>
                          <a:gd name="T7" fmla="*/ 412 h 628"/>
                          <a:gd name="T8" fmla="*/ 35 w 420"/>
                          <a:gd name="T9" fmla="*/ 466 h 628"/>
                          <a:gd name="T10" fmla="*/ 43 w 420"/>
                          <a:gd name="T11" fmla="*/ 616 h 628"/>
                          <a:gd name="T12" fmla="*/ 52 w 420"/>
                          <a:gd name="T13" fmla="*/ 480 h 628"/>
                          <a:gd name="T14" fmla="*/ 60 w 420"/>
                          <a:gd name="T15" fmla="*/ 624 h 628"/>
                          <a:gd name="T16" fmla="*/ 69 w 420"/>
                          <a:gd name="T17" fmla="*/ 581 h 628"/>
                          <a:gd name="T18" fmla="*/ 78 w 420"/>
                          <a:gd name="T19" fmla="*/ 576 h 628"/>
                          <a:gd name="T20" fmla="*/ 86 w 420"/>
                          <a:gd name="T21" fmla="*/ 350 h 628"/>
                          <a:gd name="T22" fmla="*/ 95 w 420"/>
                          <a:gd name="T23" fmla="*/ 285 h 628"/>
                          <a:gd name="T24" fmla="*/ 103 w 420"/>
                          <a:gd name="T25" fmla="*/ 349 h 628"/>
                          <a:gd name="T26" fmla="*/ 112 w 420"/>
                          <a:gd name="T27" fmla="*/ 606 h 628"/>
                          <a:gd name="T28" fmla="*/ 120 w 420"/>
                          <a:gd name="T29" fmla="*/ 538 h 628"/>
                          <a:gd name="T30" fmla="*/ 129 w 420"/>
                          <a:gd name="T31" fmla="*/ 593 h 628"/>
                          <a:gd name="T32" fmla="*/ 138 w 420"/>
                          <a:gd name="T33" fmla="*/ 480 h 628"/>
                          <a:gd name="T34" fmla="*/ 146 w 420"/>
                          <a:gd name="T35" fmla="*/ 36 h 628"/>
                          <a:gd name="T36" fmla="*/ 155 w 420"/>
                          <a:gd name="T37" fmla="*/ 406 h 628"/>
                          <a:gd name="T38" fmla="*/ 163 w 420"/>
                          <a:gd name="T39" fmla="*/ 576 h 628"/>
                          <a:gd name="T40" fmla="*/ 172 w 420"/>
                          <a:gd name="T41" fmla="*/ 609 h 628"/>
                          <a:gd name="T42" fmla="*/ 180 w 420"/>
                          <a:gd name="T43" fmla="*/ 527 h 628"/>
                          <a:gd name="T44" fmla="*/ 189 w 420"/>
                          <a:gd name="T45" fmla="*/ 540 h 628"/>
                          <a:gd name="T46" fmla="*/ 198 w 420"/>
                          <a:gd name="T47" fmla="*/ 441 h 628"/>
                          <a:gd name="T48" fmla="*/ 206 w 420"/>
                          <a:gd name="T49" fmla="*/ 208 h 628"/>
                          <a:gd name="T50" fmla="*/ 214 w 420"/>
                          <a:gd name="T51" fmla="*/ 186 h 628"/>
                          <a:gd name="T52" fmla="*/ 223 w 420"/>
                          <a:gd name="T53" fmla="*/ 555 h 628"/>
                          <a:gd name="T54" fmla="*/ 232 w 420"/>
                          <a:gd name="T55" fmla="*/ 192 h 628"/>
                          <a:gd name="T56" fmla="*/ 240 w 420"/>
                          <a:gd name="T57" fmla="*/ 0 h 628"/>
                          <a:gd name="T58" fmla="*/ 249 w 420"/>
                          <a:gd name="T59" fmla="*/ 344 h 628"/>
                          <a:gd name="T60" fmla="*/ 257 w 420"/>
                          <a:gd name="T61" fmla="*/ 592 h 628"/>
                          <a:gd name="T62" fmla="*/ 266 w 420"/>
                          <a:gd name="T63" fmla="*/ 576 h 628"/>
                          <a:gd name="T64" fmla="*/ 274 w 420"/>
                          <a:gd name="T65" fmla="*/ 619 h 628"/>
                          <a:gd name="T66" fmla="*/ 283 w 420"/>
                          <a:gd name="T67" fmla="*/ 595 h 628"/>
                          <a:gd name="T68" fmla="*/ 292 w 420"/>
                          <a:gd name="T69" fmla="*/ 519 h 628"/>
                          <a:gd name="T70" fmla="*/ 300 w 420"/>
                          <a:gd name="T71" fmla="*/ 261 h 628"/>
                          <a:gd name="T72" fmla="*/ 309 w 420"/>
                          <a:gd name="T73" fmla="*/ 509 h 628"/>
                          <a:gd name="T74" fmla="*/ 317 w 420"/>
                          <a:gd name="T75" fmla="*/ 404 h 628"/>
                          <a:gd name="T76" fmla="*/ 326 w 420"/>
                          <a:gd name="T77" fmla="*/ 566 h 628"/>
                          <a:gd name="T78" fmla="*/ 334 w 420"/>
                          <a:gd name="T79" fmla="*/ 358 h 628"/>
                          <a:gd name="T80" fmla="*/ 343 w 420"/>
                          <a:gd name="T81" fmla="*/ 152 h 628"/>
                          <a:gd name="T82" fmla="*/ 352 w 420"/>
                          <a:gd name="T83" fmla="*/ 369 h 628"/>
                          <a:gd name="T84" fmla="*/ 360 w 420"/>
                          <a:gd name="T85" fmla="*/ 597 h 628"/>
                          <a:gd name="T86" fmla="*/ 369 w 420"/>
                          <a:gd name="T87" fmla="*/ 551 h 628"/>
                          <a:gd name="T88" fmla="*/ 377 w 420"/>
                          <a:gd name="T89" fmla="*/ 506 h 628"/>
                          <a:gd name="T90" fmla="*/ 386 w 420"/>
                          <a:gd name="T91" fmla="*/ 360 h 628"/>
                          <a:gd name="T92" fmla="*/ 394 w 420"/>
                          <a:gd name="T93" fmla="*/ 547 h 628"/>
                          <a:gd name="T94" fmla="*/ 403 w 420"/>
                          <a:gd name="T95" fmla="*/ 273 h 628"/>
                          <a:gd name="T96" fmla="*/ 412 w 420"/>
                          <a:gd name="T97" fmla="*/ 610 h 628"/>
                          <a:gd name="T98" fmla="*/ 420 w 420"/>
                          <a:gd name="T99" fmla="*/ 525 h 62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628">
                            <a:moveTo>
                              <a:pt x="0" y="628"/>
                            </a:moveTo>
                            <a:lnTo>
                              <a:pt x="9" y="568"/>
                            </a:lnTo>
                            <a:lnTo>
                              <a:pt x="18" y="541"/>
                            </a:lnTo>
                            <a:lnTo>
                              <a:pt x="26" y="412"/>
                            </a:lnTo>
                            <a:lnTo>
                              <a:pt x="35" y="466"/>
                            </a:lnTo>
                            <a:lnTo>
                              <a:pt x="43" y="616"/>
                            </a:lnTo>
                            <a:lnTo>
                              <a:pt x="52" y="480"/>
                            </a:lnTo>
                            <a:lnTo>
                              <a:pt x="60" y="624"/>
                            </a:lnTo>
                            <a:lnTo>
                              <a:pt x="69" y="581"/>
                            </a:lnTo>
                            <a:lnTo>
                              <a:pt x="78" y="576"/>
                            </a:lnTo>
                            <a:lnTo>
                              <a:pt x="86" y="350"/>
                            </a:lnTo>
                            <a:lnTo>
                              <a:pt x="95" y="285"/>
                            </a:lnTo>
                            <a:lnTo>
                              <a:pt x="103" y="349"/>
                            </a:lnTo>
                            <a:lnTo>
                              <a:pt x="112" y="606"/>
                            </a:lnTo>
                            <a:lnTo>
                              <a:pt x="120" y="538"/>
                            </a:lnTo>
                            <a:lnTo>
                              <a:pt x="129" y="593"/>
                            </a:lnTo>
                            <a:lnTo>
                              <a:pt x="138" y="480"/>
                            </a:lnTo>
                            <a:lnTo>
                              <a:pt x="146" y="36"/>
                            </a:lnTo>
                            <a:lnTo>
                              <a:pt x="155" y="406"/>
                            </a:lnTo>
                            <a:lnTo>
                              <a:pt x="163" y="576"/>
                            </a:lnTo>
                            <a:lnTo>
                              <a:pt x="172" y="609"/>
                            </a:lnTo>
                            <a:lnTo>
                              <a:pt x="180" y="527"/>
                            </a:lnTo>
                            <a:lnTo>
                              <a:pt x="189" y="540"/>
                            </a:lnTo>
                            <a:lnTo>
                              <a:pt x="198" y="441"/>
                            </a:lnTo>
                            <a:lnTo>
                              <a:pt x="206" y="208"/>
                            </a:lnTo>
                            <a:lnTo>
                              <a:pt x="214" y="186"/>
                            </a:lnTo>
                            <a:lnTo>
                              <a:pt x="223" y="555"/>
                            </a:lnTo>
                            <a:lnTo>
                              <a:pt x="232" y="192"/>
                            </a:lnTo>
                            <a:lnTo>
                              <a:pt x="240" y="0"/>
                            </a:lnTo>
                            <a:lnTo>
                              <a:pt x="249" y="344"/>
                            </a:lnTo>
                            <a:lnTo>
                              <a:pt x="257" y="592"/>
                            </a:lnTo>
                            <a:lnTo>
                              <a:pt x="266" y="576"/>
                            </a:lnTo>
                            <a:lnTo>
                              <a:pt x="274" y="619"/>
                            </a:lnTo>
                            <a:lnTo>
                              <a:pt x="283" y="595"/>
                            </a:lnTo>
                            <a:lnTo>
                              <a:pt x="292" y="519"/>
                            </a:lnTo>
                            <a:lnTo>
                              <a:pt x="300" y="261"/>
                            </a:lnTo>
                            <a:lnTo>
                              <a:pt x="309" y="509"/>
                            </a:lnTo>
                            <a:lnTo>
                              <a:pt x="317" y="404"/>
                            </a:lnTo>
                            <a:lnTo>
                              <a:pt x="326" y="566"/>
                            </a:lnTo>
                            <a:lnTo>
                              <a:pt x="334" y="358"/>
                            </a:lnTo>
                            <a:lnTo>
                              <a:pt x="343" y="152"/>
                            </a:lnTo>
                            <a:lnTo>
                              <a:pt x="352" y="369"/>
                            </a:lnTo>
                            <a:lnTo>
                              <a:pt x="360" y="597"/>
                            </a:lnTo>
                            <a:lnTo>
                              <a:pt x="369" y="551"/>
                            </a:lnTo>
                            <a:lnTo>
                              <a:pt x="377" y="506"/>
                            </a:lnTo>
                            <a:lnTo>
                              <a:pt x="386" y="360"/>
                            </a:lnTo>
                            <a:lnTo>
                              <a:pt x="394" y="547"/>
                            </a:lnTo>
                            <a:lnTo>
                              <a:pt x="403" y="273"/>
                            </a:lnTo>
                            <a:lnTo>
                              <a:pt x="412" y="610"/>
                            </a:lnTo>
                            <a:lnTo>
                              <a:pt x="420" y="52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41" name="Freeform 1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116138"/>
                        <a:ext cx="666750" cy="1014413"/>
                      </a:xfrm>
                      <a:custGeom>
                        <a:avLst/>
                        <a:gdLst>
                          <a:gd name="T0" fmla="*/ 0 w 420"/>
                          <a:gd name="T1" fmla="*/ 533 h 639"/>
                          <a:gd name="T2" fmla="*/ 9 w 420"/>
                          <a:gd name="T3" fmla="*/ 175 h 639"/>
                          <a:gd name="T4" fmla="*/ 17 w 420"/>
                          <a:gd name="T5" fmla="*/ 407 h 639"/>
                          <a:gd name="T6" fmla="*/ 26 w 420"/>
                          <a:gd name="T7" fmla="*/ 129 h 639"/>
                          <a:gd name="T8" fmla="*/ 34 w 420"/>
                          <a:gd name="T9" fmla="*/ 380 h 639"/>
                          <a:gd name="T10" fmla="*/ 43 w 420"/>
                          <a:gd name="T11" fmla="*/ 606 h 639"/>
                          <a:gd name="T12" fmla="*/ 52 w 420"/>
                          <a:gd name="T13" fmla="*/ 412 h 639"/>
                          <a:gd name="T14" fmla="*/ 60 w 420"/>
                          <a:gd name="T15" fmla="*/ 484 h 639"/>
                          <a:gd name="T16" fmla="*/ 69 w 420"/>
                          <a:gd name="T17" fmla="*/ 532 h 639"/>
                          <a:gd name="T18" fmla="*/ 77 w 420"/>
                          <a:gd name="T19" fmla="*/ 511 h 639"/>
                          <a:gd name="T20" fmla="*/ 86 w 420"/>
                          <a:gd name="T21" fmla="*/ 348 h 639"/>
                          <a:gd name="T22" fmla="*/ 94 w 420"/>
                          <a:gd name="T23" fmla="*/ 511 h 639"/>
                          <a:gd name="T24" fmla="*/ 103 w 420"/>
                          <a:gd name="T25" fmla="*/ 329 h 639"/>
                          <a:gd name="T26" fmla="*/ 112 w 420"/>
                          <a:gd name="T27" fmla="*/ 148 h 639"/>
                          <a:gd name="T28" fmla="*/ 120 w 420"/>
                          <a:gd name="T29" fmla="*/ 401 h 639"/>
                          <a:gd name="T30" fmla="*/ 129 w 420"/>
                          <a:gd name="T31" fmla="*/ 555 h 639"/>
                          <a:gd name="T32" fmla="*/ 137 w 420"/>
                          <a:gd name="T33" fmla="*/ 481 h 639"/>
                          <a:gd name="T34" fmla="*/ 146 w 420"/>
                          <a:gd name="T35" fmla="*/ 0 h 639"/>
                          <a:gd name="T36" fmla="*/ 154 w 420"/>
                          <a:gd name="T37" fmla="*/ 193 h 639"/>
                          <a:gd name="T38" fmla="*/ 163 w 420"/>
                          <a:gd name="T39" fmla="*/ 385 h 639"/>
                          <a:gd name="T40" fmla="*/ 172 w 420"/>
                          <a:gd name="T41" fmla="*/ 587 h 639"/>
                          <a:gd name="T42" fmla="*/ 180 w 420"/>
                          <a:gd name="T43" fmla="*/ 529 h 639"/>
                          <a:gd name="T44" fmla="*/ 189 w 420"/>
                          <a:gd name="T45" fmla="*/ 584 h 639"/>
                          <a:gd name="T46" fmla="*/ 197 w 420"/>
                          <a:gd name="T47" fmla="*/ 363 h 639"/>
                          <a:gd name="T48" fmla="*/ 206 w 420"/>
                          <a:gd name="T49" fmla="*/ 513 h 639"/>
                          <a:gd name="T50" fmla="*/ 214 w 420"/>
                          <a:gd name="T51" fmla="*/ 607 h 639"/>
                          <a:gd name="T52" fmla="*/ 223 w 420"/>
                          <a:gd name="T53" fmla="*/ 561 h 639"/>
                          <a:gd name="T54" fmla="*/ 232 w 420"/>
                          <a:gd name="T55" fmla="*/ 352 h 639"/>
                          <a:gd name="T56" fmla="*/ 240 w 420"/>
                          <a:gd name="T57" fmla="*/ 573 h 639"/>
                          <a:gd name="T58" fmla="*/ 249 w 420"/>
                          <a:gd name="T59" fmla="*/ 628 h 639"/>
                          <a:gd name="T60" fmla="*/ 257 w 420"/>
                          <a:gd name="T61" fmla="*/ 630 h 639"/>
                          <a:gd name="T62" fmla="*/ 266 w 420"/>
                          <a:gd name="T63" fmla="*/ 475 h 639"/>
                          <a:gd name="T64" fmla="*/ 274 w 420"/>
                          <a:gd name="T65" fmla="*/ 604 h 639"/>
                          <a:gd name="T66" fmla="*/ 283 w 420"/>
                          <a:gd name="T67" fmla="*/ 363 h 639"/>
                          <a:gd name="T68" fmla="*/ 292 w 420"/>
                          <a:gd name="T69" fmla="*/ 402 h 639"/>
                          <a:gd name="T70" fmla="*/ 300 w 420"/>
                          <a:gd name="T71" fmla="*/ 451 h 639"/>
                          <a:gd name="T72" fmla="*/ 309 w 420"/>
                          <a:gd name="T73" fmla="*/ 609 h 639"/>
                          <a:gd name="T74" fmla="*/ 317 w 420"/>
                          <a:gd name="T75" fmla="*/ 544 h 639"/>
                          <a:gd name="T76" fmla="*/ 325 w 420"/>
                          <a:gd name="T77" fmla="*/ 639 h 639"/>
                          <a:gd name="T78" fmla="*/ 334 w 420"/>
                          <a:gd name="T79" fmla="*/ 484 h 639"/>
                          <a:gd name="T80" fmla="*/ 343 w 420"/>
                          <a:gd name="T81" fmla="*/ 587 h 639"/>
                          <a:gd name="T82" fmla="*/ 351 w 420"/>
                          <a:gd name="T83" fmla="*/ 594 h 639"/>
                          <a:gd name="T84" fmla="*/ 360 w 420"/>
                          <a:gd name="T85" fmla="*/ 343 h 639"/>
                          <a:gd name="T86" fmla="*/ 368 w 420"/>
                          <a:gd name="T87" fmla="*/ 452 h 639"/>
                          <a:gd name="T88" fmla="*/ 377 w 420"/>
                          <a:gd name="T89" fmla="*/ 43 h 639"/>
                          <a:gd name="T90" fmla="*/ 385 w 420"/>
                          <a:gd name="T91" fmla="*/ 490 h 639"/>
                          <a:gd name="T92" fmla="*/ 394 w 420"/>
                          <a:gd name="T93" fmla="*/ 413 h 639"/>
                          <a:gd name="T94" fmla="*/ 403 w 420"/>
                          <a:gd name="T95" fmla="*/ 257 h 639"/>
                          <a:gd name="T96" fmla="*/ 411 w 420"/>
                          <a:gd name="T97" fmla="*/ 299 h 639"/>
                          <a:gd name="T98" fmla="*/ 420 w 420"/>
                          <a:gd name="T99" fmla="*/ 576 h 6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639">
                            <a:moveTo>
                              <a:pt x="0" y="533"/>
                            </a:moveTo>
                            <a:lnTo>
                              <a:pt x="9" y="175"/>
                            </a:lnTo>
                            <a:lnTo>
                              <a:pt x="17" y="407"/>
                            </a:lnTo>
                            <a:lnTo>
                              <a:pt x="26" y="129"/>
                            </a:lnTo>
                            <a:lnTo>
                              <a:pt x="34" y="380"/>
                            </a:lnTo>
                            <a:lnTo>
                              <a:pt x="43" y="606"/>
                            </a:lnTo>
                            <a:lnTo>
                              <a:pt x="52" y="412"/>
                            </a:lnTo>
                            <a:lnTo>
                              <a:pt x="60" y="484"/>
                            </a:lnTo>
                            <a:lnTo>
                              <a:pt x="69" y="532"/>
                            </a:lnTo>
                            <a:lnTo>
                              <a:pt x="77" y="511"/>
                            </a:lnTo>
                            <a:lnTo>
                              <a:pt x="86" y="348"/>
                            </a:lnTo>
                            <a:lnTo>
                              <a:pt x="94" y="511"/>
                            </a:lnTo>
                            <a:lnTo>
                              <a:pt x="103" y="329"/>
                            </a:lnTo>
                            <a:lnTo>
                              <a:pt x="112" y="148"/>
                            </a:lnTo>
                            <a:lnTo>
                              <a:pt x="120" y="401"/>
                            </a:lnTo>
                            <a:lnTo>
                              <a:pt x="129" y="555"/>
                            </a:lnTo>
                            <a:lnTo>
                              <a:pt x="137" y="481"/>
                            </a:lnTo>
                            <a:lnTo>
                              <a:pt x="146" y="0"/>
                            </a:lnTo>
                            <a:lnTo>
                              <a:pt x="154" y="193"/>
                            </a:lnTo>
                            <a:lnTo>
                              <a:pt x="163" y="385"/>
                            </a:lnTo>
                            <a:lnTo>
                              <a:pt x="172" y="587"/>
                            </a:lnTo>
                            <a:lnTo>
                              <a:pt x="180" y="529"/>
                            </a:lnTo>
                            <a:lnTo>
                              <a:pt x="189" y="584"/>
                            </a:lnTo>
                            <a:lnTo>
                              <a:pt x="197" y="363"/>
                            </a:lnTo>
                            <a:lnTo>
                              <a:pt x="206" y="513"/>
                            </a:lnTo>
                            <a:lnTo>
                              <a:pt x="214" y="607"/>
                            </a:lnTo>
                            <a:lnTo>
                              <a:pt x="223" y="561"/>
                            </a:lnTo>
                            <a:lnTo>
                              <a:pt x="232" y="352"/>
                            </a:lnTo>
                            <a:lnTo>
                              <a:pt x="240" y="573"/>
                            </a:lnTo>
                            <a:lnTo>
                              <a:pt x="249" y="628"/>
                            </a:lnTo>
                            <a:lnTo>
                              <a:pt x="257" y="630"/>
                            </a:lnTo>
                            <a:lnTo>
                              <a:pt x="266" y="475"/>
                            </a:lnTo>
                            <a:lnTo>
                              <a:pt x="274" y="604"/>
                            </a:lnTo>
                            <a:lnTo>
                              <a:pt x="283" y="363"/>
                            </a:lnTo>
                            <a:lnTo>
                              <a:pt x="292" y="402"/>
                            </a:lnTo>
                            <a:lnTo>
                              <a:pt x="300" y="451"/>
                            </a:lnTo>
                            <a:lnTo>
                              <a:pt x="309" y="609"/>
                            </a:lnTo>
                            <a:lnTo>
                              <a:pt x="317" y="544"/>
                            </a:lnTo>
                            <a:lnTo>
                              <a:pt x="325" y="639"/>
                            </a:lnTo>
                            <a:lnTo>
                              <a:pt x="334" y="484"/>
                            </a:lnTo>
                            <a:lnTo>
                              <a:pt x="343" y="587"/>
                            </a:lnTo>
                            <a:lnTo>
                              <a:pt x="351" y="594"/>
                            </a:lnTo>
                            <a:lnTo>
                              <a:pt x="360" y="343"/>
                            </a:lnTo>
                            <a:lnTo>
                              <a:pt x="368" y="452"/>
                            </a:lnTo>
                            <a:lnTo>
                              <a:pt x="377" y="43"/>
                            </a:lnTo>
                            <a:lnTo>
                              <a:pt x="385" y="490"/>
                            </a:lnTo>
                            <a:lnTo>
                              <a:pt x="394" y="413"/>
                            </a:lnTo>
                            <a:lnTo>
                              <a:pt x="403" y="257"/>
                            </a:lnTo>
                            <a:lnTo>
                              <a:pt x="411" y="299"/>
                            </a:lnTo>
                            <a:lnTo>
                              <a:pt x="420" y="57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42" name="Freeform 1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270125"/>
                        <a:ext cx="203200" cy="788988"/>
                      </a:xfrm>
                      <a:custGeom>
                        <a:avLst/>
                        <a:gdLst>
                          <a:gd name="T0" fmla="*/ 0 w 128"/>
                          <a:gd name="T1" fmla="*/ 479 h 497"/>
                          <a:gd name="T2" fmla="*/ 8 w 128"/>
                          <a:gd name="T3" fmla="*/ 439 h 497"/>
                          <a:gd name="T4" fmla="*/ 17 w 128"/>
                          <a:gd name="T5" fmla="*/ 412 h 497"/>
                          <a:gd name="T6" fmla="*/ 25 w 128"/>
                          <a:gd name="T7" fmla="*/ 334 h 497"/>
                          <a:gd name="T8" fmla="*/ 34 w 128"/>
                          <a:gd name="T9" fmla="*/ 400 h 497"/>
                          <a:gd name="T10" fmla="*/ 43 w 128"/>
                          <a:gd name="T11" fmla="*/ 352 h 497"/>
                          <a:gd name="T12" fmla="*/ 51 w 128"/>
                          <a:gd name="T13" fmla="*/ 279 h 497"/>
                          <a:gd name="T14" fmla="*/ 60 w 128"/>
                          <a:gd name="T15" fmla="*/ 109 h 497"/>
                          <a:gd name="T16" fmla="*/ 68 w 128"/>
                          <a:gd name="T17" fmla="*/ 444 h 497"/>
                          <a:gd name="T18" fmla="*/ 77 w 128"/>
                          <a:gd name="T19" fmla="*/ 497 h 497"/>
                          <a:gd name="T20" fmla="*/ 85 w 128"/>
                          <a:gd name="T21" fmla="*/ 464 h 497"/>
                          <a:gd name="T22" fmla="*/ 94 w 128"/>
                          <a:gd name="T23" fmla="*/ 258 h 497"/>
                          <a:gd name="T24" fmla="*/ 103 w 128"/>
                          <a:gd name="T25" fmla="*/ 0 h 497"/>
                          <a:gd name="T26" fmla="*/ 111 w 128"/>
                          <a:gd name="T27" fmla="*/ 152 h 497"/>
                          <a:gd name="T28" fmla="*/ 120 w 128"/>
                          <a:gd name="T29" fmla="*/ 471 h 497"/>
                          <a:gd name="T30" fmla="*/ 128 w 128"/>
                          <a:gd name="T31" fmla="*/ 460 h 4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497">
                            <a:moveTo>
                              <a:pt x="0" y="479"/>
                            </a:moveTo>
                            <a:lnTo>
                              <a:pt x="8" y="439"/>
                            </a:lnTo>
                            <a:lnTo>
                              <a:pt x="17" y="412"/>
                            </a:lnTo>
                            <a:lnTo>
                              <a:pt x="25" y="334"/>
                            </a:lnTo>
                            <a:lnTo>
                              <a:pt x="34" y="400"/>
                            </a:lnTo>
                            <a:lnTo>
                              <a:pt x="43" y="352"/>
                            </a:lnTo>
                            <a:lnTo>
                              <a:pt x="51" y="279"/>
                            </a:lnTo>
                            <a:lnTo>
                              <a:pt x="60" y="109"/>
                            </a:lnTo>
                            <a:lnTo>
                              <a:pt x="68" y="444"/>
                            </a:lnTo>
                            <a:lnTo>
                              <a:pt x="77" y="497"/>
                            </a:lnTo>
                            <a:lnTo>
                              <a:pt x="85" y="464"/>
                            </a:lnTo>
                            <a:lnTo>
                              <a:pt x="94" y="258"/>
                            </a:lnTo>
                            <a:lnTo>
                              <a:pt x="103" y="0"/>
                            </a:lnTo>
                            <a:lnTo>
                              <a:pt x="111" y="152"/>
                            </a:lnTo>
                            <a:lnTo>
                              <a:pt x="120" y="471"/>
                            </a:lnTo>
                            <a:lnTo>
                              <a:pt x="128" y="46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43" name="Freeform 1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292350"/>
                        <a:ext cx="665163" cy="839788"/>
                      </a:xfrm>
                      <a:custGeom>
                        <a:avLst/>
                        <a:gdLst>
                          <a:gd name="T0" fmla="*/ 0 w 419"/>
                          <a:gd name="T1" fmla="*/ 529 h 529"/>
                          <a:gd name="T2" fmla="*/ 8 w 419"/>
                          <a:gd name="T3" fmla="*/ 252 h 529"/>
                          <a:gd name="T4" fmla="*/ 17 w 419"/>
                          <a:gd name="T5" fmla="*/ 521 h 529"/>
                          <a:gd name="T6" fmla="*/ 26 w 419"/>
                          <a:gd name="T7" fmla="*/ 430 h 529"/>
                          <a:gd name="T8" fmla="*/ 34 w 419"/>
                          <a:gd name="T9" fmla="*/ 90 h 529"/>
                          <a:gd name="T10" fmla="*/ 43 w 419"/>
                          <a:gd name="T11" fmla="*/ 527 h 529"/>
                          <a:gd name="T12" fmla="*/ 51 w 419"/>
                          <a:gd name="T13" fmla="*/ 264 h 529"/>
                          <a:gd name="T14" fmla="*/ 60 w 419"/>
                          <a:gd name="T15" fmla="*/ 362 h 529"/>
                          <a:gd name="T16" fmla="*/ 68 w 419"/>
                          <a:gd name="T17" fmla="*/ 393 h 529"/>
                          <a:gd name="T18" fmla="*/ 77 w 419"/>
                          <a:gd name="T19" fmla="*/ 502 h 529"/>
                          <a:gd name="T20" fmla="*/ 86 w 419"/>
                          <a:gd name="T21" fmla="*/ 409 h 529"/>
                          <a:gd name="T22" fmla="*/ 94 w 419"/>
                          <a:gd name="T23" fmla="*/ 223 h 529"/>
                          <a:gd name="T24" fmla="*/ 102 w 419"/>
                          <a:gd name="T25" fmla="*/ 505 h 529"/>
                          <a:gd name="T26" fmla="*/ 111 w 419"/>
                          <a:gd name="T27" fmla="*/ 474 h 529"/>
                          <a:gd name="T28" fmla="*/ 119 w 419"/>
                          <a:gd name="T29" fmla="*/ 296 h 529"/>
                          <a:gd name="T30" fmla="*/ 128 w 419"/>
                          <a:gd name="T31" fmla="*/ 478 h 529"/>
                          <a:gd name="T32" fmla="*/ 137 w 419"/>
                          <a:gd name="T33" fmla="*/ 414 h 529"/>
                          <a:gd name="T34" fmla="*/ 145 w 419"/>
                          <a:gd name="T35" fmla="*/ 156 h 529"/>
                          <a:gd name="T36" fmla="*/ 154 w 419"/>
                          <a:gd name="T37" fmla="*/ 357 h 529"/>
                          <a:gd name="T38" fmla="*/ 162 w 419"/>
                          <a:gd name="T39" fmla="*/ 220 h 529"/>
                          <a:gd name="T40" fmla="*/ 171 w 419"/>
                          <a:gd name="T41" fmla="*/ 202 h 529"/>
                          <a:gd name="T42" fmla="*/ 179 w 419"/>
                          <a:gd name="T43" fmla="*/ 257 h 529"/>
                          <a:gd name="T44" fmla="*/ 188 w 419"/>
                          <a:gd name="T45" fmla="*/ 387 h 529"/>
                          <a:gd name="T46" fmla="*/ 197 w 419"/>
                          <a:gd name="T47" fmla="*/ 469 h 529"/>
                          <a:gd name="T48" fmla="*/ 205 w 419"/>
                          <a:gd name="T49" fmla="*/ 342 h 529"/>
                          <a:gd name="T50" fmla="*/ 214 w 419"/>
                          <a:gd name="T51" fmla="*/ 402 h 529"/>
                          <a:gd name="T52" fmla="*/ 222 w 419"/>
                          <a:gd name="T53" fmla="*/ 485 h 529"/>
                          <a:gd name="T54" fmla="*/ 231 w 419"/>
                          <a:gd name="T55" fmla="*/ 194 h 529"/>
                          <a:gd name="T56" fmla="*/ 239 w 419"/>
                          <a:gd name="T57" fmla="*/ 333 h 529"/>
                          <a:gd name="T58" fmla="*/ 248 w 419"/>
                          <a:gd name="T59" fmla="*/ 466 h 529"/>
                          <a:gd name="T60" fmla="*/ 257 w 419"/>
                          <a:gd name="T61" fmla="*/ 267 h 529"/>
                          <a:gd name="T62" fmla="*/ 265 w 419"/>
                          <a:gd name="T63" fmla="*/ 184 h 529"/>
                          <a:gd name="T64" fmla="*/ 274 w 419"/>
                          <a:gd name="T65" fmla="*/ 344 h 529"/>
                          <a:gd name="T66" fmla="*/ 282 w 419"/>
                          <a:gd name="T67" fmla="*/ 526 h 529"/>
                          <a:gd name="T68" fmla="*/ 291 w 419"/>
                          <a:gd name="T69" fmla="*/ 375 h 529"/>
                          <a:gd name="T70" fmla="*/ 299 w 419"/>
                          <a:gd name="T71" fmla="*/ 506 h 529"/>
                          <a:gd name="T72" fmla="*/ 308 w 419"/>
                          <a:gd name="T73" fmla="*/ 374 h 529"/>
                          <a:gd name="T74" fmla="*/ 317 w 419"/>
                          <a:gd name="T75" fmla="*/ 291 h 529"/>
                          <a:gd name="T76" fmla="*/ 325 w 419"/>
                          <a:gd name="T77" fmla="*/ 0 h 529"/>
                          <a:gd name="T78" fmla="*/ 334 w 419"/>
                          <a:gd name="T79" fmla="*/ 492 h 529"/>
                          <a:gd name="T80" fmla="*/ 342 w 419"/>
                          <a:gd name="T81" fmla="*/ 355 h 529"/>
                          <a:gd name="T82" fmla="*/ 351 w 419"/>
                          <a:gd name="T83" fmla="*/ 465 h 529"/>
                          <a:gd name="T84" fmla="*/ 359 w 419"/>
                          <a:gd name="T85" fmla="*/ 314 h 529"/>
                          <a:gd name="T86" fmla="*/ 368 w 419"/>
                          <a:gd name="T87" fmla="*/ 512 h 529"/>
                          <a:gd name="T88" fmla="*/ 377 w 419"/>
                          <a:gd name="T89" fmla="*/ 491 h 529"/>
                          <a:gd name="T90" fmla="*/ 385 w 419"/>
                          <a:gd name="T91" fmla="*/ 328 h 529"/>
                          <a:gd name="T92" fmla="*/ 394 w 419"/>
                          <a:gd name="T93" fmla="*/ 402 h 529"/>
                          <a:gd name="T94" fmla="*/ 402 w 419"/>
                          <a:gd name="T95" fmla="*/ 527 h 529"/>
                          <a:gd name="T96" fmla="*/ 411 w 419"/>
                          <a:gd name="T97" fmla="*/ 427 h 529"/>
                          <a:gd name="T98" fmla="*/ 419 w 419"/>
                          <a:gd name="T99" fmla="*/ 500 h 5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29">
                            <a:moveTo>
                              <a:pt x="0" y="529"/>
                            </a:moveTo>
                            <a:lnTo>
                              <a:pt x="8" y="252"/>
                            </a:lnTo>
                            <a:lnTo>
                              <a:pt x="17" y="521"/>
                            </a:lnTo>
                            <a:lnTo>
                              <a:pt x="26" y="430"/>
                            </a:lnTo>
                            <a:lnTo>
                              <a:pt x="34" y="90"/>
                            </a:lnTo>
                            <a:lnTo>
                              <a:pt x="43" y="527"/>
                            </a:lnTo>
                            <a:lnTo>
                              <a:pt x="51" y="264"/>
                            </a:lnTo>
                            <a:lnTo>
                              <a:pt x="60" y="362"/>
                            </a:lnTo>
                            <a:lnTo>
                              <a:pt x="68" y="393"/>
                            </a:lnTo>
                            <a:lnTo>
                              <a:pt x="77" y="502"/>
                            </a:lnTo>
                            <a:lnTo>
                              <a:pt x="86" y="409"/>
                            </a:lnTo>
                            <a:lnTo>
                              <a:pt x="94" y="223"/>
                            </a:lnTo>
                            <a:lnTo>
                              <a:pt x="102" y="505"/>
                            </a:lnTo>
                            <a:lnTo>
                              <a:pt x="111" y="474"/>
                            </a:lnTo>
                            <a:lnTo>
                              <a:pt x="119" y="296"/>
                            </a:lnTo>
                            <a:lnTo>
                              <a:pt x="128" y="478"/>
                            </a:lnTo>
                            <a:lnTo>
                              <a:pt x="137" y="414"/>
                            </a:lnTo>
                            <a:lnTo>
                              <a:pt x="145" y="156"/>
                            </a:lnTo>
                            <a:lnTo>
                              <a:pt x="154" y="357"/>
                            </a:lnTo>
                            <a:lnTo>
                              <a:pt x="162" y="220"/>
                            </a:lnTo>
                            <a:lnTo>
                              <a:pt x="171" y="202"/>
                            </a:lnTo>
                            <a:lnTo>
                              <a:pt x="179" y="257"/>
                            </a:lnTo>
                            <a:lnTo>
                              <a:pt x="188" y="387"/>
                            </a:lnTo>
                            <a:lnTo>
                              <a:pt x="197" y="469"/>
                            </a:lnTo>
                            <a:lnTo>
                              <a:pt x="205" y="342"/>
                            </a:lnTo>
                            <a:lnTo>
                              <a:pt x="214" y="402"/>
                            </a:lnTo>
                            <a:lnTo>
                              <a:pt x="222" y="485"/>
                            </a:lnTo>
                            <a:lnTo>
                              <a:pt x="231" y="194"/>
                            </a:lnTo>
                            <a:lnTo>
                              <a:pt x="239" y="333"/>
                            </a:lnTo>
                            <a:lnTo>
                              <a:pt x="248" y="466"/>
                            </a:lnTo>
                            <a:lnTo>
                              <a:pt x="257" y="267"/>
                            </a:lnTo>
                            <a:lnTo>
                              <a:pt x="265" y="184"/>
                            </a:lnTo>
                            <a:lnTo>
                              <a:pt x="274" y="344"/>
                            </a:lnTo>
                            <a:lnTo>
                              <a:pt x="282" y="526"/>
                            </a:lnTo>
                            <a:lnTo>
                              <a:pt x="291" y="375"/>
                            </a:lnTo>
                            <a:lnTo>
                              <a:pt x="299" y="506"/>
                            </a:lnTo>
                            <a:lnTo>
                              <a:pt x="308" y="374"/>
                            </a:lnTo>
                            <a:lnTo>
                              <a:pt x="317" y="291"/>
                            </a:lnTo>
                            <a:lnTo>
                              <a:pt x="325" y="0"/>
                            </a:lnTo>
                            <a:lnTo>
                              <a:pt x="334" y="492"/>
                            </a:lnTo>
                            <a:lnTo>
                              <a:pt x="342" y="355"/>
                            </a:lnTo>
                            <a:lnTo>
                              <a:pt x="351" y="465"/>
                            </a:lnTo>
                            <a:lnTo>
                              <a:pt x="359" y="314"/>
                            </a:lnTo>
                            <a:lnTo>
                              <a:pt x="368" y="512"/>
                            </a:lnTo>
                            <a:lnTo>
                              <a:pt x="377" y="491"/>
                            </a:lnTo>
                            <a:lnTo>
                              <a:pt x="385" y="328"/>
                            </a:lnTo>
                            <a:lnTo>
                              <a:pt x="394" y="402"/>
                            </a:lnTo>
                            <a:lnTo>
                              <a:pt x="402" y="527"/>
                            </a:lnTo>
                            <a:lnTo>
                              <a:pt x="411" y="427"/>
                            </a:lnTo>
                            <a:lnTo>
                              <a:pt x="419" y="50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44" name="Freeform 1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260600"/>
                        <a:ext cx="666750" cy="868363"/>
                      </a:xfrm>
                      <a:custGeom>
                        <a:avLst/>
                        <a:gdLst>
                          <a:gd name="T0" fmla="*/ 0 w 420"/>
                          <a:gd name="T1" fmla="*/ 520 h 547"/>
                          <a:gd name="T2" fmla="*/ 9 w 420"/>
                          <a:gd name="T3" fmla="*/ 465 h 547"/>
                          <a:gd name="T4" fmla="*/ 18 w 420"/>
                          <a:gd name="T5" fmla="*/ 529 h 547"/>
                          <a:gd name="T6" fmla="*/ 26 w 420"/>
                          <a:gd name="T7" fmla="*/ 547 h 547"/>
                          <a:gd name="T8" fmla="*/ 35 w 420"/>
                          <a:gd name="T9" fmla="*/ 473 h 547"/>
                          <a:gd name="T10" fmla="*/ 43 w 420"/>
                          <a:gd name="T11" fmla="*/ 491 h 547"/>
                          <a:gd name="T12" fmla="*/ 52 w 420"/>
                          <a:gd name="T13" fmla="*/ 458 h 547"/>
                          <a:gd name="T14" fmla="*/ 60 w 420"/>
                          <a:gd name="T15" fmla="*/ 157 h 547"/>
                          <a:gd name="T16" fmla="*/ 69 w 420"/>
                          <a:gd name="T17" fmla="*/ 529 h 547"/>
                          <a:gd name="T18" fmla="*/ 78 w 420"/>
                          <a:gd name="T19" fmla="*/ 545 h 547"/>
                          <a:gd name="T20" fmla="*/ 86 w 420"/>
                          <a:gd name="T21" fmla="*/ 111 h 547"/>
                          <a:gd name="T22" fmla="*/ 95 w 420"/>
                          <a:gd name="T23" fmla="*/ 265 h 547"/>
                          <a:gd name="T24" fmla="*/ 103 w 420"/>
                          <a:gd name="T25" fmla="*/ 529 h 547"/>
                          <a:gd name="T26" fmla="*/ 112 w 420"/>
                          <a:gd name="T27" fmla="*/ 483 h 547"/>
                          <a:gd name="T28" fmla="*/ 120 w 420"/>
                          <a:gd name="T29" fmla="*/ 143 h 547"/>
                          <a:gd name="T30" fmla="*/ 129 w 420"/>
                          <a:gd name="T31" fmla="*/ 350 h 547"/>
                          <a:gd name="T32" fmla="*/ 138 w 420"/>
                          <a:gd name="T33" fmla="*/ 64 h 547"/>
                          <a:gd name="T34" fmla="*/ 146 w 420"/>
                          <a:gd name="T35" fmla="*/ 179 h 547"/>
                          <a:gd name="T36" fmla="*/ 155 w 420"/>
                          <a:gd name="T37" fmla="*/ 360 h 547"/>
                          <a:gd name="T38" fmla="*/ 163 w 420"/>
                          <a:gd name="T39" fmla="*/ 200 h 547"/>
                          <a:gd name="T40" fmla="*/ 172 w 420"/>
                          <a:gd name="T41" fmla="*/ 485 h 547"/>
                          <a:gd name="T42" fmla="*/ 180 w 420"/>
                          <a:gd name="T43" fmla="*/ 481 h 547"/>
                          <a:gd name="T44" fmla="*/ 189 w 420"/>
                          <a:gd name="T45" fmla="*/ 457 h 547"/>
                          <a:gd name="T46" fmla="*/ 198 w 420"/>
                          <a:gd name="T47" fmla="*/ 239 h 547"/>
                          <a:gd name="T48" fmla="*/ 206 w 420"/>
                          <a:gd name="T49" fmla="*/ 102 h 547"/>
                          <a:gd name="T50" fmla="*/ 214 w 420"/>
                          <a:gd name="T51" fmla="*/ 485 h 547"/>
                          <a:gd name="T52" fmla="*/ 223 w 420"/>
                          <a:gd name="T53" fmla="*/ 513 h 547"/>
                          <a:gd name="T54" fmla="*/ 232 w 420"/>
                          <a:gd name="T55" fmla="*/ 291 h 547"/>
                          <a:gd name="T56" fmla="*/ 240 w 420"/>
                          <a:gd name="T57" fmla="*/ 247 h 547"/>
                          <a:gd name="T58" fmla="*/ 249 w 420"/>
                          <a:gd name="T59" fmla="*/ 497 h 547"/>
                          <a:gd name="T60" fmla="*/ 257 w 420"/>
                          <a:gd name="T61" fmla="*/ 475 h 547"/>
                          <a:gd name="T62" fmla="*/ 266 w 420"/>
                          <a:gd name="T63" fmla="*/ 519 h 547"/>
                          <a:gd name="T64" fmla="*/ 274 w 420"/>
                          <a:gd name="T65" fmla="*/ 506 h 547"/>
                          <a:gd name="T66" fmla="*/ 283 w 420"/>
                          <a:gd name="T67" fmla="*/ 433 h 547"/>
                          <a:gd name="T68" fmla="*/ 292 w 420"/>
                          <a:gd name="T69" fmla="*/ 0 h 547"/>
                          <a:gd name="T70" fmla="*/ 300 w 420"/>
                          <a:gd name="T71" fmla="*/ 38 h 547"/>
                          <a:gd name="T72" fmla="*/ 309 w 420"/>
                          <a:gd name="T73" fmla="*/ 406 h 547"/>
                          <a:gd name="T74" fmla="*/ 317 w 420"/>
                          <a:gd name="T75" fmla="*/ 488 h 547"/>
                          <a:gd name="T76" fmla="*/ 326 w 420"/>
                          <a:gd name="T77" fmla="*/ 453 h 547"/>
                          <a:gd name="T78" fmla="*/ 334 w 420"/>
                          <a:gd name="T79" fmla="*/ 409 h 547"/>
                          <a:gd name="T80" fmla="*/ 343 w 420"/>
                          <a:gd name="T81" fmla="*/ 233 h 547"/>
                          <a:gd name="T82" fmla="*/ 352 w 420"/>
                          <a:gd name="T83" fmla="*/ 488 h 547"/>
                          <a:gd name="T84" fmla="*/ 360 w 420"/>
                          <a:gd name="T85" fmla="*/ 355 h 547"/>
                          <a:gd name="T86" fmla="*/ 369 w 420"/>
                          <a:gd name="T87" fmla="*/ 415 h 547"/>
                          <a:gd name="T88" fmla="*/ 377 w 420"/>
                          <a:gd name="T89" fmla="*/ 439 h 547"/>
                          <a:gd name="T90" fmla="*/ 386 w 420"/>
                          <a:gd name="T91" fmla="*/ 509 h 547"/>
                          <a:gd name="T92" fmla="*/ 394 w 420"/>
                          <a:gd name="T93" fmla="*/ 464 h 547"/>
                          <a:gd name="T94" fmla="*/ 403 w 420"/>
                          <a:gd name="T95" fmla="*/ 510 h 547"/>
                          <a:gd name="T96" fmla="*/ 412 w 420"/>
                          <a:gd name="T97" fmla="*/ 42 h 547"/>
                          <a:gd name="T98" fmla="*/ 420 w 420"/>
                          <a:gd name="T99" fmla="*/ 209 h 54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47">
                            <a:moveTo>
                              <a:pt x="0" y="520"/>
                            </a:moveTo>
                            <a:lnTo>
                              <a:pt x="9" y="465"/>
                            </a:lnTo>
                            <a:lnTo>
                              <a:pt x="18" y="529"/>
                            </a:lnTo>
                            <a:lnTo>
                              <a:pt x="26" y="547"/>
                            </a:lnTo>
                            <a:lnTo>
                              <a:pt x="35" y="473"/>
                            </a:lnTo>
                            <a:lnTo>
                              <a:pt x="43" y="491"/>
                            </a:lnTo>
                            <a:lnTo>
                              <a:pt x="52" y="458"/>
                            </a:lnTo>
                            <a:lnTo>
                              <a:pt x="60" y="157"/>
                            </a:lnTo>
                            <a:lnTo>
                              <a:pt x="69" y="529"/>
                            </a:lnTo>
                            <a:lnTo>
                              <a:pt x="78" y="545"/>
                            </a:lnTo>
                            <a:lnTo>
                              <a:pt x="86" y="111"/>
                            </a:lnTo>
                            <a:lnTo>
                              <a:pt x="95" y="265"/>
                            </a:lnTo>
                            <a:lnTo>
                              <a:pt x="103" y="529"/>
                            </a:lnTo>
                            <a:lnTo>
                              <a:pt x="112" y="483"/>
                            </a:lnTo>
                            <a:lnTo>
                              <a:pt x="120" y="143"/>
                            </a:lnTo>
                            <a:lnTo>
                              <a:pt x="129" y="350"/>
                            </a:lnTo>
                            <a:lnTo>
                              <a:pt x="138" y="64"/>
                            </a:lnTo>
                            <a:lnTo>
                              <a:pt x="146" y="179"/>
                            </a:lnTo>
                            <a:lnTo>
                              <a:pt x="155" y="360"/>
                            </a:lnTo>
                            <a:lnTo>
                              <a:pt x="163" y="200"/>
                            </a:lnTo>
                            <a:lnTo>
                              <a:pt x="172" y="485"/>
                            </a:lnTo>
                            <a:lnTo>
                              <a:pt x="180" y="481"/>
                            </a:lnTo>
                            <a:lnTo>
                              <a:pt x="189" y="457"/>
                            </a:lnTo>
                            <a:lnTo>
                              <a:pt x="198" y="239"/>
                            </a:lnTo>
                            <a:lnTo>
                              <a:pt x="206" y="102"/>
                            </a:lnTo>
                            <a:lnTo>
                              <a:pt x="214" y="485"/>
                            </a:lnTo>
                            <a:lnTo>
                              <a:pt x="223" y="513"/>
                            </a:lnTo>
                            <a:lnTo>
                              <a:pt x="232" y="291"/>
                            </a:lnTo>
                            <a:lnTo>
                              <a:pt x="240" y="247"/>
                            </a:lnTo>
                            <a:lnTo>
                              <a:pt x="249" y="497"/>
                            </a:lnTo>
                            <a:lnTo>
                              <a:pt x="257" y="475"/>
                            </a:lnTo>
                            <a:lnTo>
                              <a:pt x="266" y="519"/>
                            </a:lnTo>
                            <a:lnTo>
                              <a:pt x="274" y="506"/>
                            </a:lnTo>
                            <a:lnTo>
                              <a:pt x="283" y="433"/>
                            </a:lnTo>
                            <a:lnTo>
                              <a:pt x="292" y="0"/>
                            </a:lnTo>
                            <a:lnTo>
                              <a:pt x="300" y="38"/>
                            </a:lnTo>
                            <a:lnTo>
                              <a:pt x="309" y="406"/>
                            </a:lnTo>
                            <a:lnTo>
                              <a:pt x="317" y="488"/>
                            </a:lnTo>
                            <a:lnTo>
                              <a:pt x="326" y="453"/>
                            </a:lnTo>
                            <a:lnTo>
                              <a:pt x="334" y="409"/>
                            </a:lnTo>
                            <a:lnTo>
                              <a:pt x="343" y="233"/>
                            </a:lnTo>
                            <a:lnTo>
                              <a:pt x="352" y="488"/>
                            </a:lnTo>
                            <a:lnTo>
                              <a:pt x="360" y="355"/>
                            </a:lnTo>
                            <a:lnTo>
                              <a:pt x="369" y="415"/>
                            </a:lnTo>
                            <a:lnTo>
                              <a:pt x="377" y="439"/>
                            </a:lnTo>
                            <a:lnTo>
                              <a:pt x="386" y="509"/>
                            </a:lnTo>
                            <a:lnTo>
                              <a:pt x="394" y="464"/>
                            </a:lnTo>
                            <a:lnTo>
                              <a:pt x="403" y="510"/>
                            </a:lnTo>
                            <a:lnTo>
                              <a:pt x="412" y="42"/>
                            </a:lnTo>
                            <a:lnTo>
                              <a:pt x="420" y="20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45" name="Freeform 1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341563"/>
                        <a:ext cx="666750" cy="787400"/>
                      </a:xfrm>
                      <a:custGeom>
                        <a:avLst/>
                        <a:gdLst>
                          <a:gd name="T0" fmla="*/ 0 w 420"/>
                          <a:gd name="T1" fmla="*/ 158 h 496"/>
                          <a:gd name="T2" fmla="*/ 9 w 420"/>
                          <a:gd name="T3" fmla="*/ 308 h 496"/>
                          <a:gd name="T4" fmla="*/ 17 w 420"/>
                          <a:gd name="T5" fmla="*/ 438 h 496"/>
                          <a:gd name="T6" fmla="*/ 26 w 420"/>
                          <a:gd name="T7" fmla="*/ 235 h 496"/>
                          <a:gd name="T8" fmla="*/ 34 w 420"/>
                          <a:gd name="T9" fmla="*/ 198 h 496"/>
                          <a:gd name="T10" fmla="*/ 43 w 420"/>
                          <a:gd name="T11" fmla="*/ 82 h 496"/>
                          <a:gd name="T12" fmla="*/ 52 w 420"/>
                          <a:gd name="T13" fmla="*/ 61 h 496"/>
                          <a:gd name="T14" fmla="*/ 60 w 420"/>
                          <a:gd name="T15" fmla="*/ 367 h 496"/>
                          <a:gd name="T16" fmla="*/ 69 w 420"/>
                          <a:gd name="T17" fmla="*/ 375 h 496"/>
                          <a:gd name="T18" fmla="*/ 77 w 420"/>
                          <a:gd name="T19" fmla="*/ 462 h 496"/>
                          <a:gd name="T20" fmla="*/ 86 w 420"/>
                          <a:gd name="T21" fmla="*/ 454 h 496"/>
                          <a:gd name="T22" fmla="*/ 94 w 420"/>
                          <a:gd name="T23" fmla="*/ 453 h 496"/>
                          <a:gd name="T24" fmla="*/ 103 w 420"/>
                          <a:gd name="T25" fmla="*/ 253 h 496"/>
                          <a:gd name="T26" fmla="*/ 112 w 420"/>
                          <a:gd name="T27" fmla="*/ 205 h 496"/>
                          <a:gd name="T28" fmla="*/ 120 w 420"/>
                          <a:gd name="T29" fmla="*/ 36 h 496"/>
                          <a:gd name="T30" fmla="*/ 129 w 420"/>
                          <a:gd name="T31" fmla="*/ 193 h 496"/>
                          <a:gd name="T32" fmla="*/ 137 w 420"/>
                          <a:gd name="T33" fmla="*/ 96 h 496"/>
                          <a:gd name="T34" fmla="*/ 146 w 420"/>
                          <a:gd name="T35" fmla="*/ 0 h 496"/>
                          <a:gd name="T36" fmla="*/ 154 w 420"/>
                          <a:gd name="T37" fmla="*/ 323 h 496"/>
                          <a:gd name="T38" fmla="*/ 163 w 420"/>
                          <a:gd name="T39" fmla="*/ 457 h 496"/>
                          <a:gd name="T40" fmla="*/ 172 w 420"/>
                          <a:gd name="T41" fmla="*/ 370 h 496"/>
                          <a:gd name="T42" fmla="*/ 180 w 420"/>
                          <a:gd name="T43" fmla="*/ 400 h 496"/>
                          <a:gd name="T44" fmla="*/ 189 w 420"/>
                          <a:gd name="T45" fmla="*/ 251 h 496"/>
                          <a:gd name="T46" fmla="*/ 197 w 420"/>
                          <a:gd name="T47" fmla="*/ 287 h 496"/>
                          <a:gd name="T48" fmla="*/ 206 w 420"/>
                          <a:gd name="T49" fmla="*/ 376 h 496"/>
                          <a:gd name="T50" fmla="*/ 214 w 420"/>
                          <a:gd name="T51" fmla="*/ 262 h 496"/>
                          <a:gd name="T52" fmla="*/ 223 w 420"/>
                          <a:gd name="T53" fmla="*/ 264 h 496"/>
                          <a:gd name="T54" fmla="*/ 232 w 420"/>
                          <a:gd name="T55" fmla="*/ 290 h 496"/>
                          <a:gd name="T56" fmla="*/ 240 w 420"/>
                          <a:gd name="T57" fmla="*/ 284 h 496"/>
                          <a:gd name="T58" fmla="*/ 249 w 420"/>
                          <a:gd name="T59" fmla="*/ 472 h 496"/>
                          <a:gd name="T60" fmla="*/ 257 w 420"/>
                          <a:gd name="T61" fmla="*/ 339 h 496"/>
                          <a:gd name="T62" fmla="*/ 266 w 420"/>
                          <a:gd name="T63" fmla="*/ 338 h 496"/>
                          <a:gd name="T64" fmla="*/ 274 w 420"/>
                          <a:gd name="T65" fmla="*/ 314 h 496"/>
                          <a:gd name="T66" fmla="*/ 283 w 420"/>
                          <a:gd name="T67" fmla="*/ 266 h 496"/>
                          <a:gd name="T68" fmla="*/ 292 w 420"/>
                          <a:gd name="T69" fmla="*/ 496 h 496"/>
                          <a:gd name="T70" fmla="*/ 300 w 420"/>
                          <a:gd name="T71" fmla="*/ 482 h 496"/>
                          <a:gd name="T72" fmla="*/ 309 w 420"/>
                          <a:gd name="T73" fmla="*/ 323 h 496"/>
                          <a:gd name="T74" fmla="*/ 317 w 420"/>
                          <a:gd name="T75" fmla="*/ 479 h 496"/>
                          <a:gd name="T76" fmla="*/ 325 w 420"/>
                          <a:gd name="T77" fmla="*/ 266 h 496"/>
                          <a:gd name="T78" fmla="*/ 334 w 420"/>
                          <a:gd name="T79" fmla="*/ 191 h 496"/>
                          <a:gd name="T80" fmla="*/ 343 w 420"/>
                          <a:gd name="T81" fmla="*/ 271 h 496"/>
                          <a:gd name="T82" fmla="*/ 351 w 420"/>
                          <a:gd name="T83" fmla="*/ 259 h 496"/>
                          <a:gd name="T84" fmla="*/ 360 w 420"/>
                          <a:gd name="T85" fmla="*/ 263 h 496"/>
                          <a:gd name="T86" fmla="*/ 368 w 420"/>
                          <a:gd name="T87" fmla="*/ 291 h 496"/>
                          <a:gd name="T88" fmla="*/ 377 w 420"/>
                          <a:gd name="T89" fmla="*/ 317 h 496"/>
                          <a:gd name="T90" fmla="*/ 385 w 420"/>
                          <a:gd name="T91" fmla="*/ 224 h 496"/>
                          <a:gd name="T92" fmla="*/ 394 w 420"/>
                          <a:gd name="T93" fmla="*/ 449 h 496"/>
                          <a:gd name="T94" fmla="*/ 403 w 420"/>
                          <a:gd name="T95" fmla="*/ 387 h 496"/>
                          <a:gd name="T96" fmla="*/ 411 w 420"/>
                          <a:gd name="T97" fmla="*/ 378 h 496"/>
                          <a:gd name="T98" fmla="*/ 420 w 420"/>
                          <a:gd name="T99" fmla="*/ 330 h 49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496">
                            <a:moveTo>
                              <a:pt x="0" y="158"/>
                            </a:moveTo>
                            <a:lnTo>
                              <a:pt x="9" y="308"/>
                            </a:lnTo>
                            <a:lnTo>
                              <a:pt x="17" y="438"/>
                            </a:lnTo>
                            <a:lnTo>
                              <a:pt x="26" y="235"/>
                            </a:lnTo>
                            <a:lnTo>
                              <a:pt x="34" y="198"/>
                            </a:lnTo>
                            <a:lnTo>
                              <a:pt x="43" y="82"/>
                            </a:lnTo>
                            <a:lnTo>
                              <a:pt x="52" y="61"/>
                            </a:lnTo>
                            <a:lnTo>
                              <a:pt x="60" y="367"/>
                            </a:lnTo>
                            <a:lnTo>
                              <a:pt x="69" y="375"/>
                            </a:lnTo>
                            <a:lnTo>
                              <a:pt x="77" y="462"/>
                            </a:lnTo>
                            <a:lnTo>
                              <a:pt x="86" y="454"/>
                            </a:lnTo>
                            <a:lnTo>
                              <a:pt x="94" y="453"/>
                            </a:lnTo>
                            <a:lnTo>
                              <a:pt x="103" y="253"/>
                            </a:lnTo>
                            <a:lnTo>
                              <a:pt x="112" y="205"/>
                            </a:lnTo>
                            <a:lnTo>
                              <a:pt x="120" y="36"/>
                            </a:lnTo>
                            <a:lnTo>
                              <a:pt x="129" y="193"/>
                            </a:lnTo>
                            <a:lnTo>
                              <a:pt x="137" y="96"/>
                            </a:lnTo>
                            <a:lnTo>
                              <a:pt x="146" y="0"/>
                            </a:lnTo>
                            <a:lnTo>
                              <a:pt x="154" y="323"/>
                            </a:lnTo>
                            <a:lnTo>
                              <a:pt x="163" y="457"/>
                            </a:lnTo>
                            <a:lnTo>
                              <a:pt x="172" y="370"/>
                            </a:lnTo>
                            <a:lnTo>
                              <a:pt x="180" y="400"/>
                            </a:lnTo>
                            <a:lnTo>
                              <a:pt x="189" y="251"/>
                            </a:lnTo>
                            <a:lnTo>
                              <a:pt x="197" y="287"/>
                            </a:lnTo>
                            <a:lnTo>
                              <a:pt x="206" y="376"/>
                            </a:lnTo>
                            <a:lnTo>
                              <a:pt x="214" y="262"/>
                            </a:lnTo>
                            <a:lnTo>
                              <a:pt x="223" y="264"/>
                            </a:lnTo>
                            <a:lnTo>
                              <a:pt x="232" y="290"/>
                            </a:lnTo>
                            <a:lnTo>
                              <a:pt x="240" y="284"/>
                            </a:lnTo>
                            <a:lnTo>
                              <a:pt x="249" y="472"/>
                            </a:lnTo>
                            <a:lnTo>
                              <a:pt x="257" y="339"/>
                            </a:lnTo>
                            <a:lnTo>
                              <a:pt x="266" y="338"/>
                            </a:lnTo>
                            <a:lnTo>
                              <a:pt x="274" y="314"/>
                            </a:lnTo>
                            <a:lnTo>
                              <a:pt x="283" y="266"/>
                            </a:lnTo>
                            <a:lnTo>
                              <a:pt x="292" y="496"/>
                            </a:lnTo>
                            <a:lnTo>
                              <a:pt x="300" y="482"/>
                            </a:lnTo>
                            <a:lnTo>
                              <a:pt x="309" y="323"/>
                            </a:lnTo>
                            <a:lnTo>
                              <a:pt x="317" y="479"/>
                            </a:lnTo>
                            <a:lnTo>
                              <a:pt x="325" y="266"/>
                            </a:lnTo>
                            <a:lnTo>
                              <a:pt x="334" y="191"/>
                            </a:lnTo>
                            <a:lnTo>
                              <a:pt x="343" y="271"/>
                            </a:lnTo>
                            <a:lnTo>
                              <a:pt x="351" y="259"/>
                            </a:lnTo>
                            <a:lnTo>
                              <a:pt x="360" y="263"/>
                            </a:lnTo>
                            <a:lnTo>
                              <a:pt x="368" y="291"/>
                            </a:lnTo>
                            <a:lnTo>
                              <a:pt x="377" y="317"/>
                            </a:lnTo>
                            <a:lnTo>
                              <a:pt x="385" y="224"/>
                            </a:lnTo>
                            <a:lnTo>
                              <a:pt x="394" y="449"/>
                            </a:lnTo>
                            <a:lnTo>
                              <a:pt x="403" y="387"/>
                            </a:lnTo>
                            <a:lnTo>
                              <a:pt x="411" y="378"/>
                            </a:lnTo>
                            <a:lnTo>
                              <a:pt x="420" y="33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46" name="Freeform 1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403475"/>
                        <a:ext cx="203200" cy="720725"/>
                      </a:xfrm>
                      <a:custGeom>
                        <a:avLst/>
                        <a:gdLst>
                          <a:gd name="T0" fmla="*/ 0 w 128"/>
                          <a:gd name="T1" fmla="*/ 291 h 454"/>
                          <a:gd name="T2" fmla="*/ 8 w 128"/>
                          <a:gd name="T3" fmla="*/ 217 h 454"/>
                          <a:gd name="T4" fmla="*/ 17 w 128"/>
                          <a:gd name="T5" fmla="*/ 20 h 454"/>
                          <a:gd name="T6" fmla="*/ 25 w 128"/>
                          <a:gd name="T7" fmla="*/ 373 h 454"/>
                          <a:gd name="T8" fmla="*/ 34 w 128"/>
                          <a:gd name="T9" fmla="*/ 449 h 454"/>
                          <a:gd name="T10" fmla="*/ 43 w 128"/>
                          <a:gd name="T11" fmla="*/ 416 h 454"/>
                          <a:gd name="T12" fmla="*/ 51 w 128"/>
                          <a:gd name="T13" fmla="*/ 454 h 454"/>
                          <a:gd name="T14" fmla="*/ 60 w 128"/>
                          <a:gd name="T15" fmla="*/ 409 h 454"/>
                          <a:gd name="T16" fmla="*/ 68 w 128"/>
                          <a:gd name="T17" fmla="*/ 410 h 454"/>
                          <a:gd name="T18" fmla="*/ 77 w 128"/>
                          <a:gd name="T19" fmla="*/ 405 h 454"/>
                          <a:gd name="T20" fmla="*/ 85 w 128"/>
                          <a:gd name="T21" fmla="*/ 317 h 454"/>
                          <a:gd name="T22" fmla="*/ 94 w 128"/>
                          <a:gd name="T23" fmla="*/ 0 h 454"/>
                          <a:gd name="T24" fmla="*/ 103 w 128"/>
                          <a:gd name="T25" fmla="*/ 232 h 454"/>
                          <a:gd name="T26" fmla="*/ 111 w 128"/>
                          <a:gd name="T27" fmla="*/ 386 h 454"/>
                          <a:gd name="T28" fmla="*/ 120 w 128"/>
                          <a:gd name="T29" fmla="*/ 231 h 454"/>
                          <a:gd name="T30" fmla="*/ 128 w 128"/>
                          <a:gd name="T31" fmla="*/ 224 h 45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454">
                            <a:moveTo>
                              <a:pt x="0" y="291"/>
                            </a:moveTo>
                            <a:lnTo>
                              <a:pt x="8" y="217"/>
                            </a:lnTo>
                            <a:lnTo>
                              <a:pt x="17" y="20"/>
                            </a:lnTo>
                            <a:lnTo>
                              <a:pt x="25" y="373"/>
                            </a:lnTo>
                            <a:lnTo>
                              <a:pt x="34" y="449"/>
                            </a:lnTo>
                            <a:lnTo>
                              <a:pt x="43" y="416"/>
                            </a:lnTo>
                            <a:lnTo>
                              <a:pt x="51" y="454"/>
                            </a:lnTo>
                            <a:lnTo>
                              <a:pt x="60" y="409"/>
                            </a:lnTo>
                            <a:lnTo>
                              <a:pt x="68" y="410"/>
                            </a:lnTo>
                            <a:lnTo>
                              <a:pt x="77" y="405"/>
                            </a:lnTo>
                            <a:lnTo>
                              <a:pt x="85" y="317"/>
                            </a:lnTo>
                            <a:lnTo>
                              <a:pt x="94" y="0"/>
                            </a:lnTo>
                            <a:lnTo>
                              <a:pt x="103" y="232"/>
                            </a:lnTo>
                            <a:lnTo>
                              <a:pt x="111" y="386"/>
                            </a:lnTo>
                            <a:lnTo>
                              <a:pt x="120" y="231"/>
                            </a:lnTo>
                            <a:lnTo>
                              <a:pt x="128" y="22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47" name="Freeform 1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341563"/>
                        <a:ext cx="665163" cy="790575"/>
                      </a:xfrm>
                      <a:custGeom>
                        <a:avLst/>
                        <a:gdLst>
                          <a:gd name="T0" fmla="*/ 0 w 419"/>
                          <a:gd name="T1" fmla="*/ 498 h 498"/>
                          <a:gd name="T2" fmla="*/ 8 w 419"/>
                          <a:gd name="T3" fmla="*/ 363 h 498"/>
                          <a:gd name="T4" fmla="*/ 17 w 419"/>
                          <a:gd name="T5" fmla="*/ 368 h 498"/>
                          <a:gd name="T6" fmla="*/ 26 w 419"/>
                          <a:gd name="T7" fmla="*/ 420 h 498"/>
                          <a:gd name="T8" fmla="*/ 34 w 419"/>
                          <a:gd name="T9" fmla="*/ 461 h 498"/>
                          <a:gd name="T10" fmla="*/ 43 w 419"/>
                          <a:gd name="T11" fmla="*/ 415 h 498"/>
                          <a:gd name="T12" fmla="*/ 51 w 419"/>
                          <a:gd name="T13" fmla="*/ 471 h 498"/>
                          <a:gd name="T14" fmla="*/ 60 w 419"/>
                          <a:gd name="T15" fmla="*/ 347 h 498"/>
                          <a:gd name="T16" fmla="*/ 68 w 419"/>
                          <a:gd name="T17" fmla="*/ 449 h 498"/>
                          <a:gd name="T18" fmla="*/ 77 w 419"/>
                          <a:gd name="T19" fmla="*/ 355 h 498"/>
                          <a:gd name="T20" fmla="*/ 86 w 419"/>
                          <a:gd name="T21" fmla="*/ 313 h 498"/>
                          <a:gd name="T22" fmla="*/ 94 w 419"/>
                          <a:gd name="T23" fmla="*/ 311 h 498"/>
                          <a:gd name="T24" fmla="*/ 102 w 419"/>
                          <a:gd name="T25" fmla="*/ 401 h 498"/>
                          <a:gd name="T26" fmla="*/ 111 w 419"/>
                          <a:gd name="T27" fmla="*/ 422 h 498"/>
                          <a:gd name="T28" fmla="*/ 119 w 419"/>
                          <a:gd name="T29" fmla="*/ 301 h 498"/>
                          <a:gd name="T30" fmla="*/ 128 w 419"/>
                          <a:gd name="T31" fmla="*/ 0 h 498"/>
                          <a:gd name="T32" fmla="*/ 137 w 419"/>
                          <a:gd name="T33" fmla="*/ 390 h 498"/>
                          <a:gd name="T34" fmla="*/ 145 w 419"/>
                          <a:gd name="T35" fmla="*/ 467 h 498"/>
                          <a:gd name="T36" fmla="*/ 154 w 419"/>
                          <a:gd name="T37" fmla="*/ 486 h 498"/>
                          <a:gd name="T38" fmla="*/ 162 w 419"/>
                          <a:gd name="T39" fmla="*/ 497 h 498"/>
                          <a:gd name="T40" fmla="*/ 171 w 419"/>
                          <a:gd name="T41" fmla="*/ 372 h 498"/>
                          <a:gd name="T42" fmla="*/ 179 w 419"/>
                          <a:gd name="T43" fmla="*/ 227 h 498"/>
                          <a:gd name="T44" fmla="*/ 188 w 419"/>
                          <a:gd name="T45" fmla="*/ 342 h 498"/>
                          <a:gd name="T46" fmla="*/ 197 w 419"/>
                          <a:gd name="T47" fmla="*/ 219 h 498"/>
                          <a:gd name="T48" fmla="*/ 205 w 419"/>
                          <a:gd name="T49" fmla="*/ 366 h 498"/>
                          <a:gd name="T50" fmla="*/ 214 w 419"/>
                          <a:gd name="T51" fmla="*/ 236 h 498"/>
                          <a:gd name="T52" fmla="*/ 222 w 419"/>
                          <a:gd name="T53" fmla="*/ 329 h 498"/>
                          <a:gd name="T54" fmla="*/ 231 w 419"/>
                          <a:gd name="T55" fmla="*/ 479 h 498"/>
                          <a:gd name="T56" fmla="*/ 239 w 419"/>
                          <a:gd name="T57" fmla="*/ 345 h 498"/>
                          <a:gd name="T58" fmla="*/ 248 w 419"/>
                          <a:gd name="T59" fmla="*/ 246 h 498"/>
                          <a:gd name="T60" fmla="*/ 257 w 419"/>
                          <a:gd name="T61" fmla="*/ 277 h 498"/>
                          <a:gd name="T62" fmla="*/ 265 w 419"/>
                          <a:gd name="T63" fmla="*/ 424 h 498"/>
                          <a:gd name="T64" fmla="*/ 274 w 419"/>
                          <a:gd name="T65" fmla="*/ 452 h 498"/>
                          <a:gd name="T66" fmla="*/ 282 w 419"/>
                          <a:gd name="T67" fmla="*/ 362 h 498"/>
                          <a:gd name="T68" fmla="*/ 291 w 419"/>
                          <a:gd name="T69" fmla="*/ 433 h 498"/>
                          <a:gd name="T70" fmla="*/ 299 w 419"/>
                          <a:gd name="T71" fmla="*/ 401 h 498"/>
                          <a:gd name="T72" fmla="*/ 308 w 419"/>
                          <a:gd name="T73" fmla="*/ 453 h 498"/>
                          <a:gd name="T74" fmla="*/ 317 w 419"/>
                          <a:gd name="T75" fmla="*/ 462 h 498"/>
                          <a:gd name="T76" fmla="*/ 325 w 419"/>
                          <a:gd name="T77" fmla="*/ 496 h 498"/>
                          <a:gd name="T78" fmla="*/ 334 w 419"/>
                          <a:gd name="T79" fmla="*/ 395 h 498"/>
                          <a:gd name="T80" fmla="*/ 342 w 419"/>
                          <a:gd name="T81" fmla="*/ 470 h 498"/>
                          <a:gd name="T82" fmla="*/ 351 w 419"/>
                          <a:gd name="T83" fmla="*/ 193 h 498"/>
                          <a:gd name="T84" fmla="*/ 359 w 419"/>
                          <a:gd name="T85" fmla="*/ 402 h 498"/>
                          <a:gd name="T86" fmla="*/ 368 w 419"/>
                          <a:gd name="T87" fmla="*/ 366 h 498"/>
                          <a:gd name="T88" fmla="*/ 377 w 419"/>
                          <a:gd name="T89" fmla="*/ 248 h 498"/>
                          <a:gd name="T90" fmla="*/ 385 w 419"/>
                          <a:gd name="T91" fmla="*/ 492 h 498"/>
                          <a:gd name="T92" fmla="*/ 394 w 419"/>
                          <a:gd name="T93" fmla="*/ 311 h 498"/>
                          <a:gd name="T94" fmla="*/ 402 w 419"/>
                          <a:gd name="T95" fmla="*/ 129 h 498"/>
                          <a:gd name="T96" fmla="*/ 411 w 419"/>
                          <a:gd name="T97" fmla="*/ 459 h 498"/>
                          <a:gd name="T98" fmla="*/ 419 w 419"/>
                          <a:gd name="T99" fmla="*/ 147 h 49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498">
                            <a:moveTo>
                              <a:pt x="0" y="498"/>
                            </a:moveTo>
                            <a:lnTo>
                              <a:pt x="8" y="363"/>
                            </a:lnTo>
                            <a:lnTo>
                              <a:pt x="17" y="368"/>
                            </a:lnTo>
                            <a:lnTo>
                              <a:pt x="26" y="420"/>
                            </a:lnTo>
                            <a:lnTo>
                              <a:pt x="34" y="461"/>
                            </a:lnTo>
                            <a:lnTo>
                              <a:pt x="43" y="415"/>
                            </a:lnTo>
                            <a:lnTo>
                              <a:pt x="51" y="471"/>
                            </a:lnTo>
                            <a:lnTo>
                              <a:pt x="60" y="347"/>
                            </a:lnTo>
                            <a:lnTo>
                              <a:pt x="68" y="449"/>
                            </a:lnTo>
                            <a:lnTo>
                              <a:pt x="77" y="355"/>
                            </a:lnTo>
                            <a:lnTo>
                              <a:pt x="86" y="313"/>
                            </a:lnTo>
                            <a:lnTo>
                              <a:pt x="94" y="311"/>
                            </a:lnTo>
                            <a:lnTo>
                              <a:pt x="102" y="401"/>
                            </a:lnTo>
                            <a:lnTo>
                              <a:pt x="111" y="422"/>
                            </a:lnTo>
                            <a:lnTo>
                              <a:pt x="119" y="301"/>
                            </a:lnTo>
                            <a:lnTo>
                              <a:pt x="128" y="0"/>
                            </a:lnTo>
                            <a:lnTo>
                              <a:pt x="137" y="390"/>
                            </a:lnTo>
                            <a:lnTo>
                              <a:pt x="145" y="467"/>
                            </a:lnTo>
                            <a:lnTo>
                              <a:pt x="154" y="486"/>
                            </a:lnTo>
                            <a:lnTo>
                              <a:pt x="162" y="497"/>
                            </a:lnTo>
                            <a:lnTo>
                              <a:pt x="171" y="372"/>
                            </a:lnTo>
                            <a:lnTo>
                              <a:pt x="179" y="227"/>
                            </a:lnTo>
                            <a:lnTo>
                              <a:pt x="188" y="342"/>
                            </a:lnTo>
                            <a:lnTo>
                              <a:pt x="197" y="219"/>
                            </a:lnTo>
                            <a:lnTo>
                              <a:pt x="205" y="366"/>
                            </a:lnTo>
                            <a:lnTo>
                              <a:pt x="214" y="236"/>
                            </a:lnTo>
                            <a:lnTo>
                              <a:pt x="222" y="329"/>
                            </a:lnTo>
                            <a:lnTo>
                              <a:pt x="231" y="479"/>
                            </a:lnTo>
                            <a:lnTo>
                              <a:pt x="239" y="345"/>
                            </a:lnTo>
                            <a:lnTo>
                              <a:pt x="248" y="246"/>
                            </a:lnTo>
                            <a:lnTo>
                              <a:pt x="257" y="277"/>
                            </a:lnTo>
                            <a:lnTo>
                              <a:pt x="265" y="424"/>
                            </a:lnTo>
                            <a:lnTo>
                              <a:pt x="274" y="452"/>
                            </a:lnTo>
                            <a:lnTo>
                              <a:pt x="282" y="362"/>
                            </a:lnTo>
                            <a:lnTo>
                              <a:pt x="291" y="433"/>
                            </a:lnTo>
                            <a:lnTo>
                              <a:pt x="299" y="401"/>
                            </a:lnTo>
                            <a:lnTo>
                              <a:pt x="308" y="453"/>
                            </a:lnTo>
                            <a:lnTo>
                              <a:pt x="317" y="462"/>
                            </a:lnTo>
                            <a:lnTo>
                              <a:pt x="325" y="496"/>
                            </a:lnTo>
                            <a:lnTo>
                              <a:pt x="334" y="395"/>
                            </a:lnTo>
                            <a:lnTo>
                              <a:pt x="342" y="470"/>
                            </a:lnTo>
                            <a:lnTo>
                              <a:pt x="351" y="193"/>
                            </a:lnTo>
                            <a:lnTo>
                              <a:pt x="359" y="402"/>
                            </a:lnTo>
                            <a:lnTo>
                              <a:pt x="368" y="366"/>
                            </a:lnTo>
                            <a:lnTo>
                              <a:pt x="377" y="248"/>
                            </a:lnTo>
                            <a:lnTo>
                              <a:pt x="385" y="492"/>
                            </a:lnTo>
                            <a:lnTo>
                              <a:pt x="394" y="311"/>
                            </a:lnTo>
                            <a:lnTo>
                              <a:pt x="402" y="129"/>
                            </a:lnTo>
                            <a:lnTo>
                              <a:pt x="411" y="459"/>
                            </a:lnTo>
                            <a:lnTo>
                              <a:pt x="419" y="14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48" name="Freeform 1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093913"/>
                        <a:ext cx="666750" cy="1023938"/>
                      </a:xfrm>
                      <a:custGeom>
                        <a:avLst/>
                        <a:gdLst>
                          <a:gd name="T0" fmla="*/ 0 w 420"/>
                          <a:gd name="T1" fmla="*/ 303 h 645"/>
                          <a:gd name="T2" fmla="*/ 9 w 420"/>
                          <a:gd name="T3" fmla="*/ 109 h 645"/>
                          <a:gd name="T4" fmla="*/ 18 w 420"/>
                          <a:gd name="T5" fmla="*/ 0 h 645"/>
                          <a:gd name="T6" fmla="*/ 26 w 420"/>
                          <a:gd name="T7" fmla="*/ 615 h 645"/>
                          <a:gd name="T8" fmla="*/ 35 w 420"/>
                          <a:gd name="T9" fmla="*/ 488 h 645"/>
                          <a:gd name="T10" fmla="*/ 43 w 420"/>
                          <a:gd name="T11" fmla="*/ 508 h 645"/>
                          <a:gd name="T12" fmla="*/ 52 w 420"/>
                          <a:gd name="T13" fmla="*/ 578 h 645"/>
                          <a:gd name="T14" fmla="*/ 60 w 420"/>
                          <a:gd name="T15" fmla="*/ 606 h 645"/>
                          <a:gd name="T16" fmla="*/ 69 w 420"/>
                          <a:gd name="T17" fmla="*/ 619 h 645"/>
                          <a:gd name="T18" fmla="*/ 78 w 420"/>
                          <a:gd name="T19" fmla="*/ 186 h 645"/>
                          <a:gd name="T20" fmla="*/ 86 w 420"/>
                          <a:gd name="T21" fmla="*/ 365 h 645"/>
                          <a:gd name="T22" fmla="*/ 95 w 420"/>
                          <a:gd name="T23" fmla="*/ 523 h 645"/>
                          <a:gd name="T24" fmla="*/ 103 w 420"/>
                          <a:gd name="T25" fmla="*/ 497 h 645"/>
                          <a:gd name="T26" fmla="*/ 112 w 420"/>
                          <a:gd name="T27" fmla="*/ 350 h 645"/>
                          <a:gd name="T28" fmla="*/ 120 w 420"/>
                          <a:gd name="T29" fmla="*/ 435 h 645"/>
                          <a:gd name="T30" fmla="*/ 129 w 420"/>
                          <a:gd name="T31" fmla="*/ 640 h 645"/>
                          <a:gd name="T32" fmla="*/ 138 w 420"/>
                          <a:gd name="T33" fmla="*/ 521 h 645"/>
                          <a:gd name="T34" fmla="*/ 146 w 420"/>
                          <a:gd name="T35" fmla="*/ 521 h 645"/>
                          <a:gd name="T36" fmla="*/ 155 w 420"/>
                          <a:gd name="T37" fmla="*/ 567 h 645"/>
                          <a:gd name="T38" fmla="*/ 163 w 420"/>
                          <a:gd name="T39" fmla="*/ 590 h 645"/>
                          <a:gd name="T40" fmla="*/ 172 w 420"/>
                          <a:gd name="T41" fmla="*/ 554 h 645"/>
                          <a:gd name="T42" fmla="*/ 180 w 420"/>
                          <a:gd name="T43" fmla="*/ 540 h 645"/>
                          <a:gd name="T44" fmla="*/ 189 w 420"/>
                          <a:gd name="T45" fmla="*/ 645 h 645"/>
                          <a:gd name="T46" fmla="*/ 198 w 420"/>
                          <a:gd name="T47" fmla="*/ 251 h 645"/>
                          <a:gd name="T48" fmla="*/ 206 w 420"/>
                          <a:gd name="T49" fmla="*/ 521 h 645"/>
                          <a:gd name="T50" fmla="*/ 214 w 420"/>
                          <a:gd name="T51" fmla="*/ 510 h 645"/>
                          <a:gd name="T52" fmla="*/ 223 w 420"/>
                          <a:gd name="T53" fmla="*/ 627 h 645"/>
                          <a:gd name="T54" fmla="*/ 232 w 420"/>
                          <a:gd name="T55" fmla="*/ 478 h 645"/>
                          <a:gd name="T56" fmla="*/ 240 w 420"/>
                          <a:gd name="T57" fmla="*/ 598 h 645"/>
                          <a:gd name="T58" fmla="*/ 249 w 420"/>
                          <a:gd name="T59" fmla="*/ 489 h 645"/>
                          <a:gd name="T60" fmla="*/ 257 w 420"/>
                          <a:gd name="T61" fmla="*/ 45 h 645"/>
                          <a:gd name="T62" fmla="*/ 266 w 420"/>
                          <a:gd name="T63" fmla="*/ 13 h 645"/>
                          <a:gd name="T64" fmla="*/ 274 w 420"/>
                          <a:gd name="T65" fmla="*/ 547 h 645"/>
                          <a:gd name="T66" fmla="*/ 283 w 420"/>
                          <a:gd name="T67" fmla="*/ 598 h 645"/>
                          <a:gd name="T68" fmla="*/ 292 w 420"/>
                          <a:gd name="T69" fmla="*/ 531 h 645"/>
                          <a:gd name="T70" fmla="*/ 300 w 420"/>
                          <a:gd name="T71" fmla="*/ 451 h 645"/>
                          <a:gd name="T72" fmla="*/ 309 w 420"/>
                          <a:gd name="T73" fmla="*/ 586 h 645"/>
                          <a:gd name="T74" fmla="*/ 317 w 420"/>
                          <a:gd name="T75" fmla="*/ 517 h 645"/>
                          <a:gd name="T76" fmla="*/ 326 w 420"/>
                          <a:gd name="T77" fmla="*/ 140 h 645"/>
                          <a:gd name="T78" fmla="*/ 334 w 420"/>
                          <a:gd name="T79" fmla="*/ 397 h 645"/>
                          <a:gd name="T80" fmla="*/ 343 w 420"/>
                          <a:gd name="T81" fmla="*/ 429 h 645"/>
                          <a:gd name="T82" fmla="*/ 352 w 420"/>
                          <a:gd name="T83" fmla="*/ 396 h 645"/>
                          <a:gd name="T84" fmla="*/ 360 w 420"/>
                          <a:gd name="T85" fmla="*/ 624 h 645"/>
                          <a:gd name="T86" fmla="*/ 369 w 420"/>
                          <a:gd name="T87" fmla="*/ 513 h 645"/>
                          <a:gd name="T88" fmla="*/ 377 w 420"/>
                          <a:gd name="T89" fmla="*/ 642 h 645"/>
                          <a:gd name="T90" fmla="*/ 386 w 420"/>
                          <a:gd name="T91" fmla="*/ 511 h 645"/>
                          <a:gd name="T92" fmla="*/ 394 w 420"/>
                          <a:gd name="T93" fmla="*/ 287 h 645"/>
                          <a:gd name="T94" fmla="*/ 403 w 420"/>
                          <a:gd name="T95" fmla="*/ 581 h 645"/>
                          <a:gd name="T96" fmla="*/ 412 w 420"/>
                          <a:gd name="T97" fmla="*/ 551 h 645"/>
                          <a:gd name="T98" fmla="*/ 420 w 420"/>
                          <a:gd name="T99" fmla="*/ 566 h 6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645">
                            <a:moveTo>
                              <a:pt x="0" y="303"/>
                            </a:moveTo>
                            <a:lnTo>
                              <a:pt x="9" y="109"/>
                            </a:lnTo>
                            <a:lnTo>
                              <a:pt x="18" y="0"/>
                            </a:lnTo>
                            <a:lnTo>
                              <a:pt x="26" y="615"/>
                            </a:lnTo>
                            <a:lnTo>
                              <a:pt x="35" y="488"/>
                            </a:lnTo>
                            <a:lnTo>
                              <a:pt x="43" y="508"/>
                            </a:lnTo>
                            <a:lnTo>
                              <a:pt x="52" y="578"/>
                            </a:lnTo>
                            <a:lnTo>
                              <a:pt x="60" y="606"/>
                            </a:lnTo>
                            <a:lnTo>
                              <a:pt x="69" y="619"/>
                            </a:lnTo>
                            <a:lnTo>
                              <a:pt x="78" y="186"/>
                            </a:lnTo>
                            <a:lnTo>
                              <a:pt x="86" y="365"/>
                            </a:lnTo>
                            <a:lnTo>
                              <a:pt x="95" y="523"/>
                            </a:lnTo>
                            <a:lnTo>
                              <a:pt x="103" y="497"/>
                            </a:lnTo>
                            <a:lnTo>
                              <a:pt x="112" y="350"/>
                            </a:lnTo>
                            <a:lnTo>
                              <a:pt x="120" y="435"/>
                            </a:lnTo>
                            <a:lnTo>
                              <a:pt x="129" y="640"/>
                            </a:lnTo>
                            <a:lnTo>
                              <a:pt x="138" y="521"/>
                            </a:lnTo>
                            <a:lnTo>
                              <a:pt x="146" y="521"/>
                            </a:lnTo>
                            <a:lnTo>
                              <a:pt x="155" y="567"/>
                            </a:lnTo>
                            <a:lnTo>
                              <a:pt x="163" y="590"/>
                            </a:lnTo>
                            <a:lnTo>
                              <a:pt x="172" y="554"/>
                            </a:lnTo>
                            <a:lnTo>
                              <a:pt x="180" y="540"/>
                            </a:lnTo>
                            <a:lnTo>
                              <a:pt x="189" y="645"/>
                            </a:lnTo>
                            <a:lnTo>
                              <a:pt x="198" y="251"/>
                            </a:lnTo>
                            <a:lnTo>
                              <a:pt x="206" y="521"/>
                            </a:lnTo>
                            <a:lnTo>
                              <a:pt x="214" y="510"/>
                            </a:lnTo>
                            <a:lnTo>
                              <a:pt x="223" y="627"/>
                            </a:lnTo>
                            <a:lnTo>
                              <a:pt x="232" y="478"/>
                            </a:lnTo>
                            <a:lnTo>
                              <a:pt x="240" y="598"/>
                            </a:lnTo>
                            <a:lnTo>
                              <a:pt x="249" y="489"/>
                            </a:lnTo>
                            <a:lnTo>
                              <a:pt x="257" y="45"/>
                            </a:lnTo>
                            <a:lnTo>
                              <a:pt x="266" y="13"/>
                            </a:lnTo>
                            <a:lnTo>
                              <a:pt x="274" y="547"/>
                            </a:lnTo>
                            <a:lnTo>
                              <a:pt x="283" y="598"/>
                            </a:lnTo>
                            <a:lnTo>
                              <a:pt x="292" y="531"/>
                            </a:lnTo>
                            <a:lnTo>
                              <a:pt x="300" y="451"/>
                            </a:lnTo>
                            <a:lnTo>
                              <a:pt x="309" y="586"/>
                            </a:lnTo>
                            <a:lnTo>
                              <a:pt x="317" y="517"/>
                            </a:lnTo>
                            <a:lnTo>
                              <a:pt x="326" y="140"/>
                            </a:lnTo>
                            <a:lnTo>
                              <a:pt x="334" y="397"/>
                            </a:lnTo>
                            <a:lnTo>
                              <a:pt x="343" y="429"/>
                            </a:lnTo>
                            <a:lnTo>
                              <a:pt x="352" y="396"/>
                            </a:lnTo>
                            <a:lnTo>
                              <a:pt x="360" y="624"/>
                            </a:lnTo>
                            <a:lnTo>
                              <a:pt x="369" y="513"/>
                            </a:lnTo>
                            <a:lnTo>
                              <a:pt x="377" y="642"/>
                            </a:lnTo>
                            <a:lnTo>
                              <a:pt x="386" y="511"/>
                            </a:lnTo>
                            <a:lnTo>
                              <a:pt x="394" y="287"/>
                            </a:lnTo>
                            <a:lnTo>
                              <a:pt x="403" y="581"/>
                            </a:lnTo>
                            <a:lnTo>
                              <a:pt x="412" y="551"/>
                            </a:lnTo>
                            <a:lnTo>
                              <a:pt x="420" y="56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49" name="Freeform 1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246313"/>
                        <a:ext cx="666750" cy="871538"/>
                      </a:xfrm>
                      <a:custGeom>
                        <a:avLst/>
                        <a:gdLst>
                          <a:gd name="T0" fmla="*/ 0 w 420"/>
                          <a:gd name="T1" fmla="*/ 470 h 549"/>
                          <a:gd name="T2" fmla="*/ 9 w 420"/>
                          <a:gd name="T3" fmla="*/ 300 h 549"/>
                          <a:gd name="T4" fmla="*/ 17 w 420"/>
                          <a:gd name="T5" fmla="*/ 339 h 549"/>
                          <a:gd name="T6" fmla="*/ 26 w 420"/>
                          <a:gd name="T7" fmla="*/ 487 h 549"/>
                          <a:gd name="T8" fmla="*/ 34 w 420"/>
                          <a:gd name="T9" fmla="*/ 444 h 549"/>
                          <a:gd name="T10" fmla="*/ 43 w 420"/>
                          <a:gd name="T11" fmla="*/ 463 h 549"/>
                          <a:gd name="T12" fmla="*/ 52 w 420"/>
                          <a:gd name="T13" fmla="*/ 409 h 549"/>
                          <a:gd name="T14" fmla="*/ 60 w 420"/>
                          <a:gd name="T15" fmla="*/ 116 h 549"/>
                          <a:gd name="T16" fmla="*/ 69 w 420"/>
                          <a:gd name="T17" fmla="*/ 325 h 549"/>
                          <a:gd name="T18" fmla="*/ 77 w 420"/>
                          <a:gd name="T19" fmla="*/ 306 h 549"/>
                          <a:gd name="T20" fmla="*/ 86 w 420"/>
                          <a:gd name="T21" fmla="*/ 328 h 549"/>
                          <a:gd name="T22" fmla="*/ 94 w 420"/>
                          <a:gd name="T23" fmla="*/ 394 h 549"/>
                          <a:gd name="T24" fmla="*/ 103 w 420"/>
                          <a:gd name="T25" fmla="*/ 206 h 549"/>
                          <a:gd name="T26" fmla="*/ 112 w 420"/>
                          <a:gd name="T27" fmla="*/ 440 h 549"/>
                          <a:gd name="T28" fmla="*/ 120 w 420"/>
                          <a:gd name="T29" fmla="*/ 514 h 549"/>
                          <a:gd name="T30" fmla="*/ 129 w 420"/>
                          <a:gd name="T31" fmla="*/ 511 h 549"/>
                          <a:gd name="T32" fmla="*/ 137 w 420"/>
                          <a:gd name="T33" fmla="*/ 486 h 549"/>
                          <a:gd name="T34" fmla="*/ 146 w 420"/>
                          <a:gd name="T35" fmla="*/ 531 h 549"/>
                          <a:gd name="T36" fmla="*/ 154 w 420"/>
                          <a:gd name="T37" fmla="*/ 494 h 549"/>
                          <a:gd name="T38" fmla="*/ 163 w 420"/>
                          <a:gd name="T39" fmla="*/ 512 h 549"/>
                          <a:gd name="T40" fmla="*/ 172 w 420"/>
                          <a:gd name="T41" fmla="*/ 68 h 549"/>
                          <a:gd name="T42" fmla="*/ 180 w 420"/>
                          <a:gd name="T43" fmla="*/ 425 h 549"/>
                          <a:gd name="T44" fmla="*/ 189 w 420"/>
                          <a:gd name="T45" fmla="*/ 541 h 549"/>
                          <a:gd name="T46" fmla="*/ 197 w 420"/>
                          <a:gd name="T47" fmla="*/ 474 h 549"/>
                          <a:gd name="T48" fmla="*/ 206 w 420"/>
                          <a:gd name="T49" fmla="*/ 354 h 549"/>
                          <a:gd name="T50" fmla="*/ 214 w 420"/>
                          <a:gd name="T51" fmla="*/ 0 h 549"/>
                          <a:gd name="T52" fmla="*/ 223 w 420"/>
                          <a:gd name="T53" fmla="*/ 284 h 549"/>
                          <a:gd name="T54" fmla="*/ 232 w 420"/>
                          <a:gd name="T55" fmla="*/ 378 h 549"/>
                          <a:gd name="T56" fmla="*/ 240 w 420"/>
                          <a:gd name="T57" fmla="*/ 290 h 549"/>
                          <a:gd name="T58" fmla="*/ 249 w 420"/>
                          <a:gd name="T59" fmla="*/ 471 h 549"/>
                          <a:gd name="T60" fmla="*/ 257 w 420"/>
                          <a:gd name="T61" fmla="*/ 297 h 549"/>
                          <a:gd name="T62" fmla="*/ 266 w 420"/>
                          <a:gd name="T63" fmla="*/ 110 h 549"/>
                          <a:gd name="T64" fmla="*/ 274 w 420"/>
                          <a:gd name="T65" fmla="*/ 487 h 549"/>
                          <a:gd name="T66" fmla="*/ 283 w 420"/>
                          <a:gd name="T67" fmla="*/ 478 h 549"/>
                          <a:gd name="T68" fmla="*/ 292 w 420"/>
                          <a:gd name="T69" fmla="*/ 283 h 549"/>
                          <a:gd name="T70" fmla="*/ 300 w 420"/>
                          <a:gd name="T71" fmla="*/ 527 h 549"/>
                          <a:gd name="T72" fmla="*/ 309 w 420"/>
                          <a:gd name="T73" fmla="*/ 448 h 549"/>
                          <a:gd name="T74" fmla="*/ 317 w 420"/>
                          <a:gd name="T75" fmla="*/ 473 h 549"/>
                          <a:gd name="T76" fmla="*/ 325 w 420"/>
                          <a:gd name="T77" fmla="*/ 548 h 549"/>
                          <a:gd name="T78" fmla="*/ 334 w 420"/>
                          <a:gd name="T79" fmla="*/ 549 h 549"/>
                          <a:gd name="T80" fmla="*/ 343 w 420"/>
                          <a:gd name="T81" fmla="*/ 536 h 549"/>
                          <a:gd name="T82" fmla="*/ 351 w 420"/>
                          <a:gd name="T83" fmla="*/ 417 h 549"/>
                          <a:gd name="T84" fmla="*/ 360 w 420"/>
                          <a:gd name="T85" fmla="*/ 404 h 549"/>
                          <a:gd name="T86" fmla="*/ 368 w 420"/>
                          <a:gd name="T87" fmla="*/ 519 h 549"/>
                          <a:gd name="T88" fmla="*/ 377 w 420"/>
                          <a:gd name="T89" fmla="*/ 496 h 549"/>
                          <a:gd name="T90" fmla="*/ 385 w 420"/>
                          <a:gd name="T91" fmla="*/ 374 h 549"/>
                          <a:gd name="T92" fmla="*/ 394 w 420"/>
                          <a:gd name="T93" fmla="*/ 429 h 549"/>
                          <a:gd name="T94" fmla="*/ 403 w 420"/>
                          <a:gd name="T95" fmla="*/ 231 h 549"/>
                          <a:gd name="T96" fmla="*/ 411 w 420"/>
                          <a:gd name="T97" fmla="*/ 256 h 549"/>
                          <a:gd name="T98" fmla="*/ 420 w 420"/>
                          <a:gd name="T99" fmla="*/ 452 h 5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49">
                            <a:moveTo>
                              <a:pt x="0" y="470"/>
                            </a:moveTo>
                            <a:lnTo>
                              <a:pt x="9" y="300"/>
                            </a:lnTo>
                            <a:lnTo>
                              <a:pt x="17" y="339"/>
                            </a:lnTo>
                            <a:lnTo>
                              <a:pt x="26" y="487"/>
                            </a:lnTo>
                            <a:lnTo>
                              <a:pt x="34" y="444"/>
                            </a:lnTo>
                            <a:lnTo>
                              <a:pt x="43" y="463"/>
                            </a:lnTo>
                            <a:lnTo>
                              <a:pt x="52" y="409"/>
                            </a:lnTo>
                            <a:lnTo>
                              <a:pt x="60" y="116"/>
                            </a:lnTo>
                            <a:lnTo>
                              <a:pt x="69" y="325"/>
                            </a:lnTo>
                            <a:lnTo>
                              <a:pt x="77" y="306"/>
                            </a:lnTo>
                            <a:lnTo>
                              <a:pt x="86" y="328"/>
                            </a:lnTo>
                            <a:lnTo>
                              <a:pt x="94" y="394"/>
                            </a:lnTo>
                            <a:lnTo>
                              <a:pt x="103" y="206"/>
                            </a:lnTo>
                            <a:lnTo>
                              <a:pt x="112" y="440"/>
                            </a:lnTo>
                            <a:lnTo>
                              <a:pt x="120" y="514"/>
                            </a:lnTo>
                            <a:lnTo>
                              <a:pt x="129" y="511"/>
                            </a:lnTo>
                            <a:lnTo>
                              <a:pt x="137" y="486"/>
                            </a:lnTo>
                            <a:lnTo>
                              <a:pt x="146" y="531"/>
                            </a:lnTo>
                            <a:lnTo>
                              <a:pt x="154" y="494"/>
                            </a:lnTo>
                            <a:lnTo>
                              <a:pt x="163" y="512"/>
                            </a:lnTo>
                            <a:lnTo>
                              <a:pt x="172" y="68"/>
                            </a:lnTo>
                            <a:lnTo>
                              <a:pt x="180" y="425"/>
                            </a:lnTo>
                            <a:lnTo>
                              <a:pt x="189" y="541"/>
                            </a:lnTo>
                            <a:lnTo>
                              <a:pt x="197" y="474"/>
                            </a:lnTo>
                            <a:lnTo>
                              <a:pt x="206" y="354"/>
                            </a:lnTo>
                            <a:lnTo>
                              <a:pt x="214" y="0"/>
                            </a:lnTo>
                            <a:lnTo>
                              <a:pt x="223" y="284"/>
                            </a:lnTo>
                            <a:lnTo>
                              <a:pt x="232" y="378"/>
                            </a:lnTo>
                            <a:lnTo>
                              <a:pt x="240" y="290"/>
                            </a:lnTo>
                            <a:lnTo>
                              <a:pt x="249" y="471"/>
                            </a:lnTo>
                            <a:lnTo>
                              <a:pt x="257" y="297"/>
                            </a:lnTo>
                            <a:lnTo>
                              <a:pt x="266" y="110"/>
                            </a:lnTo>
                            <a:lnTo>
                              <a:pt x="274" y="487"/>
                            </a:lnTo>
                            <a:lnTo>
                              <a:pt x="283" y="478"/>
                            </a:lnTo>
                            <a:lnTo>
                              <a:pt x="292" y="283"/>
                            </a:lnTo>
                            <a:lnTo>
                              <a:pt x="300" y="527"/>
                            </a:lnTo>
                            <a:lnTo>
                              <a:pt x="309" y="448"/>
                            </a:lnTo>
                            <a:lnTo>
                              <a:pt x="317" y="473"/>
                            </a:lnTo>
                            <a:lnTo>
                              <a:pt x="325" y="548"/>
                            </a:lnTo>
                            <a:lnTo>
                              <a:pt x="334" y="549"/>
                            </a:lnTo>
                            <a:lnTo>
                              <a:pt x="343" y="536"/>
                            </a:lnTo>
                            <a:lnTo>
                              <a:pt x="351" y="417"/>
                            </a:lnTo>
                            <a:lnTo>
                              <a:pt x="360" y="404"/>
                            </a:lnTo>
                            <a:lnTo>
                              <a:pt x="368" y="519"/>
                            </a:lnTo>
                            <a:lnTo>
                              <a:pt x="377" y="496"/>
                            </a:lnTo>
                            <a:lnTo>
                              <a:pt x="385" y="374"/>
                            </a:lnTo>
                            <a:lnTo>
                              <a:pt x="394" y="429"/>
                            </a:lnTo>
                            <a:lnTo>
                              <a:pt x="403" y="231"/>
                            </a:lnTo>
                            <a:lnTo>
                              <a:pt x="411" y="256"/>
                            </a:lnTo>
                            <a:lnTo>
                              <a:pt x="420" y="45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50" name="Freeform 1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563813"/>
                        <a:ext cx="203200" cy="547688"/>
                      </a:xfrm>
                      <a:custGeom>
                        <a:avLst/>
                        <a:gdLst>
                          <a:gd name="T0" fmla="*/ 0 w 128"/>
                          <a:gd name="T1" fmla="*/ 252 h 345"/>
                          <a:gd name="T2" fmla="*/ 8 w 128"/>
                          <a:gd name="T3" fmla="*/ 236 h 345"/>
                          <a:gd name="T4" fmla="*/ 17 w 128"/>
                          <a:gd name="T5" fmla="*/ 343 h 345"/>
                          <a:gd name="T6" fmla="*/ 25 w 128"/>
                          <a:gd name="T7" fmla="*/ 155 h 345"/>
                          <a:gd name="T8" fmla="*/ 34 w 128"/>
                          <a:gd name="T9" fmla="*/ 39 h 345"/>
                          <a:gd name="T10" fmla="*/ 43 w 128"/>
                          <a:gd name="T11" fmla="*/ 313 h 345"/>
                          <a:gd name="T12" fmla="*/ 51 w 128"/>
                          <a:gd name="T13" fmla="*/ 224 h 345"/>
                          <a:gd name="T14" fmla="*/ 60 w 128"/>
                          <a:gd name="T15" fmla="*/ 280 h 345"/>
                          <a:gd name="T16" fmla="*/ 68 w 128"/>
                          <a:gd name="T17" fmla="*/ 0 h 345"/>
                          <a:gd name="T18" fmla="*/ 77 w 128"/>
                          <a:gd name="T19" fmla="*/ 199 h 345"/>
                          <a:gd name="T20" fmla="*/ 85 w 128"/>
                          <a:gd name="T21" fmla="*/ 345 h 345"/>
                          <a:gd name="T22" fmla="*/ 94 w 128"/>
                          <a:gd name="T23" fmla="*/ 211 h 345"/>
                          <a:gd name="T24" fmla="*/ 103 w 128"/>
                          <a:gd name="T25" fmla="*/ 305 h 345"/>
                          <a:gd name="T26" fmla="*/ 111 w 128"/>
                          <a:gd name="T27" fmla="*/ 286 h 345"/>
                          <a:gd name="T28" fmla="*/ 120 w 128"/>
                          <a:gd name="T29" fmla="*/ 229 h 345"/>
                          <a:gd name="T30" fmla="*/ 128 w 128"/>
                          <a:gd name="T31" fmla="*/ 151 h 3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345">
                            <a:moveTo>
                              <a:pt x="0" y="252"/>
                            </a:moveTo>
                            <a:lnTo>
                              <a:pt x="8" y="236"/>
                            </a:lnTo>
                            <a:lnTo>
                              <a:pt x="17" y="343"/>
                            </a:lnTo>
                            <a:lnTo>
                              <a:pt x="25" y="155"/>
                            </a:lnTo>
                            <a:lnTo>
                              <a:pt x="34" y="39"/>
                            </a:lnTo>
                            <a:lnTo>
                              <a:pt x="43" y="313"/>
                            </a:lnTo>
                            <a:lnTo>
                              <a:pt x="51" y="224"/>
                            </a:lnTo>
                            <a:lnTo>
                              <a:pt x="60" y="280"/>
                            </a:lnTo>
                            <a:lnTo>
                              <a:pt x="68" y="0"/>
                            </a:lnTo>
                            <a:lnTo>
                              <a:pt x="77" y="199"/>
                            </a:lnTo>
                            <a:lnTo>
                              <a:pt x="85" y="345"/>
                            </a:lnTo>
                            <a:lnTo>
                              <a:pt x="94" y="211"/>
                            </a:lnTo>
                            <a:lnTo>
                              <a:pt x="103" y="305"/>
                            </a:lnTo>
                            <a:lnTo>
                              <a:pt x="111" y="286"/>
                            </a:lnTo>
                            <a:lnTo>
                              <a:pt x="120" y="229"/>
                            </a:lnTo>
                            <a:lnTo>
                              <a:pt x="128" y="15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51" name="Freeform 1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312988"/>
                        <a:ext cx="665163" cy="819150"/>
                      </a:xfrm>
                      <a:custGeom>
                        <a:avLst/>
                        <a:gdLst>
                          <a:gd name="T0" fmla="*/ 0 w 419"/>
                          <a:gd name="T1" fmla="*/ 516 h 516"/>
                          <a:gd name="T2" fmla="*/ 8 w 419"/>
                          <a:gd name="T3" fmla="*/ 302 h 516"/>
                          <a:gd name="T4" fmla="*/ 17 w 419"/>
                          <a:gd name="T5" fmla="*/ 485 h 516"/>
                          <a:gd name="T6" fmla="*/ 26 w 419"/>
                          <a:gd name="T7" fmla="*/ 418 h 516"/>
                          <a:gd name="T8" fmla="*/ 34 w 419"/>
                          <a:gd name="T9" fmla="*/ 228 h 516"/>
                          <a:gd name="T10" fmla="*/ 43 w 419"/>
                          <a:gd name="T11" fmla="*/ 190 h 516"/>
                          <a:gd name="T12" fmla="*/ 51 w 419"/>
                          <a:gd name="T13" fmla="*/ 35 h 516"/>
                          <a:gd name="T14" fmla="*/ 60 w 419"/>
                          <a:gd name="T15" fmla="*/ 438 h 516"/>
                          <a:gd name="T16" fmla="*/ 68 w 419"/>
                          <a:gd name="T17" fmla="*/ 452 h 516"/>
                          <a:gd name="T18" fmla="*/ 77 w 419"/>
                          <a:gd name="T19" fmla="*/ 448 h 516"/>
                          <a:gd name="T20" fmla="*/ 86 w 419"/>
                          <a:gd name="T21" fmla="*/ 332 h 516"/>
                          <a:gd name="T22" fmla="*/ 94 w 419"/>
                          <a:gd name="T23" fmla="*/ 393 h 516"/>
                          <a:gd name="T24" fmla="*/ 102 w 419"/>
                          <a:gd name="T25" fmla="*/ 492 h 516"/>
                          <a:gd name="T26" fmla="*/ 111 w 419"/>
                          <a:gd name="T27" fmla="*/ 220 h 516"/>
                          <a:gd name="T28" fmla="*/ 119 w 419"/>
                          <a:gd name="T29" fmla="*/ 340 h 516"/>
                          <a:gd name="T30" fmla="*/ 128 w 419"/>
                          <a:gd name="T31" fmla="*/ 93 h 516"/>
                          <a:gd name="T32" fmla="*/ 137 w 419"/>
                          <a:gd name="T33" fmla="*/ 330 h 516"/>
                          <a:gd name="T34" fmla="*/ 145 w 419"/>
                          <a:gd name="T35" fmla="*/ 132 h 516"/>
                          <a:gd name="T36" fmla="*/ 154 w 419"/>
                          <a:gd name="T37" fmla="*/ 496 h 516"/>
                          <a:gd name="T38" fmla="*/ 162 w 419"/>
                          <a:gd name="T39" fmla="*/ 383 h 516"/>
                          <a:gd name="T40" fmla="*/ 171 w 419"/>
                          <a:gd name="T41" fmla="*/ 258 h 516"/>
                          <a:gd name="T42" fmla="*/ 179 w 419"/>
                          <a:gd name="T43" fmla="*/ 179 h 516"/>
                          <a:gd name="T44" fmla="*/ 188 w 419"/>
                          <a:gd name="T45" fmla="*/ 80 h 516"/>
                          <a:gd name="T46" fmla="*/ 197 w 419"/>
                          <a:gd name="T47" fmla="*/ 336 h 516"/>
                          <a:gd name="T48" fmla="*/ 205 w 419"/>
                          <a:gd name="T49" fmla="*/ 281 h 516"/>
                          <a:gd name="T50" fmla="*/ 214 w 419"/>
                          <a:gd name="T51" fmla="*/ 471 h 516"/>
                          <a:gd name="T52" fmla="*/ 222 w 419"/>
                          <a:gd name="T53" fmla="*/ 228 h 516"/>
                          <a:gd name="T54" fmla="*/ 231 w 419"/>
                          <a:gd name="T55" fmla="*/ 310 h 516"/>
                          <a:gd name="T56" fmla="*/ 239 w 419"/>
                          <a:gd name="T57" fmla="*/ 362 h 516"/>
                          <a:gd name="T58" fmla="*/ 248 w 419"/>
                          <a:gd name="T59" fmla="*/ 448 h 516"/>
                          <a:gd name="T60" fmla="*/ 257 w 419"/>
                          <a:gd name="T61" fmla="*/ 292 h 516"/>
                          <a:gd name="T62" fmla="*/ 265 w 419"/>
                          <a:gd name="T63" fmla="*/ 359 h 516"/>
                          <a:gd name="T64" fmla="*/ 274 w 419"/>
                          <a:gd name="T65" fmla="*/ 263 h 516"/>
                          <a:gd name="T66" fmla="*/ 282 w 419"/>
                          <a:gd name="T67" fmla="*/ 255 h 516"/>
                          <a:gd name="T68" fmla="*/ 291 w 419"/>
                          <a:gd name="T69" fmla="*/ 155 h 516"/>
                          <a:gd name="T70" fmla="*/ 299 w 419"/>
                          <a:gd name="T71" fmla="*/ 166 h 516"/>
                          <a:gd name="T72" fmla="*/ 308 w 419"/>
                          <a:gd name="T73" fmla="*/ 115 h 516"/>
                          <a:gd name="T74" fmla="*/ 317 w 419"/>
                          <a:gd name="T75" fmla="*/ 494 h 516"/>
                          <a:gd name="T76" fmla="*/ 325 w 419"/>
                          <a:gd name="T77" fmla="*/ 495 h 516"/>
                          <a:gd name="T78" fmla="*/ 334 w 419"/>
                          <a:gd name="T79" fmla="*/ 496 h 516"/>
                          <a:gd name="T80" fmla="*/ 342 w 419"/>
                          <a:gd name="T81" fmla="*/ 319 h 516"/>
                          <a:gd name="T82" fmla="*/ 351 w 419"/>
                          <a:gd name="T83" fmla="*/ 0 h 516"/>
                          <a:gd name="T84" fmla="*/ 359 w 419"/>
                          <a:gd name="T85" fmla="*/ 444 h 516"/>
                          <a:gd name="T86" fmla="*/ 368 w 419"/>
                          <a:gd name="T87" fmla="*/ 350 h 516"/>
                          <a:gd name="T88" fmla="*/ 377 w 419"/>
                          <a:gd name="T89" fmla="*/ 509 h 516"/>
                          <a:gd name="T90" fmla="*/ 385 w 419"/>
                          <a:gd name="T91" fmla="*/ 241 h 516"/>
                          <a:gd name="T92" fmla="*/ 394 w 419"/>
                          <a:gd name="T93" fmla="*/ 326 h 516"/>
                          <a:gd name="T94" fmla="*/ 402 w 419"/>
                          <a:gd name="T95" fmla="*/ 336 h 516"/>
                          <a:gd name="T96" fmla="*/ 411 w 419"/>
                          <a:gd name="T97" fmla="*/ 144 h 516"/>
                          <a:gd name="T98" fmla="*/ 419 w 419"/>
                          <a:gd name="T99" fmla="*/ 180 h 5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16">
                            <a:moveTo>
                              <a:pt x="0" y="516"/>
                            </a:moveTo>
                            <a:lnTo>
                              <a:pt x="8" y="302"/>
                            </a:lnTo>
                            <a:lnTo>
                              <a:pt x="17" y="485"/>
                            </a:lnTo>
                            <a:lnTo>
                              <a:pt x="26" y="418"/>
                            </a:lnTo>
                            <a:lnTo>
                              <a:pt x="34" y="228"/>
                            </a:lnTo>
                            <a:lnTo>
                              <a:pt x="43" y="190"/>
                            </a:lnTo>
                            <a:lnTo>
                              <a:pt x="51" y="35"/>
                            </a:lnTo>
                            <a:lnTo>
                              <a:pt x="60" y="438"/>
                            </a:lnTo>
                            <a:lnTo>
                              <a:pt x="68" y="452"/>
                            </a:lnTo>
                            <a:lnTo>
                              <a:pt x="77" y="448"/>
                            </a:lnTo>
                            <a:lnTo>
                              <a:pt x="86" y="332"/>
                            </a:lnTo>
                            <a:lnTo>
                              <a:pt x="94" y="393"/>
                            </a:lnTo>
                            <a:lnTo>
                              <a:pt x="102" y="492"/>
                            </a:lnTo>
                            <a:lnTo>
                              <a:pt x="111" y="220"/>
                            </a:lnTo>
                            <a:lnTo>
                              <a:pt x="119" y="340"/>
                            </a:lnTo>
                            <a:lnTo>
                              <a:pt x="128" y="93"/>
                            </a:lnTo>
                            <a:lnTo>
                              <a:pt x="137" y="330"/>
                            </a:lnTo>
                            <a:lnTo>
                              <a:pt x="145" y="132"/>
                            </a:lnTo>
                            <a:lnTo>
                              <a:pt x="154" y="496"/>
                            </a:lnTo>
                            <a:lnTo>
                              <a:pt x="162" y="383"/>
                            </a:lnTo>
                            <a:lnTo>
                              <a:pt x="171" y="258"/>
                            </a:lnTo>
                            <a:lnTo>
                              <a:pt x="179" y="179"/>
                            </a:lnTo>
                            <a:lnTo>
                              <a:pt x="188" y="80"/>
                            </a:lnTo>
                            <a:lnTo>
                              <a:pt x="197" y="336"/>
                            </a:lnTo>
                            <a:lnTo>
                              <a:pt x="205" y="281"/>
                            </a:lnTo>
                            <a:lnTo>
                              <a:pt x="214" y="471"/>
                            </a:lnTo>
                            <a:lnTo>
                              <a:pt x="222" y="228"/>
                            </a:lnTo>
                            <a:lnTo>
                              <a:pt x="231" y="310"/>
                            </a:lnTo>
                            <a:lnTo>
                              <a:pt x="239" y="362"/>
                            </a:lnTo>
                            <a:lnTo>
                              <a:pt x="248" y="448"/>
                            </a:lnTo>
                            <a:lnTo>
                              <a:pt x="257" y="292"/>
                            </a:lnTo>
                            <a:lnTo>
                              <a:pt x="265" y="359"/>
                            </a:lnTo>
                            <a:lnTo>
                              <a:pt x="274" y="263"/>
                            </a:lnTo>
                            <a:lnTo>
                              <a:pt x="282" y="255"/>
                            </a:lnTo>
                            <a:lnTo>
                              <a:pt x="291" y="155"/>
                            </a:lnTo>
                            <a:lnTo>
                              <a:pt x="299" y="166"/>
                            </a:lnTo>
                            <a:lnTo>
                              <a:pt x="308" y="115"/>
                            </a:lnTo>
                            <a:lnTo>
                              <a:pt x="317" y="494"/>
                            </a:lnTo>
                            <a:lnTo>
                              <a:pt x="325" y="495"/>
                            </a:lnTo>
                            <a:lnTo>
                              <a:pt x="334" y="496"/>
                            </a:lnTo>
                            <a:lnTo>
                              <a:pt x="342" y="319"/>
                            </a:lnTo>
                            <a:lnTo>
                              <a:pt x="351" y="0"/>
                            </a:lnTo>
                            <a:lnTo>
                              <a:pt x="359" y="444"/>
                            </a:lnTo>
                            <a:lnTo>
                              <a:pt x="368" y="350"/>
                            </a:lnTo>
                            <a:lnTo>
                              <a:pt x="377" y="509"/>
                            </a:lnTo>
                            <a:lnTo>
                              <a:pt x="385" y="241"/>
                            </a:lnTo>
                            <a:lnTo>
                              <a:pt x="394" y="326"/>
                            </a:lnTo>
                            <a:lnTo>
                              <a:pt x="402" y="336"/>
                            </a:lnTo>
                            <a:lnTo>
                              <a:pt x="411" y="144"/>
                            </a:lnTo>
                            <a:lnTo>
                              <a:pt x="419" y="18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52" name="Freeform 1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295525"/>
                        <a:ext cx="666750" cy="830263"/>
                      </a:xfrm>
                      <a:custGeom>
                        <a:avLst/>
                        <a:gdLst>
                          <a:gd name="T0" fmla="*/ 0 w 420"/>
                          <a:gd name="T1" fmla="*/ 191 h 523"/>
                          <a:gd name="T2" fmla="*/ 9 w 420"/>
                          <a:gd name="T3" fmla="*/ 219 h 523"/>
                          <a:gd name="T4" fmla="*/ 18 w 420"/>
                          <a:gd name="T5" fmla="*/ 313 h 523"/>
                          <a:gd name="T6" fmla="*/ 26 w 420"/>
                          <a:gd name="T7" fmla="*/ 437 h 523"/>
                          <a:gd name="T8" fmla="*/ 35 w 420"/>
                          <a:gd name="T9" fmla="*/ 448 h 523"/>
                          <a:gd name="T10" fmla="*/ 43 w 420"/>
                          <a:gd name="T11" fmla="*/ 507 h 523"/>
                          <a:gd name="T12" fmla="*/ 52 w 420"/>
                          <a:gd name="T13" fmla="*/ 481 h 523"/>
                          <a:gd name="T14" fmla="*/ 60 w 420"/>
                          <a:gd name="T15" fmla="*/ 348 h 523"/>
                          <a:gd name="T16" fmla="*/ 69 w 420"/>
                          <a:gd name="T17" fmla="*/ 431 h 523"/>
                          <a:gd name="T18" fmla="*/ 78 w 420"/>
                          <a:gd name="T19" fmla="*/ 444 h 523"/>
                          <a:gd name="T20" fmla="*/ 86 w 420"/>
                          <a:gd name="T21" fmla="*/ 443 h 523"/>
                          <a:gd name="T22" fmla="*/ 95 w 420"/>
                          <a:gd name="T23" fmla="*/ 353 h 523"/>
                          <a:gd name="T24" fmla="*/ 103 w 420"/>
                          <a:gd name="T25" fmla="*/ 170 h 523"/>
                          <a:gd name="T26" fmla="*/ 112 w 420"/>
                          <a:gd name="T27" fmla="*/ 122 h 523"/>
                          <a:gd name="T28" fmla="*/ 120 w 420"/>
                          <a:gd name="T29" fmla="*/ 335 h 523"/>
                          <a:gd name="T30" fmla="*/ 129 w 420"/>
                          <a:gd name="T31" fmla="*/ 442 h 523"/>
                          <a:gd name="T32" fmla="*/ 138 w 420"/>
                          <a:gd name="T33" fmla="*/ 493 h 523"/>
                          <a:gd name="T34" fmla="*/ 146 w 420"/>
                          <a:gd name="T35" fmla="*/ 329 h 523"/>
                          <a:gd name="T36" fmla="*/ 155 w 420"/>
                          <a:gd name="T37" fmla="*/ 354 h 523"/>
                          <a:gd name="T38" fmla="*/ 163 w 420"/>
                          <a:gd name="T39" fmla="*/ 411 h 523"/>
                          <a:gd name="T40" fmla="*/ 172 w 420"/>
                          <a:gd name="T41" fmla="*/ 163 h 523"/>
                          <a:gd name="T42" fmla="*/ 180 w 420"/>
                          <a:gd name="T43" fmla="*/ 409 h 523"/>
                          <a:gd name="T44" fmla="*/ 189 w 420"/>
                          <a:gd name="T45" fmla="*/ 319 h 523"/>
                          <a:gd name="T46" fmla="*/ 198 w 420"/>
                          <a:gd name="T47" fmla="*/ 377 h 523"/>
                          <a:gd name="T48" fmla="*/ 206 w 420"/>
                          <a:gd name="T49" fmla="*/ 344 h 523"/>
                          <a:gd name="T50" fmla="*/ 214 w 420"/>
                          <a:gd name="T51" fmla="*/ 412 h 523"/>
                          <a:gd name="T52" fmla="*/ 223 w 420"/>
                          <a:gd name="T53" fmla="*/ 0 h 523"/>
                          <a:gd name="T54" fmla="*/ 232 w 420"/>
                          <a:gd name="T55" fmla="*/ 341 h 523"/>
                          <a:gd name="T56" fmla="*/ 240 w 420"/>
                          <a:gd name="T57" fmla="*/ 523 h 523"/>
                          <a:gd name="T58" fmla="*/ 249 w 420"/>
                          <a:gd name="T59" fmla="*/ 437 h 523"/>
                          <a:gd name="T60" fmla="*/ 257 w 420"/>
                          <a:gd name="T61" fmla="*/ 376 h 523"/>
                          <a:gd name="T62" fmla="*/ 266 w 420"/>
                          <a:gd name="T63" fmla="*/ 487 h 523"/>
                          <a:gd name="T64" fmla="*/ 274 w 420"/>
                          <a:gd name="T65" fmla="*/ 457 h 523"/>
                          <a:gd name="T66" fmla="*/ 283 w 420"/>
                          <a:gd name="T67" fmla="*/ 417 h 523"/>
                          <a:gd name="T68" fmla="*/ 292 w 420"/>
                          <a:gd name="T69" fmla="*/ 410 h 523"/>
                          <a:gd name="T70" fmla="*/ 300 w 420"/>
                          <a:gd name="T71" fmla="*/ 442 h 523"/>
                          <a:gd name="T72" fmla="*/ 309 w 420"/>
                          <a:gd name="T73" fmla="*/ 297 h 523"/>
                          <a:gd name="T74" fmla="*/ 317 w 420"/>
                          <a:gd name="T75" fmla="*/ 474 h 523"/>
                          <a:gd name="T76" fmla="*/ 326 w 420"/>
                          <a:gd name="T77" fmla="*/ 486 h 523"/>
                          <a:gd name="T78" fmla="*/ 334 w 420"/>
                          <a:gd name="T79" fmla="*/ 408 h 523"/>
                          <a:gd name="T80" fmla="*/ 343 w 420"/>
                          <a:gd name="T81" fmla="*/ 420 h 523"/>
                          <a:gd name="T82" fmla="*/ 352 w 420"/>
                          <a:gd name="T83" fmla="*/ 507 h 523"/>
                          <a:gd name="T84" fmla="*/ 360 w 420"/>
                          <a:gd name="T85" fmla="*/ 338 h 523"/>
                          <a:gd name="T86" fmla="*/ 369 w 420"/>
                          <a:gd name="T87" fmla="*/ 200 h 523"/>
                          <a:gd name="T88" fmla="*/ 377 w 420"/>
                          <a:gd name="T89" fmla="*/ 454 h 523"/>
                          <a:gd name="T90" fmla="*/ 386 w 420"/>
                          <a:gd name="T91" fmla="*/ 165 h 523"/>
                          <a:gd name="T92" fmla="*/ 394 w 420"/>
                          <a:gd name="T93" fmla="*/ 318 h 523"/>
                          <a:gd name="T94" fmla="*/ 403 w 420"/>
                          <a:gd name="T95" fmla="*/ 456 h 523"/>
                          <a:gd name="T96" fmla="*/ 412 w 420"/>
                          <a:gd name="T97" fmla="*/ 489 h 523"/>
                          <a:gd name="T98" fmla="*/ 420 w 420"/>
                          <a:gd name="T99" fmla="*/ 426 h 5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23">
                            <a:moveTo>
                              <a:pt x="0" y="191"/>
                            </a:moveTo>
                            <a:lnTo>
                              <a:pt x="9" y="219"/>
                            </a:lnTo>
                            <a:lnTo>
                              <a:pt x="18" y="313"/>
                            </a:lnTo>
                            <a:lnTo>
                              <a:pt x="26" y="437"/>
                            </a:lnTo>
                            <a:lnTo>
                              <a:pt x="35" y="448"/>
                            </a:lnTo>
                            <a:lnTo>
                              <a:pt x="43" y="507"/>
                            </a:lnTo>
                            <a:lnTo>
                              <a:pt x="52" y="481"/>
                            </a:lnTo>
                            <a:lnTo>
                              <a:pt x="60" y="348"/>
                            </a:lnTo>
                            <a:lnTo>
                              <a:pt x="69" y="431"/>
                            </a:lnTo>
                            <a:lnTo>
                              <a:pt x="78" y="444"/>
                            </a:lnTo>
                            <a:lnTo>
                              <a:pt x="86" y="443"/>
                            </a:lnTo>
                            <a:lnTo>
                              <a:pt x="95" y="353"/>
                            </a:lnTo>
                            <a:lnTo>
                              <a:pt x="103" y="170"/>
                            </a:lnTo>
                            <a:lnTo>
                              <a:pt x="112" y="122"/>
                            </a:lnTo>
                            <a:lnTo>
                              <a:pt x="120" y="335"/>
                            </a:lnTo>
                            <a:lnTo>
                              <a:pt x="129" y="442"/>
                            </a:lnTo>
                            <a:lnTo>
                              <a:pt x="138" y="493"/>
                            </a:lnTo>
                            <a:lnTo>
                              <a:pt x="146" y="329"/>
                            </a:lnTo>
                            <a:lnTo>
                              <a:pt x="155" y="354"/>
                            </a:lnTo>
                            <a:lnTo>
                              <a:pt x="163" y="411"/>
                            </a:lnTo>
                            <a:lnTo>
                              <a:pt x="172" y="163"/>
                            </a:lnTo>
                            <a:lnTo>
                              <a:pt x="180" y="409"/>
                            </a:lnTo>
                            <a:lnTo>
                              <a:pt x="189" y="319"/>
                            </a:lnTo>
                            <a:lnTo>
                              <a:pt x="198" y="377"/>
                            </a:lnTo>
                            <a:lnTo>
                              <a:pt x="206" y="344"/>
                            </a:lnTo>
                            <a:lnTo>
                              <a:pt x="214" y="412"/>
                            </a:lnTo>
                            <a:lnTo>
                              <a:pt x="223" y="0"/>
                            </a:lnTo>
                            <a:lnTo>
                              <a:pt x="232" y="341"/>
                            </a:lnTo>
                            <a:lnTo>
                              <a:pt x="240" y="523"/>
                            </a:lnTo>
                            <a:lnTo>
                              <a:pt x="249" y="437"/>
                            </a:lnTo>
                            <a:lnTo>
                              <a:pt x="257" y="376"/>
                            </a:lnTo>
                            <a:lnTo>
                              <a:pt x="266" y="487"/>
                            </a:lnTo>
                            <a:lnTo>
                              <a:pt x="274" y="457"/>
                            </a:lnTo>
                            <a:lnTo>
                              <a:pt x="283" y="417"/>
                            </a:lnTo>
                            <a:lnTo>
                              <a:pt x="292" y="410"/>
                            </a:lnTo>
                            <a:lnTo>
                              <a:pt x="300" y="442"/>
                            </a:lnTo>
                            <a:lnTo>
                              <a:pt x="309" y="297"/>
                            </a:lnTo>
                            <a:lnTo>
                              <a:pt x="317" y="474"/>
                            </a:lnTo>
                            <a:lnTo>
                              <a:pt x="326" y="486"/>
                            </a:lnTo>
                            <a:lnTo>
                              <a:pt x="334" y="408"/>
                            </a:lnTo>
                            <a:lnTo>
                              <a:pt x="343" y="420"/>
                            </a:lnTo>
                            <a:lnTo>
                              <a:pt x="352" y="507"/>
                            </a:lnTo>
                            <a:lnTo>
                              <a:pt x="360" y="338"/>
                            </a:lnTo>
                            <a:lnTo>
                              <a:pt x="369" y="200"/>
                            </a:lnTo>
                            <a:lnTo>
                              <a:pt x="377" y="454"/>
                            </a:lnTo>
                            <a:lnTo>
                              <a:pt x="386" y="165"/>
                            </a:lnTo>
                            <a:lnTo>
                              <a:pt x="394" y="318"/>
                            </a:lnTo>
                            <a:lnTo>
                              <a:pt x="403" y="456"/>
                            </a:lnTo>
                            <a:lnTo>
                              <a:pt x="412" y="489"/>
                            </a:lnTo>
                            <a:lnTo>
                              <a:pt x="420" y="42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53" name="Freeform 1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251075"/>
                        <a:ext cx="666750" cy="874713"/>
                      </a:xfrm>
                      <a:custGeom>
                        <a:avLst/>
                        <a:gdLst>
                          <a:gd name="T0" fmla="*/ 0 w 420"/>
                          <a:gd name="T1" fmla="*/ 454 h 551"/>
                          <a:gd name="T2" fmla="*/ 9 w 420"/>
                          <a:gd name="T3" fmla="*/ 420 h 551"/>
                          <a:gd name="T4" fmla="*/ 17 w 420"/>
                          <a:gd name="T5" fmla="*/ 52 h 551"/>
                          <a:gd name="T6" fmla="*/ 26 w 420"/>
                          <a:gd name="T7" fmla="*/ 412 h 551"/>
                          <a:gd name="T8" fmla="*/ 34 w 420"/>
                          <a:gd name="T9" fmla="*/ 502 h 551"/>
                          <a:gd name="T10" fmla="*/ 43 w 420"/>
                          <a:gd name="T11" fmla="*/ 436 h 551"/>
                          <a:gd name="T12" fmla="*/ 52 w 420"/>
                          <a:gd name="T13" fmla="*/ 213 h 551"/>
                          <a:gd name="T14" fmla="*/ 60 w 420"/>
                          <a:gd name="T15" fmla="*/ 512 h 551"/>
                          <a:gd name="T16" fmla="*/ 69 w 420"/>
                          <a:gd name="T17" fmla="*/ 226 h 551"/>
                          <a:gd name="T18" fmla="*/ 77 w 420"/>
                          <a:gd name="T19" fmla="*/ 418 h 551"/>
                          <a:gd name="T20" fmla="*/ 86 w 420"/>
                          <a:gd name="T21" fmla="*/ 312 h 551"/>
                          <a:gd name="T22" fmla="*/ 94 w 420"/>
                          <a:gd name="T23" fmla="*/ 421 h 551"/>
                          <a:gd name="T24" fmla="*/ 103 w 420"/>
                          <a:gd name="T25" fmla="*/ 491 h 551"/>
                          <a:gd name="T26" fmla="*/ 112 w 420"/>
                          <a:gd name="T27" fmla="*/ 461 h 551"/>
                          <a:gd name="T28" fmla="*/ 120 w 420"/>
                          <a:gd name="T29" fmla="*/ 537 h 551"/>
                          <a:gd name="T30" fmla="*/ 129 w 420"/>
                          <a:gd name="T31" fmla="*/ 407 h 551"/>
                          <a:gd name="T32" fmla="*/ 137 w 420"/>
                          <a:gd name="T33" fmla="*/ 516 h 551"/>
                          <a:gd name="T34" fmla="*/ 146 w 420"/>
                          <a:gd name="T35" fmla="*/ 343 h 551"/>
                          <a:gd name="T36" fmla="*/ 154 w 420"/>
                          <a:gd name="T37" fmla="*/ 338 h 551"/>
                          <a:gd name="T38" fmla="*/ 163 w 420"/>
                          <a:gd name="T39" fmla="*/ 196 h 551"/>
                          <a:gd name="T40" fmla="*/ 172 w 420"/>
                          <a:gd name="T41" fmla="*/ 485 h 551"/>
                          <a:gd name="T42" fmla="*/ 180 w 420"/>
                          <a:gd name="T43" fmla="*/ 533 h 551"/>
                          <a:gd name="T44" fmla="*/ 189 w 420"/>
                          <a:gd name="T45" fmla="*/ 368 h 551"/>
                          <a:gd name="T46" fmla="*/ 197 w 420"/>
                          <a:gd name="T47" fmla="*/ 461 h 551"/>
                          <a:gd name="T48" fmla="*/ 206 w 420"/>
                          <a:gd name="T49" fmla="*/ 536 h 551"/>
                          <a:gd name="T50" fmla="*/ 214 w 420"/>
                          <a:gd name="T51" fmla="*/ 464 h 551"/>
                          <a:gd name="T52" fmla="*/ 223 w 420"/>
                          <a:gd name="T53" fmla="*/ 390 h 551"/>
                          <a:gd name="T54" fmla="*/ 232 w 420"/>
                          <a:gd name="T55" fmla="*/ 336 h 551"/>
                          <a:gd name="T56" fmla="*/ 240 w 420"/>
                          <a:gd name="T57" fmla="*/ 408 h 551"/>
                          <a:gd name="T58" fmla="*/ 249 w 420"/>
                          <a:gd name="T59" fmla="*/ 364 h 551"/>
                          <a:gd name="T60" fmla="*/ 257 w 420"/>
                          <a:gd name="T61" fmla="*/ 157 h 551"/>
                          <a:gd name="T62" fmla="*/ 266 w 420"/>
                          <a:gd name="T63" fmla="*/ 442 h 551"/>
                          <a:gd name="T64" fmla="*/ 274 w 420"/>
                          <a:gd name="T65" fmla="*/ 438 h 551"/>
                          <a:gd name="T66" fmla="*/ 283 w 420"/>
                          <a:gd name="T67" fmla="*/ 365 h 551"/>
                          <a:gd name="T68" fmla="*/ 292 w 420"/>
                          <a:gd name="T69" fmla="*/ 292 h 551"/>
                          <a:gd name="T70" fmla="*/ 300 w 420"/>
                          <a:gd name="T71" fmla="*/ 451 h 551"/>
                          <a:gd name="T72" fmla="*/ 309 w 420"/>
                          <a:gd name="T73" fmla="*/ 551 h 551"/>
                          <a:gd name="T74" fmla="*/ 317 w 420"/>
                          <a:gd name="T75" fmla="*/ 466 h 551"/>
                          <a:gd name="T76" fmla="*/ 325 w 420"/>
                          <a:gd name="T77" fmla="*/ 340 h 551"/>
                          <a:gd name="T78" fmla="*/ 334 w 420"/>
                          <a:gd name="T79" fmla="*/ 506 h 551"/>
                          <a:gd name="T80" fmla="*/ 343 w 420"/>
                          <a:gd name="T81" fmla="*/ 443 h 551"/>
                          <a:gd name="T82" fmla="*/ 351 w 420"/>
                          <a:gd name="T83" fmla="*/ 0 h 551"/>
                          <a:gd name="T84" fmla="*/ 360 w 420"/>
                          <a:gd name="T85" fmla="*/ 490 h 551"/>
                          <a:gd name="T86" fmla="*/ 368 w 420"/>
                          <a:gd name="T87" fmla="*/ 488 h 551"/>
                          <a:gd name="T88" fmla="*/ 377 w 420"/>
                          <a:gd name="T89" fmla="*/ 488 h 551"/>
                          <a:gd name="T90" fmla="*/ 385 w 420"/>
                          <a:gd name="T91" fmla="*/ 462 h 551"/>
                          <a:gd name="T92" fmla="*/ 394 w 420"/>
                          <a:gd name="T93" fmla="*/ 495 h 551"/>
                          <a:gd name="T94" fmla="*/ 403 w 420"/>
                          <a:gd name="T95" fmla="*/ 40 h 551"/>
                          <a:gd name="T96" fmla="*/ 411 w 420"/>
                          <a:gd name="T97" fmla="*/ 265 h 551"/>
                          <a:gd name="T98" fmla="*/ 420 w 420"/>
                          <a:gd name="T99" fmla="*/ 426 h 55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51">
                            <a:moveTo>
                              <a:pt x="0" y="454"/>
                            </a:moveTo>
                            <a:lnTo>
                              <a:pt x="9" y="420"/>
                            </a:lnTo>
                            <a:lnTo>
                              <a:pt x="17" y="52"/>
                            </a:lnTo>
                            <a:lnTo>
                              <a:pt x="26" y="412"/>
                            </a:lnTo>
                            <a:lnTo>
                              <a:pt x="34" y="502"/>
                            </a:lnTo>
                            <a:lnTo>
                              <a:pt x="43" y="436"/>
                            </a:lnTo>
                            <a:lnTo>
                              <a:pt x="52" y="213"/>
                            </a:lnTo>
                            <a:lnTo>
                              <a:pt x="60" y="512"/>
                            </a:lnTo>
                            <a:lnTo>
                              <a:pt x="69" y="226"/>
                            </a:lnTo>
                            <a:lnTo>
                              <a:pt x="77" y="418"/>
                            </a:lnTo>
                            <a:lnTo>
                              <a:pt x="86" y="312"/>
                            </a:lnTo>
                            <a:lnTo>
                              <a:pt x="94" y="421"/>
                            </a:lnTo>
                            <a:lnTo>
                              <a:pt x="103" y="491"/>
                            </a:lnTo>
                            <a:lnTo>
                              <a:pt x="112" y="461"/>
                            </a:lnTo>
                            <a:lnTo>
                              <a:pt x="120" y="537"/>
                            </a:lnTo>
                            <a:lnTo>
                              <a:pt x="129" y="407"/>
                            </a:lnTo>
                            <a:lnTo>
                              <a:pt x="137" y="516"/>
                            </a:lnTo>
                            <a:lnTo>
                              <a:pt x="146" y="343"/>
                            </a:lnTo>
                            <a:lnTo>
                              <a:pt x="154" y="338"/>
                            </a:lnTo>
                            <a:lnTo>
                              <a:pt x="163" y="196"/>
                            </a:lnTo>
                            <a:lnTo>
                              <a:pt x="172" y="485"/>
                            </a:lnTo>
                            <a:lnTo>
                              <a:pt x="180" y="533"/>
                            </a:lnTo>
                            <a:lnTo>
                              <a:pt x="189" y="368"/>
                            </a:lnTo>
                            <a:lnTo>
                              <a:pt x="197" y="461"/>
                            </a:lnTo>
                            <a:lnTo>
                              <a:pt x="206" y="536"/>
                            </a:lnTo>
                            <a:lnTo>
                              <a:pt x="214" y="464"/>
                            </a:lnTo>
                            <a:lnTo>
                              <a:pt x="223" y="390"/>
                            </a:lnTo>
                            <a:lnTo>
                              <a:pt x="232" y="336"/>
                            </a:lnTo>
                            <a:lnTo>
                              <a:pt x="240" y="408"/>
                            </a:lnTo>
                            <a:lnTo>
                              <a:pt x="249" y="364"/>
                            </a:lnTo>
                            <a:lnTo>
                              <a:pt x="257" y="157"/>
                            </a:lnTo>
                            <a:lnTo>
                              <a:pt x="266" y="442"/>
                            </a:lnTo>
                            <a:lnTo>
                              <a:pt x="274" y="438"/>
                            </a:lnTo>
                            <a:lnTo>
                              <a:pt x="283" y="365"/>
                            </a:lnTo>
                            <a:lnTo>
                              <a:pt x="292" y="292"/>
                            </a:lnTo>
                            <a:lnTo>
                              <a:pt x="300" y="451"/>
                            </a:lnTo>
                            <a:lnTo>
                              <a:pt x="309" y="551"/>
                            </a:lnTo>
                            <a:lnTo>
                              <a:pt x="317" y="466"/>
                            </a:lnTo>
                            <a:lnTo>
                              <a:pt x="325" y="340"/>
                            </a:lnTo>
                            <a:lnTo>
                              <a:pt x="334" y="506"/>
                            </a:lnTo>
                            <a:lnTo>
                              <a:pt x="343" y="443"/>
                            </a:lnTo>
                            <a:lnTo>
                              <a:pt x="351" y="0"/>
                            </a:lnTo>
                            <a:lnTo>
                              <a:pt x="360" y="490"/>
                            </a:lnTo>
                            <a:lnTo>
                              <a:pt x="368" y="488"/>
                            </a:lnTo>
                            <a:lnTo>
                              <a:pt x="377" y="488"/>
                            </a:lnTo>
                            <a:lnTo>
                              <a:pt x="385" y="462"/>
                            </a:lnTo>
                            <a:lnTo>
                              <a:pt x="394" y="495"/>
                            </a:lnTo>
                            <a:lnTo>
                              <a:pt x="403" y="40"/>
                            </a:lnTo>
                            <a:lnTo>
                              <a:pt x="411" y="265"/>
                            </a:lnTo>
                            <a:lnTo>
                              <a:pt x="420" y="42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54" name="Freeform 1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578100"/>
                        <a:ext cx="203200" cy="523875"/>
                      </a:xfrm>
                      <a:custGeom>
                        <a:avLst/>
                        <a:gdLst>
                          <a:gd name="T0" fmla="*/ 0 w 128"/>
                          <a:gd name="T1" fmla="*/ 220 h 330"/>
                          <a:gd name="T2" fmla="*/ 8 w 128"/>
                          <a:gd name="T3" fmla="*/ 114 h 330"/>
                          <a:gd name="T4" fmla="*/ 17 w 128"/>
                          <a:gd name="T5" fmla="*/ 181 h 330"/>
                          <a:gd name="T6" fmla="*/ 25 w 128"/>
                          <a:gd name="T7" fmla="*/ 263 h 330"/>
                          <a:gd name="T8" fmla="*/ 34 w 128"/>
                          <a:gd name="T9" fmla="*/ 264 h 330"/>
                          <a:gd name="T10" fmla="*/ 43 w 128"/>
                          <a:gd name="T11" fmla="*/ 248 h 330"/>
                          <a:gd name="T12" fmla="*/ 51 w 128"/>
                          <a:gd name="T13" fmla="*/ 215 h 330"/>
                          <a:gd name="T14" fmla="*/ 60 w 128"/>
                          <a:gd name="T15" fmla="*/ 276 h 330"/>
                          <a:gd name="T16" fmla="*/ 68 w 128"/>
                          <a:gd name="T17" fmla="*/ 244 h 330"/>
                          <a:gd name="T18" fmla="*/ 77 w 128"/>
                          <a:gd name="T19" fmla="*/ 250 h 330"/>
                          <a:gd name="T20" fmla="*/ 85 w 128"/>
                          <a:gd name="T21" fmla="*/ 330 h 330"/>
                          <a:gd name="T22" fmla="*/ 94 w 128"/>
                          <a:gd name="T23" fmla="*/ 276 h 330"/>
                          <a:gd name="T24" fmla="*/ 103 w 128"/>
                          <a:gd name="T25" fmla="*/ 305 h 330"/>
                          <a:gd name="T26" fmla="*/ 111 w 128"/>
                          <a:gd name="T27" fmla="*/ 224 h 330"/>
                          <a:gd name="T28" fmla="*/ 120 w 128"/>
                          <a:gd name="T29" fmla="*/ 124 h 330"/>
                          <a:gd name="T30" fmla="*/ 128 w 128"/>
                          <a:gd name="T31" fmla="*/ 0 h 3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330">
                            <a:moveTo>
                              <a:pt x="0" y="220"/>
                            </a:moveTo>
                            <a:lnTo>
                              <a:pt x="8" y="114"/>
                            </a:lnTo>
                            <a:lnTo>
                              <a:pt x="17" y="181"/>
                            </a:lnTo>
                            <a:lnTo>
                              <a:pt x="25" y="263"/>
                            </a:lnTo>
                            <a:lnTo>
                              <a:pt x="34" y="264"/>
                            </a:lnTo>
                            <a:lnTo>
                              <a:pt x="43" y="248"/>
                            </a:lnTo>
                            <a:lnTo>
                              <a:pt x="51" y="215"/>
                            </a:lnTo>
                            <a:lnTo>
                              <a:pt x="60" y="276"/>
                            </a:lnTo>
                            <a:lnTo>
                              <a:pt x="68" y="244"/>
                            </a:lnTo>
                            <a:lnTo>
                              <a:pt x="77" y="250"/>
                            </a:lnTo>
                            <a:lnTo>
                              <a:pt x="85" y="330"/>
                            </a:lnTo>
                            <a:lnTo>
                              <a:pt x="94" y="276"/>
                            </a:lnTo>
                            <a:lnTo>
                              <a:pt x="103" y="305"/>
                            </a:lnTo>
                            <a:lnTo>
                              <a:pt x="111" y="224"/>
                            </a:lnTo>
                            <a:lnTo>
                              <a:pt x="120" y="124"/>
                            </a:lnTo>
                            <a:lnTo>
                              <a:pt x="12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55" name="Freeform 1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414588"/>
                        <a:ext cx="665163" cy="717550"/>
                      </a:xfrm>
                      <a:custGeom>
                        <a:avLst/>
                        <a:gdLst>
                          <a:gd name="T0" fmla="*/ 0 w 419"/>
                          <a:gd name="T1" fmla="*/ 452 h 452"/>
                          <a:gd name="T2" fmla="*/ 8 w 419"/>
                          <a:gd name="T3" fmla="*/ 303 h 452"/>
                          <a:gd name="T4" fmla="*/ 17 w 419"/>
                          <a:gd name="T5" fmla="*/ 208 h 452"/>
                          <a:gd name="T6" fmla="*/ 26 w 419"/>
                          <a:gd name="T7" fmla="*/ 145 h 452"/>
                          <a:gd name="T8" fmla="*/ 34 w 419"/>
                          <a:gd name="T9" fmla="*/ 411 h 452"/>
                          <a:gd name="T10" fmla="*/ 43 w 419"/>
                          <a:gd name="T11" fmla="*/ 383 h 452"/>
                          <a:gd name="T12" fmla="*/ 51 w 419"/>
                          <a:gd name="T13" fmla="*/ 334 h 452"/>
                          <a:gd name="T14" fmla="*/ 60 w 419"/>
                          <a:gd name="T15" fmla="*/ 318 h 452"/>
                          <a:gd name="T16" fmla="*/ 68 w 419"/>
                          <a:gd name="T17" fmla="*/ 0 h 452"/>
                          <a:gd name="T18" fmla="*/ 77 w 419"/>
                          <a:gd name="T19" fmla="*/ 286 h 452"/>
                          <a:gd name="T20" fmla="*/ 86 w 419"/>
                          <a:gd name="T21" fmla="*/ 370 h 452"/>
                          <a:gd name="T22" fmla="*/ 94 w 419"/>
                          <a:gd name="T23" fmla="*/ 364 h 452"/>
                          <a:gd name="T24" fmla="*/ 102 w 419"/>
                          <a:gd name="T25" fmla="*/ 343 h 452"/>
                          <a:gd name="T26" fmla="*/ 111 w 419"/>
                          <a:gd name="T27" fmla="*/ 401 h 452"/>
                          <a:gd name="T28" fmla="*/ 119 w 419"/>
                          <a:gd name="T29" fmla="*/ 407 h 452"/>
                          <a:gd name="T30" fmla="*/ 128 w 419"/>
                          <a:gd name="T31" fmla="*/ 429 h 452"/>
                          <a:gd name="T32" fmla="*/ 137 w 419"/>
                          <a:gd name="T33" fmla="*/ 390 h 452"/>
                          <a:gd name="T34" fmla="*/ 145 w 419"/>
                          <a:gd name="T35" fmla="*/ 393 h 452"/>
                          <a:gd name="T36" fmla="*/ 154 w 419"/>
                          <a:gd name="T37" fmla="*/ 385 h 452"/>
                          <a:gd name="T38" fmla="*/ 162 w 419"/>
                          <a:gd name="T39" fmla="*/ 377 h 452"/>
                          <a:gd name="T40" fmla="*/ 171 w 419"/>
                          <a:gd name="T41" fmla="*/ 314 h 452"/>
                          <a:gd name="T42" fmla="*/ 179 w 419"/>
                          <a:gd name="T43" fmla="*/ 388 h 452"/>
                          <a:gd name="T44" fmla="*/ 188 w 419"/>
                          <a:gd name="T45" fmla="*/ 396 h 452"/>
                          <a:gd name="T46" fmla="*/ 197 w 419"/>
                          <a:gd name="T47" fmla="*/ 398 h 452"/>
                          <a:gd name="T48" fmla="*/ 205 w 419"/>
                          <a:gd name="T49" fmla="*/ 367 h 452"/>
                          <a:gd name="T50" fmla="*/ 214 w 419"/>
                          <a:gd name="T51" fmla="*/ 382 h 452"/>
                          <a:gd name="T52" fmla="*/ 222 w 419"/>
                          <a:gd name="T53" fmla="*/ 298 h 452"/>
                          <a:gd name="T54" fmla="*/ 231 w 419"/>
                          <a:gd name="T55" fmla="*/ 392 h 452"/>
                          <a:gd name="T56" fmla="*/ 239 w 419"/>
                          <a:gd name="T57" fmla="*/ 326 h 452"/>
                          <a:gd name="T58" fmla="*/ 248 w 419"/>
                          <a:gd name="T59" fmla="*/ 332 h 452"/>
                          <a:gd name="T60" fmla="*/ 257 w 419"/>
                          <a:gd name="T61" fmla="*/ 328 h 452"/>
                          <a:gd name="T62" fmla="*/ 265 w 419"/>
                          <a:gd name="T63" fmla="*/ 204 h 452"/>
                          <a:gd name="T64" fmla="*/ 274 w 419"/>
                          <a:gd name="T65" fmla="*/ 243 h 452"/>
                          <a:gd name="T66" fmla="*/ 282 w 419"/>
                          <a:gd name="T67" fmla="*/ 427 h 452"/>
                          <a:gd name="T68" fmla="*/ 291 w 419"/>
                          <a:gd name="T69" fmla="*/ 272 h 452"/>
                          <a:gd name="T70" fmla="*/ 299 w 419"/>
                          <a:gd name="T71" fmla="*/ 300 h 452"/>
                          <a:gd name="T72" fmla="*/ 308 w 419"/>
                          <a:gd name="T73" fmla="*/ 217 h 452"/>
                          <a:gd name="T74" fmla="*/ 317 w 419"/>
                          <a:gd name="T75" fmla="*/ 404 h 452"/>
                          <a:gd name="T76" fmla="*/ 325 w 419"/>
                          <a:gd name="T77" fmla="*/ 62 h 452"/>
                          <a:gd name="T78" fmla="*/ 334 w 419"/>
                          <a:gd name="T79" fmla="*/ 41 h 452"/>
                          <a:gd name="T80" fmla="*/ 342 w 419"/>
                          <a:gd name="T81" fmla="*/ 369 h 452"/>
                          <a:gd name="T82" fmla="*/ 351 w 419"/>
                          <a:gd name="T83" fmla="*/ 385 h 452"/>
                          <a:gd name="T84" fmla="*/ 359 w 419"/>
                          <a:gd name="T85" fmla="*/ 339 h 452"/>
                          <a:gd name="T86" fmla="*/ 368 w 419"/>
                          <a:gd name="T87" fmla="*/ 341 h 452"/>
                          <a:gd name="T88" fmla="*/ 377 w 419"/>
                          <a:gd name="T89" fmla="*/ 305 h 452"/>
                          <a:gd name="T90" fmla="*/ 385 w 419"/>
                          <a:gd name="T91" fmla="*/ 405 h 452"/>
                          <a:gd name="T92" fmla="*/ 394 w 419"/>
                          <a:gd name="T93" fmla="*/ 368 h 452"/>
                          <a:gd name="T94" fmla="*/ 402 w 419"/>
                          <a:gd name="T95" fmla="*/ 376 h 452"/>
                          <a:gd name="T96" fmla="*/ 411 w 419"/>
                          <a:gd name="T97" fmla="*/ 269 h 452"/>
                          <a:gd name="T98" fmla="*/ 419 w 419"/>
                          <a:gd name="T99" fmla="*/ 358 h 4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452">
                            <a:moveTo>
                              <a:pt x="0" y="452"/>
                            </a:moveTo>
                            <a:lnTo>
                              <a:pt x="8" y="303"/>
                            </a:lnTo>
                            <a:lnTo>
                              <a:pt x="17" y="208"/>
                            </a:lnTo>
                            <a:lnTo>
                              <a:pt x="26" y="145"/>
                            </a:lnTo>
                            <a:lnTo>
                              <a:pt x="34" y="411"/>
                            </a:lnTo>
                            <a:lnTo>
                              <a:pt x="43" y="383"/>
                            </a:lnTo>
                            <a:lnTo>
                              <a:pt x="51" y="334"/>
                            </a:lnTo>
                            <a:lnTo>
                              <a:pt x="60" y="318"/>
                            </a:lnTo>
                            <a:lnTo>
                              <a:pt x="68" y="0"/>
                            </a:lnTo>
                            <a:lnTo>
                              <a:pt x="77" y="286"/>
                            </a:lnTo>
                            <a:lnTo>
                              <a:pt x="86" y="370"/>
                            </a:lnTo>
                            <a:lnTo>
                              <a:pt x="94" y="364"/>
                            </a:lnTo>
                            <a:lnTo>
                              <a:pt x="102" y="343"/>
                            </a:lnTo>
                            <a:lnTo>
                              <a:pt x="111" y="401"/>
                            </a:lnTo>
                            <a:lnTo>
                              <a:pt x="119" y="407"/>
                            </a:lnTo>
                            <a:lnTo>
                              <a:pt x="128" y="429"/>
                            </a:lnTo>
                            <a:lnTo>
                              <a:pt x="137" y="390"/>
                            </a:lnTo>
                            <a:lnTo>
                              <a:pt x="145" y="393"/>
                            </a:lnTo>
                            <a:lnTo>
                              <a:pt x="154" y="385"/>
                            </a:lnTo>
                            <a:lnTo>
                              <a:pt x="162" y="377"/>
                            </a:lnTo>
                            <a:lnTo>
                              <a:pt x="171" y="314"/>
                            </a:lnTo>
                            <a:lnTo>
                              <a:pt x="179" y="388"/>
                            </a:lnTo>
                            <a:lnTo>
                              <a:pt x="188" y="396"/>
                            </a:lnTo>
                            <a:lnTo>
                              <a:pt x="197" y="398"/>
                            </a:lnTo>
                            <a:lnTo>
                              <a:pt x="205" y="367"/>
                            </a:lnTo>
                            <a:lnTo>
                              <a:pt x="214" y="382"/>
                            </a:lnTo>
                            <a:lnTo>
                              <a:pt x="222" y="298"/>
                            </a:lnTo>
                            <a:lnTo>
                              <a:pt x="231" y="392"/>
                            </a:lnTo>
                            <a:lnTo>
                              <a:pt x="239" y="326"/>
                            </a:lnTo>
                            <a:lnTo>
                              <a:pt x="248" y="332"/>
                            </a:lnTo>
                            <a:lnTo>
                              <a:pt x="257" y="328"/>
                            </a:lnTo>
                            <a:lnTo>
                              <a:pt x="265" y="204"/>
                            </a:lnTo>
                            <a:lnTo>
                              <a:pt x="274" y="243"/>
                            </a:lnTo>
                            <a:lnTo>
                              <a:pt x="282" y="427"/>
                            </a:lnTo>
                            <a:lnTo>
                              <a:pt x="291" y="272"/>
                            </a:lnTo>
                            <a:lnTo>
                              <a:pt x="299" y="300"/>
                            </a:lnTo>
                            <a:lnTo>
                              <a:pt x="308" y="217"/>
                            </a:lnTo>
                            <a:lnTo>
                              <a:pt x="317" y="404"/>
                            </a:lnTo>
                            <a:lnTo>
                              <a:pt x="325" y="62"/>
                            </a:lnTo>
                            <a:lnTo>
                              <a:pt x="334" y="41"/>
                            </a:lnTo>
                            <a:lnTo>
                              <a:pt x="342" y="369"/>
                            </a:lnTo>
                            <a:lnTo>
                              <a:pt x="351" y="385"/>
                            </a:lnTo>
                            <a:lnTo>
                              <a:pt x="359" y="339"/>
                            </a:lnTo>
                            <a:lnTo>
                              <a:pt x="368" y="341"/>
                            </a:lnTo>
                            <a:lnTo>
                              <a:pt x="377" y="305"/>
                            </a:lnTo>
                            <a:lnTo>
                              <a:pt x="385" y="405"/>
                            </a:lnTo>
                            <a:lnTo>
                              <a:pt x="394" y="368"/>
                            </a:lnTo>
                            <a:lnTo>
                              <a:pt x="402" y="376"/>
                            </a:lnTo>
                            <a:lnTo>
                              <a:pt x="411" y="269"/>
                            </a:lnTo>
                            <a:lnTo>
                              <a:pt x="419" y="35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56" name="Freeform 1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244725"/>
                        <a:ext cx="666750" cy="885825"/>
                      </a:xfrm>
                      <a:custGeom>
                        <a:avLst/>
                        <a:gdLst>
                          <a:gd name="T0" fmla="*/ 0 w 420"/>
                          <a:gd name="T1" fmla="*/ 465 h 558"/>
                          <a:gd name="T2" fmla="*/ 9 w 420"/>
                          <a:gd name="T3" fmla="*/ 555 h 558"/>
                          <a:gd name="T4" fmla="*/ 18 w 420"/>
                          <a:gd name="T5" fmla="*/ 182 h 558"/>
                          <a:gd name="T6" fmla="*/ 26 w 420"/>
                          <a:gd name="T7" fmla="*/ 462 h 558"/>
                          <a:gd name="T8" fmla="*/ 35 w 420"/>
                          <a:gd name="T9" fmla="*/ 402 h 558"/>
                          <a:gd name="T10" fmla="*/ 43 w 420"/>
                          <a:gd name="T11" fmla="*/ 218 h 558"/>
                          <a:gd name="T12" fmla="*/ 52 w 420"/>
                          <a:gd name="T13" fmla="*/ 73 h 558"/>
                          <a:gd name="T14" fmla="*/ 60 w 420"/>
                          <a:gd name="T15" fmla="*/ 366 h 558"/>
                          <a:gd name="T16" fmla="*/ 69 w 420"/>
                          <a:gd name="T17" fmla="*/ 116 h 558"/>
                          <a:gd name="T18" fmla="*/ 78 w 420"/>
                          <a:gd name="T19" fmla="*/ 494 h 558"/>
                          <a:gd name="T20" fmla="*/ 86 w 420"/>
                          <a:gd name="T21" fmla="*/ 460 h 558"/>
                          <a:gd name="T22" fmla="*/ 95 w 420"/>
                          <a:gd name="T23" fmla="*/ 433 h 558"/>
                          <a:gd name="T24" fmla="*/ 103 w 420"/>
                          <a:gd name="T25" fmla="*/ 469 h 558"/>
                          <a:gd name="T26" fmla="*/ 112 w 420"/>
                          <a:gd name="T27" fmla="*/ 368 h 558"/>
                          <a:gd name="T28" fmla="*/ 120 w 420"/>
                          <a:gd name="T29" fmla="*/ 544 h 558"/>
                          <a:gd name="T30" fmla="*/ 129 w 420"/>
                          <a:gd name="T31" fmla="*/ 536 h 558"/>
                          <a:gd name="T32" fmla="*/ 138 w 420"/>
                          <a:gd name="T33" fmla="*/ 552 h 558"/>
                          <a:gd name="T34" fmla="*/ 146 w 420"/>
                          <a:gd name="T35" fmla="*/ 476 h 558"/>
                          <a:gd name="T36" fmla="*/ 155 w 420"/>
                          <a:gd name="T37" fmla="*/ 349 h 558"/>
                          <a:gd name="T38" fmla="*/ 163 w 420"/>
                          <a:gd name="T39" fmla="*/ 334 h 558"/>
                          <a:gd name="T40" fmla="*/ 172 w 420"/>
                          <a:gd name="T41" fmla="*/ 382 h 558"/>
                          <a:gd name="T42" fmla="*/ 180 w 420"/>
                          <a:gd name="T43" fmla="*/ 552 h 558"/>
                          <a:gd name="T44" fmla="*/ 189 w 420"/>
                          <a:gd name="T45" fmla="*/ 412 h 558"/>
                          <a:gd name="T46" fmla="*/ 198 w 420"/>
                          <a:gd name="T47" fmla="*/ 242 h 558"/>
                          <a:gd name="T48" fmla="*/ 206 w 420"/>
                          <a:gd name="T49" fmla="*/ 229 h 558"/>
                          <a:gd name="T50" fmla="*/ 214 w 420"/>
                          <a:gd name="T51" fmla="*/ 439 h 558"/>
                          <a:gd name="T52" fmla="*/ 223 w 420"/>
                          <a:gd name="T53" fmla="*/ 394 h 558"/>
                          <a:gd name="T54" fmla="*/ 232 w 420"/>
                          <a:gd name="T55" fmla="*/ 366 h 558"/>
                          <a:gd name="T56" fmla="*/ 240 w 420"/>
                          <a:gd name="T57" fmla="*/ 472 h 558"/>
                          <a:gd name="T58" fmla="*/ 249 w 420"/>
                          <a:gd name="T59" fmla="*/ 454 h 558"/>
                          <a:gd name="T60" fmla="*/ 257 w 420"/>
                          <a:gd name="T61" fmla="*/ 463 h 558"/>
                          <a:gd name="T62" fmla="*/ 266 w 420"/>
                          <a:gd name="T63" fmla="*/ 488 h 558"/>
                          <a:gd name="T64" fmla="*/ 274 w 420"/>
                          <a:gd name="T65" fmla="*/ 223 h 558"/>
                          <a:gd name="T66" fmla="*/ 283 w 420"/>
                          <a:gd name="T67" fmla="*/ 463 h 558"/>
                          <a:gd name="T68" fmla="*/ 292 w 420"/>
                          <a:gd name="T69" fmla="*/ 348 h 558"/>
                          <a:gd name="T70" fmla="*/ 300 w 420"/>
                          <a:gd name="T71" fmla="*/ 244 h 558"/>
                          <a:gd name="T72" fmla="*/ 309 w 420"/>
                          <a:gd name="T73" fmla="*/ 116 h 558"/>
                          <a:gd name="T74" fmla="*/ 317 w 420"/>
                          <a:gd name="T75" fmla="*/ 443 h 558"/>
                          <a:gd name="T76" fmla="*/ 326 w 420"/>
                          <a:gd name="T77" fmla="*/ 532 h 558"/>
                          <a:gd name="T78" fmla="*/ 334 w 420"/>
                          <a:gd name="T79" fmla="*/ 331 h 558"/>
                          <a:gd name="T80" fmla="*/ 343 w 420"/>
                          <a:gd name="T81" fmla="*/ 530 h 558"/>
                          <a:gd name="T82" fmla="*/ 352 w 420"/>
                          <a:gd name="T83" fmla="*/ 543 h 558"/>
                          <a:gd name="T84" fmla="*/ 360 w 420"/>
                          <a:gd name="T85" fmla="*/ 185 h 558"/>
                          <a:gd name="T86" fmla="*/ 369 w 420"/>
                          <a:gd name="T87" fmla="*/ 0 h 558"/>
                          <a:gd name="T88" fmla="*/ 377 w 420"/>
                          <a:gd name="T89" fmla="*/ 545 h 558"/>
                          <a:gd name="T90" fmla="*/ 386 w 420"/>
                          <a:gd name="T91" fmla="*/ 558 h 558"/>
                          <a:gd name="T92" fmla="*/ 394 w 420"/>
                          <a:gd name="T93" fmla="*/ 305 h 558"/>
                          <a:gd name="T94" fmla="*/ 403 w 420"/>
                          <a:gd name="T95" fmla="*/ 462 h 558"/>
                          <a:gd name="T96" fmla="*/ 412 w 420"/>
                          <a:gd name="T97" fmla="*/ 518 h 558"/>
                          <a:gd name="T98" fmla="*/ 420 w 420"/>
                          <a:gd name="T99" fmla="*/ 504 h 55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58">
                            <a:moveTo>
                              <a:pt x="0" y="465"/>
                            </a:moveTo>
                            <a:lnTo>
                              <a:pt x="9" y="555"/>
                            </a:lnTo>
                            <a:lnTo>
                              <a:pt x="18" y="182"/>
                            </a:lnTo>
                            <a:lnTo>
                              <a:pt x="26" y="462"/>
                            </a:lnTo>
                            <a:lnTo>
                              <a:pt x="35" y="402"/>
                            </a:lnTo>
                            <a:lnTo>
                              <a:pt x="43" y="218"/>
                            </a:lnTo>
                            <a:lnTo>
                              <a:pt x="52" y="73"/>
                            </a:lnTo>
                            <a:lnTo>
                              <a:pt x="60" y="366"/>
                            </a:lnTo>
                            <a:lnTo>
                              <a:pt x="69" y="116"/>
                            </a:lnTo>
                            <a:lnTo>
                              <a:pt x="78" y="494"/>
                            </a:lnTo>
                            <a:lnTo>
                              <a:pt x="86" y="460"/>
                            </a:lnTo>
                            <a:lnTo>
                              <a:pt x="95" y="433"/>
                            </a:lnTo>
                            <a:lnTo>
                              <a:pt x="103" y="469"/>
                            </a:lnTo>
                            <a:lnTo>
                              <a:pt x="112" y="368"/>
                            </a:lnTo>
                            <a:lnTo>
                              <a:pt x="120" y="544"/>
                            </a:lnTo>
                            <a:lnTo>
                              <a:pt x="129" y="536"/>
                            </a:lnTo>
                            <a:lnTo>
                              <a:pt x="138" y="552"/>
                            </a:lnTo>
                            <a:lnTo>
                              <a:pt x="146" y="476"/>
                            </a:lnTo>
                            <a:lnTo>
                              <a:pt x="155" y="349"/>
                            </a:lnTo>
                            <a:lnTo>
                              <a:pt x="163" y="334"/>
                            </a:lnTo>
                            <a:lnTo>
                              <a:pt x="172" y="382"/>
                            </a:lnTo>
                            <a:lnTo>
                              <a:pt x="180" y="552"/>
                            </a:lnTo>
                            <a:lnTo>
                              <a:pt x="189" y="412"/>
                            </a:lnTo>
                            <a:lnTo>
                              <a:pt x="198" y="242"/>
                            </a:lnTo>
                            <a:lnTo>
                              <a:pt x="206" y="229"/>
                            </a:lnTo>
                            <a:lnTo>
                              <a:pt x="214" y="439"/>
                            </a:lnTo>
                            <a:lnTo>
                              <a:pt x="223" y="394"/>
                            </a:lnTo>
                            <a:lnTo>
                              <a:pt x="232" y="366"/>
                            </a:lnTo>
                            <a:lnTo>
                              <a:pt x="240" y="472"/>
                            </a:lnTo>
                            <a:lnTo>
                              <a:pt x="249" y="454"/>
                            </a:lnTo>
                            <a:lnTo>
                              <a:pt x="257" y="463"/>
                            </a:lnTo>
                            <a:lnTo>
                              <a:pt x="266" y="488"/>
                            </a:lnTo>
                            <a:lnTo>
                              <a:pt x="274" y="223"/>
                            </a:lnTo>
                            <a:lnTo>
                              <a:pt x="283" y="463"/>
                            </a:lnTo>
                            <a:lnTo>
                              <a:pt x="292" y="348"/>
                            </a:lnTo>
                            <a:lnTo>
                              <a:pt x="300" y="244"/>
                            </a:lnTo>
                            <a:lnTo>
                              <a:pt x="309" y="116"/>
                            </a:lnTo>
                            <a:lnTo>
                              <a:pt x="317" y="443"/>
                            </a:lnTo>
                            <a:lnTo>
                              <a:pt x="326" y="532"/>
                            </a:lnTo>
                            <a:lnTo>
                              <a:pt x="334" y="331"/>
                            </a:lnTo>
                            <a:lnTo>
                              <a:pt x="343" y="530"/>
                            </a:lnTo>
                            <a:lnTo>
                              <a:pt x="352" y="543"/>
                            </a:lnTo>
                            <a:lnTo>
                              <a:pt x="360" y="185"/>
                            </a:lnTo>
                            <a:lnTo>
                              <a:pt x="369" y="0"/>
                            </a:lnTo>
                            <a:lnTo>
                              <a:pt x="377" y="545"/>
                            </a:lnTo>
                            <a:lnTo>
                              <a:pt x="386" y="558"/>
                            </a:lnTo>
                            <a:lnTo>
                              <a:pt x="394" y="305"/>
                            </a:lnTo>
                            <a:lnTo>
                              <a:pt x="403" y="462"/>
                            </a:lnTo>
                            <a:lnTo>
                              <a:pt x="412" y="518"/>
                            </a:lnTo>
                            <a:lnTo>
                              <a:pt x="420" y="50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57" name="Freeform 1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176463"/>
                        <a:ext cx="666750" cy="946150"/>
                      </a:xfrm>
                      <a:custGeom>
                        <a:avLst/>
                        <a:gdLst>
                          <a:gd name="T0" fmla="*/ 0 w 420"/>
                          <a:gd name="T1" fmla="*/ 547 h 596"/>
                          <a:gd name="T2" fmla="*/ 9 w 420"/>
                          <a:gd name="T3" fmla="*/ 542 h 596"/>
                          <a:gd name="T4" fmla="*/ 17 w 420"/>
                          <a:gd name="T5" fmla="*/ 580 h 596"/>
                          <a:gd name="T6" fmla="*/ 26 w 420"/>
                          <a:gd name="T7" fmla="*/ 428 h 596"/>
                          <a:gd name="T8" fmla="*/ 34 w 420"/>
                          <a:gd name="T9" fmla="*/ 254 h 596"/>
                          <a:gd name="T10" fmla="*/ 43 w 420"/>
                          <a:gd name="T11" fmla="*/ 376 h 596"/>
                          <a:gd name="T12" fmla="*/ 52 w 420"/>
                          <a:gd name="T13" fmla="*/ 548 h 596"/>
                          <a:gd name="T14" fmla="*/ 60 w 420"/>
                          <a:gd name="T15" fmla="*/ 560 h 596"/>
                          <a:gd name="T16" fmla="*/ 69 w 420"/>
                          <a:gd name="T17" fmla="*/ 400 h 596"/>
                          <a:gd name="T18" fmla="*/ 77 w 420"/>
                          <a:gd name="T19" fmla="*/ 332 h 596"/>
                          <a:gd name="T20" fmla="*/ 86 w 420"/>
                          <a:gd name="T21" fmla="*/ 419 h 596"/>
                          <a:gd name="T22" fmla="*/ 94 w 420"/>
                          <a:gd name="T23" fmla="*/ 441 h 596"/>
                          <a:gd name="T24" fmla="*/ 103 w 420"/>
                          <a:gd name="T25" fmla="*/ 588 h 596"/>
                          <a:gd name="T26" fmla="*/ 112 w 420"/>
                          <a:gd name="T27" fmla="*/ 439 h 596"/>
                          <a:gd name="T28" fmla="*/ 120 w 420"/>
                          <a:gd name="T29" fmla="*/ 173 h 596"/>
                          <a:gd name="T30" fmla="*/ 129 w 420"/>
                          <a:gd name="T31" fmla="*/ 391 h 596"/>
                          <a:gd name="T32" fmla="*/ 137 w 420"/>
                          <a:gd name="T33" fmla="*/ 532 h 596"/>
                          <a:gd name="T34" fmla="*/ 146 w 420"/>
                          <a:gd name="T35" fmla="*/ 596 h 596"/>
                          <a:gd name="T36" fmla="*/ 154 w 420"/>
                          <a:gd name="T37" fmla="*/ 544 h 596"/>
                          <a:gd name="T38" fmla="*/ 163 w 420"/>
                          <a:gd name="T39" fmla="*/ 406 h 596"/>
                          <a:gd name="T40" fmla="*/ 172 w 420"/>
                          <a:gd name="T41" fmla="*/ 591 h 596"/>
                          <a:gd name="T42" fmla="*/ 180 w 420"/>
                          <a:gd name="T43" fmla="*/ 567 h 596"/>
                          <a:gd name="T44" fmla="*/ 189 w 420"/>
                          <a:gd name="T45" fmla="*/ 212 h 596"/>
                          <a:gd name="T46" fmla="*/ 197 w 420"/>
                          <a:gd name="T47" fmla="*/ 373 h 596"/>
                          <a:gd name="T48" fmla="*/ 206 w 420"/>
                          <a:gd name="T49" fmla="*/ 340 h 596"/>
                          <a:gd name="T50" fmla="*/ 214 w 420"/>
                          <a:gd name="T51" fmla="*/ 307 h 596"/>
                          <a:gd name="T52" fmla="*/ 223 w 420"/>
                          <a:gd name="T53" fmla="*/ 249 h 596"/>
                          <a:gd name="T54" fmla="*/ 232 w 420"/>
                          <a:gd name="T55" fmla="*/ 487 h 596"/>
                          <a:gd name="T56" fmla="*/ 240 w 420"/>
                          <a:gd name="T57" fmla="*/ 549 h 596"/>
                          <a:gd name="T58" fmla="*/ 249 w 420"/>
                          <a:gd name="T59" fmla="*/ 531 h 596"/>
                          <a:gd name="T60" fmla="*/ 257 w 420"/>
                          <a:gd name="T61" fmla="*/ 516 h 596"/>
                          <a:gd name="T62" fmla="*/ 266 w 420"/>
                          <a:gd name="T63" fmla="*/ 561 h 596"/>
                          <a:gd name="T64" fmla="*/ 274 w 420"/>
                          <a:gd name="T65" fmla="*/ 481 h 596"/>
                          <a:gd name="T66" fmla="*/ 283 w 420"/>
                          <a:gd name="T67" fmla="*/ 57 h 596"/>
                          <a:gd name="T68" fmla="*/ 292 w 420"/>
                          <a:gd name="T69" fmla="*/ 245 h 596"/>
                          <a:gd name="T70" fmla="*/ 300 w 420"/>
                          <a:gd name="T71" fmla="*/ 569 h 596"/>
                          <a:gd name="T72" fmla="*/ 309 w 420"/>
                          <a:gd name="T73" fmla="*/ 94 h 596"/>
                          <a:gd name="T74" fmla="*/ 317 w 420"/>
                          <a:gd name="T75" fmla="*/ 590 h 596"/>
                          <a:gd name="T76" fmla="*/ 325 w 420"/>
                          <a:gd name="T77" fmla="*/ 575 h 596"/>
                          <a:gd name="T78" fmla="*/ 334 w 420"/>
                          <a:gd name="T79" fmla="*/ 595 h 596"/>
                          <a:gd name="T80" fmla="*/ 343 w 420"/>
                          <a:gd name="T81" fmla="*/ 308 h 596"/>
                          <a:gd name="T82" fmla="*/ 351 w 420"/>
                          <a:gd name="T83" fmla="*/ 564 h 596"/>
                          <a:gd name="T84" fmla="*/ 360 w 420"/>
                          <a:gd name="T85" fmla="*/ 408 h 596"/>
                          <a:gd name="T86" fmla="*/ 368 w 420"/>
                          <a:gd name="T87" fmla="*/ 0 h 596"/>
                          <a:gd name="T88" fmla="*/ 377 w 420"/>
                          <a:gd name="T89" fmla="*/ 502 h 596"/>
                          <a:gd name="T90" fmla="*/ 385 w 420"/>
                          <a:gd name="T91" fmla="*/ 430 h 596"/>
                          <a:gd name="T92" fmla="*/ 394 w 420"/>
                          <a:gd name="T93" fmla="*/ 555 h 596"/>
                          <a:gd name="T94" fmla="*/ 403 w 420"/>
                          <a:gd name="T95" fmla="*/ 594 h 596"/>
                          <a:gd name="T96" fmla="*/ 411 w 420"/>
                          <a:gd name="T97" fmla="*/ 592 h 596"/>
                          <a:gd name="T98" fmla="*/ 420 w 420"/>
                          <a:gd name="T99" fmla="*/ 298 h 59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96">
                            <a:moveTo>
                              <a:pt x="0" y="547"/>
                            </a:moveTo>
                            <a:lnTo>
                              <a:pt x="9" y="542"/>
                            </a:lnTo>
                            <a:lnTo>
                              <a:pt x="17" y="580"/>
                            </a:lnTo>
                            <a:lnTo>
                              <a:pt x="26" y="428"/>
                            </a:lnTo>
                            <a:lnTo>
                              <a:pt x="34" y="254"/>
                            </a:lnTo>
                            <a:lnTo>
                              <a:pt x="43" y="376"/>
                            </a:lnTo>
                            <a:lnTo>
                              <a:pt x="52" y="548"/>
                            </a:lnTo>
                            <a:lnTo>
                              <a:pt x="60" y="560"/>
                            </a:lnTo>
                            <a:lnTo>
                              <a:pt x="69" y="400"/>
                            </a:lnTo>
                            <a:lnTo>
                              <a:pt x="77" y="332"/>
                            </a:lnTo>
                            <a:lnTo>
                              <a:pt x="86" y="419"/>
                            </a:lnTo>
                            <a:lnTo>
                              <a:pt x="94" y="441"/>
                            </a:lnTo>
                            <a:lnTo>
                              <a:pt x="103" y="588"/>
                            </a:lnTo>
                            <a:lnTo>
                              <a:pt x="112" y="439"/>
                            </a:lnTo>
                            <a:lnTo>
                              <a:pt x="120" y="173"/>
                            </a:lnTo>
                            <a:lnTo>
                              <a:pt x="129" y="391"/>
                            </a:lnTo>
                            <a:lnTo>
                              <a:pt x="137" y="532"/>
                            </a:lnTo>
                            <a:lnTo>
                              <a:pt x="146" y="596"/>
                            </a:lnTo>
                            <a:lnTo>
                              <a:pt x="154" y="544"/>
                            </a:lnTo>
                            <a:lnTo>
                              <a:pt x="163" y="406"/>
                            </a:lnTo>
                            <a:lnTo>
                              <a:pt x="172" y="591"/>
                            </a:lnTo>
                            <a:lnTo>
                              <a:pt x="180" y="567"/>
                            </a:lnTo>
                            <a:lnTo>
                              <a:pt x="189" y="212"/>
                            </a:lnTo>
                            <a:lnTo>
                              <a:pt x="197" y="373"/>
                            </a:lnTo>
                            <a:lnTo>
                              <a:pt x="206" y="340"/>
                            </a:lnTo>
                            <a:lnTo>
                              <a:pt x="214" y="307"/>
                            </a:lnTo>
                            <a:lnTo>
                              <a:pt x="223" y="249"/>
                            </a:lnTo>
                            <a:lnTo>
                              <a:pt x="232" y="487"/>
                            </a:lnTo>
                            <a:lnTo>
                              <a:pt x="240" y="549"/>
                            </a:lnTo>
                            <a:lnTo>
                              <a:pt x="249" y="531"/>
                            </a:lnTo>
                            <a:lnTo>
                              <a:pt x="257" y="516"/>
                            </a:lnTo>
                            <a:lnTo>
                              <a:pt x="266" y="561"/>
                            </a:lnTo>
                            <a:lnTo>
                              <a:pt x="274" y="481"/>
                            </a:lnTo>
                            <a:lnTo>
                              <a:pt x="283" y="57"/>
                            </a:lnTo>
                            <a:lnTo>
                              <a:pt x="292" y="245"/>
                            </a:lnTo>
                            <a:lnTo>
                              <a:pt x="300" y="569"/>
                            </a:lnTo>
                            <a:lnTo>
                              <a:pt x="309" y="94"/>
                            </a:lnTo>
                            <a:lnTo>
                              <a:pt x="317" y="590"/>
                            </a:lnTo>
                            <a:lnTo>
                              <a:pt x="325" y="575"/>
                            </a:lnTo>
                            <a:lnTo>
                              <a:pt x="334" y="595"/>
                            </a:lnTo>
                            <a:lnTo>
                              <a:pt x="343" y="308"/>
                            </a:lnTo>
                            <a:lnTo>
                              <a:pt x="351" y="564"/>
                            </a:lnTo>
                            <a:lnTo>
                              <a:pt x="360" y="408"/>
                            </a:lnTo>
                            <a:lnTo>
                              <a:pt x="368" y="0"/>
                            </a:lnTo>
                            <a:lnTo>
                              <a:pt x="377" y="502"/>
                            </a:lnTo>
                            <a:lnTo>
                              <a:pt x="385" y="430"/>
                            </a:lnTo>
                            <a:lnTo>
                              <a:pt x="394" y="555"/>
                            </a:lnTo>
                            <a:lnTo>
                              <a:pt x="403" y="594"/>
                            </a:lnTo>
                            <a:lnTo>
                              <a:pt x="411" y="592"/>
                            </a:lnTo>
                            <a:lnTo>
                              <a:pt x="420" y="29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58" name="Freeform 1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576513"/>
                        <a:ext cx="203200" cy="555625"/>
                      </a:xfrm>
                      <a:custGeom>
                        <a:avLst/>
                        <a:gdLst>
                          <a:gd name="T0" fmla="*/ 0 w 128"/>
                          <a:gd name="T1" fmla="*/ 46 h 350"/>
                          <a:gd name="T2" fmla="*/ 8 w 128"/>
                          <a:gd name="T3" fmla="*/ 328 h 350"/>
                          <a:gd name="T4" fmla="*/ 17 w 128"/>
                          <a:gd name="T5" fmla="*/ 92 h 350"/>
                          <a:gd name="T6" fmla="*/ 25 w 128"/>
                          <a:gd name="T7" fmla="*/ 273 h 350"/>
                          <a:gd name="T8" fmla="*/ 34 w 128"/>
                          <a:gd name="T9" fmla="*/ 279 h 350"/>
                          <a:gd name="T10" fmla="*/ 43 w 128"/>
                          <a:gd name="T11" fmla="*/ 350 h 350"/>
                          <a:gd name="T12" fmla="*/ 51 w 128"/>
                          <a:gd name="T13" fmla="*/ 266 h 350"/>
                          <a:gd name="T14" fmla="*/ 60 w 128"/>
                          <a:gd name="T15" fmla="*/ 0 h 350"/>
                          <a:gd name="T16" fmla="*/ 68 w 128"/>
                          <a:gd name="T17" fmla="*/ 334 h 350"/>
                          <a:gd name="T18" fmla="*/ 77 w 128"/>
                          <a:gd name="T19" fmla="*/ 256 h 350"/>
                          <a:gd name="T20" fmla="*/ 85 w 128"/>
                          <a:gd name="T21" fmla="*/ 192 h 350"/>
                          <a:gd name="T22" fmla="*/ 94 w 128"/>
                          <a:gd name="T23" fmla="*/ 244 h 350"/>
                          <a:gd name="T24" fmla="*/ 103 w 128"/>
                          <a:gd name="T25" fmla="*/ 309 h 350"/>
                          <a:gd name="T26" fmla="*/ 111 w 128"/>
                          <a:gd name="T27" fmla="*/ 332 h 350"/>
                          <a:gd name="T28" fmla="*/ 120 w 128"/>
                          <a:gd name="T29" fmla="*/ 120 h 350"/>
                          <a:gd name="T30" fmla="*/ 128 w 128"/>
                          <a:gd name="T31" fmla="*/ 292 h 3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350">
                            <a:moveTo>
                              <a:pt x="0" y="46"/>
                            </a:moveTo>
                            <a:lnTo>
                              <a:pt x="8" y="328"/>
                            </a:lnTo>
                            <a:lnTo>
                              <a:pt x="17" y="92"/>
                            </a:lnTo>
                            <a:lnTo>
                              <a:pt x="25" y="273"/>
                            </a:lnTo>
                            <a:lnTo>
                              <a:pt x="34" y="279"/>
                            </a:lnTo>
                            <a:lnTo>
                              <a:pt x="43" y="350"/>
                            </a:lnTo>
                            <a:lnTo>
                              <a:pt x="51" y="266"/>
                            </a:lnTo>
                            <a:lnTo>
                              <a:pt x="60" y="0"/>
                            </a:lnTo>
                            <a:lnTo>
                              <a:pt x="68" y="334"/>
                            </a:lnTo>
                            <a:lnTo>
                              <a:pt x="77" y="256"/>
                            </a:lnTo>
                            <a:lnTo>
                              <a:pt x="85" y="192"/>
                            </a:lnTo>
                            <a:lnTo>
                              <a:pt x="94" y="244"/>
                            </a:lnTo>
                            <a:lnTo>
                              <a:pt x="103" y="309"/>
                            </a:lnTo>
                            <a:lnTo>
                              <a:pt x="111" y="332"/>
                            </a:lnTo>
                            <a:lnTo>
                              <a:pt x="120" y="120"/>
                            </a:lnTo>
                            <a:lnTo>
                              <a:pt x="128" y="29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59" name="Freeform 1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233613"/>
                        <a:ext cx="665163" cy="898525"/>
                      </a:xfrm>
                      <a:custGeom>
                        <a:avLst/>
                        <a:gdLst>
                          <a:gd name="T0" fmla="*/ 0 w 419"/>
                          <a:gd name="T1" fmla="*/ 566 h 566"/>
                          <a:gd name="T2" fmla="*/ 8 w 419"/>
                          <a:gd name="T3" fmla="*/ 556 h 566"/>
                          <a:gd name="T4" fmla="*/ 17 w 419"/>
                          <a:gd name="T5" fmla="*/ 378 h 566"/>
                          <a:gd name="T6" fmla="*/ 26 w 419"/>
                          <a:gd name="T7" fmla="*/ 562 h 566"/>
                          <a:gd name="T8" fmla="*/ 34 w 419"/>
                          <a:gd name="T9" fmla="*/ 422 h 566"/>
                          <a:gd name="T10" fmla="*/ 43 w 419"/>
                          <a:gd name="T11" fmla="*/ 335 h 566"/>
                          <a:gd name="T12" fmla="*/ 51 w 419"/>
                          <a:gd name="T13" fmla="*/ 516 h 566"/>
                          <a:gd name="T14" fmla="*/ 60 w 419"/>
                          <a:gd name="T15" fmla="*/ 433 h 566"/>
                          <a:gd name="T16" fmla="*/ 68 w 419"/>
                          <a:gd name="T17" fmla="*/ 557 h 566"/>
                          <a:gd name="T18" fmla="*/ 77 w 419"/>
                          <a:gd name="T19" fmla="*/ 394 h 566"/>
                          <a:gd name="T20" fmla="*/ 86 w 419"/>
                          <a:gd name="T21" fmla="*/ 202 h 566"/>
                          <a:gd name="T22" fmla="*/ 94 w 419"/>
                          <a:gd name="T23" fmla="*/ 68 h 566"/>
                          <a:gd name="T24" fmla="*/ 102 w 419"/>
                          <a:gd name="T25" fmla="*/ 384 h 566"/>
                          <a:gd name="T26" fmla="*/ 111 w 419"/>
                          <a:gd name="T27" fmla="*/ 273 h 566"/>
                          <a:gd name="T28" fmla="*/ 119 w 419"/>
                          <a:gd name="T29" fmla="*/ 243 h 566"/>
                          <a:gd name="T30" fmla="*/ 128 w 419"/>
                          <a:gd name="T31" fmla="*/ 118 h 566"/>
                          <a:gd name="T32" fmla="*/ 137 w 419"/>
                          <a:gd name="T33" fmla="*/ 128 h 566"/>
                          <a:gd name="T34" fmla="*/ 145 w 419"/>
                          <a:gd name="T35" fmla="*/ 209 h 566"/>
                          <a:gd name="T36" fmla="*/ 154 w 419"/>
                          <a:gd name="T37" fmla="*/ 288 h 566"/>
                          <a:gd name="T38" fmla="*/ 162 w 419"/>
                          <a:gd name="T39" fmla="*/ 319 h 566"/>
                          <a:gd name="T40" fmla="*/ 171 w 419"/>
                          <a:gd name="T41" fmla="*/ 555 h 566"/>
                          <a:gd name="T42" fmla="*/ 179 w 419"/>
                          <a:gd name="T43" fmla="*/ 446 h 566"/>
                          <a:gd name="T44" fmla="*/ 188 w 419"/>
                          <a:gd name="T45" fmla="*/ 234 h 566"/>
                          <a:gd name="T46" fmla="*/ 197 w 419"/>
                          <a:gd name="T47" fmla="*/ 334 h 566"/>
                          <a:gd name="T48" fmla="*/ 205 w 419"/>
                          <a:gd name="T49" fmla="*/ 428 h 566"/>
                          <a:gd name="T50" fmla="*/ 214 w 419"/>
                          <a:gd name="T51" fmla="*/ 475 h 566"/>
                          <a:gd name="T52" fmla="*/ 222 w 419"/>
                          <a:gd name="T53" fmla="*/ 0 h 566"/>
                          <a:gd name="T54" fmla="*/ 231 w 419"/>
                          <a:gd name="T55" fmla="*/ 2 h 566"/>
                          <a:gd name="T56" fmla="*/ 239 w 419"/>
                          <a:gd name="T57" fmla="*/ 287 h 566"/>
                          <a:gd name="T58" fmla="*/ 248 w 419"/>
                          <a:gd name="T59" fmla="*/ 263 h 566"/>
                          <a:gd name="T60" fmla="*/ 257 w 419"/>
                          <a:gd name="T61" fmla="*/ 258 h 566"/>
                          <a:gd name="T62" fmla="*/ 265 w 419"/>
                          <a:gd name="T63" fmla="*/ 469 h 566"/>
                          <a:gd name="T64" fmla="*/ 274 w 419"/>
                          <a:gd name="T65" fmla="*/ 398 h 566"/>
                          <a:gd name="T66" fmla="*/ 282 w 419"/>
                          <a:gd name="T67" fmla="*/ 502 h 566"/>
                          <a:gd name="T68" fmla="*/ 291 w 419"/>
                          <a:gd name="T69" fmla="*/ 153 h 566"/>
                          <a:gd name="T70" fmla="*/ 299 w 419"/>
                          <a:gd name="T71" fmla="*/ 145 h 566"/>
                          <a:gd name="T72" fmla="*/ 308 w 419"/>
                          <a:gd name="T73" fmla="*/ 393 h 566"/>
                          <a:gd name="T74" fmla="*/ 317 w 419"/>
                          <a:gd name="T75" fmla="*/ 366 h 566"/>
                          <a:gd name="T76" fmla="*/ 325 w 419"/>
                          <a:gd name="T77" fmla="*/ 294 h 566"/>
                          <a:gd name="T78" fmla="*/ 334 w 419"/>
                          <a:gd name="T79" fmla="*/ 475 h 566"/>
                          <a:gd name="T80" fmla="*/ 342 w 419"/>
                          <a:gd name="T81" fmla="*/ 238 h 566"/>
                          <a:gd name="T82" fmla="*/ 351 w 419"/>
                          <a:gd name="T83" fmla="*/ 209 h 566"/>
                          <a:gd name="T84" fmla="*/ 359 w 419"/>
                          <a:gd name="T85" fmla="*/ 548 h 566"/>
                          <a:gd name="T86" fmla="*/ 368 w 419"/>
                          <a:gd name="T87" fmla="*/ 294 h 566"/>
                          <a:gd name="T88" fmla="*/ 377 w 419"/>
                          <a:gd name="T89" fmla="*/ 254 h 566"/>
                          <a:gd name="T90" fmla="*/ 385 w 419"/>
                          <a:gd name="T91" fmla="*/ 225 h 566"/>
                          <a:gd name="T92" fmla="*/ 394 w 419"/>
                          <a:gd name="T93" fmla="*/ 122 h 566"/>
                          <a:gd name="T94" fmla="*/ 402 w 419"/>
                          <a:gd name="T95" fmla="*/ 317 h 566"/>
                          <a:gd name="T96" fmla="*/ 411 w 419"/>
                          <a:gd name="T97" fmla="*/ 285 h 566"/>
                          <a:gd name="T98" fmla="*/ 419 w 419"/>
                          <a:gd name="T99" fmla="*/ 451 h 56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66">
                            <a:moveTo>
                              <a:pt x="0" y="566"/>
                            </a:moveTo>
                            <a:lnTo>
                              <a:pt x="8" y="556"/>
                            </a:lnTo>
                            <a:lnTo>
                              <a:pt x="17" y="378"/>
                            </a:lnTo>
                            <a:lnTo>
                              <a:pt x="26" y="562"/>
                            </a:lnTo>
                            <a:lnTo>
                              <a:pt x="34" y="422"/>
                            </a:lnTo>
                            <a:lnTo>
                              <a:pt x="43" y="335"/>
                            </a:lnTo>
                            <a:lnTo>
                              <a:pt x="51" y="516"/>
                            </a:lnTo>
                            <a:lnTo>
                              <a:pt x="60" y="433"/>
                            </a:lnTo>
                            <a:lnTo>
                              <a:pt x="68" y="557"/>
                            </a:lnTo>
                            <a:lnTo>
                              <a:pt x="77" y="394"/>
                            </a:lnTo>
                            <a:lnTo>
                              <a:pt x="86" y="202"/>
                            </a:lnTo>
                            <a:lnTo>
                              <a:pt x="94" y="68"/>
                            </a:lnTo>
                            <a:lnTo>
                              <a:pt x="102" y="384"/>
                            </a:lnTo>
                            <a:lnTo>
                              <a:pt x="111" y="273"/>
                            </a:lnTo>
                            <a:lnTo>
                              <a:pt x="119" y="243"/>
                            </a:lnTo>
                            <a:lnTo>
                              <a:pt x="128" y="118"/>
                            </a:lnTo>
                            <a:lnTo>
                              <a:pt x="137" y="128"/>
                            </a:lnTo>
                            <a:lnTo>
                              <a:pt x="145" y="209"/>
                            </a:lnTo>
                            <a:lnTo>
                              <a:pt x="154" y="288"/>
                            </a:lnTo>
                            <a:lnTo>
                              <a:pt x="162" y="319"/>
                            </a:lnTo>
                            <a:lnTo>
                              <a:pt x="171" y="555"/>
                            </a:lnTo>
                            <a:lnTo>
                              <a:pt x="179" y="446"/>
                            </a:lnTo>
                            <a:lnTo>
                              <a:pt x="188" y="234"/>
                            </a:lnTo>
                            <a:lnTo>
                              <a:pt x="197" y="334"/>
                            </a:lnTo>
                            <a:lnTo>
                              <a:pt x="205" y="428"/>
                            </a:lnTo>
                            <a:lnTo>
                              <a:pt x="214" y="475"/>
                            </a:lnTo>
                            <a:lnTo>
                              <a:pt x="222" y="0"/>
                            </a:lnTo>
                            <a:lnTo>
                              <a:pt x="231" y="2"/>
                            </a:lnTo>
                            <a:lnTo>
                              <a:pt x="239" y="287"/>
                            </a:lnTo>
                            <a:lnTo>
                              <a:pt x="248" y="263"/>
                            </a:lnTo>
                            <a:lnTo>
                              <a:pt x="257" y="258"/>
                            </a:lnTo>
                            <a:lnTo>
                              <a:pt x="265" y="469"/>
                            </a:lnTo>
                            <a:lnTo>
                              <a:pt x="274" y="398"/>
                            </a:lnTo>
                            <a:lnTo>
                              <a:pt x="282" y="502"/>
                            </a:lnTo>
                            <a:lnTo>
                              <a:pt x="291" y="153"/>
                            </a:lnTo>
                            <a:lnTo>
                              <a:pt x="299" y="145"/>
                            </a:lnTo>
                            <a:lnTo>
                              <a:pt x="308" y="393"/>
                            </a:lnTo>
                            <a:lnTo>
                              <a:pt x="317" y="366"/>
                            </a:lnTo>
                            <a:lnTo>
                              <a:pt x="325" y="294"/>
                            </a:lnTo>
                            <a:lnTo>
                              <a:pt x="334" y="475"/>
                            </a:lnTo>
                            <a:lnTo>
                              <a:pt x="342" y="238"/>
                            </a:lnTo>
                            <a:lnTo>
                              <a:pt x="351" y="209"/>
                            </a:lnTo>
                            <a:lnTo>
                              <a:pt x="359" y="548"/>
                            </a:lnTo>
                            <a:lnTo>
                              <a:pt x="368" y="294"/>
                            </a:lnTo>
                            <a:lnTo>
                              <a:pt x="377" y="254"/>
                            </a:lnTo>
                            <a:lnTo>
                              <a:pt x="385" y="225"/>
                            </a:lnTo>
                            <a:lnTo>
                              <a:pt x="394" y="122"/>
                            </a:lnTo>
                            <a:lnTo>
                              <a:pt x="402" y="317"/>
                            </a:lnTo>
                            <a:lnTo>
                              <a:pt x="411" y="285"/>
                            </a:lnTo>
                            <a:lnTo>
                              <a:pt x="419" y="45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60" name="Freeform 1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289175"/>
                        <a:ext cx="666750" cy="833438"/>
                      </a:xfrm>
                      <a:custGeom>
                        <a:avLst/>
                        <a:gdLst>
                          <a:gd name="T0" fmla="*/ 0 w 420"/>
                          <a:gd name="T1" fmla="*/ 416 h 525"/>
                          <a:gd name="T2" fmla="*/ 9 w 420"/>
                          <a:gd name="T3" fmla="*/ 319 h 525"/>
                          <a:gd name="T4" fmla="*/ 18 w 420"/>
                          <a:gd name="T5" fmla="*/ 398 h 525"/>
                          <a:gd name="T6" fmla="*/ 26 w 420"/>
                          <a:gd name="T7" fmla="*/ 394 h 525"/>
                          <a:gd name="T8" fmla="*/ 35 w 420"/>
                          <a:gd name="T9" fmla="*/ 361 h 525"/>
                          <a:gd name="T10" fmla="*/ 43 w 420"/>
                          <a:gd name="T11" fmla="*/ 381 h 525"/>
                          <a:gd name="T12" fmla="*/ 52 w 420"/>
                          <a:gd name="T13" fmla="*/ 362 h 525"/>
                          <a:gd name="T14" fmla="*/ 60 w 420"/>
                          <a:gd name="T15" fmla="*/ 467 h 525"/>
                          <a:gd name="T16" fmla="*/ 69 w 420"/>
                          <a:gd name="T17" fmla="*/ 518 h 525"/>
                          <a:gd name="T18" fmla="*/ 78 w 420"/>
                          <a:gd name="T19" fmla="*/ 337 h 525"/>
                          <a:gd name="T20" fmla="*/ 86 w 420"/>
                          <a:gd name="T21" fmla="*/ 392 h 525"/>
                          <a:gd name="T22" fmla="*/ 95 w 420"/>
                          <a:gd name="T23" fmla="*/ 260 h 525"/>
                          <a:gd name="T24" fmla="*/ 103 w 420"/>
                          <a:gd name="T25" fmla="*/ 436 h 525"/>
                          <a:gd name="T26" fmla="*/ 112 w 420"/>
                          <a:gd name="T27" fmla="*/ 457 h 525"/>
                          <a:gd name="T28" fmla="*/ 120 w 420"/>
                          <a:gd name="T29" fmla="*/ 511 h 525"/>
                          <a:gd name="T30" fmla="*/ 129 w 420"/>
                          <a:gd name="T31" fmla="*/ 441 h 525"/>
                          <a:gd name="T32" fmla="*/ 138 w 420"/>
                          <a:gd name="T33" fmla="*/ 432 h 525"/>
                          <a:gd name="T34" fmla="*/ 146 w 420"/>
                          <a:gd name="T35" fmla="*/ 451 h 525"/>
                          <a:gd name="T36" fmla="*/ 155 w 420"/>
                          <a:gd name="T37" fmla="*/ 501 h 525"/>
                          <a:gd name="T38" fmla="*/ 163 w 420"/>
                          <a:gd name="T39" fmla="*/ 206 h 525"/>
                          <a:gd name="T40" fmla="*/ 172 w 420"/>
                          <a:gd name="T41" fmla="*/ 456 h 525"/>
                          <a:gd name="T42" fmla="*/ 180 w 420"/>
                          <a:gd name="T43" fmla="*/ 258 h 525"/>
                          <a:gd name="T44" fmla="*/ 189 w 420"/>
                          <a:gd name="T45" fmla="*/ 393 h 525"/>
                          <a:gd name="T46" fmla="*/ 198 w 420"/>
                          <a:gd name="T47" fmla="*/ 346 h 525"/>
                          <a:gd name="T48" fmla="*/ 206 w 420"/>
                          <a:gd name="T49" fmla="*/ 469 h 525"/>
                          <a:gd name="T50" fmla="*/ 214 w 420"/>
                          <a:gd name="T51" fmla="*/ 427 h 525"/>
                          <a:gd name="T52" fmla="*/ 223 w 420"/>
                          <a:gd name="T53" fmla="*/ 310 h 525"/>
                          <a:gd name="T54" fmla="*/ 232 w 420"/>
                          <a:gd name="T55" fmla="*/ 402 h 525"/>
                          <a:gd name="T56" fmla="*/ 240 w 420"/>
                          <a:gd name="T57" fmla="*/ 455 h 525"/>
                          <a:gd name="T58" fmla="*/ 249 w 420"/>
                          <a:gd name="T59" fmla="*/ 303 h 525"/>
                          <a:gd name="T60" fmla="*/ 257 w 420"/>
                          <a:gd name="T61" fmla="*/ 255 h 525"/>
                          <a:gd name="T62" fmla="*/ 266 w 420"/>
                          <a:gd name="T63" fmla="*/ 230 h 525"/>
                          <a:gd name="T64" fmla="*/ 274 w 420"/>
                          <a:gd name="T65" fmla="*/ 415 h 525"/>
                          <a:gd name="T66" fmla="*/ 283 w 420"/>
                          <a:gd name="T67" fmla="*/ 317 h 525"/>
                          <a:gd name="T68" fmla="*/ 292 w 420"/>
                          <a:gd name="T69" fmla="*/ 188 h 525"/>
                          <a:gd name="T70" fmla="*/ 300 w 420"/>
                          <a:gd name="T71" fmla="*/ 481 h 525"/>
                          <a:gd name="T72" fmla="*/ 309 w 420"/>
                          <a:gd name="T73" fmla="*/ 510 h 525"/>
                          <a:gd name="T74" fmla="*/ 317 w 420"/>
                          <a:gd name="T75" fmla="*/ 253 h 525"/>
                          <a:gd name="T76" fmla="*/ 326 w 420"/>
                          <a:gd name="T77" fmla="*/ 166 h 525"/>
                          <a:gd name="T78" fmla="*/ 334 w 420"/>
                          <a:gd name="T79" fmla="*/ 0 h 525"/>
                          <a:gd name="T80" fmla="*/ 343 w 420"/>
                          <a:gd name="T81" fmla="*/ 525 h 525"/>
                          <a:gd name="T82" fmla="*/ 352 w 420"/>
                          <a:gd name="T83" fmla="*/ 524 h 525"/>
                          <a:gd name="T84" fmla="*/ 360 w 420"/>
                          <a:gd name="T85" fmla="*/ 122 h 525"/>
                          <a:gd name="T86" fmla="*/ 369 w 420"/>
                          <a:gd name="T87" fmla="*/ 460 h 525"/>
                          <a:gd name="T88" fmla="*/ 377 w 420"/>
                          <a:gd name="T89" fmla="*/ 485 h 525"/>
                          <a:gd name="T90" fmla="*/ 386 w 420"/>
                          <a:gd name="T91" fmla="*/ 334 h 525"/>
                          <a:gd name="T92" fmla="*/ 394 w 420"/>
                          <a:gd name="T93" fmla="*/ 433 h 525"/>
                          <a:gd name="T94" fmla="*/ 403 w 420"/>
                          <a:gd name="T95" fmla="*/ 506 h 525"/>
                          <a:gd name="T96" fmla="*/ 412 w 420"/>
                          <a:gd name="T97" fmla="*/ 167 h 525"/>
                          <a:gd name="T98" fmla="*/ 420 w 420"/>
                          <a:gd name="T99" fmla="*/ 258 h 52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25">
                            <a:moveTo>
                              <a:pt x="0" y="416"/>
                            </a:moveTo>
                            <a:lnTo>
                              <a:pt x="9" y="319"/>
                            </a:lnTo>
                            <a:lnTo>
                              <a:pt x="18" y="398"/>
                            </a:lnTo>
                            <a:lnTo>
                              <a:pt x="26" y="394"/>
                            </a:lnTo>
                            <a:lnTo>
                              <a:pt x="35" y="361"/>
                            </a:lnTo>
                            <a:lnTo>
                              <a:pt x="43" y="381"/>
                            </a:lnTo>
                            <a:lnTo>
                              <a:pt x="52" y="362"/>
                            </a:lnTo>
                            <a:lnTo>
                              <a:pt x="60" y="467"/>
                            </a:lnTo>
                            <a:lnTo>
                              <a:pt x="69" y="518"/>
                            </a:lnTo>
                            <a:lnTo>
                              <a:pt x="78" y="337"/>
                            </a:lnTo>
                            <a:lnTo>
                              <a:pt x="86" y="392"/>
                            </a:lnTo>
                            <a:lnTo>
                              <a:pt x="95" y="260"/>
                            </a:lnTo>
                            <a:lnTo>
                              <a:pt x="103" y="436"/>
                            </a:lnTo>
                            <a:lnTo>
                              <a:pt x="112" y="457"/>
                            </a:lnTo>
                            <a:lnTo>
                              <a:pt x="120" y="511"/>
                            </a:lnTo>
                            <a:lnTo>
                              <a:pt x="129" y="441"/>
                            </a:lnTo>
                            <a:lnTo>
                              <a:pt x="138" y="432"/>
                            </a:lnTo>
                            <a:lnTo>
                              <a:pt x="146" y="451"/>
                            </a:lnTo>
                            <a:lnTo>
                              <a:pt x="155" y="501"/>
                            </a:lnTo>
                            <a:lnTo>
                              <a:pt x="163" y="206"/>
                            </a:lnTo>
                            <a:lnTo>
                              <a:pt x="172" y="456"/>
                            </a:lnTo>
                            <a:lnTo>
                              <a:pt x="180" y="258"/>
                            </a:lnTo>
                            <a:lnTo>
                              <a:pt x="189" y="393"/>
                            </a:lnTo>
                            <a:lnTo>
                              <a:pt x="198" y="346"/>
                            </a:lnTo>
                            <a:lnTo>
                              <a:pt x="206" y="469"/>
                            </a:lnTo>
                            <a:lnTo>
                              <a:pt x="214" y="427"/>
                            </a:lnTo>
                            <a:lnTo>
                              <a:pt x="223" y="310"/>
                            </a:lnTo>
                            <a:lnTo>
                              <a:pt x="232" y="402"/>
                            </a:lnTo>
                            <a:lnTo>
                              <a:pt x="240" y="455"/>
                            </a:lnTo>
                            <a:lnTo>
                              <a:pt x="249" y="303"/>
                            </a:lnTo>
                            <a:lnTo>
                              <a:pt x="257" y="255"/>
                            </a:lnTo>
                            <a:lnTo>
                              <a:pt x="266" y="230"/>
                            </a:lnTo>
                            <a:lnTo>
                              <a:pt x="274" y="415"/>
                            </a:lnTo>
                            <a:lnTo>
                              <a:pt x="283" y="317"/>
                            </a:lnTo>
                            <a:lnTo>
                              <a:pt x="292" y="188"/>
                            </a:lnTo>
                            <a:lnTo>
                              <a:pt x="300" y="481"/>
                            </a:lnTo>
                            <a:lnTo>
                              <a:pt x="309" y="510"/>
                            </a:lnTo>
                            <a:lnTo>
                              <a:pt x="317" y="253"/>
                            </a:lnTo>
                            <a:lnTo>
                              <a:pt x="326" y="166"/>
                            </a:lnTo>
                            <a:lnTo>
                              <a:pt x="334" y="0"/>
                            </a:lnTo>
                            <a:lnTo>
                              <a:pt x="343" y="525"/>
                            </a:lnTo>
                            <a:lnTo>
                              <a:pt x="352" y="524"/>
                            </a:lnTo>
                            <a:lnTo>
                              <a:pt x="360" y="122"/>
                            </a:lnTo>
                            <a:lnTo>
                              <a:pt x="369" y="460"/>
                            </a:lnTo>
                            <a:lnTo>
                              <a:pt x="377" y="485"/>
                            </a:lnTo>
                            <a:lnTo>
                              <a:pt x="386" y="334"/>
                            </a:lnTo>
                            <a:lnTo>
                              <a:pt x="394" y="433"/>
                            </a:lnTo>
                            <a:lnTo>
                              <a:pt x="403" y="506"/>
                            </a:lnTo>
                            <a:lnTo>
                              <a:pt x="412" y="167"/>
                            </a:lnTo>
                            <a:lnTo>
                              <a:pt x="420" y="25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61" name="Freeform 1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139950"/>
                        <a:ext cx="666750" cy="977900"/>
                      </a:xfrm>
                      <a:custGeom>
                        <a:avLst/>
                        <a:gdLst>
                          <a:gd name="T0" fmla="*/ 0 w 420"/>
                          <a:gd name="T1" fmla="*/ 352 h 616"/>
                          <a:gd name="T2" fmla="*/ 9 w 420"/>
                          <a:gd name="T3" fmla="*/ 78 h 616"/>
                          <a:gd name="T4" fmla="*/ 17 w 420"/>
                          <a:gd name="T5" fmla="*/ 0 h 616"/>
                          <a:gd name="T6" fmla="*/ 26 w 420"/>
                          <a:gd name="T7" fmla="*/ 419 h 616"/>
                          <a:gd name="T8" fmla="*/ 34 w 420"/>
                          <a:gd name="T9" fmla="*/ 594 h 616"/>
                          <a:gd name="T10" fmla="*/ 43 w 420"/>
                          <a:gd name="T11" fmla="*/ 509 h 616"/>
                          <a:gd name="T12" fmla="*/ 52 w 420"/>
                          <a:gd name="T13" fmla="*/ 571 h 616"/>
                          <a:gd name="T14" fmla="*/ 60 w 420"/>
                          <a:gd name="T15" fmla="*/ 560 h 616"/>
                          <a:gd name="T16" fmla="*/ 69 w 420"/>
                          <a:gd name="T17" fmla="*/ 550 h 616"/>
                          <a:gd name="T18" fmla="*/ 77 w 420"/>
                          <a:gd name="T19" fmla="*/ 542 h 616"/>
                          <a:gd name="T20" fmla="*/ 86 w 420"/>
                          <a:gd name="T21" fmla="*/ 432 h 616"/>
                          <a:gd name="T22" fmla="*/ 94 w 420"/>
                          <a:gd name="T23" fmla="*/ 564 h 616"/>
                          <a:gd name="T24" fmla="*/ 103 w 420"/>
                          <a:gd name="T25" fmla="*/ 443 h 616"/>
                          <a:gd name="T26" fmla="*/ 112 w 420"/>
                          <a:gd name="T27" fmla="*/ 455 h 616"/>
                          <a:gd name="T28" fmla="*/ 120 w 420"/>
                          <a:gd name="T29" fmla="*/ 588 h 616"/>
                          <a:gd name="T30" fmla="*/ 129 w 420"/>
                          <a:gd name="T31" fmla="*/ 604 h 616"/>
                          <a:gd name="T32" fmla="*/ 137 w 420"/>
                          <a:gd name="T33" fmla="*/ 557 h 616"/>
                          <a:gd name="T34" fmla="*/ 146 w 420"/>
                          <a:gd name="T35" fmla="*/ 602 h 616"/>
                          <a:gd name="T36" fmla="*/ 154 w 420"/>
                          <a:gd name="T37" fmla="*/ 564 h 616"/>
                          <a:gd name="T38" fmla="*/ 163 w 420"/>
                          <a:gd name="T39" fmla="*/ 321 h 616"/>
                          <a:gd name="T40" fmla="*/ 172 w 420"/>
                          <a:gd name="T41" fmla="*/ 585 h 616"/>
                          <a:gd name="T42" fmla="*/ 180 w 420"/>
                          <a:gd name="T43" fmla="*/ 459 h 616"/>
                          <a:gd name="T44" fmla="*/ 189 w 420"/>
                          <a:gd name="T45" fmla="*/ 521 h 616"/>
                          <a:gd name="T46" fmla="*/ 197 w 420"/>
                          <a:gd name="T47" fmla="*/ 554 h 616"/>
                          <a:gd name="T48" fmla="*/ 206 w 420"/>
                          <a:gd name="T49" fmla="*/ 569 h 616"/>
                          <a:gd name="T50" fmla="*/ 214 w 420"/>
                          <a:gd name="T51" fmla="*/ 309 h 616"/>
                          <a:gd name="T52" fmla="*/ 223 w 420"/>
                          <a:gd name="T53" fmla="*/ 367 h 616"/>
                          <a:gd name="T54" fmla="*/ 232 w 420"/>
                          <a:gd name="T55" fmla="*/ 212 h 616"/>
                          <a:gd name="T56" fmla="*/ 240 w 420"/>
                          <a:gd name="T57" fmla="*/ 38 h 616"/>
                          <a:gd name="T58" fmla="*/ 249 w 420"/>
                          <a:gd name="T59" fmla="*/ 590 h 616"/>
                          <a:gd name="T60" fmla="*/ 257 w 420"/>
                          <a:gd name="T61" fmla="*/ 435 h 616"/>
                          <a:gd name="T62" fmla="*/ 266 w 420"/>
                          <a:gd name="T63" fmla="*/ 405 h 616"/>
                          <a:gd name="T64" fmla="*/ 274 w 420"/>
                          <a:gd name="T65" fmla="*/ 395 h 616"/>
                          <a:gd name="T66" fmla="*/ 283 w 420"/>
                          <a:gd name="T67" fmla="*/ 496 h 616"/>
                          <a:gd name="T68" fmla="*/ 292 w 420"/>
                          <a:gd name="T69" fmla="*/ 616 h 616"/>
                          <a:gd name="T70" fmla="*/ 300 w 420"/>
                          <a:gd name="T71" fmla="*/ 541 h 616"/>
                          <a:gd name="T72" fmla="*/ 309 w 420"/>
                          <a:gd name="T73" fmla="*/ 449 h 616"/>
                          <a:gd name="T74" fmla="*/ 317 w 420"/>
                          <a:gd name="T75" fmla="*/ 409 h 616"/>
                          <a:gd name="T76" fmla="*/ 325 w 420"/>
                          <a:gd name="T77" fmla="*/ 466 h 616"/>
                          <a:gd name="T78" fmla="*/ 334 w 420"/>
                          <a:gd name="T79" fmla="*/ 557 h 616"/>
                          <a:gd name="T80" fmla="*/ 343 w 420"/>
                          <a:gd name="T81" fmla="*/ 369 h 616"/>
                          <a:gd name="T82" fmla="*/ 351 w 420"/>
                          <a:gd name="T83" fmla="*/ 233 h 616"/>
                          <a:gd name="T84" fmla="*/ 360 w 420"/>
                          <a:gd name="T85" fmla="*/ 339 h 616"/>
                          <a:gd name="T86" fmla="*/ 368 w 420"/>
                          <a:gd name="T87" fmla="*/ 388 h 616"/>
                          <a:gd name="T88" fmla="*/ 377 w 420"/>
                          <a:gd name="T89" fmla="*/ 471 h 616"/>
                          <a:gd name="T90" fmla="*/ 385 w 420"/>
                          <a:gd name="T91" fmla="*/ 578 h 616"/>
                          <a:gd name="T92" fmla="*/ 394 w 420"/>
                          <a:gd name="T93" fmla="*/ 406 h 616"/>
                          <a:gd name="T94" fmla="*/ 403 w 420"/>
                          <a:gd name="T95" fmla="*/ 138 h 616"/>
                          <a:gd name="T96" fmla="*/ 411 w 420"/>
                          <a:gd name="T97" fmla="*/ 616 h 616"/>
                          <a:gd name="T98" fmla="*/ 420 w 420"/>
                          <a:gd name="T99" fmla="*/ 581 h 6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616">
                            <a:moveTo>
                              <a:pt x="0" y="352"/>
                            </a:moveTo>
                            <a:lnTo>
                              <a:pt x="9" y="78"/>
                            </a:lnTo>
                            <a:lnTo>
                              <a:pt x="17" y="0"/>
                            </a:lnTo>
                            <a:lnTo>
                              <a:pt x="26" y="419"/>
                            </a:lnTo>
                            <a:lnTo>
                              <a:pt x="34" y="594"/>
                            </a:lnTo>
                            <a:lnTo>
                              <a:pt x="43" y="509"/>
                            </a:lnTo>
                            <a:lnTo>
                              <a:pt x="52" y="571"/>
                            </a:lnTo>
                            <a:lnTo>
                              <a:pt x="60" y="560"/>
                            </a:lnTo>
                            <a:lnTo>
                              <a:pt x="69" y="550"/>
                            </a:lnTo>
                            <a:lnTo>
                              <a:pt x="77" y="542"/>
                            </a:lnTo>
                            <a:lnTo>
                              <a:pt x="86" y="432"/>
                            </a:lnTo>
                            <a:lnTo>
                              <a:pt x="94" y="564"/>
                            </a:lnTo>
                            <a:lnTo>
                              <a:pt x="103" y="443"/>
                            </a:lnTo>
                            <a:lnTo>
                              <a:pt x="112" y="455"/>
                            </a:lnTo>
                            <a:lnTo>
                              <a:pt x="120" y="588"/>
                            </a:lnTo>
                            <a:lnTo>
                              <a:pt x="129" y="604"/>
                            </a:lnTo>
                            <a:lnTo>
                              <a:pt x="137" y="557"/>
                            </a:lnTo>
                            <a:lnTo>
                              <a:pt x="146" y="602"/>
                            </a:lnTo>
                            <a:lnTo>
                              <a:pt x="154" y="564"/>
                            </a:lnTo>
                            <a:lnTo>
                              <a:pt x="163" y="321"/>
                            </a:lnTo>
                            <a:lnTo>
                              <a:pt x="172" y="585"/>
                            </a:lnTo>
                            <a:lnTo>
                              <a:pt x="180" y="459"/>
                            </a:lnTo>
                            <a:lnTo>
                              <a:pt x="189" y="521"/>
                            </a:lnTo>
                            <a:lnTo>
                              <a:pt x="197" y="554"/>
                            </a:lnTo>
                            <a:lnTo>
                              <a:pt x="206" y="569"/>
                            </a:lnTo>
                            <a:lnTo>
                              <a:pt x="214" y="309"/>
                            </a:lnTo>
                            <a:lnTo>
                              <a:pt x="223" y="367"/>
                            </a:lnTo>
                            <a:lnTo>
                              <a:pt x="232" y="212"/>
                            </a:lnTo>
                            <a:lnTo>
                              <a:pt x="240" y="38"/>
                            </a:lnTo>
                            <a:lnTo>
                              <a:pt x="249" y="590"/>
                            </a:lnTo>
                            <a:lnTo>
                              <a:pt x="257" y="435"/>
                            </a:lnTo>
                            <a:lnTo>
                              <a:pt x="266" y="405"/>
                            </a:lnTo>
                            <a:lnTo>
                              <a:pt x="274" y="395"/>
                            </a:lnTo>
                            <a:lnTo>
                              <a:pt x="283" y="496"/>
                            </a:lnTo>
                            <a:lnTo>
                              <a:pt x="292" y="616"/>
                            </a:lnTo>
                            <a:lnTo>
                              <a:pt x="300" y="541"/>
                            </a:lnTo>
                            <a:lnTo>
                              <a:pt x="309" y="449"/>
                            </a:lnTo>
                            <a:lnTo>
                              <a:pt x="317" y="409"/>
                            </a:lnTo>
                            <a:lnTo>
                              <a:pt x="325" y="466"/>
                            </a:lnTo>
                            <a:lnTo>
                              <a:pt x="334" y="557"/>
                            </a:lnTo>
                            <a:lnTo>
                              <a:pt x="343" y="369"/>
                            </a:lnTo>
                            <a:lnTo>
                              <a:pt x="351" y="233"/>
                            </a:lnTo>
                            <a:lnTo>
                              <a:pt x="360" y="339"/>
                            </a:lnTo>
                            <a:lnTo>
                              <a:pt x="368" y="388"/>
                            </a:lnTo>
                            <a:lnTo>
                              <a:pt x="377" y="471"/>
                            </a:lnTo>
                            <a:lnTo>
                              <a:pt x="385" y="578"/>
                            </a:lnTo>
                            <a:lnTo>
                              <a:pt x="394" y="406"/>
                            </a:lnTo>
                            <a:lnTo>
                              <a:pt x="403" y="138"/>
                            </a:lnTo>
                            <a:lnTo>
                              <a:pt x="411" y="616"/>
                            </a:lnTo>
                            <a:lnTo>
                              <a:pt x="420" y="58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62" name="Freeform 1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476500"/>
                        <a:ext cx="203200" cy="636588"/>
                      </a:xfrm>
                      <a:custGeom>
                        <a:avLst/>
                        <a:gdLst>
                          <a:gd name="T0" fmla="*/ 0 w 128"/>
                          <a:gd name="T1" fmla="*/ 369 h 401"/>
                          <a:gd name="T2" fmla="*/ 8 w 128"/>
                          <a:gd name="T3" fmla="*/ 396 h 401"/>
                          <a:gd name="T4" fmla="*/ 17 w 128"/>
                          <a:gd name="T5" fmla="*/ 213 h 401"/>
                          <a:gd name="T6" fmla="*/ 25 w 128"/>
                          <a:gd name="T7" fmla="*/ 178 h 401"/>
                          <a:gd name="T8" fmla="*/ 34 w 128"/>
                          <a:gd name="T9" fmla="*/ 329 h 401"/>
                          <a:gd name="T10" fmla="*/ 43 w 128"/>
                          <a:gd name="T11" fmla="*/ 213 h 401"/>
                          <a:gd name="T12" fmla="*/ 51 w 128"/>
                          <a:gd name="T13" fmla="*/ 322 h 401"/>
                          <a:gd name="T14" fmla="*/ 60 w 128"/>
                          <a:gd name="T15" fmla="*/ 401 h 401"/>
                          <a:gd name="T16" fmla="*/ 68 w 128"/>
                          <a:gd name="T17" fmla="*/ 364 h 401"/>
                          <a:gd name="T18" fmla="*/ 77 w 128"/>
                          <a:gd name="T19" fmla="*/ 285 h 401"/>
                          <a:gd name="T20" fmla="*/ 85 w 128"/>
                          <a:gd name="T21" fmla="*/ 351 h 401"/>
                          <a:gd name="T22" fmla="*/ 94 w 128"/>
                          <a:gd name="T23" fmla="*/ 371 h 401"/>
                          <a:gd name="T24" fmla="*/ 103 w 128"/>
                          <a:gd name="T25" fmla="*/ 147 h 401"/>
                          <a:gd name="T26" fmla="*/ 111 w 128"/>
                          <a:gd name="T27" fmla="*/ 301 h 401"/>
                          <a:gd name="T28" fmla="*/ 120 w 128"/>
                          <a:gd name="T29" fmla="*/ 178 h 401"/>
                          <a:gd name="T30" fmla="*/ 128 w 128"/>
                          <a:gd name="T31" fmla="*/ 0 h 40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401">
                            <a:moveTo>
                              <a:pt x="0" y="369"/>
                            </a:moveTo>
                            <a:lnTo>
                              <a:pt x="8" y="396"/>
                            </a:lnTo>
                            <a:lnTo>
                              <a:pt x="17" y="213"/>
                            </a:lnTo>
                            <a:lnTo>
                              <a:pt x="25" y="178"/>
                            </a:lnTo>
                            <a:lnTo>
                              <a:pt x="34" y="329"/>
                            </a:lnTo>
                            <a:lnTo>
                              <a:pt x="43" y="213"/>
                            </a:lnTo>
                            <a:lnTo>
                              <a:pt x="51" y="322"/>
                            </a:lnTo>
                            <a:lnTo>
                              <a:pt x="60" y="401"/>
                            </a:lnTo>
                            <a:lnTo>
                              <a:pt x="68" y="364"/>
                            </a:lnTo>
                            <a:lnTo>
                              <a:pt x="77" y="285"/>
                            </a:lnTo>
                            <a:lnTo>
                              <a:pt x="85" y="351"/>
                            </a:lnTo>
                            <a:lnTo>
                              <a:pt x="94" y="371"/>
                            </a:lnTo>
                            <a:lnTo>
                              <a:pt x="103" y="147"/>
                            </a:lnTo>
                            <a:lnTo>
                              <a:pt x="111" y="301"/>
                            </a:lnTo>
                            <a:lnTo>
                              <a:pt x="120" y="178"/>
                            </a:lnTo>
                            <a:lnTo>
                              <a:pt x="12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63" name="Freeform 1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049463"/>
                        <a:ext cx="665163" cy="1082675"/>
                      </a:xfrm>
                      <a:custGeom>
                        <a:avLst/>
                        <a:gdLst>
                          <a:gd name="T0" fmla="*/ 0 w 419"/>
                          <a:gd name="T1" fmla="*/ 682 h 682"/>
                          <a:gd name="T2" fmla="*/ 8 w 419"/>
                          <a:gd name="T3" fmla="*/ 650 h 682"/>
                          <a:gd name="T4" fmla="*/ 17 w 419"/>
                          <a:gd name="T5" fmla="*/ 536 h 682"/>
                          <a:gd name="T6" fmla="*/ 26 w 419"/>
                          <a:gd name="T7" fmla="*/ 387 h 682"/>
                          <a:gd name="T8" fmla="*/ 34 w 419"/>
                          <a:gd name="T9" fmla="*/ 671 h 682"/>
                          <a:gd name="T10" fmla="*/ 43 w 419"/>
                          <a:gd name="T11" fmla="*/ 633 h 682"/>
                          <a:gd name="T12" fmla="*/ 51 w 419"/>
                          <a:gd name="T13" fmla="*/ 570 h 682"/>
                          <a:gd name="T14" fmla="*/ 60 w 419"/>
                          <a:gd name="T15" fmla="*/ 544 h 682"/>
                          <a:gd name="T16" fmla="*/ 68 w 419"/>
                          <a:gd name="T17" fmla="*/ 590 h 682"/>
                          <a:gd name="T18" fmla="*/ 77 w 419"/>
                          <a:gd name="T19" fmla="*/ 618 h 682"/>
                          <a:gd name="T20" fmla="*/ 86 w 419"/>
                          <a:gd name="T21" fmla="*/ 381 h 682"/>
                          <a:gd name="T22" fmla="*/ 94 w 419"/>
                          <a:gd name="T23" fmla="*/ 537 h 682"/>
                          <a:gd name="T24" fmla="*/ 102 w 419"/>
                          <a:gd name="T25" fmla="*/ 640 h 682"/>
                          <a:gd name="T26" fmla="*/ 111 w 419"/>
                          <a:gd name="T27" fmla="*/ 501 h 682"/>
                          <a:gd name="T28" fmla="*/ 119 w 419"/>
                          <a:gd name="T29" fmla="*/ 348 h 682"/>
                          <a:gd name="T30" fmla="*/ 128 w 419"/>
                          <a:gd name="T31" fmla="*/ 554 h 682"/>
                          <a:gd name="T32" fmla="*/ 137 w 419"/>
                          <a:gd name="T33" fmla="*/ 530 h 682"/>
                          <a:gd name="T34" fmla="*/ 145 w 419"/>
                          <a:gd name="T35" fmla="*/ 443 h 682"/>
                          <a:gd name="T36" fmla="*/ 154 w 419"/>
                          <a:gd name="T37" fmla="*/ 579 h 682"/>
                          <a:gd name="T38" fmla="*/ 162 w 419"/>
                          <a:gd name="T39" fmla="*/ 497 h 682"/>
                          <a:gd name="T40" fmla="*/ 171 w 419"/>
                          <a:gd name="T41" fmla="*/ 654 h 682"/>
                          <a:gd name="T42" fmla="*/ 179 w 419"/>
                          <a:gd name="T43" fmla="*/ 632 h 682"/>
                          <a:gd name="T44" fmla="*/ 188 w 419"/>
                          <a:gd name="T45" fmla="*/ 544 h 682"/>
                          <a:gd name="T46" fmla="*/ 197 w 419"/>
                          <a:gd name="T47" fmla="*/ 511 h 682"/>
                          <a:gd name="T48" fmla="*/ 205 w 419"/>
                          <a:gd name="T49" fmla="*/ 412 h 682"/>
                          <a:gd name="T50" fmla="*/ 214 w 419"/>
                          <a:gd name="T51" fmla="*/ 648 h 682"/>
                          <a:gd name="T52" fmla="*/ 222 w 419"/>
                          <a:gd name="T53" fmla="*/ 621 h 682"/>
                          <a:gd name="T54" fmla="*/ 231 w 419"/>
                          <a:gd name="T55" fmla="*/ 679 h 682"/>
                          <a:gd name="T56" fmla="*/ 239 w 419"/>
                          <a:gd name="T57" fmla="*/ 603 h 682"/>
                          <a:gd name="T58" fmla="*/ 248 w 419"/>
                          <a:gd name="T59" fmla="*/ 659 h 682"/>
                          <a:gd name="T60" fmla="*/ 257 w 419"/>
                          <a:gd name="T61" fmla="*/ 390 h 682"/>
                          <a:gd name="T62" fmla="*/ 265 w 419"/>
                          <a:gd name="T63" fmla="*/ 274 h 682"/>
                          <a:gd name="T64" fmla="*/ 274 w 419"/>
                          <a:gd name="T65" fmla="*/ 599 h 682"/>
                          <a:gd name="T66" fmla="*/ 282 w 419"/>
                          <a:gd name="T67" fmla="*/ 463 h 682"/>
                          <a:gd name="T68" fmla="*/ 291 w 419"/>
                          <a:gd name="T69" fmla="*/ 38 h 682"/>
                          <a:gd name="T70" fmla="*/ 299 w 419"/>
                          <a:gd name="T71" fmla="*/ 0 h 682"/>
                          <a:gd name="T72" fmla="*/ 308 w 419"/>
                          <a:gd name="T73" fmla="*/ 432 h 682"/>
                          <a:gd name="T74" fmla="*/ 317 w 419"/>
                          <a:gd name="T75" fmla="*/ 636 h 682"/>
                          <a:gd name="T76" fmla="*/ 325 w 419"/>
                          <a:gd name="T77" fmla="*/ 511 h 682"/>
                          <a:gd name="T78" fmla="*/ 334 w 419"/>
                          <a:gd name="T79" fmla="*/ 671 h 682"/>
                          <a:gd name="T80" fmla="*/ 342 w 419"/>
                          <a:gd name="T81" fmla="*/ 454 h 682"/>
                          <a:gd name="T82" fmla="*/ 351 w 419"/>
                          <a:gd name="T83" fmla="*/ 610 h 682"/>
                          <a:gd name="T84" fmla="*/ 359 w 419"/>
                          <a:gd name="T85" fmla="*/ 474 h 682"/>
                          <a:gd name="T86" fmla="*/ 368 w 419"/>
                          <a:gd name="T87" fmla="*/ 83 h 682"/>
                          <a:gd name="T88" fmla="*/ 377 w 419"/>
                          <a:gd name="T89" fmla="*/ 299 h 682"/>
                          <a:gd name="T90" fmla="*/ 385 w 419"/>
                          <a:gd name="T91" fmla="*/ 465 h 682"/>
                          <a:gd name="T92" fmla="*/ 394 w 419"/>
                          <a:gd name="T93" fmla="*/ 666 h 682"/>
                          <a:gd name="T94" fmla="*/ 402 w 419"/>
                          <a:gd name="T95" fmla="*/ 168 h 682"/>
                          <a:gd name="T96" fmla="*/ 411 w 419"/>
                          <a:gd name="T97" fmla="*/ 617 h 682"/>
                          <a:gd name="T98" fmla="*/ 419 w 419"/>
                          <a:gd name="T99" fmla="*/ 122 h 6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682">
                            <a:moveTo>
                              <a:pt x="0" y="682"/>
                            </a:moveTo>
                            <a:lnTo>
                              <a:pt x="8" y="650"/>
                            </a:lnTo>
                            <a:lnTo>
                              <a:pt x="17" y="536"/>
                            </a:lnTo>
                            <a:lnTo>
                              <a:pt x="26" y="387"/>
                            </a:lnTo>
                            <a:lnTo>
                              <a:pt x="34" y="671"/>
                            </a:lnTo>
                            <a:lnTo>
                              <a:pt x="43" y="633"/>
                            </a:lnTo>
                            <a:lnTo>
                              <a:pt x="51" y="570"/>
                            </a:lnTo>
                            <a:lnTo>
                              <a:pt x="60" y="544"/>
                            </a:lnTo>
                            <a:lnTo>
                              <a:pt x="68" y="590"/>
                            </a:lnTo>
                            <a:lnTo>
                              <a:pt x="77" y="618"/>
                            </a:lnTo>
                            <a:lnTo>
                              <a:pt x="86" y="381"/>
                            </a:lnTo>
                            <a:lnTo>
                              <a:pt x="94" y="537"/>
                            </a:lnTo>
                            <a:lnTo>
                              <a:pt x="102" y="640"/>
                            </a:lnTo>
                            <a:lnTo>
                              <a:pt x="111" y="501"/>
                            </a:lnTo>
                            <a:lnTo>
                              <a:pt x="119" y="348"/>
                            </a:lnTo>
                            <a:lnTo>
                              <a:pt x="128" y="554"/>
                            </a:lnTo>
                            <a:lnTo>
                              <a:pt x="137" y="530"/>
                            </a:lnTo>
                            <a:lnTo>
                              <a:pt x="145" y="443"/>
                            </a:lnTo>
                            <a:lnTo>
                              <a:pt x="154" y="579"/>
                            </a:lnTo>
                            <a:lnTo>
                              <a:pt x="162" y="497"/>
                            </a:lnTo>
                            <a:lnTo>
                              <a:pt x="171" y="654"/>
                            </a:lnTo>
                            <a:lnTo>
                              <a:pt x="179" y="632"/>
                            </a:lnTo>
                            <a:lnTo>
                              <a:pt x="188" y="544"/>
                            </a:lnTo>
                            <a:lnTo>
                              <a:pt x="197" y="511"/>
                            </a:lnTo>
                            <a:lnTo>
                              <a:pt x="205" y="412"/>
                            </a:lnTo>
                            <a:lnTo>
                              <a:pt x="214" y="648"/>
                            </a:lnTo>
                            <a:lnTo>
                              <a:pt x="222" y="621"/>
                            </a:lnTo>
                            <a:lnTo>
                              <a:pt x="231" y="679"/>
                            </a:lnTo>
                            <a:lnTo>
                              <a:pt x="239" y="603"/>
                            </a:lnTo>
                            <a:lnTo>
                              <a:pt x="248" y="659"/>
                            </a:lnTo>
                            <a:lnTo>
                              <a:pt x="257" y="390"/>
                            </a:lnTo>
                            <a:lnTo>
                              <a:pt x="265" y="274"/>
                            </a:lnTo>
                            <a:lnTo>
                              <a:pt x="274" y="599"/>
                            </a:lnTo>
                            <a:lnTo>
                              <a:pt x="282" y="463"/>
                            </a:lnTo>
                            <a:lnTo>
                              <a:pt x="291" y="38"/>
                            </a:lnTo>
                            <a:lnTo>
                              <a:pt x="299" y="0"/>
                            </a:lnTo>
                            <a:lnTo>
                              <a:pt x="308" y="432"/>
                            </a:lnTo>
                            <a:lnTo>
                              <a:pt x="317" y="636"/>
                            </a:lnTo>
                            <a:lnTo>
                              <a:pt x="325" y="511"/>
                            </a:lnTo>
                            <a:lnTo>
                              <a:pt x="334" y="671"/>
                            </a:lnTo>
                            <a:lnTo>
                              <a:pt x="342" y="454"/>
                            </a:lnTo>
                            <a:lnTo>
                              <a:pt x="351" y="610"/>
                            </a:lnTo>
                            <a:lnTo>
                              <a:pt x="359" y="474"/>
                            </a:lnTo>
                            <a:lnTo>
                              <a:pt x="368" y="83"/>
                            </a:lnTo>
                            <a:lnTo>
                              <a:pt x="377" y="299"/>
                            </a:lnTo>
                            <a:lnTo>
                              <a:pt x="385" y="465"/>
                            </a:lnTo>
                            <a:lnTo>
                              <a:pt x="394" y="666"/>
                            </a:lnTo>
                            <a:lnTo>
                              <a:pt x="402" y="168"/>
                            </a:lnTo>
                            <a:lnTo>
                              <a:pt x="411" y="617"/>
                            </a:lnTo>
                            <a:lnTo>
                              <a:pt x="419" y="12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64" name="Freeform 1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1924050"/>
                        <a:ext cx="420688" cy="1196975"/>
                      </a:xfrm>
                      <a:custGeom>
                        <a:avLst/>
                        <a:gdLst>
                          <a:gd name="T0" fmla="*/ 0 w 265"/>
                          <a:gd name="T1" fmla="*/ 201 h 754"/>
                          <a:gd name="T2" fmla="*/ 9 w 265"/>
                          <a:gd name="T3" fmla="*/ 582 h 754"/>
                          <a:gd name="T4" fmla="*/ 18 w 265"/>
                          <a:gd name="T5" fmla="*/ 540 h 754"/>
                          <a:gd name="T6" fmla="*/ 26 w 265"/>
                          <a:gd name="T7" fmla="*/ 716 h 754"/>
                          <a:gd name="T8" fmla="*/ 35 w 265"/>
                          <a:gd name="T9" fmla="*/ 730 h 754"/>
                          <a:gd name="T10" fmla="*/ 43 w 265"/>
                          <a:gd name="T11" fmla="*/ 433 h 754"/>
                          <a:gd name="T12" fmla="*/ 52 w 265"/>
                          <a:gd name="T13" fmla="*/ 692 h 754"/>
                          <a:gd name="T14" fmla="*/ 60 w 265"/>
                          <a:gd name="T15" fmla="*/ 694 h 754"/>
                          <a:gd name="T16" fmla="*/ 69 w 265"/>
                          <a:gd name="T17" fmla="*/ 575 h 754"/>
                          <a:gd name="T18" fmla="*/ 78 w 265"/>
                          <a:gd name="T19" fmla="*/ 466 h 754"/>
                          <a:gd name="T20" fmla="*/ 86 w 265"/>
                          <a:gd name="T21" fmla="*/ 531 h 754"/>
                          <a:gd name="T22" fmla="*/ 95 w 265"/>
                          <a:gd name="T23" fmla="*/ 621 h 754"/>
                          <a:gd name="T24" fmla="*/ 103 w 265"/>
                          <a:gd name="T25" fmla="*/ 699 h 754"/>
                          <a:gd name="T26" fmla="*/ 112 w 265"/>
                          <a:gd name="T27" fmla="*/ 659 h 754"/>
                          <a:gd name="T28" fmla="*/ 120 w 265"/>
                          <a:gd name="T29" fmla="*/ 344 h 754"/>
                          <a:gd name="T30" fmla="*/ 129 w 265"/>
                          <a:gd name="T31" fmla="*/ 224 h 754"/>
                          <a:gd name="T32" fmla="*/ 138 w 265"/>
                          <a:gd name="T33" fmla="*/ 538 h 754"/>
                          <a:gd name="T34" fmla="*/ 146 w 265"/>
                          <a:gd name="T35" fmla="*/ 637 h 754"/>
                          <a:gd name="T36" fmla="*/ 155 w 265"/>
                          <a:gd name="T37" fmla="*/ 748 h 754"/>
                          <a:gd name="T38" fmla="*/ 163 w 265"/>
                          <a:gd name="T39" fmla="*/ 628 h 754"/>
                          <a:gd name="T40" fmla="*/ 172 w 265"/>
                          <a:gd name="T41" fmla="*/ 454 h 754"/>
                          <a:gd name="T42" fmla="*/ 180 w 265"/>
                          <a:gd name="T43" fmla="*/ 668 h 754"/>
                          <a:gd name="T44" fmla="*/ 189 w 265"/>
                          <a:gd name="T45" fmla="*/ 533 h 754"/>
                          <a:gd name="T46" fmla="*/ 198 w 265"/>
                          <a:gd name="T47" fmla="*/ 538 h 754"/>
                          <a:gd name="T48" fmla="*/ 206 w 265"/>
                          <a:gd name="T49" fmla="*/ 657 h 754"/>
                          <a:gd name="T50" fmla="*/ 214 w 265"/>
                          <a:gd name="T51" fmla="*/ 722 h 754"/>
                          <a:gd name="T52" fmla="*/ 223 w 265"/>
                          <a:gd name="T53" fmla="*/ 646 h 754"/>
                          <a:gd name="T54" fmla="*/ 232 w 265"/>
                          <a:gd name="T55" fmla="*/ 754 h 754"/>
                          <a:gd name="T56" fmla="*/ 240 w 265"/>
                          <a:gd name="T57" fmla="*/ 612 h 754"/>
                          <a:gd name="T58" fmla="*/ 249 w 265"/>
                          <a:gd name="T59" fmla="*/ 746 h 754"/>
                          <a:gd name="T60" fmla="*/ 257 w 265"/>
                          <a:gd name="T61" fmla="*/ 271 h 754"/>
                          <a:gd name="T62" fmla="*/ 265 w 265"/>
                          <a:gd name="T63" fmla="*/ 0 h 75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265" h="754">
                            <a:moveTo>
                              <a:pt x="0" y="201"/>
                            </a:moveTo>
                            <a:lnTo>
                              <a:pt x="9" y="582"/>
                            </a:lnTo>
                            <a:lnTo>
                              <a:pt x="18" y="540"/>
                            </a:lnTo>
                            <a:lnTo>
                              <a:pt x="26" y="716"/>
                            </a:lnTo>
                            <a:lnTo>
                              <a:pt x="35" y="730"/>
                            </a:lnTo>
                            <a:lnTo>
                              <a:pt x="43" y="433"/>
                            </a:lnTo>
                            <a:lnTo>
                              <a:pt x="52" y="692"/>
                            </a:lnTo>
                            <a:lnTo>
                              <a:pt x="60" y="694"/>
                            </a:lnTo>
                            <a:lnTo>
                              <a:pt x="69" y="575"/>
                            </a:lnTo>
                            <a:lnTo>
                              <a:pt x="78" y="466"/>
                            </a:lnTo>
                            <a:lnTo>
                              <a:pt x="86" y="531"/>
                            </a:lnTo>
                            <a:lnTo>
                              <a:pt x="95" y="621"/>
                            </a:lnTo>
                            <a:lnTo>
                              <a:pt x="103" y="699"/>
                            </a:lnTo>
                            <a:lnTo>
                              <a:pt x="112" y="659"/>
                            </a:lnTo>
                            <a:lnTo>
                              <a:pt x="120" y="344"/>
                            </a:lnTo>
                            <a:lnTo>
                              <a:pt x="129" y="224"/>
                            </a:lnTo>
                            <a:lnTo>
                              <a:pt x="138" y="538"/>
                            </a:lnTo>
                            <a:lnTo>
                              <a:pt x="146" y="637"/>
                            </a:lnTo>
                            <a:lnTo>
                              <a:pt x="155" y="748"/>
                            </a:lnTo>
                            <a:lnTo>
                              <a:pt x="163" y="628"/>
                            </a:lnTo>
                            <a:lnTo>
                              <a:pt x="172" y="454"/>
                            </a:lnTo>
                            <a:lnTo>
                              <a:pt x="180" y="668"/>
                            </a:lnTo>
                            <a:lnTo>
                              <a:pt x="189" y="533"/>
                            </a:lnTo>
                            <a:lnTo>
                              <a:pt x="198" y="538"/>
                            </a:lnTo>
                            <a:lnTo>
                              <a:pt x="206" y="657"/>
                            </a:lnTo>
                            <a:lnTo>
                              <a:pt x="214" y="722"/>
                            </a:lnTo>
                            <a:lnTo>
                              <a:pt x="223" y="646"/>
                            </a:lnTo>
                            <a:lnTo>
                              <a:pt x="232" y="754"/>
                            </a:lnTo>
                            <a:lnTo>
                              <a:pt x="240" y="612"/>
                            </a:lnTo>
                            <a:lnTo>
                              <a:pt x="249" y="746"/>
                            </a:lnTo>
                            <a:lnTo>
                              <a:pt x="257" y="271"/>
                            </a:lnTo>
                            <a:lnTo>
                              <a:pt x="265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65" name="Freeform 1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680325" y="1924050"/>
                        <a:ext cx="666750" cy="1204913"/>
                      </a:xfrm>
                      <a:custGeom>
                        <a:avLst/>
                        <a:gdLst>
                          <a:gd name="T0" fmla="*/ 0 w 420"/>
                          <a:gd name="T1" fmla="*/ 0 h 759"/>
                          <a:gd name="T2" fmla="*/ 8 w 420"/>
                          <a:gd name="T3" fmla="*/ 366 h 759"/>
                          <a:gd name="T4" fmla="*/ 17 w 420"/>
                          <a:gd name="T5" fmla="*/ 730 h 759"/>
                          <a:gd name="T6" fmla="*/ 26 w 420"/>
                          <a:gd name="T7" fmla="*/ 725 h 759"/>
                          <a:gd name="T8" fmla="*/ 34 w 420"/>
                          <a:gd name="T9" fmla="*/ 649 h 759"/>
                          <a:gd name="T10" fmla="*/ 43 w 420"/>
                          <a:gd name="T11" fmla="*/ 724 h 759"/>
                          <a:gd name="T12" fmla="*/ 51 w 420"/>
                          <a:gd name="T13" fmla="*/ 644 h 759"/>
                          <a:gd name="T14" fmla="*/ 60 w 420"/>
                          <a:gd name="T15" fmla="*/ 116 h 759"/>
                          <a:gd name="T16" fmla="*/ 68 w 420"/>
                          <a:gd name="T17" fmla="*/ 529 h 759"/>
                          <a:gd name="T18" fmla="*/ 77 w 420"/>
                          <a:gd name="T19" fmla="*/ 759 h 759"/>
                          <a:gd name="T20" fmla="*/ 86 w 420"/>
                          <a:gd name="T21" fmla="*/ 734 h 759"/>
                          <a:gd name="T22" fmla="*/ 94 w 420"/>
                          <a:gd name="T23" fmla="*/ 703 h 759"/>
                          <a:gd name="T24" fmla="*/ 103 w 420"/>
                          <a:gd name="T25" fmla="*/ 408 h 759"/>
                          <a:gd name="T26" fmla="*/ 111 w 420"/>
                          <a:gd name="T27" fmla="*/ 454 h 759"/>
                          <a:gd name="T28" fmla="*/ 120 w 420"/>
                          <a:gd name="T29" fmla="*/ 594 h 759"/>
                          <a:gd name="T30" fmla="*/ 128 w 420"/>
                          <a:gd name="T31" fmla="*/ 337 h 759"/>
                          <a:gd name="T32" fmla="*/ 137 w 420"/>
                          <a:gd name="T33" fmla="*/ 699 h 759"/>
                          <a:gd name="T34" fmla="*/ 146 w 420"/>
                          <a:gd name="T35" fmla="*/ 720 h 759"/>
                          <a:gd name="T36" fmla="*/ 154 w 420"/>
                          <a:gd name="T37" fmla="*/ 701 h 759"/>
                          <a:gd name="T38" fmla="*/ 163 w 420"/>
                          <a:gd name="T39" fmla="*/ 750 h 759"/>
                          <a:gd name="T40" fmla="*/ 171 w 420"/>
                          <a:gd name="T41" fmla="*/ 634 h 759"/>
                          <a:gd name="T42" fmla="*/ 180 w 420"/>
                          <a:gd name="T43" fmla="*/ 470 h 759"/>
                          <a:gd name="T44" fmla="*/ 188 w 420"/>
                          <a:gd name="T45" fmla="*/ 732 h 759"/>
                          <a:gd name="T46" fmla="*/ 197 w 420"/>
                          <a:gd name="T47" fmla="*/ 653 h 759"/>
                          <a:gd name="T48" fmla="*/ 206 w 420"/>
                          <a:gd name="T49" fmla="*/ 362 h 759"/>
                          <a:gd name="T50" fmla="*/ 214 w 420"/>
                          <a:gd name="T51" fmla="*/ 227 h 759"/>
                          <a:gd name="T52" fmla="*/ 223 w 420"/>
                          <a:gd name="T53" fmla="*/ 127 h 759"/>
                          <a:gd name="T54" fmla="*/ 231 w 420"/>
                          <a:gd name="T55" fmla="*/ 295 h 759"/>
                          <a:gd name="T56" fmla="*/ 240 w 420"/>
                          <a:gd name="T57" fmla="*/ 102 h 759"/>
                          <a:gd name="T58" fmla="*/ 248 w 420"/>
                          <a:gd name="T59" fmla="*/ 496 h 759"/>
                          <a:gd name="T60" fmla="*/ 257 w 420"/>
                          <a:gd name="T61" fmla="*/ 559 h 759"/>
                          <a:gd name="T62" fmla="*/ 266 w 420"/>
                          <a:gd name="T63" fmla="*/ 656 h 759"/>
                          <a:gd name="T64" fmla="*/ 274 w 420"/>
                          <a:gd name="T65" fmla="*/ 706 h 759"/>
                          <a:gd name="T66" fmla="*/ 283 w 420"/>
                          <a:gd name="T67" fmla="*/ 563 h 759"/>
                          <a:gd name="T68" fmla="*/ 291 w 420"/>
                          <a:gd name="T69" fmla="*/ 597 h 759"/>
                          <a:gd name="T70" fmla="*/ 300 w 420"/>
                          <a:gd name="T71" fmla="*/ 708 h 759"/>
                          <a:gd name="T72" fmla="*/ 308 w 420"/>
                          <a:gd name="T73" fmla="*/ 684 h 759"/>
                          <a:gd name="T74" fmla="*/ 317 w 420"/>
                          <a:gd name="T75" fmla="*/ 702 h 759"/>
                          <a:gd name="T76" fmla="*/ 326 w 420"/>
                          <a:gd name="T77" fmla="*/ 669 h 759"/>
                          <a:gd name="T78" fmla="*/ 334 w 420"/>
                          <a:gd name="T79" fmla="*/ 374 h 759"/>
                          <a:gd name="T80" fmla="*/ 343 w 420"/>
                          <a:gd name="T81" fmla="*/ 499 h 759"/>
                          <a:gd name="T82" fmla="*/ 351 w 420"/>
                          <a:gd name="T83" fmla="*/ 734 h 759"/>
                          <a:gd name="T84" fmla="*/ 360 w 420"/>
                          <a:gd name="T85" fmla="*/ 715 h 759"/>
                          <a:gd name="T86" fmla="*/ 368 w 420"/>
                          <a:gd name="T87" fmla="*/ 543 h 759"/>
                          <a:gd name="T88" fmla="*/ 377 w 420"/>
                          <a:gd name="T89" fmla="*/ 415 h 759"/>
                          <a:gd name="T90" fmla="*/ 386 w 420"/>
                          <a:gd name="T91" fmla="*/ 701 h 759"/>
                          <a:gd name="T92" fmla="*/ 394 w 420"/>
                          <a:gd name="T93" fmla="*/ 498 h 759"/>
                          <a:gd name="T94" fmla="*/ 403 w 420"/>
                          <a:gd name="T95" fmla="*/ 685 h 759"/>
                          <a:gd name="T96" fmla="*/ 411 w 420"/>
                          <a:gd name="T97" fmla="*/ 755 h 759"/>
                          <a:gd name="T98" fmla="*/ 420 w 420"/>
                          <a:gd name="T99" fmla="*/ 655 h 75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759">
                            <a:moveTo>
                              <a:pt x="0" y="0"/>
                            </a:moveTo>
                            <a:lnTo>
                              <a:pt x="8" y="366"/>
                            </a:lnTo>
                            <a:lnTo>
                              <a:pt x="17" y="730"/>
                            </a:lnTo>
                            <a:lnTo>
                              <a:pt x="26" y="725"/>
                            </a:lnTo>
                            <a:lnTo>
                              <a:pt x="34" y="649"/>
                            </a:lnTo>
                            <a:lnTo>
                              <a:pt x="43" y="724"/>
                            </a:lnTo>
                            <a:lnTo>
                              <a:pt x="51" y="644"/>
                            </a:lnTo>
                            <a:lnTo>
                              <a:pt x="60" y="116"/>
                            </a:lnTo>
                            <a:lnTo>
                              <a:pt x="68" y="529"/>
                            </a:lnTo>
                            <a:lnTo>
                              <a:pt x="77" y="759"/>
                            </a:lnTo>
                            <a:lnTo>
                              <a:pt x="86" y="734"/>
                            </a:lnTo>
                            <a:lnTo>
                              <a:pt x="94" y="703"/>
                            </a:lnTo>
                            <a:lnTo>
                              <a:pt x="103" y="408"/>
                            </a:lnTo>
                            <a:lnTo>
                              <a:pt x="111" y="454"/>
                            </a:lnTo>
                            <a:lnTo>
                              <a:pt x="120" y="594"/>
                            </a:lnTo>
                            <a:lnTo>
                              <a:pt x="128" y="337"/>
                            </a:lnTo>
                            <a:lnTo>
                              <a:pt x="137" y="699"/>
                            </a:lnTo>
                            <a:lnTo>
                              <a:pt x="146" y="720"/>
                            </a:lnTo>
                            <a:lnTo>
                              <a:pt x="154" y="701"/>
                            </a:lnTo>
                            <a:lnTo>
                              <a:pt x="163" y="750"/>
                            </a:lnTo>
                            <a:lnTo>
                              <a:pt x="171" y="634"/>
                            </a:lnTo>
                            <a:lnTo>
                              <a:pt x="180" y="470"/>
                            </a:lnTo>
                            <a:lnTo>
                              <a:pt x="188" y="732"/>
                            </a:lnTo>
                            <a:lnTo>
                              <a:pt x="197" y="653"/>
                            </a:lnTo>
                            <a:lnTo>
                              <a:pt x="206" y="362"/>
                            </a:lnTo>
                            <a:lnTo>
                              <a:pt x="214" y="227"/>
                            </a:lnTo>
                            <a:lnTo>
                              <a:pt x="223" y="127"/>
                            </a:lnTo>
                            <a:lnTo>
                              <a:pt x="231" y="295"/>
                            </a:lnTo>
                            <a:lnTo>
                              <a:pt x="240" y="102"/>
                            </a:lnTo>
                            <a:lnTo>
                              <a:pt x="248" y="496"/>
                            </a:lnTo>
                            <a:lnTo>
                              <a:pt x="257" y="559"/>
                            </a:lnTo>
                            <a:lnTo>
                              <a:pt x="266" y="656"/>
                            </a:lnTo>
                            <a:lnTo>
                              <a:pt x="274" y="706"/>
                            </a:lnTo>
                            <a:lnTo>
                              <a:pt x="283" y="563"/>
                            </a:lnTo>
                            <a:lnTo>
                              <a:pt x="291" y="597"/>
                            </a:lnTo>
                            <a:lnTo>
                              <a:pt x="300" y="708"/>
                            </a:lnTo>
                            <a:lnTo>
                              <a:pt x="308" y="684"/>
                            </a:lnTo>
                            <a:lnTo>
                              <a:pt x="317" y="702"/>
                            </a:lnTo>
                            <a:lnTo>
                              <a:pt x="326" y="669"/>
                            </a:lnTo>
                            <a:lnTo>
                              <a:pt x="334" y="374"/>
                            </a:lnTo>
                            <a:lnTo>
                              <a:pt x="343" y="499"/>
                            </a:lnTo>
                            <a:lnTo>
                              <a:pt x="351" y="734"/>
                            </a:lnTo>
                            <a:lnTo>
                              <a:pt x="360" y="715"/>
                            </a:lnTo>
                            <a:lnTo>
                              <a:pt x="368" y="543"/>
                            </a:lnTo>
                            <a:lnTo>
                              <a:pt x="377" y="415"/>
                            </a:lnTo>
                            <a:lnTo>
                              <a:pt x="386" y="701"/>
                            </a:lnTo>
                            <a:lnTo>
                              <a:pt x="394" y="498"/>
                            </a:lnTo>
                            <a:lnTo>
                              <a:pt x="403" y="685"/>
                            </a:lnTo>
                            <a:lnTo>
                              <a:pt x="411" y="755"/>
                            </a:lnTo>
                            <a:lnTo>
                              <a:pt x="420" y="65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66" name="Freeform 1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347075" y="1982788"/>
                        <a:ext cx="447675" cy="1128713"/>
                      </a:xfrm>
                      <a:custGeom>
                        <a:avLst/>
                        <a:gdLst>
                          <a:gd name="T0" fmla="*/ 0 w 282"/>
                          <a:gd name="T1" fmla="*/ 618 h 711"/>
                          <a:gd name="T2" fmla="*/ 8 w 282"/>
                          <a:gd name="T3" fmla="*/ 523 h 711"/>
                          <a:gd name="T4" fmla="*/ 17 w 282"/>
                          <a:gd name="T5" fmla="*/ 683 h 711"/>
                          <a:gd name="T6" fmla="*/ 26 w 282"/>
                          <a:gd name="T7" fmla="*/ 703 h 711"/>
                          <a:gd name="T8" fmla="*/ 34 w 282"/>
                          <a:gd name="T9" fmla="*/ 584 h 711"/>
                          <a:gd name="T10" fmla="*/ 43 w 282"/>
                          <a:gd name="T11" fmla="*/ 681 h 711"/>
                          <a:gd name="T12" fmla="*/ 51 w 282"/>
                          <a:gd name="T13" fmla="*/ 626 h 711"/>
                          <a:gd name="T14" fmla="*/ 59 w 282"/>
                          <a:gd name="T15" fmla="*/ 619 h 711"/>
                          <a:gd name="T16" fmla="*/ 68 w 282"/>
                          <a:gd name="T17" fmla="*/ 596 h 711"/>
                          <a:gd name="T18" fmla="*/ 77 w 282"/>
                          <a:gd name="T19" fmla="*/ 610 h 711"/>
                          <a:gd name="T20" fmla="*/ 85 w 282"/>
                          <a:gd name="T21" fmla="*/ 531 h 711"/>
                          <a:gd name="T22" fmla="*/ 94 w 282"/>
                          <a:gd name="T23" fmla="*/ 624 h 711"/>
                          <a:gd name="T24" fmla="*/ 102 w 282"/>
                          <a:gd name="T25" fmla="*/ 590 h 711"/>
                          <a:gd name="T26" fmla="*/ 111 w 282"/>
                          <a:gd name="T27" fmla="*/ 505 h 711"/>
                          <a:gd name="T28" fmla="*/ 119 w 282"/>
                          <a:gd name="T29" fmla="*/ 703 h 711"/>
                          <a:gd name="T30" fmla="*/ 128 w 282"/>
                          <a:gd name="T31" fmla="*/ 669 h 711"/>
                          <a:gd name="T32" fmla="*/ 137 w 282"/>
                          <a:gd name="T33" fmla="*/ 609 h 711"/>
                          <a:gd name="T34" fmla="*/ 145 w 282"/>
                          <a:gd name="T35" fmla="*/ 608 h 711"/>
                          <a:gd name="T36" fmla="*/ 154 w 282"/>
                          <a:gd name="T37" fmla="*/ 551 h 711"/>
                          <a:gd name="T38" fmla="*/ 162 w 282"/>
                          <a:gd name="T39" fmla="*/ 456 h 711"/>
                          <a:gd name="T40" fmla="*/ 171 w 282"/>
                          <a:gd name="T41" fmla="*/ 566 h 711"/>
                          <a:gd name="T42" fmla="*/ 179 w 282"/>
                          <a:gd name="T43" fmla="*/ 681 h 711"/>
                          <a:gd name="T44" fmla="*/ 188 w 282"/>
                          <a:gd name="T45" fmla="*/ 478 h 711"/>
                          <a:gd name="T46" fmla="*/ 197 w 282"/>
                          <a:gd name="T47" fmla="*/ 561 h 711"/>
                          <a:gd name="T48" fmla="*/ 205 w 282"/>
                          <a:gd name="T49" fmla="*/ 711 h 711"/>
                          <a:gd name="T50" fmla="*/ 214 w 282"/>
                          <a:gd name="T51" fmla="*/ 694 h 711"/>
                          <a:gd name="T52" fmla="*/ 222 w 282"/>
                          <a:gd name="T53" fmla="*/ 644 h 711"/>
                          <a:gd name="T54" fmla="*/ 231 w 282"/>
                          <a:gd name="T55" fmla="*/ 0 h 711"/>
                          <a:gd name="T56" fmla="*/ 239 w 282"/>
                          <a:gd name="T57" fmla="*/ 471 h 711"/>
                          <a:gd name="T58" fmla="*/ 248 w 282"/>
                          <a:gd name="T59" fmla="*/ 416 h 711"/>
                          <a:gd name="T60" fmla="*/ 257 w 282"/>
                          <a:gd name="T61" fmla="*/ 540 h 711"/>
                          <a:gd name="T62" fmla="*/ 265 w 282"/>
                          <a:gd name="T63" fmla="*/ 652 h 711"/>
                          <a:gd name="T64" fmla="*/ 274 w 282"/>
                          <a:gd name="T65" fmla="*/ 698 h 711"/>
                          <a:gd name="T66" fmla="*/ 282 w 282"/>
                          <a:gd name="T67" fmla="*/ 654 h 71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282" h="711">
                            <a:moveTo>
                              <a:pt x="0" y="618"/>
                            </a:moveTo>
                            <a:lnTo>
                              <a:pt x="8" y="523"/>
                            </a:lnTo>
                            <a:lnTo>
                              <a:pt x="17" y="683"/>
                            </a:lnTo>
                            <a:lnTo>
                              <a:pt x="26" y="703"/>
                            </a:lnTo>
                            <a:lnTo>
                              <a:pt x="34" y="584"/>
                            </a:lnTo>
                            <a:lnTo>
                              <a:pt x="43" y="681"/>
                            </a:lnTo>
                            <a:lnTo>
                              <a:pt x="51" y="626"/>
                            </a:lnTo>
                            <a:lnTo>
                              <a:pt x="59" y="619"/>
                            </a:lnTo>
                            <a:lnTo>
                              <a:pt x="68" y="596"/>
                            </a:lnTo>
                            <a:lnTo>
                              <a:pt x="77" y="610"/>
                            </a:lnTo>
                            <a:lnTo>
                              <a:pt x="85" y="531"/>
                            </a:lnTo>
                            <a:lnTo>
                              <a:pt x="94" y="624"/>
                            </a:lnTo>
                            <a:lnTo>
                              <a:pt x="102" y="590"/>
                            </a:lnTo>
                            <a:lnTo>
                              <a:pt x="111" y="505"/>
                            </a:lnTo>
                            <a:lnTo>
                              <a:pt x="119" y="703"/>
                            </a:lnTo>
                            <a:lnTo>
                              <a:pt x="128" y="669"/>
                            </a:lnTo>
                            <a:lnTo>
                              <a:pt x="137" y="609"/>
                            </a:lnTo>
                            <a:lnTo>
                              <a:pt x="145" y="608"/>
                            </a:lnTo>
                            <a:lnTo>
                              <a:pt x="154" y="551"/>
                            </a:lnTo>
                            <a:lnTo>
                              <a:pt x="162" y="456"/>
                            </a:lnTo>
                            <a:lnTo>
                              <a:pt x="171" y="566"/>
                            </a:lnTo>
                            <a:lnTo>
                              <a:pt x="179" y="681"/>
                            </a:lnTo>
                            <a:lnTo>
                              <a:pt x="188" y="478"/>
                            </a:lnTo>
                            <a:lnTo>
                              <a:pt x="197" y="561"/>
                            </a:lnTo>
                            <a:lnTo>
                              <a:pt x="205" y="711"/>
                            </a:lnTo>
                            <a:lnTo>
                              <a:pt x="214" y="694"/>
                            </a:lnTo>
                            <a:lnTo>
                              <a:pt x="222" y="644"/>
                            </a:lnTo>
                            <a:lnTo>
                              <a:pt x="231" y="0"/>
                            </a:lnTo>
                            <a:lnTo>
                              <a:pt x="239" y="471"/>
                            </a:lnTo>
                            <a:lnTo>
                              <a:pt x="248" y="416"/>
                            </a:lnTo>
                            <a:lnTo>
                              <a:pt x="257" y="540"/>
                            </a:lnTo>
                            <a:lnTo>
                              <a:pt x="265" y="652"/>
                            </a:lnTo>
                            <a:lnTo>
                              <a:pt x="274" y="698"/>
                            </a:lnTo>
                            <a:lnTo>
                              <a:pt x="282" y="65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67" name="Freeform 1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136775"/>
                        <a:ext cx="665163" cy="995363"/>
                      </a:xfrm>
                      <a:custGeom>
                        <a:avLst/>
                        <a:gdLst>
                          <a:gd name="T0" fmla="*/ 0 w 419"/>
                          <a:gd name="T1" fmla="*/ 627 h 627"/>
                          <a:gd name="T2" fmla="*/ 8 w 419"/>
                          <a:gd name="T3" fmla="*/ 590 h 627"/>
                          <a:gd name="T4" fmla="*/ 17 w 419"/>
                          <a:gd name="T5" fmla="*/ 447 h 627"/>
                          <a:gd name="T6" fmla="*/ 26 w 419"/>
                          <a:gd name="T7" fmla="*/ 559 h 627"/>
                          <a:gd name="T8" fmla="*/ 34 w 419"/>
                          <a:gd name="T9" fmla="*/ 500 h 627"/>
                          <a:gd name="T10" fmla="*/ 43 w 419"/>
                          <a:gd name="T11" fmla="*/ 614 h 627"/>
                          <a:gd name="T12" fmla="*/ 51 w 419"/>
                          <a:gd name="T13" fmla="*/ 549 h 627"/>
                          <a:gd name="T14" fmla="*/ 60 w 419"/>
                          <a:gd name="T15" fmla="*/ 532 h 627"/>
                          <a:gd name="T16" fmla="*/ 68 w 419"/>
                          <a:gd name="T17" fmla="*/ 480 h 627"/>
                          <a:gd name="T18" fmla="*/ 77 w 419"/>
                          <a:gd name="T19" fmla="*/ 240 h 627"/>
                          <a:gd name="T20" fmla="*/ 86 w 419"/>
                          <a:gd name="T21" fmla="*/ 0 h 627"/>
                          <a:gd name="T22" fmla="*/ 94 w 419"/>
                          <a:gd name="T23" fmla="*/ 348 h 627"/>
                          <a:gd name="T24" fmla="*/ 102 w 419"/>
                          <a:gd name="T25" fmla="*/ 590 h 627"/>
                          <a:gd name="T26" fmla="*/ 111 w 419"/>
                          <a:gd name="T27" fmla="*/ 420 h 627"/>
                          <a:gd name="T28" fmla="*/ 119 w 419"/>
                          <a:gd name="T29" fmla="*/ 261 h 627"/>
                          <a:gd name="T30" fmla="*/ 128 w 419"/>
                          <a:gd name="T31" fmla="*/ 272 h 627"/>
                          <a:gd name="T32" fmla="*/ 137 w 419"/>
                          <a:gd name="T33" fmla="*/ 604 h 627"/>
                          <a:gd name="T34" fmla="*/ 145 w 419"/>
                          <a:gd name="T35" fmla="*/ 607 h 627"/>
                          <a:gd name="T36" fmla="*/ 154 w 419"/>
                          <a:gd name="T37" fmla="*/ 369 h 627"/>
                          <a:gd name="T38" fmla="*/ 162 w 419"/>
                          <a:gd name="T39" fmla="*/ 522 h 627"/>
                          <a:gd name="T40" fmla="*/ 171 w 419"/>
                          <a:gd name="T41" fmla="*/ 456 h 627"/>
                          <a:gd name="T42" fmla="*/ 179 w 419"/>
                          <a:gd name="T43" fmla="*/ 278 h 627"/>
                          <a:gd name="T44" fmla="*/ 188 w 419"/>
                          <a:gd name="T45" fmla="*/ 479 h 627"/>
                          <a:gd name="T46" fmla="*/ 197 w 419"/>
                          <a:gd name="T47" fmla="*/ 519 h 627"/>
                          <a:gd name="T48" fmla="*/ 205 w 419"/>
                          <a:gd name="T49" fmla="*/ 600 h 627"/>
                          <a:gd name="T50" fmla="*/ 214 w 419"/>
                          <a:gd name="T51" fmla="*/ 477 h 627"/>
                          <a:gd name="T52" fmla="*/ 222 w 419"/>
                          <a:gd name="T53" fmla="*/ 307 h 627"/>
                          <a:gd name="T54" fmla="*/ 231 w 419"/>
                          <a:gd name="T55" fmla="*/ 451 h 627"/>
                          <a:gd name="T56" fmla="*/ 239 w 419"/>
                          <a:gd name="T57" fmla="*/ 493 h 627"/>
                          <a:gd name="T58" fmla="*/ 248 w 419"/>
                          <a:gd name="T59" fmla="*/ 350 h 627"/>
                          <a:gd name="T60" fmla="*/ 257 w 419"/>
                          <a:gd name="T61" fmla="*/ 625 h 627"/>
                          <a:gd name="T62" fmla="*/ 265 w 419"/>
                          <a:gd name="T63" fmla="*/ 553 h 627"/>
                          <a:gd name="T64" fmla="*/ 274 w 419"/>
                          <a:gd name="T65" fmla="*/ 611 h 627"/>
                          <a:gd name="T66" fmla="*/ 282 w 419"/>
                          <a:gd name="T67" fmla="*/ 433 h 627"/>
                          <a:gd name="T68" fmla="*/ 291 w 419"/>
                          <a:gd name="T69" fmla="*/ 480 h 627"/>
                          <a:gd name="T70" fmla="*/ 299 w 419"/>
                          <a:gd name="T71" fmla="*/ 613 h 627"/>
                          <a:gd name="T72" fmla="*/ 308 w 419"/>
                          <a:gd name="T73" fmla="*/ 605 h 627"/>
                          <a:gd name="T74" fmla="*/ 317 w 419"/>
                          <a:gd name="T75" fmla="*/ 170 h 627"/>
                          <a:gd name="T76" fmla="*/ 325 w 419"/>
                          <a:gd name="T77" fmla="*/ 219 h 627"/>
                          <a:gd name="T78" fmla="*/ 334 w 419"/>
                          <a:gd name="T79" fmla="*/ 486 h 627"/>
                          <a:gd name="T80" fmla="*/ 342 w 419"/>
                          <a:gd name="T81" fmla="*/ 261 h 627"/>
                          <a:gd name="T82" fmla="*/ 351 w 419"/>
                          <a:gd name="T83" fmla="*/ 510 h 627"/>
                          <a:gd name="T84" fmla="*/ 359 w 419"/>
                          <a:gd name="T85" fmla="*/ 424 h 627"/>
                          <a:gd name="T86" fmla="*/ 368 w 419"/>
                          <a:gd name="T87" fmla="*/ 407 h 627"/>
                          <a:gd name="T88" fmla="*/ 377 w 419"/>
                          <a:gd name="T89" fmla="*/ 15 h 627"/>
                          <a:gd name="T90" fmla="*/ 385 w 419"/>
                          <a:gd name="T91" fmla="*/ 297 h 627"/>
                          <a:gd name="T92" fmla="*/ 394 w 419"/>
                          <a:gd name="T93" fmla="*/ 339 h 627"/>
                          <a:gd name="T94" fmla="*/ 402 w 419"/>
                          <a:gd name="T95" fmla="*/ 566 h 627"/>
                          <a:gd name="T96" fmla="*/ 411 w 419"/>
                          <a:gd name="T97" fmla="*/ 612 h 627"/>
                          <a:gd name="T98" fmla="*/ 419 w 419"/>
                          <a:gd name="T99" fmla="*/ 460 h 6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627">
                            <a:moveTo>
                              <a:pt x="0" y="627"/>
                            </a:moveTo>
                            <a:lnTo>
                              <a:pt x="8" y="590"/>
                            </a:lnTo>
                            <a:lnTo>
                              <a:pt x="17" y="447"/>
                            </a:lnTo>
                            <a:lnTo>
                              <a:pt x="26" y="559"/>
                            </a:lnTo>
                            <a:lnTo>
                              <a:pt x="34" y="500"/>
                            </a:lnTo>
                            <a:lnTo>
                              <a:pt x="43" y="614"/>
                            </a:lnTo>
                            <a:lnTo>
                              <a:pt x="51" y="549"/>
                            </a:lnTo>
                            <a:lnTo>
                              <a:pt x="60" y="532"/>
                            </a:lnTo>
                            <a:lnTo>
                              <a:pt x="68" y="480"/>
                            </a:lnTo>
                            <a:lnTo>
                              <a:pt x="77" y="240"/>
                            </a:lnTo>
                            <a:lnTo>
                              <a:pt x="86" y="0"/>
                            </a:lnTo>
                            <a:lnTo>
                              <a:pt x="94" y="348"/>
                            </a:lnTo>
                            <a:lnTo>
                              <a:pt x="102" y="590"/>
                            </a:lnTo>
                            <a:lnTo>
                              <a:pt x="111" y="420"/>
                            </a:lnTo>
                            <a:lnTo>
                              <a:pt x="119" y="261"/>
                            </a:lnTo>
                            <a:lnTo>
                              <a:pt x="128" y="272"/>
                            </a:lnTo>
                            <a:lnTo>
                              <a:pt x="137" y="604"/>
                            </a:lnTo>
                            <a:lnTo>
                              <a:pt x="145" y="607"/>
                            </a:lnTo>
                            <a:lnTo>
                              <a:pt x="154" y="369"/>
                            </a:lnTo>
                            <a:lnTo>
                              <a:pt x="162" y="522"/>
                            </a:lnTo>
                            <a:lnTo>
                              <a:pt x="171" y="456"/>
                            </a:lnTo>
                            <a:lnTo>
                              <a:pt x="179" y="278"/>
                            </a:lnTo>
                            <a:lnTo>
                              <a:pt x="188" y="479"/>
                            </a:lnTo>
                            <a:lnTo>
                              <a:pt x="197" y="519"/>
                            </a:lnTo>
                            <a:lnTo>
                              <a:pt x="205" y="600"/>
                            </a:lnTo>
                            <a:lnTo>
                              <a:pt x="214" y="477"/>
                            </a:lnTo>
                            <a:lnTo>
                              <a:pt x="222" y="307"/>
                            </a:lnTo>
                            <a:lnTo>
                              <a:pt x="231" y="451"/>
                            </a:lnTo>
                            <a:lnTo>
                              <a:pt x="239" y="493"/>
                            </a:lnTo>
                            <a:lnTo>
                              <a:pt x="248" y="350"/>
                            </a:lnTo>
                            <a:lnTo>
                              <a:pt x="257" y="625"/>
                            </a:lnTo>
                            <a:lnTo>
                              <a:pt x="265" y="553"/>
                            </a:lnTo>
                            <a:lnTo>
                              <a:pt x="274" y="611"/>
                            </a:lnTo>
                            <a:lnTo>
                              <a:pt x="282" y="433"/>
                            </a:lnTo>
                            <a:lnTo>
                              <a:pt x="291" y="480"/>
                            </a:lnTo>
                            <a:lnTo>
                              <a:pt x="299" y="613"/>
                            </a:lnTo>
                            <a:lnTo>
                              <a:pt x="308" y="605"/>
                            </a:lnTo>
                            <a:lnTo>
                              <a:pt x="317" y="170"/>
                            </a:lnTo>
                            <a:lnTo>
                              <a:pt x="325" y="219"/>
                            </a:lnTo>
                            <a:lnTo>
                              <a:pt x="334" y="486"/>
                            </a:lnTo>
                            <a:lnTo>
                              <a:pt x="342" y="261"/>
                            </a:lnTo>
                            <a:lnTo>
                              <a:pt x="351" y="510"/>
                            </a:lnTo>
                            <a:lnTo>
                              <a:pt x="359" y="424"/>
                            </a:lnTo>
                            <a:lnTo>
                              <a:pt x="368" y="407"/>
                            </a:lnTo>
                            <a:lnTo>
                              <a:pt x="377" y="15"/>
                            </a:lnTo>
                            <a:lnTo>
                              <a:pt x="385" y="297"/>
                            </a:lnTo>
                            <a:lnTo>
                              <a:pt x="394" y="339"/>
                            </a:lnTo>
                            <a:lnTo>
                              <a:pt x="402" y="566"/>
                            </a:lnTo>
                            <a:lnTo>
                              <a:pt x="411" y="612"/>
                            </a:lnTo>
                            <a:lnTo>
                              <a:pt x="419" y="46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68" name="Freeform 1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1924050"/>
                        <a:ext cx="515938" cy="1208088"/>
                      </a:xfrm>
                      <a:custGeom>
                        <a:avLst/>
                        <a:gdLst>
                          <a:gd name="T0" fmla="*/ 0 w 325"/>
                          <a:gd name="T1" fmla="*/ 594 h 761"/>
                          <a:gd name="T2" fmla="*/ 9 w 325"/>
                          <a:gd name="T3" fmla="*/ 483 h 761"/>
                          <a:gd name="T4" fmla="*/ 18 w 325"/>
                          <a:gd name="T5" fmla="*/ 699 h 761"/>
                          <a:gd name="T6" fmla="*/ 26 w 325"/>
                          <a:gd name="T7" fmla="*/ 719 h 761"/>
                          <a:gd name="T8" fmla="*/ 35 w 325"/>
                          <a:gd name="T9" fmla="*/ 544 h 761"/>
                          <a:gd name="T10" fmla="*/ 43 w 325"/>
                          <a:gd name="T11" fmla="*/ 418 h 761"/>
                          <a:gd name="T12" fmla="*/ 52 w 325"/>
                          <a:gd name="T13" fmla="*/ 620 h 761"/>
                          <a:gd name="T14" fmla="*/ 60 w 325"/>
                          <a:gd name="T15" fmla="*/ 761 h 761"/>
                          <a:gd name="T16" fmla="*/ 69 w 325"/>
                          <a:gd name="T17" fmla="*/ 720 h 761"/>
                          <a:gd name="T18" fmla="*/ 78 w 325"/>
                          <a:gd name="T19" fmla="*/ 487 h 761"/>
                          <a:gd name="T20" fmla="*/ 86 w 325"/>
                          <a:gd name="T21" fmla="*/ 600 h 761"/>
                          <a:gd name="T22" fmla="*/ 95 w 325"/>
                          <a:gd name="T23" fmla="*/ 708 h 761"/>
                          <a:gd name="T24" fmla="*/ 103 w 325"/>
                          <a:gd name="T25" fmla="*/ 643 h 761"/>
                          <a:gd name="T26" fmla="*/ 112 w 325"/>
                          <a:gd name="T27" fmla="*/ 761 h 761"/>
                          <a:gd name="T28" fmla="*/ 120 w 325"/>
                          <a:gd name="T29" fmla="*/ 635 h 761"/>
                          <a:gd name="T30" fmla="*/ 129 w 325"/>
                          <a:gd name="T31" fmla="*/ 685 h 761"/>
                          <a:gd name="T32" fmla="*/ 138 w 325"/>
                          <a:gd name="T33" fmla="*/ 750 h 761"/>
                          <a:gd name="T34" fmla="*/ 146 w 325"/>
                          <a:gd name="T35" fmla="*/ 612 h 761"/>
                          <a:gd name="T36" fmla="*/ 155 w 325"/>
                          <a:gd name="T37" fmla="*/ 649 h 761"/>
                          <a:gd name="T38" fmla="*/ 163 w 325"/>
                          <a:gd name="T39" fmla="*/ 612 h 761"/>
                          <a:gd name="T40" fmla="*/ 172 w 325"/>
                          <a:gd name="T41" fmla="*/ 744 h 761"/>
                          <a:gd name="T42" fmla="*/ 180 w 325"/>
                          <a:gd name="T43" fmla="*/ 715 h 761"/>
                          <a:gd name="T44" fmla="*/ 189 w 325"/>
                          <a:gd name="T45" fmla="*/ 748 h 761"/>
                          <a:gd name="T46" fmla="*/ 198 w 325"/>
                          <a:gd name="T47" fmla="*/ 713 h 761"/>
                          <a:gd name="T48" fmla="*/ 206 w 325"/>
                          <a:gd name="T49" fmla="*/ 594 h 761"/>
                          <a:gd name="T50" fmla="*/ 214 w 325"/>
                          <a:gd name="T51" fmla="*/ 199 h 761"/>
                          <a:gd name="T52" fmla="*/ 223 w 325"/>
                          <a:gd name="T53" fmla="*/ 527 h 761"/>
                          <a:gd name="T54" fmla="*/ 232 w 325"/>
                          <a:gd name="T55" fmla="*/ 611 h 761"/>
                          <a:gd name="T56" fmla="*/ 240 w 325"/>
                          <a:gd name="T57" fmla="*/ 611 h 761"/>
                          <a:gd name="T58" fmla="*/ 249 w 325"/>
                          <a:gd name="T59" fmla="*/ 594 h 761"/>
                          <a:gd name="T60" fmla="*/ 257 w 325"/>
                          <a:gd name="T61" fmla="*/ 551 h 761"/>
                          <a:gd name="T62" fmla="*/ 266 w 325"/>
                          <a:gd name="T63" fmla="*/ 610 h 761"/>
                          <a:gd name="T64" fmla="*/ 274 w 325"/>
                          <a:gd name="T65" fmla="*/ 690 h 761"/>
                          <a:gd name="T66" fmla="*/ 283 w 325"/>
                          <a:gd name="T67" fmla="*/ 234 h 761"/>
                          <a:gd name="T68" fmla="*/ 292 w 325"/>
                          <a:gd name="T69" fmla="*/ 756 h 761"/>
                          <a:gd name="T70" fmla="*/ 300 w 325"/>
                          <a:gd name="T71" fmla="*/ 735 h 761"/>
                          <a:gd name="T72" fmla="*/ 309 w 325"/>
                          <a:gd name="T73" fmla="*/ 748 h 761"/>
                          <a:gd name="T74" fmla="*/ 317 w 325"/>
                          <a:gd name="T75" fmla="*/ 492 h 761"/>
                          <a:gd name="T76" fmla="*/ 325 w 325"/>
                          <a:gd name="T77" fmla="*/ 0 h 7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</a:cxnLst>
                        <a:rect l="0" t="0" r="r" b="b"/>
                        <a:pathLst>
                          <a:path w="325" h="761">
                            <a:moveTo>
                              <a:pt x="0" y="594"/>
                            </a:moveTo>
                            <a:lnTo>
                              <a:pt x="9" y="483"/>
                            </a:lnTo>
                            <a:lnTo>
                              <a:pt x="18" y="699"/>
                            </a:lnTo>
                            <a:lnTo>
                              <a:pt x="26" y="719"/>
                            </a:lnTo>
                            <a:lnTo>
                              <a:pt x="35" y="544"/>
                            </a:lnTo>
                            <a:lnTo>
                              <a:pt x="43" y="418"/>
                            </a:lnTo>
                            <a:lnTo>
                              <a:pt x="52" y="620"/>
                            </a:lnTo>
                            <a:lnTo>
                              <a:pt x="60" y="761"/>
                            </a:lnTo>
                            <a:lnTo>
                              <a:pt x="69" y="720"/>
                            </a:lnTo>
                            <a:lnTo>
                              <a:pt x="78" y="487"/>
                            </a:lnTo>
                            <a:lnTo>
                              <a:pt x="86" y="600"/>
                            </a:lnTo>
                            <a:lnTo>
                              <a:pt x="95" y="708"/>
                            </a:lnTo>
                            <a:lnTo>
                              <a:pt x="103" y="643"/>
                            </a:lnTo>
                            <a:lnTo>
                              <a:pt x="112" y="761"/>
                            </a:lnTo>
                            <a:lnTo>
                              <a:pt x="120" y="635"/>
                            </a:lnTo>
                            <a:lnTo>
                              <a:pt x="129" y="685"/>
                            </a:lnTo>
                            <a:lnTo>
                              <a:pt x="138" y="750"/>
                            </a:lnTo>
                            <a:lnTo>
                              <a:pt x="146" y="612"/>
                            </a:lnTo>
                            <a:lnTo>
                              <a:pt x="155" y="649"/>
                            </a:lnTo>
                            <a:lnTo>
                              <a:pt x="163" y="612"/>
                            </a:lnTo>
                            <a:lnTo>
                              <a:pt x="172" y="744"/>
                            </a:lnTo>
                            <a:lnTo>
                              <a:pt x="180" y="715"/>
                            </a:lnTo>
                            <a:lnTo>
                              <a:pt x="189" y="748"/>
                            </a:lnTo>
                            <a:lnTo>
                              <a:pt x="198" y="713"/>
                            </a:lnTo>
                            <a:lnTo>
                              <a:pt x="206" y="594"/>
                            </a:lnTo>
                            <a:lnTo>
                              <a:pt x="214" y="199"/>
                            </a:lnTo>
                            <a:lnTo>
                              <a:pt x="223" y="527"/>
                            </a:lnTo>
                            <a:lnTo>
                              <a:pt x="232" y="611"/>
                            </a:lnTo>
                            <a:lnTo>
                              <a:pt x="240" y="611"/>
                            </a:lnTo>
                            <a:lnTo>
                              <a:pt x="249" y="594"/>
                            </a:lnTo>
                            <a:lnTo>
                              <a:pt x="257" y="551"/>
                            </a:lnTo>
                            <a:lnTo>
                              <a:pt x="266" y="610"/>
                            </a:lnTo>
                            <a:lnTo>
                              <a:pt x="274" y="690"/>
                            </a:lnTo>
                            <a:lnTo>
                              <a:pt x="283" y="234"/>
                            </a:lnTo>
                            <a:lnTo>
                              <a:pt x="292" y="756"/>
                            </a:lnTo>
                            <a:lnTo>
                              <a:pt x="300" y="735"/>
                            </a:lnTo>
                            <a:lnTo>
                              <a:pt x="309" y="748"/>
                            </a:lnTo>
                            <a:lnTo>
                              <a:pt x="317" y="492"/>
                            </a:lnTo>
                            <a:lnTo>
                              <a:pt x="325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69" name="Freeform 1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777163" y="1924050"/>
                        <a:ext cx="663575" cy="1208088"/>
                      </a:xfrm>
                      <a:custGeom>
                        <a:avLst/>
                        <a:gdLst>
                          <a:gd name="T0" fmla="*/ 0 w 418"/>
                          <a:gd name="T1" fmla="*/ 0 h 761"/>
                          <a:gd name="T2" fmla="*/ 7 w 418"/>
                          <a:gd name="T3" fmla="*/ 482 h 761"/>
                          <a:gd name="T4" fmla="*/ 16 w 418"/>
                          <a:gd name="T5" fmla="*/ 535 h 761"/>
                          <a:gd name="T6" fmla="*/ 25 w 418"/>
                          <a:gd name="T7" fmla="*/ 410 h 761"/>
                          <a:gd name="T8" fmla="*/ 33 w 418"/>
                          <a:gd name="T9" fmla="*/ 635 h 761"/>
                          <a:gd name="T10" fmla="*/ 42 w 418"/>
                          <a:gd name="T11" fmla="*/ 733 h 761"/>
                          <a:gd name="T12" fmla="*/ 50 w 418"/>
                          <a:gd name="T13" fmla="*/ 441 h 761"/>
                          <a:gd name="T14" fmla="*/ 59 w 418"/>
                          <a:gd name="T15" fmla="*/ 724 h 761"/>
                          <a:gd name="T16" fmla="*/ 67 w 418"/>
                          <a:gd name="T17" fmla="*/ 681 h 761"/>
                          <a:gd name="T18" fmla="*/ 76 w 418"/>
                          <a:gd name="T19" fmla="*/ 476 h 761"/>
                          <a:gd name="T20" fmla="*/ 85 w 418"/>
                          <a:gd name="T21" fmla="*/ 467 h 761"/>
                          <a:gd name="T22" fmla="*/ 93 w 418"/>
                          <a:gd name="T23" fmla="*/ 190 h 761"/>
                          <a:gd name="T24" fmla="*/ 102 w 418"/>
                          <a:gd name="T25" fmla="*/ 147 h 761"/>
                          <a:gd name="T26" fmla="*/ 110 w 418"/>
                          <a:gd name="T27" fmla="*/ 383 h 761"/>
                          <a:gd name="T28" fmla="*/ 119 w 418"/>
                          <a:gd name="T29" fmla="*/ 340 h 761"/>
                          <a:gd name="T30" fmla="*/ 127 w 418"/>
                          <a:gd name="T31" fmla="*/ 545 h 761"/>
                          <a:gd name="T32" fmla="*/ 136 w 418"/>
                          <a:gd name="T33" fmla="*/ 665 h 761"/>
                          <a:gd name="T34" fmla="*/ 145 w 418"/>
                          <a:gd name="T35" fmla="*/ 509 h 761"/>
                          <a:gd name="T36" fmla="*/ 153 w 418"/>
                          <a:gd name="T37" fmla="*/ 562 h 761"/>
                          <a:gd name="T38" fmla="*/ 162 w 418"/>
                          <a:gd name="T39" fmla="*/ 669 h 761"/>
                          <a:gd name="T40" fmla="*/ 170 w 418"/>
                          <a:gd name="T41" fmla="*/ 757 h 761"/>
                          <a:gd name="T42" fmla="*/ 179 w 418"/>
                          <a:gd name="T43" fmla="*/ 515 h 761"/>
                          <a:gd name="T44" fmla="*/ 187 w 418"/>
                          <a:gd name="T45" fmla="*/ 711 h 761"/>
                          <a:gd name="T46" fmla="*/ 196 w 418"/>
                          <a:gd name="T47" fmla="*/ 554 h 761"/>
                          <a:gd name="T48" fmla="*/ 205 w 418"/>
                          <a:gd name="T49" fmla="*/ 581 h 761"/>
                          <a:gd name="T50" fmla="*/ 213 w 418"/>
                          <a:gd name="T51" fmla="*/ 665 h 761"/>
                          <a:gd name="T52" fmla="*/ 222 w 418"/>
                          <a:gd name="T53" fmla="*/ 634 h 761"/>
                          <a:gd name="T54" fmla="*/ 230 w 418"/>
                          <a:gd name="T55" fmla="*/ 761 h 761"/>
                          <a:gd name="T56" fmla="*/ 239 w 418"/>
                          <a:gd name="T57" fmla="*/ 551 h 761"/>
                          <a:gd name="T58" fmla="*/ 247 w 418"/>
                          <a:gd name="T59" fmla="*/ 642 h 761"/>
                          <a:gd name="T60" fmla="*/ 256 w 418"/>
                          <a:gd name="T61" fmla="*/ 729 h 761"/>
                          <a:gd name="T62" fmla="*/ 265 w 418"/>
                          <a:gd name="T63" fmla="*/ 740 h 761"/>
                          <a:gd name="T64" fmla="*/ 273 w 418"/>
                          <a:gd name="T65" fmla="*/ 757 h 761"/>
                          <a:gd name="T66" fmla="*/ 282 w 418"/>
                          <a:gd name="T67" fmla="*/ 736 h 761"/>
                          <a:gd name="T68" fmla="*/ 290 w 418"/>
                          <a:gd name="T69" fmla="*/ 706 h 761"/>
                          <a:gd name="T70" fmla="*/ 299 w 418"/>
                          <a:gd name="T71" fmla="*/ 701 h 761"/>
                          <a:gd name="T72" fmla="*/ 307 w 418"/>
                          <a:gd name="T73" fmla="*/ 498 h 761"/>
                          <a:gd name="T74" fmla="*/ 316 w 418"/>
                          <a:gd name="T75" fmla="*/ 756 h 761"/>
                          <a:gd name="T76" fmla="*/ 325 w 418"/>
                          <a:gd name="T77" fmla="*/ 511 h 761"/>
                          <a:gd name="T78" fmla="*/ 333 w 418"/>
                          <a:gd name="T79" fmla="*/ 542 h 761"/>
                          <a:gd name="T80" fmla="*/ 342 w 418"/>
                          <a:gd name="T81" fmla="*/ 608 h 761"/>
                          <a:gd name="T82" fmla="*/ 350 w 418"/>
                          <a:gd name="T83" fmla="*/ 586 h 761"/>
                          <a:gd name="T84" fmla="*/ 359 w 418"/>
                          <a:gd name="T85" fmla="*/ 394 h 761"/>
                          <a:gd name="T86" fmla="*/ 367 w 418"/>
                          <a:gd name="T87" fmla="*/ 607 h 761"/>
                          <a:gd name="T88" fmla="*/ 376 w 418"/>
                          <a:gd name="T89" fmla="*/ 746 h 761"/>
                          <a:gd name="T90" fmla="*/ 385 w 418"/>
                          <a:gd name="T91" fmla="*/ 527 h 761"/>
                          <a:gd name="T92" fmla="*/ 393 w 418"/>
                          <a:gd name="T93" fmla="*/ 447 h 761"/>
                          <a:gd name="T94" fmla="*/ 402 w 418"/>
                          <a:gd name="T95" fmla="*/ 495 h 761"/>
                          <a:gd name="T96" fmla="*/ 410 w 418"/>
                          <a:gd name="T97" fmla="*/ 575 h 761"/>
                          <a:gd name="T98" fmla="*/ 418 w 418"/>
                          <a:gd name="T99" fmla="*/ 713 h 7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8" h="761">
                            <a:moveTo>
                              <a:pt x="0" y="0"/>
                            </a:moveTo>
                            <a:lnTo>
                              <a:pt x="7" y="482"/>
                            </a:lnTo>
                            <a:lnTo>
                              <a:pt x="16" y="535"/>
                            </a:lnTo>
                            <a:lnTo>
                              <a:pt x="25" y="410"/>
                            </a:lnTo>
                            <a:lnTo>
                              <a:pt x="33" y="635"/>
                            </a:lnTo>
                            <a:lnTo>
                              <a:pt x="42" y="733"/>
                            </a:lnTo>
                            <a:lnTo>
                              <a:pt x="50" y="441"/>
                            </a:lnTo>
                            <a:lnTo>
                              <a:pt x="59" y="724"/>
                            </a:lnTo>
                            <a:lnTo>
                              <a:pt x="67" y="681"/>
                            </a:lnTo>
                            <a:lnTo>
                              <a:pt x="76" y="476"/>
                            </a:lnTo>
                            <a:lnTo>
                              <a:pt x="85" y="467"/>
                            </a:lnTo>
                            <a:lnTo>
                              <a:pt x="93" y="190"/>
                            </a:lnTo>
                            <a:lnTo>
                              <a:pt x="102" y="147"/>
                            </a:lnTo>
                            <a:lnTo>
                              <a:pt x="110" y="383"/>
                            </a:lnTo>
                            <a:lnTo>
                              <a:pt x="119" y="340"/>
                            </a:lnTo>
                            <a:lnTo>
                              <a:pt x="127" y="545"/>
                            </a:lnTo>
                            <a:lnTo>
                              <a:pt x="136" y="665"/>
                            </a:lnTo>
                            <a:lnTo>
                              <a:pt x="145" y="509"/>
                            </a:lnTo>
                            <a:lnTo>
                              <a:pt x="153" y="562"/>
                            </a:lnTo>
                            <a:lnTo>
                              <a:pt x="162" y="669"/>
                            </a:lnTo>
                            <a:lnTo>
                              <a:pt x="170" y="757"/>
                            </a:lnTo>
                            <a:lnTo>
                              <a:pt x="179" y="515"/>
                            </a:lnTo>
                            <a:lnTo>
                              <a:pt x="187" y="711"/>
                            </a:lnTo>
                            <a:lnTo>
                              <a:pt x="196" y="554"/>
                            </a:lnTo>
                            <a:lnTo>
                              <a:pt x="205" y="581"/>
                            </a:lnTo>
                            <a:lnTo>
                              <a:pt x="213" y="665"/>
                            </a:lnTo>
                            <a:lnTo>
                              <a:pt x="222" y="634"/>
                            </a:lnTo>
                            <a:lnTo>
                              <a:pt x="230" y="761"/>
                            </a:lnTo>
                            <a:lnTo>
                              <a:pt x="239" y="551"/>
                            </a:lnTo>
                            <a:lnTo>
                              <a:pt x="247" y="642"/>
                            </a:lnTo>
                            <a:lnTo>
                              <a:pt x="256" y="729"/>
                            </a:lnTo>
                            <a:lnTo>
                              <a:pt x="265" y="740"/>
                            </a:lnTo>
                            <a:lnTo>
                              <a:pt x="273" y="757"/>
                            </a:lnTo>
                            <a:lnTo>
                              <a:pt x="282" y="736"/>
                            </a:lnTo>
                            <a:lnTo>
                              <a:pt x="290" y="706"/>
                            </a:lnTo>
                            <a:lnTo>
                              <a:pt x="299" y="701"/>
                            </a:lnTo>
                            <a:lnTo>
                              <a:pt x="307" y="498"/>
                            </a:lnTo>
                            <a:lnTo>
                              <a:pt x="316" y="756"/>
                            </a:lnTo>
                            <a:lnTo>
                              <a:pt x="325" y="511"/>
                            </a:lnTo>
                            <a:lnTo>
                              <a:pt x="333" y="542"/>
                            </a:lnTo>
                            <a:lnTo>
                              <a:pt x="342" y="608"/>
                            </a:lnTo>
                            <a:lnTo>
                              <a:pt x="350" y="586"/>
                            </a:lnTo>
                            <a:lnTo>
                              <a:pt x="359" y="394"/>
                            </a:lnTo>
                            <a:lnTo>
                              <a:pt x="367" y="607"/>
                            </a:lnTo>
                            <a:lnTo>
                              <a:pt x="376" y="746"/>
                            </a:lnTo>
                            <a:lnTo>
                              <a:pt x="385" y="527"/>
                            </a:lnTo>
                            <a:lnTo>
                              <a:pt x="393" y="447"/>
                            </a:lnTo>
                            <a:lnTo>
                              <a:pt x="402" y="495"/>
                            </a:lnTo>
                            <a:lnTo>
                              <a:pt x="410" y="575"/>
                            </a:lnTo>
                            <a:lnTo>
                              <a:pt x="418" y="71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70" name="Freeform 1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440738" y="2349500"/>
                        <a:ext cx="354013" cy="781050"/>
                      </a:xfrm>
                      <a:custGeom>
                        <a:avLst/>
                        <a:gdLst>
                          <a:gd name="T0" fmla="*/ 0 w 223"/>
                          <a:gd name="T1" fmla="*/ 445 h 492"/>
                          <a:gd name="T2" fmla="*/ 9 w 223"/>
                          <a:gd name="T3" fmla="*/ 297 h 492"/>
                          <a:gd name="T4" fmla="*/ 18 w 223"/>
                          <a:gd name="T5" fmla="*/ 433 h 492"/>
                          <a:gd name="T6" fmla="*/ 26 w 223"/>
                          <a:gd name="T7" fmla="*/ 377 h 492"/>
                          <a:gd name="T8" fmla="*/ 35 w 223"/>
                          <a:gd name="T9" fmla="*/ 247 h 492"/>
                          <a:gd name="T10" fmla="*/ 43 w 223"/>
                          <a:gd name="T11" fmla="*/ 452 h 492"/>
                          <a:gd name="T12" fmla="*/ 52 w 223"/>
                          <a:gd name="T13" fmla="*/ 316 h 492"/>
                          <a:gd name="T14" fmla="*/ 60 w 223"/>
                          <a:gd name="T15" fmla="*/ 477 h 492"/>
                          <a:gd name="T16" fmla="*/ 69 w 223"/>
                          <a:gd name="T17" fmla="*/ 0 h 492"/>
                          <a:gd name="T18" fmla="*/ 78 w 223"/>
                          <a:gd name="T19" fmla="*/ 438 h 492"/>
                          <a:gd name="T20" fmla="*/ 86 w 223"/>
                          <a:gd name="T21" fmla="*/ 449 h 492"/>
                          <a:gd name="T22" fmla="*/ 95 w 223"/>
                          <a:gd name="T23" fmla="*/ 492 h 492"/>
                          <a:gd name="T24" fmla="*/ 103 w 223"/>
                          <a:gd name="T25" fmla="*/ 388 h 492"/>
                          <a:gd name="T26" fmla="*/ 112 w 223"/>
                          <a:gd name="T27" fmla="*/ 469 h 492"/>
                          <a:gd name="T28" fmla="*/ 120 w 223"/>
                          <a:gd name="T29" fmla="*/ 431 h 492"/>
                          <a:gd name="T30" fmla="*/ 129 w 223"/>
                          <a:gd name="T31" fmla="*/ 420 h 492"/>
                          <a:gd name="T32" fmla="*/ 138 w 223"/>
                          <a:gd name="T33" fmla="*/ 487 h 492"/>
                          <a:gd name="T34" fmla="*/ 146 w 223"/>
                          <a:gd name="T35" fmla="*/ 468 h 492"/>
                          <a:gd name="T36" fmla="*/ 155 w 223"/>
                          <a:gd name="T37" fmla="*/ 381 h 492"/>
                          <a:gd name="T38" fmla="*/ 163 w 223"/>
                          <a:gd name="T39" fmla="*/ 364 h 492"/>
                          <a:gd name="T40" fmla="*/ 172 w 223"/>
                          <a:gd name="T41" fmla="*/ 344 h 492"/>
                          <a:gd name="T42" fmla="*/ 180 w 223"/>
                          <a:gd name="T43" fmla="*/ 382 h 492"/>
                          <a:gd name="T44" fmla="*/ 189 w 223"/>
                          <a:gd name="T45" fmla="*/ 419 h 492"/>
                          <a:gd name="T46" fmla="*/ 198 w 223"/>
                          <a:gd name="T47" fmla="*/ 485 h 492"/>
                          <a:gd name="T48" fmla="*/ 206 w 223"/>
                          <a:gd name="T49" fmla="*/ 415 h 492"/>
                          <a:gd name="T50" fmla="*/ 215 w 223"/>
                          <a:gd name="T51" fmla="*/ 365 h 492"/>
                          <a:gd name="T52" fmla="*/ 223 w 223"/>
                          <a:gd name="T53" fmla="*/ 417 h 49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</a:cxnLst>
                        <a:rect l="0" t="0" r="r" b="b"/>
                        <a:pathLst>
                          <a:path w="223" h="492">
                            <a:moveTo>
                              <a:pt x="0" y="445"/>
                            </a:moveTo>
                            <a:lnTo>
                              <a:pt x="9" y="297"/>
                            </a:lnTo>
                            <a:lnTo>
                              <a:pt x="18" y="433"/>
                            </a:lnTo>
                            <a:lnTo>
                              <a:pt x="26" y="377"/>
                            </a:lnTo>
                            <a:lnTo>
                              <a:pt x="35" y="247"/>
                            </a:lnTo>
                            <a:lnTo>
                              <a:pt x="43" y="452"/>
                            </a:lnTo>
                            <a:lnTo>
                              <a:pt x="52" y="316"/>
                            </a:lnTo>
                            <a:lnTo>
                              <a:pt x="60" y="477"/>
                            </a:lnTo>
                            <a:lnTo>
                              <a:pt x="69" y="0"/>
                            </a:lnTo>
                            <a:lnTo>
                              <a:pt x="78" y="438"/>
                            </a:lnTo>
                            <a:lnTo>
                              <a:pt x="86" y="449"/>
                            </a:lnTo>
                            <a:lnTo>
                              <a:pt x="95" y="492"/>
                            </a:lnTo>
                            <a:lnTo>
                              <a:pt x="103" y="388"/>
                            </a:lnTo>
                            <a:lnTo>
                              <a:pt x="112" y="469"/>
                            </a:lnTo>
                            <a:lnTo>
                              <a:pt x="120" y="431"/>
                            </a:lnTo>
                            <a:lnTo>
                              <a:pt x="129" y="420"/>
                            </a:lnTo>
                            <a:lnTo>
                              <a:pt x="138" y="487"/>
                            </a:lnTo>
                            <a:lnTo>
                              <a:pt x="146" y="468"/>
                            </a:lnTo>
                            <a:lnTo>
                              <a:pt x="155" y="381"/>
                            </a:lnTo>
                            <a:lnTo>
                              <a:pt x="163" y="364"/>
                            </a:lnTo>
                            <a:lnTo>
                              <a:pt x="172" y="344"/>
                            </a:lnTo>
                            <a:lnTo>
                              <a:pt x="180" y="382"/>
                            </a:lnTo>
                            <a:lnTo>
                              <a:pt x="189" y="419"/>
                            </a:lnTo>
                            <a:lnTo>
                              <a:pt x="198" y="485"/>
                            </a:lnTo>
                            <a:lnTo>
                              <a:pt x="206" y="415"/>
                            </a:lnTo>
                            <a:lnTo>
                              <a:pt x="215" y="365"/>
                            </a:lnTo>
                            <a:lnTo>
                              <a:pt x="223" y="41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</p:grpSp>
                <p:grpSp>
                  <p:nvGrpSpPr>
                    <p:cNvPr id="506" name="Group 505"/>
                    <p:cNvGrpSpPr/>
                    <p:nvPr/>
                  </p:nvGrpSpPr>
                  <p:grpSpPr>
                    <a:xfrm>
                      <a:off x="5122297" y="2119727"/>
                      <a:ext cx="1570229" cy="796055"/>
                      <a:chOff x="1465814" y="2251433"/>
                      <a:chExt cx="2550369" cy="1416566"/>
                    </a:xfrm>
                  </p:grpSpPr>
                  <p:sp>
                    <p:nvSpPr>
                      <p:cNvPr id="507" name="Line 1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3476626"/>
                        <a:ext cx="22669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08" name="Line 1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2259013"/>
                        <a:ext cx="22669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09" name="Line 13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24026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10" name="Line 13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78051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11" name="Line 1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632076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12" name="Line 1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084513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13" name="Line 14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38538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14" name="Line 14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90976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15" name="Line 1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16" name="Line 1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78051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17" name="Line 14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632076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18" name="Line 14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84513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19" name="Line 14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8538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20" name="Line 14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90976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22" name="Rectangle 1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060576" y="3544888"/>
                        <a:ext cx="144270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.6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23" name="Rectangle 15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16188" y="3544888"/>
                        <a:ext cx="144270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.8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24" name="Rectangle 15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30538" y="3544888"/>
                        <a:ext cx="57708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25" name="Rectangle 15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16301" y="3544888"/>
                        <a:ext cx="144270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.2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26" name="Rectangle 15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71913" y="3544888"/>
                        <a:ext cx="144270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.4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27" name="Line 15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24026" y="2259013"/>
                        <a:ext cx="0" cy="12176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28" name="Line 15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90976" y="2259013"/>
                        <a:ext cx="0" cy="12176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29" name="Line 15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3476626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30" name="Line 15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2970213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31" name="Line 16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2462213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32" name="Line 16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968751" y="3476626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33" name="Line 16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968751" y="2970213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34" name="Line 16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968751" y="2462213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35" name="Rectangle 16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20203" y="3386138"/>
                        <a:ext cx="57708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36" name="Rectangle 16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465814" y="2870175"/>
                        <a:ext cx="144270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.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37" name="Rectangle 16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595433" y="2374735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38" name="Freeform 1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24026" y="3476626"/>
                        <a:ext cx="60325" cy="0"/>
                      </a:xfrm>
                      <a:custGeom>
                        <a:avLst/>
                        <a:gdLst>
                          <a:gd name="T0" fmla="*/ 0 w 38"/>
                          <a:gd name="T1" fmla="*/ 1 w 38"/>
                          <a:gd name="T2" fmla="*/ 1 w 38"/>
                          <a:gd name="T3" fmla="*/ 3 w 38"/>
                          <a:gd name="T4" fmla="*/ 3 w 38"/>
                          <a:gd name="T5" fmla="*/ 4 w 38"/>
                          <a:gd name="T6" fmla="*/ 7 w 38"/>
                          <a:gd name="T7" fmla="*/ 7 w 38"/>
                          <a:gd name="T8" fmla="*/ 7 w 38"/>
                          <a:gd name="T9" fmla="*/ 7 w 38"/>
                          <a:gd name="T10" fmla="*/ 10 w 38"/>
                          <a:gd name="T11" fmla="*/ 10 w 38"/>
                          <a:gd name="T12" fmla="*/ 10 w 38"/>
                          <a:gd name="T13" fmla="*/ 12 w 38"/>
                          <a:gd name="T14" fmla="*/ 12 w 38"/>
                          <a:gd name="T15" fmla="*/ 13 w 38"/>
                          <a:gd name="T16" fmla="*/ 13 w 38"/>
                          <a:gd name="T17" fmla="*/ 14 w 38"/>
                          <a:gd name="T18" fmla="*/ 16 w 38"/>
                          <a:gd name="T19" fmla="*/ 16 w 38"/>
                          <a:gd name="T20" fmla="*/ 16 w 38"/>
                          <a:gd name="T21" fmla="*/ 16 w 38"/>
                          <a:gd name="T22" fmla="*/ 19 w 38"/>
                          <a:gd name="T23" fmla="*/ 19 w 38"/>
                          <a:gd name="T24" fmla="*/ 19 w 38"/>
                          <a:gd name="T25" fmla="*/ 19 w 38"/>
                          <a:gd name="T26" fmla="*/ 22 w 38"/>
                          <a:gd name="T27" fmla="*/ 22 w 38"/>
                          <a:gd name="T28" fmla="*/ 22 w 38"/>
                          <a:gd name="T29" fmla="*/ 23 w 38"/>
                          <a:gd name="T30" fmla="*/ 23 w 38"/>
                          <a:gd name="T31" fmla="*/ 25 w 38"/>
                          <a:gd name="T32" fmla="*/ 25 w 38"/>
                          <a:gd name="T33" fmla="*/ 26 w 38"/>
                          <a:gd name="T34" fmla="*/ 28 w 38"/>
                          <a:gd name="T35" fmla="*/ 28 w 38"/>
                          <a:gd name="T36" fmla="*/ 28 w 38"/>
                          <a:gd name="T37" fmla="*/ 29 w 38"/>
                          <a:gd name="T38" fmla="*/ 31 w 38"/>
                          <a:gd name="T39" fmla="*/ 31 w 38"/>
                          <a:gd name="T40" fmla="*/ 31 w 38"/>
                          <a:gd name="T41" fmla="*/ 33 w 38"/>
                          <a:gd name="T42" fmla="*/ 34 w 38"/>
                          <a:gd name="T43" fmla="*/ 35 w 38"/>
                          <a:gd name="T44" fmla="*/ 35 w 38"/>
                          <a:gd name="T45" fmla="*/ 37 w 38"/>
                          <a:gd name="T46" fmla="*/ 38 w 38"/>
                          <a:gd name="T47" fmla="*/ 38 w 38"/>
                          <a:gd name="T48" fmla="*/ 38 w 38"/>
                          <a:gd name="T49" fmla="*/ 38 w 3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8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39" name="Freeform 1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84351" y="3476626"/>
                        <a:ext cx="60325" cy="0"/>
                      </a:xfrm>
                      <a:custGeom>
                        <a:avLst/>
                        <a:gdLst>
                          <a:gd name="T0" fmla="*/ 0 w 38"/>
                          <a:gd name="T1" fmla="*/ 3 w 38"/>
                          <a:gd name="T2" fmla="*/ 3 w 38"/>
                          <a:gd name="T3" fmla="*/ 3 w 38"/>
                          <a:gd name="T4" fmla="*/ 4 w 38"/>
                          <a:gd name="T5" fmla="*/ 6 w 38"/>
                          <a:gd name="T6" fmla="*/ 6 w 38"/>
                          <a:gd name="T7" fmla="*/ 6 w 38"/>
                          <a:gd name="T8" fmla="*/ 7 w 38"/>
                          <a:gd name="T9" fmla="*/ 9 w 38"/>
                          <a:gd name="T10" fmla="*/ 9 w 38"/>
                          <a:gd name="T11" fmla="*/ 9 w 38"/>
                          <a:gd name="T12" fmla="*/ 10 w 38"/>
                          <a:gd name="T13" fmla="*/ 12 w 38"/>
                          <a:gd name="T14" fmla="*/ 12 w 38"/>
                          <a:gd name="T15" fmla="*/ 12 w 38"/>
                          <a:gd name="T16" fmla="*/ 13 w 38"/>
                          <a:gd name="T17" fmla="*/ 14 w 38"/>
                          <a:gd name="T18" fmla="*/ 15 w 38"/>
                          <a:gd name="T19" fmla="*/ 15 w 38"/>
                          <a:gd name="T20" fmla="*/ 16 w 38"/>
                          <a:gd name="T21" fmla="*/ 18 w 38"/>
                          <a:gd name="T22" fmla="*/ 18 w 38"/>
                          <a:gd name="T23" fmla="*/ 18 w 38"/>
                          <a:gd name="T24" fmla="*/ 19 w 38"/>
                          <a:gd name="T25" fmla="*/ 21 w 38"/>
                          <a:gd name="T26" fmla="*/ 22 w 38"/>
                          <a:gd name="T27" fmla="*/ 22 w 38"/>
                          <a:gd name="T28" fmla="*/ 22 w 38"/>
                          <a:gd name="T29" fmla="*/ 24 w 38"/>
                          <a:gd name="T30" fmla="*/ 25 w 38"/>
                          <a:gd name="T31" fmla="*/ 25 w 38"/>
                          <a:gd name="T32" fmla="*/ 25 w 38"/>
                          <a:gd name="T33" fmla="*/ 28 w 38"/>
                          <a:gd name="T34" fmla="*/ 28 w 38"/>
                          <a:gd name="T35" fmla="*/ 28 w 38"/>
                          <a:gd name="T36" fmla="*/ 29 w 38"/>
                          <a:gd name="T37" fmla="*/ 31 w 38"/>
                          <a:gd name="T38" fmla="*/ 31 w 38"/>
                          <a:gd name="T39" fmla="*/ 31 w 38"/>
                          <a:gd name="T40" fmla="*/ 32 w 38"/>
                          <a:gd name="T41" fmla="*/ 34 w 38"/>
                          <a:gd name="T42" fmla="*/ 34 w 38"/>
                          <a:gd name="T43" fmla="*/ 34 w 38"/>
                          <a:gd name="T44" fmla="*/ 36 w 38"/>
                          <a:gd name="T45" fmla="*/ 37 w 38"/>
                          <a:gd name="T46" fmla="*/ 37 w 38"/>
                          <a:gd name="T47" fmla="*/ 37 w 38"/>
                          <a:gd name="T48" fmla="*/ 38 w 38"/>
                          <a:gd name="T49" fmla="*/ 38 w 3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8">
                            <a:moveTo>
                              <a:pt x="0" y="0"/>
                            </a:move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40" name="Freeform 1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844676" y="3473451"/>
                        <a:ext cx="63500" cy="3175"/>
                      </a:xfrm>
                      <a:custGeom>
                        <a:avLst/>
                        <a:gdLst>
                          <a:gd name="T0" fmla="*/ 0 w 40"/>
                          <a:gd name="T1" fmla="*/ 2 h 2"/>
                          <a:gd name="T2" fmla="*/ 2 w 40"/>
                          <a:gd name="T3" fmla="*/ 2 h 2"/>
                          <a:gd name="T4" fmla="*/ 2 w 40"/>
                          <a:gd name="T5" fmla="*/ 2 h 2"/>
                          <a:gd name="T6" fmla="*/ 5 w 40"/>
                          <a:gd name="T7" fmla="*/ 2 h 2"/>
                          <a:gd name="T8" fmla="*/ 5 w 40"/>
                          <a:gd name="T9" fmla="*/ 2 h 2"/>
                          <a:gd name="T10" fmla="*/ 5 w 40"/>
                          <a:gd name="T11" fmla="*/ 2 h 2"/>
                          <a:gd name="T12" fmla="*/ 5 w 40"/>
                          <a:gd name="T13" fmla="*/ 2 h 2"/>
                          <a:gd name="T14" fmla="*/ 6 w 40"/>
                          <a:gd name="T15" fmla="*/ 2 h 2"/>
                          <a:gd name="T16" fmla="*/ 8 w 40"/>
                          <a:gd name="T17" fmla="*/ 2 h 2"/>
                          <a:gd name="T18" fmla="*/ 8 w 40"/>
                          <a:gd name="T19" fmla="*/ 2 h 2"/>
                          <a:gd name="T20" fmla="*/ 8 w 40"/>
                          <a:gd name="T21" fmla="*/ 2 h 2"/>
                          <a:gd name="T22" fmla="*/ 9 w 40"/>
                          <a:gd name="T23" fmla="*/ 2 h 2"/>
                          <a:gd name="T24" fmla="*/ 12 w 40"/>
                          <a:gd name="T25" fmla="*/ 2 h 2"/>
                          <a:gd name="T26" fmla="*/ 12 w 40"/>
                          <a:gd name="T27" fmla="*/ 2 h 2"/>
                          <a:gd name="T28" fmla="*/ 12 w 40"/>
                          <a:gd name="T29" fmla="*/ 2 h 2"/>
                          <a:gd name="T30" fmla="*/ 12 w 40"/>
                          <a:gd name="T31" fmla="*/ 2 h 2"/>
                          <a:gd name="T32" fmla="*/ 15 w 40"/>
                          <a:gd name="T33" fmla="*/ 2 h 2"/>
                          <a:gd name="T34" fmla="*/ 15 w 40"/>
                          <a:gd name="T35" fmla="*/ 2 h 2"/>
                          <a:gd name="T36" fmla="*/ 15 w 40"/>
                          <a:gd name="T37" fmla="*/ 2 h 2"/>
                          <a:gd name="T38" fmla="*/ 15 w 40"/>
                          <a:gd name="T39" fmla="*/ 2 h 2"/>
                          <a:gd name="T40" fmla="*/ 18 w 40"/>
                          <a:gd name="T41" fmla="*/ 2 h 2"/>
                          <a:gd name="T42" fmla="*/ 18 w 40"/>
                          <a:gd name="T43" fmla="*/ 2 h 2"/>
                          <a:gd name="T44" fmla="*/ 18 w 40"/>
                          <a:gd name="T45" fmla="*/ 2 h 2"/>
                          <a:gd name="T46" fmla="*/ 19 w 40"/>
                          <a:gd name="T47" fmla="*/ 2 h 2"/>
                          <a:gd name="T48" fmla="*/ 21 w 40"/>
                          <a:gd name="T49" fmla="*/ 1 h 2"/>
                          <a:gd name="T50" fmla="*/ 21 w 40"/>
                          <a:gd name="T51" fmla="*/ 2 h 2"/>
                          <a:gd name="T52" fmla="*/ 21 w 40"/>
                          <a:gd name="T53" fmla="*/ 2 h 2"/>
                          <a:gd name="T54" fmla="*/ 21 w 40"/>
                          <a:gd name="T55" fmla="*/ 2 h 2"/>
                          <a:gd name="T56" fmla="*/ 24 w 40"/>
                          <a:gd name="T57" fmla="*/ 2 h 2"/>
                          <a:gd name="T58" fmla="*/ 24 w 40"/>
                          <a:gd name="T59" fmla="*/ 2 h 2"/>
                          <a:gd name="T60" fmla="*/ 24 w 40"/>
                          <a:gd name="T61" fmla="*/ 2 h 2"/>
                          <a:gd name="T62" fmla="*/ 25 w 40"/>
                          <a:gd name="T63" fmla="*/ 2 h 2"/>
                          <a:gd name="T64" fmla="*/ 27 w 40"/>
                          <a:gd name="T65" fmla="*/ 2 h 2"/>
                          <a:gd name="T66" fmla="*/ 27 w 40"/>
                          <a:gd name="T67" fmla="*/ 2 h 2"/>
                          <a:gd name="T68" fmla="*/ 27 w 40"/>
                          <a:gd name="T69" fmla="*/ 2 h 2"/>
                          <a:gd name="T70" fmla="*/ 28 w 40"/>
                          <a:gd name="T71" fmla="*/ 2 h 2"/>
                          <a:gd name="T72" fmla="*/ 30 w 40"/>
                          <a:gd name="T73" fmla="*/ 2 h 2"/>
                          <a:gd name="T74" fmla="*/ 30 w 40"/>
                          <a:gd name="T75" fmla="*/ 2 h 2"/>
                          <a:gd name="T76" fmla="*/ 30 w 40"/>
                          <a:gd name="T77" fmla="*/ 2 h 2"/>
                          <a:gd name="T78" fmla="*/ 31 w 40"/>
                          <a:gd name="T79" fmla="*/ 2 h 2"/>
                          <a:gd name="T80" fmla="*/ 32 w 40"/>
                          <a:gd name="T81" fmla="*/ 0 h 2"/>
                          <a:gd name="T82" fmla="*/ 33 w 40"/>
                          <a:gd name="T83" fmla="*/ 2 h 2"/>
                          <a:gd name="T84" fmla="*/ 33 w 40"/>
                          <a:gd name="T85" fmla="*/ 2 h 2"/>
                          <a:gd name="T86" fmla="*/ 34 w 40"/>
                          <a:gd name="T87" fmla="*/ 2 h 2"/>
                          <a:gd name="T88" fmla="*/ 37 w 40"/>
                          <a:gd name="T89" fmla="*/ 2 h 2"/>
                          <a:gd name="T90" fmla="*/ 37 w 40"/>
                          <a:gd name="T91" fmla="*/ 2 h 2"/>
                          <a:gd name="T92" fmla="*/ 37 w 40"/>
                          <a:gd name="T93" fmla="*/ 2 h 2"/>
                          <a:gd name="T94" fmla="*/ 37 w 40"/>
                          <a:gd name="T95" fmla="*/ 2 h 2"/>
                          <a:gd name="T96" fmla="*/ 40 w 40"/>
                          <a:gd name="T97" fmla="*/ 2 h 2"/>
                          <a:gd name="T98" fmla="*/ 40 w 40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2">
                            <a:moveTo>
                              <a:pt x="0" y="2"/>
                            </a:moveTo>
                            <a:lnTo>
                              <a:pt x="2" y="2"/>
                            </a:lnTo>
                            <a:lnTo>
                              <a:pt x="2" y="2"/>
                            </a:lnTo>
                            <a:lnTo>
                              <a:pt x="5" y="2"/>
                            </a:lnTo>
                            <a:lnTo>
                              <a:pt x="5" y="2"/>
                            </a:lnTo>
                            <a:lnTo>
                              <a:pt x="5" y="2"/>
                            </a:lnTo>
                            <a:lnTo>
                              <a:pt x="5" y="2"/>
                            </a:lnTo>
                            <a:lnTo>
                              <a:pt x="6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9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5" y="2"/>
                            </a:lnTo>
                            <a:lnTo>
                              <a:pt x="15" y="2"/>
                            </a:lnTo>
                            <a:lnTo>
                              <a:pt x="15" y="2"/>
                            </a:lnTo>
                            <a:lnTo>
                              <a:pt x="15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19" y="2"/>
                            </a:lnTo>
                            <a:lnTo>
                              <a:pt x="21" y="1"/>
                            </a:lnTo>
                            <a:lnTo>
                              <a:pt x="21" y="2"/>
                            </a:lnTo>
                            <a:lnTo>
                              <a:pt x="21" y="2"/>
                            </a:lnTo>
                            <a:lnTo>
                              <a:pt x="21" y="2"/>
                            </a:lnTo>
                            <a:lnTo>
                              <a:pt x="24" y="2"/>
                            </a:lnTo>
                            <a:lnTo>
                              <a:pt x="24" y="2"/>
                            </a:lnTo>
                            <a:lnTo>
                              <a:pt x="24" y="2"/>
                            </a:lnTo>
                            <a:lnTo>
                              <a:pt x="25" y="2"/>
                            </a:lnTo>
                            <a:lnTo>
                              <a:pt x="27" y="2"/>
                            </a:lnTo>
                            <a:lnTo>
                              <a:pt x="27" y="2"/>
                            </a:lnTo>
                            <a:lnTo>
                              <a:pt x="27" y="2"/>
                            </a:lnTo>
                            <a:lnTo>
                              <a:pt x="28" y="2"/>
                            </a:lnTo>
                            <a:lnTo>
                              <a:pt x="30" y="2"/>
                            </a:lnTo>
                            <a:lnTo>
                              <a:pt x="30" y="2"/>
                            </a:lnTo>
                            <a:lnTo>
                              <a:pt x="30" y="2"/>
                            </a:lnTo>
                            <a:lnTo>
                              <a:pt x="31" y="2"/>
                            </a:lnTo>
                            <a:lnTo>
                              <a:pt x="32" y="0"/>
                            </a:lnTo>
                            <a:lnTo>
                              <a:pt x="33" y="2"/>
                            </a:lnTo>
                            <a:lnTo>
                              <a:pt x="33" y="2"/>
                            </a:lnTo>
                            <a:lnTo>
                              <a:pt x="34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40" y="2"/>
                            </a:lnTo>
                            <a:lnTo>
                              <a:pt x="40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41" name="Freeform 1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08176" y="3460751"/>
                        <a:ext cx="63500" cy="15875"/>
                      </a:xfrm>
                      <a:custGeom>
                        <a:avLst/>
                        <a:gdLst>
                          <a:gd name="T0" fmla="*/ 0 w 40"/>
                          <a:gd name="T1" fmla="*/ 10 h 10"/>
                          <a:gd name="T2" fmla="*/ 1 w 40"/>
                          <a:gd name="T3" fmla="*/ 10 h 10"/>
                          <a:gd name="T4" fmla="*/ 3 w 40"/>
                          <a:gd name="T5" fmla="*/ 10 h 10"/>
                          <a:gd name="T6" fmla="*/ 3 w 40"/>
                          <a:gd name="T7" fmla="*/ 10 h 10"/>
                          <a:gd name="T8" fmla="*/ 3 w 40"/>
                          <a:gd name="T9" fmla="*/ 10 h 10"/>
                          <a:gd name="T10" fmla="*/ 4 w 40"/>
                          <a:gd name="T11" fmla="*/ 7 h 10"/>
                          <a:gd name="T12" fmla="*/ 6 w 40"/>
                          <a:gd name="T13" fmla="*/ 10 h 10"/>
                          <a:gd name="T14" fmla="*/ 6 w 40"/>
                          <a:gd name="T15" fmla="*/ 10 h 10"/>
                          <a:gd name="T16" fmla="*/ 6 w 40"/>
                          <a:gd name="T17" fmla="*/ 10 h 10"/>
                          <a:gd name="T18" fmla="*/ 6 w 40"/>
                          <a:gd name="T19" fmla="*/ 10 h 10"/>
                          <a:gd name="T20" fmla="*/ 7 w 40"/>
                          <a:gd name="T21" fmla="*/ 10 h 10"/>
                          <a:gd name="T22" fmla="*/ 9 w 40"/>
                          <a:gd name="T23" fmla="*/ 10 h 10"/>
                          <a:gd name="T24" fmla="*/ 9 w 40"/>
                          <a:gd name="T25" fmla="*/ 10 h 10"/>
                          <a:gd name="T26" fmla="*/ 11 w 40"/>
                          <a:gd name="T27" fmla="*/ 10 h 10"/>
                          <a:gd name="T28" fmla="*/ 12 w 40"/>
                          <a:gd name="T29" fmla="*/ 10 h 10"/>
                          <a:gd name="T30" fmla="*/ 12 w 40"/>
                          <a:gd name="T31" fmla="*/ 10 h 10"/>
                          <a:gd name="T32" fmla="*/ 12 w 40"/>
                          <a:gd name="T33" fmla="*/ 10 h 10"/>
                          <a:gd name="T34" fmla="*/ 13 w 40"/>
                          <a:gd name="T35" fmla="*/ 10 h 10"/>
                          <a:gd name="T36" fmla="*/ 15 w 40"/>
                          <a:gd name="T37" fmla="*/ 7 h 10"/>
                          <a:gd name="T38" fmla="*/ 15 w 40"/>
                          <a:gd name="T39" fmla="*/ 7 h 10"/>
                          <a:gd name="T40" fmla="*/ 15 w 40"/>
                          <a:gd name="T41" fmla="*/ 8 h 10"/>
                          <a:gd name="T42" fmla="*/ 16 w 40"/>
                          <a:gd name="T43" fmla="*/ 3 h 10"/>
                          <a:gd name="T44" fmla="*/ 18 w 40"/>
                          <a:gd name="T45" fmla="*/ 10 h 10"/>
                          <a:gd name="T46" fmla="*/ 18 w 40"/>
                          <a:gd name="T47" fmla="*/ 10 h 10"/>
                          <a:gd name="T48" fmla="*/ 18 w 40"/>
                          <a:gd name="T49" fmla="*/ 10 h 10"/>
                          <a:gd name="T50" fmla="*/ 19 w 40"/>
                          <a:gd name="T51" fmla="*/ 10 h 10"/>
                          <a:gd name="T52" fmla="*/ 21 w 40"/>
                          <a:gd name="T53" fmla="*/ 10 h 10"/>
                          <a:gd name="T54" fmla="*/ 21 w 40"/>
                          <a:gd name="T55" fmla="*/ 10 h 10"/>
                          <a:gd name="T56" fmla="*/ 21 w 40"/>
                          <a:gd name="T57" fmla="*/ 10 h 10"/>
                          <a:gd name="T58" fmla="*/ 22 w 40"/>
                          <a:gd name="T59" fmla="*/ 10 h 10"/>
                          <a:gd name="T60" fmla="*/ 25 w 40"/>
                          <a:gd name="T61" fmla="*/ 10 h 10"/>
                          <a:gd name="T62" fmla="*/ 25 w 40"/>
                          <a:gd name="T63" fmla="*/ 10 h 10"/>
                          <a:gd name="T64" fmla="*/ 25 w 40"/>
                          <a:gd name="T65" fmla="*/ 10 h 10"/>
                          <a:gd name="T66" fmla="*/ 25 w 40"/>
                          <a:gd name="T67" fmla="*/ 10 h 10"/>
                          <a:gd name="T68" fmla="*/ 27 w 40"/>
                          <a:gd name="T69" fmla="*/ 2 h 10"/>
                          <a:gd name="T70" fmla="*/ 28 w 40"/>
                          <a:gd name="T71" fmla="*/ 10 h 10"/>
                          <a:gd name="T72" fmla="*/ 28 w 40"/>
                          <a:gd name="T73" fmla="*/ 10 h 10"/>
                          <a:gd name="T74" fmla="*/ 30 w 40"/>
                          <a:gd name="T75" fmla="*/ 10 h 10"/>
                          <a:gd name="T76" fmla="*/ 31 w 40"/>
                          <a:gd name="T77" fmla="*/ 10 h 10"/>
                          <a:gd name="T78" fmla="*/ 31 w 40"/>
                          <a:gd name="T79" fmla="*/ 10 h 10"/>
                          <a:gd name="T80" fmla="*/ 31 w 40"/>
                          <a:gd name="T81" fmla="*/ 10 h 10"/>
                          <a:gd name="T82" fmla="*/ 34 w 40"/>
                          <a:gd name="T83" fmla="*/ 10 h 10"/>
                          <a:gd name="T84" fmla="*/ 34 w 40"/>
                          <a:gd name="T85" fmla="*/ 10 h 10"/>
                          <a:gd name="T86" fmla="*/ 34 w 40"/>
                          <a:gd name="T87" fmla="*/ 10 h 10"/>
                          <a:gd name="T88" fmla="*/ 34 w 40"/>
                          <a:gd name="T89" fmla="*/ 10 h 10"/>
                          <a:gd name="T90" fmla="*/ 37 w 40"/>
                          <a:gd name="T91" fmla="*/ 10 h 10"/>
                          <a:gd name="T92" fmla="*/ 37 w 40"/>
                          <a:gd name="T93" fmla="*/ 10 h 10"/>
                          <a:gd name="T94" fmla="*/ 37 w 40"/>
                          <a:gd name="T95" fmla="*/ 10 h 10"/>
                          <a:gd name="T96" fmla="*/ 39 w 40"/>
                          <a:gd name="T97" fmla="*/ 0 h 10"/>
                          <a:gd name="T98" fmla="*/ 40 w 40"/>
                          <a:gd name="T99" fmla="*/ 10 h 1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10">
                            <a:moveTo>
                              <a:pt x="0" y="10"/>
                            </a:moveTo>
                            <a:lnTo>
                              <a:pt x="1" y="10"/>
                            </a:lnTo>
                            <a:lnTo>
                              <a:pt x="3" y="10"/>
                            </a:lnTo>
                            <a:lnTo>
                              <a:pt x="3" y="10"/>
                            </a:lnTo>
                            <a:lnTo>
                              <a:pt x="3" y="10"/>
                            </a:lnTo>
                            <a:lnTo>
                              <a:pt x="4" y="7"/>
                            </a:lnTo>
                            <a:lnTo>
                              <a:pt x="6" y="10"/>
                            </a:lnTo>
                            <a:lnTo>
                              <a:pt x="6" y="10"/>
                            </a:lnTo>
                            <a:lnTo>
                              <a:pt x="6" y="10"/>
                            </a:lnTo>
                            <a:lnTo>
                              <a:pt x="6" y="10"/>
                            </a:lnTo>
                            <a:lnTo>
                              <a:pt x="7" y="10"/>
                            </a:lnTo>
                            <a:lnTo>
                              <a:pt x="9" y="10"/>
                            </a:lnTo>
                            <a:lnTo>
                              <a:pt x="9" y="10"/>
                            </a:lnTo>
                            <a:lnTo>
                              <a:pt x="11" y="10"/>
                            </a:lnTo>
                            <a:lnTo>
                              <a:pt x="12" y="10"/>
                            </a:lnTo>
                            <a:lnTo>
                              <a:pt x="12" y="10"/>
                            </a:lnTo>
                            <a:lnTo>
                              <a:pt x="12" y="10"/>
                            </a:lnTo>
                            <a:lnTo>
                              <a:pt x="13" y="10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5" y="8"/>
                            </a:lnTo>
                            <a:lnTo>
                              <a:pt x="16" y="3"/>
                            </a:lnTo>
                            <a:lnTo>
                              <a:pt x="18" y="10"/>
                            </a:lnTo>
                            <a:lnTo>
                              <a:pt x="18" y="10"/>
                            </a:lnTo>
                            <a:lnTo>
                              <a:pt x="18" y="10"/>
                            </a:lnTo>
                            <a:lnTo>
                              <a:pt x="19" y="10"/>
                            </a:lnTo>
                            <a:lnTo>
                              <a:pt x="21" y="10"/>
                            </a:lnTo>
                            <a:lnTo>
                              <a:pt x="21" y="10"/>
                            </a:lnTo>
                            <a:lnTo>
                              <a:pt x="21" y="10"/>
                            </a:lnTo>
                            <a:lnTo>
                              <a:pt x="22" y="10"/>
                            </a:lnTo>
                            <a:lnTo>
                              <a:pt x="25" y="10"/>
                            </a:lnTo>
                            <a:lnTo>
                              <a:pt x="25" y="10"/>
                            </a:lnTo>
                            <a:lnTo>
                              <a:pt x="25" y="10"/>
                            </a:lnTo>
                            <a:lnTo>
                              <a:pt x="25" y="10"/>
                            </a:lnTo>
                            <a:lnTo>
                              <a:pt x="27" y="2"/>
                            </a:lnTo>
                            <a:lnTo>
                              <a:pt x="28" y="10"/>
                            </a:lnTo>
                            <a:lnTo>
                              <a:pt x="28" y="10"/>
                            </a:lnTo>
                            <a:lnTo>
                              <a:pt x="30" y="10"/>
                            </a:lnTo>
                            <a:lnTo>
                              <a:pt x="31" y="10"/>
                            </a:lnTo>
                            <a:lnTo>
                              <a:pt x="31" y="10"/>
                            </a:lnTo>
                            <a:lnTo>
                              <a:pt x="31" y="10"/>
                            </a:lnTo>
                            <a:lnTo>
                              <a:pt x="34" y="10"/>
                            </a:lnTo>
                            <a:lnTo>
                              <a:pt x="34" y="10"/>
                            </a:lnTo>
                            <a:lnTo>
                              <a:pt x="34" y="10"/>
                            </a:lnTo>
                            <a:lnTo>
                              <a:pt x="34" y="10"/>
                            </a:lnTo>
                            <a:lnTo>
                              <a:pt x="37" y="10"/>
                            </a:lnTo>
                            <a:lnTo>
                              <a:pt x="37" y="10"/>
                            </a:lnTo>
                            <a:lnTo>
                              <a:pt x="37" y="10"/>
                            </a:lnTo>
                            <a:lnTo>
                              <a:pt x="39" y="0"/>
                            </a:lnTo>
                            <a:lnTo>
                              <a:pt x="40" y="1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42" name="Freeform 1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71676" y="3433763"/>
                        <a:ext cx="60325" cy="42863"/>
                      </a:xfrm>
                      <a:custGeom>
                        <a:avLst/>
                        <a:gdLst>
                          <a:gd name="T0" fmla="*/ 0 w 38"/>
                          <a:gd name="T1" fmla="*/ 27 h 27"/>
                          <a:gd name="T2" fmla="*/ 0 w 38"/>
                          <a:gd name="T3" fmla="*/ 27 h 27"/>
                          <a:gd name="T4" fmla="*/ 0 w 38"/>
                          <a:gd name="T5" fmla="*/ 27 h 27"/>
                          <a:gd name="T6" fmla="*/ 1 w 38"/>
                          <a:gd name="T7" fmla="*/ 27 h 27"/>
                          <a:gd name="T8" fmla="*/ 3 w 38"/>
                          <a:gd name="T9" fmla="*/ 27 h 27"/>
                          <a:gd name="T10" fmla="*/ 3 w 38"/>
                          <a:gd name="T11" fmla="*/ 27 h 27"/>
                          <a:gd name="T12" fmla="*/ 3 w 38"/>
                          <a:gd name="T13" fmla="*/ 27 h 27"/>
                          <a:gd name="T14" fmla="*/ 4 w 38"/>
                          <a:gd name="T15" fmla="*/ 27 h 27"/>
                          <a:gd name="T16" fmla="*/ 6 w 38"/>
                          <a:gd name="T17" fmla="*/ 27 h 27"/>
                          <a:gd name="T18" fmla="*/ 6 w 38"/>
                          <a:gd name="T19" fmla="*/ 27 h 27"/>
                          <a:gd name="T20" fmla="*/ 6 w 38"/>
                          <a:gd name="T21" fmla="*/ 27 h 27"/>
                          <a:gd name="T22" fmla="*/ 7 w 38"/>
                          <a:gd name="T23" fmla="*/ 27 h 27"/>
                          <a:gd name="T24" fmla="*/ 10 w 38"/>
                          <a:gd name="T25" fmla="*/ 25 h 27"/>
                          <a:gd name="T26" fmla="*/ 10 w 38"/>
                          <a:gd name="T27" fmla="*/ 27 h 27"/>
                          <a:gd name="T28" fmla="*/ 10 w 38"/>
                          <a:gd name="T29" fmla="*/ 27 h 27"/>
                          <a:gd name="T30" fmla="*/ 10 w 38"/>
                          <a:gd name="T31" fmla="*/ 13 h 27"/>
                          <a:gd name="T32" fmla="*/ 13 w 38"/>
                          <a:gd name="T33" fmla="*/ 27 h 27"/>
                          <a:gd name="T34" fmla="*/ 13 w 38"/>
                          <a:gd name="T35" fmla="*/ 27 h 27"/>
                          <a:gd name="T36" fmla="*/ 13 w 38"/>
                          <a:gd name="T37" fmla="*/ 27 h 27"/>
                          <a:gd name="T38" fmla="*/ 13 w 38"/>
                          <a:gd name="T39" fmla="*/ 27 h 27"/>
                          <a:gd name="T40" fmla="*/ 15 w 38"/>
                          <a:gd name="T41" fmla="*/ 27 h 27"/>
                          <a:gd name="T42" fmla="*/ 16 w 38"/>
                          <a:gd name="T43" fmla="*/ 27 h 27"/>
                          <a:gd name="T44" fmla="*/ 16 w 38"/>
                          <a:gd name="T45" fmla="*/ 27 h 27"/>
                          <a:gd name="T46" fmla="*/ 17 w 38"/>
                          <a:gd name="T47" fmla="*/ 27 h 27"/>
                          <a:gd name="T48" fmla="*/ 19 w 38"/>
                          <a:gd name="T49" fmla="*/ 27 h 27"/>
                          <a:gd name="T50" fmla="*/ 19 w 38"/>
                          <a:gd name="T51" fmla="*/ 27 h 27"/>
                          <a:gd name="T52" fmla="*/ 19 w 38"/>
                          <a:gd name="T53" fmla="*/ 27 h 27"/>
                          <a:gd name="T54" fmla="*/ 19 w 38"/>
                          <a:gd name="T55" fmla="*/ 27 h 27"/>
                          <a:gd name="T56" fmla="*/ 22 w 38"/>
                          <a:gd name="T57" fmla="*/ 8 h 27"/>
                          <a:gd name="T58" fmla="*/ 22 w 38"/>
                          <a:gd name="T59" fmla="*/ 27 h 27"/>
                          <a:gd name="T60" fmla="*/ 22 w 38"/>
                          <a:gd name="T61" fmla="*/ 27 h 27"/>
                          <a:gd name="T62" fmla="*/ 22 w 38"/>
                          <a:gd name="T63" fmla="*/ 23 h 27"/>
                          <a:gd name="T64" fmla="*/ 25 w 38"/>
                          <a:gd name="T65" fmla="*/ 27 h 27"/>
                          <a:gd name="T66" fmla="*/ 25 w 38"/>
                          <a:gd name="T67" fmla="*/ 27 h 27"/>
                          <a:gd name="T68" fmla="*/ 25 w 38"/>
                          <a:gd name="T69" fmla="*/ 27 h 27"/>
                          <a:gd name="T70" fmla="*/ 26 w 38"/>
                          <a:gd name="T71" fmla="*/ 27 h 27"/>
                          <a:gd name="T72" fmla="*/ 28 w 38"/>
                          <a:gd name="T73" fmla="*/ 27 h 27"/>
                          <a:gd name="T74" fmla="*/ 28 w 38"/>
                          <a:gd name="T75" fmla="*/ 27 h 27"/>
                          <a:gd name="T76" fmla="*/ 28 w 38"/>
                          <a:gd name="T77" fmla="*/ 27 h 27"/>
                          <a:gd name="T78" fmla="*/ 29 w 38"/>
                          <a:gd name="T79" fmla="*/ 27 h 27"/>
                          <a:gd name="T80" fmla="*/ 31 w 38"/>
                          <a:gd name="T81" fmla="*/ 27 h 27"/>
                          <a:gd name="T82" fmla="*/ 31 w 38"/>
                          <a:gd name="T83" fmla="*/ 27 h 27"/>
                          <a:gd name="T84" fmla="*/ 31 w 38"/>
                          <a:gd name="T85" fmla="*/ 27 h 27"/>
                          <a:gd name="T86" fmla="*/ 33 w 38"/>
                          <a:gd name="T87" fmla="*/ 27 h 27"/>
                          <a:gd name="T88" fmla="*/ 34 w 38"/>
                          <a:gd name="T89" fmla="*/ 0 h 27"/>
                          <a:gd name="T90" fmla="*/ 34 w 38"/>
                          <a:gd name="T91" fmla="*/ 27 h 27"/>
                          <a:gd name="T92" fmla="*/ 34 w 38"/>
                          <a:gd name="T93" fmla="*/ 27 h 27"/>
                          <a:gd name="T94" fmla="*/ 34 w 38"/>
                          <a:gd name="T95" fmla="*/ 27 h 27"/>
                          <a:gd name="T96" fmla="*/ 37 w 38"/>
                          <a:gd name="T97" fmla="*/ 27 h 27"/>
                          <a:gd name="T98" fmla="*/ 38 w 38"/>
                          <a:gd name="T99" fmla="*/ 27 h 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27">
                            <a:moveTo>
                              <a:pt x="0" y="27"/>
                            </a:moveTo>
                            <a:lnTo>
                              <a:pt x="0" y="27"/>
                            </a:lnTo>
                            <a:lnTo>
                              <a:pt x="0" y="27"/>
                            </a:lnTo>
                            <a:lnTo>
                              <a:pt x="1" y="27"/>
                            </a:lnTo>
                            <a:lnTo>
                              <a:pt x="3" y="27"/>
                            </a:lnTo>
                            <a:lnTo>
                              <a:pt x="3" y="27"/>
                            </a:lnTo>
                            <a:lnTo>
                              <a:pt x="3" y="27"/>
                            </a:lnTo>
                            <a:lnTo>
                              <a:pt x="4" y="27"/>
                            </a:lnTo>
                            <a:lnTo>
                              <a:pt x="6" y="27"/>
                            </a:lnTo>
                            <a:lnTo>
                              <a:pt x="6" y="27"/>
                            </a:lnTo>
                            <a:lnTo>
                              <a:pt x="6" y="27"/>
                            </a:lnTo>
                            <a:lnTo>
                              <a:pt x="7" y="27"/>
                            </a:lnTo>
                            <a:lnTo>
                              <a:pt x="10" y="25"/>
                            </a:lnTo>
                            <a:lnTo>
                              <a:pt x="10" y="27"/>
                            </a:lnTo>
                            <a:lnTo>
                              <a:pt x="10" y="27"/>
                            </a:lnTo>
                            <a:lnTo>
                              <a:pt x="10" y="13"/>
                            </a:lnTo>
                            <a:lnTo>
                              <a:pt x="13" y="27"/>
                            </a:lnTo>
                            <a:lnTo>
                              <a:pt x="13" y="27"/>
                            </a:lnTo>
                            <a:lnTo>
                              <a:pt x="13" y="27"/>
                            </a:lnTo>
                            <a:lnTo>
                              <a:pt x="13" y="27"/>
                            </a:lnTo>
                            <a:lnTo>
                              <a:pt x="15" y="27"/>
                            </a:lnTo>
                            <a:lnTo>
                              <a:pt x="16" y="27"/>
                            </a:lnTo>
                            <a:lnTo>
                              <a:pt x="16" y="27"/>
                            </a:lnTo>
                            <a:lnTo>
                              <a:pt x="17" y="27"/>
                            </a:lnTo>
                            <a:lnTo>
                              <a:pt x="19" y="27"/>
                            </a:lnTo>
                            <a:lnTo>
                              <a:pt x="19" y="27"/>
                            </a:lnTo>
                            <a:lnTo>
                              <a:pt x="19" y="27"/>
                            </a:lnTo>
                            <a:lnTo>
                              <a:pt x="19" y="27"/>
                            </a:lnTo>
                            <a:lnTo>
                              <a:pt x="22" y="8"/>
                            </a:lnTo>
                            <a:lnTo>
                              <a:pt x="22" y="27"/>
                            </a:lnTo>
                            <a:lnTo>
                              <a:pt x="22" y="27"/>
                            </a:lnTo>
                            <a:lnTo>
                              <a:pt x="22" y="23"/>
                            </a:lnTo>
                            <a:lnTo>
                              <a:pt x="25" y="27"/>
                            </a:lnTo>
                            <a:lnTo>
                              <a:pt x="25" y="27"/>
                            </a:lnTo>
                            <a:lnTo>
                              <a:pt x="25" y="27"/>
                            </a:lnTo>
                            <a:lnTo>
                              <a:pt x="26" y="27"/>
                            </a:lnTo>
                            <a:lnTo>
                              <a:pt x="28" y="27"/>
                            </a:lnTo>
                            <a:lnTo>
                              <a:pt x="28" y="27"/>
                            </a:lnTo>
                            <a:lnTo>
                              <a:pt x="28" y="27"/>
                            </a:lnTo>
                            <a:lnTo>
                              <a:pt x="29" y="27"/>
                            </a:lnTo>
                            <a:lnTo>
                              <a:pt x="31" y="27"/>
                            </a:lnTo>
                            <a:lnTo>
                              <a:pt x="31" y="27"/>
                            </a:lnTo>
                            <a:lnTo>
                              <a:pt x="31" y="27"/>
                            </a:lnTo>
                            <a:lnTo>
                              <a:pt x="33" y="27"/>
                            </a:lnTo>
                            <a:lnTo>
                              <a:pt x="34" y="0"/>
                            </a:lnTo>
                            <a:lnTo>
                              <a:pt x="34" y="27"/>
                            </a:lnTo>
                            <a:lnTo>
                              <a:pt x="34" y="27"/>
                            </a:lnTo>
                            <a:lnTo>
                              <a:pt x="34" y="27"/>
                            </a:lnTo>
                            <a:lnTo>
                              <a:pt x="37" y="27"/>
                            </a:lnTo>
                            <a:lnTo>
                              <a:pt x="38" y="2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43" name="Freeform 1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032001" y="3390901"/>
                        <a:ext cx="58738" cy="85725"/>
                      </a:xfrm>
                      <a:custGeom>
                        <a:avLst/>
                        <a:gdLst>
                          <a:gd name="T0" fmla="*/ 0 w 37"/>
                          <a:gd name="T1" fmla="*/ 54 h 54"/>
                          <a:gd name="T2" fmla="*/ 0 w 37"/>
                          <a:gd name="T3" fmla="*/ 54 h 54"/>
                          <a:gd name="T4" fmla="*/ 0 w 37"/>
                          <a:gd name="T5" fmla="*/ 54 h 54"/>
                          <a:gd name="T6" fmla="*/ 2 w 37"/>
                          <a:gd name="T7" fmla="*/ 54 h 54"/>
                          <a:gd name="T8" fmla="*/ 3 w 37"/>
                          <a:gd name="T9" fmla="*/ 54 h 54"/>
                          <a:gd name="T10" fmla="*/ 3 w 37"/>
                          <a:gd name="T11" fmla="*/ 54 h 54"/>
                          <a:gd name="T12" fmla="*/ 4 w 37"/>
                          <a:gd name="T13" fmla="*/ 54 h 54"/>
                          <a:gd name="T14" fmla="*/ 6 w 37"/>
                          <a:gd name="T15" fmla="*/ 54 h 54"/>
                          <a:gd name="T16" fmla="*/ 6 w 37"/>
                          <a:gd name="T17" fmla="*/ 54 h 54"/>
                          <a:gd name="T18" fmla="*/ 6 w 37"/>
                          <a:gd name="T19" fmla="*/ 54 h 54"/>
                          <a:gd name="T20" fmla="*/ 7 w 37"/>
                          <a:gd name="T21" fmla="*/ 4 h 54"/>
                          <a:gd name="T22" fmla="*/ 9 w 37"/>
                          <a:gd name="T23" fmla="*/ 54 h 54"/>
                          <a:gd name="T24" fmla="*/ 9 w 37"/>
                          <a:gd name="T25" fmla="*/ 54 h 54"/>
                          <a:gd name="T26" fmla="*/ 9 w 37"/>
                          <a:gd name="T27" fmla="*/ 54 h 54"/>
                          <a:gd name="T28" fmla="*/ 9 w 37"/>
                          <a:gd name="T29" fmla="*/ 54 h 54"/>
                          <a:gd name="T30" fmla="*/ 11 w 37"/>
                          <a:gd name="T31" fmla="*/ 54 h 54"/>
                          <a:gd name="T32" fmla="*/ 12 w 37"/>
                          <a:gd name="T33" fmla="*/ 54 h 54"/>
                          <a:gd name="T34" fmla="*/ 12 w 37"/>
                          <a:gd name="T35" fmla="*/ 54 h 54"/>
                          <a:gd name="T36" fmla="*/ 13 w 37"/>
                          <a:gd name="T37" fmla="*/ 54 h 54"/>
                          <a:gd name="T38" fmla="*/ 15 w 37"/>
                          <a:gd name="T39" fmla="*/ 54 h 54"/>
                          <a:gd name="T40" fmla="*/ 15 w 37"/>
                          <a:gd name="T41" fmla="*/ 54 h 54"/>
                          <a:gd name="T42" fmla="*/ 15 w 37"/>
                          <a:gd name="T43" fmla="*/ 54 h 54"/>
                          <a:gd name="T44" fmla="*/ 16 w 37"/>
                          <a:gd name="T45" fmla="*/ 54 h 54"/>
                          <a:gd name="T46" fmla="*/ 18 w 37"/>
                          <a:gd name="T47" fmla="*/ 42 h 54"/>
                          <a:gd name="T48" fmla="*/ 18 w 37"/>
                          <a:gd name="T49" fmla="*/ 54 h 54"/>
                          <a:gd name="T50" fmla="*/ 18 w 37"/>
                          <a:gd name="T51" fmla="*/ 53 h 54"/>
                          <a:gd name="T52" fmla="*/ 19 w 37"/>
                          <a:gd name="T53" fmla="*/ 21 h 54"/>
                          <a:gd name="T54" fmla="*/ 21 w 37"/>
                          <a:gd name="T55" fmla="*/ 54 h 54"/>
                          <a:gd name="T56" fmla="*/ 21 w 37"/>
                          <a:gd name="T57" fmla="*/ 54 h 54"/>
                          <a:gd name="T58" fmla="*/ 21 w 37"/>
                          <a:gd name="T59" fmla="*/ 54 h 54"/>
                          <a:gd name="T60" fmla="*/ 22 w 37"/>
                          <a:gd name="T61" fmla="*/ 54 h 54"/>
                          <a:gd name="T62" fmla="*/ 22 w 37"/>
                          <a:gd name="T63" fmla="*/ 54 h 54"/>
                          <a:gd name="T64" fmla="*/ 25 w 37"/>
                          <a:gd name="T65" fmla="*/ 54 h 54"/>
                          <a:gd name="T66" fmla="*/ 25 w 37"/>
                          <a:gd name="T67" fmla="*/ 54 h 54"/>
                          <a:gd name="T68" fmla="*/ 25 w 37"/>
                          <a:gd name="T69" fmla="*/ 54 h 54"/>
                          <a:gd name="T70" fmla="*/ 28 w 37"/>
                          <a:gd name="T71" fmla="*/ 54 h 54"/>
                          <a:gd name="T72" fmla="*/ 28 w 37"/>
                          <a:gd name="T73" fmla="*/ 54 h 54"/>
                          <a:gd name="T74" fmla="*/ 28 w 37"/>
                          <a:gd name="T75" fmla="*/ 54 h 54"/>
                          <a:gd name="T76" fmla="*/ 28 w 37"/>
                          <a:gd name="T77" fmla="*/ 54 h 54"/>
                          <a:gd name="T78" fmla="*/ 30 w 37"/>
                          <a:gd name="T79" fmla="*/ 0 h 54"/>
                          <a:gd name="T80" fmla="*/ 31 w 37"/>
                          <a:gd name="T81" fmla="*/ 54 h 54"/>
                          <a:gd name="T82" fmla="*/ 31 w 37"/>
                          <a:gd name="T83" fmla="*/ 54 h 54"/>
                          <a:gd name="T84" fmla="*/ 31 w 37"/>
                          <a:gd name="T85" fmla="*/ 52 h 54"/>
                          <a:gd name="T86" fmla="*/ 33 w 37"/>
                          <a:gd name="T87" fmla="*/ 54 h 54"/>
                          <a:gd name="T88" fmla="*/ 34 w 37"/>
                          <a:gd name="T89" fmla="*/ 54 h 54"/>
                          <a:gd name="T90" fmla="*/ 34 w 37"/>
                          <a:gd name="T91" fmla="*/ 54 h 54"/>
                          <a:gd name="T92" fmla="*/ 35 w 37"/>
                          <a:gd name="T93" fmla="*/ 54 h 54"/>
                          <a:gd name="T94" fmla="*/ 37 w 37"/>
                          <a:gd name="T95" fmla="*/ 54 h 54"/>
                          <a:gd name="T96" fmla="*/ 37 w 37"/>
                          <a:gd name="T97" fmla="*/ 54 h 54"/>
                          <a:gd name="T98" fmla="*/ 37 w 37"/>
                          <a:gd name="T99" fmla="*/ 54 h 5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54">
                            <a:moveTo>
                              <a:pt x="0" y="54"/>
                            </a:moveTo>
                            <a:lnTo>
                              <a:pt x="0" y="54"/>
                            </a:lnTo>
                            <a:lnTo>
                              <a:pt x="0" y="54"/>
                            </a:lnTo>
                            <a:lnTo>
                              <a:pt x="2" y="54"/>
                            </a:lnTo>
                            <a:lnTo>
                              <a:pt x="3" y="54"/>
                            </a:lnTo>
                            <a:lnTo>
                              <a:pt x="3" y="54"/>
                            </a:lnTo>
                            <a:lnTo>
                              <a:pt x="4" y="54"/>
                            </a:lnTo>
                            <a:lnTo>
                              <a:pt x="6" y="54"/>
                            </a:lnTo>
                            <a:lnTo>
                              <a:pt x="6" y="54"/>
                            </a:lnTo>
                            <a:lnTo>
                              <a:pt x="6" y="54"/>
                            </a:lnTo>
                            <a:lnTo>
                              <a:pt x="7" y="4"/>
                            </a:lnTo>
                            <a:lnTo>
                              <a:pt x="9" y="54"/>
                            </a:lnTo>
                            <a:lnTo>
                              <a:pt x="9" y="54"/>
                            </a:lnTo>
                            <a:lnTo>
                              <a:pt x="9" y="54"/>
                            </a:lnTo>
                            <a:lnTo>
                              <a:pt x="9" y="54"/>
                            </a:lnTo>
                            <a:lnTo>
                              <a:pt x="11" y="54"/>
                            </a:lnTo>
                            <a:lnTo>
                              <a:pt x="12" y="54"/>
                            </a:lnTo>
                            <a:lnTo>
                              <a:pt x="12" y="54"/>
                            </a:lnTo>
                            <a:lnTo>
                              <a:pt x="13" y="54"/>
                            </a:lnTo>
                            <a:lnTo>
                              <a:pt x="15" y="54"/>
                            </a:lnTo>
                            <a:lnTo>
                              <a:pt x="15" y="54"/>
                            </a:lnTo>
                            <a:lnTo>
                              <a:pt x="15" y="54"/>
                            </a:lnTo>
                            <a:lnTo>
                              <a:pt x="16" y="54"/>
                            </a:lnTo>
                            <a:lnTo>
                              <a:pt x="18" y="42"/>
                            </a:lnTo>
                            <a:lnTo>
                              <a:pt x="18" y="54"/>
                            </a:lnTo>
                            <a:lnTo>
                              <a:pt x="18" y="53"/>
                            </a:lnTo>
                            <a:lnTo>
                              <a:pt x="19" y="21"/>
                            </a:lnTo>
                            <a:lnTo>
                              <a:pt x="21" y="54"/>
                            </a:lnTo>
                            <a:lnTo>
                              <a:pt x="21" y="54"/>
                            </a:lnTo>
                            <a:lnTo>
                              <a:pt x="21" y="54"/>
                            </a:lnTo>
                            <a:lnTo>
                              <a:pt x="22" y="54"/>
                            </a:lnTo>
                            <a:lnTo>
                              <a:pt x="22" y="54"/>
                            </a:lnTo>
                            <a:lnTo>
                              <a:pt x="25" y="54"/>
                            </a:lnTo>
                            <a:lnTo>
                              <a:pt x="25" y="54"/>
                            </a:lnTo>
                            <a:lnTo>
                              <a:pt x="25" y="54"/>
                            </a:lnTo>
                            <a:lnTo>
                              <a:pt x="28" y="54"/>
                            </a:lnTo>
                            <a:lnTo>
                              <a:pt x="28" y="54"/>
                            </a:lnTo>
                            <a:lnTo>
                              <a:pt x="28" y="54"/>
                            </a:lnTo>
                            <a:lnTo>
                              <a:pt x="28" y="54"/>
                            </a:lnTo>
                            <a:lnTo>
                              <a:pt x="30" y="0"/>
                            </a:lnTo>
                            <a:lnTo>
                              <a:pt x="31" y="54"/>
                            </a:lnTo>
                            <a:lnTo>
                              <a:pt x="31" y="54"/>
                            </a:lnTo>
                            <a:lnTo>
                              <a:pt x="31" y="52"/>
                            </a:lnTo>
                            <a:lnTo>
                              <a:pt x="33" y="54"/>
                            </a:lnTo>
                            <a:lnTo>
                              <a:pt x="34" y="54"/>
                            </a:lnTo>
                            <a:lnTo>
                              <a:pt x="34" y="54"/>
                            </a:lnTo>
                            <a:lnTo>
                              <a:pt x="35" y="54"/>
                            </a:lnTo>
                            <a:lnTo>
                              <a:pt x="37" y="54"/>
                            </a:lnTo>
                            <a:lnTo>
                              <a:pt x="37" y="54"/>
                            </a:lnTo>
                            <a:lnTo>
                              <a:pt x="37" y="5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44" name="Freeform 1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090738" y="3306763"/>
                        <a:ext cx="60325" cy="169863"/>
                      </a:xfrm>
                      <a:custGeom>
                        <a:avLst/>
                        <a:gdLst>
                          <a:gd name="T0" fmla="*/ 0 w 38"/>
                          <a:gd name="T1" fmla="*/ 107 h 107"/>
                          <a:gd name="T2" fmla="*/ 0 w 38"/>
                          <a:gd name="T3" fmla="*/ 107 h 107"/>
                          <a:gd name="T4" fmla="*/ 3 w 38"/>
                          <a:gd name="T5" fmla="*/ 107 h 107"/>
                          <a:gd name="T6" fmla="*/ 3 w 38"/>
                          <a:gd name="T7" fmla="*/ 107 h 107"/>
                          <a:gd name="T8" fmla="*/ 3 w 38"/>
                          <a:gd name="T9" fmla="*/ 107 h 107"/>
                          <a:gd name="T10" fmla="*/ 5 w 38"/>
                          <a:gd name="T11" fmla="*/ 37 h 107"/>
                          <a:gd name="T12" fmla="*/ 6 w 38"/>
                          <a:gd name="T13" fmla="*/ 107 h 107"/>
                          <a:gd name="T14" fmla="*/ 6 w 38"/>
                          <a:gd name="T15" fmla="*/ 107 h 107"/>
                          <a:gd name="T16" fmla="*/ 6 w 38"/>
                          <a:gd name="T17" fmla="*/ 107 h 107"/>
                          <a:gd name="T18" fmla="*/ 7 w 38"/>
                          <a:gd name="T19" fmla="*/ 107 h 107"/>
                          <a:gd name="T20" fmla="*/ 9 w 38"/>
                          <a:gd name="T21" fmla="*/ 107 h 107"/>
                          <a:gd name="T22" fmla="*/ 9 w 38"/>
                          <a:gd name="T23" fmla="*/ 107 h 107"/>
                          <a:gd name="T24" fmla="*/ 9 w 38"/>
                          <a:gd name="T25" fmla="*/ 107 h 107"/>
                          <a:gd name="T26" fmla="*/ 10 w 38"/>
                          <a:gd name="T27" fmla="*/ 107 h 107"/>
                          <a:gd name="T28" fmla="*/ 12 w 38"/>
                          <a:gd name="T29" fmla="*/ 107 h 107"/>
                          <a:gd name="T30" fmla="*/ 12 w 38"/>
                          <a:gd name="T31" fmla="*/ 107 h 107"/>
                          <a:gd name="T32" fmla="*/ 12 w 38"/>
                          <a:gd name="T33" fmla="*/ 107 h 107"/>
                          <a:gd name="T34" fmla="*/ 13 w 38"/>
                          <a:gd name="T35" fmla="*/ 107 h 107"/>
                          <a:gd name="T36" fmla="*/ 16 w 38"/>
                          <a:gd name="T37" fmla="*/ 104 h 107"/>
                          <a:gd name="T38" fmla="*/ 16 w 38"/>
                          <a:gd name="T39" fmla="*/ 104 h 107"/>
                          <a:gd name="T40" fmla="*/ 16 w 38"/>
                          <a:gd name="T41" fmla="*/ 105 h 107"/>
                          <a:gd name="T42" fmla="*/ 17 w 38"/>
                          <a:gd name="T43" fmla="*/ 30 h 107"/>
                          <a:gd name="T44" fmla="*/ 18 w 38"/>
                          <a:gd name="T45" fmla="*/ 107 h 107"/>
                          <a:gd name="T46" fmla="*/ 19 w 38"/>
                          <a:gd name="T47" fmla="*/ 107 h 107"/>
                          <a:gd name="T48" fmla="*/ 19 w 38"/>
                          <a:gd name="T49" fmla="*/ 107 h 107"/>
                          <a:gd name="T50" fmla="*/ 19 w 38"/>
                          <a:gd name="T51" fmla="*/ 107 h 107"/>
                          <a:gd name="T52" fmla="*/ 21 w 38"/>
                          <a:gd name="T53" fmla="*/ 107 h 107"/>
                          <a:gd name="T54" fmla="*/ 22 w 38"/>
                          <a:gd name="T55" fmla="*/ 107 h 107"/>
                          <a:gd name="T56" fmla="*/ 22 w 38"/>
                          <a:gd name="T57" fmla="*/ 107 h 107"/>
                          <a:gd name="T58" fmla="*/ 22 w 38"/>
                          <a:gd name="T59" fmla="*/ 107 h 107"/>
                          <a:gd name="T60" fmla="*/ 25 w 38"/>
                          <a:gd name="T61" fmla="*/ 107 h 107"/>
                          <a:gd name="T62" fmla="*/ 25 w 38"/>
                          <a:gd name="T63" fmla="*/ 107 h 107"/>
                          <a:gd name="T64" fmla="*/ 25 w 38"/>
                          <a:gd name="T65" fmla="*/ 107 h 107"/>
                          <a:gd name="T66" fmla="*/ 26 w 38"/>
                          <a:gd name="T67" fmla="*/ 107 h 107"/>
                          <a:gd name="T68" fmla="*/ 28 w 38"/>
                          <a:gd name="T69" fmla="*/ 61 h 107"/>
                          <a:gd name="T70" fmla="*/ 28 w 38"/>
                          <a:gd name="T71" fmla="*/ 100 h 107"/>
                          <a:gd name="T72" fmla="*/ 28 w 38"/>
                          <a:gd name="T73" fmla="*/ 93 h 107"/>
                          <a:gd name="T74" fmla="*/ 28 w 38"/>
                          <a:gd name="T75" fmla="*/ 0 h 107"/>
                          <a:gd name="T76" fmla="*/ 31 w 38"/>
                          <a:gd name="T77" fmla="*/ 107 h 107"/>
                          <a:gd name="T78" fmla="*/ 31 w 38"/>
                          <a:gd name="T79" fmla="*/ 107 h 107"/>
                          <a:gd name="T80" fmla="*/ 31 w 38"/>
                          <a:gd name="T81" fmla="*/ 107 h 107"/>
                          <a:gd name="T82" fmla="*/ 32 w 38"/>
                          <a:gd name="T83" fmla="*/ 107 h 107"/>
                          <a:gd name="T84" fmla="*/ 33 w 38"/>
                          <a:gd name="T85" fmla="*/ 107 h 107"/>
                          <a:gd name="T86" fmla="*/ 34 w 38"/>
                          <a:gd name="T87" fmla="*/ 107 h 107"/>
                          <a:gd name="T88" fmla="*/ 34 w 38"/>
                          <a:gd name="T89" fmla="*/ 107 h 107"/>
                          <a:gd name="T90" fmla="*/ 35 w 38"/>
                          <a:gd name="T91" fmla="*/ 107 h 107"/>
                          <a:gd name="T92" fmla="*/ 37 w 38"/>
                          <a:gd name="T93" fmla="*/ 107 h 107"/>
                          <a:gd name="T94" fmla="*/ 37 w 38"/>
                          <a:gd name="T95" fmla="*/ 107 h 107"/>
                          <a:gd name="T96" fmla="*/ 37 w 38"/>
                          <a:gd name="T97" fmla="*/ 107 h 107"/>
                          <a:gd name="T98" fmla="*/ 38 w 38"/>
                          <a:gd name="T99" fmla="*/ 107 h 10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107">
                            <a:moveTo>
                              <a:pt x="0" y="107"/>
                            </a:moveTo>
                            <a:lnTo>
                              <a:pt x="0" y="107"/>
                            </a:lnTo>
                            <a:lnTo>
                              <a:pt x="3" y="107"/>
                            </a:lnTo>
                            <a:lnTo>
                              <a:pt x="3" y="107"/>
                            </a:lnTo>
                            <a:lnTo>
                              <a:pt x="3" y="107"/>
                            </a:lnTo>
                            <a:lnTo>
                              <a:pt x="5" y="37"/>
                            </a:lnTo>
                            <a:lnTo>
                              <a:pt x="6" y="107"/>
                            </a:lnTo>
                            <a:lnTo>
                              <a:pt x="6" y="107"/>
                            </a:lnTo>
                            <a:lnTo>
                              <a:pt x="6" y="107"/>
                            </a:lnTo>
                            <a:lnTo>
                              <a:pt x="7" y="107"/>
                            </a:lnTo>
                            <a:lnTo>
                              <a:pt x="9" y="107"/>
                            </a:lnTo>
                            <a:lnTo>
                              <a:pt x="9" y="107"/>
                            </a:lnTo>
                            <a:lnTo>
                              <a:pt x="9" y="107"/>
                            </a:lnTo>
                            <a:lnTo>
                              <a:pt x="10" y="107"/>
                            </a:lnTo>
                            <a:lnTo>
                              <a:pt x="12" y="107"/>
                            </a:lnTo>
                            <a:lnTo>
                              <a:pt x="12" y="107"/>
                            </a:lnTo>
                            <a:lnTo>
                              <a:pt x="12" y="107"/>
                            </a:lnTo>
                            <a:lnTo>
                              <a:pt x="13" y="107"/>
                            </a:lnTo>
                            <a:lnTo>
                              <a:pt x="16" y="104"/>
                            </a:lnTo>
                            <a:lnTo>
                              <a:pt x="16" y="104"/>
                            </a:lnTo>
                            <a:lnTo>
                              <a:pt x="16" y="105"/>
                            </a:lnTo>
                            <a:lnTo>
                              <a:pt x="17" y="30"/>
                            </a:lnTo>
                            <a:lnTo>
                              <a:pt x="18" y="107"/>
                            </a:lnTo>
                            <a:lnTo>
                              <a:pt x="19" y="107"/>
                            </a:lnTo>
                            <a:lnTo>
                              <a:pt x="19" y="107"/>
                            </a:lnTo>
                            <a:lnTo>
                              <a:pt x="19" y="107"/>
                            </a:lnTo>
                            <a:lnTo>
                              <a:pt x="21" y="107"/>
                            </a:lnTo>
                            <a:lnTo>
                              <a:pt x="22" y="107"/>
                            </a:lnTo>
                            <a:lnTo>
                              <a:pt x="22" y="107"/>
                            </a:lnTo>
                            <a:lnTo>
                              <a:pt x="22" y="107"/>
                            </a:lnTo>
                            <a:lnTo>
                              <a:pt x="25" y="107"/>
                            </a:lnTo>
                            <a:lnTo>
                              <a:pt x="25" y="107"/>
                            </a:lnTo>
                            <a:lnTo>
                              <a:pt x="25" y="107"/>
                            </a:lnTo>
                            <a:lnTo>
                              <a:pt x="26" y="107"/>
                            </a:lnTo>
                            <a:lnTo>
                              <a:pt x="28" y="61"/>
                            </a:lnTo>
                            <a:lnTo>
                              <a:pt x="28" y="100"/>
                            </a:lnTo>
                            <a:lnTo>
                              <a:pt x="28" y="93"/>
                            </a:lnTo>
                            <a:lnTo>
                              <a:pt x="28" y="0"/>
                            </a:lnTo>
                            <a:lnTo>
                              <a:pt x="31" y="107"/>
                            </a:lnTo>
                            <a:lnTo>
                              <a:pt x="31" y="107"/>
                            </a:lnTo>
                            <a:lnTo>
                              <a:pt x="31" y="107"/>
                            </a:lnTo>
                            <a:lnTo>
                              <a:pt x="32" y="107"/>
                            </a:lnTo>
                            <a:lnTo>
                              <a:pt x="33" y="107"/>
                            </a:lnTo>
                            <a:lnTo>
                              <a:pt x="34" y="107"/>
                            </a:lnTo>
                            <a:lnTo>
                              <a:pt x="34" y="107"/>
                            </a:lnTo>
                            <a:lnTo>
                              <a:pt x="35" y="107"/>
                            </a:lnTo>
                            <a:lnTo>
                              <a:pt x="37" y="107"/>
                            </a:lnTo>
                            <a:lnTo>
                              <a:pt x="37" y="107"/>
                            </a:lnTo>
                            <a:lnTo>
                              <a:pt x="37" y="107"/>
                            </a:lnTo>
                            <a:lnTo>
                              <a:pt x="38" y="10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45" name="Freeform 1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151063" y="2892426"/>
                        <a:ext cx="63500" cy="584200"/>
                      </a:xfrm>
                      <a:custGeom>
                        <a:avLst/>
                        <a:gdLst>
                          <a:gd name="T0" fmla="*/ 0 w 40"/>
                          <a:gd name="T1" fmla="*/ 368 h 368"/>
                          <a:gd name="T2" fmla="*/ 2 w 40"/>
                          <a:gd name="T3" fmla="*/ 151 h 368"/>
                          <a:gd name="T4" fmla="*/ 2 w 40"/>
                          <a:gd name="T5" fmla="*/ 368 h 368"/>
                          <a:gd name="T6" fmla="*/ 2 w 40"/>
                          <a:gd name="T7" fmla="*/ 368 h 368"/>
                          <a:gd name="T8" fmla="*/ 3 w 40"/>
                          <a:gd name="T9" fmla="*/ 368 h 368"/>
                          <a:gd name="T10" fmla="*/ 6 w 40"/>
                          <a:gd name="T11" fmla="*/ 368 h 368"/>
                          <a:gd name="T12" fmla="*/ 6 w 40"/>
                          <a:gd name="T13" fmla="*/ 368 h 368"/>
                          <a:gd name="T14" fmla="*/ 6 w 40"/>
                          <a:gd name="T15" fmla="*/ 368 h 368"/>
                          <a:gd name="T16" fmla="*/ 7 w 40"/>
                          <a:gd name="T17" fmla="*/ 368 h 368"/>
                          <a:gd name="T18" fmla="*/ 9 w 40"/>
                          <a:gd name="T19" fmla="*/ 368 h 368"/>
                          <a:gd name="T20" fmla="*/ 9 w 40"/>
                          <a:gd name="T21" fmla="*/ 368 h 368"/>
                          <a:gd name="T22" fmla="*/ 9 w 40"/>
                          <a:gd name="T23" fmla="*/ 368 h 368"/>
                          <a:gd name="T24" fmla="*/ 9 w 40"/>
                          <a:gd name="T25" fmla="*/ 368 h 368"/>
                          <a:gd name="T26" fmla="*/ 12 w 40"/>
                          <a:gd name="T27" fmla="*/ 368 h 368"/>
                          <a:gd name="T28" fmla="*/ 12 w 40"/>
                          <a:gd name="T29" fmla="*/ 368 h 368"/>
                          <a:gd name="T30" fmla="*/ 13 w 40"/>
                          <a:gd name="T31" fmla="*/ 109 h 368"/>
                          <a:gd name="T32" fmla="*/ 15 w 40"/>
                          <a:gd name="T33" fmla="*/ 368 h 368"/>
                          <a:gd name="T34" fmla="*/ 15 w 40"/>
                          <a:gd name="T35" fmla="*/ 368 h 368"/>
                          <a:gd name="T36" fmla="*/ 15 w 40"/>
                          <a:gd name="T37" fmla="*/ 368 h 368"/>
                          <a:gd name="T38" fmla="*/ 15 w 40"/>
                          <a:gd name="T39" fmla="*/ 368 h 368"/>
                          <a:gd name="T40" fmla="*/ 18 w 40"/>
                          <a:gd name="T41" fmla="*/ 368 h 368"/>
                          <a:gd name="T42" fmla="*/ 18 w 40"/>
                          <a:gd name="T43" fmla="*/ 368 h 368"/>
                          <a:gd name="T44" fmla="*/ 18 w 40"/>
                          <a:gd name="T45" fmla="*/ 368 h 368"/>
                          <a:gd name="T46" fmla="*/ 20 w 40"/>
                          <a:gd name="T47" fmla="*/ 368 h 368"/>
                          <a:gd name="T48" fmla="*/ 21 w 40"/>
                          <a:gd name="T49" fmla="*/ 368 h 368"/>
                          <a:gd name="T50" fmla="*/ 21 w 40"/>
                          <a:gd name="T51" fmla="*/ 368 h 368"/>
                          <a:gd name="T52" fmla="*/ 21 w 40"/>
                          <a:gd name="T53" fmla="*/ 368 h 368"/>
                          <a:gd name="T54" fmla="*/ 22 w 40"/>
                          <a:gd name="T55" fmla="*/ 368 h 368"/>
                          <a:gd name="T56" fmla="*/ 24 w 40"/>
                          <a:gd name="T57" fmla="*/ 360 h 368"/>
                          <a:gd name="T58" fmla="*/ 24 w 40"/>
                          <a:gd name="T59" fmla="*/ 365 h 368"/>
                          <a:gd name="T60" fmla="*/ 24 w 40"/>
                          <a:gd name="T61" fmla="*/ 366 h 368"/>
                          <a:gd name="T62" fmla="*/ 25 w 40"/>
                          <a:gd name="T63" fmla="*/ 0 h 368"/>
                          <a:gd name="T64" fmla="*/ 27 w 40"/>
                          <a:gd name="T65" fmla="*/ 368 h 368"/>
                          <a:gd name="T66" fmla="*/ 27 w 40"/>
                          <a:gd name="T67" fmla="*/ 368 h 368"/>
                          <a:gd name="T68" fmla="*/ 27 w 40"/>
                          <a:gd name="T69" fmla="*/ 368 h 368"/>
                          <a:gd name="T70" fmla="*/ 28 w 40"/>
                          <a:gd name="T71" fmla="*/ 368 h 368"/>
                          <a:gd name="T72" fmla="*/ 29 w 40"/>
                          <a:gd name="T73" fmla="*/ 368 h 368"/>
                          <a:gd name="T74" fmla="*/ 31 w 40"/>
                          <a:gd name="T75" fmla="*/ 368 h 368"/>
                          <a:gd name="T76" fmla="*/ 31 w 40"/>
                          <a:gd name="T77" fmla="*/ 368 h 368"/>
                          <a:gd name="T78" fmla="*/ 31 w 40"/>
                          <a:gd name="T79" fmla="*/ 368 h 368"/>
                          <a:gd name="T80" fmla="*/ 34 w 40"/>
                          <a:gd name="T81" fmla="*/ 368 h 368"/>
                          <a:gd name="T82" fmla="*/ 34 w 40"/>
                          <a:gd name="T83" fmla="*/ 368 h 368"/>
                          <a:gd name="T84" fmla="*/ 34 w 40"/>
                          <a:gd name="T85" fmla="*/ 368 h 368"/>
                          <a:gd name="T86" fmla="*/ 34 w 40"/>
                          <a:gd name="T87" fmla="*/ 368 h 368"/>
                          <a:gd name="T88" fmla="*/ 37 w 40"/>
                          <a:gd name="T89" fmla="*/ 41 h 368"/>
                          <a:gd name="T90" fmla="*/ 37 w 40"/>
                          <a:gd name="T91" fmla="*/ 363 h 368"/>
                          <a:gd name="T92" fmla="*/ 37 w 40"/>
                          <a:gd name="T93" fmla="*/ 368 h 368"/>
                          <a:gd name="T94" fmla="*/ 37 w 40"/>
                          <a:gd name="T95" fmla="*/ 305 h 368"/>
                          <a:gd name="T96" fmla="*/ 40 w 40"/>
                          <a:gd name="T97" fmla="*/ 368 h 368"/>
                          <a:gd name="T98" fmla="*/ 40 w 40"/>
                          <a:gd name="T99" fmla="*/ 368 h 36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368">
                            <a:moveTo>
                              <a:pt x="0" y="368"/>
                            </a:moveTo>
                            <a:lnTo>
                              <a:pt x="2" y="151"/>
                            </a:lnTo>
                            <a:lnTo>
                              <a:pt x="2" y="368"/>
                            </a:lnTo>
                            <a:lnTo>
                              <a:pt x="2" y="368"/>
                            </a:lnTo>
                            <a:lnTo>
                              <a:pt x="3" y="368"/>
                            </a:lnTo>
                            <a:lnTo>
                              <a:pt x="6" y="368"/>
                            </a:lnTo>
                            <a:lnTo>
                              <a:pt x="6" y="368"/>
                            </a:lnTo>
                            <a:lnTo>
                              <a:pt x="6" y="368"/>
                            </a:lnTo>
                            <a:lnTo>
                              <a:pt x="7" y="368"/>
                            </a:lnTo>
                            <a:lnTo>
                              <a:pt x="9" y="368"/>
                            </a:lnTo>
                            <a:lnTo>
                              <a:pt x="9" y="368"/>
                            </a:lnTo>
                            <a:lnTo>
                              <a:pt x="9" y="368"/>
                            </a:lnTo>
                            <a:lnTo>
                              <a:pt x="9" y="368"/>
                            </a:lnTo>
                            <a:lnTo>
                              <a:pt x="12" y="368"/>
                            </a:lnTo>
                            <a:lnTo>
                              <a:pt x="12" y="368"/>
                            </a:lnTo>
                            <a:lnTo>
                              <a:pt x="13" y="109"/>
                            </a:lnTo>
                            <a:lnTo>
                              <a:pt x="15" y="368"/>
                            </a:lnTo>
                            <a:lnTo>
                              <a:pt x="15" y="368"/>
                            </a:lnTo>
                            <a:lnTo>
                              <a:pt x="15" y="368"/>
                            </a:lnTo>
                            <a:lnTo>
                              <a:pt x="15" y="368"/>
                            </a:lnTo>
                            <a:lnTo>
                              <a:pt x="18" y="368"/>
                            </a:lnTo>
                            <a:lnTo>
                              <a:pt x="18" y="368"/>
                            </a:lnTo>
                            <a:lnTo>
                              <a:pt x="18" y="368"/>
                            </a:lnTo>
                            <a:lnTo>
                              <a:pt x="20" y="368"/>
                            </a:lnTo>
                            <a:lnTo>
                              <a:pt x="21" y="368"/>
                            </a:lnTo>
                            <a:lnTo>
                              <a:pt x="21" y="368"/>
                            </a:lnTo>
                            <a:lnTo>
                              <a:pt x="21" y="368"/>
                            </a:lnTo>
                            <a:lnTo>
                              <a:pt x="22" y="368"/>
                            </a:lnTo>
                            <a:lnTo>
                              <a:pt x="24" y="360"/>
                            </a:lnTo>
                            <a:lnTo>
                              <a:pt x="24" y="365"/>
                            </a:lnTo>
                            <a:lnTo>
                              <a:pt x="24" y="366"/>
                            </a:lnTo>
                            <a:lnTo>
                              <a:pt x="25" y="0"/>
                            </a:lnTo>
                            <a:lnTo>
                              <a:pt x="27" y="368"/>
                            </a:lnTo>
                            <a:lnTo>
                              <a:pt x="27" y="368"/>
                            </a:lnTo>
                            <a:lnTo>
                              <a:pt x="27" y="368"/>
                            </a:lnTo>
                            <a:lnTo>
                              <a:pt x="28" y="368"/>
                            </a:lnTo>
                            <a:lnTo>
                              <a:pt x="29" y="368"/>
                            </a:lnTo>
                            <a:lnTo>
                              <a:pt x="31" y="368"/>
                            </a:lnTo>
                            <a:lnTo>
                              <a:pt x="31" y="368"/>
                            </a:lnTo>
                            <a:lnTo>
                              <a:pt x="31" y="368"/>
                            </a:lnTo>
                            <a:lnTo>
                              <a:pt x="34" y="368"/>
                            </a:lnTo>
                            <a:lnTo>
                              <a:pt x="34" y="368"/>
                            </a:lnTo>
                            <a:lnTo>
                              <a:pt x="34" y="368"/>
                            </a:lnTo>
                            <a:lnTo>
                              <a:pt x="34" y="368"/>
                            </a:lnTo>
                            <a:lnTo>
                              <a:pt x="37" y="41"/>
                            </a:lnTo>
                            <a:lnTo>
                              <a:pt x="37" y="363"/>
                            </a:lnTo>
                            <a:lnTo>
                              <a:pt x="37" y="368"/>
                            </a:lnTo>
                            <a:lnTo>
                              <a:pt x="37" y="305"/>
                            </a:lnTo>
                            <a:lnTo>
                              <a:pt x="40" y="368"/>
                            </a:lnTo>
                            <a:lnTo>
                              <a:pt x="40" y="36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46" name="Freeform 1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214563" y="2755901"/>
                        <a:ext cx="60325" cy="720725"/>
                      </a:xfrm>
                      <a:custGeom>
                        <a:avLst/>
                        <a:gdLst>
                          <a:gd name="T0" fmla="*/ 0 w 38"/>
                          <a:gd name="T1" fmla="*/ 454 h 454"/>
                          <a:gd name="T2" fmla="*/ 0 w 38"/>
                          <a:gd name="T3" fmla="*/ 454 h 454"/>
                          <a:gd name="T4" fmla="*/ 2 w 38"/>
                          <a:gd name="T5" fmla="*/ 454 h 454"/>
                          <a:gd name="T6" fmla="*/ 3 w 38"/>
                          <a:gd name="T7" fmla="*/ 454 h 454"/>
                          <a:gd name="T8" fmla="*/ 3 w 38"/>
                          <a:gd name="T9" fmla="*/ 454 h 454"/>
                          <a:gd name="T10" fmla="*/ 3 w 38"/>
                          <a:gd name="T11" fmla="*/ 454 h 454"/>
                          <a:gd name="T12" fmla="*/ 4 w 38"/>
                          <a:gd name="T13" fmla="*/ 454 h 454"/>
                          <a:gd name="T14" fmla="*/ 6 w 38"/>
                          <a:gd name="T15" fmla="*/ 454 h 454"/>
                          <a:gd name="T16" fmla="*/ 6 w 38"/>
                          <a:gd name="T17" fmla="*/ 454 h 454"/>
                          <a:gd name="T18" fmla="*/ 6 w 38"/>
                          <a:gd name="T19" fmla="*/ 454 h 454"/>
                          <a:gd name="T20" fmla="*/ 8 w 38"/>
                          <a:gd name="T21" fmla="*/ 30 h 454"/>
                          <a:gd name="T22" fmla="*/ 9 w 38"/>
                          <a:gd name="T23" fmla="*/ 454 h 454"/>
                          <a:gd name="T24" fmla="*/ 9 w 38"/>
                          <a:gd name="T25" fmla="*/ 454 h 454"/>
                          <a:gd name="T26" fmla="*/ 9 w 38"/>
                          <a:gd name="T27" fmla="*/ 454 h 454"/>
                          <a:gd name="T28" fmla="*/ 10 w 38"/>
                          <a:gd name="T29" fmla="*/ 454 h 454"/>
                          <a:gd name="T30" fmla="*/ 12 w 38"/>
                          <a:gd name="T31" fmla="*/ 454 h 454"/>
                          <a:gd name="T32" fmla="*/ 12 w 38"/>
                          <a:gd name="T33" fmla="*/ 454 h 454"/>
                          <a:gd name="T34" fmla="*/ 12 w 38"/>
                          <a:gd name="T35" fmla="*/ 454 h 454"/>
                          <a:gd name="T36" fmla="*/ 14 w 38"/>
                          <a:gd name="T37" fmla="*/ 454 h 454"/>
                          <a:gd name="T38" fmla="*/ 15 w 38"/>
                          <a:gd name="T39" fmla="*/ 454 h 454"/>
                          <a:gd name="T40" fmla="*/ 15 w 38"/>
                          <a:gd name="T41" fmla="*/ 454 h 454"/>
                          <a:gd name="T42" fmla="*/ 15 w 38"/>
                          <a:gd name="T43" fmla="*/ 454 h 454"/>
                          <a:gd name="T44" fmla="*/ 17 w 38"/>
                          <a:gd name="T45" fmla="*/ 454 h 454"/>
                          <a:gd name="T46" fmla="*/ 19 w 38"/>
                          <a:gd name="T47" fmla="*/ 452 h 454"/>
                          <a:gd name="T48" fmla="*/ 19 w 38"/>
                          <a:gd name="T49" fmla="*/ 454 h 454"/>
                          <a:gd name="T50" fmla="*/ 19 w 38"/>
                          <a:gd name="T51" fmla="*/ 454 h 454"/>
                          <a:gd name="T52" fmla="*/ 20 w 38"/>
                          <a:gd name="T53" fmla="*/ 0 h 454"/>
                          <a:gd name="T54" fmla="*/ 21 w 38"/>
                          <a:gd name="T55" fmla="*/ 454 h 454"/>
                          <a:gd name="T56" fmla="*/ 22 w 38"/>
                          <a:gd name="T57" fmla="*/ 454 h 454"/>
                          <a:gd name="T58" fmla="*/ 22 w 38"/>
                          <a:gd name="T59" fmla="*/ 454 h 454"/>
                          <a:gd name="T60" fmla="*/ 22 w 38"/>
                          <a:gd name="T61" fmla="*/ 454 h 454"/>
                          <a:gd name="T62" fmla="*/ 25 w 38"/>
                          <a:gd name="T63" fmla="*/ 454 h 454"/>
                          <a:gd name="T64" fmla="*/ 25 w 38"/>
                          <a:gd name="T65" fmla="*/ 454 h 454"/>
                          <a:gd name="T66" fmla="*/ 25 w 38"/>
                          <a:gd name="T67" fmla="*/ 454 h 454"/>
                          <a:gd name="T68" fmla="*/ 25 w 38"/>
                          <a:gd name="T69" fmla="*/ 454 h 454"/>
                          <a:gd name="T70" fmla="*/ 28 w 38"/>
                          <a:gd name="T71" fmla="*/ 454 h 454"/>
                          <a:gd name="T72" fmla="*/ 28 w 38"/>
                          <a:gd name="T73" fmla="*/ 454 h 454"/>
                          <a:gd name="T74" fmla="*/ 28 w 38"/>
                          <a:gd name="T75" fmla="*/ 454 h 454"/>
                          <a:gd name="T76" fmla="*/ 31 w 38"/>
                          <a:gd name="T77" fmla="*/ 312 h 454"/>
                          <a:gd name="T78" fmla="*/ 31 w 38"/>
                          <a:gd name="T79" fmla="*/ 410 h 454"/>
                          <a:gd name="T80" fmla="*/ 31 w 38"/>
                          <a:gd name="T81" fmla="*/ 442 h 454"/>
                          <a:gd name="T82" fmla="*/ 31 w 38"/>
                          <a:gd name="T83" fmla="*/ 151 h 454"/>
                          <a:gd name="T84" fmla="*/ 34 w 38"/>
                          <a:gd name="T85" fmla="*/ 454 h 454"/>
                          <a:gd name="T86" fmla="*/ 34 w 38"/>
                          <a:gd name="T87" fmla="*/ 454 h 454"/>
                          <a:gd name="T88" fmla="*/ 34 w 38"/>
                          <a:gd name="T89" fmla="*/ 454 h 454"/>
                          <a:gd name="T90" fmla="*/ 35 w 38"/>
                          <a:gd name="T91" fmla="*/ 454 h 454"/>
                          <a:gd name="T92" fmla="*/ 37 w 38"/>
                          <a:gd name="T93" fmla="*/ 454 h 454"/>
                          <a:gd name="T94" fmla="*/ 37 w 38"/>
                          <a:gd name="T95" fmla="*/ 454 h 454"/>
                          <a:gd name="T96" fmla="*/ 37 w 38"/>
                          <a:gd name="T97" fmla="*/ 454 h 454"/>
                          <a:gd name="T98" fmla="*/ 38 w 38"/>
                          <a:gd name="T99" fmla="*/ 454 h 45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454">
                            <a:moveTo>
                              <a:pt x="0" y="454"/>
                            </a:moveTo>
                            <a:lnTo>
                              <a:pt x="0" y="454"/>
                            </a:lnTo>
                            <a:lnTo>
                              <a:pt x="2" y="454"/>
                            </a:lnTo>
                            <a:lnTo>
                              <a:pt x="3" y="454"/>
                            </a:lnTo>
                            <a:lnTo>
                              <a:pt x="3" y="454"/>
                            </a:lnTo>
                            <a:lnTo>
                              <a:pt x="3" y="454"/>
                            </a:lnTo>
                            <a:lnTo>
                              <a:pt x="4" y="454"/>
                            </a:lnTo>
                            <a:lnTo>
                              <a:pt x="6" y="454"/>
                            </a:lnTo>
                            <a:lnTo>
                              <a:pt x="6" y="454"/>
                            </a:lnTo>
                            <a:lnTo>
                              <a:pt x="6" y="454"/>
                            </a:lnTo>
                            <a:lnTo>
                              <a:pt x="8" y="30"/>
                            </a:lnTo>
                            <a:lnTo>
                              <a:pt x="9" y="454"/>
                            </a:lnTo>
                            <a:lnTo>
                              <a:pt x="9" y="454"/>
                            </a:lnTo>
                            <a:lnTo>
                              <a:pt x="9" y="454"/>
                            </a:lnTo>
                            <a:lnTo>
                              <a:pt x="10" y="454"/>
                            </a:lnTo>
                            <a:lnTo>
                              <a:pt x="12" y="454"/>
                            </a:lnTo>
                            <a:lnTo>
                              <a:pt x="12" y="454"/>
                            </a:lnTo>
                            <a:lnTo>
                              <a:pt x="12" y="454"/>
                            </a:lnTo>
                            <a:lnTo>
                              <a:pt x="14" y="454"/>
                            </a:lnTo>
                            <a:lnTo>
                              <a:pt x="15" y="454"/>
                            </a:lnTo>
                            <a:lnTo>
                              <a:pt x="15" y="454"/>
                            </a:lnTo>
                            <a:lnTo>
                              <a:pt x="15" y="454"/>
                            </a:lnTo>
                            <a:lnTo>
                              <a:pt x="17" y="454"/>
                            </a:lnTo>
                            <a:lnTo>
                              <a:pt x="19" y="452"/>
                            </a:lnTo>
                            <a:lnTo>
                              <a:pt x="19" y="454"/>
                            </a:lnTo>
                            <a:lnTo>
                              <a:pt x="19" y="454"/>
                            </a:lnTo>
                            <a:lnTo>
                              <a:pt x="20" y="0"/>
                            </a:lnTo>
                            <a:lnTo>
                              <a:pt x="21" y="454"/>
                            </a:lnTo>
                            <a:lnTo>
                              <a:pt x="22" y="454"/>
                            </a:lnTo>
                            <a:lnTo>
                              <a:pt x="22" y="454"/>
                            </a:lnTo>
                            <a:lnTo>
                              <a:pt x="22" y="454"/>
                            </a:lnTo>
                            <a:lnTo>
                              <a:pt x="25" y="454"/>
                            </a:lnTo>
                            <a:lnTo>
                              <a:pt x="25" y="454"/>
                            </a:lnTo>
                            <a:lnTo>
                              <a:pt x="25" y="454"/>
                            </a:lnTo>
                            <a:lnTo>
                              <a:pt x="25" y="454"/>
                            </a:lnTo>
                            <a:lnTo>
                              <a:pt x="28" y="454"/>
                            </a:lnTo>
                            <a:lnTo>
                              <a:pt x="28" y="454"/>
                            </a:lnTo>
                            <a:lnTo>
                              <a:pt x="28" y="454"/>
                            </a:lnTo>
                            <a:lnTo>
                              <a:pt x="31" y="312"/>
                            </a:lnTo>
                            <a:lnTo>
                              <a:pt x="31" y="410"/>
                            </a:lnTo>
                            <a:lnTo>
                              <a:pt x="31" y="442"/>
                            </a:lnTo>
                            <a:lnTo>
                              <a:pt x="31" y="151"/>
                            </a:lnTo>
                            <a:lnTo>
                              <a:pt x="34" y="454"/>
                            </a:lnTo>
                            <a:lnTo>
                              <a:pt x="34" y="454"/>
                            </a:lnTo>
                            <a:lnTo>
                              <a:pt x="34" y="454"/>
                            </a:lnTo>
                            <a:lnTo>
                              <a:pt x="35" y="454"/>
                            </a:lnTo>
                            <a:lnTo>
                              <a:pt x="37" y="454"/>
                            </a:lnTo>
                            <a:lnTo>
                              <a:pt x="37" y="454"/>
                            </a:lnTo>
                            <a:lnTo>
                              <a:pt x="37" y="454"/>
                            </a:lnTo>
                            <a:lnTo>
                              <a:pt x="38" y="45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47" name="Freeform 1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274888" y="2482851"/>
                        <a:ext cx="63500" cy="993775"/>
                      </a:xfrm>
                      <a:custGeom>
                        <a:avLst/>
                        <a:gdLst>
                          <a:gd name="T0" fmla="*/ 0 w 40"/>
                          <a:gd name="T1" fmla="*/ 626 h 626"/>
                          <a:gd name="T2" fmla="*/ 2 w 40"/>
                          <a:gd name="T3" fmla="*/ 626 h 626"/>
                          <a:gd name="T4" fmla="*/ 2 w 40"/>
                          <a:gd name="T5" fmla="*/ 626 h 626"/>
                          <a:gd name="T6" fmla="*/ 2 w 40"/>
                          <a:gd name="T7" fmla="*/ 626 h 626"/>
                          <a:gd name="T8" fmla="*/ 3 w 40"/>
                          <a:gd name="T9" fmla="*/ 626 h 626"/>
                          <a:gd name="T10" fmla="*/ 5 w 40"/>
                          <a:gd name="T11" fmla="*/ 250 h 626"/>
                          <a:gd name="T12" fmla="*/ 6 w 40"/>
                          <a:gd name="T13" fmla="*/ 621 h 626"/>
                          <a:gd name="T14" fmla="*/ 6 w 40"/>
                          <a:gd name="T15" fmla="*/ 623 h 626"/>
                          <a:gd name="T16" fmla="*/ 9 w 40"/>
                          <a:gd name="T17" fmla="*/ 626 h 626"/>
                          <a:gd name="T18" fmla="*/ 9 w 40"/>
                          <a:gd name="T19" fmla="*/ 626 h 626"/>
                          <a:gd name="T20" fmla="*/ 9 w 40"/>
                          <a:gd name="T21" fmla="*/ 626 h 626"/>
                          <a:gd name="T22" fmla="*/ 9 w 40"/>
                          <a:gd name="T23" fmla="*/ 626 h 626"/>
                          <a:gd name="T24" fmla="*/ 11 w 40"/>
                          <a:gd name="T25" fmla="*/ 626 h 626"/>
                          <a:gd name="T26" fmla="*/ 12 w 40"/>
                          <a:gd name="T27" fmla="*/ 626 h 626"/>
                          <a:gd name="T28" fmla="*/ 12 w 40"/>
                          <a:gd name="T29" fmla="*/ 626 h 626"/>
                          <a:gd name="T30" fmla="*/ 12 w 40"/>
                          <a:gd name="T31" fmla="*/ 626 h 626"/>
                          <a:gd name="T32" fmla="*/ 15 w 40"/>
                          <a:gd name="T33" fmla="*/ 626 h 626"/>
                          <a:gd name="T34" fmla="*/ 15 w 40"/>
                          <a:gd name="T35" fmla="*/ 626 h 626"/>
                          <a:gd name="T36" fmla="*/ 15 w 40"/>
                          <a:gd name="T37" fmla="*/ 626 h 626"/>
                          <a:gd name="T38" fmla="*/ 17 w 40"/>
                          <a:gd name="T39" fmla="*/ 0 h 626"/>
                          <a:gd name="T40" fmla="*/ 18 w 40"/>
                          <a:gd name="T41" fmla="*/ 626 h 626"/>
                          <a:gd name="T42" fmla="*/ 18 w 40"/>
                          <a:gd name="T43" fmla="*/ 626 h 626"/>
                          <a:gd name="T44" fmla="*/ 18 w 40"/>
                          <a:gd name="T45" fmla="*/ 626 h 626"/>
                          <a:gd name="T46" fmla="*/ 18 w 40"/>
                          <a:gd name="T47" fmla="*/ 626 h 626"/>
                          <a:gd name="T48" fmla="*/ 21 w 40"/>
                          <a:gd name="T49" fmla="*/ 626 h 626"/>
                          <a:gd name="T50" fmla="*/ 21 w 40"/>
                          <a:gd name="T51" fmla="*/ 626 h 626"/>
                          <a:gd name="T52" fmla="*/ 21 w 40"/>
                          <a:gd name="T53" fmla="*/ 626 h 626"/>
                          <a:gd name="T54" fmla="*/ 22 w 40"/>
                          <a:gd name="T55" fmla="*/ 626 h 626"/>
                          <a:gd name="T56" fmla="*/ 24 w 40"/>
                          <a:gd name="T57" fmla="*/ 626 h 626"/>
                          <a:gd name="T58" fmla="*/ 24 w 40"/>
                          <a:gd name="T59" fmla="*/ 626 h 626"/>
                          <a:gd name="T60" fmla="*/ 24 w 40"/>
                          <a:gd name="T61" fmla="*/ 626 h 626"/>
                          <a:gd name="T62" fmla="*/ 25 w 40"/>
                          <a:gd name="T63" fmla="*/ 626 h 626"/>
                          <a:gd name="T64" fmla="*/ 27 w 40"/>
                          <a:gd name="T65" fmla="*/ 623 h 626"/>
                          <a:gd name="T66" fmla="*/ 27 w 40"/>
                          <a:gd name="T67" fmla="*/ 626 h 626"/>
                          <a:gd name="T68" fmla="*/ 27 w 40"/>
                          <a:gd name="T69" fmla="*/ 625 h 626"/>
                          <a:gd name="T70" fmla="*/ 28 w 40"/>
                          <a:gd name="T71" fmla="*/ 165 h 626"/>
                          <a:gd name="T72" fmla="*/ 30 w 40"/>
                          <a:gd name="T73" fmla="*/ 626 h 626"/>
                          <a:gd name="T74" fmla="*/ 30 w 40"/>
                          <a:gd name="T75" fmla="*/ 626 h 626"/>
                          <a:gd name="T76" fmla="*/ 30 w 40"/>
                          <a:gd name="T77" fmla="*/ 626 h 626"/>
                          <a:gd name="T78" fmla="*/ 30 w 40"/>
                          <a:gd name="T79" fmla="*/ 626 h 626"/>
                          <a:gd name="T80" fmla="*/ 31 w 40"/>
                          <a:gd name="T81" fmla="*/ 626 h 626"/>
                          <a:gd name="T82" fmla="*/ 34 w 40"/>
                          <a:gd name="T83" fmla="*/ 626 h 626"/>
                          <a:gd name="T84" fmla="*/ 34 w 40"/>
                          <a:gd name="T85" fmla="*/ 626 h 626"/>
                          <a:gd name="T86" fmla="*/ 35 w 40"/>
                          <a:gd name="T87" fmla="*/ 626 h 626"/>
                          <a:gd name="T88" fmla="*/ 37 w 40"/>
                          <a:gd name="T89" fmla="*/ 626 h 626"/>
                          <a:gd name="T90" fmla="*/ 37 w 40"/>
                          <a:gd name="T91" fmla="*/ 626 h 626"/>
                          <a:gd name="T92" fmla="*/ 37 w 40"/>
                          <a:gd name="T93" fmla="*/ 626 h 626"/>
                          <a:gd name="T94" fmla="*/ 37 w 40"/>
                          <a:gd name="T95" fmla="*/ 626 h 626"/>
                          <a:gd name="T96" fmla="*/ 40 w 40"/>
                          <a:gd name="T97" fmla="*/ 368 h 626"/>
                          <a:gd name="T98" fmla="*/ 40 w 40"/>
                          <a:gd name="T99" fmla="*/ 561 h 62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626">
                            <a:moveTo>
                              <a:pt x="0" y="626"/>
                            </a:moveTo>
                            <a:lnTo>
                              <a:pt x="2" y="626"/>
                            </a:lnTo>
                            <a:lnTo>
                              <a:pt x="2" y="626"/>
                            </a:lnTo>
                            <a:lnTo>
                              <a:pt x="2" y="626"/>
                            </a:lnTo>
                            <a:lnTo>
                              <a:pt x="3" y="626"/>
                            </a:lnTo>
                            <a:lnTo>
                              <a:pt x="5" y="250"/>
                            </a:lnTo>
                            <a:lnTo>
                              <a:pt x="6" y="621"/>
                            </a:lnTo>
                            <a:lnTo>
                              <a:pt x="6" y="623"/>
                            </a:lnTo>
                            <a:lnTo>
                              <a:pt x="9" y="626"/>
                            </a:lnTo>
                            <a:lnTo>
                              <a:pt x="9" y="626"/>
                            </a:lnTo>
                            <a:lnTo>
                              <a:pt x="9" y="626"/>
                            </a:lnTo>
                            <a:lnTo>
                              <a:pt x="9" y="626"/>
                            </a:lnTo>
                            <a:lnTo>
                              <a:pt x="11" y="626"/>
                            </a:lnTo>
                            <a:lnTo>
                              <a:pt x="12" y="626"/>
                            </a:lnTo>
                            <a:lnTo>
                              <a:pt x="12" y="626"/>
                            </a:lnTo>
                            <a:lnTo>
                              <a:pt x="12" y="626"/>
                            </a:lnTo>
                            <a:lnTo>
                              <a:pt x="15" y="626"/>
                            </a:lnTo>
                            <a:lnTo>
                              <a:pt x="15" y="626"/>
                            </a:lnTo>
                            <a:lnTo>
                              <a:pt x="15" y="626"/>
                            </a:lnTo>
                            <a:lnTo>
                              <a:pt x="17" y="0"/>
                            </a:lnTo>
                            <a:lnTo>
                              <a:pt x="18" y="626"/>
                            </a:lnTo>
                            <a:lnTo>
                              <a:pt x="18" y="626"/>
                            </a:lnTo>
                            <a:lnTo>
                              <a:pt x="18" y="626"/>
                            </a:lnTo>
                            <a:lnTo>
                              <a:pt x="18" y="626"/>
                            </a:lnTo>
                            <a:lnTo>
                              <a:pt x="21" y="626"/>
                            </a:lnTo>
                            <a:lnTo>
                              <a:pt x="21" y="626"/>
                            </a:lnTo>
                            <a:lnTo>
                              <a:pt x="21" y="626"/>
                            </a:lnTo>
                            <a:lnTo>
                              <a:pt x="22" y="626"/>
                            </a:lnTo>
                            <a:lnTo>
                              <a:pt x="24" y="626"/>
                            </a:lnTo>
                            <a:lnTo>
                              <a:pt x="24" y="626"/>
                            </a:lnTo>
                            <a:lnTo>
                              <a:pt x="24" y="626"/>
                            </a:lnTo>
                            <a:lnTo>
                              <a:pt x="25" y="626"/>
                            </a:lnTo>
                            <a:lnTo>
                              <a:pt x="27" y="623"/>
                            </a:lnTo>
                            <a:lnTo>
                              <a:pt x="27" y="626"/>
                            </a:lnTo>
                            <a:lnTo>
                              <a:pt x="27" y="625"/>
                            </a:lnTo>
                            <a:lnTo>
                              <a:pt x="28" y="165"/>
                            </a:lnTo>
                            <a:lnTo>
                              <a:pt x="30" y="626"/>
                            </a:lnTo>
                            <a:lnTo>
                              <a:pt x="30" y="626"/>
                            </a:lnTo>
                            <a:lnTo>
                              <a:pt x="30" y="626"/>
                            </a:lnTo>
                            <a:lnTo>
                              <a:pt x="30" y="626"/>
                            </a:lnTo>
                            <a:lnTo>
                              <a:pt x="31" y="626"/>
                            </a:lnTo>
                            <a:lnTo>
                              <a:pt x="34" y="626"/>
                            </a:lnTo>
                            <a:lnTo>
                              <a:pt x="34" y="626"/>
                            </a:lnTo>
                            <a:lnTo>
                              <a:pt x="35" y="626"/>
                            </a:lnTo>
                            <a:lnTo>
                              <a:pt x="37" y="626"/>
                            </a:lnTo>
                            <a:lnTo>
                              <a:pt x="37" y="626"/>
                            </a:lnTo>
                            <a:lnTo>
                              <a:pt x="37" y="626"/>
                            </a:lnTo>
                            <a:lnTo>
                              <a:pt x="37" y="626"/>
                            </a:lnTo>
                            <a:lnTo>
                              <a:pt x="40" y="368"/>
                            </a:lnTo>
                            <a:lnTo>
                              <a:pt x="40" y="56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48" name="Freeform 1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38388" y="3106738"/>
                        <a:ext cx="60325" cy="369888"/>
                      </a:xfrm>
                      <a:custGeom>
                        <a:avLst/>
                        <a:gdLst>
                          <a:gd name="T0" fmla="*/ 0 w 38"/>
                          <a:gd name="T1" fmla="*/ 168 h 233"/>
                          <a:gd name="T2" fmla="*/ 0 w 38"/>
                          <a:gd name="T3" fmla="*/ 187 h 233"/>
                          <a:gd name="T4" fmla="*/ 0 w 38"/>
                          <a:gd name="T5" fmla="*/ 123 h 233"/>
                          <a:gd name="T6" fmla="*/ 3 w 38"/>
                          <a:gd name="T7" fmla="*/ 233 h 233"/>
                          <a:gd name="T8" fmla="*/ 3 w 38"/>
                          <a:gd name="T9" fmla="*/ 233 h 233"/>
                          <a:gd name="T10" fmla="*/ 3 w 38"/>
                          <a:gd name="T11" fmla="*/ 233 h 233"/>
                          <a:gd name="T12" fmla="*/ 6 w 38"/>
                          <a:gd name="T13" fmla="*/ 233 h 233"/>
                          <a:gd name="T14" fmla="*/ 6 w 38"/>
                          <a:gd name="T15" fmla="*/ 233 h 233"/>
                          <a:gd name="T16" fmla="*/ 6 w 38"/>
                          <a:gd name="T17" fmla="*/ 233 h 233"/>
                          <a:gd name="T18" fmla="*/ 6 w 38"/>
                          <a:gd name="T19" fmla="*/ 233 h 233"/>
                          <a:gd name="T20" fmla="*/ 9 w 38"/>
                          <a:gd name="T21" fmla="*/ 233 h 233"/>
                          <a:gd name="T22" fmla="*/ 9 w 38"/>
                          <a:gd name="T23" fmla="*/ 233 h 233"/>
                          <a:gd name="T24" fmla="*/ 9 w 38"/>
                          <a:gd name="T25" fmla="*/ 233 h 233"/>
                          <a:gd name="T26" fmla="*/ 12 w 38"/>
                          <a:gd name="T27" fmla="*/ 0 h 233"/>
                          <a:gd name="T28" fmla="*/ 12 w 38"/>
                          <a:gd name="T29" fmla="*/ 233 h 233"/>
                          <a:gd name="T30" fmla="*/ 12 w 38"/>
                          <a:gd name="T31" fmla="*/ 233 h 233"/>
                          <a:gd name="T32" fmla="*/ 12 w 38"/>
                          <a:gd name="T33" fmla="*/ 233 h 233"/>
                          <a:gd name="T34" fmla="*/ 13 w 38"/>
                          <a:gd name="T35" fmla="*/ 233 h 233"/>
                          <a:gd name="T36" fmla="*/ 15 w 38"/>
                          <a:gd name="T37" fmla="*/ 233 h 233"/>
                          <a:gd name="T38" fmla="*/ 15 w 38"/>
                          <a:gd name="T39" fmla="*/ 233 h 233"/>
                          <a:gd name="T40" fmla="*/ 15 w 38"/>
                          <a:gd name="T41" fmla="*/ 233 h 233"/>
                          <a:gd name="T42" fmla="*/ 16 w 38"/>
                          <a:gd name="T43" fmla="*/ 233 h 233"/>
                          <a:gd name="T44" fmla="*/ 17 w 38"/>
                          <a:gd name="T45" fmla="*/ 233 h 233"/>
                          <a:gd name="T46" fmla="*/ 19 w 38"/>
                          <a:gd name="T47" fmla="*/ 233 h 233"/>
                          <a:gd name="T48" fmla="*/ 19 w 38"/>
                          <a:gd name="T49" fmla="*/ 233 h 233"/>
                          <a:gd name="T50" fmla="*/ 19 w 38"/>
                          <a:gd name="T51" fmla="*/ 233 h 233"/>
                          <a:gd name="T52" fmla="*/ 22 w 38"/>
                          <a:gd name="T53" fmla="*/ 233 h 233"/>
                          <a:gd name="T54" fmla="*/ 22 w 38"/>
                          <a:gd name="T55" fmla="*/ 233 h 233"/>
                          <a:gd name="T56" fmla="*/ 22 w 38"/>
                          <a:gd name="T57" fmla="*/ 233 h 233"/>
                          <a:gd name="T58" fmla="*/ 22 w 38"/>
                          <a:gd name="T59" fmla="*/ 233 h 233"/>
                          <a:gd name="T60" fmla="*/ 23 w 38"/>
                          <a:gd name="T61" fmla="*/ 16 h 233"/>
                          <a:gd name="T62" fmla="*/ 25 w 38"/>
                          <a:gd name="T63" fmla="*/ 233 h 233"/>
                          <a:gd name="T64" fmla="*/ 25 w 38"/>
                          <a:gd name="T65" fmla="*/ 233 h 233"/>
                          <a:gd name="T66" fmla="*/ 25 w 38"/>
                          <a:gd name="T67" fmla="*/ 233 h 233"/>
                          <a:gd name="T68" fmla="*/ 26 w 38"/>
                          <a:gd name="T69" fmla="*/ 233 h 233"/>
                          <a:gd name="T70" fmla="*/ 28 w 38"/>
                          <a:gd name="T71" fmla="*/ 233 h 233"/>
                          <a:gd name="T72" fmla="*/ 28 w 38"/>
                          <a:gd name="T73" fmla="*/ 233 h 233"/>
                          <a:gd name="T74" fmla="*/ 29 w 38"/>
                          <a:gd name="T75" fmla="*/ 233 h 233"/>
                          <a:gd name="T76" fmla="*/ 31 w 38"/>
                          <a:gd name="T77" fmla="*/ 233 h 233"/>
                          <a:gd name="T78" fmla="*/ 31 w 38"/>
                          <a:gd name="T79" fmla="*/ 233 h 233"/>
                          <a:gd name="T80" fmla="*/ 31 w 38"/>
                          <a:gd name="T81" fmla="*/ 233 h 233"/>
                          <a:gd name="T82" fmla="*/ 31 w 38"/>
                          <a:gd name="T83" fmla="*/ 233 h 233"/>
                          <a:gd name="T84" fmla="*/ 34 w 38"/>
                          <a:gd name="T85" fmla="*/ 224 h 233"/>
                          <a:gd name="T86" fmla="*/ 34 w 38"/>
                          <a:gd name="T87" fmla="*/ 232 h 233"/>
                          <a:gd name="T88" fmla="*/ 34 w 38"/>
                          <a:gd name="T89" fmla="*/ 228 h 233"/>
                          <a:gd name="T90" fmla="*/ 35 w 38"/>
                          <a:gd name="T91" fmla="*/ 79 h 233"/>
                          <a:gd name="T92" fmla="*/ 37 w 38"/>
                          <a:gd name="T93" fmla="*/ 233 h 233"/>
                          <a:gd name="T94" fmla="*/ 37 w 38"/>
                          <a:gd name="T95" fmla="*/ 233 h 233"/>
                          <a:gd name="T96" fmla="*/ 37 w 38"/>
                          <a:gd name="T97" fmla="*/ 233 h 233"/>
                          <a:gd name="T98" fmla="*/ 38 w 38"/>
                          <a:gd name="T99" fmla="*/ 233 h 2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233">
                            <a:moveTo>
                              <a:pt x="0" y="168"/>
                            </a:moveTo>
                            <a:lnTo>
                              <a:pt x="0" y="187"/>
                            </a:lnTo>
                            <a:lnTo>
                              <a:pt x="0" y="123"/>
                            </a:lnTo>
                            <a:lnTo>
                              <a:pt x="3" y="233"/>
                            </a:lnTo>
                            <a:lnTo>
                              <a:pt x="3" y="233"/>
                            </a:lnTo>
                            <a:lnTo>
                              <a:pt x="3" y="233"/>
                            </a:lnTo>
                            <a:lnTo>
                              <a:pt x="6" y="233"/>
                            </a:lnTo>
                            <a:lnTo>
                              <a:pt x="6" y="233"/>
                            </a:lnTo>
                            <a:lnTo>
                              <a:pt x="6" y="233"/>
                            </a:lnTo>
                            <a:lnTo>
                              <a:pt x="6" y="233"/>
                            </a:lnTo>
                            <a:lnTo>
                              <a:pt x="9" y="233"/>
                            </a:lnTo>
                            <a:lnTo>
                              <a:pt x="9" y="233"/>
                            </a:lnTo>
                            <a:lnTo>
                              <a:pt x="9" y="233"/>
                            </a:lnTo>
                            <a:lnTo>
                              <a:pt x="12" y="0"/>
                            </a:lnTo>
                            <a:lnTo>
                              <a:pt x="12" y="233"/>
                            </a:lnTo>
                            <a:lnTo>
                              <a:pt x="12" y="233"/>
                            </a:lnTo>
                            <a:lnTo>
                              <a:pt x="12" y="233"/>
                            </a:lnTo>
                            <a:lnTo>
                              <a:pt x="13" y="233"/>
                            </a:lnTo>
                            <a:lnTo>
                              <a:pt x="15" y="233"/>
                            </a:lnTo>
                            <a:lnTo>
                              <a:pt x="15" y="233"/>
                            </a:lnTo>
                            <a:lnTo>
                              <a:pt x="15" y="233"/>
                            </a:lnTo>
                            <a:lnTo>
                              <a:pt x="16" y="233"/>
                            </a:lnTo>
                            <a:lnTo>
                              <a:pt x="17" y="233"/>
                            </a:lnTo>
                            <a:lnTo>
                              <a:pt x="19" y="233"/>
                            </a:lnTo>
                            <a:lnTo>
                              <a:pt x="19" y="233"/>
                            </a:lnTo>
                            <a:lnTo>
                              <a:pt x="19" y="233"/>
                            </a:lnTo>
                            <a:lnTo>
                              <a:pt x="22" y="233"/>
                            </a:lnTo>
                            <a:lnTo>
                              <a:pt x="22" y="233"/>
                            </a:lnTo>
                            <a:lnTo>
                              <a:pt x="22" y="233"/>
                            </a:lnTo>
                            <a:lnTo>
                              <a:pt x="22" y="233"/>
                            </a:lnTo>
                            <a:lnTo>
                              <a:pt x="23" y="16"/>
                            </a:lnTo>
                            <a:lnTo>
                              <a:pt x="25" y="233"/>
                            </a:lnTo>
                            <a:lnTo>
                              <a:pt x="25" y="233"/>
                            </a:lnTo>
                            <a:lnTo>
                              <a:pt x="25" y="233"/>
                            </a:lnTo>
                            <a:lnTo>
                              <a:pt x="26" y="233"/>
                            </a:lnTo>
                            <a:lnTo>
                              <a:pt x="28" y="233"/>
                            </a:lnTo>
                            <a:lnTo>
                              <a:pt x="28" y="233"/>
                            </a:lnTo>
                            <a:lnTo>
                              <a:pt x="29" y="233"/>
                            </a:lnTo>
                            <a:lnTo>
                              <a:pt x="31" y="233"/>
                            </a:lnTo>
                            <a:lnTo>
                              <a:pt x="31" y="233"/>
                            </a:lnTo>
                            <a:lnTo>
                              <a:pt x="31" y="233"/>
                            </a:lnTo>
                            <a:lnTo>
                              <a:pt x="31" y="233"/>
                            </a:lnTo>
                            <a:lnTo>
                              <a:pt x="34" y="224"/>
                            </a:lnTo>
                            <a:lnTo>
                              <a:pt x="34" y="232"/>
                            </a:lnTo>
                            <a:lnTo>
                              <a:pt x="34" y="228"/>
                            </a:lnTo>
                            <a:lnTo>
                              <a:pt x="35" y="79"/>
                            </a:lnTo>
                            <a:lnTo>
                              <a:pt x="37" y="233"/>
                            </a:lnTo>
                            <a:lnTo>
                              <a:pt x="37" y="233"/>
                            </a:lnTo>
                            <a:lnTo>
                              <a:pt x="37" y="233"/>
                            </a:lnTo>
                            <a:lnTo>
                              <a:pt x="38" y="23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49" name="Freeform 1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98713" y="3235326"/>
                        <a:ext cx="63500" cy="241300"/>
                      </a:xfrm>
                      <a:custGeom>
                        <a:avLst/>
                        <a:gdLst>
                          <a:gd name="T0" fmla="*/ 0 w 40"/>
                          <a:gd name="T1" fmla="*/ 152 h 152"/>
                          <a:gd name="T2" fmla="*/ 2 w 40"/>
                          <a:gd name="T3" fmla="*/ 152 h 152"/>
                          <a:gd name="T4" fmla="*/ 2 w 40"/>
                          <a:gd name="T5" fmla="*/ 152 h 152"/>
                          <a:gd name="T6" fmla="*/ 2 w 40"/>
                          <a:gd name="T7" fmla="*/ 152 h 152"/>
                          <a:gd name="T8" fmla="*/ 4 w 40"/>
                          <a:gd name="T9" fmla="*/ 152 h 152"/>
                          <a:gd name="T10" fmla="*/ 5 w 40"/>
                          <a:gd name="T11" fmla="*/ 152 h 152"/>
                          <a:gd name="T12" fmla="*/ 5 w 40"/>
                          <a:gd name="T13" fmla="*/ 152 h 152"/>
                          <a:gd name="T14" fmla="*/ 5 w 40"/>
                          <a:gd name="T15" fmla="*/ 152 h 152"/>
                          <a:gd name="T16" fmla="*/ 6 w 40"/>
                          <a:gd name="T17" fmla="*/ 152 h 152"/>
                          <a:gd name="T18" fmla="*/ 9 w 40"/>
                          <a:gd name="T19" fmla="*/ 0 h 152"/>
                          <a:gd name="T20" fmla="*/ 9 w 40"/>
                          <a:gd name="T21" fmla="*/ 151 h 152"/>
                          <a:gd name="T22" fmla="*/ 9 w 40"/>
                          <a:gd name="T23" fmla="*/ 150 h 152"/>
                          <a:gd name="T24" fmla="*/ 9 w 40"/>
                          <a:gd name="T25" fmla="*/ 134 h 152"/>
                          <a:gd name="T26" fmla="*/ 11 w 40"/>
                          <a:gd name="T27" fmla="*/ 152 h 152"/>
                          <a:gd name="T28" fmla="*/ 12 w 40"/>
                          <a:gd name="T29" fmla="*/ 152 h 152"/>
                          <a:gd name="T30" fmla="*/ 12 w 40"/>
                          <a:gd name="T31" fmla="*/ 152 h 152"/>
                          <a:gd name="T32" fmla="*/ 12 w 40"/>
                          <a:gd name="T33" fmla="*/ 152 h 152"/>
                          <a:gd name="T34" fmla="*/ 14 w 40"/>
                          <a:gd name="T35" fmla="*/ 152 h 152"/>
                          <a:gd name="T36" fmla="*/ 15 w 40"/>
                          <a:gd name="T37" fmla="*/ 152 h 152"/>
                          <a:gd name="T38" fmla="*/ 15 w 40"/>
                          <a:gd name="T39" fmla="*/ 152 h 152"/>
                          <a:gd name="T40" fmla="*/ 16 w 40"/>
                          <a:gd name="T41" fmla="*/ 152 h 152"/>
                          <a:gd name="T42" fmla="*/ 18 w 40"/>
                          <a:gd name="T43" fmla="*/ 152 h 152"/>
                          <a:gd name="T44" fmla="*/ 18 w 40"/>
                          <a:gd name="T45" fmla="*/ 152 h 152"/>
                          <a:gd name="T46" fmla="*/ 18 w 40"/>
                          <a:gd name="T47" fmla="*/ 152 h 152"/>
                          <a:gd name="T48" fmla="*/ 18 w 40"/>
                          <a:gd name="T49" fmla="*/ 152 h 152"/>
                          <a:gd name="T50" fmla="*/ 20 w 40"/>
                          <a:gd name="T51" fmla="*/ 79 h 152"/>
                          <a:gd name="T52" fmla="*/ 21 w 40"/>
                          <a:gd name="T53" fmla="*/ 152 h 152"/>
                          <a:gd name="T54" fmla="*/ 21 w 40"/>
                          <a:gd name="T55" fmla="*/ 152 h 152"/>
                          <a:gd name="T56" fmla="*/ 21 w 40"/>
                          <a:gd name="T57" fmla="*/ 152 h 152"/>
                          <a:gd name="T58" fmla="*/ 23 w 40"/>
                          <a:gd name="T59" fmla="*/ 152 h 152"/>
                          <a:gd name="T60" fmla="*/ 24 w 40"/>
                          <a:gd name="T61" fmla="*/ 152 h 152"/>
                          <a:gd name="T62" fmla="*/ 24 w 40"/>
                          <a:gd name="T63" fmla="*/ 152 h 152"/>
                          <a:gd name="T64" fmla="*/ 25 w 40"/>
                          <a:gd name="T65" fmla="*/ 152 h 152"/>
                          <a:gd name="T66" fmla="*/ 27 w 40"/>
                          <a:gd name="T67" fmla="*/ 152 h 152"/>
                          <a:gd name="T68" fmla="*/ 27 w 40"/>
                          <a:gd name="T69" fmla="*/ 152 h 152"/>
                          <a:gd name="T70" fmla="*/ 27 w 40"/>
                          <a:gd name="T71" fmla="*/ 152 h 152"/>
                          <a:gd name="T72" fmla="*/ 28 w 40"/>
                          <a:gd name="T73" fmla="*/ 152 h 152"/>
                          <a:gd name="T74" fmla="*/ 30 w 40"/>
                          <a:gd name="T75" fmla="*/ 152 h 152"/>
                          <a:gd name="T76" fmla="*/ 30 w 40"/>
                          <a:gd name="T77" fmla="*/ 152 h 152"/>
                          <a:gd name="T78" fmla="*/ 30 w 40"/>
                          <a:gd name="T79" fmla="*/ 152 h 152"/>
                          <a:gd name="T80" fmla="*/ 32 w 40"/>
                          <a:gd name="T81" fmla="*/ 105 h 152"/>
                          <a:gd name="T82" fmla="*/ 34 w 40"/>
                          <a:gd name="T83" fmla="*/ 152 h 152"/>
                          <a:gd name="T84" fmla="*/ 34 w 40"/>
                          <a:gd name="T85" fmla="*/ 152 h 152"/>
                          <a:gd name="T86" fmla="*/ 34 w 40"/>
                          <a:gd name="T87" fmla="*/ 152 h 152"/>
                          <a:gd name="T88" fmla="*/ 34 w 40"/>
                          <a:gd name="T89" fmla="*/ 152 h 152"/>
                          <a:gd name="T90" fmla="*/ 36 w 40"/>
                          <a:gd name="T91" fmla="*/ 152 h 152"/>
                          <a:gd name="T92" fmla="*/ 37 w 40"/>
                          <a:gd name="T93" fmla="*/ 152 h 152"/>
                          <a:gd name="T94" fmla="*/ 37 w 40"/>
                          <a:gd name="T95" fmla="*/ 152 h 152"/>
                          <a:gd name="T96" fmla="*/ 38 w 40"/>
                          <a:gd name="T97" fmla="*/ 152 h 152"/>
                          <a:gd name="T98" fmla="*/ 40 w 40"/>
                          <a:gd name="T99" fmla="*/ 152 h 1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152">
                            <a:moveTo>
                              <a:pt x="0" y="152"/>
                            </a:moveTo>
                            <a:lnTo>
                              <a:pt x="2" y="152"/>
                            </a:lnTo>
                            <a:lnTo>
                              <a:pt x="2" y="152"/>
                            </a:lnTo>
                            <a:lnTo>
                              <a:pt x="2" y="152"/>
                            </a:lnTo>
                            <a:lnTo>
                              <a:pt x="4" y="152"/>
                            </a:lnTo>
                            <a:lnTo>
                              <a:pt x="5" y="152"/>
                            </a:lnTo>
                            <a:lnTo>
                              <a:pt x="5" y="152"/>
                            </a:lnTo>
                            <a:lnTo>
                              <a:pt x="5" y="152"/>
                            </a:lnTo>
                            <a:lnTo>
                              <a:pt x="6" y="152"/>
                            </a:lnTo>
                            <a:lnTo>
                              <a:pt x="9" y="0"/>
                            </a:lnTo>
                            <a:lnTo>
                              <a:pt x="9" y="151"/>
                            </a:lnTo>
                            <a:lnTo>
                              <a:pt x="9" y="150"/>
                            </a:lnTo>
                            <a:lnTo>
                              <a:pt x="9" y="134"/>
                            </a:lnTo>
                            <a:lnTo>
                              <a:pt x="11" y="152"/>
                            </a:lnTo>
                            <a:lnTo>
                              <a:pt x="12" y="152"/>
                            </a:lnTo>
                            <a:lnTo>
                              <a:pt x="12" y="152"/>
                            </a:lnTo>
                            <a:lnTo>
                              <a:pt x="12" y="152"/>
                            </a:lnTo>
                            <a:lnTo>
                              <a:pt x="14" y="152"/>
                            </a:lnTo>
                            <a:lnTo>
                              <a:pt x="15" y="152"/>
                            </a:lnTo>
                            <a:lnTo>
                              <a:pt x="15" y="152"/>
                            </a:lnTo>
                            <a:lnTo>
                              <a:pt x="16" y="152"/>
                            </a:lnTo>
                            <a:lnTo>
                              <a:pt x="18" y="152"/>
                            </a:lnTo>
                            <a:lnTo>
                              <a:pt x="18" y="152"/>
                            </a:lnTo>
                            <a:lnTo>
                              <a:pt x="18" y="152"/>
                            </a:lnTo>
                            <a:lnTo>
                              <a:pt x="18" y="152"/>
                            </a:lnTo>
                            <a:lnTo>
                              <a:pt x="20" y="79"/>
                            </a:lnTo>
                            <a:lnTo>
                              <a:pt x="21" y="152"/>
                            </a:lnTo>
                            <a:lnTo>
                              <a:pt x="21" y="152"/>
                            </a:lnTo>
                            <a:lnTo>
                              <a:pt x="21" y="152"/>
                            </a:lnTo>
                            <a:lnTo>
                              <a:pt x="23" y="152"/>
                            </a:lnTo>
                            <a:lnTo>
                              <a:pt x="24" y="152"/>
                            </a:lnTo>
                            <a:lnTo>
                              <a:pt x="24" y="152"/>
                            </a:lnTo>
                            <a:lnTo>
                              <a:pt x="25" y="152"/>
                            </a:lnTo>
                            <a:lnTo>
                              <a:pt x="27" y="152"/>
                            </a:lnTo>
                            <a:lnTo>
                              <a:pt x="27" y="152"/>
                            </a:lnTo>
                            <a:lnTo>
                              <a:pt x="27" y="152"/>
                            </a:lnTo>
                            <a:lnTo>
                              <a:pt x="28" y="152"/>
                            </a:lnTo>
                            <a:lnTo>
                              <a:pt x="30" y="152"/>
                            </a:lnTo>
                            <a:lnTo>
                              <a:pt x="30" y="152"/>
                            </a:lnTo>
                            <a:lnTo>
                              <a:pt x="30" y="152"/>
                            </a:lnTo>
                            <a:lnTo>
                              <a:pt x="32" y="105"/>
                            </a:lnTo>
                            <a:lnTo>
                              <a:pt x="34" y="152"/>
                            </a:lnTo>
                            <a:lnTo>
                              <a:pt x="34" y="152"/>
                            </a:lnTo>
                            <a:lnTo>
                              <a:pt x="34" y="152"/>
                            </a:lnTo>
                            <a:lnTo>
                              <a:pt x="34" y="152"/>
                            </a:lnTo>
                            <a:lnTo>
                              <a:pt x="36" y="152"/>
                            </a:lnTo>
                            <a:lnTo>
                              <a:pt x="37" y="152"/>
                            </a:lnTo>
                            <a:lnTo>
                              <a:pt x="37" y="152"/>
                            </a:lnTo>
                            <a:lnTo>
                              <a:pt x="38" y="152"/>
                            </a:lnTo>
                            <a:lnTo>
                              <a:pt x="40" y="15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50" name="Freeform 1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462213" y="3387726"/>
                        <a:ext cx="58738" cy="88900"/>
                      </a:xfrm>
                      <a:custGeom>
                        <a:avLst/>
                        <a:gdLst>
                          <a:gd name="T0" fmla="*/ 0 w 37"/>
                          <a:gd name="T1" fmla="*/ 56 h 56"/>
                          <a:gd name="T2" fmla="*/ 0 w 37"/>
                          <a:gd name="T3" fmla="*/ 56 h 56"/>
                          <a:gd name="T4" fmla="*/ 0 w 37"/>
                          <a:gd name="T5" fmla="*/ 56 h 56"/>
                          <a:gd name="T6" fmla="*/ 0 w 37"/>
                          <a:gd name="T7" fmla="*/ 56 h 56"/>
                          <a:gd name="T8" fmla="*/ 3 w 37"/>
                          <a:gd name="T9" fmla="*/ 47 h 56"/>
                          <a:gd name="T10" fmla="*/ 3 w 37"/>
                          <a:gd name="T11" fmla="*/ 56 h 56"/>
                          <a:gd name="T12" fmla="*/ 3 w 37"/>
                          <a:gd name="T13" fmla="*/ 56 h 56"/>
                          <a:gd name="T14" fmla="*/ 3 w 37"/>
                          <a:gd name="T15" fmla="*/ 0 h 56"/>
                          <a:gd name="T16" fmla="*/ 6 w 37"/>
                          <a:gd name="T17" fmla="*/ 56 h 56"/>
                          <a:gd name="T18" fmla="*/ 6 w 37"/>
                          <a:gd name="T19" fmla="*/ 56 h 56"/>
                          <a:gd name="T20" fmla="*/ 6 w 37"/>
                          <a:gd name="T21" fmla="*/ 56 h 56"/>
                          <a:gd name="T22" fmla="*/ 6 w 37"/>
                          <a:gd name="T23" fmla="*/ 56 h 56"/>
                          <a:gd name="T24" fmla="*/ 8 w 37"/>
                          <a:gd name="T25" fmla="*/ 56 h 56"/>
                          <a:gd name="T26" fmla="*/ 9 w 37"/>
                          <a:gd name="T27" fmla="*/ 56 h 56"/>
                          <a:gd name="T28" fmla="*/ 9 w 37"/>
                          <a:gd name="T29" fmla="*/ 56 h 56"/>
                          <a:gd name="T30" fmla="*/ 10 w 37"/>
                          <a:gd name="T31" fmla="*/ 56 h 56"/>
                          <a:gd name="T32" fmla="*/ 12 w 37"/>
                          <a:gd name="T33" fmla="*/ 56 h 56"/>
                          <a:gd name="T34" fmla="*/ 12 w 37"/>
                          <a:gd name="T35" fmla="*/ 56 h 56"/>
                          <a:gd name="T36" fmla="*/ 12 w 37"/>
                          <a:gd name="T37" fmla="*/ 56 h 56"/>
                          <a:gd name="T38" fmla="*/ 13 w 37"/>
                          <a:gd name="T39" fmla="*/ 56 h 56"/>
                          <a:gd name="T40" fmla="*/ 15 w 37"/>
                          <a:gd name="T41" fmla="*/ 6 h 56"/>
                          <a:gd name="T42" fmla="*/ 15 w 37"/>
                          <a:gd name="T43" fmla="*/ 56 h 56"/>
                          <a:gd name="T44" fmla="*/ 15 w 37"/>
                          <a:gd name="T45" fmla="*/ 56 h 56"/>
                          <a:gd name="T46" fmla="*/ 16 w 37"/>
                          <a:gd name="T47" fmla="*/ 53 h 56"/>
                          <a:gd name="T48" fmla="*/ 18 w 37"/>
                          <a:gd name="T49" fmla="*/ 56 h 56"/>
                          <a:gd name="T50" fmla="*/ 18 w 37"/>
                          <a:gd name="T51" fmla="*/ 56 h 56"/>
                          <a:gd name="T52" fmla="*/ 18 w 37"/>
                          <a:gd name="T53" fmla="*/ 56 h 56"/>
                          <a:gd name="T54" fmla="*/ 19 w 37"/>
                          <a:gd name="T55" fmla="*/ 56 h 56"/>
                          <a:gd name="T56" fmla="*/ 21 w 37"/>
                          <a:gd name="T57" fmla="*/ 56 h 56"/>
                          <a:gd name="T58" fmla="*/ 22 w 37"/>
                          <a:gd name="T59" fmla="*/ 56 h 56"/>
                          <a:gd name="T60" fmla="*/ 22 w 37"/>
                          <a:gd name="T61" fmla="*/ 56 h 56"/>
                          <a:gd name="T62" fmla="*/ 22 w 37"/>
                          <a:gd name="T63" fmla="*/ 56 h 56"/>
                          <a:gd name="T64" fmla="*/ 25 w 37"/>
                          <a:gd name="T65" fmla="*/ 56 h 56"/>
                          <a:gd name="T66" fmla="*/ 25 w 37"/>
                          <a:gd name="T67" fmla="*/ 56 h 56"/>
                          <a:gd name="T68" fmla="*/ 25 w 37"/>
                          <a:gd name="T69" fmla="*/ 56 h 56"/>
                          <a:gd name="T70" fmla="*/ 25 w 37"/>
                          <a:gd name="T71" fmla="*/ 56 h 56"/>
                          <a:gd name="T72" fmla="*/ 27 w 37"/>
                          <a:gd name="T73" fmla="*/ 27 h 56"/>
                          <a:gd name="T74" fmla="*/ 28 w 37"/>
                          <a:gd name="T75" fmla="*/ 56 h 56"/>
                          <a:gd name="T76" fmla="*/ 28 w 37"/>
                          <a:gd name="T77" fmla="*/ 56 h 56"/>
                          <a:gd name="T78" fmla="*/ 28 w 37"/>
                          <a:gd name="T79" fmla="*/ 56 h 56"/>
                          <a:gd name="T80" fmla="*/ 30 w 37"/>
                          <a:gd name="T81" fmla="*/ 56 h 56"/>
                          <a:gd name="T82" fmla="*/ 31 w 37"/>
                          <a:gd name="T83" fmla="*/ 56 h 56"/>
                          <a:gd name="T84" fmla="*/ 31 w 37"/>
                          <a:gd name="T85" fmla="*/ 56 h 56"/>
                          <a:gd name="T86" fmla="*/ 32 w 37"/>
                          <a:gd name="T87" fmla="*/ 56 h 56"/>
                          <a:gd name="T88" fmla="*/ 34 w 37"/>
                          <a:gd name="T89" fmla="*/ 56 h 56"/>
                          <a:gd name="T90" fmla="*/ 34 w 37"/>
                          <a:gd name="T91" fmla="*/ 56 h 56"/>
                          <a:gd name="T92" fmla="*/ 34 w 37"/>
                          <a:gd name="T93" fmla="*/ 56 h 56"/>
                          <a:gd name="T94" fmla="*/ 34 w 37"/>
                          <a:gd name="T95" fmla="*/ 56 h 56"/>
                          <a:gd name="T96" fmla="*/ 37 w 37"/>
                          <a:gd name="T97" fmla="*/ 56 h 56"/>
                          <a:gd name="T98" fmla="*/ 37 w 37"/>
                          <a:gd name="T99" fmla="*/ 56 h 5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56">
                            <a:moveTo>
                              <a:pt x="0" y="56"/>
                            </a:moveTo>
                            <a:lnTo>
                              <a:pt x="0" y="56"/>
                            </a:lnTo>
                            <a:lnTo>
                              <a:pt x="0" y="56"/>
                            </a:lnTo>
                            <a:lnTo>
                              <a:pt x="0" y="56"/>
                            </a:lnTo>
                            <a:lnTo>
                              <a:pt x="3" y="47"/>
                            </a:lnTo>
                            <a:lnTo>
                              <a:pt x="3" y="56"/>
                            </a:lnTo>
                            <a:lnTo>
                              <a:pt x="3" y="56"/>
                            </a:lnTo>
                            <a:lnTo>
                              <a:pt x="3" y="0"/>
                            </a:lnTo>
                            <a:lnTo>
                              <a:pt x="6" y="56"/>
                            </a:lnTo>
                            <a:lnTo>
                              <a:pt x="6" y="56"/>
                            </a:lnTo>
                            <a:lnTo>
                              <a:pt x="6" y="56"/>
                            </a:lnTo>
                            <a:lnTo>
                              <a:pt x="6" y="56"/>
                            </a:lnTo>
                            <a:lnTo>
                              <a:pt x="8" y="56"/>
                            </a:lnTo>
                            <a:lnTo>
                              <a:pt x="9" y="56"/>
                            </a:lnTo>
                            <a:lnTo>
                              <a:pt x="9" y="56"/>
                            </a:lnTo>
                            <a:lnTo>
                              <a:pt x="10" y="56"/>
                            </a:lnTo>
                            <a:lnTo>
                              <a:pt x="12" y="56"/>
                            </a:lnTo>
                            <a:lnTo>
                              <a:pt x="12" y="56"/>
                            </a:lnTo>
                            <a:lnTo>
                              <a:pt x="12" y="56"/>
                            </a:lnTo>
                            <a:lnTo>
                              <a:pt x="13" y="56"/>
                            </a:lnTo>
                            <a:lnTo>
                              <a:pt x="15" y="6"/>
                            </a:lnTo>
                            <a:lnTo>
                              <a:pt x="15" y="56"/>
                            </a:lnTo>
                            <a:lnTo>
                              <a:pt x="15" y="56"/>
                            </a:lnTo>
                            <a:lnTo>
                              <a:pt x="16" y="53"/>
                            </a:lnTo>
                            <a:lnTo>
                              <a:pt x="18" y="56"/>
                            </a:lnTo>
                            <a:lnTo>
                              <a:pt x="18" y="56"/>
                            </a:lnTo>
                            <a:lnTo>
                              <a:pt x="18" y="56"/>
                            </a:lnTo>
                            <a:lnTo>
                              <a:pt x="19" y="56"/>
                            </a:lnTo>
                            <a:lnTo>
                              <a:pt x="21" y="56"/>
                            </a:lnTo>
                            <a:lnTo>
                              <a:pt x="22" y="56"/>
                            </a:lnTo>
                            <a:lnTo>
                              <a:pt x="22" y="56"/>
                            </a:lnTo>
                            <a:lnTo>
                              <a:pt x="22" y="56"/>
                            </a:lnTo>
                            <a:lnTo>
                              <a:pt x="25" y="56"/>
                            </a:lnTo>
                            <a:lnTo>
                              <a:pt x="25" y="56"/>
                            </a:lnTo>
                            <a:lnTo>
                              <a:pt x="25" y="56"/>
                            </a:lnTo>
                            <a:lnTo>
                              <a:pt x="25" y="56"/>
                            </a:lnTo>
                            <a:lnTo>
                              <a:pt x="27" y="27"/>
                            </a:lnTo>
                            <a:lnTo>
                              <a:pt x="28" y="56"/>
                            </a:lnTo>
                            <a:lnTo>
                              <a:pt x="28" y="56"/>
                            </a:lnTo>
                            <a:lnTo>
                              <a:pt x="28" y="56"/>
                            </a:lnTo>
                            <a:lnTo>
                              <a:pt x="30" y="56"/>
                            </a:lnTo>
                            <a:lnTo>
                              <a:pt x="31" y="56"/>
                            </a:lnTo>
                            <a:lnTo>
                              <a:pt x="31" y="56"/>
                            </a:lnTo>
                            <a:lnTo>
                              <a:pt x="32" y="56"/>
                            </a:lnTo>
                            <a:lnTo>
                              <a:pt x="34" y="56"/>
                            </a:lnTo>
                            <a:lnTo>
                              <a:pt x="34" y="56"/>
                            </a:lnTo>
                            <a:lnTo>
                              <a:pt x="34" y="56"/>
                            </a:lnTo>
                            <a:lnTo>
                              <a:pt x="34" y="56"/>
                            </a:lnTo>
                            <a:lnTo>
                              <a:pt x="37" y="56"/>
                            </a:lnTo>
                            <a:lnTo>
                              <a:pt x="37" y="5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51" name="Freeform 1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520951" y="3429001"/>
                        <a:ext cx="60325" cy="47625"/>
                      </a:xfrm>
                      <a:custGeom>
                        <a:avLst/>
                        <a:gdLst>
                          <a:gd name="T0" fmla="*/ 0 w 38"/>
                          <a:gd name="T1" fmla="*/ 30 h 30"/>
                          <a:gd name="T2" fmla="*/ 0 w 38"/>
                          <a:gd name="T3" fmla="*/ 30 h 30"/>
                          <a:gd name="T4" fmla="*/ 1 w 38"/>
                          <a:gd name="T5" fmla="*/ 0 h 30"/>
                          <a:gd name="T6" fmla="*/ 3 w 38"/>
                          <a:gd name="T7" fmla="*/ 30 h 30"/>
                          <a:gd name="T8" fmla="*/ 3 w 38"/>
                          <a:gd name="T9" fmla="*/ 30 h 30"/>
                          <a:gd name="T10" fmla="*/ 3 w 38"/>
                          <a:gd name="T11" fmla="*/ 30 h 30"/>
                          <a:gd name="T12" fmla="*/ 4 w 38"/>
                          <a:gd name="T13" fmla="*/ 30 h 30"/>
                          <a:gd name="T14" fmla="*/ 6 w 38"/>
                          <a:gd name="T15" fmla="*/ 30 h 30"/>
                          <a:gd name="T16" fmla="*/ 6 w 38"/>
                          <a:gd name="T17" fmla="*/ 30 h 30"/>
                          <a:gd name="T18" fmla="*/ 6 w 38"/>
                          <a:gd name="T19" fmla="*/ 30 h 30"/>
                          <a:gd name="T20" fmla="*/ 7 w 38"/>
                          <a:gd name="T21" fmla="*/ 30 h 30"/>
                          <a:gd name="T22" fmla="*/ 10 w 38"/>
                          <a:gd name="T23" fmla="*/ 30 h 30"/>
                          <a:gd name="T24" fmla="*/ 10 w 38"/>
                          <a:gd name="T25" fmla="*/ 30 h 30"/>
                          <a:gd name="T26" fmla="*/ 10 w 38"/>
                          <a:gd name="T27" fmla="*/ 30 h 30"/>
                          <a:gd name="T28" fmla="*/ 10 w 38"/>
                          <a:gd name="T29" fmla="*/ 30 h 30"/>
                          <a:gd name="T30" fmla="*/ 13 w 38"/>
                          <a:gd name="T31" fmla="*/ 22 h 30"/>
                          <a:gd name="T32" fmla="*/ 13 w 38"/>
                          <a:gd name="T33" fmla="*/ 27 h 30"/>
                          <a:gd name="T34" fmla="*/ 13 w 38"/>
                          <a:gd name="T35" fmla="*/ 28 h 30"/>
                          <a:gd name="T36" fmla="*/ 13 w 38"/>
                          <a:gd name="T37" fmla="*/ 17 h 30"/>
                          <a:gd name="T38" fmla="*/ 14 w 38"/>
                          <a:gd name="T39" fmla="*/ 30 h 30"/>
                          <a:gd name="T40" fmla="*/ 16 w 38"/>
                          <a:gd name="T41" fmla="*/ 30 h 30"/>
                          <a:gd name="T42" fmla="*/ 16 w 38"/>
                          <a:gd name="T43" fmla="*/ 30 h 30"/>
                          <a:gd name="T44" fmla="*/ 16 w 38"/>
                          <a:gd name="T45" fmla="*/ 30 h 30"/>
                          <a:gd name="T46" fmla="*/ 19 w 38"/>
                          <a:gd name="T47" fmla="*/ 30 h 30"/>
                          <a:gd name="T48" fmla="*/ 19 w 38"/>
                          <a:gd name="T49" fmla="*/ 30 h 30"/>
                          <a:gd name="T50" fmla="*/ 19 w 38"/>
                          <a:gd name="T51" fmla="*/ 30 h 30"/>
                          <a:gd name="T52" fmla="*/ 19 w 38"/>
                          <a:gd name="T53" fmla="*/ 30 h 30"/>
                          <a:gd name="T54" fmla="*/ 22 w 38"/>
                          <a:gd name="T55" fmla="*/ 30 h 30"/>
                          <a:gd name="T56" fmla="*/ 22 w 38"/>
                          <a:gd name="T57" fmla="*/ 30 h 30"/>
                          <a:gd name="T58" fmla="*/ 22 w 38"/>
                          <a:gd name="T59" fmla="*/ 30 h 30"/>
                          <a:gd name="T60" fmla="*/ 22 w 38"/>
                          <a:gd name="T61" fmla="*/ 30 h 30"/>
                          <a:gd name="T62" fmla="*/ 24 w 38"/>
                          <a:gd name="T63" fmla="*/ 14 h 30"/>
                          <a:gd name="T64" fmla="*/ 25 w 38"/>
                          <a:gd name="T65" fmla="*/ 30 h 30"/>
                          <a:gd name="T66" fmla="*/ 25 w 38"/>
                          <a:gd name="T67" fmla="*/ 30 h 30"/>
                          <a:gd name="T68" fmla="*/ 25 w 38"/>
                          <a:gd name="T69" fmla="*/ 29 h 30"/>
                          <a:gd name="T70" fmla="*/ 28 w 38"/>
                          <a:gd name="T71" fmla="*/ 30 h 30"/>
                          <a:gd name="T72" fmla="*/ 28 w 38"/>
                          <a:gd name="T73" fmla="*/ 30 h 30"/>
                          <a:gd name="T74" fmla="*/ 28 w 38"/>
                          <a:gd name="T75" fmla="*/ 30 h 30"/>
                          <a:gd name="T76" fmla="*/ 29 w 38"/>
                          <a:gd name="T77" fmla="*/ 30 h 30"/>
                          <a:gd name="T78" fmla="*/ 30 w 38"/>
                          <a:gd name="T79" fmla="*/ 30 h 30"/>
                          <a:gd name="T80" fmla="*/ 31 w 38"/>
                          <a:gd name="T81" fmla="*/ 30 h 30"/>
                          <a:gd name="T82" fmla="*/ 31 w 38"/>
                          <a:gd name="T83" fmla="*/ 30 h 30"/>
                          <a:gd name="T84" fmla="*/ 33 w 38"/>
                          <a:gd name="T85" fmla="*/ 30 h 30"/>
                          <a:gd name="T86" fmla="*/ 34 w 38"/>
                          <a:gd name="T87" fmla="*/ 30 h 30"/>
                          <a:gd name="T88" fmla="*/ 34 w 38"/>
                          <a:gd name="T89" fmla="*/ 30 h 30"/>
                          <a:gd name="T90" fmla="*/ 34 w 38"/>
                          <a:gd name="T91" fmla="*/ 30 h 30"/>
                          <a:gd name="T92" fmla="*/ 36 w 38"/>
                          <a:gd name="T93" fmla="*/ 22 h 30"/>
                          <a:gd name="T94" fmla="*/ 38 w 38"/>
                          <a:gd name="T95" fmla="*/ 30 h 30"/>
                          <a:gd name="T96" fmla="*/ 38 w 38"/>
                          <a:gd name="T97" fmla="*/ 30 h 30"/>
                          <a:gd name="T98" fmla="*/ 38 w 38"/>
                          <a:gd name="T99" fmla="*/ 30 h 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30">
                            <a:moveTo>
                              <a:pt x="0" y="30"/>
                            </a:moveTo>
                            <a:lnTo>
                              <a:pt x="0" y="30"/>
                            </a:lnTo>
                            <a:lnTo>
                              <a:pt x="1" y="0"/>
                            </a:lnTo>
                            <a:lnTo>
                              <a:pt x="3" y="30"/>
                            </a:lnTo>
                            <a:lnTo>
                              <a:pt x="3" y="30"/>
                            </a:lnTo>
                            <a:lnTo>
                              <a:pt x="3" y="30"/>
                            </a:lnTo>
                            <a:lnTo>
                              <a:pt x="4" y="30"/>
                            </a:lnTo>
                            <a:lnTo>
                              <a:pt x="6" y="30"/>
                            </a:lnTo>
                            <a:lnTo>
                              <a:pt x="6" y="30"/>
                            </a:lnTo>
                            <a:lnTo>
                              <a:pt x="6" y="30"/>
                            </a:lnTo>
                            <a:lnTo>
                              <a:pt x="7" y="30"/>
                            </a:lnTo>
                            <a:lnTo>
                              <a:pt x="10" y="30"/>
                            </a:lnTo>
                            <a:lnTo>
                              <a:pt x="10" y="30"/>
                            </a:lnTo>
                            <a:lnTo>
                              <a:pt x="10" y="30"/>
                            </a:lnTo>
                            <a:lnTo>
                              <a:pt x="10" y="30"/>
                            </a:lnTo>
                            <a:lnTo>
                              <a:pt x="13" y="22"/>
                            </a:lnTo>
                            <a:lnTo>
                              <a:pt x="13" y="27"/>
                            </a:lnTo>
                            <a:lnTo>
                              <a:pt x="13" y="28"/>
                            </a:lnTo>
                            <a:lnTo>
                              <a:pt x="13" y="17"/>
                            </a:lnTo>
                            <a:lnTo>
                              <a:pt x="14" y="30"/>
                            </a:lnTo>
                            <a:lnTo>
                              <a:pt x="16" y="30"/>
                            </a:lnTo>
                            <a:lnTo>
                              <a:pt x="16" y="30"/>
                            </a:lnTo>
                            <a:lnTo>
                              <a:pt x="16" y="30"/>
                            </a:lnTo>
                            <a:lnTo>
                              <a:pt x="19" y="30"/>
                            </a:lnTo>
                            <a:lnTo>
                              <a:pt x="19" y="30"/>
                            </a:lnTo>
                            <a:lnTo>
                              <a:pt x="19" y="30"/>
                            </a:lnTo>
                            <a:lnTo>
                              <a:pt x="19" y="30"/>
                            </a:lnTo>
                            <a:lnTo>
                              <a:pt x="22" y="30"/>
                            </a:lnTo>
                            <a:lnTo>
                              <a:pt x="22" y="30"/>
                            </a:lnTo>
                            <a:lnTo>
                              <a:pt x="22" y="30"/>
                            </a:lnTo>
                            <a:lnTo>
                              <a:pt x="22" y="30"/>
                            </a:lnTo>
                            <a:lnTo>
                              <a:pt x="24" y="14"/>
                            </a:lnTo>
                            <a:lnTo>
                              <a:pt x="25" y="30"/>
                            </a:lnTo>
                            <a:lnTo>
                              <a:pt x="25" y="30"/>
                            </a:lnTo>
                            <a:lnTo>
                              <a:pt x="25" y="29"/>
                            </a:lnTo>
                            <a:lnTo>
                              <a:pt x="28" y="30"/>
                            </a:lnTo>
                            <a:lnTo>
                              <a:pt x="28" y="30"/>
                            </a:lnTo>
                            <a:lnTo>
                              <a:pt x="28" y="30"/>
                            </a:lnTo>
                            <a:lnTo>
                              <a:pt x="29" y="30"/>
                            </a:lnTo>
                            <a:lnTo>
                              <a:pt x="30" y="30"/>
                            </a:lnTo>
                            <a:lnTo>
                              <a:pt x="31" y="30"/>
                            </a:lnTo>
                            <a:lnTo>
                              <a:pt x="31" y="30"/>
                            </a:lnTo>
                            <a:lnTo>
                              <a:pt x="33" y="30"/>
                            </a:lnTo>
                            <a:lnTo>
                              <a:pt x="34" y="30"/>
                            </a:lnTo>
                            <a:lnTo>
                              <a:pt x="34" y="30"/>
                            </a:lnTo>
                            <a:lnTo>
                              <a:pt x="34" y="30"/>
                            </a:lnTo>
                            <a:lnTo>
                              <a:pt x="36" y="22"/>
                            </a:lnTo>
                            <a:lnTo>
                              <a:pt x="38" y="30"/>
                            </a:lnTo>
                            <a:lnTo>
                              <a:pt x="38" y="30"/>
                            </a:lnTo>
                            <a:lnTo>
                              <a:pt x="38" y="3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52" name="Freeform 1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581276" y="3465513"/>
                        <a:ext cx="58738" cy="11113"/>
                      </a:xfrm>
                      <a:custGeom>
                        <a:avLst/>
                        <a:gdLst>
                          <a:gd name="T0" fmla="*/ 0 w 37"/>
                          <a:gd name="T1" fmla="*/ 7 h 7"/>
                          <a:gd name="T2" fmla="*/ 0 w 37"/>
                          <a:gd name="T3" fmla="*/ 7 h 7"/>
                          <a:gd name="T4" fmla="*/ 1 w 37"/>
                          <a:gd name="T5" fmla="*/ 7 h 7"/>
                          <a:gd name="T6" fmla="*/ 3 w 37"/>
                          <a:gd name="T7" fmla="*/ 7 h 7"/>
                          <a:gd name="T8" fmla="*/ 3 w 37"/>
                          <a:gd name="T9" fmla="*/ 7 h 7"/>
                          <a:gd name="T10" fmla="*/ 3 w 37"/>
                          <a:gd name="T11" fmla="*/ 7 h 7"/>
                          <a:gd name="T12" fmla="*/ 6 w 37"/>
                          <a:gd name="T13" fmla="*/ 7 h 7"/>
                          <a:gd name="T14" fmla="*/ 6 w 37"/>
                          <a:gd name="T15" fmla="*/ 7 h 7"/>
                          <a:gd name="T16" fmla="*/ 6 w 37"/>
                          <a:gd name="T17" fmla="*/ 7 h 7"/>
                          <a:gd name="T18" fmla="*/ 6 w 37"/>
                          <a:gd name="T19" fmla="*/ 7 h 7"/>
                          <a:gd name="T20" fmla="*/ 9 w 37"/>
                          <a:gd name="T21" fmla="*/ 7 h 7"/>
                          <a:gd name="T22" fmla="*/ 9 w 37"/>
                          <a:gd name="T23" fmla="*/ 7 h 7"/>
                          <a:gd name="T24" fmla="*/ 9 w 37"/>
                          <a:gd name="T25" fmla="*/ 7 h 7"/>
                          <a:gd name="T26" fmla="*/ 10 w 37"/>
                          <a:gd name="T27" fmla="*/ 3 h 7"/>
                          <a:gd name="T28" fmla="*/ 12 w 37"/>
                          <a:gd name="T29" fmla="*/ 7 h 7"/>
                          <a:gd name="T30" fmla="*/ 12 w 37"/>
                          <a:gd name="T31" fmla="*/ 7 h 7"/>
                          <a:gd name="T32" fmla="*/ 12 w 37"/>
                          <a:gd name="T33" fmla="*/ 7 h 7"/>
                          <a:gd name="T34" fmla="*/ 12 w 37"/>
                          <a:gd name="T35" fmla="*/ 7 h 7"/>
                          <a:gd name="T36" fmla="*/ 15 w 37"/>
                          <a:gd name="T37" fmla="*/ 7 h 7"/>
                          <a:gd name="T38" fmla="*/ 15 w 37"/>
                          <a:gd name="T39" fmla="*/ 7 h 7"/>
                          <a:gd name="T40" fmla="*/ 15 w 37"/>
                          <a:gd name="T41" fmla="*/ 7 h 7"/>
                          <a:gd name="T42" fmla="*/ 16 w 37"/>
                          <a:gd name="T43" fmla="*/ 7 h 7"/>
                          <a:gd name="T44" fmla="*/ 18 w 37"/>
                          <a:gd name="T45" fmla="*/ 7 h 7"/>
                          <a:gd name="T46" fmla="*/ 18 w 37"/>
                          <a:gd name="T47" fmla="*/ 7 h 7"/>
                          <a:gd name="T48" fmla="*/ 18 w 37"/>
                          <a:gd name="T49" fmla="*/ 7 h 7"/>
                          <a:gd name="T50" fmla="*/ 19 w 37"/>
                          <a:gd name="T51" fmla="*/ 7 h 7"/>
                          <a:gd name="T52" fmla="*/ 21 w 37"/>
                          <a:gd name="T53" fmla="*/ 0 h 7"/>
                          <a:gd name="T54" fmla="*/ 21 w 37"/>
                          <a:gd name="T55" fmla="*/ 6 h 7"/>
                          <a:gd name="T56" fmla="*/ 21 w 37"/>
                          <a:gd name="T57" fmla="*/ 6 h 7"/>
                          <a:gd name="T58" fmla="*/ 22 w 37"/>
                          <a:gd name="T59" fmla="*/ 3 h 7"/>
                          <a:gd name="T60" fmla="*/ 24 w 37"/>
                          <a:gd name="T61" fmla="*/ 7 h 7"/>
                          <a:gd name="T62" fmla="*/ 24 w 37"/>
                          <a:gd name="T63" fmla="*/ 7 h 7"/>
                          <a:gd name="T64" fmla="*/ 24 w 37"/>
                          <a:gd name="T65" fmla="*/ 7 h 7"/>
                          <a:gd name="T66" fmla="*/ 25 w 37"/>
                          <a:gd name="T67" fmla="*/ 7 h 7"/>
                          <a:gd name="T68" fmla="*/ 28 w 37"/>
                          <a:gd name="T69" fmla="*/ 7 h 7"/>
                          <a:gd name="T70" fmla="*/ 28 w 37"/>
                          <a:gd name="T71" fmla="*/ 7 h 7"/>
                          <a:gd name="T72" fmla="*/ 28 w 37"/>
                          <a:gd name="T73" fmla="*/ 7 h 7"/>
                          <a:gd name="T74" fmla="*/ 28 w 37"/>
                          <a:gd name="T75" fmla="*/ 7 h 7"/>
                          <a:gd name="T76" fmla="*/ 31 w 37"/>
                          <a:gd name="T77" fmla="*/ 7 h 7"/>
                          <a:gd name="T78" fmla="*/ 31 w 37"/>
                          <a:gd name="T79" fmla="*/ 7 h 7"/>
                          <a:gd name="T80" fmla="*/ 31 w 37"/>
                          <a:gd name="T81" fmla="*/ 7 h 7"/>
                          <a:gd name="T82" fmla="*/ 32 w 37"/>
                          <a:gd name="T83" fmla="*/ 7 h 7"/>
                          <a:gd name="T84" fmla="*/ 33 w 37"/>
                          <a:gd name="T85" fmla="*/ 4 h 7"/>
                          <a:gd name="T86" fmla="*/ 34 w 37"/>
                          <a:gd name="T87" fmla="*/ 7 h 7"/>
                          <a:gd name="T88" fmla="*/ 34 w 37"/>
                          <a:gd name="T89" fmla="*/ 7 h 7"/>
                          <a:gd name="T90" fmla="*/ 34 w 37"/>
                          <a:gd name="T91" fmla="*/ 6 h 7"/>
                          <a:gd name="T92" fmla="*/ 37 w 37"/>
                          <a:gd name="T93" fmla="*/ 7 h 7"/>
                          <a:gd name="T94" fmla="*/ 37 w 37"/>
                          <a:gd name="T95" fmla="*/ 7 h 7"/>
                          <a:gd name="T96" fmla="*/ 37 w 37"/>
                          <a:gd name="T97" fmla="*/ 7 h 7"/>
                          <a:gd name="T98" fmla="*/ 37 w 37"/>
                          <a:gd name="T99" fmla="*/ 7 h 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7">
                            <a:moveTo>
                              <a:pt x="0" y="7"/>
                            </a:moveTo>
                            <a:lnTo>
                              <a:pt x="0" y="7"/>
                            </a:lnTo>
                            <a:lnTo>
                              <a:pt x="1" y="7"/>
                            </a:lnTo>
                            <a:lnTo>
                              <a:pt x="3" y="7"/>
                            </a:lnTo>
                            <a:lnTo>
                              <a:pt x="3" y="7"/>
                            </a:lnTo>
                            <a:lnTo>
                              <a:pt x="3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9" y="7"/>
                            </a:lnTo>
                            <a:lnTo>
                              <a:pt x="9" y="7"/>
                            </a:lnTo>
                            <a:lnTo>
                              <a:pt x="9" y="7"/>
                            </a:lnTo>
                            <a:lnTo>
                              <a:pt x="10" y="3"/>
                            </a:lnTo>
                            <a:lnTo>
                              <a:pt x="12" y="7"/>
                            </a:lnTo>
                            <a:lnTo>
                              <a:pt x="12" y="7"/>
                            </a:lnTo>
                            <a:lnTo>
                              <a:pt x="12" y="7"/>
                            </a:lnTo>
                            <a:lnTo>
                              <a:pt x="12" y="7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6" y="7"/>
                            </a:lnTo>
                            <a:lnTo>
                              <a:pt x="18" y="7"/>
                            </a:lnTo>
                            <a:lnTo>
                              <a:pt x="18" y="7"/>
                            </a:lnTo>
                            <a:lnTo>
                              <a:pt x="18" y="7"/>
                            </a:lnTo>
                            <a:lnTo>
                              <a:pt x="19" y="7"/>
                            </a:lnTo>
                            <a:lnTo>
                              <a:pt x="21" y="0"/>
                            </a:lnTo>
                            <a:lnTo>
                              <a:pt x="21" y="6"/>
                            </a:lnTo>
                            <a:lnTo>
                              <a:pt x="21" y="6"/>
                            </a:lnTo>
                            <a:lnTo>
                              <a:pt x="22" y="3"/>
                            </a:lnTo>
                            <a:lnTo>
                              <a:pt x="24" y="7"/>
                            </a:lnTo>
                            <a:lnTo>
                              <a:pt x="24" y="7"/>
                            </a:lnTo>
                            <a:lnTo>
                              <a:pt x="24" y="7"/>
                            </a:lnTo>
                            <a:lnTo>
                              <a:pt x="25" y="7"/>
                            </a:lnTo>
                            <a:lnTo>
                              <a:pt x="28" y="7"/>
                            </a:lnTo>
                            <a:lnTo>
                              <a:pt x="28" y="7"/>
                            </a:lnTo>
                            <a:lnTo>
                              <a:pt x="28" y="7"/>
                            </a:lnTo>
                            <a:lnTo>
                              <a:pt x="28" y="7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2" y="7"/>
                            </a:lnTo>
                            <a:lnTo>
                              <a:pt x="33" y="4"/>
                            </a:lnTo>
                            <a:lnTo>
                              <a:pt x="34" y="7"/>
                            </a:lnTo>
                            <a:lnTo>
                              <a:pt x="34" y="7"/>
                            </a:lnTo>
                            <a:lnTo>
                              <a:pt x="34" y="6"/>
                            </a:lnTo>
                            <a:lnTo>
                              <a:pt x="37" y="7"/>
                            </a:lnTo>
                            <a:lnTo>
                              <a:pt x="37" y="7"/>
                            </a:lnTo>
                            <a:lnTo>
                              <a:pt x="37" y="7"/>
                            </a:lnTo>
                            <a:lnTo>
                              <a:pt x="37" y="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53" name="Freeform 1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640013" y="3473451"/>
                        <a:ext cx="63500" cy="3175"/>
                      </a:xfrm>
                      <a:custGeom>
                        <a:avLst/>
                        <a:gdLst>
                          <a:gd name="T0" fmla="*/ 0 w 40"/>
                          <a:gd name="T1" fmla="*/ 2 h 2"/>
                          <a:gd name="T2" fmla="*/ 2 w 40"/>
                          <a:gd name="T3" fmla="*/ 2 h 2"/>
                          <a:gd name="T4" fmla="*/ 3 w 40"/>
                          <a:gd name="T5" fmla="*/ 2 h 2"/>
                          <a:gd name="T6" fmla="*/ 3 w 40"/>
                          <a:gd name="T7" fmla="*/ 2 h 2"/>
                          <a:gd name="T8" fmla="*/ 4 w 40"/>
                          <a:gd name="T9" fmla="*/ 2 h 2"/>
                          <a:gd name="T10" fmla="*/ 6 w 40"/>
                          <a:gd name="T11" fmla="*/ 2 h 2"/>
                          <a:gd name="T12" fmla="*/ 6 w 40"/>
                          <a:gd name="T13" fmla="*/ 2 h 2"/>
                          <a:gd name="T14" fmla="*/ 6 w 40"/>
                          <a:gd name="T15" fmla="*/ 2 h 2"/>
                          <a:gd name="T16" fmla="*/ 7 w 40"/>
                          <a:gd name="T17" fmla="*/ 2 h 2"/>
                          <a:gd name="T18" fmla="*/ 9 w 40"/>
                          <a:gd name="T19" fmla="*/ 0 h 2"/>
                          <a:gd name="T20" fmla="*/ 9 w 40"/>
                          <a:gd name="T21" fmla="*/ 2 h 2"/>
                          <a:gd name="T22" fmla="*/ 9 w 40"/>
                          <a:gd name="T23" fmla="*/ 2 h 2"/>
                          <a:gd name="T24" fmla="*/ 10 w 40"/>
                          <a:gd name="T25" fmla="*/ 2 h 2"/>
                          <a:gd name="T26" fmla="*/ 12 w 40"/>
                          <a:gd name="T27" fmla="*/ 2 h 2"/>
                          <a:gd name="T28" fmla="*/ 12 w 40"/>
                          <a:gd name="T29" fmla="*/ 2 h 2"/>
                          <a:gd name="T30" fmla="*/ 12 w 40"/>
                          <a:gd name="T31" fmla="*/ 2 h 2"/>
                          <a:gd name="T32" fmla="*/ 13 w 40"/>
                          <a:gd name="T33" fmla="*/ 2 h 2"/>
                          <a:gd name="T34" fmla="*/ 14 w 40"/>
                          <a:gd name="T35" fmla="*/ 2 h 2"/>
                          <a:gd name="T36" fmla="*/ 16 w 40"/>
                          <a:gd name="T37" fmla="*/ 2 h 2"/>
                          <a:gd name="T38" fmla="*/ 16 w 40"/>
                          <a:gd name="T39" fmla="*/ 2 h 2"/>
                          <a:gd name="T40" fmla="*/ 16 w 40"/>
                          <a:gd name="T41" fmla="*/ 2 h 2"/>
                          <a:gd name="T42" fmla="*/ 19 w 40"/>
                          <a:gd name="T43" fmla="*/ 1 h 2"/>
                          <a:gd name="T44" fmla="*/ 19 w 40"/>
                          <a:gd name="T45" fmla="*/ 2 h 2"/>
                          <a:gd name="T46" fmla="*/ 19 w 40"/>
                          <a:gd name="T47" fmla="*/ 2 h 2"/>
                          <a:gd name="T48" fmla="*/ 19 w 40"/>
                          <a:gd name="T49" fmla="*/ 0 h 2"/>
                          <a:gd name="T50" fmla="*/ 21 w 40"/>
                          <a:gd name="T51" fmla="*/ 2 h 2"/>
                          <a:gd name="T52" fmla="*/ 22 w 40"/>
                          <a:gd name="T53" fmla="*/ 2 h 2"/>
                          <a:gd name="T54" fmla="*/ 22 w 40"/>
                          <a:gd name="T55" fmla="*/ 2 h 2"/>
                          <a:gd name="T56" fmla="*/ 22 w 40"/>
                          <a:gd name="T57" fmla="*/ 2 h 2"/>
                          <a:gd name="T58" fmla="*/ 25 w 40"/>
                          <a:gd name="T59" fmla="*/ 2 h 2"/>
                          <a:gd name="T60" fmla="*/ 25 w 40"/>
                          <a:gd name="T61" fmla="*/ 2 h 2"/>
                          <a:gd name="T62" fmla="*/ 25 w 40"/>
                          <a:gd name="T63" fmla="*/ 2 h 2"/>
                          <a:gd name="T64" fmla="*/ 26 w 40"/>
                          <a:gd name="T65" fmla="*/ 2 h 2"/>
                          <a:gd name="T66" fmla="*/ 28 w 40"/>
                          <a:gd name="T67" fmla="*/ 2 h 2"/>
                          <a:gd name="T68" fmla="*/ 28 w 40"/>
                          <a:gd name="T69" fmla="*/ 2 h 2"/>
                          <a:gd name="T70" fmla="*/ 28 w 40"/>
                          <a:gd name="T71" fmla="*/ 2 h 2"/>
                          <a:gd name="T72" fmla="*/ 28 w 40"/>
                          <a:gd name="T73" fmla="*/ 2 h 2"/>
                          <a:gd name="T74" fmla="*/ 31 w 40"/>
                          <a:gd name="T75" fmla="*/ 1 h 2"/>
                          <a:gd name="T76" fmla="*/ 31 w 40"/>
                          <a:gd name="T77" fmla="*/ 2 h 2"/>
                          <a:gd name="T78" fmla="*/ 31 w 40"/>
                          <a:gd name="T79" fmla="*/ 2 h 2"/>
                          <a:gd name="T80" fmla="*/ 31 w 40"/>
                          <a:gd name="T81" fmla="*/ 0 h 2"/>
                          <a:gd name="T82" fmla="*/ 34 w 40"/>
                          <a:gd name="T83" fmla="*/ 2 h 2"/>
                          <a:gd name="T84" fmla="*/ 34 w 40"/>
                          <a:gd name="T85" fmla="*/ 2 h 2"/>
                          <a:gd name="T86" fmla="*/ 34 w 40"/>
                          <a:gd name="T87" fmla="*/ 2 h 2"/>
                          <a:gd name="T88" fmla="*/ 35 w 40"/>
                          <a:gd name="T89" fmla="*/ 2 h 2"/>
                          <a:gd name="T90" fmla="*/ 37 w 40"/>
                          <a:gd name="T91" fmla="*/ 2 h 2"/>
                          <a:gd name="T92" fmla="*/ 37 w 40"/>
                          <a:gd name="T93" fmla="*/ 2 h 2"/>
                          <a:gd name="T94" fmla="*/ 37 w 40"/>
                          <a:gd name="T95" fmla="*/ 2 h 2"/>
                          <a:gd name="T96" fmla="*/ 39 w 40"/>
                          <a:gd name="T97" fmla="*/ 2 h 2"/>
                          <a:gd name="T98" fmla="*/ 40 w 40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2">
                            <a:moveTo>
                              <a:pt x="0" y="2"/>
                            </a:moveTo>
                            <a:lnTo>
                              <a:pt x="2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4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7" y="2"/>
                            </a:lnTo>
                            <a:lnTo>
                              <a:pt x="9" y="0"/>
                            </a:lnTo>
                            <a:lnTo>
                              <a:pt x="9" y="2"/>
                            </a:lnTo>
                            <a:lnTo>
                              <a:pt x="9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3" y="2"/>
                            </a:lnTo>
                            <a:lnTo>
                              <a:pt x="14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9" y="1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0"/>
                            </a:lnTo>
                            <a:lnTo>
                              <a:pt x="21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6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1" y="1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1" y="0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5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9" y="2"/>
                            </a:lnTo>
                            <a:lnTo>
                              <a:pt x="40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54" name="Freeform 1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703513" y="3473451"/>
                        <a:ext cx="60325" cy="3175"/>
                      </a:xfrm>
                      <a:custGeom>
                        <a:avLst/>
                        <a:gdLst>
                          <a:gd name="T0" fmla="*/ 0 w 38"/>
                          <a:gd name="T1" fmla="*/ 2 h 2"/>
                          <a:gd name="T2" fmla="*/ 0 w 38"/>
                          <a:gd name="T3" fmla="*/ 2 h 2"/>
                          <a:gd name="T4" fmla="*/ 0 w 38"/>
                          <a:gd name="T5" fmla="*/ 2 h 2"/>
                          <a:gd name="T6" fmla="*/ 1 w 38"/>
                          <a:gd name="T7" fmla="*/ 2 h 2"/>
                          <a:gd name="T8" fmla="*/ 4 w 38"/>
                          <a:gd name="T9" fmla="*/ 1 h 2"/>
                          <a:gd name="T10" fmla="*/ 4 w 38"/>
                          <a:gd name="T11" fmla="*/ 2 h 2"/>
                          <a:gd name="T12" fmla="*/ 4 w 38"/>
                          <a:gd name="T13" fmla="*/ 2 h 2"/>
                          <a:gd name="T14" fmla="*/ 4 w 38"/>
                          <a:gd name="T15" fmla="*/ 1 h 2"/>
                          <a:gd name="T16" fmla="*/ 6 w 38"/>
                          <a:gd name="T17" fmla="*/ 2 h 2"/>
                          <a:gd name="T18" fmla="*/ 7 w 38"/>
                          <a:gd name="T19" fmla="*/ 2 h 2"/>
                          <a:gd name="T20" fmla="*/ 7 w 38"/>
                          <a:gd name="T21" fmla="*/ 2 h 2"/>
                          <a:gd name="T22" fmla="*/ 7 w 38"/>
                          <a:gd name="T23" fmla="*/ 2 h 2"/>
                          <a:gd name="T24" fmla="*/ 9 w 38"/>
                          <a:gd name="T25" fmla="*/ 2 h 2"/>
                          <a:gd name="T26" fmla="*/ 10 w 38"/>
                          <a:gd name="T27" fmla="*/ 2 h 2"/>
                          <a:gd name="T28" fmla="*/ 10 w 38"/>
                          <a:gd name="T29" fmla="*/ 2 h 2"/>
                          <a:gd name="T30" fmla="*/ 10 w 38"/>
                          <a:gd name="T31" fmla="*/ 2 h 2"/>
                          <a:gd name="T32" fmla="*/ 13 w 38"/>
                          <a:gd name="T33" fmla="*/ 2 h 2"/>
                          <a:gd name="T34" fmla="*/ 13 w 38"/>
                          <a:gd name="T35" fmla="*/ 2 h 2"/>
                          <a:gd name="T36" fmla="*/ 13 w 38"/>
                          <a:gd name="T37" fmla="*/ 2 h 2"/>
                          <a:gd name="T38" fmla="*/ 15 w 38"/>
                          <a:gd name="T39" fmla="*/ 0 h 2"/>
                          <a:gd name="T40" fmla="*/ 15 w 38"/>
                          <a:gd name="T41" fmla="*/ 2 h 2"/>
                          <a:gd name="T42" fmla="*/ 16 w 38"/>
                          <a:gd name="T43" fmla="*/ 2 h 2"/>
                          <a:gd name="T44" fmla="*/ 16 w 38"/>
                          <a:gd name="T45" fmla="*/ 2 h 2"/>
                          <a:gd name="T46" fmla="*/ 16 w 38"/>
                          <a:gd name="T47" fmla="*/ 2 h 2"/>
                          <a:gd name="T48" fmla="*/ 19 w 38"/>
                          <a:gd name="T49" fmla="*/ 2 h 2"/>
                          <a:gd name="T50" fmla="*/ 19 w 38"/>
                          <a:gd name="T51" fmla="*/ 2 h 2"/>
                          <a:gd name="T52" fmla="*/ 19 w 38"/>
                          <a:gd name="T53" fmla="*/ 2 h 2"/>
                          <a:gd name="T54" fmla="*/ 20 w 38"/>
                          <a:gd name="T55" fmla="*/ 2 h 2"/>
                          <a:gd name="T56" fmla="*/ 22 w 38"/>
                          <a:gd name="T57" fmla="*/ 2 h 2"/>
                          <a:gd name="T58" fmla="*/ 22 w 38"/>
                          <a:gd name="T59" fmla="*/ 2 h 2"/>
                          <a:gd name="T60" fmla="*/ 22 w 38"/>
                          <a:gd name="T61" fmla="*/ 2 h 2"/>
                          <a:gd name="T62" fmla="*/ 23 w 38"/>
                          <a:gd name="T63" fmla="*/ 2 h 2"/>
                          <a:gd name="T64" fmla="*/ 25 w 38"/>
                          <a:gd name="T65" fmla="*/ 2 h 2"/>
                          <a:gd name="T66" fmla="*/ 25 w 38"/>
                          <a:gd name="T67" fmla="*/ 2 h 2"/>
                          <a:gd name="T68" fmla="*/ 25 w 38"/>
                          <a:gd name="T69" fmla="*/ 2 h 2"/>
                          <a:gd name="T70" fmla="*/ 26 w 38"/>
                          <a:gd name="T71" fmla="*/ 2 h 2"/>
                          <a:gd name="T72" fmla="*/ 27 w 38"/>
                          <a:gd name="T73" fmla="*/ 1 h 2"/>
                          <a:gd name="T74" fmla="*/ 29 w 38"/>
                          <a:gd name="T75" fmla="*/ 2 h 2"/>
                          <a:gd name="T76" fmla="*/ 29 w 38"/>
                          <a:gd name="T77" fmla="*/ 2 h 2"/>
                          <a:gd name="T78" fmla="*/ 29 w 38"/>
                          <a:gd name="T79" fmla="*/ 2 h 2"/>
                          <a:gd name="T80" fmla="*/ 32 w 38"/>
                          <a:gd name="T81" fmla="*/ 2 h 2"/>
                          <a:gd name="T82" fmla="*/ 32 w 38"/>
                          <a:gd name="T83" fmla="*/ 2 h 2"/>
                          <a:gd name="T84" fmla="*/ 32 w 38"/>
                          <a:gd name="T85" fmla="*/ 2 h 2"/>
                          <a:gd name="T86" fmla="*/ 33 w 38"/>
                          <a:gd name="T87" fmla="*/ 2 h 2"/>
                          <a:gd name="T88" fmla="*/ 35 w 38"/>
                          <a:gd name="T89" fmla="*/ 2 h 2"/>
                          <a:gd name="T90" fmla="*/ 35 w 38"/>
                          <a:gd name="T91" fmla="*/ 2 h 2"/>
                          <a:gd name="T92" fmla="*/ 35 w 38"/>
                          <a:gd name="T93" fmla="*/ 2 h 2"/>
                          <a:gd name="T94" fmla="*/ 35 w 38"/>
                          <a:gd name="T95" fmla="*/ 2 h 2"/>
                          <a:gd name="T96" fmla="*/ 38 w 38"/>
                          <a:gd name="T97" fmla="*/ 2 h 2"/>
                          <a:gd name="T98" fmla="*/ 38 w 38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2">
                            <a:moveTo>
                              <a:pt x="0" y="2"/>
                            </a:moveTo>
                            <a:lnTo>
                              <a:pt x="0" y="2"/>
                            </a:lnTo>
                            <a:lnTo>
                              <a:pt x="0" y="2"/>
                            </a:lnTo>
                            <a:lnTo>
                              <a:pt x="1" y="2"/>
                            </a:lnTo>
                            <a:lnTo>
                              <a:pt x="4" y="1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4" y="1"/>
                            </a:lnTo>
                            <a:lnTo>
                              <a:pt x="6" y="2"/>
                            </a:lnTo>
                            <a:lnTo>
                              <a:pt x="7" y="2"/>
                            </a:lnTo>
                            <a:lnTo>
                              <a:pt x="7" y="2"/>
                            </a:lnTo>
                            <a:lnTo>
                              <a:pt x="7" y="2"/>
                            </a:lnTo>
                            <a:lnTo>
                              <a:pt x="9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5" y="0"/>
                            </a:lnTo>
                            <a:lnTo>
                              <a:pt x="15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20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3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6" y="2"/>
                            </a:lnTo>
                            <a:lnTo>
                              <a:pt x="27" y="1"/>
                            </a:lnTo>
                            <a:lnTo>
                              <a:pt x="29" y="2"/>
                            </a:lnTo>
                            <a:lnTo>
                              <a:pt x="29" y="2"/>
                            </a:lnTo>
                            <a:lnTo>
                              <a:pt x="29" y="2"/>
                            </a:lnTo>
                            <a:lnTo>
                              <a:pt x="32" y="2"/>
                            </a:lnTo>
                            <a:lnTo>
                              <a:pt x="32" y="2"/>
                            </a:lnTo>
                            <a:lnTo>
                              <a:pt x="32" y="2"/>
                            </a:lnTo>
                            <a:lnTo>
                              <a:pt x="33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55" name="Freeform 1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763838" y="3475038"/>
                        <a:ext cx="58738" cy="1588"/>
                      </a:xfrm>
                      <a:custGeom>
                        <a:avLst/>
                        <a:gdLst>
                          <a:gd name="T0" fmla="*/ 0 w 37"/>
                          <a:gd name="T1" fmla="*/ 1 h 1"/>
                          <a:gd name="T2" fmla="*/ 0 w 37"/>
                          <a:gd name="T3" fmla="*/ 1 h 1"/>
                          <a:gd name="T4" fmla="*/ 1 w 37"/>
                          <a:gd name="T5" fmla="*/ 0 h 1"/>
                          <a:gd name="T6" fmla="*/ 2 w 37"/>
                          <a:gd name="T7" fmla="*/ 1 h 1"/>
                          <a:gd name="T8" fmla="*/ 3 w 37"/>
                          <a:gd name="T9" fmla="*/ 1 h 1"/>
                          <a:gd name="T10" fmla="*/ 3 w 37"/>
                          <a:gd name="T11" fmla="*/ 1 h 1"/>
                          <a:gd name="T12" fmla="*/ 4 w 37"/>
                          <a:gd name="T13" fmla="*/ 1 h 1"/>
                          <a:gd name="T14" fmla="*/ 6 w 37"/>
                          <a:gd name="T15" fmla="*/ 1 h 1"/>
                          <a:gd name="T16" fmla="*/ 6 w 37"/>
                          <a:gd name="T17" fmla="*/ 1 h 1"/>
                          <a:gd name="T18" fmla="*/ 6 w 37"/>
                          <a:gd name="T19" fmla="*/ 1 h 1"/>
                          <a:gd name="T20" fmla="*/ 7 w 37"/>
                          <a:gd name="T21" fmla="*/ 1 h 1"/>
                          <a:gd name="T22" fmla="*/ 9 w 37"/>
                          <a:gd name="T23" fmla="*/ 1 h 1"/>
                          <a:gd name="T24" fmla="*/ 9 w 37"/>
                          <a:gd name="T25" fmla="*/ 1 h 1"/>
                          <a:gd name="T26" fmla="*/ 9 w 37"/>
                          <a:gd name="T27" fmla="*/ 1 h 1"/>
                          <a:gd name="T28" fmla="*/ 10 w 37"/>
                          <a:gd name="T29" fmla="*/ 1 h 1"/>
                          <a:gd name="T30" fmla="*/ 12 w 37"/>
                          <a:gd name="T31" fmla="*/ 1 h 1"/>
                          <a:gd name="T32" fmla="*/ 12 w 37"/>
                          <a:gd name="T33" fmla="*/ 1 h 1"/>
                          <a:gd name="T34" fmla="*/ 12 w 37"/>
                          <a:gd name="T35" fmla="*/ 1 h 1"/>
                          <a:gd name="T36" fmla="*/ 13 w 37"/>
                          <a:gd name="T37" fmla="*/ 1 h 1"/>
                          <a:gd name="T38" fmla="*/ 13 w 37"/>
                          <a:gd name="T39" fmla="*/ 0 h 1"/>
                          <a:gd name="T40" fmla="*/ 15 w 37"/>
                          <a:gd name="T41" fmla="*/ 1 h 1"/>
                          <a:gd name="T42" fmla="*/ 15 w 37"/>
                          <a:gd name="T43" fmla="*/ 1 h 1"/>
                          <a:gd name="T44" fmla="*/ 16 w 37"/>
                          <a:gd name="T45" fmla="*/ 1 h 1"/>
                          <a:gd name="T46" fmla="*/ 18 w 37"/>
                          <a:gd name="T47" fmla="*/ 1 h 1"/>
                          <a:gd name="T48" fmla="*/ 19 w 37"/>
                          <a:gd name="T49" fmla="*/ 1 h 1"/>
                          <a:gd name="T50" fmla="*/ 19 w 37"/>
                          <a:gd name="T51" fmla="*/ 1 h 1"/>
                          <a:gd name="T52" fmla="*/ 19 w 37"/>
                          <a:gd name="T53" fmla="*/ 1 h 1"/>
                          <a:gd name="T54" fmla="*/ 22 w 37"/>
                          <a:gd name="T55" fmla="*/ 1 h 1"/>
                          <a:gd name="T56" fmla="*/ 22 w 37"/>
                          <a:gd name="T57" fmla="*/ 1 h 1"/>
                          <a:gd name="T58" fmla="*/ 22 w 37"/>
                          <a:gd name="T59" fmla="*/ 1 h 1"/>
                          <a:gd name="T60" fmla="*/ 22 w 37"/>
                          <a:gd name="T61" fmla="*/ 1 h 1"/>
                          <a:gd name="T62" fmla="*/ 24 w 37"/>
                          <a:gd name="T63" fmla="*/ 0 h 1"/>
                          <a:gd name="T64" fmla="*/ 25 w 37"/>
                          <a:gd name="T65" fmla="*/ 1 h 1"/>
                          <a:gd name="T66" fmla="*/ 25 w 37"/>
                          <a:gd name="T67" fmla="*/ 1 h 1"/>
                          <a:gd name="T68" fmla="*/ 26 w 37"/>
                          <a:gd name="T69" fmla="*/ 1 h 1"/>
                          <a:gd name="T70" fmla="*/ 28 w 37"/>
                          <a:gd name="T71" fmla="*/ 1 h 1"/>
                          <a:gd name="T72" fmla="*/ 28 w 37"/>
                          <a:gd name="T73" fmla="*/ 1 h 1"/>
                          <a:gd name="T74" fmla="*/ 28 w 37"/>
                          <a:gd name="T75" fmla="*/ 1 h 1"/>
                          <a:gd name="T76" fmla="*/ 28 w 37"/>
                          <a:gd name="T77" fmla="*/ 1 h 1"/>
                          <a:gd name="T78" fmla="*/ 31 w 37"/>
                          <a:gd name="T79" fmla="*/ 1 h 1"/>
                          <a:gd name="T80" fmla="*/ 31 w 37"/>
                          <a:gd name="T81" fmla="*/ 1 h 1"/>
                          <a:gd name="T82" fmla="*/ 31 w 37"/>
                          <a:gd name="T83" fmla="*/ 1 h 1"/>
                          <a:gd name="T84" fmla="*/ 32 w 37"/>
                          <a:gd name="T85" fmla="*/ 1 h 1"/>
                          <a:gd name="T86" fmla="*/ 34 w 37"/>
                          <a:gd name="T87" fmla="*/ 1 h 1"/>
                          <a:gd name="T88" fmla="*/ 34 w 37"/>
                          <a:gd name="T89" fmla="*/ 1 h 1"/>
                          <a:gd name="T90" fmla="*/ 34 w 37"/>
                          <a:gd name="T91" fmla="*/ 1 h 1"/>
                          <a:gd name="T92" fmla="*/ 35 w 37"/>
                          <a:gd name="T93" fmla="*/ 1 h 1"/>
                          <a:gd name="T94" fmla="*/ 36 w 37"/>
                          <a:gd name="T95" fmla="*/ 0 h 1"/>
                          <a:gd name="T96" fmla="*/ 37 w 37"/>
                          <a:gd name="T97" fmla="*/ 1 h 1"/>
                          <a:gd name="T98" fmla="*/ 37 w 37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1">
                            <a:moveTo>
                              <a:pt x="0" y="1"/>
                            </a:moveTo>
                            <a:lnTo>
                              <a:pt x="0" y="1"/>
                            </a:lnTo>
                            <a:lnTo>
                              <a:pt x="1" y="0"/>
                            </a:lnTo>
                            <a:lnTo>
                              <a:pt x="2" y="1"/>
                            </a:lnTo>
                            <a:lnTo>
                              <a:pt x="3" y="1"/>
                            </a:lnTo>
                            <a:lnTo>
                              <a:pt x="3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7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10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3" y="1"/>
                            </a:lnTo>
                            <a:lnTo>
                              <a:pt x="13" y="0"/>
                            </a:lnTo>
                            <a:lnTo>
                              <a:pt x="15" y="1"/>
                            </a:lnTo>
                            <a:lnTo>
                              <a:pt x="15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4" y="0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6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2" y="1"/>
                            </a:lnTo>
                            <a:lnTo>
                              <a:pt x="34" y="1"/>
                            </a:lnTo>
                            <a:lnTo>
                              <a:pt x="34" y="1"/>
                            </a:lnTo>
                            <a:lnTo>
                              <a:pt x="34" y="1"/>
                            </a:lnTo>
                            <a:lnTo>
                              <a:pt x="35" y="1"/>
                            </a:lnTo>
                            <a:lnTo>
                              <a:pt x="36" y="0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56" name="Freeform 1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22576" y="3475038"/>
                        <a:ext cx="60325" cy="1588"/>
                      </a:xfrm>
                      <a:custGeom>
                        <a:avLst/>
                        <a:gdLst>
                          <a:gd name="T0" fmla="*/ 0 w 38"/>
                          <a:gd name="T1" fmla="*/ 1 h 1"/>
                          <a:gd name="T2" fmla="*/ 1 w 38"/>
                          <a:gd name="T3" fmla="*/ 1 h 1"/>
                          <a:gd name="T4" fmla="*/ 3 w 38"/>
                          <a:gd name="T5" fmla="*/ 1 h 1"/>
                          <a:gd name="T6" fmla="*/ 3 w 38"/>
                          <a:gd name="T7" fmla="*/ 1 h 1"/>
                          <a:gd name="T8" fmla="*/ 3 w 38"/>
                          <a:gd name="T9" fmla="*/ 1 h 1"/>
                          <a:gd name="T10" fmla="*/ 5 w 38"/>
                          <a:gd name="T11" fmla="*/ 1 h 1"/>
                          <a:gd name="T12" fmla="*/ 7 w 38"/>
                          <a:gd name="T13" fmla="*/ 1 h 1"/>
                          <a:gd name="T14" fmla="*/ 7 w 38"/>
                          <a:gd name="T15" fmla="*/ 1 h 1"/>
                          <a:gd name="T16" fmla="*/ 7 w 38"/>
                          <a:gd name="T17" fmla="*/ 1 h 1"/>
                          <a:gd name="T18" fmla="*/ 7 w 38"/>
                          <a:gd name="T19" fmla="*/ 1 h 1"/>
                          <a:gd name="T20" fmla="*/ 9 w 38"/>
                          <a:gd name="T21" fmla="*/ 1 h 1"/>
                          <a:gd name="T22" fmla="*/ 10 w 38"/>
                          <a:gd name="T23" fmla="*/ 1 h 1"/>
                          <a:gd name="T24" fmla="*/ 10 w 38"/>
                          <a:gd name="T25" fmla="*/ 1 h 1"/>
                          <a:gd name="T26" fmla="*/ 10 w 38"/>
                          <a:gd name="T27" fmla="*/ 1 h 1"/>
                          <a:gd name="T28" fmla="*/ 11 w 38"/>
                          <a:gd name="T29" fmla="*/ 0 h 1"/>
                          <a:gd name="T30" fmla="*/ 13 w 38"/>
                          <a:gd name="T31" fmla="*/ 1 h 1"/>
                          <a:gd name="T32" fmla="*/ 13 w 38"/>
                          <a:gd name="T33" fmla="*/ 1 h 1"/>
                          <a:gd name="T34" fmla="*/ 13 w 38"/>
                          <a:gd name="T35" fmla="*/ 1 h 1"/>
                          <a:gd name="T36" fmla="*/ 16 w 38"/>
                          <a:gd name="T37" fmla="*/ 1 h 1"/>
                          <a:gd name="T38" fmla="*/ 16 w 38"/>
                          <a:gd name="T39" fmla="*/ 1 h 1"/>
                          <a:gd name="T40" fmla="*/ 16 w 38"/>
                          <a:gd name="T41" fmla="*/ 1 h 1"/>
                          <a:gd name="T42" fmla="*/ 17 w 38"/>
                          <a:gd name="T43" fmla="*/ 1 h 1"/>
                          <a:gd name="T44" fmla="*/ 19 w 38"/>
                          <a:gd name="T45" fmla="*/ 1 h 1"/>
                          <a:gd name="T46" fmla="*/ 19 w 38"/>
                          <a:gd name="T47" fmla="*/ 1 h 1"/>
                          <a:gd name="T48" fmla="*/ 19 w 38"/>
                          <a:gd name="T49" fmla="*/ 1 h 1"/>
                          <a:gd name="T50" fmla="*/ 19 w 38"/>
                          <a:gd name="T51" fmla="*/ 1 h 1"/>
                          <a:gd name="T52" fmla="*/ 22 w 38"/>
                          <a:gd name="T53" fmla="*/ 0 h 1"/>
                          <a:gd name="T54" fmla="*/ 22 w 38"/>
                          <a:gd name="T55" fmla="*/ 1 h 1"/>
                          <a:gd name="T56" fmla="*/ 22 w 38"/>
                          <a:gd name="T57" fmla="*/ 1 h 1"/>
                          <a:gd name="T58" fmla="*/ 23 w 38"/>
                          <a:gd name="T59" fmla="*/ 0 h 1"/>
                          <a:gd name="T60" fmla="*/ 25 w 38"/>
                          <a:gd name="T61" fmla="*/ 1 h 1"/>
                          <a:gd name="T62" fmla="*/ 25 w 38"/>
                          <a:gd name="T63" fmla="*/ 1 h 1"/>
                          <a:gd name="T64" fmla="*/ 25 w 38"/>
                          <a:gd name="T65" fmla="*/ 1 h 1"/>
                          <a:gd name="T66" fmla="*/ 26 w 38"/>
                          <a:gd name="T67" fmla="*/ 1 h 1"/>
                          <a:gd name="T68" fmla="*/ 28 w 38"/>
                          <a:gd name="T69" fmla="*/ 1 h 1"/>
                          <a:gd name="T70" fmla="*/ 28 w 38"/>
                          <a:gd name="T71" fmla="*/ 1 h 1"/>
                          <a:gd name="T72" fmla="*/ 28 w 38"/>
                          <a:gd name="T73" fmla="*/ 1 h 1"/>
                          <a:gd name="T74" fmla="*/ 30 w 38"/>
                          <a:gd name="T75" fmla="*/ 1 h 1"/>
                          <a:gd name="T76" fmla="*/ 31 w 38"/>
                          <a:gd name="T77" fmla="*/ 1 h 1"/>
                          <a:gd name="T78" fmla="*/ 31 w 38"/>
                          <a:gd name="T79" fmla="*/ 1 h 1"/>
                          <a:gd name="T80" fmla="*/ 31 w 38"/>
                          <a:gd name="T81" fmla="*/ 1 h 1"/>
                          <a:gd name="T82" fmla="*/ 33 w 38"/>
                          <a:gd name="T83" fmla="*/ 1 h 1"/>
                          <a:gd name="T84" fmla="*/ 35 w 38"/>
                          <a:gd name="T85" fmla="*/ 0 h 1"/>
                          <a:gd name="T86" fmla="*/ 35 w 38"/>
                          <a:gd name="T87" fmla="*/ 1 h 1"/>
                          <a:gd name="T88" fmla="*/ 35 w 38"/>
                          <a:gd name="T89" fmla="*/ 1 h 1"/>
                          <a:gd name="T90" fmla="*/ 35 w 38"/>
                          <a:gd name="T91" fmla="*/ 1 h 1"/>
                          <a:gd name="T92" fmla="*/ 37 w 38"/>
                          <a:gd name="T93" fmla="*/ 1 h 1"/>
                          <a:gd name="T94" fmla="*/ 38 w 38"/>
                          <a:gd name="T95" fmla="*/ 1 h 1"/>
                          <a:gd name="T96" fmla="*/ 38 w 38"/>
                          <a:gd name="T97" fmla="*/ 1 h 1"/>
                          <a:gd name="T98" fmla="*/ 38 w 38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1">
                            <a:moveTo>
                              <a:pt x="0" y="1"/>
                            </a:moveTo>
                            <a:lnTo>
                              <a:pt x="1" y="1"/>
                            </a:lnTo>
                            <a:lnTo>
                              <a:pt x="3" y="1"/>
                            </a:lnTo>
                            <a:lnTo>
                              <a:pt x="3" y="1"/>
                            </a:lnTo>
                            <a:lnTo>
                              <a:pt x="3" y="1"/>
                            </a:lnTo>
                            <a:lnTo>
                              <a:pt x="5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9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1" y="0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7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2" y="0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3" y="0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6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30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5" y="0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57" name="Freeform 1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2901" y="3473451"/>
                        <a:ext cx="63500" cy="3175"/>
                      </a:xfrm>
                      <a:custGeom>
                        <a:avLst/>
                        <a:gdLst>
                          <a:gd name="T0" fmla="*/ 0 w 40"/>
                          <a:gd name="T1" fmla="*/ 2 h 2"/>
                          <a:gd name="T2" fmla="*/ 2 w 40"/>
                          <a:gd name="T3" fmla="*/ 2 h 2"/>
                          <a:gd name="T4" fmla="*/ 3 w 40"/>
                          <a:gd name="T5" fmla="*/ 2 h 2"/>
                          <a:gd name="T6" fmla="*/ 3 w 40"/>
                          <a:gd name="T7" fmla="*/ 2 h 2"/>
                          <a:gd name="T8" fmla="*/ 3 w 40"/>
                          <a:gd name="T9" fmla="*/ 2 h 2"/>
                          <a:gd name="T10" fmla="*/ 6 w 40"/>
                          <a:gd name="T11" fmla="*/ 2 h 2"/>
                          <a:gd name="T12" fmla="*/ 6 w 40"/>
                          <a:gd name="T13" fmla="*/ 2 h 2"/>
                          <a:gd name="T14" fmla="*/ 6 w 40"/>
                          <a:gd name="T15" fmla="*/ 2 h 2"/>
                          <a:gd name="T16" fmla="*/ 8 w 40"/>
                          <a:gd name="T17" fmla="*/ 2 h 2"/>
                          <a:gd name="T18" fmla="*/ 8 w 40"/>
                          <a:gd name="T19" fmla="*/ 0 h 2"/>
                          <a:gd name="T20" fmla="*/ 9 w 40"/>
                          <a:gd name="T21" fmla="*/ 2 h 2"/>
                          <a:gd name="T22" fmla="*/ 9 w 40"/>
                          <a:gd name="T23" fmla="*/ 2 h 2"/>
                          <a:gd name="T24" fmla="*/ 10 w 40"/>
                          <a:gd name="T25" fmla="*/ 2 h 2"/>
                          <a:gd name="T26" fmla="*/ 12 w 40"/>
                          <a:gd name="T27" fmla="*/ 2 h 2"/>
                          <a:gd name="T28" fmla="*/ 12 w 40"/>
                          <a:gd name="T29" fmla="*/ 2 h 2"/>
                          <a:gd name="T30" fmla="*/ 12 w 40"/>
                          <a:gd name="T31" fmla="*/ 2 h 2"/>
                          <a:gd name="T32" fmla="*/ 13 w 40"/>
                          <a:gd name="T33" fmla="*/ 2 h 2"/>
                          <a:gd name="T34" fmla="*/ 13 w 40"/>
                          <a:gd name="T35" fmla="*/ 2 h 2"/>
                          <a:gd name="T36" fmla="*/ 15 w 40"/>
                          <a:gd name="T37" fmla="*/ 2 h 2"/>
                          <a:gd name="T38" fmla="*/ 15 w 40"/>
                          <a:gd name="T39" fmla="*/ 2 h 2"/>
                          <a:gd name="T40" fmla="*/ 16 w 40"/>
                          <a:gd name="T41" fmla="*/ 2 h 2"/>
                          <a:gd name="T42" fmla="*/ 18 w 40"/>
                          <a:gd name="T43" fmla="*/ 2 h 2"/>
                          <a:gd name="T44" fmla="*/ 18 w 40"/>
                          <a:gd name="T45" fmla="*/ 2 h 2"/>
                          <a:gd name="T46" fmla="*/ 18 w 40"/>
                          <a:gd name="T47" fmla="*/ 2 h 2"/>
                          <a:gd name="T48" fmla="*/ 19 w 40"/>
                          <a:gd name="T49" fmla="*/ 2 h 2"/>
                          <a:gd name="T50" fmla="*/ 20 w 40"/>
                          <a:gd name="T51" fmla="*/ 0 h 2"/>
                          <a:gd name="T52" fmla="*/ 22 w 40"/>
                          <a:gd name="T53" fmla="*/ 2 h 2"/>
                          <a:gd name="T54" fmla="*/ 22 w 40"/>
                          <a:gd name="T55" fmla="*/ 2 h 2"/>
                          <a:gd name="T56" fmla="*/ 22 w 40"/>
                          <a:gd name="T57" fmla="*/ 2 h 2"/>
                          <a:gd name="T58" fmla="*/ 25 w 40"/>
                          <a:gd name="T59" fmla="*/ 2 h 2"/>
                          <a:gd name="T60" fmla="*/ 25 w 40"/>
                          <a:gd name="T61" fmla="*/ 2 h 2"/>
                          <a:gd name="T62" fmla="*/ 25 w 40"/>
                          <a:gd name="T63" fmla="*/ 2 h 2"/>
                          <a:gd name="T64" fmla="*/ 25 w 40"/>
                          <a:gd name="T65" fmla="*/ 2 h 2"/>
                          <a:gd name="T66" fmla="*/ 28 w 40"/>
                          <a:gd name="T67" fmla="*/ 2 h 2"/>
                          <a:gd name="T68" fmla="*/ 28 w 40"/>
                          <a:gd name="T69" fmla="*/ 2 h 2"/>
                          <a:gd name="T70" fmla="*/ 28 w 40"/>
                          <a:gd name="T71" fmla="*/ 2 h 2"/>
                          <a:gd name="T72" fmla="*/ 28 w 40"/>
                          <a:gd name="T73" fmla="*/ 2 h 2"/>
                          <a:gd name="T74" fmla="*/ 31 w 40"/>
                          <a:gd name="T75" fmla="*/ 2 h 2"/>
                          <a:gd name="T76" fmla="*/ 31 w 40"/>
                          <a:gd name="T77" fmla="*/ 2 h 2"/>
                          <a:gd name="T78" fmla="*/ 31 w 40"/>
                          <a:gd name="T79" fmla="*/ 2 h 2"/>
                          <a:gd name="T80" fmla="*/ 33 w 40"/>
                          <a:gd name="T81" fmla="*/ 1 h 2"/>
                          <a:gd name="T82" fmla="*/ 34 w 40"/>
                          <a:gd name="T83" fmla="*/ 2 h 2"/>
                          <a:gd name="T84" fmla="*/ 34 w 40"/>
                          <a:gd name="T85" fmla="*/ 2 h 2"/>
                          <a:gd name="T86" fmla="*/ 34 w 40"/>
                          <a:gd name="T87" fmla="*/ 2 h 2"/>
                          <a:gd name="T88" fmla="*/ 34 w 40"/>
                          <a:gd name="T89" fmla="*/ 2 h 2"/>
                          <a:gd name="T90" fmla="*/ 36 w 40"/>
                          <a:gd name="T91" fmla="*/ 2 h 2"/>
                          <a:gd name="T92" fmla="*/ 37 w 40"/>
                          <a:gd name="T93" fmla="*/ 2 h 2"/>
                          <a:gd name="T94" fmla="*/ 37 w 40"/>
                          <a:gd name="T95" fmla="*/ 2 h 2"/>
                          <a:gd name="T96" fmla="*/ 37 w 40"/>
                          <a:gd name="T97" fmla="*/ 2 h 2"/>
                          <a:gd name="T98" fmla="*/ 40 w 40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2">
                            <a:moveTo>
                              <a:pt x="0" y="2"/>
                            </a:moveTo>
                            <a:lnTo>
                              <a:pt x="2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8" y="2"/>
                            </a:lnTo>
                            <a:lnTo>
                              <a:pt x="8" y="0"/>
                            </a:lnTo>
                            <a:lnTo>
                              <a:pt x="9" y="2"/>
                            </a:lnTo>
                            <a:lnTo>
                              <a:pt x="9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5" y="2"/>
                            </a:lnTo>
                            <a:lnTo>
                              <a:pt x="15" y="2"/>
                            </a:lnTo>
                            <a:lnTo>
                              <a:pt x="16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19" y="2"/>
                            </a:lnTo>
                            <a:lnTo>
                              <a:pt x="20" y="0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3" y="1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6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40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58" name="Freeform 1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46401" y="3473451"/>
                        <a:ext cx="60325" cy="3175"/>
                      </a:xfrm>
                      <a:custGeom>
                        <a:avLst/>
                        <a:gdLst>
                          <a:gd name="T0" fmla="*/ 0 w 38"/>
                          <a:gd name="T1" fmla="*/ 2 h 2"/>
                          <a:gd name="T2" fmla="*/ 0 w 38"/>
                          <a:gd name="T3" fmla="*/ 2 h 2"/>
                          <a:gd name="T4" fmla="*/ 0 w 38"/>
                          <a:gd name="T5" fmla="*/ 2 h 2"/>
                          <a:gd name="T6" fmla="*/ 1 w 38"/>
                          <a:gd name="T7" fmla="*/ 2 h 2"/>
                          <a:gd name="T8" fmla="*/ 3 w 38"/>
                          <a:gd name="T9" fmla="*/ 1 h 2"/>
                          <a:gd name="T10" fmla="*/ 3 w 38"/>
                          <a:gd name="T11" fmla="*/ 2 h 2"/>
                          <a:gd name="T12" fmla="*/ 3 w 38"/>
                          <a:gd name="T13" fmla="*/ 2 h 2"/>
                          <a:gd name="T14" fmla="*/ 4 w 38"/>
                          <a:gd name="T15" fmla="*/ 1 h 2"/>
                          <a:gd name="T16" fmla="*/ 6 w 38"/>
                          <a:gd name="T17" fmla="*/ 2 h 2"/>
                          <a:gd name="T18" fmla="*/ 6 w 38"/>
                          <a:gd name="T19" fmla="*/ 2 h 2"/>
                          <a:gd name="T20" fmla="*/ 6 w 38"/>
                          <a:gd name="T21" fmla="*/ 2 h 2"/>
                          <a:gd name="T22" fmla="*/ 7 w 38"/>
                          <a:gd name="T23" fmla="*/ 2 h 2"/>
                          <a:gd name="T24" fmla="*/ 10 w 38"/>
                          <a:gd name="T25" fmla="*/ 2 h 2"/>
                          <a:gd name="T26" fmla="*/ 10 w 38"/>
                          <a:gd name="T27" fmla="*/ 2 h 2"/>
                          <a:gd name="T28" fmla="*/ 10 w 38"/>
                          <a:gd name="T29" fmla="*/ 2 h 2"/>
                          <a:gd name="T30" fmla="*/ 10 w 38"/>
                          <a:gd name="T31" fmla="*/ 2 h 2"/>
                          <a:gd name="T32" fmla="*/ 12 w 38"/>
                          <a:gd name="T33" fmla="*/ 2 h 2"/>
                          <a:gd name="T34" fmla="*/ 13 w 38"/>
                          <a:gd name="T35" fmla="*/ 2 h 2"/>
                          <a:gd name="T36" fmla="*/ 13 w 38"/>
                          <a:gd name="T37" fmla="*/ 2 h 2"/>
                          <a:gd name="T38" fmla="*/ 13 w 38"/>
                          <a:gd name="T39" fmla="*/ 2 h 2"/>
                          <a:gd name="T40" fmla="*/ 15 w 38"/>
                          <a:gd name="T41" fmla="*/ 0 h 2"/>
                          <a:gd name="T42" fmla="*/ 16 w 38"/>
                          <a:gd name="T43" fmla="*/ 2 h 2"/>
                          <a:gd name="T44" fmla="*/ 16 w 38"/>
                          <a:gd name="T45" fmla="*/ 2 h 2"/>
                          <a:gd name="T46" fmla="*/ 16 w 38"/>
                          <a:gd name="T47" fmla="*/ 0 h 2"/>
                          <a:gd name="T48" fmla="*/ 19 w 38"/>
                          <a:gd name="T49" fmla="*/ 2 h 2"/>
                          <a:gd name="T50" fmla="*/ 19 w 38"/>
                          <a:gd name="T51" fmla="*/ 2 h 2"/>
                          <a:gd name="T52" fmla="*/ 19 w 38"/>
                          <a:gd name="T53" fmla="*/ 2 h 2"/>
                          <a:gd name="T54" fmla="*/ 19 w 38"/>
                          <a:gd name="T55" fmla="*/ 2 h 2"/>
                          <a:gd name="T56" fmla="*/ 22 w 38"/>
                          <a:gd name="T57" fmla="*/ 2 h 2"/>
                          <a:gd name="T58" fmla="*/ 22 w 38"/>
                          <a:gd name="T59" fmla="*/ 2 h 2"/>
                          <a:gd name="T60" fmla="*/ 22 w 38"/>
                          <a:gd name="T61" fmla="*/ 2 h 2"/>
                          <a:gd name="T62" fmla="*/ 24 w 38"/>
                          <a:gd name="T63" fmla="*/ 2 h 2"/>
                          <a:gd name="T64" fmla="*/ 25 w 38"/>
                          <a:gd name="T65" fmla="*/ 2 h 2"/>
                          <a:gd name="T66" fmla="*/ 25 w 38"/>
                          <a:gd name="T67" fmla="*/ 2 h 2"/>
                          <a:gd name="T68" fmla="*/ 25 w 38"/>
                          <a:gd name="T69" fmla="*/ 2 h 2"/>
                          <a:gd name="T70" fmla="*/ 26 w 38"/>
                          <a:gd name="T71" fmla="*/ 2 h 2"/>
                          <a:gd name="T72" fmla="*/ 27 w 38"/>
                          <a:gd name="T73" fmla="*/ 0 h 2"/>
                          <a:gd name="T74" fmla="*/ 28 w 38"/>
                          <a:gd name="T75" fmla="*/ 2 h 2"/>
                          <a:gd name="T76" fmla="*/ 28 w 38"/>
                          <a:gd name="T77" fmla="*/ 2 h 2"/>
                          <a:gd name="T78" fmla="*/ 28 w 38"/>
                          <a:gd name="T79" fmla="*/ 2 h 2"/>
                          <a:gd name="T80" fmla="*/ 31 w 38"/>
                          <a:gd name="T81" fmla="*/ 2 h 2"/>
                          <a:gd name="T82" fmla="*/ 31 w 38"/>
                          <a:gd name="T83" fmla="*/ 2 h 2"/>
                          <a:gd name="T84" fmla="*/ 31 w 38"/>
                          <a:gd name="T85" fmla="*/ 2 h 2"/>
                          <a:gd name="T86" fmla="*/ 32 w 38"/>
                          <a:gd name="T87" fmla="*/ 2 h 2"/>
                          <a:gd name="T88" fmla="*/ 35 w 38"/>
                          <a:gd name="T89" fmla="*/ 2 h 2"/>
                          <a:gd name="T90" fmla="*/ 35 w 38"/>
                          <a:gd name="T91" fmla="*/ 2 h 2"/>
                          <a:gd name="T92" fmla="*/ 35 w 38"/>
                          <a:gd name="T93" fmla="*/ 2 h 2"/>
                          <a:gd name="T94" fmla="*/ 36 w 38"/>
                          <a:gd name="T95" fmla="*/ 2 h 2"/>
                          <a:gd name="T96" fmla="*/ 38 w 38"/>
                          <a:gd name="T97" fmla="*/ 2 h 2"/>
                          <a:gd name="T98" fmla="*/ 38 w 38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2">
                            <a:moveTo>
                              <a:pt x="0" y="2"/>
                            </a:moveTo>
                            <a:lnTo>
                              <a:pt x="0" y="2"/>
                            </a:lnTo>
                            <a:lnTo>
                              <a:pt x="0" y="2"/>
                            </a:lnTo>
                            <a:lnTo>
                              <a:pt x="1" y="2"/>
                            </a:lnTo>
                            <a:lnTo>
                              <a:pt x="3" y="1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4" y="1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7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5" y="0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6" y="0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4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6" y="2"/>
                            </a:lnTo>
                            <a:lnTo>
                              <a:pt x="27" y="0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2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6" y="2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59" name="Freeform 1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06726" y="3465513"/>
                        <a:ext cx="58738" cy="11113"/>
                      </a:xfrm>
                      <a:custGeom>
                        <a:avLst/>
                        <a:gdLst>
                          <a:gd name="T0" fmla="*/ 0 w 37"/>
                          <a:gd name="T1" fmla="*/ 7 h 7"/>
                          <a:gd name="T2" fmla="*/ 0 w 37"/>
                          <a:gd name="T3" fmla="*/ 7 h 7"/>
                          <a:gd name="T4" fmla="*/ 1 w 37"/>
                          <a:gd name="T5" fmla="*/ 4 h 7"/>
                          <a:gd name="T6" fmla="*/ 2 w 37"/>
                          <a:gd name="T7" fmla="*/ 7 h 7"/>
                          <a:gd name="T8" fmla="*/ 3 w 37"/>
                          <a:gd name="T9" fmla="*/ 7 h 7"/>
                          <a:gd name="T10" fmla="*/ 3 w 37"/>
                          <a:gd name="T11" fmla="*/ 7 h 7"/>
                          <a:gd name="T12" fmla="*/ 3 w 37"/>
                          <a:gd name="T13" fmla="*/ 7 h 7"/>
                          <a:gd name="T14" fmla="*/ 6 w 37"/>
                          <a:gd name="T15" fmla="*/ 7 h 7"/>
                          <a:gd name="T16" fmla="*/ 6 w 37"/>
                          <a:gd name="T17" fmla="*/ 7 h 7"/>
                          <a:gd name="T18" fmla="*/ 6 w 37"/>
                          <a:gd name="T19" fmla="*/ 7 h 7"/>
                          <a:gd name="T20" fmla="*/ 9 w 37"/>
                          <a:gd name="T21" fmla="*/ 7 h 7"/>
                          <a:gd name="T22" fmla="*/ 9 w 37"/>
                          <a:gd name="T23" fmla="*/ 7 h 7"/>
                          <a:gd name="T24" fmla="*/ 9 w 37"/>
                          <a:gd name="T25" fmla="*/ 7 h 7"/>
                          <a:gd name="T26" fmla="*/ 9 w 37"/>
                          <a:gd name="T27" fmla="*/ 7 h 7"/>
                          <a:gd name="T28" fmla="*/ 10 w 37"/>
                          <a:gd name="T29" fmla="*/ 7 h 7"/>
                          <a:gd name="T30" fmla="*/ 12 w 37"/>
                          <a:gd name="T31" fmla="*/ 5 h 7"/>
                          <a:gd name="T32" fmla="*/ 12 w 37"/>
                          <a:gd name="T33" fmla="*/ 7 h 7"/>
                          <a:gd name="T34" fmla="*/ 12 w 37"/>
                          <a:gd name="T35" fmla="*/ 7 h 7"/>
                          <a:gd name="T36" fmla="*/ 13 w 37"/>
                          <a:gd name="T37" fmla="*/ 3 h 7"/>
                          <a:gd name="T38" fmla="*/ 15 w 37"/>
                          <a:gd name="T39" fmla="*/ 7 h 7"/>
                          <a:gd name="T40" fmla="*/ 15 w 37"/>
                          <a:gd name="T41" fmla="*/ 7 h 7"/>
                          <a:gd name="T42" fmla="*/ 15 w 37"/>
                          <a:gd name="T43" fmla="*/ 7 h 7"/>
                          <a:gd name="T44" fmla="*/ 16 w 37"/>
                          <a:gd name="T45" fmla="*/ 7 h 7"/>
                          <a:gd name="T46" fmla="*/ 18 w 37"/>
                          <a:gd name="T47" fmla="*/ 7 h 7"/>
                          <a:gd name="T48" fmla="*/ 18 w 37"/>
                          <a:gd name="T49" fmla="*/ 7 h 7"/>
                          <a:gd name="T50" fmla="*/ 18 w 37"/>
                          <a:gd name="T51" fmla="*/ 7 h 7"/>
                          <a:gd name="T52" fmla="*/ 19 w 37"/>
                          <a:gd name="T53" fmla="*/ 7 h 7"/>
                          <a:gd name="T54" fmla="*/ 21 w 37"/>
                          <a:gd name="T55" fmla="*/ 7 h 7"/>
                          <a:gd name="T56" fmla="*/ 21 w 37"/>
                          <a:gd name="T57" fmla="*/ 7 h 7"/>
                          <a:gd name="T58" fmla="*/ 21 w 37"/>
                          <a:gd name="T59" fmla="*/ 7 h 7"/>
                          <a:gd name="T60" fmla="*/ 23 w 37"/>
                          <a:gd name="T61" fmla="*/ 7 h 7"/>
                          <a:gd name="T62" fmla="*/ 25 w 37"/>
                          <a:gd name="T63" fmla="*/ 2 h 7"/>
                          <a:gd name="T64" fmla="*/ 25 w 37"/>
                          <a:gd name="T65" fmla="*/ 6 h 7"/>
                          <a:gd name="T66" fmla="*/ 25 w 37"/>
                          <a:gd name="T67" fmla="*/ 7 h 7"/>
                          <a:gd name="T68" fmla="*/ 25 w 37"/>
                          <a:gd name="T69" fmla="*/ 3 h 7"/>
                          <a:gd name="T70" fmla="*/ 28 w 37"/>
                          <a:gd name="T71" fmla="*/ 7 h 7"/>
                          <a:gd name="T72" fmla="*/ 28 w 37"/>
                          <a:gd name="T73" fmla="*/ 7 h 7"/>
                          <a:gd name="T74" fmla="*/ 28 w 37"/>
                          <a:gd name="T75" fmla="*/ 7 h 7"/>
                          <a:gd name="T76" fmla="*/ 29 w 37"/>
                          <a:gd name="T77" fmla="*/ 7 h 7"/>
                          <a:gd name="T78" fmla="*/ 31 w 37"/>
                          <a:gd name="T79" fmla="*/ 7 h 7"/>
                          <a:gd name="T80" fmla="*/ 31 w 37"/>
                          <a:gd name="T81" fmla="*/ 7 h 7"/>
                          <a:gd name="T82" fmla="*/ 31 w 37"/>
                          <a:gd name="T83" fmla="*/ 7 h 7"/>
                          <a:gd name="T84" fmla="*/ 31 w 37"/>
                          <a:gd name="T85" fmla="*/ 7 h 7"/>
                          <a:gd name="T86" fmla="*/ 34 w 37"/>
                          <a:gd name="T87" fmla="*/ 7 h 7"/>
                          <a:gd name="T88" fmla="*/ 34 w 37"/>
                          <a:gd name="T89" fmla="*/ 7 h 7"/>
                          <a:gd name="T90" fmla="*/ 34 w 37"/>
                          <a:gd name="T91" fmla="*/ 7 h 7"/>
                          <a:gd name="T92" fmla="*/ 35 w 37"/>
                          <a:gd name="T93" fmla="*/ 7 h 7"/>
                          <a:gd name="T94" fmla="*/ 36 w 37"/>
                          <a:gd name="T95" fmla="*/ 0 h 7"/>
                          <a:gd name="T96" fmla="*/ 37 w 37"/>
                          <a:gd name="T97" fmla="*/ 7 h 7"/>
                          <a:gd name="T98" fmla="*/ 37 w 37"/>
                          <a:gd name="T99" fmla="*/ 7 h 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7">
                            <a:moveTo>
                              <a:pt x="0" y="7"/>
                            </a:moveTo>
                            <a:lnTo>
                              <a:pt x="0" y="7"/>
                            </a:lnTo>
                            <a:lnTo>
                              <a:pt x="1" y="4"/>
                            </a:lnTo>
                            <a:lnTo>
                              <a:pt x="2" y="7"/>
                            </a:lnTo>
                            <a:lnTo>
                              <a:pt x="3" y="7"/>
                            </a:lnTo>
                            <a:lnTo>
                              <a:pt x="3" y="7"/>
                            </a:lnTo>
                            <a:lnTo>
                              <a:pt x="3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9" y="7"/>
                            </a:lnTo>
                            <a:lnTo>
                              <a:pt x="9" y="7"/>
                            </a:lnTo>
                            <a:lnTo>
                              <a:pt x="9" y="7"/>
                            </a:lnTo>
                            <a:lnTo>
                              <a:pt x="9" y="7"/>
                            </a:lnTo>
                            <a:lnTo>
                              <a:pt x="10" y="7"/>
                            </a:lnTo>
                            <a:lnTo>
                              <a:pt x="12" y="5"/>
                            </a:lnTo>
                            <a:lnTo>
                              <a:pt x="12" y="7"/>
                            </a:lnTo>
                            <a:lnTo>
                              <a:pt x="12" y="7"/>
                            </a:lnTo>
                            <a:lnTo>
                              <a:pt x="13" y="3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6" y="7"/>
                            </a:lnTo>
                            <a:lnTo>
                              <a:pt x="18" y="7"/>
                            </a:lnTo>
                            <a:lnTo>
                              <a:pt x="18" y="7"/>
                            </a:lnTo>
                            <a:lnTo>
                              <a:pt x="18" y="7"/>
                            </a:lnTo>
                            <a:lnTo>
                              <a:pt x="19" y="7"/>
                            </a:lnTo>
                            <a:lnTo>
                              <a:pt x="21" y="7"/>
                            </a:lnTo>
                            <a:lnTo>
                              <a:pt x="21" y="7"/>
                            </a:lnTo>
                            <a:lnTo>
                              <a:pt x="21" y="7"/>
                            </a:lnTo>
                            <a:lnTo>
                              <a:pt x="23" y="7"/>
                            </a:lnTo>
                            <a:lnTo>
                              <a:pt x="25" y="2"/>
                            </a:lnTo>
                            <a:lnTo>
                              <a:pt x="25" y="6"/>
                            </a:lnTo>
                            <a:lnTo>
                              <a:pt x="25" y="7"/>
                            </a:lnTo>
                            <a:lnTo>
                              <a:pt x="25" y="3"/>
                            </a:lnTo>
                            <a:lnTo>
                              <a:pt x="28" y="7"/>
                            </a:lnTo>
                            <a:lnTo>
                              <a:pt x="28" y="7"/>
                            </a:lnTo>
                            <a:lnTo>
                              <a:pt x="28" y="7"/>
                            </a:lnTo>
                            <a:lnTo>
                              <a:pt x="29" y="7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4" y="7"/>
                            </a:lnTo>
                            <a:lnTo>
                              <a:pt x="34" y="7"/>
                            </a:lnTo>
                            <a:lnTo>
                              <a:pt x="34" y="7"/>
                            </a:lnTo>
                            <a:lnTo>
                              <a:pt x="35" y="7"/>
                            </a:lnTo>
                            <a:lnTo>
                              <a:pt x="36" y="0"/>
                            </a:lnTo>
                            <a:lnTo>
                              <a:pt x="37" y="7"/>
                            </a:lnTo>
                            <a:lnTo>
                              <a:pt x="37" y="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60" name="Freeform 1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65463" y="3454401"/>
                        <a:ext cx="60325" cy="22225"/>
                      </a:xfrm>
                      <a:custGeom>
                        <a:avLst/>
                        <a:gdLst>
                          <a:gd name="T0" fmla="*/ 0 w 38"/>
                          <a:gd name="T1" fmla="*/ 14 h 14"/>
                          <a:gd name="T2" fmla="*/ 0 w 38"/>
                          <a:gd name="T3" fmla="*/ 14 h 14"/>
                          <a:gd name="T4" fmla="*/ 3 w 38"/>
                          <a:gd name="T5" fmla="*/ 14 h 14"/>
                          <a:gd name="T6" fmla="*/ 3 w 38"/>
                          <a:gd name="T7" fmla="*/ 14 h 14"/>
                          <a:gd name="T8" fmla="*/ 3 w 38"/>
                          <a:gd name="T9" fmla="*/ 14 h 14"/>
                          <a:gd name="T10" fmla="*/ 4 w 38"/>
                          <a:gd name="T11" fmla="*/ 14 h 14"/>
                          <a:gd name="T12" fmla="*/ 6 w 38"/>
                          <a:gd name="T13" fmla="*/ 14 h 14"/>
                          <a:gd name="T14" fmla="*/ 6 w 38"/>
                          <a:gd name="T15" fmla="*/ 14 h 14"/>
                          <a:gd name="T16" fmla="*/ 6 w 38"/>
                          <a:gd name="T17" fmla="*/ 14 h 14"/>
                          <a:gd name="T18" fmla="*/ 8 w 38"/>
                          <a:gd name="T19" fmla="*/ 14 h 14"/>
                          <a:gd name="T20" fmla="*/ 9 w 38"/>
                          <a:gd name="T21" fmla="*/ 14 h 14"/>
                          <a:gd name="T22" fmla="*/ 9 w 38"/>
                          <a:gd name="T23" fmla="*/ 14 h 14"/>
                          <a:gd name="T24" fmla="*/ 9 w 38"/>
                          <a:gd name="T25" fmla="*/ 14 h 14"/>
                          <a:gd name="T26" fmla="*/ 11 w 38"/>
                          <a:gd name="T27" fmla="*/ 0 h 14"/>
                          <a:gd name="T28" fmla="*/ 12 w 38"/>
                          <a:gd name="T29" fmla="*/ 14 h 14"/>
                          <a:gd name="T30" fmla="*/ 13 w 38"/>
                          <a:gd name="T31" fmla="*/ 14 h 14"/>
                          <a:gd name="T32" fmla="*/ 13 w 38"/>
                          <a:gd name="T33" fmla="*/ 14 h 14"/>
                          <a:gd name="T34" fmla="*/ 13 w 38"/>
                          <a:gd name="T35" fmla="*/ 14 h 14"/>
                          <a:gd name="T36" fmla="*/ 16 w 38"/>
                          <a:gd name="T37" fmla="*/ 14 h 14"/>
                          <a:gd name="T38" fmla="*/ 16 w 38"/>
                          <a:gd name="T39" fmla="*/ 14 h 14"/>
                          <a:gd name="T40" fmla="*/ 16 w 38"/>
                          <a:gd name="T41" fmla="*/ 14 h 14"/>
                          <a:gd name="T42" fmla="*/ 16 w 38"/>
                          <a:gd name="T43" fmla="*/ 14 h 14"/>
                          <a:gd name="T44" fmla="*/ 19 w 38"/>
                          <a:gd name="T45" fmla="*/ 14 h 14"/>
                          <a:gd name="T46" fmla="*/ 19 w 38"/>
                          <a:gd name="T47" fmla="*/ 14 h 14"/>
                          <a:gd name="T48" fmla="*/ 19 w 38"/>
                          <a:gd name="T49" fmla="*/ 14 h 14"/>
                          <a:gd name="T50" fmla="*/ 20 w 38"/>
                          <a:gd name="T51" fmla="*/ 14 h 14"/>
                          <a:gd name="T52" fmla="*/ 22 w 38"/>
                          <a:gd name="T53" fmla="*/ 11 h 14"/>
                          <a:gd name="T54" fmla="*/ 22 w 38"/>
                          <a:gd name="T55" fmla="*/ 13 h 14"/>
                          <a:gd name="T56" fmla="*/ 22 w 38"/>
                          <a:gd name="T57" fmla="*/ 12 h 14"/>
                          <a:gd name="T58" fmla="*/ 23 w 38"/>
                          <a:gd name="T59" fmla="*/ 2 h 14"/>
                          <a:gd name="T60" fmla="*/ 25 w 38"/>
                          <a:gd name="T61" fmla="*/ 14 h 14"/>
                          <a:gd name="T62" fmla="*/ 25 w 38"/>
                          <a:gd name="T63" fmla="*/ 14 h 14"/>
                          <a:gd name="T64" fmla="*/ 25 w 38"/>
                          <a:gd name="T65" fmla="*/ 14 h 14"/>
                          <a:gd name="T66" fmla="*/ 25 w 38"/>
                          <a:gd name="T67" fmla="*/ 14 h 14"/>
                          <a:gd name="T68" fmla="*/ 28 w 38"/>
                          <a:gd name="T69" fmla="*/ 14 h 14"/>
                          <a:gd name="T70" fmla="*/ 28 w 38"/>
                          <a:gd name="T71" fmla="*/ 14 h 14"/>
                          <a:gd name="T72" fmla="*/ 28 w 38"/>
                          <a:gd name="T73" fmla="*/ 14 h 14"/>
                          <a:gd name="T74" fmla="*/ 28 w 38"/>
                          <a:gd name="T75" fmla="*/ 14 h 14"/>
                          <a:gd name="T76" fmla="*/ 31 w 38"/>
                          <a:gd name="T77" fmla="*/ 14 h 14"/>
                          <a:gd name="T78" fmla="*/ 31 w 38"/>
                          <a:gd name="T79" fmla="*/ 14 h 14"/>
                          <a:gd name="T80" fmla="*/ 31 w 38"/>
                          <a:gd name="T81" fmla="*/ 14 h 14"/>
                          <a:gd name="T82" fmla="*/ 32 w 38"/>
                          <a:gd name="T83" fmla="*/ 14 h 14"/>
                          <a:gd name="T84" fmla="*/ 34 w 38"/>
                          <a:gd name="T85" fmla="*/ 0 h 14"/>
                          <a:gd name="T86" fmla="*/ 34 w 38"/>
                          <a:gd name="T87" fmla="*/ 12 h 14"/>
                          <a:gd name="T88" fmla="*/ 34 w 38"/>
                          <a:gd name="T89" fmla="*/ 13 h 14"/>
                          <a:gd name="T90" fmla="*/ 35 w 38"/>
                          <a:gd name="T91" fmla="*/ 11 h 14"/>
                          <a:gd name="T92" fmla="*/ 37 w 38"/>
                          <a:gd name="T93" fmla="*/ 14 h 14"/>
                          <a:gd name="T94" fmla="*/ 37 w 38"/>
                          <a:gd name="T95" fmla="*/ 14 h 14"/>
                          <a:gd name="T96" fmla="*/ 37 w 38"/>
                          <a:gd name="T97" fmla="*/ 14 h 14"/>
                          <a:gd name="T98" fmla="*/ 38 w 38"/>
                          <a:gd name="T99" fmla="*/ 14 h 1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14">
                            <a:moveTo>
                              <a:pt x="0" y="14"/>
                            </a:moveTo>
                            <a:lnTo>
                              <a:pt x="0" y="14"/>
                            </a:lnTo>
                            <a:lnTo>
                              <a:pt x="3" y="14"/>
                            </a:lnTo>
                            <a:lnTo>
                              <a:pt x="3" y="14"/>
                            </a:lnTo>
                            <a:lnTo>
                              <a:pt x="3" y="14"/>
                            </a:lnTo>
                            <a:lnTo>
                              <a:pt x="4" y="14"/>
                            </a:lnTo>
                            <a:lnTo>
                              <a:pt x="6" y="14"/>
                            </a:lnTo>
                            <a:lnTo>
                              <a:pt x="6" y="14"/>
                            </a:lnTo>
                            <a:lnTo>
                              <a:pt x="6" y="14"/>
                            </a:lnTo>
                            <a:lnTo>
                              <a:pt x="8" y="14"/>
                            </a:lnTo>
                            <a:lnTo>
                              <a:pt x="9" y="14"/>
                            </a:lnTo>
                            <a:lnTo>
                              <a:pt x="9" y="14"/>
                            </a:lnTo>
                            <a:lnTo>
                              <a:pt x="9" y="14"/>
                            </a:lnTo>
                            <a:lnTo>
                              <a:pt x="11" y="0"/>
                            </a:lnTo>
                            <a:lnTo>
                              <a:pt x="12" y="14"/>
                            </a:lnTo>
                            <a:lnTo>
                              <a:pt x="13" y="14"/>
                            </a:lnTo>
                            <a:lnTo>
                              <a:pt x="13" y="14"/>
                            </a:lnTo>
                            <a:lnTo>
                              <a:pt x="13" y="14"/>
                            </a:lnTo>
                            <a:lnTo>
                              <a:pt x="16" y="14"/>
                            </a:lnTo>
                            <a:lnTo>
                              <a:pt x="16" y="14"/>
                            </a:lnTo>
                            <a:lnTo>
                              <a:pt x="16" y="14"/>
                            </a:lnTo>
                            <a:lnTo>
                              <a:pt x="16" y="14"/>
                            </a:lnTo>
                            <a:lnTo>
                              <a:pt x="19" y="14"/>
                            </a:lnTo>
                            <a:lnTo>
                              <a:pt x="19" y="14"/>
                            </a:lnTo>
                            <a:lnTo>
                              <a:pt x="19" y="14"/>
                            </a:lnTo>
                            <a:lnTo>
                              <a:pt x="20" y="14"/>
                            </a:lnTo>
                            <a:lnTo>
                              <a:pt x="22" y="11"/>
                            </a:lnTo>
                            <a:lnTo>
                              <a:pt x="22" y="13"/>
                            </a:lnTo>
                            <a:lnTo>
                              <a:pt x="22" y="12"/>
                            </a:lnTo>
                            <a:lnTo>
                              <a:pt x="23" y="2"/>
                            </a:lnTo>
                            <a:lnTo>
                              <a:pt x="25" y="14"/>
                            </a:lnTo>
                            <a:lnTo>
                              <a:pt x="25" y="14"/>
                            </a:lnTo>
                            <a:lnTo>
                              <a:pt x="25" y="14"/>
                            </a:lnTo>
                            <a:lnTo>
                              <a:pt x="25" y="14"/>
                            </a:lnTo>
                            <a:lnTo>
                              <a:pt x="28" y="14"/>
                            </a:lnTo>
                            <a:lnTo>
                              <a:pt x="28" y="14"/>
                            </a:lnTo>
                            <a:lnTo>
                              <a:pt x="28" y="14"/>
                            </a:lnTo>
                            <a:lnTo>
                              <a:pt x="28" y="14"/>
                            </a:lnTo>
                            <a:lnTo>
                              <a:pt x="31" y="14"/>
                            </a:lnTo>
                            <a:lnTo>
                              <a:pt x="31" y="14"/>
                            </a:lnTo>
                            <a:lnTo>
                              <a:pt x="31" y="14"/>
                            </a:lnTo>
                            <a:lnTo>
                              <a:pt x="32" y="14"/>
                            </a:lnTo>
                            <a:lnTo>
                              <a:pt x="34" y="0"/>
                            </a:lnTo>
                            <a:lnTo>
                              <a:pt x="34" y="12"/>
                            </a:lnTo>
                            <a:lnTo>
                              <a:pt x="34" y="13"/>
                            </a:lnTo>
                            <a:lnTo>
                              <a:pt x="35" y="11"/>
                            </a:lnTo>
                            <a:lnTo>
                              <a:pt x="37" y="14"/>
                            </a:lnTo>
                            <a:lnTo>
                              <a:pt x="37" y="14"/>
                            </a:lnTo>
                            <a:lnTo>
                              <a:pt x="37" y="14"/>
                            </a:lnTo>
                            <a:lnTo>
                              <a:pt x="38" y="1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61" name="Freeform 1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25788" y="3397251"/>
                        <a:ext cx="63500" cy="79375"/>
                      </a:xfrm>
                      <a:custGeom>
                        <a:avLst/>
                        <a:gdLst>
                          <a:gd name="T0" fmla="*/ 0 w 40"/>
                          <a:gd name="T1" fmla="*/ 50 h 50"/>
                          <a:gd name="T2" fmla="*/ 1 w 40"/>
                          <a:gd name="T3" fmla="*/ 50 h 50"/>
                          <a:gd name="T4" fmla="*/ 3 w 40"/>
                          <a:gd name="T5" fmla="*/ 50 h 50"/>
                          <a:gd name="T6" fmla="*/ 3 w 40"/>
                          <a:gd name="T7" fmla="*/ 50 h 50"/>
                          <a:gd name="T8" fmla="*/ 3 w 40"/>
                          <a:gd name="T9" fmla="*/ 50 h 50"/>
                          <a:gd name="T10" fmla="*/ 6 w 40"/>
                          <a:gd name="T11" fmla="*/ 50 h 50"/>
                          <a:gd name="T12" fmla="*/ 6 w 40"/>
                          <a:gd name="T13" fmla="*/ 50 h 50"/>
                          <a:gd name="T14" fmla="*/ 6 w 40"/>
                          <a:gd name="T15" fmla="*/ 50 h 50"/>
                          <a:gd name="T16" fmla="*/ 6 w 40"/>
                          <a:gd name="T17" fmla="*/ 50 h 50"/>
                          <a:gd name="T18" fmla="*/ 8 w 40"/>
                          <a:gd name="T19" fmla="*/ 35 h 50"/>
                          <a:gd name="T20" fmla="*/ 9 w 40"/>
                          <a:gd name="T21" fmla="*/ 50 h 50"/>
                          <a:gd name="T22" fmla="*/ 9 w 40"/>
                          <a:gd name="T23" fmla="*/ 50 h 50"/>
                          <a:gd name="T24" fmla="*/ 9 w 40"/>
                          <a:gd name="T25" fmla="*/ 50 h 50"/>
                          <a:gd name="T26" fmla="*/ 10 w 40"/>
                          <a:gd name="T27" fmla="*/ 50 h 50"/>
                          <a:gd name="T28" fmla="*/ 12 w 40"/>
                          <a:gd name="T29" fmla="*/ 50 h 50"/>
                          <a:gd name="T30" fmla="*/ 12 w 40"/>
                          <a:gd name="T31" fmla="*/ 50 h 50"/>
                          <a:gd name="T32" fmla="*/ 13 w 40"/>
                          <a:gd name="T33" fmla="*/ 50 h 50"/>
                          <a:gd name="T34" fmla="*/ 15 w 40"/>
                          <a:gd name="T35" fmla="*/ 50 h 50"/>
                          <a:gd name="T36" fmla="*/ 15 w 40"/>
                          <a:gd name="T37" fmla="*/ 50 h 50"/>
                          <a:gd name="T38" fmla="*/ 15 w 40"/>
                          <a:gd name="T39" fmla="*/ 50 h 50"/>
                          <a:gd name="T40" fmla="*/ 15 w 40"/>
                          <a:gd name="T41" fmla="*/ 50 h 50"/>
                          <a:gd name="T42" fmla="*/ 18 w 40"/>
                          <a:gd name="T43" fmla="*/ 50 h 50"/>
                          <a:gd name="T44" fmla="*/ 18 w 40"/>
                          <a:gd name="T45" fmla="*/ 50 h 50"/>
                          <a:gd name="T46" fmla="*/ 18 w 40"/>
                          <a:gd name="T47" fmla="*/ 50 h 50"/>
                          <a:gd name="T48" fmla="*/ 19 w 40"/>
                          <a:gd name="T49" fmla="*/ 6 h 50"/>
                          <a:gd name="T50" fmla="*/ 21 w 40"/>
                          <a:gd name="T51" fmla="*/ 50 h 50"/>
                          <a:gd name="T52" fmla="*/ 21 w 40"/>
                          <a:gd name="T53" fmla="*/ 50 h 50"/>
                          <a:gd name="T54" fmla="*/ 21 w 40"/>
                          <a:gd name="T55" fmla="*/ 50 h 50"/>
                          <a:gd name="T56" fmla="*/ 22 w 40"/>
                          <a:gd name="T57" fmla="*/ 50 h 50"/>
                          <a:gd name="T58" fmla="*/ 23 w 40"/>
                          <a:gd name="T59" fmla="*/ 50 h 50"/>
                          <a:gd name="T60" fmla="*/ 24 w 40"/>
                          <a:gd name="T61" fmla="*/ 50 h 50"/>
                          <a:gd name="T62" fmla="*/ 24 w 40"/>
                          <a:gd name="T63" fmla="*/ 50 h 50"/>
                          <a:gd name="T64" fmla="*/ 25 w 40"/>
                          <a:gd name="T65" fmla="*/ 50 h 50"/>
                          <a:gd name="T66" fmla="*/ 27 w 40"/>
                          <a:gd name="T67" fmla="*/ 50 h 50"/>
                          <a:gd name="T68" fmla="*/ 27 w 40"/>
                          <a:gd name="T69" fmla="*/ 50 h 50"/>
                          <a:gd name="T70" fmla="*/ 27 w 40"/>
                          <a:gd name="T71" fmla="*/ 50 h 50"/>
                          <a:gd name="T72" fmla="*/ 30 w 40"/>
                          <a:gd name="T73" fmla="*/ 50 h 50"/>
                          <a:gd name="T74" fmla="*/ 31 w 40"/>
                          <a:gd name="T75" fmla="*/ 31 h 50"/>
                          <a:gd name="T76" fmla="*/ 31 w 40"/>
                          <a:gd name="T77" fmla="*/ 48 h 50"/>
                          <a:gd name="T78" fmla="*/ 31 w 40"/>
                          <a:gd name="T79" fmla="*/ 49 h 50"/>
                          <a:gd name="T80" fmla="*/ 31 w 40"/>
                          <a:gd name="T81" fmla="*/ 0 h 50"/>
                          <a:gd name="T82" fmla="*/ 33 w 40"/>
                          <a:gd name="T83" fmla="*/ 50 h 50"/>
                          <a:gd name="T84" fmla="*/ 34 w 40"/>
                          <a:gd name="T85" fmla="*/ 50 h 50"/>
                          <a:gd name="T86" fmla="*/ 34 w 40"/>
                          <a:gd name="T87" fmla="*/ 50 h 50"/>
                          <a:gd name="T88" fmla="*/ 34 w 40"/>
                          <a:gd name="T89" fmla="*/ 50 h 50"/>
                          <a:gd name="T90" fmla="*/ 36 w 40"/>
                          <a:gd name="T91" fmla="*/ 50 h 50"/>
                          <a:gd name="T92" fmla="*/ 37 w 40"/>
                          <a:gd name="T93" fmla="*/ 50 h 50"/>
                          <a:gd name="T94" fmla="*/ 37 w 40"/>
                          <a:gd name="T95" fmla="*/ 50 h 50"/>
                          <a:gd name="T96" fmla="*/ 37 w 40"/>
                          <a:gd name="T97" fmla="*/ 50 h 50"/>
                          <a:gd name="T98" fmla="*/ 40 w 40"/>
                          <a:gd name="T99" fmla="*/ 50 h 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50">
                            <a:moveTo>
                              <a:pt x="0" y="50"/>
                            </a:moveTo>
                            <a:lnTo>
                              <a:pt x="1" y="50"/>
                            </a:lnTo>
                            <a:lnTo>
                              <a:pt x="3" y="50"/>
                            </a:lnTo>
                            <a:lnTo>
                              <a:pt x="3" y="50"/>
                            </a:lnTo>
                            <a:lnTo>
                              <a:pt x="3" y="50"/>
                            </a:lnTo>
                            <a:lnTo>
                              <a:pt x="6" y="50"/>
                            </a:lnTo>
                            <a:lnTo>
                              <a:pt x="6" y="50"/>
                            </a:lnTo>
                            <a:lnTo>
                              <a:pt x="6" y="50"/>
                            </a:lnTo>
                            <a:lnTo>
                              <a:pt x="6" y="50"/>
                            </a:lnTo>
                            <a:lnTo>
                              <a:pt x="8" y="35"/>
                            </a:lnTo>
                            <a:lnTo>
                              <a:pt x="9" y="50"/>
                            </a:lnTo>
                            <a:lnTo>
                              <a:pt x="9" y="50"/>
                            </a:lnTo>
                            <a:lnTo>
                              <a:pt x="9" y="50"/>
                            </a:lnTo>
                            <a:lnTo>
                              <a:pt x="10" y="50"/>
                            </a:lnTo>
                            <a:lnTo>
                              <a:pt x="12" y="50"/>
                            </a:lnTo>
                            <a:lnTo>
                              <a:pt x="12" y="50"/>
                            </a:lnTo>
                            <a:lnTo>
                              <a:pt x="13" y="50"/>
                            </a:lnTo>
                            <a:lnTo>
                              <a:pt x="15" y="50"/>
                            </a:lnTo>
                            <a:lnTo>
                              <a:pt x="15" y="50"/>
                            </a:lnTo>
                            <a:lnTo>
                              <a:pt x="15" y="50"/>
                            </a:lnTo>
                            <a:lnTo>
                              <a:pt x="15" y="50"/>
                            </a:lnTo>
                            <a:lnTo>
                              <a:pt x="18" y="50"/>
                            </a:lnTo>
                            <a:lnTo>
                              <a:pt x="18" y="50"/>
                            </a:lnTo>
                            <a:lnTo>
                              <a:pt x="18" y="50"/>
                            </a:lnTo>
                            <a:lnTo>
                              <a:pt x="19" y="6"/>
                            </a:lnTo>
                            <a:lnTo>
                              <a:pt x="21" y="50"/>
                            </a:lnTo>
                            <a:lnTo>
                              <a:pt x="21" y="50"/>
                            </a:lnTo>
                            <a:lnTo>
                              <a:pt x="21" y="50"/>
                            </a:lnTo>
                            <a:lnTo>
                              <a:pt x="22" y="50"/>
                            </a:lnTo>
                            <a:lnTo>
                              <a:pt x="23" y="50"/>
                            </a:lnTo>
                            <a:lnTo>
                              <a:pt x="24" y="50"/>
                            </a:lnTo>
                            <a:lnTo>
                              <a:pt x="24" y="50"/>
                            </a:lnTo>
                            <a:lnTo>
                              <a:pt x="25" y="50"/>
                            </a:lnTo>
                            <a:lnTo>
                              <a:pt x="27" y="50"/>
                            </a:lnTo>
                            <a:lnTo>
                              <a:pt x="27" y="50"/>
                            </a:lnTo>
                            <a:lnTo>
                              <a:pt x="27" y="50"/>
                            </a:lnTo>
                            <a:lnTo>
                              <a:pt x="30" y="50"/>
                            </a:lnTo>
                            <a:lnTo>
                              <a:pt x="31" y="31"/>
                            </a:lnTo>
                            <a:lnTo>
                              <a:pt x="31" y="48"/>
                            </a:lnTo>
                            <a:lnTo>
                              <a:pt x="31" y="49"/>
                            </a:lnTo>
                            <a:lnTo>
                              <a:pt x="31" y="0"/>
                            </a:lnTo>
                            <a:lnTo>
                              <a:pt x="33" y="50"/>
                            </a:lnTo>
                            <a:lnTo>
                              <a:pt x="34" y="50"/>
                            </a:lnTo>
                            <a:lnTo>
                              <a:pt x="34" y="50"/>
                            </a:lnTo>
                            <a:lnTo>
                              <a:pt x="34" y="50"/>
                            </a:lnTo>
                            <a:lnTo>
                              <a:pt x="36" y="50"/>
                            </a:lnTo>
                            <a:lnTo>
                              <a:pt x="37" y="50"/>
                            </a:lnTo>
                            <a:lnTo>
                              <a:pt x="37" y="50"/>
                            </a:lnTo>
                            <a:lnTo>
                              <a:pt x="37" y="50"/>
                            </a:lnTo>
                            <a:lnTo>
                              <a:pt x="40" y="5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62" name="Freeform 1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89288" y="3324226"/>
                        <a:ext cx="58738" cy="152400"/>
                      </a:xfrm>
                      <a:custGeom>
                        <a:avLst/>
                        <a:gdLst>
                          <a:gd name="T0" fmla="*/ 0 w 37"/>
                          <a:gd name="T1" fmla="*/ 96 h 96"/>
                          <a:gd name="T2" fmla="*/ 0 w 37"/>
                          <a:gd name="T3" fmla="*/ 96 h 96"/>
                          <a:gd name="T4" fmla="*/ 1 w 37"/>
                          <a:gd name="T5" fmla="*/ 96 h 96"/>
                          <a:gd name="T6" fmla="*/ 2 w 37"/>
                          <a:gd name="T7" fmla="*/ 44 h 96"/>
                          <a:gd name="T8" fmla="*/ 3 w 37"/>
                          <a:gd name="T9" fmla="*/ 96 h 96"/>
                          <a:gd name="T10" fmla="*/ 3 w 37"/>
                          <a:gd name="T11" fmla="*/ 96 h 96"/>
                          <a:gd name="T12" fmla="*/ 3 w 37"/>
                          <a:gd name="T13" fmla="*/ 95 h 96"/>
                          <a:gd name="T14" fmla="*/ 5 w 37"/>
                          <a:gd name="T15" fmla="*/ 96 h 96"/>
                          <a:gd name="T16" fmla="*/ 6 w 37"/>
                          <a:gd name="T17" fmla="*/ 96 h 96"/>
                          <a:gd name="T18" fmla="*/ 6 w 37"/>
                          <a:gd name="T19" fmla="*/ 96 h 96"/>
                          <a:gd name="T20" fmla="*/ 9 w 37"/>
                          <a:gd name="T21" fmla="*/ 96 h 96"/>
                          <a:gd name="T22" fmla="*/ 9 w 37"/>
                          <a:gd name="T23" fmla="*/ 96 h 96"/>
                          <a:gd name="T24" fmla="*/ 9 w 37"/>
                          <a:gd name="T25" fmla="*/ 96 h 96"/>
                          <a:gd name="T26" fmla="*/ 9 w 37"/>
                          <a:gd name="T27" fmla="*/ 96 h 96"/>
                          <a:gd name="T28" fmla="*/ 10 w 37"/>
                          <a:gd name="T29" fmla="*/ 96 h 96"/>
                          <a:gd name="T30" fmla="*/ 12 w 37"/>
                          <a:gd name="T31" fmla="*/ 96 h 96"/>
                          <a:gd name="T32" fmla="*/ 12 w 37"/>
                          <a:gd name="T33" fmla="*/ 96 h 96"/>
                          <a:gd name="T34" fmla="*/ 12 w 37"/>
                          <a:gd name="T35" fmla="*/ 96 h 96"/>
                          <a:gd name="T36" fmla="*/ 13 w 37"/>
                          <a:gd name="T37" fmla="*/ 96 h 96"/>
                          <a:gd name="T38" fmla="*/ 14 w 37"/>
                          <a:gd name="T39" fmla="*/ 40 h 96"/>
                          <a:gd name="T40" fmla="*/ 16 w 37"/>
                          <a:gd name="T41" fmla="*/ 96 h 96"/>
                          <a:gd name="T42" fmla="*/ 16 w 37"/>
                          <a:gd name="T43" fmla="*/ 96 h 96"/>
                          <a:gd name="T44" fmla="*/ 16 w 37"/>
                          <a:gd name="T45" fmla="*/ 96 h 96"/>
                          <a:gd name="T46" fmla="*/ 19 w 37"/>
                          <a:gd name="T47" fmla="*/ 96 h 96"/>
                          <a:gd name="T48" fmla="*/ 19 w 37"/>
                          <a:gd name="T49" fmla="*/ 96 h 96"/>
                          <a:gd name="T50" fmla="*/ 19 w 37"/>
                          <a:gd name="T51" fmla="*/ 96 h 96"/>
                          <a:gd name="T52" fmla="*/ 19 w 37"/>
                          <a:gd name="T53" fmla="*/ 96 h 96"/>
                          <a:gd name="T54" fmla="*/ 22 w 37"/>
                          <a:gd name="T55" fmla="*/ 96 h 96"/>
                          <a:gd name="T56" fmla="*/ 22 w 37"/>
                          <a:gd name="T57" fmla="*/ 96 h 96"/>
                          <a:gd name="T58" fmla="*/ 22 w 37"/>
                          <a:gd name="T59" fmla="*/ 96 h 96"/>
                          <a:gd name="T60" fmla="*/ 23 w 37"/>
                          <a:gd name="T61" fmla="*/ 96 h 96"/>
                          <a:gd name="T62" fmla="*/ 25 w 37"/>
                          <a:gd name="T63" fmla="*/ 95 h 96"/>
                          <a:gd name="T64" fmla="*/ 25 w 37"/>
                          <a:gd name="T65" fmla="*/ 96 h 96"/>
                          <a:gd name="T66" fmla="*/ 25 w 37"/>
                          <a:gd name="T67" fmla="*/ 96 h 96"/>
                          <a:gd name="T68" fmla="*/ 26 w 37"/>
                          <a:gd name="T69" fmla="*/ 1 h 96"/>
                          <a:gd name="T70" fmla="*/ 28 w 37"/>
                          <a:gd name="T71" fmla="*/ 96 h 96"/>
                          <a:gd name="T72" fmla="*/ 28 w 37"/>
                          <a:gd name="T73" fmla="*/ 96 h 96"/>
                          <a:gd name="T74" fmla="*/ 28 w 37"/>
                          <a:gd name="T75" fmla="*/ 96 h 96"/>
                          <a:gd name="T76" fmla="*/ 28 w 37"/>
                          <a:gd name="T77" fmla="*/ 96 h 96"/>
                          <a:gd name="T78" fmla="*/ 31 w 37"/>
                          <a:gd name="T79" fmla="*/ 96 h 96"/>
                          <a:gd name="T80" fmla="*/ 31 w 37"/>
                          <a:gd name="T81" fmla="*/ 96 h 96"/>
                          <a:gd name="T82" fmla="*/ 31 w 37"/>
                          <a:gd name="T83" fmla="*/ 96 h 96"/>
                          <a:gd name="T84" fmla="*/ 33 w 37"/>
                          <a:gd name="T85" fmla="*/ 96 h 96"/>
                          <a:gd name="T86" fmla="*/ 34 w 37"/>
                          <a:gd name="T87" fmla="*/ 96 h 96"/>
                          <a:gd name="T88" fmla="*/ 34 w 37"/>
                          <a:gd name="T89" fmla="*/ 96 h 96"/>
                          <a:gd name="T90" fmla="*/ 34 w 37"/>
                          <a:gd name="T91" fmla="*/ 96 h 96"/>
                          <a:gd name="T92" fmla="*/ 35 w 37"/>
                          <a:gd name="T93" fmla="*/ 96 h 96"/>
                          <a:gd name="T94" fmla="*/ 37 w 37"/>
                          <a:gd name="T95" fmla="*/ 0 h 96"/>
                          <a:gd name="T96" fmla="*/ 37 w 37"/>
                          <a:gd name="T97" fmla="*/ 48 h 96"/>
                          <a:gd name="T98" fmla="*/ 37 w 37"/>
                          <a:gd name="T99" fmla="*/ 86 h 9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96">
                            <a:moveTo>
                              <a:pt x="0" y="96"/>
                            </a:moveTo>
                            <a:lnTo>
                              <a:pt x="0" y="96"/>
                            </a:lnTo>
                            <a:lnTo>
                              <a:pt x="1" y="96"/>
                            </a:lnTo>
                            <a:lnTo>
                              <a:pt x="2" y="44"/>
                            </a:lnTo>
                            <a:lnTo>
                              <a:pt x="3" y="96"/>
                            </a:lnTo>
                            <a:lnTo>
                              <a:pt x="3" y="96"/>
                            </a:lnTo>
                            <a:lnTo>
                              <a:pt x="3" y="95"/>
                            </a:lnTo>
                            <a:lnTo>
                              <a:pt x="5" y="96"/>
                            </a:lnTo>
                            <a:lnTo>
                              <a:pt x="6" y="96"/>
                            </a:lnTo>
                            <a:lnTo>
                              <a:pt x="6" y="96"/>
                            </a:lnTo>
                            <a:lnTo>
                              <a:pt x="9" y="96"/>
                            </a:lnTo>
                            <a:lnTo>
                              <a:pt x="9" y="96"/>
                            </a:lnTo>
                            <a:lnTo>
                              <a:pt x="9" y="96"/>
                            </a:lnTo>
                            <a:lnTo>
                              <a:pt x="9" y="96"/>
                            </a:lnTo>
                            <a:lnTo>
                              <a:pt x="10" y="96"/>
                            </a:lnTo>
                            <a:lnTo>
                              <a:pt x="12" y="96"/>
                            </a:lnTo>
                            <a:lnTo>
                              <a:pt x="12" y="96"/>
                            </a:lnTo>
                            <a:lnTo>
                              <a:pt x="12" y="96"/>
                            </a:lnTo>
                            <a:lnTo>
                              <a:pt x="13" y="96"/>
                            </a:lnTo>
                            <a:lnTo>
                              <a:pt x="14" y="40"/>
                            </a:lnTo>
                            <a:lnTo>
                              <a:pt x="16" y="96"/>
                            </a:lnTo>
                            <a:lnTo>
                              <a:pt x="16" y="96"/>
                            </a:lnTo>
                            <a:lnTo>
                              <a:pt x="16" y="96"/>
                            </a:lnTo>
                            <a:lnTo>
                              <a:pt x="19" y="96"/>
                            </a:lnTo>
                            <a:lnTo>
                              <a:pt x="19" y="96"/>
                            </a:lnTo>
                            <a:lnTo>
                              <a:pt x="19" y="96"/>
                            </a:lnTo>
                            <a:lnTo>
                              <a:pt x="19" y="96"/>
                            </a:lnTo>
                            <a:lnTo>
                              <a:pt x="22" y="96"/>
                            </a:lnTo>
                            <a:lnTo>
                              <a:pt x="22" y="96"/>
                            </a:lnTo>
                            <a:lnTo>
                              <a:pt x="22" y="96"/>
                            </a:lnTo>
                            <a:lnTo>
                              <a:pt x="23" y="96"/>
                            </a:lnTo>
                            <a:lnTo>
                              <a:pt x="25" y="95"/>
                            </a:lnTo>
                            <a:lnTo>
                              <a:pt x="25" y="96"/>
                            </a:lnTo>
                            <a:lnTo>
                              <a:pt x="25" y="96"/>
                            </a:lnTo>
                            <a:lnTo>
                              <a:pt x="26" y="1"/>
                            </a:lnTo>
                            <a:lnTo>
                              <a:pt x="28" y="96"/>
                            </a:lnTo>
                            <a:lnTo>
                              <a:pt x="28" y="96"/>
                            </a:lnTo>
                            <a:lnTo>
                              <a:pt x="28" y="96"/>
                            </a:lnTo>
                            <a:lnTo>
                              <a:pt x="28" y="96"/>
                            </a:lnTo>
                            <a:lnTo>
                              <a:pt x="31" y="96"/>
                            </a:lnTo>
                            <a:lnTo>
                              <a:pt x="31" y="96"/>
                            </a:lnTo>
                            <a:lnTo>
                              <a:pt x="31" y="96"/>
                            </a:lnTo>
                            <a:lnTo>
                              <a:pt x="33" y="96"/>
                            </a:lnTo>
                            <a:lnTo>
                              <a:pt x="34" y="96"/>
                            </a:lnTo>
                            <a:lnTo>
                              <a:pt x="34" y="96"/>
                            </a:lnTo>
                            <a:lnTo>
                              <a:pt x="34" y="96"/>
                            </a:lnTo>
                            <a:lnTo>
                              <a:pt x="35" y="96"/>
                            </a:lnTo>
                            <a:lnTo>
                              <a:pt x="37" y="0"/>
                            </a:lnTo>
                            <a:lnTo>
                              <a:pt x="37" y="48"/>
                            </a:lnTo>
                            <a:lnTo>
                              <a:pt x="37" y="8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63" name="Freeform 1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48026" y="3040063"/>
                        <a:ext cx="60325" cy="436563"/>
                      </a:xfrm>
                      <a:custGeom>
                        <a:avLst/>
                        <a:gdLst>
                          <a:gd name="T0" fmla="*/ 0 w 38"/>
                          <a:gd name="T1" fmla="*/ 265 h 275"/>
                          <a:gd name="T2" fmla="*/ 1 w 38"/>
                          <a:gd name="T3" fmla="*/ 163 h 275"/>
                          <a:gd name="T4" fmla="*/ 3 w 38"/>
                          <a:gd name="T5" fmla="*/ 275 h 275"/>
                          <a:gd name="T6" fmla="*/ 3 w 38"/>
                          <a:gd name="T7" fmla="*/ 275 h 275"/>
                          <a:gd name="T8" fmla="*/ 3 w 38"/>
                          <a:gd name="T9" fmla="*/ 275 h 275"/>
                          <a:gd name="T10" fmla="*/ 4 w 38"/>
                          <a:gd name="T11" fmla="*/ 275 h 275"/>
                          <a:gd name="T12" fmla="*/ 6 w 38"/>
                          <a:gd name="T13" fmla="*/ 275 h 275"/>
                          <a:gd name="T14" fmla="*/ 7 w 38"/>
                          <a:gd name="T15" fmla="*/ 275 h 275"/>
                          <a:gd name="T16" fmla="*/ 7 w 38"/>
                          <a:gd name="T17" fmla="*/ 275 h 275"/>
                          <a:gd name="T18" fmla="*/ 7 w 38"/>
                          <a:gd name="T19" fmla="*/ 275 h 275"/>
                          <a:gd name="T20" fmla="*/ 9 w 38"/>
                          <a:gd name="T21" fmla="*/ 275 h 275"/>
                          <a:gd name="T22" fmla="*/ 10 w 38"/>
                          <a:gd name="T23" fmla="*/ 275 h 275"/>
                          <a:gd name="T24" fmla="*/ 10 w 38"/>
                          <a:gd name="T25" fmla="*/ 275 h 275"/>
                          <a:gd name="T26" fmla="*/ 10 w 38"/>
                          <a:gd name="T27" fmla="*/ 275 h 275"/>
                          <a:gd name="T28" fmla="*/ 12 w 38"/>
                          <a:gd name="T29" fmla="*/ 127 h 275"/>
                          <a:gd name="T30" fmla="*/ 13 w 38"/>
                          <a:gd name="T31" fmla="*/ 275 h 275"/>
                          <a:gd name="T32" fmla="*/ 13 w 38"/>
                          <a:gd name="T33" fmla="*/ 274 h 275"/>
                          <a:gd name="T34" fmla="*/ 13 w 38"/>
                          <a:gd name="T35" fmla="*/ 274 h 275"/>
                          <a:gd name="T36" fmla="*/ 16 w 38"/>
                          <a:gd name="T37" fmla="*/ 275 h 275"/>
                          <a:gd name="T38" fmla="*/ 16 w 38"/>
                          <a:gd name="T39" fmla="*/ 275 h 275"/>
                          <a:gd name="T40" fmla="*/ 16 w 38"/>
                          <a:gd name="T41" fmla="*/ 275 h 275"/>
                          <a:gd name="T42" fmla="*/ 16 w 38"/>
                          <a:gd name="T43" fmla="*/ 275 h 275"/>
                          <a:gd name="T44" fmla="*/ 18 w 38"/>
                          <a:gd name="T45" fmla="*/ 275 h 275"/>
                          <a:gd name="T46" fmla="*/ 19 w 38"/>
                          <a:gd name="T47" fmla="*/ 275 h 275"/>
                          <a:gd name="T48" fmla="*/ 19 w 38"/>
                          <a:gd name="T49" fmla="*/ 275 h 275"/>
                          <a:gd name="T50" fmla="*/ 20 w 38"/>
                          <a:gd name="T51" fmla="*/ 275 h 275"/>
                          <a:gd name="T52" fmla="*/ 22 w 38"/>
                          <a:gd name="T53" fmla="*/ 275 h 275"/>
                          <a:gd name="T54" fmla="*/ 22 w 38"/>
                          <a:gd name="T55" fmla="*/ 275 h 275"/>
                          <a:gd name="T56" fmla="*/ 22 w 38"/>
                          <a:gd name="T57" fmla="*/ 275 h 275"/>
                          <a:gd name="T58" fmla="*/ 23 w 38"/>
                          <a:gd name="T59" fmla="*/ 275 h 275"/>
                          <a:gd name="T60" fmla="*/ 24 w 38"/>
                          <a:gd name="T61" fmla="*/ 103 h 275"/>
                          <a:gd name="T62" fmla="*/ 25 w 38"/>
                          <a:gd name="T63" fmla="*/ 275 h 275"/>
                          <a:gd name="T64" fmla="*/ 25 w 38"/>
                          <a:gd name="T65" fmla="*/ 275 h 275"/>
                          <a:gd name="T66" fmla="*/ 26 w 38"/>
                          <a:gd name="T67" fmla="*/ 275 h 275"/>
                          <a:gd name="T68" fmla="*/ 28 w 38"/>
                          <a:gd name="T69" fmla="*/ 275 h 275"/>
                          <a:gd name="T70" fmla="*/ 28 w 38"/>
                          <a:gd name="T71" fmla="*/ 275 h 275"/>
                          <a:gd name="T72" fmla="*/ 28 w 38"/>
                          <a:gd name="T73" fmla="*/ 275 h 275"/>
                          <a:gd name="T74" fmla="*/ 31 w 38"/>
                          <a:gd name="T75" fmla="*/ 275 h 275"/>
                          <a:gd name="T76" fmla="*/ 32 w 38"/>
                          <a:gd name="T77" fmla="*/ 275 h 275"/>
                          <a:gd name="T78" fmla="*/ 32 w 38"/>
                          <a:gd name="T79" fmla="*/ 275 h 275"/>
                          <a:gd name="T80" fmla="*/ 32 w 38"/>
                          <a:gd name="T81" fmla="*/ 275 h 275"/>
                          <a:gd name="T82" fmla="*/ 32 w 38"/>
                          <a:gd name="T83" fmla="*/ 275 h 275"/>
                          <a:gd name="T84" fmla="*/ 35 w 38"/>
                          <a:gd name="T85" fmla="*/ 272 h 275"/>
                          <a:gd name="T86" fmla="*/ 35 w 38"/>
                          <a:gd name="T87" fmla="*/ 272 h 275"/>
                          <a:gd name="T88" fmla="*/ 35 w 38"/>
                          <a:gd name="T89" fmla="*/ 270 h 275"/>
                          <a:gd name="T90" fmla="*/ 35 w 38"/>
                          <a:gd name="T91" fmla="*/ 0 h 275"/>
                          <a:gd name="T92" fmla="*/ 38 w 38"/>
                          <a:gd name="T93" fmla="*/ 275 h 275"/>
                          <a:gd name="T94" fmla="*/ 38 w 38"/>
                          <a:gd name="T95" fmla="*/ 275 h 275"/>
                          <a:gd name="T96" fmla="*/ 38 w 38"/>
                          <a:gd name="T97" fmla="*/ 275 h 275"/>
                          <a:gd name="T98" fmla="*/ 38 w 38"/>
                          <a:gd name="T99" fmla="*/ 275 h 27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275">
                            <a:moveTo>
                              <a:pt x="0" y="265"/>
                            </a:moveTo>
                            <a:lnTo>
                              <a:pt x="1" y="163"/>
                            </a:lnTo>
                            <a:lnTo>
                              <a:pt x="3" y="275"/>
                            </a:lnTo>
                            <a:lnTo>
                              <a:pt x="3" y="275"/>
                            </a:lnTo>
                            <a:lnTo>
                              <a:pt x="3" y="275"/>
                            </a:lnTo>
                            <a:lnTo>
                              <a:pt x="4" y="275"/>
                            </a:lnTo>
                            <a:lnTo>
                              <a:pt x="6" y="275"/>
                            </a:lnTo>
                            <a:lnTo>
                              <a:pt x="7" y="275"/>
                            </a:lnTo>
                            <a:lnTo>
                              <a:pt x="7" y="275"/>
                            </a:lnTo>
                            <a:lnTo>
                              <a:pt x="7" y="275"/>
                            </a:lnTo>
                            <a:lnTo>
                              <a:pt x="9" y="275"/>
                            </a:lnTo>
                            <a:lnTo>
                              <a:pt x="10" y="275"/>
                            </a:lnTo>
                            <a:lnTo>
                              <a:pt x="10" y="275"/>
                            </a:lnTo>
                            <a:lnTo>
                              <a:pt x="10" y="275"/>
                            </a:lnTo>
                            <a:lnTo>
                              <a:pt x="12" y="127"/>
                            </a:lnTo>
                            <a:lnTo>
                              <a:pt x="13" y="275"/>
                            </a:lnTo>
                            <a:lnTo>
                              <a:pt x="13" y="274"/>
                            </a:lnTo>
                            <a:lnTo>
                              <a:pt x="13" y="274"/>
                            </a:lnTo>
                            <a:lnTo>
                              <a:pt x="16" y="275"/>
                            </a:lnTo>
                            <a:lnTo>
                              <a:pt x="16" y="275"/>
                            </a:lnTo>
                            <a:lnTo>
                              <a:pt x="16" y="275"/>
                            </a:lnTo>
                            <a:lnTo>
                              <a:pt x="16" y="275"/>
                            </a:lnTo>
                            <a:lnTo>
                              <a:pt x="18" y="275"/>
                            </a:lnTo>
                            <a:lnTo>
                              <a:pt x="19" y="275"/>
                            </a:lnTo>
                            <a:lnTo>
                              <a:pt x="19" y="275"/>
                            </a:lnTo>
                            <a:lnTo>
                              <a:pt x="20" y="275"/>
                            </a:lnTo>
                            <a:lnTo>
                              <a:pt x="22" y="275"/>
                            </a:lnTo>
                            <a:lnTo>
                              <a:pt x="22" y="275"/>
                            </a:lnTo>
                            <a:lnTo>
                              <a:pt x="22" y="275"/>
                            </a:lnTo>
                            <a:lnTo>
                              <a:pt x="23" y="275"/>
                            </a:lnTo>
                            <a:lnTo>
                              <a:pt x="24" y="103"/>
                            </a:lnTo>
                            <a:lnTo>
                              <a:pt x="25" y="275"/>
                            </a:lnTo>
                            <a:lnTo>
                              <a:pt x="25" y="275"/>
                            </a:lnTo>
                            <a:lnTo>
                              <a:pt x="26" y="275"/>
                            </a:lnTo>
                            <a:lnTo>
                              <a:pt x="28" y="275"/>
                            </a:lnTo>
                            <a:lnTo>
                              <a:pt x="28" y="275"/>
                            </a:lnTo>
                            <a:lnTo>
                              <a:pt x="28" y="275"/>
                            </a:lnTo>
                            <a:lnTo>
                              <a:pt x="31" y="275"/>
                            </a:lnTo>
                            <a:lnTo>
                              <a:pt x="32" y="275"/>
                            </a:lnTo>
                            <a:lnTo>
                              <a:pt x="32" y="275"/>
                            </a:lnTo>
                            <a:lnTo>
                              <a:pt x="32" y="275"/>
                            </a:lnTo>
                            <a:lnTo>
                              <a:pt x="32" y="275"/>
                            </a:lnTo>
                            <a:lnTo>
                              <a:pt x="35" y="272"/>
                            </a:lnTo>
                            <a:lnTo>
                              <a:pt x="35" y="272"/>
                            </a:lnTo>
                            <a:lnTo>
                              <a:pt x="35" y="270"/>
                            </a:lnTo>
                            <a:lnTo>
                              <a:pt x="35" y="0"/>
                            </a:lnTo>
                            <a:lnTo>
                              <a:pt x="38" y="275"/>
                            </a:lnTo>
                            <a:lnTo>
                              <a:pt x="38" y="275"/>
                            </a:lnTo>
                            <a:lnTo>
                              <a:pt x="38" y="275"/>
                            </a:lnTo>
                            <a:lnTo>
                              <a:pt x="38" y="27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64" name="Freeform 1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8351" y="2586038"/>
                        <a:ext cx="63500" cy="890588"/>
                      </a:xfrm>
                      <a:custGeom>
                        <a:avLst/>
                        <a:gdLst>
                          <a:gd name="T0" fmla="*/ 0 w 40"/>
                          <a:gd name="T1" fmla="*/ 561 h 561"/>
                          <a:gd name="T2" fmla="*/ 3 w 40"/>
                          <a:gd name="T3" fmla="*/ 561 h 561"/>
                          <a:gd name="T4" fmla="*/ 3 w 40"/>
                          <a:gd name="T5" fmla="*/ 561 h 561"/>
                          <a:gd name="T6" fmla="*/ 3 w 40"/>
                          <a:gd name="T7" fmla="*/ 561 h 561"/>
                          <a:gd name="T8" fmla="*/ 3 w 40"/>
                          <a:gd name="T9" fmla="*/ 561 h 561"/>
                          <a:gd name="T10" fmla="*/ 6 w 40"/>
                          <a:gd name="T11" fmla="*/ 561 h 561"/>
                          <a:gd name="T12" fmla="*/ 6 w 40"/>
                          <a:gd name="T13" fmla="*/ 561 h 561"/>
                          <a:gd name="T14" fmla="*/ 6 w 40"/>
                          <a:gd name="T15" fmla="*/ 561 h 561"/>
                          <a:gd name="T16" fmla="*/ 6 w 40"/>
                          <a:gd name="T17" fmla="*/ 561 h 561"/>
                          <a:gd name="T18" fmla="*/ 9 w 40"/>
                          <a:gd name="T19" fmla="*/ 207 h 561"/>
                          <a:gd name="T20" fmla="*/ 9 w 40"/>
                          <a:gd name="T21" fmla="*/ 552 h 561"/>
                          <a:gd name="T22" fmla="*/ 9 w 40"/>
                          <a:gd name="T23" fmla="*/ 561 h 561"/>
                          <a:gd name="T24" fmla="*/ 9 w 40"/>
                          <a:gd name="T25" fmla="*/ 535 h 561"/>
                          <a:gd name="T26" fmla="*/ 11 w 40"/>
                          <a:gd name="T27" fmla="*/ 561 h 561"/>
                          <a:gd name="T28" fmla="*/ 12 w 40"/>
                          <a:gd name="T29" fmla="*/ 561 h 561"/>
                          <a:gd name="T30" fmla="*/ 12 w 40"/>
                          <a:gd name="T31" fmla="*/ 561 h 561"/>
                          <a:gd name="T32" fmla="*/ 13 w 40"/>
                          <a:gd name="T33" fmla="*/ 561 h 561"/>
                          <a:gd name="T34" fmla="*/ 15 w 40"/>
                          <a:gd name="T35" fmla="*/ 561 h 561"/>
                          <a:gd name="T36" fmla="*/ 15 w 40"/>
                          <a:gd name="T37" fmla="*/ 561 h 561"/>
                          <a:gd name="T38" fmla="*/ 15 w 40"/>
                          <a:gd name="T39" fmla="*/ 561 h 561"/>
                          <a:gd name="T40" fmla="*/ 16 w 40"/>
                          <a:gd name="T41" fmla="*/ 561 h 561"/>
                          <a:gd name="T42" fmla="*/ 18 w 40"/>
                          <a:gd name="T43" fmla="*/ 561 h 561"/>
                          <a:gd name="T44" fmla="*/ 18 w 40"/>
                          <a:gd name="T45" fmla="*/ 561 h 561"/>
                          <a:gd name="T46" fmla="*/ 18 w 40"/>
                          <a:gd name="T47" fmla="*/ 561 h 561"/>
                          <a:gd name="T48" fmla="*/ 19 w 40"/>
                          <a:gd name="T49" fmla="*/ 561 h 561"/>
                          <a:gd name="T50" fmla="*/ 20 w 40"/>
                          <a:gd name="T51" fmla="*/ 263 h 561"/>
                          <a:gd name="T52" fmla="*/ 22 w 40"/>
                          <a:gd name="T53" fmla="*/ 561 h 561"/>
                          <a:gd name="T54" fmla="*/ 22 w 40"/>
                          <a:gd name="T55" fmla="*/ 561 h 561"/>
                          <a:gd name="T56" fmla="*/ 22 w 40"/>
                          <a:gd name="T57" fmla="*/ 560 h 561"/>
                          <a:gd name="T58" fmla="*/ 24 w 40"/>
                          <a:gd name="T59" fmla="*/ 561 h 561"/>
                          <a:gd name="T60" fmla="*/ 25 w 40"/>
                          <a:gd name="T61" fmla="*/ 561 h 561"/>
                          <a:gd name="T62" fmla="*/ 25 w 40"/>
                          <a:gd name="T63" fmla="*/ 561 h 561"/>
                          <a:gd name="T64" fmla="*/ 25 w 40"/>
                          <a:gd name="T65" fmla="*/ 561 h 561"/>
                          <a:gd name="T66" fmla="*/ 26 w 40"/>
                          <a:gd name="T67" fmla="*/ 561 h 561"/>
                          <a:gd name="T68" fmla="*/ 28 w 40"/>
                          <a:gd name="T69" fmla="*/ 561 h 561"/>
                          <a:gd name="T70" fmla="*/ 28 w 40"/>
                          <a:gd name="T71" fmla="*/ 561 h 561"/>
                          <a:gd name="T72" fmla="*/ 29 w 40"/>
                          <a:gd name="T73" fmla="*/ 561 h 561"/>
                          <a:gd name="T74" fmla="*/ 31 w 40"/>
                          <a:gd name="T75" fmla="*/ 561 h 561"/>
                          <a:gd name="T76" fmla="*/ 31 w 40"/>
                          <a:gd name="T77" fmla="*/ 561 h 561"/>
                          <a:gd name="T78" fmla="*/ 31 w 40"/>
                          <a:gd name="T79" fmla="*/ 561 h 561"/>
                          <a:gd name="T80" fmla="*/ 32 w 40"/>
                          <a:gd name="T81" fmla="*/ 0 h 561"/>
                          <a:gd name="T82" fmla="*/ 34 w 40"/>
                          <a:gd name="T83" fmla="*/ 561 h 561"/>
                          <a:gd name="T84" fmla="*/ 34 w 40"/>
                          <a:gd name="T85" fmla="*/ 561 h 561"/>
                          <a:gd name="T86" fmla="*/ 34 w 40"/>
                          <a:gd name="T87" fmla="*/ 561 h 561"/>
                          <a:gd name="T88" fmla="*/ 34 w 40"/>
                          <a:gd name="T89" fmla="*/ 561 h 561"/>
                          <a:gd name="T90" fmla="*/ 37 w 40"/>
                          <a:gd name="T91" fmla="*/ 561 h 561"/>
                          <a:gd name="T92" fmla="*/ 37 w 40"/>
                          <a:gd name="T93" fmla="*/ 561 h 561"/>
                          <a:gd name="T94" fmla="*/ 37 w 40"/>
                          <a:gd name="T95" fmla="*/ 561 h 561"/>
                          <a:gd name="T96" fmla="*/ 38 w 40"/>
                          <a:gd name="T97" fmla="*/ 561 h 561"/>
                          <a:gd name="T98" fmla="*/ 40 w 40"/>
                          <a:gd name="T99" fmla="*/ 561 h 5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561">
                            <a:moveTo>
                              <a:pt x="0" y="561"/>
                            </a:moveTo>
                            <a:lnTo>
                              <a:pt x="3" y="561"/>
                            </a:lnTo>
                            <a:lnTo>
                              <a:pt x="3" y="561"/>
                            </a:lnTo>
                            <a:lnTo>
                              <a:pt x="3" y="561"/>
                            </a:lnTo>
                            <a:lnTo>
                              <a:pt x="3" y="561"/>
                            </a:lnTo>
                            <a:lnTo>
                              <a:pt x="6" y="561"/>
                            </a:lnTo>
                            <a:lnTo>
                              <a:pt x="6" y="561"/>
                            </a:lnTo>
                            <a:lnTo>
                              <a:pt x="6" y="561"/>
                            </a:lnTo>
                            <a:lnTo>
                              <a:pt x="6" y="561"/>
                            </a:lnTo>
                            <a:lnTo>
                              <a:pt x="9" y="207"/>
                            </a:lnTo>
                            <a:lnTo>
                              <a:pt x="9" y="552"/>
                            </a:lnTo>
                            <a:lnTo>
                              <a:pt x="9" y="561"/>
                            </a:lnTo>
                            <a:lnTo>
                              <a:pt x="9" y="535"/>
                            </a:lnTo>
                            <a:lnTo>
                              <a:pt x="11" y="561"/>
                            </a:lnTo>
                            <a:lnTo>
                              <a:pt x="12" y="561"/>
                            </a:lnTo>
                            <a:lnTo>
                              <a:pt x="12" y="561"/>
                            </a:lnTo>
                            <a:lnTo>
                              <a:pt x="13" y="561"/>
                            </a:lnTo>
                            <a:lnTo>
                              <a:pt x="15" y="561"/>
                            </a:lnTo>
                            <a:lnTo>
                              <a:pt x="15" y="561"/>
                            </a:lnTo>
                            <a:lnTo>
                              <a:pt x="15" y="561"/>
                            </a:lnTo>
                            <a:lnTo>
                              <a:pt x="16" y="561"/>
                            </a:lnTo>
                            <a:lnTo>
                              <a:pt x="18" y="561"/>
                            </a:lnTo>
                            <a:lnTo>
                              <a:pt x="18" y="561"/>
                            </a:lnTo>
                            <a:lnTo>
                              <a:pt x="18" y="561"/>
                            </a:lnTo>
                            <a:lnTo>
                              <a:pt x="19" y="561"/>
                            </a:lnTo>
                            <a:lnTo>
                              <a:pt x="20" y="263"/>
                            </a:lnTo>
                            <a:lnTo>
                              <a:pt x="22" y="561"/>
                            </a:lnTo>
                            <a:lnTo>
                              <a:pt x="22" y="561"/>
                            </a:lnTo>
                            <a:lnTo>
                              <a:pt x="22" y="560"/>
                            </a:lnTo>
                            <a:lnTo>
                              <a:pt x="24" y="561"/>
                            </a:lnTo>
                            <a:lnTo>
                              <a:pt x="25" y="561"/>
                            </a:lnTo>
                            <a:lnTo>
                              <a:pt x="25" y="561"/>
                            </a:lnTo>
                            <a:lnTo>
                              <a:pt x="25" y="561"/>
                            </a:lnTo>
                            <a:lnTo>
                              <a:pt x="26" y="561"/>
                            </a:lnTo>
                            <a:lnTo>
                              <a:pt x="28" y="561"/>
                            </a:lnTo>
                            <a:lnTo>
                              <a:pt x="28" y="561"/>
                            </a:lnTo>
                            <a:lnTo>
                              <a:pt x="29" y="561"/>
                            </a:lnTo>
                            <a:lnTo>
                              <a:pt x="31" y="561"/>
                            </a:lnTo>
                            <a:lnTo>
                              <a:pt x="31" y="561"/>
                            </a:lnTo>
                            <a:lnTo>
                              <a:pt x="31" y="561"/>
                            </a:lnTo>
                            <a:lnTo>
                              <a:pt x="32" y="0"/>
                            </a:lnTo>
                            <a:lnTo>
                              <a:pt x="34" y="561"/>
                            </a:lnTo>
                            <a:lnTo>
                              <a:pt x="34" y="561"/>
                            </a:lnTo>
                            <a:lnTo>
                              <a:pt x="34" y="561"/>
                            </a:lnTo>
                            <a:lnTo>
                              <a:pt x="34" y="561"/>
                            </a:lnTo>
                            <a:lnTo>
                              <a:pt x="37" y="561"/>
                            </a:lnTo>
                            <a:lnTo>
                              <a:pt x="37" y="561"/>
                            </a:lnTo>
                            <a:lnTo>
                              <a:pt x="37" y="561"/>
                            </a:lnTo>
                            <a:lnTo>
                              <a:pt x="38" y="561"/>
                            </a:lnTo>
                            <a:lnTo>
                              <a:pt x="40" y="56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65" name="Freeform 1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71851" y="2462213"/>
                        <a:ext cx="60325" cy="1014413"/>
                      </a:xfrm>
                      <a:custGeom>
                        <a:avLst/>
                        <a:gdLst>
                          <a:gd name="T0" fmla="*/ 0 w 38"/>
                          <a:gd name="T1" fmla="*/ 639 h 639"/>
                          <a:gd name="T2" fmla="*/ 0 w 38"/>
                          <a:gd name="T3" fmla="*/ 639 h 639"/>
                          <a:gd name="T4" fmla="*/ 0 w 38"/>
                          <a:gd name="T5" fmla="*/ 639 h 639"/>
                          <a:gd name="T6" fmla="*/ 1 w 38"/>
                          <a:gd name="T7" fmla="*/ 639 h 639"/>
                          <a:gd name="T8" fmla="*/ 3 w 38"/>
                          <a:gd name="T9" fmla="*/ 543 h 639"/>
                          <a:gd name="T10" fmla="*/ 3 w 38"/>
                          <a:gd name="T11" fmla="*/ 630 h 639"/>
                          <a:gd name="T12" fmla="*/ 3 w 38"/>
                          <a:gd name="T13" fmla="*/ 638 h 639"/>
                          <a:gd name="T14" fmla="*/ 4 w 38"/>
                          <a:gd name="T15" fmla="*/ 279 h 639"/>
                          <a:gd name="T16" fmla="*/ 7 w 38"/>
                          <a:gd name="T17" fmla="*/ 639 h 639"/>
                          <a:gd name="T18" fmla="*/ 7 w 38"/>
                          <a:gd name="T19" fmla="*/ 639 h 639"/>
                          <a:gd name="T20" fmla="*/ 7 w 38"/>
                          <a:gd name="T21" fmla="*/ 639 h 639"/>
                          <a:gd name="T22" fmla="*/ 7 w 38"/>
                          <a:gd name="T23" fmla="*/ 639 h 639"/>
                          <a:gd name="T24" fmla="*/ 10 w 38"/>
                          <a:gd name="T25" fmla="*/ 639 h 639"/>
                          <a:gd name="T26" fmla="*/ 10 w 38"/>
                          <a:gd name="T27" fmla="*/ 639 h 639"/>
                          <a:gd name="T28" fmla="*/ 10 w 38"/>
                          <a:gd name="T29" fmla="*/ 639 h 639"/>
                          <a:gd name="T30" fmla="*/ 11 w 38"/>
                          <a:gd name="T31" fmla="*/ 639 h 639"/>
                          <a:gd name="T32" fmla="*/ 13 w 38"/>
                          <a:gd name="T33" fmla="*/ 639 h 639"/>
                          <a:gd name="T34" fmla="*/ 13 w 38"/>
                          <a:gd name="T35" fmla="*/ 639 h 639"/>
                          <a:gd name="T36" fmla="*/ 13 w 38"/>
                          <a:gd name="T37" fmla="*/ 639 h 639"/>
                          <a:gd name="T38" fmla="*/ 13 w 38"/>
                          <a:gd name="T39" fmla="*/ 639 h 639"/>
                          <a:gd name="T40" fmla="*/ 15 w 38"/>
                          <a:gd name="T41" fmla="*/ 0 h 639"/>
                          <a:gd name="T42" fmla="*/ 16 w 38"/>
                          <a:gd name="T43" fmla="*/ 639 h 639"/>
                          <a:gd name="T44" fmla="*/ 16 w 38"/>
                          <a:gd name="T45" fmla="*/ 638 h 639"/>
                          <a:gd name="T46" fmla="*/ 16 w 38"/>
                          <a:gd name="T47" fmla="*/ 632 h 639"/>
                          <a:gd name="T48" fmla="*/ 19 w 38"/>
                          <a:gd name="T49" fmla="*/ 639 h 639"/>
                          <a:gd name="T50" fmla="*/ 19 w 38"/>
                          <a:gd name="T51" fmla="*/ 639 h 639"/>
                          <a:gd name="T52" fmla="*/ 19 w 38"/>
                          <a:gd name="T53" fmla="*/ 639 h 639"/>
                          <a:gd name="T54" fmla="*/ 19 w 38"/>
                          <a:gd name="T55" fmla="*/ 639 h 639"/>
                          <a:gd name="T56" fmla="*/ 22 w 38"/>
                          <a:gd name="T57" fmla="*/ 639 h 639"/>
                          <a:gd name="T58" fmla="*/ 22 w 38"/>
                          <a:gd name="T59" fmla="*/ 639 h 639"/>
                          <a:gd name="T60" fmla="*/ 22 w 38"/>
                          <a:gd name="T61" fmla="*/ 639 h 639"/>
                          <a:gd name="T62" fmla="*/ 24 w 38"/>
                          <a:gd name="T63" fmla="*/ 639 h 639"/>
                          <a:gd name="T64" fmla="*/ 25 w 38"/>
                          <a:gd name="T65" fmla="*/ 639 h 639"/>
                          <a:gd name="T66" fmla="*/ 25 w 38"/>
                          <a:gd name="T67" fmla="*/ 639 h 639"/>
                          <a:gd name="T68" fmla="*/ 25 w 38"/>
                          <a:gd name="T69" fmla="*/ 639 h 639"/>
                          <a:gd name="T70" fmla="*/ 26 w 38"/>
                          <a:gd name="T71" fmla="*/ 639 h 639"/>
                          <a:gd name="T72" fmla="*/ 27 w 38"/>
                          <a:gd name="T73" fmla="*/ 31 h 639"/>
                          <a:gd name="T74" fmla="*/ 28 w 38"/>
                          <a:gd name="T75" fmla="*/ 639 h 639"/>
                          <a:gd name="T76" fmla="*/ 28 w 38"/>
                          <a:gd name="T77" fmla="*/ 639 h 639"/>
                          <a:gd name="T78" fmla="*/ 29 w 38"/>
                          <a:gd name="T79" fmla="*/ 639 h 639"/>
                          <a:gd name="T80" fmla="*/ 31 w 38"/>
                          <a:gd name="T81" fmla="*/ 639 h 639"/>
                          <a:gd name="T82" fmla="*/ 31 w 38"/>
                          <a:gd name="T83" fmla="*/ 639 h 639"/>
                          <a:gd name="T84" fmla="*/ 31 w 38"/>
                          <a:gd name="T85" fmla="*/ 639 h 639"/>
                          <a:gd name="T86" fmla="*/ 32 w 38"/>
                          <a:gd name="T87" fmla="*/ 639 h 639"/>
                          <a:gd name="T88" fmla="*/ 33 w 38"/>
                          <a:gd name="T89" fmla="*/ 639 h 639"/>
                          <a:gd name="T90" fmla="*/ 35 w 38"/>
                          <a:gd name="T91" fmla="*/ 639 h 639"/>
                          <a:gd name="T92" fmla="*/ 35 w 38"/>
                          <a:gd name="T93" fmla="*/ 639 h 639"/>
                          <a:gd name="T94" fmla="*/ 35 w 38"/>
                          <a:gd name="T95" fmla="*/ 639 h 639"/>
                          <a:gd name="T96" fmla="*/ 38 w 38"/>
                          <a:gd name="T97" fmla="*/ 638 h 639"/>
                          <a:gd name="T98" fmla="*/ 38 w 38"/>
                          <a:gd name="T99" fmla="*/ 638 h 6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639">
                            <a:moveTo>
                              <a:pt x="0" y="639"/>
                            </a:moveTo>
                            <a:lnTo>
                              <a:pt x="0" y="639"/>
                            </a:lnTo>
                            <a:lnTo>
                              <a:pt x="0" y="639"/>
                            </a:lnTo>
                            <a:lnTo>
                              <a:pt x="1" y="639"/>
                            </a:lnTo>
                            <a:lnTo>
                              <a:pt x="3" y="543"/>
                            </a:lnTo>
                            <a:lnTo>
                              <a:pt x="3" y="630"/>
                            </a:lnTo>
                            <a:lnTo>
                              <a:pt x="3" y="638"/>
                            </a:lnTo>
                            <a:lnTo>
                              <a:pt x="4" y="279"/>
                            </a:lnTo>
                            <a:lnTo>
                              <a:pt x="7" y="639"/>
                            </a:lnTo>
                            <a:lnTo>
                              <a:pt x="7" y="639"/>
                            </a:lnTo>
                            <a:lnTo>
                              <a:pt x="7" y="639"/>
                            </a:lnTo>
                            <a:lnTo>
                              <a:pt x="7" y="639"/>
                            </a:lnTo>
                            <a:lnTo>
                              <a:pt x="10" y="639"/>
                            </a:lnTo>
                            <a:lnTo>
                              <a:pt x="10" y="639"/>
                            </a:lnTo>
                            <a:lnTo>
                              <a:pt x="10" y="639"/>
                            </a:lnTo>
                            <a:lnTo>
                              <a:pt x="11" y="639"/>
                            </a:lnTo>
                            <a:lnTo>
                              <a:pt x="13" y="639"/>
                            </a:lnTo>
                            <a:lnTo>
                              <a:pt x="13" y="639"/>
                            </a:lnTo>
                            <a:lnTo>
                              <a:pt x="13" y="639"/>
                            </a:lnTo>
                            <a:lnTo>
                              <a:pt x="13" y="639"/>
                            </a:lnTo>
                            <a:lnTo>
                              <a:pt x="15" y="0"/>
                            </a:lnTo>
                            <a:lnTo>
                              <a:pt x="16" y="639"/>
                            </a:lnTo>
                            <a:lnTo>
                              <a:pt x="16" y="638"/>
                            </a:lnTo>
                            <a:lnTo>
                              <a:pt x="16" y="632"/>
                            </a:lnTo>
                            <a:lnTo>
                              <a:pt x="19" y="639"/>
                            </a:lnTo>
                            <a:lnTo>
                              <a:pt x="19" y="639"/>
                            </a:lnTo>
                            <a:lnTo>
                              <a:pt x="19" y="639"/>
                            </a:lnTo>
                            <a:lnTo>
                              <a:pt x="19" y="639"/>
                            </a:lnTo>
                            <a:lnTo>
                              <a:pt x="22" y="639"/>
                            </a:lnTo>
                            <a:lnTo>
                              <a:pt x="22" y="639"/>
                            </a:lnTo>
                            <a:lnTo>
                              <a:pt x="22" y="639"/>
                            </a:lnTo>
                            <a:lnTo>
                              <a:pt x="24" y="639"/>
                            </a:lnTo>
                            <a:lnTo>
                              <a:pt x="25" y="639"/>
                            </a:lnTo>
                            <a:lnTo>
                              <a:pt x="25" y="639"/>
                            </a:lnTo>
                            <a:lnTo>
                              <a:pt x="25" y="639"/>
                            </a:lnTo>
                            <a:lnTo>
                              <a:pt x="26" y="639"/>
                            </a:lnTo>
                            <a:lnTo>
                              <a:pt x="27" y="31"/>
                            </a:lnTo>
                            <a:lnTo>
                              <a:pt x="28" y="639"/>
                            </a:lnTo>
                            <a:lnTo>
                              <a:pt x="28" y="639"/>
                            </a:lnTo>
                            <a:lnTo>
                              <a:pt x="29" y="639"/>
                            </a:lnTo>
                            <a:lnTo>
                              <a:pt x="31" y="639"/>
                            </a:lnTo>
                            <a:lnTo>
                              <a:pt x="31" y="639"/>
                            </a:lnTo>
                            <a:lnTo>
                              <a:pt x="31" y="639"/>
                            </a:lnTo>
                            <a:lnTo>
                              <a:pt x="32" y="639"/>
                            </a:lnTo>
                            <a:lnTo>
                              <a:pt x="33" y="639"/>
                            </a:lnTo>
                            <a:lnTo>
                              <a:pt x="35" y="639"/>
                            </a:lnTo>
                            <a:lnTo>
                              <a:pt x="35" y="639"/>
                            </a:lnTo>
                            <a:lnTo>
                              <a:pt x="35" y="639"/>
                            </a:lnTo>
                            <a:lnTo>
                              <a:pt x="38" y="638"/>
                            </a:lnTo>
                            <a:lnTo>
                              <a:pt x="38" y="63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66" name="Freeform 1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32176" y="2730501"/>
                        <a:ext cx="58738" cy="746125"/>
                      </a:xfrm>
                      <a:custGeom>
                        <a:avLst/>
                        <a:gdLst>
                          <a:gd name="T0" fmla="*/ 0 w 37"/>
                          <a:gd name="T1" fmla="*/ 469 h 470"/>
                          <a:gd name="T2" fmla="*/ 0 w 37"/>
                          <a:gd name="T3" fmla="*/ 469 h 470"/>
                          <a:gd name="T4" fmla="*/ 0 w 37"/>
                          <a:gd name="T5" fmla="*/ 0 h 470"/>
                          <a:gd name="T6" fmla="*/ 3 w 37"/>
                          <a:gd name="T7" fmla="*/ 470 h 470"/>
                          <a:gd name="T8" fmla="*/ 3 w 37"/>
                          <a:gd name="T9" fmla="*/ 470 h 470"/>
                          <a:gd name="T10" fmla="*/ 3 w 37"/>
                          <a:gd name="T11" fmla="*/ 470 h 470"/>
                          <a:gd name="T12" fmla="*/ 3 w 37"/>
                          <a:gd name="T13" fmla="*/ 470 h 470"/>
                          <a:gd name="T14" fmla="*/ 6 w 37"/>
                          <a:gd name="T15" fmla="*/ 470 h 470"/>
                          <a:gd name="T16" fmla="*/ 6 w 37"/>
                          <a:gd name="T17" fmla="*/ 470 h 470"/>
                          <a:gd name="T18" fmla="*/ 6 w 37"/>
                          <a:gd name="T19" fmla="*/ 470 h 470"/>
                          <a:gd name="T20" fmla="*/ 8 w 37"/>
                          <a:gd name="T21" fmla="*/ 470 h 470"/>
                          <a:gd name="T22" fmla="*/ 9 w 37"/>
                          <a:gd name="T23" fmla="*/ 470 h 470"/>
                          <a:gd name="T24" fmla="*/ 9 w 37"/>
                          <a:gd name="T25" fmla="*/ 470 h 470"/>
                          <a:gd name="T26" fmla="*/ 9 w 37"/>
                          <a:gd name="T27" fmla="*/ 470 h 470"/>
                          <a:gd name="T28" fmla="*/ 9 w 37"/>
                          <a:gd name="T29" fmla="*/ 470 h 470"/>
                          <a:gd name="T30" fmla="*/ 12 w 37"/>
                          <a:gd name="T31" fmla="*/ 139 h 470"/>
                          <a:gd name="T32" fmla="*/ 12 w 37"/>
                          <a:gd name="T33" fmla="*/ 462 h 470"/>
                          <a:gd name="T34" fmla="*/ 12 w 37"/>
                          <a:gd name="T35" fmla="*/ 468 h 470"/>
                          <a:gd name="T36" fmla="*/ 13 w 37"/>
                          <a:gd name="T37" fmla="*/ 329 h 470"/>
                          <a:gd name="T38" fmla="*/ 15 w 37"/>
                          <a:gd name="T39" fmla="*/ 470 h 470"/>
                          <a:gd name="T40" fmla="*/ 15 w 37"/>
                          <a:gd name="T41" fmla="*/ 470 h 470"/>
                          <a:gd name="T42" fmla="*/ 15 w 37"/>
                          <a:gd name="T43" fmla="*/ 470 h 470"/>
                          <a:gd name="T44" fmla="*/ 16 w 37"/>
                          <a:gd name="T45" fmla="*/ 470 h 470"/>
                          <a:gd name="T46" fmla="*/ 18 w 37"/>
                          <a:gd name="T47" fmla="*/ 470 h 470"/>
                          <a:gd name="T48" fmla="*/ 18 w 37"/>
                          <a:gd name="T49" fmla="*/ 470 h 470"/>
                          <a:gd name="T50" fmla="*/ 18 w 37"/>
                          <a:gd name="T51" fmla="*/ 470 h 470"/>
                          <a:gd name="T52" fmla="*/ 19 w 37"/>
                          <a:gd name="T53" fmla="*/ 470 h 470"/>
                          <a:gd name="T54" fmla="*/ 22 w 37"/>
                          <a:gd name="T55" fmla="*/ 470 h 470"/>
                          <a:gd name="T56" fmla="*/ 22 w 37"/>
                          <a:gd name="T57" fmla="*/ 470 h 470"/>
                          <a:gd name="T58" fmla="*/ 22 w 37"/>
                          <a:gd name="T59" fmla="*/ 470 h 470"/>
                          <a:gd name="T60" fmla="*/ 22 w 37"/>
                          <a:gd name="T61" fmla="*/ 470 h 470"/>
                          <a:gd name="T62" fmla="*/ 24 w 37"/>
                          <a:gd name="T63" fmla="*/ 191 h 470"/>
                          <a:gd name="T64" fmla="*/ 25 w 37"/>
                          <a:gd name="T65" fmla="*/ 469 h 470"/>
                          <a:gd name="T66" fmla="*/ 25 w 37"/>
                          <a:gd name="T67" fmla="*/ 469 h 470"/>
                          <a:gd name="T68" fmla="*/ 25 w 37"/>
                          <a:gd name="T69" fmla="*/ 464 h 470"/>
                          <a:gd name="T70" fmla="*/ 27 w 37"/>
                          <a:gd name="T71" fmla="*/ 470 h 470"/>
                          <a:gd name="T72" fmla="*/ 28 w 37"/>
                          <a:gd name="T73" fmla="*/ 470 h 470"/>
                          <a:gd name="T74" fmla="*/ 28 w 37"/>
                          <a:gd name="T75" fmla="*/ 470 h 470"/>
                          <a:gd name="T76" fmla="*/ 28 w 37"/>
                          <a:gd name="T77" fmla="*/ 470 h 470"/>
                          <a:gd name="T78" fmla="*/ 30 w 37"/>
                          <a:gd name="T79" fmla="*/ 470 h 470"/>
                          <a:gd name="T80" fmla="*/ 31 w 37"/>
                          <a:gd name="T81" fmla="*/ 470 h 470"/>
                          <a:gd name="T82" fmla="*/ 31 w 37"/>
                          <a:gd name="T83" fmla="*/ 470 h 470"/>
                          <a:gd name="T84" fmla="*/ 32 w 37"/>
                          <a:gd name="T85" fmla="*/ 470 h 470"/>
                          <a:gd name="T86" fmla="*/ 34 w 37"/>
                          <a:gd name="T87" fmla="*/ 470 h 470"/>
                          <a:gd name="T88" fmla="*/ 34 w 37"/>
                          <a:gd name="T89" fmla="*/ 470 h 470"/>
                          <a:gd name="T90" fmla="*/ 34 w 37"/>
                          <a:gd name="T91" fmla="*/ 470 h 470"/>
                          <a:gd name="T92" fmla="*/ 34 w 37"/>
                          <a:gd name="T93" fmla="*/ 470 h 470"/>
                          <a:gd name="T94" fmla="*/ 36 w 37"/>
                          <a:gd name="T95" fmla="*/ 239 h 470"/>
                          <a:gd name="T96" fmla="*/ 37 w 37"/>
                          <a:gd name="T97" fmla="*/ 470 h 470"/>
                          <a:gd name="T98" fmla="*/ 37 w 37"/>
                          <a:gd name="T99" fmla="*/ 470 h 47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470">
                            <a:moveTo>
                              <a:pt x="0" y="469"/>
                            </a:moveTo>
                            <a:lnTo>
                              <a:pt x="0" y="469"/>
                            </a:lnTo>
                            <a:lnTo>
                              <a:pt x="0" y="0"/>
                            </a:lnTo>
                            <a:lnTo>
                              <a:pt x="3" y="470"/>
                            </a:lnTo>
                            <a:lnTo>
                              <a:pt x="3" y="470"/>
                            </a:lnTo>
                            <a:lnTo>
                              <a:pt x="3" y="470"/>
                            </a:lnTo>
                            <a:lnTo>
                              <a:pt x="3" y="470"/>
                            </a:lnTo>
                            <a:lnTo>
                              <a:pt x="6" y="470"/>
                            </a:lnTo>
                            <a:lnTo>
                              <a:pt x="6" y="470"/>
                            </a:lnTo>
                            <a:lnTo>
                              <a:pt x="6" y="470"/>
                            </a:lnTo>
                            <a:lnTo>
                              <a:pt x="8" y="470"/>
                            </a:lnTo>
                            <a:lnTo>
                              <a:pt x="9" y="470"/>
                            </a:lnTo>
                            <a:lnTo>
                              <a:pt x="9" y="470"/>
                            </a:lnTo>
                            <a:lnTo>
                              <a:pt x="9" y="470"/>
                            </a:lnTo>
                            <a:lnTo>
                              <a:pt x="9" y="470"/>
                            </a:lnTo>
                            <a:lnTo>
                              <a:pt x="12" y="139"/>
                            </a:lnTo>
                            <a:lnTo>
                              <a:pt x="12" y="462"/>
                            </a:lnTo>
                            <a:lnTo>
                              <a:pt x="12" y="468"/>
                            </a:lnTo>
                            <a:lnTo>
                              <a:pt x="13" y="329"/>
                            </a:lnTo>
                            <a:lnTo>
                              <a:pt x="15" y="470"/>
                            </a:lnTo>
                            <a:lnTo>
                              <a:pt x="15" y="470"/>
                            </a:lnTo>
                            <a:lnTo>
                              <a:pt x="15" y="470"/>
                            </a:lnTo>
                            <a:lnTo>
                              <a:pt x="16" y="470"/>
                            </a:lnTo>
                            <a:lnTo>
                              <a:pt x="18" y="470"/>
                            </a:lnTo>
                            <a:lnTo>
                              <a:pt x="18" y="470"/>
                            </a:lnTo>
                            <a:lnTo>
                              <a:pt x="18" y="470"/>
                            </a:lnTo>
                            <a:lnTo>
                              <a:pt x="19" y="470"/>
                            </a:lnTo>
                            <a:lnTo>
                              <a:pt x="22" y="470"/>
                            </a:lnTo>
                            <a:lnTo>
                              <a:pt x="22" y="470"/>
                            </a:lnTo>
                            <a:lnTo>
                              <a:pt x="22" y="470"/>
                            </a:lnTo>
                            <a:lnTo>
                              <a:pt x="22" y="470"/>
                            </a:lnTo>
                            <a:lnTo>
                              <a:pt x="24" y="191"/>
                            </a:lnTo>
                            <a:lnTo>
                              <a:pt x="25" y="469"/>
                            </a:lnTo>
                            <a:lnTo>
                              <a:pt x="25" y="469"/>
                            </a:lnTo>
                            <a:lnTo>
                              <a:pt x="25" y="464"/>
                            </a:lnTo>
                            <a:lnTo>
                              <a:pt x="27" y="470"/>
                            </a:lnTo>
                            <a:lnTo>
                              <a:pt x="28" y="470"/>
                            </a:lnTo>
                            <a:lnTo>
                              <a:pt x="28" y="470"/>
                            </a:lnTo>
                            <a:lnTo>
                              <a:pt x="28" y="470"/>
                            </a:lnTo>
                            <a:lnTo>
                              <a:pt x="30" y="470"/>
                            </a:lnTo>
                            <a:lnTo>
                              <a:pt x="31" y="470"/>
                            </a:lnTo>
                            <a:lnTo>
                              <a:pt x="31" y="470"/>
                            </a:lnTo>
                            <a:lnTo>
                              <a:pt x="32" y="470"/>
                            </a:lnTo>
                            <a:lnTo>
                              <a:pt x="34" y="470"/>
                            </a:lnTo>
                            <a:lnTo>
                              <a:pt x="34" y="470"/>
                            </a:lnTo>
                            <a:lnTo>
                              <a:pt x="34" y="470"/>
                            </a:lnTo>
                            <a:lnTo>
                              <a:pt x="34" y="470"/>
                            </a:lnTo>
                            <a:lnTo>
                              <a:pt x="36" y="239"/>
                            </a:lnTo>
                            <a:lnTo>
                              <a:pt x="37" y="470"/>
                            </a:lnTo>
                            <a:lnTo>
                              <a:pt x="37" y="47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67" name="Freeform 1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90913" y="3230563"/>
                        <a:ext cx="63500" cy="246063"/>
                      </a:xfrm>
                      <a:custGeom>
                        <a:avLst/>
                        <a:gdLst>
                          <a:gd name="T0" fmla="*/ 0 w 40"/>
                          <a:gd name="T1" fmla="*/ 155 h 155"/>
                          <a:gd name="T2" fmla="*/ 0 w 40"/>
                          <a:gd name="T3" fmla="*/ 155 h 155"/>
                          <a:gd name="T4" fmla="*/ 3 w 40"/>
                          <a:gd name="T5" fmla="*/ 155 h 155"/>
                          <a:gd name="T6" fmla="*/ 3 w 40"/>
                          <a:gd name="T7" fmla="*/ 155 h 155"/>
                          <a:gd name="T8" fmla="*/ 3 w 40"/>
                          <a:gd name="T9" fmla="*/ 155 h 155"/>
                          <a:gd name="T10" fmla="*/ 4 w 40"/>
                          <a:gd name="T11" fmla="*/ 155 h 155"/>
                          <a:gd name="T12" fmla="*/ 6 w 40"/>
                          <a:gd name="T13" fmla="*/ 155 h 155"/>
                          <a:gd name="T14" fmla="*/ 6 w 40"/>
                          <a:gd name="T15" fmla="*/ 155 h 155"/>
                          <a:gd name="T16" fmla="*/ 6 w 40"/>
                          <a:gd name="T17" fmla="*/ 155 h 155"/>
                          <a:gd name="T18" fmla="*/ 7 w 40"/>
                          <a:gd name="T19" fmla="*/ 155 h 155"/>
                          <a:gd name="T20" fmla="*/ 9 w 40"/>
                          <a:gd name="T21" fmla="*/ 145 h 155"/>
                          <a:gd name="T22" fmla="*/ 9 w 40"/>
                          <a:gd name="T23" fmla="*/ 148 h 155"/>
                          <a:gd name="T24" fmla="*/ 10 w 40"/>
                          <a:gd name="T25" fmla="*/ 0 h 155"/>
                          <a:gd name="T26" fmla="*/ 12 w 40"/>
                          <a:gd name="T27" fmla="*/ 155 h 155"/>
                          <a:gd name="T28" fmla="*/ 13 w 40"/>
                          <a:gd name="T29" fmla="*/ 155 h 155"/>
                          <a:gd name="T30" fmla="*/ 13 w 40"/>
                          <a:gd name="T31" fmla="*/ 155 h 155"/>
                          <a:gd name="T32" fmla="*/ 13 w 40"/>
                          <a:gd name="T33" fmla="*/ 155 h 155"/>
                          <a:gd name="T34" fmla="*/ 15 w 40"/>
                          <a:gd name="T35" fmla="*/ 155 h 155"/>
                          <a:gd name="T36" fmla="*/ 16 w 40"/>
                          <a:gd name="T37" fmla="*/ 155 h 155"/>
                          <a:gd name="T38" fmla="*/ 16 w 40"/>
                          <a:gd name="T39" fmla="*/ 155 h 155"/>
                          <a:gd name="T40" fmla="*/ 18 w 40"/>
                          <a:gd name="T41" fmla="*/ 155 h 155"/>
                          <a:gd name="T42" fmla="*/ 19 w 40"/>
                          <a:gd name="T43" fmla="*/ 155 h 155"/>
                          <a:gd name="T44" fmla="*/ 19 w 40"/>
                          <a:gd name="T45" fmla="*/ 155 h 155"/>
                          <a:gd name="T46" fmla="*/ 19 w 40"/>
                          <a:gd name="T47" fmla="*/ 155 h 155"/>
                          <a:gd name="T48" fmla="*/ 20 w 40"/>
                          <a:gd name="T49" fmla="*/ 155 h 155"/>
                          <a:gd name="T50" fmla="*/ 22 w 40"/>
                          <a:gd name="T51" fmla="*/ 67 h 155"/>
                          <a:gd name="T52" fmla="*/ 22 w 40"/>
                          <a:gd name="T53" fmla="*/ 152 h 155"/>
                          <a:gd name="T54" fmla="*/ 22 w 40"/>
                          <a:gd name="T55" fmla="*/ 153 h 155"/>
                          <a:gd name="T56" fmla="*/ 22 w 40"/>
                          <a:gd name="T57" fmla="*/ 136 h 155"/>
                          <a:gd name="T58" fmla="*/ 25 w 40"/>
                          <a:gd name="T59" fmla="*/ 155 h 155"/>
                          <a:gd name="T60" fmla="*/ 25 w 40"/>
                          <a:gd name="T61" fmla="*/ 155 h 155"/>
                          <a:gd name="T62" fmla="*/ 25 w 40"/>
                          <a:gd name="T63" fmla="*/ 155 h 155"/>
                          <a:gd name="T64" fmla="*/ 25 w 40"/>
                          <a:gd name="T65" fmla="*/ 155 h 155"/>
                          <a:gd name="T66" fmla="*/ 27 w 40"/>
                          <a:gd name="T67" fmla="*/ 155 h 155"/>
                          <a:gd name="T68" fmla="*/ 28 w 40"/>
                          <a:gd name="T69" fmla="*/ 155 h 155"/>
                          <a:gd name="T70" fmla="*/ 28 w 40"/>
                          <a:gd name="T71" fmla="*/ 155 h 155"/>
                          <a:gd name="T72" fmla="*/ 29 w 40"/>
                          <a:gd name="T73" fmla="*/ 155 h 155"/>
                          <a:gd name="T74" fmla="*/ 31 w 40"/>
                          <a:gd name="T75" fmla="*/ 155 h 155"/>
                          <a:gd name="T76" fmla="*/ 31 w 40"/>
                          <a:gd name="T77" fmla="*/ 155 h 155"/>
                          <a:gd name="T78" fmla="*/ 31 w 40"/>
                          <a:gd name="T79" fmla="*/ 155 h 155"/>
                          <a:gd name="T80" fmla="*/ 32 w 40"/>
                          <a:gd name="T81" fmla="*/ 155 h 155"/>
                          <a:gd name="T82" fmla="*/ 33 w 40"/>
                          <a:gd name="T83" fmla="*/ 96 h 155"/>
                          <a:gd name="T84" fmla="*/ 34 w 40"/>
                          <a:gd name="T85" fmla="*/ 155 h 155"/>
                          <a:gd name="T86" fmla="*/ 34 w 40"/>
                          <a:gd name="T87" fmla="*/ 155 h 155"/>
                          <a:gd name="T88" fmla="*/ 35 w 40"/>
                          <a:gd name="T89" fmla="*/ 154 h 155"/>
                          <a:gd name="T90" fmla="*/ 38 w 40"/>
                          <a:gd name="T91" fmla="*/ 155 h 155"/>
                          <a:gd name="T92" fmla="*/ 38 w 40"/>
                          <a:gd name="T93" fmla="*/ 155 h 155"/>
                          <a:gd name="T94" fmla="*/ 38 w 40"/>
                          <a:gd name="T95" fmla="*/ 155 h 155"/>
                          <a:gd name="T96" fmla="*/ 38 w 40"/>
                          <a:gd name="T97" fmla="*/ 155 h 155"/>
                          <a:gd name="T98" fmla="*/ 40 w 40"/>
                          <a:gd name="T99" fmla="*/ 155 h 1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155">
                            <a:moveTo>
                              <a:pt x="0" y="155"/>
                            </a:moveTo>
                            <a:lnTo>
                              <a:pt x="0" y="155"/>
                            </a:lnTo>
                            <a:lnTo>
                              <a:pt x="3" y="155"/>
                            </a:lnTo>
                            <a:lnTo>
                              <a:pt x="3" y="155"/>
                            </a:lnTo>
                            <a:lnTo>
                              <a:pt x="3" y="155"/>
                            </a:lnTo>
                            <a:lnTo>
                              <a:pt x="4" y="155"/>
                            </a:lnTo>
                            <a:lnTo>
                              <a:pt x="6" y="155"/>
                            </a:lnTo>
                            <a:lnTo>
                              <a:pt x="6" y="155"/>
                            </a:lnTo>
                            <a:lnTo>
                              <a:pt x="6" y="155"/>
                            </a:lnTo>
                            <a:lnTo>
                              <a:pt x="7" y="155"/>
                            </a:lnTo>
                            <a:lnTo>
                              <a:pt x="9" y="145"/>
                            </a:lnTo>
                            <a:lnTo>
                              <a:pt x="9" y="148"/>
                            </a:lnTo>
                            <a:lnTo>
                              <a:pt x="10" y="0"/>
                            </a:lnTo>
                            <a:lnTo>
                              <a:pt x="12" y="155"/>
                            </a:lnTo>
                            <a:lnTo>
                              <a:pt x="13" y="155"/>
                            </a:lnTo>
                            <a:lnTo>
                              <a:pt x="13" y="155"/>
                            </a:lnTo>
                            <a:lnTo>
                              <a:pt x="13" y="155"/>
                            </a:lnTo>
                            <a:lnTo>
                              <a:pt x="15" y="155"/>
                            </a:lnTo>
                            <a:lnTo>
                              <a:pt x="16" y="155"/>
                            </a:lnTo>
                            <a:lnTo>
                              <a:pt x="16" y="155"/>
                            </a:lnTo>
                            <a:lnTo>
                              <a:pt x="18" y="155"/>
                            </a:lnTo>
                            <a:lnTo>
                              <a:pt x="19" y="155"/>
                            </a:lnTo>
                            <a:lnTo>
                              <a:pt x="19" y="155"/>
                            </a:lnTo>
                            <a:lnTo>
                              <a:pt x="19" y="155"/>
                            </a:lnTo>
                            <a:lnTo>
                              <a:pt x="20" y="155"/>
                            </a:lnTo>
                            <a:lnTo>
                              <a:pt x="22" y="67"/>
                            </a:lnTo>
                            <a:lnTo>
                              <a:pt x="22" y="152"/>
                            </a:lnTo>
                            <a:lnTo>
                              <a:pt x="22" y="153"/>
                            </a:lnTo>
                            <a:lnTo>
                              <a:pt x="22" y="136"/>
                            </a:lnTo>
                            <a:lnTo>
                              <a:pt x="25" y="155"/>
                            </a:lnTo>
                            <a:lnTo>
                              <a:pt x="25" y="155"/>
                            </a:lnTo>
                            <a:lnTo>
                              <a:pt x="25" y="155"/>
                            </a:lnTo>
                            <a:lnTo>
                              <a:pt x="25" y="155"/>
                            </a:lnTo>
                            <a:lnTo>
                              <a:pt x="27" y="155"/>
                            </a:lnTo>
                            <a:lnTo>
                              <a:pt x="28" y="155"/>
                            </a:lnTo>
                            <a:lnTo>
                              <a:pt x="28" y="155"/>
                            </a:lnTo>
                            <a:lnTo>
                              <a:pt x="29" y="155"/>
                            </a:lnTo>
                            <a:lnTo>
                              <a:pt x="31" y="155"/>
                            </a:lnTo>
                            <a:lnTo>
                              <a:pt x="31" y="155"/>
                            </a:lnTo>
                            <a:lnTo>
                              <a:pt x="31" y="155"/>
                            </a:lnTo>
                            <a:lnTo>
                              <a:pt x="32" y="155"/>
                            </a:lnTo>
                            <a:lnTo>
                              <a:pt x="33" y="96"/>
                            </a:lnTo>
                            <a:lnTo>
                              <a:pt x="34" y="155"/>
                            </a:lnTo>
                            <a:lnTo>
                              <a:pt x="34" y="155"/>
                            </a:lnTo>
                            <a:lnTo>
                              <a:pt x="35" y="154"/>
                            </a:lnTo>
                            <a:lnTo>
                              <a:pt x="38" y="155"/>
                            </a:lnTo>
                            <a:lnTo>
                              <a:pt x="38" y="155"/>
                            </a:lnTo>
                            <a:lnTo>
                              <a:pt x="38" y="155"/>
                            </a:lnTo>
                            <a:lnTo>
                              <a:pt x="38" y="155"/>
                            </a:lnTo>
                            <a:lnTo>
                              <a:pt x="40" y="15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68" name="Freeform 1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54413" y="3378201"/>
                        <a:ext cx="60325" cy="98425"/>
                      </a:xfrm>
                      <a:custGeom>
                        <a:avLst/>
                        <a:gdLst>
                          <a:gd name="T0" fmla="*/ 0 w 38"/>
                          <a:gd name="T1" fmla="*/ 62 h 62"/>
                          <a:gd name="T2" fmla="*/ 1 w 38"/>
                          <a:gd name="T3" fmla="*/ 62 h 62"/>
                          <a:gd name="T4" fmla="*/ 1 w 38"/>
                          <a:gd name="T5" fmla="*/ 62 h 62"/>
                          <a:gd name="T6" fmla="*/ 1 w 38"/>
                          <a:gd name="T7" fmla="*/ 62 h 62"/>
                          <a:gd name="T8" fmla="*/ 4 w 38"/>
                          <a:gd name="T9" fmla="*/ 62 h 62"/>
                          <a:gd name="T10" fmla="*/ 4 w 38"/>
                          <a:gd name="T11" fmla="*/ 62 h 62"/>
                          <a:gd name="T12" fmla="*/ 4 w 38"/>
                          <a:gd name="T13" fmla="*/ 62 h 62"/>
                          <a:gd name="T14" fmla="*/ 5 w 38"/>
                          <a:gd name="T15" fmla="*/ 0 h 62"/>
                          <a:gd name="T16" fmla="*/ 7 w 38"/>
                          <a:gd name="T17" fmla="*/ 62 h 62"/>
                          <a:gd name="T18" fmla="*/ 7 w 38"/>
                          <a:gd name="T19" fmla="*/ 62 h 62"/>
                          <a:gd name="T20" fmla="*/ 7 w 38"/>
                          <a:gd name="T21" fmla="*/ 62 h 62"/>
                          <a:gd name="T22" fmla="*/ 7 w 38"/>
                          <a:gd name="T23" fmla="*/ 62 h 62"/>
                          <a:gd name="T24" fmla="*/ 10 w 38"/>
                          <a:gd name="T25" fmla="*/ 62 h 62"/>
                          <a:gd name="T26" fmla="*/ 10 w 38"/>
                          <a:gd name="T27" fmla="*/ 62 h 62"/>
                          <a:gd name="T28" fmla="*/ 10 w 38"/>
                          <a:gd name="T29" fmla="*/ 62 h 62"/>
                          <a:gd name="T30" fmla="*/ 10 w 38"/>
                          <a:gd name="T31" fmla="*/ 62 h 62"/>
                          <a:gd name="T32" fmla="*/ 13 w 38"/>
                          <a:gd name="T33" fmla="*/ 62 h 62"/>
                          <a:gd name="T34" fmla="*/ 13 w 38"/>
                          <a:gd name="T35" fmla="*/ 62 h 62"/>
                          <a:gd name="T36" fmla="*/ 13 w 38"/>
                          <a:gd name="T37" fmla="*/ 62 h 62"/>
                          <a:gd name="T38" fmla="*/ 13 w 38"/>
                          <a:gd name="T39" fmla="*/ 62 h 62"/>
                          <a:gd name="T40" fmla="*/ 16 w 38"/>
                          <a:gd name="T41" fmla="*/ 26 h 62"/>
                          <a:gd name="T42" fmla="*/ 16 w 38"/>
                          <a:gd name="T43" fmla="*/ 30 h 62"/>
                          <a:gd name="T44" fmla="*/ 17 w 38"/>
                          <a:gd name="T45" fmla="*/ 3 h 62"/>
                          <a:gd name="T46" fmla="*/ 19 w 38"/>
                          <a:gd name="T47" fmla="*/ 62 h 62"/>
                          <a:gd name="T48" fmla="*/ 19 w 38"/>
                          <a:gd name="T49" fmla="*/ 62 h 62"/>
                          <a:gd name="T50" fmla="*/ 19 w 38"/>
                          <a:gd name="T51" fmla="*/ 62 h 62"/>
                          <a:gd name="T52" fmla="*/ 20 w 38"/>
                          <a:gd name="T53" fmla="*/ 62 h 62"/>
                          <a:gd name="T54" fmla="*/ 22 w 38"/>
                          <a:gd name="T55" fmla="*/ 62 h 62"/>
                          <a:gd name="T56" fmla="*/ 22 w 38"/>
                          <a:gd name="T57" fmla="*/ 62 h 62"/>
                          <a:gd name="T58" fmla="*/ 22 w 38"/>
                          <a:gd name="T59" fmla="*/ 62 h 62"/>
                          <a:gd name="T60" fmla="*/ 23 w 38"/>
                          <a:gd name="T61" fmla="*/ 62 h 62"/>
                          <a:gd name="T62" fmla="*/ 26 w 38"/>
                          <a:gd name="T63" fmla="*/ 62 h 62"/>
                          <a:gd name="T64" fmla="*/ 26 w 38"/>
                          <a:gd name="T65" fmla="*/ 62 h 62"/>
                          <a:gd name="T66" fmla="*/ 26 w 38"/>
                          <a:gd name="T67" fmla="*/ 62 h 62"/>
                          <a:gd name="T68" fmla="*/ 26 w 38"/>
                          <a:gd name="T69" fmla="*/ 62 h 62"/>
                          <a:gd name="T70" fmla="*/ 28 w 38"/>
                          <a:gd name="T71" fmla="*/ 6 h 62"/>
                          <a:gd name="T72" fmla="*/ 29 w 38"/>
                          <a:gd name="T73" fmla="*/ 62 h 62"/>
                          <a:gd name="T74" fmla="*/ 29 w 38"/>
                          <a:gd name="T75" fmla="*/ 61 h 62"/>
                          <a:gd name="T76" fmla="*/ 29 w 38"/>
                          <a:gd name="T77" fmla="*/ 59 h 62"/>
                          <a:gd name="T78" fmla="*/ 31 w 38"/>
                          <a:gd name="T79" fmla="*/ 62 h 62"/>
                          <a:gd name="T80" fmla="*/ 32 w 38"/>
                          <a:gd name="T81" fmla="*/ 62 h 62"/>
                          <a:gd name="T82" fmla="*/ 32 w 38"/>
                          <a:gd name="T83" fmla="*/ 62 h 62"/>
                          <a:gd name="T84" fmla="*/ 33 w 38"/>
                          <a:gd name="T85" fmla="*/ 62 h 62"/>
                          <a:gd name="T86" fmla="*/ 35 w 38"/>
                          <a:gd name="T87" fmla="*/ 62 h 62"/>
                          <a:gd name="T88" fmla="*/ 35 w 38"/>
                          <a:gd name="T89" fmla="*/ 62 h 62"/>
                          <a:gd name="T90" fmla="*/ 35 w 38"/>
                          <a:gd name="T91" fmla="*/ 62 h 62"/>
                          <a:gd name="T92" fmla="*/ 36 w 38"/>
                          <a:gd name="T93" fmla="*/ 62 h 62"/>
                          <a:gd name="T94" fmla="*/ 38 w 38"/>
                          <a:gd name="T95" fmla="*/ 62 h 62"/>
                          <a:gd name="T96" fmla="*/ 38 w 38"/>
                          <a:gd name="T97" fmla="*/ 62 h 62"/>
                          <a:gd name="T98" fmla="*/ 38 w 38"/>
                          <a:gd name="T99" fmla="*/ 62 h 6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62">
                            <a:moveTo>
                              <a:pt x="0" y="62"/>
                            </a:moveTo>
                            <a:lnTo>
                              <a:pt x="1" y="62"/>
                            </a:lnTo>
                            <a:lnTo>
                              <a:pt x="1" y="62"/>
                            </a:lnTo>
                            <a:lnTo>
                              <a:pt x="1" y="62"/>
                            </a:lnTo>
                            <a:lnTo>
                              <a:pt x="4" y="62"/>
                            </a:lnTo>
                            <a:lnTo>
                              <a:pt x="4" y="62"/>
                            </a:lnTo>
                            <a:lnTo>
                              <a:pt x="4" y="62"/>
                            </a:lnTo>
                            <a:lnTo>
                              <a:pt x="5" y="0"/>
                            </a:lnTo>
                            <a:lnTo>
                              <a:pt x="7" y="62"/>
                            </a:lnTo>
                            <a:lnTo>
                              <a:pt x="7" y="62"/>
                            </a:lnTo>
                            <a:lnTo>
                              <a:pt x="7" y="62"/>
                            </a:lnTo>
                            <a:lnTo>
                              <a:pt x="7" y="62"/>
                            </a:lnTo>
                            <a:lnTo>
                              <a:pt x="10" y="62"/>
                            </a:lnTo>
                            <a:lnTo>
                              <a:pt x="10" y="62"/>
                            </a:lnTo>
                            <a:lnTo>
                              <a:pt x="10" y="62"/>
                            </a:lnTo>
                            <a:lnTo>
                              <a:pt x="10" y="62"/>
                            </a:lnTo>
                            <a:lnTo>
                              <a:pt x="13" y="62"/>
                            </a:lnTo>
                            <a:lnTo>
                              <a:pt x="13" y="62"/>
                            </a:lnTo>
                            <a:lnTo>
                              <a:pt x="13" y="62"/>
                            </a:lnTo>
                            <a:lnTo>
                              <a:pt x="13" y="62"/>
                            </a:lnTo>
                            <a:lnTo>
                              <a:pt x="16" y="26"/>
                            </a:lnTo>
                            <a:lnTo>
                              <a:pt x="16" y="30"/>
                            </a:lnTo>
                            <a:lnTo>
                              <a:pt x="17" y="3"/>
                            </a:lnTo>
                            <a:lnTo>
                              <a:pt x="19" y="62"/>
                            </a:lnTo>
                            <a:lnTo>
                              <a:pt x="19" y="62"/>
                            </a:lnTo>
                            <a:lnTo>
                              <a:pt x="19" y="62"/>
                            </a:lnTo>
                            <a:lnTo>
                              <a:pt x="20" y="62"/>
                            </a:lnTo>
                            <a:lnTo>
                              <a:pt x="22" y="62"/>
                            </a:lnTo>
                            <a:lnTo>
                              <a:pt x="22" y="62"/>
                            </a:lnTo>
                            <a:lnTo>
                              <a:pt x="22" y="62"/>
                            </a:lnTo>
                            <a:lnTo>
                              <a:pt x="23" y="62"/>
                            </a:lnTo>
                            <a:lnTo>
                              <a:pt x="26" y="62"/>
                            </a:lnTo>
                            <a:lnTo>
                              <a:pt x="26" y="62"/>
                            </a:lnTo>
                            <a:lnTo>
                              <a:pt x="26" y="62"/>
                            </a:lnTo>
                            <a:lnTo>
                              <a:pt x="26" y="62"/>
                            </a:lnTo>
                            <a:lnTo>
                              <a:pt x="28" y="6"/>
                            </a:lnTo>
                            <a:lnTo>
                              <a:pt x="29" y="62"/>
                            </a:lnTo>
                            <a:lnTo>
                              <a:pt x="29" y="61"/>
                            </a:lnTo>
                            <a:lnTo>
                              <a:pt x="29" y="59"/>
                            </a:lnTo>
                            <a:lnTo>
                              <a:pt x="31" y="62"/>
                            </a:lnTo>
                            <a:lnTo>
                              <a:pt x="32" y="62"/>
                            </a:lnTo>
                            <a:lnTo>
                              <a:pt x="32" y="62"/>
                            </a:lnTo>
                            <a:lnTo>
                              <a:pt x="33" y="62"/>
                            </a:lnTo>
                            <a:lnTo>
                              <a:pt x="35" y="62"/>
                            </a:lnTo>
                            <a:lnTo>
                              <a:pt x="35" y="62"/>
                            </a:lnTo>
                            <a:lnTo>
                              <a:pt x="35" y="62"/>
                            </a:lnTo>
                            <a:lnTo>
                              <a:pt x="36" y="62"/>
                            </a:lnTo>
                            <a:lnTo>
                              <a:pt x="38" y="62"/>
                            </a:lnTo>
                            <a:lnTo>
                              <a:pt x="38" y="62"/>
                            </a:lnTo>
                            <a:lnTo>
                              <a:pt x="38" y="6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69" name="Freeform 1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14738" y="3438526"/>
                        <a:ext cx="63500" cy="38100"/>
                      </a:xfrm>
                      <a:custGeom>
                        <a:avLst/>
                        <a:gdLst>
                          <a:gd name="T0" fmla="*/ 0 w 40"/>
                          <a:gd name="T1" fmla="*/ 24 h 24"/>
                          <a:gd name="T2" fmla="*/ 0 w 40"/>
                          <a:gd name="T3" fmla="*/ 24 h 24"/>
                          <a:gd name="T4" fmla="*/ 2 w 40"/>
                          <a:gd name="T5" fmla="*/ 0 h 24"/>
                          <a:gd name="T6" fmla="*/ 3 w 40"/>
                          <a:gd name="T7" fmla="*/ 24 h 24"/>
                          <a:gd name="T8" fmla="*/ 3 w 40"/>
                          <a:gd name="T9" fmla="*/ 24 h 24"/>
                          <a:gd name="T10" fmla="*/ 5 w 40"/>
                          <a:gd name="T11" fmla="*/ 24 h 24"/>
                          <a:gd name="T12" fmla="*/ 6 w 40"/>
                          <a:gd name="T13" fmla="*/ 24 h 24"/>
                          <a:gd name="T14" fmla="*/ 6 w 40"/>
                          <a:gd name="T15" fmla="*/ 24 h 24"/>
                          <a:gd name="T16" fmla="*/ 7 w 40"/>
                          <a:gd name="T17" fmla="*/ 24 h 24"/>
                          <a:gd name="T18" fmla="*/ 9 w 40"/>
                          <a:gd name="T19" fmla="*/ 24 h 24"/>
                          <a:gd name="T20" fmla="*/ 9 w 40"/>
                          <a:gd name="T21" fmla="*/ 24 h 24"/>
                          <a:gd name="T22" fmla="*/ 9 w 40"/>
                          <a:gd name="T23" fmla="*/ 24 h 24"/>
                          <a:gd name="T24" fmla="*/ 10 w 40"/>
                          <a:gd name="T25" fmla="*/ 24 h 24"/>
                          <a:gd name="T26" fmla="*/ 12 w 40"/>
                          <a:gd name="T27" fmla="*/ 24 h 24"/>
                          <a:gd name="T28" fmla="*/ 12 w 40"/>
                          <a:gd name="T29" fmla="*/ 24 h 24"/>
                          <a:gd name="T30" fmla="*/ 12 w 40"/>
                          <a:gd name="T31" fmla="*/ 24 h 24"/>
                          <a:gd name="T32" fmla="*/ 14 w 40"/>
                          <a:gd name="T33" fmla="*/ 7 h 24"/>
                          <a:gd name="T34" fmla="*/ 16 w 40"/>
                          <a:gd name="T35" fmla="*/ 24 h 24"/>
                          <a:gd name="T36" fmla="*/ 16 w 40"/>
                          <a:gd name="T37" fmla="*/ 24 h 24"/>
                          <a:gd name="T38" fmla="*/ 16 w 40"/>
                          <a:gd name="T39" fmla="*/ 24 h 24"/>
                          <a:gd name="T40" fmla="*/ 16 w 40"/>
                          <a:gd name="T41" fmla="*/ 24 h 24"/>
                          <a:gd name="T42" fmla="*/ 18 w 40"/>
                          <a:gd name="T43" fmla="*/ 24 h 24"/>
                          <a:gd name="T44" fmla="*/ 19 w 40"/>
                          <a:gd name="T45" fmla="*/ 24 h 24"/>
                          <a:gd name="T46" fmla="*/ 19 w 40"/>
                          <a:gd name="T47" fmla="*/ 24 h 24"/>
                          <a:gd name="T48" fmla="*/ 19 w 40"/>
                          <a:gd name="T49" fmla="*/ 24 h 24"/>
                          <a:gd name="T50" fmla="*/ 21 w 40"/>
                          <a:gd name="T51" fmla="*/ 24 h 24"/>
                          <a:gd name="T52" fmla="*/ 22 w 40"/>
                          <a:gd name="T53" fmla="*/ 24 h 24"/>
                          <a:gd name="T54" fmla="*/ 22 w 40"/>
                          <a:gd name="T55" fmla="*/ 24 h 24"/>
                          <a:gd name="T56" fmla="*/ 22 w 40"/>
                          <a:gd name="T57" fmla="*/ 24 h 24"/>
                          <a:gd name="T58" fmla="*/ 25 w 40"/>
                          <a:gd name="T59" fmla="*/ 7 h 24"/>
                          <a:gd name="T60" fmla="*/ 25 w 40"/>
                          <a:gd name="T61" fmla="*/ 21 h 24"/>
                          <a:gd name="T62" fmla="*/ 25 w 40"/>
                          <a:gd name="T63" fmla="*/ 22 h 24"/>
                          <a:gd name="T64" fmla="*/ 25 w 40"/>
                          <a:gd name="T65" fmla="*/ 17 h 24"/>
                          <a:gd name="T66" fmla="*/ 27 w 40"/>
                          <a:gd name="T67" fmla="*/ 24 h 24"/>
                          <a:gd name="T68" fmla="*/ 28 w 40"/>
                          <a:gd name="T69" fmla="*/ 24 h 24"/>
                          <a:gd name="T70" fmla="*/ 28 w 40"/>
                          <a:gd name="T71" fmla="*/ 24 h 24"/>
                          <a:gd name="T72" fmla="*/ 29 w 40"/>
                          <a:gd name="T73" fmla="*/ 24 h 24"/>
                          <a:gd name="T74" fmla="*/ 31 w 40"/>
                          <a:gd name="T75" fmla="*/ 24 h 24"/>
                          <a:gd name="T76" fmla="*/ 31 w 40"/>
                          <a:gd name="T77" fmla="*/ 24 h 24"/>
                          <a:gd name="T78" fmla="*/ 31 w 40"/>
                          <a:gd name="T79" fmla="*/ 24 h 24"/>
                          <a:gd name="T80" fmla="*/ 32 w 40"/>
                          <a:gd name="T81" fmla="*/ 24 h 24"/>
                          <a:gd name="T82" fmla="*/ 34 w 40"/>
                          <a:gd name="T83" fmla="*/ 24 h 24"/>
                          <a:gd name="T84" fmla="*/ 34 w 40"/>
                          <a:gd name="T85" fmla="*/ 24 h 24"/>
                          <a:gd name="T86" fmla="*/ 34 w 40"/>
                          <a:gd name="T87" fmla="*/ 24 h 24"/>
                          <a:gd name="T88" fmla="*/ 35 w 40"/>
                          <a:gd name="T89" fmla="*/ 24 h 24"/>
                          <a:gd name="T90" fmla="*/ 37 w 40"/>
                          <a:gd name="T91" fmla="*/ 10 h 24"/>
                          <a:gd name="T92" fmla="*/ 37 w 40"/>
                          <a:gd name="T93" fmla="*/ 24 h 24"/>
                          <a:gd name="T94" fmla="*/ 37 w 40"/>
                          <a:gd name="T95" fmla="*/ 24 h 24"/>
                          <a:gd name="T96" fmla="*/ 38 w 40"/>
                          <a:gd name="T97" fmla="*/ 24 h 24"/>
                          <a:gd name="T98" fmla="*/ 40 w 40"/>
                          <a:gd name="T99" fmla="*/ 24 h 2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24">
                            <a:moveTo>
                              <a:pt x="0" y="24"/>
                            </a:moveTo>
                            <a:lnTo>
                              <a:pt x="0" y="24"/>
                            </a:lnTo>
                            <a:lnTo>
                              <a:pt x="2" y="0"/>
                            </a:lnTo>
                            <a:lnTo>
                              <a:pt x="3" y="24"/>
                            </a:lnTo>
                            <a:lnTo>
                              <a:pt x="3" y="24"/>
                            </a:lnTo>
                            <a:lnTo>
                              <a:pt x="5" y="24"/>
                            </a:lnTo>
                            <a:lnTo>
                              <a:pt x="6" y="24"/>
                            </a:lnTo>
                            <a:lnTo>
                              <a:pt x="6" y="24"/>
                            </a:lnTo>
                            <a:lnTo>
                              <a:pt x="7" y="24"/>
                            </a:lnTo>
                            <a:lnTo>
                              <a:pt x="9" y="24"/>
                            </a:lnTo>
                            <a:lnTo>
                              <a:pt x="9" y="24"/>
                            </a:lnTo>
                            <a:lnTo>
                              <a:pt x="9" y="24"/>
                            </a:lnTo>
                            <a:lnTo>
                              <a:pt x="10" y="24"/>
                            </a:lnTo>
                            <a:lnTo>
                              <a:pt x="12" y="24"/>
                            </a:lnTo>
                            <a:lnTo>
                              <a:pt x="12" y="24"/>
                            </a:lnTo>
                            <a:lnTo>
                              <a:pt x="12" y="24"/>
                            </a:lnTo>
                            <a:lnTo>
                              <a:pt x="14" y="7"/>
                            </a:lnTo>
                            <a:lnTo>
                              <a:pt x="16" y="24"/>
                            </a:lnTo>
                            <a:lnTo>
                              <a:pt x="16" y="24"/>
                            </a:lnTo>
                            <a:lnTo>
                              <a:pt x="16" y="24"/>
                            </a:lnTo>
                            <a:lnTo>
                              <a:pt x="16" y="24"/>
                            </a:lnTo>
                            <a:lnTo>
                              <a:pt x="18" y="24"/>
                            </a:lnTo>
                            <a:lnTo>
                              <a:pt x="19" y="24"/>
                            </a:lnTo>
                            <a:lnTo>
                              <a:pt x="19" y="24"/>
                            </a:lnTo>
                            <a:lnTo>
                              <a:pt x="19" y="24"/>
                            </a:lnTo>
                            <a:lnTo>
                              <a:pt x="21" y="24"/>
                            </a:lnTo>
                            <a:lnTo>
                              <a:pt x="22" y="24"/>
                            </a:lnTo>
                            <a:lnTo>
                              <a:pt x="22" y="24"/>
                            </a:lnTo>
                            <a:lnTo>
                              <a:pt x="22" y="24"/>
                            </a:lnTo>
                            <a:lnTo>
                              <a:pt x="25" y="7"/>
                            </a:lnTo>
                            <a:lnTo>
                              <a:pt x="25" y="21"/>
                            </a:lnTo>
                            <a:lnTo>
                              <a:pt x="25" y="22"/>
                            </a:lnTo>
                            <a:lnTo>
                              <a:pt x="25" y="17"/>
                            </a:lnTo>
                            <a:lnTo>
                              <a:pt x="27" y="24"/>
                            </a:lnTo>
                            <a:lnTo>
                              <a:pt x="28" y="24"/>
                            </a:lnTo>
                            <a:lnTo>
                              <a:pt x="28" y="24"/>
                            </a:lnTo>
                            <a:lnTo>
                              <a:pt x="29" y="24"/>
                            </a:lnTo>
                            <a:lnTo>
                              <a:pt x="31" y="24"/>
                            </a:lnTo>
                            <a:lnTo>
                              <a:pt x="31" y="24"/>
                            </a:lnTo>
                            <a:lnTo>
                              <a:pt x="31" y="24"/>
                            </a:lnTo>
                            <a:lnTo>
                              <a:pt x="32" y="24"/>
                            </a:lnTo>
                            <a:lnTo>
                              <a:pt x="34" y="24"/>
                            </a:lnTo>
                            <a:lnTo>
                              <a:pt x="34" y="24"/>
                            </a:lnTo>
                            <a:lnTo>
                              <a:pt x="34" y="24"/>
                            </a:lnTo>
                            <a:lnTo>
                              <a:pt x="35" y="24"/>
                            </a:lnTo>
                            <a:lnTo>
                              <a:pt x="37" y="10"/>
                            </a:lnTo>
                            <a:lnTo>
                              <a:pt x="37" y="24"/>
                            </a:lnTo>
                            <a:lnTo>
                              <a:pt x="37" y="24"/>
                            </a:lnTo>
                            <a:lnTo>
                              <a:pt x="38" y="24"/>
                            </a:lnTo>
                            <a:lnTo>
                              <a:pt x="40" y="2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70" name="Freeform 1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78238" y="3459163"/>
                        <a:ext cx="60325" cy="17463"/>
                      </a:xfrm>
                      <a:custGeom>
                        <a:avLst/>
                        <a:gdLst>
                          <a:gd name="T0" fmla="*/ 0 w 38"/>
                          <a:gd name="T1" fmla="*/ 11 h 11"/>
                          <a:gd name="T2" fmla="*/ 1 w 38"/>
                          <a:gd name="T3" fmla="*/ 11 h 11"/>
                          <a:gd name="T4" fmla="*/ 1 w 38"/>
                          <a:gd name="T5" fmla="*/ 11 h 11"/>
                          <a:gd name="T6" fmla="*/ 1 w 38"/>
                          <a:gd name="T7" fmla="*/ 11 h 11"/>
                          <a:gd name="T8" fmla="*/ 3 w 38"/>
                          <a:gd name="T9" fmla="*/ 11 h 11"/>
                          <a:gd name="T10" fmla="*/ 4 w 38"/>
                          <a:gd name="T11" fmla="*/ 11 h 11"/>
                          <a:gd name="T12" fmla="*/ 4 w 38"/>
                          <a:gd name="T13" fmla="*/ 11 h 11"/>
                          <a:gd name="T14" fmla="*/ 5 w 38"/>
                          <a:gd name="T15" fmla="*/ 11 h 11"/>
                          <a:gd name="T16" fmla="*/ 7 w 38"/>
                          <a:gd name="T17" fmla="*/ 11 h 11"/>
                          <a:gd name="T18" fmla="*/ 7 w 38"/>
                          <a:gd name="T19" fmla="*/ 11 h 11"/>
                          <a:gd name="T20" fmla="*/ 7 w 38"/>
                          <a:gd name="T21" fmla="*/ 11 h 11"/>
                          <a:gd name="T22" fmla="*/ 8 w 38"/>
                          <a:gd name="T23" fmla="*/ 0 h 11"/>
                          <a:gd name="T24" fmla="*/ 10 w 38"/>
                          <a:gd name="T25" fmla="*/ 11 h 11"/>
                          <a:gd name="T26" fmla="*/ 10 w 38"/>
                          <a:gd name="T27" fmla="*/ 11 h 11"/>
                          <a:gd name="T28" fmla="*/ 10 w 38"/>
                          <a:gd name="T29" fmla="*/ 11 h 11"/>
                          <a:gd name="T30" fmla="*/ 10 w 38"/>
                          <a:gd name="T31" fmla="*/ 11 h 11"/>
                          <a:gd name="T32" fmla="*/ 13 w 38"/>
                          <a:gd name="T33" fmla="*/ 11 h 11"/>
                          <a:gd name="T34" fmla="*/ 13 w 38"/>
                          <a:gd name="T35" fmla="*/ 11 h 11"/>
                          <a:gd name="T36" fmla="*/ 13 w 38"/>
                          <a:gd name="T37" fmla="*/ 11 h 11"/>
                          <a:gd name="T38" fmla="*/ 13 w 38"/>
                          <a:gd name="T39" fmla="*/ 11 h 11"/>
                          <a:gd name="T40" fmla="*/ 16 w 38"/>
                          <a:gd name="T41" fmla="*/ 11 h 11"/>
                          <a:gd name="T42" fmla="*/ 16 w 38"/>
                          <a:gd name="T43" fmla="*/ 11 h 11"/>
                          <a:gd name="T44" fmla="*/ 16 w 38"/>
                          <a:gd name="T45" fmla="*/ 11 h 11"/>
                          <a:gd name="T46" fmla="*/ 17 w 38"/>
                          <a:gd name="T47" fmla="*/ 11 h 11"/>
                          <a:gd name="T48" fmla="*/ 19 w 38"/>
                          <a:gd name="T49" fmla="*/ 10 h 11"/>
                          <a:gd name="T50" fmla="*/ 19 w 38"/>
                          <a:gd name="T51" fmla="*/ 11 h 11"/>
                          <a:gd name="T52" fmla="*/ 19 w 38"/>
                          <a:gd name="T53" fmla="*/ 10 h 11"/>
                          <a:gd name="T54" fmla="*/ 20 w 38"/>
                          <a:gd name="T55" fmla="*/ 7 h 11"/>
                          <a:gd name="T56" fmla="*/ 22 w 38"/>
                          <a:gd name="T57" fmla="*/ 11 h 11"/>
                          <a:gd name="T58" fmla="*/ 22 w 38"/>
                          <a:gd name="T59" fmla="*/ 11 h 11"/>
                          <a:gd name="T60" fmla="*/ 22 w 38"/>
                          <a:gd name="T61" fmla="*/ 11 h 11"/>
                          <a:gd name="T62" fmla="*/ 23 w 38"/>
                          <a:gd name="T63" fmla="*/ 11 h 11"/>
                          <a:gd name="T64" fmla="*/ 25 w 38"/>
                          <a:gd name="T65" fmla="*/ 11 h 11"/>
                          <a:gd name="T66" fmla="*/ 25 w 38"/>
                          <a:gd name="T67" fmla="*/ 11 h 11"/>
                          <a:gd name="T68" fmla="*/ 25 w 38"/>
                          <a:gd name="T69" fmla="*/ 11 h 11"/>
                          <a:gd name="T70" fmla="*/ 26 w 38"/>
                          <a:gd name="T71" fmla="*/ 11 h 11"/>
                          <a:gd name="T72" fmla="*/ 27 w 38"/>
                          <a:gd name="T73" fmla="*/ 11 h 11"/>
                          <a:gd name="T74" fmla="*/ 29 w 38"/>
                          <a:gd name="T75" fmla="*/ 11 h 11"/>
                          <a:gd name="T76" fmla="*/ 29 w 38"/>
                          <a:gd name="T77" fmla="*/ 11 h 11"/>
                          <a:gd name="T78" fmla="*/ 29 w 38"/>
                          <a:gd name="T79" fmla="*/ 11 h 11"/>
                          <a:gd name="T80" fmla="*/ 31 w 38"/>
                          <a:gd name="T81" fmla="*/ 9 h 11"/>
                          <a:gd name="T82" fmla="*/ 32 w 38"/>
                          <a:gd name="T83" fmla="*/ 10 h 11"/>
                          <a:gd name="T84" fmla="*/ 32 w 38"/>
                          <a:gd name="T85" fmla="*/ 11 h 11"/>
                          <a:gd name="T86" fmla="*/ 32 w 38"/>
                          <a:gd name="T87" fmla="*/ 10 h 11"/>
                          <a:gd name="T88" fmla="*/ 34 w 38"/>
                          <a:gd name="T89" fmla="*/ 11 h 11"/>
                          <a:gd name="T90" fmla="*/ 35 w 38"/>
                          <a:gd name="T91" fmla="*/ 11 h 11"/>
                          <a:gd name="T92" fmla="*/ 35 w 38"/>
                          <a:gd name="T93" fmla="*/ 11 h 11"/>
                          <a:gd name="T94" fmla="*/ 35 w 38"/>
                          <a:gd name="T95" fmla="*/ 11 h 11"/>
                          <a:gd name="T96" fmla="*/ 38 w 38"/>
                          <a:gd name="T97" fmla="*/ 11 h 11"/>
                          <a:gd name="T98" fmla="*/ 38 w 38"/>
                          <a:gd name="T99" fmla="*/ 11 h 1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11">
                            <a:moveTo>
                              <a:pt x="0" y="11"/>
                            </a:moveTo>
                            <a:lnTo>
                              <a:pt x="1" y="11"/>
                            </a:lnTo>
                            <a:lnTo>
                              <a:pt x="1" y="11"/>
                            </a:lnTo>
                            <a:lnTo>
                              <a:pt x="1" y="11"/>
                            </a:lnTo>
                            <a:lnTo>
                              <a:pt x="3" y="11"/>
                            </a:lnTo>
                            <a:lnTo>
                              <a:pt x="4" y="11"/>
                            </a:lnTo>
                            <a:lnTo>
                              <a:pt x="4" y="11"/>
                            </a:lnTo>
                            <a:lnTo>
                              <a:pt x="5" y="11"/>
                            </a:lnTo>
                            <a:lnTo>
                              <a:pt x="7" y="11"/>
                            </a:lnTo>
                            <a:lnTo>
                              <a:pt x="7" y="11"/>
                            </a:lnTo>
                            <a:lnTo>
                              <a:pt x="7" y="11"/>
                            </a:lnTo>
                            <a:lnTo>
                              <a:pt x="8" y="0"/>
                            </a:lnTo>
                            <a:lnTo>
                              <a:pt x="10" y="11"/>
                            </a:lnTo>
                            <a:lnTo>
                              <a:pt x="10" y="11"/>
                            </a:lnTo>
                            <a:lnTo>
                              <a:pt x="10" y="11"/>
                            </a:lnTo>
                            <a:lnTo>
                              <a:pt x="10" y="11"/>
                            </a:lnTo>
                            <a:lnTo>
                              <a:pt x="13" y="11"/>
                            </a:lnTo>
                            <a:lnTo>
                              <a:pt x="13" y="11"/>
                            </a:lnTo>
                            <a:lnTo>
                              <a:pt x="13" y="11"/>
                            </a:lnTo>
                            <a:lnTo>
                              <a:pt x="13" y="11"/>
                            </a:lnTo>
                            <a:lnTo>
                              <a:pt x="16" y="11"/>
                            </a:lnTo>
                            <a:lnTo>
                              <a:pt x="16" y="11"/>
                            </a:lnTo>
                            <a:lnTo>
                              <a:pt x="16" y="11"/>
                            </a:lnTo>
                            <a:lnTo>
                              <a:pt x="17" y="11"/>
                            </a:lnTo>
                            <a:lnTo>
                              <a:pt x="19" y="10"/>
                            </a:lnTo>
                            <a:lnTo>
                              <a:pt x="19" y="11"/>
                            </a:lnTo>
                            <a:lnTo>
                              <a:pt x="19" y="10"/>
                            </a:lnTo>
                            <a:lnTo>
                              <a:pt x="20" y="7"/>
                            </a:lnTo>
                            <a:lnTo>
                              <a:pt x="22" y="11"/>
                            </a:lnTo>
                            <a:lnTo>
                              <a:pt x="22" y="11"/>
                            </a:lnTo>
                            <a:lnTo>
                              <a:pt x="22" y="11"/>
                            </a:lnTo>
                            <a:lnTo>
                              <a:pt x="23" y="11"/>
                            </a:lnTo>
                            <a:lnTo>
                              <a:pt x="25" y="11"/>
                            </a:lnTo>
                            <a:lnTo>
                              <a:pt x="25" y="11"/>
                            </a:lnTo>
                            <a:lnTo>
                              <a:pt x="25" y="11"/>
                            </a:lnTo>
                            <a:lnTo>
                              <a:pt x="26" y="11"/>
                            </a:lnTo>
                            <a:lnTo>
                              <a:pt x="27" y="11"/>
                            </a:lnTo>
                            <a:lnTo>
                              <a:pt x="29" y="11"/>
                            </a:lnTo>
                            <a:lnTo>
                              <a:pt x="29" y="11"/>
                            </a:lnTo>
                            <a:lnTo>
                              <a:pt x="29" y="11"/>
                            </a:lnTo>
                            <a:lnTo>
                              <a:pt x="31" y="9"/>
                            </a:lnTo>
                            <a:lnTo>
                              <a:pt x="32" y="10"/>
                            </a:lnTo>
                            <a:lnTo>
                              <a:pt x="32" y="11"/>
                            </a:lnTo>
                            <a:lnTo>
                              <a:pt x="32" y="10"/>
                            </a:lnTo>
                            <a:lnTo>
                              <a:pt x="34" y="11"/>
                            </a:lnTo>
                            <a:lnTo>
                              <a:pt x="35" y="11"/>
                            </a:lnTo>
                            <a:lnTo>
                              <a:pt x="35" y="11"/>
                            </a:lnTo>
                            <a:lnTo>
                              <a:pt x="35" y="11"/>
                            </a:lnTo>
                            <a:lnTo>
                              <a:pt x="38" y="11"/>
                            </a:lnTo>
                            <a:lnTo>
                              <a:pt x="38" y="1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71" name="Freeform 2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38563" y="3473451"/>
                        <a:ext cx="58738" cy="3175"/>
                      </a:xfrm>
                      <a:custGeom>
                        <a:avLst/>
                        <a:gdLst>
                          <a:gd name="T0" fmla="*/ 0 w 37"/>
                          <a:gd name="T1" fmla="*/ 2 h 2"/>
                          <a:gd name="T2" fmla="*/ 0 w 37"/>
                          <a:gd name="T3" fmla="*/ 2 h 2"/>
                          <a:gd name="T4" fmla="*/ 0 w 37"/>
                          <a:gd name="T5" fmla="*/ 2 h 2"/>
                          <a:gd name="T6" fmla="*/ 3 w 37"/>
                          <a:gd name="T7" fmla="*/ 2 h 2"/>
                          <a:gd name="T8" fmla="*/ 3 w 37"/>
                          <a:gd name="T9" fmla="*/ 2 h 2"/>
                          <a:gd name="T10" fmla="*/ 3 w 37"/>
                          <a:gd name="T11" fmla="*/ 2 h 2"/>
                          <a:gd name="T12" fmla="*/ 4 w 37"/>
                          <a:gd name="T13" fmla="*/ 2 h 2"/>
                          <a:gd name="T14" fmla="*/ 5 w 37"/>
                          <a:gd name="T15" fmla="*/ 0 h 2"/>
                          <a:gd name="T16" fmla="*/ 6 w 37"/>
                          <a:gd name="T17" fmla="*/ 2 h 2"/>
                          <a:gd name="T18" fmla="*/ 6 w 37"/>
                          <a:gd name="T19" fmla="*/ 2 h 2"/>
                          <a:gd name="T20" fmla="*/ 7 w 37"/>
                          <a:gd name="T21" fmla="*/ 2 h 2"/>
                          <a:gd name="T22" fmla="*/ 9 w 37"/>
                          <a:gd name="T23" fmla="*/ 2 h 2"/>
                          <a:gd name="T24" fmla="*/ 9 w 37"/>
                          <a:gd name="T25" fmla="*/ 2 h 2"/>
                          <a:gd name="T26" fmla="*/ 9 w 37"/>
                          <a:gd name="T27" fmla="*/ 2 h 2"/>
                          <a:gd name="T28" fmla="*/ 10 w 37"/>
                          <a:gd name="T29" fmla="*/ 2 h 2"/>
                          <a:gd name="T30" fmla="*/ 12 w 37"/>
                          <a:gd name="T31" fmla="*/ 2 h 2"/>
                          <a:gd name="T32" fmla="*/ 12 w 37"/>
                          <a:gd name="T33" fmla="*/ 2 h 2"/>
                          <a:gd name="T34" fmla="*/ 12 w 37"/>
                          <a:gd name="T35" fmla="*/ 2 h 2"/>
                          <a:gd name="T36" fmla="*/ 13 w 37"/>
                          <a:gd name="T37" fmla="*/ 2 h 2"/>
                          <a:gd name="T38" fmla="*/ 16 w 37"/>
                          <a:gd name="T39" fmla="*/ 2 h 2"/>
                          <a:gd name="T40" fmla="*/ 16 w 37"/>
                          <a:gd name="T41" fmla="*/ 2 h 2"/>
                          <a:gd name="T42" fmla="*/ 16 w 37"/>
                          <a:gd name="T43" fmla="*/ 2 h 2"/>
                          <a:gd name="T44" fmla="*/ 17 w 37"/>
                          <a:gd name="T45" fmla="*/ 1 h 2"/>
                          <a:gd name="T46" fmla="*/ 18 w 37"/>
                          <a:gd name="T47" fmla="*/ 2 h 2"/>
                          <a:gd name="T48" fmla="*/ 19 w 37"/>
                          <a:gd name="T49" fmla="*/ 2 h 2"/>
                          <a:gd name="T50" fmla="*/ 19 w 37"/>
                          <a:gd name="T51" fmla="*/ 2 h 2"/>
                          <a:gd name="T52" fmla="*/ 19 w 37"/>
                          <a:gd name="T53" fmla="*/ 2 h 2"/>
                          <a:gd name="T54" fmla="*/ 22 w 37"/>
                          <a:gd name="T55" fmla="*/ 2 h 2"/>
                          <a:gd name="T56" fmla="*/ 22 w 37"/>
                          <a:gd name="T57" fmla="*/ 2 h 2"/>
                          <a:gd name="T58" fmla="*/ 22 w 37"/>
                          <a:gd name="T59" fmla="*/ 2 h 2"/>
                          <a:gd name="T60" fmla="*/ 22 w 37"/>
                          <a:gd name="T61" fmla="*/ 2 h 2"/>
                          <a:gd name="T62" fmla="*/ 25 w 37"/>
                          <a:gd name="T63" fmla="*/ 2 h 2"/>
                          <a:gd name="T64" fmla="*/ 25 w 37"/>
                          <a:gd name="T65" fmla="*/ 2 h 2"/>
                          <a:gd name="T66" fmla="*/ 25 w 37"/>
                          <a:gd name="T67" fmla="*/ 2 h 2"/>
                          <a:gd name="T68" fmla="*/ 27 w 37"/>
                          <a:gd name="T69" fmla="*/ 2 h 2"/>
                          <a:gd name="T70" fmla="*/ 28 w 37"/>
                          <a:gd name="T71" fmla="*/ 2 h 2"/>
                          <a:gd name="T72" fmla="*/ 28 w 37"/>
                          <a:gd name="T73" fmla="*/ 2 h 2"/>
                          <a:gd name="T74" fmla="*/ 28 w 37"/>
                          <a:gd name="T75" fmla="*/ 2 h 2"/>
                          <a:gd name="T76" fmla="*/ 28 w 37"/>
                          <a:gd name="T77" fmla="*/ 2 h 2"/>
                          <a:gd name="T78" fmla="*/ 31 w 37"/>
                          <a:gd name="T79" fmla="*/ 2 h 2"/>
                          <a:gd name="T80" fmla="*/ 31 w 37"/>
                          <a:gd name="T81" fmla="*/ 2 h 2"/>
                          <a:gd name="T82" fmla="*/ 31 w 37"/>
                          <a:gd name="T83" fmla="*/ 2 h 2"/>
                          <a:gd name="T84" fmla="*/ 32 w 37"/>
                          <a:gd name="T85" fmla="*/ 2 h 2"/>
                          <a:gd name="T86" fmla="*/ 34 w 37"/>
                          <a:gd name="T87" fmla="*/ 2 h 2"/>
                          <a:gd name="T88" fmla="*/ 34 w 37"/>
                          <a:gd name="T89" fmla="*/ 2 h 2"/>
                          <a:gd name="T90" fmla="*/ 34 w 37"/>
                          <a:gd name="T91" fmla="*/ 2 h 2"/>
                          <a:gd name="T92" fmla="*/ 35 w 37"/>
                          <a:gd name="T93" fmla="*/ 2 h 2"/>
                          <a:gd name="T94" fmla="*/ 37 w 37"/>
                          <a:gd name="T95" fmla="*/ 2 h 2"/>
                          <a:gd name="T96" fmla="*/ 37 w 37"/>
                          <a:gd name="T97" fmla="*/ 2 h 2"/>
                          <a:gd name="T98" fmla="*/ 37 w 37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2">
                            <a:moveTo>
                              <a:pt x="0" y="2"/>
                            </a:moveTo>
                            <a:lnTo>
                              <a:pt x="0" y="2"/>
                            </a:lnTo>
                            <a:lnTo>
                              <a:pt x="0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4" y="2"/>
                            </a:lnTo>
                            <a:lnTo>
                              <a:pt x="5" y="0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7" y="2"/>
                            </a:lnTo>
                            <a:lnTo>
                              <a:pt x="9" y="2"/>
                            </a:lnTo>
                            <a:lnTo>
                              <a:pt x="9" y="2"/>
                            </a:lnTo>
                            <a:lnTo>
                              <a:pt x="9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3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7" y="1"/>
                            </a:lnTo>
                            <a:lnTo>
                              <a:pt x="18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7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2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5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72" name="Freeform 2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97301" y="3476626"/>
                        <a:ext cx="65088" cy="0"/>
                      </a:xfrm>
                      <a:custGeom>
                        <a:avLst/>
                        <a:gdLst>
                          <a:gd name="T0" fmla="*/ 0 w 41"/>
                          <a:gd name="T1" fmla="*/ 1 w 41"/>
                          <a:gd name="T2" fmla="*/ 3 w 41"/>
                          <a:gd name="T3" fmla="*/ 3 w 41"/>
                          <a:gd name="T4" fmla="*/ 3 w 41"/>
                          <a:gd name="T5" fmla="*/ 4 w 41"/>
                          <a:gd name="T6" fmla="*/ 5 w 41"/>
                          <a:gd name="T7" fmla="*/ 7 w 41"/>
                          <a:gd name="T8" fmla="*/ 7 w 41"/>
                          <a:gd name="T9" fmla="*/ 7 w 41"/>
                          <a:gd name="T10" fmla="*/ 9 w 41"/>
                          <a:gd name="T11" fmla="*/ 10 w 41"/>
                          <a:gd name="T12" fmla="*/ 10 w 41"/>
                          <a:gd name="T13" fmla="*/ 11 w 41"/>
                          <a:gd name="T14" fmla="*/ 13 w 41"/>
                          <a:gd name="T15" fmla="*/ 13 w 41"/>
                          <a:gd name="T16" fmla="*/ 13 w 41"/>
                          <a:gd name="T17" fmla="*/ 13 w 41"/>
                          <a:gd name="T18" fmla="*/ 14 w 41"/>
                          <a:gd name="T19" fmla="*/ 16 w 41"/>
                          <a:gd name="T20" fmla="*/ 16 w 41"/>
                          <a:gd name="T21" fmla="*/ 17 w 41"/>
                          <a:gd name="T22" fmla="*/ 19 w 41"/>
                          <a:gd name="T23" fmla="*/ 19 w 41"/>
                          <a:gd name="T24" fmla="*/ 19 w 41"/>
                          <a:gd name="T25" fmla="*/ 19 w 41"/>
                          <a:gd name="T26" fmla="*/ 22 w 41"/>
                          <a:gd name="T27" fmla="*/ 22 w 41"/>
                          <a:gd name="T28" fmla="*/ 22 w 41"/>
                          <a:gd name="T29" fmla="*/ 23 w 41"/>
                          <a:gd name="T30" fmla="*/ 25 w 41"/>
                          <a:gd name="T31" fmla="*/ 25 w 41"/>
                          <a:gd name="T32" fmla="*/ 25 w 41"/>
                          <a:gd name="T33" fmla="*/ 26 w 41"/>
                          <a:gd name="T34" fmla="*/ 26 w 41"/>
                          <a:gd name="T35" fmla="*/ 28 w 41"/>
                          <a:gd name="T36" fmla="*/ 28 w 41"/>
                          <a:gd name="T37" fmla="*/ 29 w 41"/>
                          <a:gd name="T38" fmla="*/ 32 w 41"/>
                          <a:gd name="T39" fmla="*/ 32 w 41"/>
                          <a:gd name="T40" fmla="*/ 32 w 41"/>
                          <a:gd name="T41" fmla="*/ 33 w 41"/>
                          <a:gd name="T42" fmla="*/ 35 w 41"/>
                          <a:gd name="T43" fmla="*/ 35 w 41"/>
                          <a:gd name="T44" fmla="*/ 35 w 41"/>
                          <a:gd name="T45" fmla="*/ 37 w 41"/>
                          <a:gd name="T46" fmla="*/ 38 w 41"/>
                          <a:gd name="T47" fmla="*/ 38 w 41"/>
                          <a:gd name="T48" fmla="*/ 39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1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73" name="Freeform 2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62388" y="3476626"/>
                        <a:ext cx="58738" cy="0"/>
                      </a:xfrm>
                      <a:custGeom>
                        <a:avLst/>
                        <a:gdLst>
                          <a:gd name="T0" fmla="*/ 0 w 37"/>
                          <a:gd name="T1" fmla="*/ 0 w 37"/>
                          <a:gd name="T2" fmla="*/ 0 w 37"/>
                          <a:gd name="T3" fmla="*/ 0 w 37"/>
                          <a:gd name="T4" fmla="*/ 3 w 37"/>
                          <a:gd name="T5" fmla="*/ 3 w 37"/>
                          <a:gd name="T6" fmla="*/ 3 w 37"/>
                          <a:gd name="T7" fmla="*/ 3 w 37"/>
                          <a:gd name="T8" fmla="*/ 5 w 37"/>
                          <a:gd name="T9" fmla="*/ 6 w 37"/>
                          <a:gd name="T10" fmla="*/ 6 w 37"/>
                          <a:gd name="T11" fmla="*/ 7 w 37"/>
                          <a:gd name="T12" fmla="*/ 8 w 37"/>
                          <a:gd name="T13" fmla="*/ 9 w 37"/>
                          <a:gd name="T14" fmla="*/ 9 w 37"/>
                          <a:gd name="T15" fmla="*/ 10 w 37"/>
                          <a:gd name="T16" fmla="*/ 12 w 37"/>
                          <a:gd name="T17" fmla="*/ 12 w 37"/>
                          <a:gd name="T18" fmla="*/ 12 w 37"/>
                          <a:gd name="T19" fmla="*/ 14 w 37"/>
                          <a:gd name="T20" fmla="*/ 14 w 37"/>
                          <a:gd name="T21" fmla="*/ 15 w 37"/>
                          <a:gd name="T22" fmla="*/ 15 w 37"/>
                          <a:gd name="T23" fmla="*/ 16 w 37"/>
                          <a:gd name="T24" fmla="*/ 19 w 37"/>
                          <a:gd name="T25" fmla="*/ 19 w 37"/>
                          <a:gd name="T26" fmla="*/ 19 w 37"/>
                          <a:gd name="T27" fmla="*/ 19 w 37"/>
                          <a:gd name="T28" fmla="*/ 21 w 37"/>
                          <a:gd name="T29" fmla="*/ 22 w 37"/>
                          <a:gd name="T30" fmla="*/ 22 w 37"/>
                          <a:gd name="T31" fmla="*/ 23 w 37"/>
                          <a:gd name="T32" fmla="*/ 23 w 37"/>
                          <a:gd name="T33" fmla="*/ 25 w 37"/>
                          <a:gd name="T34" fmla="*/ 25 w 37"/>
                          <a:gd name="T35" fmla="*/ 25 w 37"/>
                          <a:gd name="T36" fmla="*/ 28 w 37"/>
                          <a:gd name="T37" fmla="*/ 28 w 37"/>
                          <a:gd name="T38" fmla="*/ 28 w 37"/>
                          <a:gd name="T39" fmla="*/ 29 w 37"/>
                          <a:gd name="T40" fmla="*/ 31 w 37"/>
                          <a:gd name="T41" fmla="*/ 31 w 37"/>
                          <a:gd name="T42" fmla="*/ 31 w 37"/>
                          <a:gd name="T43" fmla="*/ 33 w 37"/>
                          <a:gd name="T44" fmla="*/ 33 w 37"/>
                          <a:gd name="T45" fmla="*/ 34 w 37"/>
                          <a:gd name="T46" fmla="*/ 34 w 37"/>
                          <a:gd name="T47" fmla="*/ 35 w 37"/>
                          <a:gd name="T48" fmla="*/ 37 w 37"/>
                          <a:gd name="T49" fmla="*/ 37 w 37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7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74" name="Freeform 2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21126" y="3476626"/>
                        <a:ext cx="60325" cy="0"/>
                      </a:xfrm>
                      <a:custGeom>
                        <a:avLst/>
                        <a:gdLst>
                          <a:gd name="T0" fmla="*/ 0 w 38"/>
                          <a:gd name="T1" fmla="*/ 0 w 38"/>
                          <a:gd name="T2" fmla="*/ 1 w 38"/>
                          <a:gd name="T3" fmla="*/ 3 w 38"/>
                          <a:gd name="T4" fmla="*/ 3 w 38"/>
                          <a:gd name="T5" fmla="*/ 3 w 38"/>
                          <a:gd name="T6" fmla="*/ 4 w 38"/>
                          <a:gd name="T7" fmla="*/ 7 w 38"/>
                          <a:gd name="T8" fmla="*/ 7 w 38"/>
                          <a:gd name="T9" fmla="*/ 7 w 38"/>
                          <a:gd name="T10" fmla="*/ 8 w 38"/>
                          <a:gd name="T11" fmla="*/ 9 w 38"/>
                          <a:gd name="T12" fmla="*/ 10 w 38"/>
                          <a:gd name="T13" fmla="*/ 10 w 38"/>
                          <a:gd name="T14" fmla="*/ 10 w 38"/>
                          <a:gd name="T15" fmla="*/ 10 w 38"/>
                          <a:gd name="T16" fmla="*/ 13 w 38"/>
                          <a:gd name="T17" fmla="*/ 13 w 38"/>
                          <a:gd name="T18" fmla="*/ 13 w 38"/>
                          <a:gd name="T19" fmla="*/ 16 w 38"/>
                          <a:gd name="T20" fmla="*/ 16 w 38"/>
                          <a:gd name="T21" fmla="*/ 16 w 38"/>
                          <a:gd name="T22" fmla="*/ 16 w 38"/>
                          <a:gd name="T23" fmla="*/ 19 w 38"/>
                          <a:gd name="T24" fmla="*/ 19 w 38"/>
                          <a:gd name="T25" fmla="*/ 19 w 38"/>
                          <a:gd name="T26" fmla="*/ 21 w 38"/>
                          <a:gd name="T27" fmla="*/ 22 w 38"/>
                          <a:gd name="T28" fmla="*/ 22 w 38"/>
                          <a:gd name="T29" fmla="*/ 22 w 38"/>
                          <a:gd name="T30" fmla="*/ 22 w 38"/>
                          <a:gd name="T31" fmla="*/ 24 w 38"/>
                          <a:gd name="T32" fmla="*/ 25 w 38"/>
                          <a:gd name="T33" fmla="*/ 25 w 38"/>
                          <a:gd name="T34" fmla="*/ 26 w 38"/>
                          <a:gd name="T35" fmla="*/ 28 w 38"/>
                          <a:gd name="T36" fmla="*/ 28 w 38"/>
                          <a:gd name="T37" fmla="*/ 28 w 38"/>
                          <a:gd name="T38" fmla="*/ 29 w 38"/>
                          <a:gd name="T39" fmla="*/ 31 w 38"/>
                          <a:gd name="T40" fmla="*/ 31 w 38"/>
                          <a:gd name="T41" fmla="*/ 31 w 38"/>
                          <a:gd name="T42" fmla="*/ 33 w 38"/>
                          <a:gd name="T43" fmla="*/ 33 w 38"/>
                          <a:gd name="T44" fmla="*/ 35 w 38"/>
                          <a:gd name="T45" fmla="*/ 35 w 38"/>
                          <a:gd name="T46" fmla="*/ 35 w 38"/>
                          <a:gd name="T47" fmla="*/ 38 w 38"/>
                          <a:gd name="T48" fmla="*/ 38 w 38"/>
                          <a:gd name="T49" fmla="*/ 38 w 3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8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75" name="Freeform 2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81451" y="3476626"/>
                        <a:ext cx="9525" cy="0"/>
                      </a:xfrm>
                      <a:custGeom>
                        <a:avLst/>
                        <a:gdLst>
                          <a:gd name="T0" fmla="*/ 0 w 6"/>
                          <a:gd name="T1" fmla="*/ 3 w 6"/>
                          <a:gd name="T2" fmla="*/ 3 w 6"/>
                          <a:gd name="T3" fmla="*/ 3 w 6"/>
                          <a:gd name="T4" fmla="*/ 3 w 6"/>
                          <a:gd name="T5" fmla="*/ 3 w 6"/>
                          <a:gd name="T6" fmla="*/ 6 w 6"/>
                          <a:gd name="T7" fmla="*/ 6 w 6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</a:cxnLst>
                        <a:rect l="0" t="0" r="r" b="b"/>
                        <a:pathLst>
                          <a:path w="6">
                            <a:moveTo>
                              <a:pt x="0" y="0"/>
                            </a:move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76" name="Line 20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49476" y="2887663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77" name="Line 20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93926" y="2843213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78" name="Line 20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60589" y="2852738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79" name="Line 20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60589" y="2852738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80" name="Line 21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38376" y="2878138"/>
                        <a:ext cx="9048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81" name="Line 21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84414" y="2833688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82" name="Line 21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49489" y="2843213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83" name="Line 2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49489" y="2843213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84" name="Line 2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79639" y="2808288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85" name="Line 21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24089" y="2763838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86" name="Line 21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89164" y="2773363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87" name="Line 2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89164" y="2773363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88" name="Line 2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0276" y="2759076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89" name="Line 2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44726" y="2714626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90" name="Line 22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9801" y="2724151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91" name="Line 2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9801" y="2724151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92" name="Line 2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78064" y="2749551"/>
                        <a:ext cx="9048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93" name="Line 22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322514" y="2705101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94" name="Line 22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89176" y="2714626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95" name="Line 2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89176" y="2714626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96" name="Line 2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87726" y="2728913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97" name="Line 22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32176" y="2684463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98" name="Line 22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97251" y="2695576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99" name="Line 2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97251" y="2695576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00" name="Line 2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17876" y="2590801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01" name="Line 23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62326" y="2546351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02" name="Line 23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27401" y="2555876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03" name="Line 2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27401" y="2555876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04" name="Line 2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67089" y="2511426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05" name="Line 23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11539" y="2466976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06" name="Line 2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76614" y="2476501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07" name="Line 2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76614" y="2476501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08" name="Line 23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59014" y="2481263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09" name="Line 23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303464" y="2436813"/>
                        <a:ext cx="0" cy="9048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10" name="Line 2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68539" y="2447926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11" name="Line 24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68539" y="2447926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12" name="Line 24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48039" y="2462213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13" name="Line 24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92489" y="2417763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14" name="Line 24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57564" y="2427288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15" name="Line 2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57564" y="2427288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16" name="Rectangle 24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069814" y="2802525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17" name="Rectangle 24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282741" y="2782968"/>
                        <a:ext cx="57708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2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18" name="Rectangle 24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081383" y="2638706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3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19" name="Rectangle 2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70561" y="2530379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4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20" name="Rectangle 2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38110" y="2626519"/>
                        <a:ext cx="57708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21" name="Rectangle 2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88193" y="2651207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6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22" name="Rectangle 25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37020" y="2479238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7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23" name="Rectangle 25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59338" y="2406726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8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24" name="Rectangle 25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41778" y="2377559"/>
                        <a:ext cx="57708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9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25" name="Rectangle 25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86352" y="2251433"/>
                        <a:ext cx="115417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1167" name="Group 1166"/>
                    <p:cNvGrpSpPr/>
                    <p:nvPr/>
                  </p:nvGrpSpPr>
                  <p:grpSpPr>
                    <a:xfrm>
                      <a:off x="7055509" y="2082310"/>
                      <a:ext cx="1677305" cy="896151"/>
                      <a:chOff x="7079694" y="2134954"/>
                      <a:chExt cx="1677305" cy="946399"/>
                    </a:xfrm>
                  </p:grpSpPr>
                  <p:grpSp>
                    <p:nvGrpSpPr>
                      <p:cNvPr id="505" name="Group 504"/>
                      <p:cNvGrpSpPr/>
                      <p:nvPr/>
                    </p:nvGrpSpPr>
                    <p:grpSpPr>
                      <a:xfrm>
                        <a:off x="7079694" y="2193834"/>
                        <a:ext cx="1345911" cy="792000"/>
                        <a:chOff x="6591301" y="3606800"/>
                        <a:chExt cx="2292986" cy="1377025"/>
                      </a:xfrm>
                    </p:grpSpPr>
                    <p:sp>
                      <p:nvSpPr>
                        <p:cNvPr id="626" name="Line 2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591301" y="4824413"/>
                          <a:ext cx="2265363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27" name="Line 2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591301" y="3606800"/>
                          <a:ext cx="2265363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28" name="Line 2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732588" y="4802188"/>
                          <a:ext cx="0" cy="222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29" name="Line 2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7440613" y="4802188"/>
                          <a:ext cx="0" cy="222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30" name="Line 2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8148638" y="4802188"/>
                          <a:ext cx="0" cy="222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31" name="Line 2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8856663" y="4802188"/>
                          <a:ext cx="0" cy="222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32" name="Line 2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732588" y="3606800"/>
                          <a:ext cx="0" cy="238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33" name="Line 24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440613" y="3606800"/>
                          <a:ext cx="0" cy="238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34" name="Line 24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148638" y="3606800"/>
                          <a:ext cx="0" cy="238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35" name="Line 2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856663" y="3606800"/>
                          <a:ext cx="0" cy="238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grpSp>
                      <p:nvGrpSpPr>
                        <p:cNvPr id="636" name="Group 635"/>
                        <p:cNvGrpSpPr/>
                        <p:nvPr/>
                      </p:nvGrpSpPr>
                      <p:grpSpPr>
                        <a:xfrm>
                          <a:off x="6700522" y="4860000"/>
                          <a:ext cx="2183765" cy="123825"/>
                          <a:chOff x="6700522" y="4861561"/>
                          <a:chExt cx="2183765" cy="123825"/>
                        </a:xfrm>
                      </p:grpSpPr>
                      <p:sp>
                        <p:nvSpPr>
                          <p:cNvPr id="809" name="Rectangle 24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700522" y="4861561"/>
                            <a:ext cx="57150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vert="horz" wrap="none" lIns="0" tIns="0" rIns="0" bIns="0" numCol="1" anchor="t" anchorCtr="0" compatLnSpc="1">
                            <a:prstTxWarp prst="textNoShape">
                              <a:avLst/>
                            </a:prstTxWarp>
                            <a:spAutoFit/>
                          </a:bodyPr>
                          <a:lstStyle>
                            <a:lvl1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1pPr>
                            <a:lvl2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2pPr>
                            <a:lvl3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3pPr>
                            <a:lvl4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4pPr>
                            <a:lvl5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5pPr>
                            <a:lvl6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6pPr>
                            <a:lvl7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7pPr>
                            <a:lvl8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8pPr>
                            <a:lvl9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9pPr>
                          </a:lstStyle>
                          <a:p>
                            <a:pPr marL="0" marR="0" lvl="0" indent="0" algn="l" defTabSz="914400" rtl="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altLang="en-US" sz="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Arial" panose="020B0604020202020204" pitchFamily="34" charset="0"/>
                              </a:rPr>
                              <a:t>5</a:t>
                            </a:r>
                            <a:endParaRPr kumimoji="0" lang="en-US" altLang="en-US" sz="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  <p:sp>
                        <p:nvSpPr>
                          <p:cNvPr id="810" name="Rectangle 24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84733" y="4861561"/>
                            <a:ext cx="115888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vert="horz" wrap="none" lIns="0" tIns="0" rIns="0" bIns="0" numCol="1" anchor="t" anchorCtr="0" compatLnSpc="1">
                            <a:prstTxWarp prst="textNoShape">
                              <a:avLst/>
                            </a:prstTxWarp>
                            <a:spAutoFit/>
                          </a:bodyPr>
                          <a:lstStyle>
                            <a:lvl1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1pPr>
                            <a:lvl2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2pPr>
                            <a:lvl3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3pPr>
                            <a:lvl4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4pPr>
                            <a:lvl5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5pPr>
                            <a:lvl6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6pPr>
                            <a:lvl7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7pPr>
                            <a:lvl8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8pPr>
                            <a:lvl9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9pPr>
                          </a:lstStyle>
                          <a:p>
                            <a:pPr marL="0" marR="0" lvl="0" indent="0" algn="l" defTabSz="914400" rtl="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altLang="en-US" sz="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Arial" panose="020B0604020202020204" pitchFamily="34" charset="0"/>
                              </a:rPr>
                              <a:t>10</a:t>
                            </a:r>
                            <a:endParaRPr kumimoji="0" lang="en-US" altLang="en-US" sz="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  <p:sp>
                        <p:nvSpPr>
                          <p:cNvPr id="811" name="Rectangle 25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078788" y="4861561"/>
                            <a:ext cx="115888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vert="horz" wrap="none" lIns="0" tIns="0" rIns="0" bIns="0" numCol="1" anchor="t" anchorCtr="0" compatLnSpc="1">
                            <a:prstTxWarp prst="textNoShape">
                              <a:avLst/>
                            </a:prstTxWarp>
                            <a:spAutoFit/>
                          </a:bodyPr>
                          <a:lstStyle>
                            <a:lvl1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1pPr>
                            <a:lvl2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2pPr>
                            <a:lvl3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3pPr>
                            <a:lvl4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4pPr>
                            <a:lvl5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5pPr>
                            <a:lvl6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6pPr>
                            <a:lvl7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7pPr>
                            <a:lvl8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8pPr>
                            <a:lvl9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9pPr>
                          </a:lstStyle>
                          <a:p>
                            <a:pPr marL="0" marR="0" lvl="0" indent="0" algn="l" defTabSz="914400" rtl="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altLang="en-US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Arial" panose="020B0604020202020204" pitchFamily="34" charset="0"/>
                              </a:rPr>
                              <a:t>15</a:t>
                            </a:r>
                            <a:endParaRPr kumimoji="0" lang="en-US" altLang="en-US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  <p:sp>
                        <p:nvSpPr>
                          <p:cNvPr id="812" name="Rectangle 25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768399" y="4861561"/>
                            <a:ext cx="115888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vert="horz" wrap="none" lIns="0" tIns="0" rIns="0" bIns="0" numCol="1" anchor="t" anchorCtr="0" compatLnSpc="1">
                            <a:prstTxWarp prst="textNoShape">
                              <a:avLst/>
                            </a:prstTxWarp>
                            <a:spAutoFit/>
                          </a:bodyPr>
                          <a:lstStyle>
                            <a:lvl1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1pPr>
                            <a:lvl2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2pPr>
                            <a:lvl3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3pPr>
                            <a:lvl4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4pPr>
                            <a:lvl5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5pPr>
                            <a:lvl6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6pPr>
                            <a:lvl7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7pPr>
                            <a:lvl8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8pPr>
                            <a:lvl9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9pPr>
                          </a:lstStyle>
                          <a:p>
                            <a:pPr marL="0" marR="0" lvl="0" indent="0" algn="l" defTabSz="914400" rtl="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altLang="en-US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Arial" panose="020B0604020202020204" pitchFamily="34" charset="0"/>
                              </a:rPr>
                              <a:t>20</a:t>
                            </a:r>
                            <a:endParaRPr kumimoji="0" lang="en-US" altLang="en-US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sp>
                      <p:nvSpPr>
                        <p:cNvPr id="637" name="Line 25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591301" y="3606800"/>
                          <a:ext cx="0" cy="12176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38" name="Line 25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8856663" y="3606800"/>
                          <a:ext cx="0" cy="12176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39" name="Line 25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591301" y="4824413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40" name="Line 25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591301" y="4216400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41" name="Line 25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591301" y="3606800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42" name="Line 25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8834438" y="4824413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43" name="Line 25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8834438" y="4216400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44" name="Line 25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8834438" y="3606800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46" name="Freeform 2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13526" y="4224338"/>
                          <a:ext cx="14288" cy="293688"/>
                        </a:xfrm>
                        <a:custGeom>
                          <a:avLst/>
                          <a:gdLst>
                            <a:gd name="T0" fmla="*/ 0 w 9"/>
                            <a:gd name="T1" fmla="*/ 34 h 185"/>
                            <a:gd name="T2" fmla="*/ 1 w 9"/>
                            <a:gd name="T3" fmla="*/ 36 h 185"/>
                            <a:gd name="T4" fmla="*/ 1 w 9"/>
                            <a:gd name="T5" fmla="*/ 55 h 185"/>
                            <a:gd name="T6" fmla="*/ 1 w 9"/>
                            <a:gd name="T7" fmla="*/ 101 h 185"/>
                            <a:gd name="T8" fmla="*/ 1 w 9"/>
                            <a:gd name="T9" fmla="*/ 185 h 185"/>
                            <a:gd name="T10" fmla="*/ 2 w 9"/>
                            <a:gd name="T11" fmla="*/ 130 h 185"/>
                            <a:gd name="T12" fmla="*/ 2 w 9"/>
                            <a:gd name="T13" fmla="*/ 96 h 185"/>
                            <a:gd name="T14" fmla="*/ 2 w 9"/>
                            <a:gd name="T15" fmla="*/ 64 h 185"/>
                            <a:gd name="T16" fmla="*/ 2 w 9"/>
                            <a:gd name="T17" fmla="*/ 37 h 185"/>
                            <a:gd name="T18" fmla="*/ 2 w 9"/>
                            <a:gd name="T19" fmla="*/ 26 h 185"/>
                            <a:gd name="T20" fmla="*/ 2 w 9"/>
                            <a:gd name="T21" fmla="*/ 38 h 185"/>
                            <a:gd name="T22" fmla="*/ 3 w 9"/>
                            <a:gd name="T23" fmla="*/ 88 h 185"/>
                            <a:gd name="T24" fmla="*/ 3 w 9"/>
                            <a:gd name="T25" fmla="*/ 107 h 185"/>
                            <a:gd name="T26" fmla="*/ 3 w 9"/>
                            <a:gd name="T27" fmla="*/ 67 h 185"/>
                            <a:gd name="T28" fmla="*/ 3 w 9"/>
                            <a:gd name="T29" fmla="*/ 61 h 185"/>
                            <a:gd name="T30" fmla="*/ 3 w 9"/>
                            <a:gd name="T31" fmla="*/ 84 h 185"/>
                            <a:gd name="T32" fmla="*/ 4 w 9"/>
                            <a:gd name="T33" fmla="*/ 101 h 185"/>
                            <a:gd name="T34" fmla="*/ 4 w 9"/>
                            <a:gd name="T35" fmla="*/ 44 h 185"/>
                            <a:gd name="T36" fmla="*/ 4 w 9"/>
                            <a:gd name="T37" fmla="*/ 36 h 185"/>
                            <a:gd name="T38" fmla="*/ 4 w 9"/>
                            <a:gd name="T39" fmla="*/ 59 h 185"/>
                            <a:gd name="T40" fmla="*/ 4 w 9"/>
                            <a:gd name="T41" fmla="*/ 80 h 185"/>
                            <a:gd name="T42" fmla="*/ 4 w 9"/>
                            <a:gd name="T43" fmla="*/ 49 h 185"/>
                            <a:gd name="T44" fmla="*/ 5 w 9"/>
                            <a:gd name="T45" fmla="*/ 22 h 185"/>
                            <a:gd name="T46" fmla="*/ 5 w 9"/>
                            <a:gd name="T47" fmla="*/ 21 h 185"/>
                            <a:gd name="T48" fmla="*/ 5 w 9"/>
                            <a:gd name="T49" fmla="*/ 36 h 185"/>
                            <a:gd name="T50" fmla="*/ 5 w 9"/>
                            <a:gd name="T51" fmla="*/ 51 h 185"/>
                            <a:gd name="T52" fmla="*/ 6 w 9"/>
                            <a:gd name="T53" fmla="*/ 80 h 185"/>
                            <a:gd name="T54" fmla="*/ 6 w 9"/>
                            <a:gd name="T55" fmla="*/ 115 h 185"/>
                            <a:gd name="T56" fmla="*/ 6 w 9"/>
                            <a:gd name="T57" fmla="*/ 144 h 185"/>
                            <a:gd name="T58" fmla="*/ 6 w 9"/>
                            <a:gd name="T59" fmla="*/ 75 h 185"/>
                            <a:gd name="T60" fmla="*/ 6 w 9"/>
                            <a:gd name="T61" fmla="*/ 32 h 185"/>
                            <a:gd name="T62" fmla="*/ 6 w 9"/>
                            <a:gd name="T63" fmla="*/ 21 h 185"/>
                            <a:gd name="T64" fmla="*/ 6 w 9"/>
                            <a:gd name="T65" fmla="*/ 43 h 185"/>
                            <a:gd name="T66" fmla="*/ 7 w 9"/>
                            <a:gd name="T67" fmla="*/ 159 h 185"/>
                            <a:gd name="T68" fmla="*/ 7 w 9"/>
                            <a:gd name="T69" fmla="*/ 53 h 185"/>
                            <a:gd name="T70" fmla="*/ 7 w 9"/>
                            <a:gd name="T71" fmla="*/ 20 h 185"/>
                            <a:gd name="T72" fmla="*/ 7 w 9"/>
                            <a:gd name="T73" fmla="*/ 18 h 185"/>
                            <a:gd name="T74" fmla="*/ 7 w 9"/>
                            <a:gd name="T75" fmla="*/ 33 h 185"/>
                            <a:gd name="T76" fmla="*/ 7 w 9"/>
                            <a:gd name="T77" fmla="*/ 45 h 185"/>
                            <a:gd name="T78" fmla="*/ 8 w 9"/>
                            <a:gd name="T79" fmla="*/ 37 h 185"/>
                            <a:gd name="T80" fmla="*/ 8 w 9"/>
                            <a:gd name="T81" fmla="*/ 28 h 185"/>
                            <a:gd name="T82" fmla="*/ 8 w 9"/>
                            <a:gd name="T83" fmla="*/ 27 h 185"/>
                            <a:gd name="T84" fmla="*/ 8 w 9"/>
                            <a:gd name="T85" fmla="*/ 34 h 185"/>
                            <a:gd name="T86" fmla="*/ 8 w 9"/>
                            <a:gd name="T87" fmla="*/ 41 h 185"/>
                            <a:gd name="T88" fmla="*/ 9 w 9"/>
                            <a:gd name="T89" fmla="*/ 53 h 185"/>
                            <a:gd name="T90" fmla="*/ 9 w 9"/>
                            <a:gd name="T91" fmla="*/ 71 h 185"/>
                            <a:gd name="T92" fmla="*/ 9 w 9"/>
                            <a:gd name="T93" fmla="*/ 85 h 185"/>
                            <a:gd name="T94" fmla="*/ 9 w 9"/>
                            <a:gd name="T95" fmla="*/ 50 h 185"/>
                            <a:gd name="T96" fmla="*/ 9 w 9"/>
                            <a:gd name="T97" fmla="*/ 6 h 185"/>
                            <a:gd name="T98" fmla="*/ 9 w 9"/>
                            <a:gd name="T99" fmla="*/ 0 h 18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5">
                              <a:moveTo>
                                <a:pt x="0" y="34"/>
                              </a:moveTo>
                              <a:lnTo>
                                <a:pt x="1" y="36"/>
                              </a:lnTo>
                              <a:lnTo>
                                <a:pt x="1" y="55"/>
                              </a:lnTo>
                              <a:lnTo>
                                <a:pt x="1" y="101"/>
                              </a:lnTo>
                              <a:lnTo>
                                <a:pt x="1" y="185"/>
                              </a:lnTo>
                              <a:lnTo>
                                <a:pt x="2" y="130"/>
                              </a:lnTo>
                              <a:lnTo>
                                <a:pt x="2" y="96"/>
                              </a:lnTo>
                              <a:lnTo>
                                <a:pt x="2" y="64"/>
                              </a:lnTo>
                              <a:lnTo>
                                <a:pt x="2" y="37"/>
                              </a:lnTo>
                              <a:lnTo>
                                <a:pt x="2" y="26"/>
                              </a:lnTo>
                              <a:lnTo>
                                <a:pt x="2" y="38"/>
                              </a:lnTo>
                              <a:lnTo>
                                <a:pt x="3" y="88"/>
                              </a:lnTo>
                              <a:lnTo>
                                <a:pt x="3" y="107"/>
                              </a:lnTo>
                              <a:lnTo>
                                <a:pt x="3" y="67"/>
                              </a:lnTo>
                              <a:lnTo>
                                <a:pt x="3" y="61"/>
                              </a:lnTo>
                              <a:lnTo>
                                <a:pt x="3" y="84"/>
                              </a:lnTo>
                              <a:lnTo>
                                <a:pt x="4" y="101"/>
                              </a:lnTo>
                              <a:lnTo>
                                <a:pt x="4" y="44"/>
                              </a:lnTo>
                              <a:lnTo>
                                <a:pt x="4" y="36"/>
                              </a:lnTo>
                              <a:lnTo>
                                <a:pt x="4" y="59"/>
                              </a:lnTo>
                              <a:lnTo>
                                <a:pt x="4" y="80"/>
                              </a:lnTo>
                              <a:lnTo>
                                <a:pt x="4" y="49"/>
                              </a:lnTo>
                              <a:lnTo>
                                <a:pt x="5" y="22"/>
                              </a:lnTo>
                              <a:lnTo>
                                <a:pt x="5" y="21"/>
                              </a:lnTo>
                              <a:lnTo>
                                <a:pt x="5" y="36"/>
                              </a:lnTo>
                              <a:lnTo>
                                <a:pt x="5" y="51"/>
                              </a:lnTo>
                              <a:lnTo>
                                <a:pt x="6" y="80"/>
                              </a:lnTo>
                              <a:lnTo>
                                <a:pt x="6" y="115"/>
                              </a:lnTo>
                              <a:lnTo>
                                <a:pt x="6" y="144"/>
                              </a:lnTo>
                              <a:lnTo>
                                <a:pt x="6" y="75"/>
                              </a:lnTo>
                              <a:lnTo>
                                <a:pt x="6" y="32"/>
                              </a:lnTo>
                              <a:lnTo>
                                <a:pt x="6" y="21"/>
                              </a:lnTo>
                              <a:lnTo>
                                <a:pt x="6" y="43"/>
                              </a:lnTo>
                              <a:lnTo>
                                <a:pt x="7" y="159"/>
                              </a:lnTo>
                              <a:lnTo>
                                <a:pt x="7" y="53"/>
                              </a:lnTo>
                              <a:lnTo>
                                <a:pt x="7" y="20"/>
                              </a:lnTo>
                              <a:lnTo>
                                <a:pt x="7" y="18"/>
                              </a:lnTo>
                              <a:lnTo>
                                <a:pt x="7" y="33"/>
                              </a:lnTo>
                              <a:lnTo>
                                <a:pt x="7" y="45"/>
                              </a:lnTo>
                              <a:lnTo>
                                <a:pt x="8" y="37"/>
                              </a:lnTo>
                              <a:lnTo>
                                <a:pt x="8" y="28"/>
                              </a:lnTo>
                              <a:lnTo>
                                <a:pt x="8" y="27"/>
                              </a:lnTo>
                              <a:lnTo>
                                <a:pt x="8" y="34"/>
                              </a:lnTo>
                              <a:lnTo>
                                <a:pt x="8" y="41"/>
                              </a:lnTo>
                              <a:lnTo>
                                <a:pt x="9" y="53"/>
                              </a:lnTo>
                              <a:lnTo>
                                <a:pt x="9" y="71"/>
                              </a:lnTo>
                              <a:lnTo>
                                <a:pt x="9" y="85"/>
                              </a:lnTo>
                              <a:lnTo>
                                <a:pt x="9" y="50"/>
                              </a:lnTo>
                              <a:lnTo>
                                <a:pt x="9" y="6"/>
                              </a:lnTo>
                              <a:lnTo>
                                <a:pt x="9" y="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47" name="Freeform 26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27813" y="4224338"/>
                          <a:ext cx="14288" cy="269875"/>
                        </a:xfrm>
                        <a:custGeom>
                          <a:avLst/>
                          <a:gdLst>
                            <a:gd name="T0" fmla="*/ 0 w 9"/>
                            <a:gd name="T1" fmla="*/ 0 h 170"/>
                            <a:gd name="T2" fmla="*/ 1 w 9"/>
                            <a:gd name="T3" fmla="*/ 27 h 170"/>
                            <a:gd name="T4" fmla="*/ 1 w 9"/>
                            <a:gd name="T5" fmla="*/ 68 h 170"/>
                            <a:gd name="T6" fmla="*/ 1 w 9"/>
                            <a:gd name="T7" fmla="*/ 106 h 170"/>
                            <a:gd name="T8" fmla="*/ 1 w 9"/>
                            <a:gd name="T9" fmla="*/ 45 h 170"/>
                            <a:gd name="T10" fmla="*/ 2 w 9"/>
                            <a:gd name="T11" fmla="*/ 20 h 170"/>
                            <a:gd name="T12" fmla="*/ 2 w 9"/>
                            <a:gd name="T13" fmla="*/ 23 h 170"/>
                            <a:gd name="T14" fmla="*/ 2 w 9"/>
                            <a:gd name="T15" fmla="*/ 48 h 170"/>
                            <a:gd name="T16" fmla="*/ 2 w 9"/>
                            <a:gd name="T17" fmla="*/ 101 h 170"/>
                            <a:gd name="T18" fmla="*/ 2 w 9"/>
                            <a:gd name="T19" fmla="*/ 103 h 170"/>
                            <a:gd name="T20" fmla="*/ 2 w 9"/>
                            <a:gd name="T21" fmla="*/ 80 h 170"/>
                            <a:gd name="T22" fmla="*/ 2 w 9"/>
                            <a:gd name="T23" fmla="*/ 75 h 170"/>
                            <a:gd name="T24" fmla="*/ 3 w 9"/>
                            <a:gd name="T25" fmla="*/ 58 h 170"/>
                            <a:gd name="T26" fmla="*/ 3 w 9"/>
                            <a:gd name="T27" fmla="*/ 48 h 170"/>
                            <a:gd name="T28" fmla="*/ 3 w 9"/>
                            <a:gd name="T29" fmla="*/ 74 h 170"/>
                            <a:gd name="T30" fmla="*/ 3 w 9"/>
                            <a:gd name="T31" fmla="*/ 170 h 170"/>
                            <a:gd name="T32" fmla="*/ 4 w 9"/>
                            <a:gd name="T33" fmla="*/ 113 h 170"/>
                            <a:gd name="T34" fmla="*/ 4 w 9"/>
                            <a:gd name="T35" fmla="*/ 93 h 170"/>
                            <a:gd name="T36" fmla="*/ 4 w 9"/>
                            <a:gd name="T37" fmla="*/ 48 h 170"/>
                            <a:gd name="T38" fmla="*/ 4 w 9"/>
                            <a:gd name="T39" fmla="*/ 43 h 170"/>
                            <a:gd name="T40" fmla="*/ 4 w 9"/>
                            <a:gd name="T41" fmla="*/ 74 h 170"/>
                            <a:gd name="T42" fmla="*/ 4 w 9"/>
                            <a:gd name="T43" fmla="*/ 106 h 170"/>
                            <a:gd name="T44" fmla="*/ 4 w 9"/>
                            <a:gd name="T45" fmla="*/ 98 h 170"/>
                            <a:gd name="T46" fmla="*/ 5 w 9"/>
                            <a:gd name="T47" fmla="*/ 101 h 170"/>
                            <a:gd name="T48" fmla="*/ 5 w 9"/>
                            <a:gd name="T49" fmla="*/ 48 h 170"/>
                            <a:gd name="T50" fmla="*/ 5 w 9"/>
                            <a:gd name="T51" fmla="*/ 22 h 170"/>
                            <a:gd name="T52" fmla="*/ 5 w 9"/>
                            <a:gd name="T53" fmla="*/ 20 h 170"/>
                            <a:gd name="T54" fmla="*/ 5 w 9"/>
                            <a:gd name="T55" fmla="*/ 36 h 170"/>
                            <a:gd name="T56" fmla="*/ 5 w 9"/>
                            <a:gd name="T57" fmla="*/ 74 h 170"/>
                            <a:gd name="T58" fmla="*/ 6 w 9"/>
                            <a:gd name="T59" fmla="*/ 80 h 170"/>
                            <a:gd name="T60" fmla="*/ 6 w 9"/>
                            <a:gd name="T61" fmla="*/ 53 h 170"/>
                            <a:gd name="T62" fmla="*/ 6 w 9"/>
                            <a:gd name="T63" fmla="*/ 60 h 170"/>
                            <a:gd name="T64" fmla="*/ 6 w 9"/>
                            <a:gd name="T65" fmla="*/ 78 h 170"/>
                            <a:gd name="T66" fmla="*/ 7 w 9"/>
                            <a:gd name="T67" fmla="*/ 42 h 170"/>
                            <a:gd name="T68" fmla="*/ 7 w 9"/>
                            <a:gd name="T69" fmla="*/ 20 h 170"/>
                            <a:gd name="T70" fmla="*/ 7 w 9"/>
                            <a:gd name="T71" fmla="*/ 9 h 170"/>
                            <a:gd name="T72" fmla="*/ 7 w 9"/>
                            <a:gd name="T73" fmla="*/ 6 h 170"/>
                            <a:gd name="T74" fmla="*/ 7 w 9"/>
                            <a:gd name="T75" fmla="*/ 13 h 170"/>
                            <a:gd name="T76" fmla="*/ 7 w 9"/>
                            <a:gd name="T77" fmla="*/ 30 h 170"/>
                            <a:gd name="T78" fmla="*/ 7 w 9"/>
                            <a:gd name="T79" fmla="*/ 55 h 170"/>
                            <a:gd name="T80" fmla="*/ 8 w 9"/>
                            <a:gd name="T81" fmla="*/ 87 h 170"/>
                            <a:gd name="T82" fmla="*/ 8 w 9"/>
                            <a:gd name="T83" fmla="*/ 80 h 170"/>
                            <a:gd name="T84" fmla="*/ 8 w 9"/>
                            <a:gd name="T85" fmla="*/ 71 h 170"/>
                            <a:gd name="T86" fmla="*/ 8 w 9"/>
                            <a:gd name="T87" fmla="*/ 90 h 170"/>
                            <a:gd name="T88" fmla="*/ 9 w 9"/>
                            <a:gd name="T89" fmla="*/ 89 h 170"/>
                            <a:gd name="T90" fmla="*/ 9 w 9"/>
                            <a:gd name="T91" fmla="*/ 75 h 170"/>
                            <a:gd name="T92" fmla="*/ 9 w 9"/>
                            <a:gd name="T93" fmla="*/ 36 h 170"/>
                            <a:gd name="T94" fmla="*/ 9 w 9"/>
                            <a:gd name="T95" fmla="*/ 27 h 170"/>
                            <a:gd name="T96" fmla="*/ 9 w 9"/>
                            <a:gd name="T97" fmla="*/ 71 h 170"/>
                            <a:gd name="T98" fmla="*/ 9 w 9"/>
                            <a:gd name="T99" fmla="*/ 69 h 1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0">
                              <a:moveTo>
                                <a:pt x="0" y="0"/>
                              </a:moveTo>
                              <a:lnTo>
                                <a:pt x="1" y="27"/>
                              </a:lnTo>
                              <a:lnTo>
                                <a:pt x="1" y="68"/>
                              </a:lnTo>
                              <a:lnTo>
                                <a:pt x="1" y="106"/>
                              </a:lnTo>
                              <a:lnTo>
                                <a:pt x="1" y="45"/>
                              </a:lnTo>
                              <a:lnTo>
                                <a:pt x="2" y="20"/>
                              </a:lnTo>
                              <a:lnTo>
                                <a:pt x="2" y="23"/>
                              </a:lnTo>
                              <a:lnTo>
                                <a:pt x="2" y="48"/>
                              </a:lnTo>
                              <a:lnTo>
                                <a:pt x="2" y="101"/>
                              </a:lnTo>
                              <a:lnTo>
                                <a:pt x="2" y="103"/>
                              </a:lnTo>
                              <a:lnTo>
                                <a:pt x="2" y="80"/>
                              </a:lnTo>
                              <a:lnTo>
                                <a:pt x="2" y="75"/>
                              </a:lnTo>
                              <a:lnTo>
                                <a:pt x="3" y="58"/>
                              </a:lnTo>
                              <a:lnTo>
                                <a:pt x="3" y="48"/>
                              </a:lnTo>
                              <a:lnTo>
                                <a:pt x="3" y="74"/>
                              </a:lnTo>
                              <a:lnTo>
                                <a:pt x="3" y="170"/>
                              </a:lnTo>
                              <a:lnTo>
                                <a:pt x="4" y="113"/>
                              </a:lnTo>
                              <a:lnTo>
                                <a:pt x="4" y="93"/>
                              </a:lnTo>
                              <a:lnTo>
                                <a:pt x="4" y="48"/>
                              </a:lnTo>
                              <a:lnTo>
                                <a:pt x="4" y="43"/>
                              </a:lnTo>
                              <a:lnTo>
                                <a:pt x="4" y="74"/>
                              </a:lnTo>
                              <a:lnTo>
                                <a:pt x="4" y="106"/>
                              </a:lnTo>
                              <a:lnTo>
                                <a:pt x="4" y="98"/>
                              </a:lnTo>
                              <a:lnTo>
                                <a:pt x="5" y="101"/>
                              </a:lnTo>
                              <a:lnTo>
                                <a:pt x="5" y="48"/>
                              </a:lnTo>
                              <a:lnTo>
                                <a:pt x="5" y="22"/>
                              </a:lnTo>
                              <a:lnTo>
                                <a:pt x="5" y="20"/>
                              </a:lnTo>
                              <a:lnTo>
                                <a:pt x="5" y="36"/>
                              </a:lnTo>
                              <a:lnTo>
                                <a:pt x="5" y="74"/>
                              </a:lnTo>
                              <a:lnTo>
                                <a:pt x="6" y="80"/>
                              </a:lnTo>
                              <a:lnTo>
                                <a:pt x="6" y="53"/>
                              </a:lnTo>
                              <a:lnTo>
                                <a:pt x="6" y="60"/>
                              </a:lnTo>
                              <a:lnTo>
                                <a:pt x="6" y="78"/>
                              </a:lnTo>
                              <a:lnTo>
                                <a:pt x="7" y="42"/>
                              </a:lnTo>
                              <a:lnTo>
                                <a:pt x="7" y="20"/>
                              </a:lnTo>
                              <a:lnTo>
                                <a:pt x="7" y="9"/>
                              </a:lnTo>
                              <a:lnTo>
                                <a:pt x="7" y="6"/>
                              </a:lnTo>
                              <a:lnTo>
                                <a:pt x="7" y="13"/>
                              </a:lnTo>
                              <a:lnTo>
                                <a:pt x="7" y="30"/>
                              </a:lnTo>
                              <a:lnTo>
                                <a:pt x="7" y="55"/>
                              </a:lnTo>
                              <a:lnTo>
                                <a:pt x="8" y="87"/>
                              </a:lnTo>
                              <a:lnTo>
                                <a:pt x="8" y="80"/>
                              </a:lnTo>
                              <a:lnTo>
                                <a:pt x="8" y="71"/>
                              </a:lnTo>
                              <a:lnTo>
                                <a:pt x="8" y="90"/>
                              </a:lnTo>
                              <a:lnTo>
                                <a:pt x="9" y="89"/>
                              </a:lnTo>
                              <a:lnTo>
                                <a:pt x="9" y="75"/>
                              </a:lnTo>
                              <a:lnTo>
                                <a:pt x="9" y="36"/>
                              </a:lnTo>
                              <a:lnTo>
                                <a:pt x="9" y="27"/>
                              </a:lnTo>
                              <a:lnTo>
                                <a:pt x="9" y="71"/>
                              </a:lnTo>
                              <a:lnTo>
                                <a:pt x="9" y="6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48" name="Freeform 2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42101" y="4206875"/>
                          <a:ext cx="14288" cy="385763"/>
                        </a:xfrm>
                        <a:custGeom>
                          <a:avLst/>
                          <a:gdLst>
                            <a:gd name="T0" fmla="*/ 0 w 9"/>
                            <a:gd name="T1" fmla="*/ 80 h 243"/>
                            <a:gd name="T2" fmla="*/ 1 w 9"/>
                            <a:gd name="T3" fmla="*/ 44 h 243"/>
                            <a:gd name="T4" fmla="*/ 1 w 9"/>
                            <a:gd name="T5" fmla="*/ 51 h 243"/>
                            <a:gd name="T6" fmla="*/ 1 w 9"/>
                            <a:gd name="T7" fmla="*/ 93 h 243"/>
                            <a:gd name="T8" fmla="*/ 1 w 9"/>
                            <a:gd name="T9" fmla="*/ 193 h 243"/>
                            <a:gd name="T10" fmla="*/ 1 w 9"/>
                            <a:gd name="T11" fmla="*/ 128 h 243"/>
                            <a:gd name="T12" fmla="*/ 2 w 9"/>
                            <a:gd name="T13" fmla="*/ 133 h 243"/>
                            <a:gd name="T14" fmla="*/ 2 w 9"/>
                            <a:gd name="T15" fmla="*/ 197 h 243"/>
                            <a:gd name="T16" fmla="*/ 2 w 9"/>
                            <a:gd name="T17" fmla="*/ 96 h 243"/>
                            <a:gd name="T18" fmla="*/ 2 w 9"/>
                            <a:gd name="T19" fmla="*/ 43 h 243"/>
                            <a:gd name="T20" fmla="*/ 2 w 9"/>
                            <a:gd name="T21" fmla="*/ 18 h 243"/>
                            <a:gd name="T22" fmla="*/ 2 w 9"/>
                            <a:gd name="T23" fmla="*/ 18 h 243"/>
                            <a:gd name="T24" fmla="*/ 3 w 9"/>
                            <a:gd name="T25" fmla="*/ 47 h 243"/>
                            <a:gd name="T26" fmla="*/ 3 w 9"/>
                            <a:gd name="T27" fmla="*/ 132 h 243"/>
                            <a:gd name="T28" fmla="*/ 3 w 9"/>
                            <a:gd name="T29" fmla="*/ 58 h 243"/>
                            <a:gd name="T30" fmla="*/ 3 w 9"/>
                            <a:gd name="T31" fmla="*/ 29 h 243"/>
                            <a:gd name="T32" fmla="*/ 4 w 9"/>
                            <a:gd name="T33" fmla="*/ 27 h 243"/>
                            <a:gd name="T34" fmla="*/ 4 w 9"/>
                            <a:gd name="T35" fmla="*/ 48 h 243"/>
                            <a:gd name="T36" fmla="*/ 4 w 9"/>
                            <a:gd name="T37" fmla="*/ 100 h 243"/>
                            <a:gd name="T38" fmla="*/ 4 w 9"/>
                            <a:gd name="T39" fmla="*/ 170 h 243"/>
                            <a:gd name="T40" fmla="*/ 4 w 9"/>
                            <a:gd name="T41" fmla="*/ 90 h 243"/>
                            <a:gd name="T42" fmla="*/ 4 w 9"/>
                            <a:gd name="T43" fmla="*/ 41 h 243"/>
                            <a:gd name="T44" fmla="*/ 4 w 9"/>
                            <a:gd name="T45" fmla="*/ 29 h 243"/>
                            <a:gd name="T46" fmla="*/ 5 w 9"/>
                            <a:gd name="T47" fmla="*/ 39 h 243"/>
                            <a:gd name="T48" fmla="*/ 5 w 9"/>
                            <a:gd name="T49" fmla="*/ 63 h 243"/>
                            <a:gd name="T50" fmla="*/ 5 w 9"/>
                            <a:gd name="T51" fmla="*/ 100 h 243"/>
                            <a:gd name="T52" fmla="*/ 5 w 9"/>
                            <a:gd name="T53" fmla="*/ 243 h 243"/>
                            <a:gd name="T54" fmla="*/ 5 w 9"/>
                            <a:gd name="T55" fmla="*/ 78 h 243"/>
                            <a:gd name="T56" fmla="*/ 5 w 9"/>
                            <a:gd name="T57" fmla="*/ 43 h 243"/>
                            <a:gd name="T58" fmla="*/ 6 w 9"/>
                            <a:gd name="T59" fmla="*/ 43 h 243"/>
                            <a:gd name="T60" fmla="*/ 6 w 9"/>
                            <a:gd name="T61" fmla="*/ 61 h 243"/>
                            <a:gd name="T62" fmla="*/ 6 w 9"/>
                            <a:gd name="T63" fmla="*/ 79 h 243"/>
                            <a:gd name="T64" fmla="*/ 6 w 9"/>
                            <a:gd name="T65" fmla="*/ 93 h 243"/>
                            <a:gd name="T66" fmla="*/ 6 w 9"/>
                            <a:gd name="T67" fmla="*/ 67 h 243"/>
                            <a:gd name="T68" fmla="*/ 7 w 9"/>
                            <a:gd name="T69" fmla="*/ 54 h 243"/>
                            <a:gd name="T70" fmla="*/ 7 w 9"/>
                            <a:gd name="T71" fmla="*/ 54 h 243"/>
                            <a:gd name="T72" fmla="*/ 7 w 9"/>
                            <a:gd name="T73" fmla="*/ 23 h 243"/>
                            <a:gd name="T74" fmla="*/ 7 w 9"/>
                            <a:gd name="T75" fmla="*/ 4 h 243"/>
                            <a:gd name="T76" fmla="*/ 7 w 9"/>
                            <a:gd name="T77" fmla="*/ 0 h 243"/>
                            <a:gd name="T78" fmla="*/ 7 w 9"/>
                            <a:gd name="T79" fmla="*/ 4 h 243"/>
                            <a:gd name="T80" fmla="*/ 8 w 9"/>
                            <a:gd name="T81" fmla="*/ 21 h 243"/>
                            <a:gd name="T82" fmla="*/ 8 w 9"/>
                            <a:gd name="T83" fmla="*/ 48 h 243"/>
                            <a:gd name="T84" fmla="*/ 8 w 9"/>
                            <a:gd name="T85" fmla="*/ 67 h 243"/>
                            <a:gd name="T86" fmla="*/ 8 w 9"/>
                            <a:gd name="T87" fmla="*/ 71 h 243"/>
                            <a:gd name="T88" fmla="*/ 9 w 9"/>
                            <a:gd name="T89" fmla="*/ 71 h 243"/>
                            <a:gd name="T90" fmla="*/ 9 w 9"/>
                            <a:gd name="T91" fmla="*/ 89 h 243"/>
                            <a:gd name="T92" fmla="*/ 9 w 9"/>
                            <a:gd name="T93" fmla="*/ 137 h 243"/>
                            <a:gd name="T94" fmla="*/ 9 w 9"/>
                            <a:gd name="T95" fmla="*/ 147 h 243"/>
                            <a:gd name="T96" fmla="*/ 9 w 9"/>
                            <a:gd name="T97" fmla="*/ 149 h 243"/>
                            <a:gd name="T98" fmla="*/ 9 w 9"/>
                            <a:gd name="T99" fmla="*/ 75 h 24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43">
                              <a:moveTo>
                                <a:pt x="0" y="80"/>
                              </a:moveTo>
                              <a:lnTo>
                                <a:pt x="1" y="44"/>
                              </a:lnTo>
                              <a:lnTo>
                                <a:pt x="1" y="51"/>
                              </a:lnTo>
                              <a:lnTo>
                                <a:pt x="1" y="93"/>
                              </a:lnTo>
                              <a:lnTo>
                                <a:pt x="1" y="193"/>
                              </a:lnTo>
                              <a:lnTo>
                                <a:pt x="1" y="128"/>
                              </a:lnTo>
                              <a:lnTo>
                                <a:pt x="2" y="133"/>
                              </a:lnTo>
                              <a:lnTo>
                                <a:pt x="2" y="197"/>
                              </a:lnTo>
                              <a:lnTo>
                                <a:pt x="2" y="96"/>
                              </a:lnTo>
                              <a:lnTo>
                                <a:pt x="2" y="43"/>
                              </a:lnTo>
                              <a:lnTo>
                                <a:pt x="2" y="18"/>
                              </a:lnTo>
                              <a:lnTo>
                                <a:pt x="2" y="18"/>
                              </a:lnTo>
                              <a:lnTo>
                                <a:pt x="3" y="47"/>
                              </a:lnTo>
                              <a:lnTo>
                                <a:pt x="3" y="132"/>
                              </a:lnTo>
                              <a:lnTo>
                                <a:pt x="3" y="58"/>
                              </a:lnTo>
                              <a:lnTo>
                                <a:pt x="3" y="29"/>
                              </a:lnTo>
                              <a:lnTo>
                                <a:pt x="4" y="27"/>
                              </a:lnTo>
                              <a:lnTo>
                                <a:pt x="4" y="48"/>
                              </a:lnTo>
                              <a:lnTo>
                                <a:pt x="4" y="100"/>
                              </a:lnTo>
                              <a:lnTo>
                                <a:pt x="4" y="170"/>
                              </a:lnTo>
                              <a:lnTo>
                                <a:pt x="4" y="90"/>
                              </a:lnTo>
                              <a:lnTo>
                                <a:pt x="4" y="41"/>
                              </a:lnTo>
                              <a:lnTo>
                                <a:pt x="4" y="29"/>
                              </a:lnTo>
                              <a:lnTo>
                                <a:pt x="5" y="39"/>
                              </a:lnTo>
                              <a:lnTo>
                                <a:pt x="5" y="63"/>
                              </a:lnTo>
                              <a:lnTo>
                                <a:pt x="5" y="100"/>
                              </a:lnTo>
                              <a:lnTo>
                                <a:pt x="5" y="243"/>
                              </a:lnTo>
                              <a:lnTo>
                                <a:pt x="5" y="78"/>
                              </a:lnTo>
                              <a:lnTo>
                                <a:pt x="5" y="43"/>
                              </a:lnTo>
                              <a:lnTo>
                                <a:pt x="6" y="43"/>
                              </a:lnTo>
                              <a:lnTo>
                                <a:pt x="6" y="61"/>
                              </a:lnTo>
                              <a:lnTo>
                                <a:pt x="6" y="79"/>
                              </a:lnTo>
                              <a:lnTo>
                                <a:pt x="6" y="93"/>
                              </a:lnTo>
                              <a:lnTo>
                                <a:pt x="6" y="67"/>
                              </a:lnTo>
                              <a:lnTo>
                                <a:pt x="7" y="54"/>
                              </a:lnTo>
                              <a:lnTo>
                                <a:pt x="7" y="54"/>
                              </a:lnTo>
                              <a:lnTo>
                                <a:pt x="7" y="23"/>
                              </a:lnTo>
                              <a:lnTo>
                                <a:pt x="7" y="4"/>
                              </a:lnTo>
                              <a:lnTo>
                                <a:pt x="7" y="0"/>
                              </a:lnTo>
                              <a:lnTo>
                                <a:pt x="7" y="4"/>
                              </a:lnTo>
                              <a:lnTo>
                                <a:pt x="8" y="21"/>
                              </a:lnTo>
                              <a:lnTo>
                                <a:pt x="8" y="48"/>
                              </a:lnTo>
                              <a:lnTo>
                                <a:pt x="8" y="67"/>
                              </a:lnTo>
                              <a:lnTo>
                                <a:pt x="8" y="71"/>
                              </a:lnTo>
                              <a:lnTo>
                                <a:pt x="9" y="71"/>
                              </a:lnTo>
                              <a:lnTo>
                                <a:pt x="9" y="89"/>
                              </a:lnTo>
                              <a:lnTo>
                                <a:pt x="9" y="137"/>
                              </a:lnTo>
                              <a:lnTo>
                                <a:pt x="9" y="147"/>
                              </a:lnTo>
                              <a:lnTo>
                                <a:pt x="9" y="149"/>
                              </a:lnTo>
                              <a:lnTo>
                                <a:pt x="9" y="7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49" name="Freeform 2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56388" y="4206875"/>
                          <a:ext cx="14288" cy="287338"/>
                        </a:xfrm>
                        <a:custGeom>
                          <a:avLst/>
                          <a:gdLst>
                            <a:gd name="T0" fmla="*/ 0 w 9"/>
                            <a:gd name="T1" fmla="*/ 75 h 181"/>
                            <a:gd name="T2" fmla="*/ 0 w 9"/>
                            <a:gd name="T3" fmla="*/ 41 h 181"/>
                            <a:gd name="T4" fmla="*/ 1 w 9"/>
                            <a:gd name="T5" fmla="*/ 38 h 181"/>
                            <a:gd name="T6" fmla="*/ 1 w 9"/>
                            <a:gd name="T7" fmla="*/ 59 h 181"/>
                            <a:gd name="T8" fmla="*/ 1 w 9"/>
                            <a:gd name="T9" fmla="*/ 117 h 181"/>
                            <a:gd name="T10" fmla="*/ 1 w 9"/>
                            <a:gd name="T11" fmla="*/ 140 h 181"/>
                            <a:gd name="T12" fmla="*/ 2 w 9"/>
                            <a:gd name="T13" fmla="*/ 78 h 181"/>
                            <a:gd name="T14" fmla="*/ 2 w 9"/>
                            <a:gd name="T15" fmla="*/ 66 h 181"/>
                            <a:gd name="T16" fmla="*/ 2 w 9"/>
                            <a:gd name="T17" fmla="*/ 64 h 181"/>
                            <a:gd name="T18" fmla="*/ 2 w 9"/>
                            <a:gd name="T19" fmla="*/ 37 h 181"/>
                            <a:gd name="T20" fmla="*/ 2 w 9"/>
                            <a:gd name="T21" fmla="*/ 20 h 181"/>
                            <a:gd name="T22" fmla="*/ 2 w 9"/>
                            <a:gd name="T23" fmla="*/ 27 h 181"/>
                            <a:gd name="T24" fmla="*/ 2 w 9"/>
                            <a:gd name="T25" fmla="*/ 47 h 181"/>
                            <a:gd name="T26" fmla="*/ 3 w 9"/>
                            <a:gd name="T27" fmla="*/ 63 h 181"/>
                            <a:gd name="T28" fmla="*/ 3 w 9"/>
                            <a:gd name="T29" fmla="*/ 80 h 181"/>
                            <a:gd name="T30" fmla="*/ 3 w 9"/>
                            <a:gd name="T31" fmla="*/ 74 h 181"/>
                            <a:gd name="T32" fmla="*/ 3 w 9"/>
                            <a:gd name="T33" fmla="*/ 82 h 181"/>
                            <a:gd name="T34" fmla="*/ 3 w 9"/>
                            <a:gd name="T35" fmla="*/ 106 h 181"/>
                            <a:gd name="T36" fmla="*/ 3 w 9"/>
                            <a:gd name="T37" fmla="*/ 119 h 181"/>
                            <a:gd name="T38" fmla="*/ 4 w 9"/>
                            <a:gd name="T39" fmla="*/ 77 h 181"/>
                            <a:gd name="T40" fmla="*/ 4 w 9"/>
                            <a:gd name="T41" fmla="*/ 52 h 181"/>
                            <a:gd name="T42" fmla="*/ 4 w 9"/>
                            <a:gd name="T43" fmla="*/ 65 h 181"/>
                            <a:gd name="T44" fmla="*/ 4 w 9"/>
                            <a:gd name="T45" fmla="*/ 123 h 181"/>
                            <a:gd name="T46" fmla="*/ 5 w 9"/>
                            <a:gd name="T47" fmla="*/ 105 h 181"/>
                            <a:gd name="T48" fmla="*/ 5 w 9"/>
                            <a:gd name="T49" fmla="*/ 78 h 181"/>
                            <a:gd name="T50" fmla="*/ 5 w 9"/>
                            <a:gd name="T51" fmla="*/ 91 h 181"/>
                            <a:gd name="T52" fmla="*/ 5 w 9"/>
                            <a:gd name="T53" fmla="*/ 147 h 181"/>
                            <a:gd name="T54" fmla="*/ 5 w 9"/>
                            <a:gd name="T55" fmla="*/ 181 h 181"/>
                            <a:gd name="T56" fmla="*/ 5 w 9"/>
                            <a:gd name="T57" fmla="*/ 85 h 181"/>
                            <a:gd name="T58" fmla="*/ 5 w 9"/>
                            <a:gd name="T59" fmla="*/ 62 h 181"/>
                            <a:gd name="T60" fmla="*/ 6 w 9"/>
                            <a:gd name="T61" fmla="*/ 92 h 181"/>
                            <a:gd name="T62" fmla="*/ 6 w 9"/>
                            <a:gd name="T63" fmla="*/ 174 h 181"/>
                            <a:gd name="T64" fmla="*/ 6 w 9"/>
                            <a:gd name="T65" fmla="*/ 174 h 181"/>
                            <a:gd name="T66" fmla="*/ 6 w 9"/>
                            <a:gd name="T67" fmla="*/ 66 h 181"/>
                            <a:gd name="T68" fmla="*/ 7 w 9"/>
                            <a:gd name="T69" fmla="*/ 18 h 181"/>
                            <a:gd name="T70" fmla="*/ 7 w 9"/>
                            <a:gd name="T71" fmla="*/ 11 h 181"/>
                            <a:gd name="T72" fmla="*/ 7 w 9"/>
                            <a:gd name="T73" fmla="*/ 22 h 181"/>
                            <a:gd name="T74" fmla="*/ 7 w 9"/>
                            <a:gd name="T75" fmla="*/ 26 h 181"/>
                            <a:gd name="T76" fmla="*/ 7 w 9"/>
                            <a:gd name="T77" fmla="*/ 14 h 181"/>
                            <a:gd name="T78" fmla="*/ 7 w 9"/>
                            <a:gd name="T79" fmla="*/ 3 h 181"/>
                            <a:gd name="T80" fmla="*/ 8 w 9"/>
                            <a:gd name="T81" fmla="*/ 0 h 181"/>
                            <a:gd name="T82" fmla="*/ 8 w 9"/>
                            <a:gd name="T83" fmla="*/ 4 h 181"/>
                            <a:gd name="T84" fmla="*/ 8 w 9"/>
                            <a:gd name="T85" fmla="*/ 16 h 181"/>
                            <a:gd name="T86" fmla="*/ 8 w 9"/>
                            <a:gd name="T87" fmla="*/ 32 h 181"/>
                            <a:gd name="T88" fmla="*/ 8 w 9"/>
                            <a:gd name="T89" fmla="*/ 43 h 181"/>
                            <a:gd name="T90" fmla="*/ 9 w 9"/>
                            <a:gd name="T91" fmla="*/ 47 h 181"/>
                            <a:gd name="T92" fmla="*/ 9 w 9"/>
                            <a:gd name="T93" fmla="*/ 53 h 181"/>
                            <a:gd name="T94" fmla="*/ 9 w 9"/>
                            <a:gd name="T95" fmla="*/ 68 h 181"/>
                            <a:gd name="T96" fmla="*/ 9 w 9"/>
                            <a:gd name="T97" fmla="*/ 73 h 181"/>
                            <a:gd name="T98" fmla="*/ 9 w 9"/>
                            <a:gd name="T99" fmla="*/ 67 h 18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1">
                              <a:moveTo>
                                <a:pt x="0" y="75"/>
                              </a:moveTo>
                              <a:lnTo>
                                <a:pt x="0" y="41"/>
                              </a:lnTo>
                              <a:lnTo>
                                <a:pt x="1" y="38"/>
                              </a:lnTo>
                              <a:lnTo>
                                <a:pt x="1" y="59"/>
                              </a:lnTo>
                              <a:lnTo>
                                <a:pt x="1" y="117"/>
                              </a:lnTo>
                              <a:lnTo>
                                <a:pt x="1" y="140"/>
                              </a:lnTo>
                              <a:lnTo>
                                <a:pt x="2" y="78"/>
                              </a:lnTo>
                              <a:lnTo>
                                <a:pt x="2" y="66"/>
                              </a:lnTo>
                              <a:lnTo>
                                <a:pt x="2" y="64"/>
                              </a:lnTo>
                              <a:lnTo>
                                <a:pt x="2" y="37"/>
                              </a:lnTo>
                              <a:lnTo>
                                <a:pt x="2" y="20"/>
                              </a:lnTo>
                              <a:lnTo>
                                <a:pt x="2" y="27"/>
                              </a:lnTo>
                              <a:lnTo>
                                <a:pt x="2" y="47"/>
                              </a:lnTo>
                              <a:lnTo>
                                <a:pt x="3" y="63"/>
                              </a:lnTo>
                              <a:lnTo>
                                <a:pt x="3" y="80"/>
                              </a:lnTo>
                              <a:lnTo>
                                <a:pt x="3" y="74"/>
                              </a:lnTo>
                              <a:lnTo>
                                <a:pt x="3" y="82"/>
                              </a:lnTo>
                              <a:lnTo>
                                <a:pt x="3" y="106"/>
                              </a:lnTo>
                              <a:lnTo>
                                <a:pt x="3" y="119"/>
                              </a:lnTo>
                              <a:lnTo>
                                <a:pt x="4" y="77"/>
                              </a:lnTo>
                              <a:lnTo>
                                <a:pt x="4" y="52"/>
                              </a:lnTo>
                              <a:lnTo>
                                <a:pt x="4" y="65"/>
                              </a:lnTo>
                              <a:lnTo>
                                <a:pt x="4" y="123"/>
                              </a:lnTo>
                              <a:lnTo>
                                <a:pt x="5" y="105"/>
                              </a:lnTo>
                              <a:lnTo>
                                <a:pt x="5" y="78"/>
                              </a:lnTo>
                              <a:lnTo>
                                <a:pt x="5" y="91"/>
                              </a:lnTo>
                              <a:lnTo>
                                <a:pt x="5" y="147"/>
                              </a:lnTo>
                              <a:lnTo>
                                <a:pt x="5" y="181"/>
                              </a:lnTo>
                              <a:lnTo>
                                <a:pt x="5" y="85"/>
                              </a:lnTo>
                              <a:lnTo>
                                <a:pt x="5" y="62"/>
                              </a:lnTo>
                              <a:lnTo>
                                <a:pt x="6" y="92"/>
                              </a:lnTo>
                              <a:lnTo>
                                <a:pt x="6" y="174"/>
                              </a:lnTo>
                              <a:lnTo>
                                <a:pt x="6" y="174"/>
                              </a:lnTo>
                              <a:lnTo>
                                <a:pt x="6" y="66"/>
                              </a:lnTo>
                              <a:lnTo>
                                <a:pt x="7" y="18"/>
                              </a:lnTo>
                              <a:lnTo>
                                <a:pt x="7" y="11"/>
                              </a:lnTo>
                              <a:lnTo>
                                <a:pt x="7" y="22"/>
                              </a:lnTo>
                              <a:lnTo>
                                <a:pt x="7" y="26"/>
                              </a:lnTo>
                              <a:lnTo>
                                <a:pt x="7" y="14"/>
                              </a:lnTo>
                              <a:lnTo>
                                <a:pt x="7" y="3"/>
                              </a:lnTo>
                              <a:lnTo>
                                <a:pt x="8" y="0"/>
                              </a:lnTo>
                              <a:lnTo>
                                <a:pt x="8" y="4"/>
                              </a:lnTo>
                              <a:lnTo>
                                <a:pt x="8" y="16"/>
                              </a:lnTo>
                              <a:lnTo>
                                <a:pt x="8" y="32"/>
                              </a:lnTo>
                              <a:lnTo>
                                <a:pt x="8" y="43"/>
                              </a:lnTo>
                              <a:lnTo>
                                <a:pt x="9" y="47"/>
                              </a:lnTo>
                              <a:lnTo>
                                <a:pt x="9" y="53"/>
                              </a:lnTo>
                              <a:lnTo>
                                <a:pt x="9" y="68"/>
                              </a:lnTo>
                              <a:lnTo>
                                <a:pt x="9" y="73"/>
                              </a:lnTo>
                              <a:lnTo>
                                <a:pt x="9" y="6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50" name="Freeform 26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70676" y="4221163"/>
                          <a:ext cx="14288" cy="368300"/>
                        </a:xfrm>
                        <a:custGeom>
                          <a:avLst/>
                          <a:gdLst>
                            <a:gd name="T0" fmla="*/ 0 w 9"/>
                            <a:gd name="T1" fmla="*/ 58 h 232"/>
                            <a:gd name="T2" fmla="*/ 0 w 9"/>
                            <a:gd name="T3" fmla="*/ 53 h 232"/>
                            <a:gd name="T4" fmla="*/ 1 w 9"/>
                            <a:gd name="T5" fmla="*/ 48 h 232"/>
                            <a:gd name="T6" fmla="*/ 1 w 9"/>
                            <a:gd name="T7" fmla="*/ 44 h 232"/>
                            <a:gd name="T8" fmla="*/ 1 w 9"/>
                            <a:gd name="T9" fmla="*/ 56 h 232"/>
                            <a:gd name="T10" fmla="*/ 1 w 9"/>
                            <a:gd name="T11" fmla="*/ 114 h 232"/>
                            <a:gd name="T12" fmla="*/ 1 w 9"/>
                            <a:gd name="T13" fmla="*/ 98 h 232"/>
                            <a:gd name="T14" fmla="*/ 1 w 9"/>
                            <a:gd name="T15" fmla="*/ 52 h 232"/>
                            <a:gd name="T16" fmla="*/ 1 w 9"/>
                            <a:gd name="T17" fmla="*/ 53 h 232"/>
                            <a:gd name="T18" fmla="*/ 2 w 9"/>
                            <a:gd name="T19" fmla="*/ 75 h 232"/>
                            <a:gd name="T20" fmla="*/ 2 w 9"/>
                            <a:gd name="T21" fmla="*/ 82 h 232"/>
                            <a:gd name="T22" fmla="*/ 2 w 9"/>
                            <a:gd name="T23" fmla="*/ 97 h 232"/>
                            <a:gd name="T24" fmla="*/ 2 w 9"/>
                            <a:gd name="T25" fmla="*/ 163 h 232"/>
                            <a:gd name="T26" fmla="*/ 3 w 9"/>
                            <a:gd name="T27" fmla="*/ 232 h 232"/>
                            <a:gd name="T28" fmla="*/ 3 w 9"/>
                            <a:gd name="T29" fmla="*/ 134 h 232"/>
                            <a:gd name="T30" fmla="*/ 3 w 9"/>
                            <a:gd name="T31" fmla="*/ 64 h 232"/>
                            <a:gd name="T32" fmla="*/ 3 w 9"/>
                            <a:gd name="T33" fmla="*/ 18 h 232"/>
                            <a:gd name="T34" fmla="*/ 3 w 9"/>
                            <a:gd name="T35" fmla="*/ 0 h 232"/>
                            <a:gd name="T36" fmla="*/ 3 w 9"/>
                            <a:gd name="T37" fmla="*/ 14 h 232"/>
                            <a:gd name="T38" fmla="*/ 4 w 9"/>
                            <a:gd name="T39" fmla="*/ 65 h 232"/>
                            <a:gd name="T40" fmla="*/ 4 w 9"/>
                            <a:gd name="T41" fmla="*/ 51 h 232"/>
                            <a:gd name="T42" fmla="*/ 4 w 9"/>
                            <a:gd name="T43" fmla="*/ 48 h 232"/>
                            <a:gd name="T44" fmla="*/ 4 w 9"/>
                            <a:gd name="T45" fmla="*/ 85 h 232"/>
                            <a:gd name="T46" fmla="*/ 4 w 9"/>
                            <a:gd name="T47" fmla="*/ 64 h 232"/>
                            <a:gd name="T48" fmla="*/ 5 w 9"/>
                            <a:gd name="T49" fmla="*/ 64 h 232"/>
                            <a:gd name="T50" fmla="*/ 5 w 9"/>
                            <a:gd name="T51" fmla="*/ 91 h 232"/>
                            <a:gd name="T52" fmla="*/ 5 w 9"/>
                            <a:gd name="T53" fmla="*/ 41 h 232"/>
                            <a:gd name="T54" fmla="*/ 5 w 9"/>
                            <a:gd name="T55" fmla="*/ 22 h 232"/>
                            <a:gd name="T56" fmla="*/ 5 w 9"/>
                            <a:gd name="T57" fmla="*/ 40 h 232"/>
                            <a:gd name="T58" fmla="*/ 5 w 9"/>
                            <a:gd name="T59" fmla="*/ 109 h 232"/>
                            <a:gd name="T60" fmla="*/ 6 w 9"/>
                            <a:gd name="T61" fmla="*/ 77 h 232"/>
                            <a:gd name="T62" fmla="*/ 6 w 9"/>
                            <a:gd name="T63" fmla="*/ 45 h 232"/>
                            <a:gd name="T64" fmla="*/ 6 w 9"/>
                            <a:gd name="T65" fmla="*/ 21 h 232"/>
                            <a:gd name="T66" fmla="*/ 6 w 9"/>
                            <a:gd name="T67" fmla="*/ 6 h 232"/>
                            <a:gd name="T68" fmla="*/ 7 w 9"/>
                            <a:gd name="T69" fmla="*/ 8 h 232"/>
                            <a:gd name="T70" fmla="*/ 7 w 9"/>
                            <a:gd name="T71" fmla="*/ 30 h 232"/>
                            <a:gd name="T72" fmla="*/ 7 w 9"/>
                            <a:gd name="T73" fmla="*/ 77 h 232"/>
                            <a:gd name="T74" fmla="*/ 7 w 9"/>
                            <a:gd name="T75" fmla="*/ 89 h 232"/>
                            <a:gd name="T76" fmla="*/ 7 w 9"/>
                            <a:gd name="T77" fmla="*/ 38 h 232"/>
                            <a:gd name="T78" fmla="*/ 7 w 9"/>
                            <a:gd name="T79" fmla="*/ 17 h 232"/>
                            <a:gd name="T80" fmla="*/ 7 w 9"/>
                            <a:gd name="T81" fmla="*/ 20 h 232"/>
                            <a:gd name="T82" fmla="*/ 8 w 9"/>
                            <a:gd name="T83" fmla="*/ 23 h 232"/>
                            <a:gd name="T84" fmla="*/ 8 w 9"/>
                            <a:gd name="T85" fmla="*/ 22 h 232"/>
                            <a:gd name="T86" fmla="*/ 8 w 9"/>
                            <a:gd name="T87" fmla="*/ 32 h 232"/>
                            <a:gd name="T88" fmla="*/ 8 w 9"/>
                            <a:gd name="T89" fmla="*/ 52 h 232"/>
                            <a:gd name="T90" fmla="*/ 8 w 9"/>
                            <a:gd name="T91" fmla="*/ 82 h 232"/>
                            <a:gd name="T92" fmla="*/ 8 w 9"/>
                            <a:gd name="T93" fmla="*/ 77 h 232"/>
                            <a:gd name="T94" fmla="*/ 9 w 9"/>
                            <a:gd name="T95" fmla="*/ 74 h 232"/>
                            <a:gd name="T96" fmla="*/ 9 w 9"/>
                            <a:gd name="T97" fmla="*/ 60 h 232"/>
                            <a:gd name="T98" fmla="*/ 9 w 9"/>
                            <a:gd name="T99" fmla="*/ 16 h 23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2">
                              <a:moveTo>
                                <a:pt x="0" y="58"/>
                              </a:moveTo>
                              <a:lnTo>
                                <a:pt x="0" y="53"/>
                              </a:lnTo>
                              <a:lnTo>
                                <a:pt x="1" y="48"/>
                              </a:lnTo>
                              <a:lnTo>
                                <a:pt x="1" y="44"/>
                              </a:lnTo>
                              <a:lnTo>
                                <a:pt x="1" y="56"/>
                              </a:lnTo>
                              <a:lnTo>
                                <a:pt x="1" y="114"/>
                              </a:lnTo>
                              <a:lnTo>
                                <a:pt x="1" y="98"/>
                              </a:lnTo>
                              <a:lnTo>
                                <a:pt x="1" y="52"/>
                              </a:lnTo>
                              <a:lnTo>
                                <a:pt x="1" y="53"/>
                              </a:lnTo>
                              <a:lnTo>
                                <a:pt x="2" y="75"/>
                              </a:lnTo>
                              <a:lnTo>
                                <a:pt x="2" y="82"/>
                              </a:lnTo>
                              <a:lnTo>
                                <a:pt x="2" y="97"/>
                              </a:lnTo>
                              <a:lnTo>
                                <a:pt x="2" y="163"/>
                              </a:lnTo>
                              <a:lnTo>
                                <a:pt x="3" y="232"/>
                              </a:lnTo>
                              <a:lnTo>
                                <a:pt x="3" y="134"/>
                              </a:lnTo>
                              <a:lnTo>
                                <a:pt x="3" y="64"/>
                              </a:lnTo>
                              <a:lnTo>
                                <a:pt x="3" y="18"/>
                              </a:lnTo>
                              <a:lnTo>
                                <a:pt x="3" y="0"/>
                              </a:lnTo>
                              <a:lnTo>
                                <a:pt x="3" y="14"/>
                              </a:lnTo>
                              <a:lnTo>
                                <a:pt x="4" y="65"/>
                              </a:lnTo>
                              <a:lnTo>
                                <a:pt x="4" y="51"/>
                              </a:lnTo>
                              <a:lnTo>
                                <a:pt x="4" y="48"/>
                              </a:lnTo>
                              <a:lnTo>
                                <a:pt x="4" y="85"/>
                              </a:lnTo>
                              <a:lnTo>
                                <a:pt x="4" y="64"/>
                              </a:lnTo>
                              <a:lnTo>
                                <a:pt x="5" y="64"/>
                              </a:lnTo>
                              <a:lnTo>
                                <a:pt x="5" y="91"/>
                              </a:lnTo>
                              <a:lnTo>
                                <a:pt x="5" y="41"/>
                              </a:lnTo>
                              <a:lnTo>
                                <a:pt x="5" y="22"/>
                              </a:lnTo>
                              <a:lnTo>
                                <a:pt x="5" y="40"/>
                              </a:lnTo>
                              <a:lnTo>
                                <a:pt x="5" y="109"/>
                              </a:lnTo>
                              <a:lnTo>
                                <a:pt x="6" y="77"/>
                              </a:lnTo>
                              <a:lnTo>
                                <a:pt x="6" y="45"/>
                              </a:lnTo>
                              <a:lnTo>
                                <a:pt x="6" y="21"/>
                              </a:lnTo>
                              <a:lnTo>
                                <a:pt x="6" y="6"/>
                              </a:lnTo>
                              <a:lnTo>
                                <a:pt x="7" y="8"/>
                              </a:lnTo>
                              <a:lnTo>
                                <a:pt x="7" y="30"/>
                              </a:lnTo>
                              <a:lnTo>
                                <a:pt x="7" y="77"/>
                              </a:lnTo>
                              <a:lnTo>
                                <a:pt x="7" y="89"/>
                              </a:lnTo>
                              <a:lnTo>
                                <a:pt x="7" y="38"/>
                              </a:lnTo>
                              <a:lnTo>
                                <a:pt x="7" y="17"/>
                              </a:lnTo>
                              <a:lnTo>
                                <a:pt x="7" y="20"/>
                              </a:lnTo>
                              <a:lnTo>
                                <a:pt x="8" y="23"/>
                              </a:lnTo>
                              <a:lnTo>
                                <a:pt x="8" y="22"/>
                              </a:lnTo>
                              <a:lnTo>
                                <a:pt x="8" y="32"/>
                              </a:lnTo>
                              <a:lnTo>
                                <a:pt x="8" y="52"/>
                              </a:lnTo>
                              <a:lnTo>
                                <a:pt x="8" y="82"/>
                              </a:lnTo>
                              <a:lnTo>
                                <a:pt x="8" y="77"/>
                              </a:lnTo>
                              <a:lnTo>
                                <a:pt x="9" y="74"/>
                              </a:lnTo>
                              <a:lnTo>
                                <a:pt x="9" y="60"/>
                              </a:lnTo>
                              <a:lnTo>
                                <a:pt x="9" y="1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51" name="Freeform 26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84963" y="4154488"/>
                          <a:ext cx="14288" cy="257175"/>
                        </a:xfrm>
                        <a:custGeom>
                          <a:avLst/>
                          <a:gdLst>
                            <a:gd name="T0" fmla="*/ 0 w 9"/>
                            <a:gd name="T1" fmla="*/ 58 h 162"/>
                            <a:gd name="T2" fmla="*/ 0 w 9"/>
                            <a:gd name="T3" fmla="*/ 20 h 162"/>
                            <a:gd name="T4" fmla="*/ 0 w 9"/>
                            <a:gd name="T5" fmla="*/ 1 h 162"/>
                            <a:gd name="T6" fmla="*/ 1 w 9"/>
                            <a:gd name="T7" fmla="*/ 4 h 162"/>
                            <a:gd name="T8" fmla="*/ 1 w 9"/>
                            <a:gd name="T9" fmla="*/ 32 h 162"/>
                            <a:gd name="T10" fmla="*/ 1 w 9"/>
                            <a:gd name="T11" fmla="*/ 78 h 162"/>
                            <a:gd name="T12" fmla="*/ 1 w 9"/>
                            <a:gd name="T13" fmla="*/ 37 h 162"/>
                            <a:gd name="T14" fmla="*/ 1 w 9"/>
                            <a:gd name="T15" fmla="*/ 10 h 162"/>
                            <a:gd name="T16" fmla="*/ 1 w 9"/>
                            <a:gd name="T17" fmla="*/ 10 h 162"/>
                            <a:gd name="T18" fmla="*/ 2 w 9"/>
                            <a:gd name="T19" fmla="*/ 32 h 162"/>
                            <a:gd name="T20" fmla="*/ 2 w 9"/>
                            <a:gd name="T21" fmla="*/ 72 h 162"/>
                            <a:gd name="T22" fmla="*/ 2 w 9"/>
                            <a:gd name="T23" fmla="*/ 98 h 162"/>
                            <a:gd name="T24" fmla="*/ 2 w 9"/>
                            <a:gd name="T25" fmla="*/ 74 h 162"/>
                            <a:gd name="T26" fmla="*/ 3 w 9"/>
                            <a:gd name="T27" fmla="*/ 55 h 162"/>
                            <a:gd name="T28" fmla="*/ 3 w 9"/>
                            <a:gd name="T29" fmla="*/ 66 h 162"/>
                            <a:gd name="T30" fmla="*/ 3 w 9"/>
                            <a:gd name="T31" fmla="*/ 106 h 162"/>
                            <a:gd name="T32" fmla="*/ 3 w 9"/>
                            <a:gd name="T33" fmla="*/ 108 h 162"/>
                            <a:gd name="T34" fmla="*/ 3 w 9"/>
                            <a:gd name="T35" fmla="*/ 122 h 162"/>
                            <a:gd name="T36" fmla="*/ 3 w 9"/>
                            <a:gd name="T37" fmla="*/ 96 h 162"/>
                            <a:gd name="T38" fmla="*/ 3 w 9"/>
                            <a:gd name="T39" fmla="*/ 63 h 162"/>
                            <a:gd name="T40" fmla="*/ 4 w 9"/>
                            <a:gd name="T41" fmla="*/ 67 h 162"/>
                            <a:gd name="T42" fmla="*/ 4 w 9"/>
                            <a:gd name="T43" fmla="*/ 96 h 162"/>
                            <a:gd name="T44" fmla="*/ 4 w 9"/>
                            <a:gd name="T45" fmla="*/ 69 h 162"/>
                            <a:gd name="T46" fmla="*/ 4 w 9"/>
                            <a:gd name="T47" fmla="*/ 46 h 162"/>
                            <a:gd name="T48" fmla="*/ 5 w 9"/>
                            <a:gd name="T49" fmla="*/ 55 h 162"/>
                            <a:gd name="T50" fmla="*/ 5 w 9"/>
                            <a:gd name="T51" fmla="*/ 105 h 162"/>
                            <a:gd name="T52" fmla="*/ 5 w 9"/>
                            <a:gd name="T53" fmla="*/ 126 h 162"/>
                            <a:gd name="T54" fmla="*/ 5 w 9"/>
                            <a:gd name="T55" fmla="*/ 73 h 162"/>
                            <a:gd name="T56" fmla="*/ 5 w 9"/>
                            <a:gd name="T57" fmla="*/ 70 h 162"/>
                            <a:gd name="T58" fmla="*/ 5 w 9"/>
                            <a:gd name="T59" fmla="*/ 103 h 162"/>
                            <a:gd name="T60" fmla="*/ 5 w 9"/>
                            <a:gd name="T61" fmla="*/ 162 h 162"/>
                            <a:gd name="T62" fmla="*/ 6 w 9"/>
                            <a:gd name="T63" fmla="*/ 120 h 162"/>
                            <a:gd name="T64" fmla="*/ 6 w 9"/>
                            <a:gd name="T65" fmla="*/ 107 h 162"/>
                            <a:gd name="T66" fmla="*/ 6 w 9"/>
                            <a:gd name="T67" fmla="*/ 125 h 162"/>
                            <a:gd name="T68" fmla="*/ 6 w 9"/>
                            <a:gd name="T69" fmla="*/ 130 h 162"/>
                            <a:gd name="T70" fmla="*/ 7 w 9"/>
                            <a:gd name="T71" fmla="*/ 109 h 162"/>
                            <a:gd name="T72" fmla="*/ 7 w 9"/>
                            <a:gd name="T73" fmla="*/ 81 h 162"/>
                            <a:gd name="T74" fmla="*/ 7 w 9"/>
                            <a:gd name="T75" fmla="*/ 35 h 162"/>
                            <a:gd name="T76" fmla="*/ 7 w 9"/>
                            <a:gd name="T77" fmla="*/ 8 h 162"/>
                            <a:gd name="T78" fmla="*/ 7 w 9"/>
                            <a:gd name="T79" fmla="*/ 0 h 162"/>
                            <a:gd name="T80" fmla="*/ 7 w 9"/>
                            <a:gd name="T81" fmla="*/ 11 h 162"/>
                            <a:gd name="T82" fmla="*/ 8 w 9"/>
                            <a:gd name="T83" fmla="*/ 42 h 162"/>
                            <a:gd name="T84" fmla="*/ 8 w 9"/>
                            <a:gd name="T85" fmla="*/ 82 h 162"/>
                            <a:gd name="T86" fmla="*/ 8 w 9"/>
                            <a:gd name="T87" fmla="*/ 90 h 162"/>
                            <a:gd name="T88" fmla="*/ 8 w 9"/>
                            <a:gd name="T89" fmla="*/ 75 h 162"/>
                            <a:gd name="T90" fmla="*/ 8 w 9"/>
                            <a:gd name="T91" fmla="*/ 67 h 162"/>
                            <a:gd name="T92" fmla="*/ 8 w 9"/>
                            <a:gd name="T93" fmla="*/ 68 h 162"/>
                            <a:gd name="T94" fmla="*/ 8 w 9"/>
                            <a:gd name="T95" fmla="*/ 91 h 162"/>
                            <a:gd name="T96" fmla="*/ 9 w 9"/>
                            <a:gd name="T97" fmla="*/ 90 h 162"/>
                            <a:gd name="T98" fmla="*/ 9 w 9"/>
                            <a:gd name="T99" fmla="*/ 78 h 1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2">
                              <a:moveTo>
                                <a:pt x="0" y="58"/>
                              </a:moveTo>
                              <a:lnTo>
                                <a:pt x="0" y="20"/>
                              </a:lnTo>
                              <a:lnTo>
                                <a:pt x="0" y="1"/>
                              </a:lnTo>
                              <a:lnTo>
                                <a:pt x="1" y="4"/>
                              </a:lnTo>
                              <a:lnTo>
                                <a:pt x="1" y="32"/>
                              </a:lnTo>
                              <a:lnTo>
                                <a:pt x="1" y="78"/>
                              </a:lnTo>
                              <a:lnTo>
                                <a:pt x="1" y="37"/>
                              </a:lnTo>
                              <a:lnTo>
                                <a:pt x="1" y="10"/>
                              </a:lnTo>
                              <a:lnTo>
                                <a:pt x="1" y="10"/>
                              </a:lnTo>
                              <a:lnTo>
                                <a:pt x="2" y="32"/>
                              </a:lnTo>
                              <a:lnTo>
                                <a:pt x="2" y="72"/>
                              </a:lnTo>
                              <a:lnTo>
                                <a:pt x="2" y="98"/>
                              </a:lnTo>
                              <a:lnTo>
                                <a:pt x="2" y="74"/>
                              </a:lnTo>
                              <a:lnTo>
                                <a:pt x="3" y="55"/>
                              </a:lnTo>
                              <a:lnTo>
                                <a:pt x="3" y="66"/>
                              </a:lnTo>
                              <a:lnTo>
                                <a:pt x="3" y="106"/>
                              </a:lnTo>
                              <a:lnTo>
                                <a:pt x="3" y="108"/>
                              </a:lnTo>
                              <a:lnTo>
                                <a:pt x="3" y="122"/>
                              </a:lnTo>
                              <a:lnTo>
                                <a:pt x="3" y="96"/>
                              </a:lnTo>
                              <a:lnTo>
                                <a:pt x="3" y="63"/>
                              </a:lnTo>
                              <a:lnTo>
                                <a:pt x="4" y="67"/>
                              </a:lnTo>
                              <a:lnTo>
                                <a:pt x="4" y="96"/>
                              </a:lnTo>
                              <a:lnTo>
                                <a:pt x="4" y="69"/>
                              </a:lnTo>
                              <a:lnTo>
                                <a:pt x="4" y="46"/>
                              </a:lnTo>
                              <a:lnTo>
                                <a:pt x="5" y="55"/>
                              </a:lnTo>
                              <a:lnTo>
                                <a:pt x="5" y="105"/>
                              </a:lnTo>
                              <a:lnTo>
                                <a:pt x="5" y="126"/>
                              </a:lnTo>
                              <a:lnTo>
                                <a:pt x="5" y="73"/>
                              </a:lnTo>
                              <a:lnTo>
                                <a:pt x="5" y="70"/>
                              </a:lnTo>
                              <a:lnTo>
                                <a:pt x="5" y="103"/>
                              </a:lnTo>
                              <a:lnTo>
                                <a:pt x="5" y="162"/>
                              </a:lnTo>
                              <a:lnTo>
                                <a:pt x="6" y="120"/>
                              </a:lnTo>
                              <a:lnTo>
                                <a:pt x="6" y="107"/>
                              </a:lnTo>
                              <a:lnTo>
                                <a:pt x="6" y="125"/>
                              </a:lnTo>
                              <a:lnTo>
                                <a:pt x="6" y="130"/>
                              </a:lnTo>
                              <a:lnTo>
                                <a:pt x="7" y="109"/>
                              </a:lnTo>
                              <a:lnTo>
                                <a:pt x="7" y="81"/>
                              </a:lnTo>
                              <a:lnTo>
                                <a:pt x="7" y="35"/>
                              </a:lnTo>
                              <a:lnTo>
                                <a:pt x="7" y="8"/>
                              </a:lnTo>
                              <a:lnTo>
                                <a:pt x="7" y="0"/>
                              </a:lnTo>
                              <a:lnTo>
                                <a:pt x="7" y="11"/>
                              </a:lnTo>
                              <a:lnTo>
                                <a:pt x="8" y="42"/>
                              </a:lnTo>
                              <a:lnTo>
                                <a:pt x="8" y="82"/>
                              </a:lnTo>
                              <a:lnTo>
                                <a:pt x="8" y="90"/>
                              </a:lnTo>
                              <a:lnTo>
                                <a:pt x="8" y="75"/>
                              </a:lnTo>
                              <a:lnTo>
                                <a:pt x="8" y="67"/>
                              </a:lnTo>
                              <a:lnTo>
                                <a:pt x="8" y="68"/>
                              </a:lnTo>
                              <a:lnTo>
                                <a:pt x="8" y="91"/>
                              </a:lnTo>
                              <a:lnTo>
                                <a:pt x="9" y="90"/>
                              </a:lnTo>
                              <a:lnTo>
                                <a:pt x="9" y="7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52" name="Freeform 2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99251" y="4195763"/>
                          <a:ext cx="14288" cy="331788"/>
                        </a:xfrm>
                        <a:custGeom>
                          <a:avLst/>
                          <a:gdLst>
                            <a:gd name="T0" fmla="*/ 0 w 9"/>
                            <a:gd name="T1" fmla="*/ 52 h 209"/>
                            <a:gd name="T2" fmla="*/ 0 w 9"/>
                            <a:gd name="T3" fmla="*/ 209 h 209"/>
                            <a:gd name="T4" fmla="*/ 0 w 9"/>
                            <a:gd name="T5" fmla="*/ 31 h 209"/>
                            <a:gd name="T6" fmla="*/ 1 w 9"/>
                            <a:gd name="T7" fmla="*/ 0 h 209"/>
                            <a:gd name="T8" fmla="*/ 1 w 9"/>
                            <a:gd name="T9" fmla="*/ 8 h 209"/>
                            <a:gd name="T10" fmla="*/ 1 w 9"/>
                            <a:gd name="T11" fmla="*/ 27 h 209"/>
                            <a:gd name="T12" fmla="*/ 1 w 9"/>
                            <a:gd name="T13" fmla="*/ 27 h 209"/>
                            <a:gd name="T14" fmla="*/ 1 w 9"/>
                            <a:gd name="T15" fmla="*/ 14 h 209"/>
                            <a:gd name="T16" fmla="*/ 1 w 9"/>
                            <a:gd name="T17" fmla="*/ 11 h 209"/>
                            <a:gd name="T18" fmla="*/ 2 w 9"/>
                            <a:gd name="T19" fmla="*/ 18 h 209"/>
                            <a:gd name="T20" fmla="*/ 2 w 9"/>
                            <a:gd name="T21" fmla="*/ 30 h 209"/>
                            <a:gd name="T22" fmla="*/ 2 w 9"/>
                            <a:gd name="T23" fmla="*/ 26 h 209"/>
                            <a:gd name="T24" fmla="*/ 2 w 9"/>
                            <a:gd name="T25" fmla="*/ 8 h 209"/>
                            <a:gd name="T26" fmla="*/ 2 w 9"/>
                            <a:gd name="T27" fmla="*/ 9 h 209"/>
                            <a:gd name="T28" fmla="*/ 3 w 9"/>
                            <a:gd name="T29" fmla="*/ 29 h 209"/>
                            <a:gd name="T30" fmla="*/ 3 w 9"/>
                            <a:gd name="T31" fmla="*/ 62 h 209"/>
                            <a:gd name="T32" fmla="*/ 3 w 9"/>
                            <a:gd name="T33" fmla="*/ 113 h 209"/>
                            <a:gd name="T34" fmla="*/ 3 w 9"/>
                            <a:gd name="T35" fmla="*/ 136 h 209"/>
                            <a:gd name="T36" fmla="*/ 3 w 9"/>
                            <a:gd name="T37" fmla="*/ 77 h 209"/>
                            <a:gd name="T38" fmla="*/ 3 w 9"/>
                            <a:gd name="T39" fmla="*/ 54 h 209"/>
                            <a:gd name="T40" fmla="*/ 4 w 9"/>
                            <a:gd name="T41" fmla="*/ 47 h 209"/>
                            <a:gd name="T42" fmla="*/ 4 w 9"/>
                            <a:gd name="T43" fmla="*/ 50 h 209"/>
                            <a:gd name="T44" fmla="*/ 4 w 9"/>
                            <a:gd name="T45" fmla="*/ 63 h 209"/>
                            <a:gd name="T46" fmla="*/ 4 w 9"/>
                            <a:gd name="T47" fmla="*/ 89 h 209"/>
                            <a:gd name="T48" fmla="*/ 4 w 9"/>
                            <a:gd name="T49" fmla="*/ 100 h 209"/>
                            <a:gd name="T50" fmla="*/ 5 w 9"/>
                            <a:gd name="T51" fmla="*/ 87 h 209"/>
                            <a:gd name="T52" fmla="*/ 5 w 9"/>
                            <a:gd name="T53" fmla="*/ 78 h 209"/>
                            <a:gd name="T54" fmla="*/ 5 w 9"/>
                            <a:gd name="T55" fmla="*/ 55 h 209"/>
                            <a:gd name="T56" fmla="*/ 5 w 9"/>
                            <a:gd name="T57" fmla="*/ 26 h 209"/>
                            <a:gd name="T58" fmla="*/ 5 w 9"/>
                            <a:gd name="T59" fmla="*/ 15 h 209"/>
                            <a:gd name="T60" fmla="*/ 5 w 9"/>
                            <a:gd name="T61" fmla="*/ 30 h 209"/>
                            <a:gd name="T62" fmla="*/ 6 w 9"/>
                            <a:gd name="T63" fmla="*/ 66 h 209"/>
                            <a:gd name="T64" fmla="*/ 6 w 9"/>
                            <a:gd name="T65" fmla="*/ 89 h 209"/>
                            <a:gd name="T66" fmla="*/ 6 w 9"/>
                            <a:gd name="T67" fmla="*/ 57 h 209"/>
                            <a:gd name="T68" fmla="*/ 6 w 9"/>
                            <a:gd name="T69" fmla="*/ 39 h 209"/>
                            <a:gd name="T70" fmla="*/ 6 w 9"/>
                            <a:gd name="T71" fmla="*/ 33 h 209"/>
                            <a:gd name="T72" fmla="*/ 6 w 9"/>
                            <a:gd name="T73" fmla="*/ 27 h 209"/>
                            <a:gd name="T74" fmla="*/ 7 w 9"/>
                            <a:gd name="T75" fmla="*/ 28 h 209"/>
                            <a:gd name="T76" fmla="*/ 7 w 9"/>
                            <a:gd name="T77" fmla="*/ 40 h 209"/>
                            <a:gd name="T78" fmla="*/ 7 w 9"/>
                            <a:gd name="T79" fmla="*/ 52 h 209"/>
                            <a:gd name="T80" fmla="*/ 7 w 9"/>
                            <a:gd name="T81" fmla="*/ 55 h 209"/>
                            <a:gd name="T82" fmla="*/ 7 w 9"/>
                            <a:gd name="T83" fmla="*/ 39 h 209"/>
                            <a:gd name="T84" fmla="*/ 8 w 9"/>
                            <a:gd name="T85" fmla="*/ 33 h 209"/>
                            <a:gd name="T86" fmla="*/ 8 w 9"/>
                            <a:gd name="T87" fmla="*/ 52 h 209"/>
                            <a:gd name="T88" fmla="*/ 8 w 9"/>
                            <a:gd name="T89" fmla="*/ 77 h 209"/>
                            <a:gd name="T90" fmla="*/ 8 w 9"/>
                            <a:gd name="T91" fmla="*/ 82 h 209"/>
                            <a:gd name="T92" fmla="*/ 8 w 9"/>
                            <a:gd name="T93" fmla="*/ 91 h 209"/>
                            <a:gd name="T94" fmla="*/ 8 w 9"/>
                            <a:gd name="T95" fmla="*/ 152 h 209"/>
                            <a:gd name="T96" fmla="*/ 9 w 9"/>
                            <a:gd name="T97" fmla="*/ 103 h 209"/>
                            <a:gd name="T98" fmla="*/ 9 w 9"/>
                            <a:gd name="T99" fmla="*/ 77 h 20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9">
                              <a:moveTo>
                                <a:pt x="0" y="52"/>
                              </a:moveTo>
                              <a:lnTo>
                                <a:pt x="0" y="209"/>
                              </a:lnTo>
                              <a:lnTo>
                                <a:pt x="0" y="31"/>
                              </a:lnTo>
                              <a:lnTo>
                                <a:pt x="1" y="0"/>
                              </a:lnTo>
                              <a:lnTo>
                                <a:pt x="1" y="8"/>
                              </a:lnTo>
                              <a:lnTo>
                                <a:pt x="1" y="27"/>
                              </a:lnTo>
                              <a:lnTo>
                                <a:pt x="1" y="27"/>
                              </a:lnTo>
                              <a:lnTo>
                                <a:pt x="1" y="14"/>
                              </a:lnTo>
                              <a:lnTo>
                                <a:pt x="1" y="11"/>
                              </a:lnTo>
                              <a:lnTo>
                                <a:pt x="2" y="18"/>
                              </a:lnTo>
                              <a:lnTo>
                                <a:pt x="2" y="30"/>
                              </a:lnTo>
                              <a:lnTo>
                                <a:pt x="2" y="26"/>
                              </a:lnTo>
                              <a:lnTo>
                                <a:pt x="2" y="8"/>
                              </a:lnTo>
                              <a:lnTo>
                                <a:pt x="2" y="9"/>
                              </a:lnTo>
                              <a:lnTo>
                                <a:pt x="3" y="29"/>
                              </a:lnTo>
                              <a:lnTo>
                                <a:pt x="3" y="62"/>
                              </a:lnTo>
                              <a:lnTo>
                                <a:pt x="3" y="113"/>
                              </a:lnTo>
                              <a:lnTo>
                                <a:pt x="3" y="136"/>
                              </a:lnTo>
                              <a:lnTo>
                                <a:pt x="3" y="77"/>
                              </a:lnTo>
                              <a:lnTo>
                                <a:pt x="3" y="54"/>
                              </a:lnTo>
                              <a:lnTo>
                                <a:pt x="4" y="47"/>
                              </a:lnTo>
                              <a:lnTo>
                                <a:pt x="4" y="50"/>
                              </a:lnTo>
                              <a:lnTo>
                                <a:pt x="4" y="63"/>
                              </a:lnTo>
                              <a:lnTo>
                                <a:pt x="4" y="89"/>
                              </a:lnTo>
                              <a:lnTo>
                                <a:pt x="4" y="100"/>
                              </a:lnTo>
                              <a:lnTo>
                                <a:pt x="5" y="87"/>
                              </a:lnTo>
                              <a:lnTo>
                                <a:pt x="5" y="78"/>
                              </a:lnTo>
                              <a:lnTo>
                                <a:pt x="5" y="55"/>
                              </a:lnTo>
                              <a:lnTo>
                                <a:pt x="5" y="26"/>
                              </a:lnTo>
                              <a:lnTo>
                                <a:pt x="5" y="15"/>
                              </a:lnTo>
                              <a:lnTo>
                                <a:pt x="5" y="30"/>
                              </a:lnTo>
                              <a:lnTo>
                                <a:pt x="6" y="66"/>
                              </a:lnTo>
                              <a:lnTo>
                                <a:pt x="6" y="89"/>
                              </a:lnTo>
                              <a:lnTo>
                                <a:pt x="6" y="57"/>
                              </a:lnTo>
                              <a:lnTo>
                                <a:pt x="6" y="39"/>
                              </a:lnTo>
                              <a:lnTo>
                                <a:pt x="6" y="33"/>
                              </a:lnTo>
                              <a:lnTo>
                                <a:pt x="6" y="27"/>
                              </a:lnTo>
                              <a:lnTo>
                                <a:pt x="7" y="28"/>
                              </a:lnTo>
                              <a:lnTo>
                                <a:pt x="7" y="40"/>
                              </a:lnTo>
                              <a:lnTo>
                                <a:pt x="7" y="52"/>
                              </a:lnTo>
                              <a:lnTo>
                                <a:pt x="7" y="55"/>
                              </a:lnTo>
                              <a:lnTo>
                                <a:pt x="7" y="39"/>
                              </a:lnTo>
                              <a:lnTo>
                                <a:pt x="8" y="33"/>
                              </a:lnTo>
                              <a:lnTo>
                                <a:pt x="8" y="52"/>
                              </a:lnTo>
                              <a:lnTo>
                                <a:pt x="8" y="77"/>
                              </a:lnTo>
                              <a:lnTo>
                                <a:pt x="8" y="82"/>
                              </a:lnTo>
                              <a:lnTo>
                                <a:pt x="8" y="91"/>
                              </a:lnTo>
                              <a:lnTo>
                                <a:pt x="8" y="152"/>
                              </a:lnTo>
                              <a:lnTo>
                                <a:pt x="9" y="103"/>
                              </a:lnTo>
                              <a:lnTo>
                                <a:pt x="9" y="7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53" name="Freeform 27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13538" y="4159250"/>
                          <a:ext cx="14288" cy="295275"/>
                        </a:xfrm>
                        <a:custGeom>
                          <a:avLst/>
                          <a:gdLst>
                            <a:gd name="T0" fmla="*/ 0 w 9"/>
                            <a:gd name="T1" fmla="*/ 100 h 186"/>
                            <a:gd name="T2" fmla="*/ 0 w 9"/>
                            <a:gd name="T3" fmla="*/ 101 h 186"/>
                            <a:gd name="T4" fmla="*/ 0 w 9"/>
                            <a:gd name="T5" fmla="*/ 128 h 186"/>
                            <a:gd name="T6" fmla="*/ 1 w 9"/>
                            <a:gd name="T7" fmla="*/ 178 h 186"/>
                            <a:gd name="T8" fmla="*/ 1 w 9"/>
                            <a:gd name="T9" fmla="*/ 95 h 186"/>
                            <a:gd name="T10" fmla="*/ 1 w 9"/>
                            <a:gd name="T11" fmla="*/ 75 h 186"/>
                            <a:gd name="T12" fmla="*/ 1 w 9"/>
                            <a:gd name="T13" fmla="*/ 75 h 186"/>
                            <a:gd name="T14" fmla="*/ 1 w 9"/>
                            <a:gd name="T15" fmla="*/ 81 h 186"/>
                            <a:gd name="T16" fmla="*/ 1 w 9"/>
                            <a:gd name="T17" fmla="*/ 81 h 186"/>
                            <a:gd name="T18" fmla="*/ 1 w 9"/>
                            <a:gd name="T19" fmla="*/ 72 h 186"/>
                            <a:gd name="T20" fmla="*/ 2 w 9"/>
                            <a:gd name="T21" fmla="*/ 67 h 186"/>
                            <a:gd name="T22" fmla="*/ 2 w 9"/>
                            <a:gd name="T23" fmla="*/ 70 h 186"/>
                            <a:gd name="T24" fmla="*/ 2 w 9"/>
                            <a:gd name="T25" fmla="*/ 77 h 186"/>
                            <a:gd name="T26" fmla="*/ 2 w 9"/>
                            <a:gd name="T27" fmla="*/ 107 h 186"/>
                            <a:gd name="T28" fmla="*/ 3 w 9"/>
                            <a:gd name="T29" fmla="*/ 106 h 186"/>
                            <a:gd name="T30" fmla="*/ 3 w 9"/>
                            <a:gd name="T31" fmla="*/ 60 h 186"/>
                            <a:gd name="T32" fmla="*/ 3 w 9"/>
                            <a:gd name="T33" fmla="*/ 51 h 186"/>
                            <a:gd name="T34" fmla="*/ 3 w 9"/>
                            <a:gd name="T35" fmla="*/ 56 h 186"/>
                            <a:gd name="T36" fmla="*/ 3 w 9"/>
                            <a:gd name="T37" fmla="*/ 52 h 186"/>
                            <a:gd name="T38" fmla="*/ 3 w 9"/>
                            <a:gd name="T39" fmla="*/ 33 h 186"/>
                            <a:gd name="T40" fmla="*/ 3 w 9"/>
                            <a:gd name="T41" fmla="*/ 17 h 186"/>
                            <a:gd name="T42" fmla="*/ 4 w 9"/>
                            <a:gd name="T43" fmla="*/ 23 h 186"/>
                            <a:gd name="T44" fmla="*/ 4 w 9"/>
                            <a:gd name="T45" fmla="*/ 60 h 186"/>
                            <a:gd name="T46" fmla="*/ 4 w 9"/>
                            <a:gd name="T47" fmla="*/ 80 h 186"/>
                            <a:gd name="T48" fmla="*/ 4 w 9"/>
                            <a:gd name="T49" fmla="*/ 39 h 186"/>
                            <a:gd name="T50" fmla="*/ 4 w 9"/>
                            <a:gd name="T51" fmla="*/ 14 h 186"/>
                            <a:gd name="T52" fmla="*/ 4 w 9"/>
                            <a:gd name="T53" fmla="*/ 6 h 186"/>
                            <a:gd name="T54" fmla="*/ 5 w 9"/>
                            <a:gd name="T55" fmla="*/ 16 h 186"/>
                            <a:gd name="T56" fmla="*/ 5 w 9"/>
                            <a:gd name="T57" fmla="*/ 46 h 186"/>
                            <a:gd name="T58" fmla="*/ 5 w 9"/>
                            <a:gd name="T59" fmla="*/ 78 h 186"/>
                            <a:gd name="T60" fmla="*/ 5 w 9"/>
                            <a:gd name="T61" fmla="*/ 94 h 186"/>
                            <a:gd name="T62" fmla="*/ 6 w 9"/>
                            <a:gd name="T63" fmla="*/ 90 h 186"/>
                            <a:gd name="T64" fmla="*/ 6 w 9"/>
                            <a:gd name="T65" fmla="*/ 108 h 186"/>
                            <a:gd name="T66" fmla="*/ 6 w 9"/>
                            <a:gd name="T67" fmla="*/ 102 h 186"/>
                            <a:gd name="T68" fmla="*/ 6 w 9"/>
                            <a:gd name="T69" fmla="*/ 70 h 186"/>
                            <a:gd name="T70" fmla="*/ 6 w 9"/>
                            <a:gd name="T71" fmla="*/ 98 h 186"/>
                            <a:gd name="T72" fmla="*/ 6 w 9"/>
                            <a:gd name="T73" fmla="*/ 186 h 186"/>
                            <a:gd name="T74" fmla="*/ 6 w 9"/>
                            <a:gd name="T75" fmla="*/ 125 h 186"/>
                            <a:gd name="T76" fmla="*/ 7 w 9"/>
                            <a:gd name="T77" fmla="*/ 102 h 186"/>
                            <a:gd name="T78" fmla="*/ 7 w 9"/>
                            <a:gd name="T79" fmla="*/ 65 h 186"/>
                            <a:gd name="T80" fmla="*/ 7 w 9"/>
                            <a:gd name="T81" fmla="*/ 62 h 186"/>
                            <a:gd name="T82" fmla="*/ 7 w 9"/>
                            <a:gd name="T83" fmla="*/ 86 h 186"/>
                            <a:gd name="T84" fmla="*/ 8 w 9"/>
                            <a:gd name="T85" fmla="*/ 141 h 186"/>
                            <a:gd name="T86" fmla="*/ 8 w 9"/>
                            <a:gd name="T87" fmla="*/ 176 h 186"/>
                            <a:gd name="T88" fmla="*/ 8 w 9"/>
                            <a:gd name="T89" fmla="*/ 107 h 186"/>
                            <a:gd name="T90" fmla="*/ 8 w 9"/>
                            <a:gd name="T91" fmla="*/ 112 h 186"/>
                            <a:gd name="T92" fmla="*/ 8 w 9"/>
                            <a:gd name="T93" fmla="*/ 89 h 186"/>
                            <a:gd name="T94" fmla="*/ 8 w 9"/>
                            <a:gd name="T95" fmla="*/ 34 h 186"/>
                            <a:gd name="T96" fmla="*/ 8 w 9"/>
                            <a:gd name="T97" fmla="*/ 9 h 186"/>
                            <a:gd name="T98" fmla="*/ 9 w 9"/>
                            <a:gd name="T99" fmla="*/ 0 h 18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6">
                              <a:moveTo>
                                <a:pt x="0" y="100"/>
                              </a:moveTo>
                              <a:lnTo>
                                <a:pt x="0" y="101"/>
                              </a:lnTo>
                              <a:lnTo>
                                <a:pt x="0" y="128"/>
                              </a:lnTo>
                              <a:lnTo>
                                <a:pt x="1" y="178"/>
                              </a:lnTo>
                              <a:lnTo>
                                <a:pt x="1" y="95"/>
                              </a:lnTo>
                              <a:lnTo>
                                <a:pt x="1" y="75"/>
                              </a:lnTo>
                              <a:lnTo>
                                <a:pt x="1" y="75"/>
                              </a:lnTo>
                              <a:lnTo>
                                <a:pt x="1" y="81"/>
                              </a:lnTo>
                              <a:lnTo>
                                <a:pt x="1" y="81"/>
                              </a:lnTo>
                              <a:lnTo>
                                <a:pt x="1" y="72"/>
                              </a:lnTo>
                              <a:lnTo>
                                <a:pt x="2" y="67"/>
                              </a:lnTo>
                              <a:lnTo>
                                <a:pt x="2" y="70"/>
                              </a:lnTo>
                              <a:lnTo>
                                <a:pt x="2" y="77"/>
                              </a:lnTo>
                              <a:lnTo>
                                <a:pt x="2" y="107"/>
                              </a:lnTo>
                              <a:lnTo>
                                <a:pt x="3" y="106"/>
                              </a:lnTo>
                              <a:lnTo>
                                <a:pt x="3" y="60"/>
                              </a:lnTo>
                              <a:lnTo>
                                <a:pt x="3" y="51"/>
                              </a:lnTo>
                              <a:lnTo>
                                <a:pt x="3" y="56"/>
                              </a:lnTo>
                              <a:lnTo>
                                <a:pt x="3" y="52"/>
                              </a:lnTo>
                              <a:lnTo>
                                <a:pt x="3" y="33"/>
                              </a:lnTo>
                              <a:lnTo>
                                <a:pt x="3" y="17"/>
                              </a:lnTo>
                              <a:lnTo>
                                <a:pt x="4" y="23"/>
                              </a:lnTo>
                              <a:lnTo>
                                <a:pt x="4" y="60"/>
                              </a:lnTo>
                              <a:lnTo>
                                <a:pt x="4" y="80"/>
                              </a:lnTo>
                              <a:lnTo>
                                <a:pt x="4" y="39"/>
                              </a:lnTo>
                              <a:lnTo>
                                <a:pt x="4" y="14"/>
                              </a:lnTo>
                              <a:lnTo>
                                <a:pt x="4" y="6"/>
                              </a:lnTo>
                              <a:lnTo>
                                <a:pt x="5" y="16"/>
                              </a:lnTo>
                              <a:lnTo>
                                <a:pt x="5" y="46"/>
                              </a:lnTo>
                              <a:lnTo>
                                <a:pt x="5" y="78"/>
                              </a:lnTo>
                              <a:lnTo>
                                <a:pt x="5" y="94"/>
                              </a:lnTo>
                              <a:lnTo>
                                <a:pt x="6" y="90"/>
                              </a:lnTo>
                              <a:lnTo>
                                <a:pt x="6" y="108"/>
                              </a:lnTo>
                              <a:lnTo>
                                <a:pt x="6" y="102"/>
                              </a:lnTo>
                              <a:lnTo>
                                <a:pt x="6" y="70"/>
                              </a:lnTo>
                              <a:lnTo>
                                <a:pt x="6" y="98"/>
                              </a:lnTo>
                              <a:lnTo>
                                <a:pt x="6" y="186"/>
                              </a:lnTo>
                              <a:lnTo>
                                <a:pt x="6" y="125"/>
                              </a:lnTo>
                              <a:lnTo>
                                <a:pt x="7" y="102"/>
                              </a:lnTo>
                              <a:lnTo>
                                <a:pt x="7" y="65"/>
                              </a:lnTo>
                              <a:lnTo>
                                <a:pt x="7" y="62"/>
                              </a:lnTo>
                              <a:lnTo>
                                <a:pt x="7" y="86"/>
                              </a:lnTo>
                              <a:lnTo>
                                <a:pt x="8" y="141"/>
                              </a:lnTo>
                              <a:lnTo>
                                <a:pt x="8" y="176"/>
                              </a:lnTo>
                              <a:lnTo>
                                <a:pt x="8" y="107"/>
                              </a:lnTo>
                              <a:lnTo>
                                <a:pt x="8" y="112"/>
                              </a:lnTo>
                              <a:lnTo>
                                <a:pt x="8" y="89"/>
                              </a:lnTo>
                              <a:lnTo>
                                <a:pt x="8" y="34"/>
                              </a:lnTo>
                              <a:lnTo>
                                <a:pt x="8" y="9"/>
                              </a:lnTo>
                              <a:lnTo>
                                <a:pt x="9" y="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54" name="Freeform 2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27826" y="4140200"/>
                          <a:ext cx="14288" cy="290513"/>
                        </a:xfrm>
                        <a:custGeom>
                          <a:avLst/>
                          <a:gdLst>
                            <a:gd name="T0" fmla="*/ 0 w 9"/>
                            <a:gd name="T1" fmla="*/ 12 h 183"/>
                            <a:gd name="T2" fmla="*/ 0 w 9"/>
                            <a:gd name="T3" fmla="*/ 14 h 183"/>
                            <a:gd name="T4" fmla="*/ 0 w 9"/>
                            <a:gd name="T5" fmla="*/ 20 h 183"/>
                            <a:gd name="T6" fmla="*/ 0 w 9"/>
                            <a:gd name="T7" fmla="*/ 27 h 183"/>
                            <a:gd name="T8" fmla="*/ 1 w 9"/>
                            <a:gd name="T9" fmla="*/ 40 h 183"/>
                            <a:gd name="T10" fmla="*/ 1 w 9"/>
                            <a:gd name="T11" fmla="*/ 73 h 183"/>
                            <a:gd name="T12" fmla="*/ 1 w 9"/>
                            <a:gd name="T13" fmla="*/ 154 h 183"/>
                            <a:gd name="T14" fmla="*/ 1 w 9"/>
                            <a:gd name="T15" fmla="*/ 170 h 183"/>
                            <a:gd name="T16" fmla="*/ 1 w 9"/>
                            <a:gd name="T17" fmla="*/ 122 h 183"/>
                            <a:gd name="T18" fmla="*/ 1 w 9"/>
                            <a:gd name="T19" fmla="*/ 48 h 183"/>
                            <a:gd name="T20" fmla="*/ 2 w 9"/>
                            <a:gd name="T21" fmla="*/ 14 h 183"/>
                            <a:gd name="T22" fmla="*/ 2 w 9"/>
                            <a:gd name="T23" fmla="*/ 9 h 183"/>
                            <a:gd name="T24" fmla="*/ 2 w 9"/>
                            <a:gd name="T25" fmla="*/ 31 h 183"/>
                            <a:gd name="T26" fmla="*/ 2 w 9"/>
                            <a:gd name="T27" fmla="*/ 71 h 183"/>
                            <a:gd name="T28" fmla="*/ 2 w 9"/>
                            <a:gd name="T29" fmla="*/ 43 h 183"/>
                            <a:gd name="T30" fmla="*/ 2 w 9"/>
                            <a:gd name="T31" fmla="*/ 16 h 183"/>
                            <a:gd name="T32" fmla="*/ 2 w 9"/>
                            <a:gd name="T33" fmla="*/ 15 h 183"/>
                            <a:gd name="T34" fmla="*/ 3 w 9"/>
                            <a:gd name="T35" fmla="*/ 38 h 183"/>
                            <a:gd name="T36" fmla="*/ 3 w 9"/>
                            <a:gd name="T37" fmla="*/ 83 h 183"/>
                            <a:gd name="T38" fmla="*/ 3 w 9"/>
                            <a:gd name="T39" fmla="*/ 179 h 183"/>
                            <a:gd name="T40" fmla="*/ 3 w 9"/>
                            <a:gd name="T41" fmla="*/ 150 h 183"/>
                            <a:gd name="T42" fmla="*/ 4 w 9"/>
                            <a:gd name="T43" fmla="*/ 107 h 183"/>
                            <a:gd name="T44" fmla="*/ 4 w 9"/>
                            <a:gd name="T45" fmla="*/ 117 h 183"/>
                            <a:gd name="T46" fmla="*/ 4 w 9"/>
                            <a:gd name="T47" fmla="*/ 183 h 183"/>
                            <a:gd name="T48" fmla="*/ 4 w 9"/>
                            <a:gd name="T49" fmla="*/ 101 h 183"/>
                            <a:gd name="T50" fmla="*/ 4 w 9"/>
                            <a:gd name="T51" fmla="*/ 66 h 183"/>
                            <a:gd name="T52" fmla="*/ 4 w 9"/>
                            <a:gd name="T53" fmla="*/ 58 h 183"/>
                            <a:gd name="T54" fmla="*/ 5 w 9"/>
                            <a:gd name="T55" fmla="*/ 67 h 183"/>
                            <a:gd name="T56" fmla="*/ 5 w 9"/>
                            <a:gd name="T57" fmla="*/ 87 h 183"/>
                            <a:gd name="T58" fmla="*/ 5 w 9"/>
                            <a:gd name="T59" fmla="*/ 100 h 183"/>
                            <a:gd name="T60" fmla="*/ 5 w 9"/>
                            <a:gd name="T61" fmla="*/ 84 h 183"/>
                            <a:gd name="T62" fmla="*/ 5 w 9"/>
                            <a:gd name="T63" fmla="*/ 49 h 183"/>
                            <a:gd name="T64" fmla="*/ 6 w 9"/>
                            <a:gd name="T65" fmla="*/ 18 h 183"/>
                            <a:gd name="T66" fmla="*/ 6 w 9"/>
                            <a:gd name="T67" fmla="*/ 4 h 183"/>
                            <a:gd name="T68" fmla="*/ 6 w 9"/>
                            <a:gd name="T69" fmla="*/ 7 h 183"/>
                            <a:gd name="T70" fmla="*/ 6 w 9"/>
                            <a:gd name="T71" fmla="*/ 25 h 183"/>
                            <a:gd name="T72" fmla="*/ 6 w 9"/>
                            <a:gd name="T73" fmla="*/ 54 h 183"/>
                            <a:gd name="T74" fmla="*/ 6 w 9"/>
                            <a:gd name="T75" fmla="*/ 84 h 183"/>
                            <a:gd name="T76" fmla="*/ 7 w 9"/>
                            <a:gd name="T77" fmla="*/ 95 h 183"/>
                            <a:gd name="T78" fmla="*/ 7 w 9"/>
                            <a:gd name="T79" fmla="*/ 90 h 183"/>
                            <a:gd name="T80" fmla="*/ 7 w 9"/>
                            <a:gd name="T81" fmla="*/ 85 h 183"/>
                            <a:gd name="T82" fmla="*/ 7 w 9"/>
                            <a:gd name="T83" fmla="*/ 43 h 183"/>
                            <a:gd name="T84" fmla="*/ 8 w 9"/>
                            <a:gd name="T85" fmla="*/ 11 h 183"/>
                            <a:gd name="T86" fmla="*/ 8 w 9"/>
                            <a:gd name="T87" fmla="*/ 0 h 183"/>
                            <a:gd name="T88" fmla="*/ 8 w 9"/>
                            <a:gd name="T89" fmla="*/ 6 h 183"/>
                            <a:gd name="T90" fmla="*/ 8 w 9"/>
                            <a:gd name="T91" fmla="*/ 27 h 183"/>
                            <a:gd name="T92" fmla="*/ 8 w 9"/>
                            <a:gd name="T93" fmla="*/ 49 h 183"/>
                            <a:gd name="T94" fmla="*/ 8 w 9"/>
                            <a:gd name="T95" fmla="*/ 43 h 183"/>
                            <a:gd name="T96" fmla="*/ 8 w 9"/>
                            <a:gd name="T97" fmla="*/ 33 h 183"/>
                            <a:gd name="T98" fmla="*/ 9 w 9"/>
                            <a:gd name="T99" fmla="*/ 41 h 1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3">
                              <a:moveTo>
                                <a:pt x="0" y="12"/>
                              </a:moveTo>
                              <a:lnTo>
                                <a:pt x="0" y="14"/>
                              </a:lnTo>
                              <a:lnTo>
                                <a:pt x="0" y="20"/>
                              </a:lnTo>
                              <a:lnTo>
                                <a:pt x="0" y="27"/>
                              </a:lnTo>
                              <a:lnTo>
                                <a:pt x="1" y="40"/>
                              </a:lnTo>
                              <a:lnTo>
                                <a:pt x="1" y="73"/>
                              </a:lnTo>
                              <a:lnTo>
                                <a:pt x="1" y="154"/>
                              </a:lnTo>
                              <a:lnTo>
                                <a:pt x="1" y="170"/>
                              </a:lnTo>
                              <a:lnTo>
                                <a:pt x="1" y="122"/>
                              </a:lnTo>
                              <a:lnTo>
                                <a:pt x="1" y="48"/>
                              </a:lnTo>
                              <a:lnTo>
                                <a:pt x="2" y="14"/>
                              </a:lnTo>
                              <a:lnTo>
                                <a:pt x="2" y="9"/>
                              </a:lnTo>
                              <a:lnTo>
                                <a:pt x="2" y="31"/>
                              </a:lnTo>
                              <a:lnTo>
                                <a:pt x="2" y="71"/>
                              </a:lnTo>
                              <a:lnTo>
                                <a:pt x="2" y="43"/>
                              </a:lnTo>
                              <a:lnTo>
                                <a:pt x="2" y="16"/>
                              </a:lnTo>
                              <a:lnTo>
                                <a:pt x="2" y="15"/>
                              </a:lnTo>
                              <a:lnTo>
                                <a:pt x="3" y="38"/>
                              </a:lnTo>
                              <a:lnTo>
                                <a:pt x="3" y="83"/>
                              </a:lnTo>
                              <a:lnTo>
                                <a:pt x="3" y="179"/>
                              </a:lnTo>
                              <a:lnTo>
                                <a:pt x="3" y="150"/>
                              </a:lnTo>
                              <a:lnTo>
                                <a:pt x="4" y="107"/>
                              </a:lnTo>
                              <a:lnTo>
                                <a:pt x="4" y="117"/>
                              </a:lnTo>
                              <a:lnTo>
                                <a:pt x="4" y="183"/>
                              </a:lnTo>
                              <a:lnTo>
                                <a:pt x="4" y="101"/>
                              </a:lnTo>
                              <a:lnTo>
                                <a:pt x="4" y="66"/>
                              </a:lnTo>
                              <a:lnTo>
                                <a:pt x="4" y="58"/>
                              </a:lnTo>
                              <a:lnTo>
                                <a:pt x="5" y="67"/>
                              </a:lnTo>
                              <a:lnTo>
                                <a:pt x="5" y="87"/>
                              </a:lnTo>
                              <a:lnTo>
                                <a:pt x="5" y="100"/>
                              </a:lnTo>
                              <a:lnTo>
                                <a:pt x="5" y="84"/>
                              </a:lnTo>
                              <a:lnTo>
                                <a:pt x="5" y="49"/>
                              </a:lnTo>
                              <a:lnTo>
                                <a:pt x="6" y="18"/>
                              </a:lnTo>
                              <a:lnTo>
                                <a:pt x="6" y="4"/>
                              </a:lnTo>
                              <a:lnTo>
                                <a:pt x="6" y="7"/>
                              </a:lnTo>
                              <a:lnTo>
                                <a:pt x="6" y="25"/>
                              </a:lnTo>
                              <a:lnTo>
                                <a:pt x="6" y="54"/>
                              </a:lnTo>
                              <a:lnTo>
                                <a:pt x="6" y="84"/>
                              </a:lnTo>
                              <a:lnTo>
                                <a:pt x="7" y="95"/>
                              </a:lnTo>
                              <a:lnTo>
                                <a:pt x="7" y="90"/>
                              </a:lnTo>
                              <a:lnTo>
                                <a:pt x="7" y="85"/>
                              </a:lnTo>
                              <a:lnTo>
                                <a:pt x="7" y="43"/>
                              </a:lnTo>
                              <a:lnTo>
                                <a:pt x="8" y="11"/>
                              </a:lnTo>
                              <a:lnTo>
                                <a:pt x="8" y="0"/>
                              </a:lnTo>
                              <a:lnTo>
                                <a:pt x="8" y="6"/>
                              </a:lnTo>
                              <a:lnTo>
                                <a:pt x="8" y="27"/>
                              </a:lnTo>
                              <a:lnTo>
                                <a:pt x="8" y="49"/>
                              </a:lnTo>
                              <a:lnTo>
                                <a:pt x="8" y="43"/>
                              </a:lnTo>
                              <a:lnTo>
                                <a:pt x="8" y="33"/>
                              </a:lnTo>
                              <a:lnTo>
                                <a:pt x="9" y="4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55" name="Freeform 27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42113" y="4160838"/>
                          <a:ext cx="14288" cy="449263"/>
                        </a:xfrm>
                        <a:custGeom>
                          <a:avLst/>
                          <a:gdLst>
                            <a:gd name="T0" fmla="*/ 0 w 9"/>
                            <a:gd name="T1" fmla="*/ 28 h 283"/>
                            <a:gd name="T2" fmla="*/ 0 w 9"/>
                            <a:gd name="T3" fmla="*/ 67 h 283"/>
                            <a:gd name="T4" fmla="*/ 0 w 9"/>
                            <a:gd name="T5" fmla="*/ 136 h 283"/>
                            <a:gd name="T6" fmla="*/ 0 w 9"/>
                            <a:gd name="T7" fmla="*/ 150 h 283"/>
                            <a:gd name="T8" fmla="*/ 1 w 9"/>
                            <a:gd name="T9" fmla="*/ 126 h 283"/>
                            <a:gd name="T10" fmla="*/ 1 w 9"/>
                            <a:gd name="T11" fmla="*/ 49 h 283"/>
                            <a:gd name="T12" fmla="*/ 1 w 9"/>
                            <a:gd name="T13" fmla="*/ 30 h 283"/>
                            <a:gd name="T14" fmla="*/ 1 w 9"/>
                            <a:gd name="T15" fmla="*/ 45 h 283"/>
                            <a:gd name="T16" fmla="*/ 1 w 9"/>
                            <a:gd name="T17" fmla="*/ 52 h 283"/>
                            <a:gd name="T18" fmla="*/ 1 w 9"/>
                            <a:gd name="T19" fmla="*/ 19 h 283"/>
                            <a:gd name="T20" fmla="*/ 1 w 9"/>
                            <a:gd name="T21" fmla="*/ 7 h 283"/>
                            <a:gd name="T22" fmla="*/ 2 w 9"/>
                            <a:gd name="T23" fmla="*/ 14 h 283"/>
                            <a:gd name="T24" fmla="*/ 2 w 9"/>
                            <a:gd name="T25" fmla="*/ 32 h 283"/>
                            <a:gd name="T26" fmla="*/ 2 w 9"/>
                            <a:gd name="T27" fmla="*/ 49 h 283"/>
                            <a:gd name="T28" fmla="*/ 2 w 9"/>
                            <a:gd name="T29" fmla="*/ 43 h 283"/>
                            <a:gd name="T30" fmla="*/ 2 w 9"/>
                            <a:gd name="T31" fmla="*/ 27 h 283"/>
                            <a:gd name="T32" fmla="*/ 2 w 9"/>
                            <a:gd name="T33" fmla="*/ 30 h 283"/>
                            <a:gd name="T34" fmla="*/ 3 w 9"/>
                            <a:gd name="T35" fmla="*/ 62 h 283"/>
                            <a:gd name="T36" fmla="*/ 3 w 9"/>
                            <a:gd name="T37" fmla="*/ 82 h 283"/>
                            <a:gd name="T38" fmla="*/ 3 w 9"/>
                            <a:gd name="T39" fmla="*/ 66 h 283"/>
                            <a:gd name="T40" fmla="*/ 3 w 9"/>
                            <a:gd name="T41" fmla="*/ 63 h 283"/>
                            <a:gd name="T42" fmla="*/ 4 w 9"/>
                            <a:gd name="T43" fmla="*/ 70 h 283"/>
                            <a:gd name="T44" fmla="*/ 4 w 9"/>
                            <a:gd name="T45" fmla="*/ 73 h 283"/>
                            <a:gd name="T46" fmla="*/ 4 w 9"/>
                            <a:gd name="T47" fmla="*/ 53 h 283"/>
                            <a:gd name="T48" fmla="*/ 4 w 9"/>
                            <a:gd name="T49" fmla="*/ 42 h 283"/>
                            <a:gd name="T50" fmla="*/ 4 w 9"/>
                            <a:gd name="T51" fmla="*/ 51 h 283"/>
                            <a:gd name="T52" fmla="*/ 4 w 9"/>
                            <a:gd name="T53" fmla="*/ 74 h 283"/>
                            <a:gd name="T54" fmla="*/ 4 w 9"/>
                            <a:gd name="T55" fmla="*/ 81 h 283"/>
                            <a:gd name="T56" fmla="*/ 5 w 9"/>
                            <a:gd name="T57" fmla="*/ 62 h 283"/>
                            <a:gd name="T58" fmla="*/ 5 w 9"/>
                            <a:gd name="T59" fmla="*/ 53 h 283"/>
                            <a:gd name="T60" fmla="*/ 5 w 9"/>
                            <a:gd name="T61" fmla="*/ 62 h 283"/>
                            <a:gd name="T62" fmla="*/ 5 w 9"/>
                            <a:gd name="T63" fmla="*/ 89 h 283"/>
                            <a:gd name="T64" fmla="*/ 6 w 9"/>
                            <a:gd name="T65" fmla="*/ 155 h 283"/>
                            <a:gd name="T66" fmla="*/ 6 w 9"/>
                            <a:gd name="T67" fmla="*/ 117 h 283"/>
                            <a:gd name="T68" fmla="*/ 6 w 9"/>
                            <a:gd name="T69" fmla="*/ 53 h 283"/>
                            <a:gd name="T70" fmla="*/ 6 w 9"/>
                            <a:gd name="T71" fmla="*/ 29 h 283"/>
                            <a:gd name="T72" fmla="*/ 6 w 9"/>
                            <a:gd name="T73" fmla="*/ 46 h 283"/>
                            <a:gd name="T74" fmla="*/ 6 w 9"/>
                            <a:gd name="T75" fmla="*/ 56 h 283"/>
                            <a:gd name="T76" fmla="*/ 6 w 9"/>
                            <a:gd name="T77" fmla="*/ 10 h 283"/>
                            <a:gd name="T78" fmla="*/ 7 w 9"/>
                            <a:gd name="T79" fmla="*/ 0 h 283"/>
                            <a:gd name="T80" fmla="*/ 7 w 9"/>
                            <a:gd name="T81" fmla="*/ 16 h 283"/>
                            <a:gd name="T82" fmla="*/ 7 w 9"/>
                            <a:gd name="T83" fmla="*/ 53 h 283"/>
                            <a:gd name="T84" fmla="*/ 7 w 9"/>
                            <a:gd name="T85" fmla="*/ 88 h 283"/>
                            <a:gd name="T86" fmla="*/ 8 w 9"/>
                            <a:gd name="T87" fmla="*/ 69 h 283"/>
                            <a:gd name="T88" fmla="*/ 8 w 9"/>
                            <a:gd name="T89" fmla="*/ 88 h 283"/>
                            <a:gd name="T90" fmla="*/ 8 w 9"/>
                            <a:gd name="T91" fmla="*/ 283 h 283"/>
                            <a:gd name="T92" fmla="*/ 8 w 9"/>
                            <a:gd name="T93" fmla="*/ 81 h 283"/>
                            <a:gd name="T94" fmla="*/ 8 w 9"/>
                            <a:gd name="T95" fmla="*/ 45 h 283"/>
                            <a:gd name="T96" fmla="*/ 8 w 9"/>
                            <a:gd name="T97" fmla="*/ 27 h 283"/>
                            <a:gd name="T98" fmla="*/ 9 w 9"/>
                            <a:gd name="T99" fmla="*/ 26 h 2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83">
                              <a:moveTo>
                                <a:pt x="0" y="28"/>
                              </a:moveTo>
                              <a:lnTo>
                                <a:pt x="0" y="67"/>
                              </a:lnTo>
                              <a:lnTo>
                                <a:pt x="0" y="136"/>
                              </a:lnTo>
                              <a:lnTo>
                                <a:pt x="0" y="150"/>
                              </a:lnTo>
                              <a:lnTo>
                                <a:pt x="1" y="126"/>
                              </a:lnTo>
                              <a:lnTo>
                                <a:pt x="1" y="49"/>
                              </a:lnTo>
                              <a:lnTo>
                                <a:pt x="1" y="30"/>
                              </a:lnTo>
                              <a:lnTo>
                                <a:pt x="1" y="45"/>
                              </a:lnTo>
                              <a:lnTo>
                                <a:pt x="1" y="52"/>
                              </a:lnTo>
                              <a:lnTo>
                                <a:pt x="1" y="19"/>
                              </a:lnTo>
                              <a:lnTo>
                                <a:pt x="1" y="7"/>
                              </a:lnTo>
                              <a:lnTo>
                                <a:pt x="2" y="14"/>
                              </a:lnTo>
                              <a:lnTo>
                                <a:pt x="2" y="32"/>
                              </a:lnTo>
                              <a:lnTo>
                                <a:pt x="2" y="49"/>
                              </a:lnTo>
                              <a:lnTo>
                                <a:pt x="2" y="43"/>
                              </a:lnTo>
                              <a:lnTo>
                                <a:pt x="2" y="27"/>
                              </a:lnTo>
                              <a:lnTo>
                                <a:pt x="2" y="30"/>
                              </a:lnTo>
                              <a:lnTo>
                                <a:pt x="3" y="62"/>
                              </a:lnTo>
                              <a:lnTo>
                                <a:pt x="3" y="82"/>
                              </a:lnTo>
                              <a:lnTo>
                                <a:pt x="3" y="66"/>
                              </a:lnTo>
                              <a:lnTo>
                                <a:pt x="3" y="63"/>
                              </a:lnTo>
                              <a:lnTo>
                                <a:pt x="4" y="70"/>
                              </a:lnTo>
                              <a:lnTo>
                                <a:pt x="4" y="73"/>
                              </a:lnTo>
                              <a:lnTo>
                                <a:pt x="4" y="53"/>
                              </a:lnTo>
                              <a:lnTo>
                                <a:pt x="4" y="42"/>
                              </a:lnTo>
                              <a:lnTo>
                                <a:pt x="4" y="51"/>
                              </a:lnTo>
                              <a:lnTo>
                                <a:pt x="4" y="74"/>
                              </a:lnTo>
                              <a:lnTo>
                                <a:pt x="4" y="81"/>
                              </a:lnTo>
                              <a:lnTo>
                                <a:pt x="5" y="62"/>
                              </a:lnTo>
                              <a:lnTo>
                                <a:pt x="5" y="53"/>
                              </a:lnTo>
                              <a:lnTo>
                                <a:pt x="5" y="62"/>
                              </a:lnTo>
                              <a:lnTo>
                                <a:pt x="5" y="89"/>
                              </a:lnTo>
                              <a:lnTo>
                                <a:pt x="6" y="155"/>
                              </a:lnTo>
                              <a:lnTo>
                                <a:pt x="6" y="117"/>
                              </a:lnTo>
                              <a:lnTo>
                                <a:pt x="6" y="53"/>
                              </a:lnTo>
                              <a:lnTo>
                                <a:pt x="6" y="29"/>
                              </a:lnTo>
                              <a:lnTo>
                                <a:pt x="6" y="46"/>
                              </a:lnTo>
                              <a:lnTo>
                                <a:pt x="6" y="56"/>
                              </a:lnTo>
                              <a:lnTo>
                                <a:pt x="6" y="10"/>
                              </a:lnTo>
                              <a:lnTo>
                                <a:pt x="7" y="0"/>
                              </a:lnTo>
                              <a:lnTo>
                                <a:pt x="7" y="16"/>
                              </a:lnTo>
                              <a:lnTo>
                                <a:pt x="7" y="53"/>
                              </a:lnTo>
                              <a:lnTo>
                                <a:pt x="7" y="88"/>
                              </a:lnTo>
                              <a:lnTo>
                                <a:pt x="8" y="69"/>
                              </a:lnTo>
                              <a:lnTo>
                                <a:pt x="8" y="88"/>
                              </a:lnTo>
                              <a:lnTo>
                                <a:pt x="8" y="283"/>
                              </a:lnTo>
                              <a:lnTo>
                                <a:pt x="8" y="81"/>
                              </a:lnTo>
                              <a:lnTo>
                                <a:pt x="8" y="45"/>
                              </a:lnTo>
                              <a:lnTo>
                                <a:pt x="8" y="27"/>
                              </a:lnTo>
                              <a:lnTo>
                                <a:pt x="9" y="2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56" name="Freeform 2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56401" y="4164013"/>
                          <a:ext cx="12700" cy="195263"/>
                        </a:xfrm>
                        <a:custGeom>
                          <a:avLst/>
                          <a:gdLst>
                            <a:gd name="T0" fmla="*/ 0 w 8"/>
                            <a:gd name="T1" fmla="*/ 24 h 123"/>
                            <a:gd name="T2" fmla="*/ 0 w 8"/>
                            <a:gd name="T3" fmla="*/ 47 h 123"/>
                            <a:gd name="T4" fmla="*/ 0 w 8"/>
                            <a:gd name="T5" fmla="*/ 76 h 123"/>
                            <a:gd name="T6" fmla="*/ 0 w 8"/>
                            <a:gd name="T7" fmla="*/ 70 h 123"/>
                            <a:gd name="T8" fmla="*/ 0 w 8"/>
                            <a:gd name="T9" fmla="*/ 67 h 123"/>
                            <a:gd name="T10" fmla="*/ 0 w 8"/>
                            <a:gd name="T11" fmla="*/ 60 h 123"/>
                            <a:gd name="T12" fmla="*/ 0 w 8"/>
                            <a:gd name="T13" fmla="*/ 52 h 123"/>
                            <a:gd name="T14" fmla="*/ 1 w 8"/>
                            <a:gd name="T15" fmla="*/ 44 h 123"/>
                            <a:gd name="T16" fmla="*/ 1 w 8"/>
                            <a:gd name="T17" fmla="*/ 40 h 123"/>
                            <a:gd name="T18" fmla="*/ 1 w 8"/>
                            <a:gd name="T19" fmla="*/ 48 h 123"/>
                            <a:gd name="T20" fmla="*/ 1 w 8"/>
                            <a:gd name="T21" fmla="*/ 65 h 123"/>
                            <a:gd name="T22" fmla="*/ 2 w 8"/>
                            <a:gd name="T23" fmla="*/ 53 h 123"/>
                            <a:gd name="T24" fmla="*/ 2 w 8"/>
                            <a:gd name="T25" fmla="*/ 33 h 123"/>
                            <a:gd name="T26" fmla="*/ 2 w 8"/>
                            <a:gd name="T27" fmla="*/ 44 h 123"/>
                            <a:gd name="T28" fmla="*/ 2 w 8"/>
                            <a:gd name="T29" fmla="*/ 123 h 123"/>
                            <a:gd name="T30" fmla="*/ 2 w 8"/>
                            <a:gd name="T31" fmla="*/ 61 h 123"/>
                            <a:gd name="T32" fmla="*/ 2 w 8"/>
                            <a:gd name="T33" fmla="*/ 52 h 123"/>
                            <a:gd name="T34" fmla="*/ 2 w 8"/>
                            <a:gd name="T35" fmla="*/ 120 h 123"/>
                            <a:gd name="T36" fmla="*/ 3 w 8"/>
                            <a:gd name="T37" fmla="*/ 94 h 123"/>
                            <a:gd name="T38" fmla="*/ 3 w 8"/>
                            <a:gd name="T39" fmla="*/ 44 h 123"/>
                            <a:gd name="T40" fmla="*/ 3 w 8"/>
                            <a:gd name="T41" fmla="*/ 26 h 123"/>
                            <a:gd name="T42" fmla="*/ 3 w 8"/>
                            <a:gd name="T43" fmla="*/ 31 h 123"/>
                            <a:gd name="T44" fmla="*/ 4 w 8"/>
                            <a:gd name="T45" fmla="*/ 62 h 123"/>
                            <a:gd name="T46" fmla="*/ 4 w 8"/>
                            <a:gd name="T47" fmla="*/ 91 h 123"/>
                            <a:gd name="T48" fmla="*/ 4 w 8"/>
                            <a:gd name="T49" fmla="*/ 75 h 123"/>
                            <a:gd name="T50" fmla="*/ 4 w 8"/>
                            <a:gd name="T51" fmla="*/ 76 h 123"/>
                            <a:gd name="T52" fmla="*/ 4 w 8"/>
                            <a:gd name="T53" fmla="*/ 86 h 123"/>
                            <a:gd name="T54" fmla="*/ 4 w 8"/>
                            <a:gd name="T55" fmla="*/ 82 h 123"/>
                            <a:gd name="T56" fmla="*/ 5 w 8"/>
                            <a:gd name="T57" fmla="*/ 55 h 123"/>
                            <a:gd name="T58" fmla="*/ 5 w 8"/>
                            <a:gd name="T59" fmla="*/ 38 h 123"/>
                            <a:gd name="T60" fmla="*/ 5 w 8"/>
                            <a:gd name="T61" fmla="*/ 37 h 123"/>
                            <a:gd name="T62" fmla="*/ 5 w 8"/>
                            <a:gd name="T63" fmla="*/ 29 h 123"/>
                            <a:gd name="T64" fmla="*/ 5 w 8"/>
                            <a:gd name="T65" fmla="*/ 17 h 123"/>
                            <a:gd name="T66" fmla="*/ 6 w 8"/>
                            <a:gd name="T67" fmla="*/ 24 h 123"/>
                            <a:gd name="T68" fmla="*/ 6 w 8"/>
                            <a:gd name="T69" fmla="*/ 65 h 123"/>
                            <a:gd name="T70" fmla="*/ 6 w 8"/>
                            <a:gd name="T71" fmla="*/ 97 h 123"/>
                            <a:gd name="T72" fmla="*/ 6 w 8"/>
                            <a:gd name="T73" fmla="*/ 68 h 123"/>
                            <a:gd name="T74" fmla="*/ 6 w 8"/>
                            <a:gd name="T75" fmla="*/ 77 h 123"/>
                            <a:gd name="T76" fmla="*/ 6 w 8"/>
                            <a:gd name="T77" fmla="*/ 55 h 123"/>
                            <a:gd name="T78" fmla="*/ 7 w 8"/>
                            <a:gd name="T79" fmla="*/ 18 h 123"/>
                            <a:gd name="T80" fmla="*/ 7 w 8"/>
                            <a:gd name="T81" fmla="*/ 0 h 123"/>
                            <a:gd name="T82" fmla="*/ 7 w 8"/>
                            <a:gd name="T83" fmla="*/ 0 h 123"/>
                            <a:gd name="T84" fmla="*/ 7 w 8"/>
                            <a:gd name="T85" fmla="*/ 19 h 123"/>
                            <a:gd name="T86" fmla="*/ 7 w 8"/>
                            <a:gd name="T87" fmla="*/ 45 h 123"/>
                            <a:gd name="T88" fmla="*/ 7 w 8"/>
                            <a:gd name="T89" fmla="*/ 50 h 123"/>
                            <a:gd name="T90" fmla="*/ 8 w 8"/>
                            <a:gd name="T91" fmla="*/ 47 h 123"/>
                            <a:gd name="T92" fmla="*/ 8 w 8"/>
                            <a:gd name="T93" fmla="*/ 62 h 123"/>
                            <a:gd name="T94" fmla="*/ 8 w 8"/>
                            <a:gd name="T95" fmla="*/ 87 h 123"/>
                            <a:gd name="T96" fmla="*/ 8 w 8"/>
                            <a:gd name="T97" fmla="*/ 94 h 123"/>
                            <a:gd name="T98" fmla="*/ 8 w 8"/>
                            <a:gd name="T99" fmla="*/ 118 h 12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23">
                              <a:moveTo>
                                <a:pt x="0" y="24"/>
                              </a:moveTo>
                              <a:lnTo>
                                <a:pt x="0" y="47"/>
                              </a:lnTo>
                              <a:lnTo>
                                <a:pt x="0" y="76"/>
                              </a:lnTo>
                              <a:lnTo>
                                <a:pt x="0" y="70"/>
                              </a:lnTo>
                              <a:lnTo>
                                <a:pt x="0" y="67"/>
                              </a:lnTo>
                              <a:lnTo>
                                <a:pt x="0" y="60"/>
                              </a:lnTo>
                              <a:lnTo>
                                <a:pt x="0" y="52"/>
                              </a:lnTo>
                              <a:lnTo>
                                <a:pt x="1" y="44"/>
                              </a:lnTo>
                              <a:lnTo>
                                <a:pt x="1" y="40"/>
                              </a:lnTo>
                              <a:lnTo>
                                <a:pt x="1" y="48"/>
                              </a:lnTo>
                              <a:lnTo>
                                <a:pt x="1" y="65"/>
                              </a:lnTo>
                              <a:lnTo>
                                <a:pt x="2" y="53"/>
                              </a:lnTo>
                              <a:lnTo>
                                <a:pt x="2" y="33"/>
                              </a:lnTo>
                              <a:lnTo>
                                <a:pt x="2" y="44"/>
                              </a:lnTo>
                              <a:lnTo>
                                <a:pt x="2" y="123"/>
                              </a:lnTo>
                              <a:lnTo>
                                <a:pt x="2" y="61"/>
                              </a:lnTo>
                              <a:lnTo>
                                <a:pt x="2" y="52"/>
                              </a:lnTo>
                              <a:lnTo>
                                <a:pt x="2" y="120"/>
                              </a:lnTo>
                              <a:lnTo>
                                <a:pt x="3" y="94"/>
                              </a:lnTo>
                              <a:lnTo>
                                <a:pt x="3" y="44"/>
                              </a:lnTo>
                              <a:lnTo>
                                <a:pt x="3" y="26"/>
                              </a:lnTo>
                              <a:lnTo>
                                <a:pt x="3" y="31"/>
                              </a:lnTo>
                              <a:lnTo>
                                <a:pt x="4" y="62"/>
                              </a:lnTo>
                              <a:lnTo>
                                <a:pt x="4" y="91"/>
                              </a:lnTo>
                              <a:lnTo>
                                <a:pt x="4" y="75"/>
                              </a:lnTo>
                              <a:lnTo>
                                <a:pt x="4" y="76"/>
                              </a:lnTo>
                              <a:lnTo>
                                <a:pt x="4" y="86"/>
                              </a:lnTo>
                              <a:lnTo>
                                <a:pt x="4" y="82"/>
                              </a:lnTo>
                              <a:lnTo>
                                <a:pt x="5" y="55"/>
                              </a:lnTo>
                              <a:lnTo>
                                <a:pt x="5" y="38"/>
                              </a:lnTo>
                              <a:lnTo>
                                <a:pt x="5" y="37"/>
                              </a:lnTo>
                              <a:lnTo>
                                <a:pt x="5" y="29"/>
                              </a:lnTo>
                              <a:lnTo>
                                <a:pt x="5" y="17"/>
                              </a:lnTo>
                              <a:lnTo>
                                <a:pt x="6" y="24"/>
                              </a:lnTo>
                              <a:lnTo>
                                <a:pt x="6" y="65"/>
                              </a:lnTo>
                              <a:lnTo>
                                <a:pt x="6" y="97"/>
                              </a:lnTo>
                              <a:lnTo>
                                <a:pt x="6" y="68"/>
                              </a:lnTo>
                              <a:lnTo>
                                <a:pt x="6" y="77"/>
                              </a:lnTo>
                              <a:lnTo>
                                <a:pt x="6" y="55"/>
                              </a:lnTo>
                              <a:lnTo>
                                <a:pt x="7" y="18"/>
                              </a:lnTo>
                              <a:lnTo>
                                <a:pt x="7" y="0"/>
                              </a:lnTo>
                              <a:lnTo>
                                <a:pt x="7" y="0"/>
                              </a:lnTo>
                              <a:lnTo>
                                <a:pt x="7" y="19"/>
                              </a:lnTo>
                              <a:lnTo>
                                <a:pt x="7" y="45"/>
                              </a:lnTo>
                              <a:lnTo>
                                <a:pt x="7" y="50"/>
                              </a:lnTo>
                              <a:lnTo>
                                <a:pt x="8" y="47"/>
                              </a:lnTo>
                              <a:lnTo>
                                <a:pt x="8" y="62"/>
                              </a:lnTo>
                              <a:lnTo>
                                <a:pt x="8" y="87"/>
                              </a:lnTo>
                              <a:lnTo>
                                <a:pt x="8" y="94"/>
                              </a:lnTo>
                              <a:lnTo>
                                <a:pt x="8" y="11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57" name="Freeform 27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69101" y="4156075"/>
                          <a:ext cx="14288" cy="325438"/>
                        </a:xfrm>
                        <a:custGeom>
                          <a:avLst/>
                          <a:gdLst>
                            <a:gd name="T0" fmla="*/ 0 w 9"/>
                            <a:gd name="T1" fmla="*/ 123 h 205"/>
                            <a:gd name="T2" fmla="*/ 1 w 9"/>
                            <a:gd name="T3" fmla="*/ 130 h 205"/>
                            <a:gd name="T4" fmla="*/ 1 w 9"/>
                            <a:gd name="T5" fmla="*/ 134 h 205"/>
                            <a:gd name="T6" fmla="*/ 1 w 9"/>
                            <a:gd name="T7" fmla="*/ 158 h 205"/>
                            <a:gd name="T8" fmla="*/ 1 w 9"/>
                            <a:gd name="T9" fmla="*/ 171 h 205"/>
                            <a:gd name="T10" fmla="*/ 1 w 9"/>
                            <a:gd name="T11" fmla="*/ 63 h 205"/>
                            <a:gd name="T12" fmla="*/ 1 w 9"/>
                            <a:gd name="T13" fmla="*/ 22 h 205"/>
                            <a:gd name="T14" fmla="*/ 2 w 9"/>
                            <a:gd name="T15" fmla="*/ 13 h 205"/>
                            <a:gd name="T16" fmla="*/ 2 w 9"/>
                            <a:gd name="T17" fmla="*/ 29 h 205"/>
                            <a:gd name="T18" fmla="*/ 2 w 9"/>
                            <a:gd name="T19" fmla="*/ 55 h 205"/>
                            <a:gd name="T20" fmla="*/ 2 w 9"/>
                            <a:gd name="T21" fmla="*/ 60 h 205"/>
                            <a:gd name="T22" fmla="*/ 3 w 9"/>
                            <a:gd name="T23" fmla="*/ 92 h 205"/>
                            <a:gd name="T24" fmla="*/ 3 w 9"/>
                            <a:gd name="T25" fmla="*/ 98 h 205"/>
                            <a:gd name="T26" fmla="*/ 3 w 9"/>
                            <a:gd name="T27" fmla="*/ 54 h 205"/>
                            <a:gd name="T28" fmla="*/ 3 w 9"/>
                            <a:gd name="T29" fmla="*/ 56 h 205"/>
                            <a:gd name="T30" fmla="*/ 3 w 9"/>
                            <a:gd name="T31" fmla="*/ 77 h 205"/>
                            <a:gd name="T32" fmla="*/ 3 w 9"/>
                            <a:gd name="T33" fmla="*/ 99 h 205"/>
                            <a:gd name="T34" fmla="*/ 3 w 9"/>
                            <a:gd name="T35" fmla="*/ 116 h 205"/>
                            <a:gd name="T36" fmla="*/ 4 w 9"/>
                            <a:gd name="T37" fmla="*/ 63 h 205"/>
                            <a:gd name="T38" fmla="*/ 4 w 9"/>
                            <a:gd name="T39" fmla="*/ 45 h 205"/>
                            <a:gd name="T40" fmla="*/ 4 w 9"/>
                            <a:gd name="T41" fmla="*/ 79 h 205"/>
                            <a:gd name="T42" fmla="*/ 4 w 9"/>
                            <a:gd name="T43" fmla="*/ 172 h 205"/>
                            <a:gd name="T44" fmla="*/ 5 w 9"/>
                            <a:gd name="T45" fmla="*/ 95 h 205"/>
                            <a:gd name="T46" fmla="*/ 5 w 9"/>
                            <a:gd name="T47" fmla="*/ 121 h 205"/>
                            <a:gd name="T48" fmla="*/ 5 w 9"/>
                            <a:gd name="T49" fmla="*/ 45 h 205"/>
                            <a:gd name="T50" fmla="*/ 5 w 9"/>
                            <a:gd name="T51" fmla="*/ 10 h 205"/>
                            <a:gd name="T52" fmla="*/ 5 w 9"/>
                            <a:gd name="T53" fmla="*/ 0 h 205"/>
                            <a:gd name="T54" fmla="*/ 5 w 9"/>
                            <a:gd name="T55" fmla="*/ 6 h 205"/>
                            <a:gd name="T56" fmla="*/ 5 w 9"/>
                            <a:gd name="T57" fmla="*/ 19 h 205"/>
                            <a:gd name="T58" fmla="*/ 6 w 9"/>
                            <a:gd name="T59" fmla="*/ 27 h 205"/>
                            <a:gd name="T60" fmla="*/ 6 w 9"/>
                            <a:gd name="T61" fmla="*/ 20 h 205"/>
                            <a:gd name="T62" fmla="*/ 6 w 9"/>
                            <a:gd name="T63" fmla="*/ 6 h 205"/>
                            <a:gd name="T64" fmla="*/ 6 w 9"/>
                            <a:gd name="T65" fmla="*/ 3 h 205"/>
                            <a:gd name="T66" fmla="*/ 6 w 9"/>
                            <a:gd name="T67" fmla="*/ 17 h 205"/>
                            <a:gd name="T68" fmla="*/ 6 w 9"/>
                            <a:gd name="T69" fmla="*/ 44 h 205"/>
                            <a:gd name="T70" fmla="*/ 7 w 9"/>
                            <a:gd name="T71" fmla="*/ 65 h 205"/>
                            <a:gd name="T72" fmla="*/ 7 w 9"/>
                            <a:gd name="T73" fmla="*/ 54 h 205"/>
                            <a:gd name="T74" fmla="*/ 7 w 9"/>
                            <a:gd name="T75" fmla="*/ 50 h 205"/>
                            <a:gd name="T76" fmla="*/ 7 w 9"/>
                            <a:gd name="T77" fmla="*/ 56 h 205"/>
                            <a:gd name="T78" fmla="*/ 8 w 9"/>
                            <a:gd name="T79" fmla="*/ 30 h 205"/>
                            <a:gd name="T80" fmla="*/ 8 w 9"/>
                            <a:gd name="T81" fmla="*/ 6 h 205"/>
                            <a:gd name="T82" fmla="*/ 8 w 9"/>
                            <a:gd name="T83" fmla="*/ 3 h 205"/>
                            <a:gd name="T84" fmla="*/ 8 w 9"/>
                            <a:gd name="T85" fmla="*/ 29 h 205"/>
                            <a:gd name="T86" fmla="*/ 8 w 9"/>
                            <a:gd name="T87" fmla="*/ 120 h 205"/>
                            <a:gd name="T88" fmla="*/ 8 w 9"/>
                            <a:gd name="T89" fmla="*/ 118 h 205"/>
                            <a:gd name="T90" fmla="*/ 8 w 9"/>
                            <a:gd name="T91" fmla="*/ 205 h 205"/>
                            <a:gd name="T92" fmla="*/ 9 w 9"/>
                            <a:gd name="T93" fmla="*/ 63 h 205"/>
                            <a:gd name="T94" fmla="*/ 9 w 9"/>
                            <a:gd name="T95" fmla="*/ 27 h 205"/>
                            <a:gd name="T96" fmla="*/ 9 w 9"/>
                            <a:gd name="T97" fmla="*/ 29 h 205"/>
                            <a:gd name="T98" fmla="*/ 9 w 9"/>
                            <a:gd name="T99" fmla="*/ 49 h 20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5">
                              <a:moveTo>
                                <a:pt x="0" y="123"/>
                              </a:moveTo>
                              <a:lnTo>
                                <a:pt x="1" y="130"/>
                              </a:lnTo>
                              <a:lnTo>
                                <a:pt x="1" y="134"/>
                              </a:lnTo>
                              <a:lnTo>
                                <a:pt x="1" y="158"/>
                              </a:lnTo>
                              <a:lnTo>
                                <a:pt x="1" y="171"/>
                              </a:lnTo>
                              <a:lnTo>
                                <a:pt x="1" y="63"/>
                              </a:lnTo>
                              <a:lnTo>
                                <a:pt x="1" y="22"/>
                              </a:lnTo>
                              <a:lnTo>
                                <a:pt x="2" y="13"/>
                              </a:lnTo>
                              <a:lnTo>
                                <a:pt x="2" y="29"/>
                              </a:lnTo>
                              <a:lnTo>
                                <a:pt x="2" y="55"/>
                              </a:lnTo>
                              <a:lnTo>
                                <a:pt x="2" y="60"/>
                              </a:lnTo>
                              <a:lnTo>
                                <a:pt x="3" y="92"/>
                              </a:lnTo>
                              <a:lnTo>
                                <a:pt x="3" y="98"/>
                              </a:lnTo>
                              <a:lnTo>
                                <a:pt x="3" y="54"/>
                              </a:lnTo>
                              <a:lnTo>
                                <a:pt x="3" y="56"/>
                              </a:lnTo>
                              <a:lnTo>
                                <a:pt x="3" y="77"/>
                              </a:lnTo>
                              <a:lnTo>
                                <a:pt x="3" y="99"/>
                              </a:lnTo>
                              <a:lnTo>
                                <a:pt x="3" y="116"/>
                              </a:lnTo>
                              <a:lnTo>
                                <a:pt x="4" y="63"/>
                              </a:lnTo>
                              <a:lnTo>
                                <a:pt x="4" y="45"/>
                              </a:lnTo>
                              <a:lnTo>
                                <a:pt x="4" y="79"/>
                              </a:lnTo>
                              <a:lnTo>
                                <a:pt x="4" y="172"/>
                              </a:lnTo>
                              <a:lnTo>
                                <a:pt x="5" y="95"/>
                              </a:lnTo>
                              <a:lnTo>
                                <a:pt x="5" y="121"/>
                              </a:lnTo>
                              <a:lnTo>
                                <a:pt x="5" y="45"/>
                              </a:lnTo>
                              <a:lnTo>
                                <a:pt x="5" y="10"/>
                              </a:lnTo>
                              <a:lnTo>
                                <a:pt x="5" y="0"/>
                              </a:lnTo>
                              <a:lnTo>
                                <a:pt x="5" y="6"/>
                              </a:lnTo>
                              <a:lnTo>
                                <a:pt x="5" y="19"/>
                              </a:lnTo>
                              <a:lnTo>
                                <a:pt x="6" y="27"/>
                              </a:lnTo>
                              <a:lnTo>
                                <a:pt x="6" y="20"/>
                              </a:lnTo>
                              <a:lnTo>
                                <a:pt x="6" y="6"/>
                              </a:lnTo>
                              <a:lnTo>
                                <a:pt x="6" y="3"/>
                              </a:lnTo>
                              <a:lnTo>
                                <a:pt x="6" y="17"/>
                              </a:lnTo>
                              <a:lnTo>
                                <a:pt x="6" y="44"/>
                              </a:lnTo>
                              <a:lnTo>
                                <a:pt x="7" y="65"/>
                              </a:lnTo>
                              <a:lnTo>
                                <a:pt x="7" y="54"/>
                              </a:lnTo>
                              <a:lnTo>
                                <a:pt x="7" y="50"/>
                              </a:lnTo>
                              <a:lnTo>
                                <a:pt x="7" y="56"/>
                              </a:lnTo>
                              <a:lnTo>
                                <a:pt x="8" y="30"/>
                              </a:lnTo>
                              <a:lnTo>
                                <a:pt x="8" y="6"/>
                              </a:lnTo>
                              <a:lnTo>
                                <a:pt x="8" y="3"/>
                              </a:lnTo>
                              <a:lnTo>
                                <a:pt x="8" y="29"/>
                              </a:lnTo>
                              <a:lnTo>
                                <a:pt x="8" y="120"/>
                              </a:lnTo>
                              <a:lnTo>
                                <a:pt x="8" y="118"/>
                              </a:lnTo>
                              <a:lnTo>
                                <a:pt x="8" y="205"/>
                              </a:lnTo>
                              <a:lnTo>
                                <a:pt x="9" y="63"/>
                              </a:lnTo>
                              <a:lnTo>
                                <a:pt x="9" y="27"/>
                              </a:lnTo>
                              <a:lnTo>
                                <a:pt x="9" y="29"/>
                              </a:lnTo>
                              <a:lnTo>
                                <a:pt x="9" y="4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58" name="Freeform 2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83388" y="4137025"/>
                          <a:ext cx="14288" cy="314325"/>
                        </a:xfrm>
                        <a:custGeom>
                          <a:avLst/>
                          <a:gdLst>
                            <a:gd name="T0" fmla="*/ 0 w 9"/>
                            <a:gd name="T1" fmla="*/ 61 h 198"/>
                            <a:gd name="T2" fmla="*/ 1 w 9"/>
                            <a:gd name="T3" fmla="*/ 78 h 198"/>
                            <a:gd name="T4" fmla="*/ 1 w 9"/>
                            <a:gd name="T5" fmla="*/ 64 h 198"/>
                            <a:gd name="T6" fmla="*/ 1 w 9"/>
                            <a:gd name="T7" fmla="*/ 47 h 198"/>
                            <a:gd name="T8" fmla="*/ 1 w 9"/>
                            <a:gd name="T9" fmla="*/ 57 h 198"/>
                            <a:gd name="T10" fmla="*/ 1 w 9"/>
                            <a:gd name="T11" fmla="*/ 101 h 198"/>
                            <a:gd name="T12" fmla="*/ 1 w 9"/>
                            <a:gd name="T13" fmla="*/ 111 h 198"/>
                            <a:gd name="T14" fmla="*/ 1 w 9"/>
                            <a:gd name="T15" fmla="*/ 103 h 198"/>
                            <a:gd name="T16" fmla="*/ 2 w 9"/>
                            <a:gd name="T17" fmla="*/ 101 h 198"/>
                            <a:gd name="T18" fmla="*/ 2 w 9"/>
                            <a:gd name="T19" fmla="*/ 45 h 198"/>
                            <a:gd name="T20" fmla="*/ 2 w 9"/>
                            <a:gd name="T21" fmla="*/ 25 h 198"/>
                            <a:gd name="T22" fmla="*/ 2 w 9"/>
                            <a:gd name="T23" fmla="*/ 47 h 198"/>
                            <a:gd name="T24" fmla="*/ 3 w 9"/>
                            <a:gd name="T25" fmla="*/ 91 h 198"/>
                            <a:gd name="T26" fmla="*/ 3 w 9"/>
                            <a:gd name="T27" fmla="*/ 69 h 198"/>
                            <a:gd name="T28" fmla="*/ 3 w 9"/>
                            <a:gd name="T29" fmla="*/ 122 h 198"/>
                            <a:gd name="T30" fmla="*/ 3 w 9"/>
                            <a:gd name="T31" fmla="*/ 73 h 198"/>
                            <a:gd name="T32" fmla="*/ 3 w 9"/>
                            <a:gd name="T33" fmla="*/ 31 h 198"/>
                            <a:gd name="T34" fmla="*/ 3 w 9"/>
                            <a:gd name="T35" fmla="*/ 30 h 198"/>
                            <a:gd name="T36" fmla="*/ 4 w 9"/>
                            <a:gd name="T37" fmla="*/ 49 h 198"/>
                            <a:gd name="T38" fmla="*/ 4 w 9"/>
                            <a:gd name="T39" fmla="*/ 93 h 198"/>
                            <a:gd name="T40" fmla="*/ 4 w 9"/>
                            <a:gd name="T41" fmla="*/ 167 h 198"/>
                            <a:gd name="T42" fmla="*/ 4 w 9"/>
                            <a:gd name="T43" fmla="*/ 73 h 198"/>
                            <a:gd name="T44" fmla="*/ 4 w 9"/>
                            <a:gd name="T45" fmla="*/ 51 h 198"/>
                            <a:gd name="T46" fmla="*/ 5 w 9"/>
                            <a:gd name="T47" fmla="*/ 38 h 198"/>
                            <a:gd name="T48" fmla="*/ 5 w 9"/>
                            <a:gd name="T49" fmla="*/ 34 h 198"/>
                            <a:gd name="T50" fmla="*/ 5 w 9"/>
                            <a:gd name="T51" fmla="*/ 65 h 198"/>
                            <a:gd name="T52" fmla="*/ 5 w 9"/>
                            <a:gd name="T53" fmla="*/ 115 h 198"/>
                            <a:gd name="T54" fmla="*/ 5 w 9"/>
                            <a:gd name="T55" fmla="*/ 198 h 198"/>
                            <a:gd name="T56" fmla="*/ 5 w 9"/>
                            <a:gd name="T57" fmla="*/ 63 h 198"/>
                            <a:gd name="T58" fmla="*/ 6 w 9"/>
                            <a:gd name="T59" fmla="*/ 13 h 198"/>
                            <a:gd name="T60" fmla="*/ 6 w 9"/>
                            <a:gd name="T61" fmla="*/ 4 h 198"/>
                            <a:gd name="T62" fmla="*/ 6 w 9"/>
                            <a:gd name="T63" fmla="*/ 14 h 198"/>
                            <a:gd name="T64" fmla="*/ 6 w 9"/>
                            <a:gd name="T65" fmla="*/ 27 h 198"/>
                            <a:gd name="T66" fmla="*/ 6 w 9"/>
                            <a:gd name="T67" fmla="*/ 18 h 198"/>
                            <a:gd name="T68" fmla="*/ 6 w 9"/>
                            <a:gd name="T69" fmla="*/ 9 h 198"/>
                            <a:gd name="T70" fmla="*/ 6 w 9"/>
                            <a:gd name="T71" fmla="*/ 22 h 198"/>
                            <a:gd name="T72" fmla="*/ 7 w 9"/>
                            <a:gd name="T73" fmla="*/ 63 h 198"/>
                            <a:gd name="T74" fmla="*/ 7 w 9"/>
                            <a:gd name="T75" fmla="*/ 119 h 198"/>
                            <a:gd name="T76" fmla="*/ 7 w 9"/>
                            <a:gd name="T77" fmla="*/ 120 h 198"/>
                            <a:gd name="T78" fmla="*/ 7 w 9"/>
                            <a:gd name="T79" fmla="*/ 130 h 198"/>
                            <a:gd name="T80" fmla="*/ 8 w 9"/>
                            <a:gd name="T81" fmla="*/ 71 h 198"/>
                            <a:gd name="T82" fmla="*/ 8 w 9"/>
                            <a:gd name="T83" fmla="*/ 51 h 198"/>
                            <a:gd name="T84" fmla="*/ 8 w 9"/>
                            <a:gd name="T85" fmla="*/ 71 h 198"/>
                            <a:gd name="T86" fmla="*/ 8 w 9"/>
                            <a:gd name="T87" fmla="*/ 124 h 198"/>
                            <a:gd name="T88" fmla="*/ 8 w 9"/>
                            <a:gd name="T89" fmla="*/ 156 h 198"/>
                            <a:gd name="T90" fmla="*/ 8 w 9"/>
                            <a:gd name="T91" fmla="*/ 88 h 198"/>
                            <a:gd name="T92" fmla="*/ 9 w 9"/>
                            <a:gd name="T93" fmla="*/ 44 h 198"/>
                            <a:gd name="T94" fmla="*/ 9 w 9"/>
                            <a:gd name="T95" fmla="*/ 22 h 198"/>
                            <a:gd name="T96" fmla="*/ 9 w 9"/>
                            <a:gd name="T97" fmla="*/ 9 h 198"/>
                            <a:gd name="T98" fmla="*/ 9 w 9"/>
                            <a:gd name="T99" fmla="*/ 0 h 1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8">
                              <a:moveTo>
                                <a:pt x="0" y="61"/>
                              </a:moveTo>
                              <a:lnTo>
                                <a:pt x="1" y="78"/>
                              </a:lnTo>
                              <a:lnTo>
                                <a:pt x="1" y="64"/>
                              </a:lnTo>
                              <a:lnTo>
                                <a:pt x="1" y="47"/>
                              </a:lnTo>
                              <a:lnTo>
                                <a:pt x="1" y="57"/>
                              </a:lnTo>
                              <a:lnTo>
                                <a:pt x="1" y="101"/>
                              </a:lnTo>
                              <a:lnTo>
                                <a:pt x="1" y="111"/>
                              </a:lnTo>
                              <a:lnTo>
                                <a:pt x="1" y="103"/>
                              </a:lnTo>
                              <a:lnTo>
                                <a:pt x="2" y="101"/>
                              </a:lnTo>
                              <a:lnTo>
                                <a:pt x="2" y="45"/>
                              </a:lnTo>
                              <a:lnTo>
                                <a:pt x="2" y="25"/>
                              </a:lnTo>
                              <a:lnTo>
                                <a:pt x="2" y="47"/>
                              </a:lnTo>
                              <a:lnTo>
                                <a:pt x="3" y="91"/>
                              </a:lnTo>
                              <a:lnTo>
                                <a:pt x="3" y="69"/>
                              </a:lnTo>
                              <a:lnTo>
                                <a:pt x="3" y="122"/>
                              </a:lnTo>
                              <a:lnTo>
                                <a:pt x="3" y="73"/>
                              </a:lnTo>
                              <a:lnTo>
                                <a:pt x="3" y="31"/>
                              </a:lnTo>
                              <a:lnTo>
                                <a:pt x="3" y="30"/>
                              </a:lnTo>
                              <a:lnTo>
                                <a:pt x="4" y="49"/>
                              </a:lnTo>
                              <a:lnTo>
                                <a:pt x="4" y="93"/>
                              </a:lnTo>
                              <a:lnTo>
                                <a:pt x="4" y="167"/>
                              </a:lnTo>
                              <a:lnTo>
                                <a:pt x="4" y="73"/>
                              </a:lnTo>
                              <a:lnTo>
                                <a:pt x="4" y="51"/>
                              </a:lnTo>
                              <a:lnTo>
                                <a:pt x="5" y="38"/>
                              </a:lnTo>
                              <a:lnTo>
                                <a:pt x="5" y="34"/>
                              </a:lnTo>
                              <a:lnTo>
                                <a:pt x="5" y="65"/>
                              </a:lnTo>
                              <a:lnTo>
                                <a:pt x="5" y="115"/>
                              </a:lnTo>
                              <a:lnTo>
                                <a:pt x="5" y="198"/>
                              </a:lnTo>
                              <a:lnTo>
                                <a:pt x="5" y="63"/>
                              </a:lnTo>
                              <a:lnTo>
                                <a:pt x="6" y="13"/>
                              </a:lnTo>
                              <a:lnTo>
                                <a:pt x="6" y="4"/>
                              </a:lnTo>
                              <a:lnTo>
                                <a:pt x="6" y="14"/>
                              </a:lnTo>
                              <a:lnTo>
                                <a:pt x="6" y="27"/>
                              </a:lnTo>
                              <a:lnTo>
                                <a:pt x="6" y="18"/>
                              </a:lnTo>
                              <a:lnTo>
                                <a:pt x="6" y="9"/>
                              </a:lnTo>
                              <a:lnTo>
                                <a:pt x="6" y="22"/>
                              </a:lnTo>
                              <a:lnTo>
                                <a:pt x="7" y="63"/>
                              </a:lnTo>
                              <a:lnTo>
                                <a:pt x="7" y="119"/>
                              </a:lnTo>
                              <a:lnTo>
                                <a:pt x="7" y="120"/>
                              </a:lnTo>
                              <a:lnTo>
                                <a:pt x="7" y="130"/>
                              </a:lnTo>
                              <a:lnTo>
                                <a:pt x="8" y="71"/>
                              </a:lnTo>
                              <a:lnTo>
                                <a:pt x="8" y="51"/>
                              </a:lnTo>
                              <a:lnTo>
                                <a:pt x="8" y="71"/>
                              </a:lnTo>
                              <a:lnTo>
                                <a:pt x="8" y="124"/>
                              </a:lnTo>
                              <a:lnTo>
                                <a:pt x="8" y="156"/>
                              </a:lnTo>
                              <a:lnTo>
                                <a:pt x="8" y="88"/>
                              </a:lnTo>
                              <a:lnTo>
                                <a:pt x="9" y="44"/>
                              </a:lnTo>
                              <a:lnTo>
                                <a:pt x="9" y="22"/>
                              </a:lnTo>
                              <a:lnTo>
                                <a:pt x="9" y="9"/>
                              </a:lnTo>
                              <a:lnTo>
                                <a:pt x="9" y="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59" name="Freeform 27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97676" y="4130675"/>
                          <a:ext cx="14288" cy="349250"/>
                        </a:xfrm>
                        <a:custGeom>
                          <a:avLst/>
                          <a:gdLst>
                            <a:gd name="T0" fmla="*/ 0 w 9"/>
                            <a:gd name="T1" fmla="*/ 4 h 220"/>
                            <a:gd name="T2" fmla="*/ 0 w 9"/>
                            <a:gd name="T3" fmla="*/ 0 h 220"/>
                            <a:gd name="T4" fmla="*/ 1 w 9"/>
                            <a:gd name="T5" fmla="*/ 17 h 220"/>
                            <a:gd name="T6" fmla="*/ 1 w 9"/>
                            <a:gd name="T7" fmla="*/ 83 h 220"/>
                            <a:gd name="T8" fmla="*/ 1 w 9"/>
                            <a:gd name="T9" fmla="*/ 61 h 220"/>
                            <a:gd name="T10" fmla="*/ 1 w 9"/>
                            <a:gd name="T11" fmla="*/ 32 h 220"/>
                            <a:gd name="T12" fmla="*/ 1 w 9"/>
                            <a:gd name="T13" fmla="*/ 44 h 220"/>
                            <a:gd name="T14" fmla="*/ 1 w 9"/>
                            <a:gd name="T15" fmla="*/ 85 h 220"/>
                            <a:gd name="T16" fmla="*/ 2 w 9"/>
                            <a:gd name="T17" fmla="*/ 148 h 220"/>
                            <a:gd name="T18" fmla="*/ 2 w 9"/>
                            <a:gd name="T19" fmla="*/ 91 h 220"/>
                            <a:gd name="T20" fmla="*/ 2 w 9"/>
                            <a:gd name="T21" fmla="*/ 71 h 220"/>
                            <a:gd name="T22" fmla="*/ 2 w 9"/>
                            <a:gd name="T23" fmla="*/ 88 h 220"/>
                            <a:gd name="T24" fmla="*/ 3 w 9"/>
                            <a:gd name="T25" fmla="*/ 122 h 220"/>
                            <a:gd name="T26" fmla="*/ 3 w 9"/>
                            <a:gd name="T27" fmla="*/ 127 h 220"/>
                            <a:gd name="T28" fmla="*/ 3 w 9"/>
                            <a:gd name="T29" fmla="*/ 102 h 220"/>
                            <a:gd name="T30" fmla="*/ 3 w 9"/>
                            <a:gd name="T31" fmla="*/ 81 h 220"/>
                            <a:gd name="T32" fmla="*/ 3 w 9"/>
                            <a:gd name="T33" fmla="*/ 64 h 220"/>
                            <a:gd name="T34" fmla="*/ 3 w 9"/>
                            <a:gd name="T35" fmla="*/ 51 h 220"/>
                            <a:gd name="T36" fmla="*/ 3 w 9"/>
                            <a:gd name="T37" fmla="*/ 74 h 220"/>
                            <a:gd name="T38" fmla="*/ 4 w 9"/>
                            <a:gd name="T39" fmla="*/ 128 h 220"/>
                            <a:gd name="T40" fmla="*/ 4 w 9"/>
                            <a:gd name="T41" fmla="*/ 22 h 220"/>
                            <a:gd name="T42" fmla="*/ 4 w 9"/>
                            <a:gd name="T43" fmla="*/ 4 h 220"/>
                            <a:gd name="T44" fmla="*/ 4 w 9"/>
                            <a:gd name="T45" fmla="*/ 31 h 220"/>
                            <a:gd name="T46" fmla="*/ 4 w 9"/>
                            <a:gd name="T47" fmla="*/ 82 h 220"/>
                            <a:gd name="T48" fmla="*/ 4 w 9"/>
                            <a:gd name="T49" fmla="*/ 79 h 220"/>
                            <a:gd name="T50" fmla="*/ 5 w 9"/>
                            <a:gd name="T51" fmla="*/ 117 h 220"/>
                            <a:gd name="T52" fmla="*/ 5 w 9"/>
                            <a:gd name="T53" fmla="*/ 89 h 220"/>
                            <a:gd name="T54" fmla="*/ 5 w 9"/>
                            <a:gd name="T55" fmla="*/ 93 h 220"/>
                            <a:gd name="T56" fmla="*/ 5 w 9"/>
                            <a:gd name="T57" fmla="*/ 121 h 220"/>
                            <a:gd name="T58" fmla="*/ 6 w 9"/>
                            <a:gd name="T59" fmla="*/ 85 h 220"/>
                            <a:gd name="T60" fmla="*/ 6 w 9"/>
                            <a:gd name="T61" fmla="*/ 53 h 220"/>
                            <a:gd name="T62" fmla="*/ 6 w 9"/>
                            <a:gd name="T63" fmla="*/ 28 h 220"/>
                            <a:gd name="T64" fmla="*/ 6 w 9"/>
                            <a:gd name="T65" fmla="*/ 22 h 220"/>
                            <a:gd name="T66" fmla="*/ 6 w 9"/>
                            <a:gd name="T67" fmla="*/ 39 h 220"/>
                            <a:gd name="T68" fmla="*/ 6 w 9"/>
                            <a:gd name="T69" fmla="*/ 102 h 220"/>
                            <a:gd name="T70" fmla="*/ 6 w 9"/>
                            <a:gd name="T71" fmla="*/ 84 h 220"/>
                            <a:gd name="T72" fmla="*/ 7 w 9"/>
                            <a:gd name="T73" fmla="*/ 35 h 220"/>
                            <a:gd name="T74" fmla="*/ 7 w 9"/>
                            <a:gd name="T75" fmla="*/ 29 h 220"/>
                            <a:gd name="T76" fmla="*/ 7 w 9"/>
                            <a:gd name="T77" fmla="*/ 43 h 220"/>
                            <a:gd name="T78" fmla="*/ 7 w 9"/>
                            <a:gd name="T79" fmla="*/ 47 h 220"/>
                            <a:gd name="T80" fmla="*/ 8 w 9"/>
                            <a:gd name="T81" fmla="*/ 46 h 220"/>
                            <a:gd name="T82" fmla="*/ 8 w 9"/>
                            <a:gd name="T83" fmla="*/ 61 h 220"/>
                            <a:gd name="T84" fmla="*/ 8 w 9"/>
                            <a:gd name="T85" fmla="*/ 75 h 220"/>
                            <a:gd name="T86" fmla="*/ 8 w 9"/>
                            <a:gd name="T87" fmla="*/ 100 h 220"/>
                            <a:gd name="T88" fmla="*/ 8 w 9"/>
                            <a:gd name="T89" fmla="*/ 220 h 220"/>
                            <a:gd name="T90" fmla="*/ 8 w 9"/>
                            <a:gd name="T91" fmla="*/ 91 h 220"/>
                            <a:gd name="T92" fmla="*/ 8 w 9"/>
                            <a:gd name="T93" fmla="*/ 89 h 220"/>
                            <a:gd name="T94" fmla="*/ 9 w 9"/>
                            <a:gd name="T95" fmla="*/ 107 h 220"/>
                            <a:gd name="T96" fmla="*/ 9 w 9"/>
                            <a:gd name="T97" fmla="*/ 61 h 220"/>
                            <a:gd name="T98" fmla="*/ 9 w 9"/>
                            <a:gd name="T99" fmla="*/ 36 h 2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0">
                              <a:moveTo>
                                <a:pt x="0" y="4"/>
                              </a:moveTo>
                              <a:lnTo>
                                <a:pt x="0" y="0"/>
                              </a:lnTo>
                              <a:lnTo>
                                <a:pt x="1" y="17"/>
                              </a:lnTo>
                              <a:lnTo>
                                <a:pt x="1" y="83"/>
                              </a:lnTo>
                              <a:lnTo>
                                <a:pt x="1" y="61"/>
                              </a:lnTo>
                              <a:lnTo>
                                <a:pt x="1" y="32"/>
                              </a:lnTo>
                              <a:lnTo>
                                <a:pt x="1" y="44"/>
                              </a:lnTo>
                              <a:lnTo>
                                <a:pt x="1" y="85"/>
                              </a:lnTo>
                              <a:lnTo>
                                <a:pt x="2" y="148"/>
                              </a:lnTo>
                              <a:lnTo>
                                <a:pt x="2" y="91"/>
                              </a:lnTo>
                              <a:lnTo>
                                <a:pt x="2" y="71"/>
                              </a:lnTo>
                              <a:lnTo>
                                <a:pt x="2" y="88"/>
                              </a:lnTo>
                              <a:lnTo>
                                <a:pt x="3" y="122"/>
                              </a:lnTo>
                              <a:lnTo>
                                <a:pt x="3" y="127"/>
                              </a:lnTo>
                              <a:lnTo>
                                <a:pt x="3" y="102"/>
                              </a:lnTo>
                              <a:lnTo>
                                <a:pt x="3" y="81"/>
                              </a:lnTo>
                              <a:lnTo>
                                <a:pt x="3" y="64"/>
                              </a:lnTo>
                              <a:lnTo>
                                <a:pt x="3" y="51"/>
                              </a:lnTo>
                              <a:lnTo>
                                <a:pt x="3" y="74"/>
                              </a:lnTo>
                              <a:lnTo>
                                <a:pt x="4" y="128"/>
                              </a:lnTo>
                              <a:lnTo>
                                <a:pt x="4" y="22"/>
                              </a:lnTo>
                              <a:lnTo>
                                <a:pt x="4" y="4"/>
                              </a:lnTo>
                              <a:lnTo>
                                <a:pt x="4" y="31"/>
                              </a:lnTo>
                              <a:lnTo>
                                <a:pt x="4" y="82"/>
                              </a:lnTo>
                              <a:lnTo>
                                <a:pt x="4" y="79"/>
                              </a:lnTo>
                              <a:lnTo>
                                <a:pt x="5" y="117"/>
                              </a:lnTo>
                              <a:lnTo>
                                <a:pt x="5" y="89"/>
                              </a:lnTo>
                              <a:lnTo>
                                <a:pt x="5" y="93"/>
                              </a:lnTo>
                              <a:lnTo>
                                <a:pt x="5" y="121"/>
                              </a:lnTo>
                              <a:lnTo>
                                <a:pt x="6" y="85"/>
                              </a:lnTo>
                              <a:lnTo>
                                <a:pt x="6" y="53"/>
                              </a:lnTo>
                              <a:lnTo>
                                <a:pt x="6" y="28"/>
                              </a:lnTo>
                              <a:lnTo>
                                <a:pt x="6" y="22"/>
                              </a:lnTo>
                              <a:lnTo>
                                <a:pt x="6" y="39"/>
                              </a:lnTo>
                              <a:lnTo>
                                <a:pt x="6" y="102"/>
                              </a:lnTo>
                              <a:lnTo>
                                <a:pt x="6" y="84"/>
                              </a:lnTo>
                              <a:lnTo>
                                <a:pt x="7" y="35"/>
                              </a:lnTo>
                              <a:lnTo>
                                <a:pt x="7" y="29"/>
                              </a:lnTo>
                              <a:lnTo>
                                <a:pt x="7" y="43"/>
                              </a:lnTo>
                              <a:lnTo>
                                <a:pt x="7" y="47"/>
                              </a:lnTo>
                              <a:lnTo>
                                <a:pt x="8" y="46"/>
                              </a:lnTo>
                              <a:lnTo>
                                <a:pt x="8" y="61"/>
                              </a:lnTo>
                              <a:lnTo>
                                <a:pt x="8" y="75"/>
                              </a:lnTo>
                              <a:lnTo>
                                <a:pt x="8" y="100"/>
                              </a:lnTo>
                              <a:lnTo>
                                <a:pt x="8" y="220"/>
                              </a:lnTo>
                              <a:lnTo>
                                <a:pt x="8" y="91"/>
                              </a:lnTo>
                              <a:lnTo>
                                <a:pt x="8" y="89"/>
                              </a:lnTo>
                              <a:lnTo>
                                <a:pt x="9" y="107"/>
                              </a:lnTo>
                              <a:lnTo>
                                <a:pt x="9" y="61"/>
                              </a:lnTo>
                              <a:lnTo>
                                <a:pt x="9" y="3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60" name="Freeform 2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11963" y="4092575"/>
                          <a:ext cx="14288" cy="231775"/>
                        </a:xfrm>
                        <a:custGeom>
                          <a:avLst/>
                          <a:gdLst>
                            <a:gd name="T0" fmla="*/ 0 w 9"/>
                            <a:gd name="T1" fmla="*/ 60 h 146"/>
                            <a:gd name="T2" fmla="*/ 0 w 9"/>
                            <a:gd name="T3" fmla="*/ 60 h 146"/>
                            <a:gd name="T4" fmla="*/ 1 w 9"/>
                            <a:gd name="T5" fmla="*/ 80 h 146"/>
                            <a:gd name="T6" fmla="*/ 1 w 9"/>
                            <a:gd name="T7" fmla="*/ 93 h 146"/>
                            <a:gd name="T8" fmla="*/ 1 w 9"/>
                            <a:gd name="T9" fmla="*/ 80 h 146"/>
                            <a:gd name="T10" fmla="*/ 1 w 9"/>
                            <a:gd name="T11" fmla="*/ 80 h 146"/>
                            <a:gd name="T12" fmla="*/ 1 w 9"/>
                            <a:gd name="T13" fmla="*/ 118 h 146"/>
                            <a:gd name="T14" fmla="*/ 1 w 9"/>
                            <a:gd name="T15" fmla="*/ 146 h 146"/>
                            <a:gd name="T16" fmla="*/ 2 w 9"/>
                            <a:gd name="T17" fmla="*/ 66 h 146"/>
                            <a:gd name="T18" fmla="*/ 2 w 9"/>
                            <a:gd name="T19" fmla="*/ 58 h 146"/>
                            <a:gd name="T20" fmla="*/ 2 w 9"/>
                            <a:gd name="T21" fmla="*/ 82 h 146"/>
                            <a:gd name="T22" fmla="*/ 2 w 9"/>
                            <a:gd name="T23" fmla="*/ 82 h 146"/>
                            <a:gd name="T24" fmla="*/ 2 w 9"/>
                            <a:gd name="T25" fmla="*/ 78 h 146"/>
                            <a:gd name="T26" fmla="*/ 2 w 9"/>
                            <a:gd name="T27" fmla="*/ 85 h 146"/>
                            <a:gd name="T28" fmla="*/ 2 w 9"/>
                            <a:gd name="T29" fmla="*/ 49 h 146"/>
                            <a:gd name="T30" fmla="*/ 3 w 9"/>
                            <a:gd name="T31" fmla="*/ 27 h 146"/>
                            <a:gd name="T32" fmla="*/ 3 w 9"/>
                            <a:gd name="T33" fmla="*/ 30 h 146"/>
                            <a:gd name="T34" fmla="*/ 3 w 9"/>
                            <a:gd name="T35" fmla="*/ 60 h 146"/>
                            <a:gd name="T36" fmla="*/ 3 w 9"/>
                            <a:gd name="T37" fmla="*/ 103 h 146"/>
                            <a:gd name="T38" fmla="*/ 4 w 9"/>
                            <a:gd name="T39" fmla="*/ 82 h 146"/>
                            <a:gd name="T40" fmla="*/ 4 w 9"/>
                            <a:gd name="T41" fmla="*/ 76 h 146"/>
                            <a:gd name="T42" fmla="*/ 4 w 9"/>
                            <a:gd name="T43" fmla="*/ 89 h 146"/>
                            <a:gd name="T44" fmla="*/ 4 w 9"/>
                            <a:gd name="T45" fmla="*/ 93 h 146"/>
                            <a:gd name="T46" fmla="*/ 4 w 9"/>
                            <a:gd name="T47" fmla="*/ 87 h 146"/>
                            <a:gd name="T48" fmla="*/ 4 w 9"/>
                            <a:gd name="T49" fmla="*/ 100 h 146"/>
                            <a:gd name="T50" fmla="*/ 4 w 9"/>
                            <a:gd name="T51" fmla="*/ 99 h 146"/>
                            <a:gd name="T52" fmla="*/ 5 w 9"/>
                            <a:gd name="T53" fmla="*/ 59 h 146"/>
                            <a:gd name="T54" fmla="*/ 5 w 9"/>
                            <a:gd name="T55" fmla="*/ 41 h 146"/>
                            <a:gd name="T56" fmla="*/ 5 w 9"/>
                            <a:gd name="T57" fmla="*/ 44 h 146"/>
                            <a:gd name="T58" fmla="*/ 5 w 9"/>
                            <a:gd name="T59" fmla="*/ 63 h 146"/>
                            <a:gd name="T60" fmla="*/ 6 w 9"/>
                            <a:gd name="T61" fmla="*/ 77 h 146"/>
                            <a:gd name="T62" fmla="*/ 6 w 9"/>
                            <a:gd name="T63" fmla="*/ 79 h 146"/>
                            <a:gd name="T64" fmla="*/ 6 w 9"/>
                            <a:gd name="T65" fmla="*/ 110 h 146"/>
                            <a:gd name="T66" fmla="*/ 6 w 9"/>
                            <a:gd name="T67" fmla="*/ 140 h 146"/>
                            <a:gd name="T68" fmla="*/ 6 w 9"/>
                            <a:gd name="T69" fmla="*/ 86 h 146"/>
                            <a:gd name="T70" fmla="*/ 6 w 9"/>
                            <a:gd name="T71" fmla="*/ 76 h 146"/>
                            <a:gd name="T72" fmla="*/ 7 w 9"/>
                            <a:gd name="T73" fmla="*/ 78 h 146"/>
                            <a:gd name="T74" fmla="*/ 7 w 9"/>
                            <a:gd name="T75" fmla="*/ 81 h 146"/>
                            <a:gd name="T76" fmla="*/ 7 w 9"/>
                            <a:gd name="T77" fmla="*/ 75 h 146"/>
                            <a:gd name="T78" fmla="*/ 7 w 9"/>
                            <a:gd name="T79" fmla="*/ 62 h 146"/>
                            <a:gd name="T80" fmla="*/ 7 w 9"/>
                            <a:gd name="T81" fmla="*/ 67 h 146"/>
                            <a:gd name="T82" fmla="*/ 8 w 9"/>
                            <a:gd name="T83" fmla="*/ 96 h 146"/>
                            <a:gd name="T84" fmla="*/ 8 w 9"/>
                            <a:gd name="T85" fmla="*/ 129 h 146"/>
                            <a:gd name="T86" fmla="*/ 8 w 9"/>
                            <a:gd name="T87" fmla="*/ 132 h 146"/>
                            <a:gd name="T88" fmla="*/ 8 w 9"/>
                            <a:gd name="T89" fmla="*/ 110 h 146"/>
                            <a:gd name="T90" fmla="*/ 8 w 9"/>
                            <a:gd name="T91" fmla="*/ 69 h 146"/>
                            <a:gd name="T92" fmla="*/ 8 w 9"/>
                            <a:gd name="T93" fmla="*/ 37 h 146"/>
                            <a:gd name="T94" fmla="*/ 9 w 9"/>
                            <a:gd name="T95" fmla="*/ 13 h 146"/>
                            <a:gd name="T96" fmla="*/ 9 w 9"/>
                            <a:gd name="T97" fmla="*/ 0 h 146"/>
                            <a:gd name="T98" fmla="*/ 9 w 9"/>
                            <a:gd name="T99" fmla="*/ 6 h 14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6">
                              <a:moveTo>
                                <a:pt x="0" y="60"/>
                              </a:moveTo>
                              <a:lnTo>
                                <a:pt x="0" y="60"/>
                              </a:lnTo>
                              <a:lnTo>
                                <a:pt x="1" y="80"/>
                              </a:lnTo>
                              <a:lnTo>
                                <a:pt x="1" y="93"/>
                              </a:lnTo>
                              <a:lnTo>
                                <a:pt x="1" y="80"/>
                              </a:lnTo>
                              <a:lnTo>
                                <a:pt x="1" y="80"/>
                              </a:lnTo>
                              <a:lnTo>
                                <a:pt x="1" y="118"/>
                              </a:lnTo>
                              <a:lnTo>
                                <a:pt x="1" y="146"/>
                              </a:lnTo>
                              <a:lnTo>
                                <a:pt x="2" y="66"/>
                              </a:lnTo>
                              <a:lnTo>
                                <a:pt x="2" y="58"/>
                              </a:lnTo>
                              <a:lnTo>
                                <a:pt x="2" y="82"/>
                              </a:lnTo>
                              <a:lnTo>
                                <a:pt x="2" y="82"/>
                              </a:lnTo>
                              <a:lnTo>
                                <a:pt x="2" y="78"/>
                              </a:lnTo>
                              <a:lnTo>
                                <a:pt x="2" y="85"/>
                              </a:lnTo>
                              <a:lnTo>
                                <a:pt x="2" y="49"/>
                              </a:lnTo>
                              <a:lnTo>
                                <a:pt x="3" y="27"/>
                              </a:lnTo>
                              <a:lnTo>
                                <a:pt x="3" y="30"/>
                              </a:lnTo>
                              <a:lnTo>
                                <a:pt x="3" y="60"/>
                              </a:lnTo>
                              <a:lnTo>
                                <a:pt x="3" y="103"/>
                              </a:lnTo>
                              <a:lnTo>
                                <a:pt x="4" y="82"/>
                              </a:lnTo>
                              <a:lnTo>
                                <a:pt x="4" y="76"/>
                              </a:lnTo>
                              <a:lnTo>
                                <a:pt x="4" y="89"/>
                              </a:lnTo>
                              <a:lnTo>
                                <a:pt x="4" y="93"/>
                              </a:lnTo>
                              <a:lnTo>
                                <a:pt x="4" y="87"/>
                              </a:lnTo>
                              <a:lnTo>
                                <a:pt x="4" y="100"/>
                              </a:lnTo>
                              <a:lnTo>
                                <a:pt x="4" y="99"/>
                              </a:lnTo>
                              <a:lnTo>
                                <a:pt x="5" y="59"/>
                              </a:lnTo>
                              <a:lnTo>
                                <a:pt x="5" y="41"/>
                              </a:lnTo>
                              <a:lnTo>
                                <a:pt x="5" y="44"/>
                              </a:lnTo>
                              <a:lnTo>
                                <a:pt x="5" y="63"/>
                              </a:lnTo>
                              <a:lnTo>
                                <a:pt x="6" y="77"/>
                              </a:lnTo>
                              <a:lnTo>
                                <a:pt x="6" y="79"/>
                              </a:lnTo>
                              <a:lnTo>
                                <a:pt x="6" y="110"/>
                              </a:lnTo>
                              <a:lnTo>
                                <a:pt x="6" y="140"/>
                              </a:lnTo>
                              <a:lnTo>
                                <a:pt x="6" y="86"/>
                              </a:lnTo>
                              <a:lnTo>
                                <a:pt x="6" y="76"/>
                              </a:lnTo>
                              <a:lnTo>
                                <a:pt x="7" y="78"/>
                              </a:lnTo>
                              <a:lnTo>
                                <a:pt x="7" y="81"/>
                              </a:lnTo>
                              <a:lnTo>
                                <a:pt x="7" y="75"/>
                              </a:lnTo>
                              <a:lnTo>
                                <a:pt x="7" y="62"/>
                              </a:lnTo>
                              <a:lnTo>
                                <a:pt x="7" y="67"/>
                              </a:lnTo>
                              <a:lnTo>
                                <a:pt x="8" y="96"/>
                              </a:lnTo>
                              <a:lnTo>
                                <a:pt x="8" y="129"/>
                              </a:lnTo>
                              <a:lnTo>
                                <a:pt x="8" y="132"/>
                              </a:lnTo>
                              <a:lnTo>
                                <a:pt x="8" y="110"/>
                              </a:lnTo>
                              <a:lnTo>
                                <a:pt x="8" y="69"/>
                              </a:lnTo>
                              <a:lnTo>
                                <a:pt x="8" y="37"/>
                              </a:lnTo>
                              <a:lnTo>
                                <a:pt x="9" y="13"/>
                              </a:lnTo>
                              <a:lnTo>
                                <a:pt x="9" y="0"/>
                              </a:lnTo>
                              <a:lnTo>
                                <a:pt x="9" y="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61" name="Freeform 2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26251" y="4102100"/>
                          <a:ext cx="14288" cy="509588"/>
                        </a:xfrm>
                        <a:custGeom>
                          <a:avLst/>
                          <a:gdLst>
                            <a:gd name="T0" fmla="*/ 0 w 9"/>
                            <a:gd name="T1" fmla="*/ 0 h 321"/>
                            <a:gd name="T2" fmla="*/ 0 w 9"/>
                            <a:gd name="T3" fmla="*/ 34 h 321"/>
                            <a:gd name="T4" fmla="*/ 0 w 9"/>
                            <a:gd name="T5" fmla="*/ 135 h 321"/>
                            <a:gd name="T6" fmla="*/ 0 w 9"/>
                            <a:gd name="T7" fmla="*/ 197 h 321"/>
                            <a:gd name="T8" fmla="*/ 1 w 9"/>
                            <a:gd name="T9" fmla="*/ 139 h 321"/>
                            <a:gd name="T10" fmla="*/ 1 w 9"/>
                            <a:gd name="T11" fmla="*/ 85 h 321"/>
                            <a:gd name="T12" fmla="*/ 1 w 9"/>
                            <a:gd name="T13" fmla="*/ 89 h 321"/>
                            <a:gd name="T14" fmla="*/ 1 w 9"/>
                            <a:gd name="T15" fmla="*/ 63 h 321"/>
                            <a:gd name="T16" fmla="*/ 1 w 9"/>
                            <a:gd name="T17" fmla="*/ 49 h 321"/>
                            <a:gd name="T18" fmla="*/ 2 w 9"/>
                            <a:gd name="T19" fmla="*/ 69 h 321"/>
                            <a:gd name="T20" fmla="*/ 2 w 9"/>
                            <a:gd name="T21" fmla="*/ 83 h 321"/>
                            <a:gd name="T22" fmla="*/ 2 w 9"/>
                            <a:gd name="T23" fmla="*/ 81 h 321"/>
                            <a:gd name="T24" fmla="*/ 2 w 9"/>
                            <a:gd name="T25" fmla="*/ 61 h 321"/>
                            <a:gd name="T26" fmla="*/ 2 w 9"/>
                            <a:gd name="T27" fmla="*/ 31 h 321"/>
                            <a:gd name="T28" fmla="*/ 2 w 9"/>
                            <a:gd name="T29" fmla="*/ 19 h 321"/>
                            <a:gd name="T30" fmla="*/ 3 w 9"/>
                            <a:gd name="T31" fmla="*/ 33 h 321"/>
                            <a:gd name="T32" fmla="*/ 3 w 9"/>
                            <a:gd name="T33" fmla="*/ 92 h 321"/>
                            <a:gd name="T34" fmla="*/ 3 w 9"/>
                            <a:gd name="T35" fmla="*/ 158 h 321"/>
                            <a:gd name="T36" fmla="*/ 3 w 9"/>
                            <a:gd name="T37" fmla="*/ 115 h 321"/>
                            <a:gd name="T38" fmla="*/ 3 w 9"/>
                            <a:gd name="T39" fmla="*/ 107 h 321"/>
                            <a:gd name="T40" fmla="*/ 4 w 9"/>
                            <a:gd name="T41" fmla="*/ 84 h 321"/>
                            <a:gd name="T42" fmla="*/ 4 w 9"/>
                            <a:gd name="T43" fmla="*/ 58 h 321"/>
                            <a:gd name="T44" fmla="*/ 4 w 9"/>
                            <a:gd name="T45" fmla="*/ 43 h 321"/>
                            <a:gd name="T46" fmla="*/ 4 w 9"/>
                            <a:gd name="T47" fmla="*/ 48 h 321"/>
                            <a:gd name="T48" fmla="*/ 4 w 9"/>
                            <a:gd name="T49" fmla="*/ 79 h 321"/>
                            <a:gd name="T50" fmla="*/ 4 w 9"/>
                            <a:gd name="T51" fmla="*/ 125 h 321"/>
                            <a:gd name="T52" fmla="*/ 5 w 9"/>
                            <a:gd name="T53" fmla="*/ 136 h 321"/>
                            <a:gd name="T54" fmla="*/ 5 w 9"/>
                            <a:gd name="T55" fmla="*/ 203 h 321"/>
                            <a:gd name="T56" fmla="*/ 5 w 9"/>
                            <a:gd name="T57" fmla="*/ 199 h 321"/>
                            <a:gd name="T58" fmla="*/ 5 w 9"/>
                            <a:gd name="T59" fmla="*/ 177 h 321"/>
                            <a:gd name="T60" fmla="*/ 6 w 9"/>
                            <a:gd name="T61" fmla="*/ 178 h 321"/>
                            <a:gd name="T62" fmla="*/ 6 w 9"/>
                            <a:gd name="T63" fmla="*/ 122 h 321"/>
                            <a:gd name="T64" fmla="*/ 6 w 9"/>
                            <a:gd name="T65" fmla="*/ 56 h 321"/>
                            <a:gd name="T66" fmla="*/ 6 w 9"/>
                            <a:gd name="T67" fmla="*/ 23 h 321"/>
                            <a:gd name="T68" fmla="*/ 6 w 9"/>
                            <a:gd name="T69" fmla="*/ 20 h 321"/>
                            <a:gd name="T70" fmla="*/ 6 w 9"/>
                            <a:gd name="T71" fmla="*/ 54 h 321"/>
                            <a:gd name="T72" fmla="*/ 6 w 9"/>
                            <a:gd name="T73" fmla="*/ 114 h 321"/>
                            <a:gd name="T74" fmla="*/ 7 w 9"/>
                            <a:gd name="T75" fmla="*/ 40 h 321"/>
                            <a:gd name="T76" fmla="*/ 7 w 9"/>
                            <a:gd name="T77" fmla="*/ 23 h 321"/>
                            <a:gd name="T78" fmla="*/ 7 w 9"/>
                            <a:gd name="T79" fmla="*/ 35 h 321"/>
                            <a:gd name="T80" fmla="*/ 7 w 9"/>
                            <a:gd name="T81" fmla="*/ 72 h 321"/>
                            <a:gd name="T82" fmla="*/ 8 w 9"/>
                            <a:gd name="T83" fmla="*/ 137 h 321"/>
                            <a:gd name="T84" fmla="*/ 8 w 9"/>
                            <a:gd name="T85" fmla="*/ 321 h 321"/>
                            <a:gd name="T86" fmla="*/ 8 w 9"/>
                            <a:gd name="T87" fmla="*/ 152 h 321"/>
                            <a:gd name="T88" fmla="*/ 8 w 9"/>
                            <a:gd name="T89" fmla="*/ 136 h 321"/>
                            <a:gd name="T90" fmla="*/ 8 w 9"/>
                            <a:gd name="T91" fmla="*/ 168 h 321"/>
                            <a:gd name="T92" fmla="*/ 8 w 9"/>
                            <a:gd name="T93" fmla="*/ 102 h 321"/>
                            <a:gd name="T94" fmla="*/ 9 w 9"/>
                            <a:gd name="T95" fmla="*/ 63 h 321"/>
                            <a:gd name="T96" fmla="*/ 9 w 9"/>
                            <a:gd name="T97" fmla="*/ 56 h 321"/>
                            <a:gd name="T98" fmla="*/ 9 w 9"/>
                            <a:gd name="T99" fmla="*/ 61 h 32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321">
                              <a:moveTo>
                                <a:pt x="0" y="0"/>
                              </a:moveTo>
                              <a:lnTo>
                                <a:pt x="0" y="34"/>
                              </a:lnTo>
                              <a:lnTo>
                                <a:pt x="0" y="135"/>
                              </a:lnTo>
                              <a:lnTo>
                                <a:pt x="0" y="197"/>
                              </a:lnTo>
                              <a:lnTo>
                                <a:pt x="1" y="139"/>
                              </a:lnTo>
                              <a:lnTo>
                                <a:pt x="1" y="85"/>
                              </a:lnTo>
                              <a:lnTo>
                                <a:pt x="1" y="89"/>
                              </a:lnTo>
                              <a:lnTo>
                                <a:pt x="1" y="63"/>
                              </a:lnTo>
                              <a:lnTo>
                                <a:pt x="1" y="49"/>
                              </a:lnTo>
                              <a:lnTo>
                                <a:pt x="2" y="69"/>
                              </a:lnTo>
                              <a:lnTo>
                                <a:pt x="2" y="83"/>
                              </a:lnTo>
                              <a:lnTo>
                                <a:pt x="2" y="81"/>
                              </a:lnTo>
                              <a:lnTo>
                                <a:pt x="2" y="61"/>
                              </a:lnTo>
                              <a:lnTo>
                                <a:pt x="2" y="31"/>
                              </a:lnTo>
                              <a:lnTo>
                                <a:pt x="2" y="19"/>
                              </a:lnTo>
                              <a:lnTo>
                                <a:pt x="3" y="33"/>
                              </a:lnTo>
                              <a:lnTo>
                                <a:pt x="3" y="92"/>
                              </a:lnTo>
                              <a:lnTo>
                                <a:pt x="3" y="158"/>
                              </a:lnTo>
                              <a:lnTo>
                                <a:pt x="3" y="115"/>
                              </a:lnTo>
                              <a:lnTo>
                                <a:pt x="3" y="107"/>
                              </a:lnTo>
                              <a:lnTo>
                                <a:pt x="4" y="84"/>
                              </a:lnTo>
                              <a:lnTo>
                                <a:pt x="4" y="58"/>
                              </a:lnTo>
                              <a:lnTo>
                                <a:pt x="4" y="43"/>
                              </a:lnTo>
                              <a:lnTo>
                                <a:pt x="4" y="48"/>
                              </a:lnTo>
                              <a:lnTo>
                                <a:pt x="4" y="79"/>
                              </a:lnTo>
                              <a:lnTo>
                                <a:pt x="4" y="125"/>
                              </a:lnTo>
                              <a:lnTo>
                                <a:pt x="5" y="136"/>
                              </a:lnTo>
                              <a:lnTo>
                                <a:pt x="5" y="203"/>
                              </a:lnTo>
                              <a:lnTo>
                                <a:pt x="5" y="199"/>
                              </a:lnTo>
                              <a:lnTo>
                                <a:pt x="5" y="177"/>
                              </a:lnTo>
                              <a:lnTo>
                                <a:pt x="6" y="178"/>
                              </a:lnTo>
                              <a:lnTo>
                                <a:pt x="6" y="122"/>
                              </a:lnTo>
                              <a:lnTo>
                                <a:pt x="6" y="56"/>
                              </a:lnTo>
                              <a:lnTo>
                                <a:pt x="6" y="23"/>
                              </a:lnTo>
                              <a:lnTo>
                                <a:pt x="6" y="20"/>
                              </a:lnTo>
                              <a:lnTo>
                                <a:pt x="6" y="54"/>
                              </a:lnTo>
                              <a:lnTo>
                                <a:pt x="6" y="114"/>
                              </a:lnTo>
                              <a:lnTo>
                                <a:pt x="7" y="40"/>
                              </a:lnTo>
                              <a:lnTo>
                                <a:pt x="7" y="23"/>
                              </a:lnTo>
                              <a:lnTo>
                                <a:pt x="7" y="35"/>
                              </a:lnTo>
                              <a:lnTo>
                                <a:pt x="7" y="72"/>
                              </a:lnTo>
                              <a:lnTo>
                                <a:pt x="8" y="137"/>
                              </a:lnTo>
                              <a:lnTo>
                                <a:pt x="8" y="321"/>
                              </a:lnTo>
                              <a:lnTo>
                                <a:pt x="8" y="152"/>
                              </a:lnTo>
                              <a:lnTo>
                                <a:pt x="8" y="136"/>
                              </a:lnTo>
                              <a:lnTo>
                                <a:pt x="8" y="168"/>
                              </a:lnTo>
                              <a:lnTo>
                                <a:pt x="8" y="102"/>
                              </a:lnTo>
                              <a:lnTo>
                                <a:pt x="9" y="63"/>
                              </a:lnTo>
                              <a:lnTo>
                                <a:pt x="9" y="56"/>
                              </a:lnTo>
                              <a:lnTo>
                                <a:pt x="9" y="6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62" name="Freeform 2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40538" y="4125913"/>
                          <a:ext cx="14288" cy="373063"/>
                        </a:xfrm>
                        <a:custGeom>
                          <a:avLst/>
                          <a:gdLst>
                            <a:gd name="T0" fmla="*/ 0 w 9"/>
                            <a:gd name="T1" fmla="*/ 46 h 235"/>
                            <a:gd name="T2" fmla="*/ 0 w 9"/>
                            <a:gd name="T3" fmla="*/ 43 h 235"/>
                            <a:gd name="T4" fmla="*/ 0 w 9"/>
                            <a:gd name="T5" fmla="*/ 31 h 235"/>
                            <a:gd name="T6" fmla="*/ 0 w 9"/>
                            <a:gd name="T7" fmla="*/ 32 h 235"/>
                            <a:gd name="T8" fmla="*/ 0 w 9"/>
                            <a:gd name="T9" fmla="*/ 66 h 235"/>
                            <a:gd name="T10" fmla="*/ 1 w 9"/>
                            <a:gd name="T11" fmla="*/ 225 h 235"/>
                            <a:gd name="T12" fmla="*/ 1 w 9"/>
                            <a:gd name="T13" fmla="*/ 83 h 235"/>
                            <a:gd name="T14" fmla="*/ 1 w 9"/>
                            <a:gd name="T15" fmla="*/ 101 h 235"/>
                            <a:gd name="T16" fmla="*/ 1 w 9"/>
                            <a:gd name="T17" fmla="*/ 226 h 235"/>
                            <a:gd name="T18" fmla="*/ 2 w 9"/>
                            <a:gd name="T19" fmla="*/ 125 h 235"/>
                            <a:gd name="T20" fmla="*/ 2 w 9"/>
                            <a:gd name="T21" fmla="*/ 140 h 235"/>
                            <a:gd name="T22" fmla="*/ 2 w 9"/>
                            <a:gd name="T23" fmla="*/ 73 h 235"/>
                            <a:gd name="T24" fmla="*/ 2 w 9"/>
                            <a:gd name="T25" fmla="*/ 52 h 235"/>
                            <a:gd name="T26" fmla="*/ 2 w 9"/>
                            <a:gd name="T27" fmla="*/ 61 h 235"/>
                            <a:gd name="T28" fmla="*/ 2 w 9"/>
                            <a:gd name="T29" fmla="*/ 103 h 235"/>
                            <a:gd name="T30" fmla="*/ 2 w 9"/>
                            <a:gd name="T31" fmla="*/ 159 h 235"/>
                            <a:gd name="T32" fmla="*/ 3 w 9"/>
                            <a:gd name="T33" fmla="*/ 63 h 235"/>
                            <a:gd name="T34" fmla="*/ 3 w 9"/>
                            <a:gd name="T35" fmla="*/ 43 h 235"/>
                            <a:gd name="T36" fmla="*/ 3 w 9"/>
                            <a:gd name="T37" fmla="*/ 62 h 235"/>
                            <a:gd name="T38" fmla="*/ 3 w 9"/>
                            <a:gd name="T39" fmla="*/ 111 h 235"/>
                            <a:gd name="T40" fmla="*/ 4 w 9"/>
                            <a:gd name="T41" fmla="*/ 188 h 235"/>
                            <a:gd name="T42" fmla="*/ 4 w 9"/>
                            <a:gd name="T43" fmla="*/ 138 h 235"/>
                            <a:gd name="T44" fmla="*/ 4 w 9"/>
                            <a:gd name="T45" fmla="*/ 92 h 235"/>
                            <a:gd name="T46" fmla="*/ 4 w 9"/>
                            <a:gd name="T47" fmla="*/ 118 h 235"/>
                            <a:gd name="T48" fmla="*/ 4 w 9"/>
                            <a:gd name="T49" fmla="*/ 179 h 235"/>
                            <a:gd name="T50" fmla="*/ 4 w 9"/>
                            <a:gd name="T51" fmla="*/ 121 h 235"/>
                            <a:gd name="T52" fmla="*/ 5 w 9"/>
                            <a:gd name="T53" fmla="*/ 157 h 235"/>
                            <a:gd name="T54" fmla="*/ 5 w 9"/>
                            <a:gd name="T55" fmla="*/ 92 h 235"/>
                            <a:gd name="T56" fmla="*/ 5 w 9"/>
                            <a:gd name="T57" fmla="*/ 59 h 235"/>
                            <a:gd name="T58" fmla="*/ 5 w 9"/>
                            <a:gd name="T59" fmla="*/ 59 h 235"/>
                            <a:gd name="T60" fmla="*/ 5 w 9"/>
                            <a:gd name="T61" fmla="*/ 59 h 235"/>
                            <a:gd name="T62" fmla="*/ 6 w 9"/>
                            <a:gd name="T63" fmla="*/ 62 h 235"/>
                            <a:gd name="T64" fmla="*/ 6 w 9"/>
                            <a:gd name="T65" fmla="*/ 111 h 235"/>
                            <a:gd name="T66" fmla="*/ 6 w 9"/>
                            <a:gd name="T67" fmla="*/ 235 h 235"/>
                            <a:gd name="T68" fmla="*/ 6 w 9"/>
                            <a:gd name="T69" fmla="*/ 126 h 235"/>
                            <a:gd name="T70" fmla="*/ 6 w 9"/>
                            <a:gd name="T71" fmla="*/ 58 h 235"/>
                            <a:gd name="T72" fmla="*/ 6 w 9"/>
                            <a:gd name="T73" fmla="*/ 19 h 235"/>
                            <a:gd name="T74" fmla="*/ 7 w 9"/>
                            <a:gd name="T75" fmla="*/ 0 h 235"/>
                            <a:gd name="T76" fmla="*/ 7 w 9"/>
                            <a:gd name="T77" fmla="*/ 0 h 235"/>
                            <a:gd name="T78" fmla="*/ 7 w 9"/>
                            <a:gd name="T79" fmla="*/ 20 h 235"/>
                            <a:gd name="T80" fmla="*/ 7 w 9"/>
                            <a:gd name="T81" fmla="*/ 48 h 235"/>
                            <a:gd name="T82" fmla="*/ 7 w 9"/>
                            <a:gd name="T83" fmla="*/ 57 h 235"/>
                            <a:gd name="T84" fmla="*/ 7 w 9"/>
                            <a:gd name="T85" fmla="*/ 55 h 235"/>
                            <a:gd name="T86" fmla="*/ 7 w 9"/>
                            <a:gd name="T87" fmla="*/ 65 h 235"/>
                            <a:gd name="T88" fmla="*/ 8 w 9"/>
                            <a:gd name="T89" fmla="*/ 52 h 235"/>
                            <a:gd name="T90" fmla="*/ 8 w 9"/>
                            <a:gd name="T91" fmla="*/ 33 h 235"/>
                            <a:gd name="T92" fmla="*/ 8 w 9"/>
                            <a:gd name="T93" fmla="*/ 46 h 235"/>
                            <a:gd name="T94" fmla="*/ 8 w 9"/>
                            <a:gd name="T95" fmla="*/ 108 h 235"/>
                            <a:gd name="T96" fmla="*/ 9 w 9"/>
                            <a:gd name="T97" fmla="*/ 158 h 235"/>
                            <a:gd name="T98" fmla="*/ 9 w 9"/>
                            <a:gd name="T99" fmla="*/ 85 h 23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5">
                              <a:moveTo>
                                <a:pt x="0" y="46"/>
                              </a:moveTo>
                              <a:lnTo>
                                <a:pt x="0" y="43"/>
                              </a:lnTo>
                              <a:lnTo>
                                <a:pt x="0" y="31"/>
                              </a:lnTo>
                              <a:lnTo>
                                <a:pt x="0" y="32"/>
                              </a:lnTo>
                              <a:lnTo>
                                <a:pt x="0" y="66"/>
                              </a:lnTo>
                              <a:lnTo>
                                <a:pt x="1" y="225"/>
                              </a:lnTo>
                              <a:lnTo>
                                <a:pt x="1" y="83"/>
                              </a:lnTo>
                              <a:lnTo>
                                <a:pt x="1" y="101"/>
                              </a:lnTo>
                              <a:lnTo>
                                <a:pt x="1" y="226"/>
                              </a:lnTo>
                              <a:lnTo>
                                <a:pt x="2" y="125"/>
                              </a:lnTo>
                              <a:lnTo>
                                <a:pt x="2" y="140"/>
                              </a:lnTo>
                              <a:lnTo>
                                <a:pt x="2" y="73"/>
                              </a:lnTo>
                              <a:lnTo>
                                <a:pt x="2" y="52"/>
                              </a:lnTo>
                              <a:lnTo>
                                <a:pt x="2" y="61"/>
                              </a:lnTo>
                              <a:lnTo>
                                <a:pt x="2" y="103"/>
                              </a:lnTo>
                              <a:lnTo>
                                <a:pt x="2" y="159"/>
                              </a:lnTo>
                              <a:lnTo>
                                <a:pt x="3" y="63"/>
                              </a:lnTo>
                              <a:lnTo>
                                <a:pt x="3" y="43"/>
                              </a:lnTo>
                              <a:lnTo>
                                <a:pt x="3" y="62"/>
                              </a:lnTo>
                              <a:lnTo>
                                <a:pt x="3" y="111"/>
                              </a:lnTo>
                              <a:lnTo>
                                <a:pt x="4" y="188"/>
                              </a:lnTo>
                              <a:lnTo>
                                <a:pt x="4" y="138"/>
                              </a:lnTo>
                              <a:lnTo>
                                <a:pt x="4" y="92"/>
                              </a:lnTo>
                              <a:lnTo>
                                <a:pt x="4" y="118"/>
                              </a:lnTo>
                              <a:lnTo>
                                <a:pt x="4" y="179"/>
                              </a:lnTo>
                              <a:lnTo>
                                <a:pt x="4" y="121"/>
                              </a:lnTo>
                              <a:lnTo>
                                <a:pt x="5" y="157"/>
                              </a:lnTo>
                              <a:lnTo>
                                <a:pt x="5" y="92"/>
                              </a:lnTo>
                              <a:lnTo>
                                <a:pt x="5" y="59"/>
                              </a:lnTo>
                              <a:lnTo>
                                <a:pt x="5" y="59"/>
                              </a:lnTo>
                              <a:lnTo>
                                <a:pt x="5" y="59"/>
                              </a:lnTo>
                              <a:lnTo>
                                <a:pt x="6" y="62"/>
                              </a:lnTo>
                              <a:lnTo>
                                <a:pt x="6" y="111"/>
                              </a:lnTo>
                              <a:lnTo>
                                <a:pt x="6" y="235"/>
                              </a:lnTo>
                              <a:lnTo>
                                <a:pt x="6" y="126"/>
                              </a:lnTo>
                              <a:lnTo>
                                <a:pt x="6" y="58"/>
                              </a:lnTo>
                              <a:lnTo>
                                <a:pt x="6" y="19"/>
                              </a:lnTo>
                              <a:lnTo>
                                <a:pt x="7" y="0"/>
                              </a:lnTo>
                              <a:lnTo>
                                <a:pt x="7" y="0"/>
                              </a:lnTo>
                              <a:lnTo>
                                <a:pt x="7" y="20"/>
                              </a:lnTo>
                              <a:lnTo>
                                <a:pt x="7" y="48"/>
                              </a:lnTo>
                              <a:lnTo>
                                <a:pt x="7" y="57"/>
                              </a:lnTo>
                              <a:lnTo>
                                <a:pt x="7" y="55"/>
                              </a:lnTo>
                              <a:lnTo>
                                <a:pt x="7" y="65"/>
                              </a:lnTo>
                              <a:lnTo>
                                <a:pt x="8" y="52"/>
                              </a:lnTo>
                              <a:lnTo>
                                <a:pt x="8" y="33"/>
                              </a:lnTo>
                              <a:lnTo>
                                <a:pt x="8" y="46"/>
                              </a:lnTo>
                              <a:lnTo>
                                <a:pt x="8" y="108"/>
                              </a:lnTo>
                              <a:lnTo>
                                <a:pt x="9" y="158"/>
                              </a:lnTo>
                              <a:lnTo>
                                <a:pt x="9" y="8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63" name="Freeform 28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54826" y="4097338"/>
                          <a:ext cx="14288" cy="407988"/>
                        </a:xfrm>
                        <a:custGeom>
                          <a:avLst/>
                          <a:gdLst>
                            <a:gd name="T0" fmla="*/ 0 w 9"/>
                            <a:gd name="T1" fmla="*/ 103 h 257"/>
                            <a:gd name="T2" fmla="*/ 0 w 9"/>
                            <a:gd name="T3" fmla="*/ 83 h 257"/>
                            <a:gd name="T4" fmla="*/ 0 w 9"/>
                            <a:gd name="T5" fmla="*/ 93 h 257"/>
                            <a:gd name="T6" fmla="*/ 0 w 9"/>
                            <a:gd name="T7" fmla="*/ 61 h 257"/>
                            <a:gd name="T8" fmla="*/ 0 w 9"/>
                            <a:gd name="T9" fmla="*/ 24 h 257"/>
                            <a:gd name="T10" fmla="*/ 1 w 9"/>
                            <a:gd name="T11" fmla="*/ 6 h 257"/>
                            <a:gd name="T12" fmla="*/ 1 w 9"/>
                            <a:gd name="T13" fmla="*/ 0 h 257"/>
                            <a:gd name="T14" fmla="*/ 1 w 9"/>
                            <a:gd name="T15" fmla="*/ 11 h 257"/>
                            <a:gd name="T16" fmla="*/ 1 w 9"/>
                            <a:gd name="T17" fmla="*/ 53 h 257"/>
                            <a:gd name="T18" fmla="*/ 1 w 9"/>
                            <a:gd name="T19" fmla="*/ 176 h 257"/>
                            <a:gd name="T20" fmla="*/ 2 w 9"/>
                            <a:gd name="T21" fmla="*/ 85 h 257"/>
                            <a:gd name="T22" fmla="*/ 2 w 9"/>
                            <a:gd name="T23" fmla="*/ 129 h 257"/>
                            <a:gd name="T24" fmla="*/ 2 w 9"/>
                            <a:gd name="T25" fmla="*/ 87 h 257"/>
                            <a:gd name="T26" fmla="*/ 2 w 9"/>
                            <a:gd name="T27" fmla="*/ 35 h 257"/>
                            <a:gd name="T28" fmla="*/ 2 w 9"/>
                            <a:gd name="T29" fmla="*/ 33 h 257"/>
                            <a:gd name="T30" fmla="*/ 2 w 9"/>
                            <a:gd name="T31" fmla="*/ 63 h 257"/>
                            <a:gd name="T32" fmla="*/ 3 w 9"/>
                            <a:gd name="T33" fmla="*/ 86 h 257"/>
                            <a:gd name="T34" fmla="*/ 3 w 9"/>
                            <a:gd name="T35" fmla="*/ 76 h 257"/>
                            <a:gd name="T36" fmla="*/ 3 w 9"/>
                            <a:gd name="T37" fmla="*/ 82 h 257"/>
                            <a:gd name="T38" fmla="*/ 3 w 9"/>
                            <a:gd name="T39" fmla="*/ 71 h 257"/>
                            <a:gd name="T40" fmla="*/ 4 w 9"/>
                            <a:gd name="T41" fmla="*/ 49 h 257"/>
                            <a:gd name="T42" fmla="*/ 4 w 9"/>
                            <a:gd name="T43" fmla="*/ 32 h 257"/>
                            <a:gd name="T44" fmla="*/ 4 w 9"/>
                            <a:gd name="T45" fmla="*/ 26 h 257"/>
                            <a:gd name="T46" fmla="*/ 4 w 9"/>
                            <a:gd name="T47" fmla="*/ 37 h 257"/>
                            <a:gd name="T48" fmla="*/ 4 w 9"/>
                            <a:gd name="T49" fmla="*/ 68 h 257"/>
                            <a:gd name="T50" fmla="*/ 4 w 9"/>
                            <a:gd name="T51" fmla="*/ 98 h 257"/>
                            <a:gd name="T52" fmla="*/ 4 w 9"/>
                            <a:gd name="T53" fmla="*/ 67 h 257"/>
                            <a:gd name="T54" fmla="*/ 5 w 9"/>
                            <a:gd name="T55" fmla="*/ 41 h 257"/>
                            <a:gd name="T56" fmla="*/ 5 w 9"/>
                            <a:gd name="T57" fmla="*/ 41 h 257"/>
                            <a:gd name="T58" fmla="*/ 5 w 9"/>
                            <a:gd name="T59" fmla="*/ 66 h 257"/>
                            <a:gd name="T60" fmla="*/ 5 w 9"/>
                            <a:gd name="T61" fmla="*/ 108 h 257"/>
                            <a:gd name="T62" fmla="*/ 5 w 9"/>
                            <a:gd name="T63" fmla="*/ 98 h 257"/>
                            <a:gd name="T64" fmla="*/ 5 w 9"/>
                            <a:gd name="T65" fmla="*/ 63 h 257"/>
                            <a:gd name="T66" fmla="*/ 6 w 9"/>
                            <a:gd name="T67" fmla="*/ 57 h 257"/>
                            <a:gd name="T68" fmla="*/ 6 w 9"/>
                            <a:gd name="T69" fmla="*/ 88 h 257"/>
                            <a:gd name="T70" fmla="*/ 6 w 9"/>
                            <a:gd name="T71" fmla="*/ 181 h 257"/>
                            <a:gd name="T72" fmla="*/ 6 w 9"/>
                            <a:gd name="T73" fmla="*/ 121 h 257"/>
                            <a:gd name="T74" fmla="*/ 6 w 9"/>
                            <a:gd name="T75" fmla="*/ 123 h 257"/>
                            <a:gd name="T76" fmla="*/ 7 w 9"/>
                            <a:gd name="T77" fmla="*/ 148 h 257"/>
                            <a:gd name="T78" fmla="*/ 7 w 9"/>
                            <a:gd name="T79" fmla="*/ 151 h 257"/>
                            <a:gd name="T80" fmla="*/ 7 w 9"/>
                            <a:gd name="T81" fmla="*/ 181 h 257"/>
                            <a:gd name="T82" fmla="*/ 7 w 9"/>
                            <a:gd name="T83" fmla="*/ 257 h 257"/>
                            <a:gd name="T84" fmla="*/ 7 w 9"/>
                            <a:gd name="T85" fmla="*/ 157 h 257"/>
                            <a:gd name="T86" fmla="*/ 7 w 9"/>
                            <a:gd name="T87" fmla="*/ 84 h 257"/>
                            <a:gd name="T88" fmla="*/ 8 w 9"/>
                            <a:gd name="T89" fmla="*/ 51 h 257"/>
                            <a:gd name="T90" fmla="*/ 8 w 9"/>
                            <a:gd name="T91" fmla="*/ 46 h 257"/>
                            <a:gd name="T92" fmla="*/ 8 w 9"/>
                            <a:gd name="T93" fmla="*/ 61 h 257"/>
                            <a:gd name="T94" fmla="*/ 8 w 9"/>
                            <a:gd name="T95" fmla="*/ 78 h 257"/>
                            <a:gd name="T96" fmla="*/ 9 w 9"/>
                            <a:gd name="T97" fmla="*/ 69 h 257"/>
                            <a:gd name="T98" fmla="*/ 9 w 9"/>
                            <a:gd name="T99" fmla="*/ 85 h 2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57">
                              <a:moveTo>
                                <a:pt x="0" y="103"/>
                              </a:moveTo>
                              <a:lnTo>
                                <a:pt x="0" y="83"/>
                              </a:lnTo>
                              <a:lnTo>
                                <a:pt x="0" y="93"/>
                              </a:lnTo>
                              <a:lnTo>
                                <a:pt x="0" y="61"/>
                              </a:lnTo>
                              <a:lnTo>
                                <a:pt x="0" y="24"/>
                              </a:lnTo>
                              <a:lnTo>
                                <a:pt x="1" y="6"/>
                              </a:lnTo>
                              <a:lnTo>
                                <a:pt x="1" y="0"/>
                              </a:lnTo>
                              <a:lnTo>
                                <a:pt x="1" y="11"/>
                              </a:lnTo>
                              <a:lnTo>
                                <a:pt x="1" y="53"/>
                              </a:lnTo>
                              <a:lnTo>
                                <a:pt x="1" y="176"/>
                              </a:lnTo>
                              <a:lnTo>
                                <a:pt x="2" y="85"/>
                              </a:lnTo>
                              <a:lnTo>
                                <a:pt x="2" y="129"/>
                              </a:lnTo>
                              <a:lnTo>
                                <a:pt x="2" y="87"/>
                              </a:lnTo>
                              <a:lnTo>
                                <a:pt x="2" y="35"/>
                              </a:lnTo>
                              <a:lnTo>
                                <a:pt x="2" y="33"/>
                              </a:lnTo>
                              <a:lnTo>
                                <a:pt x="2" y="63"/>
                              </a:lnTo>
                              <a:lnTo>
                                <a:pt x="3" y="86"/>
                              </a:lnTo>
                              <a:lnTo>
                                <a:pt x="3" y="76"/>
                              </a:lnTo>
                              <a:lnTo>
                                <a:pt x="3" y="82"/>
                              </a:lnTo>
                              <a:lnTo>
                                <a:pt x="3" y="71"/>
                              </a:lnTo>
                              <a:lnTo>
                                <a:pt x="4" y="49"/>
                              </a:lnTo>
                              <a:lnTo>
                                <a:pt x="4" y="32"/>
                              </a:lnTo>
                              <a:lnTo>
                                <a:pt x="4" y="26"/>
                              </a:lnTo>
                              <a:lnTo>
                                <a:pt x="4" y="37"/>
                              </a:lnTo>
                              <a:lnTo>
                                <a:pt x="4" y="68"/>
                              </a:lnTo>
                              <a:lnTo>
                                <a:pt x="4" y="98"/>
                              </a:lnTo>
                              <a:lnTo>
                                <a:pt x="4" y="67"/>
                              </a:lnTo>
                              <a:lnTo>
                                <a:pt x="5" y="41"/>
                              </a:lnTo>
                              <a:lnTo>
                                <a:pt x="5" y="41"/>
                              </a:lnTo>
                              <a:lnTo>
                                <a:pt x="5" y="66"/>
                              </a:lnTo>
                              <a:lnTo>
                                <a:pt x="5" y="108"/>
                              </a:lnTo>
                              <a:lnTo>
                                <a:pt x="5" y="98"/>
                              </a:lnTo>
                              <a:lnTo>
                                <a:pt x="5" y="63"/>
                              </a:lnTo>
                              <a:lnTo>
                                <a:pt x="6" y="57"/>
                              </a:lnTo>
                              <a:lnTo>
                                <a:pt x="6" y="88"/>
                              </a:lnTo>
                              <a:lnTo>
                                <a:pt x="6" y="181"/>
                              </a:lnTo>
                              <a:lnTo>
                                <a:pt x="6" y="121"/>
                              </a:lnTo>
                              <a:lnTo>
                                <a:pt x="6" y="123"/>
                              </a:lnTo>
                              <a:lnTo>
                                <a:pt x="7" y="148"/>
                              </a:lnTo>
                              <a:lnTo>
                                <a:pt x="7" y="151"/>
                              </a:lnTo>
                              <a:lnTo>
                                <a:pt x="7" y="181"/>
                              </a:lnTo>
                              <a:lnTo>
                                <a:pt x="7" y="257"/>
                              </a:lnTo>
                              <a:lnTo>
                                <a:pt x="7" y="157"/>
                              </a:lnTo>
                              <a:lnTo>
                                <a:pt x="7" y="84"/>
                              </a:lnTo>
                              <a:lnTo>
                                <a:pt x="8" y="51"/>
                              </a:lnTo>
                              <a:lnTo>
                                <a:pt x="8" y="46"/>
                              </a:lnTo>
                              <a:lnTo>
                                <a:pt x="8" y="61"/>
                              </a:lnTo>
                              <a:lnTo>
                                <a:pt x="8" y="78"/>
                              </a:lnTo>
                              <a:lnTo>
                                <a:pt x="9" y="69"/>
                              </a:lnTo>
                              <a:lnTo>
                                <a:pt x="9" y="8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64" name="Freeform 28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69113" y="4121150"/>
                          <a:ext cx="14288" cy="319088"/>
                        </a:xfrm>
                        <a:custGeom>
                          <a:avLst/>
                          <a:gdLst>
                            <a:gd name="T0" fmla="*/ 0 w 9"/>
                            <a:gd name="T1" fmla="*/ 70 h 201"/>
                            <a:gd name="T2" fmla="*/ 0 w 9"/>
                            <a:gd name="T3" fmla="*/ 92 h 201"/>
                            <a:gd name="T4" fmla="*/ 0 w 9"/>
                            <a:gd name="T5" fmla="*/ 48 h 201"/>
                            <a:gd name="T6" fmla="*/ 0 w 9"/>
                            <a:gd name="T7" fmla="*/ 71 h 201"/>
                            <a:gd name="T8" fmla="*/ 0 w 9"/>
                            <a:gd name="T9" fmla="*/ 175 h 201"/>
                            <a:gd name="T10" fmla="*/ 0 w 9"/>
                            <a:gd name="T11" fmla="*/ 102 h 201"/>
                            <a:gd name="T12" fmla="*/ 1 w 9"/>
                            <a:gd name="T13" fmla="*/ 160 h 201"/>
                            <a:gd name="T14" fmla="*/ 1 w 9"/>
                            <a:gd name="T15" fmla="*/ 48 h 201"/>
                            <a:gd name="T16" fmla="*/ 1 w 9"/>
                            <a:gd name="T17" fmla="*/ 42 h 201"/>
                            <a:gd name="T18" fmla="*/ 1 w 9"/>
                            <a:gd name="T19" fmla="*/ 108 h 201"/>
                            <a:gd name="T20" fmla="*/ 2 w 9"/>
                            <a:gd name="T21" fmla="*/ 101 h 201"/>
                            <a:gd name="T22" fmla="*/ 2 w 9"/>
                            <a:gd name="T23" fmla="*/ 80 h 201"/>
                            <a:gd name="T24" fmla="*/ 2 w 9"/>
                            <a:gd name="T25" fmla="*/ 140 h 201"/>
                            <a:gd name="T26" fmla="*/ 2 w 9"/>
                            <a:gd name="T27" fmla="*/ 128 h 201"/>
                            <a:gd name="T28" fmla="*/ 2 w 9"/>
                            <a:gd name="T29" fmla="*/ 111 h 201"/>
                            <a:gd name="T30" fmla="*/ 2 w 9"/>
                            <a:gd name="T31" fmla="*/ 131 h 201"/>
                            <a:gd name="T32" fmla="*/ 3 w 9"/>
                            <a:gd name="T33" fmla="*/ 109 h 201"/>
                            <a:gd name="T34" fmla="*/ 3 w 9"/>
                            <a:gd name="T35" fmla="*/ 49 h 201"/>
                            <a:gd name="T36" fmla="*/ 3 w 9"/>
                            <a:gd name="T37" fmla="*/ 13 h 201"/>
                            <a:gd name="T38" fmla="*/ 3 w 9"/>
                            <a:gd name="T39" fmla="*/ 0 h 201"/>
                            <a:gd name="T40" fmla="*/ 3 w 9"/>
                            <a:gd name="T41" fmla="*/ 11 h 201"/>
                            <a:gd name="T42" fmla="*/ 3 w 9"/>
                            <a:gd name="T43" fmla="*/ 58 h 201"/>
                            <a:gd name="T44" fmla="*/ 3 w 9"/>
                            <a:gd name="T45" fmla="*/ 166 h 201"/>
                            <a:gd name="T46" fmla="*/ 4 w 9"/>
                            <a:gd name="T47" fmla="*/ 83 h 201"/>
                            <a:gd name="T48" fmla="*/ 4 w 9"/>
                            <a:gd name="T49" fmla="*/ 81 h 201"/>
                            <a:gd name="T50" fmla="*/ 4 w 9"/>
                            <a:gd name="T51" fmla="*/ 105 h 201"/>
                            <a:gd name="T52" fmla="*/ 4 w 9"/>
                            <a:gd name="T53" fmla="*/ 201 h 201"/>
                            <a:gd name="T54" fmla="*/ 5 w 9"/>
                            <a:gd name="T55" fmla="*/ 102 h 201"/>
                            <a:gd name="T56" fmla="*/ 5 w 9"/>
                            <a:gd name="T57" fmla="*/ 53 h 201"/>
                            <a:gd name="T58" fmla="*/ 5 w 9"/>
                            <a:gd name="T59" fmla="*/ 52 h 201"/>
                            <a:gd name="T60" fmla="*/ 5 w 9"/>
                            <a:gd name="T61" fmla="*/ 46 h 201"/>
                            <a:gd name="T62" fmla="*/ 5 w 9"/>
                            <a:gd name="T63" fmla="*/ 16 h 201"/>
                            <a:gd name="T64" fmla="*/ 5 w 9"/>
                            <a:gd name="T65" fmla="*/ 8 h 201"/>
                            <a:gd name="T66" fmla="*/ 5 w 9"/>
                            <a:gd name="T67" fmla="*/ 19 h 201"/>
                            <a:gd name="T68" fmla="*/ 6 w 9"/>
                            <a:gd name="T69" fmla="*/ 48 h 201"/>
                            <a:gd name="T70" fmla="*/ 6 w 9"/>
                            <a:gd name="T71" fmla="*/ 99 h 201"/>
                            <a:gd name="T72" fmla="*/ 6 w 9"/>
                            <a:gd name="T73" fmla="*/ 106 h 201"/>
                            <a:gd name="T74" fmla="*/ 6 w 9"/>
                            <a:gd name="T75" fmla="*/ 101 h 201"/>
                            <a:gd name="T76" fmla="*/ 7 w 9"/>
                            <a:gd name="T77" fmla="*/ 117 h 201"/>
                            <a:gd name="T78" fmla="*/ 7 w 9"/>
                            <a:gd name="T79" fmla="*/ 136 h 201"/>
                            <a:gd name="T80" fmla="*/ 7 w 9"/>
                            <a:gd name="T81" fmla="*/ 136 h 201"/>
                            <a:gd name="T82" fmla="*/ 7 w 9"/>
                            <a:gd name="T83" fmla="*/ 100 h 201"/>
                            <a:gd name="T84" fmla="*/ 7 w 9"/>
                            <a:gd name="T85" fmla="*/ 69 h 201"/>
                            <a:gd name="T86" fmla="*/ 7 w 9"/>
                            <a:gd name="T87" fmla="*/ 57 h 201"/>
                            <a:gd name="T88" fmla="*/ 8 w 9"/>
                            <a:gd name="T89" fmla="*/ 83 h 201"/>
                            <a:gd name="T90" fmla="*/ 8 w 9"/>
                            <a:gd name="T91" fmla="*/ 145 h 201"/>
                            <a:gd name="T92" fmla="*/ 8 w 9"/>
                            <a:gd name="T93" fmla="*/ 46 h 201"/>
                            <a:gd name="T94" fmla="*/ 8 w 9"/>
                            <a:gd name="T95" fmla="*/ 31 h 201"/>
                            <a:gd name="T96" fmla="*/ 8 w 9"/>
                            <a:gd name="T97" fmla="*/ 46 h 201"/>
                            <a:gd name="T98" fmla="*/ 9 w 9"/>
                            <a:gd name="T99" fmla="*/ 60 h 20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1">
                              <a:moveTo>
                                <a:pt x="0" y="70"/>
                              </a:moveTo>
                              <a:lnTo>
                                <a:pt x="0" y="92"/>
                              </a:lnTo>
                              <a:lnTo>
                                <a:pt x="0" y="48"/>
                              </a:lnTo>
                              <a:lnTo>
                                <a:pt x="0" y="71"/>
                              </a:lnTo>
                              <a:lnTo>
                                <a:pt x="0" y="175"/>
                              </a:lnTo>
                              <a:lnTo>
                                <a:pt x="0" y="102"/>
                              </a:lnTo>
                              <a:lnTo>
                                <a:pt x="1" y="160"/>
                              </a:lnTo>
                              <a:lnTo>
                                <a:pt x="1" y="48"/>
                              </a:lnTo>
                              <a:lnTo>
                                <a:pt x="1" y="42"/>
                              </a:lnTo>
                              <a:lnTo>
                                <a:pt x="1" y="108"/>
                              </a:lnTo>
                              <a:lnTo>
                                <a:pt x="2" y="101"/>
                              </a:lnTo>
                              <a:lnTo>
                                <a:pt x="2" y="80"/>
                              </a:lnTo>
                              <a:lnTo>
                                <a:pt x="2" y="140"/>
                              </a:lnTo>
                              <a:lnTo>
                                <a:pt x="2" y="128"/>
                              </a:lnTo>
                              <a:lnTo>
                                <a:pt x="2" y="111"/>
                              </a:lnTo>
                              <a:lnTo>
                                <a:pt x="2" y="131"/>
                              </a:lnTo>
                              <a:lnTo>
                                <a:pt x="3" y="109"/>
                              </a:lnTo>
                              <a:lnTo>
                                <a:pt x="3" y="49"/>
                              </a:lnTo>
                              <a:lnTo>
                                <a:pt x="3" y="13"/>
                              </a:lnTo>
                              <a:lnTo>
                                <a:pt x="3" y="0"/>
                              </a:lnTo>
                              <a:lnTo>
                                <a:pt x="3" y="11"/>
                              </a:lnTo>
                              <a:lnTo>
                                <a:pt x="3" y="58"/>
                              </a:lnTo>
                              <a:lnTo>
                                <a:pt x="3" y="166"/>
                              </a:lnTo>
                              <a:lnTo>
                                <a:pt x="4" y="83"/>
                              </a:lnTo>
                              <a:lnTo>
                                <a:pt x="4" y="81"/>
                              </a:lnTo>
                              <a:lnTo>
                                <a:pt x="4" y="105"/>
                              </a:lnTo>
                              <a:lnTo>
                                <a:pt x="4" y="201"/>
                              </a:lnTo>
                              <a:lnTo>
                                <a:pt x="5" y="102"/>
                              </a:lnTo>
                              <a:lnTo>
                                <a:pt x="5" y="53"/>
                              </a:lnTo>
                              <a:lnTo>
                                <a:pt x="5" y="52"/>
                              </a:lnTo>
                              <a:lnTo>
                                <a:pt x="5" y="46"/>
                              </a:lnTo>
                              <a:lnTo>
                                <a:pt x="5" y="16"/>
                              </a:lnTo>
                              <a:lnTo>
                                <a:pt x="5" y="8"/>
                              </a:lnTo>
                              <a:lnTo>
                                <a:pt x="5" y="19"/>
                              </a:lnTo>
                              <a:lnTo>
                                <a:pt x="6" y="48"/>
                              </a:lnTo>
                              <a:lnTo>
                                <a:pt x="6" y="99"/>
                              </a:lnTo>
                              <a:lnTo>
                                <a:pt x="6" y="106"/>
                              </a:lnTo>
                              <a:lnTo>
                                <a:pt x="6" y="101"/>
                              </a:lnTo>
                              <a:lnTo>
                                <a:pt x="7" y="117"/>
                              </a:lnTo>
                              <a:lnTo>
                                <a:pt x="7" y="136"/>
                              </a:lnTo>
                              <a:lnTo>
                                <a:pt x="7" y="136"/>
                              </a:lnTo>
                              <a:lnTo>
                                <a:pt x="7" y="100"/>
                              </a:lnTo>
                              <a:lnTo>
                                <a:pt x="7" y="69"/>
                              </a:lnTo>
                              <a:lnTo>
                                <a:pt x="7" y="57"/>
                              </a:lnTo>
                              <a:lnTo>
                                <a:pt x="8" y="83"/>
                              </a:lnTo>
                              <a:lnTo>
                                <a:pt x="8" y="145"/>
                              </a:lnTo>
                              <a:lnTo>
                                <a:pt x="8" y="46"/>
                              </a:lnTo>
                              <a:lnTo>
                                <a:pt x="8" y="31"/>
                              </a:lnTo>
                              <a:lnTo>
                                <a:pt x="8" y="46"/>
                              </a:lnTo>
                              <a:lnTo>
                                <a:pt x="9" y="6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65" name="Freeform 2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83401" y="4121150"/>
                          <a:ext cx="14288" cy="411163"/>
                        </a:xfrm>
                        <a:custGeom>
                          <a:avLst/>
                          <a:gdLst>
                            <a:gd name="T0" fmla="*/ 0 w 9"/>
                            <a:gd name="T1" fmla="*/ 60 h 259"/>
                            <a:gd name="T2" fmla="*/ 0 w 9"/>
                            <a:gd name="T3" fmla="*/ 56 h 259"/>
                            <a:gd name="T4" fmla="*/ 0 w 9"/>
                            <a:gd name="T5" fmla="*/ 80 h 259"/>
                            <a:gd name="T6" fmla="*/ 0 w 9"/>
                            <a:gd name="T7" fmla="*/ 187 h 259"/>
                            <a:gd name="T8" fmla="*/ 0 w 9"/>
                            <a:gd name="T9" fmla="*/ 97 h 259"/>
                            <a:gd name="T10" fmla="*/ 0 w 9"/>
                            <a:gd name="T11" fmla="*/ 91 h 259"/>
                            <a:gd name="T12" fmla="*/ 1 w 9"/>
                            <a:gd name="T13" fmla="*/ 89 h 259"/>
                            <a:gd name="T14" fmla="*/ 1 w 9"/>
                            <a:gd name="T15" fmla="*/ 40 h 259"/>
                            <a:gd name="T16" fmla="*/ 1 w 9"/>
                            <a:gd name="T17" fmla="*/ 17 h 259"/>
                            <a:gd name="T18" fmla="*/ 1 w 9"/>
                            <a:gd name="T19" fmla="*/ 35 h 259"/>
                            <a:gd name="T20" fmla="*/ 2 w 9"/>
                            <a:gd name="T21" fmla="*/ 129 h 259"/>
                            <a:gd name="T22" fmla="*/ 2 w 9"/>
                            <a:gd name="T23" fmla="*/ 80 h 259"/>
                            <a:gd name="T24" fmla="*/ 2 w 9"/>
                            <a:gd name="T25" fmla="*/ 68 h 259"/>
                            <a:gd name="T26" fmla="*/ 2 w 9"/>
                            <a:gd name="T27" fmla="*/ 89 h 259"/>
                            <a:gd name="T28" fmla="*/ 2 w 9"/>
                            <a:gd name="T29" fmla="*/ 111 h 259"/>
                            <a:gd name="T30" fmla="*/ 2 w 9"/>
                            <a:gd name="T31" fmla="*/ 77 h 259"/>
                            <a:gd name="T32" fmla="*/ 2 w 9"/>
                            <a:gd name="T33" fmla="*/ 74 h 259"/>
                            <a:gd name="T34" fmla="*/ 3 w 9"/>
                            <a:gd name="T35" fmla="*/ 90 h 259"/>
                            <a:gd name="T36" fmla="*/ 3 w 9"/>
                            <a:gd name="T37" fmla="*/ 90 h 259"/>
                            <a:gd name="T38" fmla="*/ 3 w 9"/>
                            <a:gd name="T39" fmla="*/ 87 h 259"/>
                            <a:gd name="T40" fmla="*/ 3 w 9"/>
                            <a:gd name="T41" fmla="*/ 104 h 259"/>
                            <a:gd name="T42" fmla="*/ 3 w 9"/>
                            <a:gd name="T43" fmla="*/ 97 h 259"/>
                            <a:gd name="T44" fmla="*/ 3 w 9"/>
                            <a:gd name="T45" fmla="*/ 141 h 259"/>
                            <a:gd name="T46" fmla="*/ 4 w 9"/>
                            <a:gd name="T47" fmla="*/ 71 h 259"/>
                            <a:gd name="T48" fmla="*/ 4 w 9"/>
                            <a:gd name="T49" fmla="*/ 26 h 259"/>
                            <a:gd name="T50" fmla="*/ 4 w 9"/>
                            <a:gd name="T51" fmla="*/ 11 h 259"/>
                            <a:gd name="T52" fmla="*/ 4 w 9"/>
                            <a:gd name="T53" fmla="*/ 2 h 259"/>
                            <a:gd name="T54" fmla="*/ 4 w 9"/>
                            <a:gd name="T55" fmla="*/ 0 h 259"/>
                            <a:gd name="T56" fmla="*/ 5 w 9"/>
                            <a:gd name="T57" fmla="*/ 5 h 259"/>
                            <a:gd name="T58" fmla="*/ 5 w 9"/>
                            <a:gd name="T59" fmla="*/ 22 h 259"/>
                            <a:gd name="T60" fmla="*/ 5 w 9"/>
                            <a:gd name="T61" fmla="*/ 49 h 259"/>
                            <a:gd name="T62" fmla="*/ 5 w 9"/>
                            <a:gd name="T63" fmla="*/ 77 h 259"/>
                            <a:gd name="T64" fmla="*/ 5 w 9"/>
                            <a:gd name="T65" fmla="*/ 69 h 259"/>
                            <a:gd name="T66" fmla="*/ 5 w 9"/>
                            <a:gd name="T67" fmla="*/ 46 h 259"/>
                            <a:gd name="T68" fmla="*/ 6 w 9"/>
                            <a:gd name="T69" fmla="*/ 34 h 259"/>
                            <a:gd name="T70" fmla="*/ 6 w 9"/>
                            <a:gd name="T71" fmla="*/ 31 h 259"/>
                            <a:gd name="T72" fmla="*/ 6 w 9"/>
                            <a:gd name="T73" fmla="*/ 58 h 259"/>
                            <a:gd name="T74" fmla="*/ 6 w 9"/>
                            <a:gd name="T75" fmla="*/ 151 h 259"/>
                            <a:gd name="T76" fmla="*/ 7 w 9"/>
                            <a:gd name="T77" fmla="*/ 137 h 259"/>
                            <a:gd name="T78" fmla="*/ 7 w 9"/>
                            <a:gd name="T79" fmla="*/ 137 h 259"/>
                            <a:gd name="T80" fmla="*/ 7 w 9"/>
                            <a:gd name="T81" fmla="*/ 157 h 259"/>
                            <a:gd name="T82" fmla="*/ 7 w 9"/>
                            <a:gd name="T83" fmla="*/ 117 h 259"/>
                            <a:gd name="T84" fmla="*/ 7 w 9"/>
                            <a:gd name="T85" fmla="*/ 101 h 259"/>
                            <a:gd name="T86" fmla="*/ 7 w 9"/>
                            <a:gd name="T87" fmla="*/ 182 h 259"/>
                            <a:gd name="T88" fmla="*/ 7 w 9"/>
                            <a:gd name="T89" fmla="*/ 104 h 259"/>
                            <a:gd name="T90" fmla="*/ 8 w 9"/>
                            <a:gd name="T91" fmla="*/ 60 h 259"/>
                            <a:gd name="T92" fmla="*/ 8 w 9"/>
                            <a:gd name="T93" fmla="*/ 72 h 259"/>
                            <a:gd name="T94" fmla="*/ 8 w 9"/>
                            <a:gd name="T95" fmla="*/ 259 h 259"/>
                            <a:gd name="T96" fmla="*/ 8 w 9"/>
                            <a:gd name="T97" fmla="*/ 71 h 259"/>
                            <a:gd name="T98" fmla="*/ 9 w 9"/>
                            <a:gd name="T99" fmla="*/ 46 h 25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59">
                              <a:moveTo>
                                <a:pt x="0" y="60"/>
                              </a:moveTo>
                              <a:lnTo>
                                <a:pt x="0" y="56"/>
                              </a:lnTo>
                              <a:lnTo>
                                <a:pt x="0" y="80"/>
                              </a:lnTo>
                              <a:lnTo>
                                <a:pt x="0" y="187"/>
                              </a:lnTo>
                              <a:lnTo>
                                <a:pt x="0" y="97"/>
                              </a:lnTo>
                              <a:lnTo>
                                <a:pt x="0" y="91"/>
                              </a:lnTo>
                              <a:lnTo>
                                <a:pt x="1" y="89"/>
                              </a:lnTo>
                              <a:lnTo>
                                <a:pt x="1" y="40"/>
                              </a:lnTo>
                              <a:lnTo>
                                <a:pt x="1" y="17"/>
                              </a:lnTo>
                              <a:lnTo>
                                <a:pt x="1" y="35"/>
                              </a:lnTo>
                              <a:lnTo>
                                <a:pt x="2" y="129"/>
                              </a:lnTo>
                              <a:lnTo>
                                <a:pt x="2" y="80"/>
                              </a:lnTo>
                              <a:lnTo>
                                <a:pt x="2" y="68"/>
                              </a:lnTo>
                              <a:lnTo>
                                <a:pt x="2" y="89"/>
                              </a:lnTo>
                              <a:lnTo>
                                <a:pt x="2" y="111"/>
                              </a:lnTo>
                              <a:lnTo>
                                <a:pt x="2" y="77"/>
                              </a:lnTo>
                              <a:lnTo>
                                <a:pt x="2" y="74"/>
                              </a:lnTo>
                              <a:lnTo>
                                <a:pt x="3" y="90"/>
                              </a:lnTo>
                              <a:lnTo>
                                <a:pt x="3" y="90"/>
                              </a:lnTo>
                              <a:lnTo>
                                <a:pt x="3" y="87"/>
                              </a:lnTo>
                              <a:lnTo>
                                <a:pt x="3" y="104"/>
                              </a:lnTo>
                              <a:lnTo>
                                <a:pt x="3" y="97"/>
                              </a:lnTo>
                              <a:lnTo>
                                <a:pt x="3" y="141"/>
                              </a:lnTo>
                              <a:lnTo>
                                <a:pt x="4" y="71"/>
                              </a:lnTo>
                              <a:lnTo>
                                <a:pt x="4" y="26"/>
                              </a:lnTo>
                              <a:lnTo>
                                <a:pt x="4" y="11"/>
                              </a:lnTo>
                              <a:lnTo>
                                <a:pt x="4" y="2"/>
                              </a:lnTo>
                              <a:lnTo>
                                <a:pt x="4" y="0"/>
                              </a:lnTo>
                              <a:lnTo>
                                <a:pt x="5" y="5"/>
                              </a:lnTo>
                              <a:lnTo>
                                <a:pt x="5" y="22"/>
                              </a:lnTo>
                              <a:lnTo>
                                <a:pt x="5" y="49"/>
                              </a:lnTo>
                              <a:lnTo>
                                <a:pt x="5" y="77"/>
                              </a:lnTo>
                              <a:lnTo>
                                <a:pt x="5" y="69"/>
                              </a:lnTo>
                              <a:lnTo>
                                <a:pt x="5" y="46"/>
                              </a:lnTo>
                              <a:lnTo>
                                <a:pt x="6" y="34"/>
                              </a:lnTo>
                              <a:lnTo>
                                <a:pt x="6" y="31"/>
                              </a:lnTo>
                              <a:lnTo>
                                <a:pt x="6" y="58"/>
                              </a:lnTo>
                              <a:lnTo>
                                <a:pt x="6" y="151"/>
                              </a:lnTo>
                              <a:lnTo>
                                <a:pt x="7" y="137"/>
                              </a:lnTo>
                              <a:lnTo>
                                <a:pt x="7" y="137"/>
                              </a:lnTo>
                              <a:lnTo>
                                <a:pt x="7" y="157"/>
                              </a:lnTo>
                              <a:lnTo>
                                <a:pt x="7" y="117"/>
                              </a:lnTo>
                              <a:lnTo>
                                <a:pt x="7" y="101"/>
                              </a:lnTo>
                              <a:lnTo>
                                <a:pt x="7" y="182"/>
                              </a:lnTo>
                              <a:lnTo>
                                <a:pt x="7" y="104"/>
                              </a:lnTo>
                              <a:lnTo>
                                <a:pt x="8" y="60"/>
                              </a:lnTo>
                              <a:lnTo>
                                <a:pt x="8" y="72"/>
                              </a:lnTo>
                              <a:lnTo>
                                <a:pt x="8" y="259"/>
                              </a:lnTo>
                              <a:lnTo>
                                <a:pt x="8" y="71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66" name="Freeform 28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97688" y="4127500"/>
                          <a:ext cx="12700" cy="268288"/>
                        </a:xfrm>
                        <a:custGeom>
                          <a:avLst/>
                          <a:gdLst>
                            <a:gd name="T0" fmla="*/ 0 w 8"/>
                            <a:gd name="T1" fmla="*/ 42 h 169"/>
                            <a:gd name="T2" fmla="*/ 0 w 8"/>
                            <a:gd name="T3" fmla="*/ 38 h 169"/>
                            <a:gd name="T4" fmla="*/ 0 w 8"/>
                            <a:gd name="T5" fmla="*/ 40 h 169"/>
                            <a:gd name="T6" fmla="*/ 0 w 8"/>
                            <a:gd name="T7" fmla="*/ 56 h 169"/>
                            <a:gd name="T8" fmla="*/ 0 w 8"/>
                            <a:gd name="T9" fmla="*/ 94 h 169"/>
                            <a:gd name="T10" fmla="*/ 0 w 8"/>
                            <a:gd name="T11" fmla="*/ 169 h 169"/>
                            <a:gd name="T12" fmla="*/ 1 w 8"/>
                            <a:gd name="T13" fmla="*/ 42 h 169"/>
                            <a:gd name="T14" fmla="*/ 1 w 8"/>
                            <a:gd name="T15" fmla="*/ 4 h 169"/>
                            <a:gd name="T16" fmla="*/ 1 w 8"/>
                            <a:gd name="T17" fmla="*/ 0 h 169"/>
                            <a:gd name="T18" fmla="*/ 1 w 8"/>
                            <a:gd name="T19" fmla="*/ 22 h 169"/>
                            <a:gd name="T20" fmla="*/ 1 w 8"/>
                            <a:gd name="T21" fmla="*/ 70 h 169"/>
                            <a:gd name="T22" fmla="*/ 1 w 8"/>
                            <a:gd name="T23" fmla="*/ 82 h 169"/>
                            <a:gd name="T24" fmla="*/ 1 w 8"/>
                            <a:gd name="T25" fmla="*/ 52 h 169"/>
                            <a:gd name="T26" fmla="*/ 2 w 8"/>
                            <a:gd name="T27" fmla="*/ 51 h 169"/>
                            <a:gd name="T28" fmla="*/ 2 w 8"/>
                            <a:gd name="T29" fmla="*/ 67 h 169"/>
                            <a:gd name="T30" fmla="*/ 2 w 8"/>
                            <a:gd name="T31" fmla="*/ 70 h 169"/>
                            <a:gd name="T32" fmla="*/ 2 w 8"/>
                            <a:gd name="T33" fmla="*/ 61 h 169"/>
                            <a:gd name="T34" fmla="*/ 3 w 8"/>
                            <a:gd name="T35" fmla="*/ 42 h 169"/>
                            <a:gd name="T36" fmla="*/ 3 w 8"/>
                            <a:gd name="T37" fmla="*/ 45 h 169"/>
                            <a:gd name="T38" fmla="*/ 3 w 8"/>
                            <a:gd name="T39" fmla="*/ 60 h 169"/>
                            <a:gd name="T40" fmla="*/ 3 w 8"/>
                            <a:gd name="T41" fmla="*/ 62 h 169"/>
                            <a:gd name="T42" fmla="*/ 3 w 8"/>
                            <a:gd name="T43" fmla="*/ 51 h 169"/>
                            <a:gd name="T44" fmla="*/ 3 w 8"/>
                            <a:gd name="T45" fmla="*/ 35 h 169"/>
                            <a:gd name="T46" fmla="*/ 3 w 8"/>
                            <a:gd name="T47" fmla="*/ 30 h 169"/>
                            <a:gd name="T48" fmla="*/ 4 w 8"/>
                            <a:gd name="T49" fmla="*/ 21 h 169"/>
                            <a:gd name="T50" fmla="*/ 4 w 8"/>
                            <a:gd name="T51" fmla="*/ 9 h 169"/>
                            <a:gd name="T52" fmla="*/ 4 w 8"/>
                            <a:gd name="T53" fmla="*/ 17 h 169"/>
                            <a:gd name="T54" fmla="*/ 4 w 8"/>
                            <a:gd name="T55" fmla="*/ 56 h 169"/>
                            <a:gd name="T56" fmla="*/ 5 w 8"/>
                            <a:gd name="T57" fmla="*/ 65 h 169"/>
                            <a:gd name="T58" fmla="*/ 5 w 8"/>
                            <a:gd name="T59" fmla="*/ 37 h 169"/>
                            <a:gd name="T60" fmla="*/ 5 w 8"/>
                            <a:gd name="T61" fmla="*/ 24 h 169"/>
                            <a:gd name="T62" fmla="*/ 5 w 8"/>
                            <a:gd name="T63" fmla="*/ 24 h 169"/>
                            <a:gd name="T64" fmla="*/ 5 w 8"/>
                            <a:gd name="T65" fmla="*/ 46 h 169"/>
                            <a:gd name="T66" fmla="*/ 5 w 8"/>
                            <a:gd name="T67" fmla="*/ 71 h 169"/>
                            <a:gd name="T68" fmla="*/ 6 w 8"/>
                            <a:gd name="T69" fmla="*/ 70 h 169"/>
                            <a:gd name="T70" fmla="*/ 6 w 8"/>
                            <a:gd name="T71" fmla="*/ 86 h 169"/>
                            <a:gd name="T72" fmla="*/ 6 w 8"/>
                            <a:gd name="T73" fmla="*/ 122 h 169"/>
                            <a:gd name="T74" fmla="*/ 6 w 8"/>
                            <a:gd name="T75" fmla="*/ 127 h 169"/>
                            <a:gd name="T76" fmla="*/ 6 w 8"/>
                            <a:gd name="T77" fmla="*/ 63 h 169"/>
                            <a:gd name="T78" fmla="*/ 7 w 8"/>
                            <a:gd name="T79" fmla="*/ 49 h 169"/>
                            <a:gd name="T80" fmla="*/ 7 w 8"/>
                            <a:gd name="T81" fmla="*/ 54 h 169"/>
                            <a:gd name="T82" fmla="*/ 7 w 8"/>
                            <a:gd name="T83" fmla="*/ 40 h 169"/>
                            <a:gd name="T84" fmla="*/ 7 w 8"/>
                            <a:gd name="T85" fmla="*/ 27 h 169"/>
                            <a:gd name="T86" fmla="*/ 7 w 8"/>
                            <a:gd name="T87" fmla="*/ 24 h 169"/>
                            <a:gd name="T88" fmla="*/ 7 w 8"/>
                            <a:gd name="T89" fmla="*/ 25 h 169"/>
                            <a:gd name="T90" fmla="*/ 8 w 8"/>
                            <a:gd name="T91" fmla="*/ 38 h 169"/>
                            <a:gd name="T92" fmla="*/ 8 w 8"/>
                            <a:gd name="T93" fmla="*/ 54 h 169"/>
                            <a:gd name="T94" fmla="*/ 8 w 8"/>
                            <a:gd name="T95" fmla="*/ 58 h 169"/>
                            <a:gd name="T96" fmla="*/ 8 w 8"/>
                            <a:gd name="T97" fmla="*/ 93 h 169"/>
                            <a:gd name="T98" fmla="*/ 8 w 8"/>
                            <a:gd name="T99" fmla="*/ 143 h 16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69">
                              <a:moveTo>
                                <a:pt x="0" y="42"/>
                              </a:moveTo>
                              <a:lnTo>
                                <a:pt x="0" y="38"/>
                              </a:lnTo>
                              <a:lnTo>
                                <a:pt x="0" y="40"/>
                              </a:lnTo>
                              <a:lnTo>
                                <a:pt x="0" y="56"/>
                              </a:lnTo>
                              <a:lnTo>
                                <a:pt x="0" y="94"/>
                              </a:lnTo>
                              <a:lnTo>
                                <a:pt x="0" y="169"/>
                              </a:lnTo>
                              <a:lnTo>
                                <a:pt x="1" y="42"/>
                              </a:lnTo>
                              <a:lnTo>
                                <a:pt x="1" y="4"/>
                              </a:lnTo>
                              <a:lnTo>
                                <a:pt x="1" y="0"/>
                              </a:lnTo>
                              <a:lnTo>
                                <a:pt x="1" y="22"/>
                              </a:lnTo>
                              <a:lnTo>
                                <a:pt x="1" y="70"/>
                              </a:lnTo>
                              <a:lnTo>
                                <a:pt x="1" y="82"/>
                              </a:lnTo>
                              <a:lnTo>
                                <a:pt x="1" y="52"/>
                              </a:lnTo>
                              <a:lnTo>
                                <a:pt x="2" y="51"/>
                              </a:lnTo>
                              <a:lnTo>
                                <a:pt x="2" y="67"/>
                              </a:lnTo>
                              <a:lnTo>
                                <a:pt x="2" y="70"/>
                              </a:lnTo>
                              <a:lnTo>
                                <a:pt x="2" y="61"/>
                              </a:lnTo>
                              <a:lnTo>
                                <a:pt x="3" y="42"/>
                              </a:lnTo>
                              <a:lnTo>
                                <a:pt x="3" y="45"/>
                              </a:lnTo>
                              <a:lnTo>
                                <a:pt x="3" y="60"/>
                              </a:lnTo>
                              <a:lnTo>
                                <a:pt x="3" y="62"/>
                              </a:lnTo>
                              <a:lnTo>
                                <a:pt x="3" y="51"/>
                              </a:lnTo>
                              <a:lnTo>
                                <a:pt x="3" y="35"/>
                              </a:lnTo>
                              <a:lnTo>
                                <a:pt x="3" y="30"/>
                              </a:lnTo>
                              <a:lnTo>
                                <a:pt x="4" y="21"/>
                              </a:lnTo>
                              <a:lnTo>
                                <a:pt x="4" y="9"/>
                              </a:lnTo>
                              <a:lnTo>
                                <a:pt x="4" y="17"/>
                              </a:lnTo>
                              <a:lnTo>
                                <a:pt x="4" y="56"/>
                              </a:lnTo>
                              <a:lnTo>
                                <a:pt x="5" y="65"/>
                              </a:lnTo>
                              <a:lnTo>
                                <a:pt x="5" y="37"/>
                              </a:lnTo>
                              <a:lnTo>
                                <a:pt x="5" y="24"/>
                              </a:lnTo>
                              <a:lnTo>
                                <a:pt x="5" y="24"/>
                              </a:lnTo>
                              <a:lnTo>
                                <a:pt x="5" y="46"/>
                              </a:lnTo>
                              <a:lnTo>
                                <a:pt x="5" y="71"/>
                              </a:lnTo>
                              <a:lnTo>
                                <a:pt x="6" y="70"/>
                              </a:lnTo>
                              <a:lnTo>
                                <a:pt x="6" y="86"/>
                              </a:lnTo>
                              <a:lnTo>
                                <a:pt x="6" y="122"/>
                              </a:lnTo>
                              <a:lnTo>
                                <a:pt x="6" y="127"/>
                              </a:lnTo>
                              <a:lnTo>
                                <a:pt x="6" y="63"/>
                              </a:lnTo>
                              <a:lnTo>
                                <a:pt x="7" y="49"/>
                              </a:lnTo>
                              <a:lnTo>
                                <a:pt x="7" y="54"/>
                              </a:lnTo>
                              <a:lnTo>
                                <a:pt x="7" y="40"/>
                              </a:lnTo>
                              <a:lnTo>
                                <a:pt x="7" y="27"/>
                              </a:lnTo>
                              <a:lnTo>
                                <a:pt x="7" y="24"/>
                              </a:lnTo>
                              <a:lnTo>
                                <a:pt x="7" y="25"/>
                              </a:lnTo>
                              <a:lnTo>
                                <a:pt x="8" y="38"/>
                              </a:lnTo>
                              <a:lnTo>
                                <a:pt x="8" y="54"/>
                              </a:lnTo>
                              <a:lnTo>
                                <a:pt x="8" y="58"/>
                              </a:lnTo>
                              <a:lnTo>
                                <a:pt x="8" y="93"/>
                              </a:lnTo>
                              <a:lnTo>
                                <a:pt x="8" y="14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67" name="Freeform 2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10388" y="4133850"/>
                          <a:ext cx="14288" cy="257175"/>
                        </a:xfrm>
                        <a:custGeom>
                          <a:avLst/>
                          <a:gdLst>
                            <a:gd name="T0" fmla="*/ 0 w 9"/>
                            <a:gd name="T1" fmla="*/ 139 h 162"/>
                            <a:gd name="T2" fmla="*/ 0 w 9"/>
                            <a:gd name="T3" fmla="*/ 76 h 162"/>
                            <a:gd name="T4" fmla="*/ 0 w 9"/>
                            <a:gd name="T5" fmla="*/ 40 h 162"/>
                            <a:gd name="T6" fmla="*/ 1 w 9"/>
                            <a:gd name="T7" fmla="*/ 17 h 162"/>
                            <a:gd name="T8" fmla="*/ 1 w 9"/>
                            <a:gd name="T9" fmla="*/ 27 h 162"/>
                            <a:gd name="T10" fmla="*/ 1 w 9"/>
                            <a:gd name="T11" fmla="*/ 55 h 162"/>
                            <a:gd name="T12" fmla="*/ 1 w 9"/>
                            <a:gd name="T13" fmla="*/ 37 h 162"/>
                            <a:gd name="T14" fmla="*/ 2 w 9"/>
                            <a:gd name="T15" fmla="*/ 41 h 162"/>
                            <a:gd name="T16" fmla="*/ 2 w 9"/>
                            <a:gd name="T17" fmla="*/ 79 h 162"/>
                            <a:gd name="T18" fmla="*/ 2 w 9"/>
                            <a:gd name="T19" fmla="*/ 74 h 162"/>
                            <a:gd name="T20" fmla="*/ 2 w 9"/>
                            <a:gd name="T21" fmla="*/ 34 h 162"/>
                            <a:gd name="T22" fmla="*/ 2 w 9"/>
                            <a:gd name="T23" fmla="*/ 17 h 162"/>
                            <a:gd name="T24" fmla="*/ 2 w 9"/>
                            <a:gd name="T25" fmla="*/ 26 h 162"/>
                            <a:gd name="T26" fmla="*/ 3 w 9"/>
                            <a:gd name="T27" fmla="*/ 47 h 162"/>
                            <a:gd name="T28" fmla="*/ 3 w 9"/>
                            <a:gd name="T29" fmla="*/ 52 h 162"/>
                            <a:gd name="T30" fmla="*/ 3 w 9"/>
                            <a:gd name="T31" fmla="*/ 52 h 162"/>
                            <a:gd name="T32" fmla="*/ 3 w 9"/>
                            <a:gd name="T33" fmla="*/ 34 h 162"/>
                            <a:gd name="T34" fmla="*/ 3 w 9"/>
                            <a:gd name="T35" fmla="*/ 8 h 162"/>
                            <a:gd name="T36" fmla="*/ 4 w 9"/>
                            <a:gd name="T37" fmla="*/ 0 h 162"/>
                            <a:gd name="T38" fmla="*/ 4 w 9"/>
                            <a:gd name="T39" fmla="*/ 25 h 162"/>
                            <a:gd name="T40" fmla="*/ 4 w 9"/>
                            <a:gd name="T41" fmla="*/ 86 h 162"/>
                            <a:gd name="T42" fmla="*/ 4 w 9"/>
                            <a:gd name="T43" fmla="*/ 48 h 162"/>
                            <a:gd name="T44" fmla="*/ 4 w 9"/>
                            <a:gd name="T45" fmla="*/ 41 h 162"/>
                            <a:gd name="T46" fmla="*/ 4 w 9"/>
                            <a:gd name="T47" fmla="*/ 70 h 162"/>
                            <a:gd name="T48" fmla="*/ 5 w 9"/>
                            <a:gd name="T49" fmla="*/ 99 h 162"/>
                            <a:gd name="T50" fmla="*/ 5 w 9"/>
                            <a:gd name="T51" fmla="*/ 98 h 162"/>
                            <a:gd name="T52" fmla="*/ 5 w 9"/>
                            <a:gd name="T53" fmla="*/ 108 h 162"/>
                            <a:gd name="T54" fmla="*/ 5 w 9"/>
                            <a:gd name="T55" fmla="*/ 56 h 162"/>
                            <a:gd name="T56" fmla="*/ 6 w 9"/>
                            <a:gd name="T57" fmla="*/ 30 h 162"/>
                            <a:gd name="T58" fmla="*/ 6 w 9"/>
                            <a:gd name="T59" fmla="*/ 29 h 162"/>
                            <a:gd name="T60" fmla="*/ 6 w 9"/>
                            <a:gd name="T61" fmla="*/ 38 h 162"/>
                            <a:gd name="T62" fmla="*/ 6 w 9"/>
                            <a:gd name="T63" fmla="*/ 52 h 162"/>
                            <a:gd name="T64" fmla="*/ 6 w 9"/>
                            <a:gd name="T65" fmla="*/ 86 h 162"/>
                            <a:gd name="T66" fmla="*/ 6 w 9"/>
                            <a:gd name="T67" fmla="*/ 98 h 162"/>
                            <a:gd name="T68" fmla="*/ 6 w 9"/>
                            <a:gd name="T69" fmla="*/ 40 h 162"/>
                            <a:gd name="T70" fmla="*/ 7 w 9"/>
                            <a:gd name="T71" fmla="*/ 20 h 162"/>
                            <a:gd name="T72" fmla="*/ 7 w 9"/>
                            <a:gd name="T73" fmla="*/ 36 h 162"/>
                            <a:gd name="T74" fmla="*/ 7 w 9"/>
                            <a:gd name="T75" fmla="*/ 86 h 162"/>
                            <a:gd name="T76" fmla="*/ 7 w 9"/>
                            <a:gd name="T77" fmla="*/ 61 h 162"/>
                            <a:gd name="T78" fmla="*/ 7 w 9"/>
                            <a:gd name="T79" fmla="*/ 31 h 162"/>
                            <a:gd name="T80" fmla="*/ 7 w 9"/>
                            <a:gd name="T81" fmla="*/ 32 h 162"/>
                            <a:gd name="T82" fmla="*/ 8 w 9"/>
                            <a:gd name="T83" fmla="*/ 80 h 162"/>
                            <a:gd name="T84" fmla="*/ 8 w 9"/>
                            <a:gd name="T85" fmla="*/ 158 h 162"/>
                            <a:gd name="T86" fmla="*/ 8 w 9"/>
                            <a:gd name="T87" fmla="*/ 89 h 162"/>
                            <a:gd name="T88" fmla="*/ 8 w 9"/>
                            <a:gd name="T89" fmla="*/ 110 h 162"/>
                            <a:gd name="T90" fmla="*/ 8 w 9"/>
                            <a:gd name="T91" fmla="*/ 162 h 162"/>
                            <a:gd name="T92" fmla="*/ 9 w 9"/>
                            <a:gd name="T93" fmla="*/ 151 h 162"/>
                            <a:gd name="T94" fmla="*/ 9 w 9"/>
                            <a:gd name="T95" fmla="*/ 115 h 162"/>
                            <a:gd name="T96" fmla="*/ 9 w 9"/>
                            <a:gd name="T97" fmla="*/ 89 h 162"/>
                            <a:gd name="T98" fmla="*/ 9 w 9"/>
                            <a:gd name="T99" fmla="*/ 82 h 1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2">
                              <a:moveTo>
                                <a:pt x="0" y="139"/>
                              </a:moveTo>
                              <a:lnTo>
                                <a:pt x="0" y="76"/>
                              </a:lnTo>
                              <a:lnTo>
                                <a:pt x="0" y="40"/>
                              </a:lnTo>
                              <a:lnTo>
                                <a:pt x="1" y="17"/>
                              </a:lnTo>
                              <a:lnTo>
                                <a:pt x="1" y="27"/>
                              </a:lnTo>
                              <a:lnTo>
                                <a:pt x="1" y="55"/>
                              </a:lnTo>
                              <a:lnTo>
                                <a:pt x="1" y="37"/>
                              </a:lnTo>
                              <a:lnTo>
                                <a:pt x="2" y="41"/>
                              </a:lnTo>
                              <a:lnTo>
                                <a:pt x="2" y="79"/>
                              </a:lnTo>
                              <a:lnTo>
                                <a:pt x="2" y="74"/>
                              </a:lnTo>
                              <a:lnTo>
                                <a:pt x="2" y="34"/>
                              </a:lnTo>
                              <a:lnTo>
                                <a:pt x="2" y="17"/>
                              </a:lnTo>
                              <a:lnTo>
                                <a:pt x="2" y="26"/>
                              </a:lnTo>
                              <a:lnTo>
                                <a:pt x="3" y="47"/>
                              </a:lnTo>
                              <a:lnTo>
                                <a:pt x="3" y="52"/>
                              </a:lnTo>
                              <a:lnTo>
                                <a:pt x="3" y="52"/>
                              </a:lnTo>
                              <a:lnTo>
                                <a:pt x="3" y="34"/>
                              </a:lnTo>
                              <a:lnTo>
                                <a:pt x="3" y="8"/>
                              </a:lnTo>
                              <a:lnTo>
                                <a:pt x="4" y="0"/>
                              </a:lnTo>
                              <a:lnTo>
                                <a:pt x="4" y="25"/>
                              </a:lnTo>
                              <a:lnTo>
                                <a:pt x="4" y="86"/>
                              </a:lnTo>
                              <a:lnTo>
                                <a:pt x="4" y="48"/>
                              </a:lnTo>
                              <a:lnTo>
                                <a:pt x="4" y="41"/>
                              </a:lnTo>
                              <a:lnTo>
                                <a:pt x="4" y="70"/>
                              </a:lnTo>
                              <a:lnTo>
                                <a:pt x="5" y="99"/>
                              </a:lnTo>
                              <a:lnTo>
                                <a:pt x="5" y="98"/>
                              </a:lnTo>
                              <a:lnTo>
                                <a:pt x="5" y="108"/>
                              </a:lnTo>
                              <a:lnTo>
                                <a:pt x="5" y="56"/>
                              </a:lnTo>
                              <a:lnTo>
                                <a:pt x="6" y="30"/>
                              </a:lnTo>
                              <a:lnTo>
                                <a:pt x="6" y="29"/>
                              </a:lnTo>
                              <a:lnTo>
                                <a:pt x="6" y="38"/>
                              </a:lnTo>
                              <a:lnTo>
                                <a:pt x="6" y="52"/>
                              </a:lnTo>
                              <a:lnTo>
                                <a:pt x="6" y="86"/>
                              </a:lnTo>
                              <a:lnTo>
                                <a:pt x="6" y="98"/>
                              </a:lnTo>
                              <a:lnTo>
                                <a:pt x="6" y="40"/>
                              </a:lnTo>
                              <a:lnTo>
                                <a:pt x="7" y="20"/>
                              </a:lnTo>
                              <a:lnTo>
                                <a:pt x="7" y="36"/>
                              </a:lnTo>
                              <a:lnTo>
                                <a:pt x="7" y="86"/>
                              </a:lnTo>
                              <a:lnTo>
                                <a:pt x="7" y="61"/>
                              </a:lnTo>
                              <a:lnTo>
                                <a:pt x="7" y="31"/>
                              </a:lnTo>
                              <a:lnTo>
                                <a:pt x="7" y="32"/>
                              </a:lnTo>
                              <a:lnTo>
                                <a:pt x="8" y="80"/>
                              </a:lnTo>
                              <a:lnTo>
                                <a:pt x="8" y="158"/>
                              </a:lnTo>
                              <a:lnTo>
                                <a:pt x="8" y="89"/>
                              </a:lnTo>
                              <a:lnTo>
                                <a:pt x="8" y="110"/>
                              </a:lnTo>
                              <a:lnTo>
                                <a:pt x="8" y="162"/>
                              </a:lnTo>
                              <a:lnTo>
                                <a:pt x="9" y="151"/>
                              </a:lnTo>
                              <a:lnTo>
                                <a:pt x="9" y="115"/>
                              </a:lnTo>
                              <a:lnTo>
                                <a:pt x="9" y="89"/>
                              </a:lnTo>
                              <a:lnTo>
                                <a:pt x="9" y="8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68" name="Freeform 28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24676" y="4108450"/>
                          <a:ext cx="14288" cy="357188"/>
                        </a:xfrm>
                        <a:custGeom>
                          <a:avLst/>
                          <a:gdLst>
                            <a:gd name="T0" fmla="*/ 0 w 9"/>
                            <a:gd name="T1" fmla="*/ 98 h 225"/>
                            <a:gd name="T2" fmla="*/ 0 w 9"/>
                            <a:gd name="T3" fmla="*/ 117 h 225"/>
                            <a:gd name="T4" fmla="*/ 0 w 9"/>
                            <a:gd name="T5" fmla="*/ 133 h 225"/>
                            <a:gd name="T6" fmla="*/ 1 w 9"/>
                            <a:gd name="T7" fmla="*/ 81 h 225"/>
                            <a:gd name="T8" fmla="*/ 1 w 9"/>
                            <a:gd name="T9" fmla="*/ 49 h 225"/>
                            <a:gd name="T10" fmla="*/ 1 w 9"/>
                            <a:gd name="T11" fmla="*/ 42 h 225"/>
                            <a:gd name="T12" fmla="*/ 1 w 9"/>
                            <a:gd name="T13" fmla="*/ 52 h 225"/>
                            <a:gd name="T14" fmla="*/ 2 w 9"/>
                            <a:gd name="T15" fmla="*/ 76 h 225"/>
                            <a:gd name="T16" fmla="*/ 2 w 9"/>
                            <a:gd name="T17" fmla="*/ 183 h 225"/>
                            <a:gd name="T18" fmla="*/ 2 w 9"/>
                            <a:gd name="T19" fmla="*/ 68 h 225"/>
                            <a:gd name="T20" fmla="*/ 2 w 9"/>
                            <a:gd name="T21" fmla="*/ 31 h 225"/>
                            <a:gd name="T22" fmla="*/ 2 w 9"/>
                            <a:gd name="T23" fmla="*/ 38 h 225"/>
                            <a:gd name="T24" fmla="*/ 2 w 9"/>
                            <a:gd name="T25" fmla="*/ 84 h 225"/>
                            <a:gd name="T26" fmla="*/ 2 w 9"/>
                            <a:gd name="T27" fmla="*/ 225 h 225"/>
                            <a:gd name="T28" fmla="*/ 3 w 9"/>
                            <a:gd name="T29" fmla="*/ 130 h 225"/>
                            <a:gd name="T30" fmla="*/ 3 w 9"/>
                            <a:gd name="T31" fmla="*/ 91 h 225"/>
                            <a:gd name="T32" fmla="*/ 3 w 9"/>
                            <a:gd name="T33" fmla="*/ 77 h 225"/>
                            <a:gd name="T34" fmla="*/ 3 w 9"/>
                            <a:gd name="T35" fmla="*/ 88 h 225"/>
                            <a:gd name="T36" fmla="*/ 4 w 9"/>
                            <a:gd name="T37" fmla="*/ 114 h 225"/>
                            <a:gd name="T38" fmla="*/ 4 w 9"/>
                            <a:gd name="T39" fmla="*/ 118 h 225"/>
                            <a:gd name="T40" fmla="*/ 4 w 9"/>
                            <a:gd name="T41" fmla="*/ 68 h 225"/>
                            <a:gd name="T42" fmla="*/ 4 w 9"/>
                            <a:gd name="T43" fmla="*/ 56 h 225"/>
                            <a:gd name="T44" fmla="*/ 4 w 9"/>
                            <a:gd name="T45" fmla="*/ 71 h 225"/>
                            <a:gd name="T46" fmla="*/ 4 w 9"/>
                            <a:gd name="T47" fmla="*/ 57 h 225"/>
                            <a:gd name="T48" fmla="*/ 5 w 9"/>
                            <a:gd name="T49" fmla="*/ 48 h 225"/>
                            <a:gd name="T50" fmla="*/ 5 w 9"/>
                            <a:gd name="T51" fmla="*/ 61 h 225"/>
                            <a:gd name="T52" fmla="*/ 5 w 9"/>
                            <a:gd name="T53" fmla="*/ 84 h 225"/>
                            <a:gd name="T54" fmla="*/ 5 w 9"/>
                            <a:gd name="T55" fmla="*/ 76 h 225"/>
                            <a:gd name="T56" fmla="*/ 5 w 9"/>
                            <a:gd name="T57" fmla="*/ 69 h 225"/>
                            <a:gd name="T58" fmla="*/ 6 w 9"/>
                            <a:gd name="T59" fmla="*/ 94 h 225"/>
                            <a:gd name="T60" fmla="*/ 6 w 9"/>
                            <a:gd name="T61" fmla="*/ 96 h 225"/>
                            <a:gd name="T62" fmla="*/ 6 w 9"/>
                            <a:gd name="T63" fmla="*/ 77 h 225"/>
                            <a:gd name="T64" fmla="*/ 6 w 9"/>
                            <a:gd name="T65" fmla="*/ 75 h 225"/>
                            <a:gd name="T66" fmla="*/ 6 w 9"/>
                            <a:gd name="T67" fmla="*/ 68 h 225"/>
                            <a:gd name="T68" fmla="*/ 6 w 9"/>
                            <a:gd name="T69" fmla="*/ 53 h 225"/>
                            <a:gd name="T70" fmla="*/ 7 w 9"/>
                            <a:gd name="T71" fmla="*/ 75 h 225"/>
                            <a:gd name="T72" fmla="*/ 7 w 9"/>
                            <a:gd name="T73" fmla="*/ 151 h 225"/>
                            <a:gd name="T74" fmla="*/ 7 w 9"/>
                            <a:gd name="T75" fmla="*/ 40 h 225"/>
                            <a:gd name="T76" fmla="*/ 7 w 9"/>
                            <a:gd name="T77" fmla="*/ 15 h 225"/>
                            <a:gd name="T78" fmla="*/ 7 w 9"/>
                            <a:gd name="T79" fmla="*/ 7 h 225"/>
                            <a:gd name="T80" fmla="*/ 7 w 9"/>
                            <a:gd name="T81" fmla="*/ 3 h 225"/>
                            <a:gd name="T82" fmla="*/ 7 w 9"/>
                            <a:gd name="T83" fmla="*/ 7 h 225"/>
                            <a:gd name="T84" fmla="*/ 8 w 9"/>
                            <a:gd name="T85" fmla="*/ 15 h 225"/>
                            <a:gd name="T86" fmla="*/ 8 w 9"/>
                            <a:gd name="T87" fmla="*/ 9 h 225"/>
                            <a:gd name="T88" fmla="*/ 8 w 9"/>
                            <a:gd name="T89" fmla="*/ 0 h 225"/>
                            <a:gd name="T90" fmla="*/ 8 w 9"/>
                            <a:gd name="T91" fmla="*/ 2 h 225"/>
                            <a:gd name="T92" fmla="*/ 9 w 9"/>
                            <a:gd name="T93" fmla="*/ 13 h 225"/>
                            <a:gd name="T94" fmla="*/ 9 w 9"/>
                            <a:gd name="T95" fmla="*/ 29 h 225"/>
                            <a:gd name="T96" fmla="*/ 9 w 9"/>
                            <a:gd name="T97" fmla="*/ 47 h 225"/>
                            <a:gd name="T98" fmla="*/ 9 w 9"/>
                            <a:gd name="T99" fmla="*/ 57 h 22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5">
                              <a:moveTo>
                                <a:pt x="0" y="98"/>
                              </a:moveTo>
                              <a:lnTo>
                                <a:pt x="0" y="117"/>
                              </a:lnTo>
                              <a:lnTo>
                                <a:pt x="0" y="133"/>
                              </a:lnTo>
                              <a:lnTo>
                                <a:pt x="1" y="81"/>
                              </a:lnTo>
                              <a:lnTo>
                                <a:pt x="1" y="49"/>
                              </a:lnTo>
                              <a:lnTo>
                                <a:pt x="1" y="42"/>
                              </a:lnTo>
                              <a:lnTo>
                                <a:pt x="1" y="52"/>
                              </a:lnTo>
                              <a:lnTo>
                                <a:pt x="2" y="76"/>
                              </a:lnTo>
                              <a:lnTo>
                                <a:pt x="2" y="183"/>
                              </a:lnTo>
                              <a:lnTo>
                                <a:pt x="2" y="68"/>
                              </a:lnTo>
                              <a:lnTo>
                                <a:pt x="2" y="31"/>
                              </a:lnTo>
                              <a:lnTo>
                                <a:pt x="2" y="38"/>
                              </a:lnTo>
                              <a:lnTo>
                                <a:pt x="2" y="84"/>
                              </a:lnTo>
                              <a:lnTo>
                                <a:pt x="2" y="225"/>
                              </a:lnTo>
                              <a:lnTo>
                                <a:pt x="3" y="130"/>
                              </a:lnTo>
                              <a:lnTo>
                                <a:pt x="3" y="91"/>
                              </a:lnTo>
                              <a:lnTo>
                                <a:pt x="3" y="77"/>
                              </a:lnTo>
                              <a:lnTo>
                                <a:pt x="3" y="88"/>
                              </a:lnTo>
                              <a:lnTo>
                                <a:pt x="4" y="114"/>
                              </a:lnTo>
                              <a:lnTo>
                                <a:pt x="4" y="118"/>
                              </a:lnTo>
                              <a:lnTo>
                                <a:pt x="4" y="68"/>
                              </a:lnTo>
                              <a:lnTo>
                                <a:pt x="4" y="56"/>
                              </a:lnTo>
                              <a:lnTo>
                                <a:pt x="4" y="71"/>
                              </a:lnTo>
                              <a:lnTo>
                                <a:pt x="4" y="57"/>
                              </a:lnTo>
                              <a:lnTo>
                                <a:pt x="5" y="48"/>
                              </a:lnTo>
                              <a:lnTo>
                                <a:pt x="5" y="61"/>
                              </a:lnTo>
                              <a:lnTo>
                                <a:pt x="5" y="84"/>
                              </a:lnTo>
                              <a:lnTo>
                                <a:pt x="5" y="76"/>
                              </a:lnTo>
                              <a:lnTo>
                                <a:pt x="5" y="69"/>
                              </a:lnTo>
                              <a:lnTo>
                                <a:pt x="6" y="94"/>
                              </a:lnTo>
                              <a:lnTo>
                                <a:pt x="6" y="96"/>
                              </a:lnTo>
                              <a:lnTo>
                                <a:pt x="6" y="77"/>
                              </a:lnTo>
                              <a:lnTo>
                                <a:pt x="6" y="75"/>
                              </a:lnTo>
                              <a:lnTo>
                                <a:pt x="6" y="68"/>
                              </a:lnTo>
                              <a:lnTo>
                                <a:pt x="6" y="53"/>
                              </a:lnTo>
                              <a:lnTo>
                                <a:pt x="7" y="75"/>
                              </a:lnTo>
                              <a:lnTo>
                                <a:pt x="7" y="151"/>
                              </a:lnTo>
                              <a:lnTo>
                                <a:pt x="7" y="40"/>
                              </a:lnTo>
                              <a:lnTo>
                                <a:pt x="7" y="15"/>
                              </a:lnTo>
                              <a:lnTo>
                                <a:pt x="7" y="7"/>
                              </a:lnTo>
                              <a:lnTo>
                                <a:pt x="7" y="3"/>
                              </a:lnTo>
                              <a:lnTo>
                                <a:pt x="7" y="7"/>
                              </a:lnTo>
                              <a:lnTo>
                                <a:pt x="8" y="15"/>
                              </a:lnTo>
                              <a:lnTo>
                                <a:pt x="8" y="9"/>
                              </a:lnTo>
                              <a:lnTo>
                                <a:pt x="8" y="0"/>
                              </a:lnTo>
                              <a:lnTo>
                                <a:pt x="8" y="2"/>
                              </a:lnTo>
                              <a:lnTo>
                                <a:pt x="9" y="13"/>
                              </a:lnTo>
                              <a:lnTo>
                                <a:pt x="9" y="29"/>
                              </a:lnTo>
                              <a:lnTo>
                                <a:pt x="9" y="47"/>
                              </a:lnTo>
                              <a:lnTo>
                                <a:pt x="9" y="5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69" name="Freeform 28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38963" y="4087813"/>
                          <a:ext cx="14288" cy="339725"/>
                        </a:xfrm>
                        <a:custGeom>
                          <a:avLst/>
                          <a:gdLst>
                            <a:gd name="T0" fmla="*/ 0 w 9"/>
                            <a:gd name="T1" fmla="*/ 70 h 214"/>
                            <a:gd name="T2" fmla="*/ 0 w 9"/>
                            <a:gd name="T3" fmla="*/ 78 h 214"/>
                            <a:gd name="T4" fmla="*/ 0 w 9"/>
                            <a:gd name="T5" fmla="*/ 130 h 214"/>
                            <a:gd name="T6" fmla="*/ 1 w 9"/>
                            <a:gd name="T7" fmla="*/ 74 h 214"/>
                            <a:gd name="T8" fmla="*/ 1 w 9"/>
                            <a:gd name="T9" fmla="*/ 52 h 214"/>
                            <a:gd name="T10" fmla="*/ 1 w 9"/>
                            <a:gd name="T11" fmla="*/ 85 h 214"/>
                            <a:gd name="T12" fmla="*/ 1 w 9"/>
                            <a:gd name="T13" fmla="*/ 195 h 214"/>
                            <a:gd name="T14" fmla="*/ 1 w 9"/>
                            <a:gd name="T15" fmla="*/ 82 h 214"/>
                            <a:gd name="T16" fmla="*/ 2 w 9"/>
                            <a:gd name="T17" fmla="*/ 72 h 214"/>
                            <a:gd name="T18" fmla="*/ 2 w 9"/>
                            <a:gd name="T19" fmla="*/ 77 h 214"/>
                            <a:gd name="T20" fmla="*/ 2 w 9"/>
                            <a:gd name="T21" fmla="*/ 61 h 214"/>
                            <a:gd name="T22" fmla="*/ 2 w 9"/>
                            <a:gd name="T23" fmla="*/ 46 h 214"/>
                            <a:gd name="T24" fmla="*/ 2 w 9"/>
                            <a:gd name="T25" fmla="*/ 43 h 214"/>
                            <a:gd name="T26" fmla="*/ 2 w 9"/>
                            <a:gd name="T27" fmla="*/ 49 h 214"/>
                            <a:gd name="T28" fmla="*/ 3 w 9"/>
                            <a:gd name="T29" fmla="*/ 62 h 214"/>
                            <a:gd name="T30" fmla="*/ 3 w 9"/>
                            <a:gd name="T31" fmla="*/ 74 h 214"/>
                            <a:gd name="T32" fmla="*/ 3 w 9"/>
                            <a:gd name="T33" fmla="*/ 80 h 214"/>
                            <a:gd name="T34" fmla="*/ 3 w 9"/>
                            <a:gd name="T35" fmla="*/ 89 h 214"/>
                            <a:gd name="T36" fmla="*/ 4 w 9"/>
                            <a:gd name="T37" fmla="*/ 65 h 214"/>
                            <a:gd name="T38" fmla="*/ 4 w 9"/>
                            <a:gd name="T39" fmla="*/ 28 h 214"/>
                            <a:gd name="T40" fmla="*/ 4 w 9"/>
                            <a:gd name="T41" fmla="*/ 15 h 214"/>
                            <a:gd name="T42" fmla="*/ 4 w 9"/>
                            <a:gd name="T43" fmla="*/ 23 h 214"/>
                            <a:gd name="T44" fmla="*/ 4 w 9"/>
                            <a:gd name="T45" fmla="*/ 37 h 214"/>
                            <a:gd name="T46" fmla="*/ 4 w 9"/>
                            <a:gd name="T47" fmla="*/ 47 h 214"/>
                            <a:gd name="T48" fmla="*/ 4 w 9"/>
                            <a:gd name="T49" fmla="*/ 35 h 214"/>
                            <a:gd name="T50" fmla="*/ 5 w 9"/>
                            <a:gd name="T51" fmla="*/ 28 h 214"/>
                            <a:gd name="T52" fmla="*/ 5 w 9"/>
                            <a:gd name="T53" fmla="*/ 53 h 214"/>
                            <a:gd name="T54" fmla="*/ 5 w 9"/>
                            <a:gd name="T55" fmla="*/ 169 h 214"/>
                            <a:gd name="T56" fmla="*/ 5 w 9"/>
                            <a:gd name="T57" fmla="*/ 78 h 214"/>
                            <a:gd name="T58" fmla="*/ 5 w 9"/>
                            <a:gd name="T59" fmla="*/ 34 h 214"/>
                            <a:gd name="T60" fmla="*/ 5 w 9"/>
                            <a:gd name="T61" fmla="*/ 29 h 214"/>
                            <a:gd name="T62" fmla="*/ 6 w 9"/>
                            <a:gd name="T63" fmla="*/ 55 h 214"/>
                            <a:gd name="T64" fmla="*/ 6 w 9"/>
                            <a:gd name="T65" fmla="*/ 214 h 214"/>
                            <a:gd name="T66" fmla="*/ 6 w 9"/>
                            <a:gd name="T67" fmla="*/ 49 h 214"/>
                            <a:gd name="T68" fmla="*/ 6 w 9"/>
                            <a:gd name="T69" fmla="*/ 8 h 214"/>
                            <a:gd name="T70" fmla="*/ 6 w 9"/>
                            <a:gd name="T71" fmla="*/ 0 h 214"/>
                            <a:gd name="T72" fmla="*/ 7 w 9"/>
                            <a:gd name="T73" fmla="*/ 17 h 214"/>
                            <a:gd name="T74" fmla="*/ 7 w 9"/>
                            <a:gd name="T75" fmla="*/ 55 h 214"/>
                            <a:gd name="T76" fmla="*/ 7 w 9"/>
                            <a:gd name="T77" fmla="*/ 59 h 214"/>
                            <a:gd name="T78" fmla="*/ 7 w 9"/>
                            <a:gd name="T79" fmla="*/ 55 h 214"/>
                            <a:gd name="T80" fmla="*/ 7 w 9"/>
                            <a:gd name="T81" fmla="*/ 104 h 214"/>
                            <a:gd name="T82" fmla="*/ 7 w 9"/>
                            <a:gd name="T83" fmla="*/ 106 h 214"/>
                            <a:gd name="T84" fmla="*/ 8 w 9"/>
                            <a:gd name="T85" fmla="*/ 52 h 214"/>
                            <a:gd name="T86" fmla="*/ 8 w 9"/>
                            <a:gd name="T87" fmla="*/ 49 h 214"/>
                            <a:gd name="T88" fmla="*/ 8 w 9"/>
                            <a:gd name="T89" fmla="*/ 65 h 214"/>
                            <a:gd name="T90" fmla="*/ 8 w 9"/>
                            <a:gd name="T91" fmla="*/ 53 h 214"/>
                            <a:gd name="T92" fmla="*/ 9 w 9"/>
                            <a:gd name="T93" fmla="*/ 31 h 214"/>
                            <a:gd name="T94" fmla="*/ 9 w 9"/>
                            <a:gd name="T95" fmla="*/ 35 h 214"/>
                            <a:gd name="T96" fmla="*/ 9 w 9"/>
                            <a:gd name="T97" fmla="*/ 84 h 214"/>
                            <a:gd name="T98" fmla="*/ 9 w 9"/>
                            <a:gd name="T99" fmla="*/ 92 h 2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4">
                              <a:moveTo>
                                <a:pt x="0" y="70"/>
                              </a:moveTo>
                              <a:lnTo>
                                <a:pt x="0" y="78"/>
                              </a:lnTo>
                              <a:lnTo>
                                <a:pt x="0" y="130"/>
                              </a:lnTo>
                              <a:lnTo>
                                <a:pt x="1" y="74"/>
                              </a:lnTo>
                              <a:lnTo>
                                <a:pt x="1" y="52"/>
                              </a:lnTo>
                              <a:lnTo>
                                <a:pt x="1" y="85"/>
                              </a:lnTo>
                              <a:lnTo>
                                <a:pt x="1" y="195"/>
                              </a:lnTo>
                              <a:lnTo>
                                <a:pt x="1" y="82"/>
                              </a:lnTo>
                              <a:lnTo>
                                <a:pt x="2" y="72"/>
                              </a:lnTo>
                              <a:lnTo>
                                <a:pt x="2" y="77"/>
                              </a:lnTo>
                              <a:lnTo>
                                <a:pt x="2" y="61"/>
                              </a:lnTo>
                              <a:lnTo>
                                <a:pt x="2" y="46"/>
                              </a:lnTo>
                              <a:lnTo>
                                <a:pt x="2" y="43"/>
                              </a:lnTo>
                              <a:lnTo>
                                <a:pt x="2" y="49"/>
                              </a:lnTo>
                              <a:lnTo>
                                <a:pt x="3" y="62"/>
                              </a:lnTo>
                              <a:lnTo>
                                <a:pt x="3" y="74"/>
                              </a:lnTo>
                              <a:lnTo>
                                <a:pt x="3" y="80"/>
                              </a:lnTo>
                              <a:lnTo>
                                <a:pt x="3" y="89"/>
                              </a:lnTo>
                              <a:lnTo>
                                <a:pt x="4" y="65"/>
                              </a:lnTo>
                              <a:lnTo>
                                <a:pt x="4" y="28"/>
                              </a:lnTo>
                              <a:lnTo>
                                <a:pt x="4" y="15"/>
                              </a:lnTo>
                              <a:lnTo>
                                <a:pt x="4" y="23"/>
                              </a:lnTo>
                              <a:lnTo>
                                <a:pt x="4" y="37"/>
                              </a:lnTo>
                              <a:lnTo>
                                <a:pt x="4" y="47"/>
                              </a:lnTo>
                              <a:lnTo>
                                <a:pt x="4" y="35"/>
                              </a:lnTo>
                              <a:lnTo>
                                <a:pt x="5" y="28"/>
                              </a:lnTo>
                              <a:lnTo>
                                <a:pt x="5" y="53"/>
                              </a:lnTo>
                              <a:lnTo>
                                <a:pt x="5" y="169"/>
                              </a:lnTo>
                              <a:lnTo>
                                <a:pt x="5" y="78"/>
                              </a:lnTo>
                              <a:lnTo>
                                <a:pt x="5" y="34"/>
                              </a:lnTo>
                              <a:lnTo>
                                <a:pt x="5" y="29"/>
                              </a:lnTo>
                              <a:lnTo>
                                <a:pt x="6" y="55"/>
                              </a:lnTo>
                              <a:lnTo>
                                <a:pt x="6" y="214"/>
                              </a:lnTo>
                              <a:lnTo>
                                <a:pt x="6" y="49"/>
                              </a:lnTo>
                              <a:lnTo>
                                <a:pt x="6" y="8"/>
                              </a:lnTo>
                              <a:lnTo>
                                <a:pt x="6" y="0"/>
                              </a:lnTo>
                              <a:lnTo>
                                <a:pt x="7" y="17"/>
                              </a:lnTo>
                              <a:lnTo>
                                <a:pt x="7" y="55"/>
                              </a:lnTo>
                              <a:lnTo>
                                <a:pt x="7" y="59"/>
                              </a:lnTo>
                              <a:lnTo>
                                <a:pt x="7" y="55"/>
                              </a:lnTo>
                              <a:lnTo>
                                <a:pt x="7" y="104"/>
                              </a:lnTo>
                              <a:lnTo>
                                <a:pt x="7" y="106"/>
                              </a:lnTo>
                              <a:lnTo>
                                <a:pt x="8" y="52"/>
                              </a:lnTo>
                              <a:lnTo>
                                <a:pt x="8" y="49"/>
                              </a:lnTo>
                              <a:lnTo>
                                <a:pt x="8" y="65"/>
                              </a:lnTo>
                              <a:lnTo>
                                <a:pt x="8" y="53"/>
                              </a:lnTo>
                              <a:lnTo>
                                <a:pt x="9" y="31"/>
                              </a:lnTo>
                              <a:lnTo>
                                <a:pt x="9" y="35"/>
                              </a:lnTo>
                              <a:lnTo>
                                <a:pt x="9" y="84"/>
                              </a:lnTo>
                              <a:lnTo>
                                <a:pt x="9" y="9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70" name="Freeform 28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53251" y="4105275"/>
                          <a:ext cx="14288" cy="333375"/>
                        </a:xfrm>
                        <a:custGeom>
                          <a:avLst/>
                          <a:gdLst>
                            <a:gd name="T0" fmla="*/ 0 w 9"/>
                            <a:gd name="T1" fmla="*/ 81 h 210"/>
                            <a:gd name="T2" fmla="*/ 0 w 9"/>
                            <a:gd name="T3" fmla="*/ 31 h 210"/>
                            <a:gd name="T4" fmla="*/ 0 w 9"/>
                            <a:gd name="T5" fmla="*/ 30 h 210"/>
                            <a:gd name="T6" fmla="*/ 0 w 9"/>
                            <a:gd name="T7" fmla="*/ 50 h 210"/>
                            <a:gd name="T8" fmla="*/ 1 w 9"/>
                            <a:gd name="T9" fmla="*/ 79 h 210"/>
                            <a:gd name="T10" fmla="*/ 1 w 9"/>
                            <a:gd name="T11" fmla="*/ 128 h 210"/>
                            <a:gd name="T12" fmla="*/ 1 w 9"/>
                            <a:gd name="T13" fmla="*/ 89 h 210"/>
                            <a:gd name="T14" fmla="*/ 1 w 9"/>
                            <a:gd name="T15" fmla="*/ 95 h 210"/>
                            <a:gd name="T16" fmla="*/ 2 w 9"/>
                            <a:gd name="T17" fmla="*/ 104 h 210"/>
                            <a:gd name="T18" fmla="*/ 2 w 9"/>
                            <a:gd name="T19" fmla="*/ 58 h 210"/>
                            <a:gd name="T20" fmla="*/ 2 w 9"/>
                            <a:gd name="T21" fmla="*/ 40 h 210"/>
                            <a:gd name="T22" fmla="*/ 2 w 9"/>
                            <a:gd name="T23" fmla="*/ 37 h 210"/>
                            <a:gd name="T24" fmla="*/ 2 w 9"/>
                            <a:gd name="T25" fmla="*/ 49 h 210"/>
                            <a:gd name="T26" fmla="*/ 2 w 9"/>
                            <a:gd name="T27" fmla="*/ 88 h 210"/>
                            <a:gd name="T28" fmla="*/ 2 w 9"/>
                            <a:gd name="T29" fmla="*/ 153 h 210"/>
                            <a:gd name="T30" fmla="*/ 3 w 9"/>
                            <a:gd name="T31" fmla="*/ 210 h 210"/>
                            <a:gd name="T32" fmla="*/ 3 w 9"/>
                            <a:gd name="T33" fmla="*/ 104 h 210"/>
                            <a:gd name="T34" fmla="*/ 3 w 9"/>
                            <a:gd name="T35" fmla="*/ 55 h 210"/>
                            <a:gd name="T36" fmla="*/ 3 w 9"/>
                            <a:gd name="T37" fmla="*/ 42 h 210"/>
                            <a:gd name="T38" fmla="*/ 3 w 9"/>
                            <a:gd name="T39" fmla="*/ 50 h 210"/>
                            <a:gd name="T40" fmla="*/ 3 w 9"/>
                            <a:gd name="T41" fmla="*/ 65 h 210"/>
                            <a:gd name="T42" fmla="*/ 4 w 9"/>
                            <a:gd name="T43" fmla="*/ 80 h 210"/>
                            <a:gd name="T44" fmla="*/ 4 w 9"/>
                            <a:gd name="T45" fmla="*/ 120 h 210"/>
                            <a:gd name="T46" fmla="*/ 4 w 9"/>
                            <a:gd name="T47" fmla="*/ 121 h 210"/>
                            <a:gd name="T48" fmla="*/ 4 w 9"/>
                            <a:gd name="T49" fmla="*/ 44 h 210"/>
                            <a:gd name="T50" fmla="*/ 5 w 9"/>
                            <a:gd name="T51" fmla="*/ 22 h 210"/>
                            <a:gd name="T52" fmla="*/ 5 w 9"/>
                            <a:gd name="T53" fmla="*/ 35 h 210"/>
                            <a:gd name="T54" fmla="*/ 5 w 9"/>
                            <a:gd name="T55" fmla="*/ 72 h 210"/>
                            <a:gd name="T56" fmla="*/ 5 w 9"/>
                            <a:gd name="T57" fmla="*/ 80 h 210"/>
                            <a:gd name="T58" fmla="*/ 5 w 9"/>
                            <a:gd name="T59" fmla="*/ 102 h 210"/>
                            <a:gd name="T60" fmla="*/ 5 w 9"/>
                            <a:gd name="T61" fmla="*/ 104 h 210"/>
                            <a:gd name="T62" fmla="*/ 5 w 9"/>
                            <a:gd name="T63" fmla="*/ 35 h 210"/>
                            <a:gd name="T64" fmla="*/ 6 w 9"/>
                            <a:gd name="T65" fmla="*/ 19 h 210"/>
                            <a:gd name="T66" fmla="*/ 6 w 9"/>
                            <a:gd name="T67" fmla="*/ 28 h 210"/>
                            <a:gd name="T68" fmla="*/ 6 w 9"/>
                            <a:gd name="T69" fmla="*/ 30 h 210"/>
                            <a:gd name="T70" fmla="*/ 6 w 9"/>
                            <a:gd name="T71" fmla="*/ 23 h 210"/>
                            <a:gd name="T72" fmla="*/ 7 w 9"/>
                            <a:gd name="T73" fmla="*/ 29 h 210"/>
                            <a:gd name="T74" fmla="*/ 7 w 9"/>
                            <a:gd name="T75" fmla="*/ 56 h 210"/>
                            <a:gd name="T76" fmla="*/ 7 w 9"/>
                            <a:gd name="T77" fmla="*/ 121 h 210"/>
                            <a:gd name="T78" fmla="*/ 7 w 9"/>
                            <a:gd name="T79" fmla="*/ 131 h 210"/>
                            <a:gd name="T80" fmla="*/ 7 w 9"/>
                            <a:gd name="T81" fmla="*/ 54 h 210"/>
                            <a:gd name="T82" fmla="*/ 7 w 9"/>
                            <a:gd name="T83" fmla="*/ 36 h 210"/>
                            <a:gd name="T84" fmla="*/ 8 w 9"/>
                            <a:gd name="T85" fmla="*/ 25 h 210"/>
                            <a:gd name="T86" fmla="*/ 8 w 9"/>
                            <a:gd name="T87" fmla="*/ 11 h 210"/>
                            <a:gd name="T88" fmla="*/ 8 w 9"/>
                            <a:gd name="T89" fmla="*/ 20 h 210"/>
                            <a:gd name="T90" fmla="*/ 8 w 9"/>
                            <a:gd name="T91" fmla="*/ 37 h 210"/>
                            <a:gd name="T92" fmla="*/ 8 w 9"/>
                            <a:gd name="T93" fmla="*/ 13 h 210"/>
                            <a:gd name="T94" fmla="*/ 9 w 9"/>
                            <a:gd name="T95" fmla="*/ 0 h 210"/>
                            <a:gd name="T96" fmla="*/ 9 w 9"/>
                            <a:gd name="T97" fmla="*/ 14 h 210"/>
                            <a:gd name="T98" fmla="*/ 9 w 9"/>
                            <a:gd name="T99" fmla="*/ 56 h 2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0">
                              <a:moveTo>
                                <a:pt x="0" y="81"/>
                              </a:moveTo>
                              <a:lnTo>
                                <a:pt x="0" y="31"/>
                              </a:lnTo>
                              <a:lnTo>
                                <a:pt x="0" y="30"/>
                              </a:lnTo>
                              <a:lnTo>
                                <a:pt x="0" y="50"/>
                              </a:lnTo>
                              <a:lnTo>
                                <a:pt x="1" y="79"/>
                              </a:lnTo>
                              <a:lnTo>
                                <a:pt x="1" y="128"/>
                              </a:lnTo>
                              <a:lnTo>
                                <a:pt x="1" y="89"/>
                              </a:lnTo>
                              <a:lnTo>
                                <a:pt x="1" y="95"/>
                              </a:lnTo>
                              <a:lnTo>
                                <a:pt x="2" y="104"/>
                              </a:lnTo>
                              <a:lnTo>
                                <a:pt x="2" y="58"/>
                              </a:lnTo>
                              <a:lnTo>
                                <a:pt x="2" y="40"/>
                              </a:lnTo>
                              <a:lnTo>
                                <a:pt x="2" y="37"/>
                              </a:lnTo>
                              <a:lnTo>
                                <a:pt x="2" y="49"/>
                              </a:lnTo>
                              <a:lnTo>
                                <a:pt x="2" y="88"/>
                              </a:lnTo>
                              <a:lnTo>
                                <a:pt x="2" y="153"/>
                              </a:lnTo>
                              <a:lnTo>
                                <a:pt x="3" y="210"/>
                              </a:lnTo>
                              <a:lnTo>
                                <a:pt x="3" y="104"/>
                              </a:lnTo>
                              <a:lnTo>
                                <a:pt x="3" y="55"/>
                              </a:lnTo>
                              <a:lnTo>
                                <a:pt x="3" y="42"/>
                              </a:lnTo>
                              <a:lnTo>
                                <a:pt x="3" y="50"/>
                              </a:lnTo>
                              <a:lnTo>
                                <a:pt x="3" y="65"/>
                              </a:lnTo>
                              <a:lnTo>
                                <a:pt x="4" y="80"/>
                              </a:lnTo>
                              <a:lnTo>
                                <a:pt x="4" y="120"/>
                              </a:lnTo>
                              <a:lnTo>
                                <a:pt x="4" y="121"/>
                              </a:lnTo>
                              <a:lnTo>
                                <a:pt x="4" y="44"/>
                              </a:lnTo>
                              <a:lnTo>
                                <a:pt x="5" y="22"/>
                              </a:lnTo>
                              <a:lnTo>
                                <a:pt x="5" y="35"/>
                              </a:lnTo>
                              <a:lnTo>
                                <a:pt x="5" y="72"/>
                              </a:lnTo>
                              <a:lnTo>
                                <a:pt x="5" y="80"/>
                              </a:lnTo>
                              <a:lnTo>
                                <a:pt x="5" y="102"/>
                              </a:lnTo>
                              <a:lnTo>
                                <a:pt x="5" y="104"/>
                              </a:lnTo>
                              <a:lnTo>
                                <a:pt x="5" y="35"/>
                              </a:lnTo>
                              <a:lnTo>
                                <a:pt x="6" y="19"/>
                              </a:lnTo>
                              <a:lnTo>
                                <a:pt x="6" y="28"/>
                              </a:lnTo>
                              <a:lnTo>
                                <a:pt x="6" y="30"/>
                              </a:lnTo>
                              <a:lnTo>
                                <a:pt x="6" y="23"/>
                              </a:lnTo>
                              <a:lnTo>
                                <a:pt x="7" y="29"/>
                              </a:lnTo>
                              <a:lnTo>
                                <a:pt x="7" y="56"/>
                              </a:lnTo>
                              <a:lnTo>
                                <a:pt x="7" y="121"/>
                              </a:lnTo>
                              <a:lnTo>
                                <a:pt x="7" y="131"/>
                              </a:lnTo>
                              <a:lnTo>
                                <a:pt x="7" y="54"/>
                              </a:lnTo>
                              <a:lnTo>
                                <a:pt x="7" y="36"/>
                              </a:lnTo>
                              <a:lnTo>
                                <a:pt x="8" y="25"/>
                              </a:lnTo>
                              <a:lnTo>
                                <a:pt x="8" y="11"/>
                              </a:lnTo>
                              <a:lnTo>
                                <a:pt x="8" y="20"/>
                              </a:lnTo>
                              <a:lnTo>
                                <a:pt x="8" y="37"/>
                              </a:lnTo>
                              <a:lnTo>
                                <a:pt x="8" y="13"/>
                              </a:lnTo>
                              <a:lnTo>
                                <a:pt x="9" y="0"/>
                              </a:lnTo>
                              <a:lnTo>
                                <a:pt x="9" y="14"/>
                              </a:lnTo>
                              <a:lnTo>
                                <a:pt x="9" y="5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71" name="Freeform 2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67538" y="4070350"/>
                          <a:ext cx="14288" cy="319088"/>
                        </a:xfrm>
                        <a:custGeom>
                          <a:avLst/>
                          <a:gdLst>
                            <a:gd name="T0" fmla="*/ 0 w 9"/>
                            <a:gd name="T1" fmla="*/ 78 h 201"/>
                            <a:gd name="T2" fmla="*/ 0 w 9"/>
                            <a:gd name="T3" fmla="*/ 118 h 201"/>
                            <a:gd name="T4" fmla="*/ 0 w 9"/>
                            <a:gd name="T5" fmla="*/ 80 h 201"/>
                            <a:gd name="T6" fmla="*/ 0 w 9"/>
                            <a:gd name="T7" fmla="*/ 39 h 201"/>
                            <a:gd name="T8" fmla="*/ 1 w 9"/>
                            <a:gd name="T9" fmla="*/ 24 h 201"/>
                            <a:gd name="T10" fmla="*/ 1 w 9"/>
                            <a:gd name="T11" fmla="*/ 25 h 201"/>
                            <a:gd name="T12" fmla="*/ 1 w 9"/>
                            <a:gd name="T13" fmla="*/ 21 h 201"/>
                            <a:gd name="T14" fmla="*/ 1 w 9"/>
                            <a:gd name="T15" fmla="*/ 11 h 201"/>
                            <a:gd name="T16" fmla="*/ 2 w 9"/>
                            <a:gd name="T17" fmla="*/ 15 h 201"/>
                            <a:gd name="T18" fmla="*/ 2 w 9"/>
                            <a:gd name="T19" fmla="*/ 32 h 201"/>
                            <a:gd name="T20" fmla="*/ 2 w 9"/>
                            <a:gd name="T21" fmla="*/ 54 h 201"/>
                            <a:gd name="T22" fmla="*/ 2 w 9"/>
                            <a:gd name="T23" fmla="*/ 55 h 201"/>
                            <a:gd name="T24" fmla="*/ 2 w 9"/>
                            <a:gd name="T25" fmla="*/ 39 h 201"/>
                            <a:gd name="T26" fmla="*/ 2 w 9"/>
                            <a:gd name="T27" fmla="*/ 34 h 201"/>
                            <a:gd name="T28" fmla="*/ 2 w 9"/>
                            <a:gd name="T29" fmla="*/ 52 h 201"/>
                            <a:gd name="T30" fmla="*/ 3 w 9"/>
                            <a:gd name="T31" fmla="*/ 94 h 201"/>
                            <a:gd name="T32" fmla="*/ 3 w 9"/>
                            <a:gd name="T33" fmla="*/ 71 h 201"/>
                            <a:gd name="T34" fmla="*/ 3 w 9"/>
                            <a:gd name="T35" fmla="*/ 48 h 201"/>
                            <a:gd name="T36" fmla="*/ 3 w 9"/>
                            <a:gd name="T37" fmla="*/ 63 h 201"/>
                            <a:gd name="T38" fmla="*/ 3 w 9"/>
                            <a:gd name="T39" fmla="*/ 125 h 201"/>
                            <a:gd name="T40" fmla="*/ 3 w 9"/>
                            <a:gd name="T41" fmla="*/ 120 h 201"/>
                            <a:gd name="T42" fmla="*/ 4 w 9"/>
                            <a:gd name="T43" fmla="*/ 119 h 201"/>
                            <a:gd name="T44" fmla="*/ 4 w 9"/>
                            <a:gd name="T45" fmla="*/ 95 h 201"/>
                            <a:gd name="T46" fmla="*/ 4 w 9"/>
                            <a:gd name="T47" fmla="*/ 64 h 201"/>
                            <a:gd name="T48" fmla="*/ 4 w 9"/>
                            <a:gd name="T49" fmla="*/ 39 h 201"/>
                            <a:gd name="T50" fmla="*/ 4 w 9"/>
                            <a:gd name="T51" fmla="*/ 24 h 201"/>
                            <a:gd name="T52" fmla="*/ 5 w 9"/>
                            <a:gd name="T53" fmla="*/ 26 h 201"/>
                            <a:gd name="T54" fmla="*/ 5 w 9"/>
                            <a:gd name="T55" fmla="*/ 35 h 201"/>
                            <a:gd name="T56" fmla="*/ 5 w 9"/>
                            <a:gd name="T57" fmla="*/ 32 h 201"/>
                            <a:gd name="T58" fmla="*/ 5 w 9"/>
                            <a:gd name="T59" fmla="*/ 13 h 201"/>
                            <a:gd name="T60" fmla="*/ 5 w 9"/>
                            <a:gd name="T61" fmla="*/ 0 h 201"/>
                            <a:gd name="T62" fmla="*/ 5 w 9"/>
                            <a:gd name="T63" fmla="*/ 6 h 201"/>
                            <a:gd name="T64" fmla="*/ 6 w 9"/>
                            <a:gd name="T65" fmla="*/ 16 h 201"/>
                            <a:gd name="T66" fmla="*/ 6 w 9"/>
                            <a:gd name="T67" fmla="*/ 14 h 201"/>
                            <a:gd name="T68" fmla="*/ 6 w 9"/>
                            <a:gd name="T69" fmla="*/ 8 h 201"/>
                            <a:gd name="T70" fmla="*/ 6 w 9"/>
                            <a:gd name="T71" fmla="*/ 6 h 201"/>
                            <a:gd name="T72" fmla="*/ 7 w 9"/>
                            <a:gd name="T73" fmla="*/ 16 h 201"/>
                            <a:gd name="T74" fmla="*/ 7 w 9"/>
                            <a:gd name="T75" fmla="*/ 25 h 201"/>
                            <a:gd name="T76" fmla="*/ 7 w 9"/>
                            <a:gd name="T77" fmla="*/ 20 h 201"/>
                            <a:gd name="T78" fmla="*/ 7 w 9"/>
                            <a:gd name="T79" fmla="*/ 32 h 201"/>
                            <a:gd name="T80" fmla="*/ 7 w 9"/>
                            <a:gd name="T81" fmla="*/ 80 h 201"/>
                            <a:gd name="T82" fmla="*/ 7 w 9"/>
                            <a:gd name="T83" fmla="*/ 90 h 201"/>
                            <a:gd name="T84" fmla="*/ 7 w 9"/>
                            <a:gd name="T85" fmla="*/ 201 h 201"/>
                            <a:gd name="T86" fmla="*/ 8 w 9"/>
                            <a:gd name="T87" fmla="*/ 59 h 201"/>
                            <a:gd name="T88" fmla="*/ 8 w 9"/>
                            <a:gd name="T89" fmla="*/ 27 h 201"/>
                            <a:gd name="T90" fmla="*/ 8 w 9"/>
                            <a:gd name="T91" fmla="*/ 41 h 201"/>
                            <a:gd name="T92" fmla="*/ 8 w 9"/>
                            <a:gd name="T93" fmla="*/ 112 h 201"/>
                            <a:gd name="T94" fmla="*/ 9 w 9"/>
                            <a:gd name="T95" fmla="*/ 77 h 201"/>
                            <a:gd name="T96" fmla="*/ 9 w 9"/>
                            <a:gd name="T97" fmla="*/ 35 h 201"/>
                            <a:gd name="T98" fmla="*/ 9 w 9"/>
                            <a:gd name="T99" fmla="*/ 28 h 20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1">
                              <a:moveTo>
                                <a:pt x="0" y="78"/>
                              </a:moveTo>
                              <a:lnTo>
                                <a:pt x="0" y="118"/>
                              </a:lnTo>
                              <a:lnTo>
                                <a:pt x="0" y="80"/>
                              </a:lnTo>
                              <a:lnTo>
                                <a:pt x="0" y="39"/>
                              </a:lnTo>
                              <a:lnTo>
                                <a:pt x="1" y="24"/>
                              </a:lnTo>
                              <a:lnTo>
                                <a:pt x="1" y="25"/>
                              </a:lnTo>
                              <a:lnTo>
                                <a:pt x="1" y="21"/>
                              </a:lnTo>
                              <a:lnTo>
                                <a:pt x="1" y="11"/>
                              </a:lnTo>
                              <a:lnTo>
                                <a:pt x="2" y="15"/>
                              </a:lnTo>
                              <a:lnTo>
                                <a:pt x="2" y="32"/>
                              </a:lnTo>
                              <a:lnTo>
                                <a:pt x="2" y="54"/>
                              </a:lnTo>
                              <a:lnTo>
                                <a:pt x="2" y="55"/>
                              </a:lnTo>
                              <a:lnTo>
                                <a:pt x="2" y="39"/>
                              </a:lnTo>
                              <a:lnTo>
                                <a:pt x="2" y="34"/>
                              </a:lnTo>
                              <a:lnTo>
                                <a:pt x="2" y="52"/>
                              </a:lnTo>
                              <a:lnTo>
                                <a:pt x="3" y="94"/>
                              </a:lnTo>
                              <a:lnTo>
                                <a:pt x="3" y="71"/>
                              </a:lnTo>
                              <a:lnTo>
                                <a:pt x="3" y="48"/>
                              </a:lnTo>
                              <a:lnTo>
                                <a:pt x="3" y="63"/>
                              </a:lnTo>
                              <a:lnTo>
                                <a:pt x="3" y="125"/>
                              </a:lnTo>
                              <a:lnTo>
                                <a:pt x="3" y="120"/>
                              </a:lnTo>
                              <a:lnTo>
                                <a:pt x="4" y="119"/>
                              </a:lnTo>
                              <a:lnTo>
                                <a:pt x="4" y="95"/>
                              </a:lnTo>
                              <a:lnTo>
                                <a:pt x="4" y="64"/>
                              </a:lnTo>
                              <a:lnTo>
                                <a:pt x="4" y="39"/>
                              </a:lnTo>
                              <a:lnTo>
                                <a:pt x="4" y="24"/>
                              </a:lnTo>
                              <a:lnTo>
                                <a:pt x="5" y="26"/>
                              </a:lnTo>
                              <a:lnTo>
                                <a:pt x="5" y="35"/>
                              </a:lnTo>
                              <a:lnTo>
                                <a:pt x="5" y="32"/>
                              </a:lnTo>
                              <a:lnTo>
                                <a:pt x="5" y="13"/>
                              </a:lnTo>
                              <a:lnTo>
                                <a:pt x="5" y="0"/>
                              </a:lnTo>
                              <a:lnTo>
                                <a:pt x="5" y="6"/>
                              </a:lnTo>
                              <a:lnTo>
                                <a:pt x="6" y="16"/>
                              </a:lnTo>
                              <a:lnTo>
                                <a:pt x="6" y="14"/>
                              </a:lnTo>
                              <a:lnTo>
                                <a:pt x="6" y="8"/>
                              </a:lnTo>
                              <a:lnTo>
                                <a:pt x="6" y="6"/>
                              </a:lnTo>
                              <a:lnTo>
                                <a:pt x="7" y="16"/>
                              </a:lnTo>
                              <a:lnTo>
                                <a:pt x="7" y="25"/>
                              </a:lnTo>
                              <a:lnTo>
                                <a:pt x="7" y="20"/>
                              </a:lnTo>
                              <a:lnTo>
                                <a:pt x="7" y="32"/>
                              </a:lnTo>
                              <a:lnTo>
                                <a:pt x="7" y="80"/>
                              </a:lnTo>
                              <a:lnTo>
                                <a:pt x="7" y="90"/>
                              </a:lnTo>
                              <a:lnTo>
                                <a:pt x="7" y="201"/>
                              </a:lnTo>
                              <a:lnTo>
                                <a:pt x="8" y="59"/>
                              </a:lnTo>
                              <a:lnTo>
                                <a:pt x="8" y="27"/>
                              </a:lnTo>
                              <a:lnTo>
                                <a:pt x="8" y="41"/>
                              </a:lnTo>
                              <a:lnTo>
                                <a:pt x="8" y="112"/>
                              </a:lnTo>
                              <a:lnTo>
                                <a:pt x="9" y="77"/>
                              </a:lnTo>
                              <a:lnTo>
                                <a:pt x="9" y="35"/>
                              </a:lnTo>
                              <a:lnTo>
                                <a:pt x="9" y="2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72" name="Freeform 28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81826" y="4040188"/>
                          <a:ext cx="12700" cy="244475"/>
                        </a:xfrm>
                        <a:custGeom>
                          <a:avLst/>
                          <a:gdLst>
                            <a:gd name="T0" fmla="*/ 0 w 8"/>
                            <a:gd name="T1" fmla="*/ 47 h 154"/>
                            <a:gd name="T2" fmla="*/ 0 w 8"/>
                            <a:gd name="T3" fmla="*/ 68 h 154"/>
                            <a:gd name="T4" fmla="*/ 0 w 8"/>
                            <a:gd name="T5" fmla="*/ 154 h 154"/>
                            <a:gd name="T6" fmla="*/ 0 w 8"/>
                            <a:gd name="T7" fmla="*/ 108 h 154"/>
                            <a:gd name="T8" fmla="*/ 0 w 8"/>
                            <a:gd name="T9" fmla="*/ 56 h 154"/>
                            <a:gd name="T10" fmla="*/ 1 w 8"/>
                            <a:gd name="T11" fmla="*/ 42 h 154"/>
                            <a:gd name="T12" fmla="*/ 1 w 8"/>
                            <a:gd name="T13" fmla="*/ 51 h 154"/>
                            <a:gd name="T14" fmla="*/ 1 w 8"/>
                            <a:gd name="T15" fmla="*/ 86 h 154"/>
                            <a:gd name="T16" fmla="*/ 1 w 8"/>
                            <a:gd name="T17" fmla="*/ 137 h 154"/>
                            <a:gd name="T18" fmla="*/ 1 w 8"/>
                            <a:gd name="T19" fmla="*/ 103 h 154"/>
                            <a:gd name="T20" fmla="*/ 1 w 8"/>
                            <a:gd name="T21" fmla="*/ 85 h 154"/>
                            <a:gd name="T22" fmla="*/ 2 w 8"/>
                            <a:gd name="T23" fmla="*/ 51 h 154"/>
                            <a:gd name="T24" fmla="*/ 2 w 8"/>
                            <a:gd name="T25" fmla="*/ 43 h 154"/>
                            <a:gd name="T26" fmla="*/ 2 w 8"/>
                            <a:gd name="T27" fmla="*/ 69 h 154"/>
                            <a:gd name="T28" fmla="*/ 2 w 8"/>
                            <a:gd name="T29" fmla="*/ 61 h 154"/>
                            <a:gd name="T30" fmla="*/ 3 w 8"/>
                            <a:gd name="T31" fmla="*/ 69 h 154"/>
                            <a:gd name="T32" fmla="*/ 3 w 8"/>
                            <a:gd name="T33" fmla="*/ 151 h 154"/>
                            <a:gd name="T34" fmla="*/ 3 w 8"/>
                            <a:gd name="T35" fmla="*/ 80 h 154"/>
                            <a:gd name="T36" fmla="*/ 3 w 8"/>
                            <a:gd name="T37" fmla="*/ 87 h 154"/>
                            <a:gd name="T38" fmla="*/ 3 w 8"/>
                            <a:gd name="T39" fmla="*/ 111 h 154"/>
                            <a:gd name="T40" fmla="*/ 3 w 8"/>
                            <a:gd name="T41" fmla="*/ 66 h 154"/>
                            <a:gd name="T42" fmla="*/ 3 w 8"/>
                            <a:gd name="T43" fmla="*/ 50 h 154"/>
                            <a:gd name="T44" fmla="*/ 4 w 8"/>
                            <a:gd name="T45" fmla="*/ 51 h 154"/>
                            <a:gd name="T46" fmla="*/ 4 w 8"/>
                            <a:gd name="T47" fmla="*/ 54 h 154"/>
                            <a:gd name="T48" fmla="*/ 4 w 8"/>
                            <a:gd name="T49" fmla="*/ 35 h 154"/>
                            <a:gd name="T50" fmla="*/ 4 w 8"/>
                            <a:gd name="T51" fmla="*/ 14 h 154"/>
                            <a:gd name="T52" fmla="*/ 5 w 8"/>
                            <a:gd name="T53" fmla="*/ 16 h 154"/>
                            <a:gd name="T54" fmla="*/ 5 w 8"/>
                            <a:gd name="T55" fmla="*/ 53 h 154"/>
                            <a:gd name="T56" fmla="*/ 5 w 8"/>
                            <a:gd name="T57" fmla="*/ 87 h 154"/>
                            <a:gd name="T58" fmla="*/ 5 w 8"/>
                            <a:gd name="T59" fmla="*/ 23 h 154"/>
                            <a:gd name="T60" fmla="*/ 5 w 8"/>
                            <a:gd name="T61" fmla="*/ 2 h 154"/>
                            <a:gd name="T62" fmla="*/ 5 w 8"/>
                            <a:gd name="T63" fmla="*/ 0 h 154"/>
                            <a:gd name="T64" fmla="*/ 5 w 8"/>
                            <a:gd name="T65" fmla="*/ 9 h 154"/>
                            <a:gd name="T66" fmla="*/ 6 w 8"/>
                            <a:gd name="T67" fmla="*/ 22 h 154"/>
                            <a:gd name="T68" fmla="*/ 6 w 8"/>
                            <a:gd name="T69" fmla="*/ 40 h 154"/>
                            <a:gd name="T70" fmla="*/ 6 w 8"/>
                            <a:gd name="T71" fmla="*/ 53 h 154"/>
                            <a:gd name="T72" fmla="*/ 6 w 8"/>
                            <a:gd name="T73" fmla="*/ 40 h 154"/>
                            <a:gd name="T74" fmla="*/ 7 w 8"/>
                            <a:gd name="T75" fmla="*/ 30 h 154"/>
                            <a:gd name="T76" fmla="*/ 7 w 8"/>
                            <a:gd name="T77" fmla="*/ 32 h 154"/>
                            <a:gd name="T78" fmla="*/ 7 w 8"/>
                            <a:gd name="T79" fmla="*/ 36 h 154"/>
                            <a:gd name="T80" fmla="*/ 7 w 8"/>
                            <a:gd name="T81" fmla="*/ 30 h 154"/>
                            <a:gd name="T82" fmla="*/ 7 w 8"/>
                            <a:gd name="T83" fmla="*/ 14 h 154"/>
                            <a:gd name="T84" fmla="*/ 7 w 8"/>
                            <a:gd name="T85" fmla="*/ 8 h 154"/>
                            <a:gd name="T86" fmla="*/ 8 w 8"/>
                            <a:gd name="T87" fmla="*/ 25 h 154"/>
                            <a:gd name="T88" fmla="*/ 8 w 8"/>
                            <a:gd name="T89" fmla="*/ 74 h 154"/>
                            <a:gd name="T90" fmla="*/ 8 w 8"/>
                            <a:gd name="T91" fmla="*/ 92 h 154"/>
                            <a:gd name="T92" fmla="*/ 8 w 8"/>
                            <a:gd name="T93" fmla="*/ 63 h 154"/>
                            <a:gd name="T94" fmla="*/ 8 w 8"/>
                            <a:gd name="T95" fmla="*/ 50 h 154"/>
                            <a:gd name="T96" fmla="*/ 8 w 8"/>
                            <a:gd name="T97" fmla="*/ 57 h 154"/>
                            <a:gd name="T98" fmla="*/ 8 w 8"/>
                            <a:gd name="T99" fmla="*/ 63 h 15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54">
                              <a:moveTo>
                                <a:pt x="0" y="47"/>
                              </a:moveTo>
                              <a:lnTo>
                                <a:pt x="0" y="68"/>
                              </a:lnTo>
                              <a:lnTo>
                                <a:pt x="0" y="154"/>
                              </a:lnTo>
                              <a:lnTo>
                                <a:pt x="0" y="108"/>
                              </a:lnTo>
                              <a:lnTo>
                                <a:pt x="0" y="56"/>
                              </a:lnTo>
                              <a:lnTo>
                                <a:pt x="1" y="42"/>
                              </a:lnTo>
                              <a:lnTo>
                                <a:pt x="1" y="51"/>
                              </a:lnTo>
                              <a:lnTo>
                                <a:pt x="1" y="86"/>
                              </a:lnTo>
                              <a:lnTo>
                                <a:pt x="1" y="137"/>
                              </a:lnTo>
                              <a:lnTo>
                                <a:pt x="1" y="103"/>
                              </a:lnTo>
                              <a:lnTo>
                                <a:pt x="1" y="85"/>
                              </a:lnTo>
                              <a:lnTo>
                                <a:pt x="2" y="51"/>
                              </a:lnTo>
                              <a:lnTo>
                                <a:pt x="2" y="43"/>
                              </a:lnTo>
                              <a:lnTo>
                                <a:pt x="2" y="69"/>
                              </a:lnTo>
                              <a:lnTo>
                                <a:pt x="2" y="61"/>
                              </a:lnTo>
                              <a:lnTo>
                                <a:pt x="3" y="69"/>
                              </a:lnTo>
                              <a:lnTo>
                                <a:pt x="3" y="151"/>
                              </a:lnTo>
                              <a:lnTo>
                                <a:pt x="3" y="80"/>
                              </a:lnTo>
                              <a:lnTo>
                                <a:pt x="3" y="87"/>
                              </a:lnTo>
                              <a:lnTo>
                                <a:pt x="3" y="111"/>
                              </a:lnTo>
                              <a:lnTo>
                                <a:pt x="3" y="66"/>
                              </a:lnTo>
                              <a:lnTo>
                                <a:pt x="3" y="50"/>
                              </a:lnTo>
                              <a:lnTo>
                                <a:pt x="4" y="51"/>
                              </a:lnTo>
                              <a:lnTo>
                                <a:pt x="4" y="54"/>
                              </a:lnTo>
                              <a:lnTo>
                                <a:pt x="4" y="35"/>
                              </a:lnTo>
                              <a:lnTo>
                                <a:pt x="4" y="14"/>
                              </a:lnTo>
                              <a:lnTo>
                                <a:pt x="5" y="16"/>
                              </a:lnTo>
                              <a:lnTo>
                                <a:pt x="5" y="53"/>
                              </a:lnTo>
                              <a:lnTo>
                                <a:pt x="5" y="87"/>
                              </a:lnTo>
                              <a:lnTo>
                                <a:pt x="5" y="23"/>
                              </a:lnTo>
                              <a:lnTo>
                                <a:pt x="5" y="2"/>
                              </a:lnTo>
                              <a:lnTo>
                                <a:pt x="5" y="0"/>
                              </a:lnTo>
                              <a:lnTo>
                                <a:pt x="5" y="9"/>
                              </a:lnTo>
                              <a:lnTo>
                                <a:pt x="6" y="22"/>
                              </a:lnTo>
                              <a:lnTo>
                                <a:pt x="6" y="40"/>
                              </a:lnTo>
                              <a:lnTo>
                                <a:pt x="6" y="53"/>
                              </a:lnTo>
                              <a:lnTo>
                                <a:pt x="6" y="40"/>
                              </a:lnTo>
                              <a:lnTo>
                                <a:pt x="7" y="30"/>
                              </a:lnTo>
                              <a:lnTo>
                                <a:pt x="7" y="32"/>
                              </a:lnTo>
                              <a:lnTo>
                                <a:pt x="7" y="36"/>
                              </a:lnTo>
                              <a:lnTo>
                                <a:pt x="7" y="30"/>
                              </a:lnTo>
                              <a:lnTo>
                                <a:pt x="7" y="14"/>
                              </a:lnTo>
                              <a:lnTo>
                                <a:pt x="7" y="8"/>
                              </a:lnTo>
                              <a:lnTo>
                                <a:pt x="8" y="25"/>
                              </a:lnTo>
                              <a:lnTo>
                                <a:pt x="8" y="74"/>
                              </a:lnTo>
                              <a:lnTo>
                                <a:pt x="8" y="92"/>
                              </a:lnTo>
                              <a:lnTo>
                                <a:pt x="8" y="63"/>
                              </a:lnTo>
                              <a:lnTo>
                                <a:pt x="8" y="50"/>
                              </a:lnTo>
                              <a:lnTo>
                                <a:pt x="8" y="57"/>
                              </a:lnTo>
                              <a:lnTo>
                                <a:pt x="8" y="6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73" name="Freeform 29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94526" y="4037013"/>
                          <a:ext cx="14288" cy="327025"/>
                        </a:xfrm>
                        <a:custGeom>
                          <a:avLst/>
                          <a:gdLst>
                            <a:gd name="T0" fmla="*/ 0 w 9"/>
                            <a:gd name="T1" fmla="*/ 65 h 206"/>
                            <a:gd name="T2" fmla="*/ 1 w 9"/>
                            <a:gd name="T3" fmla="*/ 64 h 206"/>
                            <a:gd name="T4" fmla="*/ 1 w 9"/>
                            <a:gd name="T5" fmla="*/ 89 h 206"/>
                            <a:gd name="T6" fmla="*/ 1 w 9"/>
                            <a:gd name="T7" fmla="*/ 91 h 206"/>
                            <a:gd name="T8" fmla="*/ 1 w 9"/>
                            <a:gd name="T9" fmla="*/ 46 h 206"/>
                            <a:gd name="T10" fmla="*/ 2 w 9"/>
                            <a:gd name="T11" fmla="*/ 23 h 206"/>
                            <a:gd name="T12" fmla="*/ 2 w 9"/>
                            <a:gd name="T13" fmla="*/ 13 h 206"/>
                            <a:gd name="T14" fmla="*/ 2 w 9"/>
                            <a:gd name="T15" fmla="*/ 25 h 206"/>
                            <a:gd name="T16" fmla="*/ 2 w 9"/>
                            <a:gd name="T17" fmla="*/ 69 h 206"/>
                            <a:gd name="T18" fmla="*/ 2 w 9"/>
                            <a:gd name="T19" fmla="*/ 93 h 206"/>
                            <a:gd name="T20" fmla="*/ 2 w 9"/>
                            <a:gd name="T21" fmla="*/ 185 h 206"/>
                            <a:gd name="T22" fmla="*/ 3 w 9"/>
                            <a:gd name="T23" fmla="*/ 47 h 206"/>
                            <a:gd name="T24" fmla="*/ 3 w 9"/>
                            <a:gd name="T25" fmla="*/ 22 h 206"/>
                            <a:gd name="T26" fmla="*/ 3 w 9"/>
                            <a:gd name="T27" fmla="*/ 49 h 206"/>
                            <a:gd name="T28" fmla="*/ 3 w 9"/>
                            <a:gd name="T29" fmla="*/ 206 h 206"/>
                            <a:gd name="T30" fmla="*/ 3 w 9"/>
                            <a:gd name="T31" fmla="*/ 94 h 206"/>
                            <a:gd name="T32" fmla="*/ 4 w 9"/>
                            <a:gd name="T33" fmla="*/ 74 h 206"/>
                            <a:gd name="T34" fmla="*/ 4 w 9"/>
                            <a:gd name="T35" fmla="*/ 72 h 206"/>
                            <a:gd name="T36" fmla="*/ 4 w 9"/>
                            <a:gd name="T37" fmla="*/ 69 h 206"/>
                            <a:gd name="T38" fmla="*/ 4 w 9"/>
                            <a:gd name="T39" fmla="*/ 66 h 206"/>
                            <a:gd name="T40" fmla="*/ 4 w 9"/>
                            <a:gd name="T41" fmla="*/ 66 h 206"/>
                            <a:gd name="T42" fmla="*/ 4 w 9"/>
                            <a:gd name="T43" fmla="*/ 65 h 206"/>
                            <a:gd name="T44" fmla="*/ 5 w 9"/>
                            <a:gd name="T45" fmla="*/ 66 h 206"/>
                            <a:gd name="T46" fmla="*/ 5 w 9"/>
                            <a:gd name="T47" fmla="*/ 50 h 206"/>
                            <a:gd name="T48" fmla="*/ 5 w 9"/>
                            <a:gd name="T49" fmla="*/ 24 h 206"/>
                            <a:gd name="T50" fmla="*/ 5 w 9"/>
                            <a:gd name="T51" fmla="*/ 14 h 206"/>
                            <a:gd name="T52" fmla="*/ 6 w 9"/>
                            <a:gd name="T53" fmla="*/ 16 h 206"/>
                            <a:gd name="T54" fmla="*/ 6 w 9"/>
                            <a:gd name="T55" fmla="*/ 18 h 206"/>
                            <a:gd name="T56" fmla="*/ 6 w 9"/>
                            <a:gd name="T57" fmla="*/ 24 h 206"/>
                            <a:gd name="T58" fmla="*/ 6 w 9"/>
                            <a:gd name="T59" fmla="*/ 35 h 206"/>
                            <a:gd name="T60" fmla="*/ 6 w 9"/>
                            <a:gd name="T61" fmla="*/ 37 h 206"/>
                            <a:gd name="T62" fmla="*/ 6 w 9"/>
                            <a:gd name="T63" fmla="*/ 24 h 206"/>
                            <a:gd name="T64" fmla="*/ 6 w 9"/>
                            <a:gd name="T65" fmla="*/ 22 h 206"/>
                            <a:gd name="T66" fmla="*/ 7 w 9"/>
                            <a:gd name="T67" fmla="*/ 20 h 206"/>
                            <a:gd name="T68" fmla="*/ 7 w 9"/>
                            <a:gd name="T69" fmla="*/ 2 h 206"/>
                            <a:gd name="T70" fmla="*/ 7 w 9"/>
                            <a:gd name="T71" fmla="*/ 0 h 206"/>
                            <a:gd name="T72" fmla="*/ 7 w 9"/>
                            <a:gd name="T73" fmla="*/ 24 h 206"/>
                            <a:gd name="T74" fmla="*/ 7 w 9"/>
                            <a:gd name="T75" fmla="*/ 65 h 206"/>
                            <a:gd name="T76" fmla="*/ 7 w 9"/>
                            <a:gd name="T77" fmla="*/ 88 h 206"/>
                            <a:gd name="T78" fmla="*/ 8 w 9"/>
                            <a:gd name="T79" fmla="*/ 64 h 206"/>
                            <a:gd name="T80" fmla="*/ 8 w 9"/>
                            <a:gd name="T81" fmla="*/ 31 h 206"/>
                            <a:gd name="T82" fmla="*/ 8 w 9"/>
                            <a:gd name="T83" fmla="*/ 7 h 206"/>
                            <a:gd name="T84" fmla="*/ 8 w 9"/>
                            <a:gd name="T85" fmla="*/ 1 h 206"/>
                            <a:gd name="T86" fmla="*/ 8 w 9"/>
                            <a:gd name="T87" fmla="*/ 21 h 206"/>
                            <a:gd name="T88" fmla="*/ 9 w 9"/>
                            <a:gd name="T89" fmla="*/ 41 h 206"/>
                            <a:gd name="T90" fmla="*/ 9 w 9"/>
                            <a:gd name="T91" fmla="*/ 23 h 206"/>
                            <a:gd name="T92" fmla="*/ 9 w 9"/>
                            <a:gd name="T93" fmla="*/ 37 h 206"/>
                            <a:gd name="T94" fmla="*/ 9 w 9"/>
                            <a:gd name="T95" fmla="*/ 102 h 206"/>
                            <a:gd name="T96" fmla="*/ 9 w 9"/>
                            <a:gd name="T97" fmla="*/ 44 h 206"/>
                            <a:gd name="T98" fmla="*/ 9 w 9"/>
                            <a:gd name="T99" fmla="*/ 5 h 20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6">
                              <a:moveTo>
                                <a:pt x="0" y="65"/>
                              </a:moveTo>
                              <a:lnTo>
                                <a:pt x="1" y="64"/>
                              </a:lnTo>
                              <a:lnTo>
                                <a:pt x="1" y="89"/>
                              </a:lnTo>
                              <a:lnTo>
                                <a:pt x="1" y="91"/>
                              </a:lnTo>
                              <a:lnTo>
                                <a:pt x="1" y="46"/>
                              </a:lnTo>
                              <a:lnTo>
                                <a:pt x="2" y="23"/>
                              </a:lnTo>
                              <a:lnTo>
                                <a:pt x="2" y="13"/>
                              </a:lnTo>
                              <a:lnTo>
                                <a:pt x="2" y="25"/>
                              </a:lnTo>
                              <a:lnTo>
                                <a:pt x="2" y="69"/>
                              </a:lnTo>
                              <a:lnTo>
                                <a:pt x="2" y="93"/>
                              </a:lnTo>
                              <a:lnTo>
                                <a:pt x="2" y="185"/>
                              </a:lnTo>
                              <a:lnTo>
                                <a:pt x="3" y="47"/>
                              </a:lnTo>
                              <a:lnTo>
                                <a:pt x="3" y="22"/>
                              </a:lnTo>
                              <a:lnTo>
                                <a:pt x="3" y="49"/>
                              </a:lnTo>
                              <a:lnTo>
                                <a:pt x="3" y="206"/>
                              </a:lnTo>
                              <a:lnTo>
                                <a:pt x="3" y="94"/>
                              </a:lnTo>
                              <a:lnTo>
                                <a:pt x="4" y="74"/>
                              </a:lnTo>
                              <a:lnTo>
                                <a:pt x="4" y="72"/>
                              </a:lnTo>
                              <a:lnTo>
                                <a:pt x="4" y="69"/>
                              </a:lnTo>
                              <a:lnTo>
                                <a:pt x="4" y="66"/>
                              </a:lnTo>
                              <a:lnTo>
                                <a:pt x="4" y="66"/>
                              </a:lnTo>
                              <a:lnTo>
                                <a:pt x="4" y="65"/>
                              </a:lnTo>
                              <a:lnTo>
                                <a:pt x="5" y="66"/>
                              </a:lnTo>
                              <a:lnTo>
                                <a:pt x="5" y="50"/>
                              </a:lnTo>
                              <a:lnTo>
                                <a:pt x="5" y="24"/>
                              </a:lnTo>
                              <a:lnTo>
                                <a:pt x="5" y="14"/>
                              </a:lnTo>
                              <a:lnTo>
                                <a:pt x="6" y="16"/>
                              </a:lnTo>
                              <a:lnTo>
                                <a:pt x="6" y="18"/>
                              </a:lnTo>
                              <a:lnTo>
                                <a:pt x="6" y="24"/>
                              </a:lnTo>
                              <a:lnTo>
                                <a:pt x="6" y="35"/>
                              </a:lnTo>
                              <a:lnTo>
                                <a:pt x="6" y="37"/>
                              </a:lnTo>
                              <a:lnTo>
                                <a:pt x="6" y="24"/>
                              </a:lnTo>
                              <a:lnTo>
                                <a:pt x="6" y="22"/>
                              </a:lnTo>
                              <a:lnTo>
                                <a:pt x="7" y="20"/>
                              </a:lnTo>
                              <a:lnTo>
                                <a:pt x="7" y="2"/>
                              </a:lnTo>
                              <a:lnTo>
                                <a:pt x="7" y="0"/>
                              </a:lnTo>
                              <a:lnTo>
                                <a:pt x="7" y="24"/>
                              </a:lnTo>
                              <a:lnTo>
                                <a:pt x="7" y="65"/>
                              </a:lnTo>
                              <a:lnTo>
                                <a:pt x="7" y="88"/>
                              </a:lnTo>
                              <a:lnTo>
                                <a:pt x="8" y="64"/>
                              </a:lnTo>
                              <a:lnTo>
                                <a:pt x="8" y="31"/>
                              </a:lnTo>
                              <a:lnTo>
                                <a:pt x="8" y="7"/>
                              </a:lnTo>
                              <a:lnTo>
                                <a:pt x="8" y="1"/>
                              </a:lnTo>
                              <a:lnTo>
                                <a:pt x="8" y="21"/>
                              </a:lnTo>
                              <a:lnTo>
                                <a:pt x="9" y="41"/>
                              </a:lnTo>
                              <a:lnTo>
                                <a:pt x="9" y="23"/>
                              </a:lnTo>
                              <a:lnTo>
                                <a:pt x="9" y="37"/>
                              </a:lnTo>
                              <a:lnTo>
                                <a:pt x="9" y="102"/>
                              </a:lnTo>
                              <a:lnTo>
                                <a:pt x="9" y="44"/>
                              </a:lnTo>
                              <a:lnTo>
                                <a:pt x="9" y="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74" name="Freeform 29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08813" y="4003675"/>
                          <a:ext cx="14288" cy="304800"/>
                        </a:xfrm>
                        <a:custGeom>
                          <a:avLst/>
                          <a:gdLst>
                            <a:gd name="T0" fmla="*/ 0 w 9"/>
                            <a:gd name="T1" fmla="*/ 26 h 192"/>
                            <a:gd name="T2" fmla="*/ 1 w 9"/>
                            <a:gd name="T3" fmla="*/ 11 h 192"/>
                            <a:gd name="T4" fmla="*/ 1 w 9"/>
                            <a:gd name="T5" fmla="*/ 9 h 192"/>
                            <a:gd name="T6" fmla="*/ 1 w 9"/>
                            <a:gd name="T7" fmla="*/ 10 h 192"/>
                            <a:gd name="T8" fmla="*/ 1 w 9"/>
                            <a:gd name="T9" fmla="*/ 24 h 192"/>
                            <a:gd name="T10" fmla="*/ 2 w 9"/>
                            <a:gd name="T11" fmla="*/ 46 h 192"/>
                            <a:gd name="T12" fmla="*/ 2 w 9"/>
                            <a:gd name="T13" fmla="*/ 25 h 192"/>
                            <a:gd name="T14" fmla="*/ 2 w 9"/>
                            <a:gd name="T15" fmla="*/ 16 h 192"/>
                            <a:gd name="T16" fmla="*/ 2 w 9"/>
                            <a:gd name="T17" fmla="*/ 33 h 192"/>
                            <a:gd name="T18" fmla="*/ 2 w 9"/>
                            <a:gd name="T19" fmla="*/ 65 h 192"/>
                            <a:gd name="T20" fmla="*/ 2 w 9"/>
                            <a:gd name="T21" fmla="*/ 58 h 192"/>
                            <a:gd name="T22" fmla="*/ 2 w 9"/>
                            <a:gd name="T23" fmla="*/ 38 h 192"/>
                            <a:gd name="T24" fmla="*/ 3 w 9"/>
                            <a:gd name="T25" fmla="*/ 34 h 192"/>
                            <a:gd name="T26" fmla="*/ 3 w 9"/>
                            <a:gd name="T27" fmla="*/ 50 h 192"/>
                            <a:gd name="T28" fmla="*/ 3 w 9"/>
                            <a:gd name="T29" fmla="*/ 99 h 192"/>
                            <a:gd name="T30" fmla="*/ 3 w 9"/>
                            <a:gd name="T31" fmla="*/ 165 h 192"/>
                            <a:gd name="T32" fmla="*/ 4 w 9"/>
                            <a:gd name="T33" fmla="*/ 116 h 192"/>
                            <a:gd name="T34" fmla="*/ 4 w 9"/>
                            <a:gd name="T35" fmla="*/ 73 h 192"/>
                            <a:gd name="T36" fmla="*/ 4 w 9"/>
                            <a:gd name="T37" fmla="*/ 26 h 192"/>
                            <a:gd name="T38" fmla="*/ 4 w 9"/>
                            <a:gd name="T39" fmla="*/ 3 h 192"/>
                            <a:gd name="T40" fmla="*/ 4 w 9"/>
                            <a:gd name="T41" fmla="*/ 0 h 192"/>
                            <a:gd name="T42" fmla="*/ 4 w 9"/>
                            <a:gd name="T43" fmla="*/ 7 h 192"/>
                            <a:gd name="T44" fmla="*/ 4 w 9"/>
                            <a:gd name="T45" fmla="*/ 18 h 192"/>
                            <a:gd name="T46" fmla="*/ 5 w 9"/>
                            <a:gd name="T47" fmla="*/ 38 h 192"/>
                            <a:gd name="T48" fmla="*/ 5 w 9"/>
                            <a:gd name="T49" fmla="*/ 70 h 192"/>
                            <a:gd name="T50" fmla="*/ 5 w 9"/>
                            <a:gd name="T51" fmla="*/ 192 h 192"/>
                            <a:gd name="T52" fmla="*/ 5 w 9"/>
                            <a:gd name="T53" fmla="*/ 81 h 192"/>
                            <a:gd name="T54" fmla="*/ 6 w 9"/>
                            <a:gd name="T55" fmla="*/ 50 h 192"/>
                            <a:gd name="T56" fmla="*/ 6 w 9"/>
                            <a:gd name="T57" fmla="*/ 58 h 192"/>
                            <a:gd name="T58" fmla="*/ 6 w 9"/>
                            <a:gd name="T59" fmla="*/ 100 h 192"/>
                            <a:gd name="T60" fmla="*/ 6 w 9"/>
                            <a:gd name="T61" fmla="*/ 111 h 192"/>
                            <a:gd name="T62" fmla="*/ 6 w 9"/>
                            <a:gd name="T63" fmla="*/ 32 h 192"/>
                            <a:gd name="T64" fmla="*/ 6 w 9"/>
                            <a:gd name="T65" fmla="*/ 7 h 192"/>
                            <a:gd name="T66" fmla="*/ 7 w 9"/>
                            <a:gd name="T67" fmla="*/ 8 h 192"/>
                            <a:gd name="T68" fmla="*/ 7 w 9"/>
                            <a:gd name="T69" fmla="*/ 20 h 192"/>
                            <a:gd name="T70" fmla="*/ 7 w 9"/>
                            <a:gd name="T71" fmla="*/ 28 h 192"/>
                            <a:gd name="T72" fmla="*/ 7 w 9"/>
                            <a:gd name="T73" fmla="*/ 26 h 192"/>
                            <a:gd name="T74" fmla="*/ 7 w 9"/>
                            <a:gd name="T75" fmla="*/ 19 h 192"/>
                            <a:gd name="T76" fmla="*/ 7 w 9"/>
                            <a:gd name="T77" fmla="*/ 16 h 192"/>
                            <a:gd name="T78" fmla="*/ 7 w 9"/>
                            <a:gd name="T79" fmla="*/ 20 h 192"/>
                            <a:gd name="T80" fmla="*/ 8 w 9"/>
                            <a:gd name="T81" fmla="*/ 26 h 192"/>
                            <a:gd name="T82" fmla="*/ 8 w 9"/>
                            <a:gd name="T83" fmla="*/ 32 h 192"/>
                            <a:gd name="T84" fmla="*/ 8 w 9"/>
                            <a:gd name="T85" fmla="*/ 39 h 192"/>
                            <a:gd name="T86" fmla="*/ 8 w 9"/>
                            <a:gd name="T87" fmla="*/ 51 h 192"/>
                            <a:gd name="T88" fmla="*/ 9 w 9"/>
                            <a:gd name="T89" fmla="*/ 92 h 192"/>
                            <a:gd name="T90" fmla="*/ 9 w 9"/>
                            <a:gd name="T91" fmla="*/ 104 h 192"/>
                            <a:gd name="T92" fmla="*/ 9 w 9"/>
                            <a:gd name="T93" fmla="*/ 60 h 192"/>
                            <a:gd name="T94" fmla="*/ 9 w 9"/>
                            <a:gd name="T95" fmla="*/ 66 h 192"/>
                            <a:gd name="T96" fmla="*/ 9 w 9"/>
                            <a:gd name="T97" fmla="*/ 116 h 192"/>
                            <a:gd name="T98" fmla="*/ 9 w 9"/>
                            <a:gd name="T99" fmla="*/ 78 h 19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2">
                              <a:moveTo>
                                <a:pt x="0" y="26"/>
                              </a:moveTo>
                              <a:lnTo>
                                <a:pt x="1" y="11"/>
                              </a:lnTo>
                              <a:lnTo>
                                <a:pt x="1" y="9"/>
                              </a:lnTo>
                              <a:lnTo>
                                <a:pt x="1" y="10"/>
                              </a:lnTo>
                              <a:lnTo>
                                <a:pt x="1" y="24"/>
                              </a:lnTo>
                              <a:lnTo>
                                <a:pt x="2" y="46"/>
                              </a:lnTo>
                              <a:lnTo>
                                <a:pt x="2" y="25"/>
                              </a:lnTo>
                              <a:lnTo>
                                <a:pt x="2" y="16"/>
                              </a:lnTo>
                              <a:lnTo>
                                <a:pt x="2" y="33"/>
                              </a:lnTo>
                              <a:lnTo>
                                <a:pt x="2" y="65"/>
                              </a:lnTo>
                              <a:lnTo>
                                <a:pt x="2" y="58"/>
                              </a:lnTo>
                              <a:lnTo>
                                <a:pt x="2" y="38"/>
                              </a:lnTo>
                              <a:lnTo>
                                <a:pt x="3" y="34"/>
                              </a:lnTo>
                              <a:lnTo>
                                <a:pt x="3" y="50"/>
                              </a:lnTo>
                              <a:lnTo>
                                <a:pt x="3" y="99"/>
                              </a:lnTo>
                              <a:lnTo>
                                <a:pt x="3" y="165"/>
                              </a:lnTo>
                              <a:lnTo>
                                <a:pt x="4" y="116"/>
                              </a:lnTo>
                              <a:lnTo>
                                <a:pt x="4" y="73"/>
                              </a:lnTo>
                              <a:lnTo>
                                <a:pt x="4" y="26"/>
                              </a:lnTo>
                              <a:lnTo>
                                <a:pt x="4" y="3"/>
                              </a:lnTo>
                              <a:lnTo>
                                <a:pt x="4" y="0"/>
                              </a:lnTo>
                              <a:lnTo>
                                <a:pt x="4" y="7"/>
                              </a:lnTo>
                              <a:lnTo>
                                <a:pt x="4" y="18"/>
                              </a:lnTo>
                              <a:lnTo>
                                <a:pt x="5" y="38"/>
                              </a:lnTo>
                              <a:lnTo>
                                <a:pt x="5" y="70"/>
                              </a:lnTo>
                              <a:lnTo>
                                <a:pt x="5" y="192"/>
                              </a:lnTo>
                              <a:lnTo>
                                <a:pt x="5" y="81"/>
                              </a:lnTo>
                              <a:lnTo>
                                <a:pt x="6" y="50"/>
                              </a:lnTo>
                              <a:lnTo>
                                <a:pt x="6" y="58"/>
                              </a:lnTo>
                              <a:lnTo>
                                <a:pt x="6" y="100"/>
                              </a:lnTo>
                              <a:lnTo>
                                <a:pt x="6" y="111"/>
                              </a:lnTo>
                              <a:lnTo>
                                <a:pt x="6" y="32"/>
                              </a:lnTo>
                              <a:lnTo>
                                <a:pt x="6" y="7"/>
                              </a:lnTo>
                              <a:lnTo>
                                <a:pt x="7" y="8"/>
                              </a:lnTo>
                              <a:lnTo>
                                <a:pt x="7" y="20"/>
                              </a:lnTo>
                              <a:lnTo>
                                <a:pt x="7" y="28"/>
                              </a:lnTo>
                              <a:lnTo>
                                <a:pt x="7" y="26"/>
                              </a:lnTo>
                              <a:lnTo>
                                <a:pt x="7" y="19"/>
                              </a:lnTo>
                              <a:lnTo>
                                <a:pt x="7" y="16"/>
                              </a:lnTo>
                              <a:lnTo>
                                <a:pt x="7" y="20"/>
                              </a:lnTo>
                              <a:lnTo>
                                <a:pt x="8" y="26"/>
                              </a:lnTo>
                              <a:lnTo>
                                <a:pt x="8" y="32"/>
                              </a:lnTo>
                              <a:lnTo>
                                <a:pt x="8" y="39"/>
                              </a:lnTo>
                              <a:lnTo>
                                <a:pt x="8" y="51"/>
                              </a:lnTo>
                              <a:lnTo>
                                <a:pt x="9" y="92"/>
                              </a:lnTo>
                              <a:lnTo>
                                <a:pt x="9" y="104"/>
                              </a:lnTo>
                              <a:lnTo>
                                <a:pt x="9" y="60"/>
                              </a:lnTo>
                              <a:lnTo>
                                <a:pt x="9" y="66"/>
                              </a:lnTo>
                              <a:lnTo>
                                <a:pt x="9" y="116"/>
                              </a:lnTo>
                              <a:lnTo>
                                <a:pt x="9" y="7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75" name="Freeform 29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23101" y="3994150"/>
                          <a:ext cx="14288" cy="469900"/>
                        </a:xfrm>
                        <a:custGeom>
                          <a:avLst/>
                          <a:gdLst>
                            <a:gd name="T0" fmla="*/ 0 w 9"/>
                            <a:gd name="T1" fmla="*/ 84 h 296"/>
                            <a:gd name="T2" fmla="*/ 0 w 9"/>
                            <a:gd name="T3" fmla="*/ 53 h 296"/>
                            <a:gd name="T4" fmla="*/ 1 w 9"/>
                            <a:gd name="T5" fmla="*/ 48 h 296"/>
                            <a:gd name="T6" fmla="*/ 1 w 9"/>
                            <a:gd name="T7" fmla="*/ 54 h 296"/>
                            <a:gd name="T8" fmla="*/ 1 w 9"/>
                            <a:gd name="T9" fmla="*/ 46 h 296"/>
                            <a:gd name="T10" fmla="*/ 1 w 9"/>
                            <a:gd name="T11" fmla="*/ 39 h 296"/>
                            <a:gd name="T12" fmla="*/ 2 w 9"/>
                            <a:gd name="T13" fmla="*/ 61 h 296"/>
                            <a:gd name="T14" fmla="*/ 2 w 9"/>
                            <a:gd name="T15" fmla="*/ 157 h 296"/>
                            <a:gd name="T16" fmla="*/ 2 w 9"/>
                            <a:gd name="T17" fmla="*/ 107 h 296"/>
                            <a:gd name="T18" fmla="*/ 2 w 9"/>
                            <a:gd name="T19" fmla="*/ 145 h 296"/>
                            <a:gd name="T20" fmla="*/ 2 w 9"/>
                            <a:gd name="T21" fmla="*/ 105 h 296"/>
                            <a:gd name="T22" fmla="*/ 2 w 9"/>
                            <a:gd name="T23" fmla="*/ 50 h 296"/>
                            <a:gd name="T24" fmla="*/ 3 w 9"/>
                            <a:gd name="T25" fmla="*/ 38 h 296"/>
                            <a:gd name="T26" fmla="*/ 3 w 9"/>
                            <a:gd name="T27" fmla="*/ 41 h 296"/>
                            <a:gd name="T28" fmla="*/ 3 w 9"/>
                            <a:gd name="T29" fmla="*/ 69 h 296"/>
                            <a:gd name="T30" fmla="*/ 3 w 9"/>
                            <a:gd name="T31" fmla="*/ 296 h 296"/>
                            <a:gd name="T32" fmla="*/ 3 w 9"/>
                            <a:gd name="T33" fmla="*/ 66 h 296"/>
                            <a:gd name="T34" fmla="*/ 4 w 9"/>
                            <a:gd name="T35" fmla="*/ 36 h 296"/>
                            <a:gd name="T36" fmla="*/ 4 w 9"/>
                            <a:gd name="T37" fmla="*/ 31 h 296"/>
                            <a:gd name="T38" fmla="*/ 4 w 9"/>
                            <a:gd name="T39" fmla="*/ 34 h 296"/>
                            <a:gd name="T40" fmla="*/ 4 w 9"/>
                            <a:gd name="T41" fmla="*/ 57 h 296"/>
                            <a:gd name="T42" fmla="*/ 4 w 9"/>
                            <a:gd name="T43" fmla="*/ 102 h 296"/>
                            <a:gd name="T44" fmla="*/ 4 w 9"/>
                            <a:gd name="T45" fmla="*/ 99 h 296"/>
                            <a:gd name="T46" fmla="*/ 5 w 9"/>
                            <a:gd name="T47" fmla="*/ 114 h 296"/>
                            <a:gd name="T48" fmla="*/ 5 w 9"/>
                            <a:gd name="T49" fmla="*/ 85 h 296"/>
                            <a:gd name="T50" fmla="*/ 5 w 9"/>
                            <a:gd name="T51" fmla="*/ 57 h 296"/>
                            <a:gd name="T52" fmla="*/ 5 w 9"/>
                            <a:gd name="T53" fmla="*/ 68 h 296"/>
                            <a:gd name="T54" fmla="*/ 5 w 9"/>
                            <a:gd name="T55" fmla="*/ 73 h 296"/>
                            <a:gd name="T56" fmla="*/ 5 w 9"/>
                            <a:gd name="T57" fmla="*/ 32 h 296"/>
                            <a:gd name="T58" fmla="*/ 6 w 9"/>
                            <a:gd name="T59" fmla="*/ 13 h 296"/>
                            <a:gd name="T60" fmla="*/ 6 w 9"/>
                            <a:gd name="T61" fmla="*/ 18 h 296"/>
                            <a:gd name="T62" fmla="*/ 6 w 9"/>
                            <a:gd name="T63" fmla="*/ 27 h 296"/>
                            <a:gd name="T64" fmla="*/ 6 w 9"/>
                            <a:gd name="T65" fmla="*/ 12 h 296"/>
                            <a:gd name="T66" fmla="*/ 6 w 9"/>
                            <a:gd name="T67" fmla="*/ 1 h 296"/>
                            <a:gd name="T68" fmla="*/ 7 w 9"/>
                            <a:gd name="T69" fmla="*/ 0 h 296"/>
                            <a:gd name="T70" fmla="*/ 7 w 9"/>
                            <a:gd name="T71" fmla="*/ 6 h 296"/>
                            <a:gd name="T72" fmla="*/ 7 w 9"/>
                            <a:gd name="T73" fmla="*/ 12 h 296"/>
                            <a:gd name="T74" fmla="*/ 7 w 9"/>
                            <a:gd name="T75" fmla="*/ 20 h 296"/>
                            <a:gd name="T76" fmla="*/ 7 w 9"/>
                            <a:gd name="T77" fmla="*/ 31 h 296"/>
                            <a:gd name="T78" fmla="*/ 7 w 9"/>
                            <a:gd name="T79" fmla="*/ 47 h 296"/>
                            <a:gd name="T80" fmla="*/ 8 w 9"/>
                            <a:gd name="T81" fmla="*/ 72 h 296"/>
                            <a:gd name="T82" fmla="*/ 8 w 9"/>
                            <a:gd name="T83" fmla="*/ 102 h 296"/>
                            <a:gd name="T84" fmla="*/ 8 w 9"/>
                            <a:gd name="T85" fmla="*/ 104 h 296"/>
                            <a:gd name="T86" fmla="*/ 8 w 9"/>
                            <a:gd name="T87" fmla="*/ 72 h 296"/>
                            <a:gd name="T88" fmla="*/ 9 w 9"/>
                            <a:gd name="T89" fmla="*/ 72 h 296"/>
                            <a:gd name="T90" fmla="*/ 9 w 9"/>
                            <a:gd name="T91" fmla="*/ 48 h 296"/>
                            <a:gd name="T92" fmla="*/ 9 w 9"/>
                            <a:gd name="T93" fmla="*/ 13 h 296"/>
                            <a:gd name="T94" fmla="*/ 9 w 9"/>
                            <a:gd name="T95" fmla="*/ 7 h 296"/>
                            <a:gd name="T96" fmla="*/ 9 w 9"/>
                            <a:gd name="T97" fmla="*/ 9 h 296"/>
                            <a:gd name="T98" fmla="*/ 9 w 9"/>
                            <a:gd name="T99" fmla="*/ 14 h 29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96">
                              <a:moveTo>
                                <a:pt x="0" y="84"/>
                              </a:moveTo>
                              <a:lnTo>
                                <a:pt x="0" y="53"/>
                              </a:lnTo>
                              <a:lnTo>
                                <a:pt x="1" y="48"/>
                              </a:lnTo>
                              <a:lnTo>
                                <a:pt x="1" y="54"/>
                              </a:lnTo>
                              <a:lnTo>
                                <a:pt x="1" y="46"/>
                              </a:lnTo>
                              <a:lnTo>
                                <a:pt x="1" y="39"/>
                              </a:lnTo>
                              <a:lnTo>
                                <a:pt x="2" y="61"/>
                              </a:lnTo>
                              <a:lnTo>
                                <a:pt x="2" y="157"/>
                              </a:lnTo>
                              <a:lnTo>
                                <a:pt x="2" y="107"/>
                              </a:lnTo>
                              <a:lnTo>
                                <a:pt x="2" y="145"/>
                              </a:lnTo>
                              <a:lnTo>
                                <a:pt x="2" y="105"/>
                              </a:lnTo>
                              <a:lnTo>
                                <a:pt x="2" y="50"/>
                              </a:lnTo>
                              <a:lnTo>
                                <a:pt x="3" y="38"/>
                              </a:lnTo>
                              <a:lnTo>
                                <a:pt x="3" y="41"/>
                              </a:lnTo>
                              <a:lnTo>
                                <a:pt x="3" y="69"/>
                              </a:lnTo>
                              <a:lnTo>
                                <a:pt x="3" y="296"/>
                              </a:lnTo>
                              <a:lnTo>
                                <a:pt x="3" y="66"/>
                              </a:lnTo>
                              <a:lnTo>
                                <a:pt x="4" y="36"/>
                              </a:lnTo>
                              <a:lnTo>
                                <a:pt x="4" y="31"/>
                              </a:lnTo>
                              <a:lnTo>
                                <a:pt x="4" y="34"/>
                              </a:lnTo>
                              <a:lnTo>
                                <a:pt x="4" y="57"/>
                              </a:lnTo>
                              <a:lnTo>
                                <a:pt x="4" y="102"/>
                              </a:lnTo>
                              <a:lnTo>
                                <a:pt x="4" y="99"/>
                              </a:lnTo>
                              <a:lnTo>
                                <a:pt x="5" y="114"/>
                              </a:lnTo>
                              <a:lnTo>
                                <a:pt x="5" y="85"/>
                              </a:lnTo>
                              <a:lnTo>
                                <a:pt x="5" y="57"/>
                              </a:lnTo>
                              <a:lnTo>
                                <a:pt x="5" y="68"/>
                              </a:lnTo>
                              <a:lnTo>
                                <a:pt x="5" y="73"/>
                              </a:lnTo>
                              <a:lnTo>
                                <a:pt x="5" y="32"/>
                              </a:lnTo>
                              <a:lnTo>
                                <a:pt x="6" y="13"/>
                              </a:lnTo>
                              <a:lnTo>
                                <a:pt x="6" y="18"/>
                              </a:lnTo>
                              <a:lnTo>
                                <a:pt x="6" y="27"/>
                              </a:lnTo>
                              <a:lnTo>
                                <a:pt x="6" y="12"/>
                              </a:lnTo>
                              <a:lnTo>
                                <a:pt x="6" y="1"/>
                              </a:lnTo>
                              <a:lnTo>
                                <a:pt x="7" y="0"/>
                              </a:lnTo>
                              <a:lnTo>
                                <a:pt x="7" y="6"/>
                              </a:lnTo>
                              <a:lnTo>
                                <a:pt x="7" y="12"/>
                              </a:lnTo>
                              <a:lnTo>
                                <a:pt x="7" y="20"/>
                              </a:lnTo>
                              <a:lnTo>
                                <a:pt x="7" y="31"/>
                              </a:lnTo>
                              <a:lnTo>
                                <a:pt x="7" y="47"/>
                              </a:lnTo>
                              <a:lnTo>
                                <a:pt x="8" y="72"/>
                              </a:lnTo>
                              <a:lnTo>
                                <a:pt x="8" y="102"/>
                              </a:lnTo>
                              <a:lnTo>
                                <a:pt x="8" y="104"/>
                              </a:lnTo>
                              <a:lnTo>
                                <a:pt x="8" y="72"/>
                              </a:lnTo>
                              <a:lnTo>
                                <a:pt x="9" y="72"/>
                              </a:lnTo>
                              <a:lnTo>
                                <a:pt x="9" y="48"/>
                              </a:lnTo>
                              <a:lnTo>
                                <a:pt x="9" y="13"/>
                              </a:lnTo>
                              <a:lnTo>
                                <a:pt x="9" y="7"/>
                              </a:lnTo>
                              <a:lnTo>
                                <a:pt x="9" y="9"/>
                              </a:lnTo>
                              <a:lnTo>
                                <a:pt x="9" y="1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76" name="Freeform 29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37388" y="3927475"/>
                          <a:ext cx="14288" cy="368300"/>
                        </a:xfrm>
                        <a:custGeom>
                          <a:avLst/>
                          <a:gdLst>
                            <a:gd name="T0" fmla="*/ 0 w 9"/>
                            <a:gd name="T1" fmla="*/ 56 h 232"/>
                            <a:gd name="T2" fmla="*/ 0 w 9"/>
                            <a:gd name="T3" fmla="*/ 95 h 232"/>
                            <a:gd name="T4" fmla="*/ 1 w 9"/>
                            <a:gd name="T5" fmla="*/ 212 h 232"/>
                            <a:gd name="T6" fmla="*/ 1 w 9"/>
                            <a:gd name="T7" fmla="*/ 113 h 232"/>
                            <a:gd name="T8" fmla="*/ 1 w 9"/>
                            <a:gd name="T9" fmla="*/ 113 h 232"/>
                            <a:gd name="T10" fmla="*/ 1 w 9"/>
                            <a:gd name="T11" fmla="*/ 127 h 232"/>
                            <a:gd name="T12" fmla="*/ 2 w 9"/>
                            <a:gd name="T13" fmla="*/ 111 h 232"/>
                            <a:gd name="T14" fmla="*/ 2 w 9"/>
                            <a:gd name="T15" fmla="*/ 133 h 232"/>
                            <a:gd name="T16" fmla="*/ 2 w 9"/>
                            <a:gd name="T17" fmla="*/ 133 h 232"/>
                            <a:gd name="T18" fmla="*/ 2 w 9"/>
                            <a:gd name="T19" fmla="*/ 209 h 232"/>
                            <a:gd name="T20" fmla="*/ 2 w 9"/>
                            <a:gd name="T21" fmla="*/ 94 h 232"/>
                            <a:gd name="T22" fmla="*/ 2 w 9"/>
                            <a:gd name="T23" fmla="*/ 47 h 232"/>
                            <a:gd name="T24" fmla="*/ 2 w 9"/>
                            <a:gd name="T25" fmla="*/ 49 h 232"/>
                            <a:gd name="T26" fmla="*/ 3 w 9"/>
                            <a:gd name="T27" fmla="*/ 88 h 232"/>
                            <a:gd name="T28" fmla="*/ 3 w 9"/>
                            <a:gd name="T29" fmla="*/ 81 h 232"/>
                            <a:gd name="T30" fmla="*/ 3 w 9"/>
                            <a:gd name="T31" fmla="*/ 49 h 232"/>
                            <a:gd name="T32" fmla="*/ 3 w 9"/>
                            <a:gd name="T33" fmla="*/ 46 h 232"/>
                            <a:gd name="T34" fmla="*/ 3 w 9"/>
                            <a:gd name="T35" fmla="*/ 62 h 232"/>
                            <a:gd name="T36" fmla="*/ 3 w 9"/>
                            <a:gd name="T37" fmla="*/ 72 h 232"/>
                            <a:gd name="T38" fmla="*/ 4 w 9"/>
                            <a:gd name="T39" fmla="*/ 34 h 232"/>
                            <a:gd name="T40" fmla="*/ 4 w 9"/>
                            <a:gd name="T41" fmla="*/ 6 h 232"/>
                            <a:gd name="T42" fmla="*/ 4 w 9"/>
                            <a:gd name="T43" fmla="*/ 0 h 232"/>
                            <a:gd name="T44" fmla="*/ 4 w 9"/>
                            <a:gd name="T45" fmla="*/ 17 h 232"/>
                            <a:gd name="T46" fmla="*/ 5 w 9"/>
                            <a:gd name="T47" fmla="*/ 67 h 232"/>
                            <a:gd name="T48" fmla="*/ 5 w 9"/>
                            <a:gd name="T49" fmla="*/ 82 h 232"/>
                            <a:gd name="T50" fmla="*/ 5 w 9"/>
                            <a:gd name="T51" fmla="*/ 51 h 232"/>
                            <a:gd name="T52" fmla="*/ 5 w 9"/>
                            <a:gd name="T53" fmla="*/ 56 h 232"/>
                            <a:gd name="T54" fmla="*/ 5 w 9"/>
                            <a:gd name="T55" fmla="*/ 83 h 232"/>
                            <a:gd name="T56" fmla="*/ 5 w 9"/>
                            <a:gd name="T57" fmla="*/ 109 h 232"/>
                            <a:gd name="T58" fmla="*/ 5 w 9"/>
                            <a:gd name="T59" fmla="*/ 92 h 232"/>
                            <a:gd name="T60" fmla="*/ 6 w 9"/>
                            <a:gd name="T61" fmla="*/ 76 h 232"/>
                            <a:gd name="T62" fmla="*/ 6 w 9"/>
                            <a:gd name="T63" fmla="*/ 71 h 232"/>
                            <a:gd name="T64" fmla="*/ 6 w 9"/>
                            <a:gd name="T65" fmla="*/ 86 h 232"/>
                            <a:gd name="T66" fmla="*/ 6 w 9"/>
                            <a:gd name="T67" fmla="*/ 135 h 232"/>
                            <a:gd name="T68" fmla="*/ 7 w 9"/>
                            <a:gd name="T69" fmla="*/ 232 h 232"/>
                            <a:gd name="T70" fmla="*/ 7 w 9"/>
                            <a:gd name="T71" fmla="*/ 122 h 232"/>
                            <a:gd name="T72" fmla="*/ 7 w 9"/>
                            <a:gd name="T73" fmla="*/ 83 h 232"/>
                            <a:gd name="T74" fmla="*/ 7 w 9"/>
                            <a:gd name="T75" fmla="*/ 74 h 232"/>
                            <a:gd name="T76" fmla="*/ 7 w 9"/>
                            <a:gd name="T77" fmla="*/ 88 h 232"/>
                            <a:gd name="T78" fmla="*/ 7 w 9"/>
                            <a:gd name="T79" fmla="*/ 100 h 232"/>
                            <a:gd name="T80" fmla="*/ 7 w 9"/>
                            <a:gd name="T81" fmla="*/ 99 h 232"/>
                            <a:gd name="T82" fmla="*/ 8 w 9"/>
                            <a:gd name="T83" fmla="*/ 69 h 232"/>
                            <a:gd name="T84" fmla="*/ 8 w 9"/>
                            <a:gd name="T85" fmla="*/ 44 h 232"/>
                            <a:gd name="T86" fmla="*/ 8 w 9"/>
                            <a:gd name="T87" fmla="*/ 47 h 232"/>
                            <a:gd name="T88" fmla="*/ 8 w 9"/>
                            <a:gd name="T89" fmla="*/ 83 h 232"/>
                            <a:gd name="T90" fmla="*/ 9 w 9"/>
                            <a:gd name="T91" fmla="*/ 165 h 232"/>
                            <a:gd name="T92" fmla="*/ 9 w 9"/>
                            <a:gd name="T93" fmla="*/ 92 h 232"/>
                            <a:gd name="T94" fmla="*/ 9 w 9"/>
                            <a:gd name="T95" fmla="*/ 89 h 232"/>
                            <a:gd name="T96" fmla="*/ 9 w 9"/>
                            <a:gd name="T97" fmla="*/ 115 h 232"/>
                            <a:gd name="T98" fmla="*/ 9 w 9"/>
                            <a:gd name="T99" fmla="*/ 86 h 23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2">
                              <a:moveTo>
                                <a:pt x="0" y="56"/>
                              </a:moveTo>
                              <a:lnTo>
                                <a:pt x="0" y="95"/>
                              </a:lnTo>
                              <a:lnTo>
                                <a:pt x="1" y="212"/>
                              </a:lnTo>
                              <a:lnTo>
                                <a:pt x="1" y="113"/>
                              </a:lnTo>
                              <a:lnTo>
                                <a:pt x="1" y="113"/>
                              </a:lnTo>
                              <a:lnTo>
                                <a:pt x="1" y="127"/>
                              </a:lnTo>
                              <a:lnTo>
                                <a:pt x="2" y="111"/>
                              </a:lnTo>
                              <a:lnTo>
                                <a:pt x="2" y="133"/>
                              </a:lnTo>
                              <a:lnTo>
                                <a:pt x="2" y="133"/>
                              </a:lnTo>
                              <a:lnTo>
                                <a:pt x="2" y="209"/>
                              </a:lnTo>
                              <a:lnTo>
                                <a:pt x="2" y="94"/>
                              </a:lnTo>
                              <a:lnTo>
                                <a:pt x="2" y="47"/>
                              </a:lnTo>
                              <a:lnTo>
                                <a:pt x="2" y="49"/>
                              </a:lnTo>
                              <a:lnTo>
                                <a:pt x="3" y="88"/>
                              </a:lnTo>
                              <a:lnTo>
                                <a:pt x="3" y="81"/>
                              </a:lnTo>
                              <a:lnTo>
                                <a:pt x="3" y="49"/>
                              </a:lnTo>
                              <a:lnTo>
                                <a:pt x="3" y="46"/>
                              </a:lnTo>
                              <a:lnTo>
                                <a:pt x="3" y="62"/>
                              </a:lnTo>
                              <a:lnTo>
                                <a:pt x="3" y="72"/>
                              </a:lnTo>
                              <a:lnTo>
                                <a:pt x="4" y="34"/>
                              </a:lnTo>
                              <a:lnTo>
                                <a:pt x="4" y="6"/>
                              </a:lnTo>
                              <a:lnTo>
                                <a:pt x="4" y="0"/>
                              </a:lnTo>
                              <a:lnTo>
                                <a:pt x="4" y="17"/>
                              </a:lnTo>
                              <a:lnTo>
                                <a:pt x="5" y="67"/>
                              </a:lnTo>
                              <a:lnTo>
                                <a:pt x="5" y="82"/>
                              </a:lnTo>
                              <a:lnTo>
                                <a:pt x="5" y="51"/>
                              </a:lnTo>
                              <a:lnTo>
                                <a:pt x="5" y="56"/>
                              </a:lnTo>
                              <a:lnTo>
                                <a:pt x="5" y="83"/>
                              </a:lnTo>
                              <a:lnTo>
                                <a:pt x="5" y="109"/>
                              </a:lnTo>
                              <a:lnTo>
                                <a:pt x="5" y="92"/>
                              </a:lnTo>
                              <a:lnTo>
                                <a:pt x="6" y="76"/>
                              </a:lnTo>
                              <a:lnTo>
                                <a:pt x="6" y="71"/>
                              </a:lnTo>
                              <a:lnTo>
                                <a:pt x="6" y="86"/>
                              </a:lnTo>
                              <a:lnTo>
                                <a:pt x="6" y="135"/>
                              </a:lnTo>
                              <a:lnTo>
                                <a:pt x="7" y="232"/>
                              </a:lnTo>
                              <a:lnTo>
                                <a:pt x="7" y="122"/>
                              </a:lnTo>
                              <a:lnTo>
                                <a:pt x="7" y="83"/>
                              </a:lnTo>
                              <a:lnTo>
                                <a:pt x="7" y="74"/>
                              </a:lnTo>
                              <a:lnTo>
                                <a:pt x="7" y="88"/>
                              </a:lnTo>
                              <a:lnTo>
                                <a:pt x="7" y="100"/>
                              </a:lnTo>
                              <a:lnTo>
                                <a:pt x="7" y="99"/>
                              </a:lnTo>
                              <a:lnTo>
                                <a:pt x="8" y="69"/>
                              </a:lnTo>
                              <a:lnTo>
                                <a:pt x="8" y="44"/>
                              </a:lnTo>
                              <a:lnTo>
                                <a:pt x="8" y="47"/>
                              </a:lnTo>
                              <a:lnTo>
                                <a:pt x="8" y="83"/>
                              </a:lnTo>
                              <a:lnTo>
                                <a:pt x="9" y="165"/>
                              </a:lnTo>
                              <a:lnTo>
                                <a:pt x="9" y="92"/>
                              </a:lnTo>
                              <a:lnTo>
                                <a:pt x="9" y="89"/>
                              </a:lnTo>
                              <a:lnTo>
                                <a:pt x="9" y="115"/>
                              </a:lnTo>
                              <a:lnTo>
                                <a:pt x="9" y="8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77" name="Freeform 29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51676" y="3924300"/>
                          <a:ext cx="14288" cy="263525"/>
                        </a:xfrm>
                        <a:custGeom>
                          <a:avLst/>
                          <a:gdLst>
                            <a:gd name="T0" fmla="*/ 0 w 9"/>
                            <a:gd name="T1" fmla="*/ 88 h 166"/>
                            <a:gd name="T2" fmla="*/ 0 w 9"/>
                            <a:gd name="T3" fmla="*/ 60 h 166"/>
                            <a:gd name="T4" fmla="*/ 1 w 9"/>
                            <a:gd name="T5" fmla="*/ 52 h 166"/>
                            <a:gd name="T6" fmla="*/ 1 w 9"/>
                            <a:gd name="T7" fmla="*/ 50 h 166"/>
                            <a:gd name="T8" fmla="*/ 1 w 9"/>
                            <a:gd name="T9" fmla="*/ 52 h 166"/>
                            <a:gd name="T10" fmla="*/ 1 w 9"/>
                            <a:gd name="T11" fmla="*/ 82 h 166"/>
                            <a:gd name="T12" fmla="*/ 1 w 9"/>
                            <a:gd name="T13" fmla="*/ 163 h 166"/>
                            <a:gd name="T14" fmla="*/ 1 w 9"/>
                            <a:gd name="T15" fmla="*/ 163 h 166"/>
                            <a:gd name="T16" fmla="*/ 1 w 9"/>
                            <a:gd name="T17" fmla="*/ 160 h 166"/>
                            <a:gd name="T18" fmla="*/ 2 w 9"/>
                            <a:gd name="T19" fmla="*/ 166 h 166"/>
                            <a:gd name="T20" fmla="*/ 2 w 9"/>
                            <a:gd name="T21" fmla="*/ 69 h 166"/>
                            <a:gd name="T22" fmla="*/ 2 w 9"/>
                            <a:gd name="T23" fmla="*/ 29 h 166"/>
                            <a:gd name="T24" fmla="*/ 2 w 9"/>
                            <a:gd name="T25" fmla="*/ 16 h 166"/>
                            <a:gd name="T26" fmla="*/ 3 w 9"/>
                            <a:gd name="T27" fmla="*/ 13 h 166"/>
                            <a:gd name="T28" fmla="*/ 3 w 9"/>
                            <a:gd name="T29" fmla="*/ 5 h 166"/>
                            <a:gd name="T30" fmla="*/ 3 w 9"/>
                            <a:gd name="T31" fmla="*/ 0 h 166"/>
                            <a:gd name="T32" fmla="*/ 3 w 9"/>
                            <a:gd name="T33" fmla="*/ 15 h 166"/>
                            <a:gd name="T34" fmla="*/ 3 w 9"/>
                            <a:gd name="T35" fmla="*/ 56 h 166"/>
                            <a:gd name="T36" fmla="*/ 3 w 9"/>
                            <a:gd name="T37" fmla="*/ 127 h 166"/>
                            <a:gd name="T38" fmla="*/ 4 w 9"/>
                            <a:gd name="T39" fmla="*/ 114 h 166"/>
                            <a:gd name="T40" fmla="*/ 4 w 9"/>
                            <a:gd name="T41" fmla="*/ 110 h 166"/>
                            <a:gd name="T42" fmla="*/ 4 w 9"/>
                            <a:gd name="T43" fmla="*/ 126 h 166"/>
                            <a:gd name="T44" fmla="*/ 4 w 9"/>
                            <a:gd name="T45" fmla="*/ 140 h 166"/>
                            <a:gd name="T46" fmla="*/ 4 w 9"/>
                            <a:gd name="T47" fmla="*/ 142 h 166"/>
                            <a:gd name="T48" fmla="*/ 5 w 9"/>
                            <a:gd name="T49" fmla="*/ 149 h 166"/>
                            <a:gd name="T50" fmla="*/ 5 w 9"/>
                            <a:gd name="T51" fmla="*/ 135 h 166"/>
                            <a:gd name="T52" fmla="*/ 5 w 9"/>
                            <a:gd name="T53" fmla="*/ 123 h 166"/>
                            <a:gd name="T54" fmla="*/ 5 w 9"/>
                            <a:gd name="T55" fmla="*/ 95 h 166"/>
                            <a:gd name="T56" fmla="*/ 5 w 9"/>
                            <a:gd name="T57" fmla="*/ 36 h 166"/>
                            <a:gd name="T58" fmla="*/ 5 w 9"/>
                            <a:gd name="T59" fmla="*/ 13 h 166"/>
                            <a:gd name="T60" fmla="*/ 6 w 9"/>
                            <a:gd name="T61" fmla="*/ 14 h 166"/>
                            <a:gd name="T62" fmla="*/ 6 w 9"/>
                            <a:gd name="T63" fmla="*/ 23 h 166"/>
                            <a:gd name="T64" fmla="*/ 6 w 9"/>
                            <a:gd name="T65" fmla="*/ 22 h 166"/>
                            <a:gd name="T66" fmla="*/ 6 w 9"/>
                            <a:gd name="T67" fmla="*/ 16 h 166"/>
                            <a:gd name="T68" fmla="*/ 6 w 9"/>
                            <a:gd name="T69" fmla="*/ 11 h 166"/>
                            <a:gd name="T70" fmla="*/ 7 w 9"/>
                            <a:gd name="T71" fmla="*/ 20 h 166"/>
                            <a:gd name="T72" fmla="*/ 7 w 9"/>
                            <a:gd name="T73" fmla="*/ 60 h 166"/>
                            <a:gd name="T74" fmla="*/ 7 w 9"/>
                            <a:gd name="T75" fmla="*/ 93 h 166"/>
                            <a:gd name="T76" fmla="*/ 7 w 9"/>
                            <a:gd name="T77" fmla="*/ 43 h 166"/>
                            <a:gd name="T78" fmla="*/ 7 w 9"/>
                            <a:gd name="T79" fmla="*/ 29 h 166"/>
                            <a:gd name="T80" fmla="*/ 7 w 9"/>
                            <a:gd name="T81" fmla="*/ 48 h 166"/>
                            <a:gd name="T82" fmla="*/ 8 w 9"/>
                            <a:gd name="T83" fmla="*/ 84 h 166"/>
                            <a:gd name="T84" fmla="*/ 8 w 9"/>
                            <a:gd name="T85" fmla="*/ 55 h 166"/>
                            <a:gd name="T86" fmla="*/ 8 w 9"/>
                            <a:gd name="T87" fmla="*/ 34 h 166"/>
                            <a:gd name="T88" fmla="*/ 8 w 9"/>
                            <a:gd name="T89" fmla="*/ 32 h 166"/>
                            <a:gd name="T90" fmla="*/ 9 w 9"/>
                            <a:gd name="T91" fmla="*/ 56 h 166"/>
                            <a:gd name="T92" fmla="*/ 9 w 9"/>
                            <a:gd name="T93" fmla="*/ 78 h 166"/>
                            <a:gd name="T94" fmla="*/ 9 w 9"/>
                            <a:gd name="T95" fmla="*/ 53 h 166"/>
                            <a:gd name="T96" fmla="*/ 9 w 9"/>
                            <a:gd name="T97" fmla="*/ 47 h 166"/>
                            <a:gd name="T98" fmla="*/ 9 w 9"/>
                            <a:gd name="T99" fmla="*/ 69 h 1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6">
                              <a:moveTo>
                                <a:pt x="0" y="88"/>
                              </a:moveTo>
                              <a:lnTo>
                                <a:pt x="0" y="60"/>
                              </a:lnTo>
                              <a:lnTo>
                                <a:pt x="1" y="52"/>
                              </a:lnTo>
                              <a:lnTo>
                                <a:pt x="1" y="50"/>
                              </a:lnTo>
                              <a:lnTo>
                                <a:pt x="1" y="52"/>
                              </a:lnTo>
                              <a:lnTo>
                                <a:pt x="1" y="82"/>
                              </a:lnTo>
                              <a:lnTo>
                                <a:pt x="1" y="163"/>
                              </a:lnTo>
                              <a:lnTo>
                                <a:pt x="1" y="163"/>
                              </a:lnTo>
                              <a:lnTo>
                                <a:pt x="1" y="160"/>
                              </a:lnTo>
                              <a:lnTo>
                                <a:pt x="2" y="166"/>
                              </a:lnTo>
                              <a:lnTo>
                                <a:pt x="2" y="69"/>
                              </a:lnTo>
                              <a:lnTo>
                                <a:pt x="2" y="29"/>
                              </a:lnTo>
                              <a:lnTo>
                                <a:pt x="2" y="16"/>
                              </a:lnTo>
                              <a:lnTo>
                                <a:pt x="3" y="13"/>
                              </a:lnTo>
                              <a:lnTo>
                                <a:pt x="3" y="5"/>
                              </a:lnTo>
                              <a:lnTo>
                                <a:pt x="3" y="0"/>
                              </a:lnTo>
                              <a:lnTo>
                                <a:pt x="3" y="15"/>
                              </a:lnTo>
                              <a:lnTo>
                                <a:pt x="3" y="56"/>
                              </a:lnTo>
                              <a:lnTo>
                                <a:pt x="3" y="127"/>
                              </a:lnTo>
                              <a:lnTo>
                                <a:pt x="4" y="114"/>
                              </a:lnTo>
                              <a:lnTo>
                                <a:pt x="4" y="110"/>
                              </a:lnTo>
                              <a:lnTo>
                                <a:pt x="4" y="126"/>
                              </a:lnTo>
                              <a:lnTo>
                                <a:pt x="4" y="140"/>
                              </a:lnTo>
                              <a:lnTo>
                                <a:pt x="4" y="142"/>
                              </a:lnTo>
                              <a:lnTo>
                                <a:pt x="5" y="149"/>
                              </a:lnTo>
                              <a:lnTo>
                                <a:pt x="5" y="135"/>
                              </a:lnTo>
                              <a:lnTo>
                                <a:pt x="5" y="123"/>
                              </a:lnTo>
                              <a:lnTo>
                                <a:pt x="5" y="95"/>
                              </a:lnTo>
                              <a:lnTo>
                                <a:pt x="5" y="36"/>
                              </a:lnTo>
                              <a:lnTo>
                                <a:pt x="5" y="13"/>
                              </a:lnTo>
                              <a:lnTo>
                                <a:pt x="6" y="14"/>
                              </a:lnTo>
                              <a:lnTo>
                                <a:pt x="6" y="23"/>
                              </a:lnTo>
                              <a:lnTo>
                                <a:pt x="6" y="22"/>
                              </a:lnTo>
                              <a:lnTo>
                                <a:pt x="6" y="16"/>
                              </a:lnTo>
                              <a:lnTo>
                                <a:pt x="6" y="11"/>
                              </a:lnTo>
                              <a:lnTo>
                                <a:pt x="7" y="20"/>
                              </a:lnTo>
                              <a:lnTo>
                                <a:pt x="7" y="60"/>
                              </a:lnTo>
                              <a:lnTo>
                                <a:pt x="7" y="93"/>
                              </a:lnTo>
                              <a:lnTo>
                                <a:pt x="7" y="43"/>
                              </a:lnTo>
                              <a:lnTo>
                                <a:pt x="7" y="29"/>
                              </a:lnTo>
                              <a:lnTo>
                                <a:pt x="7" y="48"/>
                              </a:lnTo>
                              <a:lnTo>
                                <a:pt x="8" y="84"/>
                              </a:lnTo>
                              <a:lnTo>
                                <a:pt x="8" y="55"/>
                              </a:lnTo>
                              <a:lnTo>
                                <a:pt x="8" y="34"/>
                              </a:lnTo>
                              <a:lnTo>
                                <a:pt x="8" y="32"/>
                              </a:lnTo>
                              <a:lnTo>
                                <a:pt x="9" y="56"/>
                              </a:lnTo>
                              <a:lnTo>
                                <a:pt x="9" y="78"/>
                              </a:lnTo>
                              <a:lnTo>
                                <a:pt x="9" y="53"/>
                              </a:lnTo>
                              <a:lnTo>
                                <a:pt x="9" y="47"/>
                              </a:lnTo>
                              <a:lnTo>
                                <a:pt x="9" y="6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78" name="Freeform 29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65963" y="3938588"/>
                          <a:ext cx="14288" cy="266700"/>
                        </a:xfrm>
                        <a:custGeom>
                          <a:avLst/>
                          <a:gdLst>
                            <a:gd name="T0" fmla="*/ 0 w 9"/>
                            <a:gd name="T1" fmla="*/ 60 h 168"/>
                            <a:gd name="T2" fmla="*/ 0 w 9"/>
                            <a:gd name="T3" fmla="*/ 97 h 168"/>
                            <a:gd name="T4" fmla="*/ 0 w 9"/>
                            <a:gd name="T5" fmla="*/ 47 h 168"/>
                            <a:gd name="T6" fmla="*/ 1 w 9"/>
                            <a:gd name="T7" fmla="*/ 20 h 168"/>
                            <a:gd name="T8" fmla="*/ 1 w 9"/>
                            <a:gd name="T9" fmla="*/ 19 h 168"/>
                            <a:gd name="T10" fmla="*/ 1 w 9"/>
                            <a:gd name="T11" fmla="*/ 35 h 168"/>
                            <a:gd name="T12" fmla="*/ 1 w 9"/>
                            <a:gd name="T13" fmla="*/ 58 h 168"/>
                            <a:gd name="T14" fmla="*/ 1 w 9"/>
                            <a:gd name="T15" fmla="*/ 67 h 168"/>
                            <a:gd name="T16" fmla="*/ 1 w 9"/>
                            <a:gd name="T17" fmla="*/ 61 h 168"/>
                            <a:gd name="T18" fmla="*/ 2 w 9"/>
                            <a:gd name="T19" fmla="*/ 49 h 168"/>
                            <a:gd name="T20" fmla="*/ 2 w 9"/>
                            <a:gd name="T21" fmla="*/ 51 h 168"/>
                            <a:gd name="T22" fmla="*/ 2 w 9"/>
                            <a:gd name="T23" fmla="*/ 79 h 168"/>
                            <a:gd name="T24" fmla="*/ 2 w 9"/>
                            <a:gd name="T25" fmla="*/ 113 h 168"/>
                            <a:gd name="T26" fmla="*/ 3 w 9"/>
                            <a:gd name="T27" fmla="*/ 101 h 168"/>
                            <a:gd name="T28" fmla="*/ 3 w 9"/>
                            <a:gd name="T29" fmla="*/ 49 h 168"/>
                            <a:gd name="T30" fmla="*/ 3 w 9"/>
                            <a:gd name="T31" fmla="*/ 7 h 168"/>
                            <a:gd name="T32" fmla="*/ 3 w 9"/>
                            <a:gd name="T33" fmla="*/ 0 h 168"/>
                            <a:gd name="T34" fmla="*/ 3 w 9"/>
                            <a:gd name="T35" fmla="*/ 27 h 168"/>
                            <a:gd name="T36" fmla="*/ 3 w 9"/>
                            <a:gd name="T37" fmla="*/ 90 h 168"/>
                            <a:gd name="T38" fmla="*/ 3 w 9"/>
                            <a:gd name="T39" fmla="*/ 149 h 168"/>
                            <a:gd name="T40" fmla="*/ 4 w 9"/>
                            <a:gd name="T41" fmla="*/ 92 h 168"/>
                            <a:gd name="T42" fmla="*/ 4 w 9"/>
                            <a:gd name="T43" fmla="*/ 78 h 168"/>
                            <a:gd name="T44" fmla="*/ 4 w 9"/>
                            <a:gd name="T45" fmla="*/ 99 h 168"/>
                            <a:gd name="T46" fmla="*/ 4 w 9"/>
                            <a:gd name="T47" fmla="*/ 168 h 168"/>
                            <a:gd name="T48" fmla="*/ 5 w 9"/>
                            <a:gd name="T49" fmla="*/ 51 h 168"/>
                            <a:gd name="T50" fmla="*/ 5 w 9"/>
                            <a:gd name="T51" fmla="*/ 9 h 168"/>
                            <a:gd name="T52" fmla="*/ 5 w 9"/>
                            <a:gd name="T53" fmla="*/ 7 h 168"/>
                            <a:gd name="T54" fmla="*/ 5 w 9"/>
                            <a:gd name="T55" fmla="*/ 33 h 168"/>
                            <a:gd name="T56" fmla="*/ 5 w 9"/>
                            <a:gd name="T57" fmla="*/ 72 h 168"/>
                            <a:gd name="T58" fmla="*/ 5 w 9"/>
                            <a:gd name="T59" fmla="*/ 130 h 168"/>
                            <a:gd name="T60" fmla="*/ 5 w 9"/>
                            <a:gd name="T61" fmla="*/ 83 h 168"/>
                            <a:gd name="T62" fmla="*/ 6 w 9"/>
                            <a:gd name="T63" fmla="*/ 42 h 168"/>
                            <a:gd name="T64" fmla="*/ 6 w 9"/>
                            <a:gd name="T65" fmla="*/ 59 h 168"/>
                            <a:gd name="T66" fmla="*/ 6 w 9"/>
                            <a:gd name="T67" fmla="*/ 134 h 168"/>
                            <a:gd name="T68" fmla="*/ 6 w 9"/>
                            <a:gd name="T69" fmla="*/ 113 h 168"/>
                            <a:gd name="T70" fmla="*/ 7 w 9"/>
                            <a:gd name="T71" fmla="*/ 99 h 168"/>
                            <a:gd name="T72" fmla="*/ 7 w 9"/>
                            <a:gd name="T73" fmla="*/ 129 h 168"/>
                            <a:gd name="T74" fmla="*/ 7 w 9"/>
                            <a:gd name="T75" fmla="*/ 138 h 168"/>
                            <a:gd name="T76" fmla="*/ 7 w 9"/>
                            <a:gd name="T77" fmla="*/ 62 h 168"/>
                            <a:gd name="T78" fmla="*/ 7 w 9"/>
                            <a:gd name="T79" fmla="*/ 54 h 168"/>
                            <a:gd name="T80" fmla="*/ 7 w 9"/>
                            <a:gd name="T81" fmla="*/ 121 h 168"/>
                            <a:gd name="T82" fmla="*/ 8 w 9"/>
                            <a:gd name="T83" fmla="*/ 48 h 168"/>
                            <a:gd name="T84" fmla="*/ 8 w 9"/>
                            <a:gd name="T85" fmla="*/ 18 h 168"/>
                            <a:gd name="T86" fmla="*/ 8 w 9"/>
                            <a:gd name="T87" fmla="*/ 9 h 168"/>
                            <a:gd name="T88" fmla="*/ 8 w 9"/>
                            <a:gd name="T89" fmla="*/ 2 h 168"/>
                            <a:gd name="T90" fmla="*/ 8 w 9"/>
                            <a:gd name="T91" fmla="*/ 2 h 168"/>
                            <a:gd name="T92" fmla="*/ 8 w 9"/>
                            <a:gd name="T93" fmla="*/ 1 h 168"/>
                            <a:gd name="T94" fmla="*/ 8 w 9"/>
                            <a:gd name="T95" fmla="*/ 2 h 168"/>
                            <a:gd name="T96" fmla="*/ 9 w 9"/>
                            <a:gd name="T97" fmla="*/ 6 h 168"/>
                            <a:gd name="T98" fmla="*/ 9 w 9"/>
                            <a:gd name="T99" fmla="*/ 13 h 16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8">
                              <a:moveTo>
                                <a:pt x="0" y="60"/>
                              </a:moveTo>
                              <a:lnTo>
                                <a:pt x="0" y="97"/>
                              </a:lnTo>
                              <a:lnTo>
                                <a:pt x="0" y="47"/>
                              </a:lnTo>
                              <a:lnTo>
                                <a:pt x="1" y="20"/>
                              </a:lnTo>
                              <a:lnTo>
                                <a:pt x="1" y="19"/>
                              </a:lnTo>
                              <a:lnTo>
                                <a:pt x="1" y="35"/>
                              </a:lnTo>
                              <a:lnTo>
                                <a:pt x="1" y="58"/>
                              </a:lnTo>
                              <a:lnTo>
                                <a:pt x="1" y="67"/>
                              </a:lnTo>
                              <a:lnTo>
                                <a:pt x="1" y="61"/>
                              </a:lnTo>
                              <a:lnTo>
                                <a:pt x="2" y="49"/>
                              </a:lnTo>
                              <a:lnTo>
                                <a:pt x="2" y="51"/>
                              </a:lnTo>
                              <a:lnTo>
                                <a:pt x="2" y="79"/>
                              </a:lnTo>
                              <a:lnTo>
                                <a:pt x="2" y="113"/>
                              </a:lnTo>
                              <a:lnTo>
                                <a:pt x="3" y="101"/>
                              </a:lnTo>
                              <a:lnTo>
                                <a:pt x="3" y="49"/>
                              </a:lnTo>
                              <a:lnTo>
                                <a:pt x="3" y="7"/>
                              </a:lnTo>
                              <a:lnTo>
                                <a:pt x="3" y="0"/>
                              </a:lnTo>
                              <a:lnTo>
                                <a:pt x="3" y="27"/>
                              </a:lnTo>
                              <a:lnTo>
                                <a:pt x="3" y="90"/>
                              </a:lnTo>
                              <a:lnTo>
                                <a:pt x="3" y="149"/>
                              </a:lnTo>
                              <a:lnTo>
                                <a:pt x="4" y="92"/>
                              </a:lnTo>
                              <a:lnTo>
                                <a:pt x="4" y="78"/>
                              </a:lnTo>
                              <a:lnTo>
                                <a:pt x="4" y="99"/>
                              </a:lnTo>
                              <a:lnTo>
                                <a:pt x="4" y="168"/>
                              </a:lnTo>
                              <a:lnTo>
                                <a:pt x="5" y="51"/>
                              </a:lnTo>
                              <a:lnTo>
                                <a:pt x="5" y="9"/>
                              </a:lnTo>
                              <a:lnTo>
                                <a:pt x="5" y="7"/>
                              </a:lnTo>
                              <a:lnTo>
                                <a:pt x="5" y="33"/>
                              </a:lnTo>
                              <a:lnTo>
                                <a:pt x="5" y="72"/>
                              </a:lnTo>
                              <a:lnTo>
                                <a:pt x="5" y="130"/>
                              </a:lnTo>
                              <a:lnTo>
                                <a:pt x="5" y="83"/>
                              </a:lnTo>
                              <a:lnTo>
                                <a:pt x="6" y="42"/>
                              </a:lnTo>
                              <a:lnTo>
                                <a:pt x="6" y="59"/>
                              </a:lnTo>
                              <a:lnTo>
                                <a:pt x="6" y="134"/>
                              </a:lnTo>
                              <a:lnTo>
                                <a:pt x="6" y="113"/>
                              </a:lnTo>
                              <a:lnTo>
                                <a:pt x="7" y="99"/>
                              </a:lnTo>
                              <a:lnTo>
                                <a:pt x="7" y="129"/>
                              </a:lnTo>
                              <a:lnTo>
                                <a:pt x="7" y="138"/>
                              </a:lnTo>
                              <a:lnTo>
                                <a:pt x="7" y="62"/>
                              </a:lnTo>
                              <a:lnTo>
                                <a:pt x="7" y="54"/>
                              </a:lnTo>
                              <a:lnTo>
                                <a:pt x="7" y="121"/>
                              </a:lnTo>
                              <a:lnTo>
                                <a:pt x="8" y="48"/>
                              </a:lnTo>
                              <a:lnTo>
                                <a:pt x="8" y="18"/>
                              </a:lnTo>
                              <a:lnTo>
                                <a:pt x="8" y="9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8" y="1"/>
                              </a:lnTo>
                              <a:lnTo>
                                <a:pt x="8" y="2"/>
                              </a:lnTo>
                              <a:lnTo>
                                <a:pt x="9" y="6"/>
                              </a:lnTo>
                              <a:lnTo>
                                <a:pt x="9" y="1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79" name="Freeform 29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80251" y="3867150"/>
                          <a:ext cx="14288" cy="219075"/>
                        </a:xfrm>
                        <a:custGeom>
                          <a:avLst/>
                          <a:gdLst>
                            <a:gd name="T0" fmla="*/ 0 w 9"/>
                            <a:gd name="T1" fmla="*/ 58 h 138"/>
                            <a:gd name="T2" fmla="*/ 0 w 9"/>
                            <a:gd name="T3" fmla="*/ 66 h 138"/>
                            <a:gd name="T4" fmla="*/ 0 w 9"/>
                            <a:gd name="T5" fmla="*/ 76 h 138"/>
                            <a:gd name="T6" fmla="*/ 1 w 9"/>
                            <a:gd name="T7" fmla="*/ 78 h 138"/>
                            <a:gd name="T8" fmla="*/ 1 w 9"/>
                            <a:gd name="T9" fmla="*/ 72 h 138"/>
                            <a:gd name="T10" fmla="*/ 1 w 9"/>
                            <a:gd name="T11" fmla="*/ 75 h 138"/>
                            <a:gd name="T12" fmla="*/ 1 w 9"/>
                            <a:gd name="T13" fmla="*/ 99 h 138"/>
                            <a:gd name="T14" fmla="*/ 1 w 9"/>
                            <a:gd name="T15" fmla="*/ 80 h 138"/>
                            <a:gd name="T16" fmla="*/ 1 w 9"/>
                            <a:gd name="T17" fmla="*/ 41 h 138"/>
                            <a:gd name="T18" fmla="*/ 1 w 9"/>
                            <a:gd name="T19" fmla="*/ 33 h 138"/>
                            <a:gd name="T20" fmla="*/ 2 w 9"/>
                            <a:gd name="T21" fmla="*/ 59 h 138"/>
                            <a:gd name="T22" fmla="*/ 2 w 9"/>
                            <a:gd name="T23" fmla="*/ 118 h 138"/>
                            <a:gd name="T24" fmla="*/ 2 w 9"/>
                            <a:gd name="T25" fmla="*/ 123 h 138"/>
                            <a:gd name="T26" fmla="*/ 2 w 9"/>
                            <a:gd name="T27" fmla="*/ 125 h 138"/>
                            <a:gd name="T28" fmla="*/ 3 w 9"/>
                            <a:gd name="T29" fmla="*/ 82 h 138"/>
                            <a:gd name="T30" fmla="*/ 3 w 9"/>
                            <a:gd name="T31" fmla="*/ 44 h 138"/>
                            <a:gd name="T32" fmla="*/ 3 w 9"/>
                            <a:gd name="T33" fmla="*/ 22 h 138"/>
                            <a:gd name="T34" fmla="*/ 3 w 9"/>
                            <a:gd name="T35" fmla="*/ 19 h 138"/>
                            <a:gd name="T36" fmla="*/ 3 w 9"/>
                            <a:gd name="T37" fmla="*/ 43 h 138"/>
                            <a:gd name="T38" fmla="*/ 3 w 9"/>
                            <a:gd name="T39" fmla="*/ 108 h 138"/>
                            <a:gd name="T40" fmla="*/ 4 w 9"/>
                            <a:gd name="T41" fmla="*/ 110 h 138"/>
                            <a:gd name="T42" fmla="*/ 4 w 9"/>
                            <a:gd name="T43" fmla="*/ 138 h 138"/>
                            <a:gd name="T44" fmla="*/ 4 w 9"/>
                            <a:gd name="T45" fmla="*/ 78 h 138"/>
                            <a:gd name="T46" fmla="*/ 4 w 9"/>
                            <a:gd name="T47" fmla="*/ 52 h 138"/>
                            <a:gd name="T48" fmla="*/ 4 w 9"/>
                            <a:gd name="T49" fmla="*/ 57 h 138"/>
                            <a:gd name="T50" fmla="*/ 5 w 9"/>
                            <a:gd name="T51" fmla="*/ 48 h 138"/>
                            <a:gd name="T52" fmla="*/ 5 w 9"/>
                            <a:gd name="T53" fmla="*/ 41 h 138"/>
                            <a:gd name="T54" fmla="*/ 5 w 9"/>
                            <a:gd name="T55" fmla="*/ 37 h 138"/>
                            <a:gd name="T56" fmla="*/ 5 w 9"/>
                            <a:gd name="T57" fmla="*/ 34 h 138"/>
                            <a:gd name="T58" fmla="*/ 5 w 9"/>
                            <a:gd name="T59" fmla="*/ 40 h 138"/>
                            <a:gd name="T60" fmla="*/ 5 w 9"/>
                            <a:gd name="T61" fmla="*/ 50 h 138"/>
                            <a:gd name="T62" fmla="*/ 6 w 9"/>
                            <a:gd name="T63" fmla="*/ 64 h 138"/>
                            <a:gd name="T64" fmla="*/ 6 w 9"/>
                            <a:gd name="T65" fmla="*/ 82 h 138"/>
                            <a:gd name="T66" fmla="*/ 6 w 9"/>
                            <a:gd name="T67" fmla="*/ 86 h 138"/>
                            <a:gd name="T68" fmla="*/ 6 w 9"/>
                            <a:gd name="T69" fmla="*/ 52 h 138"/>
                            <a:gd name="T70" fmla="*/ 6 w 9"/>
                            <a:gd name="T71" fmla="*/ 12 h 138"/>
                            <a:gd name="T72" fmla="*/ 6 w 9"/>
                            <a:gd name="T73" fmla="*/ 0 h 138"/>
                            <a:gd name="T74" fmla="*/ 7 w 9"/>
                            <a:gd name="T75" fmla="*/ 16 h 138"/>
                            <a:gd name="T76" fmla="*/ 7 w 9"/>
                            <a:gd name="T77" fmla="*/ 42 h 138"/>
                            <a:gd name="T78" fmla="*/ 7 w 9"/>
                            <a:gd name="T79" fmla="*/ 53 h 138"/>
                            <a:gd name="T80" fmla="*/ 7 w 9"/>
                            <a:gd name="T81" fmla="*/ 87 h 138"/>
                            <a:gd name="T82" fmla="*/ 7 w 9"/>
                            <a:gd name="T83" fmla="*/ 102 h 138"/>
                            <a:gd name="T84" fmla="*/ 8 w 9"/>
                            <a:gd name="T85" fmla="*/ 75 h 138"/>
                            <a:gd name="T86" fmla="*/ 8 w 9"/>
                            <a:gd name="T87" fmla="*/ 107 h 138"/>
                            <a:gd name="T88" fmla="*/ 8 w 9"/>
                            <a:gd name="T89" fmla="*/ 101 h 138"/>
                            <a:gd name="T90" fmla="*/ 8 w 9"/>
                            <a:gd name="T91" fmla="*/ 59 h 138"/>
                            <a:gd name="T92" fmla="*/ 8 w 9"/>
                            <a:gd name="T93" fmla="*/ 58 h 138"/>
                            <a:gd name="T94" fmla="*/ 8 w 9"/>
                            <a:gd name="T95" fmla="*/ 59 h 138"/>
                            <a:gd name="T96" fmla="*/ 9 w 9"/>
                            <a:gd name="T97" fmla="*/ 27 h 138"/>
                            <a:gd name="T98" fmla="*/ 9 w 9"/>
                            <a:gd name="T99" fmla="*/ 6 h 1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8">
                              <a:moveTo>
                                <a:pt x="0" y="58"/>
                              </a:moveTo>
                              <a:lnTo>
                                <a:pt x="0" y="66"/>
                              </a:lnTo>
                              <a:lnTo>
                                <a:pt x="0" y="76"/>
                              </a:lnTo>
                              <a:lnTo>
                                <a:pt x="1" y="78"/>
                              </a:lnTo>
                              <a:lnTo>
                                <a:pt x="1" y="72"/>
                              </a:lnTo>
                              <a:lnTo>
                                <a:pt x="1" y="75"/>
                              </a:lnTo>
                              <a:lnTo>
                                <a:pt x="1" y="99"/>
                              </a:lnTo>
                              <a:lnTo>
                                <a:pt x="1" y="80"/>
                              </a:lnTo>
                              <a:lnTo>
                                <a:pt x="1" y="41"/>
                              </a:lnTo>
                              <a:lnTo>
                                <a:pt x="1" y="33"/>
                              </a:lnTo>
                              <a:lnTo>
                                <a:pt x="2" y="59"/>
                              </a:lnTo>
                              <a:lnTo>
                                <a:pt x="2" y="118"/>
                              </a:lnTo>
                              <a:lnTo>
                                <a:pt x="2" y="123"/>
                              </a:lnTo>
                              <a:lnTo>
                                <a:pt x="2" y="125"/>
                              </a:lnTo>
                              <a:lnTo>
                                <a:pt x="3" y="82"/>
                              </a:lnTo>
                              <a:lnTo>
                                <a:pt x="3" y="44"/>
                              </a:lnTo>
                              <a:lnTo>
                                <a:pt x="3" y="22"/>
                              </a:lnTo>
                              <a:lnTo>
                                <a:pt x="3" y="19"/>
                              </a:lnTo>
                              <a:lnTo>
                                <a:pt x="3" y="43"/>
                              </a:lnTo>
                              <a:lnTo>
                                <a:pt x="3" y="108"/>
                              </a:lnTo>
                              <a:lnTo>
                                <a:pt x="4" y="110"/>
                              </a:lnTo>
                              <a:lnTo>
                                <a:pt x="4" y="138"/>
                              </a:lnTo>
                              <a:lnTo>
                                <a:pt x="4" y="78"/>
                              </a:lnTo>
                              <a:lnTo>
                                <a:pt x="4" y="52"/>
                              </a:lnTo>
                              <a:lnTo>
                                <a:pt x="4" y="57"/>
                              </a:lnTo>
                              <a:lnTo>
                                <a:pt x="5" y="48"/>
                              </a:lnTo>
                              <a:lnTo>
                                <a:pt x="5" y="41"/>
                              </a:lnTo>
                              <a:lnTo>
                                <a:pt x="5" y="37"/>
                              </a:lnTo>
                              <a:lnTo>
                                <a:pt x="5" y="34"/>
                              </a:lnTo>
                              <a:lnTo>
                                <a:pt x="5" y="40"/>
                              </a:lnTo>
                              <a:lnTo>
                                <a:pt x="5" y="50"/>
                              </a:lnTo>
                              <a:lnTo>
                                <a:pt x="6" y="64"/>
                              </a:lnTo>
                              <a:lnTo>
                                <a:pt x="6" y="82"/>
                              </a:lnTo>
                              <a:lnTo>
                                <a:pt x="6" y="86"/>
                              </a:lnTo>
                              <a:lnTo>
                                <a:pt x="6" y="52"/>
                              </a:lnTo>
                              <a:lnTo>
                                <a:pt x="6" y="12"/>
                              </a:lnTo>
                              <a:lnTo>
                                <a:pt x="6" y="0"/>
                              </a:lnTo>
                              <a:lnTo>
                                <a:pt x="7" y="16"/>
                              </a:lnTo>
                              <a:lnTo>
                                <a:pt x="7" y="42"/>
                              </a:lnTo>
                              <a:lnTo>
                                <a:pt x="7" y="53"/>
                              </a:lnTo>
                              <a:lnTo>
                                <a:pt x="7" y="87"/>
                              </a:lnTo>
                              <a:lnTo>
                                <a:pt x="7" y="102"/>
                              </a:lnTo>
                              <a:lnTo>
                                <a:pt x="8" y="75"/>
                              </a:lnTo>
                              <a:lnTo>
                                <a:pt x="8" y="107"/>
                              </a:lnTo>
                              <a:lnTo>
                                <a:pt x="8" y="101"/>
                              </a:lnTo>
                              <a:lnTo>
                                <a:pt x="8" y="59"/>
                              </a:lnTo>
                              <a:lnTo>
                                <a:pt x="8" y="58"/>
                              </a:lnTo>
                              <a:lnTo>
                                <a:pt x="8" y="59"/>
                              </a:lnTo>
                              <a:lnTo>
                                <a:pt x="9" y="27"/>
                              </a:lnTo>
                              <a:lnTo>
                                <a:pt x="9" y="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80" name="Freeform 29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94538" y="3865563"/>
                          <a:ext cx="14288" cy="293688"/>
                        </a:xfrm>
                        <a:custGeom>
                          <a:avLst/>
                          <a:gdLst>
                            <a:gd name="T0" fmla="*/ 0 w 9"/>
                            <a:gd name="T1" fmla="*/ 7 h 185"/>
                            <a:gd name="T2" fmla="*/ 0 w 9"/>
                            <a:gd name="T3" fmla="*/ 5 h 185"/>
                            <a:gd name="T4" fmla="*/ 0 w 9"/>
                            <a:gd name="T5" fmla="*/ 16 h 185"/>
                            <a:gd name="T6" fmla="*/ 0 w 9"/>
                            <a:gd name="T7" fmla="*/ 32 h 185"/>
                            <a:gd name="T8" fmla="*/ 1 w 9"/>
                            <a:gd name="T9" fmla="*/ 55 h 185"/>
                            <a:gd name="T10" fmla="*/ 1 w 9"/>
                            <a:gd name="T11" fmla="*/ 87 h 185"/>
                            <a:gd name="T12" fmla="*/ 1 w 9"/>
                            <a:gd name="T13" fmla="*/ 106 h 185"/>
                            <a:gd name="T14" fmla="*/ 1 w 9"/>
                            <a:gd name="T15" fmla="*/ 103 h 185"/>
                            <a:gd name="T16" fmla="*/ 1 w 9"/>
                            <a:gd name="T17" fmla="*/ 82 h 185"/>
                            <a:gd name="T18" fmla="*/ 1 w 9"/>
                            <a:gd name="T19" fmla="*/ 63 h 185"/>
                            <a:gd name="T20" fmla="*/ 2 w 9"/>
                            <a:gd name="T21" fmla="*/ 69 h 185"/>
                            <a:gd name="T22" fmla="*/ 2 w 9"/>
                            <a:gd name="T23" fmla="*/ 144 h 185"/>
                            <a:gd name="T24" fmla="*/ 2 w 9"/>
                            <a:gd name="T25" fmla="*/ 104 h 185"/>
                            <a:gd name="T26" fmla="*/ 2 w 9"/>
                            <a:gd name="T27" fmla="*/ 68 h 185"/>
                            <a:gd name="T28" fmla="*/ 3 w 9"/>
                            <a:gd name="T29" fmla="*/ 58 h 185"/>
                            <a:gd name="T30" fmla="*/ 3 w 9"/>
                            <a:gd name="T31" fmla="*/ 62 h 185"/>
                            <a:gd name="T32" fmla="*/ 3 w 9"/>
                            <a:gd name="T33" fmla="*/ 96 h 185"/>
                            <a:gd name="T34" fmla="*/ 3 w 9"/>
                            <a:gd name="T35" fmla="*/ 154 h 185"/>
                            <a:gd name="T36" fmla="*/ 3 w 9"/>
                            <a:gd name="T37" fmla="*/ 185 h 185"/>
                            <a:gd name="T38" fmla="*/ 3 w 9"/>
                            <a:gd name="T39" fmla="*/ 103 h 185"/>
                            <a:gd name="T40" fmla="*/ 3 w 9"/>
                            <a:gd name="T41" fmla="*/ 55 h 185"/>
                            <a:gd name="T42" fmla="*/ 4 w 9"/>
                            <a:gd name="T43" fmla="*/ 31 h 185"/>
                            <a:gd name="T44" fmla="*/ 4 w 9"/>
                            <a:gd name="T45" fmla="*/ 23 h 185"/>
                            <a:gd name="T46" fmla="*/ 4 w 9"/>
                            <a:gd name="T47" fmla="*/ 25 h 185"/>
                            <a:gd name="T48" fmla="*/ 4 w 9"/>
                            <a:gd name="T49" fmla="*/ 20 h 185"/>
                            <a:gd name="T50" fmla="*/ 4 w 9"/>
                            <a:gd name="T51" fmla="*/ 13 h 185"/>
                            <a:gd name="T52" fmla="*/ 4 w 9"/>
                            <a:gd name="T53" fmla="*/ 13 h 185"/>
                            <a:gd name="T54" fmla="*/ 5 w 9"/>
                            <a:gd name="T55" fmla="*/ 20 h 185"/>
                            <a:gd name="T56" fmla="*/ 5 w 9"/>
                            <a:gd name="T57" fmla="*/ 49 h 185"/>
                            <a:gd name="T58" fmla="*/ 5 w 9"/>
                            <a:gd name="T59" fmla="*/ 97 h 185"/>
                            <a:gd name="T60" fmla="*/ 5 w 9"/>
                            <a:gd name="T61" fmla="*/ 43 h 185"/>
                            <a:gd name="T62" fmla="*/ 6 w 9"/>
                            <a:gd name="T63" fmla="*/ 25 h 185"/>
                            <a:gd name="T64" fmla="*/ 6 w 9"/>
                            <a:gd name="T65" fmla="*/ 5 h 185"/>
                            <a:gd name="T66" fmla="*/ 6 w 9"/>
                            <a:gd name="T67" fmla="*/ 0 h 185"/>
                            <a:gd name="T68" fmla="*/ 6 w 9"/>
                            <a:gd name="T69" fmla="*/ 33 h 185"/>
                            <a:gd name="T70" fmla="*/ 6 w 9"/>
                            <a:gd name="T71" fmla="*/ 141 h 185"/>
                            <a:gd name="T72" fmla="*/ 6 w 9"/>
                            <a:gd name="T73" fmla="*/ 52 h 185"/>
                            <a:gd name="T74" fmla="*/ 6 w 9"/>
                            <a:gd name="T75" fmla="*/ 50 h 185"/>
                            <a:gd name="T76" fmla="*/ 7 w 9"/>
                            <a:gd name="T77" fmla="*/ 59 h 185"/>
                            <a:gd name="T78" fmla="*/ 7 w 9"/>
                            <a:gd name="T79" fmla="*/ 40 h 185"/>
                            <a:gd name="T80" fmla="*/ 7 w 9"/>
                            <a:gd name="T81" fmla="*/ 37 h 185"/>
                            <a:gd name="T82" fmla="*/ 7 w 9"/>
                            <a:gd name="T83" fmla="*/ 46 h 185"/>
                            <a:gd name="T84" fmla="*/ 8 w 9"/>
                            <a:gd name="T85" fmla="*/ 43 h 185"/>
                            <a:gd name="T86" fmla="*/ 8 w 9"/>
                            <a:gd name="T87" fmla="*/ 26 h 185"/>
                            <a:gd name="T88" fmla="*/ 8 w 9"/>
                            <a:gd name="T89" fmla="*/ 10 h 185"/>
                            <a:gd name="T90" fmla="*/ 8 w 9"/>
                            <a:gd name="T91" fmla="*/ 5 h 185"/>
                            <a:gd name="T92" fmla="*/ 8 w 9"/>
                            <a:gd name="T93" fmla="*/ 9 h 185"/>
                            <a:gd name="T94" fmla="*/ 8 w 9"/>
                            <a:gd name="T95" fmla="*/ 30 h 185"/>
                            <a:gd name="T96" fmla="*/ 8 w 9"/>
                            <a:gd name="T97" fmla="*/ 60 h 185"/>
                            <a:gd name="T98" fmla="*/ 9 w 9"/>
                            <a:gd name="T99" fmla="*/ 19 h 18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5">
                              <a:moveTo>
                                <a:pt x="0" y="7"/>
                              </a:moveTo>
                              <a:lnTo>
                                <a:pt x="0" y="5"/>
                              </a:lnTo>
                              <a:lnTo>
                                <a:pt x="0" y="16"/>
                              </a:lnTo>
                              <a:lnTo>
                                <a:pt x="0" y="32"/>
                              </a:lnTo>
                              <a:lnTo>
                                <a:pt x="1" y="55"/>
                              </a:lnTo>
                              <a:lnTo>
                                <a:pt x="1" y="87"/>
                              </a:lnTo>
                              <a:lnTo>
                                <a:pt x="1" y="106"/>
                              </a:lnTo>
                              <a:lnTo>
                                <a:pt x="1" y="103"/>
                              </a:lnTo>
                              <a:lnTo>
                                <a:pt x="1" y="82"/>
                              </a:lnTo>
                              <a:lnTo>
                                <a:pt x="1" y="63"/>
                              </a:lnTo>
                              <a:lnTo>
                                <a:pt x="2" y="69"/>
                              </a:lnTo>
                              <a:lnTo>
                                <a:pt x="2" y="144"/>
                              </a:lnTo>
                              <a:lnTo>
                                <a:pt x="2" y="104"/>
                              </a:lnTo>
                              <a:lnTo>
                                <a:pt x="2" y="68"/>
                              </a:lnTo>
                              <a:lnTo>
                                <a:pt x="3" y="58"/>
                              </a:lnTo>
                              <a:lnTo>
                                <a:pt x="3" y="62"/>
                              </a:lnTo>
                              <a:lnTo>
                                <a:pt x="3" y="96"/>
                              </a:lnTo>
                              <a:lnTo>
                                <a:pt x="3" y="154"/>
                              </a:lnTo>
                              <a:lnTo>
                                <a:pt x="3" y="185"/>
                              </a:lnTo>
                              <a:lnTo>
                                <a:pt x="3" y="103"/>
                              </a:lnTo>
                              <a:lnTo>
                                <a:pt x="3" y="55"/>
                              </a:lnTo>
                              <a:lnTo>
                                <a:pt x="4" y="31"/>
                              </a:lnTo>
                              <a:lnTo>
                                <a:pt x="4" y="23"/>
                              </a:lnTo>
                              <a:lnTo>
                                <a:pt x="4" y="25"/>
                              </a:lnTo>
                              <a:lnTo>
                                <a:pt x="4" y="20"/>
                              </a:lnTo>
                              <a:lnTo>
                                <a:pt x="4" y="13"/>
                              </a:lnTo>
                              <a:lnTo>
                                <a:pt x="4" y="13"/>
                              </a:lnTo>
                              <a:lnTo>
                                <a:pt x="5" y="20"/>
                              </a:lnTo>
                              <a:lnTo>
                                <a:pt x="5" y="49"/>
                              </a:lnTo>
                              <a:lnTo>
                                <a:pt x="5" y="97"/>
                              </a:lnTo>
                              <a:lnTo>
                                <a:pt x="5" y="43"/>
                              </a:lnTo>
                              <a:lnTo>
                                <a:pt x="6" y="25"/>
                              </a:lnTo>
                              <a:lnTo>
                                <a:pt x="6" y="5"/>
                              </a:lnTo>
                              <a:lnTo>
                                <a:pt x="6" y="0"/>
                              </a:lnTo>
                              <a:lnTo>
                                <a:pt x="6" y="33"/>
                              </a:lnTo>
                              <a:lnTo>
                                <a:pt x="6" y="141"/>
                              </a:lnTo>
                              <a:lnTo>
                                <a:pt x="6" y="52"/>
                              </a:lnTo>
                              <a:lnTo>
                                <a:pt x="6" y="50"/>
                              </a:lnTo>
                              <a:lnTo>
                                <a:pt x="7" y="59"/>
                              </a:lnTo>
                              <a:lnTo>
                                <a:pt x="7" y="40"/>
                              </a:lnTo>
                              <a:lnTo>
                                <a:pt x="7" y="37"/>
                              </a:lnTo>
                              <a:lnTo>
                                <a:pt x="7" y="46"/>
                              </a:lnTo>
                              <a:lnTo>
                                <a:pt x="8" y="43"/>
                              </a:lnTo>
                              <a:lnTo>
                                <a:pt x="8" y="26"/>
                              </a:lnTo>
                              <a:lnTo>
                                <a:pt x="8" y="10"/>
                              </a:lnTo>
                              <a:lnTo>
                                <a:pt x="8" y="5"/>
                              </a:lnTo>
                              <a:lnTo>
                                <a:pt x="8" y="9"/>
                              </a:lnTo>
                              <a:lnTo>
                                <a:pt x="8" y="30"/>
                              </a:lnTo>
                              <a:lnTo>
                                <a:pt x="8" y="60"/>
                              </a:lnTo>
                              <a:lnTo>
                                <a:pt x="9" y="1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81" name="Freeform 29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08826" y="3824288"/>
                          <a:ext cx="14288" cy="285750"/>
                        </a:xfrm>
                        <a:custGeom>
                          <a:avLst/>
                          <a:gdLst>
                            <a:gd name="T0" fmla="*/ 0 w 9"/>
                            <a:gd name="T1" fmla="*/ 45 h 180"/>
                            <a:gd name="T2" fmla="*/ 0 w 9"/>
                            <a:gd name="T3" fmla="*/ 31 h 180"/>
                            <a:gd name="T4" fmla="*/ 0 w 9"/>
                            <a:gd name="T5" fmla="*/ 39 h 180"/>
                            <a:gd name="T6" fmla="*/ 0 w 9"/>
                            <a:gd name="T7" fmla="*/ 44 h 180"/>
                            <a:gd name="T8" fmla="*/ 1 w 9"/>
                            <a:gd name="T9" fmla="*/ 39 h 180"/>
                            <a:gd name="T10" fmla="*/ 1 w 9"/>
                            <a:gd name="T11" fmla="*/ 32 h 180"/>
                            <a:gd name="T12" fmla="*/ 1 w 9"/>
                            <a:gd name="T13" fmla="*/ 23 h 180"/>
                            <a:gd name="T14" fmla="*/ 1 w 9"/>
                            <a:gd name="T15" fmla="*/ 20 h 180"/>
                            <a:gd name="T16" fmla="*/ 1 w 9"/>
                            <a:gd name="T17" fmla="*/ 37 h 180"/>
                            <a:gd name="T18" fmla="*/ 1 w 9"/>
                            <a:gd name="T19" fmla="*/ 81 h 180"/>
                            <a:gd name="T20" fmla="*/ 2 w 9"/>
                            <a:gd name="T21" fmla="*/ 109 h 180"/>
                            <a:gd name="T22" fmla="*/ 2 w 9"/>
                            <a:gd name="T23" fmla="*/ 79 h 180"/>
                            <a:gd name="T24" fmla="*/ 2 w 9"/>
                            <a:gd name="T25" fmla="*/ 72 h 180"/>
                            <a:gd name="T26" fmla="*/ 2 w 9"/>
                            <a:gd name="T27" fmla="*/ 90 h 180"/>
                            <a:gd name="T28" fmla="*/ 2 w 9"/>
                            <a:gd name="T29" fmla="*/ 123 h 180"/>
                            <a:gd name="T30" fmla="*/ 3 w 9"/>
                            <a:gd name="T31" fmla="*/ 145 h 180"/>
                            <a:gd name="T32" fmla="*/ 3 w 9"/>
                            <a:gd name="T33" fmla="*/ 90 h 180"/>
                            <a:gd name="T34" fmla="*/ 3 w 9"/>
                            <a:gd name="T35" fmla="*/ 40 h 180"/>
                            <a:gd name="T36" fmla="*/ 3 w 9"/>
                            <a:gd name="T37" fmla="*/ 21 h 180"/>
                            <a:gd name="T38" fmla="*/ 3 w 9"/>
                            <a:gd name="T39" fmla="*/ 32 h 180"/>
                            <a:gd name="T40" fmla="*/ 3 w 9"/>
                            <a:gd name="T41" fmla="*/ 77 h 180"/>
                            <a:gd name="T42" fmla="*/ 4 w 9"/>
                            <a:gd name="T43" fmla="*/ 180 h 180"/>
                            <a:gd name="T44" fmla="*/ 4 w 9"/>
                            <a:gd name="T45" fmla="*/ 105 h 180"/>
                            <a:gd name="T46" fmla="*/ 4 w 9"/>
                            <a:gd name="T47" fmla="*/ 87 h 180"/>
                            <a:gd name="T48" fmla="*/ 4 w 9"/>
                            <a:gd name="T49" fmla="*/ 98 h 180"/>
                            <a:gd name="T50" fmla="*/ 4 w 9"/>
                            <a:gd name="T51" fmla="*/ 104 h 180"/>
                            <a:gd name="T52" fmla="*/ 4 w 9"/>
                            <a:gd name="T53" fmla="*/ 95 h 180"/>
                            <a:gd name="T54" fmla="*/ 4 w 9"/>
                            <a:gd name="T55" fmla="*/ 83 h 180"/>
                            <a:gd name="T56" fmla="*/ 5 w 9"/>
                            <a:gd name="T57" fmla="*/ 77 h 180"/>
                            <a:gd name="T58" fmla="*/ 5 w 9"/>
                            <a:gd name="T59" fmla="*/ 85 h 180"/>
                            <a:gd name="T60" fmla="*/ 5 w 9"/>
                            <a:gd name="T61" fmla="*/ 109 h 180"/>
                            <a:gd name="T62" fmla="*/ 5 w 9"/>
                            <a:gd name="T63" fmla="*/ 120 h 180"/>
                            <a:gd name="T64" fmla="*/ 6 w 9"/>
                            <a:gd name="T65" fmla="*/ 93 h 180"/>
                            <a:gd name="T66" fmla="*/ 6 w 9"/>
                            <a:gd name="T67" fmla="*/ 74 h 180"/>
                            <a:gd name="T68" fmla="*/ 6 w 9"/>
                            <a:gd name="T69" fmla="*/ 70 h 180"/>
                            <a:gd name="T70" fmla="*/ 6 w 9"/>
                            <a:gd name="T71" fmla="*/ 85 h 180"/>
                            <a:gd name="T72" fmla="*/ 6 w 9"/>
                            <a:gd name="T73" fmla="*/ 108 h 180"/>
                            <a:gd name="T74" fmla="*/ 6 w 9"/>
                            <a:gd name="T75" fmla="*/ 92 h 180"/>
                            <a:gd name="T76" fmla="*/ 7 w 9"/>
                            <a:gd name="T77" fmla="*/ 76 h 180"/>
                            <a:gd name="T78" fmla="*/ 7 w 9"/>
                            <a:gd name="T79" fmla="*/ 55 h 180"/>
                            <a:gd name="T80" fmla="*/ 7 w 9"/>
                            <a:gd name="T81" fmla="*/ 46 h 180"/>
                            <a:gd name="T82" fmla="*/ 7 w 9"/>
                            <a:gd name="T83" fmla="*/ 52 h 180"/>
                            <a:gd name="T84" fmla="*/ 7 w 9"/>
                            <a:gd name="T85" fmla="*/ 49 h 180"/>
                            <a:gd name="T86" fmla="*/ 8 w 9"/>
                            <a:gd name="T87" fmla="*/ 39 h 180"/>
                            <a:gd name="T88" fmla="*/ 8 w 9"/>
                            <a:gd name="T89" fmla="*/ 43 h 180"/>
                            <a:gd name="T90" fmla="*/ 8 w 9"/>
                            <a:gd name="T91" fmla="*/ 39 h 180"/>
                            <a:gd name="T92" fmla="*/ 8 w 9"/>
                            <a:gd name="T93" fmla="*/ 12 h 180"/>
                            <a:gd name="T94" fmla="*/ 8 w 9"/>
                            <a:gd name="T95" fmla="*/ 0 h 180"/>
                            <a:gd name="T96" fmla="*/ 8 w 9"/>
                            <a:gd name="T97" fmla="*/ 5 h 180"/>
                            <a:gd name="T98" fmla="*/ 9 w 9"/>
                            <a:gd name="T99" fmla="*/ 16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0">
                              <a:moveTo>
                                <a:pt x="0" y="45"/>
                              </a:moveTo>
                              <a:lnTo>
                                <a:pt x="0" y="31"/>
                              </a:lnTo>
                              <a:lnTo>
                                <a:pt x="0" y="39"/>
                              </a:lnTo>
                              <a:lnTo>
                                <a:pt x="0" y="44"/>
                              </a:lnTo>
                              <a:lnTo>
                                <a:pt x="1" y="39"/>
                              </a:lnTo>
                              <a:lnTo>
                                <a:pt x="1" y="32"/>
                              </a:lnTo>
                              <a:lnTo>
                                <a:pt x="1" y="23"/>
                              </a:lnTo>
                              <a:lnTo>
                                <a:pt x="1" y="20"/>
                              </a:lnTo>
                              <a:lnTo>
                                <a:pt x="1" y="37"/>
                              </a:lnTo>
                              <a:lnTo>
                                <a:pt x="1" y="81"/>
                              </a:lnTo>
                              <a:lnTo>
                                <a:pt x="2" y="109"/>
                              </a:lnTo>
                              <a:lnTo>
                                <a:pt x="2" y="79"/>
                              </a:lnTo>
                              <a:lnTo>
                                <a:pt x="2" y="72"/>
                              </a:lnTo>
                              <a:lnTo>
                                <a:pt x="2" y="90"/>
                              </a:lnTo>
                              <a:lnTo>
                                <a:pt x="2" y="123"/>
                              </a:lnTo>
                              <a:lnTo>
                                <a:pt x="3" y="145"/>
                              </a:lnTo>
                              <a:lnTo>
                                <a:pt x="3" y="90"/>
                              </a:lnTo>
                              <a:lnTo>
                                <a:pt x="3" y="40"/>
                              </a:lnTo>
                              <a:lnTo>
                                <a:pt x="3" y="21"/>
                              </a:lnTo>
                              <a:lnTo>
                                <a:pt x="3" y="32"/>
                              </a:lnTo>
                              <a:lnTo>
                                <a:pt x="3" y="77"/>
                              </a:lnTo>
                              <a:lnTo>
                                <a:pt x="4" y="180"/>
                              </a:lnTo>
                              <a:lnTo>
                                <a:pt x="4" y="105"/>
                              </a:lnTo>
                              <a:lnTo>
                                <a:pt x="4" y="87"/>
                              </a:lnTo>
                              <a:lnTo>
                                <a:pt x="4" y="98"/>
                              </a:lnTo>
                              <a:lnTo>
                                <a:pt x="4" y="104"/>
                              </a:lnTo>
                              <a:lnTo>
                                <a:pt x="4" y="95"/>
                              </a:lnTo>
                              <a:lnTo>
                                <a:pt x="4" y="83"/>
                              </a:lnTo>
                              <a:lnTo>
                                <a:pt x="5" y="77"/>
                              </a:lnTo>
                              <a:lnTo>
                                <a:pt x="5" y="85"/>
                              </a:lnTo>
                              <a:lnTo>
                                <a:pt x="5" y="109"/>
                              </a:lnTo>
                              <a:lnTo>
                                <a:pt x="5" y="120"/>
                              </a:lnTo>
                              <a:lnTo>
                                <a:pt x="6" y="93"/>
                              </a:lnTo>
                              <a:lnTo>
                                <a:pt x="6" y="74"/>
                              </a:lnTo>
                              <a:lnTo>
                                <a:pt x="6" y="70"/>
                              </a:lnTo>
                              <a:lnTo>
                                <a:pt x="6" y="85"/>
                              </a:lnTo>
                              <a:lnTo>
                                <a:pt x="6" y="108"/>
                              </a:lnTo>
                              <a:lnTo>
                                <a:pt x="6" y="92"/>
                              </a:lnTo>
                              <a:lnTo>
                                <a:pt x="7" y="76"/>
                              </a:lnTo>
                              <a:lnTo>
                                <a:pt x="7" y="55"/>
                              </a:lnTo>
                              <a:lnTo>
                                <a:pt x="7" y="46"/>
                              </a:lnTo>
                              <a:lnTo>
                                <a:pt x="7" y="52"/>
                              </a:lnTo>
                              <a:lnTo>
                                <a:pt x="7" y="49"/>
                              </a:lnTo>
                              <a:lnTo>
                                <a:pt x="8" y="39"/>
                              </a:lnTo>
                              <a:lnTo>
                                <a:pt x="8" y="43"/>
                              </a:lnTo>
                              <a:lnTo>
                                <a:pt x="8" y="39"/>
                              </a:lnTo>
                              <a:lnTo>
                                <a:pt x="8" y="12"/>
                              </a:lnTo>
                              <a:lnTo>
                                <a:pt x="8" y="0"/>
                              </a:lnTo>
                              <a:lnTo>
                                <a:pt x="8" y="5"/>
                              </a:lnTo>
                              <a:lnTo>
                                <a:pt x="9" y="1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82" name="Freeform 29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23113" y="3848100"/>
                          <a:ext cx="14288" cy="274638"/>
                        </a:xfrm>
                        <a:custGeom>
                          <a:avLst/>
                          <a:gdLst>
                            <a:gd name="T0" fmla="*/ 0 w 9"/>
                            <a:gd name="T1" fmla="*/ 1 h 173"/>
                            <a:gd name="T2" fmla="*/ 0 w 9"/>
                            <a:gd name="T3" fmla="*/ 1 h 173"/>
                            <a:gd name="T4" fmla="*/ 0 w 9"/>
                            <a:gd name="T5" fmla="*/ 8 h 173"/>
                            <a:gd name="T6" fmla="*/ 0 w 9"/>
                            <a:gd name="T7" fmla="*/ 81 h 173"/>
                            <a:gd name="T8" fmla="*/ 1 w 9"/>
                            <a:gd name="T9" fmla="*/ 42 h 173"/>
                            <a:gd name="T10" fmla="*/ 1 w 9"/>
                            <a:gd name="T11" fmla="*/ 7 h 173"/>
                            <a:gd name="T12" fmla="*/ 1 w 9"/>
                            <a:gd name="T13" fmla="*/ 42 h 173"/>
                            <a:gd name="T14" fmla="*/ 1 w 9"/>
                            <a:gd name="T15" fmla="*/ 109 h 173"/>
                            <a:gd name="T16" fmla="*/ 1 w 9"/>
                            <a:gd name="T17" fmla="*/ 31 h 173"/>
                            <a:gd name="T18" fmla="*/ 1 w 9"/>
                            <a:gd name="T19" fmla="*/ 34 h 173"/>
                            <a:gd name="T20" fmla="*/ 1 w 9"/>
                            <a:gd name="T21" fmla="*/ 80 h 173"/>
                            <a:gd name="T22" fmla="*/ 2 w 9"/>
                            <a:gd name="T23" fmla="*/ 89 h 173"/>
                            <a:gd name="T24" fmla="*/ 2 w 9"/>
                            <a:gd name="T25" fmla="*/ 40 h 173"/>
                            <a:gd name="T26" fmla="*/ 2 w 9"/>
                            <a:gd name="T27" fmla="*/ 26 h 173"/>
                            <a:gd name="T28" fmla="*/ 2 w 9"/>
                            <a:gd name="T29" fmla="*/ 28 h 173"/>
                            <a:gd name="T30" fmla="*/ 2 w 9"/>
                            <a:gd name="T31" fmla="*/ 31 h 173"/>
                            <a:gd name="T32" fmla="*/ 2 w 9"/>
                            <a:gd name="T33" fmla="*/ 29 h 173"/>
                            <a:gd name="T34" fmla="*/ 3 w 9"/>
                            <a:gd name="T35" fmla="*/ 48 h 173"/>
                            <a:gd name="T36" fmla="*/ 3 w 9"/>
                            <a:gd name="T37" fmla="*/ 114 h 173"/>
                            <a:gd name="T38" fmla="*/ 3 w 9"/>
                            <a:gd name="T39" fmla="*/ 47 h 173"/>
                            <a:gd name="T40" fmla="*/ 3 w 9"/>
                            <a:gd name="T41" fmla="*/ 17 h 173"/>
                            <a:gd name="T42" fmla="*/ 4 w 9"/>
                            <a:gd name="T43" fmla="*/ 8 h 173"/>
                            <a:gd name="T44" fmla="*/ 4 w 9"/>
                            <a:gd name="T45" fmla="*/ 7 h 173"/>
                            <a:gd name="T46" fmla="*/ 4 w 9"/>
                            <a:gd name="T47" fmla="*/ 21 h 173"/>
                            <a:gd name="T48" fmla="*/ 4 w 9"/>
                            <a:gd name="T49" fmla="*/ 76 h 173"/>
                            <a:gd name="T50" fmla="*/ 4 w 9"/>
                            <a:gd name="T51" fmla="*/ 47 h 173"/>
                            <a:gd name="T52" fmla="*/ 4 w 9"/>
                            <a:gd name="T53" fmla="*/ 0 h 173"/>
                            <a:gd name="T54" fmla="*/ 4 w 9"/>
                            <a:gd name="T55" fmla="*/ 1 h 173"/>
                            <a:gd name="T56" fmla="*/ 5 w 9"/>
                            <a:gd name="T57" fmla="*/ 57 h 173"/>
                            <a:gd name="T58" fmla="*/ 5 w 9"/>
                            <a:gd name="T59" fmla="*/ 72 h 173"/>
                            <a:gd name="T60" fmla="*/ 5 w 9"/>
                            <a:gd name="T61" fmla="*/ 27 h 173"/>
                            <a:gd name="T62" fmla="*/ 5 w 9"/>
                            <a:gd name="T63" fmla="*/ 26 h 173"/>
                            <a:gd name="T64" fmla="*/ 6 w 9"/>
                            <a:gd name="T65" fmla="*/ 31 h 173"/>
                            <a:gd name="T66" fmla="*/ 6 w 9"/>
                            <a:gd name="T67" fmla="*/ 45 h 173"/>
                            <a:gd name="T68" fmla="*/ 6 w 9"/>
                            <a:gd name="T69" fmla="*/ 71 h 173"/>
                            <a:gd name="T70" fmla="*/ 6 w 9"/>
                            <a:gd name="T71" fmla="*/ 59 h 173"/>
                            <a:gd name="T72" fmla="*/ 6 w 9"/>
                            <a:gd name="T73" fmla="*/ 63 h 173"/>
                            <a:gd name="T74" fmla="*/ 6 w 9"/>
                            <a:gd name="T75" fmla="*/ 108 h 173"/>
                            <a:gd name="T76" fmla="*/ 6 w 9"/>
                            <a:gd name="T77" fmla="*/ 139 h 173"/>
                            <a:gd name="T78" fmla="*/ 7 w 9"/>
                            <a:gd name="T79" fmla="*/ 59 h 173"/>
                            <a:gd name="T80" fmla="*/ 7 w 9"/>
                            <a:gd name="T81" fmla="*/ 20 h 173"/>
                            <a:gd name="T82" fmla="*/ 7 w 9"/>
                            <a:gd name="T83" fmla="*/ 15 h 173"/>
                            <a:gd name="T84" fmla="*/ 7 w 9"/>
                            <a:gd name="T85" fmla="*/ 45 h 173"/>
                            <a:gd name="T86" fmla="*/ 8 w 9"/>
                            <a:gd name="T87" fmla="*/ 105 h 173"/>
                            <a:gd name="T88" fmla="*/ 8 w 9"/>
                            <a:gd name="T89" fmla="*/ 95 h 173"/>
                            <a:gd name="T90" fmla="*/ 8 w 9"/>
                            <a:gd name="T91" fmla="*/ 173 h 173"/>
                            <a:gd name="T92" fmla="*/ 8 w 9"/>
                            <a:gd name="T93" fmla="*/ 84 h 173"/>
                            <a:gd name="T94" fmla="*/ 8 w 9"/>
                            <a:gd name="T95" fmla="*/ 48 h 173"/>
                            <a:gd name="T96" fmla="*/ 8 w 9"/>
                            <a:gd name="T97" fmla="*/ 58 h 173"/>
                            <a:gd name="T98" fmla="*/ 9 w 9"/>
                            <a:gd name="T99" fmla="*/ 44 h 17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3">
                              <a:moveTo>
                                <a:pt x="0" y="1"/>
                              </a:moveTo>
                              <a:lnTo>
                                <a:pt x="0" y="1"/>
                              </a:lnTo>
                              <a:lnTo>
                                <a:pt x="0" y="8"/>
                              </a:lnTo>
                              <a:lnTo>
                                <a:pt x="0" y="81"/>
                              </a:lnTo>
                              <a:lnTo>
                                <a:pt x="1" y="42"/>
                              </a:lnTo>
                              <a:lnTo>
                                <a:pt x="1" y="7"/>
                              </a:lnTo>
                              <a:lnTo>
                                <a:pt x="1" y="42"/>
                              </a:lnTo>
                              <a:lnTo>
                                <a:pt x="1" y="109"/>
                              </a:lnTo>
                              <a:lnTo>
                                <a:pt x="1" y="31"/>
                              </a:lnTo>
                              <a:lnTo>
                                <a:pt x="1" y="34"/>
                              </a:lnTo>
                              <a:lnTo>
                                <a:pt x="1" y="80"/>
                              </a:lnTo>
                              <a:lnTo>
                                <a:pt x="2" y="89"/>
                              </a:lnTo>
                              <a:lnTo>
                                <a:pt x="2" y="40"/>
                              </a:lnTo>
                              <a:lnTo>
                                <a:pt x="2" y="26"/>
                              </a:lnTo>
                              <a:lnTo>
                                <a:pt x="2" y="28"/>
                              </a:lnTo>
                              <a:lnTo>
                                <a:pt x="2" y="31"/>
                              </a:lnTo>
                              <a:lnTo>
                                <a:pt x="2" y="29"/>
                              </a:lnTo>
                              <a:lnTo>
                                <a:pt x="3" y="48"/>
                              </a:lnTo>
                              <a:lnTo>
                                <a:pt x="3" y="114"/>
                              </a:lnTo>
                              <a:lnTo>
                                <a:pt x="3" y="47"/>
                              </a:lnTo>
                              <a:lnTo>
                                <a:pt x="3" y="17"/>
                              </a:lnTo>
                              <a:lnTo>
                                <a:pt x="4" y="8"/>
                              </a:lnTo>
                              <a:lnTo>
                                <a:pt x="4" y="7"/>
                              </a:lnTo>
                              <a:lnTo>
                                <a:pt x="4" y="21"/>
                              </a:lnTo>
                              <a:lnTo>
                                <a:pt x="4" y="76"/>
                              </a:lnTo>
                              <a:lnTo>
                                <a:pt x="4" y="47"/>
                              </a:lnTo>
                              <a:lnTo>
                                <a:pt x="4" y="0"/>
                              </a:lnTo>
                              <a:lnTo>
                                <a:pt x="4" y="1"/>
                              </a:lnTo>
                              <a:lnTo>
                                <a:pt x="5" y="57"/>
                              </a:lnTo>
                              <a:lnTo>
                                <a:pt x="5" y="72"/>
                              </a:lnTo>
                              <a:lnTo>
                                <a:pt x="5" y="27"/>
                              </a:lnTo>
                              <a:lnTo>
                                <a:pt x="5" y="26"/>
                              </a:lnTo>
                              <a:lnTo>
                                <a:pt x="6" y="31"/>
                              </a:lnTo>
                              <a:lnTo>
                                <a:pt x="6" y="45"/>
                              </a:lnTo>
                              <a:lnTo>
                                <a:pt x="6" y="71"/>
                              </a:lnTo>
                              <a:lnTo>
                                <a:pt x="6" y="59"/>
                              </a:lnTo>
                              <a:lnTo>
                                <a:pt x="6" y="63"/>
                              </a:lnTo>
                              <a:lnTo>
                                <a:pt x="6" y="108"/>
                              </a:lnTo>
                              <a:lnTo>
                                <a:pt x="6" y="139"/>
                              </a:lnTo>
                              <a:lnTo>
                                <a:pt x="7" y="59"/>
                              </a:lnTo>
                              <a:lnTo>
                                <a:pt x="7" y="20"/>
                              </a:lnTo>
                              <a:lnTo>
                                <a:pt x="7" y="15"/>
                              </a:lnTo>
                              <a:lnTo>
                                <a:pt x="7" y="45"/>
                              </a:lnTo>
                              <a:lnTo>
                                <a:pt x="8" y="105"/>
                              </a:lnTo>
                              <a:lnTo>
                                <a:pt x="8" y="95"/>
                              </a:lnTo>
                              <a:lnTo>
                                <a:pt x="8" y="173"/>
                              </a:lnTo>
                              <a:lnTo>
                                <a:pt x="8" y="84"/>
                              </a:lnTo>
                              <a:lnTo>
                                <a:pt x="8" y="48"/>
                              </a:lnTo>
                              <a:lnTo>
                                <a:pt x="8" y="58"/>
                              </a:lnTo>
                              <a:lnTo>
                                <a:pt x="9" y="4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83" name="Freeform 30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37401" y="3840163"/>
                          <a:ext cx="12700" cy="228600"/>
                        </a:xfrm>
                        <a:custGeom>
                          <a:avLst/>
                          <a:gdLst>
                            <a:gd name="T0" fmla="*/ 0 w 8"/>
                            <a:gd name="T1" fmla="*/ 49 h 144"/>
                            <a:gd name="T2" fmla="*/ 0 w 8"/>
                            <a:gd name="T3" fmla="*/ 27 h 144"/>
                            <a:gd name="T4" fmla="*/ 0 w 8"/>
                            <a:gd name="T5" fmla="*/ 35 h 144"/>
                            <a:gd name="T6" fmla="*/ 0 w 8"/>
                            <a:gd name="T7" fmla="*/ 99 h 144"/>
                            <a:gd name="T8" fmla="*/ 0 w 8"/>
                            <a:gd name="T9" fmla="*/ 105 h 144"/>
                            <a:gd name="T10" fmla="*/ 0 w 8"/>
                            <a:gd name="T11" fmla="*/ 84 h 144"/>
                            <a:gd name="T12" fmla="*/ 0 w 8"/>
                            <a:gd name="T13" fmla="*/ 92 h 144"/>
                            <a:gd name="T14" fmla="*/ 1 w 8"/>
                            <a:gd name="T15" fmla="*/ 71 h 144"/>
                            <a:gd name="T16" fmla="*/ 1 w 8"/>
                            <a:gd name="T17" fmla="*/ 69 h 144"/>
                            <a:gd name="T18" fmla="*/ 1 w 8"/>
                            <a:gd name="T19" fmla="*/ 68 h 144"/>
                            <a:gd name="T20" fmla="*/ 1 w 8"/>
                            <a:gd name="T21" fmla="*/ 58 h 144"/>
                            <a:gd name="T22" fmla="*/ 2 w 8"/>
                            <a:gd name="T23" fmla="*/ 57 h 144"/>
                            <a:gd name="T24" fmla="*/ 2 w 8"/>
                            <a:gd name="T25" fmla="*/ 94 h 144"/>
                            <a:gd name="T26" fmla="*/ 2 w 8"/>
                            <a:gd name="T27" fmla="*/ 104 h 144"/>
                            <a:gd name="T28" fmla="*/ 2 w 8"/>
                            <a:gd name="T29" fmla="*/ 52 h 144"/>
                            <a:gd name="T30" fmla="*/ 2 w 8"/>
                            <a:gd name="T31" fmla="*/ 50 h 144"/>
                            <a:gd name="T32" fmla="*/ 2 w 8"/>
                            <a:gd name="T33" fmla="*/ 66 h 144"/>
                            <a:gd name="T34" fmla="*/ 2 w 8"/>
                            <a:gd name="T35" fmla="*/ 66 h 144"/>
                            <a:gd name="T36" fmla="*/ 3 w 8"/>
                            <a:gd name="T37" fmla="*/ 68 h 144"/>
                            <a:gd name="T38" fmla="*/ 3 w 8"/>
                            <a:gd name="T39" fmla="*/ 79 h 144"/>
                            <a:gd name="T40" fmla="*/ 3 w 8"/>
                            <a:gd name="T41" fmla="*/ 44 h 144"/>
                            <a:gd name="T42" fmla="*/ 3 w 8"/>
                            <a:gd name="T43" fmla="*/ 22 h 144"/>
                            <a:gd name="T44" fmla="*/ 4 w 8"/>
                            <a:gd name="T45" fmla="*/ 32 h 144"/>
                            <a:gd name="T46" fmla="*/ 4 w 8"/>
                            <a:gd name="T47" fmla="*/ 62 h 144"/>
                            <a:gd name="T48" fmla="*/ 4 w 8"/>
                            <a:gd name="T49" fmla="*/ 29 h 144"/>
                            <a:gd name="T50" fmla="*/ 4 w 8"/>
                            <a:gd name="T51" fmla="*/ 4 h 144"/>
                            <a:gd name="T52" fmla="*/ 4 w 8"/>
                            <a:gd name="T53" fmla="*/ 0 h 144"/>
                            <a:gd name="T54" fmla="*/ 4 w 8"/>
                            <a:gd name="T55" fmla="*/ 8 h 144"/>
                            <a:gd name="T56" fmla="*/ 5 w 8"/>
                            <a:gd name="T57" fmla="*/ 18 h 144"/>
                            <a:gd name="T58" fmla="*/ 5 w 8"/>
                            <a:gd name="T59" fmla="*/ 18 h 144"/>
                            <a:gd name="T60" fmla="*/ 5 w 8"/>
                            <a:gd name="T61" fmla="*/ 12 h 144"/>
                            <a:gd name="T62" fmla="*/ 5 w 8"/>
                            <a:gd name="T63" fmla="*/ 15 h 144"/>
                            <a:gd name="T64" fmla="*/ 5 w 8"/>
                            <a:gd name="T65" fmla="*/ 22 h 144"/>
                            <a:gd name="T66" fmla="*/ 6 w 8"/>
                            <a:gd name="T67" fmla="*/ 45 h 144"/>
                            <a:gd name="T68" fmla="*/ 6 w 8"/>
                            <a:gd name="T69" fmla="*/ 118 h 144"/>
                            <a:gd name="T70" fmla="*/ 6 w 8"/>
                            <a:gd name="T71" fmla="*/ 41 h 144"/>
                            <a:gd name="T72" fmla="*/ 6 w 8"/>
                            <a:gd name="T73" fmla="*/ 16 h 144"/>
                            <a:gd name="T74" fmla="*/ 6 w 8"/>
                            <a:gd name="T75" fmla="*/ 22 h 144"/>
                            <a:gd name="T76" fmla="*/ 6 w 8"/>
                            <a:gd name="T77" fmla="*/ 39 h 144"/>
                            <a:gd name="T78" fmla="*/ 7 w 8"/>
                            <a:gd name="T79" fmla="*/ 55 h 144"/>
                            <a:gd name="T80" fmla="*/ 7 w 8"/>
                            <a:gd name="T81" fmla="*/ 77 h 144"/>
                            <a:gd name="T82" fmla="*/ 7 w 8"/>
                            <a:gd name="T83" fmla="*/ 53 h 144"/>
                            <a:gd name="T84" fmla="*/ 7 w 8"/>
                            <a:gd name="T85" fmla="*/ 43 h 144"/>
                            <a:gd name="T86" fmla="*/ 7 w 8"/>
                            <a:gd name="T87" fmla="*/ 43 h 144"/>
                            <a:gd name="T88" fmla="*/ 7 w 8"/>
                            <a:gd name="T89" fmla="*/ 36 h 144"/>
                            <a:gd name="T90" fmla="*/ 7 w 8"/>
                            <a:gd name="T91" fmla="*/ 75 h 144"/>
                            <a:gd name="T92" fmla="*/ 8 w 8"/>
                            <a:gd name="T93" fmla="*/ 144 h 144"/>
                            <a:gd name="T94" fmla="*/ 8 w 8"/>
                            <a:gd name="T95" fmla="*/ 87 h 144"/>
                            <a:gd name="T96" fmla="*/ 8 w 8"/>
                            <a:gd name="T97" fmla="*/ 141 h 144"/>
                            <a:gd name="T98" fmla="*/ 8 w 8"/>
                            <a:gd name="T99" fmla="*/ 99 h 14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44">
                              <a:moveTo>
                                <a:pt x="0" y="49"/>
                              </a:moveTo>
                              <a:lnTo>
                                <a:pt x="0" y="27"/>
                              </a:lnTo>
                              <a:lnTo>
                                <a:pt x="0" y="35"/>
                              </a:lnTo>
                              <a:lnTo>
                                <a:pt x="0" y="99"/>
                              </a:lnTo>
                              <a:lnTo>
                                <a:pt x="0" y="105"/>
                              </a:lnTo>
                              <a:lnTo>
                                <a:pt x="0" y="84"/>
                              </a:lnTo>
                              <a:lnTo>
                                <a:pt x="0" y="92"/>
                              </a:lnTo>
                              <a:lnTo>
                                <a:pt x="1" y="71"/>
                              </a:lnTo>
                              <a:lnTo>
                                <a:pt x="1" y="69"/>
                              </a:lnTo>
                              <a:lnTo>
                                <a:pt x="1" y="68"/>
                              </a:lnTo>
                              <a:lnTo>
                                <a:pt x="1" y="58"/>
                              </a:lnTo>
                              <a:lnTo>
                                <a:pt x="2" y="57"/>
                              </a:lnTo>
                              <a:lnTo>
                                <a:pt x="2" y="94"/>
                              </a:lnTo>
                              <a:lnTo>
                                <a:pt x="2" y="104"/>
                              </a:lnTo>
                              <a:lnTo>
                                <a:pt x="2" y="52"/>
                              </a:lnTo>
                              <a:lnTo>
                                <a:pt x="2" y="50"/>
                              </a:lnTo>
                              <a:lnTo>
                                <a:pt x="2" y="66"/>
                              </a:lnTo>
                              <a:lnTo>
                                <a:pt x="2" y="66"/>
                              </a:lnTo>
                              <a:lnTo>
                                <a:pt x="3" y="68"/>
                              </a:lnTo>
                              <a:lnTo>
                                <a:pt x="3" y="79"/>
                              </a:lnTo>
                              <a:lnTo>
                                <a:pt x="3" y="44"/>
                              </a:lnTo>
                              <a:lnTo>
                                <a:pt x="3" y="22"/>
                              </a:lnTo>
                              <a:lnTo>
                                <a:pt x="4" y="32"/>
                              </a:lnTo>
                              <a:lnTo>
                                <a:pt x="4" y="62"/>
                              </a:lnTo>
                              <a:lnTo>
                                <a:pt x="4" y="29"/>
                              </a:lnTo>
                              <a:lnTo>
                                <a:pt x="4" y="4"/>
                              </a:lnTo>
                              <a:lnTo>
                                <a:pt x="4" y="0"/>
                              </a:lnTo>
                              <a:lnTo>
                                <a:pt x="4" y="8"/>
                              </a:lnTo>
                              <a:lnTo>
                                <a:pt x="5" y="18"/>
                              </a:lnTo>
                              <a:lnTo>
                                <a:pt x="5" y="18"/>
                              </a:lnTo>
                              <a:lnTo>
                                <a:pt x="5" y="12"/>
                              </a:lnTo>
                              <a:lnTo>
                                <a:pt x="5" y="15"/>
                              </a:lnTo>
                              <a:lnTo>
                                <a:pt x="5" y="22"/>
                              </a:lnTo>
                              <a:lnTo>
                                <a:pt x="6" y="45"/>
                              </a:lnTo>
                              <a:lnTo>
                                <a:pt x="6" y="118"/>
                              </a:lnTo>
                              <a:lnTo>
                                <a:pt x="6" y="41"/>
                              </a:lnTo>
                              <a:lnTo>
                                <a:pt x="6" y="16"/>
                              </a:lnTo>
                              <a:lnTo>
                                <a:pt x="6" y="22"/>
                              </a:lnTo>
                              <a:lnTo>
                                <a:pt x="6" y="39"/>
                              </a:lnTo>
                              <a:lnTo>
                                <a:pt x="7" y="55"/>
                              </a:lnTo>
                              <a:lnTo>
                                <a:pt x="7" y="77"/>
                              </a:lnTo>
                              <a:lnTo>
                                <a:pt x="7" y="53"/>
                              </a:lnTo>
                              <a:lnTo>
                                <a:pt x="7" y="43"/>
                              </a:lnTo>
                              <a:lnTo>
                                <a:pt x="7" y="43"/>
                              </a:lnTo>
                              <a:lnTo>
                                <a:pt x="7" y="36"/>
                              </a:lnTo>
                              <a:lnTo>
                                <a:pt x="7" y="75"/>
                              </a:lnTo>
                              <a:lnTo>
                                <a:pt x="8" y="144"/>
                              </a:lnTo>
                              <a:lnTo>
                                <a:pt x="8" y="87"/>
                              </a:lnTo>
                              <a:lnTo>
                                <a:pt x="8" y="141"/>
                              </a:lnTo>
                              <a:lnTo>
                                <a:pt x="8" y="9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84" name="Freeform 30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50101" y="3798888"/>
                          <a:ext cx="14288" cy="241300"/>
                        </a:xfrm>
                        <a:custGeom>
                          <a:avLst/>
                          <a:gdLst>
                            <a:gd name="T0" fmla="*/ 0 w 9"/>
                            <a:gd name="T1" fmla="*/ 125 h 152"/>
                            <a:gd name="T2" fmla="*/ 1 w 9"/>
                            <a:gd name="T3" fmla="*/ 125 h 152"/>
                            <a:gd name="T4" fmla="*/ 1 w 9"/>
                            <a:gd name="T5" fmla="*/ 109 h 152"/>
                            <a:gd name="T6" fmla="*/ 1 w 9"/>
                            <a:gd name="T7" fmla="*/ 95 h 152"/>
                            <a:gd name="T8" fmla="*/ 1 w 9"/>
                            <a:gd name="T9" fmla="*/ 91 h 152"/>
                            <a:gd name="T10" fmla="*/ 1 w 9"/>
                            <a:gd name="T11" fmla="*/ 90 h 152"/>
                            <a:gd name="T12" fmla="*/ 1 w 9"/>
                            <a:gd name="T13" fmla="*/ 106 h 152"/>
                            <a:gd name="T14" fmla="*/ 2 w 9"/>
                            <a:gd name="T15" fmla="*/ 126 h 152"/>
                            <a:gd name="T16" fmla="*/ 2 w 9"/>
                            <a:gd name="T17" fmla="*/ 74 h 152"/>
                            <a:gd name="T18" fmla="*/ 2 w 9"/>
                            <a:gd name="T19" fmla="*/ 39 h 152"/>
                            <a:gd name="T20" fmla="*/ 2 w 9"/>
                            <a:gd name="T21" fmla="*/ 22 h 152"/>
                            <a:gd name="T22" fmla="*/ 2 w 9"/>
                            <a:gd name="T23" fmla="*/ 13 h 152"/>
                            <a:gd name="T24" fmla="*/ 3 w 9"/>
                            <a:gd name="T25" fmla="*/ 27 h 152"/>
                            <a:gd name="T26" fmla="*/ 3 w 9"/>
                            <a:gd name="T27" fmla="*/ 76 h 152"/>
                            <a:gd name="T28" fmla="*/ 3 w 9"/>
                            <a:gd name="T29" fmla="*/ 93 h 152"/>
                            <a:gd name="T30" fmla="*/ 3 w 9"/>
                            <a:gd name="T31" fmla="*/ 119 h 152"/>
                            <a:gd name="T32" fmla="*/ 3 w 9"/>
                            <a:gd name="T33" fmla="*/ 131 h 152"/>
                            <a:gd name="T34" fmla="*/ 3 w 9"/>
                            <a:gd name="T35" fmla="*/ 90 h 152"/>
                            <a:gd name="T36" fmla="*/ 4 w 9"/>
                            <a:gd name="T37" fmla="*/ 77 h 152"/>
                            <a:gd name="T38" fmla="*/ 4 w 9"/>
                            <a:gd name="T39" fmla="*/ 50 h 152"/>
                            <a:gd name="T40" fmla="*/ 4 w 9"/>
                            <a:gd name="T41" fmla="*/ 26 h 152"/>
                            <a:gd name="T42" fmla="*/ 4 w 9"/>
                            <a:gd name="T43" fmla="*/ 16 h 152"/>
                            <a:gd name="T44" fmla="*/ 5 w 9"/>
                            <a:gd name="T45" fmla="*/ 25 h 152"/>
                            <a:gd name="T46" fmla="*/ 5 w 9"/>
                            <a:gd name="T47" fmla="*/ 52 h 152"/>
                            <a:gd name="T48" fmla="*/ 5 w 9"/>
                            <a:gd name="T49" fmla="*/ 83 h 152"/>
                            <a:gd name="T50" fmla="*/ 5 w 9"/>
                            <a:gd name="T51" fmla="*/ 93 h 152"/>
                            <a:gd name="T52" fmla="*/ 5 w 9"/>
                            <a:gd name="T53" fmla="*/ 111 h 152"/>
                            <a:gd name="T54" fmla="*/ 5 w 9"/>
                            <a:gd name="T55" fmla="*/ 129 h 152"/>
                            <a:gd name="T56" fmla="*/ 5 w 9"/>
                            <a:gd name="T57" fmla="*/ 70 h 152"/>
                            <a:gd name="T58" fmla="*/ 6 w 9"/>
                            <a:gd name="T59" fmla="*/ 30 h 152"/>
                            <a:gd name="T60" fmla="*/ 6 w 9"/>
                            <a:gd name="T61" fmla="*/ 7 h 152"/>
                            <a:gd name="T62" fmla="*/ 6 w 9"/>
                            <a:gd name="T63" fmla="*/ 7 h 152"/>
                            <a:gd name="T64" fmla="*/ 6 w 9"/>
                            <a:gd name="T65" fmla="*/ 28 h 152"/>
                            <a:gd name="T66" fmla="*/ 7 w 9"/>
                            <a:gd name="T67" fmla="*/ 62 h 152"/>
                            <a:gd name="T68" fmla="*/ 7 w 9"/>
                            <a:gd name="T69" fmla="*/ 81 h 152"/>
                            <a:gd name="T70" fmla="*/ 7 w 9"/>
                            <a:gd name="T71" fmla="*/ 53 h 152"/>
                            <a:gd name="T72" fmla="*/ 7 w 9"/>
                            <a:gd name="T73" fmla="*/ 34 h 152"/>
                            <a:gd name="T74" fmla="*/ 7 w 9"/>
                            <a:gd name="T75" fmla="*/ 35 h 152"/>
                            <a:gd name="T76" fmla="*/ 7 w 9"/>
                            <a:gd name="T77" fmla="*/ 23 h 152"/>
                            <a:gd name="T78" fmla="*/ 8 w 9"/>
                            <a:gd name="T79" fmla="*/ 6 h 152"/>
                            <a:gd name="T80" fmla="*/ 8 w 9"/>
                            <a:gd name="T81" fmla="*/ 10 h 152"/>
                            <a:gd name="T82" fmla="*/ 8 w 9"/>
                            <a:gd name="T83" fmla="*/ 14 h 152"/>
                            <a:gd name="T84" fmla="*/ 8 w 9"/>
                            <a:gd name="T85" fmla="*/ 0 h 152"/>
                            <a:gd name="T86" fmla="*/ 8 w 9"/>
                            <a:gd name="T87" fmla="*/ 2 h 152"/>
                            <a:gd name="T88" fmla="*/ 8 w 9"/>
                            <a:gd name="T89" fmla="*/ 37 h 152"/>
                            <a:gd name="T90" fmla="*/ 8 w 9"/>
                            <a:gd name="T91" fmla="*/ 101 h 152"/>
                            <a:gd name="T92" fmla="*/ 9 w 9"/>
                            <a:gd name="T93" fmla="*/ 62 h 152"/>
                            <a:gd name="T94" fmla="*/ 9 w 9"/>
                            <a:gd name="T95" fmla="*/ 59 h 152"/>
                            <a:gd name="T96" fmla="*/ 9 w 9"/>
                            <a:gd name="T97" fmla="*/ 80 h 152"/>
                            <a:gd name="T98" fmla="*/ 9 w 9"/>
                            <a:gd name="T99" fmla="*/ 152 h 15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2">
                              <a:moveTo>
                                <a:pt x="0" y="125"/>
                              </a:moveTo>
                              <a:lnTo>
                                <a:pt x="1" y="125"/>
                              </a:lnTo>
                              <a:lnTo>
                                <a:pt x="1" y="109"/>
                              </a:lnTo>
                              <a:lnTo>
                                <a:pt x="1" y="95"/>
                              </a:lnTo>
                              <a:lnTo>
                                <a:pt x="1" y="91"/>
                              </a:lnTo>
                              <a:lnTo>
                                <a:pt x="1" y="90"/>
                              </a:lnTo>
                              <a:lnTo>
                                <a:pt x="1" y="106"/>
                              </a:lnTo>
                              <a:lnTo>
                                <a:pt x="2" y="126"/>
                              </a:lnTo>
                              <a:lnTo>
                                <a:pt x="2" y="74"/>
                              </a:lnTo>
                              <a:lnTo>
                                <a:pt x="2" y="39"/>
                              </a:lnTo>
                              <a:lnTo>
                                <a:pt x="2" y="22"/>
                              </a:lnTo>
                              <a:lnTo>
                                <a:pt x="2" y="13"/>
                              </a:lnTo>
                              <a:lnTo>
                                <a:pt x="3" y="27"/>
                              </a:lnTo>
                              <a:lnTo>
                                <a:pt x="3" y="76"/>
                              </a:lnTo>
                              <a:lnTo>
                                <a:pt x="3" y="93"/>
                              </a:lnTo>
                              <a:lnTo>
                                <a:pt x="3" y="119"/>
                              </a:lnTo>
                              <a:lnTo>
                                <a:pt x="3" y="131"/>
                              </a:lnTo>
                              <a:lnTo>
                                <a:pt x="3" y="90"/>
                              </a:lnTo>
                              <a:lnTo>
                                <a:pt x="4" y="77"/>
                              </a:lnTo>
                              <a:lnTo>
                                <a:pt x="4" y="50"/>
                              </a:lnTo>
                              <a:lnTo>
                                <a:pt x="4" y="26"/>
                              </a:lnTo>
                              <a:lnTo>
                                <a:pt x="4" y="16"/>
                              </a:lnTo>
                              <a:lnTo>
                                <a:pt x="5" y="25"/>
                              </a:lnTo>
                              <a:lnTo>
                                <a:pt x="5" y="52"/>
                              </a:lnTo>
                              <a:lnTo>
                                <a:pt x="5" y="83"/>
                              </a:lnTo>
                              <a:lnTo>
                                <a:pt x="5" y="93"/>
                              </a:lnTo>
                              <a:lnTo>
                                <a:pt x="5" y="111"/>
                              </a:lnTo>
                              <a:lnTo>
                                <a:pt x="5" y="129"/>
                              </a:lnTo>
                              <a:lnTo>
                                <a:pt x="5" y="70"/>
                              </a:lnTo>
                              <a:lnTo>
                                <a:pt x="6" y="30"/>
                              </a:lnTo>
                              <a:lnTo>
                                <a:pt x="6" y="7"/>
                              </a:lnTo>
                              <a:lnTo>
                                <a:pt x="6" y="7"/>
                              </a:lnTo>
                              <a:lnTo>
                                <a:pt x="6" y="28"/>
                              </a:lnTo>
                              <a:lnTo>
                                <a:pt x="7" y="62"/>
                              </a:lnTo>
                              <a:lnTo>
                                <a:pt x="7" y="81"/>
                              </a:lnTo>
                              <a:lnTo>
                                <a:pt x="7" y="53"/>
                              </a:lnTo>
                              <a:lnTo>
                                <a:pt x="7" y="34"/>
                              </a:lnTo>
                              <a:lnTo>
                                <a:pt x="7" y="35"/>
                              </a:lnTo>
                              <a:lnTo>
                                <a:pt x="7" y="23"/>
                              </a:lnTo>
                              <a:lnTo>
                                <a:pt x="8" y="6"/>
                              </a:lnTo>
                              <a:lnTo>
                                <a:pt x="8" y="10"/>
                              </a:lnTo>
                              <a:lnTo>
                                <a:pt x="8" y="14"/>
                              </a:lnTo>
                              <a:lnTo>
                                <a:pt x="8" y="0"/>
                              </a:lnTo>
                              <a:lnTo>
                                <a:pt x="8" y="2"/>
                              </a:lnTo>
                              <a:lnTo>
                                <a:pt x="8" y="37"/>
                              </a:lnTo>
                              <a:lnTo>
                                <a:pt x="8" y="101"/>
                              </a:lnTo>
                              <a:lnTo>
                                <a:pt x="9" y="62"/>
                              </a:lnTo>
                              <a:lnTo>
                                <a:pt x="9" y="59"/>
                              </a:lnTo>
                              <a:lnTo>
                                <a:pt x="9" y="80"/>
                              </a:lnTo>
                              <a:lnTo>
                                <a:pt x="9" y="1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85" name="Freeform 30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64388" y="3722688"/>
                          <a:ext cx="14288" cy="317500"/>
                        </a:xfrm>
                        <a:custGeom>
                          <a:avLst/>
                          <a:gdLst>
                            <a:gd name="T0" fmla="*/ 0 w 9"/>
                            <a:gd name="T1" fmla="*/ 200 h 200"/>
                            <a:gd name="T2" fmla="*/ 1 w 9"/>
                            <a:gd name="T3" fmla="*/ 168 h 200"/>
                            <a:gd name="T4" fmla="*/ 1 w 9"/>
                            <a:gd name="T5" fmla="*/ 115 h 200"/>
                            <a:gd name="T6" fmla="*/ 1 w 9"/>
                            <a:gd name="T7" fmla="*/ 119 h 200"/>
                            <a:gd name="T8" fmla="*/ 1 w 9"/>
                            <a:gd name="T9" fmla="*/ 144 h 200"/>
                            <a:gd name="T10" fmla="*/ 1 w 9"/>
                            <a:gd name="T11" fmla="*/ 70 h 200"/>
                            <a:gd name="T12" fmla="*/ 1 w 9"/>
                            <a:gd name="T13" fmla="*/ 46 h 200"/>
                            <a:gd name="T14" fmla="*/ 1 w 9"/>
                            <a:gd name="T15" fmla="*/ 73 h 200"/>
                            <a:gd name="T16" fmla="*/ 2 w 9"/>
                            <a:gd name="T17" fmla="*/ 190 h 200"/>
                            <a:gd name="T18" fmla="*/ 2 w 9"/>
                            <a:gd name="T19" fmla="*/ 74 h 200"/>
                            <a:gd name="T20" fmla="*/ 2 w 9"/>
                            <a:gd name="T21" fmla="*/ 66 h 200"/>
                            <a:gd name="T22" fmla="*/ 2 w 9"/>
                            <a:gd name="T23" fmla="*/ 73 h 200"/>
                            <a:gd name="T24" fmla="*/ 3 w 9"/>
                            <a:gd name="T25" fmla="*/ 67 h 200"/>
                            <a:gd name="T26" fmla="*/ 3 w 9"/>
                            <a:gd name="T27" fmla="*/ 69 h 200"/>
                            <a:gd name="T28" fmla="*/ 3 w 9"/>
                            <a:gd name="T29" fmla="*/ 119 h 200"/>
                            <a:gd name="T30" fmla="*/ 3 w 9"/>
                            <a:gd name="T31" fmla="*/ 143 h 200"/>
                            <a:gd name="T32" fmla="*/ 3 w 9"/>
                            <a:gd name="T33" fmla="*/ 71 h 200"/>
                            <a:gd name="T34" fmla="*/ 3 w 9"/>
                            <a:gd name="T35" fmla="*/ 52 h 200"/>
                            <a:gd name="T36" fmla="*/ 4 w 9"/>
                            <a:gd name="T37" fmla="*/ 54 h 200"/>
                            <a:gd name="T38" fmla="*/ 4 w 9"/>
                            <a:gd name="T39" fmla="*/ 80 h 200"/>
                            <a:gd name="T40" fmla="*/ 4 w 9"/>
                            <a:gd name="T41" fmla="*/ 100 h 200"/>
                            <a:gd name="T42" fmla="*/ 4 w 9"/>
                            <a:gd name="T43" fmla="*/ 49 h 200"/>
                            <a:gd name="T44" fmla="*/ 4 w 9"/>
                            <a:gd name="T45" fmla="*/ 20 h 200"/>
                            <a:gd name="T46" fmla="*/ 5 w 9"/>
                            <a:gd name="T47" fmla="*/ 6 h 200"/>
                            <a:gd name="T48" fmla="*/ 5 w 9"/>
                            <a:gd name="T49" fmla="*/ 6 h 200"/>
                            <a:gd name="T50" fmla="*/ 5 w 9"/>
                            <a:gd name="T51" fmla="*/ 24 h 200"/>
                            <a:gd name="T52" fmla="*/ 5 w 9"/>
                            <a:gd name="T53" fmla="*/ 54 h 200"/>
                            <a:gd name="T54" fmla="*/ 5 w 9"/>
                            <a:gd name="T55" fmla="*/ 79 h 200"/>
                            <a:gd name="T56" fmla="*/ 5 w 9"/>
                            <a:gd name="T57" fmla="*/ 135 h 200"/>
                            <a:gd name="T58" fmla="*/ 6 w 9"/>
                            <a:gd name="T59" fmla="*/ 149 h 200"/>
                            <a:gd name="T60" fmla="*/ 6 w 9"/>
                            <a:gd name="T61" fmla="*/ 64 h 200"/>
                            <a:gd name="T62" fmla="*/ 6 w 9"/>
                            <a:gd name="T63" fmla="*/ 34 h 200"/>
                            <a:gd name="T64" fmla="*/ 6 w 9"/>
                            <a:gd name="T65" fmla="*/ 40 h 200"/>
                            <a:gd name="T66" fmla="*/ 6 w 9"/>
                            <a:gd name="T67" fmla="*/ 101 h 200"/>
                            <a:gd name="T68" fmla="*/ 6 w 9"/>
                            <a:gd name="T69" fmla="*/ 106 h 200"/>
                            <a:gd name="T70" fmla="*/ 6 w 9"/>
                            <a:gd name="T71" fmla="*/ 48 h 200"/>
                            <a:gd name="T72" fmla="*/ 7 w 9"/>
                            <a:gd name="T73" fmla="*/ 40 h 200"/>
                            <a:gd name="T74" fmla="*/ 7 w 9"/>
                            <a:gd name="T75" fmla="*/ 51 h 200"/>
                            <a:gd name="T76" fmla="*/ 7 w 9"/>
                            <a:gd name="T77" fmla="*/ 69 h 200"/>
                            <a:gd name="T78" fmla="*/ 7 w 9"/>
                            <a:gd name="T79" fmla="*/ 95 h 200"/>
                            <a:gd name="T80" fmla="*/ 8 w 9"/>
                            <a:gd name="T81" fmla="*/ 95 h 200"/>
                            <a:gd name="T82" fmla="*/ 8 w 9"/>
                            <a:gd name="T83" fmla="*/ 86 h 200"/>
                            <a:gd name="T84" fmla="*/ 8 w 9"/>
                            <a:gd name="T85" fmla="*/ 98 h 200"/>
                            <a:gd name="T86" fmla="*/ 8 w 9"/>
                            <a:gd name="T87" fmla="*/ 88 h 200"/>
                            <a:gd name="T88" fmla="*/ 8 w 9"/>
                            <a:gd name="T89" fmla="*/ 76 h 200"/>
                            <a:gd name="T90" fmla="*/ 8 w 9"/>
                            <a:gd name="T91" fmla="*/ 79 h 200"/>
                            <a:gd name="T92" fmla="*/ 9 w 9"/>
                            <a:gd name="T93" fmla="*/ 62 h 200"/>
                            <a:gd name="T94" fmla="*/ 9 w 9"/>
                            <a:gd name="T95" fmla="*/ 25 h 200"/>
                            <a:gd name="T96" fmla="*/ 9 w 9"/>
                            <a:gd name="T97" fmla="*/ 0 h 200"/>
                            <a:gd name="T98" fmla="*/ 9 w 9"/>
                            <a:gd name="T99" fmla="*/ 5 h 2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0">
                              <a:moveTo>
                                <a:pt x="0" y="200"/>
                              </a:moveTo>
                              <a:lnTo>
                                <a:pt x="1" y="168"/>
                              </a:lnTo>
                              <a:lnTo>
                                <a:pt x="1" y="115"/>
                              </a:lnTo>
                              <a:lnTo>
                                <a:pt x="1" y="119"/>
                              </a:lnTo>
                              <a:lnTo>
                                <a:pt x="1" y="144"/>
                              </a:lnTo>
                              <a:lnTo>
                                <a:pt x="1" y="70"/>
                              </a:lnTo>
                              <a:lnTo>
                                <a:pt x="1" y="46"/>
                              </a:lnTo>
                              <a:lnTo>
                                <a:pt x="1" y="73"/>
                              </a:lnTo>
                              <a:lnTo>
                                <a:pt x="2" y="190"/>
                              </a:lnTo>
                              <a:lnTo>
                                <a:pt x="2" y="74"/>
                              </a:lnTo>
                              <a:lnTo>
                                <a:pt x="2" y="66"/>
                              </a:lnTo>
                              <a:lnTo>
                                <a:pt x="2" y="73"/>
                              </a:lnTo>
                              <a:lnTo>
                                <a:pt x="3" y="67"/>
                              </a:lnTo>
                              <a:lnTo>
                                <a:pt x="3" y="69"/>
                              </a:lnTo>
                              <a:lnTo>
                                <a:pt x="3" y="119"/>
                              </a:lnTo>
                              <a:lnTo>
                                <a:pt x="3" y="143"/>
                              </a:lnTo>
                              <a:lnTo>
                                <a:pt x="3" y="71"/>
                              </a:lnTo>
                              <a:lnTo>
                                <a:pt x="3" y="52"/>
                              </a:lnTo>
                              <a:lnTo>
                                <a:pt x="4" y="54"/>
                              </a:lnTo>
                              <a:lnTo>
                                <a:pt x="4" y="80"/>
                              </a:lnTo>
                              <a:lnTo>
                                <a:pt x="4" y="100"/>
                              </a:lnTo>
                              <a:lnTo>
                                <a:pt x="4" y="49"/>
                              </a:lnTo>
                              <a:lnTo>
                                <a:pt x="4" y="20"/>
                              </a:lnTo>
                              <a:lnTo>
                                <a:pt x="5" y="6"/>
                              </a:lnTo>
                              <a:lnTo>
                                <a:pt x="5" y="6"/>
                              </a:lnTo>
                              <a:lnTo>
                                <a:pt x="5" y="24"/>
                              </a:lnTo>
                              <a:lnTo>
                                <a:pt x="5" y="54"/>
                              </a:lnTo>
                              <a:lnTo>
                                <a:pt x="5" y="79"/>
                              </a:lnTo>
                              <a:lnTo>
                                <a:pt x="5" y="135"/>
                              </a:lnTo>
                              <a:lnTo>
                                <a:pt x="6" y="149"/>
                              </a:lnTo>
                              <a:lnTo>
                                <a:pt x="6" y="64"/>
                              </a:lnTo>
                              <a:lnTo>
                                <a:pt x="6" y="34"/>
                              </a:lnTo>
                              <a:lnTo>
                                <a:pt x="6" y="40"/>
                              </a:lnTo>
                              <a:lnTo>
                                <a:pt x="6" y="101"/>
                              </a:lnTo>
                              <a:lnTo>
                                <a:pt x="6" y="106"/>
                              </a:lnTo>
                              <a:lnTo>
                                <a:pt x="6" y="48"/>
                              </a:lnTo>
                              <a:lnTo>
                                <a:pt x="7" y="40"/>
                              </a:lnTo>
                              <a:lnTo>
                                <a:pt x="7" y="51"/>
                              </a:lnTo>
                              <a:lnTo>
                                <a:pt x="7" y="69"/>
                              </a:lnTo>
                              <a:lnTo>
                                <a:pt x="7" y="95"/>
                              </a:lnTo>
                              <a:lnTo>
                                <a:pt x="8" y="95"/>
                              </a:lnTo>
                              <a:lnTo>
                                <a:pt x="8" y="86"/>
                              </a:lnTo>
                              <a:lnTo>
                                <a:pt x="8" y="98"/>
                              </a:lnTo>
                              <a:lnTo>
                                <a:pt x="8" y="88"/>
                              </a:lnTo>
                              <a:lnTo>
                                <a:pt x="8" y="76"/>
                              </a:lnTo>
                              <a:lnTo>
                                <a:pt x="8" y="79"/>
                              </a:lnTo>
                              <a:lnTo>
                                <a:pt x="9" y="62"/>
                              </a:lnTo>
                              <a:lnTo>
                                <a:pt x="9" y="25"/>
                              </a:lnTo>
                              <a:lnTo>
                                <a:pt x="9" y="0"/>
                              </a:lnTo>
                              <a:lnTo>
                                <a:pt x="9" y="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86" name="Freeform 30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78676" y="3730625"/>
                          <a:ext cx="14288" cy="261938"/>
                        </a:xfrm>
                        <a:custGeom>
                          <a:avLst/>
                          <a:gdLst>
                            <a:gd name="T0" fmla="*/ 0 w 9"/>
                            <a:gd name="T1" fmla="*/ 0 h 165"/>
                            <a:gd name="T2" fmla="*/ 0 w 9"/>
                            <a:gd name="T3" fmla="*/ 60 h 165"/>
                            <a:gd name="T4" fmla="*/ 1 w 9"/>
                            <a:gd name="T5" fmla="*/ 79 h 165"/>
                            <a:gd name="T6" fmla="*/ 1 w 9"/>
                            <a:gd name="T7" fmla="*/ 28 h 165"/>
                            <a:gd name="T8" fmla="*/ 1 w 9"/>
                            <a:gd name="T9" fmla="*/ 26 h 165"/>
                            <a:gd name="T10" fmla="*/ 1 w 9"/>
                            <a:gd name="T11" fmla="*/ 42 h 165"/>
                            <a:gd name="T12" fmla="*/ 1 w 9"/>
                            <a:gd name="T13" fmla="*/ 66 h 165"/>
                            <a:gd name="T14" fmla="*/ 1 w 9"/>
                            <a:gd name="T15" fmla="*/ 92 h 165"/>
                            <a:gd name="T16" fmla="*/ 2 w 9"/>
                            <a:gd name="T17" fmla="*/ 105 h 165"/>
                            <a:gd name="T18" fmla="*/ 2 w 9"/>
                            <a:gd name="T19" fmla="*/ 101 h 165"/>
                            <a:gd name="T20" fmla="*/ 2 w 9"/>
                            <a:gd name="T21" fmla="*/ 80 h 165"/>
                            <a:gd name="T22" fmla="*/ 2 w 9"/>
                            <a:gd name="T23" fmla="*/ 51 h 165"/>
                            <a:gd name="T24" fmla="*/ 3 w 9"/>
                            <a:gd name="T25" fmla="*/ 36 h 165"/>
                            <a:gd name="T26" fmla="*/ 3 w 9"/>
                            <a:gd name="T27" fmla="*/ 43 h 165"/>
                            <a:gd name="T28" fmla="*/ 3 w 9"/>
                            <a:gd name="T29" fmla="*/ 88 h 165"/>
                            <a:gd name="T30" fmla="*/ 3 w 9"/>
                            <a:gd name="T31" fmla="*/ 110 h 165"/>
                            <a:gd name="T32" fmla="*/ 3 w 9"/>
                            <a:gd name="T33" fmla="*/ 50 h 165"/>
                            <a:gd name="T34" fmla="*/ 3 w 9"/>
                            <a:gd name="T35" fmla="*/ 36 h 165"/>
                            <a:gd name="T36" fmla="*/ 3 w 9"/>
                            <a:gd name="T37" fmla="*/ 50 h 165"/>
                            <a:gd name="T38" fmla="*/ 4 w 9"/>
                            <a:gd name="T39" fmla="*/ 109 h 165"/>
                            <a:gd name="T40" fmla="*/ 4 w 9"/>
                            <a:gd name="T41" fmla="*/ 97 h 165"/>
                            <a:gd name="T42" fmla="*/ 4 w 9"/>
                            <a:gd name="T43" fmla="*/ 57 h 165"/>
                            <a:gd name="T44" fmla="*/ 4 w 9"/>
                            <a:gd name="T45" fmla="*/ 52 h 165"/>
                            <a:gd name="T46" fmla="*/ 4 w 9"/>
                            <a:gd name="T47" fmla="*/ 65 h 165"/>
                            <a:gd name="T48" fmla="*/ 4 w 9"/>
                            <a:gd name="T49" fmla="*/ 98 h 165"/>
                            <a:gd name="T50" fmla="*/ 5 w 9"/>
                            <a:gd name="T51" fmla="*/ 99 h 165"/>
                            <a:gd name="T52" fmla="*/ 5 w 9"/>
                            <a:gd name="T53" fmla="*/ 61 h 165"/>
                            <a:gd name="T54" fmla="*/ 5 w 9"/>
                            <a:gd name="T55" fmla="*/ 53 h 165"/>
                            <a:gd name="T56" fmla="*/ 5 w 9"/>
                            <a:gd name="T57" fmla="*/ 64 h 165"/>
                            <a:gd name="T58" fmla="*/ 5 w 9"/>
                            <a:gd name="T59" fmla="*/ 83 h 165"/>
                            <a:gd name="T60" fmla="*/ 6 w 9"/>
                            <a:gd name="T61" fmla="*/ 135 h 165"/>
                            <a:gd name="T62" fmla="*/ 6 w 9"/>
                            <a:gd name="T63" fmla="*/ 123 h 165"/>
                            <a:gd name="T64" fmla="*/ 6 w 9"/>
                            <a:gd name="T65" fmla="*/ 69 h 165"/>
                            <a:gd name="T66" fmla="*/ 6 w 9"/>
                            <a:gd name="T67" fmla="*/ 56 h 165"/>
                            <a:gd name="T68" fmla="*/ 6 w 9"/>
                            <a:gd name="T69" fmla="*/ 49 h 165"/>
                            <a:gd name="T70" fmla="*/ 6 w 9"/>
                            <a:gd name="T71" fmla="*/ 46 h 165"/>
                            <a:gd name="T72" fmla="*/ 7 w 9"/>
                            <a:gd name="T73" fmla="*/ 50 h 165"/>
                            <a:gd name="T74" fmla="*/ 7 w 9"/>
                            <a:gd name="T75" fmla="*/ 40 h 165"/>
                            <a:gd name="T76" fmla="*/ 7 w 9"/>
                            <a:gd name="T77" fmla="*/ 30 h 165"/>
                            <a:gd name="T78" fmla="*/ 7 w 9"/>
                            <a:gd name="T79" fmla="*/ 38 h 165"/>
                            <a:gd name="T80" fmla="*/ 8 w 9"/>
                            <a:gd name="T81" fmla="*/ 49 h 165"/>
                            <a:gd name="T82" fmla="*/ 8 w 9"/>
                            <a:gd name="T83" fmla="*/ 54 h 165"/>
                            <a:gd name="T84" fmla="*/ 8 w 9"/>
                            <a:gd name="T85" fmla="*/ 72 h 165"/>
                            <a:gd name="T86" fmla="*/ 8 w 9"/>
                            <a:gd name="T87" fmla="*/ 165 h 165"/>
                            <a:gd name="T88" fmla="*/ 8 w 9"/>
                            <a:gd name="T89" fmla="*/ 122 h 165"/>
                            <a:gd name="T90" fmla="*/ 8 w 9"/>
                            <a:gd name="T91" fmla="*/ 112 h 165"/>
                            <a:gd name="T92" fmla="*/ 8 w 9"/>
                            <a:gd name="T93" fmla="*/ 110 h 165"/>
                            <a:gd name="T94" fmla="*/ 9 w 9"/>
                            <a:gd name="T95" fmla="*/ 98 h 165"/>
                            <a:gd name="T96" fmla="*/ 9 w 9"/>
                            <a:gd name="T97" fmla="*/ 158 h 165"/>
                            <a:gd name="T98" fmla="*/ 9 w 9"/>
                            <a:gd name="T99" fmla="*/ 123 h 16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5">
                              <a:moveTo>
                                <a:pt x="0" y="0"/>
                              </a:moveTo>
                              <a:lnTo>
                                <a:pt x="0" y="60"/>
                              </a:lnTo>
                              <a:lnTo>
                                <a:pt x="1" y="79"/>
                              </a:lnTo>
                              <a:lnTo>
                                <a:pt x="1" y="28"/>
                              </a:lnTo>
                              <a:lnTo>
                                <a:pt x="1" y="26"/>
                              </a:lnTo>
                              <a:lnTo>
                                <a:pt x="1" y="42"/>
                              </a:lnTo>
                              <a:lnTo>
                                <a:pt x="1" y="66"/>
                              </a:lnTo>
                              <a:lnTo>
                                <a:pt x="1" y="92"/>
                              </a:lnTo>
                              <a:lnTo>
                                <a:pt x="2" y="105"/>
                              </a:lnTo>
                              <a:lnTo>
                                <a:pt x="2" y="101"/>
                              </a:lnTo>
                              <a:lnTo>
                                <a:pt x="2" y="80"/>
                              </a:lnTo>
                              <a:lnTo>
                                <a:pt x="2" y="51"/>
                              </a:lnTo>
                              <a:lnTo>
                                <a:pt x="3" y="36"/>
                              </a:lnTo>
                              <a:lnTo>
                                <a:pt x="3" y="43"/>
                              </a:lnTo>
                              <a:lnTo>
                                <a:pt x="3" y="88"/>
                              </a:lnTo>
                              <a:lnTo>
                                <a:pt x="3" y="110"/>
                              </a:lnTo>
                              <a:lnTo>
                                <a:pt x="3" y="50"/>
                              </a:lnTo>
                              <a:lnTo>
                                <a:pt x="3" y="36"/>
                              </a:lnTo>
                              <a:lnTo>
                                <a:pt x="3" y="50"/>
                              </a:lnTo>
                              <a:lnTo>
                                <a:pt x="4" y="109"/>
                              </a:lnTo>
                              <a:lnTo>
                                <a:pt x="4" y="97"/>
                              </a:lnTo>
                              <a:lnTo>
                                <a:pt x="4" y="57"/>
                              </a:lnTo>
                              <a:lnTo>
                                <a:pt x="4" y="52"/>
                              </a:lnTo>
                              <a:lnTo>
                                <a:pt x="4" y="65"/>
                              </a:lnTo>
                              <a:lnTo>
                                <a:pt x="4" y="98"/>
                              </a:lnTo>
                              <a:lnTo>
                                <a:pt x="5" y="99"/>
                              </a:lnTo>
                              <a:lnTo>
                                <a:pt x="5" y="61"/>
                              </a:lnTo>
                              <a:lnTo>
                                <a:pt x="5" y="53"/>
                              </a:lnTo>
                              <a:lnTo>
                                <a:pt x="5" y="64"/>
                              </a:lnTo>
                              <a:lnTo>
                                <a:pt x="5" y="83"/>
                              </a:lnTo>
                              <a:lnTo>
                                <a:pt x="6" y="135"/>
                              </a:lnTo>
                              <a:lnTo>
                                <a:pt x="6" y="123"/>
                              </a:lnTo>
                              <a:lnTo>
                                <a:pt x="6" y="69"/>
                              </a:lnTo>
                              <a:lnTo>
                                <a:pt x="6" y="56"/>
                              </a:lnTo>
                              <a:lnTo>
                                <a:pt x="6" y="49"/>
                              </a:lnTo>
                              <a:lnTo>
                                <a:pt x="6" y="46"/>
                              </a:lnTo>
                              <a:lnTo>
                                <a:pt x="7" y="50"/>
                              </a:lnTo>
                              <a:lnTo>
                                <a:pt x="7" y="40"/>
                              </a:lnTo>
                              <a:lnTo>
                                <a:pt x="7" y="30"/>
                              </a:lnTo>
                              <a:lnTo>
                                <a:pt x="7" y="38"/>
                              </a:lnTo>
                              <a:lnTo>
                                <a:pt x="8" y="49"/>
                              </a:lnTo>
                              <a:lnTo>
                                <a:pt x="8" y="54"/>
                              </a:lnTo>
                              <a:lnTo>
                                <a:pt x="8" y="72"/>
                              </a:lnTo>
                              <a:lnTo>
                                <a:pt x="8" y="165"/>
                              </a:lnTo>
                              <a:lnTo>
                                <a:pt x="8" y="122"/>
                              </a:lnTo>
                              <a:lnTo>
                                <a:pt x="8" y="112"/>
                              </a:lnTo>
                              <a:lnTo>
                                <a:pt x="8" y="110"/>
                              </a:lnTo>
                              <a:lnTo>
                                <a:pt x="9" y="98"/>
                              </a:lnTo>
                              <a:lnTo>
                                <a:pt x="9" y="158"/>
                              </a:lnTo>
                              <a:lnTo>
                                <a:pt x="9" y="12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87" name="Freeform 30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92963" y="3741738"/>
                          <a:ext cx="14288" cy="539750"/>
                        </a:xfrm>
                        <a:custGeom>
                          <a:avLst/>
                          <a:gdLst>
                            <a:gd name="T0" fmla="*/ 0 w 9"/>
                            <a:gd name="T1" fmla="*/ 116 h 340"/>
                            <a:gd name="T2" fmla="*/ 0 w 9"/>
                            <a:gd name="T3" fmla="*/ 106 h 340"/>
                            <a:gd name="T4" fmla="*/ 1 w 9"/>
                            <a:gd name="T5" fmla="*/ 142 h 340"/>
                            <a:gd name="T6" fmla="*/ 1 w 9"/>
                            <a:gd name="T7" fmla="*/ 131 h 340"/>
                            <a:gd name="T8" fmla="*/ 1 w 9"/>
                            <a:gd name="T9" fmla="*/ 104 h 340"/>
                            <a:gd name="T10" fmla="*/ 1 w 9"/>
                            <a:gd name="T11" fmla="*/ 99 h 340"/>
                            <a:gd name="T12" fmla="*/ 1 w 9"/>
                            <a:gd name="T13" fmla="*/ 40 h 340"/>
                            <a:gd name="T14" fmla="*/ 1 w 9"/>
                            <a:gd name="T15" fmla="*/ 6 h 340"/>
                            <a:gd name="T16" fmla="*/ 2 w 9"/>
                            <a:gd name="T17" fmla="*/ 0 h 340"/>
                            <a:gd name="T18" fmla="*/ 2 w 9"/>
                            <a:gd name="T19" fmla="*/ 17 h 340"/>
                            <a:gd name="T20" fmla="*/ 2 w 9"/>
                            <a:gd name="T21" fmla="*/ 52 h 340"/>
                            <a:gd name="T22" fmla="*/ 2 w 9"/>
                            <a:gd name="T23" fmla="*/ 77 h 340"/>
                            <a:gd name="T24" fmla="*/ 2 w 9"/>
                            <a:gd name="T25" fmla="*/ 62 h 340"/>
                            <a:gd name="T26" fmla="*/ 2 w 9"/>
                            <a:gd name="T27" fmla="*/ 54 h 340"/>
                            <a:gd name="T28" fmla="*/ 2 w 9"/>
                            <a:gd name="T29" fmla="*/ 58 h 340"/>
                            <a:gd name="T30" fmla="*/ 3 w 9"/>
                            <a:gd name="T31" fmla="*/ 73 h 340"/>
                            <a:gd name="T32" fmla="*/ 3 w 9"/>
                            <a:gd name="T33" fmla="*/ 116 h 340"/>
                            <a:gd name="T34" fmla="*/ 3 w 9"/>
                            <a:gd name="T35" fmla="*/ 255 h 340"/>
                            <a:gd name="T36" fmla="*/ 3 w 9"/>
                            <a:gd name="T37" fmla="*/ 147 h 340"/>
                            <a:gd name="T38" fmla="*/ 4 w 9"/>
                            <a:gd name="T39" fmla="*/ 165 h 340"/>
                            <a:gd name="T40" fmla="*/ 4 w 9"/>
                            <a:gd name="T41" fmla="*/ 173 h 340"/>
                            <a:gd name="T42" fmla="*/ 4 w 9"/>
                            <a:gd name="T43" fmla="*/ 189 h 340"/>
                            <a:gd name="T44" fmla="*/ 4 w 9"/>
                            <a:gd name="T45" fmla="*/ 128 h 340"/>
                            <a:gd name="T46" fmla="*/ 4 w 9"/>
                            <a:gd name="T47" fmla="*/ 86 h 340"/>
                            <a:gd name="T48" fmla="*/ 4 w 9"/>
                            <a:gd name="T49" fmla="*/ 75 h 340"/>
                            <a:gd name="T50" fmla="*/ 4 w 9"/>
                            <a:gd name="T51" fmla="*/ 80 h 340"/>
                            <a:gd name="T52" fmla="*/ 5 w 9"/>
                            <a:gd name="T53" fmla="*/ 94 h 340"/>
                            <a:gd name="T54" fmla="*/ 5 w 9"/>
                            <a:gd name="T55" fmla="*/ 95 h 340"/>
                            <a:gd name="T56" fmla="*/ 5 w 9"/>
                            <a:gd name="T57" fmla="*/ 85 h 340"/>
                            <a:gd name="T58" fmla="*/ 5 w 9"/>
                            <a:gd name="T59" fmla="*/ 75 h 340"/>
                            <a:gd name="T60" fmla="*/ 6 w 9"/>
                            <a:gd name="T61" fmla="*/ 73 h 340"/>
                            <a:gd name="T62" fmla="*/ 6 w 9"/>
                            <a:gd name="T63" fmla="*/ 94 h 340"/>
                            <a:gd name="T64" fmla="*/ 6 w 9"/>
                            <a:gd name="T65" fmla="*/ 85 h 340"/>
                            <a:gd name="T66" fmla="*/ 6 w 9"/>
                            <a:gd name="T67" fmla="*/ 54 h 340"/>
                            <a:gd name="T68" fmla="*/ 6 w 9"/>
                            <a:gd name="T69" fmla="*/ 47 h 340"/>
                            <a:gd name="T70" fmla="*/ 6 w 9"/>
                            <a:gd name="T71" fmla="*/ 58 h 340"/>
                            <a:gd name="T72" fmla="*/ 7 w 9"/>
                            <a:gd name="T73" fmla="*/ 82 h 340"/>
                            <a:gd name="T74" fmla="*/ 7 w 9"/>
                            <a:gd name="T75" fmla="*/ 110 h 340"/>
                            <a:gd name="T76" fmla="*/ 7 w 9"/>
                            <a:gd name="T77" fmla="*/ 138 h 340"/>
                            <a:gd name="T78" fmla="*/ 7 w 9"/>
                            <a:gd name="T79" fmla="*/ 221 h 340"/>
                            <a:gd name="T80" fmla="*/ 7 w 9"/>
                            <a:gd name="T81" fmla="*/ 112 h 340"/>
                            <a:gd name="T82" fmla="*/ 8 w 9"/>
                            <a:gd name="T83" fmla="*/ 75 h 340"/>
                            <a:gd name="T84" fmla="*/ 8 w 9"/>
                            <a:gd name="T85" fmla="*/ 69 h 340"/>
                            <a:gd name="T86" fmla="*/ 8 w 9"/>
                            <a:gd name="T87" fmla="*/ 82 h 340"/>
                            <a:gd name="T88" fmla="*/ 8 w 9"/>
                            <a:gd name="T89" fmla="*/ 108 h 340"/>
                            <a:gd name="T90" fmla="*/ 8 w 9"/>
                            <a:gd name="T91" fmla="*/ 146 h 340"/>
                            <a:gd name="T92" fmla="*/ 8 w 9"/>
                            <a:gd name="T93" fmla="*/ 195 h 340"/>
                            <a:gd name="T94" fmla="*/ 9 w 9"/>
                            <a:gd name="T95" fmla="*/ 227 h 340"/>
                            <a:gd name="T96" fmla="*/ 9 w 9"/>
                            <a:gd name="T97" fmla="*/ 340 h 340"/>
                            <a:gd name="T98" fmla="*/ 9 w 9"/>
                            <a:gd name="T99" fmla="*/ 165 h 3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340">
                              <a:moveTo>
                                <a:pt x="0" y="116"/>
                              </a:moveTo>
                              <a:lnTo>
                                <a:pt x="0" y="106"/>
                              </a:lnTo>
                              <a:lnTo>
                                <a:pt x="1" y="142"/>
                              </a:lnTo>
                              <a:lnTo>
                                <a:pt x="1" y="131"/>
                              </a:lnTo>
                              <a:lnTo>
                                <a:pt x="1" y="104"/>
                              </a:lnTo>
                              <a:lnTo>
                                <a:pt x="1" y="99"/>
                              </a:lnTo>
                              <a:lnTo>
                                <a:pt x="1" y="40"/>
                              </a:lnTo>
                              <a:lnTo>
                                <a:pt x="1" y="6"/>
                              </a:lnTo>
                              <a:lnTo>
                                <a:pt x="2" y="0"/>
                              </a:lnTo>
                              <a:lnTo>
                                <a:pt x="2" y="17"/>
                              </a:lnTo>
                              <a:lnTo>
                                <a:pt x="2" y="52"/>
                              </a:lnTo>
                              <a:lnTo>
                                <a:pt x="2" y="77"/>
                              </a:lnTo>
                              <a:lnTo>
                                <a:pt x="2" y="62"/>
                              </a:lnTo>
                              <a:lnTo>
                                <a:pt x="2" y="54"/>
                              </a:lnTo>
                              <a:lnTo>
                                <a:pt x="2" y="58"/>
                              </a:lnTo>
                              <a:lnTo>
                                <a:pt x="3" y="73"/>
                              </a:lnTo>
                              <a:lnTo>
                                <a:pt x="3" y="116"/>
                              </a:lnTo>
                              <a:lnTo>
                                <a:pt x="3" y="255"/>
                              </a:lnTo>
                              <a:lnTo>
                                <a:pt x="3" y="147"/>
                              </a:lnTo>
                              <a:lnTo>
                                <a:pt x="4" y="165"/>
                              </a:lnTo>
                              <a:lnTo>
                                <a:pt x="4" y="173"/>
                              </a:lnTo>
                              <a:lnTo>
                                <a:pt x="4" y="189"/>
                              </a:lnTo>
                              <a:lnTo>
                                <a:pt x="4" y="128"/>
                              </a:lnTo>
                              <a:lnTo>
                                <a:pt x="4" y="86"/>
                              </a:lnTo>
                              <a:lnTo>
                                <a:pt x="4" y="75"/>
                              </a:lnTo>
                              <a:lnTo>
                                <a:pt x="4" y="80"/>
                              </a:lnTo>
                              <a:lnTo>
                                <a:pt x="5" y="94"/>
                              </a:lnTo>
                              <a:lnTo>
                                <a:pt x="5" y="95"/>
                              </a:lnTo>
                              <a:lnTo>
                                <a:pt x="5" y="85"/>
                              </a:lnTo>
                              <a:lnTo>
                                <a:pt x="5" y="75"/>
                              </a:lnTo>
                              <a:lnTo>
                                <a:pt x="6" y="73"/>
                              </a:lnTo>
                              <a:lnTo>
                                <a:pt x="6" y="94"/>
                              </a:lnTo>
                              <a:lnTo>
                                <a:pt x="6" y="85"/>
                              </a:lnTo>
                              <a:lnTo>
                                <a:pt x="6" y="54"/>
                              </a:lnTo>
                              <a:lnTo>
                                <a:pt x="6" y="47"/>
                              </a:lnTo>
                              <a:lnTo>
                                <a:pt x="6" y="58"/>
                              </a:lnTo>
                              <a:lnTo>
                                <a:pt x="7" y="82"/>
                              </a:lnTo>
                              <a:lnTo>
                                <a:pt x="7" y="110"/>
                              </a:lnTo>
                              <a:lnTo>
                                <a:pt x="7" y="138"/>
                              </a:lnTo>
                              <a:lnTo>
                                <a:pt x="7" y="221"/>
                              </a:lnTo>
                              <a:lnTo>
                                <a:pt x="7" y="112"/>
                              </a:lnTo>
                              <a:lnTo>
                                <a:pt x="8" y="75"/>
                              </a:lnTo>
                              <a:lnTo>
                                <a:pt x="8" y="69"/>
                              </a:lnTo>
                              <a:lnTo>
                                <a:pt x="8" y="82"/>
                              </a:lnTo>
                              <a:lnTo>
                                <a:pt x="8" y="108"/>
                              </a:lnTo>
                              <a:lnTo>
                                <a:pt x="8" y="146"/>
                              </a:lnTo>
                              <a:lnTo>
                                <a:pt x="8" y="195"/>
                              </a:lnTo>
                              <a:lnTo>
                                <a:pt x="9" y="227"/>
                              </a:lnTo>
                              <a:lnTo>
                                <a:pt x="9" y="340"/>
                              </a:lnTo>
                              <a:lnTo>
                                <a:pt x="9" y="16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88" name="Freeform 30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07251" y="3813175"/>
                          <a:ext cx="14288" cy="342900"/>
                        </a:xfrm>
                        <a:custGeom>
                          <a:avLst/>
                          <a:gdLst>
                            <a:gd name="T0" fmla="*/ 0 w 9"/>
                            <a:gd name="T1" fmla="*/ 120 h 216"/>
                            <a:gd name="T2" fmla="*/ 0 w 9"/>
                            <a:gd name="T3" fmla="*/ 88 h 216"/>
                            <a:gd name="T4" fmla="*/ 1 w 9"/>
                            <a:gd name="T5" fmla="*/ 114 h 216"/>
                            <a:gd name="T6" fmla="*/ 1 w 9"/>
                            <a:gd name="T7" fmla="*/ 216 h 216"/>
                            <a:gd name="T8" fmla="*/ 1 w 9"/>
                            <a:gd name="T9" fmla="*/ 105 h 216"/>
                            <a:gd name="T10" fmla="*/ 1 w 9"/>
                            <a:gd name="T11" fmla="*/ 105 h 216"/>
                            <a:gd name="T12" fmla="*/ 1 w 9"/>
                            <a:gd name="T13" fmla="*/ 134 h 216"/>
                            <a:gd name="T14" fmla="*/ 1 w 9"/>
                            <a:gd name="T15" fmla="*/ 142 h 216"/>
                            <a:gd name="T16" fmla="*/ 1 w 9"/>
                            <a:gd name="T17" fmla="*/ 147 h 216"/>
                            <a:gd name="T18" fmla="*/ 2 w 9"/>
                            <a:gd name="T19" fmla="*/ 79 h 216"/>
                            <a:gd name="T20" fmla="*/ 2 w 9"/>
                            <a:gd name="T21" fmla="*/ 20 h 216"/>
                            <a:gd name="T22" fmla="*/ 2 w 9"/>
                            <a:gd name="T23" fmla="*/ 0 h 216"/>
                            <a:gd name="T24" fmla="*/ 2 w 9"/>
                            <a:gd name="T25" fmla="*/ 11 h 216"/>
                            <a:gd name="T26" fmla="*/ 2 w 9"/>
                            <a:gd name="T27" fmla="*/ 60 h 216"/>
                            <a:gd name="T28" fmla="*/ 2 w 9"/>
                            <a:gd name="T29" fmla="*/ 185 h 216"/>
                            <a:gd name="T30" fmla="*/ 3 w 9"/>
                            <a:gd name="T31" fmla="*/ 169 h 216"/>
                            <a:gd name="T32" fmla="*/ 3 w 9"/>
                            <a:gd name="T33" fmla="*/ 102 h 216"/>
                            <a:gd name="T34" fmla="*/ 3 w 9"/>
                            <a:gd name="T35" fmla="*/ 95 h 216"/>
                            <a:gd name="T36" fmla="*/ 3 w 9"/>
                            <a:gd name="T37" fmla="*/ 168 h 216"/>
                            <a:gd name="T38" fmla="*/ 3 w 9"/>
                            <a:gd name="T39" fmla="*/ 134 h 216"/>
                            <a:gd name="T40" fmla="*/ 4 w 9"/>
                            <a:gd name="T41" fmla="*/ 75 h 216"/>
                            <a:gd name="T42" fmla="*/ 4 w 9"/>
                            <a:gd name="T43" fmla="*/ 63 h 216"/>
                            <a:gd name="T44" fmla="*/ 4 w 9"/>
                            <a:gd name="T45" fmla="*/ 115 h 216"/>
                            <a:gd name="T46" fmla="*/ 4 w 9"/>
                            <a:gd name="T47" fmla="*/ 111 h 216"/>
                            <a:gd name="T48" fmla="*/ 4 w 9"/>
                            <a:gd name="T49" fmla="*/ 65 h 216"/>
                            <a:gd name="T50" fmla="*/ 4 w 9"/>
                            <a:gd name="T51" fmla="*/ 79 h 216"/>
                            <a:gd name="T52" fmla="*/ 5 w 9"/>
                            <a:gd name="T53" fmla="*/ 129 h 216"/>
                            <a:gd name="T54" fmla="*/ 5 w 9"/>
                            <a:gd name="T55" fmla="*/ 77 h 216"/>
                            <a:gd name="T56" fmla="*/ 5 w 9"/>
                            <a:gd name="T57" fmla="*/ 33 h 216"/>
                            <a:gd name="T58" fmla="*/ 5 w 9"/>
                            <a:gd name="T59" fmla="*/ 20 h 216"/>
                            <a:gd name="T60" fmla="*/ 6 w 9"/>
                            <a:gd name="T61" fmla="*/ 23 h 216"/>
                            <a:gd name="T62" fmla="*/ 6 w 9"/>
                            <a:gd name="T63" fmla="*/ 36 h 216"/>
                            <a:gd name="T64" fmla="*/ 6 w 9"/>
                            <a:gd name="T65" fmla="*/ 66 h 216"/>
                            <a:gd name="T66" fmla="*/ 6 w 9"/>
                            <a:gd name="T67" fmla="*/ 92 h 216"/>
                            <a:gd name="T68" fmla="*/ 6 w 9"/>
                            <a:gd name="T69" fmla="*/ 51 h 216"/>
                            <a:gd name="T70" fmla="*/ 6 w 9"/>
                            <a:gd name="T71" fmla="*/ 48 h 216"/>
                            <a:gd name="T72" fmla="*/ 6 w 9"/>
                            <a:gd name="T73" fmla="*/ 124 h 216"/>
                            <a:gd name="T74" fmla="*/ 7 w 9"/>
                            <a:gd name="T75" fmla="*/ 76 h 216"/>
                            <a:gd name="T76" fmla="*/ 7 w 9"/>
                            <a:gd name="T77" fmla="*/ 33 h 216"/>
                            <a:gd name="T78" fmla="*/ 7 w 9"/>
                            <a:gd name="T79" fmla="*/ 43 h 216"/>
                            <a:gd name="T80" fmla="*/ 7 w 9"/>
                            <a:gd name="T81" fmla="*/ 127 h 216"/>
                            <a:gd name="T82" fmla="*/ 8 w 9"/>
                            <a:gd name="T83" fmla="*/ 76 h 216"/>
                            <a:gd name="T84" fmla="*/ 8 w 9"/>
                            <a:gd name="T85" fmla="*/ 43 h 216"/>
                            <a:gd name="T86" fmla="*/ 8 w 9"/>
                            <a:gd name="T87" fmla="*/ 46 h 216"/>
                            <a:gd name="T88" fmla="*/ 8 w 9"/>
                            <a:gd name="T89" fmla="*/ 55 h 216"/>
                            <a:gd name="T90" fmla="*/ 8 w 9"/>
                            <a:gd name="T91" fmla="*/ 38 h 216"/>
                            <a:gd name="T92" fmla="*/ 8 w 9"/>
                            <a:gd name="T93" fmla="*/ 16 h 216"/>
                            <a:gd name="T94" fmla="*/ 8 w 9"/>
                            <a:gd name="T95" fmla="*/ 12 h 216"/>
                            <a:gd name="T96" fmla="*/ 9 w 9"/>
                            <a:gd name="T97" fmla="*/ 19 h 216"/>
                            <a:gd name="T98" fmla="*/ 9 w 9"/>
                            <a:gd name="T99" fmla="*/ 26 h 2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6">
                              <a:moveTo>
                                <a:pt x="0" y="120"/>
                              </a:moveTo>
                              <a:lnTo>
                                <a:pt x="0" y="88"/>
                              </a:lnTo>
                              <a:lnTo>
                                <a:pt x="1" y="114"/>
                              </a:lnTo>
                              <a:lnTo>
                                <a:pt x="1" y="216"/>
                              </a:lnTo>
                              <a:lnTo>
                                <a:pt x="1" y="105"/>
                              </a:lnTo>
                              <a:lnTo>
                                <a:pt x="1" y="105"/>
                              </a:lnTo>
                              <a:lnTo>
                                <a:pt x="1" y="134"/>
                              </a:lnTo>
                              <a:lnTo>
                                <a:pt x="1" y="142"/>
                              </a:lnTo>
                              <a:lnTo>
                                <a:pt x="1" y="147"/>
                              </a:lnTo>
                              <a:lnTo>
                                <a:pt x="2" y="79"/>
                              </a:lnTo>
                              <a:lnTo>
                                <a:pt x="2" y="20"/>
                              </a:lnTo>
                              <a:lnTo>
                                <a:pt x="2" y="0"/>
                              </a:lnTo>
                              <a:lnTo>
                                <a:pt x="2" y="11"/>
                              </a:lnTo>
                              <a:lnTo>
                                <a:pt x="2" y="60"/>
                              </a:lnTo>
                              <a:lnTo>
                                <a:pt x="2" y="185"/>
                              </a:lnTo>
                              <a:lnTo>
                                <a:pt x="3" y="169"/>
                              </a:lnTo>
                              <a:lnTo>
                                <a:pt x="3" y="102"/>
                              </a:lnTo>
                              <a:lnTo>
                                <a:pt x="3" y="95"/>
                              </a:lnTo>
                              <a:lnTo>
                                <a:pt x="3" y="168"/>
                              </a:lnTo>
                              <a:lnTo>
                                <a:pt x="3" y="134"/>
                              </a:lnTo>
                              <a:lnTo>
                                <a:pt x="4" y="75"/>
                              </a:lnTo>
                              <a:lnTo>
                                <a:pt x="4" y="63"/>
                              </a:lnTo>
                              <a:lnTo>
                                <a:pt x="4" y="115"/>
                              </a:lnTo>
                              <a:lnTo>
                                <a:pt x="4" y="111"/>
                              </a:lnTo>
                              <a:lnTo>
                                <a:pt x="4" y="65"/>
                              </a:lnTo>
                              <a:lnTo>
                                <a:pt x="4" y="79"/>
                              </a:lnTo>
                              <a:lnTo>
                                <a:pt x="5" y="129"/>
                              </a:lnTo>
                              <a:lnTo>
                                <a:pt x="5" y="77"/>
                              </a:lnTo>
                              <a:lnTo>
                                <a:pt x="5" y="33"/>
                              </a:lnTo>
                              <a:lnTo>
                                <a:pt x="5" y="20"/>
                              </a:lnTo>
                              <a:lnTo>
                                <a:pt x="6" y="23"/>
                              </a:lnTo>
                              <a:lnTo>
                                <a:pt x="6" y="36"/>
                              </a:lnTo>
                              <a:lnTo>
                                <a:pt x="6" y="66"/>
                              </a:lnTo>
                              <a:lnTo>
                                <a:pt x="6" y="92"/>
                              </a:lnTo>
                              <a:lnTo>
                                <a:pt x="6" y="51"/>
                              </a:lnTo>
                              <a:lnTo>
                                <a:pt x="6" y="48"/>
                              </a:lnTo>
                              <a:lnTo>
                                <a:pt x="6" y="124"/>
                              </a:lnTo>
                              <a:lnTo>
                                <a:pt x="7" y="76"/>
                              </a:lnTo>
                              <a:lnTo>
                                <a:pt x="7" y="33"/>
                              </a:lnTo>
                              <a:lnTo>
                                <a:pt x="7" y="43"/>
                              </a:lnTo>
                              <a:lnTo>
                                <a:pt x="7" y="127"/>
                              </a:lnTo>
                              <a:lnTo>
                                <a:pt x="8" y="76"/>
                              </a:lnTo>
                              <a:lnTo>
                                <a:pt x="8" y="43"/>
                              </a:lnTo>
                              <a:lnTo>
                                <a:pt x="8" y="46"/>
                              </a:lnTo>
                              <a:lnTo>
                                <a:pt x="8" y="55"/>
                              </a:lnTo>
                              <a:lnTo>
                                <a:pt x="8" y="38"/>
                              </a:lnTo>
                              <a:lnTo>
                                <a:pt x="8" y="16"/>
                              </a:lnTo>
                              <a:lnTo>
                                <a:pt x="8" y="12"/>
                              </a:lnTo>
                              <a:lnTo>
                                <a:pt x="9" y="19"/>
                              </a:lnTo>
                              <a:lnTo>
                                <a:pt x="9" y="2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89" name="Freeform 30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21538" y="3816350"/>
                          <a:ext cx="14288" cy="342900"/>
                        </a:xfrm>
                        <a:custGeom>
                          <a:avLst/>
                          <a:gdLst>
                            <a:gd name="T0" fmla="*/ 0 w 9"/>
                            <a:gd name="T1" fmla="*/ 24 h 216"/>
                            <a:gd name="T2" fmla="*/ 0 w 9"/>
                            <a:gd name="T3" fmla="*/ 21 h 216"/>
                            <a:gd name="T4" fmla="*/ 0 w 9"/>
                            <a:gd name="T5" fmla="*/ 9 h 216"/>
                            <a:gd name="T6" fmla="*/ 0 w 9"/>
                            <a:gd name="T7" fmla="*/ 13 h 216"/>
                            <a:gd name="T8" fmla="*/ 0 w 9"/>
                            <a:gd name="T9" fmla="*/ 55 h 216"/>
                            <a:gd name="T10" fmla="*/ 1 w 9"/>
                            <a:gd name="T11" fmla="*/ 128 h 216"/>
                            <a:gd name="T12" fmla="*/ 1 w 9"/>
                            <a:gd name="T13" fmla="*/ 76 h 216"/>
                            <a:gd name="T14" fmla="*/ 1 w 9"/>
                            <a:gd name="T15" fmla="*/ 137 h 216"/>
                            <a:gd name="T16" fmla="*/ 1 w 9"/>
                            <a:gd name="T17" fmla="*/ 60 h 216"/>
                            <a:gd name="T18" fmla="*/ 2 w 9"/>
                            <a:gd name="T19" fmla="*/ 14 h 216"/>
                            <a:gd name="T20" fmla="*/ 2 w 9"/>
                            <a:gd name="T21" fmla="*/ 0 h 216"/>
                            <a:gd name="T22" fmla="*/ 2 w 9"/>
                            <a:gd name="T23" fmla="*/ 1 h 216"/>
                            <a:gd name="T24" fmla="*/ 2 w 9"/>
                            <a:gd name="T25" fmla="*/ 10 h 216"/>
                            <a:gd name="T26" fmla="*/ 2 w 9"/>
                            <a:gd name="T27" fmla="*/ 23 h 216"/>
                            <a:gd name="T28" fmla="*/ 2 w 9"/>
                            <a:gd name="T29" fmla="*/ 28 h 216"/>
                            <a:gd name="T30" fmla="*/ 2 w 9"/>
                            <a:gd name="T31" fmla="*/ 26 h 216"/>
                            <a:gd name="T32" fmla="*/ 3 w 9"/>
                            <a:gd name="T33" fmla="*/ 42 h 216"/>
                            <a:gd name="T34" fmla="*/ 3 w 9"/>
                            <a:gd name="T35" fmla="*/ 83 h 216"/>
                            <a:gd name="T36" fmla="*/ 3 w 9"/>
                            <a:gd name="T37" fmla="*/ 87 h 216"/>
                            <a:gd name="T38" fmla="*/ 3 w 9"/>
                            <a:gd name="T39" fmla="*/ 97 h 216"/>
                            <a:gd name="T40" fmla="*/ 4 w 9"/>
                            <a:gd name="T41" fmla="*/ 145 h 216"/>
                            <a:gd name="T42" fmla="*/ 4 w 9"/>
                            <a:gd name="T43" fmla="*/ 160 h 216"/>
                            <a:gd name="T44" fmla="*/ 4 w 9"/>
                            <a:gd name="T45" fmla="*/ 81 h 216"/>
                            <a:gd name="T46" fmla="*/ 4 w 9"/>
                            <a:gd name="T47" fmla="*/ 40 h 216"/>
                            <a:gd name="T48" fmla="*/ 4 w 9"/>
                            <a:gd name="T49" fmla="*/ 30 h 216"/>
                            <a:gd name="T50" fmla="*/ 4 w 9"/>
                            <a:gd name="T51" fmla="*/ 45 h 216"/>
                            <a:gd name="T52" fmla="*/ 5 w 9"/>
                            <a:gd name="T53" fmla="*/ 101 h 216"/>
                            <a:gd name="T54" fmla="*/ 5 w 9"/>
                            <a:gd name="T55" fmla="*/ 140 h 216"/>
                            <a:gd name="T56" fmla="*/ 5 w 9"/>
                            <a:gd name="T57" fmla="*/ 93 h 216"/>
                            <a:gd name="T58" fmla="*/ 5 w 9"/>
                            <a:gd name="T59" fmla="*/ 111 h 216"/>
                            <a:gd name="T60" fmla="*/ 5 w 9"/>
                            <a:gd name="T61" fmla="*/ 216 h 216"/>
                            <a:gd name="T62" fmla="*/ 6 w 9"/>
                            <a:gd name="T63" fmla="*/ 159 h 216"/>
                            <a:gd name="T64" fmla="*/ 6 w 9"/>
                            <a:gd name="T65" fmla="*/ 213 h 216"/>
                            <a:gd name="T66" fmla="*/ 6 w 9"/>
                            <a:gd name="T67" fmla="*/ 147 h 216"/>
                            <a:gd name="T68" fmla="*/ 6 w 9"/>
                            <a:gd name="T69" fmla="*/ 100 h 216"/>
                            <a:gd name="T70" fmla="*/ 6 w 9"/>
                            <a:gd name="T71" fmla="*/ 79 h 216"/>
                            <a:gd name="T72" fmla="*/ 6 w 9"/>
                            <a:gd name="T73" fmla="*/ 90 h 216"/>
                            <a:gd name="T74" fmla="*/ 7 w 9"/>
                            <a:gd name="T75" fmla="*/ 141 h 216"/>
                            <a:gd name="T76" fmla="*/ 7 w 9"/>
                            <a:gd name="T77" fmla="*/ 67 h 216"/>
                            <a:gd name="T78" fmla="*/ 7 w 9"/>
                            <a:gd name="T79" fmla="*/ 47 h 216"/>
                            <a:gd name="T80" fmla="*/ 7 w 9"/>
                            <a:gd name="T81" fmla="*/ 62 h 216"/>
                            <a:gd name="T82" fmla="*/ 7 w 9"/>
                            <a:gd name="T83" fmla="*/ 69 h 216"/>
                            <a:gd name="T84" fmla="*/ 7 w 9"/>
                            <a:gd name="T85" fmla="*/ 44 h 216"/>
                            <a:gd name="T86" fmla="*/ 7 w 9"/>
                            <a:gd name="T87" fmla="*/ 34 h 216"/>
                            <a:gd name="T88" fmla="*/ 8 w 9"/>
                            <a:gd name="T89" fmla="*/ 33 h 216"/>
                            <a:gd name="T90" fmla="*/ 8 w 9"/>
                            <a:gd name="T91" fmla="*/ 31 h 216"/>
                            <a:gd name="T92" fmla="*/ 8 w 9"/>
                            <a:gd name="T93" fmla="*/ 35 h 216"/>
                            <a:gd name="T94" fmla="*/ 8 w 9"/>
                            <a:gd name="T95" fmla="*/ 45 h 216"/>
                            <a:gd name="T96" fmla="*/ 9 w 9"/>
                            <a:gd name="T97" fmla="*/ 60 h 216"/>
                            <a:gd name="T98" fmla="*/ 9 w 9"/>
                            <a:gd name="T99" fmla="*/ 65 h 2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6">
                              <a:moveTo>
                                <a:pt x="0" y="24"/>
                              </a:moveTo>
                              <a:lnTo>
                                <a:pt x="0" y="21"/>
                              </a:lnTo>
                              <a:lnTo>
                                <a:pt x="0" y="9"/>
                              </a:lnTo>
                              <a:lnTo>
                                <a:pt x="0" y="13"/>
                              </a:lnTo>
                              <a:lnTo>
                                <a:pt x="0" y="55"/>
                              </a:lnTo>
                              <a:lnTo>
                                <a:pt x="1" y="128"/>
                              </a:lnTo>
                              <a:lnTo>
                                <a:pt x="1" y="76"/>
                              </a:lnTo>
                              <a:lnTo>
                                <a:pt x="1" y="137"/>
                              </a:lnTo>
                              <a:lnTo>
                                <a:pt x="1" y="60"/>
                              </a:lnTo>
                              <a:lnTo>
                                <a:pt x="2" y="14"/>
                              </a:lnTo>
                              <a:lnTo>
                                <a:pt x="2" y="0"/>
                              </a:lnTo>
                              <a:lnTo>
                                <a:pt x="2" y="1"/>
                              </a:lnTo>
                              <a:lnTo>
                                <a:pt x="2" y="10"/>
                              </a:lnTo>
                              <a:lnTo>
                                <a:pt x="2" y="23"/>
                              </a:lnTo>
                              <a:lnTo>
                                <a:pt x="2" y="28"/>
                              </a:lnTo>
                              <a:lnTo>
                                <a:pt x="2" y="26"/>
                              </a:lnTo>
                              <a:lnTo>
                                <a:pt x="3" y="42"/>
                              </a:lnTo>
                              <a:lnTo>
                                <a:pt x="3" y="83"/>
                              </a:lnTo>
                              <a:lnTo>
                                <a:pt x="3" y="87"/>
                              </a:lnTo>
                              <a:lnTo>
                                <a:pt x="3" y="97"/>
                              </a:lnTo>
                              <a:lnTo>
                                <a:pt x="4" y="145"/>
                              </a:lnTo>
                              <a:lnTo>
                                <a:pt x="4" y="160"/>
                              </a:lnTo>
                              <a:lnTo>
                                <a:pt x="4" y="81"/>
                              </a:lnTo>
                              <a:lnTo>
                                <a:pt x="4" y="40"/>
                              </a:lnTo>
                              <a:lnTo>
                                <a:pt x="4" y="30"/>
                              </a:lnTo>
                              <a:lnTo>
                                <a:pt x="4" y="45"/>
                              </a:lnTo>
                              <a:lnTo>
                                <a:pt x="5" y="101"/>
                              </a:lnTo>
                              <a:lnTo>
                                <a:pt x="5" y="140"/>
                              </a:lnTo>
                              <a:lnTo>
                                <a:pt x="5" y="93"/>
                              </a:lnTo>
                              <a:lnTo>
                                <a:pt x="5" y="111"/>
                              </a:lnTo>
                              <a:lnTo>
                                <a:pt x="5" y="216"/>
                              </a:lnTo>
                              <a:lnTo>
                                <a:pt x="6" y="159"/>
                              </a:lnTo>
                              <a:lnTo>
                                <a:pt x="6" y="213"/>
                              </a:lnTo>
                              <a:lnTo>
                                <a:pt x="6" y="147"/>
                              </a:lnTo>
                              <a:lnTo>
                                <a:pt x="6" y="100"/>
                              </a:lnTo>
                              <a:lnTo>
                                <a:pt x="6" y="79"/>
                              </a:lnTo>
                              <a:lnTo>
                                <a:pt x="6" y="90"/>
                              </a:lnTo>
                              <a:lnTo>
                                <a:pt x="7" y="141"/>
                              </a:lnTo>
                              <a:lnTo>
                                <a:pt x="7" y="67"/>
                              </a:lnTo>
                              <a:lnTo>
                                <a:pt x="7" y="47"/>
                              </a:lnTo>
                              <a:lnTo>
                                <a:pt x="7" y="62"/>
                              </a:lnTo>
                              <a:lnTo>
                                <a:pt x="7" y="69"/>
                              </a:lnTo>
                              <a:lnTo>
                                <a:pt x="7" y="44"/>
                              </a:lnTo>
                              <a:lnTo>
                                <a:pt x="7" y="34"/>
                              </a:lnTo>
                              <a:lnTo>
                                <a:pt x="8" y="33"/>
                              </a:lnTo>
                              <a:lnTo>
                                <a:pt x="8" y="31"/>
                              </a:lnTo>
                              <a:lnTo>
                                <a:pt x="8" y="35"/>
                              </a:lnTo>
                              <a:lnTo>
                                <a:pt x="8" y="45"/>
                              </a:lnTo>
                              <a:lnTo>
                                <a:pt x="9" y="60"/>
                              </a:lnTo>
                              <a:lnTo>
                                <a:pt x="9" y="6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90" name="Freeform 30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35826" y="3900488"/>
                          <a:ext cx="14288" cy="220663"/>
                        </a:xfrm>
                        <a:custGeom>
                          <a:avLst/>
                          <a:gdLst>
                            <a:gd name="T0" fmla="*/ 0 w 9"/>
                            <a:gd name="T1" fmla="*/ 12 h 139"/>
                            <a:gd name="T2" fmla="*/ 0 w 9"/>
                            <a:gd name="T3" fmla="*/ 0 h 139"/>
                            <a:gd name="T4" fmla="*/ 0 w 9"/>
                            <a:gd name="T5" fmla="*/ 4 h 139"/>
                            <a:gd name="T6" fmla="*/ 0 w 9"/>
                            <a:gd name="T7" fmla="*/ 39 h 139"/>
                            <a:gd name="T8" fmla="*/ 0 w 9"/>
                            <a:gd name="T9" fmla="*/ 136 h 139"/>
                            <a:gd name="T10" fmla="*/ 1 w 9"/>
                            <a:gd name="T11" fmla="*/ 96 h 139"/>
                            <a:gd name="T12" fmla="*/ 1 w 9"/>
                            <a:gd name="T13" fmla="*/ 83 h 139"/>
                            <a:gd name="T14" fmla="*/ 1 w 9"/>
                            <a:gd name="T15" fmla="*/ 139 h 139"/>
                            <a:gd name="T16" fmla="*/ 1 w 9"/>
                            <a:gd name="T17" fmla="*/ 81 h 139"/>
                            <a:gd name="T18" fmla="*/ 1 w 9"/>
                            <a:gd name="T19" fmla="*/ 22 h 139"/>
                            <a:gd name="T20" fmla="*/ 2 w 9"/>
                            <a:gd name="T21" fmla="*/ 17 h 139"/>
                            <a:gd name="T22" fmla="*/ 2 w 9"/>
                            <a:gd name="T23" fmla="*/ 72 h 139"/>
                            <a:gd name="T24" fmla="*/ 2 w 9"/>
                            <a:gd name="T25" fmla="*/ 95 h 139"/>
                            <a:gd name="T26" fmla="*/ 2 w 9"/>
                            <a:gd name="T27" fmla="*/ 53 h 139"/>
                            <a:gd name="T28" fmla="*/ 2 w 9"/>
                            <a:gd name="T29" fmla="*/ 116 h 139"/>
                            <a:gd name="T30" fmla="*/ 2 w 9"/>
                            <a:gd name="T31" fmla="*/ 54 h 139"/>
                            <a:gd name="T32" fmla="*/ 3 w 9"/>
                            <a:gd name="T33" fmla="*/ 14 h 139"/>
                            <a:gd name="T34" fmla="*/ 3 w 9"/>
                            <a:gd name="T35" fmla="*/ 3 h 139"/>
                            <a:gd name="T36" fmla="*/ 3 w 9"/>
                            <a:gd name="T37" fmla="*/ 5 h 139"/>
                            <a:gd name="T38" fmla="*/ 3 w 9"/>
                            <a:gd name="T39" fmla="*/ 19 h 139"/>
                            <a:gd name="T40" fmla="*/ 4 w 9"/>
                            <a:gd name="T41" fmla="*/ 39 h 139"/>
                            <a:gd name="T42" fmla="*/ 4 w 9"/>
                            <a:gd name="T43" fmla="*/ 45 h 139"/>
                            <a:gd name="T44" fmla="*/ 4 w 9"/>
                            <a:gd name="T45" fmla="*/ 40 h 139"/>
                            <a:gd name="T46" fmla="*/ 4 w 9"/>
                            <a:gd name="T47" fmla="*/ 30 h 139"/>
                            <a:gd name="T48" fmla="*/ 4 w 9"/>
                            <a:gd name="T49" fmla="*/ 19 h 139"/>
                            <a:gd name="T50" fmla="*/ 4 w 9"/>
                            <a:gd name="T51" fmla="*/ 12 h 139"/>
                            <a:gd name="T52" fmla="*/ 4 w 9"/>
                            <a:gd name="T53" fmla="*/ 13 h 139"/>
                            <a:gd name="T54" fmla="*/ 5 w 9"/>
                            <a:gd name="T55" fmla="*/ 14 h 139"/>
                            <a:gd name="T56" fmla="*/ 5 w 9"/>
                            <a:gd name="T57" fmla="*/ 13 h 139"/>
                            <a:gd name="T58" fmla="*/ 5 w 9"/>
                            <a:gd name="T59" fmla="*/ 38 h 139"/>
                            <a:gd name="T60" fmla="*/ 5 w 9"/>
                            <a:gd name="T61" fmla="*/ 82 h 139"/>
                            <a:gd name="T62" fmla="*/ 5 w 9"/>
                            <a:gd name="T63" fmla="*/ 40 h 139"/>
                            <a:gd name="T64" fmla="*/ 5 w 9"/>
                            <a:gd name="T65" fmla="*/ 42 h 139"/>
                            <a:gd name="T66" fmla="*/ 6 w 9"/>
                            <a:gd name="T67" fmla="*/ 95 h 139"/>
                            <a:gd name="T68" fmla="*/ 6 w 9"/>
                            <a:gd name="T69" fmla="*/ 85 h 139"/>
                            <a:gd name="T70" fmla="*/ 6 w 9"/>
                            <a:gd name="T71" fmla="*/ 38 h 139"/>
                            <a:gd name="T72" fmla="*/ 6 w 9"/>
                            <a:gd name="T73" fmla="*/ 33 h 139"/>
                            <a:gd name="T74" fmla="*/ 6 w 9"/>
                            <a:gd name="T75" fmla="*/ 62 h 139"/>
                            <a:gd name="T76" fmla="*/ 7 w 9"/>
                            <a:gd name="T77" fmla="*/ 60 h 139"/>
                            <a:gd name="T78" fmla="*/ 7 w 9"/>
                            <a:gd name="T79" fmla="*/ 34 h 139"/>
                            <a:gd name="T80" fmla="*/ 7 w 9"/>
                            <a:gd name="T81" fmla="*/ 39 h 139"/>
                            <a:gd name="T82" fmla="*/ 7 w 9"/>
                            <a:gd name="T83" fmla="*/ 54 h 139"/>
                            <a:gd name="T84" fmla="*/ 7 w 9"/>
                            <a:gd name="T85" fmla="*/ 59 h 139"/>
                            <a:gd name="T86" fmla="*/ 7 w 9"/>
                            <a:gd name="T87" fmla="*/ 53 h 139"/>
                            <a:gd name="T88" fmla="*/ 8 w 9"/>
                            <a:gd name="T89" fmla="*/ 59 h 139"/>
                            <a:gd name="T90" fmla="*/ 8 w 9"/>
                            <a:gd name="T91" fmla="*/ 72 h 139"/>
                            <a:gd name="T92" fmla="*/ 8 w 9"/>
                            <a:gd name="T93" fmla="*/ 57 h 139"/>
                            <a:gd name="T94" fmla="*/ 8 w 9"/>
                            <a:gd name="T95" fmla="*/ 61 h 139"/>
                            <a:gd name="T96" fmla="*/ 9 w 9"/>
                            <a:gd name="T97" fmla="*/ 92 h 139"/>
                            <a:gd name="T98" fmla="*/ 9 w 9"/>
                            <a:gd name="T99" fmla="*/ 83 h 13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9">
                              <a:moveTo>
                                <a:pt x="0" y="12"/>
                              </a:moveTo>
                              <a:lnTo>
                                <a:pt x="0" y="0"/>
                              </a:lnTo>
                              <a:lnTo>
                                <a:pt x="0" y="4"/>
                              </a:lnTo>
                              <a:lnTo>
                                <a:pt x="0" y="39"/>
                              </a:lnTo>
                              <a:lnTo>
                                <a:pt x="0" y="136"/>
                              </a:lnTo>
                              <a:lnTo>
                                <a:pt x="1" y="96"/>
                              </a:lnTo>
                              <a:lnTo>
                                <a:pt x="1" y="83"/>
                              </a:lnTo>
                              <a:lnTo>
                                <a:pt x="1" y="139"/>
                              </a:lnTo>
                              <a:lnTo>
                                <a:pt x="1" y="81"/>
                              </a:lnTo>
                              <a:lnTo>
                                <a:pt x="1" y="22"/>
                              </a:lnTo>
                              <a:lnTo>
                                <a:pt x="2" y="17"/>
                              </a:lnTo>
                              <a:lnTo>
                                <a:pt x="2" y="72"/>
                              </a:lnTo>
                              <a:lnTo>
                                <a:pt x="2" y="95"/>
                              </a:lnTo>
                              <a:lnTo>
                                <a:pt x="2" y="53"/>
                              </a:lnTo>
                              <a:lnTo>
                                <a:pt x="2" y="116"/>
                              </a:lnTo>
                              <a:lnTo>
                                <a:pt x="2" y="54"/>
                              </a:lnTo>
                              <a:lnTo>
                                <a:pt x="3" y="14"/>
                              </a:lnTo>
                              <a:lnTo>
                                <a:pt x="3" y="3"/>
                              </a:lnTo>
                              <a:lnTo>
                                <a:pt x="3" y="5"/>
                              </a:lnTo>
                              <a:lnTo>
                                <a:pt x="3" y="19"/>
                              </a:lnTo>
                              <a:lnTo>
                                <a:pt x="4" y="39"/>
                              </a:lnTo>
                              <a:lnTo>
                                <a:pt x="4" y="45"/>
                              </a:lnTo>
                              <a:lnTo>
                                <a:pt x="4" y="40"/>
                              </a:lnTo>
                              <a:lnTo>
                                <a:pt x="4" y="30"/>
                              </a:lnTo>
                              <a:lnTo>
                                <a:pt x="4" y="19"/>
                              </a:lnTo>
                              <a:lnTo>
                                <a:pt x="4" y="12"/>
                              </a:lnTo>
                              <a:lnTo>
                                <a:pt x="4" y="13"/>
                              </a:lnTo>
                              <a:lnTo>
                                <a:pt x="5" y="14"/>
                              </a:lnTo>
                              <a:lnTo>
                                <a:pt x="5" y="13"/>
                              </a:lnTo>
                              <a:lnTo>
                                <a:pt x="5" y="38"/>
                              </a:lnTo>
                              <a:lnTo>
                                <a:pt x="5" y="82"/>
                              </a:lnTo>
                              <a:lnTo>
                                <a:pt x="5" y="40"/>
                              </a:lnTo>
                              <a:lnTo>
                                <a:pt x="5" y="42"/>
                              </a:lnTo>
                              <a:lnTo>
                                <a:pt x="6" y="95"/>
                              </a:lnTo>
                              <a:lnTo>
                                <a:pt x="6" y="85"/>
                              </a:lnTo>
                              <a:lnTo>
                                <a:pt x="6" y="38"/>
                              </a:lnTo>
                              <a:lnTo>
                                <a:pt x="6" y="33"/>
                              </a:lnTo>
                              <a:lnTo>
                                <a:pt x="6" y="62"/>
                              </a:lnTo>
                              <a:lnTo>
                                <a:pt x="7" y="60"/>
                              </a:lnTo>
                              <a:lnTo>
                                <a:pt x="7" y="34"/>
                              </a:lnTo>
                              <a:lnTo>
                                <a:pt x="7" y="39"/>
                              </a:lnTo>
                              <a:lnTo>
                                <a:pt x="7" y="54"/>
                              </a:lnTo>
                              <a:lnTo>
                                <a:pt x="7" y="59"/>
                              </a:lnTo>
                              <a:lnTo>
                                <a:pt x="7" y="53"/>
                              </a:lnTo>
                              <a:lnTo>
                                <a:pt x="8" y="59"/>
                              </a:lnTo>
                              <a:lnTo>
                                <a:pt x="8" y="72"/>
                              </a:lnTo>
                              <a:lnTo>
                                <a:pt x="8" y="57"/>
                              </a:lnTo>
                              <a:lnTo>
                                <a:pt x="8" y="61"/>
                              </a:lnTo>
                              <a:lnTo>
                                <a:pt x="9" y="92"/>
                              </a:lnTo>
                              <a:lnTo>
                                <a:pt x="9" y="8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91" name="Freeform 30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50113" y="3971925"/>
                          <a:ext cx="14288" cy="250825"/>
                        </a:xfrm>
                        <a:custGeom>
                          <a:avLst/>
                          <a:gdLst>
                            <a:gd name="T0" fmla="*/ 0 w 9"/>
                            <a:gd name="T1" fmla="*/ 38 h 158"/>
                            <a:gd name="T2" fmla="*/ 0 w 9"/>
                            <a:gd name="T3" fmla="*/ 20 h 158"/>
                            <a:gd name="T4" fmla="*/ 0 w 9"/>
                            <a:gd name="T5" fmla="*/ 16 h 158"/>
                            <a:gd name="T6" fmla="*/ 0 w 9"/>
                            <a:gd name="T7" fmla="*/ 16 h 158"/>
                            <a:gd name="T8" fmla="*/ 0 w 9"/>
                            <a:gd name="T9" fmla="*/ 11 h 158"/>
                            <a:gd name="T10" fmla="*/ 0 w 9"/>
                            <a:gd name="T11" fmla="*/ 3 h 158"/>
                            <a:gd name="T12" fmla="*/ 1 w 9"/>
                            <a:gd name="T13" fmla="*/ 0 h 158"/>
                            <a:gd name="T14" fmla="*/ 1 w 9"/>
                            <a:gd name="T15" fmla="*/ 11 h 158"/>
                            <a:gd name="T16" fmla="*/ 1 w 9"/>
                            <a:gd name="T17" fmla="*/ 42 h 158"/>
                            <a:gd name="T18" fmla="*/ 1 w 9"/>
                            <a:gd name="T19" fmla="*/ 65 h 158"/>
                            <a:gd name="T20" fmla="*/ 2 w 9"/>
                            <a:gd name="T21" fmla="*/ 35 h 158"/>
                            <a:gd name="T22" fmla="*/ 2 w 9"/>
                            <a:gd name="T23" fmla="*/ 33 h 158"/>
                            <a:gd name="T24" fmla="*/ 2 w 9"/>
                            <a:gd name="T25" fmla="*/ 79 h 158"/>
                            <a:gd name="T26" fmla="*/ 2 w 9"/>
                            <a:gd name="T27" fmla="*/ 71 h 158"/>
                            <a:gd name="T28" fmla="*/ 2 w 9"/>
                            <a:gd name="T29" fmla="*/ 23 h 158"/>
                            <a:gd name="T30" fmla="*/ 2 w 9"/>
                            <a:gd name="T31" fmla="*/ 11 h 158"/>
                            <a:gd name="T32" fmla="*/ 2 w 9"/>
                            <a:gd name="T33" fmla="*/ 16 h 158"/>
                            <a:gd name="T34" fmla="*/ 3 w 9"/>
                            <a:gd name="T35" fmla="*/ 32 h 158"/>
                            <a:gd name="T36" fmla="*/ 3 w 9"/>
                            <a:gd name="T37" fmla="*/ 44 h 158"/>
                            <a:gd name="T38" fmla="*/ 3 w 9"/>
                            <a:gd name="T39" fmla="*/ 46 h 158"/>
                            <a:gd name="T40" fmla="*/ 3 w 9"/>
                            <a:gd name="T41" fmla="*/ 70 h 158"/>
                            <a:gd name="T42" fmla="*/ 4 w 9"/>
                            <a:gd name="T43" fmla="*/ 107 h 158"/>
                            <a:gd name="T44" fmla="*/ 4 w 9"/>
                            <a:gd name="T45" fmla="*/ 38 h 158"/>
                            <a:gd name="T46" fmla="*/ 4 w 9"/>
                            <a:gd name="T47" fmla="*/ 16 h 158"/>
                            <a:gd name="T48" fmla="*/ 4 w 9"/>
                            <a:gd name="T49" fmla="*/ 20 h 158"/>
                            <a:gd name="T50" fmla="*/ 4 w 9"/>
                            <a:gd name="T51" fmla="*/ 41 h 158"/>
                            <a:gd name="T52" fmla="*/ 4 w 9"/>
                            <a:gd name="T53" fmla="*/ 78 h 158"/>
                            <a:gd name="T54" fmla="*/ 5 w 9"/>
                            <a:gd name="T55" fmla="*/ 95 h 158"/>
                            <a:gd name="T56" fmla="*/ 5 w 9"/>
                            <a:gd name="T57" fmla="*/ 57 h 158"/>
                            <a:gd name="T58" fmla="*/ 5 w 9"/>
                            <a:gd name="T59" fmla="*/ 27 h 158"/>
                            <a:gd name="T60" fmla="*/ 5 w 9"/>
                            <a:gd name="T61" fmla="*/ 25 h 158"/>
                            <a:gd name="T62" fmla="*/ 5 w 9"/>
                            <a:gd name="T63" fmla="*/ 63 h 158"/>
                            <a:gd name="T64" fmla="*/ 5 w 9"/>
                            <a:gd name="T65" fmla="*/ 34 h 158"/>
                            <a:gd name="T66" fmla="*/ 5 w 9"/>
                            <a:gd name="T67" fmla="*/ 6 h 158"/>
                            <a:gd name="T68" fmla="*/ 6 w 9"/>
                            <a:gd name="T69" fmla="*/ 7 h 158"/>
                            <a:gd name="T70" fmla="*/ 6 w 9"/>
                            <a:gd name="T71" fmla="*/ 5 h 158"/>
                            <a:gd name="T72" fmla="*/ 6 w 9"/>
                            <a:gd name="T73" fmla="*/ 7 h 158"/>
                            <a:gd name="T74" fmla="*/ 6 w 9"/>
                            <a:gd name="T75" fmla="*/ 28 h 158"/>
                            <a:gd name="T76" fmla="*/ 7 w 9"/>
                            <a:gd name="T77" fmla="*/ 70 h 158"/>
                            <a:gd name="T78" fmla="*/ 7 w 9"/>
                            <a:gd name="T79" fmla="*/ 158 h 158"/>
                            <a:gd name="T80" fmla="*/ 7 w 9"/>
                            <a:gd name="T81" fmla="*/ 59 h 158"/>
                            <a:gd name="T82" fmla="*/ 7 w 9"/>
                            <a:gd name="T83" fmla="*/ 30 h 158"/>
                            <a:gd name="T84" fmla="*/ 7 w 9"/>
                            <a:gd name="T85" fmla="*/ 27 h 158"/>
                            <a:gd name="T86" fmla="*/ 7 w 9"/>
                            <a:gd name="T87" fmla="*/ 28 h 158"/>
                            <a:gd name="T88" fmla="*/ 8 w 9"/>
                            <a:gd name="T89" fmla="*/ 41 h 158"/>
                            <a:gd name="T90" fmla="*/ 8 w 9"/>
                            <a:gd name="T91" fmla="*/ 83 h 158"/>
                            <a:gd name="T92" fmla="*/ 8 w 9"/>
                            <a:gd name="T93" fmla="*/ 64 h 158"/>
                            <a:gd name="T94" fmla="*/ 8 w 9"/>
                            <a:gd name="T95" fmla="*/ 68 h 158"/>
                            <a:gd name="T96" fmla="*/ 8 w 9"/>
                            <a:gd name="T97" fmla="*/ 117 h 158"/>
                            <a:gd name="T98" fmla="*/ 9 w 9"/>
                            <a:gd name="T99" fmla="*/ 75 h 15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8">
                              <a:moveTo>
                                <a:pt x="0" y="38"/>
                              </a:moveTo>
                              <a:lnTo>
                                <a:pt x="0" y="20"/>
                              </a:lnTo>
                              <a:lnTo>
                                <a:pt x="0" y="16"/>
                              </a:lnTo>
                              <a:lnTo>
                                <a:pt x="0" y="16"/>
                              </a:lnTo>
                              <a:lnTo>
                                <a:pt x="0" y="11"/>
                              </a:lnTo>
                              <a:lnTo>
                                <a:pt x="0" y="3"/>
                              </a:lnTo>
                              <a:lnTo>
                                <a:pt x="1" y="0"/>
                              </a:lnTo>
                              <a:lnTo>
                                <a:pt x="1" y="11"/>
                              </a:lnTo>
                              <a:lnTo>
                                <a:pt x="1" y="42"/>
                              </a:lnTo>
                              <a:lnTo>
                                <a:pt x="1" y="65"/>
                              </a:lnTo>
                              <a:lnTo>
                                <a:pt x="2" y="35"/>
                              </a:lnTo>
                              <a:lnTo>
                                <a:pt x="2" y="33"/>
                              </a:lnTo>
                              <a:lnTo>
                                <a:pt x="2" y="79"/>
                              </a:lnTo>
                              <a:lnTo>
                                <a:pt x="2" y="71"/>
                              </a:lnTo>
                              <a:lnTo>
                                <a:pt x="2" y="23"/>
                              </a:lnTo>
                              <a:lnTo>
                                <a:pt x="2" y="11"/>
                              </a:lnTo>
                              <a:lnTo>
                                <a:pt x="2" y="16"/>
                              </a:lnTo>
                              <a:lnTo>
                                <a:pt x="3" y="32"/>
                              </a:lnTo>
                              <a:lnTo>
                                <a:pt x="3" y="44"/>
                              </a:lnTo>
                              <a:lnTo>
                                <a:pt x="3" y="46"/>
                              </a:lnTo>
                              <a:lnTo>
                                <a:pt x="3" y="70"/>
                              </a:lnTo>
                              <a:lnTo>
                                <a:pt x="4" y="107"/>
                              </a:lnTo>
                              <a:lnTo>
                                <a:pt x="4" y="38"/>
                              </a:lnTo>
                              <a:lnTo>
                                <a:pt x="4" y="16"/>
                              </a:lnTo>
                              <a:lnTo>
                                <a:pt x="4" y="20"/>
                              </a:lnTo>
                              <a:lnTo>
                                <a:pt x="4" y="41"/>
                              </a:lnTo>
                              <a:lnTo>
                                <a:pt x="4" y="78"/>
                              </a:lnTo>
                              <a:lnTo>
                                <a:pt x="5" y="95"/>
                              </a:lnTo>
                              <a:lnTo>
                                <a:pt x="5" y="57"/>
                              </a:lnTo>
                              <a:lnTo>
                                <a:pt x="5" y="27"/>
                              </a:lnTo>
                              <a:lnTo>
                                <a:pt x="5" y="25"/>
                              </a:lnTo>
                              <a:lnTo>
                                <a:pt x="5" y="63"/>
                              </a:lnTo>
                              <a:lnTo>
                                <a:pt x="5" y="34"/>
                              </a:lnTo>
                              <a:lnTo>
                                <a:pt x="5" y="6"/>
                              </a:lnTo>
                              <a:lnTo>
                                <a:pt x="6" y="7"/>
                              </a:lnTo>
                              <a:lnTo>
                                <a:pt x="6" y="5"/>
                              </a:lnTo>
                              <a:lnTo>
                                <a:pt x="6" y="7"/>
                              </a:lnTo>
                              <a:lnTo>
                                <a:pt x="6" y="28"/>
                              </a:lnTo>
                              <a:lnTo>
                                <a:pt x="7" y="70"/>
                              </a:lnTo>
                              <a:lnTo>
                                <a:pt x="7" y="158"/>
                              </a:lnTo>
                              <a:lnTo>
                                <a:pt x="7" y="59"/>
                              </a:lnTo>
                              <a:lnTo>
                                <a:pt x="7" y="30"/>
                              </a:lnTo>
                              <a:lnTo>
                                <a:pt x="7" y="27"/>
                              </a:lnTo>
                              <a:lnTo>
                                <a:pt x="7" y="28"/>
                              </a:lnTo>
                              <a:lnTo>
                                <a:pt x="8" y="41"/>
                              </a:lnTo>
                              <a:lnTo>
                                <a:pt x="8" y="83"/>
                              </a:lnTo>
                              <a:lnTo>
                                <a:pt x="8" y="64"/>
                              </a:lnTo>
                              <a:lnTo>
                                <a:pt x="8" y="68"/>
                              </a:lnTo>
                              <a:lnTo>
                                <a:pt x="8" y="117"/>
                              </a:lnTo>
                              <a:lnTo>
                                <a:pt x="9" y="7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92" name="Freeform 3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64401" y="3944938"/>
                          <a:ext cx="14288" cy="336550"/>
                        </a:xfrm>
                        <a:custGeom>
                          <a:avLst/>
                          <a:gdLst>
                            <a:gd name="T0" fmla="*/ 0 w 9"/>
                            <a:gd name="T1" fmla="*/ 92 h 212"/>
                            <a:gd name="T2" fmla="*/ 0 w 9"/>
                            <a:gd name="T3" fmla="*/ 125 h 212"/>
                            <a:gd name="T4" fmla="*/ 0 w 9"/>
                            <a:gd name="T5" fmla="*/ 69 h 212"/>
                            <a:gd name="T6" fmla="*/ 0 w 9"/>
                            <a:gd name="T7" fmla="*/ 21 h 212"/>
                            <a:gd name="T8" fmla="*/ 0 w 9"/>
                            <a:gd name="T9" fmla="*/ 3 h 212"/>
                            <a:gd name="T10" fmla="*/ 0 w 9"/>
                            <a:gd name="T11" fmla="*/ 0 h 212"/>
                            <a:gd name="T12" fmla="*/ 1 w 9"/>
                            <a:gd name="T13" fmla="*/ 8 h 212"/>
                            <a:gd name="T14" fmla="*/ 1 w 9"/>
                            <a:gd name="T15" fmla="*/ 19 h 212"/>
                            <a:gd name="T16" fmla="*/ 1 w 9"/>
                            <a:gd name="T17" fmla="*/ 26 h 212"/>
                            <a:gd name="T18" fmla="*/ 1 w 9"/>
                            <a:gd name="T19" fmla="*/ 40 h 212"/>
                            <a:gd name="T20" fmla="*/ 2 w 9"/>
                            <a:gd name="T21" fmla="*/ 65 h 212"/>
                            <a:gd name="T22" fmla="*/ 2 w 9"/>
                            <a:gd name="T23" fmla="*/ 83 h 212"/>
                            <a:gd name="T24" fmla="*/ 2 w 9"/>
                            <a:gd name="T25" fmla="*/ 95 h 212"/>
                            <a:gd name="T26" fmla="*/ 2 w 9"/>
                            <a:gd name="T27" fmla="*/ 100 h 212"/>
                            <a:gd name="T28" fmla="*/ 2 w 9"/>
                            <a:gd name="T29" fmla="*/ 122 h 212"/>
                            <a:gd name="T30" fmla="*/ 2 w 9"/>
                            <a:gd name="T31" fmla="*/ 160 h 212"/>
                            <a:gd name="T32" fmla="*/ 2 w 9"/>
                            <a:gd name="T33" fmla="*/ 152 h 212"/>
                            <a:gd name="T34" fmla="*/ 3 w 9"/>
                            <a:gd name="T35" fmla="*/ 212 h 212"/>
                            <a:gd name="T36" fmla="*/ 3 w 9"/>
                            <a:gd name="T37" fmla="*/ 107 h 212"/>
                            <a:gd name="T38" fmla="*/ 3 w 9"/>
                            <a:gd name="T39" fmla="*/ 66 h 212"/>
                            <a:gd name="T40" fmla="*/ 3 w 9"/>
                            <a:gd name="T41" fmla="*/ 58 h 212"/>
                            <a:gd name="T42" fmla="*/ 3 w 9"/>
                            <a:gd name="T43" fmla="*/ 58 h 212"/>
                            <a:gd name="T44" fmla="*/ 3 w 9"/>
                            <a:gd name="T45" fmla="*/ 75 h 212"/>
                            <a:gd name="T46" fmla="*/ 4 w 9"/>
                            <a:gd name="T47" fmla="*/ 80 h 212"/>
                            <a:gd name="T48" fmla="*/ 4 w 9"/>
                            <a:gd name="T49" fmla="*/ 40 h 212"/>
                            <a:gd name="T50" fmla="*/ 4 w 9"/>
                            <a:gd name="T51" fmla="*/ 19 h 212"/>
                            <a:gd name="T52" fmla="*/ 4 w 9"/>
                            <a:gd name="T53" fmla="*/ 9 h 212"/>
                            <a:gd name="T54" fmla="*/ 4 w 9"/>
                            <a:gd name="T55" fmla="*/ 7 h 212"/>
                            <a:gd name="T56" fmla="*/ 5 w 9"/>
                            <a:gd name="T57" fmla="*/ 16 h 212"/>
                            <a:gd name="T58" fmla="*/ 5 w 9"/>
                            <a:gd name="T59" fmla="*/ 39 h 212"/>
                            <a:gd name="T60" fmla="*/ 5 w 9"/>
                            <a:gd name="T61" fmla="*/ 70 h 212"/>
                            <a:gd name="T62" fmla="*/ 5 w 9"/>
                            <a:gd name="T63" fmla="*/ 59 h 212"/>
                            <a:gd name="T64" fmla="*/ 5 w 9"/>
                            <a:gd name="T65" fmla="*/ 33 h 212"/>
                            <a:gd name="T66" fmla="*/ 5 w 9"/>
                            <a:gd name="T67" fmla="*/ 36 h 212"/>
                            <a:gd name="T68" fmla="*/ 6 w 9"/>
                            <a:gd name="T69" fmla="*/ 53 h 212"/>
                            <a:gd name="T70" fmla="*/ 6 w 9"/>
                            <a:gd name="T71" fmla="*/ 55 h 212"/>
                            <a:gd name="T72" fmla="*/ 6 w 9"/>
                            <a:gd name="T73" fmla="*/ 62 h 212"/>
                            <a:gd name="T74" fmla="*/ 6 w 9"/>
                            <a:gd name="T75" fmla="*/ 86 h 212"/>
                            <a:gd name="T76" fmla="*/ 7 w 9"/>
                            <a:gd name="T77" fmla="*/ 109 h 212"/>
                            <a:gd name="T78" fmla="*/ 7 w 9"/>
                            <a:gd name="T79" fmla="*/ 100 h 212"/>
                            <a:gd name="T80" fmla="*/ 7 w 9"/>
                            <a:gd name="T81" fmla="*/ 103 h 212"/>
                            <a:gd name="T82" fmla="*/ 7 w 9"/>
                            <a:gd name="T83" fmla="*/ 126 h 212"/>
                            <a:gd name="T84" fmla="*/ 7 w 9"/>
                            <a:gd name="T85" fmla="*/ 80 h 212"/>
                            <a:gd name="T86" fmla="*/ 7 w 9"/>
                            <a:gd name="T87" fmla="*/ 46 h 212"/>
                            <a:gd name="T88" fmla="*/ 7 w 9"/>
                            <a:gd name="T89" fmla="*/ 35 h 212"/>
                            <a:gd name="T90" fmla="*/ 8 w 9"/>
                            <a:gd name="T91" fmla="*/ 47 h 212"/>
                            <a:gd name="T92" fmla="*/ 8 w 9"/>
                            <a:gd name="T93" fmla="*/ 79 h 212"/>
                            <a:gd name="T94" fmla="*/ 8 w 9"/>
                            <a:gd name="T95" fmla="*/ 95 h 212"/>
                            <a:gd name="T96" fmla="*/ 8 w 9"/>
                            <a:gd name="T97" fmla="*/ 86 h 212"/>
                            <a:gd name="T98" fmla="*/ 9 w 9"/>
                            <a:gd name="T99" fmla="*/ 87 h 21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2">
                              <a:moveTo>
                                <a:pt x="0" y="92"/>
                              </a:moveTo>
                              <a:lnTo>
                                <a:pt x="0" y="125"/>
                              </a:lnTo>
                              <a:lnTo>
                                <a:pt x="0" y="69"/>
                              </a:lnTo>
                              <a:lnTo>
                                <a:pt x="0" y="21"/>
                              </a:lnTo>
                              <a:lnTo>
                                <a:pt x="0" y="3"/>
                              </a:lnTo>
                              <a:lnTo>
                                <a:pt x="0" y="0"/>
                              </a:lnTo>
                              <a:lnTo>
                                <a:pt x="1" y="8"/>
                              </a:lnTo>
                              <a:lnTo>
                                <a:pt x="1" y="19"/>
                              </a:lnTo>
                              <a:lnTo>
                                <a:pt x="1" y="26"/>
                              </a:lnTo>
                              <a:lnTo>
                                <a:pt x="1" y="40"/>
                              </a:lnTo>
                              <a:lnTo>
                                <a:pt x="2" y="65"/>
                              </a:lnTo>
                              <a:lnTo>
                                <a:pt x="2" y="83"/>
                              </a:lnTo>
                              <a:lnTo>
                                <a:pt x="2" y="95"/>
                              </a:lnTo>
                              <a:lnTo>
                                <a:pt x="2" y="100"/>
                              </a:lnTo>
                              <a:lnTo>
                                <a:pt x="2" y="122"/>
                              </a:lnTo>
                              <a:lnTo>
                                <a:pt x="2" y="160"/>
                              </a:lnTo>
                              <a:lnTo>
                                <a:pt x="2" y="152"/>
                              </a:lnTo>
                              <a:lnTo>
                                <a:pt x="3" y="212"/>
                              </a:lnTo>
                              <a:lnTo>
                                <a:pt x="3" y="107"/>
                              </a:lnTo>
                              <a:lnTo>
                                <a:pt x="3" y="66"/>
                              </a:lnTo>
                              <a:lnTo>
                                <a:pt x="3" y="58"/>
                              </a:lnTo>
                              <a:lnTo>
                                <a:pt x="3" y="58"/>
                              </a:lnTo>
                              <a:lnTo>
                                <a:pt x="3" y="75"/>
                              </a:lnTo>
                              <a:lnTo>
                                <a:pt x="4" y="80"/>
                              </a:lnTo>
                              <a:lnTo>
                                <a:pt x="4" y="40"/>
                              </a:lnTo>
                              <a:lnTo>
                                <a:pt x="4" y="19"/>
                              </a:lnTo>
                              <a:lnTo>
                                <a:pt x="4" y="9"/>
                              </a:lnTo>
                              <a:lnTo>
                                <a:pt x="4" y="7"/>
                              </a:lnTo>
                              <a:lnTo>
                                <a:pt x="5" y="16"/>
                              </a:lnTo>
                              <a:lnTo>
                                <a:pt x="5" y="39"/>
                              </a:lnTo>
                              <a:lnTo>
                                <a:pt x="5" y="70"/>
                              </a:lnTo>
                              <a:lnTo>
                                <a:pt x="5" y="59"/>
                              </a:lnTo>
                              <a:lnTo>
                                <a:pt x="5" y="33"/>
                              </a:lnTo>
                              <a:lnTo>
                                <a:pt x="5" y="36"/>
                              </a:lnTo>
                              <a:lnTo>
                                <a:pt x="6" y="53"/>
                              </a:lnTo>
                              <a:lnTo>
                                <a:pt x="6" y="55"/>
                              </a:lnTo>
                              <a:lnTo>
                                <a:pt x="6" y="62"/>
                              </a:lnTo>
                              <a:lnTo>
                                <a:pt x="6" y="86"/>
                              </a:lnTo>
                              <a:lnTo>
                                <a:pt x="7" y="109"/>
                              </a:lnTo>
                              <a:lnTo>
                                <a:pt x="7" y="100"/>
                              </a:lnTo>
                              <a:lnTo>
                                <a:pt x="7" y="103"/>
                              </a:lnTo>
                              <a:lnTo>
                                <a:pt x="7" y="126"/>
                              </a:lnTo>
                              <a:lnTo>
                                <a:pt x="7" y="80"/>
                              </a:lnTo>
                              <a:lnTo>
                                <a:pt x="7" y="46"/>
                              </a:lnTo>
                              <a:lnTo>
                                <a:pt x="7" y="35"/>
                              </a:lnTo>
                              <a:lnTo>
                                <a:pt x="8" y="47"/>
                              </a:lnTo>
                              <a:lnTo>
                                <a:pt x="8" y="79"/>
                              </a:lnTo>
                              <a:lnTo>
                                <a:pt x="8" y="95"/>
                              </a:lnTo>
                              <a:lnTo>
                                <a:pt x="8" y="86"/>
                              </a:lnTo>
                              <a:lnTo>
                                <a:pt x="9" y="8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93" name="Freeform 31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78688" y="4011613"/>
                          <a:ext cx="12700" cy="342900"/>
                        </a:xfrm>
                        <a:custGeom>
                          <a:avLst/>
                          <a:gdLst>
                            <a:gd name="T0" fmla="*/ 0 w 8"/>
                            <a:gd name="T1" fmla="*/ 45 h 216"/>
                            <a:gd name="T2" fmla="*/ 0 w 8"/>
                            <a:gd name="T3" fmla="*/ 39 h 216"/>
                            <a:gd name="T4" fmla="*/ 0 w 8"/>
                            <a:gd name="T5" fmla="*/ 22 h 216"/>
                            <a:gd name="T6" fmla="*/ 0 w 8"/>
                            <a:gd name="T7" fmla="*/ 28 h 216"/>
                            <a:gd name="T8" fmla="*/ 0 w 8"/>
                            <a:gd name="T9" fmla="*/ 78 h 216"/>
                            <a:gd name="T10" fmla="*/ 0 w 8"/>
                            <a:gd name="T11" fmla="*/ 74 h 216"/>
                            <a:gd name="T12" fmla="*/ 0 w 8"/>
                            <a:gd name="T13" fmla="*/ 47 h 216"/>
                            <a:gd name="T14" fmla="*/ 1 w 8"/>
                            <a:gd name="T15" fmla="*/ 55 h 216"/>
                            <a:gd name="T16" fmla="*/ 1 w 8"/>
                            <a:gd name="T17" fmla="*/ 77 h 216"/>
                            <a:gd name="T18" fmla="*/ 1 w 8"/>
                            <a:gd name="T19" fmla="*/ 87 h 216"/>
                            <a:gd name="T20" fmla="*/ 1 w 8"/>
                            <a:gd name="T21" fmla="*/ 45 h 216"/>
                            <a:gd name="T22" fmla="*/ 1 w 8"/>
                            <a:gd name="T23" fmla="*/ 7 h 216"/>
                            <a:gd name="T24" fmla="*/ 1 w 8"/>
                            <a:gd name="T25" fmla="*/ 0 h 216"/>
                            <a:gd name="T26" fmla="*/ 2 w 8"/>
                            <a:gd name="T27" fmla="*/ 30 h 216"/>
                            <a:gd name="T28" fmla="*/ 2 w 8"/>
                            <a:gd name="T29" fmla="*/ 116 h 216"/>
                            <a:gd name="T30" fmla="*/ 2 w 8"/>
                            <a:gd name="T31" fmla="*/ 101 h 216"/>
                            <a:gd name="T32" fmla="*/ 2 w 8"/>
                            <a:gd name="T33" fmla="*/ 91 h 216"/>
                            <a:gd name="T34" fmla="*/ 3 w 8"/>
                            <a:gd name="T35" fmla="*/ 79 h 216"/>
                            <a:gd name="T36" fmla="*/ 3 w 8"/>
                            <a:gd name="T37" fmla="*/ 87 h 216"/>
                            <a:gd name="T38" fmla="*/ 3 w 8"/>
                            <a:gd name="T39" fmla="*/ 118 h 216"/>
                            <a:gd name="T40" fmla="*/ 3 w 8"/>
                            <a:gd name="T41" fmla="*/ 37 h 216"/>
                            <a:gd name="T42" fmla="*/ 3 w 8"/>
                            <a:gd name="T43" fmla="*/ 13 h 216"/>
                            <a:gd name="T44" fmla="*/ 3 w 8"/>
                            <a:gd name="T45" fmla="*/ 10 h 216"/>
                            <a:gd name="T46" fmla="*/ 3 w 8"/>
                            <a:gd name="T47" fmla="*/ 5 h 216"/>
                            <a:gd name="T48" fmla="*/ 4 w 8"/>
                            <a:gd name="T49" fmla="*/ 3 h 216"/>
                            <a:gd name="T50" fmla="*/ 4 w 8"/>
                            <a:gd name="T51" fmla="*/ 12 h 216"/>
                            <a:gd name="T52" fmla="*/ 4 w 8"/>
                            <a:gd name="T53" fmla="*/ 31 h 216"/>
                            <a:gd name="T54" fmla="*/ 4 w 8"/>
                            <a:gd name="T55" fmla="*/ 36 h 216"/>
                            <a:gd name="T56" fmla="*/ 5 w 8"/>
                            <a:gd name="T57" fmla="*/ 23 h 216"/>
                            <a:gd name="T58" fmla="*/ 5 w 8"/>
                            <a:gd name="T59" fmla="*/ 19 h 216"/>
                            <a:gd name="T60" fmla="*/ 5 w 8"/>
                            <a:gd name="T61" fmla="*/ 19 h 216"/>
                            <a:gd name="T62" fmla="*/ 5 w 8"/>
                            <a:gd name="T63" fmla="*/ 15 h 216"/>
                            <a:gd name="T64" fmla="*/ 5 w 8"/>
                            <a:gd name="T65" fmla="*/ 15 h 216"/>
                            <a:gd name="T66" fmla="*/ 5 w 8"/>
                            <a:gd name="T67" fmla="*/ 32 h 216"/>
                            <a:gd name="T68" fmla="*/ 6 w 8"/>
                            <a:gd name="T69" fmla="*/ 53 h 216"/>
                            <a:gd name="T70" fmla="*/ 6 w 8"/>
                            <a:gd name="T71" fmla="*/ 34 h 216"/>
                            <a:gd name="T72" fmla="*/ 6 w 8"/>
                            <a:gd name="T73" fmla="*/ 27 h 216"/>
                            <a:gd name="T74" fmla="*/ 6 w 8"/>
                            <a:gd name="T75" fmla="*/ 50 h 216"/>
                            <a:gd name="T76" fmla="*/ 6 w 8"/>
                            <a:gd name="T77" fmla="*/ 106 h 216"/>
                            <a:gd name="T78" fmla="*/ 7 w 8"/>
                            <a:gd name="T79" fmla="*/ 120 h 216"/>
                            <a:gd name="T80" fmla="*/ 7 w 8"/>
                            <a:gd name="T81" fmla="*/ 145 h 216"/>
                            <a:gd name="T82" fmla="*/ 7 w 8"/>
                            <a:gd name="T83" fmla="*/ 216 h 216"/>
                            <a:gd name="T84" fmla="*/ 7 w 8"/>
                            <a:gd name="T85" fmla="*/ 162 h 216"/>
                            <a:gd name="T86" fmla="*/ 7 w 8"/>
                            <a:gd name="T87" fmla="*/ 117 h 216"/>
                            <a:gd name="T88" fmla="*/ 7 w 8"/>
                            <a:gd name="T89" fmla="*/ 63 h 216"/>
                            <a:gd name="T90" fmla="*/ 8 w 8"/>
                            <a:gd name="T91" fmla="*/ 49 h 216"/>
                            <a:gd name="T92" fmla="*/ 8 w 8"/>
                            <a:gd name="T93" fmla="*/ 64 h 216"/>
                            <a:gd name="T94" fmla="*/ 8 w 8"/>
                            <a:gd name="T95" fmla="*/ 73 h 216"/>
                            <a:gd name="T96" fmla="*/ 8 w 8"/>
                            <a:gd name="T97" fmla="*/ 41 h 216"/>
                            <a:gd name="T98" fmla="*/ 8 w 8"/>
                            <a:gd name="T99" fmla="*/ 13 h 2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216">
                              <a:moveTo>
                                <a:pt x="0" y="45"/>
                              </a:moveTo>
                              <a:lnTo>
                                <a:pt x="0" y="39"/>
                              </a:lnTo>
                              <a:lnTo>
                                <a:pt x="0" y="22"/>
                              </a:lnTo>
                              <a:lnTo>
                                <a:pt x="0" y="28"/>
                              </a:lnTo>
                              <a:lnTo>
                                <a:pt x="0" y="78"/>
                              </a:lnTo>
                              <a:lnTo>
                                <a:pt x="0" y="74"/>
                              </a:lnTo>
                              <a:lnTo>
                                <a:pt x="0" y="47"/>
                              </a:lnTo>
                              <a:lnTo>
                                <a:pt x="1" y="55"/>
                              </a:lnTo>
                              <a:lnTo>
                                <a:pt x="1" y="77"/>
                              </a:lnTo>
                              <a:lnTo>
                                <a:pt x="1" y="87"/>
                              </a:lnTo>
                              <a:lnTo>
                                <a:pt x="1" y="45"/>
                              </a:lnTo>
                              <a:lnTo>
                                <a:pt x="1" y="7"/>
                              </a:lnTo>
                              <a:lnTo>
                                <a:pt x="1" y="0"/>
                              </a:lnTo>
                              <a:lnTo>
                                <a:pt x="2" y="30"/>
                              </a:lnTo>
                              <a:lnTo>
                                <a:pt x="2" y="116"/>
                              </a:lnTo>
                              <a:lnTo>
                                <a:pt x="2" y="101"/>
                              </a:lnTo>
                              <a:lnTo>
                                <a:pt x="2" y="91"/>
                              </a:lnTo>
                              <a:lnTo>
                                <a:pt x="3" y="79"/>
                              </a:lnTo>
                              <a:lnTo>
                                <a:pt x="3" y="87"/>
                              </a:lnTo>
                              <a:lnTo>
                                <a:pt x="3" y="118"/>
                              </a:lnTo>
                              <a:lnTo>
                                <a:pt x="3" y="37"/>
                              </a:lnTo>
                              <a:lnTo>
                                <a:pt x="3" y="13"/>
                              </a:lnTo>
                              <a:lnTo>
                                <a:pt x="3" y="10"/>
                              </a:lnTo>
                              <a:lnTo>
                                <a:pt x="3" y="5"/>
                              </a:lnTo>
                              <a:lnTo>
                                <a:pt x="4" y="3"/>
                              </a:lnTo>
                              <a:lnTo>
                                <a:pt x="4" y="12"/>
                              </a:lnTo>
                              <a:lnTo>
                                <a:pt x="4" y="31"/>
                              </a:lnTo>
                              <a:lnTo>
                                <a:pt x="4" y="36"/>
                              </a:lnTo>
                              <a:lnTo>
                                <a:pt x="5" y="23"/>
                              </a:lnTo>
                              <a:lnTo>
                                <a:pt x="5" y="19"/>
                              </a:lnTo>
                              <a:lnTo>
                                <a:pt x="5" y="19"/>
                              </a:lnTo>
                              <a:lnTo>
                                <a:pt x="5" y="15"/>
                              </a:lnTo>
                              <a:lnTo>
                                <a:pt x="5" y="15"/>
                              </a:lnTo>
                              <a:lnTo>
                                <a:pt x="5" y="32"/>
                              </a:lnTo>
                              <a:lnTo>
                                <a:pt x="6" y="53"/>
                              </a:lnTo>
                              <a:lnTo>
                                <a:pt x="6" y="34"/>
                              </a:lnTo>
                              <a:lnTo>
                                <a:pt x="6" y="27"/>
                              </a:lnTo>
                              <a:lnTo>
                                <a:pt x="6" y="50"/>
                              </a:lnTo>
                              <a:lnTo>
                                <a:pt x="6" y="106"/>
                              </a:lnTo>
                              <a:lnTo>
                                <a:pt x="7" y="120"/>
                              </a:lnTo>
                              <a:lnTo>
                                <a:pt x="7" y="145"/>
                              </a:lnTo>
                              <a:lnTo>
                                <a:pt x="7" y="216"/>
                              </a:lnTo>
                              <a:lnTo>
                                <a:pt x="7" y="162"/>
                              </a:lnTo>
                              <a:lnTo>
                                <a:pt x="7" y="117"/>
                              </a:lnTo>
                              <a:lnTo>
                                <a:pt x="7" y="63"/>
                              </a:lnTo>
                              <a:lnTo>
                                <a:pt x="8" y="49"/>
                              </a:lnTo>
                              <a:lnTo>
                                <a:pt x="8" y="64"/>
                              </a:lnTo>
                              <a:lnTo>
                                <a:pt x="8" y="73"/>
                              </a:lnTo>
                              <a:lnTo>
                                <a:pt x="8" y="41"/>
                              </a:lnTo>
                              <a:lnTo>
                                <a:pt x="8" y="1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94" name="Freeform 31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91388" y="4017963"/>
                          <a:ext cx="14288" cy="333375"/>
                        </a:xfrm>
                        <a:custGeom>
                          <a:avLst/>
                          <a:gdLst>
                            <a:gd name="T0" fmla="*/ 0 w 9"/>
                            <a:gd name="T1" fmla="*/ 9 h 210"/>
                            <a:gd name="T2" fmla="*/ 0 w 9"/>
                            <a:gd name="T3" fmla="*/ 8 h 210"/>
                            <a:gd name="T4" fmla="*/ 0 w 9"/>
                            <a:gd name="T5" fmla="*/ 45 h 210"/>
                            <a:gd name="T6" fmla="*/ 1 w 9"/>
                            <a:gd name="T7" fmla="*/ 68 h 210"/>
                            <a:gd name="T8" fmla="*/ 1 w 9"/>
                            <a:gd name="T9" fmla="*/ 48 h 210"/>
                            <a:gd name="T10" fmla="*/ 1 w 9"/>
                            <a:gd name="T11" fmla="*/ 77 h 210"/>
                            <a:gd name="T12" fmla="*/ 1 w 9"/>
                            <a:gd name="T13" fmla="*/ 62 h 210"/>
                            <a:gd name="T14" fmla="*/ 2 w 9"/>
                            <a:gd name="T15" fmla="*/ 23 h 210"/>
                            <a:gd name="T16" fmla="*/ 2 w 9"/>
                            <a:gd name="T17" fmla="*/ 7 h 210"/>
                            <a:gd name="T18" fmla="*/ 2 w 9"/>
                            <a:gd name="T19" fmla="*/ 4 h 210"/>
                            <a:gd name="T20" fmla="*/ 2 w 9"/>
                            <a:gd name="T21" fmla="*/ 18 h 210"/>
                            <a:gd name="T22" fmla="*/ 2 w 9"/>
                            <a:gd name="T23" fmla="*/ 19 h 210"/>
                            <a:gd name="T24" fmla="*/ 2 w 9"/>
                            <a:gd name="T25" fmla="*/ 14 h 210"/>
                            <a:gd name="T26" fmla="*/ 3 w 9"/>
                            <a:gd name="T27" fmla="*/ 53 h 210"/>
                            <a:gd name="T28" fmla="*/ 3 w 9"/>
                            <a:gd name="T29" fmla="*/ 93 h 210"/>
                            <a:gd name="T30" fmla="*/ 3 w 9"/>
                            <a:gd name="T31" fmla="*/ 12 h 210"/>
                            <a:gd name="T32" fmla="*/ 3 w 9"/>
                            <a:gd name="T33" fmla="*/ 0 h 210"/>
                            <a:gd name="T34" fmla="*/ 3 w 9"/>
                            <a:gd name="T35" fmla="*/ 14 h 210"/>
                            <a:gd name="T36" fmla="*/ 4 w 9"/>
                            <a:gd name="T37" fmla="*/ 33 h 210"/>
                            <a:gd name="T38" fmla="*/ 4 w 9"/>
                            <a:gd name="T39" fmla="*/ 49 h 210"/>
                            <a:gd name="T40" fmla="*/ 4 w 9"/>
                            <a:gd name="T41" fmla="*/ 64 h 210"/>
                            <a:gd name="T42" fmla="*/ 4 w 9"/>
                            <a:gd name="T43" fmla="*/ 67 h 210"/>
                            <a:gd name="T44" fmla="*/ 4 w 9"/>
                            <a:gd name="T45" fmla="*/ 131 h 210"/>
                            <a:gd name="T46" fmla="*/ 4 w 9"/>
                            <a:gd name="T47" fmla="*/ 95 h 210"/>
                            <a:gd name="T48" fmla="*/ 5 w 9"/>
                            <a:gd name="T49" fmla="*/ 46 h 210"/>
                            <a:gd name="T50" fmla="*/ 5 w 9"/>
                            <a:gd name="T51" fmla="*/ 38 h 210"/>
                            <a:gd name="T52" fmla="*/ 5 w 9"/>
                            <a:gd name="T53" fmla="*/ 49 h 210"/>
                            <a:gd name="T54" fmla="*/ 5 w 9"/>
                            <a:gd name="T55" fmla="*/ 74 h 210"/>
                            <a:gd name="T56" fmla="*/ 6 w 9"/>
                            <a:gd name="T57" fmla="*/ 98 h 210"/>
                            <a:gd name="T58" fmla="*/ 6 w 9"/>
                            <a:gd name="T59" fmla="*/ 118 h 210"/>
                            <a:gd name="T60" fmla="*/ 6 w 9"/>
                            <a:gd name="T61" fmla="*/ 210 h 210"/>
                            <a:gd name="T62" fmla="*/ 6 w 9"/>
                            <a:gd name="T63" fmla="*/ 112 h 210"/>
                            <a:gd name="T64" fmla="*/ 6 w 9"/>
                            <a:gd name="T65" fmla="*/ 62 h 210"/>
                            <a:gd name="T66" fmla="*/ 6 w 9"/>
                            <a:gd name="T67" fmla="*/ 64 h 210"/>
                            <a:gd name="T68" fmla="*/ 6 w 9"/>
                            <a:gd name="T69" fmla="*/ 153 h 210"/>
                            <a:gd name="T70" fmla="*/ 7 w 9"/>
                            <a:gd name="T71" fmla="*/ 88 h 210"/>
                            <a:gd name="T72" fmla="*/ 7 w 9"/>
                            <a:gd name="T73" fmla="*/ 57 h 210"/>
                            <a:gd name="T74" fmla="*/ 7 w 9"/>
                            <a:gd name="T75" fmla="*/ 95 h 210"/>
                            <a:gd name="T76" fmla="*/ 7 w 9"/>
                            <a:gd name="T77" fmla="*/ 100 h 210"/>
                            <a:gd name="T78" fmla="*/ 8 w 9"/>
                            <a:gd name="T79" fmla="*/ 33 h 210"/>
                            <a:gd name="T80" fmla="*/ 8 w 9"/>
                            <a:gd name="T81" fmla="*/ 18 h 210"/>
                            <a:gd name="T82" fmla="*/ 8 w 9"/>
                            <a:gd name="T83" fmla="*/ 27 h 210"/>
                            <a:gd name="T84" fmla="*/ 8 w 9"/>
                            <a:gd name="T85" fmla="*/ 43 h 210"/>
                            <a:gd name="T86" fmla="*/ 8 w 9"/>
                            <a:gd name="T87" fmla="*/ 44 h 210"/>
                            <a:gd name="T88" fmla="*/ 8 w 9"/>
                            <a:gd name="T89" fmla="*/ 33 h 210"/>
                            <a:gd name="T90" fmla="*/ 8 w 9"/>
                            <a:gd name="T91" fmla="*/ 31 h 210"/>
                            <a:gd name="T92" fmla="*/ 9 w 9"/>
                            <a:gd name="T93" fmla="*/ 43 h 210"/>
                            <a:gd name="T94" fmla="*/ 9 w 9"/>
                            <a:gd name="T95" fmla="*/ 63 h 210"/>
                            <a:gd name="T96" fmla="*/ 9 w 9"/>
                            <a:gd name="T97" fmla="*/ 78 h 210"/>
                            <a:gd name="T98" fmla="*/ 9 w 9"/>
                            <a:gd name="T99" fmla="*/ 70 h 2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0">
                              <a:moveTo>
                                <a:pt x="0" y="9"/>
                              </a:moveTo>
                              <a:lnTo>
                                <a:pt x="0" y="8"/>
                              </a:lnTo>
                              <a:lnTo>
                                <a:pt x="0" y="45"/>
                              </a:lnTo>
                              <a:lnTo>
                                <a:pt x="1" y="68"/>
                              </a:lnTo>
                              <a:lnTo>
                                <a:pt x="1" y="48"/>
                              </a:lnTo>
                              <a:lnTo>
                                <a:pt x="1" y="77"/>
                              </a:lnTo>
                              <a:lnTo>
                                <a:pt x="1" y="62"/>
                              </a:lnTo>
                              <a:lnTo>
                                <a:pt x="2" y="23"/>
                              </a:lnTo>
                              <a:lnTo>
                                <a:pt x="2" y="7"/>
                              </a:lnTo>
                              <a:lnTo>
                                <a:pt x="2" y="4"/>
                              </a:lnTo>
                              <a:lnTo>
                                <a:pt x="2" y="18"/>
                              </a:lnTo>
                              <a:lnTo>
                                <a:pt x="2" y="19"/>
                              </a:lnTo>
                              <a:lnTo>
                                <a:pt x="2" y="14"/>
                              </a:lnTo>
                              <a:lnTo>
                                <a:pt x="3" y="53"/>
                              </a:lnTo>
                              <a:lnTo>
                                <a:pt x="3" y="93"/>
                              </a:lnTo>
                              <a:lnTo>
                                <a:pt x="3" y="12"/>
                              </a:lnTo>
                              <a:lnTo>
                                <a:pt x="3" y="0"/>
                              </a:lnTo>
                              <a:lnTo>
                                <a:pt x="3" y="14"/>
                              </a:lnTo>
                              <a:lnTo>
                                <a:pt x="4" y="33"/>
                              </a:lnTo>
                              <a:lnTo>
                                <a:pt x="4" y="49"/>
                              </a:lnTo>
                              <a:lnTo>
                                <a:pt x="4" y="64"/>
                              </a:lnTo>
                              <a:lnTo>
                                <a:pt x="4" y="67"/>
                              </a:lnTo>
                              <a:lnTo>
                                <a:pt x="4" y="131"/>
                              </a:lnTo>
                              <a:lnTo>
                                <a:pt x="4" y="95"/>
                              </a:lnTo>
                              <a:lnTo>
                                <a:pt x="5" y="46"/>
                              </a:lnTo>
                              <a:lnTo>
                                <a:pt x="5" y="38"/>
                              </a:lnTo>
                              <a:lnTo>
                                <a:pt x="5" y="49"/>
                              </a:lnTo>
                              <a:lnTo>
                                <a:pt x="5" y="74"/>
                              </a:lnTo>
                              <a:lnTo>
                                <a:pt x="6" y="98"/>
                              </a:lnTo>
                              <a:lnTo>
                                <a:pt x="6" y="118"/>
                              </a:lnTo>
                              <a:lnTo>
                                <a:pt x="6" y="210"/>
                              </a:lnTo>
                              <a:lnTo>
                                <a:pt x="6" y="112"/>
                              </a:lnTo>
                              <a:lnTo>
                                <a:pt x="6" y="62"/>
                              </a:lnTo>
                              <a:lnTo>
                                <a:pt x="6" y="64"/>
                              </a:lnTo>
                              <a:lnTo>
                                <a:pt x="6" y="153"/>
                              </a:lnTo>
                              <a:lnTo>
                                <a:pt x="7" y="88"/>
                              </a:lnTo>
                              <a:lnTo>
                                <a:pt x="7" y="57"/>
                              </a:lnTo>
                              <a:lnTo>
                                <a:pt x="7" y="95"/>
                              </a:lnTo>
                              <a:lnTo>
                                <a:pt x="7" y="100"/>
                              </a:lnTo>
                              <a:lnTo>
                                <a:pt x="8" y="33"/>
                              </a:lnTo>
                              <a:lnTo>
                                <a:pt x="8" y="18"/>
                              </a:lnTo>
                              <a:lnTo>
                                <a:pt x="8" y="27"/>
                              </a:lnTo>
                              <a:lnTo>
                                <a:pt x="8" y="43"/>
                              </a:lnTo>
                              <a:lnTo>
                                <a:pt x="8" y="44"/>
                              </a:lnTo>
                              <a:lnTo>
                                <a:pt x="8" y="33"/>
                              </a:lnTo>
                              <a:lnTo>
                                <a:pt x="8" y="31"/>
                              </a:lnTo>
                              <a:lnTo>
                                <a:pt x="9" y="43"/>
                              </a:lnTo>
                              <a:lnTo>
                                <a:pt x="9" y="63"/>
                              </a:lnTo>
                              <a:lnTo>
                                <a:pt x="9" y="78"/>
                              </a:lnTo>
                              <a:lnTo>
                                <a:pt x="9" y="7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95" name="Freeform 31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05676" y="4048125"/>
                          <a:ext cx="14288" cy="284163"/>
                        </a:xfrm>
                        <a:custGeom>
                          <a:avLst/>
                          <a:gdLst>
                            <a:gd name="T0" fmla="*/ 0 w 9"/>
                            <a:gd name="T1" fmla="*/ 51 h 179"/>
                            <a:gd name="T2" fmla="*/ 0 w 9"/>
                            <a:gd name="T3" fmla="*/ 48 h 179"/>
                            <a:gd name="T4" fmla="*/ 0 w 9"/>
                            <a:gd name="T5" fmla="*/ 41 h 179"/>
                            <a:gd name="T6" fmla="*/ 1 w 9"/>
                            <a:gd name="T7" fmla="*/ 18 h 179"/>
                            <a:gd name="T8" fmla="*/ 1 w 9"/>
                            <a:gd name="T9" fmla="*/ 14 h 179"/>
                            <a:gd name="T10" fmla="*/ 1 w 9"/>
                            <a:gd name="T11" fmla="*/ 45 h 179"/>
                            <a:gd name="T12" fmla="*/ 1 w 9"/>
                            <a:gd name="T13" fmla="*/ 173 h 179"/>
                            <a:gd name="T14" fmla="*/ 2 w 9"/>
                            <a:gd name="T15" fmla="*/ 106 h 179"/>
                            <a:gd name="T16" fmla="*/ 2 w 9"/>
                            <a:gd name="T17" fmla="*/ 179 h 179"/>
                            <a:gd name="T18" fmla="*/ 2 w 9"/>
                            <a:gd name="T19" fmla="*/ 54 h 179"/>
                            <a:gd name="T20" fmla="*/ 2 w 9"/>
                            <a:gd name="T21" fmla="*/ 22 h 179"/>
                            <a:gd name="T22" fmla="*/ 2 w 9"/>
                            <a:gd name="T23" fmla="*/ 32 h 179"/>
                            <a:gd name="T24" fmla="*/ 2 w 9"/>
                            <a:gd name="T25" fmla="*/ 55 h 179"/>
                            <a:gd name="T26" fmla="*/ 2 w 9"/>
                            <a:gd name="T27" fmla="*/ 51 h 179"/>
                            <a:gd name="T28" fmla="*/ 3 w 9"/>
                            <a:gd name="T29" fmla="*/ 68 h 179"/>
                            <a:gd name="T30" fmla="*/ 3 w 9"/>
                            <a:gd name="T31" fmla="*/ 107 h 179"/>
                            <a:gd name="T32" fmla="*/ 3 w 9"/>
                            <a:gd name="T33" fmla="*/ 66 h 179"/>
                            <a:gd name="T34" fmla="*/ 3 w 9"/>
                            <a:gd name="T35" fmla="*/ 23 h 179"/>
                            <a:gd name="T36" fmla="*/ 4 w 9"/>
                            <a:gd name="T37" fmla="*/ 2 h 179"/>
                            <a:gd name="T38" fmla="*/ 4 w 9"/>
                            <a:gd name="T39" fmla="*/ 0 h 179"/>
                            <a:gd name="T40" fmla="*/ 4 w 9"/>
                            <a:gd name="T41" fmla="*/ 16 h 179"/>
                            <a:gd name="T42" fmla="*/ 4 w 9"/>
                            <a:gd name="T43" fmla="*/ 51 h 179"/>
                            <a:gd name="T44" fmla="*/ 4 w 9"/>
                            <a:gd name="T45" fmla="*/ 87 h 179"/>
                            <a:gd name="T46" fmla="*/ 4 w 9"/>
                            <a:gd name="T47" fmla="*/ 52 h 179"/>
                            <a:gd name="T48" fmla="*/ 4 w 9"/>
                            <a:gd name="T49" fmla="*/ 49 h 179"/>
                            <a:gd name="T50" fmla="*/ 5 w 9"/>
                            <a:gd name="T51" fmla="*/ 96 h 179"/>
                            <a:gd name="T52" fmla="*/ 5 w 9"/>
                            <a:gd name="T53" fmla="*/ 95 h 179"/>
                            <a:gd name="T54" fmla="*/ 5 w 9"/>
                            <a:gd name="T55" fmla="*/ 46 h 179"/>
                            <a:gd name="T56" fmla="*/ 5 w 9"/>
                            <a:gd name="T57" fmla="*/ 27 h 179"/>
                            <a:gd name="T58" fmla="*/ 6 w 9"/>
                            <a:gd name="T59" fmla="*/ 13 h 179"/>
                            <a:gd name="T60" fmla="*/ 6 w 9"/>
                            <a:gd name="T61" fmla="*/ 12 h 179"/>
                            <a:gd name="T62" fmla="*/ 6 w 9"/>
                            <a:gd name="T63" fmla="*/ 32 h 179"/>
                            <a:gd name="T64" fmla="*/ 6 w 9"/>
                            <a:gd name="T65" fmla="*/ 65 h 179"/>
                            <a:gd name="T66" fmla="*/ 6 w 9"/>
                            <a:gd name="T67" fmla="*/ 100 h 179"/>
                            <a:gd name="T68" fmla="*/ 6 w 9"/>
                            <a:gd name="T69" fmla="*/ 100 h 179"/>
                            <a:gd name="T70" fmla="*/ 7 w 9"/>
                            <a:gd name="T71" fmla="*/ 58 h 179"/>
                            <a:gd name="T72" fmla="*/ 7 w 9"/>
                            <a:gd name="T73" fmla="*/ 42 h 179"/>
                            <a:gd name="T74" fmla="*/ 7 w 9"/>
                            <a:gd name="T75" fmla="*/ 54 h 179"/>
                            <a:gd name="T76" fmla="*/ 7 w 9"/>
                            <a:gd name="T77" fmla="*/ 116 h 179"/>
                            <a:gd name="T78" fmla="*/ 7 w 9"/>
                            <a:gd name="T79" fmla="*/ 116 h 179"/>
                            <a:gd name="T80" fmla="*/ 7 w 9"/>
                            <a:gd name="T81" fmla="*/ 43 h 179"/>
                            <a:gd name="T82" fmla="*/ 7 w 9"/>
                            <a:gd name="T83" fmla="*/ 19 h 179"/>
                            <a:gd name="T84" fmla="*/ 8 w 9"/>
                            <a:gd name="T85" fmla="*/ 26 h 179"/>
                            <a:gd name="T86" fmla="*/ 8 w 9"/>
                            <a:gd name="T87" fmla="*/ 58 h 179"/>
                            <a:gd name="T88" fmla="*/ 8 w 9"/>
                            <a:gd name="T89" fmla="*/ 50 h 179"/>
                            <a:gd name="T90" fmla="*/ 8 w 9"/>
                            <a:gd name="T91" fmla="*/ 28 h 179"/>
                            <a:gd name="T92" fmla="*/ 9 w 9"/>
                            <a:gd name="T93" fmla="*/ 46 h 179"/>
                            <a:gd name="T94" fmla="*/ 9 w 9"/>
                            <a:gd name="T95" fmla="*/ 120 h 179"/>
                            <a:gd name="T96" fmla="*/ 9 w 9"/>
                            <a:gd name="T97" fmla="*/ 65 h 179"/>
                            <a:gd name="T98" fmla="*/ 9 w 9"/>
                            <a:gd name="T99" fmla="*/ 36 h 17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9">
                              <a:moveTo>
                                <a:pt x="0" y="51"/>
                              </a:moveTo>
                              <a:lnTo>
                                <a:pt x="0" y="48"/>
                              </a:lnTo>
                              <a:lnTo>
                                <a:pt x="0" y="41"/>
                              </a:lnTo>
                              <a:lnTo>
                                <a:pt x="1" y="18"/>
                              </a:lnTo>
                              <a:lnTo>
                                <a:pt x="1" y="14"/>
                              </a:lnTo>
                              <a:lnTo>
                                <a:pt x="1" y="45"/>
                              </a:lnTo>
                              <a:lnTo>
                                <a:pt x="1" y="173"/>
                              </a:lnTo>
                              <a:lnTo>
                                <a:pt x="2" y="106"/>
                              </a:lnTo>
                              <a:lnTo>
                                <a:pt x="2" y="179"/>
                              </a:lnTo>
                              <a:lnTo>
                                <a:pt x="2" y="54"/>
                              </a:lnTo>
                              <a:lnTo>
                                <a:pt x="2" y="22"/>
                              </a:lnTo>
                              <a:lnTo>
                                <a:pt x="2" y="32"/>
                              </a:lnTo>
                              <a:lnTo>
                                <a:pt x="2" y="55"/>
                              </a:lnTo>
                              <a:lnTo>
                                <a:pt x="2" y="51"/>
                              </a:lnTo>
                              <a:lnTo>
                                <a:pt x="3" y="68"/>
                              </a:lnTo>
                              <a:lnTo>
                                <a:pt x="3" y="107"/>
                              </a:lnTo>
                              <a:lnTo>
                                <a:pt x="3" y="66"/>
                              </a:lnTo>
                              <a:lnTo>
                                <a:pt x="3" y="23"/>
                              </a:lnTo>
                              <a:lnTo>
                                <a:pt x="4" y="2"/>
                              </a:lnTo>
                              <a:lnTo>
                                <a:pt x="4" y="0"/>
                              </a:lnTo>
                              <a:lnTo>
                                <a:pt x="4" y="16"/>
                              </a:lnTo>
                              <a:lnTo>
                                <a:pt x="4" y="51"/>
                              </a:lnTo>
                              <a:lnTo>
                                <a:pt x="4" y="87"/>
                              </a:lnTo>
                              <a:lnTo>
                                <a:pt x="4" y="52"/>
                              </a:lnTo>
                              <a:lnTo>
                                <a:pt x="4" y="49"/>
                              </a:lnTo>
                              <a:lnTo>
                                <a:pt x="5" y="96"/>
                              </a:lnTo>
                              <a:lnTo>
                                <a:pt x="5" y="95"/>
                              </a:lnTo>
                              <a:lnTo>
                                <a:pt x="5" y="46"/>
                              </a:lnTo>
                              <a:lnTo>
                                <a:pt x="5" y="27"/>
                              </a:lnTo>
                              <a:lnTo>
                                <a:pt x="6" y="13"/>
                              </a:lnTo>
                              <a:lnTo>
                                <a:pt x="6" y="12"/>
                              </a:lnTo>
                              <a:lnTo>
                                <a:pt x="6" y="32"/>
                              </a:lnTo>
                              <a:lnTo>
                                <a:pt x="6" y="65"/>
                              </a:lnTo>
                              <a:lnTo>
                                <a:pt x="6" y="100"/>
                              </a:lnTo>
                              <a:lnTo>
                                <a:pt x="6" y="100"/>
                              </a:lnTo>
                              <a:lnTo>
                                <a:pt x="7" y="58"/>
                              </a:lnTo>
                              <a:lnTo>
                                <a:pt x="7" y="42"/>
                              </a:lnTo>
                              <a:lnTo>
                                <a:pt x="7" y="54"/>
                              </a:lnTo>
                              <a:lnTo>
                                <a:pt x="7" y="116"/>
                              </a:lnTo>
                              <a:lnTo>
                                <a:pt x="7" y="116"/>
                              </a:lnTo>
                              <a:lnTo>
                                <a:pt x="7" y="43"/>
                              </a:lnTo>
                              <a:lnTo>
                                <a:pt x="7" y="19"/>
                              </a:lnTo>
                              <a:lnTo>
                                <a:pt x="8" y="26"/>
                              </a:lnTo>
                              <a:lnTo>
                                <a:pt x="8" y="58"/>
                              </a:lnTo>
                              <a:lnTo>
                                <a:pt x="8" y="50"/>
                              </a:lnTo>
                              <a:lnTo>
                                <a:pt x="8" y="28"/>
                              </a:lnTo>
                              <a:lnTo>
                                <a:pt x="9" y="46"/>
                              </a:lnTo>
                              <a:lnTo>
                                <a:pt x="9" y="120"/>
                              </a:lnTo>
                              <a:lnTo>
                                <a:pt x="9" y="65"/>
                              </a:lnTo>
                              <a:lnTo>
                                <a:pt x="9" y="3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96" name="Freeform 31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19963" y="4017963"/>
                          <a:ext cx="14288" cy="198438"/>
                        </a:xfrm>
                        <a:custGeom>
                          <a:avLst/>
                          <a:gdLst>
                            <a:gd name="T0" fmla="*/ 0 w 9"/>
                            <a:gd name="T1" fmla="*/ 55 h 125"/>
                            <a:gd name="T2" fmla="*/ 0 w 9"/>
                            <a:gd name="T3" fmla="*/ 53 h 125"/>
                            <a:gd name="T4" fmla="*/ 0 w 9"/>
                            <a:gd name="T5" fmla="*/ 64 h 125"/>
                            <a:gd name="T6" fmla="*/ 1 w 9"/>
                            <a:gd name="T7" fmla="*/ 70 h 125"/>
                            <a:gd name="T8" fmla="*/ 1 w 9"/>
                            <a:gd name="T9" fmla="*/ 65 h 125"/>
                            <a:gd name="T10" fmla="*/ 1 w 9"/>
                            <a:gd name="T11" fmla="*/ 69 h 125"/>
                            <a:gd name="T12" fmla="*/ 1 w 9"/>
                            <a:gd name="T13" fmla="*/ 98 h 125"/>
                            <a:gd name="T14" fmla="*/ 1 w 9"/>
                            <a:gd name="T15" fmla="*/ 72 h 125"/>
                            <a:gd name="T16" fmla="*/ 2 w 9"/>
                            <a:gd name="T17" fmla="*/ 43 h 125"/>
                            <a:gd name="T18" fmla="*/ 2 w 9"/>
                            <a:gd name="T19" fmla="*/ 42 h 125"/>
                            <a:gd name="T20" fmla="*/ 2 w 9"/>
                            <a:gd name="T21" fmla="*/ 53 h 125"/>
                            <a:gd name="T22" fmla="*/ 2 w 9"/>
                            <a:gd name="T23" fmla="*/ 58 h 125"/>
                            <a:gd name="T24" fmla="*/ 2 w 9"/>
                            <a:gd name="T25" fmla="*/ 55 h 125"/>
                            <a:gd name="T26" fmla="*/ 2 w 9"/>
                            <a:gd name="T27" fmla="*/ 67 h 125"/>
                            <a:gd name="T28" fmla="*/ 3 w 9"/>
                            <a:gd name="T29" fmla="*/ 57 h 125"/>
                            <a:gd name="T30" fmla="*/ 3 w 9"/>
                            <a:gd name="T31" fmla="*/ 38 h 125"/>
                            <a:gd name="T32" fmla="*/ 3 w 9"/>
                            <a:gd name="T33" fmla="*/ 46 h 125"/>
                            <a:gd name="T34" fmla="*/ 3 w 9"/>
                            <a:gd name="T35" fmla="*/ 70 h 125"/>
                            <a:gd name="T36" fmla="*/ 3 w 9"/>
                            <a:gd name="T37" fmla="*/ 72 h 125"/>
                            <a:gd name="T38" fmla="*/ 4 w 9"/>
                            <a:gd name="T39" fmla="*/ 62 h 125"/>
                            <a:gd name="T40" fmla="*/ 4 w 9"/>
                            <a:gd name="T41" fmla="*/ 52 h 125"/>
                            <a:gd name="T42" fmla="*/ 4 w 9"/>
                            <a:gd name="T43" fmla="*/ 36 h 125"/>
                            <a:gd name="T44" fmla="*/ 4 w 9"/>
                            <a:gd name="T45" fmla="*/ 30 h 125"/>
                            <a:gd name="T46" fmla="*/ 4 w 9"/>
                            <a:gd name="T47" fmla="*/ 45 h 125"/>
                            <a:gd name="T48" fmla="*/ 4 w 9"/>
                            <a:gd name="T49" fmla="*/ 77 h 125"/>
                            <a:gd name="T50" fmla="*/ 5 w 9"/>
                            <a:gd name="T51" fmla="*/ 94 h 125"/>
                            <a:gd name="T52" fmla="*/ 5 w 9"/>
                            <a:gd name="T53" fmla="*/ 115 h 125"/>
                            <a:gd name="T54" fmla="*/ 5 w 9"/>
                            <a:gd name="T55" fmla="*/ 86 h 125"/>
                            <a:gd name="T56" fmla="*/ 5 w 9"/>
                            <a:gd name="T57" fmla="*/ 26 h 125"/>
                            <a:gd name="T58" fmla="*/ 5 w 9"/>
                            <a:gd name="T59" fmla="*/ 2 h 125"/>
                            <a:gd name="T60" fmla="*/ 5 w 9"/>
                            <a:gd name="T61" fmla="*/ 0 h 125"/>
                            <a:gd name="T62" fmla="*/ 6 w 9"/>
                            <a:gd name="T63" fmla="*/ 10 h 125"/>
                            <a:gd name="T64" fmla="*/ 6 w 9"/>
                            <a:gd name="T65" fmla="*/ 23 h 125"/>
                            <a:gd name="T66" fmla="*/ 6 w 9"/>
                            <a:gd name="T67" fmla="*/ 36 h 125"/>
                            <a:gd name="T68" fmla="*/ 6 w 9"/>
                            <a:gd name="T69" fmla="*/ 49 h 125"/>
                            <a:gd name="T70" fmla="*/ 6 w 9"/>
                            <a:gd name="T71" fmla="*/ 61 h 125"/>
                            <a:gd name="T72" fmla="*/ 7 w 9"/>
                            <a:gd name="T73" fmla="*/ 72 h 125"/>
                            <a:gd name="T74" fmla="*/ 7 w 9"/>
                            <a:gd name="T75" fmla="*/ 66 h 125"/>
                            <a:gd name="T76" fmla="*/ 7 w 9"/>
                            <a:gd name="T77" fmla="*/ 42 h 125"/>
                            <a:gd name="T78" fmla="*/ 7 w 9"/>
                            <a:gd name="T79" fmla="*/ 34 h 125"/>
                            <a:gd name="T80" fmla="*/ 7 w 9"/>
                            <a:gd name="T81" fmla="*/ 49 h 125"/>
                            <a:gd name="T82" fmla="*/ 7 w 9"/>
                            <a:gd name="T83" fmla="*/ 84 h 125"/>
                            <a:gd name="T84" fmla="*/ 8 w 9"/>
                            <a:gd name="T85" fmla="*/ 113 h 125"/>
                            <a:gd name="T86" fmla="*/ 8 w 9"/>
                            <a:gd name="T87" fmla="*/ 107 h 125"/>
                            <a:gd name="T88" fmla="*/ 8 w 9"/>
                            <a:gd name="T89" fmla="*/ 97 h 125"/>
                            <a:gd name="T90" fmla="*/ 8 w 9"/>
                            <a:gd name="T91" fmla="*/ 87 h 125"/>
                            <a:gd name="T92" fmla="*/ 9 w 9"/>
                            <a:gd name="T93" fmla="*/ 94 h 125"/>
                            <a:gd name="T94" fmla="*/ 9 w 9"/>
                            <a:gd name="T95" fmla="*/ 125 h 125"/>
                            <a:gd name="T96" fmla="*/ 9 w 9"/>
                            <a:gd name="T97" fmla="*/ 74 h 125"/>
                            <a:gd name="T98" fmla="*/ 9 w 9"/>
                            <a:gd name="T99" fmla="*/ 33 h 12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25">
                              <a:moveTo>
                                <a:pt x="0" y="55"/>
                              </a:moveTo>
                              <a:lnTo>
                                <a:pt x="0" y="53"/>
                              </a:lnTo>
                              <a:lnTo>
                                <a:pt x="0" y="64"/>
                              </a:lnTo>
                              <a:lnTo>
                                <a:pt x="1" y="70"/>
                              </a:lnTo>
                              <a:lnTo>
                                <a:pt x="1" y="65"/>
                              </a:lnTo>
                              <a:lnTo>
                                <a:pt x="1" y="69"/>
                              </a:lnTo>
                              <a:lnTo>
                                <a:pt x="1" y="98"/>
                              </a:lnTo>
                              <a:lnTo>
                                <a:pt x="1" y="72"/>
                              </a:lnTo>
                              <a:lnTo>
                                <a:pt x="2" y="43"/>
                              </a:lnTo>
                              <a:lnTo>
                                <a:pt x="2" y="42"/>
                              </a:lnTo>
                              <a:lnTo>
                                <a:pt x="2" y="53"/>
                              </a:lnTo>
                              <a:lnTo>
                                <a:pt x="2" y="58"/>
                              </a:lnTo>
                              <a:lnTo>
                                <a:pt x="2" y="55"/>
                              </a:lnTo>
                              <a:lnTo>
                                <a:pt x="2" y="67"/>
                              </a:lnTo>
                              <a:lnTo>
                                <a:pt x="3" y="57"/>
                              </a:lnTo>
                              <a:lnTo>
                                <a:pt x="3" y="38"/>
                              </a:lnTo>
                              <a:lnTo>
                                <a:pt x="3" y="46"/>
                              </a:lnTo>
                              <a:lnTo>
                                <a:pt x="3" y="70"/>
                              </a:lnTo>
                              <a:lnTo>
                                <a:pt x="3" y="72"/>
                              </a:lnTo>
                              <a:lnTo>
                                <a:pt x="4" y="62"/>
                              </a:lnTo>
                              <a:lnTo>
                                <a:pt x="4" y="52"/>
                              </a:lnTo>
                              <a:lnTo>
                                <a:pt x="4" y="36"/>
                              </a:lnTo>
                              <a:lnTo>
                                <a:pt x="4" y="30"/>
                              </a:lnTo>
                              <a:lnTo>
                                <a:pt x="4" y="45"/>
                              </a:lnTo>
                              <a:lnTo>
                                <a:pt x="4" y="77"/>
                              </a:lnTo>
                              <a:lnTo>
                                <a:pt x="5" y="94"/>
                              </a:lnTo>
                              <a:lnTo>
                                <a:pt x="5" y="115"/>
                              </a:lnTo>
                              <a:lnTo>
                                <a:pt x="5" y="86"/>
                              </a:lnTo>
                              <a:lnTo>
                                <a:pt x="5" y="26"/>
                              </a:lnTo>
                              <a:lnTo>
                                <a:pt x="5" y="2"/>
                              </a:lnTo>
                              <a:lnTo>
                                <a:pt x="5" y="0"/>
                              </a:lnTo>
                              <a:lnTo>
                                <a:pt x="6" y="10"/>
                              </a:lnTo>
                              <a:lnTo>
                                <a:pt x="6" y="23"/>
                              </a:lnTo>
                              <a:lnTo>
                                <a:pt x="6" y="36"/>
                              </a:lnTo>
                              <a:lnTo>
                                <a:pt x="6" y="49"/>
                              </a:lnTo>
                              <a:lnTo>
                                <a:pt x="6" y="61"/>
                              </a:lnTo>
                              <a:lnTo>
                                <a:pt x="7" y="72"/>
                              </a:lnTo>
                              <a:lnTo>
                                <a:pt x="7" y="66"/>
                              </a:lnTo>
                              <a:lnTo>
                                <a:pt x="7" y="42"/>
                              </a:lnTo>
                              <a:lnTo>
                                <a:pt x="7" y="34"/>
                              </a:lnTo>
                              <a:lnTo>
                                <a:pt x="7" y="49"/>
                              </a:lnTo>
                              <a:lnTo>
                                <a:pt x="7" y="84"/>
                              </a:lnTo>
                              <a:lnTo>
                                <a:pt x="8" y="113"/>
                              </a:lnTo>
                              <a:lnTo>
                                <a:pt x="8" y="107"/>
                              </a:lnTo>
                              <a:lnTo>
                                <a:pt x="8" y="97"/>
                              </a:lnTo>
                              <a:lnTo>
                                <a:pt x="8" y="87"/>
                              </a:lnTo>
                              <a:lnTo>
                                <a:pt x="9" y="94"/>
                              </a:lnTo>
                              <a:lnTo>
                                <a:pt x="9" y="125"/>
                              </a:lnTo>
                              <a:lnTo>
                                <a:pt x="9" y="74"/>
                              </a:lnTo>
                              <a:lnTo>
                                <a:pt x="9" y="3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97" name="Freeform 31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34251" y="4032250"/>
                          <a:ext cx="14288" cy="280988"/>
                        </a:xfrm>
                        <a:custGeom>
                          <a:avLst/>
                          <a:gdLst>
                            <a:gd name="T0" fmla="*/ 0 w 9"/>
                            <a:gd name="T1" fmla="*/ 24 h 177"/>
                            <a:gd name="T2" fmla="*/ 0 w 9"/>
                            <a:gd name="T3" fmla="*/ 11 h 177"/>
                            <a:gd name="T4" fmla="*/ 0 w 9"/>
                            <a:gd name="T5" fmla="*/ 17 h 177"/>
                            <a:gd name="T6" fmla="*/ 0 w 9"/>
                            <a:gd name="T7" fmla="*/ 34 h 177"/>
                            <a:gd name="T8" fmla="*/ 1 w 9"/>
                            <a:gd name="T9" fmla="*/ 59 h 177"/>
                            <a:gd name="T10" fmla="*/ 1 w 9"/>
                            <a:gd name="T11" fmla="*/ 81 h 177"/>
                            <a:gd name="T12" fmla="*/ 1 w 9"/>
                            <a:gd name="T13" fmla="*/ 81 h 177"/>
                            <a:gd name="T14" fmla="*/ 1 w 9"/>
                            <a:gd name="T15" fmla="*/ 70 h 177"/>
                            <a:gd name="T16" fmla="*/ 2 w 9"/>
                            <a:gd name="T17" fmla="*/ 36 h 177"/>
                            <a:gd name="T18" fmla="*/ 2 w 9"/>
                            <a:gd name="T19" fmla="*/ 21 h 177"/>
                            <a:gd name="T20" fmla="*/ 2 w 9"/>
                            <a:gd name="T21" fmla="*/ 29 h 177"/>
                            <a:gd name="T22" fmla="*/ 2 w 9"/>
                            <a:gd name="T23" fmla="*/ 63 h 177"/>
                            <a:gd name="T24" fmla="*/ 2 w 9"/>
                            <a:gd name="T25" fmla="*/ 80 h 177"/>
                            <a:gd name="T26" fmla="*/ 2 w 9"/>
                            <a:gd name="T27" fmla="*/ 28 h 177"/>
                            <a:gd name="T28" fmla="*/ 2 w 9"/>
                            <a:gd name="T29" fmla="*/ 5 h 177"/>
                            <a:gd name="T30" fmla="*/ 3 w 9"/>
                            <a:gd name="T31" fmla="*/ 5 h 177"/>
                            <a:gd name="T32" fmla="*/ 3 w 9"/>
                            <a:gd name="T33" fmla="*/ 22 h 177"/>
                            <a:gd name="T34" fmla="*/ 3 w 9"/>
                            <a:gd name="T35" fmla="*/ 37 h 177"/>
                            <a:gd name="T36" fmla="*/ 3 w 9"/>
                            <a:gd name="T37" fmla="*/ 22 h 177"/>
                            <a:gd name="T38" fmla="*/ 4 w 9"/>
                            <a:gd name="T39" fmla="*/ 4 h 177"/>
                            <a:gd name="T40" fmla="*/ 4 w 9"/>
                            <a:gd name="T41" fmla="*/ 0 h 177"/>
                            <a:gd name="T42" fmla="*/ 4 w 9"/>
                            <a:gd name="T43" fmla="*/ 9 h 177"/>
                            <a:gd name="T44" fmla="*/ 4 w 9"/>
                            <a:gd name="T45" fmla="*/ 24 h 177"/>
                            <a:gd name="T46" fmla="*/ 4 w 9"/>
                            <a:gd name="T47" fmla="*/ 40 h 177"/>
                            <a:gd name="T48" fmla="*/ 4 w 9"/>
                            <a:gd name="T49" fmla="*/ 54 h 177"/>
                            <a:gd name="T50" fmla="*/ 5 w 9"/>
                            <a:gd name="T51" fmla="*/ 91 h 177"/>
                            <a:gd name="T52" fmla="*/ 5 w 9"/>
                            <a:gd name="T53" fmla="*/ 177 h 177"/>
                            <a:gd name="T54" fmla="*/ 5 w 9"/>
                            <a:gd name="T55" fmla="*/ 105 h 177"/>
                            <a:gd name="T56" fmla="*/ 5 w 9"/>
                            <a:gd name="T57" fmla="*/ 165 h 177"/>
                            <a:gd name="T58" fmla="*/ 5 w 9"/>
                            <a:gd name="T59" fmla="*/ 64 h 177"/>
                            <a:gd name="T60" fmla="*/ 5 w 9"/>
                            <a:gd name="T61" fmla="*/ 25 h 177"/>
                            <a:gd name="T62" fmla="*/ 5 w 9"/>
                            <a:gd name="T63" fmla="*/ 23 h 177"/>
                            <a:gd name="T64" fmla="*/ 6 w 9"/>
                            <a:gd name="T65" fmla="*/ 54 h 177"/>
                            <a:gd name="T66" fmla="*/ 6 w 9"/>
                            <a:gd name="T67" fmla="*/ 122 h 177"/>
                            <a:gd name="T68" fmla="*/ 6 w 9"/>
                            <a:gd name="T69" fmla="*/ 93 h 177"/>
                            <a:gd name="T70" fmla="*/ 6 w 9"/>
                            <a:gd name="T71" fmla="*/ 92 h 177"/>
                            <a:gd name="T72" fmla="*/ 7 w 9"/>
                            <a:gd name="T73" fmla="*/ 133 h 177"/>
                            <a:gd name="T74" fmla="*/ 7 w 9"/>
                            <a:gd name="T75" fmla="*/ 137 h 177"/>
                            <a:gd name="T76" fmla="*/ 7 w 9"/>
                            <a:gd name="T77" fmla="*/ 115 h 177"/>
                            <a:gd name="T78" fmla="*/ 7 w 9"/>
                            <a:gd name="T79" fmla="*/ 66 h 177"/>
                            <a:gd name="T80" fmla="*/ 7 w 9"/>
                            <a:gd name="T81" fmla="*/ 43 h 177"/>
                            <a:gd name="T82" fmla="*/ 7 w 9"/>
                            <a:gd name="T83" fmla="*/ 46 h 177"/>
                            <a:gd name="T84" fmla="*/ 7 w 9"/>
                            <a:gd name="T85" fmla="*/ 66 h 177"/>
                            <a:gd name="T86" fmla="*/ 8 w 9"/>
                            <a:gd name="T87" fmla="*/ 67 h 177"/>
                            <a:gd name="T88" fmla="*/ 8 w 9"/>
                            <a:gd name="T89" fmla="*/ 42 h 177"/>
                            <a:gd name="T90" fmla="*/ 8 w 9"/>
                            <a:gd name="T91" fmla="*/ 37 h 177"/>
                            <a:gd name="T92" fmla="*/ 8 w 9"/>
                            <a:gd name="T93" fmla="*/ 57 h 177"/>
                            <a:gd name="T94" fmla="*/ 9 w 9"/>
                            <a:gd name="T95" fmla="*/ 102 h 177"/>
                            <a:gd name="T96" fmla="*/ 9 w 9"/>
                            <a:gd name="T97" fmla="*/ 119 h 177"/>
                            <a:gd name="T98" fmla="*/ 9 w 9"/>
                            <a:gd name="T99" fmla="*/ 89 h 17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7">
                              <a:moveTo>
                                <a:pt x="0" y="24"/>
                              </a:moveTo>
                              <a:lnTo>
                                <a:pt x="0" y="11"/>
                              </a:lnTo>
                              <a:lnTo>
                                <a:pt x="0" y="17"/>
                              </a:lnTo>
                              <a:lnTo>
                                <a:pt x="0" y="34"/>
                              </a:lnTo>
                              <a:lnTo>
                                <a:pt x="1" y="59"/>
                              </a:lnTo>
                              <a:lnTo>
                                <a:pt x="1" y="81"/>
                              </a:lnTo>
                              <a:lnTo>
                                <a:pt x="1" y="81"/>
                              </a:lnTo>
                              <a:lnTo>
                                <a:pt x="1" y="70"/>
                              </a:lnTo>
                              <a:lnTo>
                                <a:pt x="2" y="36"/>
                              </a:lnTo>
                              <a:lnTo>
                                <a:pt x="2" y="21"/>
                              </a:lnTo>
                              <a:lnTo>
                                <a:pt x="2" y="29"/>
                              </a:lnTo>
                              <a:lnTo>
                                <a:pt x="2" y="63"/>
                              </a:lnTo>
                              <a:lnTo>
                                <a:pt x="2" y="80"/>
                              </a:lnTo>
                              <a:lnTo>
                                <a:pt x="2" y="28"/>
                              </a:lnTo>
                              <a:lnTo>
                                <a:pt x="2" y="5"/>
                              </a:lnTo>
                              <a:lnTo>
                                <a:pt x="3" y="5"/>
                              </a:lnTo>
                              <a:lnTo>
                                <a:pt x="3" y="22"/>
                              </a:lnTo>
                              <a:lnTo>
                                <a:pt x="3" y="37"/>
                              </a:lnTo>
                              <a:lnTo>
                                <a:pt x="3" y="22"/>
                              </a:lnTo>
                              <a:lnTo>
                                <a:pt x="4" y="4"/>
                              </a:lnTo>
                              <a:lnTo>
                                <a:pt x="4" y="0"/>
                              </a:lnTo>
                              <a:lnTo>
                                <a:pt x="4" y="9"/>
                              </a:lnTo>
                              <a:lnTo>
                                <a:pt x="4" y="24"/>
                              </a:lnTo>
                              <a:lnTo>
                                <a:pt x="4" y="40"/>
                              </a:lnTo>
                              <a:lnTo>
                                <a:pt x="4" y="54"/>
                              </a:lnTo>
                              <a:lnTo>
                                <a:pt x="5" y="91"/>
                              </a:lnTo>
                              <a:lnTo>
                                <a:pt x="5" y="177"/>
                              </a:lnTo>
                              <a:lnTo>
                                <a:pt x="5" y="105"/>
                              </a:lnTo>
                              <a:lnTo>
                                <a:pt x="5" y="165"/>
                              </a:lnTo>
                              <a:lnTo>
                                <a:pt x="5" y="64"/>
                              </a:lnTo>
                              <a:lnTo>
                                <a:pt x="5" y="25"/>
                              </a:lnTo>
                              <a:lnTo>
                                <a:pt x="5" y="23"/>
                              </a:lnTo>
                              <a:lnTo>
                                <a:pt x="6" y="54"/>
                              </a:lnTo>
                              <a:lnTo>
                                <a:pt x="6" y="122"/>
                              </a:lnTo>
                              <a:lnTo>
                                <a:pt x="6" y="93"/>
                              </a:lnTo>
                              <a:lnTo>
                                <a:pt x="6" y="92"/>
                              </a:lnTo>
                              <a:lnTo>
                                <a:pt x="7" y="133"/>
                              </a:lnTo>
                              <a:lnTo>
                                <a:pt x="7" y="137"/>
                              </a:lnTo>
                              <a:lnTo>
                                <a:pt x="7" y="115"/>
                              </a:lnTo>
                              <a:lnTo>
                                <a:pt x="7" y="66"/>
                              </a:lnTo>
                              <a:lnTo>
                                <a:pt x="7" y="43"/>
                              </a:lnTo>
                              <a:lnTo>
                                <a:pt x="7" y="46"/>
                              </a:lnTo>
                              <a:lnTo>
                                <a:pt x="7" y="66"/>
                              </a:lnTo>
                              <a:lnTo>
                                <a:pt x="8" y="67"/>
                              </a:lnTo>
                              <a:lnTo>
                                <a:pt x="8" y="42"/>
                              </a:lnTo>
                              <a:lnTo>
                                <a:pt x="8" y="37"/>
                              </a:lnTo>
                              <a:lnTo>
                                <a:pt x="8" y="57"/>
                              </a:lnTo>
                              <a:lnTo>
                                <a:pt x="9" y="102"/>
                              </a:lnTo>
                              <a:lnTo>
                                <a:pt x="9" y="119"/>
                              </a:lnTo>
                              <a:lnTo>
                                <a:pt x="9" y="8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98" name="Freeform 31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48538" y="4070350"/>
                          <a:ext cx="14288" cy="285750"/>
                        </a:xfrm>
                        <a:custGeom>
                          <a:avLst/>
                          <a:gdLst>
                            <a:gd name="T0" fmla="*/ 0 w 9"/>
                            <a:gd name="T1" fmla="*/ 65 h 180"/>
                            <a:gd name="T2" fmla="*/ 0 w 9"/>
                            <a:gd name="T3" fmla="*/ 41 h 180"/>
                            <a:gd name="T4" fmla="*/ 0 w 9"/>
                            <a:gd name="T5" fmla="*/ 28 h 180"/>
                            <a:gd name="T6" fmla="*/ 0 w 9"/>
                            <a:gd name="T7" fmla="*/ 25 h 180"/>
                            <a:gd name="T8" fmla="*/ 1 w 9"/>
                            <a:gd name="T9" fmla="*/ 33 h 180"/>
                            <a:gd name="T10" fmla="*/ 1 w 9"/>
                            <a:gd name="T11" fmla="*/ 61 h 180"/>
                            <a:gd name="T12" fmla="*/ 1 w 9"/>
                            <a:gd name="T13" fmla="*/ 142 h 180"/>
                            <a:gd name="T14" fmla="*/ 1 w 9"/>
                            <a:gd name="T15" fmla="*/ 97 h 180"/>
                            <a:gd name="T16" fmla="*/ 1 w 9"/>
                            <a:gd name="T17" fmla="*/ 30 h 180"/>
                            <a:gd name="T18" fmla="*/ 2 w 9"/>
                            <a:gd name="T19" fmla="*/ 7 h 180"/>
                            <a:gd name="T20" fmla="*/ 2 w 9"/>
                            <a:gd name="T21" fmla="*/ 14 h 180"/>
                            <a:gd name="T22" fmla="*/ 2 w 9"/>
                            <a:gd name="T23" fmla="*/ 49 h 180"/>
                            <a:gd name="T24" fmla="*/ 2 w 9"/>
                            <a:gd name="T25" fmla="*/ 88 h 180"/>
                            <a:gd name="T26" fmla="*/ 2 w 9"/>
                            <a:gd name="T27" fmla="*/ 74 h 180"/>
                            <a:gd name="T28" fmla="*/ 2 w 9"/>
                            <a:gd name="T29" fmla="*/ 47 h 180"/>
                            <a:gd name="T30" fmla="*/ 3 w 9"/>
                            <a:gd name="T31" fmla="*/ 25 h 180"/>
                            <a:gd name="T32" fmla="*/ 3 w 9"/>
                            <a:gd name="T33" fmla="*/ 21 h 180"/>
                            <a:gd name="T34" fmla="*/ 3 w 9"/>
                            <a:gd name="T35" fmla="*/ 44 h 180"/>
                            <a:gd name="T36" fmla="*/ 3 w 9"/>
                            <a:gd name="T37" fmla="*/ 60 h 180"/>
                            <a:gd name="T38" fmla="*/ 3 w 9"/>
                            <a:gd name="T39" fmla="*/ 34 h 180"/>
                            <a:gd name="T40" fmla="*/ 3 w 9"/>
                            <a:gd name="T41" fmla="*/ 40 h 180"/>
                            <a:gd name="T42" fmla="*/ 4 w 9"/>
                            <a:gd name="T43" fmla="*/ 88 h 180"/>
                            <a:gd name="T44" fmla="*/ 4 w 9"/>
                            <a:gd name="T45" fmla="*/ 76 h 180"/>
                            <a:gd name="T46" fmla="*/ 4 w 9"/>
                            <a:gd name="T47" fmla="*/ 51 h 180"/>
                            <a:gd name="T48" fmla="*/ 4 w 9"/>
                            <a:gd name="T49" fmla="*/ 72 h 180"/>
                            <a:gd name="T50" fmla="*/ 4 w 9"/>
                            <a:gd name="T51" fmla="*/ 132 h 180"/>
                            <a:gd name="T52" fmla="*/ 5 w 9"/>
                            <a:gd name="T53" fmla="*/ 100 h 180"/>
                            <a:gd name="T54" fmla="*/ 5 w 9"/>
                            <a:gd name="T55" fmla="*/ 180 h 180"/>
                            <a:gd name="T56" fmla="*/ 5 w 9"/>
                            <a:gd name="T57" fmla="*/ 59 h 180"/>
                            <a:gd name="T58" fmla="*/ 5 w 9"/>
                            <a:gd name="T59" fmla="*/ 8 h 180"/>
                            <a:gd name="T60" fmla="*/ 5 w 9"/>
                            <a:gd name="T61" fmla="*/ 0 h 180"/>
                            <a:gd name="T62" fmla="*/ 5 w 9"/>
                            <a:gd name="T63" fmla="*/ 29 h 180"/>
                            <a:gd name="T64" fmla="*/ 6 w 9"/>
                            <a:gd name="T65" fmla="*/ 81 h 180"/>
                            <a:gd name="T66" fmla="*/ 6 w 9"/>
                            <a:gd name="T67" fmla="*/ 43 h 180"/>
                            <a:gd name="T68" fmla="*/ 6 w 9"/>
                            <a:gd name="T69" fmla="*/ 39 h 180"/>
                            <a:gd name="T70" fmla="*/ 6 w 9"/>
                            <a:gd name="T71" fmla="*/ 94 h 180"/>
                            <a:gd name="T72" fmla="*/ 6 w 9"/>
                            <a:gd name="T73" fmla="*/ 61 h 180"/>
                            <a:gd name="T74" fmla="*/ 7 w 9"/>
                            <a:gd name="T75" fmla="*/ 20 h 180"/>
                            <a:gd name="T76" fmla="*/ 7 w 9"/>
                            <a:gd name="T77" fmla="*/ 19 h 180"/>
                            <a:gd name="T78" fmla="*/ 7 w 9"/>
                            <a:gd name="T79" fmla="*/ 40 h 180"/>
                            <a:gd name="T80" fmla="*/ 7 w 9"/>
                            <a:gd name="T81" fmla="*/ 51 h 180"/>
                            <a:gd name="T82" fmla="*/ 7 w 9"/>
                            <a:gd name="T83" fmla="*/ 39 h 180"/>
                            <a:gd name="T84" fmla="*/ 7 w 9"/>
                            <a:gd name="T85" fmla="*/ 52 h 180"/>
                            <a:gd name="T86" fmla="*/ 8 w 9"/>
                            <a:gd name="T87" fmla="*/ 104 h 180"/>
                            <a:gd name="T88" fmla="*/ 8 w 9"/>
                            <a:gd name="T89" fmla="*/ 67 h 180"/>
                            <a:gd name="T90" fmla="*/ 8 w 9"/>
                            <a:gd name="T91" fmla="*/ 53 h 180"/>
                            <a:gd name="T92" fmla="*/ 8 w 9"/>
                            <a:gd name="T93" fmla="*/ 62 h 180"/>
                            <a:gd name="T94" fmla="*/ 9 w 9"/>
                            <a:gd name="T95" fmla="*/ 35 h 180"/>
                            <a:gd name="T96" fmla="*/ 9 w 9"/>
                            <a:gd name="T97" fmla="*/ 11 h 180"/>
                            <a:gd name="T98" fmla="*/ 9 w 9"/>
                            <a:gd name="T99" fmla="*/ 9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0">
                              <a:moveTo>
                                <a:pt x="0" y="65"/>
                              </a:moveTo>
                              <a:lnTo>
                                <a:pt x="0" y="41"/>
                              </a:lnTo>
                              <a:lnTo>
                                <a:pt x="0" y="28"/>
                              </a:lnTo>
                              <a:lnTo>
                                <a:pt x="0" y="25"/>
                              </a:lnTo>
                              <a:lnTo>
                                <a:pt x="1" y="33"/>
                              </a:lnTo>
                              <a:lnTo>
                                <a:pt x="1" y="61"/>
                              </a:lnTo>
                              <a:lnTo>
                                <a:pt x="1" y="142"/>
                              </a:lnTo>
                              <a:lnTo>
                                <a:pt x="1" y="97"/>
                              </a:lnTo>
                              <a:lnTo>
                                <a:pt x="1" y="30"/>
                              </a:lnTo>
                              <a:lnTo>
                                <a:pt x="2" y="7"/>
                              </a:lnTo>
                              <a:lnTo>
                                <a:pt x="2" y="14"/>
                              </a:lnTo>
                              <a:lnTo>
                                <a:pt x="2" y="49"/>
                              </a:lnTo>
                              <a:lnTo>
                                <a:pt x="2" y="88"/>
                              </a:lnTo>
                              <a:lnTo>
                                <a:pt x="2" y="74"/>
                              </a:lnTo>
                              <a:lnTo>
                                <a:pt x="2" y="47"/>
                              </a:lnTo>
                              <a:lnTo>
                                <a:pt x="3" y="25"/>
                              </a:lnTo>
                              <a:lnTo>
                                <a:pt x="3" y="21"/>
                              </a:lnTo>
                              <a:lnTo>
                                <a:pt x="3" y="44"/>
                              </a:lnTo>
                              <a:lnTo>
                                <a:pt x="3" y="60"/>
                              </a:lnTo>
                              <a:lnTo>
                                <a:pt x="3" y="34"/>
                              </a:lnTo>
                              <a:lnTo>
                                <a:pt x="3" y="40"/>
                              </a:lnTo>
                              <a:lnTo>
                                <a:pt x="4" y="88"/>
                              </a:lnTo>
                              <a:lnTo>
                                <a:pt x="4" y="76"/>
                              </a:lnTo>
                              <a:lnTo>
                                <a:pt x="4" y="51"/>
                              </a:lnTo>
                              <a:lnTo>
                                <a:pt x="4" y="72"/>
                              </a:lnTo>
                              <a:lnTo>
                                <a:pt x="4" y="132"/>
                              </a:lnTo>
                              <a:lnTo>
                                <a:pt x="5" y="100"/>
                              </a:lnTo>
                              <a:lnTo>
                                <a:pt x="5" y="180"/>
                              </a:lnTo>
                              <a:lnTo>
                                <a:pt x="5" y="59"/>
                              </a:lnTo>
                              <a:lnTo>
                                <a:pt x="5" y="8"/>
                              </a:lnTo>
                              <a:lnTo>
                                <a:pt x="5" y="0"/>
                              </a:lnTo>
                              <a:lnTo>
                                <a:pt x="5" y="29"/>
                              </a:lnTo>
                              <a:lnTo>
                                <a:pt x="6" y="81"/>
                              </a:lnTo>
                              <a:lnTo>
                                <a:pt x="6" y="43"/>
                              </a:lnTo>
                              <a:lnTo>
                                <a:pt x="6" y="39"/>
                              </a:lnTo>
                              <a:lnTo>
                                <a:pt x="6" y="94"/>
                              </a:lnTo>
                              <a:lnTo>
                                <a:pt x="6" y="61"/>
                              </a:lnTo>
                              <a:lnTo>
                                <a:pt x="7" y="20"/>
                              </a:lnTo>
                              <a:lnTo>
                                <a:pt x="7" y="19"/>
                              </a:lnTo>
                              <a:lnTo>
                                <a:pt x="7" y="40"/>
                              </a:lnTo>
                              <a:lnTo>
                                <a:pt x="7" y="51"/>
                              </a:lnTo>
                              <a:lnTo>
                                <a:pt x="7" y="39"/>
                              </a:lnTo>
                              <a:lnTo>
                                <a:pt x="7" y="52"/>
                              </a:lnTo>
                              <a:lnTo>
                                <a:pt x="8" y="104"/>
                              </a:lnTo>
                              <a:lnTo>
                                <a:pt x="8" y="67"/>
                              </a:lnTo>
                              <a:lnTo>
                                <a:pt x="8" y="53"/>
                              </a:lnTo>
                              <a:lnTo>
                                <a:pt x="8" y="62"/>
                              </a:lnTo>
                              <a:lnTo>
                                <a:pt x="9" y="35"/>
                              </a:lnTo>
                              <a:lnTo>
                                <a:pt x="9" y="11"/>
                              </a:lnTo>
                              <a:lnTo>
                                <a:pt x="9" y="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99" name="Freeform 31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62826" y="4084638"/>
                          <a:ext cx="12700" cy="160338"/>
                        </a:xfrm>
                        <a:custGeom>
                          <a:avLst/>
                          <a:gdLst>
                            <a:gd name="T0" fmla="*/ 0 w 8"/>
                            <a:gd name="T1" fmla="*/ 0 h 101"/>
                            <a:gd name="T2" fmla="*/ 0 w 8"/>
                            <a:gd name="T3" fmla="*/ 24 h 101"/>
                            <a:gd name="T4" fmla="*/ 0 w 8"/>
                            <a:gd name="T5" fmla="*/ 92 h 101"/>
                            <a:gd name="T6" fmla="*/ 0 w 8"/>
                            <a:gd name="T7" fmla="*/ 94 h 101"/>
                            <a:gd name="T8" fmla="*/ 0 w 8"/>
                            <a:gd name="T9" fmla="*/ 50 h 101"/>
                            <a:gd name="T10" fmla="*/ 1 w 8"/>
                            <a:gd name="T11" fmla="*/ 36 h 101"/>
                            <a:gd name="T12" fmla="*/ 1 w 8"/>
                            <a:gd name="T13" fmla="*/ 43 h 101"/>
                            <a:gd name="T14" fmla="*/ 1 w 8"/>
                            <a:gd name="T15" fmla="*/ 96 h 101"/>
                            <a:gd name="T16" fmla="*/ 1 w 8"/>
                            <a:gd name="T17" fmla="*/ 70 h 101"/>
                            <a:gd name="T18" fmla="*/ 1 w 8"/>
                            <a:gd name="T19" fmla="*/ 25 h 101"/>
                            <a:gd name="T20" fmla="*/ 1 w 8"/>
                            <a:gd name="T21" fmla="*/ 20 h 101"/>
                            <a:gd name="T22" fmla="*/ 2 w 8"/>
                            <a:gd name="T23" fmla="*/ 30 h 101"/>
                            <a:gd name="T24" fmla="*/ 2 w 8"/>
                            <a:gd name="T25" fmla="*/ 70 h 101"/>
                            <a:gd name="T26" fmla="*/ 2 w 8"/>
                            <a:gd name="T27" fmla="*/ 74 h 101"/>
                            <a:gd name="T28" fmla="*/ 2 w 8"/>
                            <a:gd name="T29" fmla="*/ 23 h 101"/>
                            <a:gd name="T30" fmla="*/ 3 w 8"/>
                            <a:gd name="T31" fmla="*/ 29 h 101"/>
                            <a:gd name="T32" fmla="*/ 3 w 8"/>
                            <a:gd name="T33" fmla="*/ 83 h 101"/>
                            <a:gd name="T34" fmla="*/ 3 w 8"/>
                            <a:gd name="T35" fmla="*/ 94 h 101"/>
                            <a:gd name="T36" fmla="*/ 3 w 8"/>
                            <a:gd name="T37" fmla="*/ 44 h 101"/>
                            <a:gd name="T38" fmla="*/ 3 w 8"/>
                            <a:gd name="T39" fmla="*/ 20 h 101"/>
                            <a:gd name="T40" fmla="*/ 3 w 8"/>
                            <a:gd name="T41" fmla="*/ 19 h 101"/>
                            <a:gd name="T42" fmla="*/ 3 w 8"/>
                            <a:gd name="T43" fmla="*/ 40 h 101"/>
                            <a:gd name="T44" fmla="*/ 4 w 8"/>
                            <a:gd name="T45" fmla="*/ 76 h 101"/>
                            <a:gd name="T46" fmla="*/ 4 w 8"/>
                            <a:gd name="T47" fmla="*/ 79 h 101"/>
                            <a:gd name="T48" fmla="*/ 4 w 8"/>
                            <a:gd name="T49" fmla="*/ 53 h 101"/>
                            <a:gd name="T50" fmla="*/ 4 w 8"/>
                            <a:gd name="T51" fmla="*/ 45 h 101"/>
                            <a:gd name="T52" fmla="*/ 5 w 8"/>
                            <a:gd name="T53" fmla="*/ 44 h 101"/>
                            <a:gd name="T54" fmla="*/ 5 w 8"/>
                            <a:gd name="T55" fmla="*/ 28 h 101"/>
                            <a:gd name="T56" fmla="*/ 5 w 8"/>
                            <a:gd name="T57" fmla="*/ 25 h 101"/>
                            <a:gd name="T58" fmla="*/ 5 w 8"/>
                            <a:gd name="T59" fmla="*/ 46 h 101"/>
                            <a:gd name="T60" fmla="*/ 5 w 8"/>
                            <a:gd name="T61" fmla="*/ 54 h 101"/>
                            <a:gd name="T62" fmla="*/ 5 w 8"/>
                            <a:gd name="T63" fmla="*/ 51 h 101"/>
                            <a:gd name="T64" fmla="*/ 5 w 8"/>
                            <a:gd name="T65" fmla="*/ 63 h 101"/>
                            <a:gd name="T66" fmla="*/ 6 w 8"/>
                            <a:gd name="T67" fmla="*/ 50 h 101"/>
                            <a:gd name="T68" fmla="*/ 6 w 8"/>
                            <a:gd name="T69" fmla="*/ 35 h 101"/>
                            <a:gd name="T70" fmla="*/ 6 w 8"/>
                            <a:gd name="T71" fmla="*/ 40 h 101"/>
                            <a:gd name="T72" fmla="*/ 6 w 8"/>
                            <a:gd name="T73" fmla="*/ 71 h 101"/>
                            <a:gd name="T74" fmla="*/ 7 w 8"/>
                            <a:gd name="T75" fmla="*/ 101 h 101"/>
                            <a:gd name="T76" fmla="*/ 7 w 8"/>
                            <a:gd name="T77" fmla="*/ 100 h 101"/>
                            <a:gd name="T78" fmla="*/ 7 w 8"/>
                            <a:gd name="T79" fmla="*/ 70 h 101"/>
                            <a:gd name="T80" fmla="*/ 7 w 8"/>
                            <a:gd name="T81" fmla="*/ 32 h 101"/>
                            <a:gd name="T82" fmla="*/ 7 w 8"/>
                            <a:gd name="T83" fmla="*/ 16 h 101"/>
                            <a:gd name="T84" fmla="*/ 7 w 8"/>
                            <a:gd name="T85" fmla="*/ 13 h 101"/>
                            <a:gd name="T86" fmla="*/ 8 w 8"/>
                            <a:gd name="T87" fmla="*/ 21 h 101"/>
                            <a:gd name="T88" fmla="*/ 8 w 8"/>
                            <a:gd name="T89" fmla="*/ 43 h 101"/>
                            <a:gd name="T90" fmla="*/ 8 w 8"/>
                            <a:gd name="T91" fmla="*/ 71 h 101"/>
                            <a:gd name="T92" fmla="*/ 8 w 8"/>
                            <a:gd name="T93" fmla="*/ 78 h 101"/>
                            <a:gd name="T94" fmla="*/ 8 w 8"/>
                            <a:gd name="T95" fmla="*/ 99 h 101"/>
                            <a:gd name="T96" fmla="*/ 8 w 8"/>
                            <a:gd name="T97" fmla="*/ 80 h 101"/>
                            <a:gd name="T98" fmla="*/ 8 w 8"/>
                            <a:gd name="T99" fmla="*/ 38 h 10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01">
                              <a:moveTo>
                                <a:pt x="0" y="0"/>
                              </a:moveTo>
                              <a:lnTo>
                                <a:pt x="0" y="24"/>
                              </a:lnTo>
                              <a:lnTo>
                                <a:pt x="0" y="92"/>
                              </a:lnTo>
                              <a:lnTo>
                                <a:pt x="0" y="94"/>
                              </a:lnTo>
                              <a:lnTo>
                                <a:pt x="0" y="50"/>
                              </a:lnTo>
                              <a:lnTo>
                                <a:pt x="1" y="36"/>
                              </a:lnTo>
                              <a:lnTo>
                                <a:pt x="1" y="43"/>
                              </a:lnTo>
                              <a:lnTo>
                                <a:pt x="1" y="96"/>
                              </a:lnTo>
                              <a:lnTo>
                                <a:pt x="1" y="70"/>
                              </a:lnTo>
                              <a:lnTo>
                                <a:pt x="1" y="25"/>
                              </a:lnTo>
                              <a:lnTo>
                                <a:pt x="1" y="20"/>
                              </a:lnTo>
                              <a:lnTo>
                                <a:pt x="2" y="30"/>
                              </a:lnTo>
                              <a:lnTo>
                                <a:pt x="2" y="70"/>
                              </a:lnTo>
                              <a:lnTo>
                                <a:pt x="2" y="74"/>
                              </a:lnTo>
                              <a:lnTo>
                                <a:pt x="2" y="23"/>
                              </a:lnTo>
                              <a:lnTo>
                                <a:pt x="3" y="29"/>
                              </a:lnTo>
                              <a:lnTo>
                                <a:pt x="3" y="83"/>
                              </a:lnTo>
                              <a:lnTo>
                                <a:pt x="3" y="94"/>
                              </a:lnTo>
                              <a:lnTo>
                                <a:pt x="3" y="44"/>
                              </a:lnTo>
                              <a:lnTo>
                                <a:pt x="3" y="20"/>
                              </a:lnTo>
                              <a:lnTo>
                                <a:pt x="3" y="19"/>
                              </a:lnTo>
                              <a:lnTo>
                                <a:pt x="3" y="40"/>
                              </a:lnTo>
                              <a:lnTo>
                                <a:pt x="4" y="76"/>
                              </a:lnTo>
                              <a:lnTo>
                                <a:pt x="4" y="79"/>
                              </a:lnTo>
                              <a:lnTo>
                                <a:pt x="4" y="53"/>
                              </a:lnTo>
                              <a:lnTo>
                                <a:pt x="4" y="45"/>
                              </a:lnTo>
                              <a:lnTo>
                                <a:pt x="5" y="44"/>
                              </a:lnTo>
                              <a:lnTo>
                                <a:pt x="5" y="28"/>
                              </a:lnTo>
                              <a:lnTo>
                                <a:pt x="5" y="25"/>
                              </a:lnTo>
                              <a:lnTo>
                                <a:pt x="5" y="46"/>
                              </a:lnTo>
                              <a:lnTo>
                                <a:pt x="5" y="54"/>
                              </a:lnTo>
                              <a:lnTo>
                                <a:pt x="5" y="51"/>
                              </a:lnTo>
                              <a:lnTo>
                                <a:pt x="5" y="63"/>
                              </a:lnTo>
                              <a:lnTo>
                                <a:pt x="6" y="50"/>
                              </a:lnTo>
                              <a:lnTo>
                                <a:pt x="6" y="35"/>
                              </a:lnTo>
                              <a:lnTo>
                                <a:pt x="6" y="40"/>
                              </a:lnTo>
                              <a:lnTo>
                                <a:pt x="6" y="71"/>
                              </a:lnTo>
                              <a:lnTo>
                                <a:pt x="7" y="101"/>
                              </a:lnTo>
                              <a:lnTo>
                                <a:pt x="7" y="100"/>
                              </a:lnTo>
                              <a:lnTo>
                                <a:pt x="7" y="70"/>
                              </a:lnTo>
                              <a:lnTo>
                                <a:pt x="7" y="32"/>
                              </a:lnTo>
                              <a:lnTo>
                                <a:pt x="7" y="16"/>
                              </a:lnTo>
                              <a:lnTo>
                                <a:pt x="7" y="13"/>
                              </a:lnTo>
                              <a:lnTo>
                                <a:pt x="8" y="21"/>
                              </a:lnTo>
                              <a:lnTo>
                                <a:pt x="8" y="43"/>
                              </a:lnTo>
                              <a:lnTo>
                                <a:pt x="8" y="71"/>
                              </a:lnTo>
                              <a:lnTo>
                                <a:pt x="8" y="78"/>
                              </a:lnTo>
                              <a:lnTo>
                                <a:pt x="8" y="99"/>
                              </a:lnTo>
                              <a:lnTo>
                                <a:pt x="8" y="80"/>
                              </a:lnTo>
                              <a:lnTo>
                                <a:pt x="8" y="3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00" name="Freeform 31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75526" y="4081463"/>
                          <a:ext cx="14288" cy="290513"/>
                        </a:xfrm>
                        <a:custGeom>
                          <a:avLst/>
                          <a:gdLst>
                            <a:gd name="T0" fmla="*/ 0 w 9"/>
                            <a:gd name="T1" fmla="*/ 40 h 183"/>
                            <a:gd name="T2" fmla="*/ 1 w 9"/>
                            <a:gd name="T3" fmla="*/ 34 h 183"/>
                            <a:gd name="T4" fmla="*/ 1 w 9"/>
                            <a:gd name="T5" fmla="*/ 66 h 183"/>
                            <a:gd name="T6" fmla="*/ 1 w 9"/>
                            <a:gd name="T7" fmla="*/ 102 h 183"/>
                            <a:gd name="T8" fmla="*/ 1 w 9"/>
                            <a:gd name="T9" fmla="*/ 79 h 183"/>
                            <a:gd name="T10" fmla="*/ 2 w 9"/>
                            <a:gd name="T11" fmla="*/ 87 h 183"/>
                            <a:gd name="T12" fmla="*/ 2 w 9"/>
                            <a:gd name="T13" fmla="*/ 109 h 183"/>
                            <a:gd name="T14" fmla="*/ 2 w 9"/>
                            <a:gd name="T15" fmla="*/ 142 h 183"/>
                            <a:gd name="T16" fmla="*/ 2 w 9"/>
                            <a:gd name="T17" fmla="*/ 147 h 183"/>
                            <a:gd name="T18" fmla="*/ 2 w 9"/>
                            <a:gd name="T19" fmla="*/ 66 h 183"/>
                            <a:gd name="T20" fmla="*/ 2 w 9"/>
                            <a:gd name="T21" fmla="*/ 29 h 183"/>
                            <a:gd name="T22" fmla="*/ 2 w 9"/>
                            <a:gd name="T23" fmla="*/ 13 h 183"/>
                            <a:gd name="T24" fmla="*/ 3 w 9"/>
                            <a:gd name="T25" fmla="*/ 18 h 183"/>
                            <a:gd name="T26" fmla="*/ 3 w 9"/>
                            <a:gd name="T27" fmla="*/ 53 h 183"/>
                            <a:gd name="T28" fmla="*/ 3 w 9"/>
                            <a:gd name="T29" fmla="*/ 183 h 183"/>
                            <a:gd name="T30" fmla="*/ 3 w 9"/>
                            <a:gd name="T31" fmla="*/ 78 h 183"/>
                            <a:gd name="T32" fmla="*/ 4 w 9"/>
                            <a:gd name="T33" fmla="*/ 43 h 183"/>
                            <a:gd name="T34" fmla="*/ 4 w 9"/>
                            <a:gd name="T35" fmla="*/ 33 h 183"/>
                            <a:gd name="T36" fmla="*/ 4 w 9"/>
                            <a:gd name="T37" fmla="*/ 33 h 183"/>
                            <a:gd name="T38" fmla="*/ 4 w 9"/>
                            <a:gd name="T39" fmla="*/ 37 h 183"/>
                            <a:gd name="T40" fmla="*/ 4 w 9"/>
                            <a:gd name="T41" fmla="*/ 43 h 183"/>
                            <a:gd name="T42" fmla="*/ 4 w 9"/>
                            <a:gd name="T43" fmla="*/ 48 h 183"/>
                            <a:gd name="T44" fmla="*/ 5 w 9"/>
                            <a:gd name="T45" fmla="*/ 53 h 183"/>
                            <a:gd name="T46" fmla="*/ 5 w 9"/>
                            <a:gd name="T47" fmla="*/ 65 h 183"/>
                            <a:gd name="T48" fmla="*/ 5 w 9"/>
                            <a:gd name="T49" fmla="*/ 76 h 183"/>
                            <a:gd name="T50" fmla="*/ 5 w 9"/>
                            <a:gd name="T51" fmla="*/ 86 h 183"/>
                            <a:gd name="T52" fmla="*/ 5 w 9"/>
                            <a:gd name="T53" fmla="*/ 103 h 183"/>
                            <a:gd name="T54" fmla="*/ 6 w 9"/>
                            <a:gd name="T55" fmla="*/ 124 h 183"/>
                            <a:gd name="T56" fmla="*/ 6 w 9"/>
                            <a:gd name="T57" fmla="*/ 98 h 183"/>
                            <a:gd name="T58" fmla="*/ 6 w 9"/>
                            <a:gd name="T59" fmla="*/ 60 h 183"/>
                            <a:gd name="T60" fmla="*/ 6 w 9"/>
                            <a:gd name="T61" fmla="*/ 45 h 183"/>
                            <a:gd name="T62" fmla="*/ 6 w 9"/>
                            <a:gd name="T63" fmla="*/ 50 h 183"/>
                            <a:gd name="T64" fmla="*/ 6 w 9"/>
                            <a:gd name="T65" fmla="*/ 67 h 183"/>
                            <a:gd name="T66" fmla="*/ 7 w 9"/>
                            <a:gd name="T67" fmla="*/ 75 h 183"/>
                            <a:gd name="T68" fmla="*/ 7 w 9"/>
                            <a:gd name="T69" fmla="*/ 32 h 183"/>
                            <a:gd name="T70" fmla="*/ 7 w 9"/>
                            <a:gd name="T71" fmla="*/ 4 h 183"/>
                            <a:gd name="T72" fmla="*/ 7 w 9"/>
                            <a:gd name="T73" fmla="*/ 0 h 183"/>
                            <a:gd name="T74" fmla="*/ 8 w 9"/>
                            <a:gd name="T75" fmla="*/ 19 h 183"/>
                            <a:gd name="T76" fmla="*/ 8 w 9"/>
                            <a:gd name="T77" fmla="*/ 55 h 183"/>
                            <a:gd name="T78" fmla="*/ 8 w 9"/>
                            <a:gd name="T79" fmla="*/ 99 h 183"/>
                            <a:gd name="T80" fmla="*/ 8 w 9"/>
                            <a:gd name="T81" fmla="*/ 133 h 183"/>
                            <a:gd name="T82" fmla="*/ 8 w 9"/>
                            <a:gd name="T83" fmla="*/ 129 h 183"/>
                            <a:gd name="T84" fmla="*/ 8 w 9"/>
                            <a:gd name="T85" fmla="*/ 103 h 183"/>
                            <a:gd name="T86" fmla="*/ 8 w 9"/>
                            <a:gd name="T87" fmla="*/ 66 h 183"/>
                            <a:gd name="T88" fmla="*/ 9 w 9"/>
                            <a:gd name="T89" fmla="*/ 41 h 183"/>
                            <a:gd name="T90" fmla="*/ 9 w 9"/>
                            <a:gd name="T91" fmla="*/ 40 h 183"/>
                            <a:gd name="T92" fmla="*/ 9 w 9"/>
                            <a:gd name="T93" fmla="*/ 64 h 183"/>
                            <a:gd name="T94" fmla="*/ 9 w 9"/>
                            <a:gd name="T95" fmla="*/ 70 h 183"/>
                            <a:gd name="T96" fmla="*/ 9 w 9"/>
                            <a:gd name="T97" fmla="*/ 64 h 183"/>
                            <a:gd name="T98" fmla="*/ 9 w 9"/>
                            <a:gd name="T99" fmla="*/ 71 h 1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3">
                              <a:moveTo>
                                <a:pt x="0" y="40"/>
                              </a:moveTo>
                              <a:lnTo>
                                <a:pt x="1" y="34"/>
                              </a:lnTo>
                              <a:lnTo>
                                <a:pt x="1" y="66"/>
                              </a:lnTo>
                              <a:lnTo>
                                <a:pt x="1" y="102"/>
                              </a:lnTo>
                              <a:lnTo>
                                <a:pt x="1" y="79"/>
                              </a:lnTo>
                              <a:lnTo>
                                <a:pt x="2" y="87"/>
                              </a:lnTo>
                              <a:lnTo>
                                <a:pt x="2" y="109"/>
                              </a:lnTo>
                              <a:lnTo>
                                <a:pt x="2" y="142"/>
                              </a:lnTo>
                              <a:lnTo>
                                <a:pt x="2" y="147"/>
                              </a:lnTo>
                              <a:lnTo>
                                <a:pt x="2" y="66"/>
                              </a:lnTo>
                              <a:lnTo>
                                <a:pt x="2" y="29"/>
                              </a:lnTo>
                              <a:lnTo>
                                <a:pt x="2" y="13"/>
                              </a:lnTo>
                              <a:lnTo>
                                <a:pt x="3" y="18"/>
                              </a:lnTo>
                              <a:lnTo>
                                <a:pt x="3" y="53"/>
                              </a:lnTo>
                              <a:lnTo>
                                <a:pt x="3" y="183"/>
                              </a:lnTo>
                              <a:lnTo>
                                <a:pt x="3" y="78"/>
                              </a:lnTo>
                              <a:lnTo>
                                <a:pt x="4" y="43"/>
                              </a:lnTo>
                              <a:lnTo>
                                <a:pt x="4" y="33"/>
                              </a:lnTo>
                              <a:lnTo>
                                <a:pt x="4" y="33"/>
                              </a:lnTo>
                              <a:lnTo>
                                <a:pt x="4" y="37"/>
                              </a:lnTo>
                              <a:lnTo>
                                <a:pt x="4" y="43"/>
                              </a:lnTo>
                              <a:lnTo>
                                <a:pt x="4" y="48"/>
                              </a:lnTo>
                              <a:lnTo>
                                <a:pt x="5" y="53"/>
                              </a:lnTo>
                              <a:lnTo>
                                <a:pt x="5" y="65"/>
                              </a:lnTo>
                              <a:lnTo>
                                <a:pt x="5" y="76"/>
                              </a:lnTo>
                              <a:lnTo>
                                <a:pt x="5" y="86"/>
                              </a:lnTo>
                              <a:lnTo>
                                <a:pt x="5" y="103"/>
                              </a:lnTo>
                              <a:lnTo>
                                <a:pt x="6" y="124"/>
                              </a:lnTo>
                              <a:lnTo>
                                <a:pt x="6" y="98"/>
                              </a:lnTo>
                              <a:lnTo>
                                <a:pt x="6" y="60"/>
                              </a:lnTo>
                              <a:lnTo>
                                <a:pt x="6" y="45"/>
                              </a:lnTo>
                              <a:lnTo>
                                <a:pt x="6" y="50"/>
                              </a:lnTo>
                              <a:lnTo>
                                <a:pt x="6" y="67"/>
                              </a:lnTo>
                              <a:lnTo>
                                <a:pt x="7" y="75"/>
                              </a:lnTo>
                              <a:lnTo>
                                <a:pt x="7" y="32"/>
                              </a:lnTo>
                              <a:lnTo>
                                <a:pt x="7" y="4"/>
                              </a:lnTo>
                              <a:lnTo>
                                <a:pt x="7" y="0"/>
                              </a:lnTo>
                              <a:lnTo>
                                <a:pt x="8" y="19"/>
                              </a:lnTo>
                              <a:lnTo>
                                <a:pt x="8" y="55"/>
                              </a:lnTo>
                              <a:lnTo>
                                <a:pt x="8" y="99"/>
                              </a:lnTo>
                              <a:lnTo>
                                <a:pt x="8" y="133"/>
                              </a:lnTo>
                              <a:lnTo>
                                <a:pt x="8" y="129"/>
                              </a:lnTo>
                              <a:lnTo>
                                <a:pt x="8" y="103"/>
                              </a:lnTo>
                              <a:lnTo>
                                <a:pt x="8" y="66"/>
                              </a:lnTo>
                              <a:lnTo>
                                <a:pt x="9" y="41"/>
                              </a:lnTo>
                              <a:lnTo>
                                <a:pt x="9" y="40"/>
                              </a:lnTo>
                              <a:lnTo>
                                <a:pt x="9" y="64"/>
                              </a:lnTo>
                              <a:lnTo>
                                <a:pt x="9" y="70"/>
                              </a:lnTo>
                              <a:lnTo>
                                <a:pt x="9" y="64"/>
                              </a:lnTo>
                              <a:lnTo>
                                <a:pt x="9" y="7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01" name="Freeform 31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89813" y="4127500"/>
                          <a:ext cx="14288" cy="266700"/>
                        </a:xfrm>
                        <a:custGeom>
                          <a:avLst/>
                          <a:gdLst>
                            <a:gd name="T0" fmla="*/ 0 w 9"/>
                            <a:gd name="T1" fmla="*/ 42 h 168"/>
                            <a:gd name="T2" fmla="*/ 1 w 9"/>
                            <a:gd name="T3" fmla="*/ 66 h 168"/>
                            <a:gd name="T4" fmla="*/ 1 w 9"/>
                            <a:gd name="T5" fmla="*/ 103 h 168"/>
                            <a:gd name="T6" fmla="*/ 1 w 9"/>
                            <a:gd name="T7" fmla="*/ 94 h 168"/>
                            <a:gd name="T8" fmla="*/ 1 w 9"/>
                            <a:gd name="T9" fmla="*/ 74 h 168"/>
                            <a:gd name="T10" fmla="*/ 2 w 9"/>
                            <a:gd name="T11" fmla="*/ 98 h 168"/>
                            <a:gd name="T12" fmla="*/ 2 w 9"/>
                            <a:gd name="T13" fmla="*/ 124 h 168"/>
                            <a:gd name="T14" fmla="*/ 2 w 9"/>
                            <a:gd name="T15" fmla="*/ 85 h 168"/>
                            <a:gd name="T16" fmla="*/ 2 w 9"/>
                            <a:gd name="T17" fmla="*/ 112 h 168"/>
                            <a:gd name="T18" fmla="*/ 2 w 9"/>
                            <a:gd name="T19" fmla="*/ 97 h 168"/>
                            <a:gd name="T20" fmla="*/ 2 w 9"/>
                            <a:gd name="T21" fmla="*/ 51 h 168"/>
                            <a:gd name="T22" fmla="*/ 2 w 9"/>
                            <a:gd name="T23" fmla="*/ 45 h 168"/>
                            <a:gd name="T24" fmla="*/ 3 w 9"/>
                            <a:gd name="T25" fmla="*/ 50 h 168"/>
                            <a:gd name="T26" fmla="*/ 3 w 9"/>
                            <a:gd name="T27" fmla="*/ 25 h 168"/>
                            <a:gd name="T28" fmla="*/ 3 w 9"/>
                            <a:gd name="T29" fmla="*/ 11 h 168"/>
                            <a:gd name="T30" fmla="*/ 3 w 9"/>
                            <a:gd name="T31" fmla="*/ 18 h 168"/>
                            <a:gd name="T32" fmla="*/ 4 w 9"/>
                            <a:gd name="T33" fmla="*/ 44 h 168"/>
                            <a:gd name="T34" fmla="*/ 4 w 9"/>
                            <a:gd name="T35" fmla="*/ 75 h 168"/>
                            <a:gd name="T36" fmla="*/ 4 w 9"/>
                            <a:gd name="T37" fmla="*/ 74 h 168"/>
                            <a:gd name="T38" fmla="*/ 4 w 9"/>
                            <a:gd name="T39" fmla="*/ 55 h 168"/>
                            <a:gd name="T40" fmla="*/ 4 w 9"/>
                            <a:gd name="T41" fmla="*/ 45 h 168"/>
                            <a:gd name="T42" fmla="*/ 4 w 9"/>
                            <a:gd name="T43" fmla="*/ 49 h 168"/>
                            <a:gd name="T44" fmla="*/ 4 w 9"/>
                            <a:gd name="T45" fmla="*/ 54 h 168"/>
                            <a:gd name="T46" fmla="*/ 5 w 9"/>
                            <a:gd name="T47" fmla="*/ 35 h 168"/>
                            <a:gd name="T48" fmla="*/ 5 w 9"/>
                            <a:gd name="T49" fmla="*/ 12 h 168"/>
                            <a:gd name="T50" fmla="*/ 5 w 9"/>
                            <a:gd name="T51" fmla="*/ 1 h 168"/>
                            <a:gd name="T52" fmla="*/ 5 w 9"/>
                            <a:gd name="T53" fmla="*/ 0 h 168"/>
                            <a:gd name="T54" fmla="*/ 6 w 9"/>
                            <a:gd name="T55" fmla="*/ 8 h 168"/>
                            <a:gd name="T56" fmla="*/ 6 w 9"/>
                            <a:gd name="T57" fmla="*/ 42 h 168"/>
                            <a:gd name="T58" fmla="*/ 6 w 9"/>
                            <a:gd name="T59" fmla="*/ 168 h 168"/>
                            <a:gd name="T60" fmla="*/ 6 w 9"/>
                            <a:gd name="T61" fmla="*/ 63 h 168"/>
                            <a:gd name="T62" fmla="*/ 6 w 9"/>
                            <a:gd name="T63" fmla="*/ 37 h 168"/>
                            <a:gd name="T64" fmla="*/ 6 w 9"/>
                            <a:gd name="T65" fmla="*/ 30 h 168"/>
                            <a:gd name="T66" fmla="*/ 7 w 9"/>
                            <a:gd name="T67" fmla="*/ 48 h 168"/>
                            <a:gd name="T68" fmla="*/ 7 w 9"/>
                            <a:gd name="T69" fmla="*/ 66 h 168"/>
                            <a:gd name="T70" fmla="*/ 7 w 9"/>
                            <a:gd name="T71" fmla="*/ 33 h 168"/>
                            <a:gd name="T72" fmla="*/ 7 w 9"/>
                            <a:gd name="T73" fmla="*/ 43 h 168"/>
                            <a:gd name="T74" fmla="*/ 7 w 9"/>
                            <a:gd name="T75" fmla="*/ 60 h 168"/>
                            <a:gd name="T76" fmla="*/ 7 w 9"/>
                            <a:gd name="T77" fmla="*/ 33 h 168"/>
                            <a:gd name="T78" fmla="*/ 7 w 9"/>
                            <a:gd name="T79" fmla="*/ 49 h 168"/>
                            <a:gd name="T80" fmla="*/ 8 w 9"/>
                            <a:gd name="T81" fmla="*/ 121 h 168"/>
                            <a:gd name="T82" fmla="*/ 8 w 9"/>
                            <a:gd name="T83" fmla="*/ 110 h 168"/>
                            <a:gd name="T84" fmla="*/ 8 w 9"/>
                            <a:gd name="T85" fmla="*/ 70 h 168"/>
                            <a:gd name="T86" fmla="*/ 8 w 9"/>
                            <a:gd name="T87" fmla="*/ 59 h 168"/>
                            <a:gd name="T88" fmla="*/ 9 w 9"/>
                            <a:gd name="T89" fmla="*/ 84 h 168"/>
                            <a:gd name="T90" fmla="*/ 9 w 9"/>
                            <a:gd name="T91" fmla="*/ 97 h 168"/>
                            <a:gd name="T92" fmla="*/ 9 w 9"/>
                            <a:gd name="T93" fmla="*/ 54 h 168"/>
                            <a:gd name="T94" fmla="*/ 9 w 9"/>
                            <a:gd name="T95" fmla="*/ 37 h 168"/>
                            <a:gd name="T96" fmla="*/ 9 w 9"/>
                            <a:gd name="T97" fmla="*/ 54 h 168"/>
                            <a:gd name="T98" fmla="*/ 9 w 9"/>
                            <a:gd name="T99" fmla="*/ 118 h 16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8">
                              <a:moveTo>
                                <a:pt x="0" y="42"/>
                              </a:moveTo>
                              <a:lnTo>
                                <a:pt x="1" y="66"/>
                              </a:lnTo>
                              <a:lnTo>
                                <a:pt x="1" y="103"/>
                              </a:lnTo>
                              <a:lnTo>
                                <a:pt x="1" y="94"/>
                              </a:lnTo>
                              <a:lnTo>
                                <a:pt x="1" y="74"/>
                              </a:lnTo>
                              <a:lnTo>
                                <a:pt x="2" y="98"/>
                              </a:lnTo>
                              <a:lnTo>
                                <a:pt x="2" y="124"/>
                              </a:lnTo>
                              <a:lnTo>
                                <a:pt x="2" y="85"/>
                              </a:lnTo>
                              <a:lnTo>
                                <a:pt x="2" y="112"/>
                              </a:lnTo>
                              <a:lnTo>
                                <a:pt x="2" y="97"/>
                              </a:lnTo>
                              <a:lnTo>
                                <a:pt x="2" y="51"/>
                              </a:lnTo>
                              <a:lnTo>
                                <a:pt x="2" y="45"/>
                              </a:lnTo>
                              <a:lnTo>
                                <a:pt x="3" y="50"/>
                              </a:lnTo>
                              <a:lnTo>
                                <a:pt x="3" y="25"/>
                              </a:lnTo>
                              <a:lnTo>
                                <a:pt x="3" y="11"/>
                              </a:lnTo>
                              <a:lnTo>
                                <a:pt x="3" y="18"/>
                              </a:lnTo>
                              <a:lnTo>
                                <a:pt x="4" y="44"/>
                              </a:lnTo>
                              <a:lnTo>
                                <a:pt x="4" y="75"/>
                              </a:lnTo>
                              <a:lnTo>
                                <a:pt x="4" y="74"/>
                              </a:lnTo>
                              <a:lnTo>
                                <a:pt x="4" y="55"/>
                              </a:lnTo>
                              <a:lnTo>
                                <a:pt x="4" y="45"/>
                              </a:lnTo>
                              <a:lnTo>
                                <a:pt x="4" y="49"/>
                              </a:lnTo>
                              <a:lnTo>
                                <a:pt x="4" y="54"/>
                              </a:lnTo>
                              <a:lnTo>
                                <a:pt x="5" y="35"/>
                              </a:lnTo>
                              <a:lnTo>
                                <a:pt x="5" y="12"/>
                              </a:lnTo>
                              <a:lnTo>
                                <a:pt x="5" y="1"/>
                              </a:lnTo>
                              <a:lnTo>
                                <a:pt x="5" y="0"/>
                              </a:lnTo>
                              <a:lnTo>
                                <a:pt x="6" y="8"/>
                              </a:lnTo>
                              <a:lnTo>
                                <a:pt x="6" y="42"/>
                              </a:lnTo>
                              <a:lnTo>
                                <a:pt x="6" y="168"/>
                              </a:lnTo>
                              <a:lnTo>
                                <a:pt x="6" y="63"/>
                              </a:lnTo>
                              <a:lnTo>
                                <a:pt x="6" y="37"/>
                              </a:lnTo>
                              <a:lnTo>
                                <a:pt x="6" y="30"/>
                              </a:lnTo>
                              <a:lnTo>
                                <a:pt x="7" y="48"/>
                              </a:lnTo>
                              <a:lnTo>
                                <a:pt x="7" y="66"/>
                              </a:lnTo>
                              <a:lnTo>
                                <a:pt x="7" y="33"/>
                              </a:lnTo>
                              <a:lnTo>
                                <a:pt x="7" y="43"/>
                              </a:lnTo>
                              <a:lnTo>
                                <a:pt x="7" y="60"/>
                              </a:lnTo>
                              <a:lnTo>
                                <a:pt x="7" y="33"/>
                              </a:lnTo>
                              <a:lnTo>
                                <a:pt x="7" y="49"/>
                              </a:lnTo>
                              <a:lnTo>
                                <a:pt x="8" y="121"/>
                              </a:lnTo>
                              <a:lnTo>
                                <a:pt x="8" y="110"/>
                              </a:lnTo>
                              <a:lnTo>
                                <a:pt x="8" y="70"/>
                              </a:lnTo>
                              <a:lnTo>
                                <a:pt x="8" y="59"/>
                              </a:lnTo>
                              <a:lnTo>
                                <a:pt x="9" y="84"/>
                              </a:lnTo>
                              <a:lnTo>
                                <a:pt x="9" y="97"/>
                              </a:lnTo>
                              <a:lnTo>
                                <a:pt x="9" y="54"/>
                              </a:lnTo>
                              <a:lnTo>
                                <a:pt x="9" y="37"/>
                              </a:lnTo>
                              <a:lnTo>
                                <a:pt x="9" y="54"/>
                              </a:lnTo>
                              <a:lnTo>
                                <a:pt x="9" y="11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02" name="Freeform 31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04101" y="4127500"/>
                          <a:ext cx="14288" cy="330200"/>
                        </a:xfrm>
                        <a:custGeom>
                          <a:avLst/>
                          <a:gdLst>
                            <a:gd name="T0" fmla="*/ 0 w 9"/>
                            <a:gd name="T1" fmla="*/ 118 h 208"/>
                            <a:gd name="T2" fmla="*/ 0 w 9"/>
                            <a:gd name="T3" fmla="*/ 107 h 208"/>
                            <a:gd name="T4" fmla="*/ 1 w 9"/>
                            <a:gd name="T5" fmla="*/ 104 h 208"/>
                            <a:gd name="T6" fmla="*/ 1 w 9"/>
                            <a:gd name="T7" fmla="*/ 114 h 208"/>
                            <a:gd name="T8" fmla="*/ 1 w 9"/>
                            <a:gd name="T9" fmla="*/ 92 h 208"/>
                            <a:gd name="T10" fmla="*/ 1 w 9"/>
                            <a:gd name="T11" fmla="*/ 84 h 208"/>
                            <a:gd name="T12" fmla="*/ 2 w 9"/>
                            <a:gd name="T13" fmla="*/ 102 h 208"/>
                            <a:gd name="T14" fmla="*/ 2 w 9"/>
                            <a:gd name="T15" fmla="*/ 118 h 208"/>
                            <a:gd name="T16" fmla="*/ 2 w 9"/>
                            <a:gd name="T17" fmla="*/ 110 h 208"/>
                            <a:gd name="T18" fmla="*/ 2 w 9"/>
                            <a:gd name="T19" fmla="*/ 124 h 208"/>
                            <a:gd name="T20" fmla="*/ 2 w 9"/>
                            <a:gd name="T21" fmla="*/ 160 h 208"/>
                            <a:gd name="T22" fmla="*/ 2 w 9"/>
                            <a:gd name="T23" fmla="*/ 166 h 208"/>
                            <a:gd name="T24" fmla="*/ 3 w 9"/>
                            <a:gd name="T25" fmla="*/ 81 h 208"/>
                            <a:gd name="T26" fmla="*/ 3 w 9"/>
                            <a:gd name="T27" fmla="*/ 53 h 208"/>
                            <a:gd name="T28" fmla="*/ 3 w 9"/>
                            <a:gd name="T29" fmla="*/ 47 h 208"/>
                            <a:gd name="T30" fmla="*/ 3 w 9"/>
                            <a:gd name="T31" fmla="*/ 28 h 208"/>
                            <a:gd name="T32" fmla="*/ 3 w 9"/>
                            <a:gd name="T33" fmla="*/ 17 h 208"/>
                            <a:gd name="T34" fmla="*/ 4 w 9"/>
                            <a:gd name="T35" fmla="*/ 43 h 208"/>
                            <a:gd name="T36" fmla="*/ 4 w 9"/>
                            <a:gd name="T37" fmla="*/ 127 h 208"/>
                            <a:gd name="T38" fmla="*/ 4 w 9"/>
                            <a:gd name="T39" fmla="*/ 58 h 208"/>
                            <a:gd name="T40" fmla="*/ 4 w 9"/>
                            <a:gd name="T41" fmla="*/ 58 h 208"/>
                            <a:gd name="T42" fmla="*/ 4 w 9"/>
                            <a:gd name="T43" fmla="*/ 95 h 208"/>
                            <a:gd name="T44" fmla="*/ 4 w 9"/>
                            <a:gd name="T45" fmla="*/ 48 h 208"/>
                            <a:gd name="T46" fmla="*/ 5 w 9"/>
                            <a:gd name="T47" fmla="*/ 33 h 208"/>
                            <a:gd name="T48" fmla="*/ 5 w 9"/>
                            <a:gd name="T49" fmla="*/ 69 h 208"/>
                            <a:gd name="T50" fmla="*/ 5 w 9"/>
                            <a:gd name="T51" fmla="*/ 116 h 208"/>
                            <a:gd name="T52" fmla="*/ 5 w 9"/>
                            <a:gd name="T53" fmla="*/ 53 h 208"/>
                            <a:gd name="T54" fmla="*/ 5 w 9"/>
                            <a:gd name="T55" fmla="*/ 58 h 208"/>
                            <a:gd name="T56" fmla="*/ 5 w 9"/>
                            <a:gd name="T57" fmla="*/ 84 h 208"/>
                            <a:gd name="T58" fmla="*/ 5 w 9"/>
                            <a:gd name="T59" fmla="*/ 79 h 208"/>
                            <a:gd name="T60" fmla="*/ 6 w 9"/>
                            <a:gd name="T61" fmla="*/ 86 h 208"/>
                            <a:gd name="T62" fmla="*/ 6 w 9"/>
                            <a:gd name="T63" fmla="*/ 92 h 208"/>
                            <a:gd name="T64" fmla="*/ 6 w 9"/>
                            <a:gd name="T65" fmla="*/ 77 h 208"/>
                            <a:gd name="T66" fmla="*/ 6 w 9"/>
                            <a:gd name="T67" fmla="*/ 64 h 208"/>
                            <a:gd name="T68" fmla="*/ 7 w 9"/>
                            <a:gd name="T69" fmla="*/ 42 h 208"/>
                            <a:gd name="T70" fmla="*/ 7 w 9"/>
                            <a:gd name="T71" fmla="*/ 16 h 208"/>
                            <a:gd name="T72" fmla="*/ 7 w 9"/>
                            <a:gd name="T73" fmla="*/ 2 h 208"/>
                            <a:gd name="T74" fmla="*/ 7 w 9"/>
                            <a:gd name="T75" fmla="*/ 0 h 208"/>
                            <a:gd name="T76" fmla="*/ 7 w 9"/>
                            <a:gd name="T77" fmla="*/ 8 h 208"/>
                            <a:gd name="T78" fmla="*/ 7 w 9"/>
                            <a:gd name="T79" fmla="*/ 39 h 208"/>
                            <a:gd name="T80" fmla="*/ 8 w 9"/>
                            <a:gd name="T81" fmla="*/ 208 h 208"/>
                            <a:gd name="T82" fmla="*/ 8 w 9"/>
                            <a:gd name="T83" fmla="*/ 55 h 208"/>
                            <a:gd name="T84" fmla="*/ 8 w 9"/>
                            <a:gd name="T85" fmla="*/ 39 h 208"/>
                            <a:gd name="T86" fmla="*/ 8 w 9"/>
                            <a:gd name="T87" fmla="*/ 73 h 208"/>
                            <a:gd name="T88" fmla="*/ 8 w 9"/>
                            <a:gd name="T89" fmla="*/ 58 h 208"/>
                            <a:gd name="T90" fmla="*/ 9 w 9"/>
                            <a:gd name="T91" fmla="*/ 30 h 208"/>
                            <a:gd name="T92" fmla="*/ 9 w 9"/>
                            <a:gd name="T93" fmla="*/ 40 h 208"/>
                            <a:gd name="T94" fmla="*/ 9 w 9"/>
                            <a:gd name="T95" fmla="*/ 69 h 208"/>
                            <a:gd name="T96" fmla="*/ 9 w 9"/>
                            <a:gd name="T97" fmla="*/ 75 h 208"/>
                            <a:gd name="T98" fmla="*/ 9 w 9"/>
                            <a:gd name="T99" fmla="*/ 52 h 20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8">
                              <a:moveTo>
                                <a:pt x="0" y="118"/>
                              </a:moveTo>
                              <a:lnTo>
                                <a:pt x="0" y="107"/>
                              </a:lnTo>
                              <a:lnTo>
                                <a:pt x="1" y="104"/>
                              </a:lnTo>
                              <a:lnTo>
                                <a:pt x="1" y="114"/>
                              </a:lnTo>
                              <a:lnTo>
                                <a:pt x="1" y="92"/>
                              </a:lnTo>
                              <a:lnTo>
                                <a:pt x="1" y="84"/>
                              </a:lnTo>
                              <a:lnTo>
                                <a:pt x="2" y="102"/>
                              </a:lnTo>
                              <a:lnTo>
                                <a:pt x="2" y="118"/>
                              </a:lnTo>
                              <a:lnTo>
                                <a:pt x="2" y="110"/>
                              </a:lnTo>
                              <a:lnTo>
                                <a:pt x="2" y="124"/>
                              </a:lnTo>
                              <a:lnTo>
                                <a:pt x="2" y="160"/>
                              </a:lnTo>
                              <a:lnTo>
                                <a:pt x="2" y="166"/>
                              </a:lnTo>
                              <a:lnTo>
                                <a:pt x="3" y="81"/>
                              </a:lnTo>
                              <a:lnTo>
                                <a:pt x="3" y="53"/>
                              </a:lnTo>
                              <a:lnTo>
                                <a:pt x="3" y="47"/>
                              </a:lnTo>
                              <a:lnTo>
                                <a:pt x="3" y="28"/>
                              </a:lnTo>
                              <a:lnTo>
                                <a:pt x="3" y="17"/>
                              </a:lnTo>
                              <a:lnTo>
                                <a:pt x="4" y="43"/>
                              </a:lnTo>
                              <a:lnTo>
                                <a:pt x="4" y="127"/>
                              </a:lnTo>
                              <a:lnTo>
                                <a:pt x="4" y="58"/>
                              </a:lnTo>
                              <a:lnTo>
                                <a:pt x="4" y="58"/>
                              </a:lnTo>
                              <a:lnTo>
                                <a:pt x="4" y="95"/>
                              </a:lnTo>
                              <a:lnTo>
                                <a:pt x="4" y="48"/>
                              </a:lnTo>
                              <a:lnTo>
                                <a:pt x="5" y="33"/>
                              </a:lnTo>
                              <a:lnTo>
                                <a:pt x="5" y="69"/>
                              </a:lnTo>
                              <a:lnTo>
                                <a:pt x="5" y="116"/>
                              </a:lnTo>
                              <a:lnTo>
                                <a:pt x="5" y="53"/>
                              </a:lnTo>
                              <a:lnTo>
                                <a:pt x="5" y="58"/>
                              </a:lnTo>
                              <a:lnTo>
                                <a:pt x="5" y="84"/>
                              </a:lnTo>
                              <a:lnTo>
                                <a:pt x="5" y="79"/>
                              </a:lnTo>
                              <a:lnTo>
                                <a:pt x="6" y="86"/>
                              </a:lnTo>
                              <a:lnTo>
                                <a:pt x="6" y="92"/>
                              </a:lnTo>
                              <a:lnTo>
                                <a:pt x="6" y="77"/>
                              </a:lnTo>
                              <a:lnTo>
                                <a:pt x="6" y="64"/>
                              </a:lnTo>
                              <a:lnTo>
                                <a:pt x="7" y="42"/>
                              </a:lnTo>
                              <a:lnTo>
                                <a:pt x="7" y="16"/>
                              </a:lnTo>
                              <a:lnTo>
                                <a:pt x="7" y="2"/>
                              </a:lnTo>
                              <a:lnTo>
                                <a:pt x="7" y="0"/>
                              </a:lnTo>
                              <a:lnTo>
                                <a:pt x="7" y="8"/>
                              </a:lnTo>
                              <a:lnTo>
                                <a:pt x="7" y="39"/>
                              </a:lnTo>
                              <a:lnTo>
                                <a:pt x="8" y="208"/>
                              </a:lnTo>
                              <a:lnTo>
                                <a:pt x="8" y="55"/>
                              </a:lnTo>
                              <a:lnTo>
                                <a:pt x="8" y="39"/>
                              </a:lnTo>
                              <a:lnTo>
                                <a:pt x="8" y="73"/>
                              </a:lnTo>
                              <a:lnTo>
                                <a:pt x="8" y="58"/>
                              </a:lnTo>
                              <a:lnTo>
                                <a:pt x="9" y="30"/>
                              </a:lnTo>
                              <a:lnTo>
                                <a:pt x="9" y="40"/>
                              </a:lnTo>
                              <a:lnTo>
                                <a:pt x="9" y="69"/>
                              </a:lnTo>
                              <a:lnTo>
                                <a:pt x="9" y="75"/>
                              </a:lnTo>
                              <a:lnTo>
                                <a:pt x="9" y="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03" name="Freeform 32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18388" y="4144963"/>
                          <a:ext cx="14288" cy="357188"/>
                        </a:xfrm>
                        <a:custGeom>
                          <a:avLst/>
                          <a:gdLst>
                            <a:gd name="T0" fmla="*/ 0 w 9"/>
                            <a:gd name="T1" fmla="*/ 41 h 225"/>
                            <a:gd name="T2" fmla="*/ 0 w 9"/>
                            <a:gd name="T3" fmla="*/ 32 h 225"/>
                            <a:gd name="T4" fmla="*/ 1 w 9"/>
                            <a:gd name="T5" fmla="*/ 40 h 225"/>
                            <a:gd name="T6" fmla="*/ 1 w 9"/>
                            <a:gd name="T7" fmla="*/ 53 h 225"/>
                            <a:gd name="T8" fmla="*/ 1 w 9"/>
                            <a:gd name="T9" fmla="*/ 92 h 225"/>
                            <a:gd name="T10" fmla="*/ 1 w 9"/>
                            <a:gd name="T11" fmla="*/ 140 h 225"/>
                            <a:gd name="T12" fmla="*/ 2 w 9"/>
                            <a:gd name="T13" fmla="*/ 95 h 225"/>
                            <a:gd name="T14" fmla="*/ 2 w 9"/>
                            <a:gd name="T15" fmla="*/ 92 h 225"/>
                            <a:gd name="T16" fmla="*/ 2 w 9"/>
                            <a:gd name="T17" fmla="*/ 72 h 225"/>
                            <a:gd name="T18" fmla="*/ 2 w 9"/>
                            <a:gd name="T19" fmla="*/ 53 h 225"/>
                            <a:gd name="T20" fmla="*/ 2 w 9"/>
                            <a:gd name="T21" fmla="*/ 26 h 225"/>
                            <a:gd name="T22" fmla="*/ 2 w 9"/>
                            <a:gd name="T23" fmla="*/ 6 h 225"/>
                            <a:gd name="T24" fmla="*/ 2 w 9"/>
                            <a:gd name="T25" fmla="*/ 16 h 225"/>
                            <a:gd name="T26" fmla="*/ 3 w 9"/>
                            <a:gd name="T27" fmla="*/ 71 h 225"/>
                            <a:gd name="T28" fmla="*/ 3 w 9"/>
                            <a:gd name="T29" fmla="*/ 120 h 225"/>
                            <a:gd name="T30" fmla="*/ 3 w 9"/>
                            <a:gd name="T31" fmla="*/ 126 h 225"/>
                            <a:gd name="T32" fmla="*/ 3 w 9"/>
                            <a:gd name="T33" fmla="*/ 130 h 225"/>
                            <a:gd name="T34" fmla="*/ 3 w 9"/>
                            <a:gd name="T35" fmla="*/ 91 h 225"/>
                            <a:gd name="T36" fmla="*/ 3 w 9"/>
                            <a:gd name="T37" fmla="*/ 87 h 225"/>
                            <a:gd name="T38" fmla="*/ 4 w 9"/>
                            <a:gd name="T39" fmla="*/ 112 h 225"/>
                            <a:gd name="T40" fmla="*/ 4 w 9"/>
                            <a:gd name="T41" fmla="*/ 163 h 225"/>
                            <a:gd name="T42" fmla="*/ 4 w 9"/>
                            <a:gd name="T43" fmla="*/ 116 h 225"/>
                            <a:gd name="T44" fmla="*/ 4 w 9"/>
                            <a:gd name="T45" fmla="*/ 81 h 225"/>
                            <a:gd name="T46" fmla="*/ 5 w 9"/>
                            <a:gd name="T47" fmla="*/ 54 h 225"/>
                            <a:gd name="T48" fmla="*/ 5 w 9"/>
                            <a:gd name="T49" fmla="*/ 48 h 225"/>
                            <a:gd name="T50" fmla="*/ 5 w 9"/>
                            <a:gd name="T51" fmla="*/ 79 h 225"/>
                            <a:gd name="T52" fmla="*/ 5 w 9"/>
                            <a:gd name="T53" fmla="*/ 138 h 225"/>
                            <a:gd name="T54" fmla="*/ 5 w 9"/>
                            <a:gd name="T55" fmla="*/ 33 h 225"/>
                            <a:gd name="T56" fmla="*/ 5 w 9"/>
                            <a:gd name="T57" fmla="*/ 3 h 225"/>
                            <a:gd name="T58" fmla="*/ 5 w 9"/>
                            <a:gd name="T59" fmla="*/ 2 h 225"/>
                            <a:gd name="T60" fmla="*/ 6 w 9"/>
                            <a:gd name="T61" fmla="*/ 30 h 225"/>
                            <a:gd name="T62" fmla="*/ 6 w 9"/>
                            <a:gd name="T63" fmla="*/ 86 h 225"/>
                            <a:gd name="T64" fmla="*/ 6 w 9"/>
                            <a:gd name="T65" fmla="*/ 112 h 225"/>
                            <a:gd name="T66" fmla="*/ 6 w 9"/>
                            <a:gd name="T67" fmla="*/ 225 h 225"/>
                            <a:gd name="T68" fmla="*/ 7 w 9"/>
                            <a:gd name="T69" fmla="*/ 59 h 225"/>
                            <a:gd name="T70" fmla="*/ 7 w 9"/>
                            <a:gd name="T71" fmla="*/ 15 h 225"/>
                            <a:gd name="T72" fmla="*/ 7 w 9"/>
                            <a:gd name="T73" fmla="*/ 0 h 225"/>
                            <a:gd name="T74" fmla="*/ 7 w 9"/>
                            <a:gd name="T75" fmla="*/ 10 h 225"/>
                            <a:gd name="T76" fmla="*/ 7 w 9"/>
                            <a:gd name="T77" fmla="*/ 46 h 225"/>
                            <a:gd name="T78" fmla="*/ 7 w 9"/>
                            <a:gd name="T79" fmla="*/ 71 h 225"/>
                            <a:gd name="T80" fmla="*/ 7 w 9"/>
                            <a:gd name="T81" fmla="*/ 86 h 225"/>
                            <a:gd name="T82" fmla="*/ 8 w 9"/>
                            <a:gd name="T83" fmla="*/ 137 h 225"/>
                            <a:gd name="T84" fmla="*/ 8 w 9"/>
                            <a:gd name="T85" fmla="*/ 65 h 225"/>
                            <a:gd name="T86" fmla="*/ 8 w 9"/>
                            <a:gd name="T87" fmla="*/ 22 h 225"/>
                            <a:gd name="T88" fmla="*/ 8 w 9"/>
                            <a:gd name="T89" fmla="*/ 5 h 225"/>
                            <a:gd name="T90" fmla="*/ 9 w 9"/>
                            <a:gd name="T91" fmla="*/ 6 h 225"/>
                            <a:gd name="T92" fmla="*/ 9 w 9"/>
                            <a:gd name="T93" fmla="*/ 22 h 225"/>
                            <a:gd name="T94" fmla="*/ 9 w 9"/>
                            <a:gd name="T95" fmla="*/ 45 h 225"/>
                            <a:gd name="T96" fmla="*/ 9 w 9"/>
                            <a:gd name="T97" fmla="*/ 62 h 225"/>
                            <a:gd name="T98" fmla="*/ 9 w 9"/>
                            <a:gd name="T99" fmla="*/ 76 h 22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5">
                              <a:moveTo>
                                <a:pt x="0" y="41"/>
                              </a:moveTo>
                              <a:lnTo>
                                <a:pt x="0" y="32"/>
                              </a:lnTo>
                              <a:lnTo>
                                <a:pt x="1" y="40"/>
                              </a:lnTo>
                              <a:lnTo>
                                <a:pt x="1" y="53"/>
                              </a:lnTo>
                              <a:lnTo>
                                <a:pt x="1" y="92"/>
                              </a:lnTo>
                              <a:lnTo>
                                <a:pt x="1" y="140"/>
                              </a:lnTo>
                              <a:lnTo>
                                <a:pt x="2" y="95"/>
                              </a:lnTo>
                              <a:lnTo>
                                <a:pt x="2" y="92"/>
                              </a:lnTo>
                              <a:lnTo>
                                <a:pt x="2" y="72"/>
                              </a:lnTo>
                              <a:lnTo>
                                <a:pt x="2" y="53"/>
                              </a:lnTo>
                              <a:lnTo>
                                <a:pt x="2" y="26"/>
                              </a:lnTo>
                              <a:lnTo>
                                <a:pt x="2" y="6"/>
                              </a:lnTo>
                              <a:lnTo>
                                <a:pt x="2" y="16"/>
                              </a:lnTo>
                              <a:lnTo>
                                <a:pt x="3" y="71"/>
                              </a:lnTo>
                              <a:lnTo>
                                <a:pt x="3" y="120"/>
                              </a:lnTo>
                              <a:lnTo>
                                <a:pt x="3" y="126"/>
                              </a:lnTo>
                              <a:lnTo>
                                <a:pt x="3" y="130"/>
                              </a:lnTo>
                              <a:lnTo>
                                <a:pt x="3" y="91"/>
                              </a:lnTo>
                              <a:lnTo>
                                <a:pt x="3" y="87"/>
                              </a:lnTo>
                              <a:lnTo>
                                <a:pt x="4" y="112"/>
                              </a:lnTo>
                              <a:lnTo>
                                <a:pt x="4" y="163"/>
                              </a:lnTo>
                              <a:lnTo>
                                <a:pt x="4" y="116"/>
                              </a:lnTo>
                              <a:lnTo>
                                <a:pt x="4" y="81"/>
                              </a:lnTo>
                              <a:lnTo>
                                <a:pt x="5" y="54"/>
                              </a:lnTo>
                              <a:lnTo>
                                <a:pt x="5" y="48"/>
                              </a:lnTo>
                              <a:lnTo>
                                <a:pt x="5" y="79"/>
                              </a:lnTo>
                              <a:lnTo>
                                <a:pt x="5" y="138"/>
                              </a:lnTo>
                              <a:lnTo>
                                <a:pt x="5" y="33"/>
                              </a:lnTo>
                              <a:lnTo>
                                <a:pt x="5" y="3"/>
                              </a:lnTo>
                              <a:lnTo>
                                <a:pt x="5" y="2"/>
                              </a:lnTo>
                              <a:lnTo>
                                <a:pt x="6" y="30"/>
                              </a:lnTo>
                              <a:lnTo>
                                <a:pt x="6" y="86"/>
                              </a:lnTo>
                              <a:lnTo>
                                <a:pt x="6" y="112"/>
                              </a:lnTo>
                              <a:lnTo>
                                <a:pt x="6" y="225"/>
                              </a:lnTo>
                              <a:lnTo>
                                <a:pt x="7" y="59"/>
                              </a:lnTo>
                              <a:lnTo>
                                <a:pt x="7" y="15"/>
                              </a:lnTo>
                              <a:lnTo>
                                <a:pt x="7" y="0"/>
                              </a:lnTo>
                              <a:lnTo>
                                <a:pt x="7" y="10"/>
                              </a:lnTo>
                              <a:lnTo>
                                <a:pt x="7" y="46"/>
                              </a:lnTo>
                              <a:lnTo>
                                <a:pt x="7" y="71"/>
                              </a:lnTo>
                              <a:lnTo>
                                <a:pt x="7" y="86"/>
                              </a:lnTo>
                              <a:lnTo>
                                <a:pt x="8" y="137"/>
                              </a:lnTo>
                              <a:lnTo>
                                <a:pt x="8" y="65"/>
                              </a:lnTo>
                              <a:lnTo>
                                <a:pt x="8" y="22"/>
                              </a:lnTo>
                              <a:lnTo>
                                <a:pt x="8" y="5"/>
                              </a:lnTo>
                              <a:lnTo>
                                <a:pt x="9" y="6"/>
                              </a:lnTo>
                              <a:lnTo>
                                <a:pt x="9" y="22"/>
                              </a:lnTo>
                              <a:lnTo>
                                <a:pt x="9" y="45"/>
                              </a:lnTo>
                              <a:lnTo>
                                <a:pt x="9" y="62"/>
                              </a:lnTo>
                              <a:lnTo>
                                <a:pt x="9" y="7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04" name="Freeform 32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32676" y="4170363"/>
                          <a:ext cx="14288" cy="309563"/>
                        </a:xfrm>
                        <a:custGeom>
                          <a:avLst/>
                          <a:gdLst>
                            <a:gd name="T0" fmla="*/ 0 w 9"/>
                            <a:gd name="T1" fmla="*/ 60 h 195"/>
                            <a:gd name="T2" fmla="*/ 0 w 9"/>
                            <a:gd name="T3" fmla="*/ 66 h 195"/>
                            <a:gd name="T4" fmla="*/ 1 w 9"/>
                            <a:gd name="T5" fmla="*/ 62 h 195"/>
                            <a:gd name="T6" fmla="*/ 1 w 9"/>
                            <a:gd name="T7" fmla="*/ 42 h 195"/>
                            <a:gd name="T8" fmla="*/ 1 w 9"/>
                            <a:gd name="T9" fmla="*/ 27 h 195"/>
                            <a:gd name="T10" fmla="*/ 1 w 9"/>
                            <a:gd name="T11" fmla="*/ 36 h 195"/>
                            <a:gd name="T12" fmla="*/ 1 w 9"/>
                            <a:gd name="T13" fmla="*/ 62 h 195"/>
                            <a:gd name="T14" fmla="*/ 2 w 9"/>
                            <a:gd name="T15" fmla="*/ 47 h 195"/>
                            <a:gd name="T16" fmla="*/ 2 w 9"/>
                            <a:gd name="T17" fmla="*/ 43 h 195"/>
                            <a:gd name="T18" fmla="*/ 2 w 9"/>
                            <a:gd name="T19" fmla="*/ 77 h 195"/>
                            <a:gd name="T20" fmla="*/ 2 w 9"/>
                            <a:gd name="T21" fmla="*/ 124 h 195"/>
                            <a:gd name="T22" fmla="*/ 2 w 9"/>
                            <a:gd name="T23" fmla="*/ 112 h 195"/>
                            <a:gd name="T24" fmla="*/ 2 w 9"/>
                            <a:gd name="T25" fmla="*/ 183 h 195"/>
                            <a:gd name="T26" fmla="*/ 3 w 9"/>
                            <a:gd name="T27" fmla="*/ 55 h 195"/>
                            <a:gd name="T28" fmla="*/ 3 w 9"/>
                            <a:gd name="T29" fmla="*/ 27 h 195"/>
                            <a:gd name="T30" fmla="*/ 3 w 9"/>
                            <a:gd name="T31" fmla="*/ 38 h 195"/>
                            <a:gd name="T32" fmla="*/ 3 w 9"/>
                            <a:gd name="T33" fmla="*/ 103 h 195"/>
                            <a:gd name="T34" fmla="*/ 3 w 9"/>
                            <a:gd name="T35" fmla="*/ 80 h 195"/>
                            <a:gd name="T36" fmla="*/ 3 w 9"/>
                            <a:gd name="T37" fmla="*/ 47 h 195"/>
                            <a:gd name="T38" fmla="*/ 3 w 9"/>
                            <a:gd name="T39" fmla="*/ 81 h 195"/>
                            <a:gd name="T40" fmla="*/ 4 w 9"/>
                            <a:gd name="T41" fmla="*/ 144 h 195"/>
                            <a:gd name="T42" fmla="*/ 4 w 9"/>
                            <a:gd name="T43" fmla="*/ 64 h 195"/>
                            <a:gd name="T44" fmla="*/ 4 w 9"/>
                            <a:gd name="T45" fmla="*/ 43 h 195"/>
                            <a:gd name="T46" fmla="*/ 4 w 9"/>
                            <a:gd name="T47" fmla="*/ 27 h 195"/>
                            <a:gd name="T48" fmla="*/ 5 w 9"/>
                            <a:gd name="T49" fmla="*/ 38 h 195"/>
                            <a:gd name="T50" fmla="*/ 5 w 9"/>
                            <a:gd name="T51" fmla="*/ 74 h 195"/>
                            <a:gd name="T52" fmla="*/ 5 w 9"/>
                            <a:gd name="T53" fmla="*/ 24 h 195"/>
                            <a:gd name="T54" fmla="*/ 5 w 9"/>
                            <a:gd name="T55" fmla="*/ 0 h 195"/>
                            <a:gd name="T56" fmla="*/ 5 w 9"/>
                            <a:gd name="T57" fmla="*/ 1 h 195"/>
                            <a:gd name="T58" fmla="*/ 5 w 9"/>
                            <a:gd name="T59" fmla="*/ 11 h 195"/>
                            <a:gd name="T60" fmla="*/ 6 w 9"/>
                            <a:gd name="T61" fmla="*/ 14 h 195"/>
                            <a:gd name="T62" fmla="*/ 6 w 9"/>
                            <a:gd name="T63" fmla="*/ 11 h 195"/>
                            <a:gd name="T64" fmla="*/ 6 w 9"/>
                            <a:gd name="T65" fmla="*/ 22 h 195"/>
                            <a:gd name="T66" fmla="*/ 6 w 9"/>
                            <a:gd name="T67" fmla="*/ 59 h 195"/>
                            <a:gd name="T68" fmla="*/ 6 w 9"/>
                            <a:gd name="T69" fmla="*/ 67 h 195"/>
                            <a:gd name="T70" fmla="*/ 7 w 9"/>
                            <a:gd name="T71" fmla="*/ 26 h 195"/>
                            <a:gd name="T72" fmla="*/ 7 w 9"/>
                            <a:gd name="T73" fmla="*/ 14 h 195"/>
                            <a:gd name="T74" fmla="*/ 7 w 9"/>
                            <a:gd name="T75" fmla="*/ 30 h 195"/>
                            <a:gd name="T76" fmla="*/ 7 w 9"/>
                            <a:gd name="T77" fmla="*/ 77 h 195"/>
                            <a:gd name="T78" fmla="*/ 7 w 9"/>
                            <a:gd name="T79" fmla="*/ 59 h 195"/>
                            <a:gd name="T80" fmla="*/ 7 w 9"/>
                            <a:gd name="T81" fmla="*/ 38 h 195"/>
                            <a:gd name="T82" fmla="*/ 8 w 9"/>
                            <a:gd name="T83" fmla="*/ 40 h 195"/>
                            <a:gd name="T84" fmla="*/ 8 w 9"/>
                            <a:gd name="T85" fmla="*/ 33 h 195"/>
                            <a:gd name="T86" fmla="*/ 8 w 9"/>
                            <a:gd name="T87" fmla="*/ 24 h 195"/>
                            <a:gd name="T88" fmla="*/ 8 w 9"/>
                            <a:gd name="T89" fmla="*/ 21 h 195"/>
                            <a:gd name="T90" fmla="*/ 9 w 9"/>
                            <a:gd name="T91" fmla="*/ 14 h 195"/>
                            <a:gd name="T92" fmla="*/ 9 w 9"/>
                            <a:gd name="T93" fmla="*/ 13 h 195"/>
                            <a:gd name="T94" fmla="*/ 9 w 9"/>
                            <a:gd name="T95" fmla="*/ 31 h 195"/>
                            <a:gd name="T96" fmla="*/ 9 w 9"/>
                            <a:gd name="T97" fmla="*/ 79 h 195"/>
                            <a:gd name="T98" fmla="*/ 9 w 9"/>
                            <a:gd name="T99" fmla="*/ 195 h 19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5">
                              <a:moveTo>
                                <a:pt x="0" y="60"/>
                              </a:moveTo>
                              <a:lnTo>
                                <a:pt x="0" y="66"/>
                              </a:lnTo>
                              <a:lnTo>
                                <a:pt x="1" y="62"/>
                              </a:lnTo>
                              <a:lnTo>
                                <a:pt x="1" y="42"/>
                              </a:lnTo>
                              <a:lnTo>
                                <a:pt x="1" y="27"/>
                              </a:lnTo>
                              <a:lnTo>
                                <a:pt x="1" y="36"/>
                              </a:lnTo>
                              <a:lnTo>
                                <a:pt x="1" y="62"/>
                              </a:lnTo>
                              <a:lnTo>
                                <a:pt x="2" y="47"/>
                              </a:lnTo>
                              <a:lnTo>
                                <a:pt x="2" y="43"/>
                              </a:lnTo>
                              <a:lnTo>
                                <a:pt x="2" y="77"/>
                              </a:lnTo>
                              <a:lnTo>
                                <a:pt x="2" y="124"/>
                              </a:lnTo>
                              <a:lnTo>
                                <a:pt x="2" y="112"/>
                              </a:lnTo>
                              <a:lnTo>
                                <a:pt x="2" y="183"/>
                              </a:lnTo>
                              <a:lnTo>
                                <a:pt x="3" y="55"/>
                              </a:lnTo>
                              <a:lnTo>
                                <a:pt x="3" y="27"/>
                              </a:lnTo>
                              <a:lnTo>
                                <a:pt x="3" y="38"/>
                              </a:lnTo>
                              <a:lnTo>
                                <a:pt x="3" y="103"/>
                              </a:lnTo>
                              <a:lnTo>
                                <a:pt x="3" y="80"/>
                              </a:lnTo>
                              <a:lnTo>
                                <a:pt x="3" y="47"/>
                              </a:lnTo>
                              <a:lnTo>
                                <a:pt x="3" y="81"/>
                              </a:lnTo>
                              <a:lnTo>
                                <a:pt x="4" y="144"/>
                              </a:lnTo>
                              <a:lnTo>
                                <a:pt x="4" y="64"/>
                              </a:lnTo>
                              <a:lnTo>
                                <a:pt x="4" y="43"/>
                              </a:lnTo>
                              <a:lnTo>
                                <a:pt x="4" y="27"/>
                              </a:lnTo>
                              <a:lnTo>
                                <a:pt x="5" y="38"/>
                              </a:lnTo>
                              <a:lnTo>
                                <a:pt x="5" y="74"/>
                              </a:lnTo>
                              <a:lnTo>
                                <a:pt x="5" y="24"/>
                              </a:lnTo>
                              <a:lnTo>
                                <a:pt x="5" y="0"/>
                              </a:lnTo>
                              <a:lnTo>
                                <a:pt x="5" y="1"/>
                              </a:lnTo>
                              <a:lnTo>
                                <a:pt x="5" y="11"/>
                              </a:lnTo>
                              <a:lnTo>
                                <a:pt x="6" y="14"/>
                              </a:lnTo>
                              <a:lnTo>
                                <a:pt x="6" y="11"/>
                              </a:lnTo>
                              <a:lnTo>
                                <a:pt x="6" y="22"/>
                              </a:lnTo>
                              <a:lnTo>
                                <a:pt x="6" y="59"/>
                              </a:lnTo>
                              <a:lnTo>
                                <a:pt x="6" y="67"/>
                              </a:lnTo>
                              <a:lnTo>
                                <a:pt x="7" y="26"/>
                              </a:lnTo>
                              <a:lnTo>
                                <a:pt x="7" y="14"/>
                              </a:lnTo>
                              <a:lnTo>
                                <a:pt x="7" y="30"/>
                              </a:lnTo>
                              <a:lnTo>
                                <a:pt x="7" y="77"/>
                              </a:lnTo>
                              <a:lnTo>
                                <a:pt x="7" y="59"/>
                              </a:lnTo>
                              <a:lnTo>
                                <a:pt x="7" y="38"/>
                              </a:lnTo>
                              <a:lnTo>
                                <a:pt x="8" y="40"/>
                              </a:lnTo>
                              <a:lnTo>
                                <a:pt x="8" y="33"/>
                              </a:lnTo>
                              <a:lnTo>
                                <a:pt x="8" y="24"/>
                              </a:lnTo>
                              <a:lnTo>
                                <a:pt x="8" y="21"/>
                              </a:lnTo>
                              <a:lnTo>
                                <a:pt x="9" y="14"/>
                              </a:lnTo>
                              <a:lnTo>
                                <a:pt x="9" y="13"/>
                              </a:lnTo>
                              <a:lnTo>
                                <a:pt x="9" y="31"/>
                              </a:lnTo>
                              <a:lnTo>
                                <a:pt x="9" y="79"/>
                              </a:lnTo>
                              <a:lnTo>
                                <a:pt x="9" y="19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05" name="Freeform 32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46963" y="4160838"/>
                          <a:ext cx="14288" cy="368300"/>
                        </a:xfrm>
                        <a:custGeom>
                          <a:avLst/>
                          <a:gdLst>
                            <a:gd name="T0" fmla="*/ 0 w 9"/>
                            <a:gd name="T1" fmla="*/ 201 h 232"/>
                            <a:gd name="T2" fmla="*/ 0 w 9"/>
                            <a:gd name="T3" fmla="*/ 119 h 232"/>
                            <a:gd name="T4" fmla="*/ 0 w 9"/>
                            <a:gd name="T5" fmla="*/ 53 h 232"/>
                            <a:gd name="T6" fmla="*/ 1 w 9"/>
                            <a:gd name="T7" fmla="*/ 36 h 232"/>
                            <a:gd name="T8" fmla="*/ 1 w 9"/>
                            <a:gd name="T9" fmla="*/ 39 h 232"/>
                            <a:gd name="T10" fmla="*/ 1 w 9"/>
                            <a:gd name="T11" fmla="*/ 51 h 232"/>
                            <a:gd name="T12" fmla="*/ 1 w 9"/>
                            <a:gd name="T13" fmla="*/ 72 h 232"/>
                            <a:gd name="T14" fmla="*/ 1 w 9"/>
                            <a:gd name="T15" fmla="*/ 100 h 232"/>
                            <a:gd name="T16" fmla="*/ 1 w 9"/>
                            <a:gd name="T17" fmla="*/ 103 h 232"/>
                            <a:gd name="T18" fmla="*/ 2 w 9"/>
                            <a:gd name="T19" fmla="*/ 49 h 232"/>
                            <a:gd name="T20" fmla="*/ 2 w 9"/>
                            <a:gd name="T21" fmla="*/ 21 h 232"/>
                            <a:gd name="T22" fmla="*/ 2 w 9"/>
                            <a:gd name="T23" fmla="*/ 12 h 232"/>
                            <a:gd name="T24" fmla="*/ 2 w 9"/>
                            <a:gd name="T25" fmla="*/ 14 h 232"/>
                            <a:gd name="T26" fmla="*/ 2 w 9"/>
                            <a:gd name="T27" fmla="*/ 28 h 232"/>
                            <a:gd name="T28" fmla="*/ 3 w 9"/>
                            <a:gd name="T29" fmla="*/ 44 h 232"/>
                            <a:gd name="T30" fmla="*/ 3 w 9"/>
                            <a:gd name="T31" fmla="*/ 47 h 232"/>
                            <a:gd name="T32" fmla="*/ 3 w 9"/>
                            <a:gd name="T33" fmla="*/ 27 h 232"/>
                            <a:gd name="T34" fmla="*/ 3 w 9"/>
                            <a:gd name="T35" fmla="*/ 6 h 232"/>
                            <a:gd name="T36" fmla="*/ 3 w 9"/>
                            <a:gd name="T37" fmla="*/ 0 h 232"/>
                            <a:gd name="T38" fmla="*/ 3 w 9"/>
                            <a:gd name="T39" fmla="*/ 12 h 232"/>
                            <a:gd name="T40" fmla="*/ 4 w 9"/>
                            <a:gd name="T41" fmla="*/ 46 h 232"/>
                            <a:gd name="T42" fmla="*/ 4 w 9"/>
                            <a:gd name="T43" fmla="*/ 75 h 232"/>
                            <a:gd name="T44" fmla="*/ 4 w 9"/>
                            <a:gd name="T45" fmla="*/ 46 h 232"/>
                            <a:gd name="T46" fmla="*/ 4 w 9"/>
                            <a:gd name="T47" fmla="*/ 31 h 232"/>
                            <a:gd name="T48" fmla="*/ 5 w 9"/>
                            <a:gd name="T49" fmla="*/ 28 h 232"/>
                            <a:gd name="T50" fmla="*/ 5 w 9"/>
                            <a:gd name="T51" fmla="*/ 31 h 232"/>
                            <a:gd name="T52" fmla="*/ 5 w 9"/>
                            <a:gd name="T53" fmla="*/ 47 h 232"/>
                            <a:gd name="T54" fmla="*/ 5 w 9"/>
                            <a:gd name="T55" fmla="*/ 95 h 232"/>
                            <a:gd name="T56" fmla="*/ 5 w 9"/>
                            <a:gd name="T57" fmla="*/ 103 h 232"/>
                            <a:gd name="T58" fmla="*/ 5 w 9"/>
                            <a:gd name="T59" fmla="*/ 58 h 232"/>
                            <a:gd name="T60" fmla="*/ 5 w 9"/>
                            <a:gd name="T61" fmla="*/ 52 h 232"/>
                            <a:gd name="T62" fmla="*/ 6 w 9"/>
                            <a:gd name="T63" fmla="*/ 63 h 232"/>
                            <a:gd name="T64" fmla="*/ 6 w 9"/>
                            <a:gd name="T65" fmla="*/ 63 h 232"/>
                            <a:gd name="T66" fmla="*/ 6 w 9"/>
                            <a:gd name="T67" fmla="*/ 52 h 232"/>
                            <a:gd name="T68" fmla="*/ 6 w 9"/>
                            <a:gd name="T69" fmla="*/ 62 h 232"/>
                            <a:gd name="T70" fmla="*/ 7 w 9"/>
                            <a:gd name="T71" fmla="*/ 59 h 232"/>
                            <a:gd name="T72" fmla="*/ 7 w 9"/>
                            <a:gd name="T73" fmla="*/ 58 h 232"/>
                            <a:gd name="T74" fmla="*/ 7 w 9"/>
                            <a:gd name="T75" fmla="*/ 123 h 232"/>
                            <a:gd name="T76" fmla="*/ 7 w 9"/>
                            <a:gd name="T77" fmla="*/ 92 h 232"/>
                            <a:gd name="T78" fmla="*/ 7 w 9"/>
                            <a:gd name="T79" fmla="*/ 66 h 232"/>
                            <a:gd name="T80" fmla="*/ 7 w 9"/>
                            <a:gd name="T81" fmla="*/ 99 h 232"/>
                            <a:gd name="T82" fmla="*/ 8 w 9"/>
                            <a:gd name="T83" fmla="*/ 232 h 232"/>
                            <a:gd name="T84" fmla="*/ 8 w 9"/>
                            <a:gd name="T85" fmla="*/ 185 h 232"/>
                            <a:gd name="T86" fmla="*/ 8 w 9"/>
                            <a:gd name="T87" fmla="*/ 133 h 232"/>
                            <a:gd name="T88" fmla="*/ 8 w 9"/>
                            <a:gd name="T89" fmla="*/ 52 h 232"/>
                            <a:gd name="T90" fmla="*/ 8 w 9"/>
                            <a:gd name="T91" fmla="*/ 23 h 232"/>
                            <a:gd name="T92" fmla="*/ 8 w 9"/>
                            <a:gd name="T93" fmla="*/ 21 h 232"/>
                            <a:gd name="T94" fmla="*/ 8 w 9"/>
                            <a:gd name="T95" fmla="*/ 37 h 232"/>
                            <a:gd name="T96" fmla="*/ 9 w 9"/>
                            <a:gd name="T97" fmla="*/ 49 h 232"/>
                            <a:gd name="T98" fmla="*/ 9 w 9"/>
                            <a:gd name="T99" fmla="*/ 46 h 23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2">
                              <a:moveTo>
                                <a:pt x="0" y="201"/>
                              </a:moveTo>
                              <a:lnTo>
                                <a:pt x="0" y="119"/>
                              </a:lnTo>
                              <a:lnTo>
                                <a:pt x="0" y="53"/>
                              </a:lnTo>
                              <a:lnTo>
                                <a:pt x="1" y="36"/>
                              </a:lnTo>
                              <a:lnTo>
                                <a:pt x="1" y="39"/>
                              </a:lnTo>
                              <a:lnTo>
                                <a:pt x="1" y="51"/>
                              </a:lnTo>
                              <a:lnTo>
                                <a:pt x="1" y="72"/>
                              </a:lnTo>
                              <a:lnTo>
                                <a:pt x="1" y="100"/>
                              </a:lnTo>
                              <a:lnTo>
                                <a:pt x="1" y="103"/>
                              </a:lnTo>
                              <a:lnTo>
                                <a:pt x="2" y="49"/>
                              </a:lnTo>
                              <a:lnTo>
                                <a:pt x="2" y="21"/>
                              </a:lnTo>
                              <a:lnTo>
                                <a:pt x="2" y="12"/>
                              </a:lnTo>
                              <a:lnTo>
                                <a:pt x="2" y="14"/>
                              </a:lnTo>
                              <a:lnTo>
                                <a:pt x="2" y="28"/>
                              </a:lnTo>
                              <a:lnTo>
                                <a:pt x="3" y="44"/>
                              </a:lnTo>
                              <a:lnTo>
                                <a:pt x="3" y="47"/>
                              </a:lnTo>
                              <a:lnTo>
                                <a:pt x="3" y="27"/>
                              </a:lnTo>
                              <a:lnTo>
                                <a:pt x="3" y="6"/>
                              </a:lnTo>
                              <a:lnTo>
                                <a:pt x="3" y="0"/>
                              </a:lnTo>
                              <a:lnTo>
                                <a:pt x="3" y="12"/>
                              </a:lnTo>
                              <a:lnTo>
                                <a:pt x="4" y="46"/>
                              </a:lnTo>
                              <a:lnTo>
                                <a:pt x="4" y="75"/>
                              </a:lnTo>
                              <a:lnTo>
                                <a:pt x="4" y="46"/>
                              </a:lnTo>
                              <a:lnTo>
                                <a:pt x="4" y="31"/>
                              </a:lnTo>
                              <a:lnTo>
                                <a:pt x="5" y="28"/>
                              </a:lnTo>
                              <a:lnTo>
                                <a:pt x="5" y="31"/>
                              </a:lnTo>
                              <a:lnTo>
                                <a:pt x="5" y="47"/>
                              </a:lnTo>
                              <a:lnTo>
                                <a:pt x="5" y="95"/>
                              </a:lnTo>
                              <a:lnTo>
                                <a:pt x="5" y="103"/>
                              </a:lnTo>
                              <a:lnTo>
                                <a:pt x="5" y="58"/>
                              </a:lnTo>
                              <a:lnTo>
                                <a:pt x="5" y="52"/>
                              </a:lnTo>
                              <a:lnTo>
                                <a:pt x="6" y="63"/>
                              </a:lnTo>
                              <a:lnTo>
                                <a:pt x="6" y="63"/>
                              </a:lnTo>
                              <a:lnTo>
                                <a:pt x="6" y="52"/>
                              </a:lnTo>
                              <a:lnTo>
                                <a:pt x="6" y="62"/>
                              </a:lnTo>
                              <a:lnTo>
                                <a:pt x="7" y="59"/>
                              </a:lnTo>
                              <a:lnTo>
                                <a:pt x="7" y="58"/>
                              </a:lnTo>
                              <a:lnTo>
                                <a:pt x="7" y="123"/>
                              </a:lnTo>
                              <a:lnTo>
                                <a:pt x="7" y="92"/>
                              </a:lnTo>
                              <a:lnTo>
                                <a:pt x="7" y="66"/>
                              </a:lnTo>
                              <a:lnTo>
                                <a:pt x="7" y="99"/>
                              </a:lnTo>
                              <a:lnTo>
                                <a:pt x="8" y="232"/>
                              </a:lnTo>
                              <a:lnTo>
                                <a:pt x="8" y="185"/>
                              </a:lnTo>
                              <a:lnTo>
                                <a:pt x="8" y="133"/>
                              </a:lnTo>
                              <a:lnTo>
                                <a:pt x="8" y="52"/>
                              </a:lnTo>
                              <a:lnTo>
                                <a:pt x="8" y="23"/>
                              </a:lnTo>
                              <a:lnTo>
                                <a:pt x="8" y="21"/>
                              </a:lnTo>
                              <a:lnTo>
                                <a:pt x="8" y="37"/>
                              </a:lnTo>
                              <a:lnTo>
                                <a:pt x="9" y="49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06" name="Freeform 32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61251" y="4173538"/>
                          <a:ext cx="14288" cy="328613"/>
                        </a:xfrm>
                        <a:custGeom>
                          <a:avLst/>
                          <a:gdLst>
                            <a:gd name="T0" fmla="*/ 0 w 9"/>
                            <a:gd name="T1" fmla="*/ 38 h 207"/>
                            <a:gd name="T2" fmla="*/ 0 w 9"/>
                            <a:gd name="T3" fmla="*/ 43 h 207"/>
                            <a:gd name="T4" fmla="*/ 0 w 9"/>
                            <a:gd name="T5" fmla="*/ 50 h 207"/>
                            <a:gd name="T6" fmla="*/ 1 w 9"/>
                            <a:gd name="T7" fmla="*/ 27 h 207"/>
                            <a:gd name="T8" fmla="*/ 1 w 9"/>
                            <a:gd name="T9" fmla="*/ 19 h 207"/>
                            <a:gd name="T10" fmla="*/ 1 w 9"/>
                            <a:gd name="T11" fmla="*/ 41 h 207"/>
                            <a:gd name="T12" fmla="*/ 1 w 9"/>
                            <a:gd name="T13" fmla="*/ 77 h 207"/>
                            <a:gd name="T14" fmla="*/ 1 w 9"/>
                            <a:gd name="T15" fmla="*/ 57 h 207"/>
                            <a:gd name="T16" fmla="*/ 1 w 9"/>
                            <a:gd name="T17" fmla="*/ 61 h 207"/>
                            <a:gd name="T18" fmla="*/ 1 w 9"/>
                            <a:gd name="T19" fmla="*/ 137 h 207"/>
                            <a:gd name="T20" fmla="*/ 2 w 9"/>
                            <a:gd name="T21" fmla="*/ 111 h 207"/>
                            <a:gd name="T22" fmla="*/ 2 w 9"/>
                            <a:gd name="T23" fmla="*/ 79 h 207"/>
                            <a:gd name="T24" fmla="*/ 2 w 9"/>
                            <a:gd name="T25" fmla="*/ 73 h 207"/>
                            <a:gd name="T26" fmla="*/ 2 w 9"/>
                            <a:gd name="T27" fmla="*/ 56 h 207"/>
                            <a:gd name="T28" fmla="*/ 3 w 9"/>
                            <a:gd name="T29" fmla="*/ 30 h 207"/>
                            <a:gd name="T30" fmla="*/ 3 w 9"/>
                            <a:gd name="T31" fmla="*/ 8 h 207"/>
                            <a:gd name="T32" fmla="*/ 3 w 9"/>
                            <a:gd name="T33" fmla="*/ 14 h 207"/>
                            <a:gd name="T34" fmla="*/ 3 w 9"/>
                            <a:gd name="T35" fmla="*/ 77 h 207"/>
                            <a:gd name="T36" fmla="*/ 3 w 9"/>
                            <a:gd name="T37" fmla="*/ 89 h 207"/>
                            <a:gd name="T38" fmla="*/ 3 w 9"/>
                            <a:gd name="T39" fmla="*/ 35 h 207"/>
                            <a:gd name="T40" fmla="*/ 4 w 9"/>
                            <a:gd name="T41" fmla="*/ 32 h 207"/>
                            <a:gd name="T42" fmla="*/ 4 w 9"/>
                            <a:gd name="T43" fmla="*/ 46 h 207"/>
                            <a:gd name="T44" fmla="*/ 4 w 9"/>
                            <a:gd name="T45" fmla="*/ 43 h 207"/>
                            <a:gd name="T46" fmla="*/ 4 w 9"/>
                            <a:gd name="T47" fmla="*/ 26 h 207"/>
                            <a:gd name="T48" fmla="*/ 4 w 9"/>
                            <a:gd name="T49" fmla="*/ 19 h 207"/>
                            <a:gd name="T50" fmla="*/ 5 w 9"/>
                            <a:gd name="T51" fmla="*/ 15 h 207"/>
                            <a:gd name="T52" fmla="*/ 5 w 9"/>
                            <a:gd name="T53" fmla="*/ 13 h 207"/>
                            <a:gd name="T54" fmla="*/ 5 w 9"/>
                            <a:gd name="T55" fmla="*/ 21 h 207"/>
                            <a:gd name="T56" fmla="*/ 5 w 9"/>
                            <a:gd name="T57" fmla="*/ 34 h 207"/>
                            <a:gd name="T58" fmla="*/ 5 w 9"/>
                            <a:gd name="T59" fmla="*/ 57 h 207"/>
                            <a:gd name="T60" fmla="*/ 5 w 9"/>
                            <a:gd name="T61" fmla="*/ 104 h 207"/>
                            <a:gd name="T62" fmla="*/ 6 w 9"/>
                            <a:gd name="T63" fmla="*/ 131 h 207"/>
                            <a:gd name="T64" fmla="*/ 6 w 9"/>
                            <a:gd name="T65" fmla="*/ 68 h 207"/>
                            <a:gd name="T66" fmla="*/ 6 w 9"/>
                            <a:gd name="T67" fmla="*/ 21 h 207"/>
                            <a:gd name="T68" fmla="*/ 6 w 9"/>
                            <a:gd name="T69" fmla="*/ 1 h 207"/>
                            <a:gd name="T70" fmla="*/ 6 w 9"/>
                            <a:gd name="T71" fmla="*/ 7 h 207"/>
                            <a:gd name="T72" fmla="*/ 6 w 9"/>
                            <a:gd name="T73" fmla="*/ 50 h 207"/>
                            <a:gd name="T74" fmla="*/ 6 w 9"/>
                            <a:gd name="T75" fmla="*/ 207 h 207"/>
                            <a:gd name="T76" fmla="*/ 7 w 9"/>
                            <a:gd name="T77" fmla="*/ 85 h 207"/>
                            <a:gd name="T78" fmla="*/ 7 w 9"/>
                            <a:gd name="T79" fmla="*/ 90 h 207"/>
                            <a:gd name="T80" fmla="*/ 7 w 9"/>
                            <a:gd name="T81" fmla="*/ 150 h 207"/>
                            <a:gd name="T82" fmla="*/ 7 w 9"/>
                            <a:gd name="T83" fmla="*/ 28 h 207"/>
                            <a:gd name="T84" fmla="*/ 8 w 9"/>
                            <a:gd name="T85" fmla="*/ 0 h 207"/>
                            <a:gd name="T86" fmla="*/ 8 w 9"/>
                            <a:gd name="T87" fmla="*/ 8 h 207"/>
                            <a:gd name="T88" fmla="*/ 8 w 9"/>
                            <a:gd name="T89" fmla="*/ 44 h 207"/>
                            <a:gd name="T90" fmla="*/ 8 w 9"/>
                            <a:gd name="T91" fmla="*/ 59 h 207"/>
                            <a:gd name="T92" fmla="*/ 8 w 9"/>
                            <a:gd name="T93" fmla="*/ 50 h 207"/>
                            <a:gd name="T94" fmla="*/ 8 w 9"/>
                            <a:gd name="T95" fmla="*/ 39 h 207"/>
                            <a:gd name="T96" fmla="*/ 9 w 9"/>
                            <a:gd name="T97" fmla="*/ 17 h 207"/>
                            <a:gd name="T98" fmla="*/ 9 w 9"/>
                            <a:gd name="T99" fmla="*/ 1 h 20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7">
                              <a:moveTo>
                                <a:pt x="0" y="38"/>
                              </a:moveTo>
                              <a:lnTo>
                                <a:pt x="0" y="43"/>
                              </a:lnTo>
                              <a:lnTo>
                                <a:pt x="0" y="50"/>
                              </a:lnTo>
                              <a:lnTo>
                                <a:pt x="1" y="27"/>
                              </a:lnTo>
                              <a:lnTo>
                                <a:pt x="1" y="19"/>
                              </a:lnTo>
                              <a:lnTo>
                                <a:pt x="1" y="41"/>
                              </a:lnTo>
                              <a:lnTo>
                                <a:pt x="1" y="77"/>
                              </a:lnTo>
                              <a:lnTo>
                                <a:pt x="1" y="57"/>
                              </a:lnTo>
                              <a:lnTo>
                                <a:pt x="1" y="61"/>
                              </a:lnTo>
                              <a:lnTo>
                                <a:pt x="1" y="137"/>
                              </a:lnTo>
                              <a:lnTo>
                                <a:pt x="2" y="111"/>
                              </a:lnTo>
                              <a:lnTo>
                                <a:pt x="2" y="79"/>
                              </a:lnTo>
                              <a:lnTo>
                                <a:pt x="2" y="73"/>
                              </a:lnTo>
                              <a:lnTo>
                                <a:pt x="2" y="56"/>
                              </a:lnTo>
                              <a:lnTo>
                                <a:pt x="3" y="30"/>
                              </a:lnTo>
                              <a:lnTo>
                                <a:pt x="3" y="8"/>
                              </a:lnTo>
                              <a:lnTo>
                                <a:pt x="3" y="14"/>
                              </a:lnTo>
                              <a:lnTo>
                                <a:pt x="3" y="77"/>
                              </a:lnTo>
                              <a:lnTo>
                                <a:pt x="3" y="89"/>
                              </a:lnTo>
                              <a:lnTo>
                                <a:pt x="3" y="35"/>
                              </a:lnTo>
                              <a:lnTo>
                                <a:pt x="4" y="32"/>
                              </a:lnTo>
                              <a:lnTo>
                                <a:pt x="4" y="46"/>
                              </a:lnTo>
                              <a:lnTo>
                                <a:pt x="4" y="43"/>
                              </a:lnTo>
                              <a:lnTo>
                                <a:pt x="4" y="26"/>
                              </a:lnTo>
                              <a:lnTo>
                                <a:pt x="4" y="19"/>
                              </a:lnTo>
                              <a:lnTo>
                                <a:pt x="5" y="15"/>
                              </a:lnTo>
                              <a:lnTo>
                                <a:pt x="5" y="13"/>
                              </a:lnTo>
                              <a:lnTo>
                                <a:pt x="5" y="21"/>
                              </a:lnTo>
                              <a:lnTo>
                                <a:pt x="5" y="34"/>
                              </a:lnTo>
                              <a:lnTo>
                                <a:pt x="5" y="57"/>
                              </a:lnTo>
                              <a:lnTo>
                                <a:pt x="5" y="104"/>
                              </a:lnTo>
                              <a:lnTo>
                                <a:pt x="6" y="131"/>
                              </a:lnTo>
                              <a:lnTo>
                                <a:pt x="6" y="68"/>
                              </a:lnTo>
                              <a:lnTo>
                                <a:pt x="6" y="21"/>
                              </a:lnTo>
                              <a:lnTo>
                                <a:pt x="6" y="1"/>
                              </a:lnTo>
                              <a:lnTo>
                                <a:pt x="6" y="7"/>
                              </a:lnTo>
                              <a:lnTo>
                                <a:pt x="6" y="50"/>
                              </a:lnTo>
                              <a:lnTo>
                                <a:pt x="6" y="207"/>
                              </a:lnTo>
                              <a:lnTo>
                                <a:pt x="7" y="85"/>
                              </a:lnTo>
                              <a:lnTo>
                                <a:pt x="7" y="90"/>
                              </a:lnTo>
                              <a:lnTo>
                                <a:pt x="7" y="150"/>
                              </a:lnTo>
                              <a:lnTo>
                                <a:pt x="7" y="28"/>
                              </a:lnTo>
                              <a:lnTo>
                                <a:pt x="8" y="0"/>
                              </a:lnTo>
                              <a:lnTo>
                                <a:pt x="8" y="8"/>
                              </a:lnTo>
                              <a:lnTo>
                                <a:pt x="8" y="44"/>
                              </a:lnTo>
                              <a:lnTo>
                                <a:pt x="8" y="59"/>
                              </a:lnTo>
                              <a:lnTo>
                                <a:pt x="8" y="50"/>
                              </a:lnTo>
                              <a:lnTo>
                                <a:pt x="8" y="39"/>
                              </a:lnTo>
                              <a:lnTo>
                                <a:pt x="9" y="17"/>
                              </a:lnTo>
                              <a:lnTo>
                                <a:pt x="9" y="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07" name="Freeform 32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75538" y="4160838"/>
                          <a:ext cx="14288" cy="392113"/>
                        </a:xfrm>
                        <a:custGeom>
                          <a:avLst/>
                          <a:gdLst>
                            <a:gd name="T0" fmla="*/ 0 w 9"/>
                            <a:gd name="T1" fmla="*/ 9 h 247"/>
                            <a:gd name="T2" fmla="*/ 0 w 9"/>
                            <a:gd name="T3" fmla="*/ 1 h 247"/>
                            <a:gd name="T4" fmla="*/ 0 w 9"/>
                            <a:gd name="T5" fmla="*/ 0 h 247"/>
                            <a:gd name="T6" fmla="*/ 0 w 9"/>
                            <a:gd name="T7" fmla="*/ 14 h 247"/>
                            <a:gd name="T8" fmla="*/ 1 w 9"/>
                            <a:gd name="T9" fmla="*/ 60 h 247"/>
                            <a:gd name="T10" fmla="*/ 1 w 9"/>
                            <a:gd name="T11" fmla="*/ 141 h 247"/>
                            <a:gd name="T12" fmla="*/ 1 w 9"/>
                            <a:gd name="T13" fmla="*/ 68 h 247"/>
                            <a:gd name="T14" fmla="*/ 1 w 9"/>
                            <a:gd name="T15" fmla="*/ 77 h 247"/>
                            <a:gd name="T16" fmla="*/ 1 w 9"/>
                            <a:gd name="T17" fmla="*/ 187 h 247"/>
                            <a:gd name="T18" fmla="*/ 1 w 9"/>
                            <a:gd name="T19" fmla="*/ 100 h 247"/>
                            <a:gd name="T20" fmla="*/ 2 w 9"/>
                            <a:gd name="T21" fmla="*/ 71 h 247"/>
                            <a:gd name="T22" fmla="*/ 2 w 9"/>
                            <a:gd name="T23" fmla="*/ 87 h 247"/>
                            <a:gd name="T24" fmla="*/ 2 w 9"/>
                            <a:gd name="T25" fmla="*/ 96 h 247"/>
                            <a:gd name="T26" fmla="*/ 2 w 9"/>
                            <a:gd name="T27" fmla="*/ 70 h 247"/>
                            <a:gd name="T28" fmla="*/ 3 w 9"/>
                            <a:gd name="T29" fmla="*/ 93 h 247"/>
                            <a:gd name="T30" fmla="*/ 3 w 9"/>
                            <a:gd name="T31" fmla="*/ 139 h 247"/>
                            <a:gd name="T32" fmla="*/ 3 w 9"/>
                            <a:gd name="T33" fmla="*/ 51 h 247"/>
                            <a:gd name="T34" fmla="*/ 3 w 9"/>
                            <a:gd name="T35" fmla="*/ 36 h 247"/>
                            <a:gd name="T36" fmla="*/ 3 w 9"/>
                            <a:gd name="T37" fmla="*/ 54 h 247"/>
                            <a:gd name="T38" fmla="*/ 3 w 9"/>
                            <a:gd name="T39" fmla="*/ 66 h 247"/>
                            <a:gd name="T40" fmla="*/ 3 w 9"/>
                            <a:gd name="T41" fmla="*/ 57 h 247"/>
                            <a:gd name="T42" fmla="*/ 4 w 9"/>
                            <a:gd name="T43" fmla="*/ 66 h 247"/>
                            <a:gd name="T44" fmla="*/ 4 w 9"/>
                            <a:gd name="T45" fmla="*/ 77 h 247"/>
                            <a:gd name="T46" fmla="*/ 4 w 9"/>
                            <a:gd name="T47" fmla="*/ 62 h 247"/>
                            <a:gd name="T48" fmla="*/ 4 w 9"/>
                            <a:gd name="T49" fmla="*/ 39 h 247"/>
                            <a:gd name="T50" fmla="*/ 5 w 9"/>
                            <a:gd name="T51" fmla="*/ 38 h 247"/>
                            <a:gd name="T52" fmla="*/ 5 w 9"/>
                            <a:gd name="T53" fmla="*/ 74 h 247"/>
                            <a:gd name="T54" fmla="*/ 5 w 9"/>
                            <a:gd name="T55" fmla="*/ 97 h 247"/>
                            <a:gd name="T56" fmla="*/ 5 w 9"/>
                            <a:gd name="T57" fmla="*/ 85 h 247"/>
                            <a:gd name="T58" fmla="*/ 5 w 9"/>
                            <a:gd name="T59" fmla="*/ 83 h 247"/>
                            <a:gd name="T60" fmla="*/ 5 w 9"/>
                            <a:gd name="T61" fmla="*/ 82 h 247"/>
                            <a:gd name="T62" fmla="*/ 5 w 9"/>
                            <a:gd name="T63" fmla="*/ 109 h 247"/>
                            <a:gd name="T64" fmla="*/ 6 w 9"/>
                            <a:gd name="T65" fmla="*/ 62 h 247"/>
                            <a:gd name="T66" fmla="*/ 6 w 9"/>
                            <a:gd name="T67" fmla="*/ 38 h 247"/>
                            <a:gd name="T68" fmla="*/ 6 w 9"/>
                            <a:gd name="T69" fmla="*/ 44 h 247"/>
                            <a:gd name="T70" fmla="*/ 6 w 9"/>
                            <a:gd name="T71" fmla="*/ 68 h 247"/>
                            <a:gd name="T72" fmla="*/ 6 w 9"/>
                            <a:gd name="T73" fmla="*/ 72 h 247"/>
                            <a:gd name="T74" fmla="*/ 6 w 9"/>
                            <a:gd name="T75" fmla="*/ 51 h 247"/>
                            <a:gd name="T76" fmla="*/ 7 w 9"/>
                            <a:gd name="T77" fmla="*/ 36 h 247"/>
                            <a:gd name="T78" fmla="*/ 7 w 9"/>
                            <a:gd name="T79" fmla="*/ 43 h 247"/>
                            <a:gd name="T80" fmla="*/ 7 w 9"/>
                            <a:gd name="T81" fmla="*/ 102 h 247"/>
                            <a:gd name="T82" fmla="*/ 7 w 9"/>
                            <a:gd name="T83" fmla="*/ 86 h 247"/>
                            <a:gd name="T84" fmla="*/ 8 w 9"/>
                            <a:gd name="T85" fmla="*/ 49 h 247"/>
                            <a:gd name="T86" fmla="*/ 8 w 9"/>
                            <a:gd name="T87" fmla="*/ 74 h 247"/>
                            <a:gd name="T88" fmla="*/ 8 w 9"/>
                            <a:gd name="T89" fmla="*/ 247 h 247"/>
                            <a:gd name="T90" fmla="*/ 8 w 9"/>
                            <a:gd name="T91" fmla="*/ 108 h 247"/>
                            <a:gd name="T92" fmla="*/ 8 w 9"/>
                            <a:gd name="T93" fmla="*/ 85 h 247"/>
                            <a:gd name="T94" fmla="*/ 8 w 9"/>
                            <a:gd name="T95" fmla="*/ 76 h 247"/>
                            <a:gd name="T96" fmla="*/ 8 w 9"/>
                            <a:gd name="T97" fmla="*/ 73 h 247"/>
                            <a:gd name="T98" fmla="*/ 9 w 9"/>
                            <a:gd name="T99" fmla="*/ 73 h 24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47">
                              <a:moveTo>
                                <a:pt x="0" y="9"/>
                              </a:moveTo>
                              <a:lnTo>
                                <a:pt x="0" y="1"/>
                              </a:lnTo>
                              <a:lnTo>
                                <a:pt x="0" y="0"/>
                              </a:lnTo>
                              <a:lnTo>
                                <a:pt x="0" y="14"/>
                              </a:lnTo>
                              <a:lnTo>
                                <a:pt x="1" y="60"/>
                              </a:lnTo>
                              <a:lnTo>
                                <a:pt x="1" y="141"/>
                              </a:lnTo>
                              <a:lnTo>
                                <a:pt x="1" y="68"/>
                              </a:lnTo>
                              <a:lnTo>
                                <a:pt x="1" y="77"/>
                              </a:lnTo>
                              <a:lnTo>
                                <a:pt x="1" y="187"/>
                              </a:lnTo>
                              <a:lnTo>
                                <a:pt x="1" y="100"/>
                              </a:lnTo>
                              <a:lnTo>
                                <a:pt x="2" y="71"/>
                              </a:lnTo>
                              <a:lnTo>
                                <a:pt x="2" y="87"/>
                              </a:lnTo>
                              <a:lnTo>
                                <a:pt x="2" y="96"/>
                              </a:lnTo>
                              <a:lnTo>
                                <a:pt x="2" y="70"/>
                              </a:lnTo>
                              <a:lnTo>
                                <a:pt x="3" y="93"/>
                              </a:lnTo>
                              <a:lnTo>
                                <a:pt x="3" y="139"/>
                              </a:lnTo>
                              <a:lnTo>
                                <a:pt x="3" y="51"/>
                              </a:lnTo>
                              <a:lnTo>
                                <a:pt x="3" y="36"/>
                              </a:lnTo>
                              <a:lnTo>
                                <a:pt x="3" y="54"/>
                              </a:lnTo>
                              <a:lnTo>
                                <a:pt x="3" y="66"/>
                              </a:lnTo>
                              <a:lnTo>
                                <a:pt x="3" y="57"/>
                              </a:lnTo>
                              <a:lnTo>
                                <a:pt x="4" y="66"/>
                              </a:lnTo>
                              <a:lnTo>
                                <a:pt x="4" y="77"/>
                              </a:lnTo>
                              <a:lnTo>
                                <a:pt x="4" y="62"/>
                              </a:lnTo>
                              <a:lnTo>
                                <a:pt x="4" y="39"/>
                              </a:lnTo>
                              <a:lnTo>
                                <a:pt x="5" y="38"/>
                              </a:lnTo>
                              <a:lnTo>
                                <a:pt x="5" y="74"/>
                              </a:lnTo>
                              <a:lnTo>
                                <a:pt x="5" y="97"/>
                              </a:lnTo>
                              <a:lnTo>
                                <a:pt x="5" y="85"/>
                              </a:lnTo>
                              <a:lnTo>
                                <a:pt x="5" y="83"/>
                              </a:lnTo>
                              <a:lnTo>
                                <a:pt x="5" y="82"/>
                              </a:lnTo>
                              <a:lnTo>
                                <a:pt x="5" y="109"/>
                              </a:lnTo>
                              <a:lnTo>
                                <a:pt x="6" y="62"/>
                              </a:lnTo>
                              <a:lnTo>
                                <a:pt x="6" y="38"/>
                              </a:lnTo>
                              <a:lnTo>
                                <a:pt x="6" y="44"/>
                              </a:lnTo>
                              <a:lnTo>
                                <a:pt x="6" y="68"/>
                              </a:lnTo>
                              <a:lnTo>
                                <a:pt x="6" y="72"/>
                              </a:lnTo>
                              <a:lnTo>
                                <a:pt x="6" y="51"/>
                              </a:lnTo>
                              <a:lnTo>
                                <a:pt x="7" y="36"/>
                              </a:lnTo>
                              <a:lnTo>
                                <a:pt x="7" y="43"/>
                              </a:lnTo>
                              <a:lnTo>
                                <a:pt x="7" y="102"/>
                              </a:lnTo>
                              <a:lnTo>
                                <a:pt x="7" y="86"/>
                              </a:lnTo>
                              <a:lnTo>
                                <a:pt x="8" y="49"/>
                              </a:lnTo>
                              <a:lnTo>
                                <a:pt x="8" y="74"/>
                              </a:lnTo>
                              <a:lnTo>
                                <a:pt x="8" y="247"/>
                              </a:lnTo>
                              <a:lnTo>
                                <a:pt x="8" y="108"/>
                              </a:lnTo>
                              <a:lnTo>
                                <a:pt x="8" y="85"/>
                              </a:lnTo>
                              <a:lnTo>
                                <a:pt x="8" y="76"/>
                              </a:lnTo>
                              <a:lnTo>
                                <a:pt x="8" y="73"/>
                              </a:lnTo>
                              <a:lnTo>
                                <a:pt x="9" y="7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08" name="Freeform 32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89826" y="4171950"/>
                          <a:ext cx="14288" cy="430213"/>
                        </a:xfrm>
                        <a:custGeom>
                          <a:avLst/>
                          <a:gdLst>
                            <a:gd name="T0" fmla="*/ 0 w 9"/>
                            <a:gd name="T1" fmla="*/ 66 h 271"/>
                            <a:gd name="T2" fmla="*/ 0 w 9"/>
                            <a:gd name="T3" fmla="*/ 74 h 271"/>
                            <a:gd name="T4" fmla="*/ 0 w 9"/>
                            <a:gd name="T5" fmla="*/ 87 h 271"/>
                            <a:gd name="T6" fmla="*/ 0 w 9"/>
                            <a:gd name="T7" fmla="*/ 81 h 271"/>
                            <a:gd name="T8" fmla="*/ 1 w 9"/>
                            <a:gd name="T9" fmla="*/ 60 h 271"/>
                            <a:gd name="T10" fmla="*/ 1 w 9"/>
                            <a:gd name="T11" fmla="*/ 52 h 271"/>
                            <a:gd name="T12" fmla="*/ 1 w 9"/>
                            <a:gd name="T13" fmla="*/ 71 h 271"/>
                            <a:gd name="T14" fmla="*/ 1 w 9"/>
                            <a:gd name="T15" fmla="*/ 127 h 271"/>
                            <a:gd name="T16" fmla="*/ 1 w 9"/>
                            <a:gd name="T17" fmla="*/ 153 h 271"/>
                            <a:gd name="T18" fmla="*/ 1 w 9"/>
                            <a:gd name="T19" fmla="*/ 271 h 271"/>
                            <a:gd name="T20" fmla="*/ 2 w 9"/>
                            <a:gd name="T21" fmla="*/ 125 h 271"/>
                            <a:gd name="T22" fmla="*/ 2 w 9"/>
                            <a:gd name="T23" fmla="*/ 137 h 271"/>
                            <a:gd name="T24" fmla="*/ 2 w 9"/>
                            <a:gd name="T25" fmla="*/ 143 h 271"/>
                            <a:gd name="T26" fmla="*/ 2 w 9"/>
                            <a:gd name="T27" fmla="*/ 72 h 271"/>
                            <a:gd name="T28" fmla="*/ 2 w 9"/>
                            <a:gd name="T29" fmla="*/ 73 h 271"/>
                            <a:gd name="T30" fmla="*/ 3 w 9"/>
                            <a:gd name="T31" fmla="*/ 93 h 271"/>
                            <a:gd name="T32" fmla="*/ 3 w 9"/>
                            <a:gd name="T33" fmla="*/ 101 h 271"/>
                            <a:gd name="T34" fmla="*/ 3 w 9"/>
                            <a:gd name="T35" fmla="*/ 144 h 271"/>
                            <a:gd name="T36" fmla="*/ 3 w 9"/>
                            <a:gd name="T37" fmla="*/ 175 h 271"/>
                            <a:gd name="T38" fmla="*/ 3 w 9"/>
                            <a:gd name="T39" fmla="*/ 108 h 271"/>
                            <a:gd name="T40" fmla="*/ 3 w 9"/>
                            <a:gd name="T41" fmla="*/ 98 h 271"/>
                            <a:gd name="T42" fmla="*/ 4 w 9"/>
                            <a:gd name="T43" fmla="*/ 146 h 271"/>
                            <a:gd name="T44" fmla="*/ 4 w 9"/>
                            <a:gd name="T45" fmla="*/ 175 h 271"/>
                            <a:gd name="T46" fmla="*/ 4 w 9"/>
                            <a:gd name="T47" fmla="*/ 194 h 271"/>
                            <a:gd name="T48" fmla="*/ 4 w 9"/>
                            <a:gd name="T49" fmla="*/ 148 h 271"/>
                            <a:gd name="T50" fmla="*/ 4 w 9"/>
                            <a:gd name="T51" fmla="*/ 106 h 271"/>
                            <a:gd name="T52" fmla="*/ 4 w 9"/>
                            <a:gd name="T53" fmla="*/ 59 h 271"/>
                            <a:gd name="T54" fmla="*/ 4 w 9"/>
                            <a:gd name="T55" fmla="*/ 47 h 271"/>
                            <a:gd name="T56" fmla="*/ 5 w 9"/>
                            <a:gd name="T57" fmla="*/ 51 h 271"/>
                            <a:gd name="T58" fmla="*/ 5 w 9"/>
                            <a:gd name="T59" fmla="*/ 28 h 271"/>
                            <a:gd name="T60" fmla="*/ 5 w 9"/>
                            <a:gd name="T61" fmla="*/ 26 h 271"/>
                            <a:gd name="T62" fmla="*/ 5 w 9"/>
                            <a:gd name="T63" fmla="*/ 77 h 271"/>
                            <a:gd name="T64" fmla="*/ 6 w 9"/>
                            <a:gd name="T65" fmla="*/ 115 h 271"/>
                            <a:gd name="T66" fmla="*/ 6 w 9"/>
                            <a:gd name="T67" fmla="*/ 55 h 271"/>
                            <a:gd name="T68" fmla="*/ 6 w 9"/>
                            <a:gd name="T69" fmla="*/ 69 h 271"/>
                            <a:gd name="T70" fmla="*/ 6 w 9"/>
                            <a:gd name="T71" fmla="*/ 148 h 271"/>
                            <a:gd name="T72" fmla="*/ 6 w 9"/>
                            <a:gd name="T73" fmla="*/ 97 h 271"/>
                            <a:gd name="T74" fmla="*/ 6 w 9"/>
                            <a:gd name="T75" fmla="*/ 47 h 271"/>
                            <a:gd name="T76" fmla="*/ 7 w 9"/>
                            <a:gd name="T77" fmla="*/ 16 h 271"/>
                            <a:gd name="T78" fmla="*/ 7 w 9"/>
                            <a:gd name="T79" fmla="*/ 1 h 271"/>
                            <a:gd name="T80" fmla="*/ 7 w 9"/>
                            <a:gd name="T81" fmla="*/ 0 h 271"/>
                            <a:gd name="T82" fmla="*/ 7 w 9"/>
                            <a:gd name="T83" fmla="*/ 10 h 271"/>
                            <a:gd name="T84" fmla="*/ 7 w 9"/>
                            <a:gd name="T85" fmla="*/ 27 h 271"/>
                            <a:gd name="T86" fmla="*/ 8 w 9"/>
                            <a:gd name="T87" fmla="*/ 48 h 271"/>
                            <a:gd name="T88" fmla="*/ 8 w 9"/>
                            <a:gd name="T89" fmla="*/ 70 h 271"/>
                            <a:gd name="T90" fmla="*/ 8 w 9"/>
                            <a:gd name="T91" fmla="*/ 111 h 271"/>
                            <a:gd name="T92" fmla="*/ 8 w 9"/>
                            <a:gd name="T93" fmla="*/ 99 h 271"/>
                            <a:gd name="T94" fmla="*/ 8 w 9"/>
                            <a:gd name="T95" fmla="*/ 46 h 271"/>
                            <a:gd name="T96" fmla="*/ 8 w 9"/>
                            <a:gd name="T97" fmla="*/ 40 h 271"/>
                            <a:gd name="T98" fmla="*/ 9 w 9"/>
                            <a:gd name="T99" fmla="*/ 74 h 27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71">
                              <a:moveTo>
                                <a:pt x="0" y="66"/>
                              </a:moveTo>
                              <a:lnTo>
                                <a:pt x="0" y="74"/>
                              </a:lnTo>
                              <a:lnTo>
                                <a:pt x="0" y="87"/>
                              </a:lnTo>
                              <a:lnTo>
                                <a:pt x="0" y="81"/>
                              </a:lnTo>
                              <a:lnTo>
                                <a:pt x="1" y="60"/>
                              </a:lnTo>
                              <a:lnTo>
                                <a:pt x="1" y="52"/>
                              </a:lnTo>
                              <a:lnTo>
                                <a:pt x="1" y="71"/>
                              </a:lnTo>
                              <a:lnTo>
                                <a:pt x="1" y="127"/>
                              </a:lnTo>
                              <a:lnTo>
                                <a:pt x="1" y="153"/>
                              </a:lnTo>
                              <a:lnTo>
                                <a:pt x="1" y="271"/>
                              </a:lnTo>
                              <a:lnTo>
                                <a:pt x="2" y="125"/>
                              </a:lnTo>
                              <a:lnTo>
                                <a:pt x="2" y="137"/>
                              </a:lnTo>
                              <a:lnTo>
                                <a:pt x="2" y="143"/>
                              </a:lnTo>
                              <a:lnTo>
                                <a:pt x="2" y="72"/>
                              </a:lnTo>
                              <a:lnTo>
                                <a:pt x="2" y="73"/>
                              </a:lnTo>
                              <a:lnTo>
                                <a:pt x="3" y="93"/>
                              </a:lnTo>
                              <a:lnTo>
                                <a:pt x="3" y="101"/>
                              </a:lnTo>
                              <a:lnTo>
                                <a:pt x="3" y="144"/>
                              </a:lnTo>
                              <a:lnTo>
                                <a:pt x="3" y="175"/>
                              </a:lnTo>
                              <a:lnTo>
                                <a:pt x="3" y="108"/>
                              </a:lnTo>
                              <a:lnTo>
                                <a:pt x="3" y="98"/>
                              </a:lnTo>
                              <a:lnTo>
                                <a:pt x="4" y="146"/>
                              </a:lnTo>
                              <a:lnTo>
                                <a:pt x="4" y="175"/>
                              </a:lnTo>
                              <a:lnTo>
                                <a:pt x="4" y="194"/>
                              </a:lnTo>
                              <a:lnTo>
                                <a:pt x="4" y="148"/>
                              </a:lnTo>
                              <a:lnTo>
                                <a:pt x="4" y="106"/>
                              </a:lnTo>
                              <a:lnTo>
                                <a:pt x="4" y="59"/>
                              </a:lnTo>
                              <a:lnTo>
                                <a:pt x="4" y="47"/>
                              </a:lnTo>
                              <a:lnTo>
                                <a:pt x="5" y="51"/>
                              </a:lnTo>
                              <a:lnTo>
                                <a:pt x="5" y="28"/>
                              </a:lnTo>
                              <a:lnTo>
                                <a:pt x="5" y="26"/>
                              </a:lnTo>
                              <a:lnTo>
                                <a:pt x="5" y="77"/>
                              </a:lnTo>
                              <a:lnTo>
                                <a:pt x="6" y="115"/>
                              </a:lnTo>
                              <a:lnTo>
                                <a:pt x="6" y="55"/>
                              </a:lnTo>
                              <a:lnTo>
                                <a:pt x="6" y="69"/>
                              </a:lnTo>
                              <a:lnTo>
                                <a:pt x="6" y="148"/>
                              </a:lnTo>
                              <a:lnTo>
                                <a:pt x="6" y="97"/>
                              </a:lnTo>
                              <a:lnTo>
                                <a:pt x="6" y="47"/>
                              </a:lnTo>
                              <a:lnTo>
                                <a:pt x="7" y="16"/>
                              </a:lnTo>
                              <a:lnTo>
                                <a:pt x="7" y="1"/>
                              </a:lnTo>
                              <a:lnTo>
                                <a:pt x="7" y="0"/>
                              </a:lnTo>
                              <a:lnTo>
                                <a:pt x="7" y="10"/>
                              </a:lnTo>
                              <a:lnTo>
                                <a:pt x="7" y="27"/>
                              </a:lnTo>
                              <a:lnTo>
                                <a:pt x="8" y="48"/>
                              </a:lnTo>
                              <a:lnTo>
                                <a:pt x="8" y="70"/>
                              </a:lnTo>
                              <a:lnTo>
                                <a:pt x="8" y="111"/>
                              </a:lnTo>
                              <a:lnTo>
                                <a:pt x="8" y="99"/>
                              </a:lnTo>
                              <a:lnTo>
                                <a:pt x="8" y="46"/>
                              </a:lnTo>
                              <a:lnTo>
                                <a:pt x="8" y="40"/>
                              </a:lnTo>
                              <a:lnTo>
                                <a:pt x="9" y="7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09" name="Freeform 32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04113" y="4175125"/>
                          <a:ext cx="12700" cy="358775"/>
                        </a:xfrm>
                        <a:custGeom>
                          <a:avLst/>
                          <a:gdLst>
                            <a:gd name="T0" fmla="*/ 0 w 8"/>
                            <a:gd name="T1" fmla="*/ 72 h 226"/>
                            <a:gd name="T2" fmla="*/ 0 w 8"/>
                            <a:gd name="T3" fmla="*/ 113 h 226"/>
                            <a:gd name="T4" fmla="*/ 0 w 8"/>
                            <a:gd name="T5" fmla="*/ 71 h 226"/>
                            <a:gd name="T6" fmla="*/ 0 w 8"/>
                            <a:gd name="T7" fmla="*/ 65 h 226"/>
                            <a:gd name="T8" fmla="*/ 1 w 8"/>
                            <a:gd name="T9" fmla="*/ 79 h 226"/>
                            <a:gd name="T10" fmla="*/ 1 w 8"/>
                            <a:gd name="T11" fmla="*/ 92 h 226"/>
                            <a:gd name="T12" fmla="*/ 1 w 8"/>
                            <a:gd name="T13" fmla="*/ 77 h 226"/>
                            <a:gd name="T14" fmla="*/ 1 w 8"/>
                            <a:gd name="T15" fmla="*/ 35 h 226"/>
                            <a:gd name="T16" fmla="*/ 1 w 8"/>
                            <a:gd name="T17" fmla="*/ 13 h 226"/>
                            <a:gd name="T18" fmla="*/ 1 w 8"/>
                            <a:gd name="T19" fmla="*/ 15 h 226"/>
                            <a:gd name="T20" fmla="*/ 1 w 8"/>
                            <a:gd name="T21" fmla="*/ 38 h 226"/>
                            <a:gd name="T22" fmla="*/ 2 w 8"/>
                            <a:gd name="T23" fmla="*/ 58 h 226"/>
                            <a:gd name="T24" fmla="*/ 2 w 8"/>
                            <a:gd name="T25" fmla="*/ 39 h 226"/>
                            <a:gd name="T26" fmla="*/ 2 w 8"/>
                            <a:gd name="T27" fmla="*/ 17 h 226"/>
                            <a:gd name="T28" fmla="*/ 2 w 8"/>
                            <a:gd name="T29" fmla="*/ 25 h 226"/>
                            <a:gd name="T30" fmla="*/ 2 w 8"/>
                            <a:gd name="T31" fmla="*/ 80 h 226"/>
                            <a:gd name="T32" fmla="*/ 2 w 8"/>
                            <a:gd name="T33" fmla="*/ 110 h 226"/>
                            <a:gd name="T34" fmla="*/ 3 w 8"/>
                            <a:gd name="T35" fmla="*/ 80 h 226"/>
                            <a:gd name="T36" fmla="*/ 3 w 8"/>
                            <a:gd name="T37" fmla="*/ 91 h 226"/>
                            <a:gd name="T38" fmla="*/ 3 w 8"/>
                            <a:gd name="T39" fmla="*/ 226 h 226"/>
                            <a:gd name="T40" fmla="*/ 3 w 8"/>
                            <a:gd name="T41" fmla="*/ 77 h 226"/>
                            <a:gd name="T42" fmla="*/ 3 w 8"/>
                            <a:gd name="T43" fmla="*/ 46 h 226"/>
                            <a:gd name="T44" fmla="*/ 4 w 8"/>
                            <a:gd name="T45" fmla="*/ 62 h 226"/>
                            <a:gd name="T46" fmla="*/ 4 w 8"/>
                            <a:gd name="T47" fmla="*/ 111 h 226"/>
                            <a:gd name="T48" fmla="*/ 4 w 8"/>
                            <a:gd name="T49" fmla="*/ 107 h 226"/>
                            <a:gd name="T50" fmla="*/ 4 w 8"/>
                            <a:gd name="T51" fmla="*/ 72 h 226"/>
                            <a:gd name="T52" fmla="*/ 4 w 8"/>
                            <a:gd name="T53" fmla="*/ 43 h 226"/>
                            <a:gd name="T54" fmla="*/ 4 w 8"/>
                            <a:gd name="T55" fmla="*/ 22 h 226"/>
                            <a:gd name="T56" fmla="*/ 5 w 8"/>
                            <a:gd name="T57" fmla="*/ 16 h 226"/>
                            <a:gd name="T58" fmla="*/ 5 w 8"/>
                            <a:gd name="T59" fmla="*/ 26 h 226"/>
                            <a:gd name="T60" fmla="*/ 5 w 8"/>
                            <a:gd name="T61" fmla="*/ 43 h 226"/>
                            <a:gd name="T62" fmla="*/ 5 w 8"/>
                            <a:gd name="T63" fmla="*/ 54 h 226"/>
                            <a:gd name="T64" fmla="*/ 6 w 8"/>
                            <a:gd name="T65" fmla="*/ 51 h 226"/>
                            <a:gd name="T66" fmla="*/ 6 w 8"/>
                            <a:gd name="T67" fmla="*/ 42 h 226"/>
                            <a:gd name="T68" fmla="*/ 6 w 8"/>
                            <a:gd name="T69" fmla="*/ 42 h 226"/>
                            <a:gd name="T70" fmla="*/ 6 w 8"/>
                            <a:gd name="T71" fmla="*/ 63 h 226"/>
                            <a:gd name="T72" fmla="*/ 6 w 8"/>
                            <a:gd name="T73" fmla="*/ 74 h 226"/>
                            <a:gd name="T74" fmla="*/ 6 w 8"/>
                            <a:gd name="T75" fmla="*/ 36 h 226"/>
                            <a:gd name="T76" fmla="*/ 6 w 8"/>
                            <a:gd name="T77" fmla="*/ 10 h 226"/>
                            <a:gd name="T78" fmla="*/ 7 w 8"/>
                            <a:gd name="T79" fmla="*/ 0 h 226"/>
                            <a:gd name="T80" fmla="*/ 7 w 8"/>
                            <a:gd name="T81" fmla="*/ 1 h 226"/>
                            <a:gd name="T82" fmla="*/ 7 w 8"/>
                            <a:gd name="T83" fmla="*/ 16 h 226"/>
                            <a:gd name="T84" fmla="*/ 7 w 8"/>
                            <a:gd name="T85" fmla="*/ 38 h 226"/>
                            <a:gd name="T86" fmla="*/ 8 w 8"/>
                            <a:gd name="T87" fmla="*/ 55 h 226"/>
                            <a:gd name="T88" fmla="*/ 8 w 8"/>
                            <a:gd name="T89" fmla="*/ 57 h 226"/>
                            <a:gd name="T90" fmla="*/ 8 w 8"/>
                            <a:gd name="T91" fmla="*/ 55 h 226"/>
                            <a:gd name="T92" fmla="*/ 8 w 8"/>
                            <a:gd name="T93" fmla="*/ 33 h 226"/>
                            <a:gd name="T94" fmla="*/ 8 w 8"/>
                            <a:gd name="T95" fmla="*/ 7 h 226"/>
                            <a:gd name="T96" fmla="*/ 8 w 8"/>
                            <a:gd name="T97" fmla="*/ 8 h 226"/>
                            <a:gd name="T98" fmla="*/ 8 w 8"/>
                            <a:gd name="T99" fmla="*/ 52 h 22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226">
                              <a:moveTo>
                                <a:pt x="0" y="72"/>
                              </a:moveTo>
                              <a:lnTo>
                                <a:pt x="0" y="113"/>
                              </a:lnTo>
                              <a:lnTo>
                                <a:pt x="0" y="71"/>
                              </a:lnTo>
                              <a:lnTo>
                                <a:pt x="0" y="65"/>
                              </a:lnTo>
                              <a:lnTo>
                                <a:pt x="1" y="79"/>
                              </a:lnTo>
                              <a:lnTo>
                                <a:pt x="1" y="92"/>
                              </a:lnTo>
                              <a:lnTo>
                                <a:pt x="1" y="77"/>
                              </a:lnTo>
                              <a:lnTo>
                                <a:pt x="1" y="35"/>
                              </a:lnTo>
                              <a:lnTo>
                                <a:pt x="1" y="13"/>
                              </a:lnTo>
                              <a:lnTo>
                                <a:pt x="1" y="15"/>
                              </a:lnTo>
                              <a:lnTo>
                                <a:pt x="1" y="38"/>
                              </a:lnTo>
                              <a:lnTo>
                                <a:pt x="2" y="58"/>
                              </a:lnTo>
                              <a:lnTo>
                                <a:pt x="2" y="39"/>
                              </a:lnTo>
                              <a:lnTo>
                                <a:pt x="2" y="17"/>
                              </a:lnTo>
                              <a:lnTo>
                                <a:pt x="2" y="25"/>
                              </a:lnTo>
                              <a:lnTo>
                                <a:pt x="2" y="80"/>
                              </a:lnTo>
                              <a:lnTo>
                                <a:pt x="2" y="110"/>
                              </a:lnTo>
                              <a:lnTo>
                                <a:pt x="3" y="80"/>
                              </a:lnTo>
                              <a:lnTo>
                                <a:pt x="3" y="91"/>
                              </a:lnTo>
                              <a:lnTo>
                                <a:pt x="3" y="226"/>
                              </a:lnTo>
                              <a:lnTo>
                                <a:pt x="3" y="77"/>
                              </a:lnTo>
                              <a:lnTo>
                                <a:pt x="3" y="46"/>
                              </a:lnTo>
                              <a:lnTo>
                                <a:pt x="4" y="62"/>
                              </a:lnTo>
                              <a:lnTo>
                                <a:pt x="4" y="111"/>
                              </a:lnTo>
                              <a:lnTo>
                                <a:pt x="4" y="107"/>
                              </a:lnTo>
                              <a:lnTo>
                                <a:pt x="4" y="72"/>
                              </a:lnTo>
                              <a:lnTo>
                                <a:pt x="4" y="43"/>
                              </a:lnTo>
                              <a:lnTo>
                                <a:pt x="4" y="22"/>
                              </a:lnTo>
                              <a:lnTo>
                                <a:pt x="5" y="16"/>
                              </a:lnTo>
                              <a:lnTo>
                                <a:pt x="5" y="26"/>
                              </a:lnTo>
                              <a:lnTo>
                                <a:pt x="5" y="43"/>
                              </a:lnTo>
                              <a:lnTo>
                                <a:pt x="5" y="54"/>
                              </a:lnTo>
                              <a:lnTo>
                                <a:pt x="6" y="51"/>
                              </a:lnTo>
                              <a:lnTo>
                                <a:pt x="6" y="42"/>
                              </a:lnTo>
                              <a:lnTo>
                                <a:pt x="6" y="42"/>
                              </a:lnTo>
                              <a:lnTo>
                                <a:pt x="6" y="63"/>
                              </a:lnTo>
                              <a:lnTo>
                                <a:pt x="6" y="74"/>
                              </a:lnTo>
                              <a:lnTo>
                                <a:pt x="6" y="36"/>
                              </a:lnTo>
                              <a:lnTo>
                                <a:pt x="6" y="10"/>
                              </a:lnTo>
                              <a:lnTo>
                                <a:pt x="7" y="0"/>
                              </a:lnTo>
                              <a:lnTo>
                                <a:pt x="7" y="1"/>
                              </a:lnTo>
                              <a:lnTo>
                                <a:pt x="7" y="16"/>
                              </a:lnTo>
                              <a:lnTo>
                                <a:pt x="7" y="38"/>
                              </a:lnTo>
                              <a:lnTo>
                                <a:pt x="8" y="55"/>
                              </a:lnTo>
                              <a:lnTo>
                                <a:pt x="8" y="57"/>
                              </a:lnTo>
                              <a:lnTo>
                                <a:pt x="8" y="55"/>
                              </a:lnTo>
                              <a:lnTo>
                                <a:pt x="8" y="33"/>
                              </a:lnTo>
                              <a:lnTo>
                                <a:pt x="8" y="7"/>
                              </a:lnTo>
                              <a:lnTo>
                                <a:pt x="8" y="8"/>
                              </a:lnTo>
                              <a:lnTo>
                                <a:pt x="8" y="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10" name="Freeform 32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16813" y="4171950"/>
                          <a:ext cx="14288" cy="209550"/>
                        </a:xfrm>
                        <a:custGeom>
                          <a:avLst/>
                          <a:gdLst>
                            <a:gd name="T0" fmla="*/ 0 w 9"/>
                            <a:gd name="T1" fmla="*/ 54 h 132"/>
                            <a:gd name="T2" fmla="*/ 1 w 9"/>
                            <a:gd name="T3" fmla="*/ 81 h 132"/>
                            <a:gd name="T4" fmla="*/ 1 w 9"/>
                            <a:gd name="T5" fmla="*/ 19 h 132"/>
                            <a:gd name="T6" fmla="*/ 1 w 9"/>
                            <a:gd name="T7" fmla="*/ 0 h 132"/>
                            <a:gd name="T8" fmla="*/ 1 w 9"/>
                            <a:gd name="T9" fmla="*/ 1 h 132"/>
                            <a:gd name="T10" fmla="*/ 1 w 9"/>
                            <a:gd name="T11" fmla="*/ 24 h 132"/>
                            <a:gd name="T12" fmla="*/ 1 w 9"/>
                            <a:gd name="T13" fmla="*/ 84 h 132"/>
                            <a:gd name="T14" fmla="*/ 2 w 9"/>
                            <a:gd name="T15" fmla="*/ 84 h 132"/>
                            <a:gd name="T16" fmla="*/ 2 w 9"/>
                            <a:gd name="T17" fmla="*/ 90 h 132"/>
                            <a:gd name="T18" fmla="*/ 2 w 9"/>
                            <a:gd name="T19" fmla="*/ 122 h 132"/>
                            <a:gd name="T20" fmla="*/ 2 w 9"/>
                            <a:gd name="T21" fmla="*/ 114 h 132"/>
                            <a:gd name="T22" fmla="*/ 3 w 9"/>
                            <a:gd name="T23" fmla="*/ 125 h 132"/>
                            <a:gd name="T24" fmla="*/ 3 w 9"/>
                            <a:gd name="T25" fmla="*/ 98 h 132"/>
                            <a:gd name="T26" fmla="*/ 3 w 9"/>
                            <a:gd name="T27" fmla="*/ 132 h 132"/>
                            <a:gd name="T28" fmla="*/ 3 w 9"/>
                            <a:gd name="T29" fmla="*/ 88 h 132"/>
                            <a:gd name="T30" fmla="*/ 3 w 9"/>
                            <a:gd name="T31" fmla="*/ 60 h 132"/>
                            <a:gd name="T32" fmla="*/ 3 w 9"/>
                            <a:gd name="T33" fmla="*/ 70 h 132"/>
                            <a:gd name="T34" fmla="*/ 3 w 9"/>
                            <a:gd name="T35" fmla="*/ 94 h 132"/>
                            <a:gd name="T36" fmla="*/ 4 w 9"/>
                            <a:gd name="T37" fmla="*/ 103 h 132"/>
                            <a:gd name="T38" fmla="*/ 4 w 9"/>
                            <a:gd name="T39" fmla="*/ 96 h 132"/>
                            <a:gd name="T40" fmla="*/ 4 w 9"/>
                            <a:gd name="T41" fmla="*/ 108 h 132"/>
                            <a:gd name="T42" fmla="*/ 4 w 9"/>
                            <a:gd name="T43" fmla="*/ 125 h 132"/>
                            <a:gd name="T44" fmla="*/ 5 w 9"/>
                            <a:gd name="T45" fmla="*/ 102 h 132"/>
                            <a:gd name="T46" fmla="*/ 5 w 9"/>
                            <a:gd name="T47" fmla="*/ 74 h 132"/>
                            <a:gd name="T48" fmla="*/ 5 w 9"/>
                            <a:gd name="T49" fmla="*/ 49 h 132"/>
                            <a:gd name="T50" fmla="*/ 5 w 9"/>
                            <a:gd name="T51" fmla="*/ 43 h 132"/>
                            <a:gd name="T52" fmla="*/ 5 w 9"/>
                            <a:gd name="T53" fmla="*/ 60 h 132"/>
                            <a:gd name="T54" fmla="*/ 5 w 9"/>
                            <a:gd name="T55" fmla="*/ 97 h 132"/>
                            <a:gd name="T56" fmla="*/ 6 w 9"/>
                            <a:gd name="T57" fmla="*/ 102 h 132"/>
                            <a:gd name="T58" fmla="*/ 6 w 9"/>
                            <a:gd name="T59" fmla="*/ 89 h 132"/>
                            <a:gd name="T60" fmla="*/ 6 w 9"/>
                            <a:gd name="T61" fmla="*/ 78 h 132"/>
                            <a:gd name="T62" fmla="*/ 6 w 9"/>
                            <a:gd name="T63" fmla="*/ 74 h 132"/>
                            <a:gd name="T64" fmla="*/ 6 w 9"/>
                            <a:gd name="T65" fmla="*/ 90 h 132"/>
                            <a:gd name="T66" fmla="*/ 7 w 9"/>
                            <a:gd name="T67" fmla="*/ 94 h 132"/>
                            <a:gd name="T68" fmla="*/ 7 w 9"/>
                            <a:gd name="T69" fmla="*/ 74 h 132"/>
                            <a:gd name="T70" fmla="*/ 7 w 9"/>
                            <a:gd name="T71" fmla="*/ 67 h 132"/>
                            <a:gd name="T72" fmla="*/ 7 w 9"/>
                            <a:gd name="T73" fmla="*/ 77 h 132"/>
                            <a:gd name="T74" fmla="*/ 7 w 9"/>
                            <a:gd name="T75" fmla="*/ 75 h 132"/>
                            <a:gd name="T76" fmla="*/ 7 w 9"/>
                            <a:gd name="T77" fmla="*/ 73 h 132"/>
                            <a:gd name="T78" fmla="*/ 8 w 9"/>
                            <a:gd name="T79" fmla="*/ 86 h 132"/>
                            <a:gd name="T80" fmla="*/ 8 w 9"/>
                            <a:gd name="T81" fmla="*/ 60 h 132"/>
                            <a:gd name="T82" fmla="*/ 8 w 9"/>
                            <a:gd name="T83" fmla="*/ 66 h 132"/>
                            <a:gd name="T84" fmla="*/ 8 w 9"/>
                            <a:gd name="T85" fmla="*/ 122 h 132"/>
                            <a:gd name="T86" fmla="*/ 9 w 9"/>
                            <a:gd name="T87" fmla="*/ 47 h 132"/>
                            <a:gd name="T88" fmla="*/ 9 w 9"/>
                            <a:gd name="T89" fmla="*/ 23 h 132"/>
                            <a:gd name="T90" fmla="*/ 9 w 9"/>
                            <a:gd name="T91" fmla="*/ 20 h 132"/>
                            <a:gd name="T92" fmla="*/ 9 w 9"/>
                            <a:gd name="T93" fmla="*/ 20 h 132"/>
                            <a:gd name="T94" fmla="*/ 9 w 9"/>
                            <a:gd name="T95" fmla="*/ 23 h 132"/>
                            <a:gd name="T96" fmla="*/ 9 w 9"/>
                            <a:gd name="T97" fmla="*/ 41 h 132"/>
                            <a:gd name="T98" fmla="*/ 9 w 9"/>
                            <a:gd name="T99" fmla="*/ 67 h 13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2">
                              <a:moveTo>
                                <a:pt x="0" y="54"/>
                              </a:moveTo>
                              <a:lnTo>
                                <a:pt x="1" y="81"/>
                              </a:lnTo>
                              <a:lnTo>
                                <a:pt x="1" y="19"/>
                              </a:lnTo>
                              <a:lnTo>
                                <a:pt x="1" y="0"/>
                              </a:lnTo>
                              <a:lnTo>
                                <a:pt x="1" y="1"/>
                              </a:lnTo>
                              <a:lnTo>
                                <a:pt x="1" y="24"/>
                              </a:lnTo>
                              <a:lnTo>
                                <a:pt x="1" y="84"/>
                              </a:lnTo>
                              <a:lnTo>
                                <a:pt x="2" y="84"/>
                              </a:lnTo>
                              <a:lnTo>
                                <a:pt x="2" y="90"/>
                              </a:lnTo>
                              <a:lnTo>
                                <a:pt x="2" y="122"/>
                              </a:lnTo>
                              <a:lnTo>
                                <a:pt x="2" y="114"/>
                              </a:lnTo>
                              <a:lnTo>
                                <a:pt x="3" y="125"/>
                              </a:lnTo>
                              <a:lnTo>
                                <a:pt x="3" y="98"/>
                              </a:lnTo>
                              <a:lnTo>
                                <a:pt x="3" y="132"/>
                              </a:lnTo>
                              <a:lnTo>
                                <a:pt x="3" y="88"/>
                              </a:lnTo>
                              <a:lnTo>
                                <a:pt x="3" y="60"/>
                              </a:lnTo>
                              <a:lnTo>
                                <a:pt x="3" y="70"/>
                              </a:lnTo>
                              <a:lnTo>
                                <a:pt x="3" y="94"/>
                              </a:lnTo>
                              <a:lnTo>
                                <a:pt x="4" y="103"/>
                              </a:lnTo>
                              <a:lnTo>
                                <a:pt x="4" y="96"/>
                              </a:lnTo>
                              <a:lnTo>
                                <a:pt x="4" y="108"/>
                              </a:lnTo>
                              <a:lnTo>
                                <a:pt x="4" y="125"/>
                              </a:lnTo>
                              <a:lnTo>
                                <a:pt x="5" y="102"/>
                              </a:lnTo>
                              <a:lnTo>
                                <a:pt x="5" y="74"/>
                              </a:lnTo>
                              <a:lnTo>
                                <a:pt x="5" y="49"/>
                              </a:lnTo>
                              <a:lnTo>
                                <a:pt x="5" y="43"/>
                              </a:lnTo>
                              <a:lnTo>
                                <a:pt x="5" y="60"/>
                              </a:lnTo>
                              <a:lnTo>
                                <a:pt x="5" y="97"/>
                              </a:lnTo>
                              <a:lnTo>
                                <a:pt x="6" y="102"/>
                              </a:lnTo>
                              <a:lnTo>
                                <a:pt x="6" y="89"/>
                              </a:lnTo>
                              <a:lnTo>
                                <a:pt x="6" y="78"/>
                              </a:lnTo>
                              <a:lnTo>
                                <a:pt x="6" y="74"/>
                              </a:lnTo>
                              <a:lnTo>
                                <a:pt x="6" y="90"/>
                              </a:lnTo>
                              <a:lnTo>
                                <a:pt x="7" y="94"/>
                              </a:lnTo>
                              <a:lnTo>
                                <a:pt x="7" y="74"/>
                              </a:lnTo>
                              <a:lnTo>
                                <a:pt x="7" y="67"/>
                              </a:lnTo>
                              <a:lnTo>
                                <a:pt x="7" y="77"/>
                              </a:lnTo>
                              <a:lnTo>
                                <a:pt x="7" y="75"/>
                              </a:lnTo>
                              <a:lnTo>
                                <a:pt x="7" y="73"/>
                              </a:lnTo>
                              <a:lnTo>
                                <a:pt x="8" y="86"/>
                              </a:lnTo>
                              <a:lnTo>
                                <a:pt x="8" y="60"/>
                              </a:lnTo>
                              <a:lnTo>
                                <a:pt x="8" y="66"/>
                              </a:lnTo>
                              <a:lnTo>
                                <a:pt x="8" y="122"/>
                              </a:lnTo>
                              <a:lnTo>
                                <a:pt x="9" y="47"/>
                              </a:lnTo>
                              <a:lnTo>
                                <a:pt x="9" y="23"/>
                              </a:lnTo>
                              <a:lnTo>
                                <a:pt x="9" y="20"/>
                              </a:lnTo>
                              <a:lnTo>
                                <a:pt x="9" y="20"/>
                              </a:lnTo>
                              <a:lnTo>
                                <a:pt x="9" y="23"/>
                              </a:lnTo>
                              <a:lnTo>
                                <a:pt x="9" y="41"/>
                              </a:lnTo>
                              <a:lnTo>
                                <a:pt x="9" y="6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11" name="Freeform 32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31101" y="4165600"/>
                          <a:ext cx="14288" cy="311150"/>
                        </a:xfrm>
                        <a:custGeom>
                          <a:avLst/>
                          <a:gdLst>
                            <a:gd name="T0" fmla="*/ 0 w 9"/>
                            <a:gd name="T1" fmla="*/ 71 h 196"/>
                            <a:gd name="T2" fmla="*/ 1 w 9"/>
                            <a:gd name="T3" fmla="*/ 43 h 196"/>
                            <a:gd name="T4" fmla="*/ 1 w 9"/>
                            <a:gd name="T5" fmla="*/ 27 h 196"/>
                            <a:gd name="T6" fmla="*/ 1 w 9"/>
                            <a:gd name="T7" fmla="*/ 34 h 196"/>
                            <a:gd name="T8" fmla="*/ 1 w 9"/>
                            <a:gd name="T9" fmla="*/ 50 h 196"/>
                            <a:gd name="T10" fmla="*/ 1 w 9"/>
                            <a:gd name="T11" fmla="*/ 42 h 196"/>
                            <a:gd name="T12" fmla="*/ 1 w 9"/>
                            <a:gd name="T13" fmla="*/ 31 h 196"/>
                            <a:gd name="T14" fmla="*/ 2 w 9"/>
                            <a:gd name="T15" fmla="*/ 40 h 196"/>
                            <a:gd name="T16" fmla="*/ 2 w 9"/>
                            <a:gd name="T17" fmla="*/ 81 h 196"/>
                            <a:gd name="T18" fmla="*/ 2 w 9"/>
                            <a:gd name="T19" fmla="*/ 143 h 196"/>
                            <a:gd name="T20" fmla="*/ 2 w 9"/>
                            <a:gd name="T21" fmla="*/ 196 h 196"/>
                            <a:gd name="T22" fmla="*/ 2 w 9"/>
                            <a:gd name="T23" fmla="*/ 133 h 196"/>
                            <a:gd name="T24" fmla="*/ 3 w 9"/>
                            <a:gd name="T25" fmla="*/ 89 h 196"/>
                            <a:gd name="T26" fmla="*/ 3 w 9"/>
                            <a:gd name="T27" fmla="*/ 90 h 196"/>
                            <a:gd name="T28" fmla="*/ 3 w 9"/>
                            <a:gd name="T29" fmla="*/ 138 h 196"/>
                            <a:gd name="T30" fmla="*/ 3 w 9"/>
                            <a:gd name="T31" fmla="*/ 184 h 196"/>
                            <a:gd name="T32" fmla="*/ 3 w 9"/>
                            <a:gd name="T33" fmla="*/ 118 h 196"/>
                            <a:gd name="T34" fmla="*/ 3 w 9"/>
                            <a:gd name="T35" fmla="*/ 97 h 196"/>
                            <a:gd name="T36" fmla="*/ 4 w 9"/>
                            <a:gd name="T37" fmla="*/ 75 h 196"/>
                            <a:gd name="T38" fmla="*/ 4 w 9"/>
                            <a:gd name="T39" fmla="*/ 85 h 196"/>
                            <a:gd name="T40" fmla="*/ 4 w 9"/>
                            <a:gd name="T41" fmla="*/ 175 h 196"/>
                            <a:gd name="T42" fmla="*/ 4 w 9"/>
                            <a:gd name="T43" fmla="*/ 57 h 196"/>
                            <a:gd name="T44" fmla="*/ 5 w 9"/>
                            <a:gd name="T45" fmla="*/ 30 h 196"/>
                            <a:gd name="T46" fmla="*/ 5 w 9"/>
                            <a:gd name="T47" fmla="*/ 37 h 196"/>
                            <a:gd name="T48" fmla="*/ 5 w 9"/>
                            <a:gd name="T49" fmla="*/ 69 h 196"/>
                            <a:gd name="T50" fmla="*/ 5 w 9"/>
                            <a:gd name="T51" fmla="*/ 100 h 196"/>
                            <a:gd name="T52" fmla="*/ 5 w 9"/>
                            <a:gd name="T53" fmla="*/ 83 h 196"/>
                            <a:gd name="T54" fmla="*/ 5 w 9"/>
                            <a:gd name="T55" fmla="*/ 76 h 196"/>
                            <a:gd name="T56" fmla="*/ 5 w 9"/>
                            <a:gd name="T57" fmla="*/ 85 h 196"/>
                            <a:gd name="T58" fmla="*/ 6 w 9"/>
                            <a:gd name="T59" fmla="*/ 74 h 196"/>
                            <a:gd name="T60" fmla="*/ 6 w 9"/>
                            <a:gd name="T61" fmla="*/ 67 h 196"/>
                            <a:gd name="T62" fmla="*/ 6 w 9"/>
                            <a:gd name="T63" fmla="*/ 85 h 196"/>
                            <a:gd name="T64" fmla="*/ 6 w 9"/>
                            <a:gd name="T65" fmla="*/ 108 h 196"/>
                            <a:gd name="T66" fmla="*/ 7 w 9"/>
                            <a:gd name="T67" fmla="*/ 103 h 196"/>
                            <a:gd name="T68" fmla="*/ 7 w 9"/>
                            <a:gd name="T69" fmla="*/ 87 h 196"/>
                            <a:gd name="T70" fmla="*/ 7 w 9"/>
                            <a:gd name="T71" fmla="*/ 56 h 196"/>
                            <a:gd name="T72" fmla="*/ 7 w 9"/>
                            <a:gd name="T73" fmla="*/ 22 h 196"/>
                            <a:gd name="T74" fmla="*/ 7 w 9"/>
                            <a:gd name="T75" fmla="*/ 1 h 196"/>
                            <a:gd name="T76" fmla="*/ 7 w 9"/>
                            <a:gd name="T77" fmla="*/ 0 h 196"/>
                            <a:gd name="T78" fmla="*/ 7 w 9"/>
                            <a:gd name="T79" fmla="*/ 20 h 196"/>
                            <a:gd name="T80" fmla="*/ 8 w 9"/>
                            <a:gd name="T81" fmla="*/ 55 h 196"/>
                            <a:gd name="T82" fmla="*/ 8 w 9"/>
                            <a:gd name="T83" fmla="*/ 60 h 196"/>
                            <a:gd name="T84" fmla="*/ 8 w 9"/>
                            <a:gd name="T85" fmla="*/ 62 h 196"/>
                            <a:gd name="T86" fmla="*/ 8 w 9"/>
                            <a:gd name="T87" fmla="*/ 50 h 196"/>
                            <a:gd name="T88" fmla="*/ 8 w 9"/>
                            <a:gd name="T89" fmla="*/ 40 h 196"/>
                            <a:gd name="T90" fmla="*/ 8 w 9"/>
                            <a:gd name="T91" fmla="*/ 55 h 196"/>
                            <a:gd name="T92" fmla="*/ 9 w 9"/>
                            <a:gd name="T93" fmla="*/ 90 h 196"/>
                            <a:gd name="T94" fmla="*/ 9 w 9"/>
                            <a:gd name="T95" fmla="*/ 166 h 196"/>
                            <a:gd name="T96" fmla="*/ 9 w 9"/>
                            <a:gd name="T97" fmla="*/ 110 h 196"/>
                            <a:gd name="T98" fmla="*/ 9 w 9"/>
                            <a:gd name="T99" fmla="*/ 71 h 19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6">
                              <a:moveTo>
                                <a:pt x="0" y="71"/>
                              </a:moveTo>
                              <a:lnTo>
                                <a:pt x="1" y="43"/>
                              </a:lnTo>
                              <a:lnTo>
                                <a:pt x="1" y="27"/>
                              </a:lnTo>
                              <a:lnTo>
                                <a:pt x="1" y="34"/>
                              </a:lnTo>
                              <a:lnTo>
                                <a:pt x="1" y="50"/>
                              </a:lnTo>
                              <a:lnTo>
                                <a:pt x="1" y="42"/>
                              </a:lnTo>
                              <a:lnTo>
                                <a:pt x="1" y="31"/>
                              </a:lnTo>
                              <a:lnTo>
                                <a:pt x="2" y="40"/>
                              </a:lnTo>
                              <a:lnTo>
                                <a:pt x="2" y="81"/>
                              </a:lnTo>
                              <a:lnTo>
                                <a:pt x="2" y="143"/>
                              </a:lnTo>
                              <a:lnTo>
                                <a:pt x="2" y="196"/>
                              </a:lnTo>
                              <a:lnTo>
                                <a:pt x="2" y="133"/>
                              </a:lnTo>
                              <a:lnTo>
                                <a:pt x="3" y="89"/>
                              </a:lnTo>
                              <a:lnTo>
                                <a:pt x="3" y="90"/>
                              </a:lnTo>
                              <a:lnTo>
                                <a:pt x="3" y="138"/>
                              </a:lnTo>
                              <a:lnTo>
                                <a:pt x="3" y="184"/>
                              </a:lnTo>
                              <a:lnTo>
                                <a:pt x="3" y="118"/>
                              </a:lnTo>
                              <a:lnTo>
                                <a:pt x="3" y="97"/>
                              </a:lnTo>
                              <a:lnTo>
                                <a:pt x="4" y="75"/>
                              </a:lnTo>
                              <a:lnTo>
                                <a:pt x="4" y="85"/>
                              </a:lnTo>
                              <a:lnTo>
                                <a:pt x="4" y="175"/>
                              </a:lnTo>
                              <a:lnTo>
                                <a:pt x="4" y="57"/>
                              </a:lnTo>
                              <a:lnTo>
                                <a:pt x="5" y="30"/>
                              </a:lnTo>
                              <a:lnTo>
                                <a:pt x="5" y="37"/>
                              </a:lnTo>
                              <a:lnTo>
                                <a:pt x="5" y="69"/>
                              </a:lnTo>
                              <a:lnTo>
                                <a:pt x="5" y="100"/>
                              </a:lnTo>
                              <a:lnTo>
                                <a:pt x="5" y="83"/>
                              </a:lnTo>
                              <a:lnTo>
                                <a:pt x="5" y="76"/>
                              </a:lnTo>
                              <a:lnTo>
                                <a:pt x="5" y="85"/>
                              </a:lnTo>
                              <a:lnTo>
                                <a:pt x="6" y="74"/>
                              </a:lnTo>
                              <a:lnTo>
                                <a:pt x="6" y="67"/>
                              </a:lnTo>
                              <a:lnTo>
                                <a:pt x="6" y="85"/>
                              </a:lnTo>
                              <a:lnTo>
                                <a:pt x="6" y="108"/>
                              </a:lnTo>
                              <a:lnTo>
                                <a:pt x="7" y="103"/>
                              </a:lnTo>
                              <a:lnTo>
                                <a:pt x="7" y="87"/>
                              </a:lnTo>
                              <a:lnTo>
                                <a:pt x="7" y="56"/>
                              </a:lnTo>
                              <a:lnTo>
                                <a:pt x="7" y="22"/>
                              </a:lnTo>
                              <a:lnTo>
                                <a:pt x="7" y="1"/>
                              </a:lnTo>
                              <a:lnTo>
                                <a:pt x="7" y="0"/>
                              </a:lnTo>
                              <a:lnTo>
                                <a:pt x="7" y="20"/>
                              </a:lnTo>
                              <a:lnTo>
                                <a:pt x="8" y="55"/>
                              </a:lnTo>
                              <a:lnTo>
                                <a:pt x="8" y="60"/>
                              </a:lnTo>
                              <a:lnTo>
                                <a:pt x="8" y="62"/>
                              </a:lnTo>
                              <a:lnTo>
                                <a:pt x="8" y="50"/>
                              </a:lnTo>
                              <a:lnTo>
                                <a:pt x="8" y="40"/>
                              </a:lnTo>
                              <a:lnTo>
                                <a:pt x="8" y="55"/>
                              </a:lnTo>
                              <a:lnTo>
                                <a:pt x="9" y="90"/>
                              </a:lnTo>
                              <a:lnTo>
                                <a:pt x="9" y="166"/>
                              </a:lnTo>
                              <a:lnTo>
                                <a:pt x="9" y="110"/>
                              </a:lnTo>
                              <a:lnTo>
                                <a:pt x="9" y="7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12" name="Freeform 32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45388" y="4224338"/>
                          <a:ext cx="14288" cy="307975"/>
                        </a:xfrm>
                        <a:custGeom>
                          <a:avLst/>
                          <a:gdLst>
                            <a:gd name="T0" fmla="*/ 0 w 9"/>
                            <a:gd name="T1" fmla="*/ 34 h 194"/>
                            <a:gd name="T2" fmla="*/ 1 w 9"/>
                            <a:gd name="T3" fmla="*/ 60 h 194"/>
                            <a:gd name="T4" fmla="*/ 1 w 9"/>
                            <a:gd name="T5" fmla="*/ 124 h 194"/>
                            <a:gd name="T6" fmla="*/ 1 w 9"/>
                            <a:gd name="T7" fmla="*/ 62 h 194"/>
                            <a:gd name="T8" fmla="*/ 1 w 9"/>
                            <a:gd name="T9" fmla="*/ 60 h 194"/>
                            <a:gd name="T10" fmla="*/ 1 w 9"/>
                            <a:gd name="T11" fmla="*/ 75 h 194"/>
                            <a:gd name="T12" fmla="*/ 1 w 9"/>
                            <a:gd name="T13" fmla="*/ 69 h 194"/>
                            <a:gd name="T14" fmla="*/ 1 w 9"/>
                            <a:gd name="T15" fmla="*/ 72 h 194"/>
                            <a:gd name="T16" fmla="*/ 2 w 9"/>
                            <a:gd name="T17" fmla="*/ 116 h 194"/>
                            <a:gd name="T18" fmla="*/ 2 w 9"/>
                            <a:gd name="T19" fmla="*/ 194 h 194"/>
                            <a:gd name="T20" fmla="*/ 2 w 9"/>
                            <a:gd name="T21" fmla="*/ 104 h 194"/>
                            <a:gd name="T22" fmla="*/ 2 w 9"/>
                            <a:gd name="T23" fmla="*/ 65 h 194"/>
                            <a:gd name="T24" fmla="*/ 3 w 9"/>
                            <a:gd name="T25" fmla="*/ 52 h 194"/>
                            <a:gd name="T26" fmla="*/ 3 w 9"/>
                            <a:gd name="T27" fmla="*/ 25 h 194"/>
                            <a:gd name="T28" fmla="*/ 3 w 9"/>
                            <a:gd name="T29" fmla="*/ 6 h 194"/>
                            <a:gd name="T30" fmla="*/ 3 w 9"/>
                            <a:gd name="T31" fmla="*/ 11 h 194"/>
                            <a:gd name="T32" fmla="*/ 3 w 9"/>
                            <a:gd name="T33" fmla="*/ 35 h 194"/>
                            <a:gd name="T34" fmla="*/ 3 w 9"/>
                            <a:gd name="T35" fmla="*/ 63 h 194"/>
                            <a:gd name="T36" fmla="*/ 4 w 9"/>
                            <a:gd name="T37" fmla="*/ 72 h 194"/>
                            <a:gd name="T38" fmla="*/ 4 w 9"/>
                            <a:gd name="T39" fmla="*/ 70 h 194"/>
                            <a:gd name="T40" fmla="*/ 4 w 9"/>
                            <a:gd name="T41" fmla="*/ 67 h 194"/>
                            <a:gd name="T42" fmla="*/ 4 w 9"/>
                            <a:gd name="T43" fmla="*/ 62 h 194"/>
                            <a:gd name="T44" fmla="*/ 4 w 9"/>
                            <a:gd name="T45" fmla="*/ 55 h 194"/>
                            <a:gd name="T46" fmla="*/ 5 w 9"/>
                            <a:gd name="T47" fmla="*/ 51 h 194"/>
                            <a:gd name="T48" fmla="*/ 5 w 9"/>
                            <a:gd name="T49" fmla="*/ 71 h 194"/>
                            <a:gd name="T50" fmla="*/ 5 w 9"/>
                            <a:gd name="T51" fmla="*/ 82 h 194"/>
                            <a:gd name="T52" fmla="*/ 5 w 9"/>
                            <a:gd name="T53" fmla="*/ 67 h 194"/>
                            <a:gd name="T54" fmla="*/ 5 w 9"/>
                            <a:gd name="T55" fmla="*/ 120 h 194"/>
                            <a:gd name="T56" fmla="*/ 5 w 9"/>
                            <a:gd name="T57" fmla="*/ 64 h 194"/>
                            <a:gd name="T58" fmla="*/ 6 w 9"/>
                            <a:gd name="T59" fmla="*/ 22 h 194"/>
                            <a:gd name="T60" fmla="*/ 6 w 9"/>
                            <a:gd name="T61" fmla="*/ 41 h 194"/>
                            <a:gd name="T62" fmla="*/ 6 w 9"/>
                            <a:gd name="T63" fmla="*/ 150 h 194"/>
                            <a:gd name="T64" fmla="*/ 6 w 9"/>
                            <a:gd name="T65" fmla="*/ 45 h 194"/>
                            <a:gd name="T66" fmla="*/ 6 w 9"/>
                            <a:gd name="T67" fmla="*/ 22 h 194"/>
                            <a:gd name="T68" fmla="*/ 6 w 9"/>
                            <a:gd name="T69" fmla="*/ 10 h 194"/>
                            <a:gd name="T70" fmla="*/ 6 w 9"/>
                            <a:gd name="T71" fmla="*/ 6 h 194"/>
                            <a:gd name="T72" fmla="*/ 7 w 9"/>
                            <a:gd name="T73" fmla="*/ 6 h 194"/>
                            <a:gd name="T74" fmla="*/ 7 w 9"/>
                            <a:gd name="T75" fmla="*/ 19 h 194"/>
                            <a:gd name="T76" fmla="*/ 7 w 9"/>
                            <a:gd name="T77" fmla="*/ 55 h 194"/>
                            <a:gd name="T78" fmla="*/ 7 w 9"/>
                            <a:gd name="T79" fmla="*/ 125 h 194"/>
                            <a:gd name="T80" fmla="*/ 8 w 9"/>
                            <a:gd name="T81" fmla="*/ 59 h 194"/>
                            <a:gd name="T82" fmla="*/ 8 w 9"/>
                            <a:gd name="T83" fmla="*/ 14 h 194"/>
                            <a:gd name="T84" fmla="*/ 8 w 9"/>
                            <a:gd name="T85" fmla="*/ 0 h 194"/>
                            <a:gd name="T86" fmla="*/ 8 w 9"/>
                            <a:gd name="T87" fmla="*/ 2 h 194"/>
                            <a:gd name="T88" fmla="*/ 8 w 9"/>
                            <a:gd name="T89" fmla="*/ 15 h 194"/>
                            <a:gd name="T90" fmla="*/ 8 w 9"/>
                            <a:gd name="T91" fmla="*/ 47 h 194"/>
                            <a:gd name="T92" fmla="*/ 9 w 9"/>
                            <a:gd name="T93" fmla="*/ 108 h 194"/>
                            <a:gd name="T94" fmla="*/ 9 w 9"/>
                            <a:gd name="T95" fmla="*/ 117 h 194"/>
                            <a:gd name="T96" fmla="*/ 9 w 9"/>
                            <a:gd name="T97" fmla="*/ 88 h 194"/>
                            <a:gd name="T98" fmla="*/ 9 w 9"/>
                            <a:gd name="T99" fmla="*/ 76 h 19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4">
                              <a:moveTo>
                                <a:pt x="0" y="34"/>
                              </a:moveTo>
                              <a:lnTo>
                                <a:pt x="1" y="60"/>
                              </a:lnTo>
                              <a:lnTo>
                                <a:pt x="1" y="124"/>
                              </a:lnTo>
                              <a:lnTo>
                                <a:pt x="1" y="62"/>
                              </a:lnTo>
                              <a:lnTo>
                                <a:pt x="1" y="60"/>
                              </a:lnTo>
                              <a:lnTo>
                                <a:pt x="1" y="75"/>
                              </a:lnTo>
                              <a:lnTo>
                                <a:pt x="1" y="69"/>
                              </a:lnTo>
                              <a:lnTo>
                                <a:pt x="1" y="72"/>
                              </a:lnTo>
                              <a:lnTo>
                                <a:pt x="2" y="116"/>
                              </a:lnTo>
                              <a:lnTo>
                                <a:pt x="2" y="194"/>
                              </a:lnTo>
                              <a:lnTo>
                                <a:pt x="2" y="104"/>
                              </a:lnTo>
                              <a:lnTo>
                                <a:pt x="2" y="65"/>
                              </a:lnTo>
                              <a:lnTo>
                                <a:pt x="3" y="52"/>
                              </a:lnTo>
                              <a:lnTo>
                                <a:pt x="3" y="25"/>
                              </a:lnTo>
                              <a:lnTo>
                                <a:pt x="3" y="6"/>
                              </a:lnTo>
                              <a:lnTo>
                                <a:pt x="3" y="11"/>
                              </a:lnTo>
                              <a:lnTo>
                                <a:pt x="3" y="35"/>
                              </a:lnTo>
                              <a:lnTo>
                                <a:pt x="3" y="63"/>
                              </a:lnTo>
                              <a:lnTo>
                                <a:pt x="4" y="72"/>
                              </a:lnTo>
                              <a:lnTo>
                                <a:pt x="4" y="70"/>
                              </a:lnTo>
                              <a:lnTo>
                                <a:pt x="4" y="67"/>
                              </a:lnTo>
                              <a:lnTo>
                                <a:pt x="4" y="62"/>
                              </a:lnTo>
                              <a:lnTo>
                                <a:pt x="4" y="55"/>
                              </a:lnTo>
                              <a:lnTo>
                                <a:pt x="5" y="51"/>
                              </a:lnTo>
                              <a:lnTo>
                                <a:pt x="5" y="71"/>
                              </a:lnTo>
                              <a:lnTo>
                                <a:pt x="5" y="82"/>
                              </a:lnTo>
                              <a:lnTo>
                                <a:pt x="5" y="67"/>
                              </a:lnTo>
                              <a:lnTo>
                                <a:pt x="5" y="120"/>
                              </a:lnTo>
                              <a:lnTo>
                                <a:pt x="5" y="64"/>
                              </a:lnTo>
                              <a:lnTo>
                                <a:pt x="6" y="22"/>
                              </a:lnTo>
                              <a:lnTo>
                                <a:pt x="6" y="41"/>
                              </a:lnTo>
                              <a:lnTo>
                                <a:pt x="6" y="150"/>
                              </a:lnTo>
                              <a:lnTo>
                                <a:pt x="6" y="45"/>
                              </a:lnTo>
                              <a:lnTo>
                                <a:pt x="6" y="22"/>
                              </a:lnTo>
                              <a:lnTo>
                                <a:pt x="6" y="10"/>
                              </a:lnTo>
                              <a:lnTo>
                                <a:pt x="6" y="6"/>
                              </a:lnTo>
                              <a:lnTo>
                                <a:pt x="7" y="6"/>
                              </a:lnTo>
                              <a:lnTo>
                                <a:pt x="7" y="19"/>
                              </a:lnTo>
                              <a:lnTo>
                                <a:pt x="7" y="55"/>
                              </a:lnTo>
                              <a:lnTo>
                                <a:pt x="7" y="125"/>
                              </a:lnTo>
                              <a:lnTo>
                                <a:pt x="8" y="59"/>
                              </a:lnTo>
                              <a:lnTo>
                                <a:pt x="8" y="14"/>
                              </a:lnTo>
                              <a:lnTo>
                                <a:pt x="8" y="0"/>
                              </a:lnTo>
                              <a:lnTo>
                                <a:pt x="8" y="2"/>
                              </a:lnTo>
                              <a:lnTo>
                                <a:pt x="8" y="15"/>
                              </a:lnTo>
                              <a:lnTo>
                                <a:pt x="8" y="47"/>
                              </a:lnTo>
                              <a:lnTo>
                                <a:pt x="9" y="108"/>
                              </a:lnTo>
                              <a:lnTo>
                                <a:pt x="9" y="117"/>
                              </a:lnTo>
                              <a:lnTo>
                                <a:pt x="9" y="88"/>
                              </a:lnTo>
                              <a:lnTo>
                                <a:pt x="9" y="7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13" name="Freeform 33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59676" y="4246563"/>
                          <a:ext cx="14288" cy="300038"/>
                        </a:xfrm>
                        <a:custGeom>
                          <a:avLst/>
                          <a:gdLst>
                            <a:gd name="T0" fmla="*/ 0 w 9"/>
                            <a:gd name="T1" fmla="*/ 62 h 189"/>
                            <a:gd name="T2" fmla="*/ 0 w 9"/>
                            <a:gd name="T3" fmla="*/ 45 h 189"/>
                            <a:gd name="T4" fmla="*/ 1 w 9"/>
                            <a:gd name="T5" fmla="*/ 31 h 189"/>
                            <a:gd name="T6" fmla="*/ 1 w 9"/>
                            <a:gd name="T7" fmla="*/ 27 h 189"/>
                            <a:gd name="T8" fmla="*/ 1 w 9"/>
                            <a:gd name="T9" fmla="*/ 28 h 189"/>
                            <a:gd name="T10" fmla="*/ 1 w 9"/>
                            <a:gd name="T11" fmla="*/ 45 h 189"/>
                            <a:gd name="T12" fmla="*/ 1 w 9"/>
                            <a:gd name="T13" fmla="*/ 133 h 189"/>
                            <a:gd name="T14" fmla="*/ 1 w 9"/>
                            <a:gd name="T15" fmla="*/ 111 h 189"/>
                            <a:gd name="T16" fmla="*/ 2 w 9"/>
                            <a:gd name="T17" fmla="*/ 135 h 189"/>
                            <a:gd name="T18" fmla="*/ 2 w 9"/>
                            <a:gd name="T19" fmla="*/ 46 h 189"/>
                            <a:gd name="T20" fmla="*/ 2 w 9"/>
                            <a:gd name="T21" fmla="*/ 14 h 189"/>
                            <a:gd name="T22" fmla="*/ 2 w 9"/>
                            <a:gd name="T23" fmla="*/ 40 h 189"/>
                            <a:gd name="T24" fmla="*/ 3 w 9"/>
                            <a:gd name="T25" fmla="*/ 129 h 189"/>
                            <a:gd name="T26" fmla="*/ 3 w 9"/>
                            <a:gd name="T27" fmla="*/ 34 h 189"/>
                            <a:gd name="T28" fmla="*/ 3 w 9"/>
                            <a:gd name="T29" fmla="*/ 23 h 189"/>
                            <a:gd name="T30" fmla="*/ 3 w 9"/>
                            <a:gd name="T31" fmla="*/ 28 h 189"/>
                            <a:gd name="T32" fmla="*/ 3 w 9"/>
                            <a:gd name="T33" fmla="*/ 42 h 189"/>
                            <a:gd name="T34" fmla="*/ 3 w 9"/>
                            <a:gd name="T35" fmla="*/ 76 h 189"/>
                            <a:gd name="T36" fmla="*/ 3 w 9"/>
                            <a:gd name="T37" fmla="*/ 105 h 189"/>
                            <a:gd name="T38" fmla="*/ 4 w 9"/>
                            <a:gd name="T39" fmla="*/ 137 h 189"/>
                            <a:gd name="T40" fmla="*/ 4 w 9"/>
                            <a:gd name="T41" fmla="*/ 167 h 189"/>
                            <a:gd name="T42" fmla="*/ 4 w 9"/>
                            <a:gd name="T43" fmla="*/ 189 h 189"/>
                            <a:gd name="T44" fmla="*/ 4 w 9"/>
                            <a:gd name="T45" fmla="*/ 79 h 189"/>
                            <a:gd name="T46" fmla="*/ 4 w 9"/>
                            <a:gd name="T47" fmla="*/ 29 h 189"/>
                            <a:gd name="T48" fmla="*/ 4 w 9"/>
                            <a:gd name="T49" fmla="*/ 10 h 189"/>
                            <a:gd name="T50" fmla="*/ 5 w 9"/>
                            <a:gd name="T51" fmla="*/ 13 h 189"/>
                            <a:gd name="T52" fmla="*/ 5 w 9"/>
                            <a:gd name="T53" fmla="*/ 25 h 189"/>
                            <a:gd name="T54" fmla="*/ 5 w 9"/>
                            <a:gd name="T55" fmla="*/ 32 h 189"/>
                            <a:gd name="T56" fmla="*/ 5 w 9"/>
                            <a:gd name="T57" fmla="*/ 39 h 189"/>
                            <a:gd name="T58" fmla="*/ 5 w 9"/>
                            <a:gd name="T59" fmla="*/ 30 h 189"/>
                            <a:gd name="T60" fmla="*/ 6 w 9"/>
                            <a:gd name="T61" fmla="*/ 8 h 189"/>
                            <a:gd name="T62" fmla="*/ 6 w 9"/>
                            <a:gd name="T63" fmla="*/ 6 h 189"/>
                            <a:gd name="T64" fmla="*/ 6 w 9"/>
                            <a:gd name="T65" fmla="*/ 41 h 189"/>
                            <a:gd name="T66" fmla="*/ 6 w 9"/>
                            <a:gd name="T67" fmla="*/ 87 h 189"/>
                            <a:gd name="T68" fmla="*/ 6 w 9"/>
                            <a:gd name="T69" fmla="*/ 20 h 189"/>
                            <a:gd name="T70" fmla="*/ 6 w 9"/>
                            <a:gd name="T71" fmla="*/ 0 h 189"/>
                            <a:gd name="T72" fmla="*/ 7 w 9"/>
                            <a:gd name="T73" fmla="*/ 15 h 189"/>
                            <a:gd name="T74" fmla="*/ 7 w 9"/>
                            <a:gd name="T75" fmla="*/ 98 h 189"/>
                            <a:gd name="T76" fmla="*/ 7 w 9"/>
                            <a:gd name="T77" fmla="*/ 43 h 189"/>
                            <a:gd name="T78" fmla="*/ 7 w 9"/>
                            <a:gd name="T79" fmla="*/ 25 h 189"/>
                            <a:gd name="T80" fmla="*/ 8 w 9"/>
                            <a:gd name="T81" fmla="*/ 72 h 189"/>
                            <a:gd name="T82" fmla="*/ 8 w 9"/>
                            <a:gd name="T83" fmla="*/ 84 h 189"/>
                            <a:gd name="T84" fmla="*/ 8 w 9"/>
                            <a:gd name="T85" fmla="*/ 72 h 189"/>
                            <a:gd name="T86" fmla="*/ 8 w 9"/>
                            <a:gd name="T87" fmla="*/ 88 h 189"/>
                            <a:gd name="T88" fmla="*/ 8 w 9"/>
                            <a:gd name="T89" fmla="*/ 81 h 189"/>
                            <a:gd name="T90" fmla="*/ 8 w 9"/>
                            <a:gd name="T91" fmla="*/ 84 h 189"/>
                            <a:gd name="T92" fmla="*/ 8 w 9"/>
                            <a:gd name="T93" fmla="*/ 37 h 189"/>
                            <a:gd name="T94" fmla="*/ 9 w 9"/>
                            <a:gd name="T95" fmla="*/ 15 h 189"/>
                            <a:gd name="T96" fmla="*/ 9 w 9"/>
                            <a:gd name="T97" fmla="*/ 23 h 189"/>
                            <a:gd name="T98" fmla="*/ 9 w 9"/>
                            <a:gd name="T99" fmla="*/ 52 h 18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9">
                              <a:moveTo>
                                <a:pt x="0" y="62"/>
                              </a:moveTo>
                              <a:lnTo>
                                <a:pt x="0" y="45"/>
                              </a:lnTo>
                              <a:lnTo>
                                <a:pt x="1" y="31"/>
                              </a:lnTo>
                              <a:lnTo>
                                <a:pt x="1" y="27"/>
                              </a:lnTo>
                              <a:lnTo>
                                <a:pt x="1" y="28"/>
                              </a:lnTo>
                              <a:lnTo>
                                <a:pt x="1" y="45"/>
                              </a:lnTo>
                              <a:lnTo>
                                <a:pt x="1" y="133"/>
                              </a:lnTo>
                              <a:lnTo>
                                <a:pt x="1" y="111"/>
                              </a:lnTo>
                              <a:lnTo>
                                <a:pt x="2" y="135"/>
                              </a:lnTo>
                              <a:lnTo>
                                <a:pt x="2" y="46"/>
                              </a:lnTo>
                              <a:lnTo>
                                <a:pt x="2" y="14"/>
                              </a:lnTo>
                              <a:lnTo>
                                <a:pt x="2" y="40"/>
                              </a:lnTo>
                              <a:lnTo>
                                <a:pt x="3" y="129"/>
                              </a:lnTo>
                              <a:lnTo>
                                <a:pt x="3" y="34"/>
                              </a:lnTo>
                              <a:lnTo>
                                <a:pt x="3" y="23"/>
                              </a:lnTo>
                              <a:lnTo>
                                <a:pt x="3" y="28"/>
                              </a:lnTo>
                              <a:lnTo>
                                <a:pt x="3" y="42"/>
                              </a:lnTo>
                              <a:lnTo>
                                <a:pt x="3" y="76"/>
                              </a:lnTo>
                              <a:lnTo>
                                <a:pt x="3" y="105"/>
                              </a:lnTo>
                              <a:lnTo>
                                <a:pt x="4" y="137"/>
                              </a:lnTo>
                              <a:lnTo>
                                <a:pt x="4" y="167"/>
                              </a:lnTo>
                              <a:lnTo>
                                <a:pt x="4" y="189"/>
                              </a:lnTo>
                              <a:lnTo>
                                <a:pt x="4" y="79"/>
                              </a:lnTo>
                              <a:lnTo>
                                <a:pt x="4" y="29"/>
                              </a:lnTo>
                              <a:lnTo>
                                <a:pt x="4" y="10"/>
                              </a:lnTo>
                              <a:lnTo>
                                <a:pt x="5" y="13"/>
                              </a:lnTo>
                              <a:lnTo>
                                <a:pt x="5" y="25"/>
                              </a:lnTo>
                              <a:lnTo>
                                <a:pt x="5" y="32"/>
                              </a:lnTo>
                              <a:lnTo>
                                <a:pt x="5" y="39"/>
                              </a:lnTo>
                              <a:lnTo>
                                <a:pt x="5" y="30"/>
                              </a:lnTo>
                              <a:lnTo>
                                <a:pt x="6" y="8"/>
                              </a:lnTo>
                              <a:lnTo>
                                <a:pt x="6" y="6"/>
                              </a:lnTo>
                              <a:lnTo>
                                <a:pt x="6" y="41"/>
                              </a:lnTo>
                              <a:lnTo>
                                <a:pt x="6" y="87"/>
                              </a:lnTo>
                              <a:lnTo>
                                <a:pt x="6" y="20"/>
                              </a:lnTo>
                              <a:lnTo>
                                <a:pt x="6" y="0"/>
                              </a:lnTo>
                              <a:lnTo>
                                <a:pt x="7" y="15"/>
                              </a:lnTo>
                              <a:lnTo>
                                <a:pt x="7" y="98"/>
                              </a:lnTo>
                              <a:lnTo>
                                <a:pt x="7" y="43"/>
                              </a:lnTo>
                              <a:lnTo>
                                <a:pt x="7" y="25"/>
                              </a:lnTo>
                              <a:lnTo>
                                <a:pt x="8" y="72"/>
                              </a:lnTo>
                              <a:lnTo>
                                <a:pt x="8" y="84"/>
                              </a:lnTo>
                              <a:lnTo>
                                <a:pt x="8" y="72"/>
                              </a:lnTo>
                              <a:lnTo>
                                <a:pt x="8" y="88"/>
                              </a:lnTo>
                              <a:lnTo>
                                <a:pt x="8" y="81"/>
                              </a:lnTo>
                              <a:lnTo>
                                <a:pt x="8" y="84"/>
                              </a:lnTo>
                              <a:lnTo>
                                <a:pt x="8" y="37"/>
                              </a:lnTo>
                              <a:lnTo>
                                <a:pt x="9" y="15"/>
                              </a:lnTo>
                              <a:lnTo>
                                <a:pt x="9" y="23"/>
                              </a:lnTo>
                              <a:lnTo>
                                <a:pt x="9" y="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14" name="Freeform 3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73963" y="4230688"/>
                          <a:ext cx="14288" cy="327025"/>
                        </a:xfrm>
                        <a:custGeom>
                          <a:avLst/>
                          <a:gdLst>
                            <a:gd name="T0" fmla="*/ 0 w 9"/>
                            <a:gd name="T1" fmla="*/ 62 h 206"/>
                            <a:gd name="T2" fmla="*/ 0 w 9"/>
                            <a:gd name="T3" fmla="*/ 30 h 206"/>
                            <a:gd name="T4" fmla="*/ 1 w 9"/>
                            <a:gd name="T5" fmla="*/ 7 h 206"/>
                            <a:gd name="T6" fmla="*/ 1 w 9"/>
                            <a:gd name="T7" fmla="*/ 14 h 206"/>
                            <a:gd name="T8" fmla="*/ 1 w 9"/>
                            <a:gd name="T9" fmla="*/ 46 h 206"/>
                            <a:gd name="T10" fmla="*/ 1 w 9"/>
                            <a:gd name="T11" fmla="*/ 82 h 206"/>
                            <a:gd name="T12" fmla="*/ 1 w 9"/>
                            <a:gd name="T13" fmla="*/ 79 h 206"/>
                            <a:gd name="T14" fmla="*/ 1 w 9"/>
                            <a:gd name="T15" fmla="*/ 60 h 206"/>
                            <a:gd name="T16" fmla="*/ 1 w 9"/>
                            <a:gd name="T17" fmla="*/ 46 h 206"/>
                            <a:gd name="T18" fmla="*/ 2 w 9"/>
                            <a:gd name="T19" fmla="*/ 44 h 206"/>
                            <a:gd name="T20" fmla="*/ 2 w 9"/>
                            <a:gd name="T21" fmla="*/ 83 h 206"/>
                            <a:gd name="T22" fmla="*/ 2 w 9"/>
                            <a:gd name="T23" fmla="*/ 206 h 206"/>
                            <a:gd name="T24" fmla="*/ 2 w 9"/>
                            <a:gd name="T25" fmla="*/ 104 h 206"/>
                            <a:gd name="T26" fmla="*/ 3 w 9"/>
                            <a:gd name="T27" fmla="*/ 92 h 206"/>
                            <a:gd name="T28" fmla="*/ 3 w 9"/>
                            <a:gd name="T29" fmla="*/ 65 h 206"/>
                            <a:gd name="T30" fmla="*/ 3 w 9"/>
                            <a:gd name="T31" fmla="*/ 60 h 206"/>
                            <a:gd name="T32" fmla="*/ 3 w 9"/>
                            <a:gd name="T33" fmla="*/ 71 h 206"/>
                            <a:gd name="T34" fmla="*/ 3 w 9"/>
                            <a:gd name="T35" fmla="*/ 76 h 206"/>
                            <a:gd name="T36" fmla="*/ 3 w 9"/>
                            <a:gd name="T37" fmla="*/ 94 h 206"/>
                            <a:gd name="T38" fmla="*/ 4 w 9"/>
                            <a:gd name="T39" fmla="*/ 128 h 206"/>
                            <a:gd name="T40" fmla="*/ 4 w 9"/>
                            <a:gd name="T41" fmla="*/ 86 h 206"/>
                            <a:gd name="T42" fmla="*/ 4 w 9"/>
                            <a:gd name="T43" fmla="*/ 59 h 206"/>
                            <a:gd name="T44" fmla="*/ 4 w 9"/>
                            <a:gd name="T45" fmla="*/ 46 h 206"/>
                            <a:gd name="T46" fmla="*/ 4 w 9"/>
                            <a:gd name="T47" fmla="*/ 27 h 206"/>
                            <a:gd name="T48" fmla="*/ 4 w 9"/>
                            <a:gd name="T49" fmla="*/ 6 h 206"/>
                            <a:gd name="T50" fmla="*/ 4 w 9"/>
                            <a:gd name="T51" fmla="*/ 0 h 206"/>
                            <a:gd name="T52" fmla="*/ 5 w 9"/>
                            <a:gd name="T53" fmla="*/ 13 h 206"/>
                            <a:gd name="T54" fmla="*/ 5 w 9"/>
                            <a:gd name="T55" fmla="*/ 49 h 206"/>
                            <a:gd name="T56" fmla="*/ 5 w 9"/>
                            <a:gd name="T57" fmla="*/ 90 h 206"/>
                            <a:gd name="T58" fmla="*/ 5 w 9"/>
                            <a:gd name="T59" fmla="*/ 99 h 206"/>
                            <a:gd name="T60" fmla="*/ 6 w 9"/>
                            <a:gd name="T61" fmla="*/ 134 h 206"/>
                            <a:gd name="T62" fmla="*/ 6 w 9"/>
                            <a:gd name="T63" fmla="*/ 48 h 206"/>
                            <a:gd name="T64" fmla="*/ 6 w 9"/>
                            <a:gd name="T65" fmla="*/ 28 h 206"/>
                            <a:gd name="T66" fmla="*/ 6 w 9"/>
                            <a:gd name="T67" fmla="*/ 56 h 206"/>
                            <a:gd name="T68" fmla="*/ 6 w 9"/>
                            <a:gd name="T69" fmla="*/ 113 h 206"/>
                            <a:gd name="T70" fmla="*/ 6 w 9"/>
                            <a:gd name="T71" fmla="*/ 56 h 206"/>
                            <a:gd name="T72" fmla="*/ 7 w 9"/>
                            <a:gd name="T73" fmla="*/ 31 h 206"/>
                            <a:gd name="T74" fmla="*/ 7 w 9"/>
                            <a:gd name="T75" fmla="*/ 25 h 206"/>
                            <a:gd name="T76" fmla="*/ 7 w 9"/>
                            <a:gd name="T77" fmla="*/ 31 h 206"/>
                            <a:gd name="T78" fmla="*/ 7 w 9"/>
                            <a:gd name="T79" fmla="*/ 42 h 206"/>
                            <a:gd name="T80" fmla="*/ 7 w 9"/>
                            <a:gd name="T81" fmla="*/ 41 h 206"/>
                            <a:gd name="T82" fmla="*/ 8 w 9"/>
                            <a:gd name="T83" fmla="*/ 32 h 206"/>
                            <a:gd name="T84" fmla="*/ 8 w 9"/>
                            <a:gd name="T85" fmla="*/ 34 h 206"/>
                            <a:gd name="T86" fmla="*/ 8 w 9"/>
                            <a:gd name="T87" fmla="*/ 39 h 206"/>
                            <a:gd name="T88" fmla="*/ 8 w 9"/>
                            <a:gd name="T89" fmla="*/ 22 h 206"/>
                            <a:gd name="T90" fmla="*/ 8 w 9"/>
                            <a:gd name="T91" fmla="*/ 15 h 206"/>
                            <a:gd name="T92" fmla="*/ 8 w 9"/>
                            <a:gd name="T93" fmla="*/ 34 h 206"/>
                            <a:gd name="T94" fmla="*/ 9 w 9"/>
                            <a:gd name="T95" fmla="*/ 88 h 206"/>
                            <a:gd name="T96" fmla="*/ 9 w 9"/>
                            <a:gd name="T97" fmla="*/ 167 h 206"/>
                            <a:gd name="T98" fmla="*/ 9 w 9"/>
                            <a:gd name="T99" fmla="*/ 164 h 20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6">
                              <a:moveTo>
                                <a:pt x="0" y="62"/>
                              </a:moveTo>
                              <a:lnTo>
                                <a:pt x="0" y="30"/>
                              </a:lnTo>
                              <a:lnTo>
                                <a:pt x="1" y="7"/>
                              </a:lnTo>
                              <a:lnTo>
                                <a:pt x="1" y="14"/>
                              </a:lnTo>
                              <a:lnTo>
                                <a:pt x="1" y="46"/>
                              </a:lnTo>
                              <a:lnTo>
                                <a:pt x="1" y="82"/>
                              </a:lnTo>
                              <a:lnTo>
                                <a:pt x="1" y="79"/>
                              </a:lnTo>
                              <a:lnTo>
                                <a:pt x="1" y="60"/>
                              </a:lnTo>
                              <a:lnTo>
                                <a:pt x="1" y="46"/>
                              </a:lnTo>
                              <a:lnTo>
                                <a:pt x="2" y="44"/>
                              </a:lnTo>
                              <a:lnTo>
                                <a:pt x="2" y="83"/>
                              </a:lnTo>
                              <a:lnTo>
                                <a:pt x="2" y="206"/>
                              </a:lnTo>
                              <a:lnTo>
                                <a:pt x="2" y="104"/>
                              </a:lnTo>
                              <a:lnTo>
                                <a:pt x="3" y="92"/>
                              </a:lnTo>
                              <a:lnTo>
                                <a:pt x="3" y="65"/>
                              </a:lnTo>
                              <a:lnTo>
                                <a:pt x="3" y="60"/>
                              </a:lnTo>
                              <a:lnTo>
                                <a:pt x="3" y="71"/>
                              </a:lnTo>
                              <a:lnTo>
                                <a:pt x="3" y="76"/>
                              </a:lnTo>
                              <a:lnTo>
                                <a:pt x="3" y="94"/>
                              </a:lnTo>
                              <a:lnTo>
                                <a:pt x="4" y="128"/>
                              </a:lnTo>
                              <a:lnTo>
                                <a:pt x="4" y="86"/>
                              </a:lnTo>
                              <a:lnTo>
                                <a:pt x="4" y="59"/>
                              </a:lnTo>
                              <a:lnTo>
                                <a:pt x="4" y="46"/>
                              </a:lnTo>
                              <a:lnTo>
                                <a:pt x="4" y="27"/>
                              </a:lnTo>
                              <a:lnTo>
                                <a:pt x="4" y="6"/>
                              </a:lnTo>
                              <a:lnTo>
                                <a:pt x="4" y="0"/>
                              </a:lnTo>
                              <a:lnTo>
                                <a:pt x="5" y="13"/>
                              </a:lnTo>
                              <a:lnTo>
                                <a:pt x="5" y="49"/>
                              </a:lnTo>
                              <a:lnTo>
                                <a:pt x="5" y="90"/>
                              </a:lnTo>
                              <a:lnTo>
                                <a:pt x="5" y="99"/>
                              </a:lnTo>
                              <a:lnTo>
                                <a:pt x="6" y="134"/>
                              </a:lnTo>
                              <a:lnTo>
                                <a:pt x="6" y="48"/>
                              </a:lnTo>
                              <a:lnTo>
                                <a:pt x="6" y="28"/>
                              </a:lnTo>
                              <a:lnTo>
                                <a:pt x="6" y="56"/>
                              </a:lnTo>
                              <a:lnTo>
                                <a:pt x="6" y="113"/>
                              </a:lnTo>
                              <a:lnTo>
                                <a:pt x="6" y="56"/>
                              </a:lnTo>
                              <a:lnTo>
                                <a:pt x="7" y="31"/>
                              </a:lnTo>
                              <a:lnTo>
                                <a:pt x="7" y="25"/>
                              </a:lnTo>
                              <a:lnTo>
                                <a:pt x="7" y="31"/>
                              </a:lnTo>
                              <a:lnTo>
                                <a:pt x="7" y="42"/>
                              </a:lnTo>
                              <a:lnTo>
                                <a:pt x="7" y="41"/>
                              </a:lnTo>
                              <a:lnTo>
                                <a:pt x="8" y="32"/>
                              </a:lnTo>
                              <a:lnTo>
                                <a:pt x="8" y="34"/>
                              </a:lnTo>
                              <a:lnTo>
                                <a:pt x="8" y="39"/>
                              </a:lnTo>
                              <a:lnTo>
                                <a:pt x="8" y="22"/>
                              </a:lnTo>
                              <a:lnTo>
                                <a:pt x="8" y="15"/>
                              </a:lnTo>
                              <a:lnTo>
                                <a:pt x="8" y="34"/>
                              </a:lnTo>
                              <a:lnTo>
                                <a:pt x="9" y="88"/>
                              </a:lnTo>
                              <a:lnTo>
                                <a:pt x="9" y="167"/>
                              </a:lnTo>
                              <a:lnTo>
                                <a:pt x="9" y="16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15" name="Freeform 3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88251" y="4213225"/>
                          <a:ext cx="14288" cy="277813"/>
                        </a:xfrm>
                        <a:custGeom>
                          <a:avLst/>
                          <a:gdLst>
                            <a:gd name="T0" fmla="*/ 0 w 9"/>
                            <a:gd name="T1" fmla="*/ 175 h 175"/>
                            <a:gd name="T2" fmla="*/ 0 w 9"/>
                            <a:gd name="T3" fmla="*/ 129 h 175"/>
                            <a:gd name="T4" fmla="*/ 0 w 9"/>
                            <a:gd name="T5" fmla="*/ 135 h 175"/>
                            <a:gd name="T6" fmla="*/ 1 w 9"/>
                            <a:gd name="T7" fmla="*/ 88 h 175"/>
                            <a:gd name="T8" fmla="*/ 1 w 9"/>
                            <a:gd name="T9" fmla="*/ 44 h 175"/>
                            <a:gd name="T10" fmla="*/ 1 w 9"/>
                            <a:gd name="T11" fmla="*/ 32 h 175"/>
                            <a:gd name="T12" fmla="*/ 1 w 9"/>
                            <a:gd name="T13" fmla="*/ 38 h 175"/>
                            <a:gd name="T14" fmla="*/ 1 w 9"/>
                            <a:gd name="T15" fmla="*/ 67 h 175"/>
                            <a:gd name="T16" fmla="*/ 1 w 9"/>
                            <a:gd name="T17" fmla="*/ 82 h 175"/>
                            <a:gd name="T18" fmla="*/ 2 w 9"/>
                            <a:gd name="T19" fmla="*/ 31 h 175"/>
                            <a:gd name="T20" fmla="*/ 2 w 9"/>
                            <a:gd name="T21" fmla="*/ 15 h 175"/>
                            <a:gd name="T22" fmla="*/ 2 w 9"/>
                            <a:gd name="T23" fmla="*/ 20 h 175"/>
                            <a:gd name="T24" fmla="*/ 2 w 9"/>
                            <a:gd name="T25" fmla="*/ 25 h 175"/>
                            <a:gd name="T26" fmla="*/ 2 w 9"/>
                            <a:gd name="T27" fmla="*/ 31 h 175"/>
                            <a:gd name="T28" fmla="*/ 2 w 9"/>
                            <a:gd name="T29" fmla="*/ 53 h 175"/>
                            <a:gd name="T30" fmla="*/ 3 w 9"/>
                            <a:gd name="T31" fmla="*/ 98 h 175"/>
                            <a:gd name="T32" fmla="*/ 3 w 9"/>
                            <a:gd name="T33" fmla="*/ 163 h 175"/>
                            <a:gd name="T34" fmla="*/ 3 w 9"/>
                            <a:gd name="T35" fmla="*/ 76 h 175"/>
                            <a:gd name="T36" fmla="*/ 3 w 9"/>
                            <a:gd name="T37" fmla="*/ 40 h 175"/>
                            <a:gd name="T38" fmla="*/ 3 w 9"/>
                            <a:gd name="T39" fmla="*/ 43 h 175"/>
                            <a:gd name="T40" fmla="*/ 4 w 9"/>
                            <a:gd name="T41" fmla="*/ 91 h 175"/>
                            <a:gd name="T42" fmla="*/ 4 w 9"/>
                            <a:gd name="T43" fmla="*/ 80 h 175"/>
                            <a:gd name="T44" fmla="*/ 4 w 9"/>
                            <a:gd name="T45" fmla="*/ 30 h 175"/>
                            <a:gd name="T46" fmla="*/ 4 w 9"/>
                            <a:gd name="T47" fmla="*/ 16 h 175"/>
                            <a:gd name="T48" fmla="*/ 4 w 9"/>
                            <a:gd name="T49" fmla="*/ 20 h 175"/>
                            <a:gd name="T50" fmla="*/ 4 w 9"/>
                            <a:gd name="T51" fmla="*/ 27 h 175"/>
                            <a:gd name="T52" fmla="*/ 5 w 9"/>
                            <a:gd name="T53" fmla="*/ 30 h 175"/>
                            <a:gd name="T54" fmla="*/ 5 w 9"/>
                            <a:gd name="T55" fmla="*/ 38 h 175"/>
                            <a:gd name="T56" fmla="*/ 5 w 9"/>
                            <a:gd name="T57" fmla="*/ 47 h 175"/>
                            <a:gd name="T58" fmla="*/ 5 w 9"/>
                            <a:gd name="T59" fmla="*/ 49 h 175"/>
                            <a:gd name="T60" fmla="*/ 6 w 9"/>
                            <a:gd name="T61" fmla="*/ 62 h 175"/>
                            <a:gd name="T62" fmla="*/ 6 w 9"/>
                            <a:gd name="T63" fmla="*/ 119 h 175"/>
                            <a:gd name="T64" fmla="*/ 6 w 9"/>
                            <a:gd name="T65" fmla="*/ 162 h 175"/>
                            <a:gd name="T66" fmla="*/ 6 w 9"/>
                            <a:gd name="T67" fmla="*/ 101 h 175"/>
                            <a:gd name="T68" fmla="*/ 6 w 9"/>
                            <a:gd name="T69" fmla="*/ 100 h 175"/>
                            <a:gd name="T70" fmla="*/ 6 w 9"/>
                            <a:gd name="T71" fmla="*/ 95 h 175"/>
                            <a:gd name="T72" fmla="*/ 6 w 9"/>
                            <a:gd name="T73" fmla="*/ 38 h 175"/>
                            <a:gd name="T74" fmla="*/ 7 w 9"/>
                            <a:gd name="T75" fmla="*/ 6 h 175"/>
                            <a:gd name="T76" fmla="*/ 7 w 9"/>
                            <a:gd name="T77" fmla="*/ 0 h 175"/>
                            <a:gd name="T78" fmla="*/ 7 w 9"/>
                            <a:gd name="T79" fmla="*/ 14 h 175"/>
                            <a:gd name="T80" fmla="*/ 7 w 9"/>
                            <a:gd name="T81" fmla="*/ 50 h 175"/>
                            <a:gd name="T82" fmla="*/ 8 w 9"/>
                            <a:gd name="T83" fmla="*/ 107 h 175"/>
                            <a:gd name="T84" fmla="*/ 8 w 9"/>
                            <a:gd name="T85" fmla="*/ 101 h 175"/>
                            <a:gd name="T86" fmla="*/ 8 w 9"/>
                            <a:gd name="T87" fmla="*/ 43 h 175"/>
                            <a:gd name="T88" fmla="*/ 8 w 9"/>
                            <a:gd name="T89" fmla="*/ 9 h 175"/>
                            <a:gd name="T90" fmla="*/ 8 w 9"/>
                            <a:gd name="T91" fmla="*/ 5 h 175"/>
                            <a:gd name="T92" fmla="*/ 8 w 9"/>
                            <a:gd name="T93" fmla="*/ 26 h 175"/>
                            <a:gd name="T94" fmla="*/ 8 w 9"/>
                            <a:gd name="T95" fmla="*/ 66 h 175"/>
                            <a:gd name="T96" fmla="*/ 9 w 9"/>
                            <a:gd name="T97" fmla="*/ 91 h 175"/>
                            <a:gd name="T98" fmla="*/ 9 w 9"/>
                            <a:gd name="T99" fmla="*/ 85 h 17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5">
                              <a:moveTo>
                                <a:pt x="0" y="175"/>
                              </a:moveTo>
                              <a:lnTo>
                                <a:pt x="0" y="129"/>
                              </a:lnTo>
                              <a:lnTo>
                                <a:pt x="0" y="135"/>
                              </a:lnTo>
                              <a:lnTo>
                                <a:pt x="1" y="88"/>
                              </a:lnTo>
                              <a:lnTo>
                                <a:pt x="1" y="44"/>
                              </a:lnTo>
                              <a:lnTo>
                                <a:pt x="1" y="32"/>
                              </a:lnTo>
                              <a:lnTo>
                                <a:pt x="1" y="38"/>
                              </a:lnTo>
                              <a:lnTo>
                                <a:pt x="1" y="67"/>
                              </a:lnTo>
                              <a:lnTo>
                                <a:pt x="1" y="82"/>
                              </a:lnTo>
                              <a:lnTo>
                                <a:pt x="2" y="31"/>
                              </a:lnTo>
                              <a:lnTo>
                                <a:pt x="2" y="15"/>
                              </a:lnTo>
                              <a:lnTo>
                                <a:pt x="2" y="20"/>
                              </a:lnTo>
                              <a:lnTo>
                                <a:pt x="2" y="25"/>
                              </a:lnTo>
                              <a:lnTo>
                                <a:pt x="2" y="31"/>
                              </a:lnTo>
                              <a:lnTo>
                                <a:pt x="2" y="53"/>
                              </a:lnTo>
                              <a:lnTo>
                                <a:pt x="3" y="98"/>
                              </a:lnTo>
                              <a:lnTo>
                                <a:pt x="3" y="163"/>
                              </a:lnTo>
                              <a:lnTo>
                                <a:pt x="3" y="76"/>
                              </a:lnTo>
                              <a:lnTo>
                                <a:pt x="3" y="40"/>
                              </a:lnTo>
                              <a:lnTo>
                                <a:pt x="3" y="43"/>
                              </a:lnTo>
                              <a:lnTo>
                                <a:pt x="4" y="91"/>
                              </a:lnTo>
                              <a:lnTo>
                                <a:pt x="4" y="80"/>
                              </a:lnTo>
                              <a:lnTo>
                                <a:pt x="4" y="30"/>
                              </a:lnTo>
                              <a:lnTo>
                                <a:pt x="4" y="16"/>
                              </a:lnTo>
                              <a:lnTo>
                                <a:pt x="4" y="20"/>
                              </a:lnTo>
                              <a:lnTo>
                                <a:pt x="4" y="27"/>
                              </a:lnTo>
                              <a:lnTo>
                                <a:pt x="5" y="30"/>
                              </a:lnTo>
                              <a:lnTo>
                                <a:pt x="5" y="38"/>
                              </a:lnTo>
                              <a:lnTo>
                                <a:pt x="5" y="47"/>
                              </a:lnTo>
                              <a:lnTo>
                                <a:pt x="5" y="49"/>
                              </a:lnTo>
                              <a:lnTo>
                                <a:pt x="6" y="62"/>
                              </a:lnTo>
                              <a:lnTo>
                                <a:pt x="6" y="119"/>
                              </a:lnTo>
                              <a:lnTo>
                                <a:pt x="6" y="162"/>
                              </a:lnTo>
                              <a:lnTo>
                                <a:pt x="6" y="101"/>
                              </a:lnTo>
                              <a:lnTo>
                                <a:pt x="6" y="100"/>
                              </a:lnTo>
                              <a:lnTo>
                                <a:pt x="6" y="95"/>
                              </a:lnTo>
                              <a:lnTo>
                                <a:pt x="6" y="38"/>
                              </a:lnTo>
                              <a:lnTo>
                                <a:pt x="7" y="6"/>
                              </a:lnTo>
                              <a:lnTo>
                                <a:pt x="7" y="0"/>
                              </a:lnTo>
                              <a:lnTo>
                                <a:pt x="7" y="14"/>
                              </a:lnTo>
                              <a:lnTo>
                                <a:pt x="7" y="50"/>
                              </a:lnTo>
                              <a:lnTo>
                                <a:pt x="8" y="107"/>
                              </a:lnTo>
                              <a:lnTo>
                                <a:pt x="8" y="101"/>
                              </a:lnTo>
                              <a:lnTo>
                                <a:pt x="8" y="43"/>
                              </a:lnTo>
                              <a:lnTo>
                                <a:pt x="8" y="9"/>
                              </a:lnTo>
                              <a:lnTo>
                                <a:pt x="8" y="5"/>
                              </a:lnTo>
                              <a:lnTo>
                                <a:pt x="8" y="26"/>
                              </a:lnTo>
                              <a:lnTo>
                                <a:pt x="8" y="66"/>
                              </a:lnTo>
                              <a:lnTo>
                                <a:pt x="9" y="91"/>
                              </a:lnTo>
                              <a:lnTo>
                                <a:pt x="9" y="8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16" name="Freeform 3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02538" y="4230688"/>
                          <a:ext cx="14288" cy="211138"/>
                        </a:xfrm>
                        <a:custGeom>
                          <a:avLst/>
                          <a:gdLst>
                            <a:gd name="T0" fmla="*/ 0 w 9"/>
                            <a:gd name="T1" fmla="*/ 74 h 133"/>
                            <a:gd name="T2" fmla="*/ 0 w 9"/>
                            <a:gd name="T3" fmla="*/ 72 h 133"/>
                            <a:gd name="T4" fmla="*/ 0 w 9"/>
                            <a:gd name="T5" fmla="*/ 56 h 133"/>
                            <a:gd name="T6" fmla="*/ 0 w 9"/>
                            <a:gd name="T7" fmla="*/ 18 h 133"/>
                            <a:gd name="T8" fmla="*/ 0 w 9"/>
                            <a:gd name="T9" fmla="*/ 0 h 133"/>
                            <a:gd name="T10" fmla="*/ 1 w 9"/>
                            <a:gd name="T11" fmla="*/ 3 h 133"/>
                            <a:gd name="T12" fmla="*/ 1 w 9"/>
                            <a:gd name="T13" fmla="*/ 20 h 133"/>
                            <a:gd name="T14" fmla="*/ 1 w 9"/>
                            <a:gd name="T15" fmla="*/ 19 h 133"/>
                            <a:gd name="T16" fmla="*/ 1 w 9"/>
                            <a:gd name="T17" fmla="*/ 6 h 133"/>
                            <a:gd name="T18" fmla="*/ 2 w 9"/>
                            <a:gd name="T19" fmla="*/ 8 h 133"/>
                            <a:gd name="T20" fmla="*/ 2 w 9"/>
                            <a:gd name="T21" fmla="*/ 26 h 133"/>
                            <a:gd name="T22" fmla="*/ 2 w 9"/>
                            <a:gd name="T23" fmla="*/ 35 h 133"/>
                            <a:gd name="T24" fmla="*/ 2 w 9"/>
                            <a:gd name="T25" fmla="*/ 12 h 133"/>
                            <a:gd name="T26" fmla="*/ 2 w 9"/>
                            <a:gd name="T27" fmla="*/ 7 h 133"/>
                            <a:gd name="T28" fmla="*/ 2 w 9"/>
                            <a:gd name="T29" fmla="*/ 35 h 133"/>
                            <a:gd name="T30" fmla="*/ 2 w 9"/>
                            <a:gd name="T31" fmla="*/ 111 h 133"/>
                            <a:gd name="T32" fmla="*/ 3 w 9"/>
                            <a:gd name="T33" fmla="*/ 58 h 133"/>
                            <a:gd name="T34" fmla="*/ 3 w 9"/>
                            <a:gd name="T35" fmla="*/ 29 h 133"/>
                            <a:gd name="T36" fmla="*/ 3 w 9"/>
                            <a:gd name="T37" fmla="*/ 25 h 133"/>
                            <a:gd name="T38" fmla="*/ 3 w 9"/>
                            <a:gd name="T39" fmla="*/ 49 h 133"/>
                            <a:gd name="T40" fmla="*/ 4 w 9"/>
                            <a:gd name="T41" fmla="*/ 120 h 133"/>
                            <a:gd name="T42" fmla="*/ 4 w 9"/>
                            <a:gd name="T43" fmla="*/ 79 h 133"/>
                            <a:gd name="T44" fmla="*/ 4 w 9"/>
                            <a:gd name="T45" fmla="*/ 67 h 133"/>
                            <a:gd name="T46" fmla="*/ 4 w 9"/>
                            <a:gd name="T47" fmla="*/ 82 h 133"/>
                            <a:gd name="T48" fmla="*/ 4 w 9"/>
                            <a:gd name="T49" fmla="*/ 85 h 133"/>
                            <a:gd name="T50" fmla="*/ 4 w 9"/>
                            <a:gd name="T51" fmla="*/ 73 h 133"/>
                            <a:gd name="T52" fmla="*/ 4 w 9"/>
                            <a:gd name="T53" fmla="*/ 60 h 133"/>
                            <a:gd name="T54" fmla="*/ 5 w 9"/>
                            <a:gd name="T55" fmla="*/ 48 h 133"/>
                            <a:gd name="T56" fmla="*/ 5 w 9"/>
                            <a:gd name="T57" fmla="*/ 43 h 133"/>
                            <a:gd name="T58" fmla="*/ 5 w 9"/>
                            <a:gd name="T59" fmla="*/ 45 h 133"/>
                            <a:gd name="T60" fmla="*/ 5 w 9"/>
                            <a:gd name="T61" fmla="*/ 53 h 133"/>
                            <a:gd name="T62" fmla="*/ 6 w 9"/>
                            <a:gd name="T63" fmla="*/ 62 h 133"/>
                            <a:gd name="T64" fmla="*/ 6 w 9"/>
                            <a:gd name="T65" fmla="*/ 52 h 133"/>
                            <a:gd name="T66" fmla="*/ 6 w 9"/>
                            <a:gd name="T67" fmla="*/ 44 h 133"/>
                            <a:gd name="T68" fmla="*/ 6 w 9"/>
                            <a:gd name="T69" fmla="*/ 51 h 133"/>
                            <a:gd name="T70" fmla="*/ 6 w 9"/>
                            <a:gd name="T71" fmla="*/ 66 h 133"/>
                            <a:gd name="T72" fmla="*/ 6 w 9"/>
                            <a:gd name="T73" fmla="*/ 76 h 133"/>
                            <a:gd name="T74" fmla="*/ 7 w 9"/>
                            <a:gd name="T75" fmla="*/ 78 h 133"/>
                            <a:gd name="T76" fmla="*/ 7 w 9"/>
                            <a:gd name="T77" fmla="*/ 71 h 133"/>
                            <a:gd name="T78" fmla="*/ 7 w 9"/>
                            <a:gd name="T79" fmla="*/ 58 h 133"/>
                            <a:gd name="T80" fmla="*/ 7 w 9"/>
                            <a:gd name="T81" fmla="*/ 42 h 133"/>
                            <a:gd name="T82" fmla="*/ 7 w 9"/>
                            <a:gd name="T83" fmla="*/ 34 h 133"/>
                            <a:gd name="T84" fmla="*/ 7 w 9"/>
                            <a:gd name="T85" fmla="*/ 42 h 133"/>
                            <a:gd name="T86" fmla="*/ 7 w 9"/>
                            <a:gd name="T87" fmla="*/ 77 h 133"/>
                            <a:gd name="T88" fmla="*/ 8 w 9"/>
                            <a:gd name="T89" fmla="*/ 133 h 133"/>
                            <a:gd name="T90" fmla="*/ 8 w 9"/>
                            <a:gd name="T91" fmla="*/ 131 h 133"/>
                            <a:gd name="T92" fmla="*/ 8 w 9"/>
                            <a:gd name="T93" fmla="*/ 97 h 133"/>
                            <a:gd name="T94" fmla="*/ 8 w 9"/>
                            <a:gd name="T95" fmla="*/ 91 h 133"/>
                            <a:gd name="T96" fmla="*/ 9 w 9"/>
                            <a:gd name="T97" fmla="*/ 103 h 133"/>
                            <a:gd name="T98" fmla="*/ 9 w 9"/>
                            <a:gd name="T99" fmla="*/ 102 h 1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3">
                              <a:moveTo>
                                <a:pt x="0" y="74"/>
                              </a:moveTo>
                              <a:lnTo>
                                <a:pt x="0" y="72"/>
                              </a:lnTo>
                              <a:lnTo>
                                <a:pt x="0" y="56"/>
                              </a:lnTo>
                              <a:lnTo>
                                <a:pt x="0" y="18"/>
                              </a:lnTo>
                              <a:lnTo>
                                <a:pt x="0" y="0"/>
                              </a:lnTo>
                              <a:lnTo>
                                <a:pt x="1" y="3"/>
                              </a:lnTo>
                              <a:lnTo>
                                <a:pt x="1" y="20"/>
                              </a:lnTo>
                              <a:lnTo>
                                <a:pt x="1" y="19"/>
                              </a:lnTo>
                              <a:lnTo>
                                <a:pt x="1" y="6"/>
                              </a:lnTo>
                              <a:lnTo>
                                <a:pt x="2" y="8"/>
                              </a:lnTo>
                              <a:lnTo>
                                <a:pt x="2" y="26"/>
                              </a:lnTo>
                              <a:lnTo>
                                <a:pt x="2" y="35"/>
                              </a:lnTo>
                              <a:lnTo>
                                <a:pt x="2" y="12"/>
                              </a:lnTo>
                              <a:lnTo>
                                <a:pt x="2" y="7"/>
                              </a:lnTo>
                              <a:lnTo>
                                <a:pt x="2" y="35"/>
                              </a:lnTo>
                              <a:lnTo>
                                <a:pt x="2" y="111"/>
                              </a:lnTo>
                              <a:lnTo>
                                <a:pt x="3" y="58"/>
                              </a:lnTo>
                              <a:lnTo>
                                <a:pt x="3" y="29"/>
                              </a:lnTo>
                              <a:lnTo>
                                <a:pt x="3" y="25"/>
                              </a:lnTo>
                              <a:lnTo>
                                <a:pt x="3" y="49"/>
                              </a:lnTo>
                              <a:lnTo>
                                <a:pt x="4" y="120"/>
                              </a:lnTo>
                              <a:lnTo>
                                <a:pt x="4" y="79"/>
                              </a:lnTo>
                              <a:lnTo>
                                <a:pt x="4" y="67"/>
                              </a:lnTo>
                              <a:lnTo>
                                <a:pt x="4" y="82"/>
                              </a:lnTo>
                              <a:lnTo>
                                <a:pt x="4" y="85"/>
                              </a:lnTo>
                              <a:lnTo>
                                <a:pt x="4" y="73"/>
                              </a:lnTo>
                              <a:lnTo>
                                <a:pt x="4" y="60"/>
                              </a:lnTo>
                              <a:lnTo>
                                <a:pt x="5" y="48"/>
                              </a:lnTo>
                              <a:lnTo>
                                <a:pt x="5" y="43"/>
                              </a:lnTo>
                              <a:lnTo>
                                <a:pt x="5" y="45"/>
                              </a:lnTo>
                              <a:lnTo>
                                <a:pt x="5" y="53"/>
                              </a:lnTo>
                              <a:lnTo>
                                <a:pt x="6" y="62"/>
                              </a:lnTo>
                              <a:lnTo>
                                <a:pt x="6" y="52"/>
                              </a:lnTo>
                              <a:lnTo>
                                <a:pt x="6" y="44"/>
                              </a:lnTo>
                              <a:lnTo>
                                <a:pt x="6" y="51"/>
                              </a:lnTo>
                              <a:lnTo>
                                <a:pt x="6" y="66"/>
                              </a:lnTo>
                              <a:lnTo>
                                <a:pt x="6" y="76"/>
                              </a:lnTo>
                              <a:lnTo>
                                <a:pt x="7" y="78"/>
                              </a:lnTo>
                              <a:lnTo>
                                <a:pt x="7" y="71"/>
                              </a:lnTo>
                              <a:lnTo>
                                <a:pt x="7" y="58"/>
                              </a:lnTo>
                              <a:lnTo>
                                <a:pt x="7" y="42"/>
                              </a:lnTo>
                              <a:lnTo>
                                <a:pt x="7" y="34"/>
                              </a:lnTo>
                              <a:lnTo>
                                <a:pt x="7" y="42"/>
                              </a:lnTo>
                              <a:lnTo>
                                <a:pt x="7" y="77"/>
                              </a:lnTo>
                              <a:lnTo>
                                <a:pt x="8" y="133"/>
                              </a:lnTo>
                              <a:lnTo>
                                <a:pt x="8" y="131"/>
                              </a:lnTo>
                              <a:lnTo>
                                <a:pt x="8" y="97"/>
                              </a:lnTo>
                              <a:lnTo>
                                <a:pt x="8" y="91"/>
                              </a:lnTo>
                              <a:lnTo>
                                <a:pt x="9" y="103"/>
                              </a:lnTo>
                              <a:lnTo>
                                <a:pt x="9" y="10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17" name="Freeform 3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16826" y="4283075"/>
                          <a:ext cx="14288" cy="204788"/>
                        </a:xfrm>
                        <a:custGeom>
                          <a:avLst/>
                          <a:gdLst>
                            <a:gd name="T0" fmla="*/ 0 w 9"/>
                            <a:gd name="T1" fmla="*/ 69 h 129"/>
                            <a:gd name="T2" fmla="*/ 0 w 9"/>
                            <a:gd name="T3" fmla="*/ 80 h 129"/>
                            <a:gd name="T4" fmla="*/ 0 w 9"/>
                            <a:gd name="T5" fmla="*/ 92 h 129"/>
                            <a:gd name="T6" fmla="*/ 0 w 9"/>
                            <a:gd name="T7" fmla="*/ 65 h 129"/>
                            <a:gd name="T8" fmla="*/ 0 w 9"/>
                            <a:gd name="T9" fmla="*/ 43 h 129"/>
                            <a:gd name="T10" fmla="*/ 1 w 9"/>
                            <a:gd name="T11" fmla="*/ 30 h 129"/>
                            <a:gd name="T12" fmla="*/ 1 w 9"/>
                            <a:gd name="T13" fmla="*/ 25 h 129"/>
                            <a:gd name="T14" fmla="*/ 1 w 9"/>
                            <a:gd name="T15" fmla="*/ 21 h 129"/>
                            <a:gd name="T16" fmla="*/ 1 w 9"/>
                            <a:gd name="T17" fmla="*/ 21 h 129"/>
                            <a:gd name="T18" fmla="*/ 1 w 9"/>
                            <a:gd name="T19" fmla="*/ 27 h 129"/>
                            <a:gd name="T20" fmla="*/ 2 w 9"/>
                            <a:gd name="T21" fmla="*/ 32 h 129"/>
                            <a:gd name="T22" fmla="*/ 2 w 9"/>
                            <a:gd name="T23" fmla="*/ 36 h 129"/>
                            <a:gd name="T24" fmla="*/ 2 w 9"/>
                            <a:gd name="T25" fmla="*/ 50 h 129"/>
                            <a:gd name="T26" fmla="*/ 2 w 9"/>
                            <a:gd name="T27" fmla="*/ 54 h 129"/>
                            <a:gd name="T28" fmla="*/ 2 w 9"/>
                            <a:gd name="T29" fmla="*/ 56 h 129"/>
                            <a:gd name="T30" fmla="*/ 2 w 9"/>
                            <a:gd name="T31" fmla="*/ 59 h 129"/>
                            <a:gd name="T32" fmla="*/ 3 w 9"/>
                            <a:gd name="T33" fmla="*/ 27 h 129"/>
                            <a:gd name="T34" fmla="*/ 3 w 9"/>
                            <a:gd name="T35" fmla="*/ 9 h 129"/>
                            <a:gd name="T36" fmla="*/ 3 w 9"/>
                            <a:gd name="T37" fmla="*/ 8 h 129"/>
                            <a:gd name="T38" fmla="*/ 3 w 9"/>
                            <a:gd name="T39" fmla="*/ 21 h 129"/>
                            <a:gd name="T40" fmla="*/ 4 w 9"/>
                            <a:gd name="T41" fmla="*/ 52 h 129"/>
                            <a:gd name="T42" fmla="*/ 4 w 9"/>
                            <a:gd name="T43" fmla="*/ 71 h 129"/>
                            <a:gd name="T44" fmla="*/ 4 w 9"/>
                            <a:gd name="T45" fmla="*/ 34 h 129"/>
                            <a:gd name="T46" fmla="*/ 4 w 9"/>
                            <a:gd name="T47" fmla="*/ 9 h 129"/>
                            <a:gd name="T48" fmla="*/ 4 w 9"/>
                            <a:gd name="T49" fmla="*/ 0 h 129"/>
                            <a:gd name="T50" fmla="*/ 4 w 9"/>
                            <a:gd name="T51" fmla="*/ 0 h 129"/>
                            <a:gd name="T52" fmla="*/ 4 w 9"/>
                            <a:gd name="T53" fmla="*/ 13 h 129"/>
                            <a:gd name="T54" fmla="*/ 5 w 9"/>
                            <a:gd name="T55" fmla="*/ 36 h 129"/>
                            <a:gd name="T56" fmla="*/ 5 w 9"/>
                            <a:gd name="T57" fmla="*/ 44 h 129"/>
                            <a:gd name="T58" fmla="*/ 5 w 9"/>
                            <a:gd name="T59" fmla="*/ 65 h 129"/>
                            <a:gd name="T60" fmla="*/ 5 w 9"/>
                            <a:gd name="T61" fmla="*/ 129 h 129"/>
                            <a:gd name="T62" fmla="*/ 6 w 9"/>
                            <a:gd name="T63" fmla="*/ 32 h 129"/>
                            <a:gd name="T64" fmla="*/ 6 w 9"/>
                            <a:gd name="T65" fmla="*/ 19 h 129"/>
                            <a:gd name="T66" fmla="*/ 6 w 9"/>
                            <a:gd name="T67" fmla="*/ 42 h 129"/>
                            <a:gd name="T68" fmla="*/ 6 w 9"/>
                            <a:gd name="T69" fmla="*/ 80 h 129"/>
                            <a:gd name="T70" fmla="*/ 6 w 9"/>
                            <a:gd name="T71" fmla="*/ 71 h 129"/>
                            <a:gd name="T72" fmla="*/ 6 w 9"/>
                            <a:gd name="T73" fmla="*/ 41 h 129"/>
                            <a:gd name="T74" fmla="*/ 6 w 9"/>
                            <a:gd name="T75" fmla="*/ 17 h 129"/>
                            <a:gd name="T76" fmla="*/ 7 w 9"/>
                            <a:gd name="T77" fmla="*/ 15 h 129"/>
                            <a:gd name="T78" fmla="*/ 7 w 9"/>
                            <a:gd name="T79" fmla="*/ 33 h 129"/>
                            <a:gd name="T80" fmla="*/ 7 w 9"/>
                            <a:gd name="T81" fmla="*/ 53 h 129"/>
                            <a:gd name="T82" fmla="*/ 7 w 9"/>
                            <a:gd name="T83" fmla="*/ 72 h 129"/>
                            <a:gd name="T84" fmla="*/ 7 w 9"/>
                            <a:gd name="T85" fmla="*/ 33 h 129"/>
                            <a:gd name="T86" fmla="*/ 7 w 9"/>
                            <a:gd name="T87" fmla="*/ 12 h 129"/>
                            <a:gd name="T88" fmla="*/ 8 w 9"/>
                            <a:gd name="T89" fmla="*/ 12 h 129"/>
                            <a:gd name="T90" fmla="*/ 8 w 9"/>
                            <a:gd name="T91" fmla="*/ 13 h 129"/>
                            <a:gd name="T92" fmla="*/ 8 w 9"/>
                            <a:gd name="T93" fmla="*/ 15 h 129"/>
                            <a:gd name="T94" fmla="*/ 8 w 9"/>
                            <a:gd name="T95" fmla="*/ 24 h 129"/>
                            <a:gd name="T96" fmla="*/ 9 w 9"/>
                            <a:gd name="T97" fmla="*/ 35 h 129"/>
                            <a:gd name="T98" fmla="*/ 9 w 9"/>
                            <a:gd name="T99" fmla="*/ 21 h 12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29">
                              <a:moveTo>
                                <a:pt x="0" y="69"/>
                              </a:moveTo>
                              <a:lnTo>
                                <a:pt x="0" y="80"/>
                              </a:lnTo>
                              <a:lnTo>
                                <a:pt x="0" y="92"/>
                              </a:lnTo>
                              <a:lnTo>
                                <a:pt x="0" y="65"/>
                              </a:lnTo>
                              <a:lnTo>
                                <a:pt x="0" y="43"/>
                              </a:lnTo>
                              <a:lnTo>
                                <a:pt x="1" y="30"/>
                              </a:lnTo>
                              <a:lnTo>
                                <a:pt x="1" y="25"/>
                              </a:lnTo>
                              <a:lnTo>
                                <a:pt x="1" y="21"/>
                              </a:lnTo>
                              <a:lnTo>
                                <a:pt x="1" y="21"/>
                              </a:lnTo>
                              <a:lnTo>
                                <a:pt x="1" y="27"/>
                              </a:lnTo>
                              <a:lnTo>
                                <a:pt x="2" y="32"/>
                              </a:lnTo>
                              <a:lnTo>
                                <a:pt x="2" y="36"/>
                              </a:lnTo>
                              <a:lnTo>
                                <a:pt x="2" y="50"/>
                              </a:lnTo>
                              <a:lnTo>
                                <a:pt x="2" y="54"/>
                              </a:lnTo>
                              <a:lnTo>
                                <a:pt x="2" y="56"/>
                              </a:lnTo>
                              <a:lnTo>
                                <a:pt x="2" y="59"/>
                              </a:lnTo>
                              <a:lnTo>
                                <a:pt x="3" y="27"/>
                              </a:lnTo>
                              <a:lnTo>
                                <a:pt x="3" y="9"/>
                              </a:lnTo>
                              <a:lnTo>
                                <a:pt x="3" y="8"/>
                              </a:lnTo>
                              <a:lnTo>
                                <a:pt x="3" y="21"/>
                              </a:lnTo>
                              <a:lnTo>
                                <a:pt x="4" y="52"/>
                              </a:lnTo>
                              <a:lnTo>
                                <a:pt x="4" y="71"/>
                              </a:lnTo>
                              <a:lnTo>
                                <a:pt x="4" y="34"/>
                              </a:lnTo>
                              <a:lnTo>
                                <a:pt x="4" y="9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4" y="13"/>
                              </a:lnTo>
                              <a:lnTo>
                                <a:pt x="5" y="36"/>
                              </a:lnTo>
                              <a:lnTo>
                                <a:pt x="5" y="44"/>
                              </a:lnTo>
                              <a:lnTo>
                                <a:pt x="5" y="65"/>
                              </a:lnTo>
                              <a:lnTo>
                                <a:pt x="5" y="129"/>
                              </a:lnTo>
                              <a:lnTo>
                                <a:pt x="6" y="32"/>
                              </a:lnTo>
                              <a:lnTo>
                                <a:pt x="6" y="19"/>
                              </a:lnTo>
                              <a:lnTo>
                                <a:pt x="6" y="42"/>
                              </a:lnTo>
                              <a:lnTo>
                                <a:pt x="6" y="80"/>
                              </a:lnTo>
                              <a:lnTo>
                                <a:pt x="6" y="71"/>
                              </a:lnTo>
                              <a:lnTo>
                                <a:pt x="6" y="41"/>
                              </a:lnTo>
                              <a:lnTo>
                                <a:pt x="6" y="17"/>
                              </a:lnTo>
                              <a:lnTo>
                                <a:pt x="7" y="15"/>
                              </a:lnTo>
                              <a:lnTo>
                                <a:pt x="7" y="33"/>
                              </a:lnTo>
                              <a:lnTo>
                                <a:pt x="7" y="53"/>
                              </a:lnTo>
                              <a:lnTo>
                                <a:pt x="7" y="72"/>
                              </a:lnTo>
                              <a:lnTo>
                                <a:pt x="7" y="33"/>
                              </a:lnTo>
                              <a:lnTo>
                                <a:pt x="7" y="12"/>
                              </a:lnTo>
                              <a:lnTo>
                                <a:pt x="8" y="12"/>
                              </a:lnTo>
                              <a:lnTo>
                                <a:pt x="8" y="13"/>
                              </a:lnTo>
                              <a:lnTo>
                                <a:pt x="8" y="15"/>
                              </a:lnTo>
                              <a:lnTo>
                                <a:pt x="8" y="24"/>
                              </a:lnTo>
                              <a:lnTo>
                                <a:pt x="9" y="35"/>
                              </a:lnTo>
                              <a:lnTo>
                                <a:pt x="9" y="2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18" name="Freeform 3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31113" y="4240213"/>
                          <a:ext cx="14288" cy="315913"/>
                        </a:xfrm>
                        <a:custGeom>
                          <a:avLst/>
                          <a:gdLst>
                            <a:gd name="T0" fmla="*/ 0 w 9"/>
                            <a:gd name="T1" fmla="*/ 48 h 199"/>
                            <a:gd name="T2" fmla="*/ 0 w 9"/>
                            <a:gd name="T3" fmla="*/ 24 h 199"/>
                            <a:gd name="T4" fmla="*/ 0 w 9"/>
                            <a:gd name="T5" fmla="*/ 21 h 199"/>
                            <a:gd name="T6" fmla="*/ 0 w 9"/>
                            <a:gd name="T7" fmla="*/ 47 h 199"/>
                            <a:gd name="T8" fmla="*/ 0 w 9"/>
                            <a:gd name="T9" fmla="*/ 114 h 199"/>
                            <a:gd name="T10" fmla="*/ 0 w 9"/>
                            <a:gd name="T11" fmla="*/ 88 h 199"/>
                            <a:gd name="T12" fmla="*/ 1 w 9"/>
                            <a:gd name="T13" fmla="*/ 72 h 199"/>
                            <a:gd name="T14" fmla="*/ 1 w 9"/>
                            <a:gd name="T15" fmla="*/ 82 h 199"/>
                            <a:gd name="T16" fmla="*/ 1 w 9"/>
                            <a:gd name="T17" fmla="*/ 97 h 199"/>
                            <a:gd name="T18" fmla="*/ 1 w 9"/>
                            <a:gd name="T19" fmla="*/ 111 h 199"/>
                            <a:gd name="T20" fmla="*/ 2 w 9"/>
                            <a:gd name="T21" fmla="*/ 98 h 199"/>
                            <a:gd name="T22" fmla="*/ 2 w 9"/>
                            <a:gd name="T23" fmla="*/ 84 h 199"/>
                            <a:gd name="T24" fmla="*/ 2 w 9"/>
                            <a:gd name="T25" fmla="*/ 95 h 199"/>
                            <a:gd name="T26" fmla="*/ 2 w 9"/>
                            <a:gd name="T27" fmla="*/ 160 h 199"/>
                            <a:gd name="T28" fmla="*/ 2 w 9"/>
                            <a:gd name="T29" fmla="*/ 98 h 199"/>
                            <a:gd name="T30" fmla="*/ 2 w 9"/>
                            <a:gd name="T31" fmla="*/ 96 h 199"/>
                            <a:gd name="T32" fmla="*/ 2 w 9"/>
                            <a:gd name="T33" fmla="*/ 84 h 199"/>
                            <a:gd name="T34" fmla="*/ 3 w 9"/>
                            <a:gd name="T35" fmla="*/ 22 h 199"/>
                            <a:gd name="T36" fmla="*/ 3 w 9"/>
                            <a:gd name="T37" fmla="*/ 0 h 199"/>
                            <a:gd name="T38" fmla="*/ 3 w 9"/>
                            <a:gd name="T39" fmla="*/ 4 h 199"/>
                            <a:gd name="T40" fmla="*/ 3 w 9"/>
                            <a:gd name="T41" fmla="*/ 38 h 199"/>
                            <a:gd name="T42" fmla="*/ 4 w 9"/>
                            <a:gd name="T43" fmla="*/ 118 h 199"/>
                            <a:gd name="T44" fmla="*/ 4 w 9"/>
                            <a:gd name="T45" fmla="*/ 61 h 199"/>
                            <a:gd name="T46" fmla="*/ 4 w 9"/>
                            <a:gd name="T47" fmla="*/ 36 h 199"/>
                            <a:gd name="T48" fmla="*/ 4 w 9"/>
                            <a:gd name="T49" fmla="*/ 30 h 199"/>
                            <a:gd name="T50" fmla="*/ 4 w 9"/>
                            <a:gd name="T51" fmla="*/ 36 h 199"/>
                            <a:gd name="T52" fmla="*/ 4 w 9"/>
                            <a:gd name="T53" fmla="*/ 61 h 199"/>
                            <a:gd name="T54" fmla="*/ 5 w 9"/>
                            <a:gd name="T55" fmla="*/ 96 h 199"/>
                            <a:gd name="T56" fmla="*/ 5 w 9"/>
                            <a:gd name="T57" fmla="*/ 102 h 199"/>
                            <a:gd name="T58" fmla="*/ 5 w 9"/>
                            <a:gd name="T59" fmla="*/ 72 h 199"/>
                            <a:gd name="T60" fmla="*/ 5 w 9"/>
                            <a:gd name="T61" fmla="*/ 45 h 199"/>
                            <a:gd name="T62" fmla="*/ 5 w 9"/>
                            <a:gd name="T63" fmla="*/ 26 h 199"/>
                            <a:gd name="T64" fmla="*/ 5 w 9"/>
                            <a:gd name="T65" fmla="*/ 17 h 199"/>
                            <a:gd name="T66" fmla="*/ 5 w 9"/>
                            <a:gd name="T67" fmla="*/ 23 h 199"/>
                            <a:gd name="T68" fmla="*/ 6 w 9"/>
                            <a:gd name="T69" fmla="*/ 42 h 199"/>
                            <a:gd name="T70" fmla="*/ 6 w 9"/>
                            <a:gd name="T71" fmla="*/ 56 h 199"/>
                            <a:gd name="T72" fmla="*/ 6 w 9"/>
                            <a:gd name="T73" fmla="*/ 69 h 199"/>
                            <a:gd name="T74" fmla="*/ 6 w 9"/>
                            <a:gd name="T75" fmla="*/ 94 h 199"/>
                            <a:gd name="T76" fmla="*/ 7 w 9"/>
                            <a:gd name="T77" fmla="*/ 94 h 199"/>
                            <a:gd name="T78" fmla="*/ 7 w 9"/>
                            <a:gd name="T79" fmla="*/ 79 h 199"/>
                            <a:gd name="T80" fmla="*/ 7 w 9"/>
                            <a:gd name="T81" fmla="*/ 70 h 199"/>
                            <a:gd name="T82" fmla="*/ 7 w 9"/>
                            <a:gd name="T83" fmla="*/ 72 h 199"/>
                            <a:gd name="T84" fmla="*/ 7 w 9"/>
                            <a:gd name="T85" fmla="*/ 98 h 199"/>
                            <a:gd name="T86" fmla="*/ 7 w 9"/>
                            <a:gd name="T87" fmla="*/ 199 h 199"/>
                            <a:gd name="T88" fmla="*/ 7 w 9"/>
                            <a:gd name="T89" fmla="*/ 109 h 199"/>
                            <a:gd name="T90" fmla="*/ 8 w 9"/>
                            <a:gd name="T91" fmla="*/ 59 h 199"/>
                            <a:gd name="T92" fmla="*/ 8 w 9"/>
                            <a:gd name="T93" fmla="*/ 40 h 199"/>
                            <a:gd name="T94" fmla="*/ 8 w 9"/>
                            <a:gd name="T95" fmla="*/ 35 h 199"/>
                            <a:gd name="T96" fmla="*/ 8 w 9"/>
                            <a:gd name="T97" fmla="*/ 41 h 199"/>
                            <a:gd name="T98" fmla="*/ 9 w 9"/>
                            <a:gd name="T99" fmla="*/ 55 h 19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9">
                              <a:moveTo>
                                <a:pt x="0" y="48"/>
                              </a:moveTo>
                              <a:lnTo>
                                <a:pt x="0" y="24"/>
                              </a:lnTo>
                              <a:lnTo>
                                <a:pt x="0" y="21"/>
                              </a:lnTo>
                              <a:lnTo>
                                <a:pt x="0" y="47"/>
                              </a:lnTo>
                              <a:lnTo>
                                <a:pt x="0" y="114"/>
                              </a:lnTo>
                              <a:lnTo>
                                <a:pt x="0" y="88"/>
                              </a:lnTo>
                              <a:lnTo>
                                <a:pt x="1" y="72"/>
                              </a:lnTo>
                              <a:lnTo>
                                <a:pt x="1" y="82"/>
                              </a:lnTo>
                              <a:lnTo>
                                <a:pt x="1" y="97"/>
                              </a:lnTo>
                              <a:lnTo>
                                <a:pt x="1" y="111"/>
                              </a:lnTo>
                              <a:lnTo>
                                <a:pt x="2" y="98"/>
                              </a:lnTo>
                              <a:lnTo>
                                <a:pt x="2" y="84"/>
                              </a:lnTo>
                              <a:lnTo>
                                <a:pt x="2" y="95"/>
                              </a:lnTo>
                              <a:lnTo>
                                <a:pt x="2" y="160"/>
                              </a:lnTo>
                              <a:lnTo>
                                <a:pt x="2" y="98"/>
                              </a:lnTo>
                              <a:lnTo>
                                <a:pt x="2" y="96"/>
                              </a:lnTo>
                              <a:lnTo>
                                <a:pt x="2" y="84"/>
                              </a:lnTo>
                              <a:lnTo>
                                <a:pt x="3" y="22"/>
                              </a:lnTo>
                              <a:lnTo>
                                <a:pt x="3" y="0"/>
                              </a:lnTo>
                              <a:lnTo>
                                <a:pt x="3" y="4"/>
                              </a:lnTo>
                              <a:lnTo>
                                <a:pt x="3" y="38"/>
                              </a:lnTo>
                              <a:lnTo>
                                <a:pt x="4" y="118"/>
                              </a:lnTo>
                              <a:lnTo>
                                <a:pt x="4" y="61"/>
                              </a:lnTo>
                              <a:lnTo>
                                <a:pt x="4" y="36"/>
                              </a:lnTo>
                              <a:lnTo>
                                <a:pt x="4" y="30"/>
                              </a:lnTo>
                              <a:lnTo>
                                <a:pt x="4" y="36"/>
                              </a:lnTo>
                              <a:lnTo>
                                <a:pt x="4" y="61"/>
                              </a:lnTo>
                              <a:lnTo>
                                <a:pt x="5" y="96"/>
                              </a:lnTo>
                              <a:lnTo>
                                <a:pt x="5" y="102"/>
                              </a:lnTo>
                              <a:lnTo>
                                <a:pt x="5" y="72"/>
                              </a:lnTo>
                              <a:lnTo>
                                <a:pt x="5" y="45"/>
                              </a:lnTo>
                              <a:lnTo>
                                <a:pt x="5" y="26"/>
                              </a:lnTo>
                              <a:lnTo>
                                <a:pt x="5" y="17"/>
                              </a:lnTo>
                              <a:lnTo>
                                <a:pt x="5" y="23"/>
                              </a:lnTo>
                              <a:lnTo>
                                <a:pt x="6" y="42"/>
                              </a:lnTo>
                              <a:lnTo>
                                <a:pt x="6" y="56"/>
                              </a:lnTo>
                              <a:lnTo>
                                <a:pt x="6" y="69"/>
                              </a:lnTo>
                              <a:lnTo>
                                <a:pt x="6" y="94"/>
                              </a:lnTo>
                              <a:lnTo>
                                <a:pt x="7" y="94"/>
                              </a:lnTo>
                              <a:lnTo>
                                <a:pt x="7" y="79"/>
                              </a:lnTo>
                              <a:lnTo>
                                <a:pt x="7" y="70"/>
                              </a:lnTo>
                              <a:lnTo>
                                <a:pt x="7" y="72"/>
                              </a:lnTo>
                              <a:lnTo>
                                <a:pt x="7" y="98"/>
                              </a:lnTo>
                              <a:lnTo>
                                <a:pt x="7" y="199"/>
                              </a:lnTo>
                              <a:lnTo>
                                <a:pt x="7" y="109"/>
                              </a:lnTo>
                              <a:lnTo>
                                <a:pt x="8" y="59"/>
                              </a:lnTo>
                              <a:lnTo>
                                <a:pt x="8" y="40"/>
                              </a:lnTo>
                              <a:lnTo>
                                <a:pt x="8" y="35"/>
                              </a:lnTo>
                              <a:lnTo>
                                <a:pt x="8" y="41"/>
                              </a:lnTo>
                              <a:lnTo>
                                <a:pt x="9" y="5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19" name="Freeform 33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45401" y="4216400"/>
                          <a:ext cx="14288" cy="263525"/>
                        </a:xfrm>
                        <a:custGeom>
                          <a:avLst/>
                          <a:gdLst>
                            <a:gd name="T0" fmla="*/ 0 w 9"/>
                            <a:gd name="T1" fmla="*/ 70 h 166"/>
                            <a:gd name="T2" fmla="*/ 0 w 9"/>
                            <a:gd name="T3" fmla="*/ 93 h 166"/>
                            <a:gd name="T4" fmla="*/ 0 w 9"/>
                            <a:gd name="T5" fmla="*/ 166 h 166"/>
                            <a:gd name="T6" fmla="*/ 0 w 9"/>
                            <a:gd name="T7" fmla="*/ 114 h 166"/>
                            <a:gd name="T8" fmla="*/ 0 w 9"/>
                            <a:gd name="T9" fmla="*/ 61 h 166"/>
                            <a:gd name="T10" fmla="*/ 0 w 9"/>
                            <a:gd name="T11" fmla="*/ 56 h 166"/>
                            <a:gd name="T12" fmla="*/ 1 w 9"/>
                            <a:gd name="T13" fmla="*/ 85 h 166"/>
                            <a:gd name="T14" fmla="*/ 1 w 9"/>
                            <a:gd name="T15" fmla="*/ 162 h 166"/>
                            <a:gd name="T16" fmla="*/ 1 w 9"/>
                            <a:gd name="T17" fmla="*/ 154 h 166"/>
                            <a:gd name="T18" fmla="*/ 1 w 9"/>
                            <a:gd name="T19" fmla="*/ 92 h 166"/>
                            <a:gd name="T20" fmla="*/ 1 w 9"/>
                            <a:gd name="T21" fmla="*/ 87 h 166"/>
                            <a:gd name="T22" fmla="*/ 2 w 9"/>
                            <a:gd name="T23" fmla="*/ 128 h 166"/>
                            <a:gd name="T24" fmla="*/ 2 w 9"/>
                            <a:gd name="T25" fmla="*/ 72 h 166"/>
                            <a:gd name="T26" fmla="*/ 2 w 9"/>
                            <a:gd name="T27" fmla="*/ 49 h 166"/>
                            <a:gd name="T28" fmla="*/ 2 w 9"/>
                            <a:gd name="T29" fmla="*/ 73 h 166"/>
                            <a:gd name="T30" fmla="*/ 2 w 9"/>
                            <a:gd name="T31" fmla="*/ 74 h 166"/>
                            <a:gd name="T32" fmla="*/ 2 w 9"/>
                            <a:gd name="T33" fmla="*/ 39 h 166"/>
                            <a:gd name="T34" fmla="*/ 3 w 9"/>
                            <a:gd name="T35" fmla="*/ 44 h 166"/>
                            <a:gd name="T36" fmla="*/ 3 w 9"/>
                            <a:gd name="T37" fmla="*/ 105 h 166"/>
                            <a:gd name="T38" fmla="*/ 3 w 9"/>
                            <a:gd name="T39" fmla="*/ 113 h 166"/>
                            <a:gd name="T40" fmla="*/ 3 w 9"/>
                            <a:gd name="T41" fmla="*/ 55 h 166"/>
                            <a:gd name="T42" fmla="*/ 3 w 9"/>
                            <a:gd name="T43" fmla="*/ 41 h 166"/>
                            <a:gd name="T44" fmla="*/ 3 w 9"/>
                            <a:gd name="T45" fmla="*/ 47 h 166"/>
                            <a:gd name="T46" fmla="*/ 4 w 9"/>
                            <a:gd name="T47" fmla="*/ 73 h 166"/>
                            <a:gd name="T48" fmla="*/ 4 w 9"/>
                            <a:gd name="T49" fmla="*/ 112 h 166"/>
                            <a:gd name="T50" fmla="*/ 4 w 9"/>
                            <a:gd name="T51" fmla="*/ 95 h 166"/>
                            <a:gd name="T52" fmla="*/ 4 w 9"/>
                            <a:gd name="T53" fmla="*/ 54 h 166"/>
                            <a:gd name="T54" fmla="*/ 4 w 9"/>
                            <a:gd name="T55" fmla="*/ 37 h 166"/>
                            <a:gd name="T56" fmla="*/ 5 w 9"/>
                            <a:gd name="T57" fmla="*/ 48 h 166"/>
                            <a:gd name="T58" fmla="*/ 5 w 9"/>
                            <a:gd name="T59" fmla="*/ 81 h 166"/>
                            <a:gd name="T60" fmla="*/ 5 w 9"/>
                            <a:gd name="T61" fmla="*/ 114 h 166"/>
                            <a:gd name="T62" fmla="*/ 5 w 9"/>
                            <a:gd name="T63" fmla="*/ 113 h 166"/>
                            <a:gd name="T64" fmla="*/ 5 w 9"/>
                            <a:gd name="T65" fmla="*/ 90 h 166"/>
                            <a:gd name="T66" fmla="*/ 5 w 9"/>
                            <a:gd name="T67" fmla="*/ 96 h 166"/>
                            <a:gd name="T68" fmla="*/ 6 w 9"/>
                            <a:gd name="T69" fmla="*/ 141 h 166"/>
                            <a:gd name="T70" fmla="*/ 6 w 9"/>
                            <a:gd name="T71" fmla="*/ 134 h 166"/>
                            <a:gd name="T72" fmla="*/ 6 w 9"/>
                            <a:gd name="T73" fmla="*/ 92 h 166"/>
                            <a:gd name="T74" fmla="*/ 6 w 9"/>
                            <a:gd name="T75" fmla="*/ 78 h 166"/>
                            <a:gd name="T76" fmla="*/ 7 w 9"/>
                            <a:gd name="T77" fmla="*/ 83 h 166"/>
                            <a:gd name="T78" fmla="*/ 7 w 9"/>
                            <a:gd name="T79" fmla="*/ 106 h 166"/>
                            <a:gd name="T80" fmla="*/ 7 w 9"/>
                            <a:gd name="T81" fmla="*/ 111 h 166"/>
                            <a:gd name="T82" fmla="*/ 7 w 9"/>
                            <a:gd name="T83" fmla="*/ 67 h 166"/>
                            <a:gd name="T84" fmla="*/ 7 w 9"/>
                            <a:gd name="T85" fmla="*/ 21 h 166"/>
                            <a:gd name="T86" fmla="*/ 7 w 9"/>
                            <a:gd name="T87" fmla="*/ 0 h 166"/>
                            <a:gd name="T88" fmla="*/ 7 w 9"/>
                            <a:gd name="T89" fmla="*/ 7 h 166"/>
                            <a:gd name="T90" fmla="*/ 8 w 9"/>
                            <a:gd name="T91" fmla="*/ 54 h 166"/>
                            <a:gd name="T92" fmla="*/ 8 w 9"/>
                            <a:gd name="T93" fmla="*/ 161 h 166"/>
                            <a:gd name="T94" fmla="*/ 8 w 9"/>
                            <a:gd name="T95" fmla="*/ 77 h 166"/>
                            <a:gd name="T96" fmla="*/ 8 w 9"/>
                            <a:gd name="T97" fmla="*/ 94 h 166"/>
                            <a:gd name="T98" fmla="*/ 9 w 9"/>
                            <a:gd name="T99" fmla="*/ 122 h 1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6">
                              <a:moveTo>
                                <a:pt x="0" y="70"/>
                              </a:moveTo>
                              <a:lnTo>
                                <a:pt x="0" y="93"/>
                              </a:lnTo>
                              <a:lnTo>
                                <a:pt x="0" y="166"/>
                              </a:lnTo>
                              <a:lnTo>
                                <a:pt x="0" y="114"/>
                              </a:lnTo>
                              <a:lnTo>
                                <a:pt x="0" y="61"/>
                              </a:lnTo>
                              <a:lnTo>
                                <a:pt x="0" y="56"/>
                              </a:lnTo>
                              <a:lnTo>
                                <a:pt x="1" y="85"/>
                              </a:lnTo>
                              <a:lnTo>
                                <a:pt x="1" y="162"/>
                              </a:lnTo>
                              <a:lnTo>
                                <a:pt x="1" y="154"/>
                              </a:lnTo>
                              <a:lnTo>
                                <a:pt x="1" y="92"/>
                              </a:lnTo>
                              <a:lnTo>
                                <a:pt x="1" y="87"/>
                              </a:lnTo>
                              <a:lnTo>
                                <a:pt x="2" y="128"/>
                              </a:lnTo>
                              <a:lnTo>
                                <a:pt x="2" y="72"/>
                              </a:lnTo>
                              <a:lnTo>
                                <a:pt x="2" y="49"/>
                              </a:lnTo>
                              <a:lnTo>
                                <a:pt x="2" y="73"/>
                              </a:lnTo>
                              <a:lnTo>
                                <a:pt x="2" y="74"/>
                              </a:lnTo>
                              <a:lnTo>
                                <a:pt x="2" y="39"/>
                              </a:lnTo>
                              <a:lnTo>
                                <a:pt x="3" y="44"/>
                              </a:lnTo>
                              <a:lnTo>
                                <a:pt x="3" y="105"/>
                              </a:lnTo>
                              <a:lnTo>
                                <a:pt x="3" y="113"/>
                              </a:lnTo>
                              <a:lnTo>
                                <a:pt x="3" y="55"/>
                              </a:lnTo>
                              <a:lnTo>
                                <a:pt x="3" y="41"/>
                              </a:lnTo>
                              <a:lnTo>
                                <a:pt x="3" y="47"/>
                              </a:lnTo>
                              <a:lnTo>
                                <a:pt x="4" y="73"/>
                              </a:lnTo>
                              <a:lnTo>
                                <a:pt x="4" y="112"/>
                              </a:lnTo>
                              <a:lnTo>
                                <a:pt x="4" y="95"/>
                              </a:lnTo>
                              <a:lnTo>
                                <a:pt x="4" y="54"/>
                              </a:lnTo>
                              <a:lnTo>
                                <a:pt x="4" y="37"/>
                              </a:lnTo>
                              <a:lnTo>
                                <a:pt x="5" y="48"/>
                              </a:lnTo>
                              <a:lnTo>
                                <a:pt x="5" y="81"/>
                              </a:lnTo>
                              <a:lnTo>
                                <a:pt x="5" y="114"/>
                              </a:lnTo>
                              <a:lnTo>
                                <a:pt x="5" y="113"/>
                              </a:lnTo>
                              <a:lnTo>
                                <a:pt x="5" y="90"/>
                              </a:lnTo>
                              <a:lnTo>
                                <a:pt x="5" y="96"/>
                              </a:lnTo>
                              <a:lnTo>
                                <a:pt x="6" y="141"/>
                              </a:lnTo>
                              <a:lnTo>
                                <a:pt x="6" y="134"/>
                              </a:lnTo>
                              <a:lnTo>
                                <a:pt x="6" y="92"/>
                              </a:lnTo>
                              <a:lnTo>
                                <a:pt x="6" y="78"/>
                              </a:lnTo>
                              <a:lnTo>
                                <a:pt x="7" y="83"/>
                              </a:lnTo>
                              <a:lnTo>
                                <a:pt x="7" y="106"/>
                              </a:lnTo>
                              <a:lnTo>
                                <a:pt x="7" y="111"/>
                              </a:lnTo>
                              <a:lnTo>
                                <a:pt x="7" y="67"/>
                              </a:lnTo>
                              <a:lnTo>
                                <a:pt x="7" y="21"/>
                              </a:lnTo>
                              <a:lnTo>
                                <a:pt x="7" y="0"/>
                              </a:lnTo>
                              <a:lnTo>
                                <a:pt x="7" y="7"/>
                              </a:lnTo>
                              <a:lnTo>
                                <a:pt x="8" y="54"/>
                              </a:lnTo>
                              <a:lnTo>
                                <a:pt x="8" y="161"/>
                              </a:lnTo>
                              <a:lnTo>
                                <a:pt x="8" y="77"/>
                              </a:lnTo>
                              <a:lnTo>
                                <a:pt x="8" y="94"/>
                              </a:lnTo>
                              <a:lnTo>
                                <a:pt x="9" y="12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20" name="Freeform 33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59688" y="4275138"/>
                          <a:ext cx="12700" cy="422275"/>
                        </a:xfrm>
                        <a:custGeom>
                          <a:avLst/>
                          <a:gdLst>
                            <a:gd name="T0" fmla="*/ 0 w 8"/>
                            <a:gd name="T1" fmla="*/ 85 h 266"/>
                            <a:gd name="T2" fmla="*/ 0 w 8"/>
                            <a:gd name="T3" fmla="*/ 32 h 266"/>
                            <a:gd name="T4" fmla="*/ 0 w 8"/>
                            <a:gd name="T5" fmla="*/ 27 h 266"/>
                            <a:gd name="T6" fmla="*/ 0 w 8"/>
                            <a:gd name="T7" fmla="*/ 40 h 266"/>
                            <a:gd name="T8" fmla="*/ 0 w 8"/>
                            <a:gd name="T9" fmla="*/ 21 h 266"/>
                            <a:gd name="T10" fmla="*/ 0 w 8"/>
                            <a:gd name="T11" fmla="*/ 4 h 266"/>
                            <a:gd name="T12" fmla="*/ 0 w 8"/>
                            <a:gd name="T13" fmla="*/ 0 h 266"/>
                            <a:gd name="T14" fmla="*/ 1 w 8"/>
                            <a:gd name="T15" fmla="*/ 3 h 266"/>
                            <a:gd name="T16" fmla="*/ 1 w 8"/>
                            <a:gd name="T17" fmla="*/ 15 h 266"/>
                            <a:gd name="T18" fmla="*/ 1 w 8"/>
                            <a:gd name="T19" fmla="*/ 46 h 266"/>
                            <a:gd name="T20" fmla="*/ 1 w 8"/>
                            <a:gd name="T21" fmla="*/ 90 h 266"/>
                            <a:gd name="T22" fmla="*/ 2 w 8"/>
                            <a:gd name="T23" fmla="*/ 133 h 266"/>
                            <a:gd name="T24" fmla="*/ 2 w 8"/>
                            <a:gd name="T25" fmla="*/ 153 h 266"/>
                            <a:gd name="T26" fmla="*/ 2 w 8"/>
                            <a:gd name="T27" fmla="*/ 133 h 266"/>
                            <a:gd name="T28" fmla="*/ 2 w 8"/>
                            <a:gd name="T29" fmla="*/ 143 h 266"/>
                            <a:gd name="T30" fmla="*/ 2 w 8"/>
                            <a:gd name="T31" fmla="*/ 266 h 266"/>
                            <a:gd name="T32" fmla="*/ 2 w 8"/>
                            <a:gd name="T33" fmla="*/ 89 h 266"/>
                            <a:gd name="T34" fmla="*/ 3 w 8"/>
                            <a:gd name="T35" fmla="*/ 32 h 266"/>
                            <a:gd name="T36" fmla="*/ 3 w 8"/>
                            <a:gd name="T37" fmla="*/ 7 h 266"/>
                            <a:gd name="T38" fmla="*/ 3 w 8"/>
                            <a:gd name="T39" fmla="*/ 2 h 266"/>
                            <a:gd name="T40" fmla="*/ 3 w 8"/>
                            <a:gd name="T41" fmla="*/ 5 h 266"/>
                            <a:gd name="T42" fmla="*/ 3 w 8"/>
                            <a:gd name="T43" fmla="*/ 10 h 266"/>
                            <a:gd name="T44" fmla="*/ 3 w 8"/>
                            <a:gd name="T45" fmla="*/ 22 h 266"/>
                            <a:gd name="T46" fmla="*/ 3 w 8"/>
                            <a:gd name="T47" fmla="*/ 29 h 266"/>
                            <a:gd name="T48" fmla="*/ 4 w 8"/>
                            <a:gd name="T49" fmla="*/ 23 h 266"/>
                            <a:gd name="T50" fmla="*/ 4 w 8"/>
                            <a:gd name="T51" fmla="*/ 35 h 266"/>
                            <a:gd name="T52" fmla="*/ 4 w 8"/>
                            <a:gd name="T53" fmla="*/ 52 h 266"/>
                            <a:gd name="T54" fmla="*/ 4 w 8"/>
                            <a:gd name="T55" fmla="*/ 48 h 266"/>
                            <a:gd name="T56" fmla="*/ 5 w 8"/>
                            <a:gd name="T57" fmla="*/ 49 h 266"/>
                            <a:gd name="T58" fmla="*/ 5 w 8"/>
                            <a:gd name="T59" fmla="*/ 50 h 266"/>
                            <a:gd name="T60" fmla="*/ 5 w 8"/>
                            <a:gd name="T61" fmla="*/ 41 h 266"/>
                            <a:gd name="T62" fmla="*/ 5 w 8"/>
                            <a:gd name="T63" fmla="*/ 32 h 266"/>
                            <a:gd name="T64" fmla="*/ 5 w 8"/>
                            <a:gd name="T65" fmla="*/ 30 h 266"/>
                            <a:gd name="T66" fmla="*/ 5 w 8"/>
                            <a:gd name="T67" fmla="*/ 53 h 266"/>
                            <a:gd name="T68" fmla="*/ 5 w 8"/>
                            <a:gd name="T69" fmla="*/ 110 h 266"/>
                            <a:gd name="T70" fmla="*/ 6 w 8"/>
                            <a:gd name="T71" fmla="*/ 88 h 266"/>
                            <a:gd name="T72" fmla="*/ 6 w 8"/>
                            <a:gd name="T73" fmla="*/ 60 h 266"/>
                            <a:gd name="T74" fmla="*/ 6 w 8"/>
                            <a:gd name="T75" fmla="*/ 44 h 266"/>
                            <a:gd name="T76" fmla="*/ 6 w 8"/>
                            <a:gd name="T77" fmla="*/ 60 h 266"/>
                            <a:gd name="T78" fmla="*/ 7 w 8"/>
                            <a:gd name="T79" fmla="*/ 163 h 266"/>
                            <a:gd name="T80" fmla="*/ 7 w 8"/>
                            <a:gd name="T81" fmla="*/ 98 h 266"/>
                            <a:gd name="T82" fmla="*/ 7 w 8"/>
                            <a:gd name="T83" fmla="*/ 78 h 266"/>
                            <a:gd name="T84" fmla="*/ 7 w 8"/>
                            <a:gd name="T85" fmla="*/ 51 h 266"/>
                            <a:gd name="T86" fmla="*/ 7 w 8"/>
                            <a:gd name="T87" fmla="*/ 18 h 266"/>
                            <a:gd name="T88" fmla="*/ 7 w 8"/>
                            <a:gd name="T89" fmla="*/ 9 h 266"/>
                            <a:gd name="T90" fmla="*/ 8 w 8"/>
                            <a:gd name="T91" fmla="*/ 22 h 266"/>
                            <a:gd name="T92" fmla="*/ 8 w 8"/>
                            <a:gd name="T93" fmla="*/ 42 h 266"/>
                            <a:gd name="T94" fmla="*/ 8 w 8"/>
                            <a:gd name="T95" fmla="*/ 45 h 266"/>
                            <a:gd name="T96" fmla="*/ 8 w 8"/>
                            <a:gd name="T97" fmla="*/ 37 h 266"/>
                            <a:gd name="T98" fmla="*/ 8 w 8"/>
                            <a:gd name="T99" fmla="*/ 39 h 2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266">
                              <a:moveTo>
                                <a:pt x="0" y="85"/>
                              </a:moveTo>
                              <a:lnTo>
                                <a:pt x="0" y="32"/>
                              </a:lnTo>
                              <a:lnTo>
                                <a:pt x="0" y="27"/>
                              </a:lnTo>
                              <a:lnTo>
                                <a:pt x="0" y="40"/>
                              </a:lnTo>
                              <a:lnTo>
                                <a:pt x="0" y="21"/>
                              </a:lnTo>
                              <a:lnTo>
                                <a:pt x="0" y="4"/>
                              </a:lnTo>
                              <a:lnTo>
                                <a:pt x="0" y="0"/>
                              </a:lnTo>
                              <a:lnTo>
                                <a:pt x="1" y="3"/>
                              </a:lnTo>
                              <a:lnTo>
                                <a:pt x="1" y="15"/>
                              </a:lnTo>
                              <a:lnTo>
                                <a:pt x="1" y="46"/>
                              </a:lnTo>
                              <a:lnTo>
                                <a:pt x="1" y="90"/>
                              </a:lnTo>
                              <a:lnTo>
                                <a:pt x="2" y="133"/>
                              </a:lnTo>
                              <a:lnTo>
                                <a:pt x="2" y="153"/>
                              </a:lnTo>
                              <a:lnTo>
                                <a:pt x="2" y="133"/>
                              </a:lnTo>
                              <a:lnTo>
                                <a:pt x="2" y="143"/>
                              </a:lnTo>
                              <a:lnTo>
                                <a:pt x="2" y="266"/>
                              </a:lnTo>
                              <a:lnTo>
                                <a:pt x="2" y="89"/>
                              </a:lnTo>
                              <a:lnTo>
                                <a:pt x="3" y="32"/>
                              </a:lnTo>
                              <a:lnTo>
                                <a:pt x="3" y="7"/>
                              </a:lnTo>
                              <a:lnTo>
                                <a:pt x="3" y="2"/>
                              </a:lnTo>
                              <a:lnTo>
                                <a:pt x="3" y="5"/>
                              </a:lnTo>
                              <a:lnTo>
                                <a:pt x="3" y="10"/>
                              </a:lnTo>
                              <a:lnTo>
                                <a:pt x="3" y="22"/>
                              </a:lnTo>
                              <a:lnTo>
                                <a:pt x="3" y="29"/>
                              </a:lnTo>
                              <a:lnTo>
                                <a:pt x="4" y="23"/>
                              </a:lnTo>
                              <a:lnTo>
                                <a:pt x="4" y="35"/>
                              </a:lnTo>
                              <a:lnTo>
                                <a:pt x="4" y="52"/>
                              </a:lnTo>
                              <a:lnTo>
                                <a:pt x="4" y="48"/>
                              </a:lnTo>
                              <a:lnTo>
                                <a:pt x="5" y="49"/>
                              </a:lnTo>
                              <a:lnTo>
                                <a:pt x="5" y="50"/>
                              </a:lnTo>
                              <a:lnTo>
                                <a:pt x="5" y="41"/>
                              </a:lnTo>
                              <a:lnTo>
                                <a:pt x="5" y="32"/>
                              </a:lnTo>
                              <a:lnTo>
                                <a:pt x="5" y="30"/>
                              </a:lnTo>
                              <a:lnTo>
                                <a:pt x="5" y="53"/>
                              </a:lnTo>
                              <a:lnTo>
                                <a:pt x="5" y="110"/>
                              </a:lnTo>
                              <a:lnTo>
                                <a:pt x="6" y="88"/>
                              </a:lnTo>
                              <a:lnTo>
                                <a:pt x="6" y="60"/>
                              </a:lnTo>
                              <a:lnTo>
                                <a:pt x="6" y="44"/>
                              </a:lnTo>
                              <a:lnTo>
                                <a:pt x="6" y="60"/>
                              </a:lnTo>
                              <a:lnTo>
                                <a:pt x="7" y="163"/>
                              </a:lnTo>
                              <a:lnTo>
                                <a:pt x="7" y="98"/>
                              </a:lnTo>
                              <a:lnTo>
                                <a:pt x="7" y="78"/>
                              </a:lnTo>
                              <a:lnTo>
                                <a:pt x="7" y="51"/>
                              </a:lnTo>
                              <a:lnTo>
                                <a:pt x="7" y="18"/>
                              </a:lnTo>
                              <a:lnTo>
                                <a:pt x="7" y="9"/>
                              </a:lnTo>
                              <a:lnTo>
                                <a:pt x="8" y="22"/>
                              </a:lnTo>
                              <a:lnTo>
                                <a:pt x="8" y="42"/>
                              </a:lnTo>
                              <a:lnTo>
                                <a:pt x="8" y="45"/>
                              </a:lnTo>
                              <a:lnTo>
                                <a:pt x="8" y="37"/>
                              </a:lnTo>
                              <a:lnTo>
                                <a:pt x="8" y="3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21" name="Freeform 33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72388" y="4292600"/>
                          <a:ext cx="14288" cy="254000"/>
                        </a:xfrm>
                        <a:custGeom>
                          <a:avLst/>
                          <a:gdLst>
                            <a:gd name="T0" fmla="*/ 0 w 9"/>
                            <a:gd name="T1" fmla="*/ 28 h 160"/>
                            <a:gd name="T2" fmla="*/ 1 w 9"/>
                            <a:gd name="T3" fmla="*/ 46 h 160"/>
                            <a:gd name="T4" fmla="*/ 1 w 9"/>
                            <a:gd name="T5" fmla="*/ 90 h 160"/>
                            <a:gd name="T6" fmla="*/ 1 w 9"/>
                            <a:gd name="T7" fmla="*/ 160 h 160"/>
                            <a:gd name="T8" fmla="*/ 1 w 9"/>
                            <a:gd name="T9" fmla="*/ 148 h 160"/>
                            <a:gd name="T10" fmla="*/ 1 w 9"/>
                            <a:gd name="T11" fmla="*/ 154 h 160"/>
                            <a:gd name="T12" fmla="*/ 1 w 9"/>
                            <a:gd name="T13" fmla="*/ 144 h 160"/>
                            <a:gd name="T14" fmla="*/ 2 w 9"/>
                            <a:gd name="T15" fmla="*/ 133 h 160"/>
                            <a:gd name="T16" fmla="*/ 2 w 9"/>
                            <a:gd name="T17" fmla="*/ 91 h 160"/>
                            <a:gd name="T18" fmla="*/ 2 w 9"/>
                            <a:gd name="T19" fmla="*/ 48 h 160"/>
                            <a:gd name="T20" fmla="*/ 2 w 9"/>
                            <a:gd name="T21" fmla="*/ 25 h 160"/>
                            <a:gd name="T22" fmla="*/ 2 w 9"/>
                            <a:gd name="T23" fmla="*/ 25 h 160"/>
                            <a:gd name="T24" fmla="*/ 2 w 9"/>
                            <a:gd name="T25" fmla="*/ 41 h 160"/>
                            <a:gd name="T26" fmla="*/ 2 w 9"/>
                            <a:gd name="T27" fmla="*/ 25 h 160"/>
                            <a:gd name="T28" fmla="*/ 3 w 9"/>
                            <a:gd name="T29" fmla="*/ 3 h 160"/>
                            <a:gd name="T30" fmla="*/ 3 w 9"/>
                            <a:gd name="T31" fmla="*/ 0 h 160"/>
                            <a:gd name="T32" fmla="*/ 3 w 9"/>
                            <a:gd name="T33" fmla="*/ 8 h 160"/>
                            <a:gd name="T34" fmla="*/ 3 w 9"/>
                            <a:gd name="T35" fmla="*/ 17 h 160"/>
                            <a:gd name="T36" fmla="*/ 4 w 9"/>
                            <a:gd name="T37" fmla="*/ 13 h 160"/>
                            <a:gd name="T38" fmla="*/ 4 w 9"/>
                            <a:gd name="T39" fmla="*/ 4 h 160"/>
                            <a:gd name="T40" fmla="*/ 4 w 9"/>
                            <a:gd name="T41" fmla="*/ 3 h 160"/>
                            <a:gd name="T42" fmla="*/ 4 w 9"/>
                            <a:gd name="T43" fmla="*/ 16 h 160"/>
                            <a:gd name="T44" fmla="*/ 4 w 9"/>
                            <a:gd name="T45" fmla="*/ 53 h 160"/>
                            <a:gd name="T46" fmla="*/ 4 w 9"/>
                            <a:gd name="T47" fmla="*/ 62 h 160"/>
                            <a:gd name="T48" fmla="*/ 5 w 9"/>
                            <a:gd name="T49" fmla="*/ 32 h 160"/>
                            <a:gd name="T50" fmla="*/ 5 w 9"/>
                            <a:gd name="T51" fmla="*/ 23 h 160"/>
                            <a:gd name="T52" fmla="*/ 5 w 9"/>
                            <a:gd name="T53" fmla="*/ 12 h 160"/>
                            <a:gd name="T54" fmla="*/ 5 w 9"/>
                            <a:gd name="T55" fmla="*/ 4 h 160"/>
                            <a:gd name="T56" fmla="*/ 5 w 9"/>
                            <a:gd name="T57" fmla="*/ 11 h 160"/>
                            <a:gd name="T58" fmla="*/ 6 w 9"/>
                            <a:gd name="T59" fmla="*/ 39 h 160"/>
                            <a:gd name="T60" fmla="*/ 6 w 9"/>
                            <a:gd name="T61" fmla="*/ 65 h 160"/>
                            <a:gd name="T62" fmla="*/ 6 w 9"/>
                            <a:gd name="T63" fmla="*/ 41 h 160"/>
                            <a:gd name="T64" fmla="*/ 6 w 9"/>
                            <a:gd name="T65" fmla="*/ 22 h 160"/>
                            <a:gd name="T66" fmla="*/ 6 w 9"/>
                            <a:gd name="T67" fmla="*/ 23 h 160"/>
                            <a:gd name="T68" fmla="*/ 6 w 9"/>
                            <a:gd name="T69" fmla="*/ 38 h 160"/>
                            <a:gd name="T70" fmla="*/ 7 w 9"/>
                            <a:gd name="T71" fmla="*/ 37 h 160"/>
                            <a:gd name="T72" fmla="*/ 7 w 9"/>
                            <a:gd name="T73" fmla="*/ 29 h 160"/>
                            <a:gd name="T74" fmla="*/ 7 w 9"/>
                            <a:gd name="T75" fmla="*/ 29 h 160"/>
                            <a:gd name="T76" fmla="*/ 7 w 9"/>
                            <a:gd name="T77" fmla="*/ 31 h 160"/>
                            <a:gd name="T78" fmla="*/ 8 w 9"/>
                            <a:gd name="T79" fmla="*/ 45 h 160"/>
                            <a:gd name="T80" fmla="*/ 8 w 9"/>
                            <a:gd name="T81" fmla="*/ 120 h 160"/>
                            <a:gd name="T82" fmla="*/ 8 w 9"/>
                            <a:gd name="T83" fmla="*/ 59 h 160"/>
                            <a:gd name="T84" fmla="*/ 8 w 9"/>
                            <a:gd name="T85" fmla="*/ 10 h 160"/>
                            <a:gd name="T86" fmla="*/ 8 w 9"/>
                            <a:gd name="T87" fmla="*/ 2 h 160"/>
                            <a:gd name="T88" fmla="*/ 8 w 9"/>
                            <a:gd name="T89" fmla="*/ 16 h 160"/>
                            <a:gd name="T90" fmla="*/ 8 w 9"/>
                            <a:gd name="T91" fmla="*/ 40 h 160"/>
                            <a:gd name="T92" fmla="*/ 9 w 9"/>
                            <a:gd name="T93" fmla="*/ 66 h 160"/>
                            <a:gd name="T94" fmla="*/ 9 w 9"/>
                            <a:gd name="T95" fmla="*/ 79 h 160"/>
                            <a:gd name="T96" fmla="*/ 9 w 9"/>
                            <a:gd name="T97" fmla="*/ 66 h 160"/>
                            <a:gd name="T98" fmla="*/ 9 w 9"/>
                            <a:gd name="T99" fmla="*/ 48 h 1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0">
                              <a:moveTo>
                                <a:pt x="0" y="28"/>
                              </a:moveTo>
                              <a:lnTo>
                                <a:pt x="1" y="46"/>
                              </a:lnTo>
                              <a:lnTo>
                                <a:pt x="1" y="90"/>
                              </a:lnTo>
                              <a:lnTo>
                                <a:pt x="1" y="160"/>
                              </a:lnTo>
                              <a:lnTo>
                                <a:pt x="1" y="148"/>
                              </a:lnTo>
                              <a:lnTo>
                                <a:pt x="1" y="154"/>
                              </a:lnTo>
                              <a:lnTo>
                                <a:pt x="1" y="144"/>
                              </a:lnTo>
                              <a:lnTo>
                                <a:pt x="2" y="133"/>
                              </a:lnTo>
                              <a:lnTo>
                                <a:pt x="2" y="91"/>
                              </a:lnTo>
                              <a:lnTo>
                                <a:pt x="2" y="48"/>
                              </a:lnTo>
                              <a:lnTo>
                                <a:pt x="2" y="25"/>
                              </a:lnTo>
                              <a:lnTo>
                                <a:pt x="2" y="25"/>
                              </a:lnTo>
                              <a:lnTo>
                                <a:pt x="2" y="41"/>
                              </a:lnTo>
                              <a:lnTo>
                                <a:pt x="2" y="25"/>
                              </a:lnTo>
                              <a:lnTo>
                                <a:pt x="3" y="3"/>
                              </a:lnTo>
                              <a:lnTo>
                                <a:pt x="3" y="0"/>
                              </a:lnTo>
                              <a:lnTo>
                                <a:pt x="3" y="8"/>
                              </a:lnTo>
                              <a:lnTo>
                                <a:pt x="3" y="17"/>
                              </a:lnTo>
                              <a:lnTo>
                                <a:pt x="4" y="13"/>
                              </a:lnTo>
                              <a:lnTo>
                                <a:pt x="4" y="4"/>
                              </a:lnTo>
                              <a:lnTo>
                                <a:pt x="4" y="3"/>
                              </a:lnTo>
                              <a:lnTo>
                                <a:pt x="4" y="16"/>
                              </a:lnTo>
                              <a:lnTo>
                                <a:pt x="4" y="53"/>
                              </a:lnTo>
                              <a:lnTo>
                                <a:pt x="4" y="62"/>
                              </a:lnTo>
                              <a:lnTo>
                                <a:pt x="5" y="32"/>
                              </a:lnTo>
                              <a:lnTo>
                                <a:pt x="5" y="23"/>
                              </a:lnTo>
                              <a:lnTo>
                                <a:pt x="5" y="12"/>
                              </a:lnTo>
                              <a:lnTo>
                                <a:pt x="5" y="4"/>
                              </a:lnTo>
                              <a:lnTo>
                                <a:pt x="5" y="11"/>
                              </a:lnTo>
                              <a:lnTo>
                                <a:pt x="6" y="39"/>
                              </a:lnTo>
                              <a:lnTo>
                                <a:pt x="6" y="65"/>
                              </a:lnTo>
                              <a:lnTo>
                                <a:pt x="6" y="41"/>
                              </a:lnTo>
                              <a:lnTo>
                                <a:pt x="6" y="22"/>
                              </a:lnTo>
                              <a:lnTo>
                                <a:pt x="6" y="23"/>
                              </a:lnTo>
                              <a:lnTo>
                                <a:pt x="6" y="38"/>
                              </a:lnTo>
                              <a:lnTo>
                                <a:pt x="7" y="37"/>
                              </a:lnTo>
                              <a:lnTo>
                                <a:pt x="7" y="29"/>
                              </a:lnTo>
                              <a:lnTo>
                                <a:pt x="7" y="29"/>
                              </a:lnTo>
                              <a:lnTo>
                                <a:pt x="7" y="31"/>
                              </a:lnTo>
                              <a:lnTo>
                                <a:pt x="8" y="45"/>
                              </a:lnTo>
                              <a:lnTo>
                                <a:pt x="8" y="120"/>
                              </a:lnTo>
                              <a:lnTo>
                                <a:pt x="8" y="59"/>
                              </a:lnTo>
                              <a:lnTo>
                                <a:pt x="8" y="10"/>
                              </a:lnTo>
                              <a:lnTo>
                                <a:pt x="8" y="2"/>
                              </a:lnTo>
                              <a:lnTo>
                                <a:pt x="8" y="16"/>
                              </a:lnTo>
                              <a:lnTo>
                                <a:pt x="8" y="40"/>
                              </a:lnTo>
                              <a:lnTo>
                                <a:pt x="9" y="66"/>
                              </a:lnTo>
                              <a:lnTo>
                                <a:pt x="9" y="79"/>
                              </a:lnTo>
                              <a:lnTo>
                                <a:pt x="9" y="66"/>
                              </a:lnTo>
                              <a:lnTo>
                                <a:pt x="9" y="4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22" name="Freeform 3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86676" y="4275138"/>
                          <a:ext cx="14288" cy="407988"/>
                        </a:xfrm>
                        <a:custGeom>
                          <a:avLst/>
                          <a:gdLst>
                            <a:gd name="T0" fmla="*/ 0 w 9"/>
                            <a:gd name="T1" fmla="*/ 59 h 257"/>
                            <a:gd name="T2" fmla="*/ 0 w 9"/>
                            <a:gd name="T3" fmla="*/ 71 h 257"/>
                            <a:gd name="T4" fmla="*/ 0 w 9"/>
                            <a:gd name="T5" fmla="*/ 136 h 257"/>
                            <a:gd name="T6" fmla="*/ 1 w 9"/>
                            <a:gd name="T7" fmla="*/ 139 h 257"/>
                            <a:gd name="T8" fmla="*/ 1 w 9"/>
                            <a:gd name="T9" fmla="*/ 133 h 257"/>
                            <a:gd name="T10" fmla="*/ 1 w 9"/>
                            <a:gd name="T11" fmla="*/ 163 h 257"/>
                            <a:gd name="T12" fmla="*/ 1 w 9"/>
                            <a:gd name="T13" fmla="*/ 72 h 257"/>
                            <a:gd name="T14" fmla="*/ 2 w 9"/>
                            <a:gd name="T15" fmla="*/ 43 h 257"/>
                            <a:gd name="T16" fmla="*/ 2 w 9"/>
                            <a:gd name="T17" fmla="*/ 39 h 257"/>
                            <a:gd name="T18" fmla="*/ 2 w 9"/>
                            <a:gd name="T19" fmla="*/ 49 h 257"/>
                            <a:gd name="T20" fmla="*/ 2 w 9"/>
                            <a:gd name="T21" fmla="*/ 40 h 257"/>
                            <a:gd name="T22" fmla="*/ 2 w 9"/>
                            <a:gd name="T23" fmla="*/ 25 h 257"/>
                            <a:gd name="T24" fmla="*/ 2 w 9"/>
                            <a:gd name="T25" fmla="*/ 23 h 257"/>
                            <a:gd name="T26" fmla="*/ 2 w 9"/>
                            <a:gd name="T27" fmla="*/ 20 h 257"/>
                            <a:gd name="T28" fmla="*/ 3 w 9"/>
                            <a:gd name="T29" fmla="*/ 11 h 257"/>
                            <a:gd name="T30" fmla="*/ 3 w 9"/>
                            <a:gd name="T31" fmla="*/ 9 h 257"/>
                            <a:gd name="T32" fmla="*/ 3 w 9"/>
                            <a:gd name="T33" fmla="*/ 20 h 257"/>
                            <a:gd name="T34" fmla="*/ 3 w 9"/>
                            <a:gd name="T35" fmla="*/ 30 h 257"/>
                            <a:gd name="T36" fmla="*/ 4 w 9"/>
                            <a:gd name="T37" fmla="*/ 31 h 257"/>
                            <a:gd name="T38" fmla="*/ 4 w 9"/>
                            <a:gd name="T39" fmla="*/ 40 h 257"/>
                            <a:gd name="T40" fmla="*/ 4 w 9"/>
                            <a:gd name="T41" fmla="*/ 60 h 257"/>
                            <a:gd name="T42" fmla="*/ 4 w 9"/>
                            <a:gd name="T43" fmla="*/ 44 h 257"/>
                            <a:gd name="T44" fmla="*/ 4 w 9"/>
                            <a:gd name="T45" fmla="*/ 47 h 257"/>
                            <a:gd name="T46" fmla="*/ 4 w 9"/>
                            <a:gd name="T47" fmla="*/ 59 h 257"/>
                            <a:gd name="T48" fmla="*/ 4 w 9"/>
                            <a:gd name="T49" fmla="*/ 11 h 257"/>
                            <a:gd name="T50" fmla="*/ 5 w 9"/>
                            <a:gd name="T51" fmla="*/ 0 h 257"/>
                            <a:gd name="T52" fmla="*/ 5 w 9"/>
                            <a:gd name="T53" fmla="*/ 20 h 257"/>
                            <a:gd name="T54" fmla="*/ 5 w 9"/>
                            <a:gd name="T55" fmla="*/ 69 h 257"/>
                            <a:gd name="T56" fmla="*/ 5 w 9"/>
                            <a:gd name="T57" fmla="*/ 257 h 257"/>
                            <a:gd name="T58" fmla="*/ 6 w 9"/>
                            <a:gd name="T59" fmla="*/ 91 h 257"/>
                            <a:gd name="T60" fmla="*/ 6 w 9"/>
                            <a:gd name="T61" fmla="*/ 58 h 257"/>
                            <a:gd name="T62" fmla="*/ 6 w 9"/>
                            <a:gd name="T63" fmla="*/ 42 h 257"/>
                            <a:gd name="T64" fmla="*/ 6 w 9"/>
                            <a:gd name="T65" fmla="*/ 33 h 257"/>
                            <a:gd name="T66" fmla="*/ 6 w 9"/>
                            <a:gd name="T67" fmla="*/ 40 h 257"/>
                            <a:gd name="T68" fmla="*/ 6 w 9"/>
                            <a:gd name="T69" fmla="*/ 52 h 257"/>
                            <a:gd name="T70" fmla="*/ 7 w 9"/>
                            <a:gd name="T71" fmla="*/ 42 h 257"/>
                            <a:gd name="T72" fmla="*/ 7 w 9"/>
                            <a:gd name="T73" fmla="*/ 29 h 257"/>
                            <a:gd name="T74" fmla="*/ 7 w 9"/>
                            <a:gd name="T75" fmla="*/ 35 h 257"/>
                            <a:gd name="T76" fmla="*/ 7 w 9"/>
                            <a:gd name="T77" fmla="*/ 61 h 257"/>
                            <a:gd name="T78" fmla="*/ 7 w 9"/>
                            <a:gd name="T79" fmla="*/ 94 h 257"/>
                            <a:gd name="T80" fmla="*/ 7 w 9"/>
                            <a:gd name="T81" fmla="*/ 78 h 257"/>
                            <a:gd name="T82" fmla="*/ 7 w 9"/>
                            <a:gd name="T83" fmla="*/ 30 h 257"/>
                            <a:gd name="T84" fmla="*/ 8 w 9"/>
                            <a:gd name="T85" fmla="*/ 10 h 257"/>
                            <a:gd name="T86" fmla="*/ 8 w 9"/>
                            <a:gd name="T87" fmla="*/ 16 h 257"/>
                            <a:gd name="T88" fmla="*/ 8 w 9"/>
                            <a:gd name="T89" fmla="*/ 34 h 257"/>
                            <a:gd name="T90" fmla="*/ 8 w 9"/>
                            <a:gd name="T91" fmla="*/ 34 h 257"/>
                            <a:gd name="T92" fmla="*/ 9 w 9"/>
                            <a:gd name="T93" fmla="*/ 43 h 257"/>
                            <a:gd name="T94" fmla="*/ 9 w 9"/>
                            <a:gd name="T95" fmla="*/ 85 h 257"/>
                            <a:gd name="T96" fmla="*/ 9 w 9"/>
                            <a:gd name="T97" fmla="*/ 80 h 257"/>
                            <a:gd name="T98" fmla="*/ 9 w 9"/>
                            <a:gd name="T99" fmla="*/ 80 h 2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57">
                              <a:moveTo>
                                <a:pt x="0" y="59"/>
                              </a:moveTo>
                              <a:lnTo>
                                <a:pt x="0" y="71"/>
                              </a:lnTo>
                              <a:lnTo>
                                <a:pt x="0" y="136"/>
                              </a:lnTo>
                              <a:lnTo>
                                <a:pt x="1" y="139"/>
                              </a:lnTo>
                              <a:lnTo>
                                <a:pt x="1" y="133"/>
                              </a:lnTo>
                              <a:lnTo>
                                <a:pt x="1" y="163"/>
                              </a:lnTo>
                              <a:lnTo>
                                <a:pt x="1" y="72"/>
                              </a:lnTo>
                              <a:lnTo>
                                <a:pt x="2" y="43"/>
                              </a:lnTo>
                              <a:lnTo>
                                <a:pt x="2" y="39"/>
                              </a:lnTo>
                              <a:lnTo>
                                <a:pt x="2" y="49"/>
                              </a:lnTo>
                              <a:lnTo>
                                <a:pt x="2" y="40"/>
                              </a:lnTo>
                              <a:lnTo>
                                <a:pt x="2" y="25"/>
                              </a:lnTo>
                              <a:lnTo>
                                <a:pt x="2" y="23"/>
                              </a:lnTo>
                              <a:lnTo>
                                <a:pt x="2" y="20"/>
                              </a:lnTo>
                              <a:lnTo>
                                <a:pt x="3" y="11"/>
                              </a:lnTo>
                              <a:lnTo>
                                <a:pt x="3" y="9"/>
                              </a:lnTo>
                              <a:lnTo>
                                <a:pt x="3" y="20"/>
                              </a:lnTo>
                              <a:lnTo>
                                <a:pt x="3" y="30"/>
                              </a:lnTo>
                              <a:lnTo>
                                <a:pt x="4" y="31"/>
                              </a:lnTo>
                              <a:lnTo>
                                <a:pt x="4" y="40"/>
                              </a:lnTo>
                              <a:lnTo>
                                <a:pt x="4" y="60"/>
                              </a:lnTo>
                              <a:lnTo>
                                <a:pt x="4" y="44"/>
                              </a:lnTo>
                              <a:lnTo>
                                <a:pt x="4" y="47"/>
                              </a:lnTo>
                              <a:lnTo>
                                <a:pt x="4" y="59"/>
                              </a:lnTo>
                              <a:lnTo>
                                <a:pt x="4" y="11"/>
                              </a:lnTo>
                              <a:lnTo>
                                <a:pt x="5" y="0"/>
                              </a:lnTo>
                              <a:lnTo>
                                <a:pt x="5" y="20"/>
                              </a:lnTo>
                              <a:lnTo>
                                <a:pt x="5" y="69"/>
                              </a:lnTo>
                              <a:lnTo>
                                <a:pt x="5" y="257"/>
                              </a:lnTo>
                              <a:lnTo>
                                <a:pt x="6" y="91"/>
                              </a:lnTo>
                              <a:lnTo>
                                <a:pt x="6" y="58"/>
                              </a:lnTo>
                              <a:lnTo>
                                <a:pt x="6" y="42"/>
                              </a:lnTo>
                              <a:lnTo>
                                <a:pt x="6" y="33"/>
                              </a:lnTo>
                              <a:lnTo>
                                <a:pt x="6" y="40"/>
                              </a:lnTo>
                              <a:lnTo>
                                <a:pt x="6" y="52"/>
                              </a:lnTo>
                              <a:lnTo>
                                <a:pt x="7" y="42"/>
                              </a:lnTo>
                              <a:lnTo>
                                <a:pt x="7" y="29"/>
                              </a:lnTo>
                              <a:lnTo>
                                <a:pt x="7" y="35"/>
                              </a:lnTo>
                              <a:lnTo>
                                <a:pt x="7" y="61"/>
                              </a:lnTo>
                              <a:lnTo>
                                <a:pt x="7" y="94"/>
                              </a:lnTo>
                              <a:lnTo>
                                <a:pt x="7" y="78"/>
                              </a:lnTo>
                              <a:lnTo>
                                <a:pt x="7" y="30"/>
                              </a:lnTo>
                              <a:lnTo>
                                <a:pt x="8" y="10"/>
                              </a:lnTo>
                              <a:lnTo>
                                <a:pt x="8" y="16"/>
                              </a:lnTo>
                              <a:lnTo>
                                <a:pt x="8" y="34"/>
                              </a:lnTo>
                              <a:lnTo>
                                <a:pt x="8" y="34"/>
                              </a:lnTo>
                              <a:lnTo>
                                <a:pt x="9" y="43"/>
                              </a:lnTo>
                              <a:lnTo>
                                <a:pt x="9" y="85"/>
                              </a:lnTo>
                              <a:lnTo>
                                <a:pt x="9" y="80"/>
                              </a:lnTo>
                              <a:lnTo>
                                <a:pt x="9" y="8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23" name="Freeform 3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00963" y="4267200"/>
                          <a:ext cx="14288" cy="233363"/>
                        </a:xfrm>
                        <a:custGeom>
                          <a:avLst/>
                          <a:gdLst>
                            <a:gd name="T0" fmla="*/ 0 w 9"/>
                            <a:gd name="T1" fmla="*/ 85 h 147"/>
                            <a:gd name="T2" fmla="*/ 0 w 9"/>
                            <a:gd name="T3" fmla="*/ 147 h 147"/>
                            <a:gd name="T4" fmla="*/ 0 w 9"/>
                            <a:gd name="T5" fmla="*/ 114 h 147"/>
                            <a:gd name="T6" fmla="*/ 0 w 9"/>
                            <a:gd name="T7" fmla="*/ 111 h 147"/>
                            <a:gd name="T8" fmla="*/ 1 w 9"/>
                            <a:gd name="T9" fmla="*/ 138 h 147"/>
                            <a:gd name="T10" fmla="*/ 1 w 9"/>
                            <a:gd name="T11" fmla="*/ 111 h 147"/>
                            <a:gd name="T12" fmla="*/ 1 w 9"/>
                            <a:gd name="T13" fmla="*/ 74 h 147"/>
                            <a:gd name="T14" fmla="*/ 1 w 9"/>
                            <a:gd name="T15" fmla="*/ 72 h 147"/>
                            <a:gd name="T16" fmla="*/ 2 w 9"/>
                            <a:gd name="T17" fmla="*/ 119 h 147"/>
                            <a:gd name="T18" fmla="*/ 2 w 9"/>
                            <a:gd name="T19" fmla="*/ 116 h 147"/>
                            <a:gd name="T20" fmla="*/ 2 w 9"/>
                            <a:gd name="T21" fmla="*/ 71 h 147"/>
                            <a:gd name="T22" fmla="*/ 2 w 9"/>
                            <a:gd name="T23" fmla="*/ 62 h 147"/>
                            <a:gd name="T24" fmla="*/ 2 w 9"/>
                            <a:gd name="T25" fmla="*/ 53 h 147"/>
                            <a:gd name="T26" fmla="*/ 2 w 9"/>
                            <a:gd name="T27" fmla="*/ 33 h 147"/>
                            <a:gd name="T28" fmla="*/ 3 w 9"/>
                            <a:gd name="T29" fmla="*/ 22 h 147"/>
                            <a:gd name="T30" fmla="*/ 3 w 9"/>
                            <a:gd name="T31" fmla="*/ 32 h 147"/>
                            <a:gd name="T32" fmla="*/ 3 w 9"/>
                            <a:gd name="T33" fmla="*/ 64 h 147"/>
                            <a:gd name="T34" fmla="*/ 3 w 9"/>
                            <a:gd name="T35" fmla="*/ 40 h 147"/>
                            <a:gd name="T36" fmla="*/ 3 w 9"/>
                            <a:gd name="T37" fmla="*/ 8 h 147"/>
                            <a:gd name="T38" fmla="*/ 4 w 9"/>
                            <a:gd name="T39" fmla="*/ 0 h 147"/>
                            <a:gd name="T40" fmla="*/ 4 w 9"/>
                            <a:gd name="T41" fmla="*/ 12 h 147"/>
                            <a:gd name="T42" fmla="*/ 4 w 9"/>
                            <a:gd name="T43" fmla="*/ 40 h 147"/>
                            <a:gd name="T44" fmla="*/ 4 w 9"/>
                            <a:gd name="T45" fmla="*/ 43 h 147"/>
                            <a:gd name="T46" fmla="*/ 4 w 9"/>
                            <a:gd name="T47" fmla="*/ 23 h 147"/>
                            <a:gd name="T48" fmla="*/ 4 w 9"/>
                            <a:gd name="T49" fmla="*/ 20 h 147"/>
                            <a:gd name="T50" fmla="*/ 5 w 9"/>
                            <a:gd name="T51" fmla="*/ 35 h 147"/>
                            <a:gd name="T52" fmla="*/ 5 w 9"/>
                            <a:gd name="T53" fmla="*/ 63 h 147"/>
                            <a:gd name="T54" fmla="*/ 5 w 9"/>
                            <a:gd name="T55" fmla="*/ 79 h 147"/>
                            <a:gd name="T56" fmla="*/ 5 w 9"/>
                            <a:gd name="T57" fmla="*/ 73 h 147"/>
                            <a:gd name="T58" fmla="*/ 6 w 9"/>
                            <a:gd name="T59" fmla="*/ 77 h 147"/>
                            <a:gd name="T60" fmla="*/ 6 w 9"/>
                            <a:gd name="T61" fmla="*/ 97 h 147"/>
                            <a:gd name="T62" fmla="*/ 6 w 9"/>
                            <a:gd name="T63" fmla="*/ 95 h 147"/>
                            <a:gd name="T64" fmla="*/ 6 w 9"/>
                            <a:gd name="T65" fmla="*/ 90 h 147"/>
                            <a:gd name="T66" fmla="*/ 6 w 9"/>
                            <a:gd name="T67" fmla="*/ 137 h 147"/>
                            <a:gd name="T68" fmla="*/ 6 w 9"/>
                            <a:gd name="T69" fmla="*/ 134 h 147"/>
                            <a:gd name="T70" fmla="*/ 6 w 9"/>
                            <a:gd name="T71" fmla="*/ 102 h 147"/>
                            <a:gd name="T72" fmla="*/ 7 w 9"/>
                            <a:gd name="T73" fmla="*/ 122 h 147"/>
                            <a:gd name="T74" fmla="*/ 7 w 9"/>
                            <a:gd name="T75" fmla="*/ 65 h 147"/>
                            <a:gd name="T76" fmla="*/ 7 w 9"/>
                            <a:gd name="T77" fmla="*/ 48 h 147"/>
                            <a:gd name="T78" fmla="*/ 7 w 9"/>
                            <a:gd name="T79" fmla="*/ 69 h 147"/>
                            <a:gd name="T80" fmla="*/ 7 w 9"/>
                            <a:gd name="T81" fmla="*/ 67 h 147"/>
                            <a:gd name="T82" fmla="*/ 7 w 9"/>
                            <a:gd name="T83" fmla="*/ 38 h 147"/>
                            <a:gd name="T84" fmla="*/ 8 w 9"/>
                            <a:gd name="T85" fmla="*/ 35 h 147"/>
                            <a:gd name="T86" fmla="*/ 8 w 9"/>
                            <a:gd name="T87" fmla="*/ 51 h 147"/>
                            <a:gd name="T88" fmla="*/ 8 w 9"/>
                            <a:gd name="T89" fmla="*/ 78 h 147"/>
                            <a:gd name="T90" fmla="*/ 8 w 9"/>
                            <a:gd name="T91" fmla="*/ 99 h 147"/>
                            <a:gd name="T92" fmla="*/ 8 w 9"/>
                            <a:gd name="T93" fmla="*/ 86 h 147"/>
                            <a:gd name="T94" fmla="*/ 9 w 9"/>
                            <a:gd name="T95" fmla="*/ 63 h 147"/>
                            <a:gd name="T96" fmla="*/ 9 w 9"/>
                            <a:gd name="T97" fmla="*/ 44 h 147"/>
                            <a:gd name="T98" fmla="*/ 9 w 9"/>
                            <a:gd name="T99" fmla="*/ 33 h 14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7">
                              <a:moveTo>
                                <a:pt x="0" y="85"/>
                              </a:moveTo>
                              <a:lnTo>
                                <a:pt x="0" y="147"/>
                              </a:lnTo>
                              <a:lnTo>
                                <a:pt x="0" y="114"/>
                              </a:lnTo>
                              <a:lnTo>
                                <a:pt x="0" y="111"/>
                              </a:lnTo>
                              <a:lnTo>
                                <a:pt x="1" y="138"/>
                              </a:lnTo>
                              <a:lnTo>
                                <a:pt x="1" y="111"/>
                              </a:lnTo>
                              <a:lnTo>
                                <a:pt x="1" y="74"/>
                              </a:lnTo>
                              <a:lnTo>
                                <a:pt x="1" y="72"/>
                              </a:lnTo>
                              <a:lnTo>
                                <a:pt x="2" y="119"/>
                              </a:lnTo>
                              <a:lnTo>
                                <a:pt x="2" y="116"/>
                              </a:lnTo>
                              <a:lnTo>
                                <a:pt x="2" y="71"/>
                              </a:lnTo>
                              <a:lnTo>
                                <a:pt x="2" y="62"/>
                              </a:lnTo>
                              <a:lnTo>
                                <a:pt x="2" y="53"/>
                              </a:lnTo>
                              <a:lnTo>
                                <a:pt x="2" y="33"/>
                              </a:lnTo>
                              <a:lnTo>
                                <a:pt x="3" y="22"/>
                              </a:lnTo>
                              <a:lnTo>
                                <a:pt x="3" y="32"/>
                              </a:lnTo>
                              <a:lnTo>
                                <a:pt x="3" y="64"/>
                              </a:lnTo>
                              <a:lnTo>
                                <a:pt x="3" y="40"/>
                              </a:lnTo>
                              <a:lnTo>
                                <a:pt x="3" y="8"/>
                              </a:lnTo>
                              <a:lnTo>
                                <a:pt x="4" y="0"/>
                              </a:lnTo>
                              <a:lnTo>
                                <a:pt x="4" y="12"/>
                              </a:lnTo>
                              <a:lnTo>
                                <a:pt x="4" y="40"/>
                              </a:lnTo>
                              <a:lnTo>
                                <a:pt x="4" y="43"/>
                              </a:lnTo>
                              <a:lnTo>
                                <a:pt x="4" y="23"/>
                              </a:lnTo>
                              <a:lnTo>
                                <a:pt x="4" y="20"/>
                              </a:lnTo>
                              <a:lnTo>
                                <a:pt x="5" y="35"/>
                              </a:lnTo>
                              <a:lnTo>
                                <a:pt x="5" y="63"/>
                              </a:lnTo>
                              <a:lnTo>
                                <a:pt x="5" y="79"/>
                              </a:lnTo>
                              <a:lnTo>
                                <a:pt x="5" y="73"/>
                              </a:lnTo>
                              <a:lnTo>
                                <a:pt x="6" y="77"/>
                              </a:lnTo>
                              <a:lnTo>
                                <a:pt x="6" y="97"/>
                              </a:lnTo>
                              <a:lnTo>
                                <a:pt x="6" y="95"/>
                              </a:lnTo>
                              <a:lnTo>
                                <a:pt x="6" y="90"/>
                              </a:lnTo>
                              <a:lnTo>
                                <a:pt x="6" y="137"/>
                              </a:lnTo>
                              <a:lnTo>
                                <a:pt x="6" y="134"/>
                              </a:lnTo>
                              <a:lnTo>
                                <a:pt x="6" y="102"/>
                              </a:lnTo>
                              <a:lnTo>
                                <a:pt x="7" y="122"/>
                              </a:lnTo>
                              <a:lnTo>
                                <a:pt x="7" y="65"/>
                              </a:lnTo>
                              <a:lnTo>
                                <a:pt x="7" y="48"/>
                              </a:lnTo>
                              <a:lnTo>
                                <a:pt x="7" y="69"/>
                              </a:lnTo>
                              <a:lnTo>
                                <a:pt x="7" y="67"/>
                              </a:lnTo>
                              <a:lnTo>
                                <a:pt x="7" y="38"/>
                              </a:lnTo>
                              <a:lnTo>
                                <a:pt x="8" y="35"/>
                              </a:lnTo>
                              <a:lnTo>
                                <a:pt x="8" y="51"/>
                              </a:lnTo>
                              <a:lnTo>
                                <a:pt x="8" y="78"/>
                              </a:lnTo>
                              <a:lnTo>
                                <a:pt x="8" y="99"/>
                              </a:lnTo>
                              <a:lnTo>
                                <a:pt x="8" y="86"/>
                              </a:lnTo>
                              <a:lnTo>
                                <a:pt x="9" y="63"/>
                              </a:lnTo>
                              <a:lnTo>
                                <a:pt x="9" y="44"/>
                              </a:lnTo>
                              <a:lnTo>
                                <a:pt x="9" y="3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24" name="Freeform 34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15251" y="4265613"/>
                          <a:ext cx="14288" cy="319088"/>
                        </a:xfrm>
                        <a:custGeom>
                          <a:avLst/>
                          <a:gdLst>
                            <a:gd name="T0" fmla="*/ 0 w 9"/>
                            <a:gd name="T1" fmla="*/ 34 h 201"/>
                            <a:gd name="T2" fmla="*/ 0 w 9"/>
                            <a:gd name="T3" fmla="*/ 45 h 201"/>
                            <a:gd name="T4" fmla="*/ 0 w 9"/>
                            <a:gd name="T5" fmla="*/ 69 h 201"/>
                            <a:gd name="T6" fmla="*/ 0 w 9"/>
                            <a:gd name="T7" fmla="*/ 57 h 201"/>
                            <a:gd name="T8" fmla="*/ 1 w 9"/>
                            <a:gd name="T9" fmla="*/ 44 h 201"/>
                            <a:gd name="T10" fmla="*/ 1 w 9"/>
                            <a:gd name="T11" fmla="*/ 43 h 201"/>
                            <a:gd name="T12" fmla="*/ 1 w 9"/>
                            <a:gd name="T13" fmla="*/ 36 h 201"/>
                            <a:gd name="T14" fmla="*/ 1 w 9"/>
                            <a:gd name="T15" fmla="*/ 27 h 201"/>
                            <a:gd name="T16" fmla="*/ 2 w 9"/>
                            <a:gd name="T17" fmla="*/ 31 h 201"/>
                            <a:gd name="T18" fmla="*/ 2 w 9"/>
                            <a:gd name="T19" fmla="*/ 57 h 201"/>
                            <a:gd name="T20" fmla="*/ 2 w 9"/>
                            <a:gd name="T21" fmla="*/ 93 h 201"/>
                            <a:gd name="T22" fmla="*/ 2 w 9"/>
                            <a:gd name="T23" fmla="*/ 31 h 201"/>
                            <a:gd name="T24" fmla="*/ 2 w 9"/>
                            <a:gd name="T25" fmla="*/ 11 h 201"/>
                            <a:gd name="T26" fmla="*/ 2 w 9"/>
                            <a:gd name="T27" fmla="*/ 31 h 201"/>
                            <a:gd name="T28" fmla="*/ 2 w 9"/>
                            <a:gd name="T29" fmla="*/ 147 h 201"/>
                            <a:gd name="T30" fmla="*/ 3 w 9"/>
                            <a:gd name="T31" fmla="*/ 64 h 201"/>
                            <a:gd name="T32" fmla="*/ 3 w 9"/>
                            <a:gd name="T33" fmla="*/ 45 h 201"/>
                            <a:gd name="T34" fmla="*/ 3 w 9"/>
                            <a:gd name="T35" fmla="*/ 81 h 201"/>
                            <a:gd name="T36" fmla="*/ 3 w 9"/>
                            <a:gd name="T37" fmla="*/ 185 h 201"/>
                            <a:gd name="T38" fmla="*/ 4 w 9"/>
                            <a:gd name="T39" fmla="*/ 173 h 201"/>
                            <a:gd name="T40" fmla="*/ 4 w 9"/>
                            <a:gd name="T41" fmla="*/ 76 h 201"/>
                            <a:gd name="T42" fmla="*/ 4 w 9"/>
                            <a:gd name="T43" fmla="*/ 28 h 201"/>
                            <a:gd name="T44" fmla="*/ 4 w 9"/>
                            <a:gd name="T45" fmla="*/ 5 h 201"/>
                            <a:gd name="T46" fmla="*/ 4 w 9"/>
                            <a:gd name="T47" fmla="*/ 0 h 201"/>
                            <a:gd name="T48" fmla="*/ 4 w 9"/>
                            <a:gd name="T49" fmla="*/ 11 h 201"/>
                            <a:gd name="T50" fmla="*/ 5 w 9"/>
                            <a:gd name="T51" fmla="*/ 27 h 201"/>
                            <a:gd name="T52" fmla="*/ 5 w 9"/>
                            <a:gd name="T53" fmla="*/ 34 h 201"/>
                            <a:gd name="T54" fmla="*/ 5 w 9"/>
                            <a:gd name="T55" fmla="*/ 38 h 201"/>
                            <a:gd name="T56" fmla="*/ 5 w 9"/>
                            <a:gd name="T57" fmla="*/ 61 h 201"/>
                            <a:gd name="T58" fmla="*/ 5 w 9"/>
                            <a:gd name="T59" fmla="*/ 111 h 201"/>
                            <a:gd name="T60" fmla="*/ 5 w 9"/>
                            <a:gd name="T61" fmla="*/ 66 h 201"/>
                            <a:gd name="T62" fmla="*/ 5 w 9"/>
                            <a:gd name="T63" fmla="*/ 41 h 201"/>
                            <a:gd name="T64" fmla="*/ 6 w 9"/>
                            <a:gd name="T65" fmla="*/ 54 h 201"/>
                            <a:gd name="T66" fmla="*/ 6 w 9"/>
                            <a:gd name="T67" fmla="*/ 110 h 201"/>
                            <a:gd name="T68" fmla="*/ 6 w 9"/>
                            <a:gd name="T69" fmla="*/ 201 h 201"/>
                            <a:gd name="T70" fmla="*/ 6 w 9"/>
                            <a:gd name="T71" fmla="*/ 125 h 201"/>
                            <a:gd name="T72" fmla="*/ 7 w 9"/>
                            <a:gd name="T73" fmla="*/ 144 h 201"/>
                            <a:gd name="T74" fmla="*/ 7 w 9"/>
                            <a:gd name="T75" fmla="*/ 112 h 201"/>
                            <a:gd name="T76" fmla="*/ 7 w 9"/>
                            <a:gd name="T77" fmla="*/ 79 h 201"/>
                            <a:gd name="T78" fmla="*/ 7 w 9"/>
                            <a:gd name="T79" fmla="*/ 72 h 201"/>
                            <a:gd name="T80" fmla="*/ 7 w 9"/>
                            <a:gd name="T81" fmla="*/ 59 h 201"/>
                            <a:gd name="T82" fmla="*/ 7 w 9"/>
                            <a:gd name="T83" fmla="*/ 42 h 201"/>
                            <a:gd name="T84" fmla="*/ 7 w 9"/>
                            <a:gd name="T85" fmla="*/ 38 h 201"/>
                            <a:gd name="T86" fmla="*/ 8 w 9"/>
                            <a:gd name="T87" fmla="*/ 49 h 201"/>
                            <a:gd name="T88" fmla="*/ 8 w 9"/>
                            <a:gd name="T89" fmla="*/ 86 h 201"/>
                            <a:gd name="T90" fmla="*/ 8 w 9"/>
                            <a:gd name="T91" fmla="*/ 119 h 201"/>
                            <a:gd name="T92" fmla="*/ 8 w 9"/>
                            <a:gd name="T93" fmla="*/ 52 h 201"/>
                            <a:gd name="T94" fmla="*/ 9 w 9"/>
                            <a:gd name="T95" fmla="*/ 34 h 201"/>
                            <a:gd name="T96" fmla="*/ 9 w 9"/>
                            <a:gd name="T97" fmla="*/ 42 h 201"/>
                            <a:gd name="T98" fmla="*/ 9 w 9"/>
                            <a:gd name="T99" fmla="*/ 64 h 20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1">
                              <a:moveTo>
                                <a:pt x="0" y="34"/>
                              </a:moveTo>
                              <a:lnTo>
                                <a:pt x="0" y="45"/>
                              </a:lnTo>
                              <a:lnTo>
                                <a:pt x="0" y="69"/>
                              </a:lnTo>
                              <a:lnTo>
                                <a:pt x="0" y="57"/>
                              </a:lnTo>
                              <a:lnTo>
                                <a:pt x="1" y="44"/>
                              </a:lnTo>
                              <a:lnTo>
                                <a:pt x="1" y="43"/>
                              </a:lnTo>
                              <a:lnTo>
                                <a:pt x="1" y="36"/>
                              </a:lnTo>
                              <a:lnTo>
                                <a:pt x="1" y="27"/>
                              </a:lnTo>
                              <a:lnTo>
                                <a:pt x="2" y="31"/>
                              </a:lnTo>
                              <a:lnTo>
                                <a:pt x="2" y="57"/>
                              </a:lnTo>
                              <a:lnTo>
                                <a:pt x="2" y="93"/>
                              </a:lnTo>
                              <a:lnTo>
                                <a:pt x="2" y="31"/>
                              </a:lnTo>
                              <a:lnTo>
                                <a:pt x="2" y="11"/>
                              </a:lnTo>
                              <a:lnTo>
                                <a:pt x="2" y="31"/>
                              </a:lnTo>
                              <a:lnTo>
                                <a:pt x="2" y="147"/>
                              </a:lnTo>
                              <a:lnTo>
                                <a:pt x="3" y="64"/>
                              </a:lnTo>
                              <a:lnTo>
                                <a:pt x="3" y="45"/>
                              </a:lnTo>
                              <a:lnTo>
                                <a:pt x="3" y="81"/>
                              </a:lnTo>
                              <a:lnTo>
                                <a:pt x="3" y="185"/>
                              </a:lnTo>
                              <a:lnTo>
                                <a:pt x="4" y="173"/>
                              </a:lnTo>
                              <a:lnTo>
                                <a:pt x="4" y="76"/>
                              </a:lnTo>
                              <a:lnTo>
                                <a:pt x="4" y="28"/>
                              </a:lnTo>
                              <a:lnTo>
                                <a:pt x="4" y="5"/>
                              </a:lnTo>
                              <a:lnTo>
                                <a:pt x="4" y="0"/>
                              </a:lnTo>
                              <a:lnTo>
                                <a:pt x="4" y="11"/>
                              </a:lnTo>
                              <a:lnTo>
                                <a:pt x="5" y="27"/>
                              </a:lnTo>
                              <a:lnTo>
                                <a:pt x="5" y="34"/>
                              </a:lnTo>
                              <a:lnTo>
                                <a:pt x="5" y="38"/>
                              </a:lnTo>
                              <a:lnTo>
                                <a:pt x="5" y="61"/>
                              </a:lnTo>
                              <a:lnTo>
                                <a:pt x="5" y="111"/>
                              </a:lnTo>
                              <a:lnTo>
                                <a:pt x="5" y="66"/>
                              </a:lnTo>
                              <a:lnTo>
                                <a:pt x="5" y="41"/>
                              </a:lnTo>
                              <a:lnTo>
                                <a:pt x="6" y="54"/>
                              </a:lnTo>
                              <a:lnTo>
                                <a:pt x="6" y="110"/>
                              </a:lnTo>
                              <a:lnTo>
                                <a:pt x="6" y="201"/>
                              </a:lnTo>
                              <a:lnTo>
                                <a:pt x="6" y="125"/>
                              </a:lnTo>
                              <a:lnTo>
                                <a:pt x="7" y="144"/>
                              </a:lnTo>
                              <a:lnTo>
                                <a:pt x="7" y="112"/>
                              </a:lnTo>
                              <a:lnTo>
                                <a:pt x="7" y="79"/>
                              </a:lnTo>
                              <a:lnTo>
                                <a:pt x="7" y="72"/>
                              </a:lnTo>
                              <a:lnTo>
                                <a:pt x="7" y="59"/>
                              </a:lnTo>
                              <a:lnTo>
                                <a:pt x="7" y="42"/>
                              </a:lnTo>
                              <a:lnTo>
                                <a:pt x="7" y="38"/>
                              </a:lnTo>
                              <a:lnTo>
                                <a:pt x="8" y="49"/>
                              </a:lnTo>
                              <a:lnTo>
                                <a:pt x="8" y="86"/>
                              </a:lnTo>
                              <a:lnTo>
                                <a:pt x="8" y="119"/>
                              </a:lnTo>
                              <a:lnTo>
                                <a:pt x="8" y="52"/>
                              </a:lnTo>
                              <a:lnTo>
                                <a:pt x="9" y="34"/>
                              </a:lnTo>
                              <a:lnTo>
                                <a:pt x="9" y="42"/>
                              </a:lnTo>
                              <a:lnTo>
                                <a:pt x="9" y="6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25" name="Freeform 34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29538" y="4276725"/>
                          <a:ext cx="14288" cy="292100"/>
                        </a:xfrm>
                        <a:custGeom>
                          <a:avLst/>
                          <a:gdLst>
                            <a:gd name="T0" fmla="*/ 0 w 9"/>
                            <a:gd name="T1" fmla="*/ 57 h 184"/>
                            <a:gd name="T2" fmla="*/ 0 w 9"/>
                            <a:gd name="T3" fmla="*/ 58 h 184"/>
                            <a:gd name="T4" fmla="*/ 0 w 9"/>
                            <a:gd name="T5" fmla="*/ 47 h 184"/>
                            <a:gd name="T6" fmla="*/ 0 w 9"/>
                            <a:gd name="T7" fmla="*/ 41 h 184"/>
                            <a:gd name="T8" fmla="*/ 1 w 9"/>
                            <a:gd name="T9" fmla="*/ 33 h 184"/>
                            <a:gd name="T10" fmla="*/ 1 w 9"/>
                            <a:gd name="T11" fmla="*/ 40 h 184"/>
                            <a:gd name="T12" fmla="*/ 1 w 9"/>
                            <a:gd name="T13" fmla="*/ 62 h 184"/>
                            <a:gd name="T14" fmla="*/ 1 w 9"/>
                            <a:gd name="T15" fmla="*/ 47 h 184"/>
                            <a:gd name="T16" fmla="*/ 1 w 9"/>
                            <a:gd name="T17" fmla="*/ 49 h 184"/>
                            <a:gd name="T18" fmla="*/ 2 w 9"/>
                            <a:gd name="T19" fmla="*/ 101 h 184"/>
                            <a:gd name="T20" fmla="*/ 2 w 9"/>
                            <a:gd name="T21" fmla="*/ 169 h 184"/>
                            <a:gd name="T22" fmla="*/ 2 w 9"/>
                            <a:gd name="T23" fmla="*/ 184 h 184"/>
                            <a:gd name="T24" fmla="*/ 2 w 9"/>
                            <a:gd name="T25" fmla="*/ 89 h 184"/>
                            <a:gd name="T26" fmla="*/ 2 w 9"/>
                            <a:gd name="T27" fmla="*/ 26 h 184"/>
                            <a:gd name="T28" fmla="*/ 2 w 9"/>
                            <a:gd name="T29" fmla="*/ 10 h 184"/>
                            <a:gd name="T30" fmla="*/ 3 w 9"/>
                            <a:gd name="T31" fmla="*/ 29 h 184"/>
                            <a:gd name="T32" fmla="*/ 3 w 9"/>
                            <a:gd name="T33" fmla="*/ 79 h 184"/>
                            <a:gd name="T34" fmla="*/ 3 w 9"/>
                            <a:gd name="T35" fmla="*/ 65 h 184"/>
                            <a:gd name="T36" fmla="*/ 3 w 9"/>
                            <a:gd name="T37" fmla="*/ 68 h 184"/>
                            <a:gd name="T38" fmla="*/ 3 w 9"/>
                            <a:gd name="T39" fmla="*/ 120 h 184"/>
                            <a:gd name="T40" fmla="*/ 3 w 9"/>
                            <a:gd name="T41" fmla="*/ 132 h 184"/>
                            <a:gd name="T42" fmla="*/ 3 w 9"/>
                            <a:gd name="T43" fmla="*/ 96 h 184"/>
                            <a:gd name="T44" fmla="*/ 4 w 9"/>
                            <a:gd name="T45" fmla="*/ 76 h 184"/>
                            <a:gd name="T46" fmla="*/ 4 w 9"/>
                            <a:gd name="T47" fmla="*/ 31 h 184"/>
                            <a:gd name="T48" fmla="*/ 4 w 9"/>
                            <a:gd name="T49" fmla="*/ 8 h 184"/>
                            <a:gd name="T50" fmla="*/ 4 w 9"/>
                            <a:gd name="T51" fmla="*/ 14 h 184"/>
                            <a:gd name="T52" fmla="*/ 5 w 9"/>
                            <a:gd name="T53" fmla="*/ 42 h 184"/>
                            <a:gd name="T54" fmla="*/ 5 w 9"/>
                            <a:gd name="T55" fmla="*/ 59 h 184"/>
                            <a:gd name="T56" fmla="*/ 5 w 9"/>
                            <a:gd name="T57" fmla="*/ 86 h 184"/>
                            <a:gd name="T58" fmla="*/ 5 w 9"/>
                            <a:gd name="T59" fmla="*/ 141 h 184"/>
                            <a:gd name="T60" fmla="*/ 5 w 9"/>
                            <a:gd name="T61" fmla="*/ 56 h 184"/>
                            <a:gd name="T62" fmla="*/ 5 w 9"/>
                            <a:gd name="T63" fmla="*/ 33 h 184"/>
                            <a:gd name="T64" fmla="*/ 6 w 9"/>
                            <a:gd name="T65" fmla="*/ 35 h 184"/>
                            <a:gd name="T66" fmla="*/ 6 w 9"/>
                            <a:gd name="T67" fmla="*/ 52 h 184"/>
                            <a:gd name="T68" fmla="*/ 6 w 9"/>
                            <a:gd name="T69" fmla="*/ 63 h 184"/>
                            <a:gd name="T70" fmla="*/ 6 w 9"/>
                            <a:gd name="T71" fmla="*/ 44 h 184"/>
                            <a:gd name="T72" fmla="*/ 6 w 9"/>
                            <a:gd name="T73" fmla="*/ 17 h 184"/>
                            <a:gd name="T74" fmla="*/ 7 w 9"/>
                            <a:gd name="T75" fmla="*/ 1 h 184"/>
                            <a:gd name="T76" fmla="*/ 7 w 9"/>
                            <a:gd name="T77" fmla="*/ 0 h 184"/>
                            <a:gd name="T78" fmla="*/ 7 w 9"/>
                            <a:gd name="T79" fmla="*/ 13 h 184"/>
                            <a:gd name="T80" fmla="*/ 7 w 9"/>
                            <a:gd name="T81" fmla="*/ 33 h 184"/>
                            <a:gd name="T82" fmla="*/ 7 w 9"/>
                            <a:gd name="T83" fmla="*/ 54 h 184"/>
                            <a:gd name="T84" fmla="*/ 7 w 9"/>
                            <a:gd name="T85" fmla="*/ 42 h 184"/>
                            <a:gd name="T86" fmla="*/ 8 w 9"/>
                            <a:gd name="T87" fmla="*/ 17 h 184"/>
                            <a:gd name="T88" fmla="*/ 8 w 9"/>
                            <a:gd name="T89" fmla="*/ 19 h 184"/>
                            <a:gd name="T90" fmla="*/ 8 w 9"/>
                            <a:gd name="T91" fmla="*/ 57 h 184"/>
                            <a:gd name="T92" fmla="*/ 8 w 9"/>
                            <a:gd name="T93" fmla="*/ 170 h 184"/>
                            <a:gd name="T94" fmla="*/ 9 w 9"/>
                            <a:gd name="T95" fmla="*/ 146 h 184"/>
                            <a:gd name="T96" fmla="*/ 9 w 9"/>
                            <a:gd name="T97" fmla="*/ 96 h 184"/>
                            <a:gd name="T98" fmla="*/ 9 w 9"/>
                            <a:gd name="T99" fmla="*/ 56 h 18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4">
                              <a:moveTo>
                                <a:pt x="0" y="57"/>
                              </a:moveTo>
                              <a:lnTo>
                                <a:pt x="0" y="58"/>
                              </a:lnTo>
                              <a:lnTo>
                                <a:pt x="0" y="47"/>
                              </a:lnTo>
                              <a:lnTo>
                                <a:pt x="0" y="41"/>
                              </a:lnTo>
                              <a:lnTo>
                                <a:pt x="1" y="33"/>
                              </a:lnTo>
                              <a:lnTo>
                                <a:pt x="1" y="40"/>
                              </a:lnTo>
                              <a:lnTo>
                                <a:pt x="1" y="62"/>
                              </a:lnTo>
                              <a:lnTo>
                                <a:pt x="1" y="47"/>
                              </a:lnTo>
                              <a:lnTo>
                                <a:pt x="1" y="49"/>
                              </a:lnTo>
                              <a:lnTo>
                                <a:pt x="2" y="101"/>
                              </a:lnTo>
                              <a:lnTo>
                                <a:pt x="2" y="169"/>
                              </a:lnTo>
                              <a:lnTo>
                                <a:pt x="2" y="184"/>
                              </a:lnTo>
                              <a:lnTo>
                                <a:pt x="2" y="89"/>
                              </a:lnTo>
                              <a:lnTo>
                                <a:pt x="2" y="26"/>
                              </a:lnTo>
                              <a:lnTo>
                                <a:pt x="2" y="10"/>
                              </a:lnTo>
                              <a:lnTo>
                                <a:pt x="3" y="29"/>
                              </a:lnTo>
                              <a:lnTo>
                                <a:pt x="3" y="79"/>
                              </a:lnTo>
                              <a:lnTo>
                                <a:pt x="3" y="65"/>
                              </a:lnTo>
                              <a:lnTo>
                                <a:pt x="3" y="68"/>
                              </a:lnTo>
                              <a:lnTo>
                                <a:pt x="3" y="120"/>
                              </a:lnTo>
                              <a:lnTo>
                                <a:pt x="3" y="132"/>
                              </a:lnTo>
                              <a:lnTo>
                                <a:pt x="3" y="96"/>
                              </a:lnTo>
                              <a:lnTo>
                                <a:pt x="4" y="76"/>
                              </a:lnTo>
                              <a:lnTo>
                                <a:pt x="4" y="31"/>
                              </a:lnTo>
                              <a:lnTo>
                                <a:pt x="4" y="8"/>
                              </a:lnTo>
                              <a:lnTo>
                                <a:pt x="4" y="14"/>
                              </a:lnTo>
                              <a:lnTo>
                                <a:pt x="5" y="42"/>
                              </a:lnTo>
                              <a:lnTo>
                                <a:pt x="5" y="59"/>
                              </a:lnTo>
                              <a:lnTo>
                                <a:pt x="5" y="86"/>
                              </a:lnTo>
                              <a:lnTo>
                                <a:pt x="5" y="141"/>
                              </a:lnTo>
                              <a:lnTo>
                                <a:pt x="5" y="56"/>
                              </a:lnTo>
                              <a:lnTo>
                                <a:pt x="5" y="33"/>
                              </a:lnTo>
                              <a:lnTo>
                                <a:pt x="6" y="35"/>
                              </a:lnTo>
                              <a:lnTo>
                                <a:pt x="6" y="52"/>
                              </a:lnTo>
                              <a:lnTo>
                                <a:pt x="6" y="63"/>
                              </a:lnTo>
                              <a:lnTo>
                                <a:pt x="6" y="44"/>
                              </a:lnTo>
                              <a:lnTo>
                                <a:pt x="6" y="17"/>
                              </a:lnTo>
                              <a:lnTo>
                                <a:pt x="7" y="1"/>
                              </a:lnTo>
                              <a:lnTo>
                                <a:pt x="7" y="0"/>
                              </a:lnTo>
                              <a:lnTo>
                                <a:pt x="7" y="13"/>
                              </a:lnTo>
                              <a:lnTo>
                                <a:pt x="7" y="33"/>
                              </a:lnTo>
                              <a:lnTo>
                                <a:pt x="7" y="54"/>
                              </a:lnTo>
                              <a:lnTo>
                                <a:pt x="7" y="42"/>
                              </a:lnTo>
                              <a:lnTo>
                                <a:pt x="8" y="17"/>
                              </a:lnTo>
                              <a:lnTo>
                                <a:pt x="8" y="19"/>
                              </a:lnTo>
                              <a:lnTo>
                                <a:pt x="8" y="57"/>
                              </a:lnTo>
                              <a:lnTo>
                                <a:pt x="8" y="170"/>
                              </a:lnTo>
                              <a:lnTo>
                                <a:pt x="9" y="146"/>
                              </a:lnTo>
                              <a:lnTo>
                                <a:pt x="9" y="96"/>
                              </a:lnTo>
                              <a:lnTo>
                                <a:pt x="9" y="5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26" name="Freeform 34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43826" y="4287838"/>
                          <a:ext cx="14288" cy="261938"/>
                        </a:xfrm>
                        <a:custGeom>
                          <a:avLst/>
                          <a:gdLst>
                            <a:gd name="T0" fmla="*/ 0 w 9"/>
                            <a:gd name="T1" fmla="*/ 49 h 165"/>
                            <a:gd name="T2" fmla="*/ 0 w 9"/>
                            <a:gd name="T3" fmla="*/ 46 h 165"/>
                            <a:gd name="T4" fmla="*/ 0 w 9"/>
                            <a:gd name="T5" fmla="*/ 71 h 165"/>
                            <a:gd name="T6" fmla="*/ 0 w 9"/>
                            <a:gd name="T7" fmla="*/ 52 h 165"/>
                            <a:gd name="T8" fmla="*/ 0 w 9"/>
                            <a:gd name="T9" fmla="*/ 30 h 165"/>
                            <a:gd name="T10" fmla="*/ 1 w 9"/>
                            <a:gd name="T11" fmla="*/ 36 h 165"/>
                            <a:gd name="T12" fmla="*/ 1 w 9"/>
                            <a:gd name="T13" fmla="*/ 65 h 165"/>
                            <a:gd name="T14" fmla="*/ 1 w 9"/>
                            <a:gd name="T15" fmla="*/ 71 h 165"/>
                            <a:gd name="T16" fmla="*/ 1 w 9"/>
                            <a:gd name="T17" fmla="*/ 56 h 165"/>
                            <a:gd name="T18" fmla="*/ 1 w 9"/>
                            <a:gd name="T19" fmla="*/ 52 h 165"/>
                            <a:gd name="T20" fmla="*/ 1 w 9"/>
                            <a:gd name="T21" fmla="*/ 52 h 165"/>
                            <a:gd name="T22" fmla="*/ 2 w 9"/>
                            <a:gd name="T23" fmla="*/ 47 h 165"/>
                            <a:gd name="T24" fmla="*/ 2 w 9"/>
                            <a:gd name="T25" fmla="*/ 41 h 165"/>
                            <a:gd name="T26" fmla="*/ 2 w 9"/>
                            <a:gd name="T27" fmla="*/ 45 h 165"/>
                            <a:gd name="T28" fmla="*/ 2 w 9"/>
                            <a:gd name="T29" fmla="*/ 43 h 165"/>
                            <a:gd name="T30" fmla="*/ 2 w 9"/>
                            <a:gd name="T31" fmla="*/ 49 h 165"/>
                            <a:gd name="T32" fmla="*/ 3 w 9"/>
                            <a:gd name="T33" fmla="*/ 108 h 165"/>
                            <a:gd name="T34" fmla="*/ 3 w 9"/>
                            <a:gd name="T35" fmla="*/ 115 h 165"/>
                            <a:gd name="T36" fmla="*/ 3 w 9"/>
                            <a:gd name="T37" fmla="*/ 65 h 165"/>
                            <a:gd name="T38" fmla="*/ 3 w 9"/>
                            <a:gd name="T39" fmla="*/ 67 h 165"/>
                            <a:gd name="T40" fmla="*/ 3 w 9"/>
                            <a:gd name="T41" fmla="*/ 90 h 165"/>
                            <a:gd name="T42" fmla="*/ 3 w 9"/>
                            <a:gd name="T43" fmla="*/ 106 h 165"/>
                            <a:gd name="T44" fmla="*/ 4 w 9"/>
                            <a:gd name="T45" fmla="*/ 103 h 165"/>
                            <a:gd name="T46" fmla="*/ 4 w 9"/>
                            <a:gd name="T47" fmla="*/ 97 h 165"/>
                            <a:gd name="T48" fmla="*/ 4 w 9"/>
                            <a:gd name="T49" fmla="*/ 80 h 165"/>
                            <a:gd name="T50" fmla="*/ 4 w 9"/>
                            <a:gd name="T51" fmla="*/ 50 h 165"/>
                            <a:gd name="T52" fmla="*/ 5 w 9"/>
                            <a:gd name="T53" fmla="*/ 28 h 165"/>
                            <a:gd name="T54" fmla="*/ 5 w 9"/>
                            <a:gd name="T55" fmla="*/ 16 h 165"/>
                            <a:gd name="T56" fmla="*/ 5 w 9"/>
                            <a:gd name="T57" fmla="*/ 6 h 165"/>
                            <a:gd name="T58" fmla="*/ 5 w 9"/>
                            <a:gd name="T59" fmla="*/ 0 h 165"/>
                            <a:gd name="T60" fmla="*/ 5 w 9"/>
                            <a:gd name="T61" fmla="*/ 8 h 165"/>
                            <a:gd name="T62" fmla="*/ 5 w 9"/>
                            <a:gd name="T63" fmla="*/ 38 h 165"/>
                            <a:gd name="T64" fmla="*/ 5 w 9"/>
                            <a:gd name="T65" fmla="*/ 87 h 165"/>
                            <a:gd name="T66" fmla="*/ 6 w 9"/>
                            <a:gd name="T67" fmla="*/ 84 h 165"/>
                            <a:gd name="T68" fmla="*/ 6 w 9"/>
                            <a:gd name="T69" fmla="*/ 44 h 165"/>
                            <a:gd name="T70" fmla="*/ 6 w 9"/>
                            <a:gd name="T71" fmla="*/ 50 h 165"/>
                            <a:gd name="T72" fmla="*/ 6 w 9"/>
                            <a:gd name="T73" fmla="*/ 104 h 165"/>
                            <a:gd name="T74" fmla="*/ 7 w 9"/>
                            <a:gd name="T75" fmla="*/ 105 h 165"/>
                            <a:gd name="T76" fmla="*/ 7 w 9"/>
                            <a:gd name="T77" fmla="*/ 110 h 165"/>
                            <a:gd name="T78" fmla="*/ 7 w 9"/>
                            <a:gd name="T79" fmla="*/ 84 h 165"/>
                            <a:gd name="T80" fmla="*/ 7 w 9"/>
                            <a:gd name="T81" fmla="*/ 70 h 165"/>
                            <a:gd name="T82" fmla="*/ 7 w 9"/>
                            <a:gd name="T83" fmla="*/ 73 h 165"/>
                            <a:gd name="T84" fmla="*/ 7 w 9"/>
                            <a:gd name="T85" fmla="*/ 91 h 165"/>
                            <a:gd name="T86" fmla="*/ 8 w 9"/>
                            <a:gd name="T87" fmla="*/ 144 h 165"/>
                            <a:gd name="T88" fmla="*/ 8 w 9"/>
                            <a:gd name="T89" fmla="*/ 165 h 165"/>
                            <a:gd name="T90" fmla="*/ 8 w 9"/>
                            <a:gd name="T91" fmla="*/ 145 h 165"/>
                            <a:gd name="T92" fmla="*/ 8 w 9"/>
                            <a:gd name="T93" fmla="*/ 118 h 165"/>
                            <a:gd name="T94" fmla="*/ 8 w 9"/>
                            <a:gd name="T95" fmla="*/ 103 h 165"/>
                            <a:gd name="T96" fmla="*/ 9 w 9"/>
                            <a:gd name="T97" fmla="*/ 93 h 165"/>
                            <a:gd name="T98" fmla="*/ 9 w 9"/>
                            <a:gd name="T99" fmla="*/ 76 h 16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5">
                              <a:moveTo>
                                <a:pt x="0" y="49"/>
                              </a:moveTo>
                              <a:lnTo>
                                <a:pt x="0" y="46"/>
                              </a:lnTo>
                              <a:lnTo>
                                <a:pt x="0" y="71"/>
                              </a:lnTo>
                              <a:lnTo>
                                <a:pt x="0" y="52"/>
                              </a:lnTo>
                              <a:lnTo>
                                <a:pt x="0" y="30"/>
                              </a:lnTo>
                              <a:lnTo>
                                <a:pt x="1" y="36"/>
                              </a:lnTo>
                              <a:lnTo>
                                <a:pt x="1" y="65"/>
                              </a:lnTo>
                              <a:lnTo>
                                <a:pt x="1" y="71"/>
                              </a:lnTo>
                              <a:lnTo>
                                <a:pt x="1" y="56"/>
                              </a:lnTo>
                              <a:lnTo>
                                <a:pt x="1" y="52"/>
                              </a:lnTo>
                              <a:lnTo>
                                <a:pt x="1" y="52"/>
                              </a:lnTo>
                              <a:lnTo>
                                <a:pt x="2" y="47"/>
                              </a:lnTo>
                              <a:lnTo>
                                <a:pt x="2" y="41"/>
                              </a:lnTo>
                              <a:lnTo>
                                <a:pt x="2" y="45"/>
                              </a:lnTo>
                              <a:lnTo>
                                <a:pt x="2" y="43"/>
                              </a:lnTo>
                              <a:lnTo>
                                <a:pt x="2" y="49"/>
                              </a:lnTo>
                              <a:lnTo>
                                <a:pt x="3" y="108"/>
                              </a:lnTo>
                              <a:lnTo>
                                <a:pt x="3" y="115"/>
                              </a:lnTo>
                              <a:lnTo>
                                <a:pt x="3" y="65"/>
                              </a:lnTo>
                              <a:lnTo>
                                <a:pt x="3" y="67"/>
                              </a:lnTo>
                              <a:lnTo>
                                <a:pt x="3" y="90"/>
                              </a:lnTo>
                              <a:lnTo>
                                <a:pt x="3" y="106"/>
                              </a:lnTo>
                              <a:lnTo>
                                <a:pt x="4" y="103"/>
                              </a:lnTo>
                              <a:lnTo>
                                <a:pt x="4" y="97"/>
                              </a:lnTo>
                              <a:lnTo>
                                <a:pt x="4" y="80"/>
                              </a:lnTo>
                              <a:lnTo>
                                <a:pt x="4" y="50"/>
                              </a:lnTo>
                              <a:lnTo>
                                <a:pt x="5" y="28"/>
                              </a:lnTo>
                              <a:lnTo>
                                <a:pt x="5" y="16"/>
                              </a:lnTo>
                              <a:lnTo>
                                <a:pt x="5" y="6"/>
                              </a:lnTo>
                              <a:lnTo>
                                <a:pt x="5" y="0"/>
                              </a:lnTo>
                              <a:lnTo>
                                <a:pt x="5" y="8"/>
                              </a:lnTo>
                              <a:lnTo>
                                <a:pt x="5" y="38"/>
                              </a:lnTo>
                              <a:lnTo>
                                <a:pt x="5" y="87"/>
                              </a:lnTo>
                              <a:lnTo>
                                <a:pt x="6" y="84"/>
                              </a:lnTo>
                              <a:lnTo>
                                <a:pt x="6" y="44"/>
                              </a:lnTo>
                              <a:lnTo>
                                <a:pt x="6" y="50"/>
                              </a:lnTo>
                              <a:lnTo>
                                <a:pt x="6" y="104"/>
                              </a:lnTo>
                              <a:lnTo>
                                <a:pt x="7" y="105"/>
                              </a:lnTo>
                              <a:lnTo>
                                <a:pt x="7" y="110"/>
                              </a:lnTo>
                              <a:lnTo>
                                <a:pt x="7" y="84"/>
                              </a:lnTo>
                              <a:lnTo>
                                <a:pt x="7" y="70"/>
                              </a:lnTo>
                              <a:lnTo>
                                <a:pt x="7" y="73"/>
                              </a:lnTo>
                              <a:lnTo>
                                <a:pt x="7" y="91"/>
                              </a:lnTo>
                              <a:lnTo>
                                <a:pt x="8" y="144"/>
                              </a:lnTo>
                              <a:lnTo>
                                <a:pt x="8" y="165"/>
                              </a:lnTo>
                              <a:lnTo>
                                <a:pt x="8" y="145"/>
                              </a:lnTo>
                              <a:lnTo>
                                <a:pt x="8" y="118"/>
                              </a:lnTo>
                              <a:lnTo>
                                <a:pt x="8" y="103"/>
                              </a:lnTo>
                              <a:lnTo>
                                <a:pt x="9" y="93"/>
                              </a:lnTo>
                              <a:lnTo>
                                <a:pt x="9" y="7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27" name="Freeform 34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58113" y="4297363"/>
                          <a:ext cx="12700" cy="185738"/>
                        </a:xfrm>
                        <a:custGeom>
                          <a:avLst/>
                          <a:gdLst>
                            <a:gd name="T0" fmla="*/ 0 w 8"/>
                            <a:gd name="T1" fmla="*/ 70 h 117"/>
                            <a:gd name="T2" fmla="*/ 0 w 8"/>
                            <a:gd name="T3" fmla="*/ 45 h 117"/>
                            <a:gd name="T4" fmla="*/ 0 w 8"/>
                            <a:gd name="T5" fmla="*/ 25 h 117"/>
                            <a:gd name="T6" fmla="*/ 0 w 8"/>
                            <a:gd name="T7" fmla="*/ 21 h 117"/>
                            <a:gd name="T8" fmla="*/ 0 w 8"/>
                            <a:gd name="T9" fmla="*/ 37 h 117"/>
                            <a:gd name="T10" fmla="*/ 1 w 8"/>
                            <a:gd name="T11" fmla="*/ 74 h 117"/>
                            <a:gd name="T12" fmla="*/ 1 w 8"/>
                            <a:gd name="T13" fmla="*/ 117 h 117"/>
                            <a:gd name="T14" fmla="*/ 1 w 8"/>
                            <a:gd name="T15" fmla="*/ 71 h 117"/>
                            <a:gd name="T16" fmla="*/ 1 w 8"/>
                            <a:gd name="T17" fmla="*/ 37 h 117"/>
                            <a:gd name="T18" fmla="*/ 1 w 8"/>
                            <a:gd name="T19" fmla="*/ 23 h 117"/>
                            <a:gd name="T20" fmla="*/ 1 w 8"/>
                            <a:gd name="T21" fmla="*/ 17 h 117"/>
                            <a:gd name="T22" fmla="*/ 1 w 8"/>
                            <a:gd name="T23" fmla="*/ 17 h 117"/>
                            <a:gd name="T24" fmla="*/ 2 w 8"/>
                            <a:gd name="T25" fmla="*/ 33 h 117"/>
                            <a:gd name="T26" fmla="*/ 2 w 8"/>
                            <a:gd name="T27" fmla="*/ 40 h 117"/>
                            <a:gd name="T28" fmla="*/ 2 w 8"/>
                            <a:gd name="T29" fmla="*/ 27 h 117"/>
                            <a:gd name="T30" fmla="*/ 2 w 8"/>
                            <a:gd name="T31" fmla="*/ 55 h 117"/>
                            <a:gd name="T32" fmla="*/ 3 w 8"/>
                            <a:gd name="T33" fmla="*/ 43 h 117"/>
                            <a:gd name="T34" fmla="*/ 3 w 8"/>
                            <a:gd name="T35" fmla="*/ 9 h 117"/>
                            <a:gd name="T36" fmla="*/ 3 w 8"/>
                            <a:gd name="T37" fmla="*/ 11 h 117"/>
                            <a:gd name="T38" fmla="*/ 3 w 8"/>
                            <a:gd name="T39" fmla="*/ 27 h 117"/>
                            <a:gd name="T40" fmla="*/ 3 w 8"/>
                            <a:gd name="T41" fmla="*/ 26 h 117"/>
                            <a:gd name="T42" fmla="*/ 3 w 8"/>
                            <a:gd name="T43" fmla="*/ 9 h 117"/>
                            <a:gd name="T44" fmla="*/ 4 w 8"/>
                            <a:gd name="T45" fmla="*/ 1 h 117"/>
                            <a:gd name="T46" fmla="*/ 4 w 8"/>
                            <a:gd name="T47" fmla="*/ 15 h 117"/>
                            <a:gd name="T48" fmla="*/ 4 w 8"/>
                            <a:gd name="T49" fmla="*/ 39 h 117"/>
                            <a:gd name="T50" fmla="*/ 4 w 8"/>
                            <a:gd name="T51" fmla="*/ 20 h 117"/>
                            <a:gd name="T52" fmla="*/ 4 w 8"/>
                            <a:gd name="T53" fmla="*/ 8 h 117"/>
                            <a:gd name="T54" fmla="*/ 5 w 8"/>
                            <a:gd name="T55" fmla="*/ 6 h 117"/>
                            <a:gd name="T56" fmla="*/ 5 w 8"/>
                            <a:gd name="T57" fmla="*/ 0 h 117"/>
                            <a:gd name="T58" fmla="*/ 5 w 8"/>
                            <a:gd name="T59" fmla="*/ 1 h 117"/>
                            <a:gd name="T60" fmla="*/ 5 w 8"/>
                            <a:gd name="T61" fmla="*/ 16 h 117"/>
                            <a:gd name="T62" fmla="*/ 5 w 8"/>
                            <a:gd name="T63" fmla="*/ 20 h 117"/>
                            <a:gd name="T64" fmla="*/ 5 w 8"/>
                            <a:gd name="T65" fmla="*/ 4 h 117"/>
                            <a:gd name="T66" fmla="*/ 6 w 8"/>
                            <a:gd name="T67" fmla="*/ 2 h 117"/>
                            <a:gd name="T68" fmla="*/ 6 w 8"/>
                            <a:gd name="T69" fmla="*/ 16 h 117"/>
                            <a:gd name="T70" fmla="*/ 6 w 8"/>
                            <a:gd name="T71" fmla="*/ 26 h 117"/>
                            <a:gd name="T72" fmla="*/ 6 w 8"/>
                            <a:gd name="T73" fmla="*/ 20 h 117"/>
                            <a:gd name="T74" fmla="*/ 7 w 8"/>
                            <a:gd name="T75" fmla="*/ 21 h 117"/>
                            <a:gd name="T76" fmla="*/ 7 w 8"/>
                            <a:gd name="T77" fmla="*/ 20 h 117"/>
                            <a:gd name="T78" fmla="*/ 7 w 8"/>
                            <a:gd name="T79" fmla="*/ 2 h 117"/>
                            <a:gd name="T80" fmla="*/ 7 w 8"/>
                            <a:gd name="T81" fmla="*/ 0 h 117"/>
                            <a:gd name="T82" fmla="*/ 7 w 8"/>
                            <a:gd name="T83" fmla="*/ 24 h 117"/>
                            <a:gd name="T84" fmla="*/ 7 w 8"/>
                            <a:gd name="T85" fmla="*/ 72 h 117"/>
                            <a:gd name="T86" fmla="*/ 7 w 8"/>
                            <a:gd name="T87" fmla="*/ 74 h 117"/>
                            <a:gd name="T88" fmla="*/ 8 w 8"/>
                            <a:gd name="T89" fmla="*/ 44 h 117"/>
                            <a:gd name="T90" fmla="*/ 8 w 8"/>
                            <a:gd name="T91" fmla="*/ 33 h 117"/>
                            <a:gd name="T92" fmla="*/ 8 w 8"/>
                            <a:gd name="T93" fmla="*/ 34 h 117"/>
                            <a:gd name="T94" fmla="*/ 8 w 8"/>
                            <a:gd name="T95" fmla="*/ 51 h 117"/>
                            <a:gd name="T96" fmla="*/ 8 w 8"/>
                            <a:gd name="T97" fmla="*/ 86 h 117"/>
                            <a:gd name="T98" fmla="*/ 8 w 8"/>
                            <a:gd name="T99" fmla="*/ 82 h 1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17">
                              <a:moveTo>
                                <a:pt x="0" y="70"/>
                              </a:moveTo>
                              <a:lnTo>
                                <a:pt x="0" y="45"/>
                              </a:lnTo>
                              <a:lnTo>
                                <a:pt x="0" y="25"/>
                              </a:lnTo>
                              <a:lnTo>
                                <a:pt x="0" y="21"/>
                              </a:lnTo>
                              <a:lnTo>
                                <a:pt x="0" y="37"/>
                              </a:lnTo>
                              <a:lnTo>
                                <a:pt x="1" y="74"/>
                              </a:lnTo>
                              <a:lnTo>
                                <a:pt x="1" y="117"/>
                              </a:lnTo>
                              <a:lnTo>
                                <a:pt x="1" y="71"/>
                              </a:lnTo>
                              <a:lnTo>
                                <a:pt x="1" y="37"/>
                              </a:lnTo>
                              <a:lnTo>
                                <a:pt x="1" y="23"/>
                              </a:lnTo>
                              <a:lnTo>
                                <a:pt x="1" y="17"/>
                              </a:lnTo>
                              <a:lnTo>
                                <a:pt x="1" y="17"/>
                              </a:lnTo>
                              <a:lnTo>
                                <a:pt x="2" y="33"/>
                              </a:lnTo>
                              <a:lnTo>
                                <a:pt x="2" y="40"/>
                              </a:lnTo>
                              <a:lnTo>
                                <a:pt x="2" y="27"/>
                              </a:lnTo>
                              <a:lnTo>
                                <a:pt x="2" y="55"/>
                              </a:lnTo>
                              <a:lnTo>
                                <a:pt x="3" y="43"/>
                              </a:lnTo>
                              <a:lnTo>
                                <a:pt x="3" y="9"/>
                              </a:lnTo>
                              <a:lnTo>
                                <a:pt x="3" y="11"/>
                              </a:lnTo>
                              <a:lnTo>
                                <a:pt x="3" y="27"/>
                              </a:lnTo>
                              <a:lnTo>
                                <a:pt x="3" y="26"/>
                              </a:lnTo>
                              <a:lnTo>
                                <a:pt x="3" y="9"/>
                              </a:lnTo>
                              <a:lnTo>
                                <a:pt x="4" y="1"/>
                              </a:lnTo>
                              <a:lnTo>
                                <a:pt x="4" y="15"/>
                              </a:lnTo>
                              <a:lnTo>
                                <a:pt x="4" y="39"/>
                              </a:lnTo>
                              <a:lnTo>
                                <a:pt x="4" y="20"/>
                              </a:lnTo>
                              <a:lnTo>
                                <a:pt x="4" y="8"/>
                              </a:lnTo>
                              <a:lnTo>
                                <a:pt x="5" y="6"/>
                              </a:lnTo>
                              <a:lnTo>
                                <a:pt x="5" y="0"/>
                              </a:lnTo>
                              <a:lnTo>
                                <a:pt x="5" y="1"/>
                              </a:lnTo>
                              <a:lnTo>
                                <a:pt x="5" y="16"/>
                              </a:lnTo>
                              <a:lnTo>
                                <a:pt x="5" y="20"/>
                              </a:lnTo>
                              <a:lnTo>
                                <a:pt x="5" y="4"/>
                              </a:lnTo>
                              <a:lnTo>
                                <a:pt x="6" y="2"/>
                              </a:lnTo>
                              <a:lnTo>
                                <a:pt x="6" y="16"/>
                              </a:lnTo>
                              <a:lnTo>
                                <a:pt x="6" y="26"/>
                              </a:lnTo>
                              <a:lnTo>
                                <a:pt x="6" y="20"/>
                              </a:lnTo>
                              <a:lnTo>
                                <a:pt x="7" y="21"/>
                              </a:lnTo>
                              <a:lnTo>
                                <a:pt x="7" y="20"/>
                              </a:lnTo>
                              <a:lnTo>
                                <a:pt x="7" y="2"/>
                              </a:lnTo>
                              <a:lnTo>
                                <a:pt x="7" y="0"/>
                              </a:lnTo>
                              <a:lnTo>
                                <a:pt x="7" y="24"/>
                              </a:lnTo>
                              <a:lnTo>
                                <a:pt x="7" y="72"/>
                              </a:lnTo>
                              <a:lnTo>
                                <a:pt x="7" y="74"/>
                              </a:lnTo>
                              <a:lnTo>
                                <a:pt x="8" y="44"/>
                              </a:lnTo>
                              <a:lnTo>
                                <a:pt x="8" y="33"/>
                              </a:lnTo>
                              <a:lnTo>
                                <a:pt x="8" y="34"/>
                              </a:lnTo>
                              <a:lnTo>
                                <a:pt x="8" y="51"/>
                              </a:lnTo>
                              <a:lnTo>
                                <a:pt x="8" y="86"/>
                              </a:lnTo>
                              <a:lnTo>
                                <a:pt x="8" y="8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28" name="Freeform 34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70813" y="4238625"/>
                          <a:ext cx="14288" cy="311150"/>
                        </a:xfrm>
                        <a:custGeom>
                          <a:avLst/>
                          <a:gdLst>
                            <a:gd name="T0" fmla="*/ 0 w 9"/>
                            <a:gd name="T1" fmla="*/ 119 h 196"/>
                            <a:gd name="T2" fmla="*/ 1 w 9"/>
                            <a:gd name="T3" fmla="*/ 75 h 196"/>
                            <a:gd name="T4" fmla="*/ 1 w 9"/>
                            <a:gd name="T5" fmla="*/ 62 h 196"/>
                            <a:gd name="T6" fmla="*/ 1 w 9"/>
                            <a:gd name="T7" fmla="*/ 58 h 196"/>
                            <a:gd name="T8" fmla="*/ 1 w 9"/>
                            <a:gd name="T9" fmla="*/ 48 h 196"/>
                            <a:gd name="T10" fmla="*/ 1 w 9"/>
                            <a:gd name="T11" fmla="*/ 38 h 196"/>
                            <a:gd name="T12" fmla="*/ 2 w 9"/>
                            <a:gd name="T13" fmla="*/ 34 h 196"/>
                            <a:gd name="T14" fmla="*/ 2 w 9"/>
                            <a:gd name="T15" fmla="*/ 34 h 196"/>
                            <a:gd name="T16" fmla="*/ 2 w 9"/>
                            <a:gd name="T17" fmla="*/ 45 h 196"/>
                            <a:gd name="T18" fmla="*/ 2 w 9"/>
                            <a:gd name="T19" fmla="*/ 69 h 196"/>
                            <a:gd name="T20" fmla="*/ 2 w 9"/>
                            <a:gd name="T21" fmla="*/ 98 h 196"/>
                            <a:gd name="T22" fmla="*/ 2 w 9"/>
                            <a:gd name="T23" fmla="*/ 88 h 196"/>
                            <a:gd name="T24" fmla="*/ 3 w 9"/>
                            <a:gd name="T25" fmla="*/ 76 h 196"/>
                            <a:gd name="T26" fmla="*/ 3 w 9"/>
                            <a:gd name="T27" fmla="*/ 76 h 196"/>
                            <a:gd name="T28" fmla="*/ 3 w 9"/>
                            <a:gd name="T29" fmla="*/ 46 h 196"/>
                            <a:gd name="T30" fmla="*/ 3 w 9"/>
                            <a:gd name="T31" fmla="*/ 13 h 196"/>
                            <a:gd name="T32" fmla="*/ 4 w 9"/>
                            <a:gd name="T33" fmla="*/ 0 h 196"/>
                            <a:gd name="T34" fmla="*/ 4 w 9"/>
                            <a:gd name="T35" fmla="*/ 7 h 196"/>
                            <a:gd name="T36" fmla="*/ 4 w 9"/>
                            <a:gd name="T37" fmla="*/ 28 h 196"/>
                            <a:gd name="T38" fmla="*/ 4 w 9"/>
                            <a:gd name="T39" fmla="*/ 69 h 196"/>
                            <a:gd name="T40" fmla="*/ 4 w 9"/>
                            <a:gd name="T41" fmla="*/ 138 h 196"/>
                            <a:gd name="T42" fmla="*/ 4 w 9"/>
                            <a:gd name="T43" fmla="*/ 95 h 196"/>
                            <a:gd name="T44" fmla="*/ 4 w 9"/>
                            <a:gd name="T45" fmla="*/ 109 h 196"/>
                            <a:gd name="T46" fmla="*/ 5 w 9"/>
                            <a:gd name="T47" fmla="*/ 184 h 196"/>
                            <a:gd name="T48" fmla="*/ 5 w 9"/>
                            <a:gd name="T49" fmla="*/ 80 h 196"/>
                            <a:gd name="T50" fmla="*/ 5 w 9"/>
                            <a:gd name="T51" fmla="*/ 41 h 196"/>
                            <a:gd name="T52" fmla="*/ 5 w 9"/>
                            <a:gd name="T53" fmla="*/ 29 h 196"/>
                            <a:gd name="T54" fmla="*/ 6 w 9"/>
                            <a:gd name="T55" fmla="*/ 38 h 196"/>
                            <a:gd name="T56" fmla="*/ 6 w 9"/>
                            <a:gd name="T57" fmla="*/ 68 h 196"/>
                            <a:gd name="T58" fmla="*/ 6 w 9"/>
                            <a:gd name="T59" fmla="*/ 144 h 196"/>
                            <a:gd name="T60" fmla="*/ 6 w 9"/>
                            <a:gd name="T61" fmla="*/ 87 h 196"/>
                            <a:gd name="T62" fmla="*/ 6 w 9"/>
                            <a:gd name="T63" fmla="*/ 55 h 196"/>
                            <a:gd name="T64" fmla="*/ 6 w 9"/>
                            <a:gd name="T65" fmla="*/ 43 h 196"/>
                            <a:gd name="T66" fmla="*/ 7 w 9"/>
                            <a:gd name="T67" fmla="*/ 34 h 196"/>
                            <a:gd name="T68" fmla="*/ 7 w 9"/>
                            <a:gd name="T69" fmla="*/ 41 h 196"/>
                            <a:gd name="T70" fmla="*/ 7 w 9"/>
                            <a:gd name="T71" fmla="*/ 76 h 196"/>
                            <a:gd name="T72" fmla="*/ 7 w 9"/>
                            <a:gd name="T73" fmla="*/ 196 h 196"/>
                            <a:gd name="T74" fmla="*/ 7 w 9"/>
                            <a:gd name="T75" fmla="*/ 106 h 196"/>
                            <a:gd name="T76" fmla="*/ 7 w 9"/>
                            <a:gd name="T77" fmla="*/ 57 h 196"/>
                            <a:gd name="T78" fmla="*/ 7 w 9"/>
                            <a:gd name="T79" fmla="*/ 41 h 196"/>
                            <a:gd name="T80" fmla="*/ 8 w 9"/>
                            <a:gd name="T81" fmla="*/ 48 h 196"/>
                            <a:gd name="T82" fmla="*/ 8 w 9"/>
                            <a:gd name="T83" fmla="*/ 78 h 196"/>
                            <a:gd name="T84" fmla="*/ 8 w 9"/>
                            <a:gd name="T85" fmla="*/ 127 h 196"/>
                            <a:gd name="T86" fmla="*/ 8 w 9"/>
                            <a:gd name="T87" fmla="*/ 107 h 196"/>
                            <a:gd name="T88" fmla="*/ 9 w 9"/>
                            <a:gd name="T89" fmla="*/ 66 h 196"/>
                            <a:gd name="T90" fmla="*/ 9 w 9"/>
                            <a:gd name="T91" fmla="*/ 43 h 196"/>
                            <a:gd name="T92" fmla="*/ 9 w 9"/>
                            <a:gd name="T93" fmla="*/ 42 h 196"/>
                            <a:gd name="T94" fmla="*/ 9 w 9"/>
                            <a:gd name="T95" fmla="*/ 85 h 196"/>
                            <a:gd name="T96" fmla="*/ 9 w 9"/>
                            <a:gd name="T97" fmla="*/ 126 h 196"/>
                            <a:gd name="T98" fmla="*/ 9 w 9"/>
                            <a:gd name="T99" fmla="*/ 55 h 19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6">
                              <a:moveTo>
                                <a:pt x="0" y="119"/>
                              </a:moveTo>
                              <a:lnTo>
                                <a:pt x="1" y="75"/>
                              </a:lnTo>
                              <a:lnTo>
                                <a:pt x="1" y="62"/>
                              </a:lnTo>
                              <a:lnTo>
                                <a:pt x="1" y="58"/>
                              </a:lnTo>
                              <a:lnTo>
                                <a:pt x="1" y="48"/>
                              </a:lnTo>
                              <a:lnTo>
                                <a:pt x="1" y="38"/>
                              </a:lnTo>
                              <a:lnTo>
                                <a:pt x="2" y="34"/>
                              </a:lnTo>
                              <a:lnTo>
                                <a:pt x="2" y="34"/>
                              </a:lnTo>
                              <a:lnTo>
                                <a:pt x="2" y="45"/>
                              </a:lnTo>
                              <a:lnTo>
                                <a:pt x="2" y="69"/>
                              </a:lnTo>
                              <a:lnTo>
                                <a:pt x="2" y="98"/>
                              </a:lnTo>
                              <a:lnTo>
                                <a:pt x="2" y="88"/>
                              </a:lnTo>
                              <a:lnTo>
                                <a:pt x="3" y="76"/>
                              </a:lnTo>
                              <a:lnTo>
                                <a:pt x="3" y="76"/>
                              </a:lnTo>
                              <a:lnTo>
                                <a:pt x="3" y="46"/>
                              </a:lnTo>
                              <a:lnTo>
                                <a:pt x="3" y="13"/>
                              </a:lnTo>
                              <a:lnTo>
                                <a:pt x="4" y="0"/>
                              </a:lnTo>
                              <a:lnTo>
                                <a:pt x="4" y="7"/>
                              </a:lnTo>
                              <a:lnTo>
                                <a:pt x="4" y="28"/>
                              </a:lnTo>
                              <a:lnTo>
                                <a:pt x="4" y="69"/>
                              </a:lnTo>
                              <a:lnTo>
                                <a:pt x="4" y="138"/>
                              </a:lnTo>
                              <a:lnTo>
                                <a:pt x="4" y="95"/>
                              </a:lnTo>
                              <a:lnTo>
                                <a:pt x="4" y="109"/>
                              </a:lnTo>
                              <a:lnTo>
                                <a:pt x="5" y="184"/>
                              </a:lnTo>
                              <a:lnTo>
                                <a:pt x="5" y="80"/>
                              </a:lnTo>
                              <a:lnTo>
                                <a:pt x="5" y="41"/>
                              </a:lnTo>
                              <a:lnTo>
                                <a:pt x="5" y="29"/>
                              </a:lnTo>
                              <a:lnTo>
                                <a:pt x="6" y="38"/>
                              </a:lnTo>
                              <a:lnTo>
                                <a:pt x="6" y="68"/>
                              </a:lnTo>
                              <a:lnTo>
                                <a:pt x="6" y="144"/>
                              </a:lnTo>
                              <a:lnTo>
                                <a:pt x="6" y="87"/>
                              </a:lnTo>
                              <a:lnTo>
                                <a:pt x="6" y="55"/>
                              </a:lnTo>
                              <a:lnTo>
                                <a:pt x="6" y="43"/>
                              </a:lnTo>
                              <a:lnTo>
                                <a:pt x="7" y="34"/>
                              </a:lnTo>
                              <a:lnTo>
                                <a:pt x="7" y="41"/>
                              </a:lnTo>
                              <a:lnTo>
                                <a:pt x="7" y="76"/>
                              </a:lnTo>
                              <a:lnTo>
                                <a:pt x="7" y="196"/>
                              </a:lnTo>
                              <a:lnTo>
                                <a:pt x="7" y="106"/>
                              </a:lnTo>
                              <a:lnTo>
                                <a:pt x="7" y="57"/>
                              </a:lnTo>
                              <a:lnTo>
                                <a:pt x="7" y="41"/>
                              </a:lnTo>
                              <a:lnTo>
                                <a:pt x="8" y="48"/>
                              </a:lnTo>
                              <a:lnTo>
                                <a:pt x="8" y="78"/>
                              </a:lnTo>
                              <a:lnTo>
                                <a:pt x="8" y="127"/>
                              </a:lnTo>
                              <a:lnTo>
                                <a:pt x="8" y="107"/>
                              </a:lnTo>
                              <a:lnTo>
                                <a:pt x="9" y="66"/>
                              </a:lnTo>
                              <a:lnTo>
                                <a:pt x="9" y="43"/>
                              </a:lnTo>
                              <a:lnTo>
                                <a:pt x="9" y="42"/>
                              </a:lnTo>
                              <a:lnTo>
                                <a:pt x="9" y="85"/>
                              </a:lnTo>
                              <a:lnTo>
                                <a:pt x="9" y="126"/>
                              </a:lnTo>
                              <a:lnTo>
                                <a:pt x="9" y="5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29" name="Freeform 34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85101" y="4275138"/>
                          <a:ext cx="14288" cy="341313"/>
                        </a:xfrm>
                        <a:custGeom>
                          <a:avLst/>
                          <a:gdLst>
                            <a:gd name="T0" fmla="*/ 0 w 9"/>
                            <a:gd name="T1" fmla="*/ 32 h 215"/>
                            <a:gd name="T2" fmla="*/ 0 w 9"/>
                            <a:gd name="T3" fmla="*/ 35 h 215"/>
                            <a:gd name="T4" fmla="*/ 1 w 9"/>
                            <a:gd name="T5" fmla="*/ 92 h 215"/>
                            <a:gd name="T6" fmla="*/ 1 w 9"/>
                            <a:gd name="T7" fmla="*/ 71 h 215"/>
                            <a:gd name="T8" fmla="*/ 1 w 9"/>
                            <a:gd name="T9" fmla="*/ 17 h 215"/>
                            <a:gd name="T10" fmla="*/ 1 w 9"/>
                            <a:gd name="T11" fmla="*/ 0 h 215"/>
                            <a:gd name="T12" fmla="*/ 2 w 9"/>
                            <a:gd name="T13" fmla="*/ 11 h 215"/>
                            <a:gd name="T14" fmla="*/ 2 w 9"/>
                            <a:gd name="T15" fmla="*/ 53 h 215"/>
                            <a:gd name="T16" fmla="*/ 2 w 9"/>
                            <a:gd name="T17" fmla="*/ 55 h 215"/>
                            <a:gd name="T18" fmla="*/ 2 w 9"/>
                            <a:gd name="T19" fmla="*/ 49 h 215"/>
                            <a:gd name="T20" fmla="*/ 2 w 9"/>
                            <a:gd name="T21" fmla="*/ 68 h 215"/>
                            <a:gd name="T22" fmla="*/ 2 w 9"/>
                            <a:gd name="T23" fmla="*/ 66 h 215"/>
                            <a:gd name="T24" fmla="*/ 3 w 9"/>
                            <a:gd name="T25" fmla="*/ 65 h 215"/>
                            <a:gd name="T26" fmla="*/ 3 w 9"/>
                            <a:gd name="T27" fmla="*/ 115 h 215"/>
                            <a:gd name="T28" fmla="*/ 3 w 9"/>
                            <a:gd name="T29" fmla="*/ 92 h 215"/>
                            <a:gd name="T30" fmla="*/ 3 w 9"/>
                            <a:gd name="T31" fmla="*/ 64 h 215"/>
                            <a:gd name="T32" fmla="*/ 3 w 9"/>
                            <a:gd name="T33" fmla="*/ 124 h 215"/>
                            <a:gd name="T34" fmla="*/ 4 w 9"/>
                            <a:gd name="T35" fmla="*/ 76 h 215"/>
                            <a:gd name="T36" fmla="*/ 4 w 9"/>
                            <a:gd name="T37" fmla="*/ 51 h 215"/>
                            <a:gd name="T38" fmla="*/ 4 w 9"/>
                            <a:gd name="T39" fmla="*/ 72 h 215"/>
                            <a:gd name="T40" fmla="*/ 4 w 9"/>
                            <a:gd name="T41" fmla="*/ 81 h 215"/>
                            <a:gd name="T42" fmla="*/ 4 w 9"/>
                            <a:gd name="T43" fmla="*/ 56 h 215"/>
                            <a:gd name="T44" fmla="*/ 4 w 9"/>
                            <a:gd name="T45" fmla="*/ 39 h 215"/>
                            <a:gd name="T46" fmla="*/ 5 w 9"/>
                            <a:gd name="T47" fmla="*/ 42 h 215"/>
                            <a:gd name="T48" fmla="*/ 5 w 9"/>
                            <a:gd name="T49" fmla="*/ 79 h 215"/>
                            <a:gd name="T50" fmla="*/ 5 w 9"/>
                            <a:gd name="T51" fmla="*/ 56 h 215"/>
                            <a:gd name="T52" fmla="*/ 5 w 9"/>
                            <a:gd name="T53" fmla="*/ 20 h 215"/>
                            <a:gd name="T54" fmla="*/ 5 w 9"/>
                            <a:gd name="T55" fmla="*/ 18 h 215"/>
                            <a:gd name="T56" fmla="*/ 5 w 9"/>
                            <a:gd name="T57" fmla="*/ 37 h 215"/>
                            <a:gd name="T58" fmla="*/ 5 w 9"/>
                            <a:gd name="T59" fmla="*/ 58 h 215"/>
                            <a:gd name="T60" fmla="*/ 6 w 9"/>
                            <a:gd name="T61" fmla="*/ 66 h 215"/>
                            <a:gd name="T62" fmla="*/ 6 w 9"/>
                            <a:gd name="T63" fmla="*/ 71 h 215"/>
                            <a:gd name="T64" fmla="*/ 6 w 9"/>
                            <a:gd name="T65" fmla="*/ 78 h 215"/>
                            <a:gd name="T66" fmla="*/ 6 w 9"/>
                            <a:gd name="T67" fmla="*/ 77 h 215"/>
                            <a:gd name="T68" fmla="*/ 7 w 9"/>
                            <a:gd name="T69" fmla="*/ 83 h 215"/>
                            <a:gd name="T70" fmla="*/ 7 w 9"/>
                            <a:gd name="T71" fmla="*/ 120 h 215"/>
                            <a:gd name="T72" fmla="*/ 7 w 9"/>
                            <a:gd name="T73" fmla="*/ 192 h 215"/>
                            <a:gd name="T74" fmla="*/ 7 w 9"/>
                            <a:gd name="T75" fmla="*/ 134 h 215"/>
                            <a:gd name="T76" fmla="*/ 7 w 9"/>
                            <a:gd name="T77" fmla="*/ 121 h 215"/>
                            <a:gd name="T78" fmla="*/ 7 w 9"/>
                            <a:gd name="T79" fmla="*/ 215 h 215"/>
                            <a:gd name="T80" fmla="*/ 8 w 9"/>
                            <a:gd name="T81" fmla="*/ 81 h 215"/>
                            <a:gd name="T82" fmla="*/ 8 w 9"/>
                            <a:gd name="T83" fmla="*/ 42 h 215"/>
                            <a:gd name="T84" fmla="*/ 8 w 9"/>
                            <a:gd name="T85" fmla="*/ 45 h 215"/>
                            <a:gd name="T86" fmla="*/ 8 w 9"/>
                            <a:gd name="T87" fmla="*/ 88 h 215"/>
                            <a:gd name="T88" fmla="*/ 8 w 9"/>
                            <a:gd name="T89" fmla="*/ 92 h 215"/>
                            <a:gd name="T90" fmla="*/ 9 w 9"/>
                            <a:gd name="T91" fmla="*/ 74 h 215"/>
                            <a:gd name="T92" fmla="*/ 9 w 9"/>
                            <a:gd name="T93" fmla="*/ 92 h 215"/>
                            <a:gd name="T94" fmla="*/ 9 w 9"/>
                            <a:gd name="T95" fmla="*/ 88 h 215"/>
                            <a:gd name="T96" fmla="*/ 9 w 9"/>
                            <a:gd name="T97" fmla="*/ 62 h 215"/>
                            <a:gd name="T98" fmla="*/ 9 w 9"/>
                            <a:gd name="T99" fmla="*/ 50 h 2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5">
                              <a:moveTo>
                                <a:pt x="0" y="32"/>
                              </a:moveTo>
                              <a:lnTo>
                                <a:pt x="0" y="35"/>
                              </a:lnTo>
                              <a:lnTo>
                                <a:pt x="1" y="92"/>
                              </a:lnTo>
                              <a:lnTo>
                                <a:pt x="1" y="71"/>
                              </a:lnTo>
                              <a:lnTo>
                                <a:pt x="1" y="17"/>
                              </a:lnTo>
                              <a:lnTo>
                                <a:pt x="1" y="0"/>
                              </a:lnTo>
                              <a:lnTo>
                                <a:pt x="2" y="11"/>
                              </a:lnTo>
                              <a:lnTo>
                                <a:pt x="2" y="53"/>
                              </a:lnTo>
                              <a:lnTo>
                                <a:pt x="2" y="55"/>
                              </a:lnTo>
                              <a:lnTo>
                                <a:pt x="2" y="49"/>
                              </a:lnTo>
                              <a:lnTo>
                                <a:pt x="2" y="68"/>
                              </a:lnTo>
                              <a:lnTo>
                                <a:pt x="2" y="66"/>
                              </a:lnTo>
                              <a:lnTo>
                                <a:pt x="3" y="65"/>
                              </a:lnTo>
                              <a:lnTo>
                                <a:pt x="3" y="115"/>
                              </a:lnTo>
                              <a:lnTo>
                                <a:pt x="3" y="92"/>
                              </a:lnTo>
                              <a:lnTo>
                                <a:pt x="3" y="64"/>
                              </a:lnTo>
                              <a:lnTo>
                                <a:pt x="3" y="124"/>
                              </a:lnTo>
                              <a:lnTo>
                                <a:pt x="4" y="76"/>
                              </a:lnTo>
                              <a:lnTo>
                                <a:pt x="4" y="51"/>
                              </a:lnTo>
                              <a:lnTo>
                                <a:pt x="4" y="72"/>
                              </a:lnTo>
                              <a:lnTo>
                                <a:pt x="4" y="81"/>
                              </a:lnTo>
                              <a:lnTo>
                                <a:pt x="4" y="56"/>
                              </a:lnTo>
                              <a:lnTo>
                                <a:pt x="4" y="39"/>
                              </a:lnTo>
                              <a:lnTo>
                                <a:pt x="5" y="42"/>
                              </a:lnTo>
                              <a:lnTo>
                                <a:pt x="5" y="79"/>
                              </a:lnTo>
                              <a:lnTo>
                                <a:pt x="5" y="56"/>
                              </a:lnTo>
                              <a:lnTo>
                                <a:pt x="5" y="20"/>
                              </a:lnTo>
                              <a:lnTo>
                                <a:pt x="5" y="18"/>
                              </a:lnTo>
                              <a:lnTo>
                                <a:pt x="5" y="37"/>
                              </a:lnTo>
                              <a:lnTo>
                                <a:pt x="5" y="58"/>
                              </a:lnTo>
                              <a:lnTo>
                                <a:pt x="6" y="66"/>
                              </a:lnTo>
                              <a:lnTo>
                                <a:pt x="6" y="71"/>
                              </a:lnTo>
                              <a:lnTo>
                                <a:pt x="6" y="78"/>
                              </a:lnTo>
                              <a:lnTo>
                                <a:pt x="6" y="77"/>
                              </a:lnTo>
                              <a:lnTo>
                                <a:pt x="7" y="83"/>
                              </a:lnTo>
                              <a:lnTo>
                                <a:pt x="7" y="120"/>
                              </a:lnTo>
                              <a:lnTo>
                                <a:pt x="7" y="192"/>
                              </a:lnTo>
                              <a:lnTo>
                                <a:pt x="7" y="134"/>
                              </a:lnTo>
                              <a:lnTo>
                                <a:pt x="7" y="121"/>
                              </a:lnTo>
                              <a:lnTo>
                                <a:pt x="7" y="215"/>
                              </a:lnTo>
                              <a:lnTo>
                                <a:pt x="8" y="81"/>
                              </a:lnTo>
                              <a:lnTo>
                                <a:pt x="8" y="42"/>
                              </a:lnTo>
                              <a:lnTo>
                                <a:pt x="8" y="45"/>
                              </a:lnTo>
                              <a:lnTo>
                                <a:pt x="8" y="88"/>
                              </a:lnTo>
                              <a:lnTo>
                                <a:pt x="8" y="92"/>
                              </a:lnTo>
                              <a:lnTo>
                                <a:pt x="9" y="74"/>
                              </a:lnTo>
                              <a:lnTo>
                                <a:pt x="9" y="92"/>
                              </a:lnTo>
                              <a:lnTo>
                                <a:pt x="9" y="88"/>
                              </a:lnTo>
                              <a:lnTo>
                                <a:pt x="9" y="62"/>
                              </a:lnTo>
                              <a:lnTo>
                                <a:pt x="9" y="5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30" name="Freeform 34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99388" y="4264025"/>
                          <a:ext cx="14288" cy="215900"/>
                        </a:xfrm>
                        <a:custGeom>
                          <a:avLst/>
                          <a:gdLst>
                            <a:gd name="T0" fmla="*/ 0 w 9"/>
                            <a:gd name="T1" fmla="*/ 57 h 136"/>
                            <a:gd name="T2" fmla="*/ 0 w 9"/>
                            <a:gd name="T3" fmla="*/ 28 h 136"/>
                            <a:gd name="T4" fmla="*/ 1 w 9"/>
                            <a:gd name="T5" fmla="*/ 5 h 136"/>
                            <a:gd name="T6" fmla="*/ 1 w 9"/>
                            <a:gd name="T7" fmla="*/ 0 h 136"/>
                            <a:gd name="T8" fmla="*/ 1 w 9"/>
                            <a:gd name="T9" fmla="*/ 11 h 136"/>
                            <a:gd name="T10" fmla="*/ 1 w 9"/>
                            <a:gd name="T11" fmla="*/ 44 h 136"/>
                            <a:gd name="T12" fmla="*/ 2 w 9"/>
                            <a:gd name="T13" fmla="*/ 123 h 136"/>
                            <a:gd name="T14" fmla="*/ 2 w 9"/>
                            <a:gd name="T15" fmla="*/ 45 h 136"/>
                            <a:gd name="T16" fmla="*/ 2 w 9"/>
                            <a:gd name="T17" fmla="*/ 28 h 136"/>
                            <a:gd name="T18" fmla="*/ 2 w 9"/>
                            <a:gd name="T19" fmla="*/ 63 h 136"/>
                            <a:gd name="T20" fmla="*/ 2 w 9"/>
                            <a:gd name="T21" fmla="*/ 136 h 136"/>
                            <a:gd name="T22" fmla="*/ 2 w 9"/>
                            <a:gd name="T23" fmla="*/ 40 h 136"/>
                            <a:gd name="T24" fmla="*/ 2 w 9"/>
                            <a:gd name="T25" fmla="*/ 26 h 136"/>
                            <a:gd name="T26" fmla="*/ 3 w 9"/>
                            <a:gd name="T27" fmla="*/ 42 h 136"/>
                            <a:gd name="T28" fmla="*/ 3 w 9"/>
                            <a:gd name="T29" fmla="*/ 95 h 136"/>
                            <a:gd name="T30" fmla="*/ 3 w 9"/>
                            <a:gd name="T31" fmla="*/ 125 h 136"/>
                            <a:gd name="T32" fmla="*/ 3 w 9"/>
                            <a:gd name="T33" fmla="*/ 69 h 136"/>
                            <a:gd name="T34" fmla="*/ 4 w 9"/>
                            <a:gd name="T35" fmla="*/ 59 h 136"/>
                            <a:gd name="T36" fmla="*/ 4 w 9"/>
                            <a:gd name="T37" fmla="*/ 60 h 136"/>
                            <a:gd name="T38" fmla="*/ 4 w 9"/>
                            <a:gd name="T39" fmla="*/ 64 h 136"/>
                            <a:gd name="T40" fmla="*/ 4 w 9"/>
                            <a:gd name="T41" fmla="*/ 73 h 136"/>
                            <a:gd name="T42" fmla="*/ 4 w 9"/>
                            <a:gd name="T43" fmla="*/ 56 h 136"/>
                            <a:gd name="T44" fmla="*/ 4 w 9"/>
                            <a:gd name="T45" fmla="*/ 50 h 136"/>
                            <a:gd name="T46" fmla="*/ 4 w 9"/>
                            <a:gd name="T47" fmla="*/ 72 h 136"/>
                            <a:gd name="T48" fmla="*/ 5 w 9"/>
                            <a:gd name="T49" fmla="*/ 118 h 136"/>
                            <a:gd name="T50" fmla="*/ 5 w 9"/>
                            <a:gd name="T51" fmla="*/ 103 h 136"/>
                            <a:gd name="T52" fmla="*/ 5 w 9"/>
                            <a:gd name="T53" fmla="*/ 66 h 136"/>
                            <a:gd name="T54" fmla="*/ 5 w 9"/>
                            <a:gd name="T55" fmla="*/ 37 h 136"/>
                            <a:gd name="T56" fmla="*/ 5 w 9"/>
                            <a:gd name="T57" fmla="*/ 22 h 136"/>
                            <a:gd name="T58" fmla="*/ 5 w 9"/>
                            <a:gd name="T59" fmla="*/ 17 h 136"/>
                            <a:gd name="T60" fmla="*/ 6 w 9"/>
                            <a:gd name="T61" fmla="*/ 14 h 136"/>
                            <a:gd name="T62" fmla="*/ 6 w 9"/>
                            <a:gd name="T63" fmla="*/ 12 h 136"/>
                            <a:gd name="T64" fmla="*/ 6 w 9"/>
                            <a:gd name="T65" fmla="*/ 16 h 136"/>
                            <a:gd name="T66" fmla="*/ 6 w 9"/>
                            <a:gd name="T67" fmla="*/ 35 h 136"/>
                            <a:gd name="T68" fmla="*/ 7 w 9"/>
                            <a:gd name="T69" fmla="*/ 83 h 136"/>
                            <a:gd name="T70" fmla="*/ 7 w 9"/>
                            <a:gd name="T71" fmla="*/ 113 h 136"/>
                            <a:gd name="T72" fmla="*/ 7 w 9"/>
                            <a:gd name="T73" fmla="*/ 63 h 136"/>
                            <a:gd name="T74" fmla="*/ 7 w 9"/>
                            <a:gd name="T75" fmla="*/ 49 h 136"/>
                            <a:gd name="T76" fmla="*/ 7 w 9"/>
                            <a:gd name="T77" fmla="*/ 45 h 136"/>
                            <a:gd name="T78" fmla="*/ 7 w 9"/>
                            <a:gd name="T79" fmla="*/ 51 h 136"/>
                            <a:gd name="T80" fmla="*/ 7 w 9"/>
                            <a:gd name="T81" fmla="*/ 115 h 136"/>
                            <a:gd name="T82" fmla="*/ 8 w 9"/>
                            <a:gd name="T83" fmla="*/ 46 h 136"/>
                            <a:gd name="T84" fmla="*/ 8 w 9"/>
                            <a:gd name="T85" fmla="*/ 8 h 136"/>
                            <a:gd name="T86" fmla="*/ 8 w 9"/>
                            <a:gd name="T87" fmla="*/ 12 h 136"/>
                            <a:gd name="T88" fmla="*/ 8 w 9"/>
                            <a:gd name="T89" fmla="*/ 50 h 136"/>
                            <a:gd name="T90" fmla="*/ 9 w 9"/>
                            <a:gd name="T91" fmla="*/ 48 h 136"/>
                            <a:gd name="T92" fmla="*/ 9 w 9"/>
                            <a:gd name="T93" fmla="*/ 30 h 136"/>
                            <a:gd name="T94" fmla="*/ 9 w 9"/>
                            <a:gd name="T95" fmla="*/ 28 h 136"/>
                            <a:gd name="T96" fmla="*/ 9 w 9"/>
                            <a:gd name="T97" fmla="*/ 30 h 136"/>
                            <a:gd name="T98" fmla="*/ 9 w 9"/>
                            <a:gd name="T99" fmla="*/ 33 h 13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6">
                              <a:moveTo>
                                <a:pt x="0" y="57"/>
                              </a:moveTo>
                              <a:lnTo>
                                <a:pt x="0" y="28"/>
                              </a:lnTo>
                              <a:lnTo>
                                <a:pt x="1" y="5"/>
                              </a:lnTo>
                              <a:lnTo>
                                <a:pt x="1" y="0"/>
                              </a:lnTo>
                              <a:lnTo>
                                <a:pt x="1" y="11"/>
                              </a:lnTo>
                              <a:lnTo>
                                <a:pt x="1" y="44"/>
                              </a:lnTo>
                              <a:lnTo>
                                <a:pt x="2" y="123"/>
                              </a:lnTo>
                              <a:lnTo>
                                <a:pt x="2" y="45"/>
                              </a:lnTo>
                              <a:lnTo>
                                <a:pt x="2" y="28"/>
                              </a:lnTo>
                              <a:lnTo>
                                <a:pt x="2" y="63"/>
                              </a:lnTo>
                              <a:lnTo>
                                <a:pt x="2" y="136"/>
                              </a:lnTo>
                              <a:lnTo>
                                <a:pt x="2" y="40"/>
                              </a:lnTo>
                              <a:lnTo>
                                <a:pt x="2" y="26"/>
                              </a:lnTo>
                              <a:lnTo>
                                <a:pt x="3" y="42"/>
                              </a:lnTo>
                              <a:lnTo>
                                <a:pt x="3" y="95"/>
                              </a:lnTo>
                              <a:lnTo>
                                <a:pt x="3" y="125"/>
                              </a:lnTo>
                              <a:lnTo>
                                <a:pt x="3" y="69"/>
                              </a:lnTo>
                              <a:lnTo>
                                <a:pt x="4" y="59"/>
                              </a:lnTo>
                              <a:lnTo>
                                <a:pt x="4" y="60"/>
                              </a:lnTo>
                              <a:lnTo>
                                <a:pt x="4" y="64"/>
                              </a:lnTo>
                              <a:lnTo>
                                <a:pt x="4" y="73"/>
                              </a:lnTo>
                              <a:lnTo>
                                <a:pt x="4" y="56"/>
                              </a:lnTo>
                              <a:lnTo>
                                <a:pt x="4" y="50"/>
                              </a:lnTo>
                              <a:lnTo>
                                <a:pt x="4" y="72"/>
                              </a:lnTo>
                              <a:lnTo>
                                <a:pt x="5" y="118"/>
                              </a:lnTo>
                              <a:lnTo>
                                <a:pt x="5" y="103"/>
                              </a:lnTo>
                              <a:lnTo>
                                <a:pt x="5" y="66"/>
                              </a:lnTo>
                              <a:lnTo>
                                <a:pt x="5" y="37"/>
                              </a:lnTo>
                              <a:lnTo>
                                <a:pt x="5" y="22"/>
                              </a:lnTo>
                              <a:lnTo>
                                <a:pt x="5" y="17"/>
                              </a:lnTo>
                              <a:lnTo>
                                <a:pt x="6" y="14"/>
                              </a:lnTo>
                              <a:lnTo>
                                <a:pt x="6" y="12"/>
                              </a:lnTo>
                              <a:lnTo>
                                <a:pt x="6" y="16"/>
                              </a:lnTo>
                              <a:lnTo>
                                <a:pt x="6" y="35"/>
                              </a:lnTo>
                              <a:lnTo>
                                <a:pt x="7" y="83"/>
                              </a:lnTo>
                              <a:lnTo>
                                <a:pt x="7" y="113"/>
                              </a:lnTo>
                              <a:lnTo>
                                <a:pt x="7" y="63"/>
                              </a:lnTo>
                              <a:lnTo>
                                <a:pt x="7" y="49"/>
                              </a:lnTo>
                              <a:lnTo>
                                <a:pt x="7" y="45"/>
                              </a:lnTo>
                              <a:lnTo>
                                <a:pt x="7" y="51"/>
                              </a:lnTo>
                              <a:lnTo>
                                <a:pt x="7" y="115"/>
                              </a:lnTo>
                              <a:lnTo>
                                <a:pt x="8" y="46"/>
                              </a:lnTo>
                              <a:lnTo>
                                <a:pt x="8" y="8"/>
                              </a:lnTo>
                              <a:lnTo>
                                <a:pt x="8" y="12"/>
                              </a:lnTo>
                              <a:lnTo>
                                <a:pt x="8" y="50"/>
                              </a:lnTo>
                              <a:lnTo>
                                <a:pt x="9" y="48"/>
                              </a:lnTo>
                              <a:lnTo>
                                <a:pt x="9" y="30"/>
                              </a:lnTo>
                              <a:lnTo>
                                <a:pt x="9" y="28"/>
                              </a:lnTo>
                              <a:lnTo>
                                <a:pt x="9" y="30"/>
                              </a:lnTo>
                              <a:lnTo>
                                <a:pt x="9" y="3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31" name="Freeform 34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13676" y="4256088"/>
                          <a:ext cx="14288" cy="325438"/>
                        </a:xfrm>
                        <a:custGeom>
                          <a:avLst/>
                          <a:gdLst>
                            <a:gd name="T0" fmla="*/ 0 w 9"/>
                            <a:gd name="T1" fmla="*/ 38 h 205"/>
                            <a:gd name="T2" fmla="*/ 0 w 9"/>
                            <a:gd name="T3" fmla="*/ 39 h 205"/>
                            <a:gd name="T4" fmla="*/ 1 w 9"/>
                            <a:gd name="T5" fmla="*/ 46 h 205"/>
                            <a:gd name="T6" fmla="*/ 1 w 9"/>
                            <a:gd name="T7" fmla="*/ 66 h 205"/>
                            <a:gd name="T8" fmla="*/ 1 w 9"/>
                            <a:gd name="T9" fmla="*/ 205 h 205"/>
                            <a:gd name="T10" fmla="*/ 1 w 9"/>
                            <a:gd name="T11" fmla="*/ 53 h 205"/>
                            <a:gd name="T12" fmla="*/ 1 w 9"/>
                            <a:gd name="T13" fmla="*/ 25 h 205"/>
                            <a:gd name="T14" fmla="*/ 2 w 9"/>
                            <a:gd name="T15" fmla="*/ 40 h 205"/>
                            <a:gd name="T16" fmla="*/ 2 w 9"/>
                            <a:gd name="T17" fmla="*/ 80 h 205"/>
                            <a:gd name="T18" fmla="*/ 2 w 9"/>
                            <a:gd name="T19" fmla="*/ 78 h 205"/>
                            <a:gd name="T20" fmla="*/ 2 w 9"/>
                            <a:gd name="T21" fmla="*/ 79 h 205"/>
                            <a:gd name="T22" fmla="*/ 2 w 9"/>
                            <a:gd name="T23" fmla="*/ 131 h 205"/>
                            <a:gd name="T24" fmla="*/ 2 w 9"/>
                            <a:gd name="T25" fmla="*/ 116 h 205"/>
                            <a:gd name="T26" fmla="*/ 3 w 9"/>
                            <a:gd name="T27" fmla="*/ 40 h 205"/>
                            <a:gd name="T28" fmla="*/ 3 w 9"/>
                            <a:gd name="T29" fmla="*/ 9 h 205"/>
                            <a:gd name="T30" fmla="*/ 3 w 9"/>
                            <a:gd name="T31" fmla="*/ 0 h 205"/>
                            <a:gd name="T32" fmla="*/ 3 w 9"/>
                            <a:gd name="T33" fmla="*/ 5 h 205"/>
                            <a:gd name="T34" fmla="*/ 3 w 9"/>
                            <a:gd name="T35" fmla="*/ 27 h 205"/>
                            <a:gd name="T36" fmla="*/ 3 w 9"/>
                            <a:gd name="T37" fmla="*/ 69 h 205"/>
                            <a:gd name="T38" fmla="*/ 3 w 9"/>
                            <a:gd name="T39" fmla="*/ 122 h 205"/>
                            <a:gd name="T40" fmla="*/ 4 w 9"/>
                            <a:gd name="T41" fmla="*/ 138 h 205"/>
                            <a:gd name="T42" fmla="*/ 4 w 9"/>
                            <a:gd name="T43" fmla="*/ 172 h 205"/>
                            <a:gd name="T44" fmla="*/ 4 w 9"/>
                            <a:gd name="T45" fmla="*/ 100 h 205"/>
                            <a:gd name="T46" fmla="*/ 4 w 9"/>
                            <a:gd name="T47" fmla="*/ 42 h 205"/>
                            <a:gd name="T48" fmla="*/ 5 w 9"/>
                            <a:gd name="T49" fmla="*/ 32 h 205"/>
                            <a:gd name="T50" fmla="*/ 5 w 9"/>
                            <a:gd name="T51" fmla="*/ 69 h 205"/>
                            <a:gd name="T52" fmla="*/ 5 w 9"/>
                            <a:gd name="T53" fmla="*/ 87 h 205"/>
                            <a:gd name="T54" fmla="*/ 5 w 9"/>
                            <a:gd name="T55" fmla="*/ 38 h 205"/>
                            <a:gd name="T56" fmla="*/ 5 w 9"/>
                            <a:gd name="T57" fmla="*/ 24 h 205"/>
                            <a:gd name="T58" fmla="*/ 5 w 9"/>
                            <a:gd name="T59" fmla="*/ 33 h 205"/>
                            <a:gd name="T60" fmla="*/ 6 w 9"/>
                            <a:gd name="T61" fmla="*/ 65 h 205"/>
                            <a:gd name="T62" fmla="*/ 6 w 9"/>
                            <a:gd name="T63" fmla="*/ 86 h 205"/>
                            <a:gd name="T64" fmla="*/ 6 w 9"/>
                            <a:gd name="T65" fmla="*/ 46 h 205"/>
                            <a:gd name="T66" fmla="*/ 6 w 9"/>
                            <a:gd name="T67" fmla="*/ 21 h 205"/>
                            <a:gd name="T68" fmla="*/ 6 w 9"/>
                            <a:gd name="T69" fmla="*/ 20 h 205"/>
                            <a:gd name="T70" fmla="*/ 7 w 9"/>
                            <a:gd name="T71" fmla="*/ 37 h 205"/>
                            <a:gd name="T72" fmla="*/ 7 w 9"/>
                            <a:gd name="T73" fmla="*/ 60 h 205"/>
                            <a:gd name="T74" fmla="*/ 7 w 9"/>
                            <a:gd name="T75" fmla="*/ 99 h 205"/>
                            <a:gd name="T76" fmla="*/ 7 w 9"/>
                            <a:gd name="T77" fmla="*/ 50 h 205"/>
                            <a:gd name="T78" fmla="*/ 7 w 9"/>
                            <a:gd name="T79" fmla="*/ 12 h 205"/>
                            <a:gd name="T80" fmla="*/ 7 w 9"/>
                            <a:gd name="T81" fmla="*/ 7 h 205"/>
                            <a:gd name="T82" fmla="*/ 8 w 9"/>
                            <a:gd name="T83" fmla="*/ 28 h 205"/>
                            <a:gd name="T84" fmla="*/ 8 w 9"/>
                            <a:gd name="T85" fmla="*/ 58 h 205"/>
                            <a:gd name="T86" fmla="*/ 8 w 9"/>
                            <a:gd name="T87" fmla="*/ 56 h 205"/>
                            <a:gd name="T88" fmla="*/ 8 w 9"/>
                            <a:gd name="T89" fmla="*/ 60 h 205"/>
                            <a:gd name="T90" fmla="*/ 9 w 9"/>
                            <a:gd name="T91" fmla="*/ 39 h 205"/>
                            <a:gd name="T92" fmla="*/ 9 w 9"/>
                            <a:gd name="T93" fmla="*/ 10 h 205"/>
                            <a:gd name="T94" fmla="*/ 9 w 9"/>
                            <a:gd name="T95" fmla="*/ 3 h 205"/>
                            <a:gd name="T96" fmla="*/ 9 w 9"/>
                            <a:gd name="T97" fmla="*/ 14 h 205"/>
                            <a:gd name="T98" fmla="*/ 9 w 9"/>
                            <a:gd name="T99" fmla="*/ 13 h 20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5">
                              <a:moveTo>
                                <a:pt x="0" y="38"/>
                              </a:moveTo>
                              <a:lnTo>
                                <a:pt x="0" y="39"/>
                              </a:lnTo>
                              <a:lnTo>
                                <a:pt x="1" y="46"/>
                              </a:lnTo>
                              <a:lnTo>
                                <a:pt x="1" y="66"/>
                              </a:lnTo>
                              <a:lnTo>
                                <a:pt x="1" y="205"/>
                              </a:lnTo>
                              <a:lnTo>
                                <a:pt x="1" y="53"/>
                              </a:lnTo>
                              <a:lnTo>
                                <a:pt x="1" y="25"/>
                              </a:lnTo>
                              <a:lnTo>
                                <a:pt x="2" y="40"/>
                              </a:lnTo>
                              <a:lnTo>
                                <a:pt x="2" y="80"/>
                              </a:lnTo>
                              <a:lnTo>
                                <a:pt x="2" y="78"/>
                              </a:lnTo>
                              <a:lnTo>
                                <a:pt x="2" y="79"/>
                              </a:lnTo>
                              <a:lnTo>
                                <a:pt x="2" y="131"/>
                              </a:lnTo>
                              <a:lnTo>
                                <a:pt x="2" y="116"/>
                              </a:lnTo>
                              <a:lnTo>
                                <a:pt x="3" y="40"/>
                              </a:lnTo>
                              <a:lnTo>
                                <a:pt x="3" y="9"/>
                              </a:lnTo>
                              <a:lnTo>
                                <a:pt x="3" y="0"/>
                              </a:lnTo>
                              <a:lnTo>
                                <a:pt x="3" y="5"/>
                              </a:lnTo>
                              <a:lnTo>
                                <a:pt x="3" y="27"/>
                              </a:lnTo>
                              <a:lnTo>
                                <a:pt x="3" y="69"/>
                              </a:lnTo>
                              <a:lnTo>
                                <a:pt x="3" y="122"/>
                              </a:lnTo>
                              <a:lnTo>
                                <a:pt x="4" y="138"/>
                              </a:lnTo>
                              <a:lnTo>
                                <a:pt x="4" y="172"/>
                              </a:lnTo>
                              <a:lnTo>
                                <a:pt x="4" y="100"/>
                              </a:lnTo>
                              <a:lnTo>
                                <a:pt x="4" y="42"/>
                              </a:lnTo>
                              <a:lnTo>
                                <a:pt x="5" y="32"/>
                              </a:lnTo>
                              <a:lnTo>
                                <a:pt x="5" y="69"/>
                              </a:lnTo>
                              <a:lnTo>
                                <a:pt x="5" y="87"/>
                              </a:lnTo>
                              <a:lnTo>
                                <a:pt x="5" y="38"/>
                              </a:lnTo>
                              <a:lnTo>
                                <a:pt x="5" y="24"/>
                              </a:lnTo>
                              <a:lnTo>
                                <a:pt x="5" y="33"/>
                              </a:lnTo>
                              <a:lnTo>
                                <a:pt x="6" y="65"/>
                              </a:lnTo>
                              <a:lnTo>
                                <a:pt x="6" y="86"/>
                              </a:lnTo>
                              <a:lnTo>
                                <a:pt x="6" y="46"/>
                              </a:lnTo>
                              <a:lnTo>
                                <a:pt x="6" y="21"/>
                              </a:lnTo>
                              <a:lnTo>
                                <a:pt x="6" y="20"/>
                              </a:lnTo>
                              <a:lnTo>
                                <a:pt x="7" y="37"/>
                              </a:lnTo>
                              <a:lnTo>
                                <a:pt x="7" y="60"/>
                              </a:lnTo>
                              <a:lnTo>
                                <a:pt x="7" y="99"/>
                              </a:lnTo>
                              <a:lnTo>
                                <a:pt x="7" y="50"/>
                              </a:lnTo>
                              <a:lnTo>
                                <a:pt x="7" y="12"/>
                              </a:lnTo>
                              <a:lnTo>
                                <a:pt x="7" y="7"/>
                              </a:lnTo>
                              <a:lnTo>
                                <a:pt x="8" y="28"/>
                              </a:lnTo>
                              <a:lnTo>
                                <a:pt x="8" y="58"/>
                              </a:lnTo>
                              <a:lnTo>
                                <a:pt x="8" y="56"/>
                              </a:lnTo>
                              <a:lnTo>
                                <a:pt x="8" y="60"/>
                              </a:lnTo>
                              <a:lnTo>
                                <a:pt x="9" y="39"/>
                              </a:lnTo>
                              <a:lnTo>
                                <a:pt x="9" y="10"/>
                              </a:lnTo>
                              <a:lnTo>
                                <a:pt x="9" y="3"/>
                              </a:lnTo>
                              <a:lnTo>
                                <a:pt x="9" y="14"/>
                              </a:lnTo>
                              <a:lnTo>
                                <a:pt x="9" y="1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32" name="Freeform 34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27963" y="4260850"/>
                          <a:ext cx="14288" cy="184150"/>
                        </a:xfrm>
                        <a:custGeom>
                          <a:avLst/>
                          <a:gdLst>
                            <a:gd name="T0" fmla="*/ 0 w 9"/>
                            <a:gd name="T1" fmla="*/ 10 h 116"/>
                            <a:gd name="T2" fmla="*/ 0 w 9"/>
                            <a:gd name="T3" fmla="*/ 2 h 116"/>
                            <a:gd name="T4" fmla="*/ 0 w 9"/>
                            <a:gd name="T5" fmla="*/ 18 h 116"/>
                            <a:gd name="T6" fmla="*/ 1 w 9"/>
                            <a:gd name="T7" fmla="*/ 54 h 116"/>
                            <a:gd name="T8" fmla="*/ 1 w 9"/>
                            <a:gd name="T9" fmla="*/ 47 h 116"/>
                            <a:gd name="T10" fmla="*/ 1 w 9"/>
                            <a:gd name="T11" fmla="*/ 41 h 116"/>
                            <a:gd name="T12" fmla="*/ 1 w 9"/>
                            <a:gd name="T13" fmla="*/ 56 h 116"/>
                            <a:gd name="T14" fmla="*/ 1 w 9"/>
                            <a:gd name="T15" fmla="*/ 82 h 116"/>
                            <a:gd name="T16" fmla="*/ 1 w 9"/>
                            <a:gd name="T17" fmla="*/ 94 h 116"/>
                            <a:gd name="T18" fmla="*/ 2 w 9"/>
                            <a:gd name="T19" fmla="*/ 90 h 116"/>
                            <a:gd name="T20" fmla="*/ 2 w 9"/>
                            <a:gd name="T21" fmla="*/ 81 h 116"/>
                            <a:gd name="T22" fmla="*/ 2 w 9"/>
                            <a:gd name="T23" fmla="*/ 52 h 116"/>
                            <a:gd name="T24" fmla="*/ 2 w 9"/>
                            <a:gd name="T25" fmla="*/ 39 h 116"/>
                            <a:gd name="T26" fmla="*/ 2 w 9"/>
                            <a:gd name="T27" fmla="*/ 40 h 116"/>
                            <a:gd name="T28" fmla="*/ 3 w 9"/>
                            <a:gd name="T29" fmla="*/ 47 h 116"/>
                            <a:gd name="T30" fmla="*/ 3 w 9"/>
                            <a:gd name="T31" fmla="*/ 86 h 116"/>
                            <a:gd name="T32" fmla="*/ 3 w 9"/>
                            <a:gd name="T33" fmla="*/ 83 h 116"/>
                            <a:gd name="T34" fmla="*/ 3 w 9"/>
                            <a:gd name="T35" fmla="*/ 16 h 116"/>
                            <a:gd name="T36" fmla="*/ 3 w 9"/>
                            <a:gd name="T37" fmla="*/ 0 h 116"/>
                            <a:gd name="T38" fmla="*/ 3 w 9"/>
                            <a:gd name="T39" fmla="*/ 21 h 116"/>
                            <a:gd name="T40" fmla="*/ 4 w 9"/>
                            <a:gd name="T41" fmla="*/ 116 h 116"/>
                            <a:gd name="T42" fmla="*/ 4 w 9"/>
                            <a:gd name="T43" fmla="*/ 51 h 116"/>
                            <a:gd name="T44" fmla="*/ 4 w 9"/>
                            <a:gd name="T45" fmla="*/ 42 h 116"/>
                            <a:gd name="T46" fmla="*/ 4 w 9"/>
                            <a:gd name="T47" fmla="*/ 51 h 116"/>
                            <a:gd name="T48" fmla="*/ 5 w 9"/>
                            <a:gd name="T49" fmla="*/ 29 h 116"/>
                            <a:gd name="T50" fmla="*/ 5 w 9"/>
                            <a:gd name="T51" fmla="*/ 31 h 116"/>
                            <a:gd name="T52" fmla="*/ 5 w 9"/>
                            <a:gd name="T53" fmla="*/ 77 h 116"/>
                            <a:gd name="T54" fmla="*/ 5 w 9"/>
                            <a:gd name="T55" fmla="*/ 94 h 116"/>
                            <a:gd name="T56" fmla="*/ 5 w 9"/>
                            <a:gd name="T57" fmla="*/ 21 h 116"/>
                            <a:gd name="T58" fmla="*/ 5 w 9"/>
                            <a:gd name="T59" fmla="*/ 13 h 116"/>
                            <a:gd name="T60" fmla="*/ 5 w 9"/>
                            <a:gd name="T61" fmla="*/ 46 h 116"/>
                            <a:gd name="T62" fmla="*/ 6 w 9"/>
                            <a:gd name="T63" fmla="*/ 39 h 116"/>
                            <a:gd name="T64" fmla="*/ 6 w 9"/>
                            <a:gd name="T65" fmla="*/ 20 h 116"/>
                            <a:gd name="T66" fmla="*/ 6 w 9"/>
                            <a:gd name="T67" fmla="*/ 21 h 116"/>
                            <a:gd name="T68" fmla="*/ 6 w 9"/>
                            <a:gd name="T69" fmla="*/ 18 h 116"/>
                            <a:gd name="T70" fmla="*/ 7 w 9"/>
                            <a:gd name="T71" fmla="*/ 23 h 116"/>
                            <a:gd name="T72" fmla="*/ 7 w 9"/>
                            <a:gd name="T73" fmla="*/ 39 h 116"/>
                            <a:gd name="T74" fmla="*/ 7 w 9"/>
                            <a:gd name="T75" fmla="*/ 35 h 116"/>
                            <a:gd name="T76" fmla="*/ 7 w 9"/>
                            <a:gd name="T77" fmla="*/ 13 h 116"/>
                            <a:gd name="T78" fmla="*/ 7 w 9"/>
                            <a:gd name="T79" fmla="*/ 4 h 116"/>
                            <a:gd name="T80" fmla="*/ 7 w 9"/>
                            <a:gd name="T81" fmla="*/ 9 h 116"/>
                            <a:gd name="T82" fmla="*/ 7 w 9"/>
                            <a:gd name="T83" fmla="*/ 22 h 116"/>
                            <a:gd name="T84" fmla="*/ 8 w 9"/>
                            <a:gd name="T85" fmla="*/ 40 h 116"/>
                            <a:gd name="T86" fmla="*/ 8 w 9"/>
                            <a:gd name="T87" fmla="*/ 25 h 116"/>
                            <a:gd name="T88" fmla="*/ 8 w 9"/>
                            <a:gd name="T89" fmla="*/ 3 h 116"/>
                            <a:gd name="T90" fmla="*/ 8 w 9"/>
                            <a:gd name="T91" fmla="*/ 7 h 116"/>
                            <a:gd name="T92" fmla="*/ 8 w 9"/>
                            <a:gd name="T93" fmla="*/ 28 h 116"/>
                            <a:gd name="T94" fmla="*/ 8 w 9"/>
                            <a:gd name="T95" fmla="*/ 30 h 116"/>
                            <a:gd name="T96" fmla="*/ 9 w 9"/>
                            <a:gd name="T97" fmla="*/ 41 h 116"/>
                            <a:gd name="T98" fmla="*/ 9 w 9"/>
                            <a:gd name="T99" fmla="*/ 88 h 1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16">
                              <a:moveTo>
                                <a:pt x="0" y="10"/>
                              </a:moveTo>
                              <a:lnTo>
                                <a:pt x="0" y="2"/>
                              </a:lnTo>
                              <a:lnTo>
                                <a:pt x="0" y="18"/>
                              </a:lnTo>
                              <a:lnTo>
                                <a:pt x="1" y="54"/>
                              </a:lnTo>
                              <a:lnTo>
                                <a:pt x="1" y="47"/>
                              </a:lnTo>
                              <a:lnTo>
                                <a:pt x="1" y="41"/>
                              </a:lnTo>
                              <a:lnTo>
                                <a:pt x="1" y="56"/>
                              </a:lnTo>
                              <a:lnTo>
                                <a:pt x="1" y="82"/>
                              </a:lnTo>
                              <a:lnTo>
                                <a:pt x="1" y="94"/>
                              </a:lnTo>
                              <a:lnTo>
                                <a:pt x="2" y="90"/>
                              </a:lnTo>
                              <a:lnTo>
                                <a:pt x="2" y="81"/>
                              </a:lnTo>
                              <a:lnTo>
                                <a:pt x="2" y="52"/>
                              </a:lnTo>
                              <a:lnTo>
                                <a:pt x="2" y="39"/>
                              </a:lnTo>
                              <a:lnTo>
                                <a:pt x="2" y="40"/>
                              </a:lnTo>
                              <a:lnTo>
                                <a:pt x="3" y="47"/>
                              </a:lnTo>
                              <a:lnTo>
                                <a:pt x="3" y="86"/>
                              </a:lnTo>
                              <a:lnTo>
                                <a:pt x="3" y="83"/>
                              </a:lnTo>
                              <a:lnTo>
                                <a:pt x="3" y="16"/>
                              </a:lnTo>
                              <a:lnTo>
                                <a:pt x="3" y="0"/>
                              </a:lnTo>
                              <a:lnTo>
                                <a:pt x="3" y="21"/>
                              </a:lnTo>
                              <a:lnTo>
                                <a:pt x="4" y="116"/>
                              </a:lnTo>
                              <a:lnTo>
                                <a:pt x="4" y="51"/>
                              </a:lnTo>
                              <a:lnTo>
                                <a:pt x="4" y="42"/>
                              </a:lnTo>
                              <a:lnTo>
                                <a:pt x="4" y="51"/>
                              </a:lnTo>
                              <a:lnTo>
                                <a:pt x="5" y="29"/>
                              </a:lnTo>
                              <a:lnTo>
                                <a:pt x="5" y="31"/>
                              </a:lnTo>
                              <a:lnTo>
                                <a:pt x="5" y="77"/>
                              </a:lnTo>
                              <a:lnTo>
                                <a:pt x="5" y="94"/>
                              </a:lnTo>
                              <a:lnTo>
                                <a:pt x="5" y="21"/>
                              </a:lnTo>
                              <a:lnTo>
                                <a:pt x="5" y="13"/>
                              </a:lnTo>
                              <a:lnTo>
                                <a:pt x="5" y="46"/>
                              </a:lnTo>
                              <a:lnTo>
                                <a:pt x="6" y="39"/>
                              </a:lnTo>
                              <a:lnTo>
                                <a:pt x="6" y="20"/>
                              </a:lnTo>
                              <a:lnTo>
                                <a:pt x="6" y="21"/>
                              </a:lnTo>
                              <a:lnTo>
                                <a:pt x="6" y="18"/>
                              </a:lnTo>
                              <a:lnTo>
                                <a:pt x="7" y="23"/>
                              </a:lnTo>
                              <a:lnTo>
                                <a:pt x="7" y="39"/>
                              </a:lnTo>
                              <a:lnTo>
                                <a:pt x="7" y="35"/>
                              </a:lnTo>
                              <a:lnTo>
                                <a:pt x="7" y="13"/>
                              </a:lnTo>
                              <a:lnTo>
                                <a:pt x="7" y="4"/>
                              </a:lnTo>
                              <a:lnTo>
                                <a:pt x="7" y="9"/>
                              </a:lnTo>
                              <a:lnTo>
                                <a:pt x="7" y="22"/>
                              </a:lnTo>
                              <a:lnTo>
                                <a:pt x="8" y="40"/>
                              </a:lnTo>
                              <a:lnTo>
                                <a:pt x="8" y="25"/>
                              </a:lnTo>
                              <a:lnTo>
                                <a:pt x="8" y="3"/>
                              </a:lnTo>
                              <a:lnTo>
                                <a:pt x="8" y="7"/>
                              </a:lnTo>
                              <a:lnTo>
                                <a:pt x="8" y="28"/>
                              </a:lnTo>
                              <a:lnTo>
                                <a:pt x="8" y="30"/>
                              </a:lnTo>
                              <a:lnTo>
                                <a:pt x="9" y="41"/>
                              </a:lnTo>
                              <a:lnTo>
                                <a:pt x="9" y="8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33" name="Freeform 35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42251" y="4225925"/>
                          <a:ext cx="14288" cy="292100"/>
                        </a:xfrm>
                        <a:custGeom>
                          <a:avLst/>
                          <a:gdLst>
                            <a:gd name="T0" fmla="*/ 0 w 9"/>
                            <a:gd name="T1" fmla="*/ 110 h 184"/>
                            <a:gd name="T2" fmla="*/ 0 w 9"/>
                            <a:gd name="T3" fmla="*/ 159 h 184"/>
                            <a:gd name="T4" fmla="*/ 0 w 9"/>
                            <a:gd name="T5" fmla="*/ 145 h 184"/>
                            <a:gd name="T6" fmla="*/ 1 w 9"/>
                            <a:gd name="T7" fmla="*/ 90 h 184"/>
                            <a:gd name="T8" fmla="*/ 1 w 9"/>
                            <a:gd name="T9" fmla="*/ 71 h 184"/>
                            <a:gd name="T10" fmla="*/ 1 w 9"/>
                            <a:gd name="T11" fmla="*/ 81 h 184"/>
                            <a:gd name="T12" fmla="*/ 1 w 9"/>
                            <a:gd name="T13" fmla="*/ 85 h 184"/>
                            <a:gd name="T14" fmla="*/ 1 w 9"/>
                            <a:gd name="T15" fmla="*/ 72 h 184"/>
                            <a:gd name="T16" fmla="*/ 1 w 9"/>
                            <a:gd name="T17" fmla="*/ 74 h 184"/>
                            <a:gd name="T18" fmla="*/ 1 w 9"/>
                            <a:gd name="T19" fmla="*/ 89 h 184"/>
                            <a:gd name="T20" fmla="*/ 2 w 9"/>
                            <a:gd name="T21" fmla="*/ 83 h 184"/>
                            <a:gd name="T22" fmla="*/ 2 w 9"/>
                            <a:gd name="T23" fmla="*/ 71 h 184"/>
                            <a:gd name="T24" fmla="*/ 2 w 9"/>
                            <a:gd name="T25" fmla="*/ 84 h 184"/>
                            <a:gd name="T26" fmla="*/ 2 w 9"/>
                            <a:gd name="T27" fmla="*/ 118 h 184"/>
                            <a:gd name="T28" fmla="*/ 3 w 9"/>
                            <a:gd name="T29" fmla="*/ 130 h 184"/>
                            <a:gd name="T30" fmla="*/ 3 w 9"/>
                            <a:gd name="T31" fmla="*/ 105 h 184"/>
                            <a:gd name="T32" fmla="*/ 3 w 9"/>
                            <a:gd name="T33" fmla="*/ 96 h 184"/>
                            <a:gd name="T34" fmla="*/ 3 w 9"/>
                            <a:gd name="T35" fmla="*/ 91 h 184"/>
                            <a:gd name="T36" fmla="*/ 3 w 9"/>
                            <a:gd name="T37" fmla="*/ 53 h 184"/>
                            <a:gd name="T38" fmla="*/ 3 w 9"/>
                            <a:gd name="T39" fmla="*/ 42 h 184"/>
                            <a:gd name="T40" fmla="*/ 4 w 9"/>
                            <a:gd name="T41" fmla="*/ 69 h 184"/>
                            <a:gd name="T42" fmla="*/ 4 w 9"/>
                            <a:gd name="T43" fmla="*/ 72 h 184"/>
                            <a:gd name="T44" fmla="*/ 4 w 9"/>
                            <a:gd name="T45" fmla="*/ 32 h 184"/>
                            <a:gd name="T46" fmla="*/ 4 w 9"/>
                            <a:gd name="T47" fmla="*/ 25 h 184"/>
                            <a:gd name="T48" fmla="*/ 4 w 9"/>
                            <a:gd name="T49" fmla="*/ 54 h 184"/>
                            <a:gd name="T50" fmla="*/ 5 w 9"/>
                            <a:gd name="T51" fmla="*/ 145 h 184"/>
                            <a:gd name="T52" fmla="*/ 5 w 9"/>
                            <a:gd name="T53" fmla="*/ 31 h 184"/>
                            <a:gd name="T54" fmla="*/ 5 w 9"/>
                            <a:gd name="T55" fmla="*/ 3 h 184"/>
                            <a:gd name="T56" fmla="*/ 5 w 9"/>
                            <a:gd name="T57" fmla="*/ 0 h 184"/>
                            <a:gd name="T58" fmla="*/ 5 w 9"/>
                            <a:gd name="T59" fmla="*/ 9 h 184"/>
                            <a:gd name="T60" fmla="*/ 5 w 9"/>
                            <a:gd name="T61" fmla="*/ 24 h 184"/>
                            <a:gd name="T62" fmla="*/ 6 w 9"/>
                            <a:gd name="T63" fmla="*/ 37 h 184"/>
                            <a:gd name="T64" fmla="*/ 6 w 9"/>
                            <a:gd name="T65" fmla="*/ 41 h 184"/>
                            <a:gd name="T66" fmla="*/ 6 w 9"/>
                            <a:gd name="T67" fmla="*/ 33 h 184"/>
                            <a:gd name="T68" fmla="*/ 6 w 9"/>
                            <a:gd name="T69" fmla="*/ 22 h 184"/>
                            <a:gd name="T70" fmla="*/ 7 w 9"/>
                            <a:gd name="T71" fmla="*/ 17 h 184"/>
                            <a:gd name="T72" fmla="*/ 7 w 9"/>
                            <a:gd name="T73" fmla="*/ 29 h 184"/>
                            <a:gd name="T74" fmla="*/ 7 w 9"/>
                            <a:gd name="T75" fmla="*/ 62 h 184"/>
                            <a:gd name="T76" fmla="*/ 7 w 9"/>
                            <a:gd name="T77" fmla="*/ 91 h 184"/>
                            <a:gd name="T78" fmla="*/ 7 w 9"/>
                            <a:gd name="T79" fmla="*/ 70 h 184"/>
                            <a:gd name="T80" fmla="*/ 7 w 9"/>
                            <a:gd name="T81" fmla="*/ 47 h 184"/>
                            <a:gd name="T82" fmla="*/ 7 w 9"/>
                            <a:gd name="T83" fmla="*/ 39 h 184"/>
                            <a:gd name="T84" fmla="*/ 8 w 9"/>
                            <a:gd name="T85" fmla="*/ 60 h 184"/>
                            <a:gd name="T86" fmla="*/ 8 w 9"/>
                            <a:gd name="T87" fmla="*/ 108 h 184"/>
                            <a:gd name="T88" fmla="*/ 8 w 9"/>
                            <a:gd name="T89" fmla="*/ 66 h 184"/>
                            <a:gd name="T90" fmla="*/ 8 w 9"/>
                            <a:gd name="T91" fmla="*/ 80 h 184"/>
                            <a:gd name="T92" fmla="*/ 8 w 9"/>
                            <a:gd name="T93" fmla="*/ 184 h 184"/>
                            <a:gd name="T94" fmla="*/ 8 w 9"/>
                            <a:gd name="T95" fmla="*/ 155 h 184"/>
                            <a:gd name="T96" fmla="*/ 9 w 9"/>
                            <a:gd name="T97" fmla="*/ 96 h 184"/>
                            <a:gd name="T98" fmla="*/ 9 w 9"/>
                            <a:gd name="T99" fmla="*/ 44 h 18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4">
                              <a:moveTo>
                                <a:pt x="0" y="110"/>
                              </a:moveTo>
                              <a:lnTo>
                                <a:pt x="0" y="159"/>
                              </a:lnTo>
                              <a:lnTo>
                                <a:pt x="0" y="145"/>
                              </a:lnTo>
                              <a:lnTo>
                                <a:pt x="1" y="90"/>
                              </a:lnTo>
                              <a:lnTo>
                                <a:pt x="1" y="71"/>
                              </a:lnTo>
                              <a:lnTo>
                                <a:pt x="1" y="81"/>
                              </a:lnTo>
                              <a:lnTo>
                                <a:pt x="1" y="85"/>
                              </a:lnTo>
                              <a:lnTo>
                                <a:pt x="1" y="72"/>
                              </a:lnTo>
                              <a:lnTo>
                                <a:pt x="1" y="74"/>
                              </a:lnTo>
                              <a:lnTo>
                                <a:pt x="1" y="89"/>
                              </a:lnTo>
                              <a:lnTo>
                                <a:pt x="2" y="83"/>
                              </a:lnTo>
                              <a:lnTo>
                                <a:pt x="2" y="71"/>
                              </a:lnTo>
                              <a:lnTo>
                                <a:pt x="2" y="84"/>
                              </a:lnTo>
                              <a:lnTo>
                                <a:pt x="2" y="118"/>
                              </a:lnTo>
                              <a:lnTo>
                                <a:pt x="3" y="130"/>
                              </a:lnTo>
                              <a:lnTo>
                                <a:pt x="3" y="105"/>
                              </a:lnTo>
                              <a:lnTo>
                                <a:pt x="3" y="96"/>
                              </a:lnTo>
                              <a:lnTo>
                                <a:pt x="3" y="91"/>
                              </a:lnTo>
                              <a:lnTo>
                                <a:pt x="3" y="53"/>
                              </a:lnTo>
                              <a:lnTo>
                                <a:pt x="3" y="42"/>
                              </a:lnTo>
                              <a:lnTo>
                                <a:pt x="4" y="69"/>
                              </a:lnTo>
                              <a:lnTo>
                                <a:pt x="4" y="72"/>
                              </a:lnTo>
                              <a:lnTo>
                                <a:pt x="4" y="32"/>
                              </a:lnTo>
                              <a:lnTo>
                                <a:pt x="4" y="25"/>
                              </a:lnTo>
                              <a:lnTo>
                                <a:pt x="4" y="54"/>
                              </a:lnTo>
                              <a:lnTo>
                                <a:pt x="5" y="145"/>
                              </a:lnTo>
                              <a:lnTo>
                                <a:pt x="5" y="31"/>
                              </a:lnTo>
                              <a:lnTo>
                                <a:pt x="5" y="3"/>
                              </a:lnTo>
                              <a:lnTo>
                                <a:pt x="5" y="0"/>
                              </a:lnTo>
                              <a:lnTo>
                                <a:pt x="5" y="9"/>
                              </a:lnTo>
                              <a:lnTo>
                                <a:pt x="5" y="24"/>
                              </a:lnTo>
                              <a:lnTo>
                                <a:pt x="6" y="37"/>
                              </a:lnTo>
                              <a:lnTo>
                                <a:pt x="6" y="41"/>
                              </a:lnTo>
                              <a:lnTo>
                                <a:pt x="6" y="33"/>
                              </a:lnTo>
                              <a:lnTo>
                                <a:pt x="6" y="22"/>
                              </a:lnTo>
                              <a:lnTo>
                                <a:pt x="7" y="17"/>
                              </a:lnTo>
                              <a:lnTo>
                                <a:pt x="7" y="29"/>
                              </a:lnTo>
                              <a:lnTo>
                                <a:pt x="7" y="62"/>
                              </a:lnTo>
                              <a:lnTo>
                                <a:pt x="7" y="91"/>
                              </a:lnTo>
                              <a:lnTo>
                                <a:pt x="7" y="70"/>
                              </a:lnTo>
                              <a:lnTo>
                                <a:pt x="7" y="47"/>
                              </a:lnTo>
                              <a:lnTo>
                                <a:pt x="7" y="39"/>
                              </a:lnTo>
                              <a:lnTo>
                                <a:pt x="8" y="60"/>
                              </a:lnTo>
                              <a:lnTo>
                                <a:pt x="8" y="108"/>
                              </a:lnTo>
                              <a:lnTo>
                                <a:pt x="8" y="66"/>
                              </a:lnTo>
                              <a:lnTo>
                                <a:pt x="8" y="80"/>
                              </a:lnTo>
                              <a:lnTo>
                                <a:pt x="8" y="184"/>
                              </a:lnTo>
                              <a:lnTo>
                                <a:pt x="8" y="155"/>
                              </a:lnTo>
                              <a:lnTo>
                                <a:pt x="9" y="96"/>
                              </a:lnTo>
                              <a:lnTo>
                                <a:pt x="9" y="4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34" name="Freeform 35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56538" y="4276725"/>
                          <a:ext cx="14288" cy="212725"/>
                        </a:xfrm>
                        <a:custGeom>
                          <a:avLst/>
                          <a:gdLst>
                            <a:gd name="T0" fmla="*/ 0 w 9"/>
                            <a:gd name="T1" fmla="*/ 12 h 134"/>
                            <a:gd name="T2" fmla="*/ 0 w 9"/>
                            <a:gd name="T3" fmla="*/ 15 h 134"/>
                            <a:gd name="T4" fmla="*/ 0 w 9"/>
                            <a:gd name="T5" fmla="*/ 60 h 134"/>
                            <a:gd name="T6" fmla="*/ 0 w 9"/>
                            <a:gd name="T7" fmla="*/ 37 h 134"/>
                            <a:gd name="T8" fmla="*/ 1 w 9"/>
                            <a:gd name="T9" fmla="*/ 19 h 134"/>
                            <a:gd name="T10" fmla="*/ 1 w 9"/>
                            <a:gd name="T11" fmla="*/ 24 h 134"/>
                            <a:gd name="T12" fmla="*/ 1 w 9"/>
                            <a:gd name="T13" fmla="*/ 27 h 134"/>
                            <a:gd name="T14" fmla="*/ 1 w 9"/>
                            <a:gd name="T15" fmla="*/ 21 h 134"/>
                            <a:gd name="T16" fmla="*/ 1 w 9"/>
                            <a:gd name="T17" fmla="*/ 25 h 134"/>
                            <a:gd name="T18" fmla="*/ 1 w 9"/>
                            <a:gd name="T19" fmla="*/ 35 h 134"/>
                            <a:gd name="T20" fmla="*/ 2 w 9"/>
                            <a:gd name="T21" fmla="*/ 42 h 134"/>
                            <a:gd name="T22" fmla="*/ 2 w 9"/>
                            <a:gd name="T23" fmla="*/ 48 h 134"/>
                            <a:gd name="T24" fmla="*/ 2 w 9"/>
                            <a:gd name="T25" fmla="*/ 63 h 134"/>
                            <a:gd name="T26" fmla="*/ 2 w 9"/>
                            <a:gd name="T27" fmla="*/ 68 h 134"/>
                            <a:gd name="T28" fmla="*/ 3 w 9"/>
                            <a:gd name="T29" fmla="*/ 47 h 134"/>
                            <a:gd name="T30" fmla="*/ 3 w 9"/>
                            <a:gd name="T31" fmla="*/ 31 h 134"/>
                            <a:gd name="T32" fmla="*/ 3 w 9"/>
                            <a:gd name="T33" fmla="*/ 36 h 134"/>
                            <a:gd name="T34" fmla="*/ 3 w 9"/>
                            <a:gd name="T35" fmla="*/ 63 h 134"/>
                            <a:gd name="T36" fmla="*/ 3 w 9"/>
                            <a:gd name="T37" fmla="*/ 113 h 134"/>
                            <a:gd name="T38" fmla="*/ 3 w 9"/>
                            <a:gd name="T39" fmla="*/ 61 h 134"/>
                            <a:gd name="T40" fmla="*/ 3 w 9"/>
                            <a:gd name="T41" fmla="*/ 33 h 134"/>
                            <a:gd name="T42" fmla="*/ 4 w 9"/>
                            <a:gd name="T43" fmla="*/ 49 h 134"/>
                            <a:gd name="T44" fmla="*/ 4 w 9"/>
                            <a:gd name="T45" fmla="*/ 24 h 134"/>
                            <a:gd name="T46" fmla="*/ 4 w 9"/>
                            <a:gd name="T47" fmla="*/ 12 h 134"/>
                            <a:gd name="T48" fmla="*/ 4 w 9"/>
                            <a:gd name="T49" fmla="*/ 70 h 134"/>
                            <a:gd name="T50" fmla="*/ 5 w 9"/>
                            <a:gd name="T51" fmla="*/ 59 h 134"/>
                            <a:gd name="T52" fmla="*/ 5 w 9"/>
                            <a:gd name="T53" fmla="*/ 24 h 134"/>
                            <a:gd name="T54" fmla="*/ 5 w 9"/>
                            <a:gd name="T55" fmla="*/ 72 h 134"/>
                            <a:gd name="T56" fmla="*/ 5 w 9"/>
                            <a:gd name="T57" fmla="*/ 78 h 134"/>
                            <a:gd name="T58" fmla="*/ 5 w 9"/>
                            <a:gd name="T59" fmla="*/ 15 h 134"/>
                            <a:gd name="T60" fmla="*/ 5 w 9"/>
                            <a:gd name="T61" fmla="*/ 6 h 134"/>
                            <a:gd name="T62" fmla="*/ 5 w 9"/>
                            <a:gd name="T63" fmla="*/ 28 h 134"/>
                            <a:gd name="T64" fmla="*/ 6 w 9"/>
                            <a:gd name="T65" fmla="*/ 91 h 134"/>
                            <a:gd name="T66" fmla="*/ 6 w 9"/>
                            <a:gd name="T67" fmla="*/ 134 h 134"/>
                            <a:gd name="T68" fmla="*/ 6 w 9"/>
                            <a:gd name="T69" fmla="*/ 74 h 134"/>
                            <a:gd name="T70" fmla="*/ 6 w 9"/>
                            <a:gd name="T71" fmla="*/ 20 h 134"/>
                            <a:gd name="T72" fmla="*/ 6 w 9"/>
                            <a:gd name="T73" fmla="*/ 0 h 134"/>
                            <a:gd name="T74" fmla="*/ 6 w 9"/>
                            <a:gd name="T75" fmla="*/ 6 h 134"/>
                            <a:gd name="T76" fmla="*/ 7 w 9"/>
                            <a:gd name="T77" fmla="*/ 16 h 134"/>
                            <a:gd name="T78" fmla="*/ 7 w 9"/>
                            <a:gd name="T79" fmla="*/ 20 h 134"/>
                            <a:gd name="T80" fmla="*/ 7 w 9"/>
                            <a:gd name="T81" fmla="*/ 45 h 134"/>
                            <a:gd name="T82" fmla="*/ 7 w 9"/>
                            <a:gd name="T83" fmla="*/ 107 h 134"/>
                            <a:gd name="T84" fmla="*/ 8 w 9"/>
                            <a:gd name="T85" fmla="*/ 100 h 134"/>
                            <a:gd name="T86" fmla="*/ 8 w 9"/>
                            <a:gd name="T87" fmla="*/ 34 h 134"/>
                            <a:gd name="T88" fmla="*/ 8 w 9"/>
                            <a:gd name="T89" fmla="*/ 12 h 134"/>
                            <a:gd name="T90" fmla="*/ 8 w 9"/>
                            <a:gd name="T91" fmla="*/ 36 h 134"/>
                            <a:gd name="T92" fmla="*/ 8 w 9"/>
                            <a:gd name="T93" fmla="*/ 34 h 134"/>
                            <a:gd name="T94" fmla="*/ 8 w 9"/>
                            <a:gd name="T95" fmla="*/ 8 h 134"/>
                            <a:gd name="T96" fmla="*/ 8 w 9"/>
                            <a:gd name="T97" fmla="*/ 22 h 134"/>
                            <a:gd name="T98" fmla="*/ 9 w 9"/>
                            <a:gd name="T99" fmla="*/ 53 h 13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4">
                              <a:moveTo>
                                <a:pt x="0" y="12"/>
                              </a:moveTo>
                              <a:lnTo>
                                <a:pt x="0" y="15"/>
                              </a:lnTo>
                              <a:lnTo>
                                <a:pt x="0" y="60"/>
                              </a:lnTo>
                              <a:lnTo>
                                <a:pt x="0" y="37"/>
                              </a:lnTo>
                              <a:lnTo>
                                <a:pt x="1" y="19"/>
                              </a:lnTo>
                              <a:lnTo>
                                <a:pt x="1" y="24"/>
                              </a:lnTo>
                              <a:lnTo>
                                <a:pt x="1" y="27"/>
                              </a:lnTo>
                              <a:lnTo>
                                <a:pt x="1" y="21"/>
                              </a:lnTo>
                              <a:lnTo>
                                <a:pt x="1" y="25"/>
                              </a:lnTo>
                              <a:lnTo>
                                <a:pt x="1" y="35"/>
                              </a:lnTo>
                              <a:lnTo>
                                <a:pt x="2" y="42"/>
                              </a:lnTo>
                              <a:lnTo>
                                <a:pt x="2" y="48"/>
                              </a:lnTo>
                              <a:lnTo>
                                <a:pt x="2" y="63"/>
                              </a:lnTo>
                              <a:lnTo>
                                <a:pt x="2" y="68"/>
                              </a:lnTo>
                              <a:lnTo>
                                <a:pt x="3" y="47"/>
                              </a:lnTo>
                              <a:lnTo>
                                <a:pt x="3" y="31"/>
                              </a:lnTo>
                              <a:lnTo>
                                <a:pt x="3" y="36"/>
                              </a:lnTo>
                              <a:lnTo>
                                <a:pt x="3" y="63"/>
                              </a:lnTo>
                              <a:lnTo>
                                <a:pt x="3" y="113"/>
                              </a:lnTo>
                              <a:lnTo>
                                <a:pt x="3" y="61"/>
                              </a:lnTo>
                              <a:lnTo>
                                <a:pt x="3" y="33"/>
                              </a:lnTo>
                              <a:lnTo>
                                <a:pt x="4" y="49"/>
                              </a:lnTo>
                              <a:lnTo>
                                <a:pt x="4" y="24"/>
                              </a:lnTo>
                              <a:lnTo>
                                <a:pt x="4" y="12"/>
                              </a:lnTo>
                              <a:lnTo>
                                <a:pt x="4" y="70"/>
                              </a:lnTo>
                              <a:lnTo>
                                <a:pt x="5" y="59"/>
                              </a:lnTo>
                              <a:lnTo>
                                <a:pt x="5" y="24"/>
                              </a:lnTo>
                              <a:lnTo>
                                <a:pt x="5" y="72"/>
                              </a:lnTo>
                              <a:lnTo>
                                <a:pt x="5" y="78"/>
                              </a:lnTo>
                              <a:lnTo>
                                <a:pt x="5" y="15"/>
                              </a:lnTo>
                              <a:lnTo>
                                <a:pt x="5" y="6"/>
                              </a:lnTo>
                              <a:lnTo>
                                <a:pt x="5" y="28"/>
                              </a:lnTo>
                              <a:lnTo>
                                <a:pt x="6" y="91"/>
                              </a:lnTo>
                              <a:lnTo>
                                <a:pt x="6" y="134"/>
                              </a:lnTo>
                              <a:lnTo>
                                <a:pt x="6" y="74"/>
                              </a:lnTo>
                              <a:lnTo>
                                <a:pt x="6" y="20"/>
                              </a:lnTo>
                              <a:lnTo>
                                <a:pt x="6" y="0"/>
                              </a:lnTo>
                              <a:lnTo>
                                <a:pt x="6" y="6"/>
                              </a:lnTo>
                              <a:lnTo>
                                <a:pt x="7" y="16"/>
                              </a:lnTo>
                              <a:lnTo>
                                <a:pt x="7" y="20"/>
                              </a:lnTo>
                              <a:lnTo>
                                <a:pt x="7" y="45"/>
                              </a:lnTo>
                              <a:lnTo>
                                <a:pt x="7" y="107"/>
                              </a:lnTo>
                              <a:lnTo>
                                <a:pt x="8" y="100"/>
                              </a:lnTo>
                              <a:lnTo>
                                <a:pt x="8" y="34"/>
                              </a:lnTo>
                              <a:lnTo>
                                <a:pt x="8" y="12"/>
                              </a:lnTo>
                              <a:lnTo>
                                <a:pt x="8" y="36"/>
                              </a:lnTo>
                              <a:lnTo>
                                <a:pt x="8" y="34"/>
                              </a:lnTo>
                              <a:lnTo>
                                <a:pt x="8" y="8"/>
                              </a:lnTo>
                              <a:lnTo>
                                <a:pt x="8" y="22"/>
                              </a:lnTo>
                              <a:lnTo>
                                <a:pt x="9" y="5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35" name="Freeform 3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70826" y="4214813"/>
                          <a:ext cx="14288" cy="339725"/>
                        </a:xfrm>
                        <a:custGeom>
                          <a:avLst/>
                          <a:gdLst>
                            <a:gd name="T0" fmla="*/ 0 w 9"/>
                            <a:gd name="T1" fmla="*/ 92 h 214"/>
                            <a:gd name="T2" fmla="*/ 0 w 9"/>
                            <a:gd name="T3" fmla="*/ 93 h 214"/>
                            <a:gd name="T4" fmla="*/ 0 w 9"/>
                            <a:gd name="T5" fmla="*/ 87 h 214"/>
                            <a:gd name="T6" fmla="*/ 0 w 9"/>
                            <a:gd name="T7" fmla="*/ 70 h 214"/>
                            <a:gd name="T8" fmla="*/ 1 w 9"/>
                            <a:gd name="T9" fmla="*/ 69 h 214"/>
                            <a:gd name="T10" fmla="*/ 1 w 9"/>
                            <a:gd name="T11" fmla="*/ 113 h 214"/>
                            <a:gd name="T12" fmla="*/ 1 w 9"/>
                            <a:gd name="T13" fmla="*/ 142 h 214"/>
                            <a:gd name="T14" fmla="*/ 1 w 9"/>
                            <a:gd name="T15" fmla="*/ 214 h 214"/>
                            <a:gd name="T16" fmla="*/ 1 w 9"/>
                            <a:gd name="T17" fmla="*/ 71 h 214"/>
                            <a:gd name="T18" fmla="*/ 1 w 9"/>
                            <a:gd name="T19" fmla="*/ 29 h 214"/>
                            <a:gd name="T20" fmla="*/ 1 w 9"/>
                            <a:gd name="T21" fmla="*/ 24 h 214"/>
                            <a:gd name="T22" fmla="*/ 2 w 9"/>
                            <a:gd name="T23" fmla="*/ 41 h 214"/>
                            <a:gd name="T24" fmla="*/ 2 w 9"/>
                            <a:gd name="T25" fmla="*/ 64 h 214"/>
                            <a:gd name="T26" fmla="*/ 2 w 9"/>
                            <a:gd name="T27" fmla="*/ 55 h 214"/>
                            <a:gd name="T28" fmla="*/ 2 w 9"/>
                            <a:gd name="T29" fmla="*/ 36 h 214"/>
                            <a:gd name="T30" fmla="*/ 3 w 9"/>
                            <a:gd name="T31" fmla="*/ 24 h 214"/>
                            <a:gd name="T32" fmla="*/ 3 w 9"/>
                            <a:gd name="T33" fmla="*/ 15 h 214"/>
                            <a:gd name="T34" fmla="*/ 3 w 9"/>
                            <a:gd name="T35" fmla="*/ 15 h 214"/>
                            <a:gd name="T36" fmla="*/ 3 w 9"/>
                            <a:gd name="T37" fmla="*/ 31 h 214"/>
                            <a:gd name="T38" fmla="*/ 3 w 9"/>
                            <a:gd name="T39" fmla="*/ 80 h 214"/>
                            <a:gd name="T40" fmla="*/ 3 w 9"/>
                            <a:gd name="T41" fmla="*/ 134 h 214"/>
                            <a:gd name="T42" fmla="*/ 4 w 9"/>
                            <a:gd name="T43" fmla="*/ 76 h 214"/>
                            <a:gd name="T44" fmla="*/ 4 w 9"/>
                            <a:gd name="T45" fmla="*/ 78 h 214"/>
                            <a:gd name="T46" fmla="*/ 4 w 9"/>
                            <a:gd name="T47" fmla="*/ 93 h 214"/>
                            <a:gd name="T48" fmla="*/ 4 w 9"/>
                            <a:gd name="T49" fmla="*/ 70 h 214"/>
                            <a:gd name="T50" fmla="*/ 4 w 9"/>
                            <a:gd name="T51" fmla="*/ 26 h 214"/>
                            <a:gd name="T52" fmla="*/ 4 w 9"/>
                            <a:gd name="T53" fmla="*/ 0 h 214"/>
                            <a:gd name="T54" fmla="*/ 4 w 9"/>
                            <a:gd name="T55" fmla="*/ 2 h 214"/>
                            <a:gd name="T56" fmla="*/ 5 w 9"/>
                            <a:gd name="T57" fmla="*/ 40 h 214"/>
                            <a:gd name="T58" fmla="*/ 5 w 9"/>
                            <a:gd name="T59" fmla="*/ 134 h 214"/>
                            <a:gd name="T60" fmla="*/ 5 w 9"/>
                            <a:gd name="T61" fmla="*/ 81 h 214"/>
                            <a:gd name="T62" fmla="*/ 5 w 9"/>
                            <a:gd name="T63" fmla="*/ 55 h 214"/>
                            <a:gd name="T64" fmla="*/ 6 w 9"/>
                            <a:gd name="T65" fmla="*/ 51 h 214"/>
                            <a:gd name="T66" fmla="*/ 6 w 9"/>
                            <a:gd name="T67" fmla="*/ 92 h 214"/>
                            <a:gd name="T68" fmla="*/ 6 w 9"/>
                            <a:gd name="T69" fmla="*/ 106 h 214"/>
                            <a:gd name="T70" fmla="*/ 6 w 9"/>
                            <a:gd name="T71" fmla="*/ 42 h 214"/>
                            <a:gd name="T72" fmla="*/ 6 w 9"/>
                            <a:gd name="T73" fmla="*/ 28 h 214"/>
                            <a:gd name="T74" fmla="*/ 6 w 9"/>
                            <a:gd name="T75" fmla="*/ 40 h 214"/>
                            <a:gd name="T76" fmla="*/ 7 w 9"/>
                            <a:gd name="T77" fmla="*/ 63 h 214"/>
                            <a:gd name="T78" fmla="*/ 7 w 9"/>
                            <a:gd name="T79" fmla="*/ 73 h 214"/>
                            <a:gd name="T80" fmla="*/ 7 w 9"/>
                            <a:gd name="T81" fmla="*/ 66 h 214"/>
                            <a:gd name="T82" fmla="*/ 7 w 9"/>
                            <a:gd name="T83" fmla="*/ 54 h 214"/>
                            <a:gd name="T84" fmla="*/ 7 w 9"/>
                            <a:gd name="T85" fmla="*/ 65 h 214"/>
                            <a:gd name="T86" fmla="*/ 8 w 9"/>
                            <a:gd name="T87" fmla="*/ 192 h 214"/>
                            <a:gd name="T88" fmla="*/ 8 w 9"/>
                            <a:gd name="T89" fmla="*/ 52 h 214"/>
                            <a:gd name="T90" fmla="*/ 8 w 9"/>
                            <a:gd name="T91" fmla="*/ 29 h 214"/>
                            <a:gd name="T92" fmla="*/ 8 w 9"/>
                            <a:gd name="T93" fmla="*/ 68 h 214"/>
                            <a:gd name="T94" fmla="*/ 8 w 9"/>
                            <a:gd name="T95" fmla="*/ 73 h 214"/>
                            <a:gd name="T96" fmla="*/ 8 w 9"/>
                            <a:gd name="T97" fmla="*/ 18 h 214"/>
                            <a:gd name="T98" fmla="*/ 9 w 9"/>
                            <a:gd name="T99" fmla="*/ 7 h 2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4">
                              <a:moveTo>
                                <a:pt x="0" y="92"/>
                              </a:moveTo>
                              <a:lnTo>
                                <a:pt x="0" y="93"/>
                              </a:lnTo>
                              <a:lnTo>
                                <a:pt x="0" y="87"/>
                              </a:lnTo>
                              <a:lnTo>
                                <a:pt x="0" y="70"/>
                              </a:lnTo>
                              <a:lnTo>
                                <a:pt x="1" y="69"/>
                              </a:lnTo>
                              <a:lnTo>
                                <a:pt x="1" y="113"/>
                              </a:lnTo>
                              <a:lnTo>
                                <a:pt x="1" y="142"/>
                              </a:lnTo>
                              <a:lnTo>
                                <a:pt x="1" y="214"/>
                              </a:lnTo>
                              <a:lnTo>
                                <a:pt x="1" y="71"/>
                              </a:lnTo>
                              <a:lnTo>
                                <a:pt x="1" y="29"/>
                              </a:lnTo>
                              <a:lnTo>
                                <a:pt x="1" y="24"/>
                              </a:lnTo>
                              <a:lnTo>
                                <a:pt x="2" y="41"/>
                              </a:lnTo>
                              <a:lnTo>
                                <a:pt x="2" y="64"/>
                              </a:lnTo>
                              <a:lnTo>
                                <a:pt x="2" y="55"/>
                              </a:lnTo>
                              <a:lnTo>
                                <a:pt x="2" y="36"/>
                              </a:lnTo>
                              <a:lnTo>
                                <a:pt x="3" y="24"/>
                              </a:lnTo>
                              <a:lnTo>
                                <a:pt x="3" y="15"/>
                              </a:lnTo>
                              <a:lnTo>
                                <a:pt x="3" y="15"/>
                              </a:lnTo>
                              <a:lnTo>
                                <a:pt x="3" y="31"/>
                              </a:lnTo>
                              <a:lnTo>
                                <a:pt x="3" y="80"/>
                              </a:lnTo>
                              <a:lnTo>
                                <a:pt x="3" y="134"/>
                              </a:lnTo>
                              <a:lnTo>
                                <a:pt x="4" y="76"/>
                              </a:lnTo>
                              <a:lnTo>
                                <a:pt x="4" y="78"/>
                              </a:lnTo>
                              <a:lnTo>
                                <a:pt x="4" y="93"/>
                              </a:lnTo>
                              <a:lnTo>
                                <a:pt x="4" y="70"/>
                              </a:lnTo>
                              <a:lnTo>
                                <a:pt x="4" y="26"/>
                              </a:lnTo>
                              <a:lnTo>
                                <a:pt x="4" y="0"/>
                              </a:lnTo>
                              <a:lnTo>
                                <a:pt x="4" y="2"/>
                              </a:lnTo>
                              <a:lnTo>
                                <a:pt x="5" y="40"/>
                              </a:lnTo>
                              <a:lnTo>
                                <a:pt x="5" y="134"/>
                              </a:lnTo>
                              <a:lnTo>
                                <a:pt x="5" y="81"/>
                              </a:lnTo>
                              <a:lnTo>
                                <a:pt x="5" y="55"/>
                              </a:lnTo>
                              <a:lnTo>
                                <a:pt x="6" y="51"/>
                              </a:lnTo>
                              <a:lnTo>
                                <a:pt x="6" y="92"/>
                              </a:lnTo>
                              <a:lnTo>
                                <a:pt x="6" y="106"/>
                              </a:lnTo>
                              <a:lnTo>
                                <a:pt x="6" y="42"/>
                              </a:lnTo>
                              <a:lnTo>
                                <a:pt x="6" y="28"/>
                              </a:lnTo>
                              <a:lnTo>
                                <a:pt x="6" y="40"/>
                              </a:lnTo>
                              <a:lnTo>
                                <a:pt x="7" y="63"/>
                              </a:lnTo>
                              <a:lnTo>
                                <a:pt x="7" y="73"/>
                              </a:lnTo>
                              <a:lnTo>
                                <a:pt x="7" y="66"/>
                              </a:lnTo>
                              <a:lnTo>
                                <a:pt x="7" y="54"/>
                              </a:lnTo>
                              <a:lnTo>
                                <a:pt x="7" y="65"/>
                              </a:lnTo>
                              <a:lnTo>
                                <a:pt x="8" y="192"/>
                              </a:lnTo>
                              <a:lnTo>
                                <a:pt x="8" y="52"/>
                              </a:lnTo>
                              <a:lnTo>
                                <a:pt x="8" y="29"/>
                              </a:lnTo>
                              <a:lnTo>
                                <a:pt x="8" y="68"/>
                              </a:lnTo>
                              <a:lnTo>
                                <a:pt x="8" y="73"/>
                              </a:lnTo>
                              <a:lnTo>
                                <a:pt x="8" y="18"/>
                              </a:lnTo>
                              <a:lnTo>
                                <a:pt x="9" y="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36" name="Freeform 3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85113" y="4216400"/>
                          <a:ext cx="12700" cy="228600"/>
                        </a:xfrm>
                        <a:custGeom>
                          <a:avLst/>
                          <a:gdLst>
                            <a:gd name="T0" fmla="*/ 0 w 8"/>
                            <a:gd name="T1" fmla="*/ 6 h 144"/>
                            <a:gd name="T2" fmla="*/ 0 w 8"/>
                            <a:gd name="T3" fmla="*/ 23 h 144"/>
                            <a:gd name="T4" fmla="*/ 0 w 8"/>
                            <a:gd name="T5" fmla="*/ 81 h 144"/>
                            <a:gd name="T6" fmla="*/ 0 w 8"/>
                            <a:gd name="T7" fmla="*/ 144 h 144"/>
                            <a:gd name="T8" fmla="*/ 1 w 8"/>
                            <a:gd name="T9" fmla="*/ 104 h 144"/>
                            <a:gd name="T10" fmla="*/ 1 w 8"/>
                            <a:gd name="T11" fmla="*/ 141 h 144"/>
                            <a:gd name="T12" fmla="*/ 1 w 8"/>
                            <a:gd name="T13" fmla="*/ 56 h 144"/>
                            <a:gd name="T14" fmla="*/ 1 w 8"/>
                            <a:gd name="T15" fmla="*/ 35 h 144"/>
                            <a:gd name="T16" fmla="*/ 1 w 8"/>
                            <a:gd name="T17" fmla="*/ 55 h 144"/>
                            <a:gd name="T18" fmla="*/ 1 w 8"/>
                            <a:gd name="T19" fmla="*/ 57 h 144"/>
                            <a:gd name="T20" fmla="*/ 1 w 8"/>
                            <a:gd name="T21" fmla="*/ 26 h 144"/>
                            <a:gd name="T22" fmla="*/ 2 w 8"/>
                            <a:gd name="T23" fmla="*/ 21 h 144"/>
                            <a:gd name="T24" fmla="*/ 2 w 8"/>
                            <a:gd name="T25" fmla="*/ 50 h 144"/>
                            <a:gd name="T26" fmla="*/ 2 w 8"/>
                            <a:gd name="T27" fmla="*/ 123 h 144"/>
                            <a:gd name="T28" fmla="*/ 2 w 8"/>
                            <a:gd name="T29" fmla="*/ 53 h 144"/>
                            <a:gd name="T30" fmla="*/ 2 w 8"/>
                            <a:gd name="T31" fmla="*/ 25 h 144"/>
                            <a:gd name="T32" fmla="*/ 2 w 8"/>
                            <a:gd name="T33" fmla="*/ 19 h 144"/>
                            <a:gd name="T34" fmla="*/ 3 w 8"/>
                            <a:gd name="T35" fmla="*/ 20 h 144"/>
                            <a:gd name="T36" fmla="*/ 3 w 8"/>
                            <a:gd name="T37" fmla="*/ 22 h 144"/>
                            <a:gd name="T38" fmla="*/ 3 w 8"/>
                            <a:gd name="T39" fmla="*/ 29 h 144"/>
                            <a:gd name="T40" fmla="*/ 3 w 8"/>
                            <a:gd name="T41" fmla="*/ 41 h 144"/>
                            <a:gd name="T42" fmla="*/ 3 w 8"/>
                            <a:gd name="T43" fmla="*/ 45 h 144"/>
                            <a:gd name="T44" fmla="*/ 4 w 8"/>
                            <a:gd name="T45" fmla="*/ 39 h 144"/>
                            <a:gd name="T46" fmla="*/ 4 w 8"/>
                            <a:gd name="T47" fmla="*/ 44 h 144"/>
                            <a:gd name="T48" fmla="*/ 4 w 8"/>
                            <a:gd name="T49" fmla="*/ 58 h 144"/>
                            <a:gd name="T50" fmla="*/ 4 w 8"/>
                            <a:gd name="T51" fmla="*/ 35 h 144"/>
                            <a:gd name="T52" fmla="*/ 4 w 8"/>
                            <a:gd name="T53" fmla="*/ 21 h 144"/>
                            <a:gd name="T54" fmla="*/ 4 w 8"/>
                            <a:gd name="T55" fmla="*/ 38 h 144"/>
                            <a:gd name="T56" fmla="*/ 5 w 8"/>
                            <a:gd name="T57" fmla="*/ 82 h 144"/>
                            <a:gd name="T58" fmla="*/ 5 w 8"/>
                            <a:gd name="T59" fmla="*/ 74 h 144"/>
                            <a:gd name="T60" fmla="*/ 5 w 8"/>
                            <a:gd name="T61" fmla="*/ 81 h 144"/>
                            <a:gd name="T62" fmla="*/ 5 w 8"/>
                            <a:gd name="T63" fmla="*/ 124 h 144"/>
                            <a:gd name="T64" fmla="*/ 6 w 8"/>
                            <a:gd name="T65" fmla="*/ 129 h 144"/>
                            <a:gd name="T66" fmla="*/ 6 w 8"/>
                            <a:gd name="T67" fmla="*/ 111 h 144"/>
                            <a:gd name="T68" fmla="*/ 6 w 8"/>
                            <a:gd name="T69" fmla="*/ 72 h 144"/>
                            <a:gd name="T70" fmla="*/ 6 w 8"/>
                            <a:gd name="T71" fmla="*/ 27 h 144"/>
                            <a:gd name="T72" fmla="*/ 6 w 8"/>
                            <a:gd name="T73" fmla="*/ 1 h 144"/>
                            <a:gd name="T74" fmla="*/ 6 w 8"/>
                            <a:gd name="T75" fmla="*/ 0 h 144"/>
                            <a:gd name="T76" fmla="*/ 6 w 8"/>
                            <a:gd name="T77" fmla="*/ 25 h 144"/>
                            <a:gd name="T78" fmla="*/ 7 w 8"/>
                            <a:gd name="T79" fmla="*/ 78 h 144"/>
                            <a:gd name="T80" fmla="*/ 7 w 8"/>
                            <a:gd name="T81" fmla="*/ 114 h 144"/>
                            <a:gd name="T82" fmla="*/ 7 w 8"/>
                            <a:gd name="T83" fmla="*/ 65 h 144"/>
                            <a:gd name="T84" fmla="*/ 7 w 8"/>
                            <a:gd name="T85" fmla="*/ 22 h 144"/>
                            <a:gd name="T86" fmla="*/ 8 w 8"/>
                            <a:gd name="T87" fmla="*/ 13 h 144"/>
                            <a:gd name="T88" fmla="*/ 8 w 8"/>
                            <a:gd name="T89" fmla="*/ 16 h 144"/>
                            <a:gd name="T90" fmla="*/ 8 w 8"/>
                            <a:gd name="T91" fmla="*/ 7 h 144"/>
                            <a:gd name="T92" fmla="*/ 8 w 8"/>
                            <a:gd name="T93" fmla="*/ 12 h 144"/>
                            <a:gd name="T94" fmla="*/ 8 w 8"/>
                            <a:gd name="T95" fmla="*/ 42 h 144"/>
                            <a:gd name="T96" fmla="*/ 8 w 8"/>
                            <a:gd name="T97" fmla="*/ 71 h 144"/>
                            <a:gd name="T98" fmla="*/ 8 w 8"/>
                            <a:gd name="T99" fmla="*/ 71 h 14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44">
                              <a:moveTo>
                                <a:pt x="0" y="6"/>
                              </a:moveTo>
                              <a:lnTo>
                                <a:pt x="0" y="23"/>
                              </a:lnTo>
                              <a:lnTo>
                                <a:pt x="0" y="81"/>
                              </a:lnTo>
                              <a:lnTo>
                                <a:pt x="0" y="144"/>
                              </a:lnTo>
                              <a:lnTo>
                                <a:pt x="1" y="104"/>
                              </a:lnTo>
                              <a:lnTo>
                                <a:pt x="1" y="141"/>
                              </a:lnTo>
                              <a:lnTo>
                                <a:pt x="1" y="56"/>
                              </a:lnTo>
                              <a:lnTo>
                                <a:pt x="1" y="35"/>
                              </a:lnTo>
                              <a:lnTo>
                                <a:pt x="1" y="55"/>
                              </a:lnTo>
                              <a:lnTo>
                                <a:pt x="1" y="57"/>
                              </a:lnTo>
                              <a:lnTo>
                                <a:pt x="1" y="26"/>
                              </a:lnTo>
                              <a:lnTo>
                                <a:pt x="2" y="21"/>
                              </a:lnTo>
                              <a:lnTo>
                                <a:pt x="2" y="50"/>
                              </a:lnTo>
                              <a:lnTo>
                                <a:pt x="2" y="123"/>
                              </a:lnTo>
                              <a:lnTo>
                                <a:pt x="2" y="53"/>
                              </a:lnTo>
                              <a:lnTo>
                                <a:pt x="2" y="25"/>
                              </a:lnTo>
                              <a:lnTo>
                                <a:pt x="2" y="19"/>
                              </a:lnTo>
                              <a:lnTo>
                                <a:pt x="3" y="20"/>
                              </a:lnTo>
                              <a:lnTo>
                                <a:pt x="3" y="22"/>
                              </a:lnTo>
                              <a:lnTo>
                                <a:pt x="3" y="29"/>
                              </a:lnTo>
                              <a:lnTo>
                                <a:pt x="3" y="41"/>
                              </a:lnTo>
                              <a:lnTo>
                                <a:pt x="3" y="45"/>
                              </a:lnTo>
                              <a:lnTo>
                                <a:pt x="4" y="39"/>
                              </a:lnTo>
                              <a:lnTo>
                                <a:pt x="4" y="44"/>
                              </a:lnTo>
                              <a:lnTo>
                                <a:pt x="4" y="58"/>
                              </a:lnTo>
                              <a:lnTo>
                                <a:pt x="4" y="35"/>
                              </a:lnTo>
                              <a:lnTo>
                                <a:pt x="4" y="21"/>
                              </a:lnTo>
                              <a:lnTo>
                                <a:pt x="4" y="38"/>
                              </a:lnTo>
                              <a:lnTo>
                                <a:pt x="5" y="82"/>
                              </a:lnTo>
                              <a:lnTo>
                                <a:pt x="5" y="74"/>
                              </a:lnTo>
                              <a:lnTo>
                                <a:pt x="5" y="81"/>
                              </a:lnTo>
                              <a:lnTo>
                                <a:pt x="5" y="124"/>
                              </a:lnTo>
                              <a:lnTo>
                                <a:pt x="6" y="129"/>
                              </a:lnTo>
                              <a:lnTo>
                                <a:pt x="6" y="111"/>
                              </a:lnTo>
                              <a:lnTo>
                                <a:pt x="6" y="72"/>
                              </a:lnTo>
                              <a:lnTo>
                                <a:pt x="6" y="27"/>
                              </a:lnTo>
                              <a:lnTo>
                                <a:pt x="6" y="1"/>
                              </a:lnTo>
                              <a:lnTo>
                                <a:pt x="6" y="0"/>
                              </a:lnTo>
                              <a:lnTo>
                                <a:pt x="6" y="25"/>
                              </a:lnTo>
                              <a:lnTo>
                                <a:pt x="7" y="78"/>
                              </a:lnTo>
                              <a:lnTo>
                                <a:pt x="7" y="114"/>
                              </a:lnTo>
                              <a:lnTo>
                                <a:pt x="7" y="65"/>
                              </a:lnTo>
                              <a:lnTo>
                                <a:pt x="7" y="22"/>
                              </a:lnTo>
                              <a:lnTo>
                                <a:pt x="8" y="13"/>
                              </a:lnTo>
                              <a:lnTo>
                                <a:pt x="8" y="16"/>
                              </a:lnTo>
                              <a:lnTo>
                                <a:pt x="8" y="7"/>
                              </a:lnTo>
                              <a:lnTo>
                                <a:pt x="8" y="12"/>
                              </a:lnTo>
                              <a:lnTo>
                                <a:pt x="8" y="42"/>
                              </a:lnTo>
                              <a:lnTo>
                                <a:pt x="8" y="71"/>
                              </a:lnTo>
                              <a:lnTo>
                                <a:pt x="8" y="7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37" name="Freeform 35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97813" y="4198938"/>
                          <a:ext cx="14288" cy="269875"/>
                        </a:xfrm>
                        <a:custGeom>
                          <a:avLst/>
                          <a:gdLst>
                            <a:gd name="T0" fmla="*/ 0 w 9"/>
                            <a:gd name="T1" fmla="*/ 82 h 170"/>
                            <a:gd name="T2" fmla="*/ 1 w 9"/>
                            <a:gd name="T3" fmla="*/ 111 h 170"/>
                            <a:gd name="T4" fmla="*/ 1 w 9"/>
                            <a:gd name="T5" fmla="*/ 146 h 170"/>
                            <a:gd name="T6" fmla="*/ 1 w 9"/>
                            <a:gd name="T7" fmla="*/ 143 h 170"/>
                            <a:gd name="T8" fmla="*/ 1 w 9"/>
                            <a:gd name="T9" fmla="*/ 151 h 170"/>
                            <a:gd name="T10" fmla="*/ 2 w 9"/>
                            <a:gd name="T11" fmla="*/ 96 h 170"/>
                            <a:gd name="T12" fmla="*/ 2 w 9"/>
                            <a:gd name="T13" fmla="*/ 73 h 170"/>
                            <a:gd name="T14" fmla="*/ 2 w 9"/>
                            <a:gd name="T15" fmla="*/ 69 h 170"/>
                            <a:gd name="T16" fmla="*/ 2 w 9"/>
                            <a:gd name="T17" fmla="*/ 57 h 170"/>
                            <a:gd name="T18" fmla="*/ 2 w 9"/>
                            <a:gd name="T19" fmla="*/ 39 h 170"/>
                            <a:gd name="T20" fmla="*/ 2 w 9"/>
                            <a:gd name="T21" fmla="*/ 36 h 170"/>
                            <a:gd name="T22" fmla="*/ 3 w 9"/>
                            <a:gd name="T23" fmla="*/ 52 h 170"/>
                            <a:gd name="T24" fmla="*/ 3 w 9"/>
                            <a:gd name="T25" fmla="*/ 81 h 170"/>
                            <a:gd name="T26" fmla="*/ 3 w 9"/>
                            <a:gd name="T27" fmla="*/ 83 h 170"/>
                            <a:gd name="T28" fmla="*/ 3 w 9"/>
                            <a:gd name="T29" fmla="*/ 48 h 170"/>
                            <a:gd name="T30" fmla="*/ 3 w 9"/>
                            <a:gd name="T31" fmla="*/ 38 h 170"/>
                            <a:gd name="T32" fmla="*/ 3 w 9"/>
                            <a:gd name="T33" fmla="*/ 59 h 170"/>
                            <a:gd name="T34" fmla="*/ 3 w 9"/>
                            <a:gd name="T35" fmla="*/ 119 h 170"/>
                            <a:gd name="T36" fmla="*/ 4 w 9"/>
                            <a:gd name="T37" fmla="*/ 115 h 170"/>
                            <a:gd name="T38" fmla="*/ 4 w 9"/>
                            <a:gd name="T39" fmla="*/ 111 h 170"/>
                            <a:gd name="T40" fmla="*/ 4 w 9"/>
                            <a:gd name="T41" fmla="*/ 113 h 170"/>
                            <a:gd name="T42" fmla="*/ 4 w 9"/>
                            <a:gd name="T43" fmla="*/ 79 h 170"/>
                            <a:gd name="T44" fmla="*/ 5 w 9"/>
                            <a:gd name="T45" fmla="*/ 66 h 170"/>
                            <a:gd name="T46" fmla="*/ 5 w 9"/>
                            <a:gd name="T47" fmla="*/ 70 h 170"/>
                            <a:gd name="T48" fmla="*/ 5 w 9"/>
                            <a:gd name="T49" fmla="*/ 89 h 170"/>
                            <a:gd name="T50" fmla="*/ 5 w 9"/>
                            <a:gd name="T51" fmla="*/ 170 h 170"/>
                            <a:gd name="T52" fmla="*/ 5 w 9"/>
                            <a:gd name="T53" fmla="*/ 67 h 170"/>
                            <a:gd name="T54" fmla="*/ 5 w 9"/>
                            <a:gd name="T55" fmla="*/ 29 h 170"/>
                            <a:gd name="T56" fmla="*/ 5 w 9"/>
                            <a:gd name="T57" fmla="*/ 34 h 170"/>
                            <a:gd name="T58" fmla="*/ 6 w 9"/>
                            <a:gd name="T59" fmla="*/ 67 h 170"/>
                            <a:gd name="T60" fmla="*/ 6 w 9"/>
                            <a:gd name="T61" fmla="*/ 37 h 170"/>
                            <a:gd name="T62" fmla="*/ 6 w 9"/>
                            <a:gd name="T63" fmla="*/ 13 h 170"/>
                            <a:gd name="T64" fmla="*/ 6 w 9"/>
                            <a:gd name="T65" fmla="*/ 23 h 170"/>
                            <a:gd name="T66" fmla="*/ 7 w 9"/>
                            <a:gd name="T67" fmla="*/ 74 h 170"/>
                            <a:gd name="T68" fmla="*/ 7 w 9"/>
                            <a:gd name="T69" fmla="*/ 70 h 170"/>
                            <a:gd name="T70" fmla="*/ 7 w 9"/>
                            <a:gd name="T71" fmla="*/ 62 h 170"/>
                            <a:gd name="T72" fmla="*/ 7 w 9"/>
                            <a:gd name="T73" fmla="*/ 94 h 170"/>
                            <a:gd name="T74" fmla="*/ 7 w 9"/>
                            <a:gd name="T75" fmla="*/ 92 h 170"/>
                            <a:gd name="T76" fmla="*/ 7 w 9"/>
                            <a:gd name="T77" fmla="*/ 107 h 170"/>
                            <a:gd name="T78" fmla="*/ 8 w 9"/>
                            <a:gd name="T79" fmla="*/ 136 h 170"/>
                            <a:gd name="T80" fmla="*/ 8 w 9"/>
                            <a:gd name="T81" fmla="*/ 119 h 170"/>
                            <a:gd name="T82" fmla="*/ 8 w 9"/>
                            <a:gd name="T83" fmla="*/ 81 h 170"/>
                            <a:gd name="T84" fmla="*/ 8 w 9"/>
                            <a:gd name="T85" fmla="*/ 48 h 170"/>
                            <a:gd name="T86" fmla="*/ 8 w 9"/>
                            <a:gd name="T87" fmla="*/ 25 h 170"/>
                            <a:gd name="T88" fmla="*/ 9 w 9"/>
                            <a:gd name="T89" fmla="*/ 6 h 170"/>
                            <a:gd name="T90" fmla="*/ 9 w 9"/>
                            <a:gd name="T91" fmla="*/ 0 h 170"/>
                            <a:gd name="T92" fmla="*/ 9 w 9"/>
                            <a:gd name="T93" fmla="*/ 17 h 170"/>
                            <a:gd name="T94" fmla="*/ 9 w 9"/>
                            <a:gd name="T95" fmla="*/ 70 h 170"/>
                            <a:gd name="T96" fmla="*/ 9 w 9"/>
                            <a:gd name="T97" fmla="*/ 82 h 170"/>
                            <a:gd name="T98" fmla="*/ 9 w 9"/>
                            <a:gd name="T99" fmla="*/ 28 h 1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0">
                              <a:moveTo>
                                <a:pt x="0" y="82"/>
                              </a:moveTo>
                              <a:lnTo>
                                <a:pt x="1" y="111"/>
                              </a:lnTo>
                              <a:lnTo>
                                <a:pt x="1" y="146"/>
                              </a:lnTo>
                              <a:lnTo>
                                <a:pt x="1" y="143"/>
                              </a:lnTo>
                              <a:lnTo>
                                <a:pt x="1" y="151"/>
                              </a:lnTo>
                              <a:lnTo>
                                <a:pt x="2" y="96"/>
                              </a:lnTo>
                              <a:lnTo>
                                <a:pt x="2" y="73"/>
                              </a:lnTo>
                              <a:lnTo>
                                <a:pt x="2" y="69"/>
                              </a:lnTo>
                              <a:lnTo>
                                <a:pt x="2" y="57"/>
                              </a:lnTo>
                              <a:lnTo>
                                <a:pt x="2" y="39"/>
                              </a:lnTo>
                              <a:lnTo>
                                <a:pt x="2" y="36"/>
                              </a:lnTo>
                              <a:lnTo>
                                <a:pt x="3" y="52"/>
                              </a:lnTo>
                              <a:lnTo>
                                <a:pt x="3" y="81"/>
                              </a:lnTo>
                              <a:lnTo>
                                <a:pt x="3" y="83"/>
                              </a:lnTo>
                              <a:lnTo>
                                <a:pt x="3" y="48"/>
                              </a:lnTo>
                              <a:lnTo>
                                <a:pt x="3" y="38"/>
                              </a:lnTo>
                              <a:lnTo>
                                <a:pt x="3" y="59"/>
                              </a:lnTo>
                              <a:lnTo>
                                <a:pt x="3" y="119"/>
                              </a:lnTo>
                              <a:lnTo>
                                <a:pt x="4" y="115"/>
                              </a:lnTo>
                              <a:lnTo>
                                <a:pt x="4" y="111"/>
                              </a:lnTo>
                              <a:lnTo>
                                <a:pt x="4" y="113"/>
                              </a:lnTo>
                              <a:lnTo>
                                <a:pt x="4" y="79"/>
                              </a:lnTo>
                              <a:lnTo>
                                <a:pt x="5" y="66"/>
                              </a:lnTo>
                              <a:lnTo>
                                <a:pt x="5" y="70"/>
                              </a:lnTo>
                              <a:lnTo>
                                <a:pt x="5" y="89"/>
                              </a:lnTo>
                              <a:lnTo>
                                <a:pt x="5" y="170"/>
                              </a:lnTo>
                              <a:lnTo>
                                <a:pt x="5" y="67"/>
                              </a:lnTo>
                              <a:lnTo>
                                <a:pt x="5" y="29"/>
                              </a:lnTo>
                              <a:lnTo>
                                <a:pt x="5" y="34"/>
                              </a:lnTo>
                              <a:lnTo>
                                <a:pt x="6" y="67"/>
                              </a:lnTo>
                              <a:lnTo>
                                <a:pt x="6" y="37"/>
                              </a:lnTo>
                              <a:lnTo>
                                <a:pt x="6" y="13"/>
                              </a:lnTo>
                              <a:lnTo>
                                <a:pt x="6" y="23"/>
                              </a:lnTo>
                              <a:lnTo>
                                <a:pt x="7" y="74"/>
                              </a:lnTo>
                              <a:lnTo>
                                <a:pt x="7" y="70"/>
                              </a:lnTo>
                              <a:lnTo>
                                <a:pt x="7" y="62"/>
                              </a:lnTo>
                              <a:lnTo>
                                <a:pt x="7" y="94"/>
                              </a:lnTo>
                              <a:lnTo>
                                <a:pt x="7" y="92"/>
                              </a:lnTo>
                              <a:lnTo>
                                <a:pt x="7" y="107"/>
                              </a:lnTo>
                              <a:lnTo>
                                <a:pt x="8" y="136"/>
                              </a:lnTo>
                              <a:lnTo>
                                <a:pt x="8" y="119"/>
                              </a:lnTo>
                              <a:lnTo>
                                <a:pt x="8" y="81"/>
                              </a:lnTo>
                              <a:lnTo>
                                <a:pt x="8" y="48"/>
                              </a:lnTo>
                              <a:lnTo>
                                <a:pt x="8" y="25"/>
                              </a:lnTo>
                              <a:lnTo>
                                <a:pt x="9" y="6"/>
                              </a:lnTo>
                              <a:lnTo>
                                <a:pt x="9" y="0"/>
                              </a:lnTo>
                              <a:lnTo>
                                <a:pt x="9" y="17"/>
                              </a:lnTo>
                              <a:lnTo>
                                <a:pt x="9" y="70"/>
                              </a:lnTo>
                              <a:lnTo>
                                <a:pt x="9" y="82"/>
                              </a:lnTo>
                              <a:lnTo>
                                <a:pt x="9" y="2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38" name="Freeform 35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12101" y="4198938"/>
                          <a:ext cx="14288" cy="327025"/>
                        </a:xfrm>
                        <a:custGeom>
                          <a:avLst/>
                          <a:gdLst>
                            <a:gd name="T0" fmla="*/ 0 w 9"/>
                            <a:gd name="T1" fmla="*/ 28 h 206"/>
                            <a:gd name="T2" fmla="*/ 1 w 9"/>
                            <a:gd name="T3" fmla="*/ 14 h 206"/>
                            <a:gd name="T4" fmla="*/ 1 w 9"/>
                            <a:gd name="T5" fmla="*/ 32 h 206"/>
                            <a:gd name="T6" fmla="*/ 1 w 9"/>
                            <a:gd name="T7" fmla="*/ 74 h 206"/>
                            <a:gd name="T8" fmla="*/ 1 w 9"/>
                            <a:gd name="T9" fmla="*/ 68 h 206"/>
                            <a:gd name="T10" fmla="*/ 1 w 9"/>
                            <a:gd name="T11" fmla="*/ 34 h 206"/>
                            <a:gd name="T12" fmla="*/ 1 w 9"/>
                            <a:gd name="T13" fmla="*/ 14 h 206"/>
                            <a:gd name="T14" fmla="*/ 2 w 9"/>
                            <a:gd name="T15" fmla="*/ 9 h 206"/>
                            <a:gd name="T16" fmla="*/ 2 w 9"/>
                            <a:gd name="T17" fmla="*/ 12 h 206"/>
                            <a:gd name="T18" fmla="*/ 2 w 9"/>
                            <a:gd name="T19" fmla="*/ 15 h 206"/>
                            <a:gd name="T20" fmla="*/ 2 w 9"/>
                            <a:gd name="T21" fmla="*/ 25 h 206"/>
                            <a:gd name="T22" fmla="*/ 2 w 9"/>
                            <a:gd name="T23" fmla="*/ 42 h 206"/>
                            <a:gd name="T24" fmla="*/ 3 w 9"/>
                            <a:gd name="T25" fmla="*/ 26 h 206"/>
                            <a:gd name="T26" fmla="*/ 3 w 9"/>
                            <a:gd name="T27" fmla="*/ 5 h 206"/>
                            <a:gd name="T28" fmla="*/ 3 w 9"/>
                            <a:gd name="T29" fmla="*/ 0 h 206"/>
                            <a:gd name="T30" fmla="*/ 3 w 9"/>
                            <a:gd name="T31" fmla="*/ 5 h 206"/>
                            <a:gd name="T32" fmla="*/ 3 w 9"/>
                            <a:gd name="T33" fmla="*/ 8 h 206"/>
                            <a:gd name="T34" fmla="*/ 3 w 9"/>
                            <a:gd name="T35" fmla="*/ 19 h 206"/>
                            <a:gd name="T36" fmla="*/ 4 w 9"/>
                            <a:gd name="T37" fmla="*/ 51 h 206"/>
                            <a:gd name="T38" fmla="*/ 4 w 9"/>
                            <a:gd name="T39" fmla="*/ 109 h 206"/>
                            <a:gd name="T40" fmla="*/ 4 w 9"/>
                            <a:gd name="T41" fmla="*/ 206 h 206"/>
                            <a:gd name="T42" fmla="*/ 4 w 9"/>
                            <a:gd name="T43" fmla="*/ 104 h 206"/>
                            <a:gd name="T44" fmla="*/ 5 w 9"/>
                            <a:gd name="T45" fmla="*/ 60 h 206"/>
                            <a:gd name="T46" fmla="*/ 5 w 9"/>
                            <a:gd name="T47" fmla="*/ 46 h 206"/>
                            <a:gd name="T48" fmla="*/ 5 w 9"/>
                            <a:gd name="T49" fmla="*/ 44 h 206"/>
                            <a:gd name="T50" fmla="*/ 5 w 9"/>
                            <a:gd name="T51" fmla="*/ 29 h 206"/>
                            <a:gd name="T52" fmla="*/ 5 w 9"/>
                            <a:gd name="T53" fmla="*/ 14 h 206"/>
                            <a:gd name="T54" fmla="*/ 5 w 9"/>
                            <a:gd name="T55" fmla="*/ 23 h 206"/>
                            <a:gd name="T56" fmla="*/ 5 w 9"/>
                            <a:gd name="T57" fmla="*/ 63 h 206"/>
                            <a:gd name="T58" fmla="*/ 6 w 9"/>
                            <a:gd name="T59" fmla="*/ 116 h 206"/>
                            <a:gd name="T60" fmla="*/ 6 w 9"/>
                            <a:gd name="T61" fmla="*/ 177 h 206"/>
                            <a:gd name="T62" fmla="*/ 6 w 9"/>
                            <a:gd name="T63" fmla="*/ 119 h 206"/>
                            <a:gd name="T64" fmla="*/ 6 w 9"/>
                            <a:gd name="T65" fmla="*/ 82 h 206"/>
                            <a:gd name="T66" fmla="*/ 7 w 9"/>
                            <a:gd name="T67" fmla="*/ 62 h 206"/>
                            <a:gd name="T68" fmla="*/ 7 w 9"/>
                            <a:gd name="T69" fmla="*/ 58 h 206"/>
                            <a:gd name="T70" fmla="*/ 7 w 9"/>
                            <a:gd name="T71" fmla="*/ 89 h 206"/>
                            <a:gd name="T72" fmla="*/ 7 w 9"/>
                            <a:gd name="T73" fmla="*/ 110 h 206"/>
                            <a:gd name="T74" fmla="*/ 7 w 9"/>
                            <a:gd name="T75" fmla="*/ 41 h 206"/>
                            <a:gd name="T76" fmla="*/ 7 w 9"/>
                            <a:gd name="T77" fmla="*/ 15 h 206"/>
                            <a:gd name="T78" fmla="*/ 7 w 9"/>
                            <a:gd name="T79" fmla="*/ 14 h 206"/>
                            <a:gd name="T80" fmla="*/ 8 w 9"/>
                            <a:gd name="T81" fmla="*/ 43 h 206"/>
                            <a:gd name="T82" fmla="*/ 8 w 9"/>
                            <a:gd name="T83" fmla="*/ 173 h 206"/>
                            <a:gd name="T84" fmla="*/ 8 w 9"/>
                            <a:gd name="T85" fmla="*/ 76 h 206"/>
                            <a:gd name="T86" fmla="*/ 8 w 9"/>
                            <a:gd name="T87" fmla="*/ 46 h 206"/>
                            <a:gd name="T88" fmla="*/ 8 w 9"/>
                            <a:gd name="T89" fmla="*/ 57 h 206"/>
                            <a:gd name="T90" fmla="*/ 8 w 9"/>
                            <a:gd name="T91" fmla="*/ 98 h 206"/>
                            <a:gd name="T92" fmla="*/ 9 w 9"/>
                            <a:gd name="T93" fmla="*/ 126 h 206"/>
                            <a:gd name="T94" fmla="*/ 9 w 9"/>
                            <a:gd name="T95" fmla="*/ 84 h 206"/>
                            <a:gd name="T96" fmla="*/ 9 w 9"/>
                            <a:gd name="T97" fmla="*/ 59 h 206"/>
                            <a:gd name="T98" fmla="*/ 9 w 9"/>
                            <a:gd name="T99" fmla="*/ 71 h 20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6">
                              <a:moveTo>
                                <a:pt x="0" y="28"/>
                              </a:moveTo>
                              <a:lnTo>
                                <a:pt x="1" y="14"/>
                              </a:lnTo>
                              <a:lnTo>
                                <a:pt x="1" y="32"/>
                              </a:lnTo>
                              <a:lnTo>
                                <a:pt x="1" y="74"/>
                              </a:lnTo>
                              <a:lnTo>
                                <a:pt x="1" y="68"/>
                              </a:lnTo>
                              <a:lnTo>
                                <a:pt x="1" y="34"/>
                              </a:lnTo>
                              <a:lnTo>
                                <a:pt x="1" y="14"/>
                              </a:lnTo>
                              <a:lnTo>
                                <a:pt x="2" y="9"/>
                              </a:lnTo>
                              <a:lnTo>
                                <a:pt x="2" y="12"/>
                              </a:lnTo>
                              <a:lnTo>
                                <a:pt x="2" y="15"/>
                              </a:lnTo>
                              <a:lnTo>
                                <a:pt x="2" y="25"/>
                              </a:lnTo>
                              <a:lnTo>
                                <a:pt x="2" y="42"/>
                              </a:lnTo>
                              <a:lnTo>
                                <a:pt x="3" y="26"/>
                              </a:lnTo>
                              <a:lnTo>
                                <a:pt x="3" y="5"/>
                              </a:lnTo>
                              <a:lnTo>
                                <a:pt x="3" y="0"/>
                              </a:lnTo>
                              <a:lnTo>
                                <a:pt x="3" y="5"/>
                              </a:lnTo>
                              <a:lnTo>
                                <a:pt x="3" y="8"/>
                              </a:lnTo>
                              <a:lnTo>
                                <a:pt x="3" y="19"/>
                              </a:lnTo>
                              <a:lnTo>
                                <a:pt x="4" y="51"/>
                              </a:lnTo>
                              <a:lnTo>
                                <a:pt x="4" y="109"/>
                              </a:lnTo>
                              <a:lnTo>
                                <a:pt x="4" y="206"/>
                              </a:lnTo>
                              <a:lnTo>
                                <a:pt x="4" y="104"/>
                              </a:lnTo>
                              <a:lnTo>
                                <a:pt x="5" y="60"/>
                              </a:lnTo>
                              <a:lnTo>
                                <a:pt x="5" y="46"/>
                              </a:lnTo>
                              <a:lnTo>
                                <a:pt x="5" y="44"/>
                              </a:lnTo>
                              <a:lnTo>
                                <a:pt x="5" y="29"/>
                              </a:lnTo>
                              <a:lnTo>
                                <a:pt x="5" y="14"/>
                              </a:lnTo>
                              <a:lnTo>
                                <a:pt x="5" y="23"/>
                              </a:lnTo>
                              <a:lnTo>
                                <a:pt x="5" y="63"/>
                              </a:lnTo>
                              <a:lnTo>
                                <a:pt x="6" y="116"/>
                              </a:lnTo>
                              <a:lnTo>
                                <a:pt x="6" y="177"/>
                              </a:lnTo>
                              <a:lnTo>
                                <a:pt x="6" y="119"/>
                              </a:lnTo>
                              <a:lnTo>
                                <a:pt x="6" y="82"/>
                              </a:lnTo>
                              <a:lnTo>
                                <a:pt x="7" y="62"/>
                              </a:lnTo>
                              <a:lnTo>
                                <a:pt x="7" y="58"/>
                              </a:lnTo>
                              <a:lnTo>
                                <a:pt x="7" y="89"/>
                              </a:lnTo>
                              <a:lnTo>
                                <a:pt x="7" y="110"/>
                              </a:lnTo>
                              <a:lnTo>
                                <a:pt x="7" y="41"/>
                              </a:lnTo>
                              <a:lnTo>
                                <a:pt x="7" y="15"/>
                              </a:lnTo>
                              <a:lnTo>
                                <a:pt x="7" y="14"/>
                              </a:lnTo>
                              <a:lnTo>
                                <a:pt x="8" y="43"/>
                              </a:lnTo>
                              <a:lnTo>
                                <a:pt x="8" y="173"/>
                              </a:lnTo>
                              <a:lnTo>
                                <a:pt x="8" y="76"/>
                              </a:lnTo>
                              <a:lnTo>
                                <a:pt x="8" y="46"/>
                              </a:lnTo>
                              <a:lnTo>
                                <a:pt x="8" y="57"/>
                              </a:lnTo>
                              <a:lnTo>
                                <a:pt x="8" y="98"/>
                              </a:lnTo>
                              <a:lnTo>
                                <a:pt x="9" y="126"/>
                              </a:lnTo>
                              <a:lnTo>
                                <a:pt x="9" y="84"/>
                              </a:lnTo>
                              <a:lnTo>
                                <a:pt x="9" y="59"/>
                              </a:lnTo>
                              <a:lnTo>
                                <a:pt x="9" y="7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39" name="Freeform 35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26388" y="4202113"/>
                          <a:ext cx="14288" cy="385763"/>
                        </a:xfrm>
                        <a:custGeom>
                          <a:avLst/>
                          <a:gdLst>
                            <a:gd name="T0" fmla="*/ 0 w 9"/>
                            <a:gd name="T1" fmla="*/ 69 h 243"/>
                            <a:gd name="T2" fmla="*/ 1 w 9"/>
                            <a:gd name="T3" fmla="*/ 153 h 243"/>
                            <a:gd name="T4" fmla="*/ 1 w 9"/>
                            <a:gd name="T5" fmla="*/ 76 h 243"/>
                            <a:gd name="T6" fmla="*/ 1 w 9"/>
                            <a:gd name="T7" fmla="*/ 47 h 243"/>
                            <a:gd name="T8" fmla="*/ 1 w 9"/>
                            <a:gd name="T9" fmla="*/ 61 h 243"/>
                            <a:gd name="T10" fmla="*/ 1 w 9"/>
                            <a:gd name="T11" fmla="*/ 133 h 243"/>
                            <a:gd name="T12" fmla="*/ 1 w 9"/>
                            <a:gd name="T13" fmla="*/ 112 h 243"/>
                            <a:gd name="T14" fmla="*/ 1 w 9"/>
                            <a:gd name="T15" fmla="*/ 46 h 243"/>
                            <a:gd name="T16" fmla="*/ 2 w 9"/>
                            <a:gd name="T17" fmla="*/ 24 h 243"/>
                            <a:gd name="T18" fmla="*/ 2 w 9"/>
                            <a:gd name="T19" fmla="*/ 29 h 243"/>
                            <a:gd name="T20" fmla="*/ 2 w 9"/>
                            <a:gd name="T21" fmla="*/ 59 h 243"/>
                            <a:gd name="T22" fmla="*/ 2 w 9"/>
                            <a:gd name="T23" fmla="*/ 70 h 243"/>
                            <a:gd name="T24" fmla="*/ 3 w 9"/>
                            <a:gd name="T25" fmla="*/ 47 h 243"/>
                            <a:gd name="T26" fmla="*/ 3 w 9"/>
                            <a:gd name="T27" fmla="*/ 25 h 243"/>
                            <a:gd name="T28" fmla="*/ 3 w 9"/>
                            <a:gd name="T29" fmla="*/ 11 h 243"/>
                            <a:gd name="T30" fmla="*/ 3 w 9"/>
                            <a:gd name="T31" fmla="*/ 11 h 243"/>
                            <a:gd name="T32" fmla="*/ 3 w 9"/>
                            <a:gd name="T33" fmla="*/ 19 h 243"/>
                            <a:gd name="T34" fmla="*/ 3 w 9"/>
                            <a:gd name="T35" fmla="*/ 24 h 243"/>
                            <a:gd name="T36" fmla="*/ 3 w 9"/>
                            <a:gd name="T37" fmla="*/ 28 h 243"/>
                            <a:gd name="T38" fmla="*/ 4 w 9"/>
                            <a:gd name="T39" fmla="*/ 23 h 243"/>
                            <a:gd name="T40" fmla="*/ 4 w 9"/>
                            <a:gd name="T41" fmla="*/ 8 h 243"/>
                            <a:gd name="T42" fmla="*/ 4 w 9"/>
                            <a:gd name="T43" fmla="*/ 0 h 243"/>
                            <a:gd name="T44" fmla="*/ 4 w 9"/>
                            <a:gd name="T45" fmla="*/ 5 h 243"/>
                            <a:gd name="T46" fmla="*/ 5 w 9"/>
                            <a:gd name="T47" fmla="*/ 25 h 243"/>
                            <a:gd name="T48" fmla="*/ 5 w 9"/>
                            <a:gd name="T49" fmla="*/ 71 h 243"/>
                            <a:gd name="T50" fmla="*/ 5 w 9"/>
                            <a:gd name="T51" fmla="*/ 110 h 243"/>
                            <a:gd name="T52" fmla="*/ 5 w 9"/>
                            <a:gd name="T53" fmla="*/ 131 h 243"/>
                            <a:gd name="T54" fmla="*/ 5 w 9"/>
                            <a:gd name="T55" fmla="*/ 106 h 243"/>
                            <a:gd name="T56" fmla="*/ 5 w 9"/>
                            <a:gd name="T57" fmla="*/ 71 h 243"/>
                            <a:gd name="T58" fmla="*/ 6 w 9"/>
                            <a:gd name="T59" fmla="*/ 76 h 243"/>
                            <a:gd name="T60" fmla="*/ 6 w 9"/>
                            <a:gd name="T61" fmla="*/ 73 h 243"/>
                            <a:gd name="T62" fmla="*/ 6 w 9"/>
                            <a:gd name="T63" fmla="*/ 57 h 243"/>
                            <a:gd name="T64" fmla="*/ 6 w 9"/>
                            <a:gd name="T65" fmla="*/ 69 h 243"/>
                            <a:gd name="T66" fmla="*/ 6 w 9"/>
                            <a:gd name="T67" fmla="*/ 116 h 243"/>
                            <a:gd name="T68" fmla="*/ 6 w 9"/>
                            <a:gd name="T69" fmla="*/ 243 h 243"/>
                            <a:gd name="T70" fmla="*/ 6 w 9"/>
                            <a:gd name="T71" fmla="*/ 146 h 243"/>
                            <a:gd name="T72" fmla="*/ 7 w 9"/>
                            <a:gd name="T73" fmla="*/ 154 h 243"/>
                            <a:gd name="T74" fmla="*/ 7 w 9"/>
                            <a:gd name="T75" fmla="*/ 117 h 243"/>
                            <a:gd name="T76" fmla="*/ 7 w 9"/>
                            <a:gd name="T77" fmla="*/ 101 h 243"/>
                            <a:gd name="T78" fmla="*/ 7 w 9"/>
                            <a:gd name="T79" fmla="*/ 144 h 243"/>
                            <a:gd name="T80" fmla="*/ 8 w 9"/>
                            <a:gd name="T81" fmla="*/ 155 h 243"/>
                            <a:gd name="T82" fmla="*/ 8 w 9"/>
                            <a:gd name="T83" fmla="*/ 81 h 243"/>
                            <a:gd name="T84" fmla="*/ 8 w 9"/>
                            <a:gd name="T85" fmla="*/ 54 h 243"/>
                            <a:gd name="T86" fmla="*/ 8 w 9"/>
                            <a:gd name="T87" fmla="*/ 45 h 243"/>
                            <a:gd name="T88" fmla="*/ 8 w 9"/>
                            <a:gd name="T89" fmla="*/ 36 h 243"/>
                            <a:gd name="T90" fmla="*/ 8 w 9"/>
                            <a:gd name="T91" fmla="*/ 44 h 243"/>
                            <a:gd name="T92" fmla="*/ 9 w 9"/>
                            <a:gd name="T93" fmla="*/ 76 h 243"/>
                            <a:gd name="T94" fmla="*/ 9 w 9"/>
                            <a:gd name="T95" fmla="*/ 49 h 243"/>
                            <a:gd name="T96" fmla="*/ 9 w 9"/>
                            <a:gd name="T97" fmla="*/ 23 h 243"/>
                            <a:gd name="T98" fmla="*/ 9 w 9"/>
                            <a:gd name="T99" fmla="*/ 28 h 24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43">
                              <a:moveTo>
                                <a:pt x="0" y="69"/>
                              </a:moveTo>
                              <a:lnTo>
                                <a:pt x="1" y="153"/>
                              </a:lnTo>
                              <a:lnTo>
                                <a:pt x="1" y="76"/>
                              </a:lnTo>
                              <a:lnTo>
                                <a:pt x="1" y="47"/>
                              </a:lnTo>
                              <a:lnTo>
                                <a:pt x="1" y="61"/>
                              </a:lnTo>
                              <a:lnTo>
                                <a:pt x="1" y="133"/>
                              </a:lnTo>
                              <a:lnTo>
                                <a:pt x="1" y="112"/>
                              </a:lnTo>
                              <a:lnTo>
                                <a:pt x="1" y="46"/>
                              </a:lnTo>
                              <a:lnTo>
                                <a:pt x="2" y="24"/>
                              </a:lnTo>
                              <a:lnTo>
                                <a:pt x="2" y="29"/>
                              </a:lnTo>
                              <a:lnTo>
                                <a:pt x="2" y="59"/>
                              </a:lnTo>
                              <a:lnTo>
                                <a:pt x="2" y="70"/>
                              </a:lnTo>
                              <a:lnTo>
                                <a:pt x="3" y="47"/>
                              </a:lnTo>
                              <a:lnTo>
                                <a:pt x="3" y="25"/>
                              </a:lnTo>
                              <a:lnTo>
                                <a:pt x="3" y="11"/>
                              </a:lnTo>
                              <a:lnTo>
                                <a:pt x="3" y="11"/>
                              </a:lnTo>
                              <a:lnTo>
                                <a:pt x="3" y="19"/>
                              </a:lnTo>
                              <a:lnTo>
                                <a:pt x="3" y="24"/>
                              </a:lnTo>
                              <a:lnTo>
                                <a:pt x="3" y="28"/>
                              </a:lnTo>
                              <a:lnTo>
                                <a:pt x="4" y="23"/>
                              </a:lnTo>
                              <a:lnTo>
                                <a:pt x="4" y="8"/>
                              </a:lnTo>
                              <a:lnTo>
                                <a:pt x="4" y="0"/>
                              </a:lnTo>
                              <a:lnTo>
                                <a:pt x="4" y="5"/>
                              </a:lnTo>
                              <a:lnTo>
                                <a:pt x="5" y="25"/>
                              </a:lnTo>
                              <a:lnTo>
                                <a:pt x="5" y="71"/>
                              </a:lnTo>
                              <a:lnTo>
                                <a:pt x="5" y="110"/>
                              </a:lnTo>
                              <a:lnTo>
                                <a:pt x="5" y="131"/>
                              </a:lnTo>
                              <a:lnTo>
                                <a:pt x="5" y="106"/>
                              </a:lnTo>
                              <a:lnTo>
                                <a:pt x="5" y="71"/>
                              </a:lnTo>
                              <a:lnTo>
                                <a:pt x="6" y="76"/>
                              </a:lnTo>
                              <a:lnTo>
                                <a:pt x="6" y="73"/>
                              </a:lnTo>
                              <a:lnTo>
                                <a:pt x="6" y="57"/>
                              </a:lnTo>
                              <a:lnTo>
                                <a:pt x="6" y="69"/>
                              </a:lnTo>
                              <a:lnTo>
                                <a:pt x="6" y="116"/>
                              </a:lnTo>
                              <a:lnTo>
                                <a:pt x="6" y="243"/>
                              </a:lnTo>
                              <a:lnTo>
                                <a:pt x="6" y="146"/>
                              </a:lnTo>
                              <a:lnTo>
                                <a:pt x="7" y="154"/>
                              </a:lnTo>
                              <a:lnTo>
                                <a:pt x="7" y="117"/>
                              </a:lnTo>
                              <a:lnTo>
                                <a:pt x="7" y="101"/>
                              </a:lnTo>
                              <a:lnTo>
                                <a:pt x="7" y="144"/>
                              </a:lnTo>
                              <a:lnTo>
                                <a:pt x="8" y="155"/>
                              </a:lnTo>
                              <a:lnTo>
                                <a:pt x="8" y="81"/>
                              </a:lnTo>
                              <a:lnTo>
                                <a:pt x="8" y="54"/>
                              </a:lnTo>
                              <a:lnTo>
                                <a:pt x="8" y="45"/>
                              </a:lnTo>
                              <a:lnTo>
                                <a:pt x="8" y="36"/>
                              </a:lnTo>
                              <a:lnTo>
                                <a:pt x="8" y="44"/>
                              </a:lnTo>
                              <a:lnTo>
                                <a:pt x="9" y="76"/>
                              </a:lnTo>
                              <a:lnTo>
                                <a:pt x="9" y="49"/>
                              </a:lnTo>
                              <a:lnTo>
                                <a:pt x="9" y="23"/>
                              </a:lnTo>
                              <a:lnTo>
                                <a:pt x="9" y="2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40" name="Freeform 35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40676" y="4198938"/>
                          <a:ext cx="14288" cy="287338"/>
                        </a:xfrm>
                        <a:custGeom>
                          <a:avLst/>
                          <a:gdLst>
                            <a:gd name="T0" fmla="*/ 0 w 9"/>
                            <a:gd name="T1" fmla="*/ 30 h 181"/>
                            <a:gd name="T2" fmla="*/ 0 w 9"/>
                            <a:gd name="T3" fmla="*/ 63 h 181"/>
                            <a:gd name="T4" fmla="*/ 1 w 9"/>
                            <a:gd name="T5" fmla="*/ 83 h 181"/>
                            <a:gd name="T6" fmla="*/ 1 w 9"/>
                            <a:gd name="T7" fmla="*/ 57 h 181"/>
                            <a:gd name="T8" fmla="*/ 1 w 9"/>
                            <a:gd name="T9" fmla="*/ 67 h 181"/>
                            <a:gd name="T10" fmla="*/ 1 w 9"/>
                            <a:gd name="T11" fmla="*/ 129 h 181"/>
                            <a:gd name="T12" fmla="*/ 1 w 9"/>
                            <a:gd name="T13" fmla="*/ 112 h 181"/>
                            <a:gd name="T14" fmla="*/ 1 w 9"/>
                            <a:gd name="T15" fmla="*/ 99 h 181"/>
                            <a:gd name="T16" fmla="*/ 2 w 9"/>
                            <a:gd name="T17" fmla="*/ 104 h 181"/>
                            <a:gd name="T18" fmla="*/ 2 w 9"/>
                            <a:gd name="T19" fmla="*/ 68 h 181"/>
                            <a:gd name="T20" fmla="*/ 2 w 9"/>
                            <a:gd name="T21" fmla="*/ 46 h 181"/>
                            <a:gd name="T22" fmla="*/ 2 w 9"/>
                            <a:gd name="T23" fmla="*/ 49 h 181"/>
                            <a:gd name="T24" fmla="*/ 2 w 9"/>
                            <a:gd name="T25" fmla="*/ 66 h 181"/>
                            <a:gd name="T26" fmla="*/ 3 w 9"/>
                            <a:gd name="T27" fmla="*/ 57 h 181"/>
                            <a:gd name="T28" fmla="*/ 3 w 9"/>
                            <a:gd name="T29" fmla="*/ 35 h 181"/>
                            <a:gd name="T30" fmla="*/ 3 w 9"/>
                            <a:gd name="T31" fmla="*/ 25 h 181"/>
                            <a:gd name="T32" fmla="*/ 3 w 9"/>
                            <a:gd name="T33" fmla="*/ 20 h 181"/>
                            <a:gd name="T34" fmla="*/ 3 w 9"/>
                            <a:gd name="T35" fmla="*/ 25 h 181"/>
                            <a:gd name="T36" fmla="*/ 3 w 9"/>
                            <a:gd name="T37" fmla="*/ 57 h 181"/>
                            <a:gd name="T38" fmla="*/ 4 w 9"/>
                            <a:gd name="T39" fmla="*/ 95 h 181"/>
                            <a:gd name="T40" fmla="*/ 4 w 9"/>
                            <a:gd name="T41" fmla="*/ 65 h 181"/>
                            <a:gd name="T42" fmla="*/ 4 w 9"/>
                            <a:gd name="T43" fmla="*/ 64 h 181"/>
                            <a:gd name="T44" fmla="*/ 4 w 9"/>
                            <a:gd name="T45" fmla="*/ 80 h 181"/>
                            <a:gd name="T46" fmla="*/ 5 w 9"/>
                            <a:gd name="T47" fmla="*/ 103 h 181"/>
                            <a:gd name="T48" fmla="*/ 5 w 9"/>
                            <a:gd name="T49" fmla="*/ 104 h 181"/>
                            <a:gd name="T50" fmla="*/ 5 w 9"/>
                            <a:gd name="T51" fmla="*/ 58 h 181"/>
                            <a:gd name="T52" fmla="*/ 5 w 9"/>
                            <a:gd name="T53" fmla="*/ 20 h 181"/>
                            <a:gd name="T54" fmla="*/ 5 w 9"/>
                            <a:gd name="T55" fmla="*/ 4 h 181"/>
                            <a:gd name="T56" fmla="*/ 5 w 9"/>
                            <a:gd name="T57" fmla="*/ 15 h 181"/>
                            <a:gd name="T58" fmla="*/ 5 w 9"/>
                            <a:gd name="T59" fmla="*/ 69 h 181"/>
                            <a:gd name="T60" fmla="*/ 6 w 9"/>
                            <a:gd name="T61" fmla="*/ 181 h 181"/>
                            <a:gd name="T62" fmla="*/ 6 w 9"/>
                            <a:gd name="T63" fmla="*/ 90 h 181"/>
                            <a:gd name="T64" fmla="*/ 6 w 9"/>
                            <a:gd name="T65" fmla="*/ 66 h 181"/>
                            <a:gd name="T66" fmla="*/ 6 w 9"/>
                            <a:gd name="T67" fmla="*/ 55 h 181"/>
                            <a:gd name="T68" fmla="*/ 6 w 9"/>
                            <a:gd name="T69" fmla="*/ 73 h 181"/>
                            <a:gd name="T70" fmla="*/ 6 w 9"/>
                            <a:gd name="T71" fmla="*/ 103 h 181"/>
                            <a:gd name="T72" fmla="*/ 7 w 9"/>
                            <a:gd name="T73" fmla="*/ 50 h 181"/>
                            <a:gd name="T74" fmla="*/ 7 w 9"/>
                            <a:gd name="T75" fmla="*/ 23 h 181"/>
                            <a:gd name="T76" fmla="*/ 7 w 9"/>
                            <a:gd name="T77" fmla="*/ 13 h 181"/>
                            <a:gd name="T78" fmla="*/ 7 w 9"/>
                            <a:gd name="T79" fmla="*/ 3 h 181"/>
                            <a:gd name="T80" fmla="*/ 8 w 9"/>
                            <a:gd name="T81" fmla="*/ 0 h 181"/>
                            <a:gd name="T82" fmla="*/ 8 w 9"/>
                            <a:gd name="T83" fmla="*/ 14 h 181"/>
                            <a:gd name="T84" fmla="*/ 8 w 9"/>
                            <a:gd name="T85" fmla="*/ 43 h 181"/>
                            <a:gd name="T86" fmla="*/ 8 w 9"/>
                            <a:gd name="T87" fmla="*/ 63 h 181"/>
                            <a:gd name="T88" fmla="*/ 8 w 9"/>
                            <a:gd name="T89" fmla="*/ 55 h 181"/>
                            <a:gd name="T90" fmla="*/ 8 w 9"/>
                            <a:gd name="T91" fmla="*/ 72 h 181"/>
                            <a:gd name="T92" fmla="*/ 8 w 9"/>
                            <a:gd name="T93" fmla="*/ 88 h 181"/>
                            <a:gd name="T94" fmla="*/ 9 w 9"/>
                            <a:gd name="T95" fmla="*/ 36 h 181"/>
                            <a:gd name="T96" fmla="*/ 9 w 9"/>
                            <a:gd name="T97" fmla="*/ 27 h 181"/>
                            <a:gd name="T98" fmla="*/ 9 w 9"/>
                            <a:gd name="T99" fmla="*/ 46 h 18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1">
                              <a:moveTo>
                                <a:pt x="0" y="30"/>
                              </a:moveTo>
                              <a:lnTo>
                                <a:pt x="0" y="63"/>
                              </a:lnTo>
                              <a:lnTo>
                                <a:pt x="1" y="83"/>
                              </a:lnTo>
                              <a:lnTo>
                                <a:pt x="1" y="57"/>
                              </a:lnTo>
                              <a:lnTo>
                                <a:pt x="1" y="67"/>
                              </a:lnTo>
                              <a:lnTo>
                                <a:pt x="1" y="129"/>
                              </a:lnTo>
                              <a:lnTo>
                                <a:pt x="1" y="112"/>
                              </a:lnTo>
                              <a:lnTo>
                                <a:pt x="1" y="99"/>
                              </a:lnTo>
                              <a:lnTo>
                                <a:pt x="2" y="104"/>
                              </a:lnTo>
                              <a:lnTo>
                                <a:pt x="2" y="68"/>
                              </a:lnTo>
                              <a:lnTo>
                                <a:pt x="2" y="46"/>
                              </a:lnTo>
                              <a:lnTo>
                                <a:pt x="2" y="49"/>
                              </a:lnTo>
                              <a:lnTo>
                                <a:pt x="2" y="66"/>
                              </a:lnTo>
                              <a:lnTo>
                                <a:pt x="3" y="57"/>
                              </a:lnTo>
                              <a:lnTo>
                                <a:pt x="3" y="35"/>
                              </a:lnTo>
                              <a:lnTo>
                                <a:pt x="3" y="25"/>
                              </a:lnTo>
                              <a:lnTo>
                                <a:pt x="3" y="20"/>
                              </a:lnTo>
                              <a:lnTo>
                                <a:pt x="3" y="25"/>
                              </a:lnTo>
                              <a:lnTo>
                                <a:pt x="3" y="57"/>
                              </a:lnTo>
                              <a:lnTo>
                                <a:pt x="4" y="95"/>
                              </a:lnTo>
                              <a:lnTo>
                                <a:pt x="4" y="65"/>
                              </a:lnTo>
                              <a:lnTo>
                                <a:pt x="4" y="64"/>
                              </a:lnTo>
                              <a:lnTo>
                                <a:pt x="4" y="80"/>
                              </a:lnTo>
                              <a:lnTo>
                                <a:pt x="5" y="103"/>
                              </a:lnTo>
                              <a:lnTo>
                                <a:pt x="5" y="104"/>
                              </a:lnTo>
                              <a:lnTo>
                                <a:pt x="5" y="58"/>
                              </a:lnTo>
                              <a:lnTo>
                                <a:pt x="5" y="20"/>
                              </a:lnTo>
                              <a:lnTo>
                                <a:pt x="5" y="4"/>
                              </a:lnTo>
                              <a:lnTo>
                                <a:pt x="5" y="15"/>
                              </a:lnTo>
                              <a:lnTo>
                                <a:pt x="5" y="69"/>
                              </a:lnTo>
                              <a:lnTo>
                                <a:pt x="6" y="181"/>
                              </a:lnTo>
                              <a:lnTo>
                                <a:pt x="6" y="90"/>
                              </a:lnTo>
                              <a:lnTo>
                                <a:pt x="6" y="66"/>
                              </a:lnTo>
                              <a:lnTo>
                                <a:pt x="6" y="55"/>
                              </a:lnTo>
                              <a:lnTo>
                                <a:pt x="6" y="73"/>
                              </a:lnTo>
                              <a:lnTo>
                                <a:pt x="6" y="103"/>
                              </a:lnTo>
                              <a:lnTo>
                                <a:pt x="7" y="50"/>
                              </a:lnTo>
                              <a:lnTo>
                                <a:pt x="7" y="23"/>
                              </a:lnTo>
                              <a:lnTo>
                                <a:pt x="7" y="13"/>
                              </a:lnTo>
                              <a:lnTo>
                                <a:pt x="7" y="3"/>
                              </a:lnTo>
                              <a:lnTo>
                                <a:pt x="8" y="0"/>
                              </a:lnTo>
                              <a:lnTo>
                                <a:pt x="8" y="14"/>
                              </a:lnTo>
                              <a:lnTo>
                                <a:pt x="8" y="43"/>
                              </a:lnTo>
                              <a:lnTo>
                                <a:pt x="8" y="63"/>
                              </a:lnTo>
                              <a:lnTo>
                                <a:pt x="8" y="55"/>
                              </a:lnTo>
                              <a:lnTo>
                                <a:pt x="8" y="72"/>
                              </a:lnTo>
                              <a:lnTo>
                                <a:pt x="8" y="88"/>
                              </a:lnTo>
                              <a:lnTo>
                                <a:pt x="9" y="36"/>
                              </a:lnTo>
                              <a:lnTo>
                                <a:pt x="9" y="27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41" name="Freeform 35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54963" y="4173538"/>
                          <a:ext cx="14288" cy="317500"/>
                        </a:xfrm>
                        <a:custGeom>
                          <a:avLst/>
                          <a:gdLst>
                            <a:gd name="T0" fmla="*/ 0 w 9"/>
                            <a:gd name="T1" fmla="*/ 62 h 200"/>
                            <a:gd name="T2" fmla="*/ 0 w 9"/>
                            <a:gd name="T3" fmla="*/ 76 h 200"/>
                            <a:gd name="T4" fmla="*/ 1 w 9"/>
                            <a:gd name="T5" fmla="*/ 96 h 200"/>
                            <a:gd name="T6" fmla="*/ 1 w 9"/>
                            <a:gd name="T7" fmla="*/ 183 h 200"/>
                            <a:gd name="T8" fmla="*/ 1 w 9"/>
                            <a:gd name="T9" fmla="*/ 172 h 200"/>
                            <a:gd name="T10" fmla="*/ 1 w 9"/>
                            <a:gd name="T11" fmla="*/ 114 h 200"/>
                            <a:gd name="T12" fmla="*/ 1 w 9"/>
                            <a:gd name="T13" fmla="*/ 56 h 200"/>
                            <a:gd name="T14" fmla="*/ 1 w 9"/>
                            <a:gd name="T15" fmla="*/ 42 h 200"/>
                            <a:gd name="T16" fmla="*/ 1 w 9"/>
                            <a:gd name="T17" fmla="*/ 76 h 200"/>
                            <a:gd name="T18" fmla="*/ 2 w 9"/>
                            <a:gd name="T19" fmla="*/ 200 h 200"/>
                            <a:gd name="T20" fmla="*/ 2 w 9"/>
                            <a:gd name="T21" fmla="*/ 84 h 200"/>
                            <a:gd name="T22" fmla="*/ 2 w 9"/>
                            <a:gd name="T23" fmla="*/ 95 h 200"/>
                            <a:gd name="T24" fmla="*/ 2 w 9"/>
                            <a:gd name="T25" fmla="*/ 185 h 200"/>
                            <a:gd name="T26" fmla="*/ 3 w 9"/>
                            <a:gd name="T27" fmla="*/ 89 h 200"/>
                            <a:gd name="T28" fmla="*/ 3 w 9"/>
                            <a:gd name="T29" fmla="*/ 46 h 200"/>
                            <a:gd name="T30" fmla="*/ 3 w 9"/>
                            <a:gd name="T31" fmla="*/ 27 h 200"/>
                            <a:gd name="T32" fmla="*/ 3 w 9"/>
                            <a:gd name="T33" fmla="*/ 26 h 200"/>
                            <a:gd name="T34" fmla="*/ 3 w 9"/>
                            <a:gd name="T35" fmla="*/ 41 h 200"/>
                            <a:gd name="T36" fmla="*/ 3 w 9"/>
                            <a:gd name="T37" fmla="*/ 42 h 200"/>
                            <a:gd name="T38" fmla="*/ 4 w 9"/>
                            <a:gd name="T39" fmla="*/ 23 h 200"/>
                            <a:gd name="T40" fmla="*/ 4 w 9"/>
                            <a:gd name="T41" fmla="*/ 18 h 200"/>
                            <a:gd name="T42" fmla="*/ 4 w 9"/>
                            <a:gd name="T43" fmla="*/ 28 h 200"/>
                            <a:gd name="T44" fmla="*/ 4 w 9"/>
                            <a:gd name="T45" fmla="*/ 47 h 200"/>
                            <a:gd name="T46" fmla="*/ 4 w 9"/>
                            <a:gd name="T47" fmla="*/ 72 h 200"/>
                            <a:gd name="T48" fmla="*/ 4 w 9"/>
                            <a:gd name="T49" fmla="*/ 122 h 200"/>
                            <a:gd name="T50" fmla="*/ 4 w 9"/>
                            <a:gd name="T51" fmla="*/ 167 h 200"/>
                            <a:gd name="T52" fmla="*/ 5 w 9"/>
                            <a:gd name="T53" fmla="*/ 98 h 200"/>
                            <a:gd name="T54" fmla="*/ 5 w 9"/>
                            <a:gd name="T55" fmla="*/ 83 h 200"/>
                            <a:gd name="T56" fmla="*/ 5 w 9"/>
                            <a:gd name="T57" fmla="*/ 54 h 200"/>
                            <a:gd name="T58" fmla="*/ 5 w 9"/>
                            <a:gd name="T59" fmla="*/ 21 h 200"/>
                            <a:gd name="T60" fmla="*/ 6 w 9"/>
                            <a:gd name="T61" fmla="*/ 17 h 200"/>
                            <a:gd name="T62" fmla="*/ 6 w 9"/>
                            <a:gd name="T63" fmla="*/ 47 h 200"/>
                            <a:gd name="T64" fmla="*/ 6 w 9"/>
                            <a:gd name="T65" fmla="*/ 124 h 200"/>
                            <a:gd name="T66" fmla="*/ 6 w 9"/>
                            <a:gd name="T67" fmla="*/ 39 h 200"/>
                            <a:gd name="T68" fmla="*/ 6 w 9"/>
                            <a:gd name="T69" fmla="*/ 5 h 200"/>
                            <a:gd name="T70" fmla="*/ 6 w 9"/>
                            <a:gd name="T71" fmla="*/ 0 h 200"/>
                            <a:gd name="T72" fmla="*/ 6 w 9"/>
                            <a:gd name="T73" fmla="*/ 18 h 200"/>
                            <a:gd name="T74" fmla="*/ 7 w 9"/>
                            <a:gd name="T75" fmla="*/ 59 h 200"/>
                            <a:gd name="T76" fmla="*/ 7 w 9"/>
                            <a:gd name="T77" fmla="*/ 126 h 200"/>
                            <a:gd name="T78" fmla="*/ 7 w 9"/>
                            <a:gd name="T79" fmla="*/ 129 h 200"/>
                            <a:gd name="T80" fmla="*/ 7 w 9"/>
                            <a:gd name="T81" fmla="*/ 155 h 200"/>
                            <a:gd name="T82" fmla="*/ 8 w 9"/>
                            <a:gd name="T83" fmla="*/ 122 h 200"/>
                            <a:gd name="T84" fmla="*/ 8 w 9"/>
                            <a:gd name="T85" fmla="*/ 85 h 200"/>
                            <a:gd name="T86" fmla="*/ 8 w 9"/>
                            <a:gd name="T87" fmla="*/ 91 h 200"/>
                            <a:gd name="T88" fmla="*/ 8 w 9"/>
                            <a:gd name="T89" fmla="*/ 98 h 200"/>
                            <a:gd name="T90" fmla="*/ 8 w 9"/>
                            <a:gd name="T91" fmla="*/ 91 h 200"/>
                            <a:gd name="T92" fmla="*/ 8 w 9"/>
                            <a:gd name="T93" fmla="*/ 108 h 200"/>
                            <a:gd name="T94" fmla="*/ 9 w 9"/>
                            <a:gd name="T95" fmla="*/ 131 h 200"/>
                            <a:gd name="T96" fmla="*/ 9 w 9"/>
                            <a:gd name="T97" fmla="*/ 106 h 200"/>
                            <a:gd name="T98" fmla="*/ 9 w 9"/>
                            <a:gd name="T99" fmla="*/ 71 h 2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0">
                              <a:moveTo>
                                <a:pt x="0" y="62"/>
                              </a:moveTo>
                              <a:lnTo>
                                <a:pt x="0" y="76"/>
                              </a:lnTo>
                              <a:lnTo>
                                <a:pt x="1" y="96"/>
                              </a:lnTo>
                              <a:lnTo>
                                <a:pt x="1" y="183"/>
                              </a:lnTo>
                              <a:lnTo>
                                <a:pt x="1" y="172"/>
                              </a:lnTo>
                              <a:lnTo>
                                <a:pt x="1" y="114"/>
                              </a:lnTo>
                              <a:lnTo>
                                <a:pt x="1" y="56"/>
                              </a:lnTo>
                              <a:lnTo>
                                <a:pt x="1" y="42"/>
                              </a:lnTo>
                              <a:lnTo>
                                <a:pt x="1" y="76"/>
                              </a:lnTo>
                              <a:lnTo>
                                <a:pt x="2" y="200"/>
                              </a:lnTo>
                              <a:lnTo>
                                <a:pt x="2" y="84"/>
                              </a:lnTo>
                              <a:lnTo>
                                <a:pt x="2" y="95"/>
                              </a:lnTo>
                              <a:lnTo>
                                <a:pt x="2" y="185"/>
                              </a:lnTo>
                              <a:lnTo>
                                <a:pt x="3" y="89"/>
                              </a:lnTo>
                              <a:lnTo>
                                <a:pt x="3" y="46"/>
                              </a:lnTo>
                              <a:lnTo>
                                <a:pt x="3" y="27"/>
                              </a:lnTo>
                              <a:lnTo>
                                <a:pt x="3" y="26"/>
                              </a:lnTo>
                              <a:lnTo>
                                <a:pt x="3" y="41"/>
                              </a:lnTo>
                              <a:lnTo>
                                <a:pt x="3" y="42"/>
                              </a:lnTo>
                              <a:lnTo>
                                <a:pt x="4" y="23"/>
                              </a:lnTo>
                              <a:lnTo>
                                <a:pt x="4" y="18"/>
                              </a:lnTo>
                              <a:lnTo>
                                <a:pt x="4" y="28"/>
                              </a:lnTo>
                              <a:lnTo>
                                <a:pt x="4" y="47"/>
                              </a:lnTo>
                              <a:lnTo>
                                <a:pt x="4" y="72"/>
                              </a:lnTo>
                              <a:lnTo>
                                <a:pt x="4" y="122"/>
                              </a:lnTo>
                              <a:lnTo>
                                <a:pt x="4" y="167"/>
                              </a:lnTo>
                              <a:lnTo>
                                <a:pt x="5" y="98"/>
                              </a:lnTo>
                              <a:lnTo>
                                <a:pt x="5" y="83"/>
                              </a:lnTo>
                              <a:lnTo>
                                <a:pt x="5" y="54"/>
                              </a:lnTo>
                              <a:lnTo>
                                <a:pt x="5" y="21"/>
                              </a:lnTo>
                              <a:lnTo>
                                <a:pt x="6" y="17"/>
                              </a:lnTo>
                              <a:lnTo>
                                <a:pt x="6" y="47"/>
                              </a:lnTo>
                              <a:lnTo>
                                <a:pt x="6" y="124"/>
                              </a:lnTo>
                              <a:lnTo>
                                <a:pt x="6" y="39"/>
                              </a:lnTo>
                              <a:lnTo>
                                <a:pt x="6" y="5"/>
                              </a:lnTo>
                              <a:lnTo>
                                <a:pt x="6" y="0"/>
                              </a:lnTo>
                              <a:lnTo>
                                <a:pt x="6" y="18"/>
                              </a:lnTo>
                              <a:lnTo>
                                <a:pt x="7" y="59"/>
                              </a:lnTo>
                              <a:lnTo>
                                <a:pt x="7" y="126"/>
                              </a:lnTo>
                              <a:lnTo>
                                <a:pt x="7" y="129"/>
                              </a:lnTo>
                              <a:lnTo>
                                <a:pt x="7" y="155"/>
                              </a:lnTo>
                              <a:lnTo>
                                <a:pt x="8" y="122"/>
                              </a:lnTo>
                              <a:lnTo>
                                <a:pt x="8" y="85"/>
                              </a:lnTo>
                              <a:lnTo>
                                <a:pt x="8" y="91"/>
                              </a:lnTo>
                              <a:lnTo>
                                <a:pt x="8" y="98"/>
                              </a:lnTo>
                              <a:lnTo>
                                <a:pt x="8" y="91"/>
                              </a:lnTo>
                              <a:lnTo>
                                <a:pt x="8" y="108"/>
                              </a:lnTo>
                              <a:lnTo>
                                <a:pt x="9" y="131"/>
                              </a:lnTo>
                              <a:lnTo>
                                <a:pt x="9" y="106"/>
                              </a:lnTo>
                              <a:lnTo>
                                <a:pt x="9" y="7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42" name="Freeform 35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69251" y="4194175"/>
                          <a:ext cx="14288" cy="342900"/>
                        </a:xfrm>
                        <a:custGeom>
                          <a:avLst/>
                          <a:gdLst>
                            <a:gd name="T0" fmla="*/ 0 w 9"/>
                            <a:gd name="T1" fmla="*/ 58 h 216"/>
                            <a:gd name="T2" fmla="*/ 0 w 9"/>
                            <a:gd name="T3" fmla="*/ 45 h 216"/>
                            <a:gd name="T4" fmla="*/ 0 w 9"/>
                            <a:gd name="T5" fmla="*/ 48 h 216"/>
                            <a:gd name="T6" fmla="*/ 1 w 9"/>
                            <a:gd name="T7" fmla="*/ 71 h 216"/>
                            <a:gd name="T8" fmla="*/ 1 w 9"/>
                            <a:gd name="T9" fmla="*/ 128 h 216"/>
                            <a:gd name="T10" fmla="*/ 1 w 9"/>
                            <a:gd name="T11" fmla="*/ 75 h 216"/>
                            <a:gd name="T12" fmla="*/ 1 w 9"/>
                            <a:gd name="T13" fmla="*/ 71 h 216"/>
                            <a:gd name="T14" fmla="*/ 1 w 9"/>
                            <a:gd name="T15" fmla="*/ 124 h 216"/>
                            <a:gd name="T16" fmla="*/ 1 w 9"/>
                            <a:gd name="T17" fmla="*/ 81 h 216"/>
                            <a:gd name="T18" fmla="*/ 2 w 9"/>
                            <a:gd name="T19" fmla="*/ 58 h 216"/>
                            <a:gd name="T20" fmla="*/ 2 w 9"/>
                            <a:gd name="T21" fmla="*/ 99 h 216"/>
                            <a:gd name="T22" fmla="*/ 2 w 9"/>
                            <a:gd name="T23" fmla="*/ 80 h 216"/>
                            <a:gd name="T24" fmla="*/ 2 w 9"/>
                            <a:gd name="T25" fmla="*/ 14 h 216"/>
                            <a:gd name="T26" fmla="*/ 2 w 9"/>
                            <a:gd name="T27" fmla="*/ 1 h 216"/>
                            <a:gd name="T28" fmla="*/ 2 w 9"/>
                            <a:gd name="T29" fmla="*/ 23 h 216"/>
                            <a:gd name="T30" fmla="*/ 3 w 9"/>
                            <a:gd name="T31" fmla="*/ 84 h 216"/>
                            <a:gd name="T32" fmla="*/ 3 w 9"/>
                            <a:gd name="T33" fmla="*/ 108 h 216"/>
                            <a:gd name="T34" fmla="*/ 3 w 9"/>
                            <a:gd name="T35" fmla="*/ 86 h 216"/>
                            <a:gd name="T36" fmla="*/ 3 w 9"/>
                            <a:gd name="T37" fmla="*/ 60 h 216"/>
                            <a:gd name="T38" fmla="*/ 3 w 9"/>
                            <a:gd name="T39" fmla="*/ 51 h 216"/>
                            <a:gd name="T40" fmla="*/ 4 w 9"/>
                            <a:gd name="T41" fmla="*/ 76 h 216"/>
                            <a:gd name="T42" fmla="*/ 4 w 9"/>
                            <a:gd name="T43" fmla="*/ 86 h 216"/>
                            <a:gd name="T44" fmla="*/ 4 w 9"/>
                            <a:gd name="T45" fmla="*/ 35 h 216"/>
                            <a:gd name="T46" fmla="*/ 4 w 9"/>
                            <a:gd name="T47" fmla="*/ 5 h 216"/>
                            <a:gd name="T48" fmla="*/ 4 w 9"/>
                            <a:gd name="T49" fmla="*/ 0 h 216"/>
                            <a:gd name="T50" fmla="*/ 4 w 9"/>
                            <a:gd name="T51" fmla="*/ 17 h 216"/>
                            <a:gd name="T52" fmla="*/ 5 w 9"/>
                            <a:gd name="T53" fmla="*/ 47 h 216"/>
                            <a:gd name="T54" fmla="*/ 5 w 9"/>
                            <a:gd name="T55" fmla="*/ 76 h 216"/>
                            <a:gd name="T56" fmla="*/ 5 w 9"/>
                            <a:gd name="T57" fmla="*/ 102 h 216"/>
                            <a:gd name="T58" fmla="*/ 5 w 9"/>
                            <a:gd name="T59" fmla="*/ 56 h 216"/>
                            <a:gd name="T60" fmla="*/ 5 w 9"/>
                            <a:gd name="T61" fmla="*/ 25 h 216"/>
                            <a:gd name="T62" fmla="*/ 6 w 9"/>
                            <a:gd name="T63" fmla="*/ 27 h 216"/>
                            <a:gd name="T64" fmla="*/ 6 w 9"/>
                            <a:gd name="T65" fmla="*/ 52 h 216"/>
                            <a:gd name="T66" fmla="*/ 6 w 9"/>
                            <a:gd name="T67" fmla="*/ 74 h 216"/>
                            <a:gd name="T68" fmla="*/ 6 w 9"/>
                            <a:gd name="T69" fmla="*/ 74 h 216"/>
                            <a:gd name="T70" fmla="*/ 6 w 9"/>
                            <a:gd name="T71" fmla="*/ 62 h 216"/>
                            <a:gd name="T72" fmla="*/ 6 w 9"/>
                            <a:gd name="T73" fmla="*/ 39 h 216"/>
                            <a:gd name="T74" fmla="*/ 7 w 9"/>
                            <a:gd name="T75" fmla="*/ 17 h 216"/>
                            <a:gd name="T76" fmla="*/ 7 w 9"/>
                            <a:gd name="T77" fmla="*/ 6 h 216"/>
                            <a:gd name="T78" fmla="*/ 7 w 9"/>
                            <a:gd name="T79" fmla="*/ 14 h 216"/>
                            <a:gd name="T80" fmla="*/ 7 w 9"/>
                            <a:gd name="T81" fmla="*/ 53 h 216"/>
                            <a:gd name="T82" fmla="*/ 8 w 9"/>
                            <a:gd name="T83" fmla="*/ 157 h 216"/>
                            <a:gd name="T84" fmla="*/ 8 w 9"/>
                            <a:gd name="T85" fmla="*/ 216 h 216"/>
                            <a:gd name="T86" fmla="*/ 8 w 9"/>
                            <a:gd name="T87" fmla="*/ 97 h 216"/>
                            <a:gd name="T88" fmla="*/ 8 w 9"/>
                            <a:gd name="T89" fmla="*/ 58 h 216"/>
                            <a:gd name="T90" fmla="*/ 8 w 9"/>
                            <a:gd name="T91" fmla="*/ 67 h 216"/>
                            <a:gd name="T92" fmla="*/ 8 w 9"/>
                            <a:gd name="T93" fmla="*/ 98 h 216"/>
                            <a:gd name="T94" fmla="*/ 8 w 9"/>
                            <a:gd name="T95" fmla="*/ 60 h 216"/>
                            <a:gd name="T96" fmla="*/ 9 w 9"/>
                            <a:gd name="T97" fmla="*/ 39 h 216"/>
                            <a:gd name="T98" fmla="*/ 9 w 9"/>
                            <a:gd name="T99" fmla="*/ 44 h 2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6">
                              <a:moveTo>
                                <a:pt x="0" y="58"/>
                              </a:moveTo>
                              <a:lnTo>
                                <a:pt x="0" y="45"/>
                              </a:lnTo>
                              <a:lnTo>
                                <a:pt x="0" y="48"/>
                              </a:lnTo>
                              <a:lnTo>
                                <a:pt x="1" y="71"/>
                              </a:lnTo>
                              <a:lnTo>
                                <a:pt x="1" y="128"/>
                              </a:lnTo>
                              <a:lnTo>
                                <a:pt x="1" y="75"/>
                              </a:lnTo>
                              <a:lnTo>
                                <a:pt x="1" y="71"/>
                              </a:lnTo>
                              <a:lnTo>
                                <a:pt x="1" y="124"/>
                              </a:lnTo>
                              <a:lnTo>
                                <a:pt x="1" y="81"/>
                              </a:lnTo>
                              <a:lnTo>
                                <a:pt x="2" y="58"/>
                              </a:lnTo>
                              <a:lnTo>
                                <a:pt x="2" y="99"/>
                              </a:lnTo>
                              <a:lnTo>
                                <a:pt x="2" y="80"/>
                              </a:lnTo>
                              <a:lnTo>
                                <a:pt x="2" y="14"/>
                              </a:lnTo>
                              <a:lnTo>
                                <a:pt x="2" y="1"/>
                              </a:lnTo>
                              <a:lnTo>
                                <a:pt x="2" y="23"/>
                              </a:lnTo>
                              <a:lnTo>
                                <a:pt x="3" y="84"/>
                              </a:lnTo>
                              <a:lnTo>
                                <a:pt x="3" y="108"/>
                              </a:lnTo>
                              <a:lnTo>
                                <a:pt x="3" y="86"/>
                              </a:lnTo>
                              <a:lnTo>
                                <a:pt x="3" y="60"/>
                              </a:lnTo>
                              <a:lnTo>
                                <a:pt x="3" y="51"/>
                              </a:lnTo>
                              <a:lnTo>
                                <a:pt x="4" y="76"/>
                              </a:lnTo>
                              <a:lnTo>
                                <a:pt x="4" y="86"/>
                              </a:lnTo>
                              <a:lnTo>
                                <a:pt x="4" y="35"/>
                              </a:lnTo>
                              <a:lnTo>
                                <a:pt x="4" y="5"/>
                              </a:lnTo>
                              <a:lnTo>
                                <a:pt x="4" y="0"/>
                              </a:lnTo>
                              <a:lnTo>
                                <a:pt x="4" y="17"/>
                              </a:lnTo>
                              <a:lnTo>
                                <a:pt x="5" y="47"/>
                              </a:lnTo>
                              <a:lnTo>
                                <a:pt x="5" y="76"/>
                              </a:lnTo>
                              <a:lnTo>
                                <a:pt x="5" y="102"/>
                              </a:lnTo>
                              <a:lnTo>
                                <a:pt x="5" y="56"/>
                              </a:lnTo>
                              <a:lnTo>
                                <a:pt x="5" y="25"/>
                              </a:lnTo>
                              <a:lnTo>
                                <a:pt x="6" y="27"/>
                              </a:lnTo>
                              <a:lnTo>
                                <a:pt x="6" y="52"/>
                              </a:lnTo>
                              <a:lnTo>
                                <a:pt x="6" y="74"/>
                              </a:lnTo>
                              <a:lnTo>
                                <a:pt x="6" y="74"/>
                              </a:lnTo>
                              <a:lnTo>
                                <a:pt x="6" y="62"/>
                              </a:lnTo>
                              <a:lnTo>
                                <a:pt x="6" y="39"/>
                              </a:lnTo>
                              <a:lnTo>
                                <a:pt x="7" y="17"/>
                              </a:lnTo>
                              <a:lnTo>
                                <a:pt x="7" y="6"/>
                              </a:lnTo>
                              <a:lnTo>
                                <a:pt x="7" y="14"/>
                              </a:lnTo>
                              <a:lnTo>
                                <a:pt x="7" y="53"/>
                              </a:lnTo>
                              <a:lnTo>
                                <a:pt x="8" y="157"/>
                              </a:lnTo>
                              <a:lnTo>
                                <a:pt x="8" y="216"/>
                              </a:lnTo>
                              <a:lnTo>
                                <a:pt x="8" y="97"/>
                              </a:lnTo>
                              <a:lnTo>
                                <a:pt x="8" y="58"/>
                              </a:lnTo>
                              <a:lnTo>
                                <a:pt x="8" y="67"/>
                              </a:lnTo>
                              <a:lnTo>
                                <a:pt x="8" y="98"/>
                              </a:lnTo>
                              <a:lnTo>
                                <a:pt x="8" y="60"/>
                              </a:lnTo>
                              <a:lnTo>
                                <a:pt x="9" y="39"/>
                              </a:lnTo>
                              <a:lnTo>
                                <a:pt x="9" y="4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43" name="Freeform 36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83538" y="4157663"/>
                          <a:ext cx="14288" cy="266700"/>
                        </a:xfrm>
                        <a:custGeom>
                          <a:avLst/>
                          <a:gdLst>
                            <a:gd name="T0" fmla="*/ 0 w 9"/>
                            <a:gd name="T1" fmla="*/ 67 h 168"/>
                            <a:gd name="T2" fmla="*/ 0 w 9"/>
                            <a:gd name="T3" fmla="*/ 103 h 168"/>
                            <a:gd name="T4" fmla="*/ 0 w 9"/>
                            <a:gd name="T5" fmla="*/ 147 h 168"/>
                            <a:gd name="T6" fmla="*/ 0 w 9"/>
                            <a:gd name="T7" fmla="*/ 119 h 168"/>
                            <a:gd name="T8" fmla="*/ 0 w 9"/>
                            <a:gd name="T9" fmla="*/ 115 h 168"/>
                            <a:gd name="T10" fmla="*/ 1 w 9"/>
                            <a:gd name="T11" fmla="*/ 103 h 168"/>
                            <a:gd name="T12" fmla="*/ 1 w 9"/>
                            <a:gd name="T13" fmla="*/ 76 h 168"/>
                            <a:gd name="T14" fmla="*/ 1 w 9"/>
                            <a:gd name="T15" fmla="*/ 58 h 168"/>
                            <a:gd name="T16" fmla="*/ 1 w 9"/>
                            <a:gd name="T17" fmla="*/ 63 h 168"/>
                            <a:gd name="T18" fmla="*/ 2 w 9"/>
                            <a:gd name="T19" fmla="*/ 96 h 168"/>
                            <a:gd name="T20" fmla="*/ 2 w 9"/>
                            <a:gd name="T21" fmla="*/ 168 h 168"/>
                            <a:gd name="T22" fmla="*/ 2 w 9"/>
                            <a:gd name="T23" fmla="*/ 146 h 168"/>
                            <a:gd name="T24" fmla="*/ 2 w 9"/>
                            <a:gd name="T25" fmla="*/ 108 h 168"/>
                            <a:gd name="T26" fmla="*/ 2 w 9"/>
                            <a:gd name="T27" fmla="*/ 121 h 168"/>
                            <a:gd name="T28" fmla="*/ 2 w 9"/>
                            <a:gd name="T29" fmla="*/ 72 h 168"/>
                            <a:gd name="T30" fmla="*/ 2 w 9"/>
                            <a:gd name="T31" fmla="*/ 23 h 168"/>
                            <a:gd name="T32" fmla="*/ 3 w 9"/>
                            <a:gd name="T33" fmla="*/ 0 h 168"/>
                            <a:gd name="T34" fmla="*/ 3 w 9"/>
                            <a:gd name="T35" fmla="*/ 0 h 168"/>
                            <a:gd name="T36" fmla="*/ 3 w 9"/>
                            <a:gd name="T37" fmla="*/ 27 h 168"/>
                            <a:gd name="T38" fmla="*/ 3 w 9"/>
                            <a:gd name="T39" fmla="*/ 75 h 168"/>
                            <a:gd name="T40" fmla="*/ 4 w 9"/>
                            <a:gd name="T41" fmla="*/ 84 h 168"/>
                            <a:gd name="T42" fmla="*/ 4 w 9"/>
                            <a:gd name="T43" fmla="*/ 104 h 168"/>
                            <a:gd name="T44" fmla="*/ 4 w 9"/>
                            <a:gd name="T45" fmla="*/ 142 h 168"/>
                            <a:gd name="T46" fmla="*/ 4 w 9"/>
                            <a:gd name="T47" fmla="*/ 136 h 168"/>
                            <a:gd name="T48" fmla="*/ 4 w 9"/>
                            <a:gd name="T49" fmla="*/ 108 h 168"/>
                            <a:gd name="T50" fmla="*/ 4 w 9"/>
                            <a:gd name="T51" fmla="*/ 99 h 168"/>
                            <a:gd name="T52" fmla="*/ 4 w 9"/>
                            <a:gd name="T53" fmla="*/ 122 h 168"/>
                            <a:gd name="T54" fmla="*/ 5 w 9"/>
                            <a:gd name="T55" fmla="*/ 102 h 168"/>
                            <a:gd name="T56" fmla="*/ 5 w 9"/>
                            <a:gd name="T57" fmla="*/ 64 h 168"/>
                            <a:gd name="T58" fmla="*/ 5 w 9"/>
                            <a:gd name="T59" fmla="*/ 72 h 168"/>
                            <a:gd name="T60" fmla="*/ 5 w 9"/>
                            <a:gd name="T61" fmla="*/ 130 h 168"/>
                            <a:gd name="T62" fmla="*/ 6 w 9"/>
                            <a:gd name="T63" fmla="*/ 95 h 168"/>
                            <a:gd name="T64" fmla="*/ 6 w 9"/>
                            <a:gd name="T65" fmla="*/ 109 h 168"/>
                            <a:gd name="T66" fmla="*/ 6 w 9"/>
                            <a:gd name="T67" fmla="*/ 83 h 168"/>
                            <a:gd name="T68" fmla="*/ 6 w 9"/>
                            <a:gd name="T69" fmla="*/ 48 h 168"/>
                            <a:gd name="T70" fmla="*/ 6 w 9"/>
                            <a:gd name="T71" fmla="*/ 30 h 168"/>
                            <a:gd name="T72" fmla="*/ 6 w 9"/>
                            <a:gd name="T73" fmla="*/ 21 h 168"/>
                            <a:gd name="T74" fmla="*/ 7 w 9"/>
                            <a:gd name="T75" fmla="*/ 32 h 168"/>
                            <a:gd name="T76" fmla="*/ 7 w 9"/>
                            <a:gd name="T77" fmla="*/ 57 h 168"/>
                            <a:gd name="T78" fmla="*/ 7 w 9"/>
                            <a:gd name="T79" fmla="*/ 56 h 168"/>
                            <a:gd name="T80" fmla="*/ 7 w 9"/>
                            <a:gd name="T81" fmla="*/ 40 h 168"/>
                            <a:gd name="T82" fmla="*/ 7 w 9"/>
                            <a:gd name="T83" fmla="*/ 46 h 168"/>
                            <a:gd name="T84" fmla="*/ 8 w 9"/>
                            <a:gd name="T85" fmla="*/ 80 h 168"/>
                            <a:gd name="T86" fmla="*/ 8 w 9"/>
                            <a:gd name="T87" fmla="*/ 92 h 168"/>
                            <a:gd name="T88" fmla="*/ 8 w 9"/>
                            <a:gd name="T89" fmla="*/ 57 h 168"/>
                            <a:gd name="T90" fmla="*/ 8 w 9"/>
                            <a:gd name="T91" fmla="*/ 39 h 168"/>
                            <a:gd name="T92" fmla="*/ 8 w 9"/>
                            <a:gd name="T93" fmla="*/ 35 h 168"/>
                            <a:gd name="T94" fmla="*/ 8 w 9"/>
                            <a:gd name="T95" fmla="*/ 40 h 168"/>
                            <a:gd name="T96" fmla="*/ 9 w 9"/>
                            <a:gd name="T97" fmla="*/ 73 h 168"/>
                            <a:gd name="T98" fmla="*/ 9 w 9"/>
                            <a:gd name="T99" fmla="*/ 110 h 16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8">
                              <a:moveTo>
                                <a:pt x="0" y="67"/>
                              </a:moveTo>
                              <a:lnTo>
                                <a:pt x="0" y="103"/>
                              </a:lnTo>
                              <a:lnTo>
                                <a:pt x="0" y="147"/>
                              </a:lnTo>
                              <a:lnTo>
                                <a:pt x="0" y="119"/>
                              </a:lnTo>
                              <a:lnTo>
                                <a:pt x="0" y="115"/>
                              </a:lnTo>
                              <a:lnTo>
                                <a:pt x="1" y="103"/>
                              </a:lnTo>
                              <a:lnTo>
                                <a:pt x="1" y="76"/>
                              </a:lnTo>
                              <a:lnTo>
                                <a:pt x="1" y="58"/>
                              </a:lnTo>
                              <a:lnTo>
                                <a:pt x="1" y="63"/>
                              </a:lnTo>
                              <a:lnTo>
                                <a:pt x="2" y="96"/>
                              </a:lnTo>
                              <a:lnTo>
                                <a:pt x="2" y="168"/>
                              </a:lnTo>
                              <a:lnTo>
                                <a:pt x="2" y="146"/>
                              </a:lnTo>
                              <a:lnTo>
                                <a:pt x="2" y="108"/>
                              </a:lnTo>
                              <a:lnTo>
                                <a:pt x="2" y="121"/>
                              </a:lnTo>
                              <a:lnTo>
                                <a:pt x="2" y="72"/>
                              </a:lnTo>
                              <a:lnTo>
                                <a:pt x="2" y="23"/>
                              </a:lnTo>
                              <a:lnTo>
                                <a:pt x="3" y="0"/>
                              </a:lnTo>
                              <a:lnTo>
                                <a:pt x="3" y="0"/>
                              </a:lnTo>
                              <a:lnTo>
                                <a:pt x="3" y="27"/>
                              </a:lnTo>
                              <a:lnTo>
                                <a:pt x="3" y="75"/>
                              </a:lnTo>
                              <a:lnTo>
                                <a:pt x="4" y="84"/>
                              </a:lnTo>
                              <a:lnTo>
                                <a:pt x="4" y="104"/>
                              </a:lnTo>
                              <a:lnTo>
                                <a:pt x="4" y="142"/>
                              </a:lnTo>
                              <a:lnTo>
                                <a:pt x="4" y="136"/>
                              </a:lnTo>
                              <a:lnTo>
                                <a:pt x="4" y="108"/>
                              </a:lnTo>
                              <a:lnTo>
                                <a:pt x="4" y="99"/>
                              </a:lnTo>
                              <a:lnTo>
                                <a:pt x="4" y="122"/>
                              </a:lnTo>
                              <a:lnTo>
                                <a:pt x="5" y="102"/>
                              </a:lnTo>
                              <a:lnTo>
                                <a:pt x="5" y="64"/>
                              </a:lnTo>
                              <a:lnTo>
                                <a:pt x="5" y="72"/>
                              </a:lnTo>
                              <a:lnTo>
                                <a:pt x="5" y="130"/>
                              </a:lnTo>
                              <a:lnTo>
                                <a:pt x="6" y="95"/>
                              </a:lnTo>
                              <a:lnTo>
                                <a:pt x="6" y="109"/>
                              </a:lnTo>
                              <a:lnTo>
                                <a:pt x="6" y="83"/>
                              </a:lnTo>
                              <a:lnTo>
                                <a:pt x="6" y="48"/>
                              </a:lnTo>
                              <a:lnTo>
                                <a:pt x="6" y="30"/>
                              </a:lnTo>
                              <a:lnTo>
                                <a:pt x="6" y="21"/>
                              </a:lnTo>
                              <a:lnTo>
                                <a:pt x="7" y="32"/>
                              </a:lnTo>
                              <a:lnTo>
                                <a:pt x="7" y="57"/>
                              </a:lnTo>
                              <a:lnTo>
                                <a:pt x="7" y="56"/>
                              </a:lnTo>
                              <a:lnTo>
                                <a:pt x="7" y="40"/>
                              </a:lnTo>
                              <a:lnTo>
                                <a:pt x="7" y="46"/>
                              </a:lnTo>
                              <a:lnTo>
                                <a:pt x="8" y="80"/>
                              </a:lnTo>
                              <a:lnTo>
                                <a:pt x="8" y="92"/>
                              </a:lnTo>
                              <a:lnTo>
                                <a:pt x="8" y="57"/>
                              </a:lnTo>
                              <a:lnTo>
                                <a:pt x="8" y="39"/>
                              </a:lnTo>
                              <a:lnTo>
                                <a:pt x="8" y="35"/>
                              </a:lnTo>
                              <a:lnTo>
                                <a:pt x="8" y="40"/>
                              </a:lnTo>
                              <a:lnTo>
                                <a:pt x="9" y="73"/>
                              </a:lnTo>
                              <a:lnTo>
                                <a:pt x="9" y="11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44" name="Freeform 36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97826" y="4171950"/>
                          <a:ext cx="14288" cy="266700"/>
                        </a:xfrm>
                        <a:custGeom>
                          <a:avLst/>
                          <a:gdLst>
                            <a:gd name="T0" fmla="*/ 0 w 9"/>
                            <a:gd name="T1" fmla="*/ 101 h 168"/>
                            <a:gd name="T2" fmla="*/ 0 w 9"/>
                            <a:gd name="T3" fmla="*/ 24 h 168"/>
                            <a:gd name="T4" fmla="*/ 0 w 9"/>
                            <a:gd name="T5" fmla="*/ 9 h 168"/>
                            <a:gd name="T6" fmla="*/ 0 w 9"/>
                            <a:gd name="T7" fmla="*/ 22 h 168"/>
                            <a:gd name="T8" fmla="*/ 0 w 9"/>
                            <a:gd name="T9" fmla="*/ 47 h 168"/>
                            <a:gd name="T10" fmla="*/ 0 w 9"/>
                            <a:gd name="T11" fmla="*/ 65 h 168"/>
                            <a:gd name="T12" fmla="*/ 1 w 9"/>
                            <a:gd name="T13" fmla="*/ 48 h 168"/>
                            <a:gd name="T14" fmla="*/ 1 w 9"/>
                            <a:gd name="T15" fmla="*/ 20 h 168"/>
                            <a:gd name="T16" fmla="*/ 1 w 9"/>
                            <a:gd name="T17" fmla="*/ 2 h 168"/>
                            <a:gd name="T18" fmla="*/ 1 w 9"/>
                            <a:gd name="T19" fmla="*/ 2 h 168"/>
                            <a:gd name="T20" fmla="*/ 2 w 9"/>
                            <a:gd name="T21" fmla="*/ 22 h 168"/>
                            <a:gd name="T22" fmla="*/ 2 w 9"/>
                            <a:gd name="T23" fmla="*/ 48 h 168"/>
                            <a:gd name="T24" fmla="*/ 2 w 9"/>
                            <a:gd name="T25" fmla="*/ 55 h 168"/>
                            <a:gd name="T26" fmla="*/ 2 w 9"/>
                            <a:gd name="T27" fmla="*/ 50 h 168"/>
                            <a:gd name="T28" fmla="*/ 2 w 9"/>
                            <a:gd name="T29" fmla="*/ 61 h 168"/>
                            <a:gd name="T30" fmla="*/ 2 w 9"/>
                            <a:gd name="T31" fmla="*/ 106 h 168"/>
                            <a:gd name="T32" fmla="*/ 3 w 9"/>
                            <a:gd name="T33" fmla="*/ 95 h 168"/>
                            <a:gd name="T34" fmla="*/ 3 w 9"/>
                            <a:gd name="T35" fmla="*/ 125 h 168"/>
                            <a:gd name="T36" fmla="*/ 3 w 9"/>
                            <a:gd name="T37" fmla="*/ 90 h 168"/>
                            <a:gd name="T38" fmla="*/ 3 w 9"/>
                            <a:gd name="T39" fmla="*/ 19 h 168"/>
                            <a:gd name="T40" fmla="*/ 3 w 9"/>
                            <a:gd name="T41" fmla="*/ 0 h 168"/>
                            <a:gd name="T42" fmla="*/ 4 w 9"/>
                            <a:gd name="T43" fmla="*/ 7 h 168"/>
                            <a:gd name="T44" fmla="*/ 4 w 9"/>
                            <a:gd name="T45" fmla="*/ 42 h 168"/>
                            <a:gd name="T46" fmla="*/ 4 w 9"/>
                            <a:gd name="T47" fmla="*/ 86 h 168"/>
                            <a:gd name="T48" fmla="*/ 4 w 9"/>
                            <a:gd name="T49" fmla="*/ 66 h 168"/>
                            <a:gd name="T50" fmla="*/ 4 w 9"/>
                            <a:gd name="T51" fmla="*/ 63 h 168"/>
                            <a:gd name="T52" fmla="*/ 4 w 9"/>
                            <a:gd name="T53" fmla="*/ 64 h 168"/>
                            <a:gd name="T54" fmla="*/ 5 w 9"/>
                            <a:gd name="T55" fmla="*/ 55 h 168"/>
                            <a:gd name="T56" fmla="*/ 5 w 9"/>
                            <a:gd name="T57" fmla="*/ 44 h 168"/>
                            <a:gd name="T58" fmla="*/ 5 w 9"/>
                            <a:gd name="T59" fmla="*/ 39 h 168"/>
                            <a:gd name="T60" fmla="*/ 5 w 9"/>
                            <a:gd name="T61" fmla="*/ 44 h 168"/>
                            <a:gd name="T62" fmla="*/ 6 w 9"/>
                            <a:gd name="T63" fmla="*/ 56 h 168"/>
                            <a:gd name="T64" fmla="*/ 6 w 9"/>
                            <a:gd name="T65" fmla="*/ 83 h 168"/>
                            <a:gd name="T66" fmla="*/ 6 w 9"/>
                            <a:gd name="T67" fmla="*/ 168 h 168"/>
                            <a:gd name="T68" fmla="*/ 6 w 9"/>
                            <a:gd name="T69" fmla="*/ 69 h 168"/>
                            <a:gd name="T70" fmla="*/ 6 w 9"/>
                            <a:gd name="T71" fmla="*/ 35 h 168"/>
                            <a:gd name="T72" fmla="*/ 6 w 9"/>
                            <a:gd name="T73" fmla="*/ 47 h 168"/>
                            <a:gd name="T74" fmla="*/ 6 w 9"/>
                            <a:gd name="T75" fmla="*/ 139 h 168"/>
                            <a:gd name="T76" fmla="*/ 7 w 9"/>
                            <a:gd name="T77" fmla="*/ 85 h 168"/>
                            <a:gd name="T78" fmla="*/ 7 w 9"/>
                            <a:gd name="T79" fmla="*/ 57 h 168"/>
                            <a:gd name="T80" fmla="*/ 7 w 9"/>
                            <a:gd name="T81" fmla="*/ 76 h 168"/>
                            <a:gd name="T82" fmla="*/ 7 w 9"/>
                            <a:gd name="T83" fmla="*/ 66 h 168"/>
                            <a:gd name="T84" fmla="*/ 7 w 9"/>
                            <a:gd name="T85" fmla="*/ 54 h 168"/>
                            <a:gd name="T86" fmla="*/ 7 w 9"/>
                            <a:gd name="T87" fmla="*/ 48 h 168"/>
                            <a:gd name="T88" fmla="*/ 8 w 9"/>
                            <a:gd name="T89" fmla="*/ 30 h 168"/>
                            <a:gd name="T90" fmla="*/ 8 w 9"/>
                            <a:gd name="T91" fmla="*/ 41 h 168"/>
                            <a:gd name="T92" fmla="*/ 8 w 9"/>
                            <a:gd name="T93" fmla="*/ 103 h 168"/>
                            <a:gd name="T94" fmla="*/ 8 w 9"/>
                            <a:gd name="T95" fmla="*/ 74 h 168"/>
                            <a:gd name="T96" fmla="*/ 9 w 9"/>
                            <a:gd name="T97" fmla="*/ 39 h 168"/>
                            <a:gd name="T98" fmla="*/ 9 w 9"/>
                            <a:gd name="T99" fmla="*/ 30 h 16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8">
                              <a:moveTo>
                                <a:pt x="0" y="101"/>
                              </a:moveTo>
                              <a:lnTo>
                                <a:pt x="0" y="24"/>
                              </a:lnTo>
                              <a:lnTo>
                                <a:pt x="0" y="9"/>
                              </a:lnTo>
                              <a:lnTo>
                                <a:pt x="0" y="22"/>
                              </a:lnTo>
                              <a:lnTo>
                                <a:pt x="0" y="47"/>
                              </a:lnTo>
                              <a:lnTo>
                                <a:pt x="0" y="65"/>
                              </a:lnTo>
                              <a:lnTo>
                                <a:pt x="1" y="48"/>
                              </a:lnTo>
                              <a:lnTo>
                                <a:pt x="1" y="20"/>
                              </a:lnTo>
                              <a:lnTo>
                                <a:pt x="1" y="2"/>
                              </a:lnTo>
                              <a:lnTo>
                                <a:pt x="1" y="2"/>
                              </a:lnTo>
                              <a:lnTo>
                                <a:pt x="2" y="22"/>
                              </a:lnTo>
                              <a:lnTo>
                                <a:pt x="2" y="48"/>
                              </a:lnTo>
                              <a:lnTo>
                                <a:pt x="2" y="55"/>
                              </a:lnTo>
                              <a:lnTo>
                                <a:pt x="2" y="50"/>
                              </a:lnTo>
                              <a:lnTo>
                                <a:pt x="2" y="61"/>
                              </a:lnTo>
                              <a:lnTo>
                                <a:pt x="2" y="106"/>
                              </a:lnTo>
                              <a:lnTo>
                                <a:pt x="3" y="95"/>
                              </a:lnTo>
                              <a:lnTo>
                                <a:pt x="3" y="125"/>
                              </a:lnTo>
                              <a:lnTo>
                                <a:pt x="3" y="90"/>
                              </a:lnTo>
                              <a:lnTo>
                                <a:pt x="3" y="19"/>
                              </a:lnTo>
                              <a:lnTo>
                                <a:pt x="3" y="0"/>
                              </a:lnTo>
                              <a:lnTo>
                                <a:pt x="4" y="7"/>
                              </a:lnTo>
                              <a:lnTo>
                                <a:pt x="4" y="42"/>
                              </a:lnTo>
                              <a:lnTo>
                                <a:pt x="4" y="86"/>
                              </a:lnTo>
                              <a:lnTo>
                                <a:pt x="4" y="66"/>
                              </a:lnTo>
                              <a:lnTo>
                                <a:pt x="4" y="63"/>
                              </a:lnTo>
                              <a:lnTo>
                                <a:pt x="4" y="64"/>
                              </a:lnTo>
                              <a:lnTo>
                                <a:pt x="5" y="55"/>
                              </a:lnTo>
                              <a:lnTo>
                                <a:pt x="5" y="44"/>
                              </a:lnTo>
                              <a:lnTo>
                                <a:pt x="5" y="39"/>
                              </a:lnTo>
                              <a:lnTo>
                                <a:pt x="5" y="44"/>
                              </a:lnTo>
                              <a:lnTo>
                                <a:pt x="6" y="56"/>
                              </a:lnTo>
                              <a:lnTo>
                                <a:pt x="6" y="83"/>
                              </a:lnTo>
                              <a:lnTo>
                                <a:pt x="6" y="168"/>
                              </a:lnTo>
                              <a:lnTo>
                                <a:pt x="6" y="69"/>
                              </a:lnTo>
                              <a:lnTo>
                                <a:pt x="6" y="35"/>
                              </a:lnTo>
                              <a:lnTo>
                                <a:pt x="6" y="47"/>
                              </a:lnTo>
                              <a:lnTo>
                                <a:pt x="6" y="139"/>
                              </a:lnTo>
                              <a:lnTo>
                                <a:pt x="7" y="85"/>
                              </a:lnTo>
                              <a:lnTo>
                                <a:pt x="7" y="57"/>
                              </a:lnTo>
                              <a:lnTo>
                                <a:pt x="7" y="76"/>
                              </a:lnTo>
                              <a:lnTo>
                                <a:pt x="7" y="66"/>
                              </a:lnTo>
                              <a:lnTo>
                                <a:pt x="7" y="54"/>
                              </a:lnTo>
                              <a:lnTo>
                                <a:pt x="7" y="48"/>
                              </a:lnTo>
                              <a:lnTo>
                                <a:pt x="8" y="30"/>
                              </a:lnTo>
                              <a:lnTo>
                                <a:pt x="8" y="41"/>
                              </a:lnTo>
                              <a:lnTo>
                                <a:pt x="8" y="103"/>
                              </a:lnTo>
                              <a:lnTo>
                                <a:pt x="8" y="74"/>
                              </a:lnTo>
                              <a:lnTo>
                                <a:pt x="9" y="39"/>
                              </a:lnTo>
                              <a:lnTo>
                                <a:pt x="9" y="3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45" name="Freeform 36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12113" y="4168775"/>
                          <a:ext cx="14288" cy="231775"/>
                        </a:xfrm>
                        <a:custGeom>
                          <a:avLst/>
                          <a:gdLst>
                            <a:gd name="T0" fmla="*/ 0 w 9"/>
                            <a:gd name="T1" fmla="*/ 32 h 146"/>
                            <a:gd name="T2" fmla="*/ 0 w 9"/>
                            <a:gd name="T3" fmla="*/ 38 h 146"/>
                            <a:gd name="T4" fmla="*/ 0 w 9"/>
                            <a:gd name="T5" fmla="*/ 58 h 146"/>
                            <a:gd name="T6" fmla="*/ 0 w 9"/>
                            <a:gd name="T7" fmla="*/ 67 h 146"/>
                            <a:gd name="T8" fmla="*/ 0 w 9"/>
                            <a:gd name="T9" fmla="*/ 63 h 146"/>
                            <a:gd name="T10" fmla="*/ 0 w 9"/>
                            <a:gd name="T11" fmla="*/ 80 h 146"/>
                            <a:gd name="T12" fmla="*/ 1 w 9"/>
                            <a:gd name="T13" fmla="*/ 101 h 146"/>
                            <a:gd name="T14" fmla="*/ 1 w 9"/>
                            <a:gd name="T15" fmla="*/ 100 h 146"/>
                            <a:gd name="T16" fmla="*/ 1 w 9"/>
                            <a:gd name="T17" fmla="*/ 80 h 146"/>
                            <a:gd name="T18" fmla="*/ 1 w 9"/>
                            <a:gd name="T19" fmla="*/ 53 h 146"/>
                            <a:gd name="T20" fmla="*/ 2 w 9"/>
                            <a:gd name="T21" fmla="*/ 32 h 146"/>
                            <a:gd name="T22" fmla="*/ 2 w 9"/>
                            <a:gd name="T23" fmla="*/ 36 h 146"/>
                            <a:gd name="T24" fmla="*/ 2 w 9"/>
                            <a:gd name="T25" fmla="*/ 108 h 146"/>
                            <a:gd name="T26" fmla="*/ 2 w 9"/>
                            <a:gd name="T27" fmla="*/ 86 h 146"/>
                            <a:gd name="T28" fmla="*/ 2 w 9"/>
                            <a:gd name="T29" fmla="*/ 64 h 146"/>
                            <a:gd name="T30" fmla="*/ 2 w 9"/>
                            <a:gd name="T31" fmla="*/ 131 h 146"/>
                            <a:gd name="T32" fmla="*/ 2 w 9"/>
                            <a:gd name="T33" fmla="*/ 71 h 146"/>
                            <a:gd name="T34" fmla="*/ 3 w 9"/>
                            <a:gd name="T35" fmla="*/ 53 h 146"/>
                            <a:gd name="T36" fmla="*/ 3 w 9"/>
                            <a:gd name="T37" fmla="*/ 58 h 146"/>
                            <a:gd name="T38" fmla="*/ 3 w 9"/>
                            <a:gd name="T39" fmla="*/ 60 h 146"/>
                            <a:gd name="T40" fmla="*/ 3 w 9"/>
                            <a:gd name="T41" fmla="*/ 62 h 146"/>
                            <a:gd name="T42" fmla="*/ 4 w 9"/>
                            <a:gd name="T43" fmla="*/ 93 h 146"/>
                            <a:gd name="T44" fmla="*/ 4 w 9"/>
                            <a:gd name="T45" fmla="*/ 91 h 146"/>
                            <a:gd name="T46" fmla="*/ 4 w 9"/>
                            <a:gd name="T47" fmla="*/ 51 h 146"/>
                            <a:gd name="T48" fmla="*/ 4 w 9"/>
                            <a:gd name="T49" fmla="*/ 46 h 146"/>
                            <a:gd name="T50" fmla="*/ 4 w 9"/>
                            <a:gd name="T51" fmla="*/ 51 h 146"/>
                            <a:gd name="T52" fmla="*/ 4 w 9"/>
                            <a:gd name="T53" fmla="*/ 53 h 146"/>
                            <a:gd name="T54" fmla="*/ 5 w 9"/>
                            <a:gd name="T55" fmla="*/ 67 h 146"/>
                            <a:gd name="T56" fmla="*/ 5 w 9"/>
                            <a:gd name="T57" fmla="*/ 146 h 146"/>
                            <a:gd name="T58" fmla="*/ 5 w 9"/>
                            <a:gd name="T59" fmla="*/ 87 h 146"/>
                            <a:gd name="T60" fmla="*/ 5 w 9"/>
                            <a:gd name="T61" fmla="*/ 62 h 146"/>
                            <a:gd name="T62" fmla="*/ 5 w 9"/>
                            <a:gd name="T63" fmla="*/ 77 h 146"/>
                            <a:gd name="T64" fmla="*/ 5 w 9"/>
                            <a:gd name="T65" fmla="*/ 41 h 146"/>
                            <a:gd name="T66" fmla="*/ 5 w 9"/>
                            <a:gd name="T67" fmla="*/ 14 h 146"/>
                            <a:gd name="T68" fmla="*/ 6 w 9"/>
                            <a:gd name="T69" fmla="*/ 9 h 146"/>
                            <a:gd name="T70" fmla="*/ 6 w 9"/>
                            <a:gd name="T71" fmla="*/ 16 h 146"/>
                            <a:gd name="T72" fmla="*/ 6 w 9"/>
                            <a:gd name="T73" fmla="*/ 36 h 146"/>
                            <a:gd name="T74" fmla="*/ 6 w 9"/>
                            <a:gd name="T75" fmla="*/ 92 h 146"/>
                            <a:gd name="T76" fmla="*/ 7 w 9"/>
                            <a:gd name="T77" fmla="*/ 133 h 146"/>
                            <a:gd name="T78" fmla="*/ 7 w 9"/>
                            <a:gd name="T79" fmla="*/ 55 h 146"/>
                            <a:gd name="T80" fmla="*/ 7 w 9"/>
                            <a:gd name="T81" fmla="*/ 46 h 146"/>
                            <a:gd name="T82" fmla="*/ 7 w 9"/>
                            <a:gd name="T83" fmla="*/ 71 h 146"/>
                            <a:gd name="T84" fmla="*/ 7 w 9"/>
                            <a:gd name="T85" fmla="*/ 108 h 146"/>
                            <a:gd name="T86" fmla="*/ 7 w 9"/>
                            <a:gd name="T87" fmla="*/ 113 h 146"/>
                            <a:gd name="T88" fmla="*/ 7 w 9"/>
                            <a:gd name="T89" fmla="*/ 53 h 146"/>
                            <a:gd name="T90" fmla="*/ 8 w 9"/>
                            <a:gd name="T91" fmla="*/ 22 h 146"/>
                            <a:gd name="T92" fmla="*/ 8 w 9"/>
                            <a:gd name="T93" fmla="*/ 7 h 146"/>
                            <a:gd name="T94" fmla="*/ 8 w 9"/>
                            <a:gd name="T95" fmla="*/ 0 h 146"/>
                            <a:gd name="T96" fmla="*/ 8 w 9"/>
                            <a:gd name="T97" fmla="*/ 2 h 146"/>
                            <a:gd name="T98" fmla="*/ 9 w 9"/>
                            <a:gd name="T99" fmla="*/ 14 h 14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6">
                              <a:moveTo>
                                <a:pt x="0" y="32"/>
                              </a:moveTo>
                              <a:lnTo>
                                <a:pt x="0" y="38"/>
                              </a:lnTo>
                              <a:lnTo>
                                <a:pt x="0" y="58"/>
                              </a:lnTo>
                              <a:lnTo>
                                <a:pt x="0" y="67"/>
                              </a:lnTo>
                              <a:lnTo>
                                <a:pt x="0" y="63"/>
                              </a:lnTo>
                              <a:lnTo>
                                <a:pt x="0" y="80"/>
                              </a:lnTo>
                              <a:lnTo>
                                <a:pt x="1" y="101"/>
                              </a:lnTo>
                              <a:lnTo>
                                <a:pt x="1" y="100"/>
                              </a:lnTo>
                              <a:lnTo>
                                <a:pt x="1" y="80"/>
                              </a:lnTo>
                              <a:lnTo>
                                <a:pt x="1" y="53"/>
                              </a:lnTo>
                              <a:lnTo>
                                <a:pt x="2" y="32"/>
                              </a:lnTo>
                              <a:lnTo>
                                <a:pt x="2" y="36"/>
                              </a:lnTo>
                              <a:lnTo>
                                <a:pt x="2" y="108"/>
                              </a:lnTo>
                              <a:lnTo>
                                <a:pt x="2" y="86"/>
                              </a:lnTo>
                              <a:lnTo>
                                <a:pt x="2" y="64"/>
                              </a:lnTo>
                              <a:lnTo>
                                <a:pt x="2" y="131"/>
                              </a:lnTo>
                              <a:lnTo>
                                <a:pt x="2" y="71"/>
                              </a:lnTo>
                              <a:lnTo>
                                <a:pt x="3" y="53"/>
                              </a:lnTo>
                              <a:lnTo>
                                <a:pt x="3" y="58"/>
                              </a:lnTo>
                              <a:lnTo>
                                <a:pt x="3" y="60"/>
                              </a:lnTo>
                              <a:lnTo>
                                <a:pt x="3" y="62"/>
                              </a:lnTo>
                              <a:lnTo>
                                <a:pt x="4" y="93"/>
                              </a:lnTo>
                              <a:lnTo>
                                <a:pt x="4" y="91"/>
                              </a:lnTo>
                              <a:lnTo>
                                <a:pt x="4" y="51"/>
                              </a:lnTo>
                              <a:lnTo>
                                <a:pt x="4" y="46"/>
                              </a:lnTo>
                              <a:lnTo>
                                <a:pt x="4" y="51"/>
                              </a:lnTo>
                              <a:lnTo>
                                <a:pt x="4" y="53"/>
                              </a:lnTo>
                              <a:lnTo>
                                <a:pt x="5" y="67"/>
                              </a:lnTo>
                              <a:lnTo>
                                <a:pt x="5" y="146"/>
                              </a:lnTo>
                              <a:lnTo>
                                <a:pt x="5" y="87"/>
                              </a:lnTo>
                              <a:lnTo>
                                <a:pt x="5" y="62"/>
                              </a:lnTo>
                              <a:lnTo>
                                <a:pt x="5" y="77"/>
                              </a:lnTo>
                              <a:lnTo>
                                <a:pt x="5" y="41"/>
                              </a:lnTo>
                              <a:lnTo>
                                <a:pt x="5" y="14"/>
                              </a:lnTo>
                              <a:lnTo>
                                <a:pt x="6" y="9"/>
                              </a:lnTo>
                              <a:lnTo>
                                <a:pt x="6" y="16"/>
                              </a:lnTo>
                              <a:lnTo>
                                <a:pt x="6" y="36"/>
                              </a:lnTo>
                              <a:lnTo>
                                <a:pt x="6" y="92"/>
                              </a:lnTo>
                              <a:lnTo>
                                <a:pt x="7" y="133"/>
                              </a:lnTo>
                              <a:lnTo>
                                <a:pt x="7" y="55"/>
                              </a:lnTo>
                              <a:lnTo>
                                <a:pt x="7" y="46"/>
                              </a:lnTo>
                              <a:lnTo>
                                <a:pt x="7" y="71"/>
                              </a:lnTo>
                              <a:lnTo>
                                <a:pt x="7" y="108"/>
                              </a:lnTo>
                              <a:lnTo>
                                <a:pt x="7" y="113"/>
                              </a:lnTo>
                              <a:lnTo>
                                <a:pt x="7" y="53"/>
                              </a:lnTo>
                              <a:lnTo>
                                <a:pt x="8" y="22"/>
                              </a:lnTo>
                              <a:lnTo>
                                <a:pt x="8" y="7"/>
                              </a:lnTo>
                              <a:lnTo>
                                <a:pt x="8" y="0"/>
                              </a:lnTo>
                              <a:lnTo>
                                <a:pt x="8" y="2"/>
                              </a:lnTo>
                              <a:lnTo>
                                <a:pt x="9" y="1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46" name="Freeform 3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26401" y="4156075"/>
                          <a:ext cx="14288" cy="258763"/>
                        </a:xfrm>
                        <a:custGeom>
                          <a:avLst/>
                          <a:gdLst>
                            <a:gd name="T0" fmla="*/ 0 w 9"/>
                            <a:gd name="T1" fmla="*/ 22 h 163"/>
                            <a:gd name="T2" fmla="*/ 0 w 9"/>
                            <a:gd name="T3" fmla="*/ 49 h 163"/>
                            <a:gd name="T4" fmla="*/ 0 w 9"/>
                            <a:gd name="T5" fmla="*/ 84 h 163"/>
                            <a:gd name="T6" fmla="*/ 0 w 9"/>
                            <a:gd name="T7" fmla="*/ 68 h 163"/>
                            <a:gd name="T8" fmla="*/ 0 w 9"/>
                            <a:gd name="T9" fmla="*/ 42 h 163"/>
                            <a:gd name="T10" fmla="*/ 0 w 9"/>
                            <a:gd name="T11" fmla="*/ 33 h 163"/>
                            <a:gd name="T12" fmla="*/ 1 w 9"/>
                            <a:gd name="T13" fmla="*/ 33 h 163"/>
                            <a:gd name="T14" fmla="*/ 1 w 9"/>
                            <a:gd name="T15" fmla="*/ 40 h 163"/>
                            <a:gd name="T16" fmla="*/ 1 w 9"/>
                            <a:gd name="T17" fmla="*/ 49 h 163"/>
                            <a:gd name="T18" fmla="*/ 1 w 9"/>
                            <a:gd name="T19" fmla="*/ 45 h 163"/>
                            <a:gd name="T20" fmla="*/ 1 w 9"/>
                            <a:gd name="T21" fmla="*/ 45 h 163"/>
                            <a:gd name="T22" fmla="*/ 2 w 9"/>
                            <a:gd name="T23" fmla="*/ 57 h 163"/>
                            <a:gd name="T24" fmla="*/ 2 w 9"/>
                            <a:gd name="T25" fmla="*/ 54 h 163"/>
                            <a:gd name="T26" fmla="*/ 2 w 9"/>
                            <a:gd name="T27" fmla="*/ 41 h 163"/>
                            <a:gd name="T28" fmla="*/ 2 w 9"/>
                            <a:gd name="T29" fmla="*/ 34 h 163"/>
                            <a:gd name="T30" fmla="*/ 2 w 9"/>
                            <a:gd name="T31" fmla="*/ 29 h 163"/>
                            <a:gd name="T32" fmla="*/ 2 w 9"/>
                            <a:gd name="T33" fmla="*/ 26 h 163"/>
                            <a:gd name="T34" fmla="*/ 3 w 9"/>
                            <a:gd name="T35" fmla="*/ 29 h 163"/>
                            <a:gd name="T36" fmla="*/ 3 w 9"/>
                            <a:gd name="T37" fmla="*/ 42 h 163"/>
                            <a:gd name="T38" fmla="*/ 3 w 9"/>
                            <a:gd name="T39" fmla="*/ 65 h 163"/>
                            <a:gd name="T40" fmla="*/ 3 w 9"/>
                            <a:gd name="T41" fmla="*/ 95 h 163"/>
                            <a:gd name="T42" fmla="*/ 4 w 9"/>
                            <a:gd name="T43" fmla="*/ 125 h 163"/>
                            <a:gd name="T44" fmla="*/ 4 w 9"/>
                            <a:gd name="T45" fmla="*/ 137 h 163"/>
                            <a:gd name="T46" fmla="*/ 4 w 9"/>
                            <a:gd name="T47" fmla="*/ 137 h 163"/>
                            <a:gd name="T48" fmla="*/ 4 w 9"/>
                            <a:gd name="T49" fmla="*/ 59 h 163"/>
                            <a:gd name="T50" fmla="*/ 4 w 9"/>
                            <a:gd name="T51" fmla="*/ 38 h 163"/>
                            <a:gd name="T52" fmla="*/ 4 w 9"/>
                            <a:gd name="T53" fmla="*/ 43 h 163"/>
                            <a:gd name="T54" fmla="*/ 4 w 9"/>
                            <a:gd name="T55" fmla="*/ 37 h 163"/>
                            <a:gd name="T56" fmla="*/ 5 w 9"/>
                            <a:gd name="T57" fmla="*/ 15 h 163"/>
                            <a:gd name="T58" fmla="*/ 5 w 9"/>
                            <a:gd name="T59" fmla="*/ 2 h 163"/>
                            <a:gd name="T60" fmla="*/ 5 w 9"/>
                            <a:gd name="T61" fmla="*/ 0 h 163"/>
                            <a:gd name="T62" fmla="*/ 5 w 9"/>
                            <a:gd name="T63" fmla="*/ 1 h 163"/>
                            <a:gd name="T64" fmla="*/ 5 w 9"/>
                            <a:gd name="T65" fmla="*/ 12 h 163"/>
                            <a:gd name="T66" fmla="*/ 5 w 9"/>
                            <a:gd name="T67" fmla="*/ 56 h 163"/>
                            <a:gd name="T68" fmla="*/ 6 w 9"/>
                            <a:gd name="T69" fmla="*/ 163 h 163"/>
                            <a:gd name="T70" fmla="*/ 6 w 9"/>
                            <a:gd name="T71" fmla="*/ 102 h 163"/>
                            <a:gd name="T72" fmla="*/ 6 w 9"/>
                            <a:gd name="T73" fmla="*/ 34 h 163"/>
                            <a:gd name="T74" fmla="*/ 6 w 9"/>
                            <a:gd name="T75" fmla="*/ 25 h 163"/>
                            <a:gd name="T76" fmla="*/ 6 w 9"/>
                            <a:gd name="T77" fmla="*/ 80 h 163"/>
                            <a:gd name="T78" fmla="*/ 7 w 9"/>
                            <a:gd name="T79" fmla="*/ 63 h 163"/>
                            <a:gd name="T80" fmla="*/ 7 w 9"/>
                            <a:gd name="T81" fmla="*/ 33 h 163"/>
                            <a:gd name="T82" fmla="*/ 7 w 9"/>
                            <a:gd name="T83" fmla="*/ 48 h 163"/>
                            <a:gd name="T84" fmla="*/ 7 w 9"/>
                            <a:gd name="T85" fmla="*/ 54 h 163"/>
                            <a:gd name="T86" fmla="*/ 7 w 9"/>
                            <a:gd name="T87" fmla="*/ 49 h 163"/>
                            <a:gd name="T88" fmla="*/ 7 w 9"/>
                            <a:gd name="T89" fmla="*/ 59 h 163"/>
                            <a:gd name="T90" fmla="*/ 8 w 9"/>
                            <a:gd name="T91" fmla="*/ 75 h 163"/>
                            <a:gd name="T92" fmla="*/ 8 w 9"/>
                            <a:gd name="T93" fmla="*/ 102 h 163"/>
                            <a:gd name="T94" fmla="*/ 8 w 9"/>
                            <a:gd name="T95" fmla="*/ 151 h 163"/>
                            <a:gd name="T96" fmla="*/ 8 w 9"/>
                            <a:gd name="T97" fmla="*/ 99 h 163"/>
                            <a:gd name="T98" fmla="*/ 9 w 9"/>
                            <a:gd name="T99" fmla="*/ 70 h 16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3">
                              <a:moveTo>
                                <a:pt x="0" y="22"/>
                              </a:moveTo>
                              <a:lnTo>
                                <a:pt x="0" y="49"/>
                              </a:lnTo>
                              <a:lnTo>
                                <a:pt x="0" y="84"/>
                              </a:lnTo>
                              <a:lnTo>
                                <a:pt x="0" y="68"/>
                              </a:lnTo>
                              <a:lnTo>
                                <a:pt x="0" y="42"/>
                              </a:lnTo>
                              <a:lnTo>
                                <a:pt x="0" y="33"/>
                              </a:lnTo>
                              <a:lnTo>
                                <a:pt x="1" y="33"/>
                              </a:lnTo>
                              <a:lnTo>
                                <a:pt x="1" y="40"/>
                              </a:lnTo>
                              <a:lnTo>
                                <a:pt x="1" y="49"/>
                              </a:lnTo>
                              <a:lnTo>
                                <a:pt x="1" y="45"/>
                              </a:lnTo>
                              <a:lnTo>
                                <a:pt x="1" y="45"/>
                              </a:lnTo>
                              <a:lnTo>
                                <a:pt x="2" y="57"/>
                              </a:lnTo>
                              <a:lnTo>
                                <a:pt x="2" y="54"/>
                              </a:lnTo>
                              <a:lnTo>
                                <a:pt x="2" y="41"/>
                              </a:lnTo>
                              <a:lnTo>
                                <a:pt x="2" y="34"/>
                              </a:lnTo>
                              <a:lnTo>
                                <a:pt x="2" y="29"/>
                              </a:lnTo>
                              <a:lnTo>
                                <a:pt x="2" y="26"/>
                              </a:lnTo>
                              <a:lnTo>
                                <a:pt x="3" y="29"/>
                              </a:lnTo>
                              <a:lnTo>
                                <a:pt x="3" y="42"/>
                              </a:lnTo>
                              <a:lnTo>
                                <a:pt x="3" y="65"/>
                              </a:lnTo>
                              <a:lnTo>
                                <a:pt x="3" y="95"/>
                              </a:lnTo>
                              <a:lnTo>
                                <a:pt x="4" y="125"/>
                              </a:lnTo>
                              <a:lnTo>
                                <a:pt x="4" y="137"/>
                              </a:lnTo>
                              <a:lnTo>
                                <a:pt x="4" y="137"/>
                              </a:lnTo>
                              <a:lnTo>
                                <a:pt x="4" y="59"/>
                              </a:lnTo>
                              <a:lnTo>
                                <a:pt x="4" y="38"/>
                              </a:lnTo>
                              <a:lnTo>
                                <a:pt x="4" y="43"/>
                              </a:lnTo>
                              <a:lnTo>
                                <a:pt x="4" y="37"/>
                              </a:lnTo>
                              <a:lnTo>
                                <a:pt x="5" y="15"/>
                              </a:lnTo>
                              <a:lnTo>
                                <a:pt x="5" y="2"/>
                              </a:lnTo>
                              <a:lnTo>
                                <a:pt x="5" y="0"/>
                              </a:lnTo>
                              <a:lnTo>
                                <a:pt x="5" y="1"/>
                              </a:lnTo>
                              <a:lnTo>
                                <a:pt x="5" y="12"/>
                              </a:lnTo>
                              <a:lnTo>
                                <a:pt x="5" y="56"/>
                              </a:lnTo>
                              <a:lnTo>
                                <a:pt x="6" y="163"/>
                              </a:lnTo>
                              <a:lnTo>
                                <a:pt x="6" y="102"/>
                              </a:lnTo>
                              <a:lnTo>
                                <a:pt x="6" y="34"/>
                              </a:lnTo>
                              <a:lnTo>
                                <a:pt x="6" y="25"/>
                              </a:lnTo>
                              <a:lnTo>
                                <a:pt x="6" y="80"/>
                              </a:lnTo>
                              <a:lnTo>
                                <a:pt x="7" y="63"/>
                              </a:lnTo>
                              <a:lnTo>
                                <a:pt x="7" y="33"/>
                              </a:lnTo>
                              <a:lnTo>
                                <a:pt x="7" y="48"/>
                              </a:lnTo>
                              <a:lnTo>
                                <a:pt x="7" y="54"/>
                              </a:lnTo>
                              <a:lnTo>
                                <a:pt x="7" y="49"/>
                              </a:lnTo>
                              <a:lnTo>
                                <a:pt x="7" y="59"/>
                              </a:lnTo>
                              <a:lnTo>
                                <a:pt x="8" y="75"/>
                              </a:lnTo>
                              <a:lnTo>
                                <a:pt x="8" y="102"/>
                              </a:lnTo>
                              <a:lnTo>
                                <a:pt x="8" y="151"/>
                              </a:lnTo>
                              <a:lnTo>
                                <a:pt x="8" y="99"/>
                              </a:lnTo>
                              <a:lnTo>
                                <a:pt x="9" y="7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47" name="Freeform 36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40688" y="4154488"/>
                          <a:ext cx="12700" cy="279400"/>
                        </a:xfrm>
                        <a:custGeom>
                          <a:avLst/>
                          <a:gdLst>
                            <a:gd name="T0" fmla="*/ 0 w 8"/>
                            <a:gd name="T1" fmla="*/ 71 h 176"/>
                            <a:gd name="T2" fmla="*/ 0 w 8"/>
                            <a:gd name="T3" fmla="*/ 78 h 176"/>
                            <a:gd name="T4" fmla="*/ 0 w 8"/>
                            <a:gd name="T5" fmla="*/ 101 h 176"/>
                            <a:gd name="T6" fmla="*/ 0 w 8"/>
                            <a:gd name="T7" fmla="*/ 94 h 176"/>
                            <a:gd name="T8" fmla="*/ 0 w 8"/>
                            <a:gd name="T9" fmla="*/ 71 h 176"/>
                            <a:gd name="T10" fmla="*/ 0 w 8"/>
                            <a:gd name="T11" fmla="*/ 62 h 176"/>
                            <a:gd name="T12" fmla="*/ 0 w 8"/>
                            <a:gd name="T13" fmla="*/ 78 h 176"/>
                            <a:gd name="T14" fmla="*/ 1 w 8"/>
                            <a:gd name="T15" fmla="*/ 111 h 176"/>
                            <a:gd name="T16" fmla="*/ 1 w 8"/>
                            <a:gd name="T17" fmla="*/ 124 h 176"/>
                            <a:gd name="T18" fmla="*/ 1 w 8"/>
                            <a:gd name="T19" fmla="*/ 167 h 176"/>
                            <a:gd name="T20" fmla="*/ 1 w 8"/>
                            <a:gd name="T21" fmla="*/ 74 h 176"/>
                            <a:gd name="T22" fmla="*/ 2 w 8"/>
                            <a:gd name="T23" fmla="*/ 42 h 176"/>
                            <a:gd name="T24" fmla="*/ 2 w 8"/>
                            <a:gd name="T25" fmla="*/ 55 h 176"/>
                            <a:gd name="T26" fmla="*/ 2 w 8"/>
                            <a:gd name="T27" fmla="*/ 67 h 176"/>
                            <a:gd name="T28" fmla="*/ 2 w 8"/>
                            <a:gd name="T29" fmla="*/ 35 h 176"/>
                            <a:gd name="T30" fmla="*/ 2 w 8"/>
                            <a:gd name="T31" fmla="*/ 29 h 176"/>
                            <a:gd name="T32" fmla="*/ 2 w 8"/>
                            <a:gd name="T33" fmla="*/ 39 h 176"/>
                            <a:gd name="T34" fmla="*/ 3 w 8"/>
                            <a:gd name="T35" fmla="*/ 47 h 176"/>
                            <a:gd name="T36" fmla="*/ 3 w 8"/>
                            <a:gd name="T37" fmla="*/ 54 h 176"/>
                            <a:gd name="T38" fmla="*/ 3 w 8"/>
                            <a:gd name="T39" fmla="*/ 73 h 176"/>
                            <a:gd name="T40" fmla="*/ 3 w 8"/>
                            <a:gd name="T41" fmla="*/ 87 h 176"/>
                            <a:gd name="T42" fmla="*/ 3 w 8"/>
                            <a:gd name="T43" fmla="*/ 57 h 176"/>
                            <a:gd name="T44" fmla="*/ 3 w 8"/>
                            <a:gd name="T45" fmla="*/ 28 h 176"/>
                            <a:gd name="T46" fmla="*/ 3 w 8"/>
                            <a:gd name="T47" fmla="*/ 16 h 176"/>
                            <a:gd name="T48" fmla="*/ 4 w 8"/>
                            <a:gd name="T49" fmla="*/ 17 h 176"/>
                            <a:gd name="T50" fmla="*/ 4 w 8"/>
                            <a:gd name="T51" fmla="*/ 29 h 176"/>
                            <a:gd name="T52" fmla="*/ 4 w 8"/>
                            <a:gd name="T53" fmla="*/ 77 h 176"/>
                            <a:gd name="T54" fmla="*/ 4 w 8"/>
                            <a:gd name="T55" fmla="*/ 117 h 176"/>
                            <a:gd name="T56" fmla="*/ 5 w 8"/>
                            <a:gd name="T57" fmla="*/ 59 h 176"/>
                            <a:gd name="T58" fmla="*/ 5 w 8"/>
                            <a:gd name="T59" fmla="*/ 75 h 176"/>
                            <a:gd name="T60" fmla="*/ 5 w 8"/>
                            <a:gd name="T61" fmla="*/ 176 h 176"/>
                            <a:gd name="T62" fmla="*/ 5 w 8"/>
                            <a:gd name="T63" fmla="*/ 88 h 176"/>
                            <a:gd name="T64" fmla="*/ 5 w 8"/>
                            <a:gd name="T65" fmla="*/ 78 h 176"/>
                            <a:gd name="T66" fmla="*/ 5 w 8"/>
                            <a:gd name="T67" fmla="*/ 73 h 176"/>
                            <a:gd name="T68" fmla="*/ 5 w 8"/>
                            <a:gd name="T69" fmla="*/ 63 h 176"/>
                            <a:gd name="T70" fmla="*/ 6 w 8"/>
                            <a:gd name="T71" fmla="*/ 89 h 176"/>
                            <a:gd name="T72" fmla="*/ 6 w 8"/>
                            <a:gd name="T73" fmla="*/ 117 h 176"/>
                            <a:gd name="T74" fmla="*/ 6 w 8"/>
                            <a:gd name="T75" fmla="*/ 37 h 176"/>
                            <a:gd name="T76" fmla="*/ 6 w 8"/>
                            <a:gd name="T77" fmla="*/ 15 h 176"/>
                            <a:gd name="T78" fmla="*/ 7 w 8"/>
                            <a:gd name="T79" fmla="*/ 26 h 176"/>
                            <a:gd name="T80" fmla="*/ 7 w 8"/>
                            <a:gd name="T81" fmla="*/ 66 h 176"/>
                            <a:gd name="T82" fmla="*/ 7 w 8"/>
                            <a:gd name="T83" fmla="*/ 85 h 176"/>
                            <a:gd name="T84" fmla="*/ 7 w 8"/>
                            <a:gd name="T85" fmla="*/ 64 h 176"/>
                            <a:gd name="T86" fmla="*/ 7 w 8"/>
                            <a:gd name="T87" fmla="*/ 34 h 176"/>
                            <a:gd name="T88" fmla="*/ 7 w 8"/>
                            <a:gd name="T89" fmla="*/ 9 h 176"/>
                            <a:gd name="T90" fmla="*/ 8 w 8"/>
                            <a:gd name="T91" fmla="*/ 0 h 176"/>
                            <a:gd name="T92" fmla="*/ 8 w 8"/>
                            <a:gd name="T93" fmla="*/ 8 h 176"/>
                            <a:gd name="T94" fmla="*/ 8 w 8"/>
                            <a:gd name="T95" fmla="*/ 35 h 176"/>
                            <a:gd name="T96" fmla="*/ 8 w 8"/>
                            <a:gd name="T97" fmla="*/ 75 h 176"/>
                            <a:gd name="T98" fmla="*/ 8 w 8"/>
                            <a:gd name="T99" fmla="*/ 58 h 17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76">
                              <a:moveTo>
                                <a:pt x="0" y="71"/>
                              </a:moveTo>
                              <a:lnTo>
                                <a:pt x="0" y="78"/>
                              </a:lnTo>
                              <a:lnTo>
                                <a:pt x="0" y="101"/>
                              </a:lnTo>
                              <a:lnTo>
                                <a:pt x="0" y="94"/>
                              </a:lnTo>
                              <a:lnTo>
                                <a:pt x="0" y="71"/>
                              </a:lnTo>
                              <a:lnTo>
                                <a:pt x="0" y="62"/>
                              </a:lnTo>
                              <a:lnTo>
                                <a:pt x="0" y="78"/>
                              </a:lnTo>
                              <a:lnTo>
                                <a:pt x="1" y="111"/>
                              </a:lnTo>
                              <a:lnTo>
                                <a:pt x="1" y="124"/>
                              </a:lnTo>
                              <a:lnTo>
                                <a:pt x="1" y="167"/>
                              </a:lnTo>
                              <a:lnTo>
                                <a:pt x="1" y="74"/>
                              </a:lnTo>
                              <a:lnTo>
                                <a:pt x="2" y="42"/>
                              </a:lnTo>
                              <a:lnTo>
                                <a:pt x="2" y="55"/>
                              </a:lnTo>
                              <a:lnTo>
                                <a:pt x="2" y="67"/>
                              </a:lnTo>
                              <a:lnTo>
                                <a:pt x="2" y="35"/>
                              </a:lnTo>
                              <a:lnTo>
                                <a:pt x="2" y="29"/>
                              </a:lnTo>
                              <a:lnTo>
                                <a:pt x="2" y="39"/>
                              </a:lnTo>
                              <a:lnTo>
                                <a:pt x="3" y="47"/>
                              </a:lnTo>
                              <a:lnTo>
                                <a:pt x="3" y="54"/>
                              </a:lnTo>
                              <a:lnTo>
                                <a:pt x="3" y="73"/>
                              </a:lnTo>
                              <a:lnTo>
                                <a:pt x="3" y="87"/>
                              </a:lnTo>
                              <a:lnTo>
                                <a:pt x="3" y="57"/>
                              </a:lnTo>
                              <a:lnTo>
                                <a:pt x="3" y="28"/>
                              </a:lnTo>
                              <a:lnTo>
                                <a:pt x="3" y="16"/>
                              </a:lnTo>
                              <a:lnTo>
                                <a:pt x="4" y="17"/>
                              </a:lnTo>
                              <a:lnTo>
                                <a:pt x="4" y="29"/>
                              </a:lnTo>
                              <a:lnTo>
                                <a:pt x="4" y="77"/>
                              </a:lnTo>
                              <a:lnTo>
                                <a:pt x="4" y="117"/>
                              </a:lnTo>
                              <a:lnTo>
                                <a:pt x="5" y="59"/>
                              </a:lnTo>
                              <a:lnTo>
                                <a:pt x="5" y="75"/>
                              </a:lnTo>
                              <a:lnTo>
                                <a:pt x="5" y="176"/>
                              </a:lnTo>
                              <a:lnTo>
                                <a:pt x="5" y="88"/>
                              </a:lnTo>
                              <a:lnTo>
                                <a:pt x="5" y="78"/>
                              </a:lnTo>
                              <a:lnTo>
                                <a:pt x="5" y="73"/>
                              </a:lnTo>
                              <a:lnTo>
                                <a:pt x="5" y="63"/>
                              </a:lnTo>
                              <a:lnTo>
                                <a:pt x="6" y="89"/>
                              </a:lnTo>
                              <a:lnTo>
                                <a:pt x="6" y="117"/>
                              </a:lnTo>
                              <a:lnTo>
                                <a:pt x="6" y="37"/>
                              </a:lnTo>
                              <a:lnTo>
                                <a:pt x="6" y="15"/>
                              </a:lnTo>
                              <a:lnTo>
                                <a:pt x="7" y="26"/>
                              </a:lnTo>
                              <a:lnTo>
                                <a:pt x="7" y="66"/>
                              </a:lnTo>
                              <a:lnTo>
                                <a:pt x="7" y="85"/>
                              </a:lnTo>
                              <a:lnTo>
                                <a:pt x="7" y="64"/>
                              </a:lnTo>
                              <a:lnTo>
                                <a:pt x="7" y="34"/>
                              </a:lnTo>
                              <a:lnTo>
                                <a:pt x="7" y="9"/>
                              </a:lnTo>
                              <a:lnTo>
                                <a:pt x="8" y="0"/>
                              </a:lnTo>
                              <a:lnTo>
                                <a:pt x="8" y="8"/>
                              </a:lnTo>
                              <a:lnTo>
                                <a:pt x="8" y="35"/>
                              </a:lnTo>
                              <a:lnTo>
                                <a:pt x="8" y="75"/>
                              </a:lnTo>
                              <a:lnTo>
                                <a:pt x="8" y="5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48" name="Freeform 3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53388" y="4162425"/>
                          <a:ext cx="14288" cy="230188"/>
                        </a:xfrm>
                        <a:custGeom>
                          <a:avLst/>
                          <a:gdLst>
                            <a:gd name="T0" fmla="*/ 0 w 9"/>
                            <a:gd name="T1" fmla="*/ 53 h 145"/>
                            <a:gd name="T2" fmla="*/ 1 w 9"/>
                            <a:gd name="T3" fmla="*/ 14 h 145"/>
                            <a:gd name="T4" fmla="*/ 1 w 9"/>
                            <a:gd name="T5" fmla="*/ 0 h 145"/>
                            <a:gd name="T6" fmla="*/ 1 w 9"/>
                            <a:gd name="T7" fmla="*/ 13 h 145"/>
                            <a:gd name="T8" fmla="*/ 1 w 9"/>
                            <a:gd name="T9" fmla="*/ 43 h 145"/>
                            <a:gd name="T10" fmla="*/ 1 w 9"/>
                            <a:gd name="T11" fmla="*/ 41 h 145"/>
                            <a:gd name="T12" fmla="*/ 1 w 9"/>
                            <a:gd name="T13" fmla="*/ 31 h 145"/>
                            <a:gd name="T14" fmla="*/ 2 w 9"/>
                            <a:gd name="T15" fmla="*/ 34 h 145"/>
                            <a:gd name="T16" fmla="*/ 2 w 9"/>
                            <a:gd name="T17" fmla="*/ 56 h 145"/>
                            <a:gd name="T18" fmla="*/ 2 w 9"/>
                            <a:gd name="T19" fmla="*/ 85 h 145"/>
                            <a:gd name="T20" fmla="*/ 2 w 9"/>
                            <a:gd name="T21" fmla="*/ 44 h 145"/>
                            <a:gd name="T22" fmla="*/ 2 w 9"/>
                            <a:gd name="T23" fmla="*/ 18 h 145"/>
                            <a:gd name="T24" fmla="*/ 2 w 9"/>
                            <a:gd name="T25" fmla="*/ 14 h 145"/>
                            <a:gd name="T26" fmla="*/ 2 w 9"/>
                            <a:gd name="T27" fmla="*/ 32 h 145"/>
                            <a:gd name="T28" fmla="*/ 3 w 9"/>
                            <a:gd name="T29" fmla="*/ 68 h 145"/>
                            <a:gd name="T30" fmla="*/ 3 w 9"/>
                            <a:gd name="T31" fmla="*/ 72 h 145"/>
                            <a:gd name="T32" fmla="*/ 3 w 9"/>
                            <a:gd name="T33" fmla="*/ 54 h 145"/>
                            <a:gd name="T34" fmla="*/ 3 w 9"/>
                            <a:gd name="T35" fmla="*/ 52 h 145"/>
                            <a:gd name="T36" fmla="*/ 4 w 9"/>
                            <a:gd name="T37" fmla="*/ 90 h 145"/>
                            <a:gd name="T38" fmla="*/ 4 w 9"/>
                            <a:gd name="T39" fmla="*/ 89 h 145"/>
                            <a:gd name="T40" fmla="*/ 4 w 9"/>
                            <a:gd name="T41" fmla="*/ 64 h 145"/>
                            <a:gd name="T42" fmla="*/ 4 w 9"/>
                            <a:gd name="T43" fmla="*/ 59 h 145"/>
                            <a:gd name="T44" fmla="*/ 4 w 9"/>
                            <a:gd name="T45" fmla="*/ 41 h 145"/>
                            <a:gd name="T46" fmla="*/ 4 w 9"/>
                            <a:gd name="T47" fmla="*/ 30 h 145"/>
                            <a:gd name="T48" fmla="*/ 5 w 9"/>
                            <a:gd name="T49" fmla="*/ 30 h 145"/>
                            <a:gd name="T50" fmla="*/ 5 w 9"/>
                            <a:gd name="T51" fmla="*/ 50 h 145"/>
                            <a:gd name="T52" fmla="*/ 5 w 9"/>
                            <a:gd name="T53" fmla="*/ 145 h 145"/>
                            <a:gd name="T54" fmla="*/ 5 w 9"/>
                            <a:gd name="T55" fmla="*/ 54 h 145"/>
                            <a:gd name="T56" fmla="*/ 5 w 9"/>
                            <a:gd name="T57" fmla="*/ 21 h 145"/>
                            <a:gd name="T58" fmla="*/ 6 w 9"/>
                            <a:gd name="T59" fmla="*/ 25 h 145"/>
                            <a:gd name="T60" fmla="*/ 6 w 9"/>
                            <a:gd name="T61" fmla="*/ 50 h 145"/>
                            <a:gd name="T62" fmla="*/ 6 w 9"/>
                            <a:gd name="T63" fmla="*/ 75 h 145"/>
                            <a:gd name="T64" fmla="*/ 6 w 9"/>
                            <a:gd name="T65" fmla="*/ 104 h 145"/>
                            <a:gd name="T66" fmla="*/ 6 w 9"/>
                            <a:gd name="T67" fmla="*/ 63 h 145"/>
                            <a:gd name="T68" fmla="*/ 6 w 9"/>
                            <a:gd name="T69" fmla="*/ 24 h 145"/>
                            <a:gd name="T70" fmla="*/ 7 w 9"/>
                            <a:gd name="T71" fmla="*/ 16 h 145"/>
                            <a:gd name="T72" fmla="*/ 7 w 9"/>
                            <a:gd name="T73" fmla="*/ 39 h 145"/>
                            <a:gd name="T74" fmla="*/ 7 w 9"/>
                            <a:gd name="T75" fmla="*/ 116 h 145"/>
                            <a:gd name="T76" fmla="*/ 7 w 9"/>
                            <a:gd name="T77" fmla="*/ 111 h 145"/>
                            <a:gd name="T78" fmla="*/ 8 w 9"/>
                            <a:gd name="T79" fmla="*/ 122 h 145"/>
                            <a:gd name="T80" fmla="*/ 8 w 9"/>
                            <a:gd name="T81" fmla="*/ 111 h 145"/>
                            <a:gd name="T82" fmla="*/ 8 w 9"/>
                            <a:gd name="T83" fmla="*/ 43 h 145"/>
                            <a:gd name="T84" fmla="*/ 8 w 9"/>
                            <a:gd name="T85" fmla="*/ 44 h 145"/>
                            <a:gd name="T86" fmla="*/ 8 w 9"/>
                            <a:gd name="T87" fmla="*/ 119 h 145"/>
                            <a:gd name="T88" fmla="*/ 8 w 9"/>
                            <a:gd name="T89" fmla="*/ 62 h 145"/>
                            <a:gd name="T90" fmla="*/ 8 w 9"/>
                            <a:gd name="T91" fmla="*/ 18 h 145"/>
                            <a:gd name="T92" fmla="*/ 9 w 9"/>
                            <a:gd name="T93" fmla="*/ 4 h 145"/>
                            <a:gd name="T94" fmla="*/ 9 w 9"/>
                            <a:gd name="T95" fmla="*/ 6 h 145"/>
                            <a:gd name="T96" fmla="*/ 9 w 9"/>
                            <a:gd name="T97" fmla="*/ 16 h 145"/>
                            <a:gd name="T98" fmla="*/ 9 w 9"/>
                            <a:gd name="T99" fmla="*/ 25 h 14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5">
                              <a:moveTo>
                                <a:pt x="0" y="53"/>
                              </a:moveTo>
                              <a:lnTo>
                                <a:pt x="1" y="14"/>
                              </a:lnTo>
                              <a:lnTo>
                                <a:pt x="1" y="0"/>
                              </a:lnTo>
                              <a:lnTo>
                                <a:pt x="1" y="13"/>
                              </a:lnTo>
                              <a:lnTo>
                                <a:pt x="1" y="43"/>
                              </a:lnTo>
                              <a:lnTo>
                                <a:pt x="1" y="41"/>
                              </a:lnTo>
                              <a:lnTo>
                                <a:pt x="1" y="31"/>
                              </a:lnTo>
                              <a:lnTo>
                                <a:pt x="2" y="34"/>
                              </a:lnTo>
                              <a:lnTo>
                                <a:pt x="2" y="56"/>
                              </a:lnTo>
                              <a:lnTo>
                                <a:pt x="2" y="85"/>
                              </a:lnTo>
                              <a:lnTo>
                                <a:pt x="2" y="44"/>
                              </a:lnTo>
                              <a:lnTo>
                                <a:pt x="2" y="18"/>
                              </a:lnTo>
                              <a:lnTo>
                                <a:pt x="2" y="14"/>
                              </a:lnTo>
                              <a:lnTo>
                                <a:pt x="2" y="32"/>
                              </a:lnTo>
                              <a:lnTo>
                                <a:pt x="3" y="68"/>
                              </a:lnTo>
                              <a:lnTo>
                                <a:pt x="3" y="72"/>
                              </a:lnTo>
                              <a:lnTo>
                                <a:pt x="3" y="54"/>
                              </a:lnTo>
                              <a:lnTo>
                                <a:pt x="3" y="52"/>
                              </a:lnTo>
                              <a:lnTo>
                                <a:pt x="4" y="90"/>
                              </a:lnTo>
                              <a:lnTo>
                                <a:pt x="4" y="89"/>
                              </a:lnTo>
                              <a:lnTo>
                                <a:pt x="4" y="64"/>
                              </a:lnTo>
                              <a:lnTo>
                                <a:pt x="4" y="59"/>
                              </a:lnTo>
                              <a:lnTo>
                                <a:pt x="4" y="41"/>
                              </a:lnTo>
                              <a:lnTo>
                                <a:pt x="4" y="30"/>
                              </a:lnTo>
                              <a:lnTo>
                                <a:pt x="5" y="30"/>
                              </a:lnTo>
                              <a:lnTo>
                                <a:pt x="5" y="50"/>
                              </a:lnTo>
                              <a:lnTo>
                                <a:pt x="5" y="145"/>
                              </a:lnTo>
                              <a:lnTo>
                                <a:pt x="5" y="54"/>
                              </a:lnTo>
                              <a:lnTo>
                                <a:pt x="5" y="21"/>
                              </a:lnTo>
                              <a:lnTo>
                                <a:pt x="6" y="25"/>
                              </a:lnTo>
                              <a:lnTo>
                                <a:pt x="6" y="50"/>
                              </a:lnTo>
                              <a:lnTo>
                                <a:pt x="6" y="75"/>
                              </a:lnTo>
                              <a:lnTo>
                                <a:pt x="6" y="104"/>
                              </a:lnTo>
                              <a:lnTo>
                                <a:pt x="6" y="63"/>
                              </a:lnTo>
                              <a:lnTo>
                                <a:pt x="6" y="24"/>
                              </a:lnTo>
                              <a:lnTo>
                                <a:pt x="7" y="16"/>
                              </a:lnTo>
                              <a:lnTo>
                                <a:pt x="7" y="39"/>
                              </a:lnTo>
                              <a:lnTo>
                                <a:pt x="7" y="116"/>
                              </a:lnTo>
                              <a:lnTo>
                                <a:pt x="7" y="111"/>
                              </a:lnTo>
                              <a:lnTo>
                                <a:pt x="8" y="122"/>
                              </a:lnTo>
                              <a:lnTo>
                                <a:pt x="8" y="111"/>
                              </a:lnTo>
                              <a:lnTo>
                                <a:pt x="8" y="43"/>
                              </a:lnTo>
                              <a:lnTo>
                                <a:pt x="8" y="44"/>
                              </a:lnTo>
                              <a:lnTo>
                                <a:pt x="8" y="119"/>
                              </a:lnTo>
                              <a:lnTo>
                                <a:pt x="8" y="62"/>
                              </a:lnTo>
                              <a:lnTo>
                                <a:pt x="8" y="18"/>
                              </a:lnTo>
                              <a:lnTo>
                                <a:pt x="9" y="4"/>
                              </a:lnTo>
                              <a:lnTo>
                                <a:pt x="9" y="6"/>
                              </a:lnTo>
                              <a:lnTo>
                                <a:pt x="9" y="16"/>
                              </a:lnTo>
                              <a:lnTo>
                                <a:pt x="9" y="2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49" name="Freeform 3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67676" y="4157663"/>
                          <a:ext cx="14288" cy="373063"/>
                        </a:xfrm>
                        <a:custGeom>
                          <a:avLst/>
                          <a:gdLst>
                            <a:gd name="T0" fmla="*/ 0 w 9"/>
                            <a:gd name="T1" fmla="*/ 28 h 235"/>
                            <a:gd name="T2" fmla="*/ 0 w 9"/>
                            <a:gd name="T3" fmla="*/ 33 h 235"/>
                            <a:gd name="T4" fmla="*/ 0 w 9"/>
                            <a:gd name="T5" fmla="*/ 39 h 235"/>
                            <a:gd name="T6" fmla="*/ 1 w 9"/>
                            <a:gd name="T7" fmla="*/ 67 h 235"/>
                            <a:gd name="T8" fmla="*/ 1 w 9"/>
                            <a:gd name="T9" fmla="*/ 235 h 235"/>
                            <a:gd name="T10" fmla="*/ 1 w 9"/>
                            <a:gd name="T11" fmla="*/ 66 h 235"/>
                            <a:gd name="T12" fmla="*/ 1 w 9"/>
                            <a:gd name="T13" fmla="*/ 37 h 235"/>
                            <a:gd name="T14" fmla="*/ 1 w 9"/>
                            <a:gd name="T15" fmla="*/ 32 h 235"/>
                            <a:gd name="T16" fmla="*/ 2 w 9"/>
                            <a:gd name="T17" fmla="*/ 26 h 235"/>
                            <a:gd name="T18" fmla="*/ 2 w 9"/>
                            <a:gd name="T19" fmla="*/ 22 h 235"/>
                            <a:gd name="T20" fmla="*/ 2 w 9"/>
                            <a:gd name="T21" fmla="*/ 37 h 235"/>
                            <a:gd name="T22" fmla="*/ 2 w 9"/>
                            <a:gd name="T23" fmla="*/ 82 h 235"/>
                            <a:gd name="T24" fmla="*/ 2 w 9"/>
                            <a:gd name="T25" fmla="*/ 125 h 235"/>
                            <a:gd name="T26" fmla="*/ 2 w 9"/>
                            <a:gd name="T27" fmla="*/ 70 h 235"/>
                            <a:gd name="T28" fmla="*/ 3 w 9"/>
                            <a:gd name="T29" fmla="*/ 25 h 235"/>
                            <a:gd name="T30" fmla="*/ 3 w 9"/>
                            <a:gd name="T31" fmla="*/ 11 h 235"/>
                            <a:gd name="T32" fmla="*/ 3 w 9"/>
                            <a:gd name="T33" fmla="*/ 27 h 235"/>
                            <a:gd name="T34" fmla="*/ 3 w 9"/>
                            <a:gd name="T35" fmla="*/ 69 h 235"/>
                            <a:gd name="T36" fmla="*/ 4 w 9"/>
                            <a:gd name="T37" fmla="*/ 79 h 235"/>
                            <a:gd name="T38" fmla="*/ 4 w 9"/>
                            <a:gd name="T39" fmla="*/ 74 h 235"/>
                            <a:gd name="T40" fmla="*/ 4 w 9"/>
                            <a:gd name="T41" fmla="*/ 115 h 235"/>
                            <a:gd name="T42" fmla="*/ 4 w 9"/>
                            <a:gd name="T43" fmla="*/ 189 h 235"/>
                            <a:gd name="T44" fmla="*/ 4 w 9"/>
                            <a:gd name="T45" fmla="*/ 101 h 235"/>
                            <a:gd name="T46" fmla="*/ 4 w 9"/>
                            <a:gd name="T47" fmla="*/ 97 h 235"/>
                            <a:gd name="T48" fmla="*/ 4 w 9"/>
                            <a:gd name="T49" fmla="*/ 171 h 235"/>
                            <a:gd name="T50" fmla="*/ 5 w 9"/>
                            <a:gd name="T51" fmla="*/ 94 h 235"/>
                            <a:gd name="T52" fmla="*/ 5 w 9"/>
                            <a:gd name="T53" fmla="*/ 37 h 235"/>
                            <a:gd name="T54" fmla="*/ 5 w 9"/>
                            <a:gd name="T55" fmla="*/ 17 h 235"/>
                            <a:gd name="T56" fmla="*/ 5 w 9"/>
                            <a:gd name="T57" fmla="*/ 15 h 235"/>
                            <a:gd name="T58" fmla="*/ 6 w 9"/>
                            <a:gd name="T59" fmla="*/ 25 h 235"/>
                            <a:gd name="T60" fmla="*/ 6 w 9"/>
                            <a:gd name="T61" fmla="*/ 42 h 235"/>
                            <a:gd name="T62" fmla="*/ 6 w 9"/>
                            <a:gd name="T63" fmla="*/ 68 h 235"/>
                            <a:gd name="T64" fmla="*/ 6 w 9"/>
                            <a:gd name="T65" fmla="*/ 92 h 235"/>
                            <a:gd name="T66" fmla="*/ 6 w 9"/>
                            <a:gd name="T67" fmla="*/ 78 h 235"/>
                            <a:gd name="T68" fmla="*/ 6 w 9"/>
                            <a:gd name="T69" fmla="*/ 49 h 235"/>
                            <a:gd name="T70" fmla="*/ 7 w 9"/>
                            <a:gd name="T71" fmla="*/ 34 h 235"/>
                            <a:gd name="T72" fmla="*/ 7 w 9"/>
                            <a:gd name="T73" fmla="*/ 34 h 235"/>
                            <a:gd name="T74" fmla="*/ 7 w 9"/>
                            <a:gd name="T75" fmla="*/ 33 h 235"/>
                            <a:gd name="T76" fmla="*/ 7 w 9"/>
                            <a:gd name="T77" fmla="*/ 13 h 235"/>
                            <a:gd name="T78" fmla="*/ 7 w 9"/>
                            <a:gd name="T79" fmla="*/ 0 h 235"/>
                            <a:gd name="T80" fmla="*/ 8 w 9"/>
                            <a:gd name="T81" fmla="*/ 7 h 235"/>
                            <a:gd name="T82" fmla="*/ 8 w 9"/>
                            <a:gd name="T83" fmla="*/ 26 h 235"/>
                            <a:gd name="T84" fmla="*/ 8 w 9"/>
                            <a:gd name="T85" fmla="*/ 47 h 235"/>
                            <a:gd name="T86" fmla="*/ 8 w 9"/>
                            <a:gd name="T87" fmla="*/ 83 h 235"/>
                            <a:gd name="T88" fmla="*/ 8 w 9"/>
                            <a:gd name="T89" fmla="*/ 156 h 235"/>
                            <a:gd name="T90" fmla="*/ 8 w 9"/>
                            <a:gd name="T91" fmla="*/ 149 h 235"/>
                            <a:gd name="T92" fmla="*/ 9 w 9"/>
                            <a:gd name="T93" fmla="*/ 201 h 235"/>
                            <a:gd name="T94" fmla="*/ 9 w 9"/>
                            <a:gd name="T95" fmla="*/ 72 h 235"/>
                            <a:gd name="T96" fmla="*/ 9 w 9"/>
                            <a:gd name="T97" fmla="*/ 36 h 235"/>
                            <a:gd name="T98" fmla="*/ 9 w 9"/>
                            <a:gd name="T99" fmla="*/ 27 h 23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5">
                              <a:moveTo>
                                <a:pt x="0" y="28"/>
                              </a:moveTo>
                              <a:lnTo>
                                <a:pt x="0" y="33"/>
                              </a:lnTo>
                              <a:lnTo>
                                <a:pt x="0" y="39"/>
                              </a:lnTo>
                              <a:lnTo>
                                <a:pt x="1" y="67"/>
                              </a:lnTo>
                              <a:lnTo>
                                <a:pt x="1" y="235"/>
                              </a:lnTo>
                              <a:lnTo>
                                <a:pt x="1" y="66"/>
                              </a:lnTo>
                              <a:lnTo>
                                <a:pt x="1" y="37"/>
                              </a:lnTo>
                              <a:lnTo>
                                <a:pt x="1" y="32"/>
                              </a:lnTo>
                              <a:lnTo>
                                <a:pt x="2" y="26"/>
                              </a:lnTo>
                              <a:lnTo>
                                <a:pt x="2" y="22"/>
                              </a:lnTo>
                              <a:lnTo>
                                <a:pt x="2" y="37"/>
                              </a:lnTo>
                              <a:lnTo>
                                <a:pt x="2" y="82"/>
                              </a:lnTo>
                              <a:lnTo>
                                <a:pt x="2" y="125"/>
                              </a:lnTo>
                              <a:lnTo>
                                <a:pt x="2" y="70"/>
                              </a:lnTo>
                              <a:lnTo>
                                <a:pt x="3" y="25"/>
                              </a:lnTo>
                              <a:lnTo>
                                <a:pt x="3" y="11"/>
                              </a:lnTo>
                              <a:lnTo>
                                <a:pt x="3" y="27"/>
                              </a:lnTo>
                              <a:lnTo>
                                <a:pt x="3" y="69"/>
                              </a:lnTo>
                              <a:lnTo>
                                <a:pt x="4" y="79"/>
                              </a:lnTo>
                              <a:lnTo>
                                <a:pt x="4" y="74"/>
                              </a:lnTo>
                              <a:lnTo>
                                <a:pt x="4" y="115"/>
                              </a:lnTo>
                              <a:lnTo>
                                <a:pt x="4" y="189"/>
                              </a:lnTo>
                              <a:lnTo>
                                <a:pt x="4" y="101"/>
                              </a:lnTo>
                              <a:lnTo>
                                <a:pt x="4" y="97"/>
                              </a:lnTo>
                              <a:lnTo>
                                <a:pt x="4" y="171"/>
                              </a:lnTo>
                              <a:lnTo>
                                <a:pt x="5" y="94"/>
                              </a:lnTo>
                              <a:lnTo>
                                <a:pt x="5" y="37"/>
                              </a:lnTo>
                              <a:lnTo>
                                <a:pt x="5" y="17"/>
                              </a:lnTo>
                              <a:lnTo>
                                <a:pt x="5" y="15"/>
                              </a:lnTo>
                              <a:lnTo>
                                <a:pt x="6" y="25"/>
                              </a:lnTo>
                              <a:lnTo>
                                <a:pt x="6" y="42"/>
                              </a:lnTo>
                              <a:lnTo>
                                <a:pt x="6" y="68"/>
                              </a:lnTo>
                              <a:lnTo>
                                <a:pt x="6" y="92"/>
                              </a:lnTo>
                              <a:lnTo>
                                <a:pt x="6" y="78"/>
                              </a:lnTo>
                              <a:lnTo>
                                <a:pt x="6" y="49"/>
                              </a:lnTo>
                              <a:lnTo>
                                <a:pt x="7" y="34"/>
                              </a:lnTo>
                              <a:lnTo>
                                <a:pt x="7" y="34"/>
                              </a:lnTo>
                              <a:lnTo>
                                <a:pt x="7" y="33"/>
                              </a:lnTo>
                              <a:lnTo>
                                <a:pt x="7" y="13"/>
                              </a:lnTo>
                              <a:lnTo>
                                <a:pt x="7" y="0"/>
                              </a:lnTo>
                              <a:lnTo>
                                <a:pt x="8" y="7"/>
                              </a:lnTo>
                              <a:lnTo>
                                <a:pt x="8" y="26"/>
                              </a:lnTo>
                              <a:lnTo>
                                <a:pt x="8" y="47"/>
                              </a:lnTo>
                              <a:lnTo>
                                <a:pt x="8" y="83"/>
                              </a:lnTo>
                              <a:lnTo>
                                <a:pt x="8" y="156"/>
                              </a:lnTo>
                              <a:lnTo>
                                <a:pt x="8" y="149"/>
                              </a:lnTo>
                              <a:lnTo>
                                <a:pt x="9" y="201"/>
                              </a:lnTo>
                              <a:lnTo>
                                <a:pt x="9" y="72"/>
                              </a:lnTo>
                              <a:lnTo>
                                <a:pt x="9" y="36"/>
                              </a:lnTo>
                              <a:lnTo>
                                <a:pt x="9" y="2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50" name="Freeform 36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81963" y="4117975"/>
                          <a:ext cx="14288" cy="401638"/>
                        </a:xfrm>
                        <a:custGeom>
                          <a:avLst/>
                          <a:gdLst>
                            <a:gd name="T0" fmla="*/ 0 w 9"/>
                            <a:gd name="T1" fmla="*/ 52 h 253"/>
                            <a:gd name="T2" fmla="*/ 0 w 9"/>
                            <a:gd name="T3" fmla="*/ 56 h 253"/>
                            <a:gd name="T4" fmla="*/ 0 w 9"/>
                            <a:gd name="T5" fmla="*/ 74 h 253"/>
                            <a:gd name="T6" fmla="*/ 0 w 9"/>
                            <a:gd name="T7" fmla="*/ 64 h 253"/>
                            <a:gd name="T8" fmla="*/ 1 w 9"/>
                            <a:gd name="T9" fmla="*/ 30 h 253"/>
                            <a:gd name="T10" fmla="*/ 1 w 9"/>
                            <a:gd name="T11" fmla="*/ 29 h 253"/>
                            <a:gd name="T12" fmla="*/ 1 w 9"/>
                            <a:gd name="T13" fmla="*/ 66 h 253"/>
                            <a:gd name="T14" fmla="*/ 1 w 9"/>
                            <a:gd name="T15" fmla="*/ 140 h 253"/>
                            <a:gd name="T16" fmla="*/ 2 w 9"/>
                            <a:gd name="T17" fmla="*/ 114 h 253"/>
                            <a:gd name="T18" fmla="*/ 2 w 9"/>
                            <a:gd name="T19" fmla="*/ 88 h 253"/>
                            <a:gd name="T20" fmla="*/ 2 w 9"/>
                            <a:gd name="T21" fmla="*/ 72 h 253"/>
                            <a:gd name="T22" fmla="*/ 2 w 9"/>
                            <a:gd name="T23" fmla="*/ 64 h 253"/>
                            <a:gd name="T24" fmla="*/ 2 w 9"/>
                            <a:gd name="T25" fmla="*/ 79 h 253"/>
                            <a:gd name="T26" fmla="*/ 2 w 9"/>
                            <a:gd name="T27" fmla="*/ 253 h 253"/>
                            <a:gd name="T28" fmla="*/ 3 w 9"/>
                            <a:gd name="T29" fmla="*/ 57 h 253"/>
                            <a:gd name="T30" fmla="*/ 3 w 9"/>
                            <a:gd name="T31" fmla="*/ 23 h 253"/>
                            <a:gd name="T32" fmla="*/ 3 w 9"/>
                            <a:gd name="T33" fmla="*/ 25 h 253"/>
                            <a:gd name="T34" fmla="*/ 3 w 9"/>
                            <a:gd name="T35" fmla="*/ 44 h 253"/>
                            <a:gd name="T36" fmla="*/ 3 w 9"/>
                            <a:gd name="T37" fmla="*/ 53 h 253"/>
                            <a:gd name="T38" fmla="*/ 4 w 9"/>
                            <a:gd name="T39" fmla="*/ 48 h 253"/>
                            <a:gd name="T40" fmla="*/ 4 w 9"/>
                            <a:gd name="T41" fmla="*/ 50 h 253"/>
                            <a:gd name="T42" fmla="*/ 4 w 9"/>
                            <a:gd name="T43" fmla="*/ 82 h 253"/>
                            <a:gd name="T44" fmla="*/ 4 w 9"/>
                            <a:gd name="T45" fmla="*/ 80 h 253"/>
                            <a:gd name="T46" fmla="*/ 4 w 9"/>
                            <a:gd name="T47" fmla="*/ 41 h 253"/>
                            <a:gd name="T48" fmla="*/ 4 w 9"/>
                            <a:gd name="T49" fmla="*/ 35 h 253"/>
                            <a:gd name="T50" fmla="*/ 5 w 9"/>
                            <a:gd name="T51" fmla="*/ 32 h 253"/>
                            <a:gd name="T52" fmla="*/ 5 w 9"/>
                            <a:gd name="T53" fmla="*/ 10 h 253"/>
                            <a:gd name="T54" fmla="*/ 5 w 9"/>
                            <a:gd name="T55" fmla="*/ 0 h 253"/>
                            <a:gd name="T56" fmla="*/ 5 w 9"/>
                            <a:gd name="T57" fmla="*/ 13 h 253"/>
                            <a:gd name="T58" fmla="*/ 6 w 9"/>
                            <a:gd name="T59" fmla="*/ 49 h 253"/>
                            <a:gd name="T60" fmla="*/ 6 w 9"/>
                            <a:gd name="T61" fmla="*/ 92 h 253"/>
                            <a:gd name="T62" fmla="*/ 6 w 9"/>
                            <a:gd name="T63" fmla="*/ 65 h 253"/>
                            <a:gd name="T64" fmla="*/ 6 w 9"/>
                            <a:gd name="T65" fmla="*/ 40 h 253"/>
                            <a:gd name="T66" fmla="*/ 6 w 9"/>
                            <a:gd name="T67" fmla="*/ 41 h 253"/>
                            <a:gd name="T68" fmla="*/ 6 w 9"/>
                            <a:gd name="T69" fmla="*/ 45 h 253"/>
                            <a:gd name="T70" fmla="*/ 6 w 9"/>
                            <a:gd name="T71" fmla="*/ 32 h 253"/>
                            <a:gd name="T72" fmla="*/ 7 w 9"/>
                            <a:gd name="T73" fmla="*/ 29 h 253"/>
                            <a:gd name="T74" fmla="*/ 7 w 9"/>
                            <a:gd name="T75" fmla="*/ 51 h 253"/>
                            <a:gd name="T76" fmla="*/ 7 w 9"/>
                            <a:gd name="T77" fmla="*/ 114 h 253"/>
                            <a:gd name="T78" fmla="*/ 7 w 9"/>
                            <a:gd name="T79" fmla="*/ 180 h 253"/>
                            <a:gd name="T80" fmla="*/ 7 w 9"/>
                            <a:gd name="T81" fmla="*/ 107 h 253"/>
                            <a:gd name="T82" fmla="*/ 7 w 9"/>
                            <a:gd name="T83" fmla="*/ 90 h 253"/>
                            <a:gd name="T84" fmla="*/ 8 w 9"/>
                            <a:gd name="T85" fmla="*/ 96 h 253"/>
                            <a:gd name="T86" fmla="*/ 8 w 9"/>
                            <a:gd name="T87" fmla="*/ 123 h 253"/>
                            <a:gd name="T88" fmla="*/ 8 w 9"/>
                            <a:gd name="T89" fmla="*/ 178 h 253"/>
                            <a:gd name="T90" fmla="*/ 8 w 9"/>
                            <a:gd name="T91" fmla="*/ 123 h 253"/>
                            <a:gd name="T92" fmla="*/ 8 w 9"/>
                            <a:gd name="T93" fmla="*/ 86 h 253"/>
                            <a:gd name="T94" fmla="*/ 9 w 9"/>
                            <a:gd name="T95" fmla="*/ 96 h 253"/>
                            <a:gd name="T96" fmla="*/ 9 w 9"/>
                            <a:gd name="T97" fmla="*/ 246 h 253"/>
                            <a:gd name="T98" fmla="*/ 9 w 9"/>
                            <a:gd name="T99" fmla="*/ 60 h 25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53">
                              <a:moveTo>
                                <a:pt x="0" y="52"/>
                              </a:moveTo>
                              <a:lnTo>
                                <a:pt x="0" y="56"/>
                              </a:lnTo>
                              <a:lnTo>
                                <a:pt x="0" y="74"/>
                              </a:lnTo>
                              <a:lnTo>
                                <a:pt x="0" y="64"/>
                              </a:lnTo>
                              <a:lnTo>
                                <a:pt x="1" y="30"/>
                              </a:lnTo>
                              <a:lnTo>
                                <a:pt x="1" y="29"/>
                              </a:lnTo>
                              <a:lnTo>
                                <a:pt x="1" y="66"/>
                              </a:lnTo>
                              <a:lnTo>
                                <a:pt x="1" y="140"/>
                              </a:lnTo>
                              <a:lnTo>
                                <a:pt x="2" y="114"/>
                              </a:lnTo>
                              <a:lnTo>
                                <a:pt x="2" y="88"/>
                              </a:lnTo>
                              <a:lnTo>
                                <a:pt x="2" y="72"/>
                              </a:lnTo>
                              <a:lnTo>
                                <a:pt x="2" y="64"/>
                              </a:lnTo>
                              <a:lnTo>
                                <a:pt x="2" y="79"/>
                              </a:lnTo>
                              <a:lnTo>
                                <a:pt x="2" y="253"/>
                              </a:lnTo>
                              <a:lnTo>
                                <a:pt x="3" y="57"/>
                              </a:lnTo>
                              <a:lnTo>
                                <a:pt x="3" y="23"/>
                              </a:lnTo>
                              <a:lnTo>
                                <a:pt x="3" y="25"/>
                              </a:lnTo>
                              <a:lnTo>
                                <a:pt x="3" y="44"/>
                              </a:lnTo>
                              <a:lnTo>
                                <a:pt x="3" y="53"/>
                              </a:lnTo>
                              <a:lnTo>
                                <a:pt x="4" y="48"/>
                              </a:lnTo>
                              <a:lnTo>
                                <a:pt x="4" y="50"/>
                              </a:lnTo>
                              <a:lnTo>
                                <a:pt x="4" y="82"/>
                              </a:lnTo>
                              <a:lnTo>
                                <a:pt x="4" y="80"/>
                              </a:lnTo>
                              <a:lnTo>
                                <a:pt x="4" y="41"/>
                              </a:lnTo>
                              <a:lnTo>
                                <a:pt x="4" y="35"/>
                              </a:lnTo>
                              <a:lnTo>
                                <a:pt x="5" y="32"/>
                              </a:lnTo>
                              <a:lnTo>
                                <a:pt x="5" y="10"/>
                              </a:lnTo>
                              <a:lnTo>
                                <a:pt x="5" y="0"/>
                              </a:lnTo>
                              <a:lnTo>
                                <a:pt x="5" y="13"/>
                              </a:lnTo>
                              <a:lnTo>
                                <a:pt x="6" y="49"/>
                              </a:lnTo>
                              <a:lnTo>
                                <a:pt x="6" y="92"/>
                              </a:lnTo>
                              <a:lnTo>
                                <a:pt x="6" y="65"/>
                              </a:lnTo>
                              <a:lnTo>
                                <a:pt x="6" y="40"/>
                              </a:lnTo>
                              <a:lnTo>
                                <a:pt x="6" y="41"/>
                              </a:lnTo>
                              <a:lnTo>
                                <a:pt x="6" y="45"/>
                              </a:lnTo>
                              <a:lnTo>
                                <a:pt x="6" y="32"/>
                              </a:lnTo>
                              <a:lnTo>
                                <a:pt x="7" y="29"/>
                              </a:lnTo>
                              <a:lnTo>
                                <a:pt x="7" y="51"/>
                              </a:lnTo>
                              <a:lnTo>
                                <a:pt x="7" y="114"/>
                              </a:lnTo>
                              <a:lnTo>
                                <a:pt x="7" y="180"/>
                              </a:lnTo>
                              <a:lnTo>
                                <a:pt x="7" y="107"/>
                              </a:lnTo>
                              <a:lnTo>
                                <a:pt x="7" y="90"/>
                              </a:lnTo>
                              <a:lnTo>
                                <a:pt x="8" y="96"/>
                              </a:lnTo>
                              <a:lnTo>
                                <a:pt x="8" y="123"/>
                              </a:lnTo>
                              <a:lnTo>
                                <a:pt x="8" y="178"/>
                              </a:lnTo>
                              <a:lnTo>
                                <a:pt x="8" y="123"/>
                              </a:lnTo>
                              <a:lnTo>
                                <a:pt x="8" y="86"/>
                              </a:lnTo>
                              <a:lnTo>
                                <a:pt x="9" y="96"/>
                              </a:lnTo>
                              <a:lnTo>
                                <a:pt x="9" y="246"/>
                              </a:lnTo>
                              <a:lnTo>
                                <a:pt x="9" y="6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51" name="Freeform 36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96251" y="4103688"/>
                          <a:ext cx="14288" cy="284163"/>
                        </a:xfrm>
                        <a:custGeom>
                          <a:avLst/>
                          <a:gdLst>
                            <a:gd name="T0" fmla="*/ 0 w 9"/>
                            <a:gd name="T1" fmla="*/ 69 h 179"/>
                            <a:gd name="T2" fmla="*/ 0 w 9"/>
                            <a:gd name="T3" fmla="*/ 32 h 179"/>
                            <a:gd name="T4" fmla="*/ 0 w 9"/>
                            <a:gd name="T5" fmla="*/ 24 h 179"/>
                            <a:gd name="T6" fmla="*/ 0 w 9"/>
                            <a:gd name="T7" fmla="*/ 36 h 179"/>
                            <a:gd name="T8" fmla="*/ 1 w 9"/>
                            <a:gd name="T9" fmla="*/ 70 h 179"/>
                            <a:gd name="T10" fmla="*/ 1 w 9"/>
                            <a:gd name="T11" fmla="*/ 113 h 179"/>
                            <a:gd name="T12" fmla="*/ 1 w 9"/>
                            <a:gd name="T13" fmla="*/ 85 h 179"/>
                            <a:gd name="T14" fmla="*/ 1 w 9"/>
                            <a:gd name="T15" fmla="*/ 66 h 179"/>
                            <a:gd name="T16" fmla="*/ 2 w 9"/>
                            <a:gd name="T17" fmla="*/ 64 h 179"/>
                            <a:gd name="T18" fmla="*/ 2 w 9"/>
                            <a:gd name="T19" fmla="*/ 66 h 179"/>
                            <a:gd name="T20" fmla="*/ 2 w 9"/>
                            <a:gd name="T21" fmla="*/ 61 h 179"/>
                            <a:gd name="T22" fmla="*/ 2 w 9"/>
                            <a:gd name="T23" fmla="*/ 55 h 179"/>
                            <a:gd name="T24" fmla="*/ 2 w 9"/>
                            <a:gd name="T25" fmla="*/ 61 h 179"/>
                            <a:gd name="T26" fmla="*/ 2 w 9"/>
                            <a:gd name="T27" fmla="*/ 90 h 179"/>
                            <a:gd name="T28" fmla="*/ 2 w 9"/>
                            <a:gd name="T29" fmla="*/ 124 h 179"/>
                            <a:gd name="T30" fmla="*/ 3 w 9"/>
                            <a:gd name="T31" fmla="*/ 69 h 179"/>
                            <a:gd name="T32" fmla="*/ 3 w 9"/>
                            <a:gd name="T33" fmla="*/ 28 h 179"/>
                            <a:gd name="T34" fmla="*/ 3 w 9"/>
                            <a:gd name="T35" fmla="*/ 5 h 179"/>
                            <a:gd name="T36" fmla="*/ 3 w 9"/>
                            <a:gd name="T37" fmla="*/ 0 h 179"/>
                            <a:gd name="T38" fmla="*/ 4 w 9"/>
                            <a:gd name="T39" fmla="*/ 9 h 179"/>
                            <a:gd name="T40" fmla="*/ 4 w 9"/>
                            <a:gd name="T41" fmla="*/ 30 h 179"/>
                            <a:gd name="T42" fmla="*/ 4 w 9"/>
                            <a:gd name="T43" fmla="*/ 68 h 179"/>
                            <a:gd name="T44" fmla="*/ 4 w 9"/>
                            <a:gd name="T45" fmla="*/ 123 h 179"/>
                            <a:gd name="T46" fmla="*/ 4 w 9"/>
                            <a:gd name="T47" fmla="*/ 62 h 179"/>
                            <a:gd name="T48" fmla="*/ 4 w 9"/>
                            <a:gd name="T49" fmla="*/ 52 h 179"/>
                            <a:gd name="T50" fmla="*/ 4 w 9"/>
                            <a:gd name="T51" fmla="*/ 66 h 179"/>
                            <a:gd name="T52" fmla="*/ 5 w 9"/>
                            <a:gd name="T53" fmla="*/ 41 h 179"/>
                            <a:gd name="T54" fmla="*/ 5 w 9"/>
                            <a:gd name="T55" fmla="*/ 26 h 179"/>
                            <a:gd name="T56" fmla="*/ 5 w 9"/>
                            <a:gd name="T57" fmla="*/ 36 h 179"/>
                            <a:gd name="T58" fmla="*/ 5 w 9"/>
                            <a:gd name="T59" fmla="*/ 77 h 179"/>
                            <a:gd name="T60" fmla="*/ 5 w 9"/>
                            <a:gd name="T61" fmla="*/ 158 h 179"/>
                            <a:gd name="T62" fmla="*/ 5 w 9"/>
                            <a:gd name="T63" fmla="*/ 72 h 179"/>
                            <a:gd name="T64" fmla="*/ 6 w 9"/>
                            <a:gd name="T65" fmla="*/ 53 h 179"/>
                            <a:gd name="T66" fmla="*/ 6 w 9"/>
                            <a:gd name="T67" fmla="*/ 57 h 179"/>
                            <a:gd name="T68" fmla="*/ 6 w 9"/>
                            <a:gd name="T69" fmla="*/ 69 h 179"/>
                            <a:gd name="T70" fmla="*/ 6 w 9"/>
                            <a:gd name="T71" fmla="*/ 95 h 179"/>
                            <a:gd name="T72" fmla="*/ 7 w 9"/>
                            <a:gd name="T73" fmla="*/ 131 h 179"/>
                            <a:gd name="T74" fmla="*/ 7 w 9"/>
                            <a:gd name="T75" fmla="*/ 97 h 179"/>
                            <a:gd name="T76" fmla="*/ 7 w 9"/>
                            <a:gd name="T77" fmla="*/ 82 h 179"/>
                            <a:gd name="T78" fmla="*/ 7 w 9"/>
                            <a:gd name="T79" fmla="*/ 102 h 179"/>
                            <a:gd name="T80" fmla="*/ 7 w 9"/>
                            <a:gd name="T81" fmla="*/ 107 h 179"/>
                            <a:gd name="T82" fmla="*/ 7 w 9"/>
                            <a:gd name="T83" fmla="*/ 101 h 179"/>
                            <a:gd name="T84" fmla="*/ 7 w 9"/>
                            <a:gd name="T85" fmla="*/ 117 h 179"/>
                            <a:gd name="T86" fmla="*/ 8 w 9"/>
                            <a:gd name="T87" fmla="*/ 115 h 179"/>
                            <a:gd name="T88" fmla="*/ 8 w 9"/>
                            <a:gd name="T89" fmla="*/ 88 h 179"/>
                            <a:gd name="T90" fmla="*/ 8 w 9"/>
                            <a:gd name="T91" fmla="*/ 76 h 179"/>
                            <a:gd name="T92" fmla="*/ 8 w 9"/>
                            <a:gd name="T93" fmla="*/ 92 h 179"/>
                            <a:gd name="T94" fmla="*/ 9 w 9"/>
                            <a:gd name="T95" fmla="*/ 179 h 179"/>
                            <a:gd name="T96" fmla="*/ 9 w 9"/>
                            <a:gd name="T97" fmla="*/ 112 h 179"/>
                            <a:gd name="T98" fmla="*/ 9 w 9"/>
                            <a:gd name="T99" fmla="*/ 93 h 17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9">
                              <a:moveTo>
                                <a:pt x="0" y="69"/>
                              </a:moveTo>
                              <a:lnTo>
                                <a:pt x="0" y="32"/>
                              </a:lnTo>
                              <a:lnTo>
                                <a:pt x="0" y="24"/>
                              </a:lnTo>
                              <a:lnTo>
                                <a:pt x="0" y="36"/>
                              </a:lnTo>
                              <a:lnTo>
                                <a:pt x="1" y="70"/>
                              </a:lnTo>
                              <a:lnTo>
                                <a:pt x="1" y="113"/>
                              </a:lnTo>
                              <a:lnTo>
                                <a:pt x="1" y="85"/>
                              </a:lnTo>
                              <a:lnTo>
                                <a:pt x="1" y="66"/>
                              </a:lnTo>
                              <a:lnTo>
                                <a:pt x="2" y="64"/>
                              </a:lnTo>
                              <a:lnTo>
                                <a:pt x="2" y="66"/>
                              </a:lnTo>
                              <a:lnTo>
                                <a:pt x="2" y="61"/>
                              </a:lnTo>
                              <a:lnTo>
                                <a:pt x="2" y="55"/>
                              </a:lnTo>
                              <a:lnTo>
                                <a:pt x="2" y="61"/>
                              </a:lnTo>
                              <a:lnTo>
                                <a:pt x="2" y="90"/>
                              </a:lnTo>
                              <a:lnTo>
                                <a:pt x="2" y="124"/>
                              </a:lnTo>
                              <a:lnTo>
                                <a:pt x="3" y="69"/>
                              </a:lnTo>
                              <a:lnTo>
                                <a:pt x="3" y="28"/>
                              </a:lnTo>
                              <a:lnTo>
                                <a:pt x="3" y="5"/>
                              </a:lnTo>
                              <a:lnTo>
                                <a:pt x="3" y="0"/>
                              </a:lnTo>
                              <a:lnTo>
                                <a:pt x="4" y="9"/>
                              </a:lnTo>
                              <a:lnTo>
                                <a:pt x="4" y="30"/>
                              </a:lnTo>
                              <a:lnTo>
                                <a:pt x="4" y="68"/>
                              </a:lnTo>
                              <a:lnTo>
                                <a:pt x="4" y="123"/>
                              </a:lnTo>
                              <a:lnTo>
                                <a:pt x="4" y="62"/>
                              </a:lnTo>
                              <a:lnTo>
                                <a:pt x="4" y="52"/>
                              </a:lnTo>
                              <a:lnTo>
                                <a:pt x="4" y="66"/>
                              </a:lnTo>
                              <a:lnTo>
                                <a:pt x="5" y="41"/>
                              </a:lnTo>
                              <a:lnTo>
                                <a:pt x="5" y="26"/>
                              </a:lnTo>
                              <a:lnTo>
                                <a:pt x="5" y="36"/>
                              </a:lnTo>
                              <a:lnTo>
                                <a:pt x="5" y="77"/>
                              </a:lnTo>
                              <a:lnTo>
                                <a:pt x="5" y="158"/>
                              </a:lnTo>
                              <a:lnTo>
                                <a:pt x="5" y="72"/>
                              </a:lnTo>
                              <a:lnTo>
                                <a:pt x="6" y="53"/>
                              </a:lnTo>
                              <a:lnTo>
                                <a:pt x="6" y="57"/>
                              </a:lnTo>
                              <a:lnTo>
                                <a:pt x="6" y="69"/>
                              </a:lnTo>
                              <a:lnTo>
                                <a:pt x="6" y="95"/>
                              </a:lnTo>
                              <a:lnTo>
                                <a:pt x="7" y="131"/>
                              </a:lnTo>
                              <a:lnTo>
                                <a:pt x="7" y="97"/>
                              </a:lnTo>
                              <a:lnTo>
                                <a:pt x="7" y="82"/>
                              </a:lnTo>
                              <a:lnTo>
                                <a:pt x="7" y="102"/>
                              </a:lnTo>
                              <a:lnTo>
                                <a:pt x="7" y="107"/>
                              </a:lnTo>
                              <a:lnTo>
                                <a:pt x="7" y="101"/>
                              </a:lnTo>
                              <a:lnTo>
                                <a:pt x="7" y="117"/>
                              </a:lnTo>
                              <a:lnTo>
                                <a:pt x="8" y="115"/>
                              </a:lnTo>
                              <a:lnTo>
                                <a:pt x="8" y="88"/>
                              </a:lnTo>
                              <a:lnTo>
                                <a:pt x="8" y="76"/>
                              </a:lnTo>
                              <a:lnTo>
                                <a:pt x="8" y="92"/>
                              </a:lnTo>
                              <a:lnTo>
                                <a:pt x="9" y="179"/>
                              </a:lnTo>
                              <a:lnTo>
                                <a:pt x="9" y="112"/>
                              </a:lnTo>
                              <a:lnTo>
                                <a:pt x="9" y="9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52" name="Freeform 3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10538" y="4148138"/>
                          <a:ext cx="14288" cy="315913"/>
                        </a:xfrm>
                        <a:custGeom>
                          <a:avLst/>
                          <a:gdLst>
                            <a:gd name="T0" fmla="*/ 0 w 9"/>
                            <a:gd name="T1" fmla="*/ 65 h 199"/>
                            <a:gd name="T2" fmla="*/ 0 w 9"/>
                            <a:gd name="T3" fmla="*/ 101 h 199"/>
                            <a:gd name="T4" fmla="*/ 0 w 9"/>
                            <a:gd name="T5" fmla="*/ 198 h 199"/>
                            <a:gd name="T6" fmla="*/ 0 w 9"/>
                            <a:gd name="T7" fmla="*/ 199 h 199"/>
                            <a:gd name="T8" fmla="*/ 1 w 9"/>
                            <a:gd name="T9" fmla="*/ 121 h 199"/>
                            <a:gd name="T10" fmla="*/ 1 w 9"/>
                            <a:gd name="T11" fmla="*/ 48 h 199"/>
                            <a:gd name="T12" fmla="*/ 1 w 9"/>
                            <a:gd name="T13" fmla="*/ 13 h 199"/>
                            <a:gd name="T14" fmla="*/ 1 w 9"/>
                            <a:gd name="T15" fmla="*/ 1 h 199"/>
                            <a:gd name="T16" fmla="*/ 1 w 9"/>
                            <a:gd name="T17" fmla="*/ 4 h 199"/>
                            <a:gd name="T18" fmla="*/ 2 w 9"/>
                            <a:gd name="T19" fmla="*/ 20 h 199"/>
                            <a:gd name="T20" fmla="*/ 2 w 9"/>
                            <a:gd name="T21" fmla="*/ 55 h 199"/>
                            <a:gd name="T22" fmla="*/ 2 w 9"/>
                            <a:gd name="T23" fmla="*/ 90 h 199"/>
                            <a:gd name="T24" fmla="*/ 2 w 9"/>
                            <a:gd name="T25" fmla="*/ 66 h 199"/>
                            <a:gd name="T26" fmla="*/ 2 w 9"/>
                            <a:gd name="T27" fmla="*/ 35 h 199"/>
                            <a:gd name="T28" fmla="*/ 2 w 9"/>
                            <a:gd name="T29" fmla="*/ 34 h 199"/>
                            <a:gd name="T30" fmla="*/ 3 w 9"/>
                            <a:gd name="T31" fmla="*/ 42 h 199"/>
                            <a:gd name="T32" fmla="*/ 3 w 9"/>
                            <a:gd name="T33" fmla="*/ 48 h 199"/>
                            <a:gd name="T34" fmla="*/ 3 w 9"/>
                            <a:gd name="T35" fmla="*/ 117 h 199"/>
                            <a:gd name="T36" fmla="*/ 3 w 9"/>
                            <a:gd name="T37" fmla="*/ 107 h 199"/>
                            <a:gd name="T38" fmla="*/ 3 w 9"/>
                            <a:gd name="T39" fmla="*/ 82 h 199"/>
                            <a:gd name="T40" fmla="*/ 3 w 9"/>
                            <a:gd name="T41" fmla="*/ 69 h 199"/>
                            <a:gd name="T42" fmla="*/ 3 w 9"/>
                            <a:gd name="T43" fmla="*/ 31 h 199"/>
                            <a:gd name="T44" fmla="*/ 4 w 9"/>
                            <a:gd name="T45" fmla="*/ 11 h 199"/>
                            <a:gd name="T46" fmla="*/ 4 w 9"/>
                            <a:gd name="T47" fmla="*/ 9 h 199"/>
                            <a:gd name="T48" fmla="*/ 4 w 9"/>
                            <a:gd name="T49" fmla="*/ 27 h 199"/>
                            <a:gd name="T50" fmla="*/ 4 w 9"/>
                            <a:gd name="T51" fmla="*/ 72 h 199"/>
                            <a:gd name="T52" fmla="*/ 5 w 9"/>
                            <a:gd name="T53" fmla="*/ 123 h 199"/>
                            <a:gd name="T54" fmla="*/ 5 w 9"/>
                            <a:gd name="T55" fmla="*/ 124 h 199"/>
                            <a:gd name="T56" fmla="*/ 5 w 9"/>
                            <a:gd name="T57" fmla="*/ 69 h 199"/>
                            <a:gd name="T58" fmla="*/ 5 w 9"/>
                            <a:gd name="T59" fmla="*/ 47 h 199"/>
                            <a:gd name="T60" fmla="*/ 5 w 9"/>
                            <a:gd name="T61" fmla="*/ 38 h 199"/>
                            <a:gd name="T62" fmla="*/ 5 w 9"/>
                            <a:gd name="T63" fmla="*/ 30 h 199"/>
                            <a:gd name="T64" fmla="*/ 6 w 9"/>
                            <a:gd name="T65" fmla="*/ 35 h 199"/>
                            <a:gd name="T66" fmla="*/ 6 w 9"/>
                            <a:gd name="T67" fmla="*/ 45 h 199"/>
                            <a:gd name="T68" fmla="*/ 6 w 9"/>
                            <a:gd name="T69" fmla="*/ 36 h 199"/>
                            <a:gd name="T70" fmla="*/ 6 w 9"/>
                            <a:gd name="T71" fmla="*/ 27 h 199"/>
                            <a:gd name="T72" fmla="*/ 6 w 9"/>
                            <a:gd name="T73" fmla="*/ 34 h 199"/>
                            <a:gd name="T74" fmla="*/ 7 w 9"/>
                            <a:gd name="T75" fmla="*/ 48 h 199"/>
                            <a:gd name="T76" fmla="*/ 7 w 9"/>
                            <a:gd name="T77" fmla="*/ 56 h 199"/>
                            <a:gd name="T78" fmla="*/ 7 w 9"/>
                            <a:gd name="T79" fmla="*/ 93 h 199"/>
                            <a:gd name="T80" fmla="*/ 7 w 9"/>
                            <a:gd name="T81" fmla="*/ 101 h 199"/>
                            <a:gd name="T82" fmla="*/ 7 w 9"/>
                            <a:gd name="T83" fmla="*/ 31 h 199"/>
                            <a:gd name="T84" fmla="*/ 7 w 9"/>
                            <a:gd name="T85" fmla="*/ 23 h 199"/>
                            <a:gd name="T86" fmla="*/ 8 w 9"/>
                            <a:gd name="T87" fmla="*/ 67 h 199"/>
                            <a:gd name="T88" fmla="*/ 8 w 9"/>
                            <a:gd name="T89" fmla="*/ 79 h 199"/>
                            <a:gd name="T90" fmla="*/ 8 w 9"/>
                            <a:gd name="T91" fmla="*/ 13 h 199"/>
                            <a:gd name="T92" fmla="*/ 8 w 9"/>
                            <a:gd name="T93" fmla="*/ 1 h 199"/>
                            <a:gd name="T94" fmla="*/ 9 w 9"/>
                            <a:gd name="T95" fmla="*/ 33 h 199"/>
                            <a:gd name="T96" fmla="*/ 9 w 9"/>
                            <a:gd name="T97" fmla="*/ 52 h 199"/>
                            <a:gd name="T98" fmla="*/ 9 w 9"/>
                            <a:gd name="T99" fmla="*/ 0 h 19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9">
                              <a:moveTo>
                                <a:pt x="0" y="65"/>
                              </a:moveTo>
                              <a:lnTo>
                                <a:pt x="0" y="101"/>
                              </a:lnTo>
                              <a:lnTo>
                                <a:pt x="0" y="198"/>
                              </a:lnTo>
                              <a:lnTo>
                                <a:pt x="0" y="199"/>
                              </a:lnTo>
                              <a:lnTo>
                                <a:pt x="1" y="121"/>
                              </a:lnTo>
                              <a:lnTo>
                                <a:pt x="1" y="48"/>
                              </a:lnTo>
                              <a:lnTo>
                                <a:pt x="1" y="13"/>
                              </a:lnTo>
                              <a:lnTo>
                                <a:pt x="1" y="1"/>
                              </a:lnTo>
                              <a:lnTo>
                                <a:pt x="1" y="4"/>
                              </a:lnTo>
                              <a:lnTo>
                                <a:pt x="2" y="20"/>
                              </a:lnTo>
                              <a:lnTo>
                                <a:pt x="2" y="55"/>
                              </a:lnTo>
                              <a:lnTo>
                                <a:pt x="2" y="90"/>
                              </a:lnTo>
                              <a:lnTo>
                                <a:pt x="2" y="66"/>
                              </a:lnTo>
                              <a:lnTo>
                                <a:pt x="2" y="35"/>
                              </a:lnTo>
                              <a:lnTo>
                                <a:pt x="2" y="34"/>
                              </a:lnTo>
                              <a:lnTo>
                                <a:pt x="3" y="42"/>
                              </a:lnTo>
                              <a:lnTo>
                                <a:pt x="3" y="48"/>
                              </a:lnTo>
                              <a:lnTo>
                                <a:pt x="3" y="117"/>
                              </a:lnTo>
                              <a:lnTo>
                                <a:pt x="3" y="107"/>
                              </a:lnTo>
                              <a:lnTo>
                                <a:pt x="3" y="82"/>
                              </a:lnTo>
                              <a:lnTo>
                                <a:pt x="3" y="69"/>
                              </a:lnTo>
                              <a:lnTo>
                                <a:pt x="3" y="31"/>
                              </a:lnTo>
                              <a:lnTo>
                                <a:pt x="4" y="11"/>
                              </a:lnTo>
                              <a:lnTo>
                                <a:pt x="4" y="9"/>
                              </a:lnTo>
                              <a:lnTo>
                                <a:pt x="4" y="27"/>
                              </a:lnTo>
                              <a:lnTo>
                                <a:pt x="4" y="72"/>
                              </a:lnTo>
                              <a:lnTo>
                                <a:pt x="5" y="123"/>
                              </a:lnTo>
                              <a:lnTo>
                                <a:pt x="5" y="124"/>
                              </a:lnTo>
                              <a:lnTo>
                                <a:pt x="5" y="69"/>
                              </a:lnTo>
                              <a:lnTo>
                                <a:pt x="5" y="47"/>
                              </a:lnTo>
                              <a:lnTo>
                                <a:pt x="5" y="38"/>
                              </a:lnTo>
                              <a:lnTo>
                                <a:pt x="5" y="30"/>
                              </a:lnTo>
                              <a:lnTo>
                                <a:pt x="6" y="35"/>
                              </a:lnTo>
                              <a:lnTo>
                                <a:pt x="6" y="45"/>
                              </a:lnTo>
                              <a:lnTo>
                                <a:pt x="6" y="36"/>
                              </a:lnTo>
                              <a:lnTo>
                                <a:pt x="6" y="27"/>
                              </a:lnTo>
                              <a:lnTo>
                                <a:pt x="6" y="34"/>
                              </a:lnTo>
                              <a:lnTo>
                                <a:pt x="7" y="48"/>
                              </a:lnTo>
                              <a:lnTo>
                                <a:pt x="7" y="56"/>
                              </a:lnTo>
                              <a:lnTo>
                                <a:pt x="7" y="93"/>
                              </a:lnTo>
                              <a:lnTo>
                                <a:pt x="7" y="101"/>
                              </a:lnTo>
                              <a:lnTo>
                                <a:pt x="7" y="31"/>
                              </a:lnTo>
                              <a:lnTo>
                                <a:pt x="7" y="23"/>
                              </a:lnTo>
                              <a:lnTo>
                                <a:pt x="8" y="67"/>
                              </a:lnTo>
                              <a:lnTo>
                                <a:pt x="8" y="79"/>
                              </a:lnTo>
                              <a:lnTo>
                                <a:pt x="8" y="13"/>
                              </a:lnTo>
                              <a:lnTo>
                                <a:pt x="8" y="1"/>
                              </a:lnTo>
                              <a:lnTo>
                                <a:pt x="9" y="33"/>
                              </a:lnTo>
                              <a:lnTo>
                                <a:pt x="9" y="52"/>
                              </a:lnTo>
                              <a:lnTo>
                                <a:pt x="9" y="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53" name="Freeform 37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24826" y="4102100"/>
                          <a:ext cx="14288" cy="320675"/>
                        </a:xfrm>
                        <a:custGeom>
                          <a:avLst/>
                          <a:gdLst>
                            <a:gd name="T0" fmla="*/ 0 w 9"/>
                            <a:gd name="T1" fmla="*/ 29 h 202"/>
                            <a:gd name="T2" fmla="*/ 0 w 9"/>
                            <a:gd name="T3" fmla="*/ 35 h 202"/>
                            <a:gd name="T4" fmla="*/ 0 w 9"/>
                            <a:gd name="T5" fmla="*/ 89 h 202"/>
                            <a:gd name="T6" fmla="*/ 0 w 9"/>
                            <a:gd name="T7" fmla="*/ 71 h 202"/>
                            <a:gd name="T8" fmla="*/ 0 w 9"/>
                            <a:gd name="T9" fmla="*/ 68 h 202"/>
                            <a:gd name="T10" fmla="*/ 1 w 9"/>
                            <a:gd name="T11" fmla="*/ 94 h 202"/>
                            <a:gd name="T12" fmla="*/ 1 w 9"/>
                            <a:gd name="T13" fmla="*/ 55 h 202"/>
                            <a:gd name="T14" fmla="*/ 1 w 9"/>
                            <a:gd name="T15" fmla="*/ 36 h 202"/>
                            <a:gd name="T16" fmla="*/ 1 w 9"/>
                            <a:gd name="T17" fmla="*/ 53 h 202"/>
                            <a:gd name="T18" fmla="*/ 2 w 9"/>
                            <a:gd name="T19" fmla="*/ 99 h 202"/>
                            <a:gd name="T20" fmla="*/ 2 w 9"/>
                            <a:gd name="T21" fmla="*/ 108 h 202"/>
                            <a:gd name="T22" fmla="*/ 2 w 9"/>
                            <a:gd name="T23" fmla="*/ 99 h 202"/>
                            <a:gd name="T24" fmla="*/ 2 w 9"/>
                            <a:gd name="T25" fmla="*/ 173 h 202"/>
                            <a:gd name="T26" fmla="*/ 2 w 9"/>
                            <a:gd name="T27" fmla="*/ 81 h 202"/>
                            <a:gd name="T28" fmla="*/ 2 w 9"/>
                            <a:gd name="T29" fmla="*/ 39 h 202"/>
                            <a:gd name="T30" fmla="*/ 2 w 9"/>
                            <a:gd name="T31" fmla="*/ 44 h 202"/>
                            <a:gd name="T32" fmla="*/ 3 w 9"/>
                            <a:gd name="T33" fmla="*/ 73 h 202"/>
                            <a:gd name="T34" fmla="*/ 3 w 9"/>
                            <a:gd name="T35" fmla="*/ 78 h 202"/>
                            <a:gd name="T36" fmla="*/ 3 w 9"/>
                            <a:gd name="T37" fmla="*/ 47 h 202"/>
                            <a:gd name="T38" fmla="*/ 3 w 9"/>
                            <a:gd name="T39" fmla="*/ 41 h 202"/>
                            <a:gd name="T40" fmla="*/ 3 w 9"/>
                            <a:gd name="T41" fmla="*/ 84 h 202"/>
                            <a:gd name="T42" fmla="*/ 3 w 9"/>
                            <a:gd name="T43" fmla="*/ 102 h 202"/>
                            <a:gd name="T44" fmla="*/ 4 w 9"/>
                            <a:gd name="T45" fmla="*/ 26 h 202"/>
                            <a:gd name="T46" fmla="*/ 4 w 9"/>
                            <a:gd name="T47" fmla="*/ 4 h 202"/>
                            <a:gd name="T48" fmla="*/ 4 w 9"/>
                            <a:gd name="T49" fmla="*/ 0 h 202"/>
                            <a:gd name="T50" fmla="*/ 4 w 9"/>
                            <a:gd name="T51" fmla="*/ 6 h 202"/>
                            <a:gd name="T52" fmla="*/ 5 w 9"/>
                            <a:gd name="T53" fmla="*/ 20 h 202"/>
                            <a:gd name="T54" fmla="*/ 5 w 9"/>
                            <a:gd name="T55" fmla="*/ 60 h 202"/>
                            <a:gd name="T56" fmla="*/ 5 w 9"/>
                            <a:gd name="T57" fmla="*/ 148 h 202"/>
                            <a:gd name="T58" fmla="*/ 5 w 9"/>
                            <a:gd name="T59" fmla="*/ 73 h 202"/>
                            <a:gd name="T60" fmla="*/ 5 w 9"/>
                            <a:gd name="T61" fmla="*/ 60 h 202"/>
                            <a:gd name="T62" fmla="*/ 5 w 9"/>
                            <a:gd name="T63" fmla="*/ 62 h 202"/>
                            <a:gd name="T64" fmla="*/ 5 w 9"/>
                            <a:gd name="T65" fmla="*/ 69 h 202"/>
                            <a:gd name="T66" fmla="*/ 6 w 9"/>
                            <a:gd name="T67" fmla="*/ 83 h 202"/>
                            <a:gd name="T68" fmla="*/ 6 w 9"/>
                            <a:gd name="T69" fmla="*/ 102 h 202"/>
                            <a:gd name="T70" fmla="*/ 6 w 9"/>
                            <a:gd name="T71" fmla="*/ 127 h 202"/>
                            <a:gd name="T72" fmla="*/ 6 w 9"/>
                            <a:gd name="T73" fmla="*/ 181 h 202"/>
                            <a:gd name="T74" fmla="*/ 7 w 9"/>
                            <a:gd name="T75" fmla="*/ 202 h 202"/>
                            <a:gd name="T76" fmla="*/ 7 w 9"/>
                            <a:gd name="T77" fmla="*/ 169 h 202"/>
                            <a:gd name="T78" fmla="*/ 7 w 9"/>
                            <a:gd name="T79" fmla="*/ 137 h 202"/>
                            <a:gd name="T80" fmla="*/ 7 w 9"/>
                            <a:gd name="T81" fmla="*/ 80 h 202"/>
                            <a:gd name="T82" fmla="*/ 7 w 9"/>
                            <a:gd name="T83" fmla="*/ 41 h 202"/>
                            <a:gd name="T84" fmla="*/ 7 w 9"/>
                            <a:gd name="T85" fmla="*/ 26 h 202"/>
                            <a:gd name="T86" fmla="*/ 7 w 9"/>
                            <a:gd name="T87" fmla="*/ 36 h 202"/>
                            <a:gd name="T88" fmla="*/ 8 w 9"/>
                            <a:gd name="T89" fmla="*/ 56 h 202"/>
                            <a:gd name="T90" fmla="*/ 8 w 9"/>
                            <a:gd name="T91" fmla="*/ 39 h 202"/>
                            <a:gd name="T92" fmla="*/ 8 w 9"/>
                            <a:gd name="T93" fmla="*/ 16 h 202"/>
                            <a:gd name="T94" fmla="*/ 8 w 9"/>
                            <a:gd name="T95" fmla="*/ 10 h 202"/>
                            <a:gd name="T96" fmla="*/ 9 w 9"/>
                            <a:gd name="T97" fmla="*/ 23 h 202"/>
                            <a:gd name="T98" fmla="*/ 9 w 9"/>
                            <a:gd name="T99" fmla="*/ 47 h 20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2">
                              <a:moveTo>
                                <a:pt x="0" y="29"/>
                              </a:moveTo>
                              <a:lnTo>
                                <a:pt x="0" y="35"/>
                              </a:lnTo>
                              <a:lnTo>
                                <a:pt x="0" y="89"/>
                              </a:lnTo>
                              <a:lnTo>
                                <a:pt x="0" y="71"/>
                              </a:lnTo>
                              <a:lnTo>
                                <a:pt x="0" y="68"/>
                              </a:lnTo>
                              <a:lnTo>
                                <a:pt x="1" y="94"/>
                              </a:lnTo>
                              <a:lnTo>
                                <a:pt x="1" y="55"/>
                              </a:lnTo>
                              <a:lnTo>
                                <a:pt x="1" y="36"/>
                              </a:lnTo>
                              <a:lnTo>
                                <a:pt x="1" y="53"/>
                              </a:lnTo>
                              <a:lnTo>
                                <a:pt x="2" y="99"/>
                              </a:lnTo>
                              <a:lnTo>
                                <a:pt x="2" y="108"/>
                              </a:lnTo>
                              <a:lnTo>
                                <a:pt x="2" y="99"/>
                              </a:lnTo>
                              <a:lnTo>
                                <a:pt x="2" y="173"/>
                              </a:lnTo>
                              <a:lnTo>
                                <a:pt x="2" y="81"/>
                              </a:lnTo>
                              <a:lnTo>
                                <a:pt x="2" y="39"/>
                              </a:lnTo>
                              <a:lnTo>
                                <a:pt x="2" y="44"/>
                              </a:lnTo>
                              <a:lnTo>
                                <a:pt x="3" y="73"/>
                              </a:lnTo>
                              <a:lnTo>
                                <a:pt x="3" y="78"/>
                              </a:lnTo>
                              <a:lnTo>
                                <a:pt x="3" y="47"/>
                              </a:lnTo>
                              <a:lnTo>
                                <a:pt x="3" y="41"/>
                              </a:lnTo>
                              <a:lnTo>
                                <a:pt x="3" y="84"/>
                              </a:lnTo>
                              <a:lnTo>
                                <a:pt x="3" y="102"/>
                              </a:lnTo>
                              <a:lnTo>
                                <a:pt x="4" y="26"/>
                              </a:lnTo>
                              <a:lnTo>
                                <a:pt x="4" y="4"/>
                              </a:lnTo>
                              <a:lnTo>
                                <a:pt x="4" y="0"/>
                              </a:lnTo>
                              <a:lnTo>
                                <a:pt x="4" y="6"/>
                              </a:lnTo>
                              <a:lnTo>
                                <a:pt x="5" y="20"/>
                              </a:lnTo>
                              <a:lnTo>
                                <a:pt x="5" y="60"/>
                              </a:lnTo>
                              <a:lnTo>
                                <a:pt x="5" y="148"/>
                              </a:lnTo>
                              <a:lnTo>
                                <a:pt x="5" y="73"/>
                              </a:lnTo>
                              <a:lnTo>
                                <a:pt x="5" y="60"/>
                              </a:lnTo>
                              <a:lnTo>
                                <a:pt x="5" y="62"/>
                              </a:lnTo>
                              <a:lnTo>
                                <a:pt x="5" y="69"/>
                              </a:lnTo>
                              <a:lnTo>
                                <a:pt x="6" y="83"/>
                              </a:lnTo>
                              <a:lnTo>
                                <a:pt x="6" y="102"/>
                              </a:lnTo>
                              <a:lnTo>
                                <a:pt x="6" y="127"/>
                              </a:lnTo>
                              <a:lnTo>
                                <a:pt x="6" y="181"/>
                              </a:lnTo>
                              <a:lnTo>
                                <a:pt x="7" y="202"/>
                              </a:lnTo>
                              <a:lnTo>
                                <a:pt x="7" y="169"/>
                              </a:lnTo>
                              <a:lnTo>
                                <a:pt x="7" y="137"/>
                              </a:lnTo>
                              <a:lnTo>
                                <a:pt x="7" y="80"/>
                              </a:lnTo>
                              <a:lnTo>
                                <a:pt x="7" y="41"/>
                              </a:lnTo>
                              <a:lnTo>
                                <a:pt x="7" y="26"/>
                              </a:lnTo>
                              <a:lnTo>
                                <a:pt x="7" y="36"/>
                              </a:lnTo>
                              <a:lnTo>
                                <a:pt x="8" y="56"/>
                              </a:lnTo>
                              <a:lnTo>
                                <a:pt x="8" y="39"/>
                              </a:lnTo>
                              <a:lnTo>
                                <a:pt x="8" y="16"/>
                              </a:lnTo>
                              <a:lnTo>
                                <a:pt x="8" y="10"/>
                              </a:lnTo>
                              <a:lnTo>
                                <a:pt x="9" y="23"/>
                              </a:lnTo>
                              <a:lnTo>
                                <a:pt x="9" y="4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54" name="Freeform 3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39113" y="4065588"/>
                          <a:ext cx="12700" cy="322263"/>
                        </a:xfrm>
                        <a:custGeom>
                          <a:avLst/>
                          <a:gdLst>
                            <a:gd name="T0" fmla="*/ 0 w 8"/>
                            <a:gd name="T1" fmla="*/ 70 h 203"/>
                            <a:gd name="T2" fmla="*/ 0 w 8"/>
                            <a:gd name="T3" fmla="*/ 88 h 203"/>
                            <a:gd name="T4" fmla="*/ 0 w 8"/>
                            <a:gd name="T5" fmla="*/ 112 h 203"/>
                            <a:gd name="T6" fmla="*/ 0 w 8"/>
                            <a:gd name="T7" fmla="*/ 203 h 203"/>
                            <a:gd name="T8" fmla="*/ 0 w 8"/>
                            <a:gd name="T9" fmla="*/ 159 h 203"/>
                            <a:gd name="T10" fmla="*/ 1 w 8"/>
                            <a:gd name="T11" fmla="*/ 134 h 203"/>
                            <a:gd name="T12" fmla="*/ 1 w 8"/>
                            <a:gd name="T13" fmla="*/ 200 h 203"/>
                            <a:gd name="T14" fmla="*/ 1 w 8"/>
                            <a:gd name="T15" fmla="*/ 137 h 203"/>
                            <a:gd name="T16" fmla="*/ 1 w 8"/>
                            <a:gd name="T17" fmla="*/ 81 h 203"/>
                            <a:gd name="T18" fmla="*/ 1 w 8"/>
                            <a:gd name="T19" fmla="*/ 58 h 203"/>
                            <a:gd name="T20" fmla="*/ 1 w 8"/>
                            <a:gd name="T21" fmla="*/ 44 h 203"/>
                            <a:gd name="T22" fmla="*/ 1 w 8"/>
                            <a:gd name="T23" fmla="*/ 35 h 203"/>
                            <a:gd name="T24" fmla="*/ 2 w 8"/>
                            <a:gd name="T25" fmla="*/ 30 h 203"/>
                            <a:gd name="T26" fmla="*/ 2 w 8"/>
                            <a:gd name="T27" fmla="*/ 34 h 203"/>
                            <a:gd name="T28" fmla="*/ 2 w 8"/>
                            <a:gd name="T29" fmla="*/ 50 h 203"/>
                            <a:gd name="T30" fmla="*/ 2 w 8"/>
                            <a:gd name="T31" fmla="*/ 88 h 203"/>
                            <a:gd name="T32" fmla="*/ 3 w 8"/>
                            <a:gd name="T33" fmla="*/ 203 h 203"/>
                            <a:gd name="T34" fmla="*/ 3 w 8"/>
                            <a:gd name="T35" fmla="*/ 180 h 203"/>
                            <a:gd name="T36" fmla="*/ 3 w 8"/>
                            <a:gd name="T37" fmla="*/ 193 h 203"/>
                            <a:gd name="T38" fmla="*/ 3 w 8"/>
                            <a:gd name="T39" fmla="*/ 180 h 203"/>
                            <a:gd name="T40" fmla="*/ 3 w 8"/>
                            <a:gd name="T41" fmla="*/ 148 h 203"/>
                            <a:gd name="T42" fmla="*/ 3 w 8"/>
                            <a:gd name="T43" fmla="*/ 113 h 203"/>
                            <a:gd name="T44" fmla="*/ 4 w 8"/>
                            <a:gd name="T45" fmla="*/ 88 h 203"/>
                            <a:gd name="T46" fmla="*/ 4 w 8"/>
                            <a:gd name="T47" fmla="*/ 86 h 203"/>
                            <a:gd name="T48" fmla="*/ 4 w 8"/>
                            <a:gd name="T49" fmla="*/ 140 h 203"/>
                            <a:gd name="T50" fmla="*/ 4 w 8"/>
                            <a:gd name="T51" fmla="*/ 92 h 203"/>
                            <a:gd name="T52" fmla="*/ 4 w 8"/>
                            <a:gd name="T53" fmla="*/ 37 h 203"/>
                            <a:gd name="T54" fmla="*/ 5 w 8"/>
                            <a:gd name="T55" fmla="*/ 27 h 203"/>
                            <a:gd name="T56" fmla="*/ 5 w 8"/>
                            <a:gd name="T57" fmla="*/ 50 h 203"/>
                            <a:gd name="T58" fmla="*/ 5 w 8"/>
                            <a:gd name="T59" fmla="*/ 128 h 203"/>
                            <a:gd name="T60" fmla="*/ 5 w 8"/>
                            <a:gd name="T61" fmla="*/ 200 h 203"/>
                            <a:gd name="T62" fmla="*/ 5 w 8"/>
                            <a:gd name="T63" fmla="*/ 123 h 203"/>
                            <a:gd name="T64" fmla="*/ 5 w 8"/>
                            <a:gd name="T65" fmla="*/ 43 h 203"/>
                            <a:gd name="T66" fmla="*/ 6 w 8"/>
                            <a:gd name="T67" fmla="*/ 9 h 203"/>
                            <a:gd name="T68" fmla="*/ 6 w 8"/>
                            <a:gd name="T69" fmla="*/ 0 h 203"/>
                            <a:gd name="T70" fmla="*/ 6 w 8"/>
                            <a:gd name="T71" fmla="*/ 5 h 203"/>
                            <a:gd name="T72" fmla="*/ 6 w 8"/>
                            <a:gd name="T73" fmla="*/ 22 h 203"/>
                            <a:gd name="T74" fmla="*/ 7 w 8"/>
                            <a:gd name="T75" fmla="*/ 51 h 203"/>
                            <a:gd name="T76" fmla="*/ 7 w 8"/>
                            <a:gd name="T77" fmla="*/ 76 h 203"/>
                            <a:gd name="T78" fmla="*/ 7 w 8"/>
                            <a:gd name="T79" fmla="*/ 56 h 203"/>
                            <a:gd name="T80" fmla="*/ 7 w 8"/>
                            <a:gd name="T81" fmla="*/ 21 h 203"/>
                            <a:gd name="T82" fmla="*/ 7 w 8"/>
                            <a:gd name="T83" fmla="*/ 3 h 203"/>
                            <a:gd name="T84" fmla="*/ 7 w 8"/>
                            <a:gd name="T85" fmla="*/ 7 h 203"/>
                            <a:gd name="T86" fmla="*/ 7 w 8"/>
                            <a:gd name="T87" fmla="*/ 32 h 203"/>
                            <a:gd name="T88" fmla="*/ 8 w 8"/>
                            <a:gd name="T89" fmla="*/ 83 h 203"/>
                            <a:gd name="T90" fmla="*/ 8 w 8"/>
                            <a:gd name="T91" fmla="*/ 126 h 203"/>
                            <a:gd name="T92" fmla="*/ 8 w 8"/>
                            <a:gd name="T93" fmla="*/ 110 h 203"/>
                            <a:gd name="T94" fmla="*/ 8 w 8"/>
                            <a:gd name="T95" fmla="*/ 78 h 203"/>
                            <a:gd name="T96" fmla="*/ 8 w 8"/>
                            <a:gd name="T97" fmla="*/ 69 h 203"/>
                            <a:gd name="T98" fmla="*/ 8 w 8"/>
                            <a:gd name="T99" fmla="*/ 119 h 20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203">
                              <a:moveTo>
                                <a:pt x="0" y="70"/>
                              </a:moveTo>
                              <a:lnTo>
                                <a:pt x="0" y="88"/>
                              </a:lnTo>
                              <a:lnTo>
                                <a:pt x="0" y="112"/>
                              </a:lnTo>
                              <a:lnTo>
                                <a:pt x="0" y="203"/>
                              </a:lnTo>
                              <a:lnTo>
                                <a:pt x="0" y="159"/>
                              </a:lnTo>
                              <a:lnTo>
                                <a:pt x="1" y="134"/>
                              </a:lnTo>
                              <a:lnTo>
                                <a:pt x="1" y="200"/>
                              </a:lnTo>
                              <a:lnTo>
                                <a:pt x="1" y="137"/>
                              </a:lnTo>
                              <a:lnTo>
                                <a:pt x="1" y="81"/>
                              </a:lnTo>
                              <a:lnTo>
                                <a:pt x="1" y="58"/>
                              </a:lnTo>
                              <a:lnTo>
                                <a:pt x="1" y="44"/>
                              </a:lnTo>
                              <a:lnTo>
                                <a:pt x="1" y="35"/>
                              </a:lnTo>
                              <a:lnTo>
                                <a:pt x="2" y="30"/>
                              </a:lnTo>
                              <a:lnTo>
                                <a:pt x="2" y="34"/>
                              </a:lnTo>
                              <a:lnTo>
                                <a:pt x="2" y="50"/>
                              </a:lnTo>
                              <a:lnTo>
                                <a:pt x="2" y="88"/>
                              </a:lnTo>
                              <a:lnTo>
                                <a:pt x="3" y="203"/>
                              </a:lnTo>
                              <a:lnTo>
                                <a:pt x="3" y="180"/>
                              </a:lnTo>
                              <a:lnTo>
                                <a:pt x="3" y="193"/>
                              </a:lnTo>
                              <a:lnTo>
                                <a:pt x="3" y="180"/>
                              </a:lnTo>
                              <a:lnTo>
                                <a:pt x="3" y="148"/>
                              </a:lnTo>
                              <a:lnTo>
                                <a:pt x="3" y="113"/>
                              </a:lnTo>
                              <a:lnTo>
                                <a:pt x="4" y="88"/>
                              </a:lnTo>
                              <a:lnTo>
                                <a:pt x="4" y="86"/>
                              </a:lnTo>
                              <a:lnTo>
                                <a:pt x="4" y="140"/>
                              </a:lnTo>
                              <a:lnTo>
                                <a:pt x="4" y="92"/>
                              </a:lnTo>
                              <a:lnTo>
                                <a:pt x="4" y="37"/>
                              </a:lnTo>
                              <a:lnTo>
                                <a:pt x="5" y="27"/>
                              </a:lnTo>
                              <a:lnTo>
                                <a:pt x="5" y="50"/>
                              </a:lnTo>
                              <a:lnTo>
                                <a:pt x="5" y="128"/>
                              </a:lnTo>
                              <a:lnTo>
                                <a:pt x="5" y="200"/>
                              </a:lnTo>
                              <a:lnTo>
                                <a:pt x="5" y="123"/>
                              </a:lnTo>
                              <a:lnTo>
                                <a:pt x="5" y="43"/>
                              </a:lnTo>
                              <a:lnTo>
                                <a:pt x="6" y="9"/>
                              </a:lnTo>
                              <a:lnTo>
                                <a:pt x="6" y="0"/>
                              </a:lnTo>
                              <a:lnTo>
                                <a:pt x="6" y="5"/>
                              </a:lnTo>
                              <a:lnTo>
                                <a:pt x="6" y="22"/>
                              </a:lnTo>
                              <a:lnTo>
                                <a:pt x="7" y="51"/>
                              </a:lnTo>
                              <a:lnTo>
                                <a:pt x="7" y="76"/>
                              </a:lnTo>
                              <a:lnTo>
                                <a:pt x="7" y="56"/>
                              </a:lnTo>
                              <a:lnTo>
                                <a:pt x="7" y="21"/>
                              </a:lnTo>
                              <a:lnTo>
                                <a:pt x="7" y="3"/>
                              </a:lnTo>
                              <a:lnTo>
                                <a:pt x="7" y="7"/>
                              </a:lnTo>
                              <a:lnTo>
                                <a:pt x="7" y="32"/>
                              </a:lnTo>
                              <a:lnTo>
                                <a:pt x="8" y="83"/>
                              </a:lnTo>
                              <a:lnTo>
                                <a:pt x="8" y="126"/>
                              </a:lnTo>
                              <a:lnTo>
                                <a:pt x="8" y="110"/>
                              </a:lnTo>
                              <a:lnTo>
                                <a:pt x="8" y="78"/>
                              </a:lnTo>
                              <a:lnTo>
                                <a:pt x="8" y="69"/>
                              </a:lnTo>
                              <a:lnTo>
                                <a:pt x="8" y="11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55" name="Freeform 37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51813" y="4081463"/>
                          <a:ext cx="14288" cy="225425"/>
                        </a:xfrm>
                        <a:custGeom>
                          <a:avLst/>
                          <a:gdLst>
                            <a:gd name="T0" fmla="*/ 0 w 9"/>
                            <a:gd name="T1" fmla="*/ 109 h 142"/>
                            <a:gd name="T2" fmla="*/ 1 w 9"/>
                            <a:gd name="T3" fmla="*/ 116 h 142"/>
                            <a:gd name="T4" fmla="*/ 1 w 9"/>
                            <a:gd name="T5" fmla="*/ 55 h 142"/>
                            <a:gd name="T6" fmla="*/ 1 w 9"/>
                            <a:gd name="T7" fmla="*/ 45 h 142"/>
                            <a:gd name="T8" fmla="*/ 1 w 9"/>
                            <a:gd name="T9" fmla="*/ 53 h 142"/>
                            <a:gd name="T10" fmla="*/ 1 w 9"/>
                            <a:gd name="T11" fmla="*/ 69 h 142"/>
                            <a:gd name="T12" fmla="*/ 2 w 9"/>
                            <a:gd name="T13" fmla="*/ 69 h 142"/>
                            <a:gd name="T14" fmla="*/ 2 w 9"/>
                            <a:gd name="T15" fmla="*/ 57 h 142"/>
                            <a:gd name="T16" fmla="*/ 2 w 9"/>
                            <a:gd name="T17" fmla="*/ 59 h 142"/>
                            <a:gd name="T18" fmla="*/ 2 w 9"/>
                            <a:gd name="T19" fmla="*/ 34 h 142"/>
                            <a:gd name="T20" fmla="*/ 2 w 9"/>
                            <a:gd name="T21" fmla="*/ 17 h 142"/>
                            <a:gd name="T22" fmla="*/ 2 w 9"/>
                            <a:gd name="T23" fmla="*/ 40 h 142"/>
                            <a:gd name="T24" fmla="*/ 3 w 9"/>
                            <a:gd name="T25" fmla="*/ 142 h 142"/>
                            <a:gd name="T26" fmla="*/ 3 w 9"/>
                            <a:gd name="T27" fmla="*/ 85 h 142"/>
                            <a:gd name="T28" fmla="*/ 3 w 9"/>
                            <a:gd name="T29" fmla="*/ 116 h 142"/>
                            <a:gd name="T30" fmla="*/ 3 w 9"/>
                            <a:gd name="T31" fmla="*/ 80 h 142"/>
                            <a:gd name="T32" fmla="*/ 4 w 9"/>
                            <a:gd name="T33" fmla="*/ 34 h 142"/>
                            <a:gd name="T34" fmla="*/ 4 w 9"/>
                            <a:gd name="T35" fmla="*/ 23 h 142"/>
                            <a:gd name="T36" fmla="*/ 4 w 9"/>
                            <a:gd name="T37" fmla="*/ 25 h 142"/>
                            <a:gd name="T38" fmla="*/ 4 w 9"/>
                            <a:gd name="T39" fmla="*/ 27 h 142"/>
                            <a:gd name="T40" fmla="*/ 4 w 9"/>
                            <a:gd name="T41" fmla="*/ 22 h 142"/>
                            <a:gd name="T42" fmla="*/ 4 w 9"/>
                            <a:gd name="T43" fmla="*/ 33 h 142"/>
                            <a:gd name="T44" fmla="*/ 4 w 9"/>
                            <a:gd name="T45" fmla="*/ 66 h 142"/>
                            <a:gd name="T46" fmla="*/ 5 w 9"/>
                            <a:gd name="T47" fmla="*/ 65 h 142"/>
                            <a:gd name="T48" fmla="*/ 5 w 9"/>
                            <a:gd name="T49" fmla="*/ 71 h 142"/>
                            <a:gd name="T50" fmla="*/ 5 w 9"/>
                            <a:gd name="T51" fmla="*/ 106 h 142"/>
                            <a:gd name="T52" fmla="*/ 5 w 9"/>
                            <a:gd name="T53" fmla="*/ 111 h 142"/>
                            <a:gd name="T54" fmla="*/ 6 w 9"/>
                            <a:gd name="T55" fmla="*/ 119 h 142"/>
                            <a:gd name="T56" fmla="*/ 6 w 9"/>
                            <a:gd name="T57" fmla="*/ 71 h 142"/>
                            <a:gd name="T58" fmla="*/ 6 w 9"/>
                            <a:gd name="T59" fmla="*/ 52 h 142"/>
                            <a:gd name="T60" fmla="*/ 6 w 9"/>
                            <a:gd name="T61" fmla="*/ 34 h 142"/>
                            <a:gd name="T62" fmla="*/ 6 w 9"/>
                            <a:gd name="T63" fmla="*/ 22 h 142"/>
                            <a:gd name="T64" fmla="*/ 6 w 9"/>
                            <a:gd name="T65" fmla="*/ 36 h 142"/>
                            <a:gd name="T66" fmla="*/ 6 w 9"/>
                            <a:gd name="T67" fmla="*/ 50 h 142"/>
                            <a:gd name="T68" fmla="*/ 7 w 9"/>
                            <a:gd name="T69" fmla="*/ 26 h 142"/>
                            <a:gd name="T70" fmla="*/ 7 w 9"/>
                            <a:gd name="T71" fmla="*/ 17 h 142"/>
                            <a:gd name="T72" fmla="*/ 7 w 9"/>
                            <a:gd name="T73" fmla="*/ 31 h 142"/>
                            <a:gd name="T74" fmla="*/ 7 w 9"/>
                            <a:gd name="T75" fmla="*/ 65 h 142"/>
                            <a:gd name="T76" fmla="*/ 7 w 9"/>
                            <a:gd name="T77" fmla="*/ 90 h 142"/>
                            <a:gd name="T78" fmla="*/ 7 w 9"/>
                            <a:gd name="T79" fmla="*/ 34 h 142"/>
                            <a:gd name="T80" fmla="*/ 8 w 9"/>
                            <a:gd name="T81" fmla="*/ 4 h 142"/>
                            <a:gd name="T82" fmla="*/ 8 w 9"/>
                            <a:gd name="T83" fmla="*/ 0 h 142"/>
                            <a:gd name="T84" fmla="*/ 8 w 9"/>
                            <a:gd name="T85" fmla="*/ 15 h 142"/>
                            <a:gd name="T86" fmla="*/ 8 w 9"/>
                            <a:gd name="T87" fmla="*/ 47 h 142"/>
                            <a:gd name="T88" fmla="*/ 9 w 9"/>
                            <a:gd name="T89" fmla="*/ 106 h 142"/>
                            <a:gd name="T90" fmla="*/ 9 w 9"/>
                            <a:gd name="T91" fmla="*/ 101 h 142"/>
                            <a:gd name="T92" fmla="*/ 9 w 9"/>
                            <a:gd name="T93" fmla="*/ 53 h 142"/>
                            <a:gd name="T94" fmla="*/ 9 w 9"/>
                            <a:gd name="T95" fmla="*/ 37 h 142"/>
                            <a:gd name="T96" fmla="*/ 9 w 9"/>
                            <a:gd name="T97" fmla="*/ 52 h 142"/>
                            <a:gd name="T98" fmla="*/ 9 w 9"/>
                            <a:gd name="T99" fmla="*/ 73 h 14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2">
                              <a:moveTo>
                                <a:pt x="0" y="109"/>
                              </a:moveTo>
                              <a:lnTo>
                                <a:pt x="1" y="116"/>
                              </a:lnTo>
                              <a:lnTo>
                                <a:pt x="1" y="55"/>
                              </a:lnTo>
                              <a:lnTo>
                                <a:pt x="1" y="45"/>
                              </a:lnTo>
                              <a:lnTo>
                                <a:pt x="1" y="53"/>
                              </a:lnTo>
                              <a:lnTo>
                                <a:pt x="1" y="69"/>
                              </a:lnTo>
                              <a:lnTo>
                                <a:pt x="2" y="69"/>
                              </a:lnTo>
                              <a:lnTo>
                                <a:pt x="2" y="57"/>
                              </a:lnTo>
                              <a:lnTo>
                                <a:pt x="2" y="59"/>
                              </a:lnTo>
                              <a:lnTo>
                                <a:pt x="2" y="34"/>
                              </a:lnTo>
                              <a:lnTo>
                                <a:pt x="2" y="17"/>
                              </a:lnTo>
                              <a:lnTo>
                                <a:pt x="2" y="40"/>
                              </a:lnTo>
                              <a:lnTo>
                                <a:pt x="3" y="142"/>
                              </a:lnTo>
                              <a:lnTo>
                                <a:pt x="3" y="85"/>
                              </a:lnTo>
                              <a:lnTo>
                                <a:pt x="3" y="116"/>
                              </a:lnTo>
                              <a:lnTo>
                                <a:pt x="3" y="80"/>
                              </a:lnTo>
                              <a:lnTo>
                                <a:pt x="4" y="34"/>
                              </a:lnTo>
                              <a:lnTo>
                                <a:pt x="4" y="23"/>
                              </a:lnTo>
                              <a:lnTo>
                                <a:pt x="4" y="25"/>
                              </a:lnTo>
                              <a:lnTo>
                                <a:pt x="4" y="27"/>
                              </a:lnTo>
                              <a:lnTo>
                                <a:pt x="4" y="22"/>
                              </a:lnTo>
                              <a:lnTo>
                                <a:pt x="4" y="33"/>
                              </a:lnTo>
                              <a:lnTo>
                                <a:pt x="4" y="66"/>
                              </a:lnTo>
                              <a:lnTo>
                                <a:pt x="5" y="65"/>
                              </a:lnTo>
                              <a:lnTo>
                                <a:pt x="5" y="71"/>
                              </a:lnTo>
                              <a:lnTo>
                                <a:pt x="5" y="106"/>
                              </a:lnTo>
                              <a:lnTo>
                                <a:pt x="5" y="111"/>
                              </a:lnTo>
                              <a:lnTo>
                                <a:pt x="6" y="119"/>
                              </a:lnTo>
                              <a:lnTo>
                                <a:pt x="6" y="71"/>
                              </a:lnTo>
                              <a:lnTo>
                                <a:pt x="6" y="52"/>
                              </a:lnTo>
                              <a:lnTo>
                                <a:pt x="6" y="34"/>
                              </a:lnTo>
                              <a:lnTo>
                                <a:pt x="6" y="22"/>
                              </a:lnTo>
                              <a:lnTo>
                                <a:pt x="6" y="36"/>
                              </a:lnTo>
                              <a:lnTo>
                                <a:pt x="6" y="50"/>
                              </a:lnTo>
                              <a:lnTo>
                                <a:pt x="7" y="26"/>
                              </a:lnTo>
                              <a:lnTo>
                                <a:pt x="7" y="17"/>
                              </a:lnTo>
                              <a:lnTo>
                                <a:pt x="7" y="31"/>
                              </a:lnTo>
                              <a:lnTo>
                                <a:pt x="7" y="65"/>
                              </a:lnTo>
                              <a:lnTo>
                                <a:pt x="7" y="90"/>
                              </a:lnTo>
                              <a:lnTo>
                                <a:pt x="7" y="34"/>
                              </a:lnTo>
                              <a:lnTo>
                                <a:pt x="8" y="4"/>
                              </a:lnTo>
                              <a:lnTo>
                                <a:pt x="8" y="0"/>
                              </a:lnTo>
                              <a:lnTo>
                                <a:pt x="8" y="15"/>
                              </a:lnTo>
                              <a:lnTo>
                                <a:pt x="8" y="47"/>
                              </a:lnTo>
                              <a:lnTo>
                                <a:pt x="9" y="106"/>
                              </a:lnTo>
                              <a:lnTo>
                                <a:pt x="9" y="101"/>
                              </a:lnTo>
                              <a:lnTo>
                                <a:pt x="9" y="53"/>
                              </a:lnTo>
                              <a:lnTo>
                                <a:pt x="9" y="37"/>
                              </a:lnTo>
                              <a:lnTo>
                                <a:pt x="9" y="52"/>
                              </a:lnTo>
                              <a:lnTo>
                                <a:pt x="9" y="7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56" name="Freeform 3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66101" y="4027488"/>
                          <a:ext cx="14288" cy="285750"/>
                        </a:xfrm>
                        <a:custGeom>
                          <a:avLst/>
                          <a:gdLst>
                            <a:gd name="T0" fmla="*/ 0 w 9"/>
                            <a:gd name="T1" fmla="*/ 107 h 180"/>
                            <a:gd name="T2" fmla="*/ 0 w 9"/>
                            <a:gd name="T3" fmla="*/ 73 h 180"/>
                            <a:gd name="T4" fmla="*/ 1 w 9"/>
                            <a:gd name="T5" fmla="*/ 68 h 180"/>
                            <a:gd name="T6" fmla="*/ 1 w 9"/>
                            <a:gd name="T7" fmla="*/ 76 h 180"/>
                            <a:gd name="T8" fmla="*/ 1 w 9"/>
                            <a:gd name="T9" fmla="*/ 47 h 180"/>
                            <a:gd name="T10" fmla="*/ 1 w 9"/>
                            <a:gd name="T11" fmla="*/ 51 h 180"/>
                            <a:gd name="T12" fmla="*/ 2 w 9"/>
                            <a:gd name="T13" fmla="*/ 139 h 180"/>
                            <a:gd name="T14" fmla="*/ 2 w 9"/>
                            <a:gd name="T15" fmla="*/ 66 h 180"/>
                            <a:gd name="T16" fmla="*/ 2 w 9"/>
                            <a:gd name="T17" fmla="*/ 40 h 180"/>
                            <a:gd name="T18" fmla="*/ 2 w 9"/>
                            <a:gd name="T19" fmla="*/ 23 h 180"/>
                            <a:gd name="T20" fmla="*/ 2 w 9"/>
                            <a:gd name="T21" fmla="*/ 11 h 180"/>
                            <a:gd name="T22" fmla="*/ 2 w 9"/>
                            <a:gd name="T23" fmla="*/ 20 h 180"/>
                            <a:gd name="T24" fmla="*/ 3 w 9"/>
                            <a:gd name="T25" fmla="*/ 50 h 180"/>
                            <a:gd name="T26" fmla="*/ 3 w 9"/>
                            <a:gd name="T27" fmla="*/ 97 h 180"/>
                            <a:gd name="T28" fmla="*/ 3 w 9"/>
                            <a:gd name="T29" fmla="*/ 123 h 180"/>
                            <a:gd name="T30" fmla="*/ 3 w 9"/>
                            <a:gd name="T31" fmla="*/ 87 h 180"/>
                            <a:gd name="T32" fmla="*/ 3 w 9"/>
                            <a:gd name="T33" fmla="*/ 75 h 180"/>
                            <a:gd name="T34" fmla="*/ 4 w 9"/>
                            <a:gd name="T35" fmla="*/ 85 h 180"/>
                            <a:gd name="T36" fmla="*/ 4 w 9"/>
                            <a:gd name="T37" fmla="*/ 97 h 180"/>
                            <a:gd name="T38" fmla="*/ 4 w 9"/>
                            <a:gd name="T39" fmla="*/ 89 h 180"/>
                            <a:gd name="T40" fmla="*/ 4 w 9"/>
                            <a:gd name="T41" fmla="*/ 63 h 180"/>
                            <a:gd name="T42" fmla="*/ 4 w 9"/>
                            <a:gd name="T43" fmla="*/ 35 h 180"/>
                            <a:gd name="T44" fmla="*/ 4 w 9"/>
                            <a:gd name="T45" fmla="*/ 19 h 180"/>
                            <a:gd name="T46" fmla="*/ 5 w 9"/>
                            <a:gd name="T47" fmla="*/ 20 h 180"/>
                            <a:gd name="T48" fmla="*/ 5 w 9"/>
                            <a:gd name="T49" fmla="*/ 41 h 180"/>
                            <a:gd name="T50" fmla="*/ 5 w 9"/>
                            <a:gd name="T51" fmla="*/ 118 h 180"/>
                            <a:gd name="T52" fmla="*/ 5 w 9"/>
                            <a:gd name="T53" fmla="*/ 93 h 180"/>
                            <a:gd name="T54" fmla="*/ 5 w 9"/>
                            <a:gd name="T55" fmla="*/ 48 h 180"/>
                            <a:gd name="T56" fmla="*/ 6 w 9"/>
                            <a:gd name="T57" fmla="*/ 51 h 180"/>
                            <a:gd name="T58" fmla="*/ 6 w 9"/>
                            <a:gd name="T59" fmla="*/ 94 h 180"/>
                            <a:gd name="T60" fmla="*/ 6 w 9"/>
                            <a:gd name="T61" fmla="*/ 141 h 180"/>
                            <a:gd name="T62" fmla="*/ 6 w 9"/>
                            <a:gd name="T63" fmla="*/ 75 h 180"/>
                            <a:gd name="T64" fmla="*/ 6 w 9"/>
                            <a:gd name="T65" fmla="*/ 64 h 180"/>
                            <a:gd name="T66" fmla="*/ 6 w 9"/>
                            <a:gd name="T67" fmla="*/ 78 h 180"/>
                            <a:gd name="T68" fmla="*/ 7 w 9"/>
                            <a:gd name="T69" fmla="*/ 96 h 180"/>
                            <a:gd name="T70" fmla="*/ 7 w 9"/>
                            <a:gd name="T71" fmla="*/ 72 h 180"/>
                            <a:gd name="T72" fmla="*/ 7 w 9"/>
                            <a:gd name="T73" fmla="*/ 48 h 180"/>
                            <a:gd name="T74" fmla="*/ 7 w 9"/>
                            <a:gd name="T75" fmla="*/ 42 h 180"/>
                            <a:gd name="T76" fmla="*/ 7 w 9"/>
                            <a:gd name="T77" fmla="*/ 41 h 180"/>
                            <a:gd name="T78" fmla="*/ 7 w 9"/>
                            <a:gd name="T79" fmla="*/ 28 h 180"/>
                            <a:gd name="T80" fmla="*/ 8 w 9"/>
                            <a:gd name="T81" fmla="*/ 10 h 180"/>
                            <a:gd name="T82" fmla="*/ 8 w 9"/>
                            <a:gd name="T83" fmla="*/ 0 h 180"/>
                            <a:gd name="T84" fmla="*/ 8 w 9"/>
                            <a:gd name="T85" fmla="*/ 13 h 180"/>
                            <a:gd name="T86" fmla="*/ 8 w 9"/>
                            <a:gd name="T87" fmla="*/ 86 h 180"/>
                            <a:gd name="T88" fmla="*/ 8 w 9"/>
                            <a:gd name="T89" fmla="*/ 75 h 180"/>
                            <a:gd name="T90" fmla="*/ 9 w 9"/>
                            <a:gd name="T91" fmla="*/ 42 h 180"/>
                            <a:gd name="T92" fmla="*/ 9 w 9"/>
                            <a:gd name="T93" fmla="*/ 80 h 180"/>
                            <a:gd name="T94" fmla="*/ 9 w 9"/>
                            <a:gd name="T95" fmla="*/ 180 h 180"/>
                            <a:gd name="T96" fmla="*/ 9 w 9"/>
                            <a:gd name="T97" fmla="*/ 98 h 180"/>
                            <a:gd name="T98" fmla="*/ 9 w 9"/>
                            <a:gd name="T99" fmla="*/ 48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0">
                              <a:moveTo>
                                <a:pt x="0" y="107"/>
                              </a:moveTo>
                              <a:lnTo>
                                <a:pt x="0" y="73"/>
                              </a:lnTo>
                              <a:lnTo>
                                <a:pt x="1" y="68"/>
                              </a:lnTo>
                              <a:lnTo>
                                <a:pt x="1" y="76"/>
                              </a:lnTo>
                              <a:lnTo>
                                <a:pt x="1" y="47"/>
                              </a:lnTo>
                              <a:lnTo>
                                <a:pt x="1" y="51"/>
                              </a:lnTo>
                              <a:lnTo>
                                <a:pt x="2" y="139"/>
                              </a:lnTo>
                              <a:lnTo>
                                <a:pt x="2" y="66"/>
                              </a:lnTo>
                              <a:lnTo>
                                <a:pt x="2" y="40"/>
                              </a:lnTo>
                              <a:lnTo>
                                <a:pt x="2" y="23"/>
                              </a:lnTo>
                              <a:lnTo>
                                <a:pt x="2" y="11"/>
                              </a:lnTo>
                              <a:lnTo>
                                <a:pt x="2" y="20"/>
                              </a:lnTo>
                              <a:lnTo>
                                <a:pt x="3" y="50"/>
                              </a:lnTo>
                              <a:lnTo>
                                <a:pt x="3" y="97"/>
                              </a:lnTo>
                              <a:lnTo>
                                <a:pt x="3" y="123"/>
                              </a:lnTo>
                              <a:lnTo>
                                <a:pt x="3" y="87"/>
                              </a:lnTo>
                              <a:lnTo>
                                <a:pt x="3" y="75"/>
                              </a:lnTo>
                              <a:lnTo>
                                <a:pt x="4" y="85"/>
                              </a:lnTo>
                              <a:lnTo>
                                <a:pt x="4" y="97"/>
                              </a:lnTo>
                              <a:lnTo>
                                <a:pt x="4" y="89"/>
                              </a:lnTo>
                              <a:lnTo>
                                <a:pt x="4" y="63"/>
                              </a:lnTo>
                              <a:lnTo>
                                <a:pt x="4" y="35"/>
                              </a:lnTo>
                              <a:lnTo>
                                <a:pt x="4" y="19"/>
                              </a:lnTo>
                              <a:lnTo>
                                <a:pt x="5" y="20"/>
                              </a:lnTo>
                              <a:lnTo>
                                <a:pt x="5" y="41"/>
                              </a:lnTo>
                              <a:lnTo>
                                <a:pt x="5" y="118"/>
                              </a:lnTo>
                              <a:lnTo>
                                <a:pt x="5" y="93"/>
                              </a:lnTo>
                              <a:lnTo>
                                <a:pt x="5" y="48"/>
                              </a:lnTo>
                              <a:lnTo>
                                <a:pt x="6" y="51"/>
                              </a:lnTo>
                              <a:lnTo>
                                <a:pt x="6" y="94"/>
                              </a:lnTo>
                              <a:lnTo>
                                <a:pt x="6" y="141"/>
                              </a:lnTo>
                              <a:lnTo>
                                <a:pt x="6" y="75"/>
                              </a:lnTo>
                              <a:lnTo>
                                <a:pt x="6" y="64"/>
                              </a:lnTo>
                              <a:lnTo>
                                <a:pt x="6" y="78"/>
                              </a:lnTo>
                              <a:lnTo>
                                <a:pt x="7" y="96"/>
                              </a:lnTo>
                              <a:lnTo>
                                <a:pt x="7" y="72"/>
                              </a:lnTo>
                              <a:lnTo>
                                <a:pt x="7" y="48"/>
                              </a:lnTo>
                              <a:lnTo>
                                <a:pt x="7" y="42"/>
                              </a:lnTo>
                              <a:lnTo>
                                <a:pt x="7" y="41"/>
                              </a:lnTo>
                              <a:lnTo>
                                <a:pt x="7" y="28"/>
                              </a:lnTo>
                              <a:lnTo>
                                <a:pt x="8" y="10"/>
                              </a:lnTo>
                              <a:lnTo>
                                <a:pt x="8" y="0"/>
                              </a:lnTo>
                              <a:lnTo>
                                <a:pt x="8" y="13"/>
                              </a:lnTo>
                              <a:lnTo>
                                <a:pt x="8" y="86"/>
                              </a:lnTo>
                              <a:lnTo>
                                <a:pt x="8" y="75"/>
                              </a:lnTo>
                              <a:lnTo>
                                <a:pt x="9" y="42"/>
                              </a:lnTo>
                              <a:lnTo>
                                <a:pt x="9" y="80"/>
                              </a:lnTo>
                              <a:lnTo>
                                <a:pt x="9" y="180"/>
                              </a:lnTo>
                              <a:lnTo>
                                <a:pt x="9" y="98"/>
                              </a:lnTo>
                              <a:lnTo>
                                <a:pt x="9" y="4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57" name="Freeform 37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80388" y="4032250"/>
                          <a:ext cx="14288" cy="220663"/>
                        </a:xfrm>
                        <a:custGeom>
                          <a:avLst/>
                          <a:gdLst>
                            <a:gd name="T0" fmla="*/ 0 w 9"/>
                            <a:gd name="T1" fmla="*/ 45 h 139"/>
                            <a:gd name="T2" fmla="*/ 0 w 9"/>
                            <a:gd name="T3" fmla="*/ 24 h 139"/>
                            <a:gd name="T4" fmla="*/ 1 w 9"/>
                            <a:gd name="T5" fmla="*/ 33 h 139"/>
                            <a:gd name="T6" fmla="*/ 1 w 9"/>
                            <a:gd name="T7" fmla="*/ 60 h 139"/>
                            <a:gd name="T8" fmla="*/ 1 w 9"/>
                            <a:gd name="T9" fmla="*/ 65 h 139"/>
                            <a:gd name="T10" fmla="*/ 1 w 9"/>
                            <a:gd name="T11" fmla="*/ 38 h 139"/>
                            <a:gd name="T12" fmla="*/ 2 w 9"/>
                            <a:gd name="T13" fmla="*/ 27 h 139"/>
                            <a:gd name="T14" fmla="*/ 2 w 9"/>
                            <a:gd name="T15" fmla="*/ 31 h 139"/>
                            <a:gd name="T16" fmla="*/ 2 w 9"/>
                            <a:gd name="T17" fmla="*/ 41 h 139"/>
                            <a:gd name="T18" fmla="*/ 2 w 9"/>
                            <a:gd name="T19" fmla="*/ 59 h 139"/>
                            <a:gd name="T20" fmla="*/ 2 w 9"/>
                            <a:gd name="T21" fmla="*/ 109 h 139"/>
                            <a:gd name="T22" fmla="*/ 2 w 9"/>
                            <a:gd name="T23" fmla="*/ 102 h 139"/>
                            <a:gd name="T24" fmla="*/ 2 w 9"/>
                            <a:gd name="T25" fmla="*/ 51 h 139"/>
                            <a:gd name="T26" fmla="*/ 3 w 9"/>
                            <a:gd name="T27" fmla="*/ 44 h 139"/>
                            <a:gd name="T28" fmla="*/ 3 w 9"/>
                            <a:gd name="T29" fmla="*/ 41 h 139"/>
                            <a:gd name="T30" fmla="*/ 3 w 9"/>
                            <a:gd name="T31" fmla="*/ 22 h 139"/>
                            <a:gd name="T32" fmla="*/ 3 w 9"/>
                            <a:gd name="T33" fmla="*/ 21 h 139"/>
                            <a:gd name="T34" fmla="*/ 4 w 9"/>
                            <a:gd name="T35" fmla="*/ 65 h 139"/>
                            <a:gd name="T36" fmla="*/ 4 w 9"/>
                            <a:gd name="T37" fmla="*/ 79 h 139"/>
                            <a:gd name="T38" fmla="*/ 4 w 9"/>
                            <a:gd name="T39" fmla="*/ 49 h 139"/>
                            <a:gd name="T40" fmla="*/ 4 w 9"/>
                            <a:gd name="T41" fmla="*/ 91 h 139"/>
                            <a:gd name="T42" fmla="*/ 4 w 9"/>
                            <a:gd name="T43" fmla="*/ 70 h 139"/>
                            <a:gd name="T44" fmla="*/ 4 w 9"/>
                            <a:gd name="T45" fmla="*/ 44 h 139"/>
                            <a:gd name="T46" fmla="*/ 4 w 9"/>
                            <a:gd name="T47" fmla="*/ 60 h 139"/>
                            <a:gd name="T48" fmla="*/ 5 w 9"/>
                            <a:gd name="T49" fmla="*/ 84 h 139"/>
                            <a:gd name="T50" fmla="*/ 5 w 9"/>
                            <a:gd name="T51" fmla="*/ 38 h 139"/>
                            <a:gd name="T52" fmla="*/ 5 w 9"/>
                            <a:gd name="T53" fmla="*/ 12 h 139"/>
                            <a:gd name="T54" fmla="*/ 5 w 9"/>
                            <a:gd name="T55" fmla="*/ 17 h 139"/>
                            <a:gd name="T56" fmla="*/ 5 w 9"/>
                            <a:gd name="T57" fmla="*/ 48 h 139"/>
                            <a:gd name="T58" fmla="*/ 5 w 9"/>
                            <a:gd name="T59" fmla="*/ 82 h 139"/>
                            <a:gd name="T60" fmla="*/ 6 w 9"/>
                            <a:gd name="T61" fmla="*/ 85 h 139"/>
                            <a:gd name="T62" fmla="*/ 6 w 9"/>
                            <a:gd name="T63" fmla="*/ 65 h 139"/>
                            <a:gd name="T64" fmla="*/ 6 w 9"/>
                            <a:gd name="T65" fmla="*/ 82 h 139"/>
                            <a:gd name="T66" fmla="*/ 6 w 9"/>
                            <a:gd name="T67" fmla="*/ 139 h 139"/>
                            <a:gd name="T68" fmla="*/ 7 w 9"/>
                            <a:gd name="T69" fmla="*/ 89 h 139"/>
                            <a:gd name="T70" fmla="*/ 7 w 9"/>
                            <a:gd name="T71" fmla="*/ 32 h 139"/>
                            <a:gd name="T72" fmla="*/ 7 w 9"/>
                            <a:gd name="T73" fmla="*/ 7 h 139"/>
                            <a:gd name="T74" fmla="*/ 7 w 9"/>
                            <a:gd name="T75" fmla="*/ 4 h 139"/>
                            <a:gd name="T76" fmla="*/ 7 w 9"/>
                            <a:gd name="T77" fmla="*/ 22 h 139"/>
                            <a:gd name="T78" fmla="*/ 7 w 9"/>
                            <a:gd name="T79" fmla="*/ 77 h 139"/>
                            <a:gd name="T80" fmla="*/ 7 w 9"/>
                            <a:gd name="T81" fmla="*/ 61 h 139"/>
                            <a:gd name="T82" fmla="*/ 8 w 9"/>
                            <a:gd name="T83" fmla="*/ 30 h 139"/>
                            <a:gd name="T84" fmla="*/ 8 w 9"/>
                            <a:gd name="T85" fmla="*/ 24 h 139"/>
                            <a:gd name="T86" fmla="*/ 8 w 9"/>
                            <a:gd name="T87" fmla="*/ 38 h 139"/>
                            <a:gd name="T88" fmla="*/ 8 w 9"/>
                            <a:gd name="T89" fmla="*/ 25 h 139"/>
                            <a:gd name="T90" fmla="*/ 9 w 9"/>
                            <a:gd name="T91" fmla="*/ 0 h 139"/>
                            <a:gd name="T92" fmla="*/ 9 w 9"/>
                            <a:gd name="T93" fmla="*/ 5 h 139"/>
                            <a:gd name="T94" fmla="*/ 9 w 9"/>
                            <a:gd name="T95" fmla="*/ 24 h 139"/>
                            <a:gd name="T96" fmla="*/ 9 w 9"/>
                            <a:gd name="T97" fmla="*/ 26 h 139"/>
                            <a:gd name="T98" fmla="*/ 9 w 9"/>
                            <a:gd name="T99" fmla="*/ 36 h 13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9">
                              <a:moveTo>
                                <a:pt x="0" y="45"/>
                              </a:moveTo>
                              <a:lnTo>
                                <a:pt x="0" y="24"/>
                              </a:lnTo>
                              <a:lnTo>
                                <a:pt x="1" y="33"/>
                              </a:lnTo>
                              <a:lnTo>
                                <a:pt x="1" y="60"/>
                              </a:lnTo>
                              <a:lnTo>
                                <a:pt x="1" y="65"/>
                              </a:lnTo>
                              <a:lnTo>
                                <a:pt x="1" y="38"/>
                              </a:lnTo>
                              <a:lnTo>
                                <a:pt x="2" y="27"/>
                              </a:lnTo>
                              <a:lnTo>
                                <a:pt x="2" y="31"/>
                              </a:lnTo>
                              <a:lnTo>
                                <a:pt x="2" y="41"/>
                              </a:lnTo>
                              <a:lnTo>
                                <a:pt x="2" y="59"/>
                              </a:lnTo>
                              <a:lnTo>
                                <a:pt x="2" y="109"/>
                              </a:lnTo>
                              <a:lnTo>
                                <a:pt x="2" y="102"/>
                              </a:lnTo>
                              <a:lnTo>
                                <a:pt x="2" y="51"/>
                              </a:lnTo>
                              <a:lnTo>
                                <a:pt x="3" y="44"/>
                              </a:lnTo>
                              <a:lnTo>
                                <a:pt x="3" y="41"/>
                              </a:lnTo>
                              <a:lnTo>
                                <a:pt x="3" y="22"/>
                              </a:lnTo>
                              <a:lnTo>
                                <a:pt x="3" y="21"/>
                              </a:lnTo>
                              <a:lnTo>
                                <a:pt x="4" y="65"/>
                              </a:lnTo>
                              <a:lnTo>
                                <a:pt x="4" y="79"/>
                              </a:lnTo>
                              <a:lnTo>
                                <a:pt x="4" y="49"/>
                              </a:lnTo>
                              <a:lnTo>
                                <a:pt x="4" y="91"/>
                              </a:lnTo>
                              <a:lnTo>
                                <a:pt x="4" y="70"/>
                              </a:lnTo>
                              <a:lnTo>
                                <a:pt x="4" y="44"/>
                              </a:lnTo>
                              <a:lnTo>
                                <a:pt x="4" y="60"/>
                              </a:lnTo>
                              <a:lnTo>
                                <a:pt x="5" y="84"/>
                              </a:lnTo>
                              <a:lnTo>
                                <a:pt x="5" y="38"/>
                              </a:lnTo>
                              <a:lnTo>
                                <a:pt x="5" y="12"/>
                              </a:lnTo>
                              <a:lnTo>
                                <a:pt x="5" y="17"/>
                              </a:lnTo>
                              <a:lnTo>
                                <a:pt x="5" y="48"/>
                              </a:lnTo>
                              <a:lnTo>
                                <a:pt x="5" y="82"/>
                              </a:lnTo>
                              <a:lnTo>
                                <a:pt x="6" y="85"/>
                              </a:lnTo>
                              <a:lnTo>
                                <a:pt x="6" y="65"/>
                              </a:lnTo>
                              <a:lnTo>
                                <a:pt x="6" y="82"/>
                              </a:lnTo>
                              <a:lnTo>
                                <a:pt x="6" y="139"/>
                              </a:lnTo>
                              <a:lnTo>
                                <a:pt x="7" y="89"/>
                              </a:lnTo>
                              <a:lnTo>
                                <a:pt x="7" y="32"/>
                              </a:lnTo>
                              <a:lnTo>
                                <a:pt x="7" y="7"/>
                              </a:lnTo>
                              <a:lnTo>
                                <a:pt x="7" y="4"/>
                              </a:lnTo>
                              <a:lnTo>
                                <a:pt x="7" y="22"/>
                              </a:lnTo>
                              <a:lnTo>
                                <a:pt x="7" y="77"/>
                              </a:lnTo>
                              <a:lnTo>
                                <a:pt x="7" y="61"/>
                              </a:lnTo>
                              <a:lnTo>
                                <a:pt x="8" y="30"/>
                              </a:lnTo>
                              <a:lnTo>
                                <a:pt x="8" y="24"/>
                              </a:lnTo>
                              <a:lnTo>
                                <a:pt x="8" y="38"/>
                              </a:lnTo>
                              <a:lnTo>
                                <a:pt x="8" y="25"/>
                              </a:lnTo>
                              <a:lnTo>
                                <a:pt x="9" y="0"/>
                              </a:lnTo>
                              <a:lnTo>
                                <a:pt x="9" y="5"/>
                              </a:lnTo>
                              <a:lnTo>
                                <a:pt x="9" y="24"/>
                              </a:lnTo>
                              <a:lnTo>
                                <a:pt x="9" y="26"/>
                              </a:lnTo>
                              <a:lnTo>
                                <a:pt x="9" y="3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58" name="Freeform 3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94676" y="3981450"/>
                          <a:ext cx="14288" cy="295275"/>
                        </a:xfrm>
                        <a:custGeom>
                          <a:avLst/>
                          <a:gdLst>
                            <a:gd name="T0" fmla="*/ 0 w 9"/>
                            <a:gd name="T1" fmla="*/ 68 h 186"/>
                            <a:gd name="T2" fmla="*/ 0 w 9"/>
                            <a:gd name="T3" fmla="*/ 107 h 186"/>
                            <a:gd name="T4" fmla="*/ 0 w 9"/>
                            <a:gd name="T5" fmla="*/ 186 h 186"/>
                            <a:gd name="T6" fmla="*/ 1 w 9"/>
                            <a:gd name="T7" fmla="*/ 182 h 186"/>
                            <a:gd name="T8" fmla="*/ 1 w 9"/>
                            <a:gd name="T9" fmla="*/ 104 h 186"/>
                            <a:gd name="T10" fmla="*/ 1 w 9"/>
                            <a:gd name="T11" fmla="*/ 70 h 186"/>
                            <a:gd name="T12" fmla="*/ 1 w 9"/>
                            <a:gd name="T13" fmla="*/ 72 h 186"/>
                            <a:gd name="T14" fmla="*/ 2 w 9"/>
                            <a:gd name="T15" fmla="*/ 109 h 186"/>
                            <a:gd name="T16" fmla="*/ 2 w 9"/>
                            <a:gd name="T17" fmla="*/ 86 h 186"/>
                            <a:gd name="T18" fmla="*/ 2 w 9"/>
                            <a:gd name="T19" fmla="*/ 56 h 186"/>
                            <a:gd name="T20" fmla="*/ 2 w 9"/>
                            <a:gd name="T21" fmla="*/ 51 h 186"/>
                            <a:gd name="T22" fmla="*/ 2 w 9"/>
                            <a:gd name="T23" fmla="*/ 63 h 186"/>
                            <a:gd name="T24" fmla="*/ 2 w 9"/>
                            <a:gd name="T25" fmla="*/ 83 h 186"/>
                            <a:gd name="T26" fmla="*/ 3 w 9"/>
                            <a:gd name="T27" fmla="*/ 64 h 186"/>
                            <a:gd name="T28" fmla="*/ 3 w 9"/>
                            <a:gd name="T29" fmla="*/ 53 h 186"/>
                            <a:gd name="T30" fmla="*/ 3 w 9"/>
                            <a:gd name="T31" fmla="*/ 77 h 186"/>
                            <a:gd name="T32" fmla="*/ 3 w 9"/>
                            <a:gd name="T33" fmla="*/ 172 h 186"/>
                            <a:gd name="T34" fmla="*/ 3 w 9"/>
                            <a:gd name="T35" fmla="*/ 91 h 186"/>
                            <a:gd name="T36" fmla="*/ 3 w 9"/>
                            <a:gd name="T37" fmla="*/ 43 h 186"/>
                            <a:gd name="T38" fmla="*/ 3 w 9"/>
                            <a:gd name="T39" fmla="*/ 21 h 186"/>
                            <a:gd name="T40" fmla="*/ 4 w 9"/>
                            <a:gd name="T41" fmla="*/ 24 h 186"/>
                            <a:gd name="T42" fmla="*/ 4 w 9"/>
                            <a:gd name="T43" fmla="*/ 62 h 186"/>
                            <a:gd name="T44" fmla="*/ 4 w 9"/>
                            <a:gd name="T45" fmla="*/ 104 h 186"/>
                            <a:gd name="T46" fmla="*/ 4 w 9"/>
                            <a:gd name="T47" fmla="*/ 120 h 186"/>
                            <a:gd name="T48" fmla="*/ 5 w 9"/>
                            <a:gd name="T49" fmla="*/ 125 h 186"/>
                            <a:gd name="T50" fmla="*/ 5 w 9"/>
                            <a:gd name="T51" fmla="*/ 65 h 186"/>
                            <a:gd name="T52" fmla="*/ 5 w 9"/>
                            <a:gd name="T53" fmla="*/ 59 h 186"/>
                            <a:gd name="T54" fmla="*/ 5 w 9"/>
                            <a:gd name="T55" fmla="*/ 54 h 186"/>
                            <a:gd name="T56" fmla="*/ 5 w 9"/>
                            <a:gd name="T57" fmla="*/ 35 h 186"/>
                            <a:gd name="T58" fmla="*/ 5 w 9"/>
                            <a:gd name="T59" fmla="*/ 35 h 186"/>
                            <a:gd name="T60" fmla="*/ 6 w 9"/>
                            <a:gd name="T61" fmla="*/ 59 h 186"/>
                            <a:gd name="T62" fmla="*/ 6 w 9"/>
                            <a:gd name="T63" fmla="*/ 102 h 186"/>
                            <a:gd name="T64" fmla="*/ 6 w 9"/>
                            <a:gd name="T65" fmla="*/ 158 h 186"/>
                            <a:gd name="T66" fmla="*/ 6 w 9"/>
                            <a:gd name="T67" fmla="*/ 112 h 186"/>
                            <a:gd name="T68" fmla="*/ 6 w 9"/>
                            <a:gd name="T69" fmla="*/ 33 h 186"/>
                            <a:gd name="T70" fmla="*/ 7 w 9"/>
                            <a:gd name="T71" fmla="*/ 3 h 186"/>
                            <a:gd name="T72" fmla="*/ 7 w 9"/>
                            <a:gd name="T73" fmla="*/ 0 h 186"/>
                            <a:gd name="T74" fmla="*/ 7 w 9"/>
                            <a:gd name="T75" fmla="*/ 20 h 186"/>
                            <a:gd name="T76" fmla="*/ 7 w 9"/>
                            <a:gd name="T77" fmla="*/ 51 h 186"/>
                            <a:gd name="T78" fmla="*/ 7 w 9"/>
                            <a:gd name="T79" fmla="*/ 74 h 186"/>
                            <a:gd name="T80" fmla="*/ 7 w 9"/>
                            <a:gd name="T81" fmla="*/ 98 h 186"/>
                            <a:gd name="T82" fmla="*/ 8 w 9"/>
                            <a:gd name="T83" fmla="*/ 120 h 186"/>
                            <a:gd name="T84" fmla="*/ 8 w 9"/>
                            <a:gd name="T85" fmla="*/ 117 h 186"/>
                            <a:gd name="T86" fmla="*/ 8 w 9"/>
                            <a:gd name="T87" fmla="*/ 63 h 186"/>
                            <a:gd name="T88" fmla="*/ 8 w 9"/>
                            <a:gd name="T89" fmla="*/ 44 h 186"/>
                            <a:gd name="T90" fmla="*/ 8 w 9"/>
                            <a:gd name="T91" fmla="*/ 59 h 186"/>
                            <a:gd name="T92" fmla="*/ 9 w 9"/>
                            <a:gd name="T93" fmla="*/ 131 h 186"/>
                            <a:gd name="T94" fmla="*/ 9 w 9"/>
                            <a:gd name="T95" fmla="*/ 99 h 186"/>
                            <a:gd name="T96" fmla="*/ 9 w 9"/>
                            <a:gd name="T97" fmla="*/ 109 h 186"/>
                            <a:gd name="T98" fmla="*/ 9 w 9"/>
                            <a:gd name="T99" fmla="*/ 129 h 18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6">
                              <a:moveTo>
                                <a:pt x="0" y="68"/>
                              </a:moveTo>
                              <a:lnTo>
                                <a:pt x="0" y="107"/>
                              </a:lnTo>
                              <a:lnTo>
                                <a:pt x="0" y="186"/>
                              </a:lnTo>
                              <a:lnTo>
                                <a:pt x="1" y="182"/>
                              </a:lnTo>
                              <a:lnTo>
                                <a:pt x="1" y="104"/>
                              </a:lnTo>
                              <a:lnTo>
                                <a:pt x="1" y="70"/>
                              </a:lnTo>
                              <a:lnTo>
                                <a:pt x="1" y="72"/>
                              </a:lnTo>
                              <a:lnTo>
                                <a:pt x="2" y="109"/>
                              </a:lnTo>
                              <a:lnTo>
                                <a:pt x="2" y="86"/>
                              </a:lnTo>
                              <a:lnTo>
                                <a:pt x="2" y="56"/>
                              </a:lnTo>
                              <a:lnTo>
                                <a:pt x="2" y="51"/>
                              </a:lnTo>
                              <a:lnTo>
                                <a:pt x="2" y="63"/>
                              </a:lnTo>
                              <a:lnTo>
                                <a:pt x="2" y="83"/>
                              </a:lnTo>
                              <a:lnTo>
                                <a:pt x="3" y="64"/>
                              </a:lnTo>
                              <a:lnTo>
                                <a:pt x="3" y="53"/>
                              </a:lnTo>
                              <a:lnTo>
                                <a:pt x="3" y="77"/>
                              </a:lnTo>
                              <a:lnTo>
                                <a:pt x="3" y="172"/>
                              </a:lnTo>
                              <a:lnTo>
                                <a:pt x="3" y="91"/>
                              </a:lnTo>
                              <a:lnTo>
                                <a:pt x="3" y="43"/>
                              </a:lnTo>
                              <a:lnTo>
                                <a:pt x="3" y="21"/>
                              </a:lnTo>
                              <a:lnTo>
                                <a:pt x="4" y="24"/>
                              </a:lnTo>
                              <a:lnTo>
                                <a:pt x="4" y="62"/>
                              </a:lnTo>
                              <a:lnTo>
                                <a:pt x="4" y="104"/>
                              </a:lnTo>
                              <a:lnTo>
                                <a:pt x="4" y="120"/>
                              </a:lnTo>
                              <a:lnTo>
                                <a:pt x="5" y="125"/>
                              </a:lnTo>
                              <a:lnTo>
                                <a:pt x="5" y="65"/>
                              </a:lnTo>
                              <a:lnTo>
                                <a:pt x="5" y="59"/>
                              </a:lnTo>
                              <a:lnTo>
                                <a:pt x="5" y="54"/>
                              </a:lnTo>
                              <a:lnTo>
                                <a:pt x="5" y="35"/>
                              </a:lnTo>
                              <a:lnTo>
                                <a:pt x="5" y="35"/>
                              </a:lnTo>
                              <a:lnTo>
                                <a:pt x="6" y="59"/>
                              </a:lnTo>
                              <a:lnTo>
                                <a:pt x="6" y="102"/>
                              </a:lnTo>
                              <a:lnTo>
                                <a:pt x="6" y="158"/>
                              </a:lnTo>
                              <a:lnTo>
                                <a:pt x="6" y="112"/>
                              </a:lnTo>
                              <a:lnTo>
                                <a:pt x="6" y="33"/>
                              </a:lnTo>
                              <a:lnTo>
                                <a:pt x="7" y="3"/>
                              </a:lnTo>
                              <a:lnTo>
                                <a:pt x="7" y="0"/>
                              </a:lnTo>
                              <a:lnTo>
                                <a:pt x="7" y="20"/>
                              </a:lnTo>
                              <a:lnTo>
                                <a:pt x="7" y="51"/>
                              </a:lnTo>
                              <a:lnTo>
                                <a:pt x="7" y="74"/>
                              </a:lnTo>
                              <a:lnTo>
                                <a:pt x="7" y="98"/>
                              </a:lnTo>
                              <a:lnTo>
                                <a:pt x="8" y="120"/>
                              </a:lnTo>
                              <a:lnTo>
                                <a:pt x="8" y="117"/>
                              </a:lnTo>
                              <a:lnTo>
                                <a:pt x="8" y="63"/>
                              </a:lnTo>
                              <a:lnTo>
                                <a:pt x="8" y="44"/>
                              </a:lnTo>
                              <a:lnTo>
                                <a:pt x="8" y="59"/>
                              </a:lnTo>
                              <a:lnTo>
                                <a:pt x="9" y="131"/>
                              </a:lnTo>
                              <a:lnTo>
                                <a:pt x="9" y="99"/>
                              </a:lnTo>
                              <a:lnTo>
                                <a:pt x="9" y="109"/>
                              </a:lnTo>
                              <a:lnTo>
                                <a:pt x="9" y="12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59" name="Freeform 37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08963" y="3967163"/>
                          <a:ext cx="14288" cy="219075"/>
                        </a:xfrm>
                        <a:custGeom>
                          <a:avLst/>
                          <a:gdLst>
                            <a:gd name="T0" fmla="*/ 0 w 9"/>
                            <a:gd name="T1" fmla="*/ 138 h 138"/>
                            <a:gd name="T2" fmla="*/ 0 w 9"/>
                            <a:gd name="T3" fmla="*/ 84 h 138"/>
                            <a:gd name="T4" fmla="*/ 0 w 9"/>
                            <a:gd name="T5" fmla="*/ 110 h 138"/>
                            <a:gd name="T6" fmla="*/ 1 w 9"/>
                            <a:gd name="T7" fmla="*/ 109 h 138"/>
                            <a:gd name="T8" fmla="*/ 1 w 9"/>
                            <a:gd name="T9" fmla="*/ 54 h 138"/>
                            <a:gd name="T10" fmla="*/ 1 w 9"/>
                            <a:gd name="T11" fmla="*/ 41 h 138"/>
                            <a:gd name="T12" fmla="*/ 1 w 9"/>
                            <a:gd name="T13" fmla="*/ 46 h 138"/>
                            <a:gd name="T14" fmla="*/ 1 w 9"/>
                            <a:gd name="T15" fmla="*/ 58 h 138"/>
                            <a:gd name="T16" fmla="*/ 1 w 9"/>
                            <a:gd name="T17" fmla="*/ 58 h 138"/>
                            <a:gd name="T18" fmla="*/ 2 w 9"/>
                            <a:gd name="T19" fmla="*/ 35 h 138"/>
                            <a:gd name="T20" fmla="*/ 2 w 9"/>
                            <a:gd name="T21" fmla="*/ 13 h 138"/>
                            <a:gd name="T22" fmla="*/ 2 w 9"/>
                            <a:gd name="T23" fmla="*/ 2 h 138"/>
                            <a:gd name="T24" fmla="*/ 2 w 9"/>
                            <a:gd name="T25" fmla="*/ 3 h 138"/>
                            <a:gd name="T26" fmla="*/ 2 w 9"/>
                            <a:gd name="T27" fmla="*/ 15 h 138"/>
                            <a:gd name="T28" fmla="*/ 3 w 9"/>
                            <a:gd name="T29" fmla="*/ 33 h 138"/>
                            <a:gd name="T30" fmla="*/ 3 w 9"/>
                            <a:gd name="T31" fmla="*/ 57 h 138"/>
                            <a:gd name="T32" fmla="*/ 3 w 9"/>
                            <a:gd name="T33" fmla="*/ 89 h 138"/>
                            <a:gd name="T34" fmla="*/ 3 w 9"/>
                            <a:gd name="T35" fmla="*/ 75 h 138"/>
                            <a:gd name="T36" fmla="*/ 3 w 9"/>
                            <a:gd name="T37" fmla="*/ 51 h 138"/>
                            <a:gd name="T38" fmla="*/ 3 w 9"/>
                            <a:gd name="T39" fmla="*/ 41 h 138"/>
                            <a:gd name="T40" fmla="*/ 4 w 9"/>
                            <a:gd name="T41" fmla="*/ 28 h 138"/>
                            <a:gd name="T42" fmla="*/ 4 w 9"/>
                            <a:gd name="T43" fmla="*/ 11 h 138"/>
                            <a:gd name="T44" fmla="*/ 4 w 9"/>
                            <a:gd name="T45" fmla="*/ 0 h 138"/>
                            <a:gd name="T46" fmla="*/ 4 w 9"/>
                            <a:gd name="T47" fmla="*/ 7 h 138"/>
                            <a:gd name="T48" fmla="*/ 5 w 9"/>
                            <a:gd name="T49" fmla="*/ 31 h 138"/>
                            <a:gd name="T50" fmla="*/ 5 w 9"/>
                            <a:gd name="T51" fmla="*/ 45 h 138"/>
                            <a:gd name="T52" fmla="*/ 5 w 9"/>
                            <a:gd name="T53" fmla="*/ 42 h 138"/>
                            <a:gd name="T54" fmla="*/ 5 w 9"/>
                            <a:gd name="T55" fmla="*/ 37 h 138"/>
                            <a:gd name="T56" fmla="*/ 5 w 9"/>
                            <a:gd name="T57" fmla="*/ 41 h 138"/>
                            <a:gd name="T58" fmla="*/ 5 w 9"/>
                            <a:gd name="T59" fmla="*/ 43 h 138"/>
                            <a:gd name="T60" fmla="*/ 5 w 9"/>
                            <a:gd name="T61" fmla="*/ 36 h 138"/>
                            <a:gd name="T62" fmla="*/ 6 w 9"/>
                            <a:gd name="T63" fmla="*/ 39 h 138"/>
                            <a:gd name="T64" fmla="*/ 6 w 9"/>
                            <a:gd name="T65" fmla="*/ 38 h 138"/>
                            <a:gd name="T66" fmla="*/ 6 w 9"/>
                            <a:gd name="T67" fmla="*/ 33 h 138"/>
                            <a:gd name="T68" fmla="*/ 6 w 9"/>
                            <a:gd name="T69" fmla="*/ 40 h 138"/>
                            <a:gd name="T70" fmla="*/ 7 w 9"/>
                            <a:gd name="T71" fmla="*/ 87 h 138"/>
                            <a:gd name="T72" fmla="*/ 7 w 9"/>
                            <a:gd name="T73" fmla="*/ 81 h 138"/>
                            <a:gd name="T74" fmla="*/ 7 w 9"/>
                            <a:gd name="T75" fmla="*/ 21 h 138"/>
                            <a:gd name="T76" fmla="*/ 7 w 9"/>
                            <a:gd name="T77" fmla="*/ 18 h 138"/>
                            <a:gd name="T78" fmla="*/ 7 w 9"/>
                            <a:gd name="T79" fmla="*/ 37 h 138"/>
                            <a:gd name="T80" fmla="*/ 7 w 9"/>
                            <a:gd name="T81" fmla="*/ 48 h 138"/>
                            <a:gd name="T82" fmla="*/ 7 w 9"/>
                            <a:gd name="T83" fmla="*/ 61 h 138"/>
                            <a:gd name="T84" fmla="*/ 8 w 9"/>
                            <a:gd name="T85" fmla="*/ 45 h 138"/>
                            <a:gd name="T86" fmla="*/ 8 w 9"/>
                            <a:gd name="T87" fmla="*/ 24 h 138"/>
                            <a:gd name="T88" fmla="*/ 8 w 9"/>
                            <a:gd name="T89" fmla="*/ 17 h 138"/>
                            <a:gd name="T90" fmla="*/ 8 w 9"/>
                            <a:gd name="T91" fmla="*/ 12 h 138"/>
                            <a:gd name="T92" fmla="*/ 9 w 9"/>
                            <a:gd name="T93" fmla="*/ 10 h 138"/>
                            <a:gd name="T94" fmla="*/ 9 w 9"/>
                            <a:gd name="T95" fmla="*/ 16 h 138"/>
                            <a:gd name="T96" fmla="*/ 9 w 9"/>
                            <a:gd name="T97" fmla="*/ 33 h 138"/>
                            <a:gd name="T98" fmla="*/ 9 w 9"/>
                            <a:gd name="T99" fmla="*/ 55 h 1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8">
                              <a:moveTo>
                                <a:pt x="0" y="138"/>
                              </a:moveTo>
                              <a:lnTo>
                                <a:pt x="0" y="84"/>
                              </a:lnTo>
                              <a:lnTo>
                                <a:pt x="0" y="110"/>
                              </a:lnTo>
                              <a:lnTo>
                                <a:pt x="1" y="109"/>
                              </a:lnTo>
                              <a:lnTo>
                                <a:pt x="1" y="54"/>
                              </a:lnTo>
                              <a:lnTo>
                                <a:pt x="1" y="41"/>
                              </a:lnTo>
                              <a:lnTo>
                                <a:pt x="1" y="46"/>
                              </a:lnTo>
                              <a:lnTo>
                                <a:pt x="1" y="58"/>
                              </a:lnTo>
                              <a:lnTo>
                                <a:pt x="1" y="58"/>
                              </a:lnTo>
                              <a:lnTo>
                                <a:pt x="2" y="35"/>
                              </a:lnTo>
                              <a:lnTo>
                                <a:pt x="2" y="13"/>
                              </a:lnTo>
                              <a:lnTo>
                                <a:pt x="2" y="2"/>
                              </a:lnTo>
                              <a:lnTo>
                                <a:pt x="2" y="3"/>
                              </a:lnTo>
                              <a:lnTo>
                                <a:pt x="2" y="15"/>
                              </a:lnTo>
                              <a:lnTo>
                                <a:pt x="3" y="33"/>
                              </a:lnTo>
                              <a:lnTo>
                                <a:pt x="3" y="57"/>
                              </a:lnTo>
                              <a:lnTo>
                                <a:pt x="3" y="89"/>
                              </a:lnTo>
                              <a:lnTo>
                                <a:pt x="3" y="75"/>
                              </a:lnTo>
                              <a:lnTo>
                                <a:pt x="3" y="51"/>
                              </a:lnTo>
                              <a:lnTo>
                                <a:pt x="3" y="41"/>
                              </a:lnTo>
                              <a:lnTo>
                                <a:pt x="4" y="28"/>
                              </a:lnTo>
                              <a:lnTo>
                                <a:pt x="4" y="11"/>
                              </a:lnTo>
                              <a:lnTo>
                                <a:pt x="4" y="0"/>
                              </a:lnTo>
                              <a:lnTo>
                                <a:pt x="4" y="7"/>
                              </a:lnTo>
                              <a:lnTo>
                                <a:pt x="5" y="31"/>
                              </a:lnTo>
                              <a:lnTo>
                                <a:pt x="5" y="45"/>
                              </a:lnTo>
                              <a:lnTo>
                                <a:pt x="5" y="42"/>
                              </a:lnTo>
                              <a:lnTo>
                                <a:pt x="5" y="37"/>
                              </a:lnTo>
                              <a:lnTo>
                                <a:pt x="5" y="41"/>
                              </a:lnTo>
                              <a:lnTo>
                                <a:pt x="5" y="43"/>
                              </a:lnTo>
                              <a:lnTo>
                                <a:pt x="5" y="36"/>
                              </a:lnTo>
                              <a:lnTo>
                                <a:pt x="6" y="39"/>
                              </a:lnTo>
                              <a:lnTo>
                                <a:pt x="6" y="38"/>
                              </a:lnTo>
                              <a:lnTo>
                                <a:pt x="6" y="33"/>
                              </a:lnTo>
                              <a:lnTo>
                                <a:pt x="6" y="40"/>
                              </a:lnTo>
                              <a:lnTo>
                                <a:pt x="7" y="87"/>
                              </a:lnTo>
                              <a:lnTo>
                                <a:pt x="7" y="81"/>
                              </a:lnTo>
                              <a:lnTo>
                                <a:pt x="7" y="21"/>
                              </a:lnTo>
                              <a:lnTo>
                                <a:pt x="7" y="18"/>
                              </a:lnTo>
                              <a:lnTo>
                                <a:pt x="7" y="37"/>
                              </a:lnTo>
                              <a:lnTo>
                                <a:pt x="7" y="48"/>
                              </a:lnTo>
                              <a:lnTo>
                                <a:pt x="7" y="61"/>
                              </a:lnTo>
                              <a:lnTo>
                                <a:pt x="8" y="45"/>
                              </a:lnTo>
                              <a:lnTo>
                                <a:pt x="8" y="24"/>
                              </a:lnTo>
                              <a:lnTo>
                                <a:pt x="8" y="17"/>
                              </a:lnTo>
                              <a:lnTo>
                                <a:pt x="8" y="12"/>
                              </a:lnTo>
                              <a:lnTo>
                                <a:pt x="9" y="10"/>
                              </a:lnTo>
                              <a:lnTo>
                                <a:pt x="9" y="16"/>
                              </a:lnTo>
                              <a:lnTo>
                                <a:pt x="9" y="33"/>
                              </a:lnTo>
                              <a:lnTo>
                                <a:pt x="9" y="5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60" name="Freeform 3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23251" y="3933825"/>
                          <a:ext cx="14288" cy="314325"/>
                        </a:xfrm>
                        <a:custGeom>
                          <a:avLst/>
                          <a:gdLst>
                            <a:gd name="T0" fmla="*/ 0 w 9"/>
                            <a:gd name="T1" fmla="*/ 76 h 198"/>
                            <a:gd name="T2" fmla="*/ 0 w 9"/>
                            <a:gd name="T3" fmla="*/ 111 h 198"/>
                            <a:gd name="T4" fmla="*/ 0 w 9"/>
                            <a:gd name="T5" fmla="*/ 198 h 198"/>
                            <a:gd name="T6" fmla="*/ 1 w 9"/>
                            <a:gd name="T7" fmla="*/ 176 h 198"/>
                            <a:gd name="T8" fmla="*/ 1 w 9"/>
                            <a:gd name="T9" fmla="*/ 101 h 198"/>
                            <a:gd name="T10" fmla="*/ 1 w 9"/>
                            <a:gd name="T11" fmla="*/ 63 h 198"/>
                            <a:gd name="T12" fmla="*/ 1 w 9"/>
                            <a:gd name="T13" fmla="*/ 54 h 198"/>
                            <a:gd name="T14" fmla="*/ 1 w 9"/>
                            <a:gd name="T15" fmla="*/ 59 h 198"/>
                            <a:gd name="T16" fmla="*/ 1 w 9"/>
                            <a:gd name="T17" fmla="*/ 59 h 198"/>
                            <a:gd name="T18" fmla="*/ 1 w 9"/>
                            <a:gd name="T19" fmla="*/ 54 h 198"/>
                            <a:gd name="T20" fmla="*/ 2 w 9"/>
                            <a:gd name="T21" fmla="*/ 44 h 198"/>
                            <a:gd name="T22" fmla="*/ 2 w 9"/>
                            <a:gd name="T23" fmla="*/ 31 h 198"/>
                            <a:gd name="T24" fmla="*/ 2 w 9"/>
                            <a:gd name="T25" fmla="*/ 17 h 198"/>
                            <a:gd name="T26" fmla="*/ 2 w 9"/>
                            <a:gd name="T27" fmla="*/ 11 h 198"/>
                            <a:gd name="T28" fmla="*/ 3 w 9"/>
                            <a:gd name="T29" fmla="*/ 12 h 198"/>
                            <a:gd name="T30" fmla="*/ 3 w 9"/>
                            <a:gd name="T31" fmla="*/ 24 h 198"/>
                            <a:gd name="T32" fmla="*/ 3 w 9"/>
                            <a:gd name="T33" fmla="*/ 66 h 198"/>
                            <a:gd name="T34" fmla="*/ 3 w 9"/>
                            <a:gd name="T35" fmla="*/ 167 h 198"/>
                            <a:gd name="T36" fmla="*/ 3 w 9"/>
                            <a:gd name="T37" fmla="*/ 97 h 198"/>
                            <a:gd name="T38" fmla="*/ 3 w 9"/>
                            <a:gd name="T39" fmla="*/ 91 h 198"/>
                            <a:gd name="T40" fmla="*/ 3 w 9"/>
                            <a:gd name="T41" fmla="*/ 122 h 198"/>
                            <a:gd name="T42" fmla="*/ 4 w 9"/>
                            <a:gd name="T43" fmla="*/ 120 h 198"/>
                            <a:gd name="T44" fmla="*/ 4 w 9"/>
                            <a:gd name="T45" fmla="*/ 38 h 198"/>
                            <a:gd name="T46" fmla="*/ 4 w 9"/>
                            <a:gd name="T47" fmla="*/ 6 h 198"/>
                            <a:gd name="T48" fmla="*/ 4 w 9"/>
                            <a:gd name="T49" fmla="*/ 0 h 198"/>
                            <a:gd name="T50" fmla="*/ 5 w 9"/>
                            <a:gd name="T51" fmla="*/ 13 h 198"/>
                            <a:gd name="T52" fmla="*/ 5 w 9"/>
                            <a:gd name="T53" fmla="*/ 29 h 198"/>
                            <a:gd name="T54" fmla="*/ 5 w 9"/>
                            <a:gd name="T55" fmla="*/ 22 h 198"/>
                            <a:gd name="T56" fmla="*/ 5 w 9"/>
                            <a:gd name="T57" fmla="*/ 14 h 198"/>
                            <a:gd name="T58" fmla="*/ 5 w 9"/>
                            <a:gd name="T59" fmla="*/ 18 h 198"/>
                            <a:gd name="T60" fmla="*/ 5 w 9"/>
                            <a:gd name="T61" fmla="*/ 33 h 198"/>
                            <a:gd name="T62" fmla="*/ 6 w 9"/>
                            <a:gd name="T63" fmla="*/ 63 h 198"/>
                            <a:gd name="T64" fmla="*/ 6 w 9"/>
                            <a:gd name="T65" fmla="*/ 124 h 198"/>
                            <a:gd name="T66" fmla="*/ 6 w 9"/>
                            <a:gd name="T67" fmla="*/ 140 h 198"/>
                            <a:gd name="T68" fmla="*/ 6 w 9"/>
                            <a:gd name="T69" fmla="*/ 48 h 198"/>
                            <a:gd name="T70" fmla="*/ 6 w 9"/>
                            <a:gd name="T71" fmla="*/ 13 h 198"/>
                            <a:gd name="T72" fmla="*/ 7 w 9"/>
                            <a:gd name="T73" fmla="*/ 5 h 198"/>
                            <a:gd name="T74" fmla="*/ 7 w 9"/>
                            <a:gd name="T75" fmla="*/ 19 h 198"/>
                            <a:gd name="T76" fmla="*/ 7 w 9"/>
                            <a:gd name="T77" fmla="*/ 57 h 198"/>
                            <a:gd name="T78" fmla="*/ 7 w 9"/>
                            <a:gd name="T79" fmla="*/ 65 h 198"/>
                            <a:gd name="T80" fmla="*/ 7 w 9"/>
                            <a:gd name="T81" fmla="*/ 41 h 198"/>
                            <a:gd name="T82" fmla="*/ 7 w 9"/>
                            <a:gd name="T83" fmla="*/ 43 h 198"/>
                            <a:gd name="T84" fmla="*/ 8 w 9"/>
                            <a:gd name="T85" fmla="*/ 58 h 198"/>
                            <a:gd name="T86" fmla="*/ 8 w 9"/>
                            <a:gd name="T87" fmla="*/ 54 h 198"/>
                            <a:gd name="T88" fmla="*/ 8 w 9"/>
                            <a:gd name="T89" fmla="*/ 35 h 198"/>
                            <a:gd name="T90" fmla="*/ 8 w 9"/>
                            <a:gd name="T91" fmla="*/ 22 h 198"/>
                            <a:gd name="T92" fmla="*/ 8 w 9"/>
                            <a:gd name="T93" fmla="*/ 23 h 198"/>
                            <a:gd name="T94" fmla="*/ 8 w 9"/>
                            <a:gd name="T95" fmla="*/ 40 h 198"/>
                            <a:gd name="T96" fmla="*/ 9 w 9"/>
                            <a:gd name="T97" fmla="*/ 69 h 198"/>
                            <a:gd name="T98" fmla="*/ 9 w 9"/>
                            <a:gd name="T99" fmla="*/ 79 h 1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8">
                              <a:moveTo>
                                <a:pt x="0" y="76"/>
                              </a:moveTo>
                              <a:lnTo>
                                <a:pt x="0" y="111"/>
                              </a:lnTo>
                              <a:lnTo>
                                <a:pt x="0" y="198"/>
                              </a:lnTo>
                              <a:lnTo>
                                <a:pt x="1" y="176"/>
                              </a:lnTo>
                              <a:lnTo>
                                <a:pt x="1" y="101"/>
                              </a:lnTo>
                              <a:lnTo>
                                <a:pt x="1" y="63"/>
                              </a:lnTo>
                              <a:lnTo>
                                <a:pt x="1" y="54"/>
                              </a:lnTo>
                              <a:lnTo>
                                <a:pt x="1" y="59"/>
                              </a:lnTo>
                              <a:lnTo>
                                <a:pt x="1" y="59"/>
                              </a:lnTo>
                              <a:lnTo>
                                <a:pt x="1" y="54"/>
                              </a:lnTo>
                              <a:lnTo>
                                <a:pt x="2" y="44"/>
                              </a:lnTo>
                              <a:lnTo>
                                <a:pt x="2" y="31"/>
                              </a:lnTo>
                              <a:lnTo>
                                <a:pt x="2" y="17"/>
                              </a:lnTo>
                              <a:lnTo>
                                <a:pt x="2" y="11"/>
                              </a:lnTo>
                              <a:lnTo>
                                <a:pt x="3" y="12"/>
                              </a:lnTo>
                              <a:lnTo>
                                <a:pt x="3" y="24"/>
                              </a:lnTo>
                              <a:lnTo>
                                <a:pt x="3" y="66"/>
                              </a:lnTo>
                              <a:lnTo>
                                <a:pt x="3" y="167"/>
                              </a:lnTo>
                              <a:lnTo>
                                <a:pt x="3" y="97"/>
                              </a:lnTo>
                              <a:lnTo>
                                <a:pt x="3" y="91"/>
                              </a:lnTo>
                              <a:lnTo>
                                <a:pt x="3" y="122"/>
                              </a:lnTo>
                              <a:lnTo>
                                <a:pt x="4" y="120"/>
                              </a:lnTo>
                              <a:lnTo>
                                <a:pt x="4" y="38"/>
                              </a:lnTo>
                              <a:lnTo>
                                <a:pt x="4" y="6"/>
                              </a:lnTo>
                              <a:lnTo>
                                <a:pt x="4" y="0"/>
                              </a:lnTo>
                              <a:lnTo>
                                <a:pt x="5" y="13"/>
                              </a:lnTo>
                              <a:lnTo>
                                <a:pt x="5" y="29"/>
                              </a:lnTo>
                              <a:lnTo>
                                <a:pt x="5" y="22"/>
                              </a:lnTo>
                              <a:lnTo>
                                <a:pt x="5" y="14"/>
                              </a:lnTo>
                              <a:lnTo>
                                <a:pt x="5" y="18"/>
                              </a:lnTo>
                              <a:lnTo>
                                <a:pt x="5" y="33"/>
                              </a:lnTo>
                              <a:lnTo>
                                <a:pt x="6" y="63"/>
                              </a:lnTo>
                              <a:lnTo>
                                <a:pt x="6" y="124"/>
                              </a:lnTo>
                              <a:lnTo>
                                <a:pt x="6" y="140"/>
                              </a:lnTo>
                              <a:lnTo>
                                <a:pt x="6" y="48"/>
                              </a:lnTo>
                              <a:lnTo>
                                <a:pt x="6" y="13"/>
                              </a:lnTo>
                              <a:lnTo>
                                <a:pt x="7" y="5"/>
                              </a:lnTo>
                              <a:lnTo>
                                <a:pt x="7" y="19"/>
                              </a:lnTo>
                              <a:lnTo>
                                <a:pt x="7" y="57"/>
                              </a:lnTo>
                              <a:lnTo>
                                <a:pt x="7" y="65"/>
                              </a:lnTo>
                              <a:lnTo>
                                <a:pt x="7" y="41"/>
                              </a:lnTo>
                              <a:lnTo>
                                <a:pt x="7" y="43"/>
                              </a:lnTo>
                              <a:lnTo>
                                <a:pt x="8" y="58"/>
                              </a:lnTo>
                              <a:lnTo>
                                <a:pt x="8" y="54"/>
                              </a:lnTo>
                              <a:lnTo>
                                <a:pt x="8" y="35"/>
                              </a:lnTo>
                              <a:lnTo>
                                <a:pt x="8" y="22"/>
                              </a:lnTo>
                              <a:lnTo>
                                <a:pt x="8" y="23"/>
                              </a:lnTo>
                              <a:lnTo>
                                <a:pt x="8" y="40"/>
                              </a:lnTo>
                              <a:lnTo>
                                <a:pt x="9" y="69"/>
                              </a:lnTo>
                              <a:lnTo>
                                <a:pt x="9" y="7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61" name="Freeform 3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37538" y="3878263"/>
                          <a:ext cx="14288" cy="300038"/>
                        </a:xfrm>
                        <a:custGeom>
                          <a:avLst/>
                          <a:gdLst>
                            <a:gd name="T0" fmla="*/ 0 w 9"/>
                            <a:gd name="T1" fmla="*/ 114 h 189"/>
                            <a:gd name="T2" fmla="*/ 0 w 9"/>
                            <a:gd name="T3" fmla="*/ 90 h 189"/>
                            <a:gd name="T4" fmla="*/ 0 w 9"/>
                            <a:gd name="T5" fmla="*/ 74 h 189"/>
                            <a:gd name="T6" fmla="*/ 0 w 9"/>
                            <a:gd name="T7" fmla="*/ 74 h 189"/>
                            <a:gd name="T8" fmla="*/ 1 w 9"/>
                            <a:gd name="T9" fmla="*/ 50 h 189"/>
                            <a:gd name="T10" fmla="*/ 1 w 9"/>
                            <a:gd name="T11" fmla="*/ 24 h 189"/>
                            <a:gd name="T12" fmla="*/ 1 w 9"/>
                            <a:gd name="T13" fmla="*/ 14 h 189"/>
                            <a:gd name="T14" fmla="*/ 1 w 9"/>
                            <a:gd name="T15" fmla="*/ 16 h 189"/>
                            <a:gd name="T16" fmla="*/ 1 w 9"/>
                            <a:gd name="T17" fmla="*/ 26 h 189"/>
                            <a:gd name="T18" fmla="*/ 1 w 9"/>
                            <a:gd name="T19" fmla="*/ 40 h 189"/>
                            <a:gd name="T20" fmla="*/ 2 w 9"/>
                            <a:gd name="T21" fmla="*/ 43 h 189"/>
                            <a:gd name="T22" fmla="*/ 2 w 9"/>
                            <a:gd name="T23" fmla="*/ 29 h 189"/>
                            <a:gd name="T24" fmla="*/ 2 w 9"/>
                            <a:gd name="T25" fmla="*/ 9 h 189"/>
                            <a:gd name="T26" fmla="*/ 2 w 9"/>
                            <a:gd name="T27" fmla="*/ 0 h 189"/>
                            <a:gd name="T28" fmla="*/ 2 w 9"/>
                            <a:gd name="T29" fmla="*/ 11 h 189"/>
                            <a:gd name="T30" fmla="*/ 3 w 9"/>
                            <a:gd name="T31" fmla="*/ 40 h 189"/>
                            <a:gd name="T32" fmla="*/ 3 w 9"/>
                            <a:gd name="T33" fmla="*/ 64 h 189"/>
                            <a:gd name="T34" fmla="*/ 3 w 9"/>
                            <a:gd name="T35" fmla="*/ 64 h 189"/>
                            <a:gd name="T36" fmla="*/ 3 w 9"/>
                            <a:gd name="T37" fmla="*/ 78 h 189"/>
                            <a:gd name="T38" fmla="*/ 3 w 9"/>
                            <a:gd name="T39" fmla="*/ 116 h 189"/>
                            <a:gd name="T40" fmla="*/ 3 w 9"/>
                            <a:gd name="T41" fmla="*/ 104 h 189"/>
                            <a:gd name="T42" fmla="*/ 4 w 9"/>
                            <a:gd name="T43" fmla="*/ 91 h 189"/>
                            <a:gd name="T44" fmla="*/ 4 w 9"/>
                            <a:gd name="T45" fmla="*/ 56 h 189"/>
                            <a:gd name="T46" fmla="*/ 4 w 9"/>
                            <a:gd name="T47" fmla="*/ 34 h 189"/>
                            <a:gd name="T48" fmla="*/ 4 w 9"/>
                            <a:gd name="T49" fmla="*/ 38 h 189"/>
                            <a:gd name="T50" fmla="*/ 5 w 9"/>
                            <a:gd name="T51" fmla="*/ 56 h 189"/>
                            <a:gd name="T52" fmla="*/ 5 w 9"/>
                            <a:gd name="T53" fmla="*/ 56 h 189"/>
                            <a:gd name="T54" fmla="*/ 5 w 9"/>
                            <a:gd name="T55" fmla="*/ 52 h 189"/>
                            <a:gd name="T56" fmla="*/ 5 w 9"/>
                            <a:gd name="T57" fmla="*/ 66 h 189"/>
                            <a:gd name="T58" fmla="*/ 5 w 9"/>
                            <a:gd name="T59" fmla="*/ 81 h 189"/>
                            <a:gd name="T60" fmla="*/ 5 w 9"/>
                            <a:gd name="T61" fmla="*/ 63 h 189"/>
                            <a:gd name="T62" fmla="*/ 5 w 9"/>
                            <a:gd name="T63" fmla="*/ 46 h 189"/>
                            <a:gd name="T64" fmla="*/ 6 w 9"/>
                            <a:gd name="T65" fmla="*/ 44 h 189"/>
                            <a:gd name="T66" fmla="*/ 6 w 9"/>
                            <a:gd name="T67" fmla="*/ 59 h 189"/>
                            <a:gd name="T68" fmla="*/ 6 w 9"/>
                            <a:gd name="T69" fmla="*/ 88 h 189"/>
                            <a:gd name="T70" fmla="*/ 6 w 9"/>
                            <a:gd name="T71" fmla="*/ 96 h 189"/>
                            <a:gd name="T72" fmla="*/ 6 w 9"/>
                            <a:gd name="T73" fmla="*/ 76 h 189"/>
                            <a:gd name="T74" fmla="*/ 6 w 9"/>
                            <a:gd name="T75" fmla="*/ 61 h 189"/>
                            <a:gd name="T76" fmla="*/ 7 w 9"/>
                            <a:gd name="T77" fmla="*/ 56 h 189"/>
                            <a:gd name="T78" fmla="*/ 7 w 9"/>
                            <a:gd name="T79" fmla="*/ 51 h 189"/>
                            <a:gd name="T80" fmla="*/ 7 w 9"/>
                            <a:gd name="T81" fmla="*/ 65 h 189"/>
                            <a:gd name="T82" fmla="*/ 7 w 9"/>
                            <a:gd name="T83" fmla="*/ 84 h 189"/>
                            <a:gd name="T84" fmla="*/ 8 w 9"/>
                            <a:gd name="T85" fmla="*/ 75 h 189"/>
                            <a:gd name="T86" fmla="*/ 8 w 9"/>
                            <a:gd name="T87" fmla="*/ 104 h 189"/>
                            <a:gd name="T88" fmla="*/ 8 w 9"/>
                            <a:gd name="T89" fmla="*/ 189 h 189"/>
                            <a:gd name="T90" fmla="*/ 8 w 9"/>
                            <a:gd name="T91" fmla="*/ 75 h 189"/>
                            <a:gd name="T92" fmla="*/ 8 w 9"/>
                            <a:gd name="T93" fmla="*/ 50 h 189"/>
                            <a:gd name="T94" fmla="*/ 8 w 9"/>
                            <a:gd name="T95" fmla="*/ 60 h 189"/>
                            <a:gd name="T96" fmla="*/ 8 w 9"/>
                            <a:gd name="T97" fmla="*/ 90 h 189"/>
                            <a:gd name="T98" fmla="*/ 9 w 9"/>
                            <a:gd name="T99" fmla="*/ 61 h 18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9">
                              <a:moveTo>
                                <a:pt x="0" y="114"/>
                              </a:moveTo>
                              <a:lnTo>
                                <a:pt x="0" y="90"/>
                              </a:lnTo>
                              <a:lnTo>
                                <a:pt x="0" y="74"/>
                              </a:lnTo>
                              <a:lnTo>
                                <a:pt x="0" y="74"/>
                              </a:lnTo>
                              <a:lnTo>
                                <a:pt x="1" y="50"/>
                              </a:lnTo>
                              <a:lnTo>
                                <a:pt x="1" y="24"/>
                              </a:lnTo>
                              <a:lnTo>
                                <a:pt x="1" y="14"/>
                              </a:lnTo>
                              <a:lnTo>
                                <a:pt x="1" y="16"/>
                              </a:lnTo>
                              <a:lnTo>
                                <a:pt x="1" y="26"/>
                              </a:lnTo>
                              <a:lnTo>
                                <a:pt x="1" y="40"/>
                              </a:lnTo>
                              <a:lnTo>
                                <a:pt x="2" y="43"/>
                              </a:lnTo>
                              <a:lnTo>
                                <a:pt x="2" y="29"/>
                              </a:lnTo>
                              <a:lnTo>
                                <a:pt x="2" y="9"/>
                              </a:lnTo>
                              <a:lnTo>
                                <a:pt x="2" y="0"/>
                              </a:lnTo>
                              <a:lnTo>
                                <a:pt x="2" y="11"/>
                              </a:lnTo>
                              <a:lnTo>
                                <a:pt x="3" y="40"/>
                              </a:lnTo>
                              <a:lnTo>
                                <a:pt x="3" y="64"/>
                              </a:lnTo>
                              <a:lnTo>
                                <a:pt x="3" y="64"/>
                              </a:lnTo>
                              <a:lnTo>
                                <a:pt x="3" y="78"/>
                              </a:lnTo>
                              <a:lnTo>
                                <a:pt x="3" y="116"/>
                              </a:lnTo>
                              <a:lnTo>
                                <a:pt x="3" y="104"/>
                              </a:lnTo>
                              <a:lnTo>
                                <a:pt x="4" y="91"/>
                              </a:lnTo>
                              <a:lnTo>
                                <a:pt x="4" y="56"/>
                              </a:lnTo>
                              <a:lnTo>
                                <a:pt x="4" y="34"/>
                              </a:lnTo>
                              <a:lnTo>
                                <a:pt x="4" y="38"/>
                              </a:lnTo>
                              <a:lnTo>
                                <a:pt x="5" y="56"/>
                              </a:lnTo>
                              <a:lnTo>
                                <a:pt x="5" y="56"/>
                              </a:lnTo>
                              <a:lnTo>
                                <a:pt x="5" y="52"/>
                              </a:lnTo>
                              <a:lnTo>
                                <a:pt x="5" y="66"/>
                              </a:lnTo>
                              <a:lnTo>
                                <a:pt x="5" y="81"/>
                              </a:lnTo>
                              <a:lnTo>
                                <a:pt x="5" y="63"/>
                              </a:lnTo>
                              <a:lnTo>
                                <a:pt x="5" y="46"/>
                              </a:lnTo>
                              <a:lnTo>
                                <a:pt x="6" y="44"/>
                              </a:lnTo>
                              <a:lnTo>
                                <a:pt x="6" y="59"/>
                              </a:lnTo>
                              <a:lnTo>
                                <a:pt x="6" y="88"/>
                              </a:lnTo>
                              <a:lnTo>
                                <a:pt x="6" y="96"/>
                              </a:lnTo>
                              <a:lnTo>
                                <a:pt x="6" y="76"/>
                              </a:lnTo>
                              <a:lnTo>
                                <a:pt x="6" y="61"/>
                              </a:lnTo>
                              <a:lnTo>
                                <a:pt x="7" y="56"/>
                              </a:lnTo>
                              <a:lnTo>
                                <a:pt x="7" y="51"/>
                              </a:lnTo>
                              <a:lnTo>
                                <a:pt x="7" y="65"/>
                              </a:lnTo>
                              <a:lnTo>
                                <a:pt x="7" y="84"/>
                              </a:lnTo>
                              <a:lnTo>
                                <a:pt x="8" y="75"/>
                              </a:lnTo>
                              <a:lnTo>
                                <a:pt x="8" y="104"/>
                              </a:lnTo>
                              <a:lnTo>
                                <a:pt x="8" y="189"/>
                              </a:lnTo>
                              <a:lnTo>
                                <a:pt x="8" y="75"/>
                              </a:lnTo>
                              <a:lnTo>
                                <a:pt x="8" y="50"/>
                              </a:lnTo>
                              <a:lnTo>
                                <a:pt x="8" y="60"/>
                              </a:lnTo>
                              <a:lnTo>
                                <a:pt x="8" y="90"/>
                              </a:lnTo>
                              <a:lnTo>
                                <a:pt x="9" y="6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62" name="Freeform 3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51826" y="3879850"/>
                          <a:ext cx="14288" cy="249238"/>
                        </a:xfrm>
                        <a:custGeom>
                          <a:avLst/>
                          <a:gdLst>
                            <a:gd name="T0" fmla="*/ 0 w 9"/>
                            <a:gd name="T1" fmla="*/ 60 h 157"/>
                            <a:gd name="T2" fmla="*/ 0 w 9"/>
                            <a:gd name="T3" fmla="*/ 47 h 157"/>
                            <a:gd name="T4" fmla="*/ 0 w 9"/>
                            <a:gd name="T5" fmla="*/ 55 h 157"/>
                            <a:gd name="T6" fmla="*/ 0 w 9"/>
                            <a:gd name="T7" fmla="*/ 64 h 157"/>
                            <a:gd name="T8" fmla="*/ 1 w 9"/>
                            <a:gd name="T9" fmla="*/ 83 h 157"/>
                            <a:gd name="T10" fmla="*/ 1 w 9"/>
                            <a:gd name="T11" fmla="*/ 157 h 157"/>
                            <a:gd name="T12" fmla="*/ 1 w 9"/>
                            <a:gd name="T13" fmla="*/ 137 h 157"/>
                            <a:gd name="T14" fmla="*/ 1 w 9"/>
                            <a:gd name="T15" fmla="*/ 108 h 157"/>
                            <a:gd name="T16" fmla="*/ 1 w 9"/>
                            <a:gd name="T17" fmla="*/ 156 h 157"/>
                            <a:gd name="T18" fmla="*/ 1 w 9"/>
                            <a:gd name="T19" fmla="*/ 111 h 157"/>
                            <a:gd name="T20" fmla="*/ 1 w 9"/>
                            <a:gd name="T21" fmla="*/ 80 h 157"/>
                            <a:gd name="T22" fmla="*/ 2 w 9"/>
                            <a:gd name="T23" fmla="*/ 69 h 157"/>
                            <a:gd name="T24" fmla="*/ 2 w 9"/>
                            <a:gd name="T25" fmla="*/ 62 h 157"/>
                            <a:gd name="T26" fmla="*/ 2 w 9"/>
                            <a:gd name="T27" fmla="*/ 74 h 157"/>
                            <a:gd name="T28" fmla="*/ 2 w 9"/>
                            <a:gd name="T29" fmla="*/ 142 h 157"/>
                            <a:gd name="T30" fmla="*/ 3 w 9"/>
                            <a:gd name="T31" fmla="*/ 108 h 157"/>
                            <a:gd name="T32" fmla="*/ 3 w 9"/>
                            <a:gd name="T33" fmla="*/ 60 h 157"/>
                            <a:gd name="T34" fmla="*/ 3 w 9"/>
                            <a:gd name="T35" fmla="*/ 27 h 157"/>
                            <a:gd name="T36" fmla="*/ 3 w 9"/>
                            <a:gd name="T37" fmla="*/ 14 h 157"/>
                            <a:gd name="T38" fmla="*/ 3 w 9"/>
                            <a:gd name="T39" fmla="*/ 18 h 157"/>
                            <a:gd name="T40" fmla="*/ 3 w 9"/>
                            <a:gd name="T41" fmla="*/ 28 h 157"/>
                            <a:gd name="T42" fmla="*/ 4 w 9"/>
                            <a:gd name="T43" fmla="*/ 33 h 157"/>
                            <a:gd name="T44" fmla="*/ 4 w 9"/>
                            <a:gd name="T45" fmla="*/ 13 h 157"/>
                            <a:gd name="T46" fmla="*/ 4 w 9"/>
                            <a:gd name="T47" fmla="*/ 0 h 157"/>
                            <a:gd name="T48" fmla="*/ 4 w 9"/>
                            <a:gd name="T49" fmla="*/ 22 h 157"/>
                            <a:gd name="T50" fmla="*/ 4 w 9"/>
                            <a:gd name="T51" fmla="*/ 98 h 157"/>
                            <a:gd name="T52" fmla="*/ 4 w 9"/>
                            <a:gd name="T53" fmla="*/ 50 h 157"/>
                            <a:gd name="T54" fmla="*/ 4 w 9"/>
                            <a:gd name="T55" fmla="*/ 39 h 157"/>
                            <a:gd name="T56" fmla="*/ 5 w 9"/>
                            <a:gd name="T57" fmla="*/ 32 h 157"/>
                            <a:gd name="T58" fmla="*/ 5 w 9"/>
                            <a:gd name="T59" fmla="*/ 30 h 157"/>
                            <a:gd name="T60" fmla="*/ 5 w 9"/>
                            <a:gd name="T61" fmla="*/ 79 h 157"/>
                            <a:gd name="T62" fmla="*/ 5 w 9"/>
                            <a:gd name="T63" fmla="*/ 84 h 157"/>
                            <a:gd name="T64" fmla="*/ 6 w 9"/>
                            <a:gd name="T65" fmla="*/ 30 h 157"/>
                            <a:gd name="T66" fmla="*/ 6 w 9"/>
                            <a:gd name="T67" fmla="*/ 26 h 157"/>
                            <a:gd name="T68" fmla="*/ 6 w 9"/>
                            <a:gd name="T69" fmla="*/ 23 h 157"/>
                            <a:gd name="T70" fmla="*/ 6 w 9"/>
                            <a:gd name="T71" fmla="*/ 7 h 157"/>
                            <a:gd name="T72" fmla="*/ 6 w 9"/>
                            <a:gd name="T73" fmla="*/ 8 h 157"/>
                            <a:gd name="T74" fmla="*/ 6 w 9"/>
                            <a:gd name="T75" fmla="*/ 22 h 157"/>
                            <a:gd name="T76" fmla="*/ 6 w 9"/>
                            <a:gd name="T77" fmla="*/ 37 h 157"/>
                            <a:gd name="T78" fmla="*/ 7 w 9"/>
                            <a:gd name="T79" fmla="*/ 44 h 157"/>
                            <a:gd name="T80" fmla="*/ 7 w 9"/>
                            <a:gd name="T81" fmla="*/ 33 h 157"/>
                            <a:gd name="T82" fmla="*/ 7 w 9"/>
                            <a:gd name="T83" fmla="*/ 30 h 157"/>
                            <a:gd name="T84" fmla="*/ 7 w 9"/>
                            <a:gd name="T85" fmla="*/ 48 h 157"/>
                            <a:gd name="T86" fmla="*/ 8 w 9"/>
                            <a:gd name="T87" fmla="*/ 115 h 157"/>
                            <a:gd name="T88" fmla="*/ 8 w 9"/>
                            <a:gd name="T89" fmla="*/ 135 h 157"/>
                            <a:gd name="T90" fmla="*/ 8 w 9"/>
                            <a:gd name="T91" fmla="*/ 66 h 157"/>
                            <a:gd name="T92" fmla="*/ 8 w 9"/>
                            <a:gd name="T93" fmla="*/ 33 h 157"/>
                            <a:gd name="T94" fmla="*/ 8 w 9"/>
                            <a:gd name="T95" fmla="*/ 16 h 157"/>
                            <a:gd name="T96" fmla="*/ 8 w 9"/>
                            <a:gd name="T97" fmla="*/ 17 h 157"/>
                            <a:gd name="T98" fmla="*/ 9 w 9"/>
                            <a:gd name="T99" fmla="*/ 51 h 1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7">
                              <a:moveTo>
                                <a:pt x="0" y="60"/>
                              </a:moveTo>
                              <a:lnTo>
                                <a:pt x="0" y="47"/>
                              </a:lnTo>
                              <a:lnTo>
                                <a:pt x="0" y="55"/>
                              </a:lnTo>
                              <a:lnTo>
                                <a:pt x="0" y="64"/>
                              </a:lnTo>
                              <a:lnTo>
                                <a:pt x="1" y="83"/>
                              </a:lnTo>
                              <a:lnTo>
                                <a:pt x="1" y="157"/>
                              </a:lnTo>
                              <a:lnTo>
                                <a:pt x="1" y="137"/>
                              </a:lnTo>
                              <a:lnTo>
                                <a:pt x="1" y="108"/>
                              </a:lnTo>
                              <a:lnTo>
                                <a:pt x="1" y="156"/>
                              </a:lnTo>
                              <a:lnTo>
                                <a:pt x="1" y="111"/>
                              </a:lnTo>
                              <a:lnTo>
                                <a:pt x="1" y="80"/>
                              </a:lnTo>
                              <a:lnTo>
                                <a:pt x="2" y="69"/>
                              </a:lnTo>
                              <a:lnTo>
                                <a:pt x="2" y="62"/>
                              </a:lnTo>
                              <a:lnTo>
                                <a:pt x="2" y="74"/>
                              </a:lnTo>
                              <a:lnTo>
                                <a:pt x="2" y="142"/>
                              </a:lnTo>
                              <a:lnTo>
                                <a:pt x="3" y="108"/>
                              </a:lnTo>
                              <a:lnTo>
                                <a:pt x="3" y="60"/>
                              </a:lnTo>
                              <a:lnTo>
                                <a:pt x="3" y="27"/>
                              </a:lnTo>
                              <a:lnTo>
                                <a:pt x="3" y="14"/>
                              </a:lnTo>
                              <a:lnTo>
                                <a:pt x="3" y="18"/>
                              </a:lnTo>
                              <a:lnTo>
                                <a:pt x="3" y="28"/>
                              </a:lnTo>
                              <a:lnTo>
                                <a:pt x="4" y="33"/>
                              </a:lnTo>
                              <a:lnTo>
                                <a:pt x="4" y="13"/>
                              </a:lnTo>
                              <a:lnTo>
                                <a:pt x="4" y="0"/>
                              </a:lnTo>
                              <a:lnTo>
                                <a:pt x="4" y="22"/>
                              </a:lnTo>
                              <a:lnTo>
                                <a:pt x="4" y="98"/>
                              </a:lnTo>
                              <a:lnTo>
                                <a:pt x="4" y="50"/>
                              </a:lnTo>
                              <a:lnTo>
                                <a:pt x="4" y="39"/>
                              </a:lnTo>
                              <a:lnTo>
                                <a:pt x="5" y="32"/>
                              </a:lnTo>
                              <a:lnTo>
                                <a:pt x="5" y="30"/>
                              </a:lnTo>
                              <a:lnTo>
                                <a:pt x="5" y="79"/>
                              </a:lnTo>
                              <a:lnTo>
                                <a:pt x="5" y="84"/>
                              </a:lnTo>
                              <a:lnTo>
                                <a:pt x="6" y="30"/>
                              </a:lnTo>
                              <a:lnTo>
                                <a:pt x="6" y="26"/>
                              </a:lnTo>
                              <a:lnTo>
                                <a:pt x="6" y="23"/>
                              </a:lnTo>
                              <a:lnTo>
                                <a:pt x="6" y="7"/>
                              </a:lnTo>
                              <a:lnTo>
                                <a:pt x="6" y="8"/>
                              </a:lnTo>
                              <a:lnTo>
                                <a:pt x="6" y="22"/>
                              </a:lnTo>
                              <a:lnTo>
                                <a:pt x="6" y="37"/>
                              </a:lnTo>
                              <a:lnTo>
                                <a:pt x="7" y="44"/>
                              </a:lnTo>
                              <a:lnTo>
                                <a:pt x="7" y="33"/>
                              </a:lnTo>
                              <a:lnTo>
                                <a:pt x="7" y="30"/>
                              </a:lnTo>
                              <a:lnTo>
                                <a:pt x="7" y="48"/>
                              </a:lnTo>
                              <a:lnTo>
                                <a:pt x="8" y="115"/>
                              </a:lnTo>
                              <a:lnTo>
                                <a:pt x="8" y="135"/>
                              </a:lnTo>
                              <a:lnTo>
                                <a:pt x="8" y="66"/>
                              </a:lnTo>
                              <a:lnTo>
                                <a:pt x="8" y="33"/>
                              </a:lnTo>
                              <a:lnTo>
                                <a:pt x="8" y="16"/>
                              </a:lnTo>
                              <a:lnTo>
                                <a:pt x="8" y="17"/>
                              </a:lnTo>
                              <a:lnTo>
                                <a:pt x="9" y="5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63" name="Freeform 38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66113" y="3830638"/>
                          <a:ext cx="12700" cy="231775"/>
                        </a:xfrm>
                        <a:custGeom>
                          <a:avLst/>
                          <a:gdLst>
                            <a:gd name="T0" fmla="*/ 0 w 8"/>
                            <a:gd name="T1" fmla="*/ 82 h 146"/>
                            <a:gd name="T2" fmla="*/ 0 w 8"/>
                            <a:gd name="T3" fmla="*/ 146 h 146"/>
                            <a:gd name="T4" fmla="*/ 0 w 8"/>
                            <a:gd name="T5" fmla="*/ 115 h 146"/>
                            <a:gd name="T6" fmla="*/ 0 w 8"/>
                            <a:gd name="T7" fmla="*/ 31 h 146"/>
                            <a:gd name="T8" fmla="*/ 0 w 8"/>
                            <a:gd name="T9" fmla="*/ 0 h 146"/>
                            <a:gd name="T10" fmla="*/ 1 w 8"/>
                            <a:gd name="T11" fmla="*/ 1 h 146"/>
                            <a:gd name="T12" fmla="*/ 1 w 8"/>
                            <a:gd name="T13" fmla="*/ 20 h 146"/>
                            <a:gd name="T14" fmla="*/ 1 w 8"/>
                            <a:gd name="T15" fmla="*/ 42 h 146"/>
                            <a:gd name="T16" fmla="*/ 1 w 8"/>
                            <a:gd name="T17" fmla="*/ 46 h 146"/>
                            <a:gd name="T18" fmla="*/ 1 w 8"/>
                            <a:gd name="T19" fmla="*/ 40 h 146"/>
                            <a:gd name="T20" fmla="*/ 1 w 8"/>
                            <a:gd name="T21" fmla="*/ 50 h 146"/>
                            <a:gd name="T22" fmla="*/ 2 w 8"/>
                            <a:gd name="T23" fmla="*/ 101 h 146"/>
                            <a:gd name="T24" fmla="*/ 2 w 8"/>
                            <a:gd name="T25" fmla="*/ 75 h 146"/>
                            <a:gd name="T26" fmla="*/ 2 w 8"/>
                            <a:gd name="T27" fmla="*/ 32 h 146"/>
                            <a:gd name="T28" fmla="*/ 2 w 8"/>
                            <a:gd name="T29" fmla="*/ 27 h 146"/>
                            <a:gd name="T30" fmla="*/ 3 w 8"/>
                            <a:gd name="T31" fmla="*/ 38 h 146"/>
                            <a:gd name="T32" fmla="*/ 3 w 8"/>
                            <a:gd name="T33" fmla="*/ 37 h 146"/>
                            <a:gd name="T34" fmla="*/ 3 w 8"/>
                            <a:gd name="T35" fmla="*/ 22 h 146"/>
                            <a:gd name="T36" fmla="*/ 3 w 8"/>
                            <a:gd name="T37" fmla="*/ 9 h 146"/>
                            <a:gd name="T38" fmla="*/ 3 w 8"/>
                            <a:gd name="T39" fmla="*/ 16 h 146"/>
                            <a:gd name="T40" fmla="*/ 3 w 8"/>
                            <a:gd name="T41" fmla="*/ 60 h 146"/>
                            <a:gd name="T42" fmla="*/ 3 w 8"/>
                            <a:gd name="T43" fmla="*/ 70 h 146"/>
                            <a:gd name="T44" fmla="*/ 4 w 8"/>
                            <a:gd name="T45" fmla="*/ 38 h 146"/>
                            <a:gd name="T46" fmla="*/ 4 w 8"/>
                            <a:gd name="T47" fmla="*/ 34 h 146"/>
                            <a:gd name="T48" fmla="*/ 4 w 8"/>
                            <a:gd name="T49" fmla="*/ 29 h 146"/>
                            <a:gd name="T50" fmla="*/ 4 w 8"/>
                            <a:gd name="T51" fmla="*/ 21 h 146"/>
                            <a:gd name="T52" fmla="*/ 4 w 8"/>
                            <a:gd name="T53" fmla="*/ 25 h 146"/>
                            <a:gd name="T54" fmla="*/ 4 w 8"/>
                            <a:gd name="T55" fmla="*/ 66 h 146"/>
                            <a:gd name="T56" fmla="*/ 5 w 8"/>
                            <a:gd name="T57" fmla="*/ 82 h 146"/>
                            <a:gd name="T58" fmla="*/ 5 w 8"/>
                            <a:gd name="T59" fmla="*/ 34 h 146"/>
                            <a:gd name="T60" fmla="*/ 5 w 8"/>
                            <a:gd name="T61" fmla="*/ 39 h 146"/>
                            <a:gd name="T62" fmla="*/ 5 w 8"/>
                            <a:gd name="T63" fmla="*/ 89 h 146"/>
                            <a:gd name="T64" fmla="*/ 6 w 8"/>
                            <a:gd name="T65" fmla="*/ 121 h 146"/>
                            <a:gd name="T66" fmla="*/ 6 w 8"/>
                            <a:gd name="T67" fmla="*/ 65 h 146"/>
                            <a:gd name="T68" fmla="*/ 6 w 8"/>
                            <a:gd name="T69" fmla="*/ 61 h 146"/>
                            <a:gd name="T70" fmla="*/ 6 w 8"/>
                            <a:gd name="T71" fmla="*/ 78 h 146"/>
                            <a:gd name="T72" fmla="*/ 6 w 8"/>
                            <a:gd name="T73" fmla="*/ 84 h 146"/>
                            <a:gd name="T74" fmla="*/ 6 w 8"/>
                            <a:gd name="T75" fmla="*/ 89 h 146"/>
                            <a:gd name="T76" fmla="*/ 6 w 8"/>
                            <a:gd name="T77" fmla="*/ 71 h 146"/>
                            <a:gd name="T78" fmla="*/ 7 w 8"/>
                            <a:gd name="T79" fmla="*/ 66 h 146"/>
                            <a:gd name="T80" fmla="*/ 7 w 8"/>
                            <a:gd name="T81" fmla="*/ 66 h 146"/>
                            <a:gd name="T82" fmla="*/ 7 w 8"/>
                            <a:gd name="T83" fmla="*/ 69 h 146"/>
                            <a:gd name="T84" fmla="*/ 7 w 8"/>
                            <a:gd name="T85" fmla="*/ 146 h 146"/>
                            <a:gd name="T86" fmla="*/ 8 w 8"/>
                            <a:gd name="T87" fmla="*/ 76 h 146"/>
                            <a:gd name="T88" fmla="*/ 8 w 8"/>
                            <a:gd name="T89" fmla="*/ 46 h 146"/>
                            <a:gd name="T90" fmla="*/ 8 w 8"/>
                            <a:gd name="T91" fmla="*/ 77 h 146"/>
                            <a:gd name="T92" fmla="*/ 8 w 8"/>
                            <a:gd name="T93" fmla="*/ 71 h 146"/>
                            <a:gd name="T94" fmla="*/ 8 w 8"/>
                            <a:gd name="T95" fmla="*/ 47 h 146"/>
                            <a:gd name="T96" fmla="*/ 8 w 8"/>
                            <a:gd name="T97" fmla="*/ 69 h 146"/>
                            <a:gd name="T98" fmla="*/ 8 w 8"/>
                            <a:gd name="T99" fmla="*/ 75 h 14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46">
                              <a:moveTo>
                                <a:pt x="0" y="82"/>
                              </a:moveTo>
                              <a:lnTo>
                                <a:pt x="0" y="146"/>
                              </a:lnTo>
                              <a:lnTo>
                                <a:pt x="0" y="115"/>
                              </a:lnTo>
                              <a:lnTo>
                                <a:pt x="0" y="31"/>
                              </a:lnTo>
                              <a:lnTo>
                                <a:pt x="0" y="0"/>
                              </a:lnTo>
                              <a:lnTo>
                                <a:pt x="1" y="1"/>
                              </a:lnTo>
                              <a:lnTo>
                                <a:pt x="1" y="20"/>
                              </a:lnTo>
                              <a:lnTo>
                                <a:pt x="1" y="42"/>
                              </a:lnTo>
                              <a:lnTo>
                                <a:pt x="1" y="46"/>
                              </a:lnTo>
                              <a:lnTo>
                                <a:pt x="1" y="40"/>
                              </a:lnTo>
                              <a:lnTo>
                                <a:pt x="1" y="50"/>
                              </a:lnTo>
                              <a:lnTo>
                                <a:pt x="2" y="101"/>
                              </a:lnTo>
                              <a:lnTo>
                                <a:pt x="2" y="75"/>
                              </a:lnTo>
                              <a:lnTo>
                                <a:pt x="2" y="32"/>
                              </a:lnTo>
                              <a:lnTo>
                                <a:pt x="2" y="27"/>
                              </a:lnTo>
                              <a:lnTo>
                                <a:pt x="3" y="38"/>
                              </a:lnTo>
                              <a:lnTo>
                                <a:pt x="3" y="37"/>
                              </a:lnTo>
                              <a:lnTo>
                                <a:pt x="3" y="22"/>
                              </a:lnTo>
                              <a:lnTo>
                                <a:pt x="3" y="9"/>
                              </a:lnTo>
                              <a:lnTo>
                                <a:pt x="3" y="16"/>
                              </a:lnTo>
                              <a:lnTo>
                                <a:pt x="3" y="60"/>
                              </a:lnTo>
                              <a:lnTo>
                                <a:pt x="3" y="70"/>
                              </a:lnTo>
                              <a:lnTo>
                                <a:pt x="4" y="38"/>
                              </a:lnTo>
                              <a:lnTo>
                                <a:pt x="4" y="34"/>
                              </a:lnTo>
                              <a:lnTo>
                                <a:pt x="4" y="29"/>
                              </a:lnTo>
                              <a:lnTo>
                                <a:pt x="4" y="21"/>
                              </a:lnTo>
                              <a:lnTo>
                                <a:pt x="4" y="25"/>
                              </a:lnTo>
                              <a:lnTo>
                                <a:pt x="4" y="66"/>
                              </a:lnTo>
                              <a:lnTo>
                                <a:pt x="5" y="82"/>
                              </a:lnTo>
                              <a:lnTo>
                                <a:pt x="5" y="34"/>
                              </a:lnTo>
                              <a:lnTo>
                                <a:pt x="5" y="39"/>
                              </a:lnTo>
                              <a:lnTo>
                                <a:pt x="5" y="89"/>
                              </a:lnTo>
                              <a:lnTo>
                                <a:pt x="6" y="121"/>
                              </a:lnTo>
                              <a:lnTo>
                                <a:pt x="6" y="65"/>
                              </a:lnTo>
                              <a:lnTo>
                                <a:pt x="6" y="61"/>
                              </a:lnTo>
                              <a:lnTo>
                                <a:pt x="6" y="78"/>
                              </a:lnTo>
                              <a:lnTo>
                                <a:pt x="6" y="84"/>
                              </a:lnTo>
                              <a:lnTo>
                                <a:pt x="6" y="89"/>
                              </a:lnTo>
                              <a:lnTo>
                                <a:pt x="6" y="71"/>
                              </a:lnTo>
                              <a:lnTo>
                                <a:pt x="7" y="66"/>
                              </a:lnTo>
                              <a:lnTo>
                                <a:pt x="7" y="66"/>
                              </a:lnTo>
                              <a:lnTo>
                                <a:pt x="7" y="69"/>
                              </a:lnTo>
                              <a:lnTo>
                                <a:pt x="7" y="146"/>
                              </a:lnTo>
                              <a:lnTo>
                                <a:pt x="8" y="76"/>
                              </a:lnTo>
                              <a:lnTo>
                                <a:pt x="8" y="46"/>
                              </a:lnTo>
                              <a:lnTo>
                                <a:pt x="8" y="77"/>
                              </a:lnTo>
                              <a:lnTo>
                                <a:pt x="8" y="71"/>
                              </a:lnTo>
                              <a:lnTo>
                                <a:pt x="8" y="47"/>
                              </a:lnTo>
                              <a:lnTo>
                                <a:pt x="8" y="69"/>
                              </a:lnTo>
                              <a:lnTo>
                                <a:pt x="8" y="7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64" name="Freeform 38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78813" y="3798888"/>
                          <a:ext cx="14288" cy="363538"/>
                        </a:xfrm>
                        <a:custGeom>
                          <a:avLst/>
                          <a:gdLst>
                            <a:gd name="T0" fmla="*/ 0 w 9"/>
                            <a:gd name="T1" fmla="*/ 95 h 229"/>
                            <a:gd name="T2" fmla="*/ 1 w 9"/>
                            <a:gd name="T3" fmla="*/ 74 h 229"/>
                            <a:gd name="T4" fmla="*/ 1 w 9"/>
                            <a:gd name="T5" fmla="*/ 56 h 229"/>
                            <a:gd name="T6" fmla="*/ 1 w 9"/>
                            <a:gd name="T7" fmla="*/ 34 h 229"/>
                            <a:gd name="T8" fmla="*/ 1 w 9"/>
                            <a:gd name="T9" fmla="*/ 24 h 229"/>
                            <a:gd name="T10" fmla="*/ 2 w 9"/>
                            <a:gd name="T11" fmla="*/ 28 h 229"/>
                            <a:gd name="T12" fmla="*/ 2 w 9"/>
                            <a:gd name="T13" fmla="*/ 52 h 229"/>
                            <a:gd name="T14" fmla="*/ 2 w 9"/>
                            <a:gd name="T15" fmla="*/ 98 h 229"/>
                            <a:gd name="T16" fmla="*/ 2 w 9"/>
                            <a:gd name="T17" fmla="*/ 123 h 229"/>
                            <a:gd name="T18" fmla="*/ 2 w 9"/>
                            <a:gd name="T19" fmla="*/ 122 h 229"/>
                            <a:gd name="T20" fmla="*/ 2 w 9"/>
                            <a:gd name="T21" fmla="*/ 106 h 229"/>
                            <a:gd name="T22" fmla="*/ 3 w 9"/>
                            <a:gd name="T23" fmla="*/ 96 h 229"/>
                            <a:gd name="T24" fmla="*/ 3 w 9"/>
                            <a:gd name="T25" fmla="*/ 67 h 229"/>
                            <a:gd name="T26" fmla="*/ 3 w 9"/>
                            <a:gd name="T27" fmla="*/ 42 h 229"/>
                            <a:gd name="T28" fmla="*/ 3 w 9"/>
                            <a:gd name="T29" fmla="*/ 33 h 229"/>
                            <a:gd name="T30" fmla="*/ 3 w 9"/>
                            <a:gd name="T31" fmla="*/ 22 h 229"/>
                            <a:gd name="T32" fmla="*/ 3 w 9"/>
                            <a:gd name="T33" fmla="*/ 6 h 229"/>
                            <a:gd name="T34" fmla="*/ 3 w 9"/>
                            <a:gd name="T35" fmla="*/ 0 h 229"/>
                            <a:gd name="T36" fmla="*/ 4 w 9"/>
                            <a:gd name="T37" fmla="*/ 18 h 229"/>
                            <a:gd name="T38" fmla="*/ 4 w 9"/>
                            <a:gd name="T39" fmla="*/ 67 h 229"/>
                            <a:gd name="T40" fmla="*/ 4 w 9"/>
                            <a:gd name="T41" fmla="*/ 88 h 229"/>
                            <a:gd name="T42" fmla="*/ 4 w 9"/>
                            <a:gd name="T43" fmla="*/ 87 h 229"/>
                            <a:gd name="T44" fmla="*/ 5 w 9"/>
                            <a:gd name="T45" fmla="*/ 64 h 229"/>
                            <a:gd name="T46" fmla="*/ 5 w 9"/>
                            <a:gd name="T47" fmla="*/ 48 h 229"/>
                            <a:gd name="T48" fmla="*/ 5 w 9"/>
                            <a:gd name="T49" fmla="*/ 72 h 229"/>
                            <a:gd name="T50" fmla="*/ 5 w 9"/>
                            <a:gd name="T51" fmla="*/ 120 h 229"/>
                            <a:gd name="T52" fmla="*/ 5 w 9"/>
                            <a:gd name="T53" fmla="*/ 151 h 229"/>
                            <a:gd name="T54" fmla="*/ 5 w 9"/>
                            <a:gd name="T55" fmla="*/ 115 h 229"/>
                            <a:gd name="T56" fmla="*/ 5 w 9"/>
                            <a:gd name="T57" fmla="*/ 72 h 229"/>
                            <a:gd name="T58" fmla="*/ 6 w 9"/>
                            <a:gd name="T59" fmla="*/ 56 h 229"/>
                            <a:gd name="T60" fmla="*/ 6 w 9"/>
                            <a:gd name="T61" fmla="*/ 56 h 229"/>
                            <a:gd name="T62" fmla="*/ 6 w 9"/>
                            <a:gd name="T63" fmla="*/ 64 h 229"/>
                            <a:gd name="T64" fmla="*/ 6 w 9"/>
                            <a:gd name="T65" fmla="*/ 72 h 229"/>
                            <a:gd name="T66" fmla="*/ 7 w 9"/>
                            <a:gd name="T67" fmla="*/ 64 h 229"/>
                            <a:gd name="T68" fmla="*/ 7 w 9"/>
                            <a:gd name="T69" fmla="*/ 46 h 229"/>
                            <a:gd name="T70" fmla="*/ 7 w 9"/>
                            <a:gd name="T71" fmla="*/ 35 h 229"/>
                            <a:gd name="T72" fmla="*/ 7 w 9"/>
                            <a:gd name="T73" fmla="*/ 44 h 229"/>
                            <a:gd name="T74" fmla="*/ 7 w 9"/>
                            <a:gd name="T75" fmla="*/ 80 h 229"/>
                            <a:gd name="T76" fmla="*/ 7 w 9"/>
                            <a:gd name="T77" fmla="*/ 40 h 229"/>
                            <a:gd name="T78" fmla="*/ 8 w 9"/>
                            <a:gd name="T79" fmla="*/ 12 h 229"/>
                            <a:gd name="T80" fmla="*/ 8 w 9"/>
                            <a:gd name="T81" fmla="*/ 32 h 229"/>
                            <a:gd name="T82" fmla="*/ 8 w 9"/>
                            <a:gd name="T83" fmla="*/ 229 h 229"/>
                            <a:gd name="T84" fmla="*/ 8 w 9"/>
                            <a:gd name="T85" fmla="*/ 32 h 229"/>
                            <a:gd name="T86" fmla="*/ 8 w 9"/>
                            <a:gd name="T87" fmla="*/ 26 h 229"/>
                            <a:gd name="T88" fmla="*/ 9 w 9"/>
                            <a:gd name="T89" fmla="*/ 74 h 229"/>
                            <a:gd name="T90" fmla="*/ 9 w 9"/>
                            <a:gd name="T91" fmla="*/ 81 h 229"/>
                            <a:gd name="T92" fmla="*/ 9 w 9"/>
                            <a:gd name="T93" fmla="*/ 85 h 229"/>
                            <a:gd name="T94" fmla="*/ 9 w 9"/>
                            <a:gd name="T95" fmla="*/ 195 h 229"/>
                            <a:gd name="T96" fmla="*/ 9 w 9"/>
                            <a:gd name="T97" fmla="*/ 135 h 229"/>
                            <a:gd name="T98" fmla="*/ 9 w 9"/>
                            <a:gd name="T99" fmla="*/ 78 h 22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9">
                              <a:moveTo>
                                <a:pt x="0" y="95"/>
                              </a:moveTo>
                              <a:lnTo>
                                <a:pt x="1" y="74"/>
                              </a:lnTo>
                              <a:lnTo>
                                <a:pt x="1" y="56"/>
                              </a:lnTo>
                              <a:lnTo>
                                <a:pt x="1" y="34"/>
                              </a:lnTo>
                              <a:lnTo>
                                <a:pt x="1" y="24"/>
                              </a:lnTo>
                              <a:lnTo>
                                <a:pt x="2" y="28"/>
                              </a:lnTo>
                              <a:lnTo>
                                <a:pt x="2" y="52"/>
                              </a:lnTo>
                              <a:lnTo>
                                <a:pt x="2" y="98"/>
                              </a:lnTo>
                              <a:lnTo>
                                <a:pt x="2" y="123"/>
                              </a:lnTo>
                              <a:lnTo>
                                <a:pt x="2" y="122"/>
                              </a:lnTo>
                              <a:lnTo>
                                <a:pt x="2" y="106"/>
                              </a:lnTo>
                              <a:lnTo>
                                <a:pt x="3" y="96"/>
                              </a:lnTo>
                              <a:lnTo>
                                <a:pt x="3" y="67"/>
                              </a:lnTo>
                              <a:lnTo>
                                <a:pt x="3" y="42"/>
                              </a:lnTo>
                              <a:lnTo>
                                <a:pt x="3" y="33"/>
                              </a:lnTo>
                              <a:lnTo>
                                <a:pt x="3" y="22"/>
                              </a:lnTo>
                              <a:lnTo>
                                <a:pt x="3" y="6"/>
                              </a:lnTo>
                              <a:lnTo>
                                <a:pt x="3" y="0"/>
                              </a:lnTo>
                              <a:lnTo>
                                <a:pt x="4" y="18"/>
                              </a:lnTo>
                              <a:lnTo>
                                <a:pt x="4" y="67"/>
                              </a:lnTo>
                              <a:lnTo>
                                <a:pt x="4" y="88"/>
                              </a:lnTo>
                              <a:lnTo>
                                <a:pt x="4" y="87"/>
                              </a:lnTo>
                              <a:lnTo>
                                <a:pt x="5" y="64"/>
                              </a:lnTo>
                              <a:lnTo>
                                <a:pt x="5" y="48"/>
                              </a:lnTo>
                              <a:lnTo>
                                <a:pt x="5" y="72"/>
                              </a:lnTo>
                              <a:lnTo>
                                <a:pt x="5" y="120"/>
                              </a:lnTo>
                              <a:lnTo>
                                <a:pt x="5" y="151"/>
                              </a:lnTo>
                              <a:lnTo>
                                <a:pt x="5" y="115"/>
                              </a:lnTo>
                              <a:lnTo>
                                <a:pt x="5" y="72"/>
                              </a:lnTo>
                              <a:lnTo>
                                <a:pt x="6" y="56"/>
                              </a:lnTo>
                              <a:lnTo>
                                <a:pt x="6" y="56"/>
                              </a:lnTo>
                              <a:lnTo>
                                <a:pt x="6" y="64"/>
                              </a:lnTo>
                              <a:lnTo>
                                <a:pt x="6" y="72"/>
                              </a:lnTo>
                              <a:lnTo>
                                <a:pt x="7" y="64"/>
                              </a:lnTo>
                              <a:lnTo>
                                <a:pt x="7" y="46"/>
                              </a:lnTo>
                              <a:lnTo>
                                <a:pt x="7" y="35"/>
                              </a:lnTo>
                              <a:lnTo>
                                <a:pt x="7" y="44"/>
                              </a:lnTo>
                              <a:lnTo>
                                <a:pt x="7" y="80"/>
                              </a:lnTo>
                              <a:lnTo>
                                <a:pt x="7" y="40"/>
                              </a:lnTo>
                              <a:lnTo>
                                <a:pt x="8" y="12"/>
                              </a:lnTo>
                              <a:lnTo>
                                <a:pt x="8" y="32"/>
                              </a:lnTo>
                              <a:lnTo>
                                <a:pt x="8" y="229"/>
                              </a:lnTo>
                              <a:lnTo>
                                <a:pt x="8" y="32"/>
                              </a:lnTo>
                              <a:lnTo>
                                <a:pt x="8" y="26"/>
                              </a:lnTo>
                              <a:lnTo>
                                <a:pt x="9" y="74"/>
                              </a:lnTo>
                              <a:lnTo>
                                <a:pt x="9" y="81"/>
                              </a:lnTo>
                              <a:lnTo>
                                <a:pt x="9" y="85"/>
                              </a:lnTo>
                              <a:lnTo>
                                <a:pt x="9" y="195"/>
                              </a:lnTo>
                              <a:lnTo>
                                <a:pt x="9" y="135"/>
                              </a:lnTo>
                              <a:lnTo>
                                <a:pt x="9" y="7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65" name="Freeform 3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93101" y="3606800"/>
                          <a:ext cx="14288" cy="369888"/>
                        </a:xfrm>
                        <a:custGeom>
                          <a:avLst/>
                          <a:gdLst>
                            <a:gd name="T0" fmla="*/ 0 w 9"/>
                            <a:gd name="T1" fmla="*/ 199 h 233"/>
                            <a:gd name="T2" fmla="*/ 1 w 9"/>
                            <a:gd name="T3" fmla="*/ 154 h 233"/>
                            <a:gd name="T4" fmla="*/ 1 w 9"/>
                            <a:gd name="T5" fmla="*/ 138 h 233"/>
                            <a:gd name="T6" fmla="*/ 1 w 9"/>
                            <a:gd name="T7" fmla="*/ 154 h 233"/>
                            <a:gd name="T8" fmla="*/ 1 w 9"/>
                            <a:gd name="T9" fmla="*/ 211 h 233"/>
                            <a:gd name="T10" fmla="*/ 1 w 9"/>
                            <a:gd name="T11" fmla="*/ 233 h 233"/>
                            <a:gd name="T12" fmla="*/ 1 w 9"/>
                            <a:gd name="T13" fmla="*/ 197 h 233"/>
                            <a:gd name="T14" fmla="*/ 1 w 9"/>
                            <a:gd name="T15" fmla="*/ 169 h 233"/>
                            <a:gd name="T16" fmla="*/ 2 w 9"/>
                            <a:gd name="T17" fmla="*/ 141 h 233"/>
                            <a:gd name="T18" fmla="*/ 2 w 9"/>
                            <a:gd name="T19" fmla="*/ 125 h 233"/>
                            <a:gd name="T20" fmla="*/ 2 w 9"/>
                            <a:gd name="T21" fmla="*/ 127 h 233"/>
                            <a:gd name="T22" fmla="*/ 2 w 9"/>
                            <a:gd name="T23" fmla="*/ 149 h 233"/>
                            <a:gd name="T24" fmla="*/ 3 w 9"/>
                            <a:gd name="T25" fmla="*/ 161 h 233"/>
                            <a:gd name="T26" fmla="*/ 3 w 9"/>
                            <a:gd name="T27" fmla="*/ 156 h 233"/>
                            <a:gd name="T28" fmla="*/ 3 w 9"/>
                            <a:gd name="T29" fmla="*/ 182 h 233"/>
                            <a:gd name="T30" fmla="*/ 3 w 9"/>
                            <a:gd name="T31" fmla="*/ 226 h 233"/>
                            <a:gd name="T32" fmla="*/ 3 w 9"/>
                            <a:gd name="T33" fmla="*/ 181 h 233"/>
                            <a:gd name="T34" fmla="*/ 3 w 9"/>
                            <a:gd name="T35" fmla="*/ 204 h 233"/>
                            <a:gd name="T36" fmla="*/ 4 w 9"/>
                            <a:gd name="T37" fmla="*/ 199 h 233"/>
                            <a:gd name="T38" fmla="*/ 4 w 9"/>
                            <a:gd name="T39" fmla="*/ 158 h 233"/>
                            <a:gd name="T40" fmla="*/ 4 w 9"/>
                            <a:gd name="T41" fmla="*/ 165 h 233"/>
                            <a:gd name="T42" fmla="*/ 4 w 9"/>
                            <a:gd name="T43" fmla="*/ 194 h 233"/>
                            <a:gd name="T44" fmla="*/ 4 w 9"/>
                            <a:gd name="T45" fmla="*/ 170 h 233"/>
                            <a:gd name="T46" fmla="*/ 5 w 9"/>
                            <a:gd name="T47" fmla="*/ 165 h 233"/>
                            <a:gd name="T48" fmla="*/ 5 w 9"/>
                            <a:gd name="T49" fmla="*/ 193 h 233"/>
                            <a:gd name="T50" fmla="*/ 5 w 9"/>
                            <a:gd name="T51" fmla="*/ 211 h 233"/>
                            <a:gd name="T52" fmla="*/ 5 w 9"/>
                            <a:gd name="T53" fmla="*/ 218 h 233"/>
                            <a:gd name="T54" fmla="*/ 5 w 9"/>
                            <a:gd name="T55" fmla="*/ 169 h 233"/>
                            <a:gd name="T56" fmla="*/ 5 w 9"/>
                            <a:gd name="T57" fmla="*/ 132 h 233"/>
                            <a:gd name="T58" fmla="*/ 6 w 9"/>
                            <a:gd name="T59" fmla="*/ 120 h 233"/>
                            <a:gd name="T60" fmla="*/ 6 w 9"/>
                            <a:gd name="T61" fmla="*/ 117 h 233"/>
                            <a:gd name="T62" fmla="*/ 6 w 9"/>
                            <a:gd name="T63" fmla="*/ 125 h 233"/>
                            <a:gd name="T64" fmla="*/ 6 w 9"/>
                            <a:gd name="T65" fmla="*/ 159 h 233"/>
                            <a:gd name="T66" fmla="*/ 7 w 9"/>
                            <a:gd name="T67" fmla="*/ 149 h 233"/>
                            <a:gd name="T68" fmla="*/ 7 w 9"/>
                            <a:gd name="T69" fmla="*/ 113 h 233"/>
                            <a:gd name="T70" fmla="*/ 7 w 9"/>
                            <a:gd name="T71" fmla="*/ 96 h 233"/>
                            <a:gd name="T72" fmla="*/ 7 w 9"/>
                            <a:gd name="T73" fmla="*/ 88 h 233"/>
                            <a:gd name="T74" fmla="*/ 7 w 9"/>
                            <a:gd name="T75" fmla="*/ 93 h 233"/>
                            <a:gd name="T76" fmla="*/ 7 w 9"/>
                            <a:gd name="T77" fmla="*/ 107 h 233"/>
                            <a:gd name="T78" fmla="*/ 7 w 9"/>
                            <a:gd name="T79" fmla="*/ 111 h 233"/>
                            <a:gd name="T80" fmla="*/ 8 w 9"/>
                            <a:gd name="T81" fmla="*/ 109 h 233"/>
                            <a:gd name="T82" fmla="*/ 8 w 9"/>
                            <a:gd name="T83" fmla="*/ 80 h 233"/>
                            <a:gd name="T84" fmla="*/ 8 w 9"/>
                            <a:gd name="T85" fmla="*/ 46 h 233"/>
                            <a:gd name="T86" fmla="*/ 8 w 9"/>
                            <a:gd name="T87" fmla="*/ 19 h 233"/>
                            <a:gd name="T88" fmla="*/ 8 w 9"/>
                            <a:gd name="T89" fmla="*/ 3 h 233"/>
                            <a:gd name="T90" fmla="*/ 8 w 9"/>
                            <a:gd name="T91" fmla="*/ 0 h 233"/>
                            <a:gd name="T92" fmla="*/ 9 w 9"/>
                            <a:gd name="T93" fmla="*/ 15 h 233"/>
                            <a:gd name="T94" fmla="*/ 9 w 9"/>
                            <a:gd name="T95" fmla="*/ 44 h 233"/>
                            <a:gd name="T96" fmla="*/ 9 w 9"/>
                            <a:gd name="T97" fmla="*/ 79 h 233"/>
                            <a:gd name="T98" fmla="*/ 9 w 9"/>
                            <a:gd name="T99" fmla="*/ 95 h 2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3">
                              <a:moveTo>
                                <a:pt x="0" y="199"/>
                              </a:moveTo>
                              <a:lnTo>
                                <a:pt x="1" y="154"/>
                              </a:lnTo>
                              <a:lnTo>
                                <a:pt x="1" y="138"/>
                              </a:lnTo>
                              <a:lnTo>
                                <a:pt x="1" y="154"/>
                              </a:lnTo>
                              <a:lnTo>
                                <a:pt x="1" y="211"/>
                              </a:lnTo>
                              <a:lnTo>
                                <a:pt x="1" y="233"/>
                              </a:lnTo>
                              <a:lnTo>
                                <a:pt x="1" y="197"/>
                              </a:lnTo>
                              <a:lnTo>
                                <a:pt x="1" y="169"/>
                              </a:lnTo>
                              <a:lnTo>
                                <a:pt x="2" y="141"/>
                              </a:lnTo>
                              <a:lnTo>
                                <a:pt x="2" y="125"/>
                              </a:lnTo>
                              <a:lnTo>
                                <a:pt x="2" y="127"/>
                              </a:lnTo>
                              <a:lnTo>
                                <a:pt x="2" y="149"/>
                              </a:lnTo>
                              <a:lnTo>
                                <a:pt x="3" y="161"/>
                              </a:lnTo>
                              <a:lnTo>
                                <a:pt x="3" y="156"/>
                              </a:lnTo>
                              <a:lnTo>
                                <a:pt x="3" y="182"/>
                              </a:lnTo>
                              <a:lnTo>
                                <a:pt x="3" y="226"/>
                              </a:lnTo>
                              <a:lnTo>
                                <a:pt x="3" y="181"/>
                              </a:lnTo>
                              <a:lnTo>
                                <a:pt x="3" y="204"/>
                              </a:lnTo>
                              <a:lnTo>
                                <a:pt x="4" y="199"/>
                              </a:lnTo>
                              <a:lnTo>
                                <a:pt x="4" y="158"/>
                              </a:lnTo>
                              <a:lnTo>
                                <a:pt x="4" y="165"/>
                              </a:lnTo>
                              <a:lnTo>
                                <a:pt x="4" y="194"/>
                              </a:lnTo>
                              <a:lnTo>
                                <a:pt x="4" y="170"/>
                              </a:lnTo>
                              <a:lnTo>
                                <a:pt x="5" y="165"/>
                              </a:lnTo>
                              <a:lnTo>
                                <a:pt x="5" y="193"/>
                              </a:lnTo>
                              <a:lnTo>
                                <a:pt x="5" y="211"/>
                              </a:lnTo>
                              <a:lnTo>
                                <a:pt x="5" y="218"/>
                              </a:lnTo>
                              <a:lnTo>
                                <a:pt x="5" y="169"/>
                              </a:lnTo>
                              <a:lnTo>
                                <a:pt x="5" y="132"/>
                              </a:lnTo>
                              <a:lnTo>
                                <a:pt x="6" y="120"/>
                              </a:lnTo>
                              <a:lnTo>
                                <a:pt x="6" y="117"/>
                              </a:lnTo>
                              <a:lnTo>
                                <a:pt x="6" y="125"/>
                              </a:lnTo>
                              <a:lnTo>
                                <a:pt x="6" y="159"/>
                              </a:lnTo>
                              <a:lnTo>
                                <a:pt x="7" y="149"/>
                              </a:lnTo>
                              <a:lnTo>
                                <a:pt x="7" y="113"/>
                              </a:lnTo>
                              <a:lnTo>
                                <a:pt x="7" y="96"/>
                              </a:lnTo>
                              <a:lnTo>
                                <a:pt x="7" y="88"/>
                              </a:lnTo>
                              <a:lnTo>
                                <a:pt x="7" y="93"/>
                              </a:lnTo>
                              <a:lnTo>
                                <a:pt x="7" y="107"/>
                              </a:lnTo>
                              <a:lnTo>
                                <a:pt x="7" y="111"/>
                              </a:lnTo>
                              <a:lnTo>
                                <a:pt x="8" y="109"/>
                              </a:lnTo>
                              <a:lnTo>
                                <a:pt x="8" y="80"/>
                              </a:lnTo>
                              <a:lnTo>
                                <a:pt x="8" y="46"/>
                              </a:lnTo>
                              <a:lnTo>
                                <a:pt x="8" y="19"/>
                              </a:lnTo>
                              <a:lnTo>
                                <a:pt x="8" y="3"/>
                              </a:lnTo>
                              <a:lnTo>
                                <a:pt x="8" y="0"/>
                              </a:lnTo>
                              <a:lnTo>
                                <a:pt x="9" y="15"/>
                              </a:lnTo>
                              <a:lnTo>
                                <a:pt x="9" y="44"/>
                              </a:lnTo>
                              <a:lnTo>
                                <a:pt x="9" y="79"/>
                              </a:lnTo>
                              <a:lnTo>
                                <a:pt x="9" y="9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66" name="Freeform 38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07388" y="3622675"/>
                          <a:ext cx="14288" cy="414338"/>
                        </a:xfrm>
                        <a:custGeom>
                          <a:avLst/>
                          <a:gdLst>
                            <a:gd name="T0" fmla="*/ 0 w 9"/>
                            <a:gd name="T1" fmla="*/ 85 h 261"/>
                            <a:gd name="T2" fmla="*/ 1 w 9"/>
                            <a:gd name="T3" fmla="*/ 49 h 261"/>
                            <a:gd name="T4" fmla="*/ 1 w 9"/>
                            <a:gd name="T5" fmla="*/ 33 h 261"/>
                            <a:gd name="T6" fmla="*/ 1 w 9"/>
                            <a:gd name="T7" fmla="*/ 72 h 261"/>
                            <a:gd name="T8" fmla="*/ 1 w 9"/>
                            <a:gd name="T9" fmla="*/ 50 h 261"/>
                            <a:gd name="T10" fmla="*/ 1 w 9"/>
                            <a:gd name="T11" fmla="*/ 0 h 261"/>
                            <a:gd name="T12" fmla="*/ 1 w 9"/>
                            <a:gd name="T13" fmla="*/ 3 h 261"/>
                            <a:gd name="T14" fmla="*/ 1 w 9"/>
                            <a:gd name="T15" fmla="*/ 52 h 261"/>
                            <a:gd name="T16" fmla="*/ 2 w 9"/>
                            <a:gd name="T17" fmla="*/ 196 h 261"/>
                            <a:gd name="T18" fmla="*/ 2 w 9"/>
                            <a:gd name="T19" fmla="*/ 249 h 261"/>
                            <a:gd name="T20" fmla="*/ 2 w 9"/>
                            <a:gd name="T21" fmla="*/ 99 h 261"/>
                            <a:gd name="T22" fmla="*/ 2 w 9"/>
                            <a:gd name="T23" fmla="*/ 40 h 261"/>
                            <a:gd name="T24" fmla="*/ 3 w 9"/>
                            <a:gd name="T25" fmla="*/ 21 h 261"/>
                            <a:gd name="T26" fmla="*/ 3 w 9"/>
                            <a:gd name="T27" fmla="*/ 33 h 261"/>
                            <a:gd name="T28" fmla="*/ 3 w 9"/>
                            <a:gd name="T29" fmla="*/ 85 h 261"/>
                            <a:gd name="T30" fmla="*/ 3 w 9"/>
                            <a:gd name="T31" fmla="*/ 85 h 261"/>
                            <a:gd name="T32" fmla="*/ 3 w 9"/>
                            <a:gd name="T33" fmla="*/ 58 h 261"/>
                            <a:gd name="T34" fmla="*/ 3 w 9"/>
                            <a:gd name="T35" fmla="*/ 63 h 261"/>
                            <a:gd name="T36" fmla="*/ 3 w 9"/>
                            <a:gd name="T37" fmla="*/ 94 h 261"/>
                            <a:gd name="T38" fmla="*/ 4 w 9"/>
                            <a:gd name="T39" fmla="*/ 123 h 261"/>
                            <a:gd name="T40" fmla="*/ 4 w 9"/>
                            <a:gd name="T41" fmla="*/ 79 h 261"/>
                            <a:gd name="T42" fmla="*/ 4 w 9"/>
                            <a:gd name="T43" fmla="*/ 68 h 261"/>
                            <a:gd name="T44" fmla="*/ 4 w 9"/>
                            <a:gd name="T45" fmla="*/ 83 h 261"/>
                            <a:gd name="T46" fmla="*/ 5 w 9"/>
                            <a:gd name="T47" fmla="*/ 107 h 261"/>
                            <a:gd name="T48" fmla="*/ 5 w 9"/>
                            <a:gd name="T49" fmla="*/ 123 h 261"/>
                            <a:gd name="T50" fmla="*/ 5 w 9"/>
                            <a:gd name="T51" fmla="*/ 129 h 261"/>
                            <a:gd name="T52" fmla="*/ 5 w 9"/>
                            <a:gd name="T53" fmla="*/ 126 h 261"/>
                            <a:gd name="T54" fmla="*/ 5 w 9"/>
                            <a:gd name="T55" fmla="*/ 119 h 261"/>
                            <a:gd name="T56" fmla="*/ 5 w 9"/>
                            <a:gd name="T57" fmla="*/ 121 h 261"/>
                            <a:gd name="T58" fmla="*/ 6 w 9"/>
                            <a:gd name="T59" fmla="*/ 130 h 261"/>
                            <a:gd name="T60" fmla="*/ 6 w 9"/>
                            <a:gd name="T61" fmla="*/ 132 h 261"/>
                            <a:gd name="T62" fmla="*/ 6 w 9"/>
                            <a:gd name="T63" fmla="*/ 140 h 261"/>
                            <a:gd name="T64" fmla="*/ 6 w 9"/>
                            <a:gd name="T65" fmla="*/ 120 h 261"/>
                            <a:gd name="T66" fmla="*/ 6 w 9"/>
                            <a:gd name="T67" fmla="*/ 100 h 261"/>
                            <a:gd name="T68" fmla="*/ 7 w 9"/>
                            <a:gd name="T69" fmla="*/ 100 h 261"/>
                            <a:gd name="T70" fmla="*/ 7 w 9"/>
                            <a:gd name="T71" fmla="*/ 117 h 261"/>
                            <a:gd name="T72" fmla="*/ 7 w 9"/>
                            <a:gd name="T73" fmla="*/ 129 h 261"/>
                            <a:gd name="T74" fmla="*/ 7 w 9"/>
                            <a:gd name="T75" fmla="*/ 103 h 261"/>
                            <a:gd name="T76" fmla="*/ 7 w 9"/>
                            <a:gd name="T77" fmla="*/ 82 h 261"/>
                            <a:gd name="T78" fmla="*/ 7 w 9"/>
                            <a:gd name="T79" fmla="*/ 80 h 261"/>
                            <a:gd name="T80" fmla="*/ 8 w 9"/>
                            <a:gd name="T81" fmla="*/ 95 h 261"/>
                            <a:gd name="T82" fmla="*/ 8 w 9"/>
                            <a:gd name="T83" fmla="*/ 127 h 261"/>
                            <a:gd name="T84" fmla="*/ 8 w 9"/>
                            <a:gd name="T85" fmla="*/ 171 h 261"/>
                            <a:gd name="T86" fmla="*/ 8 w 9"/>
                            <a:gd name="T87" fmla="*/ 172 h 261"/>
                            <a:gd name="T88" fmla="*/ 8 w 9"/>
                            <a:gd name="T89" fmla="*/ 160 h 261"/>
                            <a:gd name="T90" fmla="*/ 8 w 9"/>
                            <a:gd name="T91" fmla="*/ 157 h 261"/>
                            <a:gd name="T92" fmla="*/ 8 w 9"/>
                            <a:gd name="T93" fmla="*/ 166 h 261"/>
                            <a:gd name="T94" fmla="*/ 9 w 9"/>
                            <a:gd name="T95" fmla="*/ 207 h 261"/>
                            <a:gd name="T96" fmla="*/ 9 w 9"/>
                            <a:gd name="T97" fmla="*/ 216 h 261"/>
                            <a:gd name="T98" fmla="*/ 9 w 9"/>
                            <a:gd name="T99" fmla="*/ 261 h 26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61">
                              <a:moveTo>
                                <a:pt x="0" y="85"/>
                              </a:moveTo>
                              <a:lnTo>
                                <a:pt x="1" y="49"/>
                              </a:lnTo>
                              <a:lnTo>
                                <a:pt x="1" y="33"/>
                              </a:lnTo>
                              <a:lnTo>
                                <a:pt x="1" y="72"/>
                              </a:lnTo>
                              <a:lnTo>
                                <a:pt x="1" y="50"/>
                              </a:lnTo>
                              <a:lnTo>
                                <a:pt x="1" y="0"/>
                              </a:lnTo>
                              <a:lnTo>
                                <a:pt x="1" y="3"/>
                              </a:lnTo>
                              <a:lnTo>
                                <a:pt x="1" y="52"/>
                              </a:lnTo>
                              <a:lnTo>
                                <a:pt x="2" y="196"/>
                              </a:lnTo>
                              <a:lnTo>
                                <a:pt x="2" y="249"/>
                              </a:lnTo>
                              <a:lnTo>
                                <a:pt x="2" y="99"/>
                              </a:lnTo>
                              <a:lnTo>
                                <a:pt x="2" y="40"/>
                              </a:lnTo>
                              <a:lnTo>
                                <a:pt x="3" y="21"/>
                              </a:lnTo>
                              <a:lnTo>
                                <a:pt x="3" y="33"/>
                              </a:lnTo>
                              <a:lnTo>
                                <a:pt x="3" y="85"/>
                              </a:lnTo>
                              <a:lnTo>
                                <a:pt x="3" y="85"/>
                              </a:lnTo>
                              <a:lnTo>
                                <a:pt x="3" y="58"/>
                              </a:lnTo>
                              <a:lnTo>
                                <a:pt x="3" y="63"/>
                              </a:lnTo>
                              <a:lnTo>
                                <a:pt x="3" y="94"/>
                              </a:lnTo>
                              <a:lnTo>
                                <a:pt x="4" y="123"/>
                              </a:lnTo>
                              <a:lnTo>
                                <a:pt x="4" y="79"/>
                              </a:lnTo>
                              <a:lnTo>
                                <a:pt x="4" y="68"/>
                              </a:lnTo>
                              <a:lnTo>
                                <a:pt x="4" y="83"/>
                              </a:lnTo>
                              <a:lnTo>
                                <a:pt x="5" y="107"/>
                              </a:lnTo>
                              <a:lnTo>
                                <a:pt x="5" y="123"/>
                              </a:lnTo>
                              <a:lnTo>
                                <a:pt x="5" y="129"/>
                              </a:lnTo>
                              <a:lnTo>
                                <a:pt x="5" y="126"/>
                              </a:lnTo>
                              <a:lnTo>
                                <a:pt x="5" y="119"/>
                              </a:lnTo>
                              <a:lnTo>
                                <a:pt x="5" y="121"/>
                              </a:lnTo>
                              <a:lnTo>
                                <a:pt x="6" y="130"/>
                              </a:lnTo>
                              <a:lnTo>
                                <a:pt x="6" y="132"/>
                              </a:lnTo>
                              <a:lnTo>
                                <a:pt x="6" y="140"/>
                              </a:lnTo>
                              <a:lnTo>
                                <a:pt x="6" y="120"/>
                              </a:lnTo>
                              <a:lnTo>
                                <a:pt x="6" y="100"/>
                              </a:lnTo>
                              <a:lnTo>
                                <a:pt x="7" y="100"/>
                              </a:lnTo>
                              <a:lnTo>
                                <a:pt x="7" y="117"/>
                              </a:lnTo>
                              <a:lnTo>
                                <a:pt x="7" y="129"/>
                              </a:lnTo>
                              <a:lnTo>
                                <a:pt x="7" y="103"/>
                              </a:lnTo>
                              <a:lnTo>
                                <a:pt x="7" y="82"/>
                              </a:lnTo>
                              <a:lnTo>
                                <a:pt x="7" y="80"/>
                              </a:lnTo>
                              <a:lnTo>
                                <a:pt x="8" y="95"/>
                              </a:lnTo>
                              <a:lnTo>
                                <a:pt x="8" y="127"/>
                              </a:lnTo>
                              <a:lnTo>
                                <a:pt x="8" y="171"/>
                              </a:lnTo>
                              <a:lnTo>
                                <a:pt x="8" y="172"/>
                              </a:lnTo>
                              <a:lnTo>
                                <a:pt x="8" y="160"/>
                              </a:lnTo>
                              <a:lnTo>
                                <a:pt x="8" y="157"/>
                              </a:lnTo>
                              <a:lnTo>
                                <a:pt x="8" y="166"/>
                              </a:lnTo>
                              <a:lnTo>
                                <a:pt x="9" y="207"/>
                              </a:lnTo>
                              <a:lnTo>
                                <a:pt x="9" y="216"/>
                              </a:lnTo>
                              <a:lnTo>
                                <a:pt x="9" y="26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67" name="Freeform 3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21676" y="3776663"/>
                          <a:ext cx="14288" cy="414338"/>
                        </a:xfrm>
                        <a:custGeom>
                          <a:avLst/>
                          <a:gdLst>
                            <a:gd name="T0" fmla="*/ 0 w 9"/>
                            <a:gd name="T1" fmla="*/ 164 h 261"/>
                            <a:gd name="T2" fmla="*/ 0 w 9"/>
                            <a:gd name="T3" fmla="*/ 70 h 261"/>
                            <a:gd name="T4" fmla="*/ 1 w 9"/>
                            <a:gd name="T5" fmla="*/ 22 h 261"/>
                            <a:gd name="T6" fmla="*/ 1 w 9"/>
                            <a:gd name="T7" fmla="*/ 8 h 261"/>
                            <a:gd name="T8" fmla="*/ 1 w 9"/>
                            <a:gd name="T9" fmla="*/ 19 h 261"/>
                            <a:gd name="T10" fmla="*/ 1 w 9"/>
                            <a:gd name="T11" fmla="*/ 74 h 261"/>
                            <a:gd name="T12" fmla="*/ 1 w 9"/>
                            <a:gd name="T13" fmla="*/ 60 h 261"/>
                            <a:gd name="T14" fmla="*/ 1 w 9"/>
                            <a:gd name="T15" fmla="*/ 15 h 261"/>
                            <a:gd name="T16" fmla="*/ 2 w 9"/>
                            <a:gd name="T17" fmla="*/ 6 h 261"/>
                            <a:gd name="T18" fmla="*/ 2 w 9"/>
                            <a:gd name="T19" fmla="*/ 14 h 261"/>
                            <a:gd name="T20" fmla="*/ 2 w 9"/>
                            <a:gd name="T21" fmla="*/ 38 h 261"/>
                            <a:gd name="T22" fmla="*/ 2 w 9"/>
                            <a:gd name="T23" fmla="*/ 75 h 261"/>
                            <a:gd name="T24" fmla="*/ 2 w 9"/>
                            <a:gd name="T25" fmla="*/ 83 h 261"/>
                            <a:gd name="T26" fmla="*/ 3 w 9"/>
                            <a:gd name="T27" fmla="*/ 51 h 261"/>
                            <a:gd name="T28" fmla="*/ 3 w 9"/>
                            <a:gd name="T29" fmla="*/ 30 h 261"/>
                            <a:gd name="T30" fmla="*/ 3 w 9"/>
                            <a:gd name="T31" fmla="*/ 45 h 261"/>
                            <a:gd name="T32" fmla="*/ 3 w 9"/>
                            <a:gd name="T33" fmla="*/ 72 h 261"/>
                            <a:gd name="T34" fmla="*/ 3 w 9"/>
                            <a:gd name="T35" fmla="*/ 39 h 261"/>
                            <a:gd name="T36" fmla="*/ 3 w 9"/>
                            <a:gd name="T37" fmla="*/ 25 h 261"/>
                            <a:gd name="T38" fmla="*/ 4 w 9"/>
                            <a:gd name="T39" fmla="*/ 40 h 261"/>
                            <a:gd name="T40" fmla="*/ 4 w 9"/>
                            <a:gd name="T41" fmla="*/ 95 h 261"/>
                            <a:gd name="T42" fmla="*/ 4 w 9"/>
                            <a:gd name="T43" fmla="*/ 94 h 261"/>
                            <a:gd name="T44" fmla="*/ 4 w 9"/>
                            <a:gd name="T45" fmla="*/ 53 h 261"/>
                            <a:gd name="T46" fmla="*/ 5 w 9"/>
                            <a:gd name="T47" fmla="*/ 45 h 261"/>
                            <a:gd name="T48" fmla="*/ 5 w 9"/>
                            <a:gd name="T49" fmla="*/ 53 h 261"/>
                            <a:gd name="T50" fmla="*/ 5 w 9"/>
                            <a:gd name="T51" fmla="*/ 47 h 261"/>
                            <a:gd name="T52" fmla="*/ 5 w 9"/>
                            <a:gd name="T53" fmla="*/ 18 h 261"/>
                            <a:gd name="T54" fmla="*/ 5 w 9"/>
                            <a:gd name="T55" fmla="*/ 5 h 261"/>
                            <a:gd name="T56" fmla="*/ 5 w 9"/>
                            <a:gd name="T57" fmla="*/ 21 h 261"/>
                            <a:gd name="T58" fmla="*/ 5 w 9"/>
                            <a:gd name="T59" fmla="*/ 33 h 261"/>
                            <a:gd name="T60" fmla="*/ 6 w 9"/>
                            <a:gd name="T61" fmla="*/ 3 h 261"/>
                            <a:gd name="T62" fmla="*/ 6 w 9"/>
                            <a:gd name="T63" fmla="*/ 0 h 261"/>
                            <a:gd name="T64" fmla="*/ 6 w 9"/>
                            <a:gd name="T65" fmla="*/ 21 h 261"/>
                            <a:gd name="T66" fmla="*/ 6 w 9"/>
                            <a:gd name="T67" fmla="*/ 40 h 261"/>
                            <a:gd name="T68" fmla="*/ 6 w 9"/>
                            <a:gd name="T69" fmla="*/ 31 h 261"/>
                            <a:gd name="T70" fmla="*/ 6 w 9"/>
                            <a:gd name="T71" fmla="*/ 39 h 261"/>
                            <a:gd name="T72" fmla="*/ 7 w 9"/>
                            <a:gd name="T73" fmla="*/ 127 h 261"/>
                            <a:gd name="T74" fmla="*/ 7 w 9"/>
                            <a:gd name="T75" fmla="*/ 72 h 261"/>
                            <a:gd name="T76" fmla="*/ 7 w 9"/>
                            <a:gd name="T77" fmla="*/ 45 h 261"/>
                            <a:gd name="T78" fmla="*/ 7 w 9"/>
                            <a:gd name="T79" fmla="*/ 41 h 261"/>
                            <a:gd name="T80" fmla="*/ 7 w 9"/>
                            <a:gd name="T81" fmla="*/ 26 h 261"/>
                            <a:gd name="T82" fmla="*/ 8 w 9"/>
                            <a:gd name="T83" fmla="*/ 29 h 261"/>
                            <a:gd name="T84" fmla="*/ 8 w 9"/>
                            <a:gd name="T85" fmla="*/ 70 h 261"/>
                            <a:gd name="T86" fmla="*/ 8 w 9"/>
                            <a:gd name="T87" fmla="*/ 53 h 261"/>
                            <a:gd name="T88" fmla="*/ 8 w 9"/>
                            <a:gd name="T89" fmla="*/ 35 h 261"/>
                            <a:gd name="T90" fmla="*/ 8 w 9"/>
                            <a:gd name="T91" fmla="*/ 39 h 261"/>
                            <a:gd name="T92" fmla="*/ 8 w 9"/>
                            <a:gd name="T93" fmla="*/ 33 h 261"/>
                            <a:gd name="T94" fmla="*/ 9 w 9"/>
                            <a:gd name="T95" fmla="*/ 49 h 261"/>
                            <a:gd name="T96" fmla="*/ 9 w 9"/>
                            <a:gd name="T97" fmla="*/ 261 h 261"/>
                            <a:gd name="T98" fmla="*/ 9 w 9"/>
                            <a:gd name="T99" fmla="*/ 46 h 26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61">
                              <a:moveTo>
                                <a:pt x="0" y="164"/>
                              </a:moveTo>
                              <a:lnTo>
                                <a:pt x="0" y="70"/>
                              </a:lnTo>
                              <a:lnTo>
                                <a:pt x="1" y="22"/>
                              </a:lnTo>
                              <a:lnTo>
                                <a:pt x="1" y="8"/>
                              </a:lnTo>
                              <a:lnTo>
                                <a:pt x="1" y="19"/>
                              </a:lnTo>
                              <a:lnTo>
                                <a:pt x="1" y="74"/>
                              </a:lnTo>
                              <a:lnTo>
                                <a:pt x="1" y="60"/>
                              </a:lnTo>
                              <a:lnTo>
                                <a:pt x="1" y="15"/>
                              </a:lnTo>
                              <a:lnTo>
                                <a:pt x="2" y="6"/>
                              </a:lnTo>
                              <a:lnTo>
                                <a:pt x="2" y="14"/>
                              </a:lnTo>
                              <a:lnTo>
                                <a:pt x="2" y="38"/>
                              </a:lnTo>
                              <a:lnTo>
                                <a:pt x="2" y="75"/>
                              </a:lnTo>
                              <a:lnTo>
                                <a:pt x="2" y="83"/>
                              </a:lnTo>
                              <a:lnTo>
                                <a:pt x="3" y="51"/>
                              </a:lnTo>
                              <a:lnTo>
                                <a:pt x="3" y="30"/>
                              </a:lnTo>
                              <a:lnTo>
                                <a:pt x="3" y="45"/>
                              </a:lnTo>
                              <a:lnTo>
                                <a:pt x="3" y="72"/>
                              </a:lnTo>
                              <a:lnTo>
                                <a:pt x="3" y="39"/>
                              </a:lnTo>
                              <a:lnTo>
                                <a:pt x="3" y="25"/>
                              </a:lnTo>
                              <a:lnTo>
                                <a:pt x="4" y="40"/>
                              </a:lnTo>
                              <a:lnTo>
                                <a:pt x="4" y="95"/>
                              </a:lnTo>
                              <a:lnTo>
                                <a:pt x="4" y="94"/>
                              </a:lnTo>
                              <a:lnTo>
                                <a:pt x="4" y="53"/>
                              </a:lnTo>
                              <a:lnTo>
                                <a:pt x="5" y="45"/>
                              </a:lnTo>
                              <a:lnTo>
                                <a:pt x="5" y="53"/>
                              </a:lnTo>
                              <a:lnTo>
                                <a:pt x="5" y="47"/>
                              </a:lnTo>
                              <a:lnTo>
                                <a:pt x="5" y="18"/>
                              </a:lnTo>
                              <a:lnTo>
                                <a:pt x="5" y="5"/>
                              </a:lnTo>
                              <a:lnTo>
                                <a:pt x="5" y="21"/>
                              </a:lnTo>
                              <a:lnTo>
                                <a:pt x="5" y="33"/>
                              </a:lnTo>
                              <a:lnTo>
                                <a:pt x="6" y="3"/>
                              </a:lnTo>
                              <a:lnTo>
                                <a:pt x="6" y="0"/>
                              </a:lnTo>
                              <a:lnTo>
                                <a:pt x="6" y="21"/>
                              </a:lnTo>
                              <a:lnTo>
                                <a:pt x="6" y="40"/>
                              </a:lnTo>
                              <a:lnTo>
                                <a:pt x="6" y="31"/>
                              </a:lnTo>
                              <a:lnTo>
                                <a:pt x="6" y="39"/>
                              </a:lnTo>
                              <a:lnTo>
                                <a:pt x="7" y="127"/>
                              </a:lnTo>
                              <a:lnTo>
                                <a:pt x="7" y="72"/>
                              </a:lnTo>
                              <a:lnTo>
                                <a:pt x="7" y="45"/>
                              </a:lnTo>
                              <a:lnTo>
                                <a:pt x="7" y="41"/>
                              </a:lnTo>
                              <a:lnTo>
                                <a:pt x="7" y="26"/>
                              </a:lnTo>
                              <a:lnTo>
                                <a:pt x="8" y="29"/>
                              </a:lnTo>
                              <a:lnTo>
                                <a:pt x="8" y="70"/>
                              </a:lnTo>
                              <a:lnTo>
                                <a:pt x="8" y="53"/>
                              </a:lnTo>
                              <a:lnTo>
                                <a:pt x="8" y="35"/>
                              </a:lnTo>
                              <a:lnTo>
                                <a:pt x="8" y="39"/>
                              </a:lnTo>
                              <a:lnTo>
                                <a:pt x="8" y="33"/>
                              </a:lnTo>
                              <a:lnTo>
                                <a:pt x="9" y="49"/>
                              </a:lnTo>
                              <a:lnTo>
                                <a:pt x="9" y="261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68" name="Freeform 38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35963" y="3665538"/>
                          <a:ext cx="14288" cy="414338"/>
                        </a:xfrm>
                        <a:custGeom>
                          <a:avLst/>
                          <a:gdLst>
                            <a:gd name="T0" fmla="*/ 0 w 9"/>
                            <a:gd name="T1" fmla="*/ 116 h 261"/>
                            <a:gd name="T2" fmla="*/ 0 w 9"/>
                            <a:gd name="T3" fmla="*/ 93 h 261"/>
                            <a:gd name="T4" fmla="*/ 1 w 9"/>
                            <a:gd name="T5" fmla="*/ 114 h 261"/>
                            <a:gd name="T6" fmla="*/ 1 w 9"/>
                            <a:gd name="T7" fmla="*/ 174 h 261"/>
                            <a:gd name="T8" fmla="*/ 1 w 9"/>
                            <a:gd name="T9" fmla="*/ 227 h 261"/>
                            <a:gd name="T10" fmla="*/ 1 w 9"/>
                            <a:gd name="T11" fmla="*/ 153 h 261"/>
                            <a:gd name="T12" fmla="*/ 1 w 9"/>
                            <a:gd name="T13" fmla="*/ 102 h 261"/>
                            <a:gd name="T14" fmla="*/ 1 w 9"/>
                            <a:gd name="T15" fmla="*/ 96 h 261"/>
                            <a:gd name="T16" fmla="*/ 1 w 9"/>
                            <a:gd name="T17" fmla="*/ 109 h 261"/>
                            <a:gd name="T18" fmla="*/ 2 w 9"/>
                            <a:gd name="T19" fmla="*/ 82 h 261"/>
                            <a:gd name="T20" fmla="*/ 2 w 9"/>
                            <a:gd name="T21" fmla="*/ 66 h 261"/>
                            <a:gd name="T22" fmla="*/ 2 w 9"/>
                            <a:gd name="T23" fmla="*/ 74 h 261"/>
                            <a:gd name="T24" fmla="*/ 2 w 9"/>
                            <a:gd name="T25" fmla="*/ 98 h 261"/>
                            <a:gd name="T26" fmla="*/ 3 w 9"/>
                            <a:gd name="T27" fmla="*/ 138 h 261"/>
                            <a:gd name="T28" fmla="*/ 3 w 9"/>
                            <a:gd name="T29" fmla="*/ 187 h 261"/>
                            <a:gd name="T30" fmla="*/ 3 w 9"/>
                            <a:gd name="T31" fmla="*/ 135 h 261"/>
                            <a:gd name="T32" fmla="*/ 3 w 9"/>
                            <a:gd name="T33" fmla="*/ 140 h 261"/>
                            <a:gd name="T34" fmla="*/ 3 w 9"/>
                            <a:gd name="T35" fmla="*/ 139 h 261"/>
                            <a:gd name="T36" fmla="*/ 3 w 9"/>
                            <a:gd name="T37" fmla="*/ 112 h 261"/>
                            <a:gd name="T38" fmla="*/ 4 w 9"/>
                            <a:gd name="T39" fmla="*/ 103 h 261"/>
                            <a:gd name="T40" fmla="*/ 4 w 9"/>
                            <a:gd name="T41" fmla="*/ 109 h 261"/>
                            <a:gd name="T42" fmla="*/ 4 w 9"/>
                            <a:gd name="T43" fmla="*/ 92 h 261"/>
                            <a:gd name="T44" fmla="*/ 4 w 9"/>
                            <a:gd name="T45" fmla="*/ 50 h 261"/>
                            <a:gd name="T46" fmla="*/ 4 w 9"/>
                            <a:gd name="T47" fmla="*/ 40 h 261"/>
                            <a:gd name="T48" fmla="*/ 4 w 9"/>
                            <a:gd name="T49" fmla="*/ 71 h 261"/>
                            <a:gd name="T50" fmla="*/ 4 w 9"/>
                            <a:gd name="T51" fmla="*/ 261 h 261"/>
                            <a:gd name="T52" fmla="*/ 5 w 9"/>
                            <a:gd name="T53" fmla="*/ 102 h 261"/>
                            <a:gd name="T54" fmla="*/ 5 w 9"/>
                            <a:gd name="T55" fmla="*/ 59 h 261"/>
                            <a:gd name="T56" fmla="*/ 5 w 9"/>
                            <a:gd name="T57" fmla="*/ 40 h 261"/>
                            <a:gd name="T58" fmla="*/ 5 w 9"/>
                            <a:gd name="T59" fmla="*/ 39 h 261"/>
                            <a:gd name="T60" fmla="*/ 6 w 9"/>
                            <a:gd name="T61" fmla="*/ 34 h 261"/>
                            <a:gd name="T62" fmla="*/ 6 w 9"/>
                            <a:gd name="T63" fmla="*/ 38 h 261"/>
                            <a:gd name="T64" fmla="*/ 6 w 9"/>
                            <a:gd name="T65" fmla="*/ 75 h 261"/>
                            <a:gd name="T66" fmla="*/ 6 w 9"/>
                            <a:gd name="T67" fmla="*/ 96 h 261"/>
                            <a:gd name="T68" fmla="*/ 6 w 9"/>
                            <a:gd name="T69" fmla="*/ 89 h 261"/>
                            <a:gd name="T70" fmla="*/ 6 w 9"/>
                            <a:gd name="T71" fmla="*/ 91 h 261"/>
                            <a:gd name="T72" fmla="*/ 6 w 9"/>
                            <a:gd name="T73" fmla="*/ 73 h 261"/>
                            <a:gd name="T74" fmla="*/ 7 w 9"/>
                            <a:gd name="T75" fmla="*/ 121 h 261"/>
                            <a:gd name="T76" fmla="*/ 7 w 9"/>
                            <a:gd name="T77" fmla="*/ 45 h 261"/>
                            <a:gd name="T78" fmla="*/ 7 w 9"/>
                            <a:gd name="T79" fmla="*/ 7 h 261"/>
                            <a:gd name="T80" fmla="*/ 7 w 9"/>
                            <a:gd name="T81" fmla="*/ 2 h 261"/>
                            <a:gd name="T82" fmla="*/ 8 w 9"/>
                            <a:gd name="T83" fmla="*/ 0 h 261"/>
                            <a:gd name="T84" fmla="*/ 8 w 9"/>
                            <a:gd name="T85" fmla="*/ 3 h 261"/>
                            <a:gd name="T86" fmla="*/ 8 w 9"/>
                            <a:gd name="T87" fmla="*/ 23 h 261"/>
                            <a:gd name="T88" fmla="*/ 8 w 9"/>
                            <a:gd name="T89" fmla="*/ 91 h 261"/>
                            <a:gd name="T90" fmla="*/ 8 w 9"/>
                            <a:gd name="T91" fmla="*/ 52 h 261"/>
                            <a:gd name="T92" fmla="*/ 8 w 9"/>
                            <a:gd name="T93" fmla="*/ 9 h 261"/>
                            <a:gd name="T94" fmla="*/ 9 w 9"/>
                            <a:gd name="T95" fmla="*/ 3 h 261"/>
                            <a:gd name="T96" fmla="*/ 9 w 9"/>
                            <a:gd name="T97" fmla="*/ 11 h 261"/>
                            <a:gd name="T98" fmla="*/ 9 w 9"/>
                            <a:gd name="T99" fmla="*/ 26 h 26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61">
                              <a:moveTo>
                                <a:pt x="0" y="116"/>
                              </a:moveTo>
                              <a:lnTo>
                                <a:pt x="0" y="93"/>
                              </a:lnTo>
                              <a:lnTo>
                                <a:pt x="1" y="114"/>
                              </a:lnTo>
                              <a:lnTo>
                                <a:pt x="1" y="174"/>
                              </a:lnTo>
                              <a:lnTo>
                                <a:pt x="1" y="227"/>
                              </a:lnTo>
                              <a:lnTo>
                                <a:pt x="1" y="153"/>
                              </a:lnTo>
                              <a:lnTo>
                                <a:pt x="1" y="102"/>
                              </a:lnTo>
                              <a:lnTo>
                                <a:pt x="1" y="96"/>
                              </a:lnTo>
                              <a:lnTo>
                                <a:pt x="1" y="109"/>
                              </a:lnTo>
                              <a:lnTo>
                                <a:pt x="2" y="82"/>
                              </a:lnTo>
                              <a:lnTo>
                                <a:pt x="2" y="66"/>
                              </a:lnTo>
                              <a:lnTo>
                                <a:pt x="2" y="74"/>
                              </a:lnTo>
                              <a:lnTo>
                                <a:pt x="2" y="98"/>
                              </a:lnTo>
                              <a:lnTo>
                                <a:pt x="3" y="138"/>
                              </a:lnTo>
                              <a:lnTo>
                                <a:pt x="3" y="187"/>
                              </a:lnTo>
                              <a:lnTo>
                                <a:pt x="3" y="135"/>
                              </a:lnTo>
                              <a:lnTo>
                                <a:pt x="3" y="140"/>
                              </a:lnTo>
                              <a:lnTo>
                                <a:pt x="3" y="139"/>
                              </a:lnTo>
                              <a:lnTo>
                                <a:pt x="3" y="112"/>
                              </a:lnTo>
                              <a:lnTo>
                                <a:pt x="4" y="103"/>
                              </a:lnTo>
                              <a:lnTo>
                                <a:pt x="4" y="109"/>
                              </a:lnTo>
                              <a:lnTo>
                                <a:pt x="4" y="92"/>
                              </a:lnTo>
                              <a:lnTo>
                                <a:pt x="4" y="50"/>
                              </a:lnTo>
                              <a:lnTo>
                                <a:pt x="4" y="40"/>
                              </a:lnTo>
                              <a:lnTo>
                                <a:pt x="4" y="71"/>
                              </a:lnTo>
                              <a:lnTo>
                                <a:pt x="4" y="261"/>
                              </a:lnTo>
                              <a:lnTo>
                                <a:pt x="5" y="102"/>
                              </a:lnTo>
                              <a:lnTo>
                                <a:pt x="5" y="59"/>
                              </a:lnTo>
                              <a:lnTo>
                                <a:pt x="5" y="40"/>
                              </a:lnTo>
                              <a:lnTo>
                                <a:pt x="5" y="39"/>
                              </a:lnTo>
                              <a:lnTo>
                                <a:pt x="6" y="34"/>
                              </a:lnTo>
                              <a:lnTo>
                                <a:pt x="6" y="38"/>
                              </a:lnTo>
                              <a:lnTo>
                                <a:pt x="6" y="75"/>
                              </a:lnTo>
                              <a:lnTo>
                                <a:pt x="6" y="96"/>
                              </a:lnTo>
                              <a:lnTo>
                                <a:pt x="6" y="89"/>
                              </a:lnTo>
                              <a:lnTo>
                                <a:pt x="6" y="91"/>
                              </a:lnTo>
                              <a:lnTo>
                                <a:pt x="6" y="73"/>
                              </a:lnTo>
                              <a:lnTo>
                                <a:pt x="7" y="121"/>
                              </a:lnTo>
                              <a:lnTo>
                                <a:pt x="7" y="45"/>
                              </a:lnTo>
                              <a:lnTo>
                                <a:pt x="7" y="7"/>
                              </a:lnTo>
                              <a:lnTo>
                                <a:pt x="7" y="2"/>
                              </a:lnTo>
                              <a:lnTo>
                                <a:pt x="8" y="0"/>
                              </a:lnTo>
                              <a:lnTo>
                                <a:pt x="8" y="3"/>
                              </a:lnTo>
                              <a:lnTo>
                                <a:pt x="8" y="23"/>
                              </a:lnTo>
                              <a:lnTo>
                                <a:pt x="8" y="91"/>
                              </a:lnTo>
                              <a:lnTo>
                                <a:pt x="8" y="52"/>
                              </a:lnTo>
                              <a:lnTo>
                                <a:pt x="8" y="9"/>
                              </a:lnTo>
                              <a:lnTo>
                                <a:pt x="9" y="3"/>
                              </a:lnTo>
                              <a:lnTo>
                                <a:pt x="9" y="11"/>
                              </a:lnTo>
                              <a:lnTo>
                                <a:pt x="9" y="2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69" name="Freeform 38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50251" y="3706813"/>
                          <a:ext cx="14288" cy="373063"/>
                        </a:xfrm>
                        <a:custGeom>
                          <a:avLst/>
                          <a:gdLst>
                            <a:gd name="T0" fmla="*/ 0 w 9"/>
                            <a:gd name="T1" fmla="*/ 0 h 235"/>
                            <a:gd name="T2" fmla="*/ 0 w 9"/>
                            <a:gd name="T3" fmla="*/ 24 h 235"/>
                            <a:gd name="T4" fmla="*/ 0 w 9"/>
                            <a:gd name="T5" fmla="*/ 41 h 235"/>
                            <a:gd name="T6" fmla="*/ 1 w 9"/>
                            <a:gd name="T7" fmla="*/ 67 h 235"/>
                            <a:gd name="T8" fmla="*/ 1 w 9"/>
                            <a:gd name="T9" fmla="*/ 81 h 235"/>
                            <a:gd name="T10" fmla="*/ 1 w 9"/>
                            <a:gd name="T11" fmla="*/ 29 h 235"/>
                            <a:gd name="T12" fmla="*/ 1 w 9"/>
                            <a:gd name="T13" fmla="*/ 8 h 235"/>
                            <a:gd name="T14" fmla="*/ 1 w 9"/>
                            <a:gd name="T15" fmla="*/ 25 h 235"/>
                            <a:gd name="T16" fmla="*/ 1 w 9"/>
                            <a:gd name="T17" fmla="*/ 101 h 235"/>
                            <a:gd name="T18" fmla="*/ 2 w 9"/>
                            <a:gd name="T19" fmla="*/ 130 h 235"/>
                            <a:gd name="T20" fmla="*/ 2 w 9"/>
                            <a:gd name="T21" fmla="*/ 64 h 235"/>
                            <a:gd name="T22" fmla="*/ 2 w 9"/>
                            <a:gd name="T23" fmla="*/ 37 h 235"/>
                            <a:gd name="T24" fmla="*/ 2 w 9"/>
                            <a:gd name="T25" fmla="*/ 42 h 235"/>
                            <a:gd name="T26" fmla="*/ 2 w 9"/>
                            <a:gd name="T27" fmla="*/ 56 h 235"/>
                            <a:gd name="T28" fmla="*/ 2 w 9"/>
                            <a:gd name="T29" fmla="*/ 41 h 235"/>
                            <a:gd name="T30" fmla="*/ 2 w 9"/>
                            <a:gd name="T31" fmla="*/ 29 h 235"/>
                            <a:gd name="T32" fmla="*/ 3 w 9"/>
                            <a:gd name="T33" fmla="*/ 33 h 235"/>
                            <a:gd name="T34" fmla="*/ 3 w 9"/>
                            <a:gd name="T35" fmla="*/ 42 h 235"/>
                            <a:gd name="T36" fmla="*/ 3 w 9"/>
                            <a:gd name="T37" fmla="*/ 45 h 235"/>
                            <a:gd name="T38" fmla="*/ 3 w 9"/>
                            <a:gd name="T39" fmla="*/ 63 h 235"/>
                            <a:gd name="T40" fmla="*/ 4 w 9"/>
                            <a:gd name="T41" fmla="*/ 114 h 235"/>
                            <a:gd name="T42" fmla="*/ 4 w 9"/>
                            <a:gd name="T43" fmla="*/ 120 h 235"/>
                            <a:gd name="T44" fmla="*/ 4 w 9"/>
                            <a:gd name="T45" fmla="*/ 69 h 235"/>
                            <a:gd name="T46" fmla="*/ 4 w 9"/>
                            <a:gd name="T47" fmla="*/ 55 h 235"/>
                            <a:gd name="T48" fmla="*/ 4 w 9"/>
                            <a:gd name="T49" fmla="*/ 61 h 235"/>
                            <a:gd name="T50" fmla="*/ 4 w 9"/>
                            <a:gd name="T51" fmla="*/ 74 h 235"/>
                            <a:gd name="T52" fmla="*/ 5 w 9"/>
                            <a:gd name="T53" fmla="*/ 88 h 235"/>
                            <a:gd name="T54" fmla="*/ 5 w 9"/>
                            <a:gd name="T55" fmla="*/ 90 h 235"/>
                            <a:gd name="T56" fmla="*/ 5 w 9"/>
                            <a:gd name="T57" fmla="*/ 70 h 235"/>
                            <a:gd name="T58" fmla="*/ 5 w 9"/>
                            <a:gd name="T59" fmla="*/ 52 h 235"/>
                            <a:gd name="T60" fmla="*/ 5 w 9"/>
                            <a:gd name="T61" fmla="*/ 56 h 235"/>
                            <a:gd name="T62" fmla="*/ 6 w 9"/>
                            <a:gd name="T63" fmla="*/ 103 h 235"/>
                            <a:gd name="T64" fmla="*/ 6 w 9"/>
                            <a:gd name="T65" fmla="*/ 164 h 235"/>
                            <a:gd name="T66" fmla="*/ 6 w 9"/>
                            <a:gd name="T67" fmla="*/ 100 h 235"/>
                            <a:gd name="T68" fmla="*/ 6 w 9"/>
                            <a:gd name="T69" fmla="*/ 113 h 235"/>
                            <a:gd name="T70" fmla="*/ 6 w 9"/>
                            <a:gd name="T71" fmla="*/ 172 h 235"/>
                            <a:gd name="T72" fmla="*/ 6 w 9"/>
                            <a:gd name="T73" fmla="*/ 192 h 235"/>
                            <a:gd name="T74" fmla="*/ 7 w 9"/>
                            <a:gd name="T75" fmla="*/ 130 h 235"/>
                            <a:gd name="T76" fmla="*/ 7 w 9"/>
                            <a:gd name="T77" fmla="*/ 100 h 235"/>
                            <a:gd name="T78" fmla="*/ 7 w 9"/>
                            <a:gd name="T79" fmla="*/ 104 h 235"/>
                            <a:gd name="T80" fmla="*/ 7 w 9"/>
                            <a:gd name="T81" fmla="*/ 157 h 235"/>
                            <a:gd name="T82" fmla="*/ 8 w 9"/>
                            <a:gd name="T83" fmla="*/ 235 h 235"/>
                            <a:gd name="T84" fmla="*/ 8 w 9"/>
                            <a:gd name="T85" fmla="*/ 190 h 235"/>
                            <a:gd name="T86" fmla="*/ 8 w 9"/>
                            <a:gd name="T87" fmla="*/ 202 h 235"/>
                            <a:gd name="T88" fmla="*/ 8 w 9"/>
                            <a:gd name="T89" fmla="*/ 165 h 235"/>
                            <a:gd name="T90" fmla="*/ 8 w 9"/>
                            <a:gd name="T91" fmla="*/ 127 h 235"/>
                            <a:gd name="T92" fmla="*/ 8 w 9"/>
                            <a:gd name="T93" fmla="*/ 115 h 235"/>
                            <a:gd name="T94" fmla="*/ 8 w 9"/>
                            <a:gd name="T95" fmla="*/ 143 h 235"/>
                            <a:gd name="T96" fmla="*/ 9 w 9"/>
                            <a:gd name="T97" fmla="*/ 215 h 235"/>
                            <a:gd name="T98" fmla="*/ 9 w 9"/>
                            <a:gd name="T99" fmla="*/ 157 h 23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5">
                              <a:moveTo>
                                <a:pt x="0" y="0"/>
                              </a:moveTo>
                              <a:lnTo>
                                <a:pt x="0" y="24"/>
                              </a:lnTo>
                              <a:lnTo>
                                <a:pt x="0" y="41"/>
                              </a:lnTo>
                              <a:lnTo>
                                <a:pt x="1" y="67"/>
                              </a:lnTo>
                              <a:lnTo>
                                <a:pt x="1" y="81"/>
                              </a:lnTo>
                              <a:lnTo>
                                <a:pt x="1" y="29"/>
                              </a:lnTo>
                              <a:lnTo>
                                <a:pt x="1" y="8"/>
                              </a:lnTo>
                              <a:lnTo>
                                <a:pt x="1" y="25"/>
                              </a:lnTo>
                              <a:lnTo>
                                <a:pt x="1" y="101"/>
                              </a:lnTo>
                              <a:lnTo>
                                <a:pt x="2" y="130"/>
                              </a:lnTo>
                              <a:lnTo>
                                <a:pt x="2" y="64"/>
                              </a:lnTo>
                              <a:lnTo>
                                <a:pt x="2" y="37"/>
                              </a:lnTo>
                              <a:lnTo>
                                <a:pt x="2" y="42"/>
                              </a:lnTo>
                              <a:lnTo>
                                <a:pt x="2" y="56"/>
                              </a:lnTo>
                              <a:lnTo>
                                <a:pt x="2" y="41"/>
                              </a:lnTo>
                              <a:lnTo>
                                <a:pt x="2" y="29"/>
                              </a:lnTo>
                              <a:lnTo>
                                <a:pt x="3" y="33"/>
                              </a:lnTo>
                              <a:lnTo>
                                <a:pt x="3" y="42"/>
                              </a:lnTo>
                              <a:lnTo>
                                <a:pt x="3" y="45"/>
                              </a:lnTo>
                              <a:lnTo>
                                <a:pt x="3" y="63"/>
                              </a:lnTo>
                              <a:lnTo>
                                <a:pt x="4" y="114"/>
                              </a:lnTo>
                              <a:lnTo>
                                <a:pt x="4" y="120"/>
                              </a:lnTo>
                              <a:lnTo>
                                <a:pt x="4" y="69"/>
                              </a:lnTo>
                              <a:lnTo>
                                <a:pt x="4" y="55"/>
                              </a:lnTo>
                              <a:lnTo>
                                <a:pt x="4" y="61"/>
                              </a:lnTo>
                              <a:lnTo>
                                <a:pt x="4" y="74"/>
                              </a:lnTo>
                              <a:lnTo>
                                <a:pt x="5" y="88"/>
                              </a:lnTo>
                              <a:lnTo>
                                <a:pt x="5" y="90"/>
                              </a:lnTo>
                              <a:lnTo>
                                <a:pt x="5" y="70"/>
                              </a:lnTo>
                              <a:lnTo>
                                <a:pt x="5" y="52"/>
                              </a:lnTo>
                              <a:lnTo>
                                <a:pt x="5" y="56"/>
                              </a:lnTo>
                              <a:lnTo>
                                <a:pt x="6" y="103"/>
                              </a:lnTo>
                              <a:lnTo>
                                <a:pt x="6" y="164"/>
                              </a:lnTo>
                              <a:lnTo>
                                <a:pt x="6" y="100"/>
                              </a:lnTo>
                              <a:lnTo>
                                <a:pt x="6" y="113"/>
                              </a:lnTo>
                              <a:lnTo>
                                <a:pt x="6" y="172"/>
                              </a:lnTo>
                              <a:lnTo>
                                <a:pt x="6" y="192"/>
                              </a:lnTo>
                              <a:lnTo>
                                <a:pt x="7" y="130"/>
                              </a:lnTo>
                              <a:lnTo>
                                <a:pt x="7" y="100"/>
                              </a:lnTo>
                              <a:lnTo>
                                <a:pt x="7" y="104"/>
                              </a:lnTo>
                              <a:lnTo>
                                <a:pt x="7" y="157"/>
                              </a:lnTo>
                              <a:lnTo>
                                <a:pt x="8" y="235"/>
                              </a:lnTo>
                              <a:lnTo>
                                <a:pt x="8" y="190"/>
                              </a:lnTo>
                              <a:lnTo>
                                <a:pt x="8" y="202"/>
                              </a:lnTo>
                              <a:lnTo>
                                <a:pt x="8" y="165"/>
                              </a:lnTo>
                              <a:lnTo>
                                <a:pt x="8" y="127"/>
                              </a:lnTo>
                              <a:lnTo>
                                <a:pt x="8" y="115"/>
                              </a:lnTo>
                              <a:lnTo>
                                <a:pt x="8" y="143"/>
                              </a:lnTo>
                              <a:lnTo>
                                <a:pt x="9" y="215"/>
                              </a:lnTo>
                              <a:lnTo>
                                <a:pt x="9" y="15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70" name="Freeform 38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64538" y="3819525"/>
                          <a:ext cx="14288" cy="249238"/>
                        </a:xfrm>
                        <a:custGeom>
                          <a:avLst/>
                          <a:gdLst>
                            <a:gd name="T0" fmla="*/ 0 w 9"/>
                            <a:gd name="T1" fmla="*/ 86 h 157"/>
                            <a:gd name="T2" fmla="*/ 0 w 9"/>
                            <a:gd name="T3" fmla="*/ 78 h 157"/>
                            <a:gd name="T4" fmla="*/ 0 w 9"/>
                            <a:gd name="T5" fmla="*/ 80 h 157"/>
                            <a:gd name="T6" fmla="*/ 1 w 9"/>
                            <a:gd name="T7" fmla="*/ 65 h 157"/>
                            <a:gd name="T8" fmla="*/ 1 w 9"/>
                            <a:gd name="T9" fmla="*/ 72 h 157"/>
                            <a:gd name="T10" fmla="*/ 1 w 9"/>
                            <a:gd name="T11" fmla="*/ 127 h 157"/>
                            <a:gd name="T12" fmla="*/ 1 w 9"/>
                            <a:gd name="T13" fmla="*/ 84 h 157"/>
                            <a:gd name="T14" fmla="*/ 1 w 9"/>
                            <a:gd name="T15" fmla="*/ 33 h 157"/>
                            <a:gd name="T16" fmla="*/ 1 w 9"/>
                            <a:gd name="T17" fmla="*/ 11 h 157"/>
                            <a:gd name="T18" fmla="*/ 1 w 9"/>
                            <a:gd name="T19" fmla="*/ 10 h 157"/>
                            <a:gd name="T20" fmla="*/ 2 w 9"/>
                            <a:gd name="T21" fmla="*/ 21 h 157"/>
                            <a:gd name="T22" fmla="*/ 2 w 9"/>
                            <a:gd name="T23" fmla="*/ 25 h 157"/>
                            <a:gd name="T24" fmla="*/ 2 w 9"/>
                            <a:gd name="T25" fmla="*/ 24 h 157"/>
                            <a:gd name="T26" fmla="*/ 2 w 9"/>
                            <a:gd name="T27" fmla="*/ 12 h 157"/>
                            <a:gd name="T28" fmla="*/ 2 w 9"/>
                            <a:gd name="T29" fmla="*/ 0 h 157"/>
                            <a:gd name="T30" fmla="*/ 2 w 9"/>
                            <a:gd name="T31" fmla="*/ 14 h 157"/>
                            <a:gd name="T32" fmla="*/ 3 w 9"/>
                            <a:gd name="T33" fmla="*/ 109 h 157"/>
                            <a:gd name="T34" fmla="*/ 3 w 9"/>
                            <a:gd name="T35" fmla="*/ 41 h 157"/>
                            <a:gd name="T36" fmla="*/ 3 w 9"/>
                            <a:gd name="T37" fmla="*/ 17 h 157"/>
                            <a:gd name="T38" fmla="*/ 3 w 9"/>
                            <a:gd name="T39" fmla="*/ 45 h 157"/>
                            <a:gd name="T40" fmla="*/ 4 w 9"/>
                            <a:gd name="T41" fmla="*/ 45 h 157"/>
                            <a:gd name="T42" fmla="*/ 4 w 9"/>
                            <a:gd name="T43" fmla="*/ 35 h 157"/>
                            <a:gd name="T44" fmla="*/ 4 w 9"/>
                            <a:gd name="T45" fmla="*/ 80 h 157"/>
                            <a:gd name="T46" fmla="*/ 4 w 9"/>
                            <a:gd name="T47" fmla="*/ 120 h 157"/>
                            <a:gd name="T48" fmla="*/ 4 w 9"/>
                            <a:gd name="T49" fmla="*/ 58 h 157"/>
                            <a:gd name="T50" fmla="*/ 4 w 9"/>
                            <a:gd name="T51" fmla="*/ 39 h 157"/>
                            <a:gd name="T52" fmla="*/ 4 w 9"/>
                            <a:gd name="T53" fmla="*/ 27 h 157"/>
                            <a:gd name="T54" fmla="*/ 5 w 9"/>
                            <a:gd name="T55" fmla="*/ 26 h 157"/>
                            <a:gd name="T56" fmla="*/ 5 w 9"/>
                            <a:gd name="T57" fmla="*/ 41 h 157"/>
                            <a:gd name="T58" fmla="*/ 5 w 9"/>
                            <a:gd name="T59" fmla="*/ 67 h 157"/>
                            <a:gd name="T60" fmla="*/ 5 w 9"/>
                            <a:gd name="T61" fmla="*/ 89 h 157"/>
                            <a:gd name="T62" fmla="*/ 6 w 9"/>
                            <a:gd name="T63" fmla="*/ 106 h 157"/>
                            <a:gd name="T64" fmla="*/ 6 w 9"/>
                            <a:gd name="T65" fmla="*/ 86 h 157"/>
                            <a:gd name="T66" fmla="*/ 6 w 9"/>
                            <a:gd name="T67" fmla="*/ 56 h 157"/>
                            <a:gd name="T68" fmla="*/ 6 w 9"/>
                            <a:gd name="T69" fmla="*/ 54 h 157"/>
                            <a:gd name="T70" fmla="*/ 6 w 9"/>
                            <a:gd name="T71" fmla="*/ 55 h 157"/>
                            <a:gd name="T72" fmla="*/ 6 w 9"/>
                            <a:gd name="T73" fmla="*/ 36 h 157"/>
                            <a:gd name="T74" fmla="*/ 7 w 9"/>
                            <a:gd name="T75" fmla="*/ 28 h 157"/>
                            <a:gd name="T76" fmla="*/ 7 w 9"/>
                            <a:gd name="T77" fmla="*/ 49 h 157"/>
                            <a:gd name="T78" fmla="*/ 7 w 9"/>
                            <a:gd name="T79" fmla="*/ 157 h 157"/>
                            <a:gd name="T80" fmla="*/ 7 w 9"/>
                            <a:gd name="T81" fmla="*/ 116 h 157"/>
                            <a:gd name="T82" fmla="*/ 7 w 9"/>
                            <a:gd name="T83" fmla="*/ 144 h 157"/>
                            <a:gd name="T84" fmla="*/ 8 w 9"/>
                            <a:gd name="T85" fmla="*/ 52 h 157"/>
                            <a:gd name="T86" fmla="*/ 8 w 9"/>
                            <a:gd name="T87" fmla="*/ 17 h 157"/>
                            <a:gd name="T88" fmla="*/ 8 w 9"/>
                            <a:gd name="T89" fmla="*/ 25 h 157"/>
                            <a:gd name="T90" fmla="*/ 8 w 9"/>
                            <a:gd name="T91" fmla="*/ 55 h 157"/>
                            <a:gd name="T92" fmla="*/ 8 w 9"/>
                            <a:gd name="T93" fmla="*/ 63 h 157"/>
                            <a:gd name="T94" fmla="*/ 8 w 9"/>
                            <a:gd name="T95" fmla="*/ 92 h 157"/>
                            <a:gd name="T96" fmla="*/ 9 w 9"/>
                            <a:gd name="T97" fmla="*/ 153 h 157"/>
                            <a:gd name="T98" fmla="*/ 9 w 9"/>
                            <a:gd name="T99" fmla="*/ 104 h 1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7">
                              <a:moveTo>
                                <a:pt x="0" y="86"/>
                              </a:moveTo>
                              <a:lnTo>
                                <a:pt x="0" y="78"/>
                              </a:lnTo>
                              <a:lnTo>
                                <a:pt x="0" y="80"/>
                              </a:lnTo>
                              <a:lnTo>
                                <a:pt x="1" y="65"/>
                              </a:lnTo>
                              <a:lnTo>
                                <a:pt x="1" y="72"/>
                              </a:lnTo>
                              <a:lnTo>
                                <a:pt x="1" y="127"/>
                              </a:lnTo>
                              <a:lnTo>
                                <a:pt x="1" y="84"/>
                              </a:lnTo>
                              <a:lnTo>
                                <a:pt x="1" y="33"/>
                              </a:lnTo>
                              <a:lnTo>
                                <a:pt x="1" y="11"/>
                              </a:lnTo>
                              <a:lnTo>
                                <a:pt x="1" y="10"/>
                              </a:lnTo>
                              <a:lnTo>
                                <a:pt x="2" y="21"/>
                              </a:lnTo>
                              <a:lnTo>
                                <a:pt x="2" y="25"/>
                              </a:lnTo>
                              <a:lnTo>
                                <a:pt x="2" y="24"/>
                              </a:lnTo>
                              <a:lnTo>
                                <a:pt x="2" y="12"/>
                              </a:lnTo>
                              <a:lnTo>
                                <a:pt x="2" y="0"/>
                              </a:lnTo>
                              <a:lnTo>
                                <a:pt x="2" y="14"/>
                              </a:lnTo>
                              <a:lnTo>
                                <a:pt x="3" y="109"/>
                              </a:lnTo>
                              <a:lnTo>
                                <a:pt x="3" y="41"/>
                              </a:lnTo>
                              <a:lnTo>
                                <a:pt x="3" y="17"/>
                              </a:lnTo>
                              <a:lnTo>
                                <a:pt x="3" y="45"/>
                              </a:lnTo>
                              <a:lnTo>
                                <a:pt x="4" y="45"/>
                              </a:lnTo>
                              <a:lnTo>
                                <a:pt x="4" y="35"/>
                              </a:lnTo>
                              <a:lnTo>
                                <a:pt x="4" y="80"/>
                              </a:lnTo>
                              <a:lnTo>
                                <a:pt x="4" y="120"/>
                              </a:lnTo>
                              <a:lnTo>
                                <a:pt x="4" y="58"/>
                              </a:lnTo>
                              <a:lnTo>
                                <a:pt x="4" y="39"/>
                              </a:lnTo>
                              <a:lnTo>
                                <a:pt x="4" y="27"/>
                              </a:lnTo>
                              <a:lnTo>
                                <a:pt x="5" y="26"/>
                              </a:lnTo>
                              <a:lnTo>
                                <a:pt x="5" y="41"/>
                              </a:lnTo>
                              <a:lnTo>
                                <a:pt x="5" y="67"/>
                              </a:lnTo>
                              <a:lnTo>
                                <a:pt x="5" y="89"/>
                              </a:lnTo>
                              <a:lnTo>
                                <a:pt x="6" y="106"/>
                              </a:lnTo>
                              <a:lnTo>
                                <a:pt x="6" y="86"/>
                              </a:lnTo>
                              <a:lnTo>
                                <a:pt x="6" y="56"/>
                              </a:lnTo>
                              <a:lnTo>
                                <a:pt x="6" y="54"/>
                              </a:lnTo>
                              <a:lnTo>
                                <a:pt x="6" y="55"/>
                              </a:lnTo>
                              <a:lnTo>
                                <a:pt x="6" y="36"/>
                              </a:lnTo>
                              <a:lnTo>
                                <a:pt x="7" y="28"/>
                              </a:lnTo>
                              <a:lnTo>
                                <a:pt x="7" y="49"/>
                              </a:lnTo>
                              <a:lnTo>
                                <a:pt x="7" y="157"/>
                              </a:lnTo>
                              <a:lnTo>
                                <a:pt x="7" y="116"/>
                              </a:lnTo>
                              <a:lnTo>
                                <a:pt x="7" y="144"/>
                              </a:lnTo>
                              <a:lnTo>
                                <a:pt x="8" y="52"/>
                              </a:lnTo>
                              <a:lnTo>
                                <a:pt x="8" y="17"/>
                              </a:lnTo>
                              <a:lnTo>
                                <a:pt x="8" y="25"/>
                              </a:lnTo>
                              <a:lnTo>
                                <a:pt x="8" y="55"/>
                              </a:lnTo>
                              <a:lnTo>
                                <a:pt x="8" y="63"/>
                              </a:lnTo>
                              <a:lnTo>
                                <a:pt x="8" y="92"/>
                              </a:lnTo>
                              <a:lnTo>
                                <a:pt x="9" y="153"/>
                              </a:lnTo>
                              <a:lnTo>
                                <a:pt x="9" y="10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71" name="Freeform 3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78826" y="3798888"/>
                          <a:ext cx="14288" cy="341313"/>
                        </a:xfrm>
                        <a:custGeom>
                          <a:avLst/>
                          <a:gdLst>
                            <a:gd name="T0" fmla="*/ 0 w 9"/>
                            <a:gd name="T1" fmla="*/ 117 h 215"/>
                            <a:gd name="T2" fmla="*/ 0 w 9"/>
                            <a:gd name="T3" fmla="*/ 87 h 215"/>
                            <a:gd name="T4" fmla="*/ 0 w 9"/>
                            <a:gd name="T5" fmla="*/ 37 h 215"/>
                            <a:gd name="T6" fmla="*/ 0 w 9"/>
                            <a:gd name="T7" fmla="*/ 9 h 215"/>
                            <a:gd name="T8" fmla="*/ 0 w 9"/>
                            <a:gd name="T9" fmla="*/ 0 h 215"/>
                            <a:gd name="T10" fmla="*/ 0 w 9"/>
                            <a:gd name="T11" fmla="*/ 3 h 215"/>
                            <a:gd name="T12" fmla="*/ 1 w 9"/>
                            <a:gd name="T13" fmla="*/ 16 h 215"/>
                            <a:gd name="T14" fmla="*/ 1 w 9"/>
                            <a:gd name="T15" fmla="*/ 35 h 215"/>
                            <a:gd name="T16" fmla="*/ 1 w 9"/>
                            <a:gd name="T17" fmla="*/ 64 h 215"/>
                            <a:gd name="T18" fmla="*/ 1 w 9"/>
                            <a:gd name="T19" fmla="*/ 94 h 215"/>
                            <a:gd name="T20" fmla="*/ 2 w 9"/>
                            <a:gd name="T21" fmla="*/ 77 h 215"/>
                            <a:gd name="T22" fmla="*/ 2 w 9"/>
                            <a:gd name="T23" fmla="*/ 73 h 215"/>
                            <a:gd name="T24" fmla="*/ 2 w 9"/>
                            <a:gd name="T25" fmla="*/ 92 h 215"/>
                            <a:gd name="T26" fmla="*/ 2 w 9"/>
                            <a:gd name="T27" fmla="*/ 84 h 215"/>
                            <a:gd name="T28" fmla="*/ 2 w 9"/>
                            <a:gd name="T29" fmla="*/ 59 h 215"/>
                            <a:gd name="T30" fmla="*/ 2 w 9"/>
                            <a:gd name="T31" fmla="*/ 50 h 215"/>
                            <a:gd name="T32" fmla="*/ 3 w 9"/>
                            <a:gd name="T33" fmla="*/ 61 h 215"/>
                            <a:gd name="T34" fmla="*/ 3 w 9"/>
                            <a:gd name="T35" fmla="*/ 92 h 215"/>
                            <a:gd name="T36" fmla="*/ 3 w 9"/>
                            <a:gd name="T37" fmla="*/ 91 h 215"/>
                            <a:gd name="T38" fmla="*/ 3 w 9"/>
                            <a:gd name="T39" fmla="*/ 80 h 215"/>
                            <a:gd name="T40" fmla="*/ 3 w 9"/>
                            <a:gd name="T41" fmla="*/ 87 h 215"/>
                            <a:gd name="T42" fmla="*/ 4 w 9"/>
                            <a:gd name="T43" fmla="*/ 88 h 215"/>
                            <a:gd name="T44" fmla="*/ 4 w 9"/>
                            <a:gd name="T45" fmla="*/ 90 h 215"/>
                            <a:gd name="T46" fmla="*/ 4 w 9"/>
                            <a:gd name="T47" fmla="*/ 98 h 215"/>
                            <a:gd name="T48" fmla="*/ 4 w 9"/>
                            <a:gd name="T49" fmla="*/ 78 h 215"/>
                            <a:gd name="T50" fmla="*/ 4 w 9"/>
                            <a:gd name="T51" fmla="*/ 66 h 215"/>
                            <a:gd name="T52" fmla="*/ 4 w 9"/>
                            <a:gd name="T53" fmla="*/ 81 h 215"/>
                            <a:gd name="T54" fmla="*/ 5 w 9"/>
                            <a:gd name="T55" fmla="*/ 142 h 215"/>
                            <a:gd name="T56" fmla="*/ 5 w 9"/>
                            <a:gd name="T57" fmla="*/ 131 h 215"/>
                            <a:gd name="T58" fmla="*/ 5 w 9"/>
                            <a:gd name="T59" fmla="*/ 83 h 215"/>
                            <a:gd name="T60" fmla="*/ 5 w 9"/>
                            <a:gd name="T61" fmla="*/ 84 h 215"/>
                            <a:gd name="T62" fmla="*/ 6 w 9"/>
                            <a:gd name="T63" fmla="*/ 118 h 215"/>
                            <a:gd name="T64" fmla="*/ 6 w 9"/>
                            <a:gd name="T65" fmla="*/ 172 h 215"/>
                            <a:gd name="T66" fmla="*/ 6 w 9"/>
                            <a:gd name="T67" fmla="*/ 215 h 215"/>
                            <a:gd name="T68" fmla="*/ 6 w 9"/>
                            <a:gd name="T69" fmla="*/ 195 h 215"/>
                            <a:gd name="T70" fmla="*/ 6 w 9"/>
                            <a:gd name="T71" fmla="*/ 185 h 215"/>
                            <a:gd name="T72" fmla="*/ 6 w 9"/>
                            <a:gd name="T73" fmla="*/ 178 h 215"/>
                            <a:gd name="T74" fmla="*/ 6 w 9"/>
                            <a:gd name="T75" fmla="*/ 131 h 215"/>
                            <a:gd name="T76" fmla="*/ 7 w 9"/>
                            <a:gd name="T77" fmla="*/ 94 h 215"/>
                            <a:gd name="T78" fmla="*/ 7 w 9"/>
                            <a:gd name="T79" fmla="*/ 75 h 215"/>
                            <a:gd name="T80" fmla="*/ 7 w 9"/>
                            <a:gd name="T81" fmla="*/ 79 h 215"/>
                            <a:gd name="T82" fmla="*/ 7 w 9"/>
                            <a:gd name="T83" fmla="*/ 120 h 215"/>
                            <a:gd name="T84" fmla="*/ 7 w 9"/>
                            <a:gd name="T85" fmla="*/ 194 h 215"/>
                            <a:gd name="T86" fmla="*/ 7 w 9"/>
                            <a:gd name="T87" fmla="*/ 86 h 215"/>
                            <a:gd name="T88" fmla="*/ 8 w 9"/>
                            <a:gd name="T89" fmla="*/ 59 h 215"/>
                            <a:gd name="T90" fmla="*/ 8 w 9"/>
                            <a:gd name="T91" fmla="*/ 54 h 215"/>
                            <a:gd name="T92" fmla="*/ 8 w 9"/>
                            <a:gd name="T93" fmla="*/ 62 h 215"/>
                            <a:gd name="T94" fmla="*/ 8 w 9"/>
                            <a:gd name="T95" fmla="*/ 72 h 215"/>
                            <a:gd name="T96" fmla="*/ 8 w 9"/>
                            <a:gd name="T97" fmla="*/ 77 h 215"/>
                            <a:gd name="T98" fmla="*/ 9 w 9"/>
                            <a:gd name="T99" fmla="*/ 84 h 2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5">
                              <a:moveTo>
                                <a:pt x="0" y="117"/>
                              </a:moveTo>
                              <a:lnTo>
                                <a:pt x="0" y="87"/>
                              </a:lnTo>
                              <a:lnTo>
                                <a:pt x="0" y="37"/>
                              </a:lnTo>
                              <a:lnTo>
                                <a:pt x="0" y="9"/>
                              </a:lnTo>
                              <a:lnTo>
                                <a:pt x="0" y="0"/>
                              </a:lnTo>
                              <a:lnTo>
                                <a:pt x="0" y="3"/>
                              </a:lnTo>
                              <a:lnTo>
                                <a:pt x="1" y="16"/>
                              </a:lnTo>
                              <a:lnTo>
                                <a:pt x="1" y="35"/>
                              </a:lnTo>
                              <a:lnTo>
                                <a:pt x="1" y="64"/>
                              </a:lnTo>
                              <a:lnTo>
                                <a:pt x="1" y="94"/>
                              </a:lnTo>
                              <a:lnTo>
                                <a:pt x="2" y="77"/>
                              </a:lnTo>
                              <a:lnTo>
                                <a:pt x="2" y="73"/>
                              </a:lnTo>
                              <a:lnTo>
                                <a:pt x="2" y="92"/>
                              </a:lnTo>
                              <a:lnTo>
                                <a:pt x="2" y="84"/>
                              </a:lnTo>
                              <a:lnTo>
                                <a:pt x="2" y="59"/>
                              </a:lnTo>
                              <a:lnTo>
                                <a:pt x="2" y="50"/>
                              </a:lnTo>
                              <a:lnTo>
                                <a:pt x="3" y="61"/>
                              </a:lnTo>
                              <a:lnTo>
                                <a:pt x="3" y="92"/>
                              </a:lnTo>
                              <a:lnTo>
                                <a:pt x="3" y="91"/>
                              </a:lnTo>
                              <a:lnTo>
                                <a:pt x="3" y="80"/>
                              </a:lnTo>
                              <a:lnTo>
                                <a:pt x="3" y="87"/>
                              </a:lnTo>
                              <a:lnTo>
                                <a:pt x="4" y="88"/>
                              </a:lnTo>
                              <a:lnTo>
                                <a:pt x="4" y="90"/>
                              </a:lnTo>
                              <a:lnTo>
                                <a:pt x="4" y="98"/>
                              </a:lnTo>
                              <a:lnTo>
                                <a:pt x="4" y="78"/>
                              </a:lnTo>
                              <a:lnTo>
                                <a:pt x="4" y="66"/>
                              </a:lnTo>
                              <a:lnTo>
                                <a:pt x="4" y="81"/>
                              </a:lnTo>
                              <a:lnTo>
                                <a:pt x="5" y="142"/>
                              </a:lnTo>
                              <a:lnTo>
                                <a:pt x="5" y="131"/>
                              </a:lnTo>
                              <a:lnTo>
                                <a:pt x="5" y="83"/>
                              </a:lnTo>
                              <a:lnTo>
                                <a:pt x="5" y="84"/>
                              </a:lnTo>
                              <a:lnTo>
                                <a:pt x="6" y="118"/>
                              </a:lnTo>
                              <a:lnTo>
                                <a:pt x="6" y="172"/>
                              </a:lnTo>
                              <a:lnTo>
                                <a:pt x="6" y="215"/>
                              </a:lnTo>
                              <a:lnTo>
                                <a:pt x="6" y="195"/>
                              </a:lnTo>
                              <a:lnTo>
                                <a:pt x="6" y="185"/>
                              </a:lnTo>
                              <a:lnTo>
                                <a:pt x="6" y="178"/>
                              </a:lnTo>
                              <a:lnTo>
                                <a:pt x="6" y="131"/>
                              </a:lnTo>
                              <a:lnTo>
                                <a:pt x="7" y="94"/>
                              </a:lnTo>
                              <a:lnTo>
                                <a:pt x="7" y="75"/>
                              </a:lnTo>
                              <a:lnTo>
                                <a:pt x="7" y="79"/>
                              </a:lnTo>
                              <a:lnTo>
                                <a:pt x="7" y="120"/>
                              </a:lnTo>
                              <a:lnTo>
                                <a:pt x="7" y="194"/>
                              </a:lnTo>
                              <a:lnTo>
                                <a:pt x="7" y="86"/>
                              </a:lnTo>
                              <a:lnTo>
                                <a:pt x="8" y="59"/>
                              </a:lnTo>
                              <a:lnTo>
                                <a:pt x="8" y="54"/>
                              </a:lnTo>
                              <a:lnTo>
                                <a:pt x="8" y="62"/>
                              </a:lnTo>
                              <a:lnTo>
                                <a:pt x="8" y="72"/>
                              </a:lnTo>
                              <a:lnTo>
                                <a:pt x="8" y="77"/>
                              </a:lnTo>
                              <a:lnTo>
                                <a:pt x="9" y="8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72" name="Freeform 38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93113" y="3927475"/>
                          <a:ext cx="14288" cy="350838"/>
                        </a:xfrm>
                        <a:custGeom>
                          <a:avLst/>
                          <a:gdLst>
                            <a:gd name="T0" fmla="*/ 0 w 9"/>
                            <a:gd name="T1" fmla="*/ 3 h 221"/>
                            <a:gd name="T2" fmla="*/ 0 w 9"/>
                            <a:gd name="T3" fmla="*/ 24 h 221"/>
                            <a:gd name="T4" fmla="*/ 0 w 9"/>
                            <a:gd name="T5" fmla="*/ 58 h 221"/>
                            <a:gd name="T6" fmla="*/ 0 w 9"/>
                            <a:gd name="T7" fmla="*/ 130 h 221"/>
                            <a:gd name="T8" fmla="*/ 0 w 9"/>
                            <a:gd name="T9" fmla="*/ 52 h 221"/>
                            <a:gd name="T10" fmla="*/ 0 w 9"/>
                            <a:gd name="T11" fmla="*/ 7 h 221"/>
                            <a:gd name="T12" fmla="*/ 1 w 9"/>
                            <a:gd name="T13" fmla="*/ 0 h 221"/>
                            <a:gd name="T14" fmla="*/ 1 w 9"/>
                            <a:gd name="T15" fmla="*/ 17 h 221"/>
                            <a:gd name="T16" fmla="*/ 1 w 9"/>
                            <a:gd name="T17" fmla="*/ 63 h 221"/>
                            <a:gd name="T18" fmla="*/ 1 w 9"/>
                            <a:gd name="T19" fmla="*/ 78 h 221"/>
                            <a:gd name="T20" fmla="*/ 2 w 9"/>
                            <a:gd name="T21" fmla="*/ 42 h 221"/>
                            <a:gd name="T22" fmla="*/ 2 w 9"/>
                            <a:gd name="T23" fmla="*/ 27 h 221"/>
                            <a:gd name="T24" fmla="*/ 2 w 9"/>
                            <a:gd name="T25" fmla="*/ 23 h 221"/>
                            <a:gd name="T26" fmla="*/ 2 w 9"/>
                            <a:gd name="T27" fmla="*/ 46 h 221"/>
                            <a:gd name="T28" fmla="*/ 2 w 9"/>
                            <a:gd name="T29" fmla="*/ 85 h 221"/>
                            <a:gd name="T30" fmla="*/ 2 w 9"/>
                            <a:gd name="T31" fmla="*/ 53 h 221"/>
                            <a:gd name="T32" fmla="*/ 2 w 9"/>
                            <a:gd name="T33" fmla="*/ 63 h 221"/>
                            <a:gd name="T34" fmla="*/ 3 w 9"/>
                            <a:gd name="T35" fmla="*/ 122 h 221"/>
                            <a:gd name="T36" fmla="*/ 3 w 9"/>
                            <a:gd name="T37" fmla="*/ 87 h 221"/>
                            <a:gd name="T38" fmla="*/ 3 w 9"/>
                            <a:gd name="T39" fmla="*/ 87 h 221"/>
                            <a:gd name="T40" fmla="*/ 3 w 9"/>
                            <a:gd name="T41" fmla="*/ 221 h 221"/>
                            <a:gd name="T42" fmla="*/ 4 w 9"/>
                            <a:gd name="T43" fmla="*/ 76 h 221"/>
                            <a:gd name="T44" fmla="*/ 4 w 9"/>
                            <a:gd name="T45" fmla="*/ 48 h 221"/>
                            <a:gd name="T46" fmla="*/ 4 w 9"/>
                            <a:gd name="T47" fmla="*/ 43 h 221"/>
                            <a:gd name="T48" fmla="*/ 4 w 9"/>
                            <a:gd name="T49" fmla="*/ 46 h 221"/>
                            <a:gd name="T50" fmla="*/ 4 w 9"/>
                            <a:gd name="T51" fmla="*/ 59 h 221"/>
                            <a:gd name="T52" fmla="*/ 4 w 9"/>
                            <a:gd name="T53" fmla="*/ 94 h 221"/>
                            <a:gd name="T54" fmla="*/ 4 w 9"/>
                            <a:gd name="T55" fmla="*/ 52 h 221"/>
                            <a:gd name="T56" fmla="*/ 5 w 9"/>
                            <a:gd name="T57" fmla="*/ 25 h 221"/>
                            <a:gd name="T58" fmla="*/ 5 w 9"/>
                            <a:gd name="T59" fmla="*/ 34 h 221"/>
                            <a:gd name="T60" fmla="*/ 5 w 9"/>
                            <a:gd name="T61" fmla="*/ 83 h 221"/>
                            <a:gd name="T62" fmla="*/ 5 w 9"/>
                            <a:gd name="T63" fmla="*/ 83 h 221"/>
                            <a:gd name="T64" fmla="*/ 6 w 9"/>
                            <a:gd name="T65" fmla="*/ 51 h 221"/>
                            <a:gd name="T66" fmla="*/ 6 w 9"/>
                            <a:gd name="T67" fmla="*/ 47 h 221"/>
                            <a:gd name="T68" fmla="*/ 6 w 9"/>
                            <a:gd name="T69" fmla="*/ 57 h 221"/>
                            <a:gd name="T70" fmla="*/ 6 w 9"/>
                            <a:gd name="T71" fmla="*/ 74 h 221"/>
                            <a:gd name="T72" fmla="*/ 6 w 9"/>
                            <a:gd name="T73" fmla="*/ 67 h 221"/>
                            <a:gd name="T74" fmla="*/ 6 w 9"/>
                            <a:gd name="T75" fmla="*/ 51 h 221"/>
                            <a:gd name="T76" fmla="*/ 7 w 9"/>
                            <a:gd name="T77" fmla="*/ 56 h 221"/>
                            <a:gd name="T78" fmla="*/ 7 w 9"/>
                            <a:gd name="T79" fmla="*/ 68 h 221"/>
                            <a:gd name="T80" fmla="*/ 7 w 9"/>
                            <a:gd name="T81" fmla="*/ 71 h 221"/>
                            <a:gd name="T82" fmla="*/ 7 w 9"/>
                            <a:gd name="T83" fmla="*/ 75 h 221"/>
                            <a:gd name="T84" fmla="*/ 7 w 9"/>
                            <a:gd name="T85" fmla="*/ 87 h 221"/>
                            <a:gd name="T86" fmla="*/ 7 w 9"/>
                            <a:gd name="T87" fmla="*/ 103 h 221"/>
                            <a:gd name="T88" fmla="*/ 7 w 9"/>
                            <a:gd name="T89" fmla="*/ 85 h 221"/>
                            <a:gd name="T90" fmla="*/ 8 w 9"/>
                            <a:gd name="T91" fmla="*/ 79 h 221"/>
                            <a:gd name="T92" fmla="*/ 8 w 9"/>
                            <a:gd name="T93" fmla="*/ 134 h 221"/>
                            <a:gd name="T94" fmla="*/ 8 w 9"/>
                            <a:gd name="T95" fmla="*/ 124 h 221"/>
                            <a:gd name="T96" fmla="*/ 8 w 9"/>
                            <a:gd name="T97" fmla="*/ 82 h 221"/>
                            <a:gd name="T98" fmla="*/ 9 w 9"/>
                            <a:gd name="T99" fmla="*/ 179 h 22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1">
                              <a:moveTo>
                                <a:pt x="0" y="3"/>
                              </a:moveTo>
                              <a:lnTo>
                                <a:pt x="0" y="24"/>
                              </a:lnTo>
                              <a:lnTo>
                                <a:pt x="0" y="58"/>
                              </a:lnTo>
                              <a:lnTo>
                                <a:pt x="0" y="130"/>
                              </a:lnTo>
                              <a:lnTo>
                                <a:pt x="0" y="52"/>
                              </a:lnTo>
                              <a:lnTo>
                                <a:pt x="0" y="7"/>
                              </a:lnTo>
                              <a:lnTo>
                                <a:pt x="1" y="0"/>
                              </a:lnTo>
                              <a:lnTo>
                                <a:pt x="1" y="17"/>
                              </a:lnTo>
                              <a:lnTo>
                                <a:pt x="1" y="63"/>
                              </a:lnTo>
                              <a:lnTo>
                                <a:pt x="1" y="78"/>
                              </a:lnTo>
                              <a:lnTo>
                                <a:pt x="2" y="42"/>
                              </a:lnTo>
                              <a:lnTo>
                                <a:pt x="2" y="27"/>
                              </a:lnTo>
                              <a:lnTo>
                                <a:pt x="2" y="23"/>
                              </a:lnTo>
                              <a:lnTo>
                                <a:pt x="2" y="46"/>
                              </a:lnTo>
                              <a:lnTo>
                                <a:pt x="2" y="85"/>
                              </a:lnTo>
                              <a:lnTo>
                                <a:pt x="2" y="53"/>
                              </a:lnTo>
                              <a:lnTo>
                                <a:pt x="2" y="63"/>
                              </a:lnTo>
                              <a:lnTo>
                                <a:pt x="3" y="122"/>
                              </a:lnTo>
                              <a:lnTo>
                                <a:pt x="3" y="87"/>
                              </a:lnTo>
                              <a:lnTo>
                                <a:pt x="3" y="87"/>
                              </a:lnTo>
                              <a:lnTo>
                                <a:pt x="3" y="221"/>
                              </a:lnTo>
                              <a:lnTo>
                                <a:pt x="4" y="76"/>
                              </a:lnTo>
                              <a:lnTo>
                                <a:pt x="4" y="48"/>
                              </a:lnTo>
                              <a:lnTo>
                                <a:pt x="4" y="43"/>
                              </a:lnTo>
                              <a:lnTo>
                                <a:pt x="4" y="46"/>
                              </a:lnTo>
                              <a:lnTo>
                                <a:pt x="4" y="59"/>
                              </a:lnTo>
                              <a:lnTo>
                                <a:pt x="4" y="94"/>
                              </a:lnTo>
                              <a:lnTo>
                                <a:pt x="4" y="52"/>
                              </a:lnTo>
                              <a:lnTo>
                                <a:pt x="5" y="25"/>
                              </a:lnTo>
                              <a:lnTo>
                                <a:pt x="5" y="34"/>
                              </a:lnTo>
                              <a:lnTo>
                                <a:pt x="5" y="83"/>
                              </a:lnTo>
                              <a:lnTo>
                                <a:pt x="5" y="83"/>
                              </a:lnTo>
                              <a:lnTo>
                                <a:pt x="6" y="51"/>
                              </a:lnTo>
                              <a:lnTo>
                                <a:pt x="6" y="47"/>
                              </a:lnTo>
                              <a:lnTo>
                                <a:pt x="6" y="57"/>
                              </a:lnTo>
                              <a:lnTo>
                                <a:pt x="6" y="74"/>
                              </a:lnTo>
                              <a:lnTo>
                                <a:pt x="6" y="67"/>
                              </a:lnTo>
                              <a:lnTo>
                                <a:pt x="6" y="51"/>
                              </a:lnTo>
                              <a:lnTo>
                                <a:pt x="7" y="56"/>
                              </a:lnTo>
                              <a:lnTo>
                                <a:pt x="7" y="68"/>
                              </a:lnTo>
                              <a:lnTo>
                                <a:pt x="7" y="71"/>
                              </a:lnTo>
                              <a:lnTo>
                                <a:pt x="7" y="75"/>
                              </a:lnTo>
                              <a:lnTo>
                                <a:pt x="7" y="87"/>
                              </a:lnTo>
                              <a:lnTo>
                                <a:pt x="7" y="103"/>
                              </a:lnTo>
                              <a:lnTo>
                                <a:pt x="7" y="85"/>
                              </a:lnTo>
                              <a:lnTo>
                                <a:pt x="8" y="79"/>
                              </a:lnTo>
                              <a:lnTo>
                                <a:pt x="8" y="134"/>
                              </a:lnTo>
                              <a:lnTo>
                                <a:pt x="8" y="124"/>
                              </a:lnTo>
                              <a:lnTo>
                                <a:pt x="8" y="82"/>
                              </a:lnTo>
                              <a:lnTo>
                                <a:pt x="9" y="17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73" name="Freeform 39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07401" y="3938588"/>
                          <a:ext cx="14288" cy="279400"/>
                        </a:xfrm>
                        <a:custGeom>
                          <a:avLst/>
                          <a:gdLst>
                            <a:gd name="T0" fmla="*/ 0 w 9"/>
                            <a:gd name="T1" fmla="*/ 172 h 176"/>
                            <a:gd name="T2" fmla="*/ 0 w 9"/>
                            <a:gd name="T3" fmla="*/ 57 h 176"/>
                            <a:gd name="T4" fmla="*/ 0 w 9"/>
                            <a:gd name="T5" fmla="*/ 22 h 176"/>
                            <a:gd name="T6" fmla="*/ 0 w 9"/>
                            <a:gd name="T7" fmla="*/ 36 h 176"/>
                            <a:gd name="T8" fmla="*/ 0 w 9"/>
                            <a:gd name="T9" fmla="*/ 55 h 176"/>
                            <a:gd name="T10" fmla="*/ 0 w 9"/>
                            <a:gd name="T11" fmla="*/ 46 h 176"/>
                            <a:gd name="T12" fmla="*/ 1 w 9"/>
                            <a:gd name="T13" fmla="*/ 90 h 176"/>
                            <a:gd name="T14" fmla="*/ 1 w 9"/>
                            <a:gd name="T15" fmla="*/ 176 h 176"/>
                            <a:gd name="T16" fmla="*/ 1 w 9"/>
                            <a:gd name="T17" fmla="*/ 150 h 176"/>
                            <a:gd name="T18" fmla="*/ 1 w 9"/>
                            <a:gd name="T19" fmla="*/ 112 h 176"/>
                            <a:gd name="T20" fmla="*/ 1 w 9"/>
                            <a:gd name="T21" fmla="*/ 57 h 176"/>
                            <a:gd name="T22" fmla="*/ 2 w 9"/>
                            <a:gd name="T23" fmla="*/ 44 h 176"/>
                            <a:gd name="T24" fmla="*/ 2 w 9"/>
                            <a:gd name="T25" fmla="*/ 48 h 176"/>
                            <a:gd name="T26" fmla="*/ 2 w 9"/>
                            <a:gd name="T27" fmla="*/ 90 h 176"/>
                            <a:gd name="T28" fmla="*/ 2 w 9"/>
                            <a:gd name="T29" fmla="*/ 79 h 176"/>
                            <a:gd name="T30" fmla="*/ 2 w 9"/>
                            <a:gd name="T31" fmla="*/ 22 h 176"/>
                            <a:gd name="T32" fmla="*/ 2 w 9"/>
                            <a:gd name="T33" fmla="*/ 8 h 176"/>
                            <a:gd name="T34" fmla="*/ 3 w 9"/>
                            <a:gd name="T35" fmla="*/ 20 h 176"/>
                            <a:gd name="T36" fmla="*/ 3 w 9"/>
                            <a:gd name="T37" fmla="*/ 57 h 176"/>
                            <a:gd name="T38" fmla="*/ 3 w 9"/>
                            <a:gd name="T39" fmla="*/ 107 h 176"/>
                            <a:gd name="T40" fmla="*/ 3 w 9"/>
                            <a:gd name="T41" fmla="*/ 53 h 176"/>
                            <a:gd name="T42" fmla="*/ 4 w 9"/>
                            <a:gd name="T43" fmla="*/ 28 h 176"/>
                            <a:gd name="T44" fmla="*/ 4 w 9"/>
                            <a:gd name="T45" fmla="*/ 30 h 176"/>
                            <a:gd name="T46" fmla="*/ 4 w 9"/>
                            <a:gd name="T47" fmla="*/ 48 h 176"/>
                            <a:gd name="T48" fmla="*/ 4 w 9"/>
                            <a:gd name="T49" fmla="*/ 78 h 176"/>
                            <a:gd name="T50" fmla="*/ 4 w 9"/>
                            <a:gd name="T51" fmla="*/ 117 h 176"/>
                            <a:gd name="T52" fmla="*/ 4 w 9"/>
                            <a:gd name="T53" fmla="*/ 171 h 176"/>
                            <a:gd name="T54" fmla="*/ 4 w 9"/>
                            <a:gd name="T55" fmla="*/ 78 h 176"/>
                            <a:gd name="T56" fmla="*/ 5 w 9"/>
                            <a:gd name="T57" fmla="*/ 23 h 176"/>
                            <a:gd name="T58" fmla="*/ 5 w 9"/>
                            <a:gd name="T59" fmla="*/ 0 h 176"/>
                            <a:gd name="T60" fmla="*/ 5 w 9"/>
                            <a:gd name="T61" fmla="*/ 2 h 176"/>
                            <a:gd name="T62" fmla="*/ 5 w 9"/>
                            <a:gd name="T63" fmla="*/ 25 h 176"/>
                            <a:gd name="T64" fmla="*/ 5 w 9"/>
                            <a:gd name="T65" fmla="*/ 71 h 176"/>
                            <a:gd name="T66" fmla="*/ 5 w 9"/>
                            <a:gd name="T67" fmla="*/ 149 h 176"/>
                            <a:gd name="T68" fmla="*/ 6 w 9"/>
                            <a:gd name="T69" fmla="*/ 104 h 176"/>
                            <a:gd name="T70" fmla="*/ 6 w 9"/>
                            <a:gd name="T71" fmla="*/ 59 h 176"/>
                            <a:gd name="T72" fmla="*/ 6 w 9"/>
                            <a:gd name="T73" fmla="*/ 46 h 176"/>
                            <a:gd name="T74" fmla="*/ 6 w 9"/>
                            <a:gd name="T75" fmla="*/ 56 h 176"/>
                            <a:gd name="T76" fmla="*/ 6 w 9"/>
                            <a:gd name="T77" fmla="*/ 90 h 176"/>
                            <a:gd name="T78" fmla="*/ 7 w 9"/>
                            <a:gd name="T79" fmla="*/ 164 h 176"/>
                            <a:gd name="T80" fmla="*/ 7 w 9"/>
                            <a:gd name="T81" fmla="*/ 110 h 176"/>
                            <a:gd name="T82" fmla="*/ 7 w 9"/>
                            <a:gd name="T83" fmla="*/ 96 h 176"/>
                            <a:gd name="T84" fmla="*/ 7 w 9"/>
                            <a:gd name="T85" fmla="*/ 114 h 176"/>
                            <a:gd name="T86" fmla="*/ 7 w 9"/>
                            <a:gd name="T87" fmla="*/ 111 h 176"/>
                            <a:gd name="T88" fmla="*/ 7 w 9"/>
                            <a:gd name="T89" fmla="*/ 66 h 176"/>
                            <a:gd name="T90" fmla="*/ 8 w 9"/>
                            <a:gd name="T91" fmla="*/ 28 h 176"/>
                            <a:gd name="T92" fmla="*/ 8 w 9"/>
                            <a:gd name="T93" fmla="*/ 15 h 176"/>
                            <a:gd name="T94" fmla="*/ 8 w 9"/>
                            <a:gd name="T95" fmla="*/ 19 h 176"/>
                            <a:gd name="T96" fmla="*/ 8 w 9"/>
                            <a:gd name="T97" fmla="*/ 30 h 176"/>
                            <a:gd name="T98" fmla="*/ 9 w 9"/>
                            <a:gd name="T99" fmla="*/ 52 h 17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6">
                              <a:moveTo>
                                <a:pt x="0" y="172"/>
                              </a:moveTo>
                              <a:lnTo>
                                <a:pt x="0" y="57"/>
                              </a:lnTo>
                              <a:lnTo>
                                <a:pt x="0" y="22"/>
                              </a:lnTo>
                              <a:lnTo>
                                <a:pt x="0" y="36"/>
                              </a:lnTo>
                              <a:lnTo>
                                <a:pt x="0" y="55"/>
                              </a:lnTo>
                              <a:lnTo>
                                <a:pt x="0" y="46"/>
                              </a:lnTo>
                              <a:lnTo>
                                <a:pt x="1" y="90"/>
                              </a:lnTo>
                              <a:lnTo>
                                <a:pt x="1" y="176"/>
                              </a:lnTo>
                              <a:lnTo>
                                <a:pt x="1" y="150"/>
                              </a:lnTo>
                              <a:lnTo>
                                <a:pt x="1" y="112"/>
                              </a:lnTo>
                              <a:lnTo>
                                <a:pt x="1" y="57"/>
                              </a:lnTo>
                              <a:lnTo>
                                <a:pt x="2" y="44"/>
                              </a:lnTo>
                              <a:lnTo>
                                <a:pt x="2" y="48"/>
                              </a:lnTo>
                              <a:lnTo>
                                <a:pt x="2" y="90"/>
                              </a:lnTo>
                              <a:lnTo>
                                <a:pt x="2" y="79"/>
                              </a:lnTo>
                              <a:lnTo>
                                <a:pt x="2" y="22"/>
                              </a:lnTo>
                              <a:lnTo>
                                <a:pt x="2" y="8"/>
                              </a:lnTo>
                              <a:lnTo>
                                <a:pt x="3" y="20"/>
                              </a:lnTo>
                              <a:lnTo>
                                <a:pt x="3" y="57"/>
                              </a:lnTo>
                              <a:lnTo>
                                <a:pt x="3" y="107"/>
                              </a:lnTo>
                              <a:lnTo>
                                <a:pt x="3" y="53"/>
                              </a:lnTo>
                              <a:lnTo>
                                <a:pt x="4" y="28"/>
                              </a:lnTo>
                              <a:lnTo>
                                <a:pt x="4" y="30"/>
                              </a:lnTo>
                              <a:lnTo>
                                <a:pt x="4" y="48"/>
                              </a:lnTo>
                              <a:lnTo>
                                <a:pt x="4" y="78"/>
                              </a:lnTo>
                              <a:lnTo>
                                <a:pt x="4" y="117"/>
                              </a:lnTo>
                              <a:lnTo>
                                <a:pt x="4" y="171"/>
                              </a:lnTo>
                              <a:lnTo>
                                <a:pt x="4" y="78"/>
                              </a:lnTo>
                              <a:lnTo>
                                <a:pt x="5" y="23"/>
                              </a:lnTo>
                              <a:lnTo>
                                <a:pt x="5" y="0"/>
                              </a:lnTo>
                              <a:lnTo>
                                <a:pt x="5" y="2"/>
                              </a:lnTo>
                              <a:lnTo>
                                <a:pt x="5" y="25"/>
                              </a:lnTo>
                              <a:lnTo>
                                <a:pt x="5" y="71"/>
                              </a:lnTo>
                              <a:lnTo>
                                <a:pt x="5" y="149"/>
                              </a:lnTo>
                              <a:lnTo>
                                <a:pt x="6" y="104"/>
                              </a:lnTo>
                              <a:lnTo>
                                <a:pt x="6" y="59"/>
                              </a:lnTo>
                              <a:lnTo>
                                <a:pt x="6" y="46"/>
                              </a:lnTo>
                              <a:lnTo>
                                <a:pt x="6" y="56"/>
                              </a:lnTo>
                              <a:lnTo>
                                <a:pt x="6" y="90"/>
                              </a:lnTo>
                              <a:lnTo>
                                <a:pt x="7" y="164"/>
                              </a:lnTo>
                              <a:lnTo>
                                <a:pt x="7" y="110"/>
                              </a:lnTo>
                              <a:lnTo>
                                <a:pt x="7" y="96"/>
                              </a:lnTo>
                              <a:lnTo>
                                <a:pt x="7" y="114"/>
                              </a:lnTo>
                              <a:lnTo>
                                <a:pt x="7" y="111"/>
                              </a:lnTo>
                              <a:lnTo>
                                <a:pt x="7" y="66"/>
                              </a:lnTo>
                              <a:lnTo>
                                <a:pt x="8" y="28"/>
                              </a:lnTo>
                              <a:lnTo>
                                <a:pt x="8" y="15"/>
                              </a:lnTo>
                              <a:lnTo>
                                <a:pt x="8" y="19"/>
                              </a:lnTo>
                              <a:lnTo>
                                <a:pt x="8" y="30"/>
                              </a:lnTo>
                              <a:lnTo>
                                <a:pt x="9" y="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74" name="Freeform 39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21688" y="3990975"/>
                          <a:ext cx="12700" cy="227013"/>
                        </a:xfrm>
                        <a:custGeom>
                          <a:avLst/>
                          <a:gdLst>
                            <a:gd name="T0" fmla="*/ 0 w 8"/>
                            <a:gd name="T1" fmla="*/ 19 h 143"/>
                            <a:gd name="T2" fmla="*/ 0 w 8"/>
                            <a:gd name="T3" fmla="*/ 80 h 143"/>
                            <a:gd name="T4" fmla="*/ 0 w 8"/>
                            <a:gd name="T5" fmla="*/ 141 h 143"/>
                            <a:gd name="T6" fmla="*/ 0 w 8"/>
                            <a:gd name="T7" fmla="*/ 63 h 143"/>
                            <a:gd name="T8" fmla="*/ 0 w 8"/>
                            <a:gd name="T9" fmla="*/ 37 h 143"/>
                            <a:gd name="T10" fmla="*/ 0 w 8"/>
                            <a:gd name="T11" fmla="*/ 46 h 143"/>
                            <a:gd name="T12" fmla="*/ 0 w 8"/>
                            <a:gd name="T13" fmla="*/ 71 h 143"/>
                            <a:gd name="T14" fmla="*/ 1 w 8"/>
                            <a:gd name="T15" fmla="*/ 68 h 143"/>
                            <a:gd name="T16" fmla="*/ 1 w 8"/>
                            <a:gd name="T17" fmla="*/ 84 h 143"/>
                            <a:gd name="T18" fmla="*/ 1 w 8"/>
                            <a:gd name="T19" fmla="*/ 108 h 143"/>
                            <a:gd name="T20" fmla="*/ 1 w 8"/>
                            <a:gd name="T21" fmla="*/ 73 h 143"/>
                            <a:gd name="T22" fmla="*/ 2 w 8"/>
                            <a:gd name="T23" fmla="*/ 33 h 143"/>
                            <a:gd name="T24" fmla="*/ 2 w 8"/>
                            <a:gd name="T25" fmla="*/ 7 h 143"/>
                            <a:gd name="T26" fmla="*/ 2 w 8"/>
                            <a:gd name="T27" fmla="*/ 0 h 143"/>
                            <a:gd name="T28" fmla="*/ 2 w 8"/>
                            <a:gd name="T29" fmla="*/ 10 h 143"/>
                            <a:gd name="T30" fmla="*/ 2 w 8"/>
                            <a:gd name="T31" fmla="*/ 31 h 143"/>
                            <a:gd name="T32" fmla="*/ 2 w 8"/>
                            <a:gd name="T33" fmla="*/ 42 h 143"/>
                            <a:gd name="T34" fmla="*/ 2 w 8"/>
                            <a:gd name="T35" fmla="*/ 61 h 143"/>
                            <a:gd name="T36" fmla="*/ 3 w 8"/>
                            <a:gd name="T37" fmla="*/ 88 h 143"/>
                            <a:gd name="T38" fmla="*/ 3 w 8"/>
                            <a:gd name="T39" fmla="*/ 61 h 143"/>
                            <a:gd name="T40" fmla="*/ 3 w 8"/>
                            <a:gd name="T41" fmla="*/ 53 h 143"/>
                            <a:gd name="T42" fmla="*/ 3 w 8"/>
                            <a:gd name="T43" fmla="*/ 44 h 143"/>
                            <a:gd name="T44" fmla="*/ 3 w 8"/>
                            <a:gd name="T45" fmla="*/ 30 h 143"/>
                            <a:gd name="T46" fmla="*/ 3 w 8"/>
                            <a:gd name="T47" fmla="*/ 24 h 143"/>
                            <a:gd name="T48" fmla="*/ 4 w 8"/>
                            <a:gd name="T49" fmla="*/ 29 h 143"/>
                            <a:gd name="T50" fmla="*/ 4 w 8"/>
                            <a:gd name="T51" fmla="*/ 39 h 143"/>
                            <a:gd name="T52" fmla="*/ 4 w 8"/>
                            <a:gd name="T53" fmla="*/ 42 h 143"/>
                            <a:gd name="T54" fmla="*/ 4 w 8"/>
                            <a:gd name="T55" fmla="*/ 44 h 143"/>
                            <a:gd name="T56" fmla="*/ 5 w 8"/>
                            <a:gd name="T57" fmla="*/ 48 h 143"/>
                            <a:gd name="T58" fmla="*/ 5 w 8"/>
                            <a:gd name="T59" fmla="*/ 37 h 143"/>
                            <a:gd name="T60" fmla="*/ 5 w 8"/>
                            <a:gd name="T61" fmla="*/ 24 h 143"/>
                            <a:gd name="T62" fmla="*/ 5 w 8"/>
                            <a:gd name="T63" fmla="*/ 24 h 143"/>
                            <a:gd name="T64" fmla="*/ 5 w 8"/>
                            <a:gd name="T65" fmla="*/ 40 h 143"/>
                            <a:gd name="T66" fmla="*/ 5 w 8"/>
                            <a:gd name="T67" fmla="*/ 66 h 143"/>
                            <a:gd name="T68" fmla="*/ 5 w 8"/>
                            <a:gd name="T69" fmla="*/ 93 h 143"/>
                            <a:gd name="T70" fmla="*/ 6 w 8"/>
                            <a:gd name="T71" fmla="*/ 78 h 143"/>
                            <a:gd name="T72" fmla="*/ 6 w 8"/>
                            <a:gd name="T73" fmla="*/ 54 h 143"/>
                            <a:gd name="T74" fmla="*/ 6 w 8"/>
                            <a:gd name="T75" fmla="*/ 51 h 143"/>
                            <a:gd name="T76" fmla="*/ 6 w 8"/>
                            <a:gd name="T77" fmla="*/ 56 h 143"/>
                            <a:gd name="T78" fmla="*/ 7 w 8"/>
                            <a:gd name="T79" fmla="*/ 59 h 143"/>
                            <a:gd name="T80" fmla="*/ 7 w 8"/>
                            <a:gd name="T81" fmla="*/ 69 h 143"/>
                            <a:gd name="T82" fmla="*/ 7 w 8"/>
                            <a:gd name="T83" fmla="*/ 88 h 143"/>
                            <a:gd name="T84" fmla="*/ 7 w 8"/>
                            <a:gd name="T85" fmla="*/ 94 h 143"/>
                            <a:gd name="T86" fmla="*/ 7 w 8"/>
                            <a:gd name="T87" fmla="*/ 103 h 143"/>
                            <a:gd name="T88" fmla="*/ 7 w 8"/>
                            <a:gd name="T89" fmla="*/ 113 h 143"/>
                            <a:gd name="T90" fmla="*/ 8 w 8"/>
                            <a:gd name="T91" fmla="*/ 94 h 143"/>
                            <a:gd name="T92" fmla="*/ 8 w 8"/>
                            <a:gd name="T93" fmla="*/ 143 h 143"/>
                            <a:gd name="T94" fmla="*/ 8 w 8"/>
                            <a:gd name="T95" fmla="*/ 87 h 143"/>
                            <a:gd name="T96" fmla="*/ 8 w 8"/>
                            <a:gd name="T97" fmla="*/ 31 h 143"/>
                            <a:gd name="T98" fmla="*/ 8 w 8"/>
                            <a:gd name="T99" fmla="*/ 17 h 14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43">
                              <a:moveTo>
                                <a:pt x="0" y="19"/>
                              </a:moveTo>
                              <a:lnTo>
                                <a:pt x="0" y="80"/>
                              </a:lnTo>
                              <a:lnTo>
                                <a:pt x="0" y="141"/>
                              </a:lnTo>
                              <a:lnTo>
                                <a:pt x="0" y="63"/>
                              </a:lnTo>
                              <a:lnTo>
                                <a:pt x="0" y="37"/>
                              </a:lnTo>
                              <a:lnTo>
                                <a:pt x="0" y="46"/>
                              </a:lnTo>
                              <a:lnTo>
                                <a:pt x="0" y="71"/>
                              </a:lnTo>
                              <a:lnTo>
                                <a:pt x="1" y="68"/>
                              </a:lnTo>
                              <a:lnTo>
                                <a:pt x="1" y="84"/>
                              </a:lnTo>
                              <a:lnTo>
                                <a:pt x="1" y="108"/>
                              </a:lnTo>
                              <a:lnTo>
                                <a:pt x="1" y="73"/>
                              </a:lnTo>
                              <a:lnTo>
                                <a:pt x="2" y="33"/>
                              </a:lnTo>
                              <a:lnTo>
                                <a:pt x="2" y="7"/>
                              </a:lnTo>
                              <a:lnTo>
                                <a:pt x="2" y="0"/>
                              </a:lnTo>
                              <a:lnTo>
                                <a:pt x="2" y="10"/>
                              </a:lnTo>
                              <a:lnTo>
                                <a:pt x="2" y="31"/>
                              </a:lnTo>
                              <a:lnTo>
                                <a:pt x="2" y="42"/>
                              </a:lnTo>
                              <a:lnTo>
                                <a:pt x="2" y="61"/>
                              </a:lnTo>
                              <a:lnTo>
                                <a:pt x="3" y="88"/>
                              </a:lnTo>
                              <a:lnTo>
                                <a:pt x="3" y="61"/>
                              </a:lnTo>
                              <a:lnTo>
                                <a:pt x="3" y="53"/>
                              </a:lnTo>
                              <a:lnTo>
                                <a:pt x="3" y="44"/>
                              </a:lnTo>
                              <a:lnTo>
                                <a:pt x="3" y="30"/>
                              </a:lnTo>
                              <a:lnTo>
                                <a:pt x="3" y="24"/>
                              </a:lnTo>
                              <a:lnTo>
                                <a:pt x="4" y="29"/>
                              </a:lnTo>
                              <a:lnTo>
                                <a:pt x="4" y="39"/>
                              </a:lnTo>
                              <a:lnTo>
                                <a:pt x="4" y="42"/>
                              </a:lnTo>
                              <a:lnTo>
                                <a:pt x="4" y="44"/>
                              </a:lnTo>
                              <a:lnTo>
                                <a:pt x="5" y="48"/>
                              </a:lnTo>
                              <a:lnTo>
                                <a:pt x="5" y="37"/>
                              </a:lnTo>
                              <a:lnTo>
                                <a:pt x="5" y="24"/>
                              </a:lnTo>
                              <a:lnTo>
                                <a:pt x="5" y="24"/>
                              </a:lnTo>
                              <a:lnTo>
                                <a:pt x="5" y="40"/>
                              </a:lnTo>
                              <a:lnTo>
                                <a:pt x="5" y="66"/>
                              </a:lnTo>
                              <a:lnTo>
                                <a:pt x="5" y="93"/>
                              </a:lnTo>
                              <a:lnTo>
                                <a:pt x="6" y="78"/>
                              </a:lnTo>
                              <a:lnTo>
                                <a:pt x="6" y="54"/>
                              </a:lnTo>
                              <a:lnTo>
                                <a:pt x="6" y="51"/>
                              </a:lnTo>
                              <a:lnTo>
                                <a:pt x="6" y="56"/>
                              </a:lnTo>
                              <a:lnTo>
                                <a:pt x="7" y="59"/>
                              </a:lnTo>
                              <a:lnTo>
                                <a:pt x="7" y="69"/>
                              </a:lnTo>
                              <a:lnTo>
                                <a:pt x="7" y="88"/>
                              </a:lnTo>
                              <a:lnTo>
                                <a:pt x="7" y="94"/>
                              </a:lnTo>
                              <a:lnTo>
                                <a:pt x="7" y="103"/>
                              </a:lnTo>
                              <a:lnTo>
                                <a:pt x="7" y="113"/>
                              </a:lnTo>
                              <a:lnTo>
                                <a:pt x="8" y="94"/>
                              </a:lnTo>
                              <a:lnTo>
                                <a:pt x="8" y="143"/>
                              </a:lnTo>
                              <a:lnTo>
                                <a:pt x="8" y="87"/>
                              </a:lnTo>
                              <a:lnTo>
                                <a:pt x="8" y="31"/>
                              </a:lnTo>
                              <a:lnTo>
                                <a:pt x="8" y="1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75" name="Freeform 39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34388" y="3981450"/>
                          <a:ext cx="14288" cy="290513"/>
                        </a:xfrm>
                        <a:custGeom>
                          <a:avLst/>
                          <a:gdLst>
                            <a:gd name="T0" fmla="*/ 0 w 9"/>
                            <a:gd name="T1" fmla="*/ 23 h 183"/>
                            <a:gd name="T2" fmla="*/ 1 w 9"/>
                            <a:gd name="T3" fmla="*/ 28 h 183"/>
                            <a:gd name="T4" fmla="*/ 1 w 9"/>
                            <a:gd name="T5" fmla="*/ 30 h 183"/>
                            <a:gd name="T6" fmla="*/ 1 w 9"/>
                            <a:gd name="T7" fmla="*/ 14 h 183"/>
                            <a:gd name="T8" fmla="*/ 1 w 9"/>
                            <a:gd name="T9" fmla="*/ 0 h 183"/>
                            <a:gd name="T10" fmla="*/ 1 w 9"/>
                            <a:gd name="T11" fmla="*/ 1 h 183"/>
                            <a:gd name="T12" fmla="*/ 1 w 9"/>
                            <a:gd name="T13" fmla="*/ 16 h 183"/>
                            <a:gd name="T14" fmla="*/ 2 w 9"/>
                            <a:gd name="T15" fmla="*/ 44 h 183"/>
                            <a:gd name="T16" fmla="*/ 2 w 9"/>
                            <a:gd name="T17" fmla="*/ 88 h 183"/>
                            <a:gd name="T18" fmla="*/ 2 w 9"/>
                            <a:gd name="T19" fmla="*/ 156 h 183"/>
                            <a:gd name="T20" fmla="*/ 2 w 9"/>
                            <a:gd name="T21" fmla="*/ 122 h 183"/>
                            <a:gd name="T22" fmla="*/ 2 w 9"/>
                            <a:gd name="T23" fmla="*/ 74 h 183"/>
                            <a:gd name="T24" fmla="*/ 2 w 9"/>
                            <a:gd name="T25" fmla="*/ 46 h 183"/>
                            <a:gd name="T26" fmla="*/ 2 w 9"/>
                            <a:gd name="T27" fmla="*/ 49 h 183"/>
                            <a:gd name="T28" fmla="*/ 3 w 9"/>
                            <a:gd name="T29" fmla="*/ 99 h 183"/>
                            <a:gd name="T30" fmla="*/ 3 w 9"/>
                            <a:gd name="T31" fmla="*/ 157 h 183"/>
                            <a:gd name="T32" fmla="*/ 3 w 9"/>
                            <a:gd name="T33" fmla="*/ 93 h 183"/>
                            <a:gd name="T34" fmla="*/ 3 w 9"/>
                            <a:gd name="T35" fmla="*/ 83 h 183"/>
                            <a:gd name="T36" fmla="*/ 4 w 9"/>
                            <a:gd name="T37" fmla="*/ 87 h 183"/>
                            <a:gd name="T38" fmla="*/ 4 w 9"/>
                            <a:gd name="T39" fmla="*/ 142 h 183"/>
                            <a:gd name="T40" fmla="*/ 4 w 9"/>
                            <a:gd name="T41" fmla="*/ 95 h 183"/>
                            <a:gd name="T42" fmla="*/ 4 w 9"/>
                            <a:gd name="T43" fmla="*/ 74 h 183"/>
                            <a:gd name="T44" fmla="*/ 4 w 9"/>
                            <a:gd name="T45" fmla="*/ 117 h 183"/>
                            <a:gd name="T46" fmla="*/ 4 w 9"/>
                            <a:gd name="T47" fmla="*/ 63 h 183"/>
                            <a:gd name="T48" fmla="*/ 5 w 9"/>
                            <a:gd name="T49" fmla="*/ 23 h 183"/>
                            <a:gd name="T50" fmla="*/ 5 w 9"/>
                            <a:gd name="T51" fmla="*/ 14 h 183"/>
                            <a:gd name="T52" fmla="*/ 5 w 9"/>
                            <a:gd name="T53" fmla="*/ 26 h 183"/>
                            <a:gd name="T54" fmla="*/ 5 w 9"/>
                            <a:gd name="T55" fmla="*/ 54 h 183"/>
                            <a:gd name="T56" fmla="*/ 5 w 9"/>
                            <a:gd name="T57" fmla="*/ 90 h 183"/>
                            <a:gd name="T58" fmla="*/ 6 w 9"/>
                            <a:gd name="T59" fmla="*/ 129 h 183"/>
                            <a:gd name="T60" fmla="*/ 6 w 9"/>
                            <a:gd name="T61" fmla="*/ 135 h 183"/>
                            <a:gd name="T62" fmla="*/ 6 w 9"/>
                            <a:gd name="T63" fmla="*/ 99 h 183"/>
                            <a:gd name="T64" fmla="*/ 6 w 9"/>
                            <a:gd name="T65" fmla="*/ 62 h 183"/>
                            <a:gd name="T66" fmla="*/ 6 w 9"/>
                            <a:gd name="T67" fmla="*/ 45 h 183"/>
                            <a:gd name="T68" fmla="*/ 6 w 9"/>
                            <a:gd name="T69" fmla="*/ 58 h 183"/>
                            <a:gd name="T70" fmla="*/ 7 w 9"/>
                            <a:gd name="T71" fmla="*/ 70 h 183"/>
                            <a:gd name="T72" fmla="*/ 7 w 9"/>
                            <a:gd name="T73" fmla="*/ 47 h 183"/>
                            <a:gd name="T74" fmla="*/ 7 w 9"/>
                            <a:gd name="T75" fmla="*/ 50 h 183"/>
                            <a:gd name="T76" fmla="*/ 7 w 9"/>
                            <a:gd name="T77" fmla="*/ 92 h 183"/>
                            <a:gd name="T78" fmla="*/ 8 w 9"/>
                            <a:gd name="T79" fmla="*/ 143 h 183"/>
                            <a:gd name="T80" fmla="*/ 8 w 9"/>
                            <a:gd name="T81" fmla="*/ 58 h 183"/>
                            <a:gd name="T82" fmla="*/ 8 w 9"/>
                            <a:gd name="T83" fmla="*/ 44 h 183"/>
                            <a:gd name="T84" fmla="*/ 8 w 9"/>
                            <a:gd name="T85" fmla="*/ 63 h 183"/>
                            <a:gd name="T86" fmla="*/ 8 w 9"/>
                            <a:gd name="T87" fmla="*/ 102 h 183"/>
                            <a:gd name="T88" fmla="*/ 8 w 9"/>
                            <a:gd name="T89" fmla="*/ 158 h 183"/>
                            <a:gd name="T90" fmla="*/ 8 w 9"/>
                            <a:gd name="T91" fmla="*/ 183 h 183"/>
                            <a:gd name="T92" fmla="*/ 9 w 9"/>
                            <a:gd name="T93" fmla="*/ 101 h 183"/>
                            <a:gd name="T94" fmla="*/ 9 w 9"/>
                            <a:gd name="T95" fmla="*/ 71 h 183"/>
                            <a:gd name="T96" fmla="*/ 9 w 9"/>
                            <a:gd name="T97" fmla="*/ 85 h 183"/>
                            <a:gd name="T98" fmla="*/ 9 w 9"/>
                            <a:gd name="T99" fmla="*/ 181 h 1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3">
                              <a:moveTo>
                                <a:pt x="0" y="23"/>
                              </a:moveTo>
                              <a:lnTo>
                                <a:pt x="1" y="28"/>
                              </a:lnTo>
                              <a:lnTo>
                                <a:pt x="1" y="30"/>
                              </a:lnTo>
                              <a:lnTo>
                                <a:pt x="1" y="14"/>
                              </a:lnTo>
                              <a:lnTo>
                                <a:pt x="1" y="0"/>
                              </a:lnTo>
                              <a:lnTo>
                                <a:pt x="1" y="1"/>
                              </a:lnTo>
                              <a:lnTo>
                                <a:pt x="1" y="16"/>
                              </a:lnTo>
                              <a:lnTo>
                                <a:pt x="2" y="44"/>
                              </a:lnTo>
                              <a:lnTo>
                                <a:pt x="2" y="88"/>
                              </a:lnTo>
                              <a:lnTo>
                                <a:pt x="2" y="156"/>
                              </a:lnTo>
                              <a:lnTo>
                                <a:pt x="2" y="122"/>
                              </a:lnTo>
                              <a:lnTo>
                                <a:pt x="2" y="74"/>
                              </a:lnTo>
                              <a:lnTo>
                                <a:pt x="2" y="46"/>
                              </a:lnTo>
                              <a:lnTo>
                                <a:pt x="2" y="49"/>
                              </a:lnTo>
                              <a:lnTo>
                                <a:pt x="3" y="99"/>
                              </a:lnTo>
                              <a:lnTo>
                                <a:pt x="3" y="157"/>
                              </a:lnTo>
                              <a:lnTo>
                                <a:pt x="3" y="93"/>
                              </a:lnTo>
                              <a:lnTo>
                                <a:pt x="3" y="83"/>
                              </a:lnTo>
                              <a:lnTo>
                                <a:pt x="4" y="87"/>
                              </a:lnTo>
                              <a:lnTo>
                                <a:pt x="4" y="142"/>
                              </a:lnTo>
                              <a:lnTo>
                                <a:pt x="4" y="95"/>
                              </a:lnTo>
                              <a:lnTo>
                                <a:pt x="4" y="74"/>
                              </a:lnTo>
                              <a:lnTo>
                                <a:pt x="4" y="117"/>
                              </a:lnTo>
                              <a:lnTo>
                                <a:pt x="4" y="63"/>
                              </a:lnTo>
                              <a:lnTo>
                                <a:pt x="5" y="23"/>
                              </a:lnTo>
                              <a:lnTo>
                                <a:pt x="5" y="14"/>
                              </a:lnTo>
                              <a:lnTo>
                                <a:pt x="5" y="26"/>
                              </a:lnTo>
                              <a:lnTo>
                                <a:pt x="5" y="54"/>
                              </a:lnTo>
                              <a:lnTo>
                                <a:pt x="5" y="90"/>
                              </a:lnTo>
                              <a:lnTo>
                                <a:pt x="6" y="129"/>
                              </a:lnTo>
                              <a:lnTo>
                                <a:pt x="6" y="135"/>
                              </a:lnTo>
                              <a:lnTo>
                                <a:pt x="6" y="99"/>
                              </a:lnTo>
                              <a:lnTo>
                                <a:pt x="6" y="62"/>
                              </a:lnTo>
                              <a:lnTo>
                                <a:pt x="6" y="45"/>
                              </a:lnTo>
                              <a:lnTo>
                                <a:pt x="6" y="58"/>
                              </a:lnTo>
                              <a:lnTo>
                                <a:pt x="7" y="70"/>
                              </a:lnTo>
                              <a:lnTo>
                                <a:pt x="7" y="47"/>
                              </a:lnTo>
                              <a:lnTo>
                                <a:pt x="7" y="50"/>
                              </a:lnTo>
                              <a:lnTo>
                                <a:pt x="7" y="92"/>
                              </a:lnTo>
                              <a:lnTo>
                                <a:pt x="8" y="143"/>
                              </a:lnTo>
                              <a:lnTo>
                                <a:pt x="8" y="58"/>
                              </a:lnTo>
                              <a:lnTo>
                                <a:pt x="8" y="44"/>
                              </a:lnTo>
                              <a:lnTo>
                                <a:pt x="8" y="63"/>
                              </a:lnTo>
                              <a:lnTo>
                                <a:pt x="8" y="102"/>
                              </a:lnTo>
                              <a:lnTo>
                                <a:pt x="8" y="158"/>
                              </a:lnTo>
                              <a:lnTo>
                                <a:pt x="8" y="183"/>
                              </a:lnTo>
                              <a:lnTo>
                                <a:pt x="9" y="101"/>
                              </a:lnTo>
                              <a:lnTo>
                                <a:pt x="9" y="71"/>
                              </a:lnTo>
                              <a:lnTo>
                                <a:pt x="9" y="85"/>
                              </a:lnTo>
                              <a:lnTo>
                                <a:pt x="9" y="18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76" name="Freeform 39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48676" y="4044950"/>
                          <a:ext cx="14288" cy="325438"/>
                        </a:xfrm>
                        <a:custGeom>
                          <a:avLst/>
                          <a:gdLst>
                            <a:gd name="T0" fmla="*/ 0 w 9"/>
                            <a:gd name="T1" fmla="*/ 141 h 205"/>
                            <a:gd name="T2" fmla="*/ 1 w 9"/>
                            <a:gd name="T3" fmla="*/ 67 h 205"/>
                            <a:gd name="T4" fmla="*/ 1 w 9"/>
                            <a:gd name="T5" fmla="*/ 25 h 205"/>
                            <a:gd name="T6" fmla="*/ 1 w 9"/>
                            <a:gd name="T7" fmla="*/ 3 h 205"/>
                            <a:gd name="T8" fmla="*/ 1 w 9"/>
                            <a:gd name="T9" fmla="*/ 0 h 205"/>
                            <a:gd name="T10" fmla="*/ 1 w 9"/>
                            <a:gd name="T11" fmla="*/ 19 h 205"/>
                            <a:gd name="T12" fmla="*/ 1 w 9"/>
                            <a:gd name="T13" fmla="*/ 57 h 205"/>
                            <a:gd name="T14" fmla="*/ 1 w 9"/>
                            <a:gd name="T15" fmla="*/ 93 h 205"/>
                            <a:gd name="T16" fmla="*/ 2 w 9"/>
                            <a:gd name="T17" fmla="*/ 94 h 205"/>
                            <a:gd name="T18" fmla="*/ 2 w 9"/>
                            <a:gd name="T19" fmla="*/ 71 h 205"/>
                            <a:gd name="T20" fmla="*/ 2 w 9"/>
                            <a:gd name="T21" fmla="*/ 59 h 205"/>
                            <a:gd name="T22" fmla="*/ 2 w 9"/>
                            <a:gd name="T23" fmla="*/ 107 h 205"/>
                            <a:gd name="T24" fmla="*/ 2 w 9"/>
                            <a:gd name="T25" fmla="*/ 73 h 205"/>
                            <a:gd name="T26" fmla="*/ 2 w 9"/>
                            <a:gd name="T27" fmla="*/ 20 h 205"/>
                            <a:gd name="T28" fmla="*/ 3 w 9"/>
                            <a:gd name="T29" fmla="*/ 10 h 205"/>
                            <a:gd name="T30" fmla="*/ 3 w 9"/>
                            <a:gd name="T31" fmla="*/ 16 h 205"/>
                            <a:gd name="T32" fmla="*/ 3 w 9"/>
                            <a:gd name="T33" fmla="*/ 23 h 205"/>
                            <a:gd name="T34" fmla="*/ 3 w 9"/>
                            <a:gd name="T35" fmla="*/ 35 h 205"/>
                            <a:gd name="T36" fmla="*/ 4 w 9"/>
                            <a:gd name="T37" fmla="*/ 46 h 205"/>
                            <a:gd name="T38" fmla="*/ 4 w 9"/>
                            <a:gd name="T39" fmla="*/ 38 h 205"/>
                            <a:gd name="T40" fmla="*/ 4 w 9"/>
                            <a:gd name="T41" fmla="*/ 44 h 205"/>
                            <a:gd name="T42" fmla="*/ 4 w 9"/>
                            <a:gd name="T43" fmla="*/ 42 h 205"/>
                            <a:gd name="T44" fmla="*/ 4 w 9"/>
                            <a:gd name="T45" fmla="*/ 27 h 205"/>
                            <a:gd name="T46" fmla="*/ 4 w 9"/>
                            <a:gd name="T47" fmla="*/ 31 h 205"/>
                            <a:gd name="T48" fmla="*/ 4 w 9"/>
                            <a:gd name="T49" fmla="*/ 55 h 205"/>
                            <a:gd name="T50" fmla="*/ 5 w 9"/>
                            <a:gd name="T51" fmla="*/ 98 h 205"/>
                            <a:gd name="T52" fmla="*/ 5 w 9"/>
                            <a:gd name="T53" fmla="*/ 205 h 205"/>
                            <a:gd name="T54" fmla="*/ 5 w 9"/>
                            <a:gd name="T55" fmla="*/ 118 h 205"/>
                            <a:gd name="T56" fmla="*/ 5 w 9"/>
                            <a:gd name="T57" fmla="*/ 56 h 205"/>
                            <a:gd name="T58" fmla="*/ 6 w 9"/>
                            <a:gd name="T59" fmla="*/ 25 h 205"/>
                            <a:gd name="T60" fmla="*/ 6 w 9"/>
                            <a:gd name="T61" fmla="*/ 16 h 205"/>
                            <a:gd name="T62" fmla="*/ 6 w 9"/>
                            <a:gd name="T63" fmla="*/ 30 h 205"/>
                            <a:gd name="T64" fmla="*/ 6 w 9"/>
                            <a:gd name="T65" fmla="*/ 75 h 205"/>
                            <a:gd name="T66" fmla="*/ 6 w 9"/>
                            <a:gd name="T67" fmla="*/ 160 h 205"/>
                            <a:gd name="T68" fmla="*/ 6 w 9"/>
                            <a:gd name="T69" fmla="*/ 124 h 205"/>
                            <a:gd name="T70" fmla="*/ 6 w 9"/>
                            <a:gd name="T71" fmla="*/ 139 h 205"/>
                            <a:gd name="T72" fmla="*/ 7 w 9"/>
                            <a:gd name="T73" fmla="*/ 118 h 205"/>
                            <a:gd name="T74" fmla="*/ 7 w 9"/>
                            <a:gd name="T75" fmla="*/ 86 h 205"/>
                            <a:gd name="T76" fmla="*/ 7 w 9"/>
                            <a:gd name="T77" fmla="*/ 125 h 205"/>
                            <a:gd name="T78" fmla="*/ 7 w 9"/>
                            <a:gd name="T79" fmla="*/ 130 h 205"/>
                            <a:gd name="T80" fmla="*/ 8 w 9"/>
                            <a:gd name="T81" fmla="*/ 87 h 205"/>
                            <a:gd name="T82" fmla="*/ 8 w 9"/>
                            <a:gd name="T83" fmla="*/ 101 h 205"/>
                            <a:gd name="T84" fmla="*/ 8 w 9"/>
                            <a:gd name="T85" fmla="*/ 46 h 205"/>
                            <a:gd name="T86" fmla="*/ 8 w 9"/>
                            <a:gd name="T87" fmla="*/ 25 h 205"/>
                            <a:gd name="T88" fmla="*/ 8 w 9"/>
                            <a:gd name="T89" fmla="*/ 32 h 205"/>
                            <a:gd name="T90" fmla="*/ 8 w 9"/>
                            <a:gd name="T91" fmla="*/ 60 h 205"/>
                            <a:gd name="T92" fmla="*/ 9 w 9"/>
                            <a:gd name="T93" fmla="*/ 95 h 205"/>
                            <a:gd name="T94" fmla="*/ 9 w 9"/>
                            <a:gd name="T95" fmla="*/ 75 h 205"/>
                            <a:gd name="T96" fmla="*/ 9 w 9"/>
                            <a:gd name="T97" fmla="*/ 66 h 205"/>
                            <a:gd name="T98" fmla="*/ 9 w 9"/>
                            <a:gd name="T99" fmla="*/ 64 h 20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5">
                              <a:moveTo>
                                <a:pt x="0" y="141"/>
                              </a:moveTo>
                              <a:lnTo>
                                <a:pt x="1" y="67"/>
                              </a:lnTo>
                              <a:lnTo>
                                <a:pt x="1" y="25"/>
                              </a:lnTo>
                              <a:lnTo>
                                <a:pt x="1" y="3"/>
                              </a:lnTo>
                              <a:lnTo>
                                <a:pt x="1" y="0"/>
                              </a:lnTo>
                              <a:lnTo>
                                <a:pt x="1" y="19"/>
                              </a:lnTo>
                              <a:lnTo>
                                <a:pt x="1" y="57"/>
                              </a:lnTo>
                              <a:lnTo>
                                <a:pt x="1" y="93"/>
                              </a:lnTo>
                              <a:lnTo>
                                <a:pt x="2" y="94"/>
                              </a:lnTo>
                              <a:lnTo>
                                <a:pt x="2" y="71"/>
                              </a:lnTo>
                              <a:lnTo>
                                <a:pt x="2" y="59"/>
                              </a:lnTo>
                              <a:lnTo>
                                <a:pt x="2" y="107"/>
                              </a:lnTo>
                              <a:lnTo>
                                <a:pt x="2" y="73"/>
                              </a:lnTo>
                              <a:lnTo>
                                <a:pt x="2" y="20"/>
                              </a:lnTo>
                              <a:lnTo>
                                <a:pt x="3" y="10"/>
                              </a:lnTo>
                              <a:lnTo>
                                <a:pt x="3" y="16"/>
                              </a:lnTo>
                              <a:lnTo>
                                <a:pt x="3" y="23"/>
                              </a:lnTo>
                              <a:lnTo>
                                <a:pt x="3" y="35"/>
                              </a:lnTo>
                              <a:lnTo>
                                <a:pt x="4" y="46"/>
                              </a:lnTo>
                              <a:lnTo>
                                <a:pt x="4" y="38"/>
                              </a:lnTo>
                              <a:lnTo>
                                <a:pt x="4" y="44"/>
                              </a:lnTo>
                              <a:lnTo>
                                <a:pt x="4" y="42"/>
                              </a:lnTo>
                              <a:lnTo>
                                <a:pt x="4" y="27"/>
                              </a:lnTo>
                              <a:lnTo>
                                <a:pt x="4" y="31"/>
                              </a:lnTo>
                              <a:lnTo>
                                <a:pt x="4" y="55"/>
                              </a:lnTo>
                              <a:lnTo>
                                <a:pt x="5" y="98"/>
                              </a:lnTo>
                              <a:lnTo>
                                <a:pt x="5" y="205"/>
                              </a:lnTo>
                              <a:lnTo>
                                <a:pt x="5" y="118"/>
                              </a:lnTo>
                              <a:lnTo>
                                <a:pt x="5" y="56"/>
                              </a:lnTo>
                              <a:lnTo>
                                <a:pt x="6" y="25"/>
                              </a:lnTo>
                              <a:lnTo>
                                <a:pt x="6" y="16"/>
                              </a:lnTo>
                              <a:lnTo>
                                <a:pt x="6" y="30"/>
                              </a:lnTo>
                              <a:lnTo>
                                <a:pt x="6" y="75"/>
                              </a:lnTo>
                              <a:lnTo>
                                <a:pt x="6" y="160"/>
                              </a:lnTo>
                              <a:lnTo>
                                <a:pt x="6" y="124"/>
                              </a:lnTo>
                              <a:lnTo>
                                <a:pt x="6" y="139"/>
                              </a:lnTo>
                              <a:lnTo>
                                <a:pt x="7" y="118"/>
                              </a:lnTo>
                              <a:lnTo>
                                <a:pt x="7" y="86"/>
                              </a:lnTo>
                              <a:lnTo>
                                <a:pt x="7" y="125"/>
                              </a:lnTo>
                              <a:lnTo>
                                <a:pt x="7" y="130"/>
                              </a:lnTo>
                              <a:lnTo>
                                <a:pt x="8" y="87"/>
                              </a:lnTo>
                              <a:lnTo>
                                <a:pt x="8" y="101"/>
                              </a:lnTo>
                              <a:lnTo>
                                <a:pt x="8" y="46"/>
                              </a:lnTo>
                              <a:lnTo>
                                <a:pt x="8" y="25"/>
                              </a:lnTo>
                              <a:lnTo>
                                <a:pt x="8" y="32"/>
                              </a:lnTo>
                              <a:lnTo>
                                <a:pt x="8" y="60"/>
                              </a:lnTo>
                              <a:lnTo>
                                <a:pt x="9" y="95"/>
                              </a:lnTo>
                              <a:lnTo>
                                <a:pt x="9" y="75"/>
                              </a:lnTo>
                              <a:lnTo>
                                <a:pt x="9" y="66"/>
                              </a:lnTo>
                              <a:lnTo>
                                <a:pt x="9" y="6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77" name="Freeform 39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62963" y="4032250"/>
                          <a:ext cx="14288" cy="269875"/>
                        </a:xfrm>
                        <a:custGeom>
                          <a:avLst/>
                          <a:gdLst>
                            <a:gd name="T0" fmla="*/ 0 w 9"/>
                            <a:gd name="T1" fmla="*/ 72 h 170"/>
                            <a:gd name="T2" fmla="*/ 0 w 9"/>
                            <a:gd name="T3" fmla="*/ 79 h 170"/>
                            <a:gd name="T4" fmla="*/ 0 w 9"/>
                            <a:gd name="T5" fmla="*/ 97 h 170"/>
                            <a:gd name="T6" fmla="*/ 0 w 9"/>
                            <a:gd name="T7" fmla="*/ 89 h 170"/>
                            <a:gd name="T8" fmla="*/ 1 w 9"/>
                            <a:gd name="T9" fmla="*/ 128 h 170"/>
                            <a:gd name="T10" fmla="*/ 1 w 9"/>
                            <a:gd name="T11" fmla="*/ 50 h 170"/>
                            <a:gd name="T12" fmla="*/ 1 w 9"/>
                            <a:gd name="T13" fmla="*/ 7 h 170"/>
                            <a:gd name="T14" fmla="*/ 1 w 9"/>
                            <a:gd name="T15" fmla="*/ 0 h 170"/>
                            <a:gd name="T16" fmla="*/ 2 w 9"/>
                            <a:gd name="T17" fmla="*/ 15 h 170"/>
                            <a:gd name="T18" fmla="*/ 2 w 9"/>
                            <a:gd name="T19" fmla="*/ 33 h 170"/>
                            <a:gd name="T20" fmla="*/ 2 w 9"/>
                            <a:gd name="T21" fmla="*/ 31 h 170"/>
                            <a:gd name="T22" fmla="*/ 2 w 9"/>
                            <a:gd name="T23" fmla="*/ 24 h 170"/>
                            <a:gd name="T24" fmla="*/ 2 w 9"/>
                            <a:gd name="T25" fmla="*/ 31 h 170"/>
                            <a:gd name="T26" fmla="*/ 2 w 9"/>
                            <a:gd name="T27" fmla="*/ 62 h 170"/>
                            <a:gd name="T28" fmla="*/ 3 w 9"/>
                            <a:gd name="T29" fmla="*/ 57 h 170"/>
                            <a:gd name="T30" fmla="*/ 3 w 9"/>
                            <a:gd name="T31" fmla="*/ 32 h 170"/>
                            <a:gd name="T32" fmla="*/ 3 w 9"/>
                            <a:gd name="T33" fmla="*/ 33 h 170"/>
                            <a:gd name="T34" fmla="*/ 3 w 9"/>
                            <a:gd name="T35" fmla="*/ 47 h 170"/>
                            <a:gd name="T36" fmla="*/ 3 w 9"/>
                            <a:gd name="T37" fmla="*/ 79 h 170"/>
                            <a:gd name="T38" fmla="*/ 4 w 9"/>
                            <a:gd name="T39" fmla="*/ 131 h 170"/>
                            <a:gd name="T40" fmla="*/ 4 w 9"/>
                            <a:gd name="T41" fmla="*/ 116 h 170"/>
                            <a:gd name="T42" fmla="*/ 4 w 9"/>
                            <a:gd name="T43" fmla="*/ 70 h 170"/>
                            <a:gd name="T44" fmla="*/ 4 w 9"/>
                            <a:gd name="T45" fmla="*/ 49 h 170"/>
                            <a:gd name="T46" fmla="*/ 4 w 9"/>
                            <a:gd name="T47" fmla="*/ 51 h 170"/>
                            <a:gd name="T48" fmla="*/ 4 w 9"/>
                            <a:gd name="T49" fmla="*/ 58 h 170"/>
                            <a:gd name="T50" fmla="*/ 5 w 9"/>
                            <a:gd name="T51" fmla="*/ 43 h 170"/>
                            <a:gd name="T52" fmla="*/ 5 w 9"/>
                            <a:gd name="T53" fmla="*/ 41 h 170"/>
                            <a:gd name="T54" fmla="*/ 5 w 9"/>
                            <a:gd name="T55" fmla="*/ 65 h 170"/>
                            <a:gd name="T56" fmla="*/ 5 w 9"/>
                            <a:gd name="T57" fmla="*/ 86 h 170"/>
                            <a:gd name="T58" fmla="*/ 5 w 9"/>
                            <a:gd name="T59" fmla="*/ 85 h 170"/>
                            <a:gd name="T60" fmla="*/ 6 w 9"/>
                            <a:gd name="T61" fmla="*/ 77 h 170"/>
                            <a:gd name="T62" fmla="*/ 6 w 9"/>
                            <a:gd name="T63" fmla="*/ 64 h 170"/>
                            <a:gd name="T64" fmla="*/ 6 w 9"/>
                            <a:gd name="T65" fmla="*/ 77 h 170"/>
                            <a:gd name="T66" fmla="*/ 6 w 9"/>
                            <a:gd name="T67" fmla="*/ 170 h 170"/>
                            <a:gd name="T68" fmla="*/ 6 w 9"/>
                            <a:gd name="T69" fmla="*/ 105 h 170"/>
                            <a:gd name="T70" fmla="*/ 6 w 9"/>
                            <a:gd name="T71" fmla="*/ 54 h 170"/>
                            <a:gd name="T72" fmla="*/ 7 w 9"/>
                            <a:gd name="T73" fmla="*/ 40 h 170"/>
                            <a:gd name="T74" fmla="*/ 7 w 9"/>
                            <a:gd name="T75" fmla="*/ 53 h 170"/>
                            <a:gd name="T76" fmla="*/ 7 w 9"/>
                            <a:gd name="T77" fmla="*/ 88 h 170"/>
                            <a:gd name="T78" fmla="*/ 7 w 9"/>
                            <a:gd name="T79" fmla="*/ 122 h 170"/>
                            <a:gd name="T80" fmla="*/ 7 w 9"/>
                            <a:gd name="T81" fmla="*/ 139 h 170"/>
                            <a:gd name="T82" fmla="*/ 7 w 9"/>
                            <a:gd name="T83" fmla="*/ 102 h 170"/>
                            <a:gd name="T84" fmla="*/ 8 w 9"/>
                            <a:gd name="T85" fmla="*/ 84 h 170"/>
                            <a:gd name="T86" fmla="*/ 8 w 9"/>
                            <a:gd name="T87" fmla="*/ 81 h 170"/>
                            <a:gd name="T88" fmla="*/ 8 w 9"/>
                            <a:gd name="T89" fmla="*/ 90 h 170"/>
                            <a:gd name="T90" fmla="*/ 8 w 9"/>
                            <a:gd name="T91" fmla="*/ 121 h 170"/>
                            <a:gd name="T92" fmla="*/ 8 w 9"/>
                            <a:gd name="T93" fmla="*/ 140 h 170"/>
                            <a:gd name="T94" fmla="*/ 9 w 9"/>
                            <a:gd name="T95" fmla="*/ 89 h 170"/>
                            <a:gd name="T96" fmla="*/ 9 w 9"/>
                            <a:gd name="T97" fmla="*/ 61 h 170"/>
                            <a:gd name="T98" fmla="*/ 9 w 9"/>
                            <a:gd name="T99" fmla="*/ 58 h 1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0">
                              <a:moveTo>
                                <a:pt x="0" y="72"/>
                              </a:moveTo>
                              <a:lnTo>
                                <a:pt x="0" y="79"/>
                              </a:lnTo>
                              <a:lnTo>
                                <a:pt x="0" y="97"/>
                              </a:lnTo>
                              <a:lnTo>
                                <a:pt x="0" y="89"/>
                              </a:lnTo>
                              <a:lnTo>
                                <a:pt x="1" y="128"/>
                              </a:lnTo>
                              <a:lnTo>
                                <a:pt x="1" y="50"/>
                              </a:lnTo>
                              <a:lnTo>
                                <a:pt x="1" y="7"/>
                              </a:lnTo>
                              <a:lnTo>
                                <a:pt x="1" y="0"/>
                              </a:lnTo>
                              <a:lnTo>
                                <a:pt x="2" y="15"/>
                              </a:lnTo>
                              <a:lnTo>
                                <a:pt x="2" y="33"/>
                              </a:lnTo>
                              <a:lnTo>
                                <a:pt x="2" y="31"/>
                              </a:lnTo>
                              <a:lnTo>
                                <a:pt x="2" y="24"/>
                              </a:lnTo>
                              <a:lnTo>
                                <a:pt x="2" y="31"/>
                              </a:lnTo>
                              <a:lnTo>
                                <a:pt x="2" y="62"/>
                              </a:lnTo>
                              <a:lnTo>
                                <a:pt x="3" y="57"/>
                              </a:lnTo>
                              <a:lnTo>
                                <a:pt x="3" y="32"/>
                              </a:lnTo>
                              <a:lnTo>
                                <a:pt x="3" y="33"/>
                              </a:lnTo>
                              <a:lnTo>
                                <a:pt x="3" y="47"/>
                              </a:lnTo>
                              <a:lnTo>
                                <a:pt x="3" y="79"/>
                              </a:lnTo>
                              <a:lnTo>
                                <a:pt x="4" y="131"/>
                              </a:lnTo>
                              <a:lnTo>
                                <a:pt x="4" y="116"/>
                              </a:lnTo>
                              <a:lnTo>
                                <a:pt x="4" y="70"/>
                              </a:lnTo>
                              <a:lnTo>
                                <a:pt x="4" y="49"/>
                              </a:lnTo>
                              <a:lnTo>
                                <a:pt x="4" y="51"/>
                              </a:lnTo>
                              <a:lnTo>
                                <a:pt x="4" y="58"/>
                              </a:lnTo>
                              <a:lnTo>
                                <a:pt x="5" y="43"/>
                              </a:lnTo>
                              <a:lnTo>
                                <a:pt x="5" y="41"/>
                              </a:lnTo>
                              <a:lnTo>
                                <a:pt x="5" y="65"/>
                              </a:lnTo>
                              <a:lnTo>
                                <a:pt x="5" y="86"/>
                              </a:lnTo>
                              <a:lnTo>
                                <a:pt x="5" y="85"/>
                              </a:lnTo>
                              <a:lnTo>
                                <a:pt x="6" y="77"/>
                              </a:lnTo>
                              <a:lnTo>
                                <a:pt x="6" y="64"/>
                              </a:lnTo>
                              <a:lnTo>
                                <a:pt x="6" y="77"/>
                              </a:lnTo>
                              <a:lnTo>
                                <a:pt x="6" y="170"/>
                              </a:lnTo>
                              <a:lnTo>
                                <a:pt x="6" y="105"/>
                              </a:lnTo>
                              <a:lnTo>
                                <a:pt x="6" y="54"/>
                              </a:lnTo>
                              <a:lnTo>
                                <a:pt x="7" y="40"/>
                              </a:lnTo>
                              <a:lnTo>
                                <a:pt x="7" y="53"/>
                              </a:lnTo>
                              <a:lnTo>
                                <a:pt x="7" y="88"/>
                              </a:lnTo>
                              <a:lnTo>
                                <a:pt x="7" y="122"/>
                              </a:lnTo>
                              <a:lnTo>
                                <a:pt x="7" y="139"/>
                              </a:lnTo>
                              <a:lnTo>
                                <a:pt x="7" y="102"/>
                              </a:lnTo>
                              <a:lnTo>
                                <a:pt x="8" y="84"/>
                              </a:lnTo>
                              <a:lnTo>
                                <a:pt x="8" y="81"/>
                              </a:lnTo>
                              <a:lnTo>
                                <a:pt x="8" y="90"/>
                              </a:lnTo>
                              <a:lnTo>
                                <a:pt x="8" y="121"/>
                              </a:lnTo>
                              <a:lnTo>
                                <a:pt x="8" y="140"/>
                              </a:lnTo>
                              <a:lnTo>
                                <a:pt x="9" y="89"/>
                              </a:lnTo>
                              <a:lnTo>
                                <a:pt x="9" y="61"/>
                              </a:lnTo>
                              <a:lnTo>
                                <a:pt x="9" y="5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78" name="Freeform 39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77251" y="4056063"/>
                          <a:ext cx="14288" cy="311150"/>
                        </a:xfrm>
                        <a:custGeom>
                          <a:avLst/>
                          <a:gdLst>
                            <a:gd name="T0" fmla="*/ 0 w 9"/>
                            <a:gd name="T1" fmla="*/ 43 h 196"/>
                            <a:gd name="T2" fmla="*/ 0 w 9"/>
                            <a:gd name="T3" fmla="*/ 81 h 196"/>
                            <a:gd name="T4" fmla="*/ 0 w 9"/>
                            <a:gd name="T5" fmla="*/ 126 h 196"/>
                            <a:gd name="T6" fmla="*/ 0 w 9"/>
                            <a:gd name="T7" fmla="*/ 35 h 196"/>
                            <a:gd name="T8" fmla="*/ 1 w 9"/>
                            <a:gd name="T9" fmla="*/ 21 h 196"/>
                            <a:gd name="T10" fmla="*/ 1 w 9"/>
                            <a:gd name="T11" fmla="*/ 46 h 196"/>
                            <a:gd name="T12" fmla="*/ 1 w 9"/>
                            <a:gd name="T13" fmla="*/ 101 h 196"/>
                            <a:gd name="T14" fmla="*/ 1 w 9"/>
                            <a:gd name="T15" fmla="*/ 86 h 196"/>
                            <a:gd name="T16" fmla="*/ 2 w 9"/>
                            <a:gd name="T17" fmla="*/ 104 h 196"/>
                            <a:gd name="T18" fmla="*/ 2 w 9"/>
                            <a:gd name="T19" fmla="*/ 136 h 196"/>
                            <a:gd name="T20" fmla="*/ 2 w 9"/>
                            <a:gd name="T21" fmla="*/ 62 h 196"/>
                            <a:gd name="T22" fmla="*/ 2 w 9"/>
                            <a:gd name="T23" fmla="*/ 51 h 196"/>
                            <a:gd name="T24" fmla="*/ 2 w 9"/>
                            <a:gd name="T25" fmla="*/ 115 h 196"/>
                            <a:gd name="T26" fmla="*/ 2 w 9"/>
                            <a:gd name="T27" fmla="*/ 70 h 196"/>
                            <a:gd name="T28" fmla="*/ 2 w 9"/>
                            <a:gd name="T29" fmla="*/ 21 h 196"/>
                            <a:gd name="T30" fmla="*/ 3 w 9"/>
                            <a:gd name="T31" fmla="*/ 18 h 196"/>
                            <a:gd name="T32" fmla="*/ 3 w 9"/>
                            <a:gd name="T33" fmla="*/ 39 h 196"/>
                            <a:gd name="T34" fmla="*/ 3 w 9"/>
                            <a:gd name="T35" fmla="*/ 59 h 196"/>
                            <a:gd name="T36" fmla="*/ 3 w 9"/>
                            <a:gd name="T37" fmla="*/ 48 h 196"/>
                            <a:gd name="T38" fmla="*/ 4 w 9"/>
                            <a:gd name="T39" fmla="*/ 34 h 196"/>
                            <a:gd name="T40" fmla="*/ 4 w 9"/>
                            <a:gd name="T41" fmla="*/ 41 h 196"/>
                            <a:gd name="T42" fmla="*/ 4 w 9"/>
                            <a:gd name="T43" fmla="*/ 61 h 196"/>
                            <a:gd name="T44" fmla="*/ 4 w 9"/>
                            <a:gd name="T45" fmla="*/ 46 h 196"/>
                            <a:gd name="T46" fmla="*/ 4 w 9"/>
                            <a:gd name="T47" fmla="*/ 33 h 196"/>
                            <a:gd name="T48" fmla="*/ 4 w 9"/>
                            <a:gd name="T49" fmla="*/ 46 h 196"/>
                            <a:gd name="T50" fmla="*/ 4 w 9"/>
                            <a:gd name="T51" fmla="*/ 94 h 196"/>
                            <a:gd name="T52" fmla="*/ 5 w 9"/>
                            <a:gd name="T53" fmla="*/ 130 h 196"/>
                            <a:gd name="T54" fmla="*/ 5 w 9"/>
                            <a:gd name="T55" fmla="*/ 86 h 196"/>
                            <a:gd name="T56" fmla="*/ 5 w 9"/>
                            <a:gd name="T57" fmla="*/ 75 h 196"/>
                            <a:gd name="T58" fmla="*/ 5 w 9"/>
                            <a:gd name="T59" fmla="*/ 62 h 196"/>
                            <a:gd name="T60" fmla="*/ 5 w 9"/>
                            <a:gd name="T61" fmla="*/ 45 h 196"/>
                            <a:gd name="T62" fmla="*/ 5 w 9"/>
                            <a:gd name="T63" fmla="*/ 38 h 196"/>
                            <a:gd name="T64" fmla="*/ 6 w 9"/>
                            <a:gd name="T65" fmla="*/ 53 h 196"/>
                            <a:gd name="T66" fmla="*/ 6 w 9"/>
                            <a:gd name="T67" fmla="*/ 77 h 196"/>
                            <a:gd name="T68" fmla="*/ 6 w 9"/>
                            <a:gd name="T69" fmla="*/ 89 h 196"/>
                            <a:gd name="T70" fmla="*/ 6 w 9"/>
                            <a:gd name="T71" fmla="*/ 131 h 196"/>
                            <a:gd name="T72" fmla="*/ 7 w 9"/>
                            <a:gd name="T73" fmla="*/ 196 h 196"/>
                            <a:gd name="T74" fmla="*/ 7 w 9"/>
                            <a:gd name="T75" fmla="*/ 95 h 196"/>
                            <a:gd name="T76" fmla="*/ 7 w 9"/>
                            <a:gd name="T77" fmla="*/ 33 h 196"/>
                            <a:gd name="T78" fmla="*/ 7 w 9"/>
                            <a:gd name="T79" fmla="*/ 4 h 196"/>
                            <a:gd name="T80" fmla="*/ 7 w 9"/>
                            <a:gd name="T81" fmla="*/ 0 h 196"/>
                            <a:gd name="T82" fmla="*/ 7 w 9"/>
                            <a:gd name="T83" fmla="*/ 11 h 196"/>
                            <a:gd name="T84" fmla="*/ 7 w 9"/>
                            <a:gd name="T85" fmla="*/ 29 h 196"/>
                            <a:gd name="T86" fmla="*/ 8 w 9"/>
                            <a:gd name="T87" fmla="*/ 58 h 196"/>
                            <a:gd name="T88" fmla="*/ 8 w 9"/>
                            <a:gd name="T89" fmla="*/ 168 h 196"/>
                            <a:gd name="T90" fmla="*/ 8 w 9"/>
                            <a:gd name="T91" fmla="*/ 65 h 196"/>
                            <a:gd name="T92" fmla="*/ 8 w 9"/>
                            <a:gd name="T93" fmla="*/ 22 h 196"/>
                            <a:gd name="T94" fmla="*/ 9 w 9"/>
                            <a:gd name="T95" fmla="*/ 17 h 196"/>
                            <a:gd name="T96" fmla="*/ 9 w 9"/>
                            <a:gd name="T97" fmla="*/ 35 h 196"/>
                            <a:gd name="T98" fmla="*/ 9 w 9"/>
                            <a:gd name="T99" fmla="*/ 46 h 19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6">
                              <a:moveTo>
                                <a:pt x="0" y="43"/>
                              </a:moveTo>
                              <a:lnTo>
                                <a:pt x="0" y="81"/>
                              </a:lnTo>
                              <a:lnTo>
                                <a:pt x="0" y="126"/>
                              </a:lnTo>
                              <a:lnTo>
                                <a:pt x="0" y="35"/>
                              </a:lnTo>
                              <a:lnTo>
                                <a:pt x="1" y="21"/>
                              </a:lnTo>
                              <a:lnTo>
                                <a:pt x="1" y="46"/>
                              </a:lnTo>
                              <a:lnTo>
                                <a:pt x="1" y="101"/>
                              </a:lnTo>
                              <a:lnTo>
                                <a:pt x="1" y="86"/>
                              </a:lnTo>
                              <a:lnTo>
                                <a:pt x="2" y="104"/>
                              </a:lnTo>
                              <a:lnTo>
                                <a:pt x="2" y="136"/>
                              </a:lnTo>
                              <a:lnTo>
                                <a:pt x="2" y="62"/>
                              </a:lnTo>
                              <a:lnTo>
                                <a:pt x="2" y="51"/>
                              </a:lnTo>
                              <a:lnTo>
                                <a:pt x="2" y="115"/>
                              </a:lnTo>
                              <a:lnTo>
                                <a:pt x="2" y="70"/>
                              </a:lnTo>
                              <a:lnTo>
                                <a:pt x="2" y="21"/>
                              </a:lnTo>
                              <a:lnTo>
                                <a:pt x="3" y="18"/>
                              </a:lnTo>
                              <a:lnTo>
                                <a:pt x="3" y="39"/>
                              </a:lnTo>
                              <a:lnTo>
                                <a:pt x="3" y="59"/>
                              </a:lnTo>
                              <a:lnTo>
                                <a:pt x="3" y="48"/>
                              </a:lnTo>
                              <a:lnTo>
                                <a:pt x="4" y="34"/>
                              </a:lnTo>
                              <a:lnTo>
                                <a:pt x="4" y="41"/>
                              </a:lnTo>
                              <a:lnTo>
                                <a:pt x="4" y="61"/>
                              </a:lnTo>
                              <a:lnTo>
                                <a:pt x="4" y="46"/>
                              </a:lnTo>
                              <a:lnTo>
                                <a:pt x="4" y="33"/>
                              </a:lnTo>
                              <a:lnTo>
                                <a:pt x="4" y="46"/>
                              </a:lnTo>
                              <a:lnTo>
                                <a:pt x="4" y="94"/>
                              </a:lnTo>
                              <a:lnTo>
                                <a:pt x="5" y="130"/>
                              </a:lnTo>
                              <a:lnTo>
                                <a:pt x="5" y="86"/>
                              </a:lnTo>
                              <a:lnTo>
                                <a:pt x="5" y="75"/>
                              </a:lnTo>
                              <a:lnTo>
                                <a:pt x="5" y="62"/>
                              </a:lnTo>
                              <a:lnTo>
                                <a:pt x="5" y="45"/>
                              </a:lnTo>
                              <a:lnTo>
                                <a:pt x="5" y="38"/>
                              </a:lnTo>
                              <a:lnTo>
                                <a:pt x="6" y="53"/>
                              </a:lnTo>
                              <a:lnTo>
                                <a:pt x="6" y="77"/>
                              </a:lnTo>
                              <a:lnTo>
                                <a:pt x="6" y="89"/>
                              </a:lnTo>
                              <a:lnTo>
                                <a:pt x="6" y="131"/>
                              </a:lnTo>
                              <a:lnTo>
                                <a:pt x="7" y="196"/>
                              </a:lnTo>
                              <a:lnTo>
                                <a:pt x="7" y="95"/>
                              </a:lnTo>
                              <a:lnTo>
                                <a:pt x="7" y="33"/>
                              </a:lnTo>
                              <a:lnTo>
                                <a:pt x="7" y="4"/>
                              </a:lnTo>
                              <a:lnTo>
                                <a:pt x="7" y="0"/>
                              </a:lnTo>
                              <a:lnTo>
                                <a:pt x="7" y="11"/>
                              </a:lnTo>
                              <a:lnTo>
                                <a:pt x="7" y="29"/>
                              </a:lnTo>
                              <a:lnTo>
                                <a:pt x="8" y="58"/>
                              </a:lnTo>
                              <a:lnTo>
                                <a:pt x="8" y="168"/>
                              </a:lnTo>
                              <a:lnTo>
                                <a:pt x="8" y="65"/>
                              </a:lnTo>
                              <a:lnTo>
                                <a:pt x="8" y="22"/>
                              </a:lnTo>
                              <a:lnTo>
                                <a:pt x="9" y="17"/>
                              </a:lnTo>
                              <a:lnTo>
                                <a:pt x="9" y="35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79" name="Freeform 39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91538" y="4059238"/>
                          <a:ext cx="14288" cy="311150"/>
                        </a:xfrm>
                        <a:custGeom>
                          <a:avLst/>
                          <a:gdLst>
                            <a:gd name="T0" fmla="*/ 0 w 9"/>
                            <a:gd name="T1" fmla="*/ 44 h 196"/>
                            <a:gd name="T2" fmla="*/ 0 w 9"/>
                            <a:gd name="T3" fmla="*/ 52 h 196"/>
                            <a:gd name="T4" fmla="*/ 0 w 9"/>
                            <a:gd name="T5" fmla="*/ 29 h 196"/>
                            <a:gd name="T6" fmla="*/ 0 w 9"/>
                            <a:gd name="T7" fmla="*/ 0 h 196"/>
                            <a:gd name="T8" fmla="*/ 0 w 9"/>
                            <a:gd name="T9" fmla="*/ 0 h 196"/>
                            <a:gd name="T10" fmla="*/ 1 w 9"/>
                            <a:gd name="T11" fmla="*/ 30 h 196"/>
                            <a:gd name="T12" fmla="*/ 1 w 9"/>
                            <a:gd name="T13" fmla="*/ 76 h 196"/>
                            <a:gd name="T14" fmla="*/ 1 w 9"/>
                            <a:gd name="T15" fmla="*/ 101 h 196"/>
                            <a:gd name="T16" fmla="*/ 1 w 9"/>
                            <a:gd name="T17" fmla="*/ 166 h 196"/>
                            <a:gd name="T18" fmla="*/ 2 w 9"/>
                            <a:gd name="T19" fmla="*/ 136 h 196"/>
                            <a:gd name="T20" fmla="*/ 2 w 9"/>
                            <a:gd name="T21" fmla="*/ 77 h 196"/>
                            <a:gd name="T22" fmla="*/ 2 w 9"/>
                            <a:gd name="T23" fmla="*/ 60 h 196"/>
                            <a:gd name="T24" fmla="*/ 2 w 9"/>
                            <a:gd name="T25" fmla="*/ 69 h 196"/>
                            <a:gd name="T26" fmla="*/ 2 w 9"/>
                            <a:gd name="T27" fmla="*/ 85 h 196"/>
                            <a:gd name="T28" fmla="*/ 2 w 9"/>
                            <a:gd name="T29" fmla="*/ 78 h 196"/>
                            <a:gd name="T30" fmla="*/ 3 w 9"/>
                            <a:gd name="T31" fmla="*/ 78 h 196"/>
                            <a:gd name="T32" fmla="*/ 3 w 9"/>
                            <a:gd name="T33" fmla="*/ 109 h 196"/>
                            <a:gd name="T34" fmla="*/ 3 w 9"/>
                            <a:gd name="T35" fmla="*/ 171 h 196"/>
                            <a:gd name="T36" fmla="*/ 3 w 9"/>
                            <a:gd name="T37" fmla="*/ 196 h 196"/>
                            <a:gd name="T38" fmla="*/ 3 w 9"/>
                            <a:gd name="T39" fmla="*/ 125 h 196"/>
                            <a:gd name="T40" fmla="*/ 4 w 9"/>
                            <a:gd name="T41" fmla="*/ 84 h 196"/>
                            <a:gd name="T42" fmla="*/ 4 w 9"/>
                            <a:gd name="T43" fmla="*/ 78 h 196"/>
                            <a:gd name="T44" fmla="*/ 4 w 9"/>
                            <a:gd name="T45" fmla="*/ 81 h 196"/>
                            <a:gd name="T46" fmla="*/ 4 w 9"/>
                            <a:gd name="T47" fmla="*/ 83 h 196"/>
                            <a:gd name="T48" fmla="*/ 4 w 9"/>
                            <a:gd name="T49" fmla="*/ 57 h 196"/>
                            <a:gd name="T50" fmla="*/ 4 w 9"/>
                            <a:gd name="T51" fmla="*/ 33 h 196"/>
                            <a:gd name="T52" fmla="*/ 5 w 9"/>
                            <a:gd name="T53" fmla="*/ 36 h 196"/>
                            <a:gd name="T54" fmla="*/ 5 w 9"/>
                            <a:gd name="T55" fmla="*/ 77 h 196"/>
                            <a:gd name="T56" fmla="*/ 5 w 9"/>
                            <a:gd name="T57" fmla="*/ 122 h 196"/>
                            <a:gd name="T58" fmla="*/ 5 w 9"/>
                            <a:gd name="T59" fmla="*/ 85 h 196"/>
                            <a:gd name="T60" fmla="*/ 5 w 9"/>
                            <a:gd name="T61" fmla="*/ 119 h 196"/>
                            <a:gd name="T62" fmla="*/ 5 w 9"/>
                            <a:gd name="T63" fmla="*/ 69 h 196"/>
                            <a:gd name="T64" fmla="*/ 6 w 9"/>
                            <a:gd name="T65" fmla="*/ 28 h 196"/>
                            <a:gd name="T66" fmla="*/ 6 w 9"/>
                            <a:gd name="T67" fmla="*/ 21 h 196"/>
                            <a:gd name="T68" fmla="*/ 6 w 9"/>
                            <a:gd name="T69" fmla="*/ 32 h 196"/>
                            <a:gd name="T70" fmla="*/ 6 w 9"/>
                            <a:gd name="T71" fmla="*/ 55 h 196"/>
                            <a:gd name="T72" fmla="*/ 6 w 9"/>
                            <a:gd name="T73" fmla="*/ 81 h 196"/>
                            <a:gd name="T74" fmla="*/ 7 w 9"/>
                            <a:gd name="T75" fmla="*/ 101 h 196"/>
                            <a:gd name="T76" fmla="*/ 7 w 9"/>
                            <a:gd name="T77" fmla="*/ 99 h 196"/>
                            <a:gd name="T78" fmla="*/ 7 w 9"/>
                            <a:gd name="T79" fmla="*/ 100 h 196"/>
                            <a:gd name="T80" fmla="*/ 7 w 9"/>
                            <a:gd name="T81" fmla="*/ 168 h 196"/>
                            <a:gd name="T82" fmla="*/ 7 w 9"/>
                            <a:gd name="T83" fmla="*/ 83 h 196"/>
                            <a:gd name="T84" fmla="*/ 7 w 9"/>
                            <a:gd name="T85" fmla="*/ 44 h 196"/>
                            <a:gd name="T86" fmla="*/ 8 w 9"/>
                            <a:gd name="T87" fmla="*/ 38 h 196"/>
                            <a:gd name="T88" fmla="*/ 8 w 9"/>
                            <a:gd name="T89" fmla="*/ 64 h 196"/>
                            <a:gd name="T90" fmla="*/ 8 w 9"/>
                            <a:gd name="T91" fmla="*/ 170 h 196"/>
                            <a:gd name="T92" fmla="*/ 8 w 9"/>
                            <a:gd name="T93" fmla="*/ 114 h 196"/>
                            <a:gd name="T94" fmla="*/ 9 w 9"/>
                            <a:gd name="T95" fmla="*/ 141 h 196"/>
                            <a:gd name="T96" fmla="*/ 9 w 9"/>
                            <a:gd name="T97" fmla="*/ 102 h 196"/>
                            <a:gd name="T98" fmla="*/ 9 w 9"/>
                            <a:gd name="T99" fmla="*/ 43 h 19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6">
                              <a:moveTo>
                                <a:pt x="0" y="44"/>
                              </a:moveTo>
                              <a:lnTo>
                                <a:pt x="0" y="52"/>
                              </a:lnTo>
                              <a:lnTo>
                                <a:pt x="0" y="29"/>
                              </a:lnTo>
                              <a:lnTo>
                                <a:pt x="0" y="0"/>
                              </a:lnTo>
                              <a:lnTo>
                                <a:pt x="0" y="0"/>
                              </a:lnTo>
                              <a:lnTo>
                                <a:pt x="1" y="30"/>
                              </a:lnTo>
                              <a:lnTo>
                                <a:pt x="1" y="76"/>
                              </a:lnTo>
                              <a:lnTo>
                                <a:pt x="1" y="101"/>
                              </a:lnTo>
                              <a:lnTo>
                                <a:pt x="1" y="166"/>
                              </a:lnTo>
                              <a:lnTo>
                                <a:pt x="2" y="136"/>
                              </a:lnTo>
                              <a:lnTo>
                                <a:pt x="2" y="77"/>
                              </a:lnTo>
                              <a:lnTo>
                                <a:pt x="2" y="60"/>
                              </a:lnTo>
                              <a:lnTo>
                                <a:pt x="2" y="69"/>
                              </a:lnTo>
                              <a:lnTo>
                                <a:pt x="2" y="85"/>
                              </a:lnTo>
                              <a:lnTo>
                                <a:pt x="2" y="78"/>
                              </a:lnTo>
                              <a:lnTo>
                                <a:pt x="3" y="78"/>
                              </a:lnTo>
                              <a:lnTo>
                                <a:pt x="3" y="109"/>
                              </a:lnTo>
                              <a:lnTo>
                                <a:pt x="3" y="171"/>
                              </a:lnTo>
                              <a:lnTo>
                                <a:pt x="3" y="196"/>
                              </a:lnTo>
                              <a:lnTo>
                                <a:pt x="3" y="125"/>
                              </a:lnTo>
                              <a:lnTo>
                                <a:pt x="4" y="84"/>
                              </a:lnTo>
                              <a:lnTo>
                                <a:pt x="4" y="78"/>
                              </a:lnTo>
                              <a:lnTo>
                                <a:pt x="4" y="81"/>
                              </a:lnTo>
                              <a:lnTo>
                                <a:pt x="4" y="83"/>
                              </a:lnTo>
                              <a:lnTo>
                                <a:pt x="4" y="57"/>
                              </a:lnTo>
                              <a:lnTo>
                                <a:pt x="4" y="33"/>
                              </a:lnTo>
                              <a:lnTo>
                                <a:pt x="5" y="36"/>
                              </a:lnTo>
                              <a:lnTo>
                                <a:pt x="5" y="77"/>
                              </a:lnTo>
                              <a:lnTo>
                                <a:pt x="5" y="122"/>
                              </a:lnTo>
                              <a:lnTo>
                                <a:pt x="5" y="85"/>
                              </a:lnTo>
                              <a:lnTo>
                                <a:pt x="5" y="119"/>
                              </a:lnTo>
                              <a:lnTo>
                                <a:pt x="5" y="69"/>
                              </a:lnTo>
                              <a:lnTo>
                                <a:pt x="6" y="28"/>
                              </a:lnTo>
                              <a:lnTo>
                                <a:pt x="6" y="21"/>
                              </a:lnTo>
                              <a:lnTo>
                                <a:pt x="6" y="32"/>
                              </a:lnTo>
                              <a:lnTo>
                                <a:pt x="6" y="55"/>
                              </a:lnTo>
                              <a:lnTo>
                                <a:pt x="6" y="81"/>
                              </a:lnTo>
                              <a:lnTo>
                                <a:pt x="7" y="101"/>
                              </a:lnTo>
                              <a:lnTo>
                                <a:pt x="7" y="99"/>
                              </a:lnTo>
                              <a:lnTo>
                                <a:pt x="7" y="100"/>
                              </a:lnTo>
                              <a:lnTo>
                                <a:pt x="7" y="168"/>
                              </a:lnTo>
                              <a:lnTo>
                                <a:pt x="7" y="83"/>
                              </a:lnTo>
                              <a:lnTo>
                                <a:pt x="7" y="44"/>
                              </a:lnTo>
                              <a:lnTo>
                                <a:pt x="8" y="38"/>
                              </a:lnTo>
                              <a:lnTo>
                                <a:pt x="8" y="64"/>
                              </a:lnTo>
                              <a:lnTo>
                                <a:pt x="8" y="170"/>
                              </a:lnTo>
                              <a:lnTo>
                                <a:pt x="8" y="114"/>
                              </a:lnTo>
                              <a:lnTo>
                                <a:pt x="9" y="141"/>
                              </a:lnTo>
                              <a:lnTo>
                                <a:pt x="9" y="102"/>
                              </a:lnTo>
                              <a:lnTo>
                                <a:pt x="9" y="4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80" name="Freeform 39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05826" y="4097338"/>
                          <a:ext cx="14288" cy="317500"/>
                        </a:xfrm>
                        <a:custGeom>
                          <a:avLst/>
                          <a:gdLst>
                            <a:gd name="T0" fmla="*/ 0 w 9"/>
                            <a:gd name="T1" fmla="*/ 19 h 200"/>
                            <a:gd name="T2" fmla="*/ 0 w 9"/>
                            <a:gd name="T3" fmla="*/ 10 h 200"/>
                            <a:gd name="T4" fmla="*/ 0 w 9"/>
                            <a:gd name="T5" fmla="*/ 27 h 200"/>
                            <a:gd name="T6" fmla="*/ 0 w 9"/>
                            <a:gd name="T7" fmla="*/ 48 h 200"/>
                            <a:gd name="T8" fmla="*/ 0 w 9"/>
                            <a:gd name="T9" fmla="*/ 54 h 200"/>
                            <a:gd name="T10" fmla="*/ 1 w 9"/>
                            <a:gd name="T11" fmla="*/ 78 h 200"/>
                            <a:gd name="T12" fmla="*/ 1 w 9"/>
                            <a:gd name="T13" fmla="*/ 59 h 200"/>
                            <a:gd name="T14" fmla="*/ 1 w 9"/>
                            <a:gd name="T15" fmla="*/ 24 h 200"/>
                            <a:gd name="T16" fmla="*/ 1 w 9"/>
                            <a:gd name="T17" fmla="*/ 26 h 200"/>
                            <a:gd name="T18" fmla="*/ 2 w 9"/>
                            <a:gd name="T19" fmla="*/ 75 h 200"/>
                            <a:gd name="T20" fmla="*/ 2 w 9"/>
                            <a:gd name="T21" fmla="*/ 128 h 200"/>
                            <a:gd name="T22" fmla="*/ 2 w 9"/>
                            <a:gd name="T23" fmla="*/ 70 h 200"/>
                            <a:gd name="T24" fmla="*/ 2 w 9"/>
                            <a:gd name="T25" fmla="*/ 74 h 200"/>
                            <a:gd name="T26" fmla="*/ 2 w 9"/>
                            <a:gd name="T27" fmla="*/ 72 h 200"/>
                            <a:gd name="T28" fmla="*/ 2 w 9"/>
                            <a:gd name="T29" fmla="*/ 56 h 200"/>
                            <a:gd name="T30" fmla="*/ 2 w 9"/>
                            <a:gd name="T31" fmla="*/ 52 h 200"/>
                            <a:gd name="T32" fmla="*/ 3 w 9"/>
                            <a:gd name="T33" fmla="*/ 39 h 200"/>
                            <a:gd name="T34" fmla="*/ 3 w 9"/>
                            <a:gd name="T35" fmla="*/ 35 h 200"/>
                            <a:gd name="T36" fmla="*/ 3 w 9"/>
                            <a:gd name="T37" fmla="*/ 50 h 200"/>
                            <a:gd name="T38" fmla="*/ 3 w 9"/>
                            <a:gd name="T39" fmla="*/ 72 h 200"/>
                            <a:gd name="T40" fmla="*/ 3 w 9"/>
                            <a:gd name="T41" fmla="*/ 87 h 200"/>
                            <a:gd name="T42" fmla="*/ 3 w 9"/>
                            <a:gd name="T43" fmla="*/ 112 h 200"/>
                            <a:gd name="T44" fmla="*/ 4 w 9"/>
                            <a:gd name="T45" fmla="*/ 96 h 200"/>
                            <a:gd name="T46" fmla="*/ 4 w 9"/>
                            <a:gd name="T47" fmla="*/ 26 h 200"/>
                            <a:gd name="T48" fmla="*/ 4 w 9"/>
                            <a:gd name="T49" fmla="*/ 0 h 200"/>
                            <a:gd name="T50" fmla="*/ 4 w 9"/>
                            <a:gd name="T51" fmla="*/ 1 h 200"/>
                            <a:gd name="T52" fmla="*/ 5 w 9"/>
                            <a:gd name="T53" fmla="*/ 10 h 200"/>
                            <a:gd name="T54" fmla="*/ 5 w 9"/>
                            <a:gd name="T55" fmla="*/ 14 h 200"/>
                            <a:gd name="T56" fmla="*/ 5 w 9"/>
                            <a:gd name="T57" fmla="*/ 27 h 200"/>
                            <a:gd name="T58" fmla="*/ 5 w 9"/>
                            <a:gd name="T59" fmla="*/ 63 h 200"/>
                            <a:gd name="T60" fmla="*/ 5 w 9"/>
                            <a:gd name="T61" fmla="*/ 83 h 200"/>
                            <a:gd name="T62" fmla="*/ 5 w 9"/>
                            <a:gd name="T63" fmla="*/ 87 h 200"/>
                            <a:gd name="T64" fmla="*/ 5 w 9"/>
                            <a:gd name="T65" fmla="*/ 200 h 200"/>
                            <a:gd name="T66" fmla="*/ 6 w 9"/>
                            <a:gd name="T67" fmla="*/ 97 h 200"/>
                            <a:gd name="T68" fmla="*/ 6 w 9"/>
                            <a:gd name="T69" fmla="*/ 84 h 200"/>
                            <a:gd name="T70" fmla="*/ 6 w 9"/>
                            <a:gd name="T71" fmla="*/ 149 h 200"/>
                            <a:gd name="T72" fmla="*/ 6 w 9"/>
                            <a:gd name="T73" fmla="*/ 141 h 200"/>
                            <a:gd name="T74" fmla="*/ 7 w 9"/>
                            <a:gd name="T75" fmla="*/ 117 h 200"/>
                            <a:gd name="T76" fmla="*/ 7 w 9"/>
                            <a:gd name="T77" fmla="*/ 178 h 200"/>
                            <a:gd name="T78" fmla="*/ 7 w 9"/>
                            <a:gd name="T79" fmla="*/ 98 h 200"/>
                            <a:gd name="T80" fmla="*/ 7 w 9"/>
                            <a:gd name="T81" fmla="*/ 50 h 200"/>
                            <a:gd name="T82" fmla="*/ 7 w 9"/>
                            <a:gd name="T83" fmla="*/ 43 h 200"/>
                            <a:gd name="T84" fmla="*/ 7 w 9"/>
                            <a:gd name="T85" fmla="*/ 52 h 200"/>
                            <a:gd name="T86" fmla="*/ 7 w 9"/>
                            <a:gd name="T87" fmla="*/ 57 h 200"/>
                            <a:gd name="T88" fmla="*/ 8 w 9"/>
                            <a:gd name="T89" fmla="*/ 58 h 200"/>
                            <a:gd name="T90" fmla="*/ 8 w 9"/>
                            <a:gd name="T91" fmla="*/ 64 h 200"/>
                            <a:gd name="T92" fmla="*/ 8 w 9"/>
                            <a:gd name="T93" fmla="*/ 79 h 200"/>
                            <a:gd name="T94" fmla="*/ 8 w 9"/>
                            <a:gd name="T95" fmla="*/ 49 h 200"/>
                            <a:gd name="T96" fmla="*/ 9 w 9"/>
                            <a:gd name="T97" fmla="*/ 26 h 200"/>
                            <a:gd name="T98" fmla="*/ 9 w 9"/>
                            <a:gd name="T99" fmla="*/ 17 h 2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0">
                              <a:moveTo>
                                <a:pt x="0" y="19"/>
                              </a:moveTo>
                              <a:lnTo>
                                <a:pt x="0" y="10"/>
                              </a:lnTo>
                              <a:lnTo>
                                <a:pt x="0" y="27"/>
                              </a:lnTo>
                              <a:lnTo>
                                <a:pt x="0" y="48"/>
                              </a:lnTo>
                              <a:lnTo>
                                <a:pt x="0" y="54"/>
                              </a:lnTo>
                              <a:lnTo>
                                <a:pt x="1" y="78"/>
                              </a:lnTo>
                              <a:lnTo>
                                <a:pt x="1" y="59"/>
                              </a:lnTo>
                              <a:lnTo>
                                <a:pt x="1" y="24"/>
                              </a:lnTo>
                              <a:lnTo>
                                <a:pt x="1" y="26"/>
                              </a:lnTo>
                              <a:lnTo>
                                <a:pt x="2" y="75"/>
                              </a:lnTo>
                              <a:lnTo>
                                <a:pt x="2" y="128"/>
                              </a:lnTo>
                              <a:lnTo>
                                <a:pt x="2" y="70"/>
                              </a:lnTo>
                              <a:lnTo>
                                <a:pt x="2" y="74"/>
                              </a:lnTo>
                              <a:lnTo>
                                <a:pt x="2" y="72"/>
                              </a:lnTo>
                              <a:lnTo>
                                <a:pt x="2" y="56"/>
                              </a:lnTo>
                              <a:lnTo>
                                <a:pt x="2" y="52"/>
                              </a:lnTo>
                              <a:lnTo>
                                <a:pt x="3" y="39"/>
                              </a:lnTo>
                              <a:lnTo>
                                <a:pt x="3" y="35"/>
                              </a:lnTo>
                              <a:lnTo>
                                <a:pt x="3" y="50"/>
                              </a:lnTo>
                              <a:lnTo>
                                <a:pt x="3" y="72"/>
                              </a:lnTo>
                              <a:lnTo>
                                <a:pt x="3" y="87"/>
                              </a:lnTo>
                              <a:lnTo>
                                <a:pt x="3" y="112"/>
                              </a:lnTo>
                              <a:lnTo>
                                <a:pt x="4" y="96"/>
                              </a:lnTo>
                              <a:lnTo>
                                <a:pt x="4" y="26"/>
                              </a:lnTo>
                              <a:lnTo>
                                <a:pt x="4" y="0"/>
                              </a:lnTo>
                              <a:lnTo>
                                <a:pt x="4" y="1"/>
                              </a:lnTo>
                              <a:lnTo>
                                <a:pt x="5" y="10"/>
                              </a:lnTo>
                              <a:lnTo>
                                <a:pt x="5" y="14"/>
                              </a:lnTo>
                              <a:lnTo>
                                <a:pt x="5" y="27"/>
                              </a:lnTo>
                              <a:lnTo>
                                <a:pt x="5" y="63"/>
                              </a:lnTo>
                              <a:lnTo>
                                <a:pt x="5" y="83"/>
                              </a:lnTo>
                              <a:lnTo>
                                <a:pt x="5" y="87"/>
                              </a:lnTo>
                              <a:lnTo>
                                <a:pt x="5" y="200"/>
                              </a:lnTo>
                              <a:lnTo>
                                <a:pt x="6" y="97"/>
                              </a:lnTo>
                              <a:lnTo>
                                <a:pt x="6" y="84"/>
                              </a:lnTo>
                              <a:lnTo>
                                <a:pt x="6" y="149"/>
                              </a:lnTo>
                              <a:lnTo>
                                <a:pt x="6" y="141"/>
                              </a:lnTo>
                              <a:lnTo>
                                <a:pt x="7" y="117"/>
                              </a:lnTo>
                              <a:lnTo>
                                <a:pt x="7" y="178"/>
                              </a:lnTo>
                              <a:lnTo>
                                <a:pt x="7" y="98"/>
                              </a:lnTo>
                              <a:lnTo>
                                <a:pt x="7" y="50"/>
                              </a:lnTo>
                              <a:lnTo>
                                <a:pt x="7" y="43"/>
                              </a:lnTo>
                              <a:lnTo>
                                <a:pt x="7" y="52"/>
                              </a:lnTo>
                              <a:lnTo>
                                <a:pt x="7" y="57"/>
                              </a:lnTo>
                              <a:lnTo>
                                <a:pt x="8" y="58"/>
                              </a:lnTo>
                              <a:lnTo>
                                <a:pt x="8" y="64"/>
                              </a:lnTo>
                              <a:lnTo>
                                <a:pt x="8" y="79"/>
                              </a:lnTo>
                              <a:lnTo>
                                <a:pt x="8" y="49"/>
                              </a:lnTo>
                              <a:lnTo>
                                <a:pt x="9" y="26"/>
                              </a:lnTo>
                              <a:lnTo>
                                <a:pt x="9" y="1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81" name="Freeform 39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20113" y="4119563"/>
                          <a:ext cx="12700" cy="263525"/>
                        </a:xfrm>
                        <a:custGeom>
                          <a:avLst/>
                          <a:gdLst>
                            <a:gd name="T0" fmla="*/ 0 w 8"/>
                            <a:gd name="T1" fmla="*/ 3 h 166"/>
                            <a:gd name="T2" fmla="*/ 0 w 8"/>
                            <a:gd name="T3" fmla="*/ 0 h 166"/>
                            <a:gd name="T4" fmla="*/ 0 w 8"/>
                            <a:gd name="T5" fmla="*/ 8 h 166"/>
                            <a:gd name="T6" fmla="*/ 0 w 8"/>
                            <a:gd name="T7" fmla="*/ 37 h 166"/>
                            <a:gd name="T8" fmla="*/ 0 w 8"/>
                            <a:gd name="T9" fmla="*/ 86 h 166"/>
                            <a:gd name="T10" fmla="*/ 1 w 8"/>
                            <a:gd name="T11" fmla="*/ 77 h 166"/>
                            <a:gd name="T12" fmla="*/ 1 w 8"/>
                            <a:gd name="T13" fmla="*/ 43 h 166"/>
                            <a:gd name="T14" fmla="*/ 1 w 8"/>
                            <a:gd name="T15" fmla="*/ 35 h 166"/>
                            <a:gd name="T16" fmla="*/ 1 w 8"/>
                            <a:gd name="T17" fmla="*/ 67 h 166"/>
                            <a:gd name="T18" fmla="*/ 1 w 8"/>
                            <a:gd name="T19" fmla="*/ 82 h 166"/>
                            <a:gd name="T20" fmla="*/ 1 w 8"/>
                            <a:gd name="T21" fmla="*/ 56 h 166"/>
                            <a:gd name="T22" fmla="*/ 1 w 8"/>
                            <a:gd name="T23" fmla="*/ 52 h 166"/>
                            <a:gd name="T24" fmla="*/ 2 w 8"/>
                            <a:gd name="T25" fmla="*/ 44 h 166"/>
                            <a:gd name="T26" fmla="*/ 2 w 8"/>
                            <a:gd name="T27" fmla="*/ 38 h 166"/>
                            <a:gd name="T28" fmla="*/ 2 w 8"/>
                            <a:gd name="T29" fmla="*/ 35 h 166"/>
                            <a:gd name="T30" fmla="*/ 2 w 8"/>
                            <a:gd name="T31" fmla="*/ 37 h 166"/>
                            <a:gd name="T32" fmla="*/ 3 w 8"/>
                            <a:gd name="T33" fmla="*/ 52 h 166"/>
                            <a:gd name="T34" fmla="*/ 3 w 8"/>
                            <a:gd name="T35" fmla="*/ 70 h 166"/>
                            <a:gd name="T36" fmla="*/ 3 w 8"/>
                            <a:gd name="T37" fmla="*/ 82 h 166"/>
                            <a:gd name="T38" fmla="*/ 3 w 8"/>
                            <a:gd name="T39" fmla="*/ 84 h 166"/>
                            <a:gd name="T40" fmla="*/ 3 w 8"/>
                            <a:gd name="T41" fmla="*/ 66 h 166"/>
                            <a:gd name="T42" fmla="*/ 3 w 8"/>
                            <a:gd name="T43" fmla="*/ 42 h 166"/>
                            <a:gd name="T44" fmla="*/ 3 w 8"/>
                            <a:gd name="T45" fmla="*/ 31 h 166"/>
                            <a:gd name="T46" fmla="*/ 4 w 8"/>
                            <a:gd name="T47" fmla="*/ 39 h 166"/>
                            <a:gd name="T48" fmla="*/ 4 w 8"/>
                            <a:gd name="T49" fmla="*/ 70 h 166"/>
                            <a:gd name="T50" fmla="*/ 4 w 8"/>
                            <a:gd name="T51" fmla="*/ 102 h 166"/>
                            <a:gd name="T52" fmla="*/ 4 w 8"/>
                            <a:gd name="T53" fmla="*/ 67 h 166"/>
                            <a:gd name="T54" fmla="*/ 5 w 8"/>
                            <a:gd name="T55" fmla="*/ 38 h 166"/>
                            <a:gd name="T56" fmla="*/ 5 w 8"/>
                            <a:gd name="T57" fmla="*/ 38 h 166"/>
                            <a:gd name="T58" fmla="*/ 5 w 8"/>
                            <a:gd name="T59" fmla="*/ 64 h 166"/>
                            <a:gd name="T60" fmla="*/ 5 w 8"/>
                            <a:gd name="T61" fmla="*/ 92 h 166"/>
                            <a:gd name="T62" fmla="*/ 5 w 8"/>
                            <a:gd name="T63" fmla="*/ 86 h 166"/>
                            <a:gd name="T64" fmla="*/ 5 w 8"/>
                            <a:gd name="T65" fmla="*/ 81 h 166"/>
                            <a:gd name="T66" fmla="*/ 6 w 8"/>
                            <a:gd name="T67" fmla="*/ 72 h 166"/>
                            <a:gd name="T68" fmla="*/ 6 w 8"/>
                            <a:gd name="T69" fmla="*/ 60 h 166"/>
                            <a:gd name="T70" fmla="*/ 6 w 8"/>
                            <a:gd name="T71" fmla="*/ 50 h 166"/>
                            <a:gd name="T72" fmla="*/ 6 w 8"/>
                            <a:gd name="T73" fmla="*/ 42 h 166"/>
                            <a:gd name="T74" fmla="*/ 6 w 8"/>
                            <a:gd name="T75" fmla="*/ 35 h 166"/>
                            <a:gd name="T76" fmla="*/ 7 w 8"/>
                            <a:gd name="T77" fmla="*/ 43 h 166"/>
                            <a:gd name="T78" fmla="*/ 7 w 8"/>
                            <a:gd name="T79" fmla="*/ 99 h 166"/>
                            <a:gd name="T80" fmla="*/ 7 w 8"/>
                            <a:gd name="T81" fmla="*/ 78 h 166"/>
                            <a:gd name="T82" fmla="*/ 7 w 8"/>
                            <a:gd name="T83" fmla="*/ 42 h 166"/>
                            <a:gd name="T84" fmla="*/ 7 w 8"/>
                            <a:gd name="T85" fmla="*/ 66 h 166"/>
                            <a:gd name="T86" fmla="*/ 7 w 8"/>
                            <a:gd name="T87" fmla="*/ 166 h 166"/>
                            <a:gd name="T88" fmla="*/ 8 w 8"/>
                            <a:gd name="T89" fmla="*/ 43 h 166"/>
                            <a:gd name="T90" fmla="*/ 8 w 8"/>
                            <a:gd name="T91" fmla="*/ 21 h 166"/>
                            <a:gd name="T92" fmla="*/ 8 w 8"/>
                            <a:gd name="T93" fmla="*/ 31 h 166"/>
                            <a:gd name="T94" fmla="*/ 8 w 8"/>
                            <a:gd name="T95" fmla="*/ 29 h 166"/>
                            <a:gd name="T96" fmla="*/ 8 w 8"/>
                            <a:gd name="T97" fmla="*/ 9 h 166"/>
                            <a:gd name="T98" fmla="*/ 8 w 8"/>
                            <a:gd name="T99" fmla="*/ 16 h 1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66">
                              <a:moveTo>
                                <a:pt x="0" y="3"/>
                              </a:moveTo>
                              <a:lnTo>
                                <a:pt x="0" y="0"/>
                              </a:lnTo>
                              <a:lnTo>
                                <a:pt x="0" y="8"/>
                              </a:lnTo>
                              <a:lnTo>
                                <a:pt x="0" y="37"/>
                              </a:lnTo>
                              <a:lnTo>
                                <a:pt x="0" y="86"/>
                              </a:lnTo>
                              <a:lnTo>
                                <a:pt x="1" y="77"/>
                              </a:lnTo>
                              <a:lnTo>
                                <a:pt x="1" y="43"/>
                              </a:lnTo>
                              <a:lnTo>
                                <a:pt x="1" y="35"/>
                              </a:lnTo>
                              <a:lnTo>
                                <a:pt x="1" y="67"/>
                              </a:lnTo>
                              <a:lnTo>
                                <a:pt x="1" y="82"/>
                              </a:lnTo>
                              <a:lnTo>
                                <a:pt x="1" y="56"/>
                              </a:lnTo>
                              <a:lnTo>
                                <a:pt x="1" y="52"/>
                              </a:lnTo>
                              <a:lnTo>
                                <a:pt x="2" y="44"/>
                              </a:lnTo>
                              <a:lnTo>
                                <a:pt x="2" y="38"/>
                              </a:lnTo>
                              <a:lnTo>
                                <a:pt x="2" y="35"/>
                              </a:lnTo>
                              <a:lnTo>
                                <a:pt x="2" y="37"/>
                              </a:lnTo>
                              <a:lnTo>
                                <a:pt x="3" y="52"/>
                              </a:lnTo>
                              <a:lnTo>
                                <a:pt x="3" y="70"/>
                              </a:lnTo>
                              <a:lnTo>
                                <a:pt x="3" y="82"/>
                              </a:lnTo>
                              <a:lnTo>
                                <a:pt x="3" y="84"/>
                              </a:lnTo>
                              <a:lnTo>
                                <a:pt x="3" y="66"/>
                              </a:lnTo>
                              <a:lnTo>
                                <a:pt x="3" y="42"/>
                              </a:lnTo>
                              <a:lnTo>
                                <a:pt x="3" y="31"/>
                              </a:lnTo>
                              <a:lnTo>
                                <a:pt x="4" y="39"/>
                              </a:lnTo>
                              <a:lnTo>
                                <a:pt x="4" y="70"/>
                              </a:lnTo>
                              <a:lnTo>
                                <a:pt x="4" y="102"/>
                              </a:lnTo>
                              <a:lnTo>
                                <a:pt x="4" y="67"/>
                              </a:lnTo>
                              <a:lnTo>
                                <a:pt x="5" y="38"/>
                              </a:lnTo>
                              <a:lnTo>
                                <a:pt x="5" y="38"/>
                              </a:lnTo>
                              <a:lnTo>
                                <a:pt x="5" y="64"/>
                              </a:lnTo>
                              <a:lnTo>
                                <a:pt x="5" y="92"/>
                              </a:lnTo>
                              <a:lnTo>
                                <a:pt x="5" y="86"/>
                              </a:lnTo>
                              <a:lnTo>
                                <a:pt x="5" y="81"/>
                              </a:lnTo>
                              <a:lnTo>
                                <a:pt x="6" y="72"/>
                              </a:lnTo>
                              <a:lnTo>
                                <a:pt x="6" y="60"/>
                              </a:lnTo>
                              <a:lnTo>
                                <a:pt x="6" y="50"/>
                              </a:lnTo>
                              <a:lnTo>
                                <a:pt x="6" y="42"/>
                              </a:lnTo>
                              <a:lnTo>
                                <a:pt x="6" y="35"/>
                              </a:lnTo>
                              <a:lnTo>
                                <a:pt x="7" y="43"/>
                              </a:lnTo>
                              <a:lnTo>
                                <a:pt x="7" y="99"/>
                              </a:lnTo>
                              <a:lnTo>
                                <a:pt x="7" y="78"/>
                              </a:lnTo>
                              <a:lnTo>
                                <a:pt x="7" y="42"/>
                              </a:lnTo>
                              <a:lnTo>
                                <a:pt x="7" y="66"/>
                              </a:lnTo>
                              <a:lnTo>
                                <a:pt x="7" y="166"/>
                              </a:lnTo>
                              <a:lnTo>
                                <a:pt x="8" y="43"/>
                              </a:lnTo>
                              <a:lnTo>
                                <a:pt x="8" y="21"/>
                              </a:lnTo>
                              <a:lnTo>
                                <a:pt x="8" y="31"/>
                              </a:lnTo>
                              <a:lnTo>
                                <a:pt x="8" y="29"/>
                              </a:lnTo>
                              <a:lnTo>
                                <a:pt x="8" y="9"/>
                              </a:lnTo>
                              <a:lnTo>
                                <a:pt x="8" y="1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82" name="Freeform 39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32813" y="4092575"/>
                          <a:ext cx="14288" cy="369888"/>
                        </a:xfrm>
                        <a:custGeom>
                          <a:avLst/>
                          <a:gdLst>
                            <a:gd name="T0" fmla="*/ 0 w 9"/>
                            <a:gd name="T1" fmla="*/ 33 h 233"/>
                            <a:gd name="T2" fmla="*/ 1 w 9"/>
                            <a:gd name="T3" fmla="*/ 76 h 233"/>
                            <a:gd name="T4" fmla="*/ 1 w 9"/>
                            <a:gd name="T5" fmla="*/ 125 h 233"/>
                            <a:gd name="T6" fmla="*/ 1 w 9"/>
                            <a:gd name="T7" fmla="*/ 98 h 233"/>
                            <a:gd name="T8" fmla="*/ 1 w 9"/>
                            <a:gd name="T9" fmla="*/ 64 h 233"/>
                            <a:gd name="T10" fmla="*/ 1 w 9"/>
                            <a:gd name="T11" fmla="*/ 67 h 233"/>
                            <a:gd name="T12" fmla="*/ 2 w 9"/>
                            <a:gd name="T13" fmla="*/ 112 h 233"/>
                            <a:gd name="T14" fmla="*/ 2 w 9"/>
                            <a:gd name="T15" fmla="*/ 202 h 233"/>
                            <a:gd name="T16" fmla="*/ 2 w 9"/>
                            <a:gd name="T17" fmla="*/ 233 h 233"/>
                            <a:gd name="T18" fmla="*/ 2 w 9"/>
                            <a:gd name="T19" fmla="*/ 195 h 233"/>
                            <a:gd name="T20" fmla="*/ 2 w 9"/>
                            <a:gd name="T21" fmla="*/ 129 h 233"/>
                            <a:gd name="T22" fmla="*/ 2 w 9"/>
                            <a:gd name="T23" fmla="*/ 108 h 233"/>
                            <a:gd name="T24" fmla="*/ 3 w 9"/>
                            <a:gd name="T25" fmla="*/ 113 h 233"/>
                            <a:gd name="T26" fmla="*/ 3 w 9"/>
                            <a:gd name="T27" fmla="*/ 114 h 233"/>
                            <a:gd name="T28" fmla="*/ 3 w 9"/>
                            <a:gd name="T29" fmla="*/ 122 h 233"/>
                            <a:gd name="T30" fmla="*/ 3 w 9"/>
                            <a:gd name="T31" fmla="*/ 157 h 233"/>
                            <a:gd name="T32" fmla="*/ 4 w 9"/>
                            <a:gd name="T33" fmla="*/ 136 h 233"/>
                            <a:gd name="T34" fmla="*/ 4 w 9"/>
                            <a:gd name="T35" fmla="*/ 113 h 233"/>
                            <a:gd name="T36" fmla="*/ 4 w 9"/>
                            <a:gd name="T37" fmla="*/ 121 h 233"/>
                            <a:gd name="T38" fmla="*/ 4 w 9"/>
                            <a:gd name="T39" fmla="*/ 177 h 233"/>
                            <a:gd name="T40" fmla="*/ 4 w 9"/>
                            <a:gd name="T41" fmla="*/ 135 h 233"/>
                            <a:gd name="T42" fmla="*/ 4 w 9"/>
                            <a:gd name="T43" fmla="*/ 92 h 233"/>
                            <a:gd name="T44" fmla="*/ 4 w 9"/>
                            <a:gd name="T45" fmla="*/ 73 h 233"/>
                            <a:gd name="T46" fmla="*/ 5 w 9"/>
                            <a:gd name="T47" fmla="*/ 72 h 233"/>
                            <a:gd name="T48" fmla="*/ 5 w 9"/>
                            <a:gd name="T49" fmla="*/ 91 h 233"/>
                            <a:gd name="T50" fmla="*/ 5 w 9"/>
                            <a:gd name="T51" fmla="*/ 121 h 233"/>
                            <a:gd name="T52" fmla="*/ 5 w 9"/>
                            <a:gd name="T53" fmla="*/ 110 h 233"/>
                            <a:gd name="T54" fmla="*/ 6 w 9"/>
                            <a:gd name="T55" fmla="*/ 66 h 233"/>
                            <a:gd name="T56" fmla="*/ 6 w 9"/>
                            <a:gd name="T57" fmla="*/ 43 h 233"/>
                            <a:gd name="T58" fmla="*/ 6 w 9"/>
                            <a:gd name="T59" fmla="*/ 36 h 233"/>
                            <a:gd name="T60" fmla="*/ 6 w 9"/>
                            <a:gd name="T61" fmla="*/ 36 h 233"/>
                            <a:gd name="T62" fmla="*/ 6 w 9"/>
                            <a:gd name="T63" fmla="*/ 35 h 233"/>
                            <a:gd name="T64" fmla="*/ 6 w 9"/>
                            <a:gd name="T65" fmla="*/ 23 h 233"/>
                            <a:gd name="T66" fmla="*/ 6 w 9"/>
                            <a:gd name="T67" fmla="*/ 7 h 233"/>
                            <a:gd name="T68" fmla="*/ 7 w 9"/>
                            <a:gd name="T69" fmla="*/ 0 h 233"/>
                            <a:gd name="T70" fmla="*/ 7 w 9"/>
                            <a:gd name="T71" fmla="*/ 15 h 233"/>
                            <a:gd name="T72" fmla="*/ 7 w 9"/>
                            <a:gd name="T73" fmla="*/ 64 h 233"/>
                            <a:gd name="T74" fmla="*/ 7 w 9"/>
                            <a:gd name="T75" fmla="*/ 173 h 233"/>
                            <a:gd name="T76" fmla="*/ 8 w 9"/>
                            <a:gd name="T77" fmla="*/ 144 h 233"/>
                            <a:gd name="T78" fmla="*/ 8 w 9"/>
                            <a:gd name="T79" fmla="*/ 78 h 233"/>
                            <a:gd name="T80" fmla="*/ 8 w 9"/>
                            <a:gd name="T81" fmla="*/ 55 h 233"/>
                            <a:gd name="T82" fmla="*/ 8 w 9"/>
                            <a:gd name="T83" fmla="*/ 55 h 233"/>
                            <a:gd name="T84" fmla="*/ 8 w 9"/>
                            <a:gd name="T85" fmla="*/ 55 h 233"/>
                            <a:gd name="T86" fmla="*/ 8 w 9"/>
                            <a:gd name="T87" fmla="*/ 55 h 233"/>
                            <a:gd name="T88" fmla="*/ 9 w 9"/>
                            <a:gd name="T89" fmla="*/ 69 h 233"/>
                            <a:gd name="T90" fmla="*/ 9 w 9"/>
                            <a:gd name="T91" fmla="*/ 105 h 233"/>
                            <a:gd name="T92" fmla="*/ 9 w 9"/>
                            <a:gd name="T93" fmla="*/ 128 h 233"/>
                            <a:gd name="T94" fmla="*/ 9 w 9"/>
                            <a:gd name="T95" fmla="*/ 105 h 233"/>
                            <a:gd name="T96" fmla="*/ 9 w 9"/>
                            <a:gd name="T97" fmla="*/ 99 h 233"/>
                            <a:gd name="T98" fmla="*/ 9 w 9"/>
                            <a:gd name="T99" fmla="*/ 125 h 2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3">
                              <a:moveTo>
                                <a:pt x="0" y="33"/>
                              </a:moveTo>
                              <a:lnTo>
                                <a:pt x="1" y="76"/>
                              </a:lnTo>
                              <a:lnTo>
                                <a:pt x="1" y="125"/>
                              </a:lnTo>
                              <a:lnTo>
                                <a:pt x="1" y="98"/>
                              </a:lnTo>
                              <a:lnTo>
                                <a:pt x="1" y="64"/>
                              </a:lnTo>
                              <a:lnTo>
                                <a:pt x="1" y="67"/>
                              </a:lnTo>
                              <a:lnTo>
                                <a:pt x="2" y="112"/>
                              </a:lnTo>
                              <a:lnTo>
                                <a:pt x="2" y="202"/>
                              </a:lnTo>
                              <a:lnTo>
                                <a:pt x="2" y="233"/>
                              </a:lnTo>
                              <a:lnTo>
                                <a:pt x="2" y="195"/>
                              </a:lnTo>
                              <a:lnTo>
                                <a:pt x="2" y="129"/>
                              </a:lnTo>
                              <a:lnTo>
                                <a:pt x="2" y="108"/>
                              </a:lnTo>
                              <a:lnTo>
                                <a:pt x="3" y="113"/>
                              </a:lnTo>
                              <a:lnTo>
                                <a:pt x="3" y="114"/>
                              </a:lnTo>
                              <a:lnTo>
                                <a:pt x="3" y="122"/>
                              </a:lnTo>
                              <a:lnTo>
                                <a:pt x="3" y="157"/>
                              </a:lnTo>
                              <a:lnTo>
                                <a:pt x="4" y="136"/>
                              </a:lnTo>
                              <a:lnTo>
                                <a:pt x="4" y="113"/>
                              </a:lnTo>
                              <a:lnTo>
                                <a:pt x="4" y="121"/>
                              </a:lnTo>
                              <a:lnTo>
                                <a:pt x="4" y="177"/>
                              </a:lnTo>
                              <a:lnTo>
                                <a:pt x="4" y="135"/>
                              </a:lnTo>
                              <a:lnTo>
                                <a:pt x="4" y="92"/>
                              </a:lnTo>
                              <a:lnTo>
                                <a:pt x="4" y="73"/>
                              </a:lnTo>
                              <a:lnTo>
                                <a:pt x="5" y="72"/>
                              </a:lnTo>
                              <a:lnTo>
                                <a:pt x="5" y="91"/>
                              </a:lnTo>
                              <a:lnTo>
                                <a:pt x="5" y="121"/>
                              </a:lnTo>
                              <a:lnTo>
                                <a:pt x="5" y="110"/>
                              </a:lnTo>
                              <a:lnTo>
                                <a:pt x="6" y="66"/>
                              </a:lnTo>
                              <a:lnTo>
                                <a:pt x="6" y="43"/>
                              </a:lnTo>
                              <a:lnTo>
                                <a:pt x="6" y="36"/>
                              </a:lnTo>
                              <a:lnTo>
                                <a:pt x="6" y="36"/>
                              </a:lnTo>
                              <a:lnTo>
                                <a:pt x="6" y="35"/>
                              </a:lnTo>
                              <a:lnTo>
                                <a:pt x="6" y="23"/>
                              </a:lnTo>
                              <a:lnTo>
                                <a:pt x="6" y="7"/>
                              </a:lnTo>
                              <a:lnTo>
                                <a:pt x="7" y="0"/>
                              </a:lnTo>
                              <a:lnTo>
                                <a:pt x="7" y="15"/>
                              </a:lnTo>
                              <a:lnTo>
                                <a:pt x="7" y="64"/>
                              </a:lnTo>
                              <a:lnTo>
                                <a:pt x="7" y="173"/>
                              </a:lnTo>
                              <a:lnTo>
                                <a:pt x="8" y="144"/>
                              </a:lnTo>
                              <a:lnTo>
                                <a:pt x="8" y="78"/>
                              </a:lnTo>
                              <a:lnTo>
                                <a:pt x="8" y="55"/>
                              </a:lnTo>
                              <a:lnTo>
                                <a:pt x="8" y="55"/>
                              </a:lnTo>
                              <a:lnTo>
                                <a:pt x="8" y="55"/>
                              </a:lnTo>
                              <a:lnTo>
                                <a:pt x="8" y="55"/>
                              </a:lnTo>
                              <a:lnTo>
                                <a:pt x="9" y="69"/>
                              </a:lnTo>
                              <a:lnTo>
                                <a:pt x="9" y="105"/>
                              </a:lnTo>
                              <a:lnTo>
                                <a:pt x="9" y="128"/>
                              </a:lnTo>
                              <a:lnTo>
                                <a:pt x="9" y="105"/>
                              </a:lnTo>
                              <a:lnTo>
                                <a:pt x="9" y="99"/>
                              </a:lnTo>
                              <a:lnTo>
                                <a:pt x="9" y="12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83" name="Freeform 40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47101" y="4110038"/>
                          <a:ext cx="14288" cy="415925"/>
                        </a:xfrm>
                        <a:custGeom>
                          <a:avLst/>
                          <a:gdLst>
                            <a:gd name="T0" fmla="*/ 0 w 9"/>
                            <a:gd name="T1" fmla="*/ 114 h 262"/>
                            <a:gd name="T2" fmla="*/ 0 w 9"/>
                            <a:gd name="T3" fmla="*/ 125 h 262"/>
                            <a:gd name="T4" fmla="*/ 1 w 9"/>
                            <a:gd name="T5" fmla="*/ 122 h 262"/>
                            <a:gd name="T6" fmla="*/ 1 w 9"/>
                            <a:gd name="T7" fmla="*/ 128 h 262"/>
                            <a:gd name="T8" fmla="*/ 1 w 9"/>
                            <a:gd name="T9" fmla="*/ 99 h 262"/>
                            <a:gd name="T10" fmla="*/ 1 w 9"/>
                            <a:gd name="T11" fmla="*/ 62 h 262"/>
                            <a:gd name="T12" fmla="*/ 2 w 9"/>
                            <a:gd name="T13" fmla="*/ 41 h 262"/>
                            <a:gd name="T14" fmla="*/ 2 w 9"/>
                            <a:gd name="T15" fmla="*/ 48 h 262"/>
                            <a:gd name="T16" fmla="*/ 2 w 9"/>
                            <a:gd name="T17" fmla="*/ 94 h 262"/>
                            <a:gd name="T18" fmla="*/ 2 w 9"/>
                            <a:gd name="T19" fmla="*/ 93 h 262"/>
                            <a:gd name="T20" fmla="*/ 2 w 9"/>
                            <a:gd name="T21" fmla="*/ 80 h 262"/>
                            <a:gd name="T22" fmla="*/ 2 w 9"/>
                            <a:gd name="T23" fmla="*/ 121 h 262"/>
                            <a:gd name="T24" fmla="*/ 2 w 9"/>
                            <a:gd name="T25" fmla="*/ 89 h 262"/>
                            <a:gd name="T26" fmla="*/ 3 w 9"/>
                            <a:gd name="T27" fmla="*/ 39 h 262"/>
                            <a:gd name="T28" fmla="*/ 3 w 9"/>
                            <a:gd name="T29" fmla="*/ 26 h 262"/>
                            <a:gd name="T30" fmla="*/ 3 w 9"/>
                            <a:gd name="T31" fmla="*/ 53 h 262"/>
                            <a:gd name="T32" fmla="*/ 3 w 9"/>
                            <a:gd name="T33" fmla="*/ 262 h 262"/>
                            <a:gd name="T34" fmla="*/ 4 w 9"/>
                            <a:gd name="T35" fmla="*/ 88 h 262"/>
                            <a:gd name="T36" fmla="*/ 4 w 9"/>
                            <a:gd name="T37" fmla="*/ 89 h 262"/>
                            <a:gd name="T38" fmla="*/ 4 w 9"/>
                            <a:gd name="T39" fmla="*/ 65 h 262"/>
                            <a:gd name="T40" fmla="*/ 4 w 9"/>
                            <a:gd name="T41" fmla="*/ 25 h 262"/>
                            <a:gd name="T42" fmla="*/ 4 w 9"/>
                            <a:gd name="T43" fmla="*/ 7 h 262"/>
                            <a:gd name="T44" fmla="*/ 4 w 9"/>
                            <a:gd name="T45" fmla="*/ 0 h 262"/>
                            <a:gd name="T46" fmla="*/ 5 w 9"/>
                            <a:gd name="T47" fmla="*/ 0 h 262"/>
                            <a:gd name="T48" fmla="*/ 5 w 9"/>
                            <a:gd name="T49" fmla="*/ 10 h 262"/>
                            <a:gd name="T50" fmla="*/ 5 w 9"/>
                            <a:gd name="T51" fmla="*/ 36 h 262"/>
                            <a:gd name="T52" fmla="*/ 5 w 9"/>
                            <a:gd name="T53" fmla="*/ 94 h 262"/>
                            <a:gd name="T54" fmla="*/ 5 w 9"/>
                            <a:gd name="T55" fmla="*/ 144 h 262"/>
                            <a:gd name="T56" fmla="*/ 6 w 9"/>
                            <a:gd name="T57" fmla="*/ 163 h 262"/>
                            <a:gd name="T58" fmla="*/ 6 w 9"/>
                            <a:gd name="T59" fmla="*/ 86 h 262"/>
                            <a:gd name="T60" fmla="*/ 6 w 9"/>
                            <a:gd name="T61" fmla="*/ 53 h 262"/>
                            <a:gd name="T62" fmla="*/ 6 w 9"/>
                            <a:gd name="T63" fmla="*/ 51 h 262"/>
                            <a:gd name="T64" fmla="*/ 6 w 9"/>
                            <a:gd name="T65" fmla="*/ 68 h 262"/>
                            <a:gd name="T66" fmla="*/ 6 w 9"/>
                            <a:gd name="T67" fmla="*/ 81 h 262"/>
                            <a:gd name="T68" fmla="*/ 7 w 9"/>
                            <a:gd name="T69" fmla="*/ 95 h 262"/>
                            <a:gd name="T70" fmla="*/ 7 w 9"/>
                            <a:gd name="T71" fmla="*/ 122 h 262"/>
                            <a:gd name="T72" fmla="*/ 7 w 9"/>
                            <a:gd name="T73" fmla="*/ 99 h 262"/>
                            <a:gd name="T74" fmla="*/ 7 w 9"/>
                            <a:gd name="T75" fmla="*/ 58 h 262"/>
                            <a:gd name="T76" fmla="*/ 7 w 9"/>
                            <a:gd name="T77" fmla="*/ 48 h 262"/>
                            <a:gd name="T78" fmla="*/ 7 w 9"/>
                            <a:gd name="T79" fmla="*/ 69 h 262"/>
                            <a:gd name="T80" fmla="*/ 7 w 9"/>
                            <a:gd name="T81" fmla="*/ 86 h 262"/>
                            <a:gd name="T82" fmla="*/ 8 w 9"/>
                            <a:gd name="T83" fmla="*/ 85 h 262"/>
                            <a:gd name="T84" fmla="*/ 8 w 9"/>
                            <a:gd name="T85" fmla="*/ 92 h 262"/>
                            <a:gd name="T86" fmla="*/ 8 w 9"/>
                            <a:gd name="T87" fmla="*/ 70 h 262"/>
                            <a:gd name="T88" fmla="*/ 8 w 9"/>
                            <a:gd name="T89" fmla="*/ 53 h 262"/>
                            <a:gd name="T90" fmla="*/ 9 w 9"/>
                            <a:gd name="T91" fmla="*/ 57 h 262"/>
                            <a:gd name="T92" fmla="*/ 9 w 9"/>
                            <a:gd name="T93" fmla="*/ 100 h 262"/>
                            <a:gd name="T94" fmla="*/ 9 w 9"/>
                            <a:gd name="T95" fmla="*/ 155 h 262"/>
                            <a:gd name="T96" fmla="*/ 9 w 9"/>
                            <a:gd name="T97" fmla="*/ 77 h 262"/>
                            <a:gd name="T98" fmla="*/ 9 w 9"/>
                            <a:gd name="T99" fmla="*/ 72 h 2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62">
                              <a:moveTo>
                                <a:pt x="0" y="114"/>
                              </a:moveTo>
                              <a:lnTo>
                                <a:pt x="0" y="125"/>
                              </a:lnTo>
                              <a:lnTo>
                                <a:pt x="1" y="122"/>
                              </a:lnTo>
                              <a:lnTo>
                                <a:pt x="1" y="128"/>
                              </a:lnTo>
                              <a:lnTo>
                                <a:pt x="1" y="99"/>
                              </a:lnTo>
                              <a:lnTo>
                                <a:pt x="1" y="62"/>
                              </a:lnTo>
                              <a:lnTo>
                                <a:pt x="2" y="41"/>
                              </a:lnTo>
                              <a:lnTo>
                                <a:pt x="2" y="48"/>
                              </a:lnTo>
                              <a:lnTo>
                                <a:pt x="2" y="94"/>
                              </a:lnTo>
                              <a:lnTo>
                                <a:pt x="2" y="93"/>
                              </a:lnTo>
                              <a:lnTo>
                                <a:pt x="2" y="80"/>
                              </a:lnTo>
                              <a:lnTo>
                                <a:pt x="2" y="121"/>
                              </a:lnTo>
                              <a:lnTo>
                                <a:pt x="2" y="89"/>
                              </a:lnTo>
                              <a:lnTo>
                                <a:pt x="3" y="39"/>
                              </a:lnTo>
                              <a:lnTo>
                                <a:pt x="3" y="26"/>
                              </a:lnTo>
                              <a:lnTo>
                                <a:pt x="3" y="53"/>
                              </a:lnTo>
                              <a:lnTo>
                                <a:pt x="3" y="262"/>
                              </a:lnTo>
                              <a:lnTo>
                                <a:pt x="4" y="88"/>
                              </a:lnTo>
                              <a:lnTo>
                                <a:pt x="4" y="89"/>
                              </a:lnTo>
                              <a:lnTo>
                                <a:pt x="4" y="65"/>
                              </a:lnTo>
                              <a:lnTo>
                                <a:pt x="4" y="25"/>
                              </a:lnTo>
                              <a:lnTo>
                                <a:pt x="4" y="7"/>
                              </a:lnTo>
                              <a:lnTo>
                                <a:pt x="4" y="0"/>
                              </a:lnTo>
                              <a:lnTo>
                                <a:pt x="5" y="0"/>
                              </a:lnTo>
                              <a:lnTo>
                                <a:pt x="5" y="10"/>
                              </a:lnTo>
                              <a:lnTo>
                                <a:pt x="5" y="36"/>
                              </a:lnTo>
                              <a:lnTo>
                                <a:pt x="5" y="94"/>
                              </a:lnTo>
                              <a:lnTo>
                                <a:pt x="5" y="144"/>
                              </a:lnTo>
                              <a:lnTo>
                                <a:pt x="6" y="163"/>
                              </a:lnTo>
                              <a:lnTo>
                                <a:pt x="6" y="86"/>
                              </a:lnTo>
                              <a:lnTo>
                                <a:pt x="6" y="53"/>
                              </a:lnTo>
                              <a:lnTo>
                                <a:pt x="6" y="51"/>
                              </a:lnTo>
                              <a:lnTo>
                                <a:pt x="6" y="68"/>
                              </a:lnTo>
                              <a:lnTo>
                                <a:pt x="6" y="81"/>
                              </a:lnTo>
                              <a:lnTo>
                                <a:pt x="7" y="95"/>
                              </a:lnTo>
                              <a:lnTo>
                                <a:pt x="7" y="122"/>
                              </a:lnTo>
                              <a:lnTo>
                                <a:pt x="7" y="99"/>
                              </a:lnTo>
                              <a:lnTo>
                                <a:pt x="7" y="58"/>
                              </a:lnTo>
                              <a:lnTo>
                                <a:pt x="7" y="48"/>
                              </a:lnTo>
                              <a:lnTo>
                                <a:pt x="7" y="69"/>
                              </a:lnTo>
                              <a:lnTo>
                                <a:pt x="7" y="86"/>
                              </a:lnTo>
                              <a:lnTo>
                                <a:pt x="8" y="85"/>
                              </a:lnTo>
                              <a:lnTo>
                                <a:pt x="8" y="92"/>
                              </a:lnTo>
                              <a:lnTo>
                                <a:pt x="8" y="70"/>
                              </a:lnTo>
                              <a:lnTo>
                                <a:pt x="8" y="53"/>
                              </a:lnTo>
                              <a:lnTo>
                                <a:pt x="9" y="57"/>
                              </a:lnTo>
                              <a:lnTo>
                                <a:pt x="9" y="100"/>
                              </a:lnTo>
                              <a:lnTo>
                                <a:pt x="9" y="155"/>
                              </a:lnTo>
                              <a:lnTo>
                                <a:pt x="9" y="77"/>
                              </a:lnTo>
                              <a:lnTo>
                                <a:pt x="9" y="7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84" name="Freeform 40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61388" y="4130675"/>
                          <a:ext cx="14288" cy="196850"/>
                        </a:xfrm>
                        <a:custGeom>
                          <a:avLst/>
                          <a:gdLst>
                            <a:gd name="T0" fmla="*/ 0 w 9"/>
                            <a:gd name="T1" fmla="*/ 59 h 124"/>
                            <a:gd name="T2" fmla="*/ 0 w 9"/>
                            <a:gd name="T3" fmla="*/ 51 h 124"/>
                            <a:gd name="T4" fmla="*/ 1 w 9"/>
                            <a:gd name="T5" fmla="*/ 27 h 124"/>
                            <a:gd name="T6" fmla="*/ 1 w 9"/>
                            <a:gd name="T7" fmla="*/ 8 h 124"/>
                            <a:gd name="T8" fmla="*/ 1 w 9"/>
                            <a:gd name="T9" fmla="*/ 0 h 124"/>
                            <a:gd name="T10" fmla="*/ 1 w 9"/>
                            <a:gd name="T11" fmla="*/ 9 h 124"/>
                            <a:gd name="T12" fmla="*/ 1 w 9"/>
                            <a:gd name="T13" fmla="*/ 34 h 124"/>
                            <a:gd name="T14" fmla="*/ 2 w 9"/>
                            <a:gd name="T15" fmla="*/ 51 h 124"/>
                            <a:gd name="T16" fmla="*/ 2 w 9"/>
                            <a:gd name="T17" fmla="*/ 47 h 124"/>
                            <a:gd name="T18" fmla="*/ 2 w 9"/>
                            <a:gd name="T19" fmla="*/ 40 h 124"/>
                            <a:gd name="T20" fmla="*/ 2 w 9"/>
                            <a:gd name="T21" fmla="*/ 41 h 124"/>
                            <a:gd name="T22" fmla="*/ 2 w 9"/>
                            <a:gd name="T23" fmla="*/ 54 h 124"/>
                            <a:gd name="T24" fmla="*/ 2 w 9"/>
                            <a:gd name="T25" fmla="*/ 75 h 124"/>
                            <a:gd name="T26" fmla="*/ 3 w 9"/>
                            <a:gd name="T27" fmla="*/ 61 h 124"/>
                            <a:gd name="T28" fmla="*/ 3 w 9"/>
                            <a:gd name="T29" fmla="*/ 34 h 124"/>
                            <a:gd name="T30" fmla="*/ 3 w 9"/>
                            <a:gd name="T31" fmla="*/ 21 h 124"/>
                            <a:gd name="T32" fmla="*/ 3 w 9"/>
                            <a:gd name="T33" fmla="*/ 22 h 124"/>
                            <a:gd name="T34" fmla="*/ 4 w 9"/>
                            <a:gd name="T35" fmla="*/ 24 h 124"/>
                            <a:gd name="T36" fmla="*/ 4 w 9"/>
                            <a:gd name="T37" fmla="*/ 24 h 124"/>
                            <a:gd name="T38" fmla="*/ 4 w 9"/>
                            <a:gd name="T39" fmla="*/ 26 h 124"/>
                            <a:gd name="T40" fmla="*/ 4 w 9"/>
                            <a:gd name="T41" fmla="*/ 32 h 124"/>
                            <a:gd name="T42" fmla="*/ 4 w 9"/>
                            <a:gd name="T43" fmla="*/ 38 h 124"/>
                            <a:gd name="T44" fmla="*/ 4 w 9"/>
                            <a:gd name="T45" fmla="*/ 42 h 124"/>
                            <a:gd name="T46" fmla="*/ 4 w 9"/>
                            <a:gd name="T47" fmla="*/ 43 h 124"/>
                            <a:gd name="T48" fmla="*/ 5 w 9"/>
                            <a:gd name="T49" fmla="*/ 43 h 124"/>
                            <a:gd name="T50" fmla="*/ 5 w 9"/>
                            <a:gd name="T51" fmla="*/ 47 h 124"/>
                            <a:gd name="T52" fmla="*/ 5 w 9"/>
                            <a:gd name="T53" fmla="*/ 48 h 124"/>
                            <a:gd name="T54" fmla="*/ 5 w 9"/>
                            <a:gd name="T55" fmla="*/ 41 h 124"/>
                            <a:gd name="T56" fmla="*/ 5 w 9"/>
                            <a:gd name="T57" fmla="*/ 37 h 124"/>
                            <a:gd name="T58" fmla="*/ 5 w 9"/>
                            <a:gd name="T59" fmla="*/ 51 h 124"/>
                            <a:gd name="T60" fmla="*/ 6 w 9"/>
                            <a:gd name="T61" fmla="*/ 110 h 124"/>
                            <a:gd name="T62" fmla="*/ 6 w 9"/>
                            <a:gd name="T63" fmla="*/ 111 h 124"/>
                            <a:gd name="T64" fmla="*/ 6 w 9"/>
                            <a:gd name="T65" fmla="*/ 45 h 124"/>
                            <a:gd name="T66" fmla="*/ 6 w 9"/>
                            <a:gd name="T67" fmla="*/ 21 h 124"/>
                            <a:gd name="T68" fmla="*/ 7 w 9"/>
                            <a:gd name="T69" fmla="*/ 17 h 124"/>
                            <a:gd name="T70" fmla="*/ 7 w 9"/>
                            <a:gd name="T71" fmla="*/ 29 h 124"/>
                            <a:gd name="T72" fmla="*/ 7 w 9"/>
                            <a:gd name="T73" fmla="*/ 55 h 124"/>
                            <a:gd name="T74" fmla="*/ 7 w 9"/>
                            <a:gd name="T75" fmla="*/ 73 h 124"/>
                            <a:gd name="T76" fmla="*/ 7 w 9"/>
                            <a:gd name="T77" fmla="*/ 50 h 124"/>
                            <a:gd name="T78" fmla="*/ 7 w 9"/>
                            <a:gd name="T79" fmla="*/ 50 h 124"/>
                            <a:gd name="T80" fmla="*/ 7 w 9"/>
                            <a:gd name="T81" fmla="*/ 82 h 124"/>
                            <a:gd name="T82" fmla="*/ 8 w 9"/>
                            <a:gd name="T83" fmla="*/ 117 h 124"/>
                            <a:gd name="T84" fmla="*/ 8 w 9"/>
                            <a:gd name="T85" fmla="*/ 124 h 124"/>
                            <a:gd name="T86" fmla="*/ 8 w 9"/>
                            <a:gd name="T87" fmla="*/ 97 h 124"/>
                            <a:gd name="T88" fmla="*/ 8 w 9"/>
                            <a:gd name="T89" fmla="*/ 59 h 124"/>
                            <a:gd name="T90" fmla="*/ 9 w 9"/>
                            <a:gd name="T91" fmla="*/ 47 h 124"/>
                            <a:gd name="T92" fmla="*/ 9 w 9"/>
                            <a:gd name="T93" fmla="*/ 84 h 124"/>
                            <a:gd name="T94" fmla="*/ 9 w 9"/>
                            <a:gd name="T95" fmla="*/ 103 h 124"/>
                            <a:gd name="T96" fmla="*/ 9 w 9"/>
                            <a:gd name="T97" fmla="*/ 49 h 124"/>
                            <a:gd name="T98" fmla="*/ 9 w 9"/>
                            <a:gd name="T99" fmla="*/ 52 h 12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24">
                              <a:moveTo>
                                <a:pt x="0" y="59"/>
                              </a:moveTo>
                              <a:lnTo>
                                <a:pt x="0" y="51"/>
                              </a:lnTo>
                              <a:lnTo>
                                <a:pt x="1" y="27"/>
                              </a:lnTo>
                              <a:lnTo>
                                <a:pt x="1" y="8"/>
                              </a:lnTo>
                              <a:lnTo>
                                <a:pt x="1" y="0"/>
                              </a:lnTo>
                              <a:lnTo>
                                <a:pt x="1" y="9"/>
                              </a:lnTo>
                              <a:lnTo>
                                <a:pt x="1" y="34"/>
                              </a:lnTo>
                              <a:lnTo>
                                <a:pt x="2" y="51"/>
                              </a:lnTo>
                              <a:lnTo>
                                <a:pt x="2" y="47"/>
                              </a:lnTo>
                              <a:lnTo>
                                <a:pt x="2" y="40"/>
                              </a:lnTo>
                              <a:lnTo>
                                <a:pt x="2" y="41"/>
                              </a:lnTo>
                              <a:lnTo>
                                <a:pt x="2" y="54"/>
                              </a:lnTo>
                              <a:lnTo>
                                <a:pt x="2" y="75"/>
                              </a:lnTo>
                              <a:lnTo>
                                <a:pt x="3" y="61"/>
                              </a:lnTo>
                              <a:lnTo>
                                <a:pt x="3" y="34"/>
                              </a:lnTo>
                              <a:lnTo>
                                <a:pt x="3" y="21"/>
                              </a:lnTo>
                              <a:lnTo>
                                <a:pt x="3" y="22"/>
                              </a:lnTo>
                              <a:lnTo>
                                <a:pt x="4" y="24"/>
                              </a:lnTo>
                              <a:lnTo>
                                <a:pt x="4" y="24"/>
                              </a:lnTo>
                              <a:lnTo>
                                <a:pt x="4" y="26"/>
                              </a:lnTo>
                              <a:lnTo>
                                <a:pt x="4" y="32"/>
                              </a:lnTo>
                              <a:lnTo>
                                <a:pt x="4" y="38"/>
                              </a:lnTo>
                              <a:lnTo>
                                <a:pt x="4" y="42"/>
                              </a:lnTo>
                              <a:lnTo>
                                <a:pt x="4" y="43"/>
                              </a:lnTo>
                              <a:lnTo>
                                <a:pt x="5" y="43"/>
                              </a:lnTo>
                              <a:lnTo>
                                <a:pt x="5" y="47"/>
                              </a:lnTo>
                              <a:lnTo>
                                <a:pt x="5" y="48"/>
                              </a:lnTo>
                              <a:lnTo>
                                <a:pt x="5" y="41"/>
                              </a:lnTo>
                              <a:lnTo>
                                <a:pt x="5" y="37"/>
                              </a:lnTo>
                              <a:lnTo>
                                <a:pt x="5" y="51"/>
                              </a:lnTo>
                              <a:lnTo>
                                <a:pt x="6" y="110"/>
                              </a:lnTo>
                              <a:lnTo>
                                <a:pt x="6" y="111"/>
                              </a:lnTo>
                              <a:lnTo>
                                <a:pt x="6" y="45"/>
                              </a:lnTo>
                              <a:lnTo>
                                <a:pt x="6" y="21"/>
                              </a:lnTo>
                              <a:lnTo>
                                <a:pt x="7" y="17"/>
                              </a:lnTo>
                              <a:lnTo>
                                <a:pt x="7" y="29"/>
                              </a:lnTo>
                              <a:lnTo>
                                <a:pt x="7" y="55"/>
                              </a:lnTo>
                              <a:lnTo>
                                <a:pt x="7" y="73"/>
                              </a:lnTo>
                              <a:lnTo>
                                <a:pt x="7" y="50"/>
                              </a:lnTo>
                              <a:lnTo>
                                <a:pt x="7" y="50"/>
                              </a:lnTo>
                              <a:lnTo>
                                <a:pt x="7" y="82"/>
                              </a:lnTo>
                              <a:lnTo>
                                <a:pt x="8" y="117"/>
                              </a:lnTo>
                              <a:lnTo>
                                <a:pt x="8" y="124"/>
                              </a:lnTo>
                              <a:lnTo>
                                <a:pt x="8" y="97"/>
                              </a:lnTo>
                              <a:lnTo>
                                <a:pt x="8" y="59"/>
                              </a:lnTo>
                              <a:lnTo>
                                <a:pt x="9" y="47"/>
                              </a:lnTo>
                              <a:lnTo>
                                <a:pt x="9" y="84"/>
                              </a:lnTo>
                              <a:lnTo>
                                <a:pt x="9" y="103"/>
                              </a:lnTo>
                              <a:lnTo>
                                <a:pt x="9" y="49"/>
                              </a:lnTo>
                              <a:lnTo>
                                <a:pt x="9" y="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85" name="Freeform 40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75676" y="4141788"/>
                          <a:ext cx="14288" cy="322263"/>
                        </a:xfrm>
                        <a:custGeom>
                          <a:avLst/>
                          <a:gdLst>
                            <a:gd name="T0" fmla="*/ 0 w 9"/>
                            <a:gd name="T1" fmla="*/ 45 h 203"/>
                            <a:gd name="T2" fmla="*/ 0 w 9"/>
                            <a:gd name="T3" fmla="*/ 109 h 203"/>
                            <a:gd name="T4" fmla="*/ 0 w 9"/>
                            <a:gd name="T5" fmla="*/ 84 h 203"/>
                            <a:gd name="T6" fmla="*/ 1 w 9"/>
                            <a:gd name="T7" fmla="*/ 26 h 203"/>
                            <a:gd name="T8" fmla="*/ 1 w 9"/>
                            <a:gd name="T9" fmla="*/ 18 h 203"/>
                            <a:gd name="T10" fmla="*/ 1 w 9"/>
                            <a:gd name="T11" fmla="*/ 49 h 203"/>
                            <a:gd name="T12" fmla="*/ 1 w 9"/>
                            <a:gd name="T13" fmla="*/ 109 h 203"/>
                            <a:gd name="T14" fmla="*/ 2 w 9"/>
                            <a:gd name="T15" fmla="*/ 45 h 203"/>
                            <a:gd name="T16" fmla="*/ 2 w 9"/>
                            <a:gd name="T17" fmla="*/ 26 h 203"/>
                            <a:gd name="T18" fmla="*/ 2 w 9"/>
                            <a:gd name="T19" fmla="*/ 35 h 203"/>
                            <a:gd name="T20" fmla="*/ 2 w 9"/>
                            <a:gd name="T21" fmla="*/ 81 h 203"/>
                            <a:gd name="T22" fmla="*/ 2 w 9"/>
                            <a:gd name="T23" fmla="*/ 203 h 203"/>
                            <a:gd name="T24" fmla="*/ 2 w 9"/>
                            <a:gd name="T25" fmla="*/ 106 h 203"/>
                            <a:gd name="T26" fmla="*/ 3 w 9"/>
                            <a:gd name="T27" fmla="*/ 121 h 203"/>
                            <a:gd name="T28" fmla="*/ 3 w 9"/>
                            <a:gd name="T29" fmla="*/ 41 h 203"/>
                            <a:gd name="T30" fmla="*/ 3 w 9"/>
                            <a:gd name="T31" fmla="*/ 7 h 203"/>
                            <a:gd name="T32" fmla="*/ 3 w 9"/>
                            <a:gd name="T33" fmla="*/ 3 h 203"/>
                            <a:gd name="T34" fmla="*/ 3 w 9"/>
                            <a:gd name="T35" fmla="*/ 15 h 203"/>
                            <a:gd name="T36" fmla="*/ 3 w 9"/>
                            <a:gd name="T37" fmla="*/ 36 h 203"/>
                            <a:gd name="T38" fmla="*/ 3 w 9"/>
                            <a:gd name="T39" fmla="*/ 96 h 203"/>
                            <a:gd name="T40" fmla="*/ 4 w 9"/>
                            <a:gd name="T41" fmla="*/ 87 h 203"/>
                            <a:gd name="T42" fmla="*/ 4 w 9"/>
                            <a:gd name="T43" fmla="*/ 27 h 203"/>
                            <a:gd name="T44" fmla="*/ 4 w 9"/>
                            <a:gd name="T45" fmla="*/ 26 h 203"/>
                            <a:gd name="T46" fmla="*/ 4 w 9"/>
                            <a:gd name="T47" fmla="*/ 61 h 203"/>
                            <a:gd name="T48" fmla="*/ 5 w 9"/>
                            <a:gd name="T49" fmla="*/ 93 h 203"/>
                            <a:gd name="T50" fmla="*/ 5 w 9"/>
                            <a:gd name="T51" fmla="*/ 65 h 203"/>
                            <a:gd name="T52" fmla="*/ 5 w 9"/>
                            <a:gd name="T53" fmla="*/ 48 h 203"/>
                            <a:gd name="T54" fmla="*/ 5 w 9"/>
                            <a:gd name="T55" fmla="*/ 52 h 203"/>
                            <a:gd name="T56" fmla="*/ 5 w 9"/>
                            <a:gd name="T57" fmla="*/ 78 h 203"/>
                            <a:gd name="T58" fmla="*/ 5 w 9"/>
                            <a:gd name="T59" fmla="*/ 104 h 203"/>
                            <a:gd name="T60" fmla="*/ 5 w 9"/>
                            <a:gd name="T61" fmla="*/ 67 h 203"/>
                            <a:gd name="T62" fmla="*/ 6 w 9"/>
                            <a:gd name="T63" fmla="*/ 27 h 203"/>
                            <a:gd name="T64" fmla="*/ 6 w 9"/>
                            <a:gd name="T65" fmla="*/ 5 h 203"/>
                            <a:gd name="T66" fmla="*/ 6 w 9"/>
                            <a:gd name="T67" fmla="*/ 0 h 203"/>
                            <a:gd name="T68" fmla="*/ 6 w 9"/>
                            <a:gd name="T69" fmla="*/ 8 h 203"/>
                            <a:gd name="T70" fmla="*/ 7 w 9"/>
                            <a:gd name="T71" fmla="*/ 25 h 203"/>
                            <a:gd name="T72" fmla="*/ 7 w 9"/>
                            <a:gd name="T73" fmla="*/ 45 h 203"/>
                            <a:gd name="T74" fmla="*/ 7 w 9"/>
                            <a:gd name="T75" fmla="*/ 71 h 203"/>
                            <a:gd name="T76" fmla="*/ 7 w 9"/>
                            <a:gd name="T77" fmla="*/ 82 h 203"/>
                            <a:gd name="T78" fmla="*/ 7 w 9"/>
                            <a:gd name="T79" fmla="*/ 45 h 203"/>
                            <a:gd name="T80" fmla="*/ 7 w 9"/>
                            <a:gd name="T81" fmla="*/ 30 h 203"/>
                            <a:gd name="T82" fmla="*/ 8 w 9"/>
                            <a:gd name="T83" fmla="*/ 35 h 203"/>
                            <a:gd name="T84" fmla="*/ 8 w 9"/>
                            <a:gd name="T85" fmla="*/ 42 h 203"/>
                            <a:gd name="T86" fmla="*/ 8 w 9"/>
                            <a:gd name="T87" fmla="*/ 49 h 203"/>
                            <a:gd name="T88" fmla="*/ 8 w 9"/>
                            <a:gd name="T89" fmla="*/ 67 h 203"/>
                            <a:gd name="T90" fmla="*/ 8 w 9"/>
                            <a:gd name="T91" fmla="*/ 86 h 203"/>
                            <a:gd name="T92" fmla="*/ 9 w 9"/>
                            <a:gd name="T93" fmla="*/ 102 h 203"/>
                            <a:gd name="T94" fmla="*/ 9 w 9"/>
                            <a:gd name="T95" fmla="*/ 59 h 203"/>
                            <a:gd name="T96" fmla="*/ 9 w 9"/>
                            <a:gd name="T97" fmla="*/ 28 h 203"/>
                            <a:gd name="T98" fmla="*/ 9 w 9"/>
                            <a:gd name="T99" fmla="*/ 28 h 20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3">
                              <a:moveTo>
                                <a:pt x="0" y="45"/>
                              </a:moveTo>
                              <a:lnTo>
                                <a:pt x="0" y="109"/>
                              </a:lnTo>
                              <a:lnTo>
                                <a:pt x="0" y="84"/>
                              </a:lnTo>
                              <a:lnTo>
                                <a:pt x="1" y="26"/>
                              </a:lnTo>
                              <a:lnTo>
                                <a:pt x="1" y="18"/>
                              </a:lnTo>
                              <a:lnTo>
                                <a:pt x="1" y="49"/>
                              </a:lnTo>
                              <a:lnTo>
                                <a:pt x="1" y="109"/>
                              </a:lnTo>
                              <a:lnTo>
                                <a:pt x="2" y="45"/>
                              </a:lnTo>
                              <a:lnTo>
                                <a:pt x="2" y="26"/>
                              </a:lnTo>
                              <a:lnTo>
                                <a:pt x="2" y="35"/>
                              </a:lnTo>
                              <a:lnTo>
                                <a:pt x="2" y="81"/>
                              </a:lnTo>
                              <a:lnTo>
                                <a:pt x="2" y="203"/>
                              </a:lnTo>
                              <a:lnTo>
                                <a:pt x="2" y="106"/>
                              </a:lnTo>
                              <a:lnTo>
                                <a:pt x="3" y="121"/>
                              </a:lnTo>
                              <a:lnTo>
                                <a:pt x="3" y="41"/>
                              </a:lnTo>
                              <a:lnTo>
                                <a:pt x="3" y="7"/>
                              </a:lnTo>
                              <a:lnTo>
                                <a:pt x="3" y="3"/>
                              </a:lnTo>
                              <a:lnTo>
                                <a:pt x="3" y="15"/>
                              </a:lnTo>
                              <a:lnTo>
                                <a:pt x="3" y="36"/>
                              </a:lnTo>
                              <a:lnTo>
                                <a:pt x="3" y="96"/>
                              </a:lnTo>
                              <a:lnTo>
                                <a:pt x="4" y="87"/>
                              </a:lnTo>
                              <a:lnTo>
                                <a:pt x="4" y="27"/>
                              </a:lnTo>
                              <a:lnTo>
                                <a:pt x="4" y="26"/>
                              </a:lnTo>
                              <a:lnTo>
                                <a:pt x="4" y="61"/>
                              </a:lnTo>
                              <a:lnTo>
                                <a:pt x="5" y="93"/>
                              </a:lnTo>
                              <a:lnTo>
                                <a:pt x="5" y="65"/>
                              </a:lnTo>
                              <a:lnTo>
                                <a:pt x="5" y="48"/>
                              </a:lnTo>
                              <a:lnTo>
                                <a:pt x="5" y="52"/>
                              </a:lnTo>
                              <a:lnTo>
                                <a:pt x="5" y="78"/>
                              </a:lnTo>
                              <a:lnTo>
                                <a:pt x="5" y="104"/>
                              </a:lnTo>
                              <a:lnTo>
                                <a:pt x="5" y="67"/>
                              </a:lnTo>
                              <a:lnTo>
                                <a:pt x="6" y="27"/>
                              </a:lnTo>
                              <a:lnTo>
                                <a:pt x="6" y="5"/>
                              </a:lnTo>
                              <a:lnTo>
                                <a:pt x="6" y="0"/>
                              </a:lnTo>
                              <a:lnTo>
                                <a:pt x="6" y="8"/>
                              </a:lnTo>
                              <a:lnTo>
                                <a:pt x="7" y="25"/>
                              </a:lnTo>
                              <a:lnTo>
                                <a:pt x="7" y="45"/>
                              </a:lnTo>
                              <a:lnTo>
                                <a:pt x="7" y="71"/>
                              </a:lnTo>
                              <a:lnTo>
                                <a:pt x="7" y="82"/>
                              </a:lnTo>
                              <a:lnTo>
                                <a:pt x="7" y="45"/>
                              </a:lnTo>
                              <a:lnTo>
                                <a:pt x="7" y="30"/>
                              </a:lnTo>
                              <a:lnTo>
                                <a:pt x="8" y="35"/>
                              </a:lnTo>
                              <a:lnTo>
                                <a:pt x="8" y="42"/>
                              </a:lnTo>
                              <a:lnTo>
                                <a:pt x="8" y="49"/>
                              </a:lnTo>
                              <a:lnTo>
                                <a:pt x="8" y="67"/>
                              </a:lnTo>
                              <a:lnTo>
                                <a:pt x="8" y="86"/>
                              </a:lnTo>
                              <a:lnTo>
                                <a:pt x="9" y="102"/>
                              </a:lnTo>
                              <a:lnTo>
                                <a:pt x="9" y="59"/>
                              </a:lnTo>
                              <a:lnTo>
                                <a:pt x="9" y="28"/>
                              </a:lnTo>
                              <a:lnTo>
                                <a:pt x="9" y="2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86" name="Freeform 40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89963" y="4165600"/>
                          <a:ext cx="14288" cy="301625"/>
                        </a:xfrm>
                        <a:custGeom>
                          <a:avLst/>
                          <a:gdLst>
                            <a:gd name="T0" fmla="*/ 0 w 9"/>
                            <a:gd name="T1" fmla="*/ 13 h 190"/>
                            <a:gd name="T2" fmla="*/ 0 w 9"/>
                            <a:gd name="T3" fmla="*/ 31 h 190"/>
                            <a:gd name="T4" fmla="*/ 0 w 9"/>
                            <a:gd name="T5" fmla="*/ 40 h 190"/>
                            <a:gd name="T6" fmla="*/ 1 w 9"/>
                            <a:gd name="T7" fmla="*/ 45 h 190"/>
                            <a:gd name="T8" fmla="*/ 1 w 9"/>
                            <a:gd name="T9" fmla="*/ 63 h 190"/>
                            <a:gd name="T10" fmla="*/ 1 w 9"/>
                            <a:gd name="T11" fmla="*/ 97 h 190"/>
                            <a:gd name="T12" fmla="*/ 1 w 9"/>
                            <a:gd name="T13" fmla="*/ 71 h 190"/>
                            <a:gd name="T14" fmla="*/ 2 w 9"/>
                            <a:gd name="T15" fmla="*/ 35 h 190"/>
                            <a:gd name="T16" fmla="*/ 2 w 9"/>
                            <a:gd name="T17" fmla="*/ 20 h 190"/>
                            <a:gd name="T18" fmla="*/ 2 w 9"/>
                            <a:gd name="T19" fmla="*/ 17 h 190"/>
                            <a:gd name="T20" fmla="*/ 2 w 9"/>
                            <a:gd name="T21" fmla="*/ 29 h 190"/>
                            <a:gd name="T22" fmla="*/ 2 w 9"/>
                            <a:gd name="T23" fmla="*/ 66 h 190"/>
                            <a:gd name="T24" fmla="*/ 2 w 9"/>
                            <a:gd name="T25" fmla="*/ 53 h 190"/>
                            <a:gd name="T26" fmla="*/ 2 w 9"/>
                            <a:gd name="T27" fmla="*/ 30 h 190"/>
                            <a:gd name="T28" fmla="*/ 3 w 9"/>
                            <a:gd name="T29" fmla="*/ 51 h 190"/>
                            <a:gd name="T30" fmla="*/ 3 w 9"/>
                            <a:gd name="T31" fmla="*/ 170 h 190"/>
                            <a:gd name="T32" fmla="*/ 3 w 9"/>
                            <a:gd name="T33" fmla="*/ 57 h 190"/>
                            <a:gd name="T34" fmla="*/ 3 w 9"/>
                            <a:gd name="T35" fmla="*/ 39 h 190"/>
                            <a:gd name="T36" fmla="*/ 3 w 9"/>
                            <a:gd name="T37" fmla="*/ 51 h 190"/>
                            <a:gd name="T38" fmla="*/ 3 w 9"/>
                            <a:gd name="T39" fmla="*/ 92 h 190"/>
                            <a:gd name="T40" fmla="*/ 4 w 9"/>
                            <a:gd name="T41" fmla="*/ 126 h 190"/>
                            <a:gd name="T42" fmla="*/ 4 w 9"/>
                            <a:gd name="T43" fmla="*/ 54 h 190"/>
                            <a:gd name="T44" fmla="*/ 4 w 9"/>
                            <a:gd name="T45" fmla="*/ 34 h 190"/>
                            <a:gd name="T46" fmla="*/ 4 w 9"/>
                            <a:gd name="T47" fmla="*/ 36 h 190"/>
                            <a:gd name="T48" fmla="*/ 4 w 9"/>
                            <a:gd name="T49" fmla="*/ 49 h 190"/>
                            <a:gd name="T50" fmla="*/ 5 w 9"/>
                            <a:gd name="T51" fmla="*/ 79 h 190"/>
                            <a:gd name="T52" fmla="*/ 5 w 9"/>
                            <a:gd name="T53" fmla="*/ 71 h 190"/>
                            <a:gd name="T54" fmla="*/ 5 w 9"/>
                            <a:gd name="T55" fmla="*/ 46 h 190"/>
                            <a:gd name="T56" fmla="*/ 5 w 9"/>
                            <a:gd name="T57" fmla="*/ 37 h 190"/>
                            <a:gd name="T58" fmla="*/ 5 w 9"/>
                            <a:gd name="T59" fmla="*/ 15 h 190"/>
                            <a:gd name="T60" fmla="*/ 5 w 9"/>
                            <a:gd name="T61" fmla="*/ 0 h 190"/>
                            <a:gd name="T62" fmla="*/ 6 w 9"/>
                            <a:gd name="T63" fmla="*/ 9 h 190"/>
                            <a:gd name="T64" fmla="*/ 6 w 9"/>
                            <a:gd name="T65" fmla="*/ 41 h 190"/>
                            <a:gd name="T66" fmla="*/ 6 w 9"/>
                            <a:gd name="T67" fmla="*/ 63 h 190"/>
                            <a:gd name="T68" fmla="*/ 6 w 9"/>
                            <a:gd name="T69" fmla="*/ 89 h 190"/>
                            <a:gd name="T70" fmla="*/ 7 w 9"/>
                            <a:gd name="T71" fmla="*/ 190 h 190"/>
                            <a:gd name="T72" fmla="*/ 7 w 9"/>
                            <a:gd name="T73" fmla="*/ 96 h 190"/>
                            <a:gd name="T74" fmla="*/ 7 w 9"/>
                            <a:gd name="T75" fmla="*/ 59 h 190"/>
                            <a:gd name="T76" fmla="*/ 7 w 9"/>
                            <a:gd name="T77" fmla="*/ 51 h 190"/>
                            <a:gd name="T78" fmla="*/ 7 w 9"/>
                            <a:gd name="T79" fmla="*/ 49 h 190"/>
                            <a:gd name="T80" fmla="*/ 7 w 9"/>
                            <a:gd name="T81" fmla="*/ 39 h 190"/>
                            <a:gd name="T82" fmla="*/ 7 w 9"/>
                            <a:gd name="T83" fmla="*/ 42 h 190"/>
                            <a:gd name="T84" fmla="*/ 8 w 9"/>
                            <a:gd name="T85" fmla="*/ 49 h 190"/>
                            <a:gd name="T86" fmla="*/ 8 w 9"/>
                            <a:gd name="T87" fmla="*/ 26 h 190"/>
                            <a:gd name="T88" fmla="*/ 8 w 9"/>
                            <a:gd name="T89" fmla="*/ 23 h 190"/>
                            <a:gd name="T90" fmla="*/ 8 w 9"/>
                            <a:gd name="T91" fmla="*/ 71 h 190"/>
                            <a:gd name="T92" fmla="*/ 9 w 9"/>
                            <a:gd name="T93" fmla="*/ 100 h 190"/>
                            <a:gd name="T94" fmla="*/ 9 w 9"/>
                            <a:gd name="T95" fmla="*/ 32 h 190"/>
                            <a:gd name="T96" fmla="*/ 9 w 9"/>
                            <a:gd name="T97" fmla="*/ 20 h 190"/>
                            <a:gd name="T98" fmla="*/ 9 w 9"/>
                            <a:gd name="T99" fmla="*/ 31 h 19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0">
                              <a:moveTo>
                                <a:pt x="0" y="13"/>
                              </a:moveTo>
                              <a:lnTo>
                                <a:pt x="0" y="31"/>
                              </a:lnTo>
                              <a:lnTo>
                                <a:pt x="0" y="40"/>
                              </a:lnTo>
                              <a:lnTo>
                                <a:pt x="1" y="45"/>
                              </a:lnTo>
                              <a:lnTo>
                                <a:pt x="1" y="63"/>
                              </a:lnTo>
                              <a:lnTo>
                                <a:pt x="1" y="97"/>
                              </a:lnTo>
                              <a:lnTo>
                                <a:pt x="1" y="71"/>
                              </a:lnTo>
                              <a:lnTo>
                                <a:pt x="2" y="35"/>
                              </a:lnTo>
                              <a:lnTo>
                                <a:pt x="2" y="20"/>
                              </a:lnTo>
                              <a:lnTo>
                                <a:pt x="2" y="17"/>
                              </a:lnTo>
                              <a:lnTo>
                                <a:pt x="2" y="29"/>
                              </a:lnTo>
                              <a:lnTo>
                                <a:pt x="2" y="66"/>
                              </a:lnTo>
                              <a:lnTo>
                                <a:pt x="2" y="53"/>
                              </a:lnTo>
                              <a:lnTo>
                                <a:pt x="2" y="30"/>
                              </a:lnTo>
                              <a:lnTo>
                                <a:pt x="3" y="51"/>
                              </a:lnTo>
                              <a:lnTo>
                                <a:pt x="3" y="170"/>
                              </a:lnTo>
                              <a:lnTo>
                                <a:pt x="3" y="57"/>
                              </a:lnTo>
                              <a:lnTo>
                                <a:pt x="3" y="39"/>
                              </a:lnTo>
                              <a:lnTo>
                                <a:pt x="3" y="51"/>
                              </a:lnTo>
                              <a:lnTo>
                                <a:pt x="3" y="92"/>
                              </a:lnTo>
                              <a:lnTo>
                                <a:pt x="4" y="126"/>
                              </a:lnTo>
                              <a:lnTo>
                                <a:pt x="4" y="54"/>
                              </a:lnTo>
                              <a:lnTo>
                                <a:pt x="4" y="34"/>
                              </a:lnTo>
                              <a:lnTo>
                                <a:pt x="4" y="36"/>
                              </a:lnTo>
                              <a:lnTo>
                                <a:pt x="4" y="49"/>
                              </a:lnTo>
                              <a:lnTo>
                                <a:pt x="5" y="79"/>
                              </a:lnTo>
                              <a:lnTo>
                                <a:pt x="5" y="71"/>
                              </a:lnTo>
                              <a:lnTo>
                                <a:pt x="5" y="46"/>
                              </a:lnTo>
                              <a:lnTo>
                                <a:pt x="5" y="37"/>
                              </a:lnTo>
                              <a:lnTo>
                                <a:pt x="5" y="15"/>
                              </a:lnTo>
                              <a:lnTo>
                                <a:pt x="5" y="0"/>
                              </a:lnTo>
                              <a:lnTo>
                                <a:pt x="6" y="9"/>
                              </a:lnTo>
                              <a:lnTo>
                                <a:pt x="6" y="41"/>
                              </a:lnTo>
                              <a:lnTo>
                                <a:pt x="6" y="63"/>
                              </a:lnTo>
                              <a:lnTo>
                                <a:pt x="6" y="89"/>
                              </a:lnTo>
                              <a:lnTo>
                                <a:pt x="7" y="190"/>
                              </a:lnTo>
                              <a:lnTo>
                                <a:pt x="7" y="96"/>
                              </a:lnTo>
                              <a:lnTo>
                                <a:pt x="7" y="59"/>
                              </a:lnTo>
                              <a:lnTo>
                                <a:pt x="7" y="51"/>
                              </a:lnTo>
                              <a:lnTo>
                                <a:pt x="7" y="49"/>
                              </a:lnTo>
                              <a:lnTo>
                                <a:pt x="7" y="39"/>
                              </a:lnTo>
                              <a:lnTo>
                                <a:pt x="7" y="42"/>
                              </a:lnTo>
                              <a:lnTo>
                                <a:pt x="8" y="49"/>
                              </a:lnTo>
                              <a:lnTo>
                                <a:pt x="8" y="26"/>
                              </a:lnTo>
                              <a:lnTo>
                                <a:pt x="8" y="23"/>
                              </a:lnTo>
                              <a:lnTo>
                                <a:pt x="8" y="71"/>
                              </a:lnTo>
                              <a:lnTo>
                                <a:pt x="9" y="100"/>
                              </a:lnTo>
                              <a:lnTo>
                                <a:pt x="9" y="32"/>
                              </a:lnTo>
                              <a:lnTo>
                                <a:pt x="9" y="20"/>
                              </a:lnTo>
                              <a:lnTo>
                                <a:pt x="9" y="3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87" name="Freeform 40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04251" y="4157663"/>
                          <a:ext cx="14288" cy="304800"/>
                        </a:xfrm>
                        <a:custGeom>
                          <a:avLst/>
                          <a:gdLst>
                            <a:gd name="T0" fmla="*/ 0 w 9"/>
                            <a:gd name="T1" fmla="*/ 36 h 192"/>
                            <a:gd name="T2" fmla="*/ 0 w 9"/>
                            <a:gd name="T3" fmla="*/ 65 h 192"/>
                            <a:gd name="T4" fmla="*/ 0 w 9"/>
                            <a:gd name="T5" fmla="*/ 99 h 192"/>
                            <a:gd name="T6" fmla="*/ 1 w 9"/>
                            <a:gd name="T7" fmla="*/ 134 h 192"/>
                            <a:gd name="T8" fmla="*/ 1 w 9"/>
                            <a:gd name="T9" fmla="*/ 172 h 192"/>
                            <a:gd name="T10" fmla="*/ 1 w 9"/>
                            <a:gd name="T11" fmla="*/ 81 h 192"/>
                            <a:gd name="T12" fmla="*/ 1 w 9"/>
                            <a:gd name="T13" fmla="*/ 51 h 192"/>
                            <a:gd name="T14" fmla="*/ 1 w 9"/>
                            <a:gd name="T15" fmla="*/ 49 h 192"/>
                            <a:gd name="T16" fmla="*/ 1 w 9"/>
                            <a:gd name="T17" fmla="*/ 76 h 192"/>
                            <a:gd name="T18" fmla="*/ 1 w 9"/>
                            <a:gd name="T19" fmla="*/ 192 h 192"/>
                            <a:gd name="T20" fmla="*/ 2 w 9"/>
                            <a:gd name="T21" fmla="*/ 129 h 192"/>
                            <a:gd name="T22" fmla="*/ 2 w 9"/>
                            <a:gd name="T23" fmla="*/ 71 h 192"/>
                            <a:gd name="T24" fmla="*/ 2 w 9"/>
                            <a:gd name="T25" fmla="*/ 27 h 192"/>
                            <a:gd name="T26" fmla="*/ 2 w 9"/>
                            <a:gd name="T27" fmla="*/ 15 h 192"/>
                            <a:gd name="T28" fmla="*/ 3 w 9"/>
                            <a:gd name="T29" fmla="*/ 35 h 192"/>
                            <a:gd name="T30" fmla="*/ 3 w 9"/>
                            <a:gd name="T31" fmla="*/ 46 h 192"/>
                            <a:gd name="T32" fmla="*/ 3 w 9"/>
                            <a:gd name="T33" fmla="*/ 25 h 192"/>
                            <a:gd name="T34" fmla="*/ 3 w 9"/>
                            <a:gd name="T35" fmla="*/ 30 h 192"/>
                            <a:gd name="T36" fmla="*/ 3 w 9"/>
                            <a:gd name="T37" fmla="*/ 55 h 192"/>
                            <a:gd name="T38" fmla="*/ 3 w 9"/>
                            <a:gd name="T39" fmla="*/ 94 h 192"/>
                            <a:gd name="T40" fmla="*/ 3 w 9"/>
                            <a:gd name="T41" fmla="*/ 84 h 192"/>
                            <a:gd name="T42" fmla="*/ 4 w 9"/>
                            <a:gd name="T43" fmla="*/ 46 h 192"/>
                            <a:gd name="T44" fmla="*/ 4 w 9"/>
                            <a:gd name="T45" fmla="*/ 53 h 192"/>
                            <a:gd name="T46" fmla="*/ 4 w 9"/>
                            <a:gd name="T47" fmla="*/ 98 h 192"/>
                            <a:gd name="T48" fmla="*/ 4 w 9"/>
                            <a:gd name="T49" fmla="*/ 79 h 192"/>
                            <a:gd name="T50" fmla="*/ 5 w 9"/>
                            <a:gd name="T51" fmla="*/ 41 h 192"/>
                            <a:gd name="T52" fmla="*/ 5 w 9"/>
                            <a:gd name="T53" fmla="*/ 19 h 192"/>
                            <a:gd name="T54" fmla="*/ 5 w 9"/>
                            <a:gd name="T55" fmla="*/ 5 h 192"/>
                            <a:gd name="T56" fmla="*/ 5 w 9"/>
                            <a:gd name="T57" fmla="*/ 0 h 192"/>
                            <a:gd name="T58" fmla="*/ 5 w 9"/>
                            <a:gd name="T59" fmla="*/ 6 h 192"/>
                            <a:gd name="T60" fmla="*/ 5 w 9"/>
                            <a:gd name="T61" fmla="*/ 18 h 192"/>
                            <a:gd name="T62" fmla="*/ 6 w 9"/>
                            <a:gd name="T63" fmla="*/ 39 h 192"/>
                            <a:gd name="T64" fmla="*/ 6 w 9"/>
                            <a:gd name="T65" fmla="*/ 57 h 192"/>
                            <a:gd name="T66" fmla="*/ 6 w 9"/>
                            <a:gd name="T67" fmla="*/ 55 h 192"/>
                            <a:gd name="T68" fmla="*/ 6 w 9"/>
                            <a:gd name="T69" fmla="*/ 85 h 192"/>
                            <a:gd name="T70" fmla="*/ 6 w 9"/>
                            <a:gd name="T71" fmla="*/ 128 h 192"/>
                            <a:gd name="T72" fmla="*/ 7 w 9"/>
                            <a:gd name="T73" fmla="*/ 92 h 192"/>
                            <a:gd name="T74" fmla="*/ 7 w 9"/>
                            <a:gd name="T75" fmla="*/ 179 h 192"/>
                            <a:gd name="T76" fmla="*/ 7 w 9"/>
                            <a:gd name="T77" fmla="*/ 81 h 192"/>
                            <a:gd name="T78" fmla="*/ 7 w 9"/>
                            <a:gd name="T79" fmla="*/ 44 h 192"/>
                            <a:gd name="T80" fmla="*/ 7 w 9"/>
                            <a:gd name="T81" fmla="*/ 41 h 192"/>
                            <a:gd name="T82" fmla="*/ 7 w 9"/>
                            <a:gd name="T83" fmla="*/ 55 h 192"/>
                            <a:gd name="T84" fmla="*/ 8 w 9"/>
                            <a:gd name="T85" fmla="*/ 75 h 192"/>
                            <a:gd name="T86" fmla="*/ 8 w 9"/>
                            <a:gd name="T87" fmla="*/ 86 h 192"/>
                            <a:gd name="T88" fmla="*/ 8 w 9"/>
                            <a:gd name="T89" fmla="*/ 102 h 192"/>
                            <a:gd name="T90" fmla="*/ 8 w 9"/>
                            <a:gd name="T91" fmla="*/ 132 h 192"/>
                            <a:gd name="T92" fmla="*/ 8 w 9"/>
                            <a:gd name="T93" fmla="*/ 83 h 192"/>
                            <a:gd name="T94" fmla="*/ 8 w 9"/>
                            <a:gd name="T95" fmla="*/ 60 h 192"/>
                            <a:gd name="T96" fmla="*/ 8 w 9"/>
                            <a:gd name="T97" fmla="*/ 54 h 192"/>
                            <a:gd name="T98" fmla="*/ 9 w 9"/>
                            <a:gd name="T99" fmla="*/ 39 h 19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2">
                              <a:moveTo>
                                <a:pt x="0" y="36"/>
                              </a:moveTo>
                              <a:lnTo>
                                <a:pt x="0" y="65"/>
                              </a:lnTo>
                              <a:lnTo>
                                <a:pt x="0" y="99"/>
                              </a:lnTo>
                              <a:lnTo>
                                <a:pt x="1" y="134"/>
                              </a:lnTo>
                              <a:lnTo>
                                <a:pt x="1" y="172"/>
                              </a:lnTo>
                              <a:lnTo>
                                <a:pt x="1" y="81"/>
                              </a:lnTo>
                              <a:lnTo>
                                <a:pt x="1" y="51"/>
                              </a:lnTo>
                              <a:lnTo>
                                <a:pt x="1" y="49"/>
                              </a:lnTo>
                              <a:lnTo>
                                <a:pt x="1" y="76"/>
                              </a:lnTo>
                              <a:lnTo>
                                <a:pt x="1" y="192"/>
                              </a:lnTo>
                              <a:lnTo>
                                <a:pt x="2" y="129"/>
                              </a:lnTo>
                              <a:lnTo>
                                <a:pt x="2" y="71"/>
                              </a:lnTo>
                              <a:lnTo>
                                <a:pt x="2" y="27"/>
                              </a:lnTo>
                              <a:lnTo>
                                <a:pt x="2" y="15"/>
                              </a:lnTo>
                              <a:lnTo>
                                <a:pt x="3" y="35"/>
                              </a:lnTo>
                              <a:lnTo>
                                <a:pt x="3" y="46"/>
                              </a:lnTo>
                              <a:lnTo>
                                <a:pt x="3" y="25"/>
                              </a:lnTo>
                              <a:lnTo>
                                <a:pt x="3" y="30"/>
                              </a:lnTo>
                              <a:lnTo>
                                <a:pt x="3" y="55"/>
                              </a:lnTo>
                              <a:lnTo>
                                <a:pt x="3" y="94"/>
                              </a:lnTo>
                              <a:lnTo>
                                <a:pt x="3" y="84"/>
                              </a:lnTo>
                              <a:lnTo>
                                <a:pt x="4" y="46"/>
                              </a:lnTo>
                              <a:lnTo>
                                <a:pt x="4" y="53"/>
                              </a:lnTo>
                              <a:lnTo>
                                <a:pt x="4" y="98"/>
                              </a:lnTo>
                              <a:lnTo>
                                <a:pt x="4" y="79"/>
                              </a:lnTo>
                              <a:lnTo>
                                <a:pt x="5" y="41"/>
                              </a:lnTo>
                              <a:lnTo>
                                <a:pt x="5" y="19"/>
                              </a:lnTo>
                              <a:lnTo>
                                <a:pt x="5" y="5"/>
                              </a:lnTo>
                              <a:lnTo>
                                <a:pt x="5" y="0"/>
                              </a:lnTo>
                              <a:lnTo>
                                <a:pt x="5" y="6"/>
                              </a:lnTo>
                              <a:lnTo>
                                <a:pt x="5" y="18"/>
                              </a:lnTo>
                              <a:lnTo>
                                <a:pt x="6" y="39"/>
                              </a:lnTo>
                              <a:lnTo>
                                <a:pt x="6" y="57"/>
                              </a:lnTo>
                              <a:lnTo>
                                <a:pt x="6" y="55"/>
                              </a:lnTo>
                              <a:lnTo>
                                <a:pt x="6" y="85"/>
                              </a:lnTo>
                              <a:lnTo>
                                <a:pt x="6" y="128"/>
                              </a:lnTo>
                              <a:lnTo>
                                <a:pt x="7" y="92"/>
                              </a:lnTo>
                              <a:lnTo>
                                <a:pt x="7" y="179"/>
                              </a:lnTo>
                              <a:lnTo>
                                <a:pt x="7" y="81"/>
                              </a:lnTo>
                              <a:lnTo>
                                <a:pt x="7" y="44"/>
                              </a:lnTo>
                              <a:lnTo>
                                <a:pt x="7" y="41"/>
                              </a:lnTo>
                              <a:lnTo>
                                <a:pt x="7" y="55"/>
                              </a:lnTo>
                              <a:lnTo>
                                <a:pt x="8" y="75"/>
                              </a:lnTo>
                              <a:lnTo>
                                <a:pt x="8" y="86"/>
                              </a:lnTo>
                              <a:lnTo>
                                <a:pt x="8" y="102"/>
                              </a:lnTo>
                              <a:lnTo>
                                <a:pt x="8" y="132"/>
                              </a:lnTo>
                              <a:lnTo>
                                <a:pt x="8" y="83"/>
                              </a:lnTo>
                              <a:lnTo>
                                <a:pt x="8" y="60"/>
                              </a:lnTo>
                              <a:lnTo>
                                <a:pt x="8" y="54"/>
                              </a:lnTo>
                              <a:lnTo>
                                <a:pt x="9" y="3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88" name="Freeform 40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18538" y="4175125"/>
                          <a:ext cx="14288" cy="227013"/>
                        </a:xfrm>
                        <a:custGeom>
                          <a:avLst/>
                          <a:gdLst>
                            <a:gd name="T0" fmla="*/ 0 w 9"/>
                            <a:gd name="T1" fmla="*/ 28 h 143"/>
                            <a:gd name="T2" fmla="*/ 0 w 9"/>
                            <a:gd name="T3" fmla="*/ 24 h 143"/>
                            <a:gd name="T4" fmla="*/ 0 w 9"/>
                            <a:gd name="T5" fmla="*/ 31 h 143"/>
                            <a:gd name="T6" fmla="*/ 0 w 9"/>
                            <a:gd name="T7" fmla="*/ 32 h 143"/>
                            <a:gd name="T8" fmla="*/ 1 w 9"/>
                            <a:gd name="T9" fmla="*/ 35 h 143"/>
                            <a:gd name="T10" fmla="*/ 1 w 9"/>
                            <a:gd name="T11" fmla="*/ 51 h 143"/>
                            <a:gd name="T12" fmla="*/ 1 w 9"/>
                            <a:gd name="T13" fmla="*/ 55 h 143"/>
                            <a:gd name="T14" fmla="*/ 1 w 9"/>
                            <a:gd name="T15" fmla="*/ 49 h 143"/>
                            <a:gd name="T16" fmla="*/ 1 w 9"/>
                            <a:gd name="T17" fmla="*/ 61 h 143"/>
                            <a:gd name="T18" fmla="*/ 1 w 9"/>
                            <a:gd name="T19" fmla="*/ 97 h 143"/>
                            <a:gd name="T20" fmla="*/ 2 w 9"/>
                            <a:gd name="T21" fmla="*/ 78 h 143"/>
                            <a:gd name="T22" fmla="*/ 2 w 9"/>
                            <a:gd name="T23" fmla="*/ 86 h 143"/>
                            <a:gd name="T24" fmla="*/ 2 w 9"/>
                            <a:gd name="T25" fmla="*/ 139 h 143"/>
                            <a:gd name="T26" fmla="*/ 2 w 9"/>
                            <a:gd name="T27" fmla="*/ 43 h 143"/>
                            <a:gd name="T28" fmla="*/ 2 w 9"/>
                            <a:gd name="T29" fmla="*/ 23 h 143"/>
                            <a:gd name="T30" fmla="*/ 3 w 9"/>
                            <a:gd name="T31" fmla="*/ 30 h 143"/>
                            <a:gd name="T32" fmla="*/ 3 w 9"/>
                            <a:gd name="T33" fmla="*/ 58 h 143"/>
                            <a:gd name="T34" fmla="*/ 3 w 9"/>
                            <a:gd name="T35" fmla="*/ 143 h 143"/>
                            <a:gd name="T36" fmla="*/ 3 w 9"/>
                            <a:gd name="T37" fmla="*/ 75 h 143"/>
                            <a:gd name="T38" fmla="*/ 3 w 9"/>
                            <a:gd name="T39" fmla="*/ 34 h 143"/>
                            <a:gd name="T40" fmla="*/ 3 w 9"/>
                            <a:gd name="T41" fmla="*/ 33 h 143"/>
                            <a:gd name="T42" fmla="*/ 4 w 9"/>
                            <a:gd name="T43" fmla="*/ 58 h 143"/>
                            <a:gd name="T44" fmla="*/ 4 w 9"/>
                            <a:gd name="T45" fmla="*/ 102 h 143"/>
                            <a:gd name="T46" fmla="*/ 4 w 9"/>
                            <a:gd name="T47" fmla="*/ 134 h 143"/>
                            <a:gd name="T48" fmla="*/ 4 w 9"/>
                            <a:gd name="T49" fmla="*/ 76 h 143"/>
                            <a:gd name="T50" fmla="*/ 5 w 9"/>
                            <a:gd name="T51" fmla="*/ 33 h 143"/>
                            <a:gd name="T52" fmla="*/ 5 w 9"/>
                            <a:gd name="T53" fmla="*/ 12 h 143"/>
                            <a:gd name="T54" fmla="*/ 5 w 9"/>
                            <a:gd name="T55" fmla="*/ 6 h 143"/>
                            <a:gd name="T56" fmla="*/ 5 w 9"/>
                            <a:gd name="T57" fmla="*/ 13 h 143"/>
                            <a:gd name="T58" fmla="*/ 5 w 9"/>
                            <a:gd name="T59" fmla="*/ 28 h 143"/>
                            <a:gd name="T60" fmla="*/ 5 w 9"/>
                            <a:gd name="T61" fmla="*/ 35 h 143"/>
                            <a:gd name="T62" fmla="*/ 5 w 9"/>
                            <a:gd name="T63" fmla="*/ 28 h 143"/>
                            <a:gd name="T64" fmla="*/ 6 w 9"/>
                            <a:gd name="T65" fmla="*/ 32 h 143"/>
                            <a:gd name="T66" fmla="*/ 6 w 9"/>
                            <a:gd name="T67" fmla="*/ 37 h 143"/>
                            <a:gd name="T68" fmla="*/ 6 w 9"/>
                            <a:gd name="T69" fmla="*/ 29 h 143"/>
                            <a:gd name="T70" fmla="*/ 6 w 9"/>
                            <a:gd name="T71" fmla="*/ 35 h 143"/>
                            <a:gd name="T72" fmla="*/ 6 w 9"/>
                            <a:gd name="T73" fmla="*/ 19 h 143"/>
                            <a:gd name="T74" fmla="*/ 6 w 9"/>
                            <a:gd name="T75" fmla="*/ 0 h 143"/>
                            <a:gd name="T76" fmla="*/ 7 w 9"/>
                            <a:gd name="T77" fmla="*/ 10 h 143"/>
                            <a:gd name="T78" fmla="*/ 7 w 9"/>
                            <a:gd name="T79" fmla="*/ 31 h 143"/>
                            <a:gd name="T80" fmla="*/ 7 w 9"/>
                            <a:gd name="T81" fmla="*/ 15 h 143"/>
                            <a:gd name="T82" fmla="*/ 7 w 9"/>
                            <a:gd name="T83" fmla="*/ 18 h 143"/>
                            <a:gd name="T84" fmla="*/ 7 w 9"/>
                            <a:gd name="T85" fmla="*/ 65 h 143"/>
                            <a:gd name="T86" fmla="*/ 8 w 9"/>
                            <a:gd name="T87" fmla="*/ 78 h 143"/>
                            <a:gd name="T88" fmla="*/ 8 w 9"/>
                            <a:gd name="T89" fmla="*/ 51 h 143"/>
                            <a:gd name="T90" fmla="*/ 8 w 9"/>
                            <a:gd name="T91" fmla="*/ 60 h 143"/>
                            <a:gd name="T92" fmla="*/ 8 w 9"/>
                            <a:gd name="T93" fmla="*/ 98 h 143"/>
                            <a:gd name="T94" fmla="*/ 8 w 9"/>
                            <a:gd name="T95" fmla="*/ 61 h 143"/>
                            <a:gd name="T96" fmla="*/ 8 w 9"/>
                            <a:gd name="T97" fmla="*/ 40 h 143"/>
                            <a:gd name="T98" fmla="*/ 9 w 9"/>
                            <a:gd name="T99" fmla="*/ 93 h 14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3">
                              <a:moveTo>
                                <a:pt x="0" y="28"/>
                              </a:moveTo>
                              <a:lnTo>
                                <a:pt x="0" y="24"/>
                              </a:lnTo>
                              <a:lnTo>
                                <a:pt x="0" y="31"/>
                              </a:lnTo>
                              <a:lnTo>
                                <a:pt x="0" y="32"/>
                              </a:lnTo>
                              <a:lnTo>
                                <a:pt x="1" y="35"/>
                              </a:lnTo>
                              <a:lnTo>
                                <a:pt x="1" y="51"/>
                              </a:lnTo>
                              <a:lnTo>
                                <a:pt x="1" y="55"/>
                              </a:lnTo>
                              <a:lnTo>
                                <a:pt x="1" y="49"/>
                              </a:lnTo>
                              <a:lnTo>
                                <a:pt x="1" y="61"/>
                              </a:lnTo>
                              <a:lnTo>
                                <a:pt x="1" y="97"/>
                              </a:lnTo>
                              <a:lnTo>
                                <a:pt x="2" y="78"/>
                              </a:lnTo>
                              <a:lnTo>
                                <a:pt x="2" y="86"/>
                              </a:lnTo>
                              <a:lnTo>
                                <a:pt x="2" y="139"/>
                              </a:lnTo>
                              <a:lnTo>
                                <a:pt x="2" y="43"/>
                              </a:lnTo>
                              <a:lnTo>
                                <a:pt x="2" y="23"/>
                              </a:lnTo>
                              <a:lnTo>
                                <a:pt x="3" y="30"/>
                              </a:lnTo>
                              <a:lnTo>
                                <a:pt x="3" y="58"/>
                              </a:lnTo>
                              <a:lnTo>
                                <a:pt x="3" y="143"/>
                              </a:lnTo>
                              <a:lnTo>
                                <a:pt x="3" y="75"/>
                              </a:lnTo>
                              <a:lnTo>
                                <a:pt x="3" y="34"/>
                              </a:lnTo>
                              <a:lnTo>
                                <a:pt x="3" y="33"/>
                              </a:lnTo>
                              <a:lnTo>
                                <a:pt x="4" y="58"/>
                              </a:lnTo>
                              <a:lnTo>
                                <a:pt x="4" y="102"/>
                              </a:lnTo>
                              <a:lnTo>
                                <a:pt x="4" y="134"/>
                              </a:lnTo>
                              <a:lnTo>
                                <a:pt x="4" y="76"/>
                              </a:lnTo>
                              <a:lnTo>
                                <a:pt x="5" y="33"/>
                              </a:lnTo>
                              <a:lnTo>
                                <a:pt x="5" y="12"/>
                              </a:lnTo>
                              <a:lnTo>
                                <a:pt x="5" y="6"/>
                              </a:lnTo>
                              <a:lnTo>
                                <a:pt x="5" y="13"/>
                              </a:lnTo>
                              <a:lnTo>
                                <a:pt x="5" y="28"/>
                              </a:lnTo>
                              <a:lnTo>
                                <a:pt x="5" y="35"/>
                              </a:lnTo>
                              <a:lnTo>
                                <a:pt x="5" y="28"/>
                              </a:lnTo>
                              <a:lnTo>
                                <a:pt x="6" y="32"/>
                              </a:lnTo>
                              <a:lnTo>
                                <a:pt x="6" y="37"/>
                              </a:lnTo>
                              <a:lnTo>
                                <a:pt x="6" y="29"/>
                              </a:lnTo>
                              <a:lnTo>
                                <a:pt x="6" y="35"/>
                              </a:lnTo>
                              <a:lnTo>
                                <a:pt x="6" y="19"/>
                              </a:lnTo>
                              <a:lnTo>
                                <a:pt x="6" y="0"/>
                              </a:lnTo>
                              <a:lnTo>
                                <a:pt x="7" y="10"/>
                              </a:lnTo>
                              <a:lnTo>
                                <a:pt x="7" y="31"/>
                              </a:lnTo>
                              <a:lnTo>
                                <a:pt x="7" y="15"/>
                              </a:lnTo>
                              <a:lnTo>
                                <a:pt x="7" y="18"/>
                              </a:lnTo>
                              <a:lnTo>
                                <a:pt x="7" y="65"/>
                              </a:lnTo>
                              <a:lnTo>
                                <a:pt x="8" y="78"/>
                              </a:lnTo>
                              <a:lnTo>
                                <a:pt x="8" y="51"/>
                              </a:lnTo>
                              <a:lnTo>
                                <a:pt x="8" y="60"/>
                              </a:lnTo>
                              <a:lnTo>
                                <a:pt x="8" y="98"/>
                              </a:lnTo>
                              <a:lnTo>
                                <a:pt x="8" y="61"/>
                              </a:lnTo>
                              <a:lnTo>
                                <a:pt x="8" y="40"/>
                              </a:lnTo>
                              <a:lnTo>
                                <a:pt x="9" y="9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89" name="Freeform 40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32825" y="4149725"/>
                          <a:ext cx="14288" cy="373063"/>
                        </a:xfrm>
                        <a:custGeom>
                          <a:avLst/>
                          <a:gdLst>
                            <a:gd name="T0" fmla="*/ 0 w 9"/>
                            <a:gd name="T1" fmla="*/ 109 h 235"/>
                            <a:gd name="T2" fmla="*/ 0 w 9"/>
                            <a:gd name="T3" fmla="*/ 71 h 235"/>
                            <a:gd name="T4" fmla="*/ 0 w 9"/>
                            <a:gd name="T5" fmla="*/ 33 h 235"/>
                            <a:gd name="T6" fmla="*/ 0 w 9"/>
                            <a:gd name="T7" fmla="*/ 53 h 235"/>
                            <a:gd name="T8" fmla="*/ 1 w 9"/>
                            <a:gd name="T9" fmla="*/ 235 h 235"/>
                            <a:gd name="T10" fmla="*/ 1 w 9"/>
                            <a:gd name="T11" fmla="*/ 44 h 235"/>
                            <a:gd name="T12" fmla="*/ 1 w 9"/>
                            <a:gd name="T13" fmla="*/ 21 h 235"/>
                            <a:gd name="T14" fmla="*/ 1 w 9"/>
                            <a:gd name="T15" fmla="*/ 39 h 235"/>
                            <a:gd name="T16" fmla="*/ 1 w 9"/>
                            <a:gd name="T17" fmla="*/ 70 h 235"/>
                            <a:gd name="T18" fmla="*/ 1 w 9"/>
                            <a:gd name="T19" fmla="*/ 51 h 235"/>
                            <a:gd name="T20" fmla="*/ 1 w 9"/>
                            <a:gd name="T21" fmla="*/ 53 h 235"/>
                            <a:gd name="T22" fmla="*/ 2 w 9"/>
                            <a:gd name="T23" fmla="*/ 63 h 235"/>
                            <a:gd name="T24" fmla="*/ 2 w 9"/>
                            <a:gd name="T25" fmla="*/ 57 h 235"/>
                            <a:gd name="T26" fmla="*/ 2 w 9"/>
                            <a:gd name="T27" fmla="*/ 51 h 235"/>
                            <a:gd name="T28" fmla="*/ 2 w 9"/>
                            <a:gd name="T29" fmla="*/ 70 h 235"/>
                            <a:gd name="T30" fmla="*/ 3 w 9"/>
                            <a:gd name="T31" fmla="*/ 124 h 235"/>
                            <a:gd name="T32" fmla="*/ 3 w 9"/>
                            <a:gd name="T33" fmla="*/ 169 h 235"/>
                            <a:gd name="T34" fmla="*/ 3 w 9"/>
                            <a:gd name="T35" fmla="*/ 113 h 235"/>
                            <a:gd name="T36" fmla="*/ 3 w 9"/>
                            <a:gd name="T37" fmla="*/ 76 h 235"/>
                            <a:gd name="T38" fmla="*/ 3 w 9"/>
                            <a:gd name="T39" fmla="*/ 65 h 235"/>
                            <a:gd name="T40" fmla="*/ 3 w 9"/>
                            <a:gd name="T41" fmla="*/ 75 h 235"/>
                            <a:gd name="T42" fmla="*/ 4 w 9"/>
                            <a:gd name="T43" fmla="*/ 115 h 235"/>
                            <a:gd name="T44" fmla="*/ 4 w 9"/>
                            <a:gd name="T45" fmla="*/ 144 h 235"/>
                            <a:gd name="T46" fmla="*/ 4 w 9"/>
                            <a:gd name="T47" fmla="*/ 94 h 235"/>
                            <a:gd name="T48" fmla="*/ 4 w 9"/>
                            <a:gd name="T49" fmla="*/ 63 h 235"/>
                            <a:gd name="T50" fmla="*/ 4 w 9"/>
                            <a:gd name="T51" fmla="*/ 54 h 235"/>
                            <a:gd name="T52" fmla="*/ 5 w 9"/>
                            <a:gd name="T53" fmla="*/ 60 h 235"/>
                            <a:gd name="T54" fmla="*/ 5 w 9"/>
                            <a:gd name="T55" fmla="*/ 65 h 235"/>
                            <a:gd name="T56" fmla="*/ 5 w 9"/>
                            <a:gd name="T57" fmla="*/ 49 h 235"/>
                            <a:gd name="T58" fmla="*/ 5 w 9"/>
                            <a:gd name="T59" fmla="*/ 33 h 235"/>
                            <a:gd name="T60" fmla="*/ 5 w 9"/>
                            <a:gd name="T61" fmla="*/ 37 h 235"/>
                            <a:gd name="T62" fmla="*/ 5 w 9"/>
                            <a:gd name="T63" fmla="*/ 56 h 235"/>
                            <a:gd name="T64" fmla="*/ 6 w 9"/>
                            <a:gd name="T65" fmla="*/ 58 h 235"/>
                            <a:gd name="T66" fmla="*/ 6 w 9"/>
                            <a:gd name="T67" fmla="*/ 30 h 235"/>
                            <a:gd name="T68" fmla="*/ 6 w 9"/>
                            <a:gd name="T69" fmla="*/ 5 h 235"/>
                            <a:gd name="T70" fmla="*/ 6 w 9"/>
                            <a:gd name="T71" fmla="*/ 0 h 235"/>
                            <a:gd name="T72" fmla="*/ 6 w 9"/>
                            <a:gd name="T73" fmla="*/ 13 h 235"/>
                            <a:gd name="T74" fmla="*/ 6 w 9"/>
                            <a:gd name="T75" fmla="*/ 46 h 235"/>
                            <a:gd name="T76" fmla="*/ 6 w 9"/>
                            <a:gd name="T77" fmla="*/ 99 h 235"/>
                            <a:gd name="T78" fmla="*/ 7 w 9"/>
                            <a:gd name="T79" fmla="*/ 124 h 235"/>
                            <a:gd name="T80" fmla="*/ 7 w 9"/>
                            <a:gd name="T81" fmla="*/ 79 h 235"/>
                            <a:gd name="T82" fmla="*/ 7 w 9"/>
                            <a:gd name="T83" fmla="*/ 39 h 235"/>
                            <a:gd name="T84" fmla="*/ 7 w 9"/>
                            <a:gd name="T85" fmla="*/ 26 h 235"/>
                            <a:gd name="T86" fmla="*/ 8 w 9"/>
                            <a:gd name="T87" fmla="*/ 37 h 235"/>
                            <a:gd name="T88" fmla="*/ 8 w 9"/>
                            <a:gd name="T89" fmla="*/ 73 h 235"/>
                            <a:gd name="T90" fmla="*/ 8 w 9"/>
                            <a:gd name="T91" fmla="*/ 107 h 235"/>
                            <a:gd name="T92" fmla="*/ 8 w 9"/>
                            <a:gd name="T93" fmla="*/ 91 h 235"/>
                            <a:gd name="T94" fmla="*/ 8 w 9"/>
                            <a:gd name="T95" fmla="*/ 88 h 235"/>
                            <a:gd name="T96" fmla="*/ 8 w 9"/>
                            <a:gd name="T97" fmla="*/ 108 h 235"/>
                            <a:gd name="T98" fmla="*/ 9 w 9"/>
                            <a:gd name="T99" fmla="*/ 179 h 23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5">
                              <a:moveTo>
                                <a:pt x="0" y="109"/>
                              </a:moveTo>
                              <a:lnTo>
                                <a:pt x="0" y="71"/>
                              </a:lnTo>
                              <a:lnTo>
                                <a:pt x="0" y="33"/>
                              </a:lnTo>
                              <a:lnTo>
                                <a:pt x="0" y="53"/>
                              </a:lnTo>
                              <a:lnTo>
                                <a:pt x="1" y="235"/>
                              </a:lnTo>
                              <a:lnTo>
                                <a:pt x="1" y="44"/>
                              </a:lnTo>
                              <a:lnTo>
                                <a:pt x="1" y="21"/>
                              </a:lnTo>
                              <a:lnTo>
                                <a:pt x="1" y="39"/>
                              </a:lnTo>
                              <a:lnTo>
                                <a:pt x="1" y="70"/>
                              </a:lnTo>
                              <a:lnTo>
                                <a:pt x="1" y="51"/>
                              </a:lnTo>
                              <a:lnTo>
                                <a:pt x="1" y="53"/>
                              </a:lnTo>
                              <a:lnTo>
                                <a:pt x="2" y="63"/>
                              </a:lnTo>
                              <a:lnTo>
                                <a:pt x="2" y="57"/>
                              </a:lnTo>
                              <a:lnTo>
                                <a:pt x="2" y="51"/>
                              </a:lnTo>
                              <a:lnTo>
                                <a:pt x="2" y="70"/>
                              </a:lnTo>
                              <a:lnTo>
                                <a:pt x="3" y="124"/>
                              </a:lnTo>
                              <a:lnTo>
                                <a:pt x="3" y="169"/>
                              </a:lnTo>
                              <a:lnTo>
                                <a:pt x="3" y="113"/>
                              </a:lnTo>
                              <a:lnTo>
                                <a:pt x="3" y="76"/>
                              </a:lnTo>
                              <a:lnTo>
                                <a:pt x="3" y="65"/>
                              </a:lnTo>
                              <a:lnTo>
                                <a:pt x="3" y="75"/>
                              </a:lnTo>
                              <a:lnTo>
                                <a:pt x="4" y="115"/>
                              </a:lnTo>
                              <a:lnTo>
                                <a:pt x="4" y="144"/>
                              </a:lnTo>
                              <a:lnTo>
                                <a:pt x="4" y="94"/>
                              </a:lnTo>
                              <a:lnTo>
                                <a:pt x="4" y="63"/>
                              </a:lnTo>
                              <a:lnTo>
                                <a:pt x="4" y="54"/>
                              </a:lnTo>
                              <a:lnTo>
                                <a:pt x="5" y="60"/>
                              </a:lnTo>
                              <a:lnTo>
                                <a:pt x="5" y="65"/>
                              </a:lnTo>
                              <a:lnTo>
                                <a:pt x="5" y="49"/>
                              </a:lnTo>
                              <a:lnTo>
                                <a:pt x="5" y="33"/>
                              </a:lnTo>
                              <a:lnTo>
                                <a:pt x="5" y="37"/>
                              </a:lnTo>
                              <a:lnTo>
                                <a:pt x="5" y="56"/>
                              </a:lnTo>
                              <a:lnTo>
                                <a:pt x="6" y="58"/>
                              </a:lnTo>
                              <a:lnTo>
                                <a:pt x="6" y="30"/>
                              </a:lnTo>
                              <a:lnTo>
                                <a:pt x="6" y="5"/>
                              </a:lnTo>
                              <a:lnTo>
                                <a:pt x="6" y="0"/>
                              </a:lnTo>
                              <a:lnTo>
                                <a:pt x="6" y="13"/>
                              </a:lnTo>
                              <a:lnTo>
                                <a:pt x="6" y="46"/>
                              </a:lnTo>
                              <a:lnTo>
                                <a:pt x="6" y="99"/>
                              </a:lnTo>
                              <a:lnTo>
                                <a:pt x="7" y="124"/>
                              </a:lnTo>
                              <a:lnTo>
                                <a:pt x="7" y="79"/>
                              </a:lnTo>
                              <a:lnTo>
                                <a:pt x="7" y="39"/>
                              </a:lnTo>
                              <a:lnTo>
                                <a:pt x="7" y="26"/>
                              </a:lnTo>
                              <a:lnTo>
                                <a:pt x="8" y="37"/>
                              </a:lnTo>
                              <a:lnTo>
                                <a:pt x="8" y="73"/>
                              </a:lnTo>
                              <a:lnTo>
                                <a:pt x="8" y="107"/>
                              </a:lnTo>
                              <a:lnTo>
                                <a:pt x="8" y="91"/>
                              </a:lnTo>
                              <a:lnTo>
                                <a:pt x="8" y="88"/>
                              </a:lnTo>
                              <a:lnTo>
                                <a:pt x="8" y="108"/>
                              </a:lnTo>
                              <a:lnTo>
                                <a:pt x="9" y="17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90" name="Freeform 40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47113" y="4141788"/>
                          <a:ext cx="12700" cy="292100"/>
                        </a:xfrm>
                        <a:custGeom>
                          <a:avLst/>
                          <a:gdLst>
                            <a:gd name="T0" fmla="*/ 0 w 8"/>
                            <a:gd name="T1" fmla="*/ 184 h 184"/>
                            <a:gd name="T2" fmla="*/ 0 w 8"/>
                            <a:gd name="T3" fmla="*/ 125 h 184"/>
                            <a:gd name="T4" fmla="*/ 0 w 8"/>
                            <a:gd name="T5" fmla="*/ 87 h 184"/>
                            <a:gd name="T6" fmla="*/ 0 w 8"/>
                            <a:gd name="T7" fmla="*/ 84 h 184"/>
                            <a:gd name="T8" fmla="*/ 0 w 8"/>
                            <a:gd name="T9" fmla="*/ 82 h 184"/>
                            <a:gd name="T10" fmla="*/ 1 w 8"/>
                            <a:gd name="T11" fmla="*/ 56 h 184"/>
                            <a:gd name="T12" fmla="*/ 1 w 8"/>
                            <a:gd name="T13" fmla="*/ 51 h 184"/>
                            <a:gd name="T14" fmla="*/ 1 w 8"/>
                            <a:gd name="T15" fmla="*/ 97 h 184"/>
                            <a:gd name="T16" fmla="*/ 1 w 8"/>
                            <a:gd name="T17" fmla="*/ 148 h 184"/>
                            <a:gd name="T18" fmla="*/ 1 w 8"/>
                            <a:gd name="T19" fmla="*/ 91 h 184"/>
                            <a:gd name="T20" fmla="*/ 1 w 8"/>
                            <a:gd name="T21" fmla="*/ 121 h 184"/>
                            <a:gd name="T22" fmla="*/ 2 w 8"/>
                            <a:gd name="T23" fmla="*/ 78 h 184"/>
                            <a:gd name="T24" fmla="*/ 2 w 8"/>
                            <a:gd name="T25" fmla="*/ 68 h 184"/>
                            <a:gd name="T26" fmla="*/ 2 w 8"/>
                            <a:gd name="T27" fmla="*/ 132 h 184"/>
                            <a:gd name="T28" fmla="*/ 2 w 8"/>
                            <a:gd name="T29" fmla="*/ 95 h 184"/>
                            <a:gd name="T30" fmla="*/ 3 w 8"/>
                            <a:gd name="T31" fmla="*/ 91 h 184"/>
                            <a:gd name="T32" fmla="*/ 3 w 8"/>
                            <a:gd name="T33" fmla="*/ 127 h 184"/>
                            <a:gd name="T34" fmla="*/ 3 w 8"/>
                            <a:gd name="T35" fmla="*/ 84 h 184"/>
                            <a:gd name="T36" fmla="*/ 3 w 8"/>
                            <a:gd name="T37" fmla="*/ 77 h 184"/>
                            <a:gd name="T38" fmla="*/ 3 w 8"/>
                            <a:gd name="T39" fmla="*/ 50 h 184"/>
                            <a:gd name="T40" fmla="*/ 3 w 8"/>
                            <a:gd name="T41" fmla="*/ 34 h 184"/>
                            <a:gd name="T42" fmla="*/ 3 w 8"/>
                            <a:gd name="T43" fmla="*/ 49 h 184"/>
                            <a:gd name="T44" fmla="*/ 4 w 8"/>
                            <a:gd name="T45" fmla="*/ 92 h 184"/>
                            <a:gd name="T46" fmla="*/ 4 w 8"/>
                            <a:gd name="T47" fmla="*/ 40 h 184"/>
                            <a:gd name="T48" fmla="*/ 4 w 8"/>
                            <a:gd name="T49" fmla="*/ 15 h 184"/>
                            <a:gd name="T50" fmla="*/ 4 w 8"/>
                            <a:gd name="T51" fmla="*/ 14 h 184"/>
                            <a:gd name="T52" fmla="*/ 4 w 8"/>
                            <a:gd name="T53" fmla="*/ 22 h 184"/>
                            <a:gd name="T54" fmla="*/ 4 w 8"/>
                            <a:gd name="T55" fmla="*/ 23 h 184"/>
                            <a:gd name="T56" fmla="*/ 5 w 8"/>
                            <a:gd name="T57" fmla="*/ 21 h 184"/>
                            <a:gd name="T58" fmla="*/ 5 w 8"/>
                            <a:gd name="T59" fmla="*/ 33 h 184"/>
                            <a:gd name="T60" fmla="*/ 5 w 8"/>
                            <a:gd name="T61" fmla="*/ 48 h 184"/>
                            <a:gd name="T62" fmla="*/ 5 w 8"/>
                            <a:gd name="T63" fmla="*/ 28 h 184"/>
                            <a:gd name="T64" fmla="*/ 5 w 8"/>
                            <a:gd name="T65" fmla="*/ 7 h 184"/>
                            <a:gd name="T66" fmla="*/ 6 w 8"/>
                            <a:gd name="T67" fmla="*/ 0 h 184"/>
                            <a:gd name="T68" fmla="*/ 6 w 8"/>
                            <a:gd name="T69" fmla="*/ 6 h 184"/>
                            <a:gd name="T70" fmla="*/ 6 w 8"/>
                            <a:gd name="T71" fmla="*/ 22 h 184"/>
                            <a:gd name="T72" fmla="*/ 6 w 8"/>
                            <a:gd name="T73" fmla="*/ 42 h 184"/>
                            <a:gd name="T74" fmla="*/ 6 w 8"/>
                            <a:gd name="T75" fmla="*/ 75 h 184"/>
                            <a:gd name="T76" fmla="*/ 6 w 8"/>
                            <a:gd name="T77" fmla="*/ 97 h 184"/>
                            <a:gd name="T78" fmla="*/ 7 w 8"/>
                            <a:gd name="T79" fmla="*/ 76 h 184"/>
                            <a:gd name="T80" fmla="*/ 7 w 8"/>
                            <a:gd name="T81" fmla="*/ 69 h 184"/>
                            <a:gd name="T82" fmla="*/ 7 w 8"/>
                            <a:gd name="T83" fmla="*/ 65 h 184"/>
                            <a:gd name="T84" fmla="*/ 7 w 8"/>
                            <a:gd name="T85" fmla="*/ 103 h 184"/>
                            <a:gd name="T86" fmla="*/ 8 w 8"/>
                            <a:gd name="T87" fmla="*/ 98 h 184"/>
                            <a:gd name="T88" fmla="*/ 8 w 8"/>
                            <a:gd name="T89" fmla="*/ 39 h 184"/>
                            <a:gd name="T90" fmla="*/ 8 w 8"/>
                            <a:gd name="T91" fmla="*/ 31 h 184"/>
                            <a:gd name="T92" fmla="*/ 8 w 8"/>
                            <a:gd name="T93" fmla="*/ 44 h 184"/>
                            <a:gd name="T94" fmla="*/ 8 w 8"/>
                            <a:gd name="T95" fmla="*/ 58 h 184"/>
                            <a:gd name="T96" fmla="*/ 8 w 8"/>
                            <a:gd name="T97" fmla="*/ 78 h 184"/>
                            <a:gd name="T98" fmla="*/ 8 w 8"/>
                            <a:gd name="T99" fmla="*/ 101 h 18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84">
                              <a:moveTo>
                                <a:pt x="0" y="184"/>
                              </a:moveTo>
                              <a:lnTo>
                                <a:pt x="0" y="125"/>
                              </a:lnTo>
                              <a:lnTo>
                                <a:pt x="0" y="87"/>
                              </a:lnTo>
                              <a:lnTo>
                                <a:pt x="0" y="84"/>
                              </a:lnTo>
                              <a:lnTo>
                                <a:pt x="0" y="82"/>
                              </a:lnTo>
                              <a:lnTo>
                                <a:pt x="1" y="56"/>
                              </a:lnTo>
                              <a:lnTo>
                                <a:pt x="1" y="51"/>
                              </a:lnTo>
                              <a:lnTo>
                                <a:pt x="1" y="97"/>
                              </a:lnTo>
                              <a:lnTo>
                                <a:pt x="1" y="148"/>
                              </a:lnTo>
                              <a:lnTo>
                                <a:pt x="1" y="91"/>
                              </a:lnTo>
                              <a:lnTo>
                                <a:pt x="1" y="121"/>
                              </a:lnTo>
                              <a:lnTo>
                                <a:pt x="2" y="78"/>
                              </a:lnTo>
                              <a:lnTo>
                                <a:pt x="2" y="68"/>
                              </a:lnTo>
                              <a:lnTo>
                                <a:pt x="2" y="132"/>
                              </a:lnTo>
                              <a:lnTo>
                                <a:pt x="2" y="95"/>
                              </a:lnTo>
                              <a:lnTo>
                                <a:pt x="3" y="91"/>
                              </a:lnTo>
                              <a:lnTo>
                                <a:pt x="3" y="127"/>
                              </a:lnTo>
                              <a:lnTo>
                                <a:pt x="3" y="84"/>
                              </a:lnTo>
                              <a:lnTo>
                                <a:pt x="3" y="77"/>
                              </a:lnTo>
                              <a:lnTo>
                                <a:pt x="3" y="50"/>
                              </a:lnTo>
                              <a:lnTo>
                                <a:pt x="3" y="34"/>
                              </a:lnTo>
                              <a:lnTo>
                                <a:pt x="3" y="49"/>
                              </a:lnTo>
                              <a:lnTo>
                                <a:pt x="4" y="92"/>
                              </a:lnTo>
                              <a:lnTo>
                                <a:pt x="4" y="40"/>
                              </a:lnTo>
                              <a:lnTo>
                                <a:pt x="4" y="15"/>
                              </a:lnTo>
                              <a:lnTo>
                                <a:pt x="4" y="14"/>
                              </a:lnTo>
                              <a:lnTo>
                                <a:pt x="4" y="22"/>
                              </a:lnTo>
                              <a:lnTo>
                                <a:pt x="4" y="23"/>
                              </a:lnTo>
                              <a:lnTo>
                                <a:pt x="5" y="21"/>
                              </a:lnTo>
                              <a:lnTo>
                                <a:pt x="5" y="33"/>
                              </a:lnTo>
                              <a:lnTo>
                                <a:pt x="5" y="48"/>
                              </a:lnTo>
                              <a:lnTo>
                                <a:pt x="5" y="28"/>
                              </a:lnTo>
                              <a:lnTo>
                                <a:pt x="5" y="7"/>
                              </a:lnTo>
                              <a:lnTo>
                                <a:pt x="6" y="0"/>
                              </a:lnTo>
                              <a:lnTo>
                                <a:pt x="6" y="6"/>
                              </a:lnTo>
                              <a:lnTo>
                                <a:pt x="6" y="22"/>
                              </a:lnTo>
                              <a:lnTo>
                                <a:pt x="6" y="42"/>
                              </a:lnTo>
                              <a:lnTo>
                                <a:pt x="6" y="75"/>
                              </a:lnTo>
                              <a:lnTo>
                                <a:pt x="6" y="97"/>
                              </a:lnTo>
                              <a:lnTo>
                                <a:pt x="7" y="76"/>
                              </a:lnTo>
                              <a:lnTo>
                                <a:pt x="7" y="69"/>
                              </a:lnTo>
                              <a:lnTo>
                                <a:pt x="7" y="65"/>
                              </a:lnTo>
                              <a:lnTo>
                                <a:pt x="7" y="103"/>
                              </a:lnTo>
                              <a:lnTo>
                                <a:pt x="8" y="98"/>
                              </a:lnTo>
                              <a:lnTo>
                                <a:pt x="8" y="39"/>
                              </a:lnTo>
                              <a:lnTo>
                                <a:pt x="8" y="31"/>
                              </a:lnTo>
                              <a:lnTo>
                                <a:pt x="8" y="44"/>
                              </a:lnTo>
                              <a:lnTo>
                                <a:pt x="8" y="58"/>
                              </a:lnTo>
                              <a:lnTo>
                                <a:pt x="8" y="78"/>
                              </a:lnTo>
                              <a:lnTo>
                                <a:pt x="8" y="10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91" name="Freeform 4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59813" y="4138613"/>
                          <a:ext cx="14288" cy="334963"/>
                        </a:xfrm>
                        <a:custGeom>
                          <a:avLst/>
                          <a:gdLst>
                            <a:gd name="T0" fmla="*/ 0 w 9"/>
                            <a:gd name="T1" fmla="*/ 103 h 211"/>
                            <a:gd name="T2" fmla="*/ 1 w 9"/>
                            <a:gd name="T3" fmla="*/ 106 h 211"/>
                            <a:gd name="T4" fmla="*/ 1 w 9"/>
                            <a:gd name="T5" fmla="*/ 79 h 211"/>
                            <a:gd name="T6" fmla="*/ 1 w 9"/>
                            <a:gd name="T7" fmla="*/ 54 h 211"/>
                            <a:gd name="T8" fmla="*/ 1 w 9"/>
                            <a:gd name="T9" fmla="*/ 83 h 211"/>
                            <a:gd name="T10" fmla="*/ 2 w 9"/>
                            <a:gd name="T11" fmla="*/ 155 h 211"/>
                            <a:gd name="T12" fmla="*/ 2 w 9"/>
                            <a:gd name="T13" fmla="*/ 74 h 211"/>
                            <a:gd name="T14" fmla="*/ 2 w 9"/>
                            <a:gd name="T15" fmla="*/ 88 h 211"/>
                            <a:gd name="T16" fmla="*/ 2 w 9"/>
                            <a:gd name="T17" fmla="*/ 104 h 211"/>
                            <a:gd name="T18" fmla="*/ 2 w 9"/>
                            <a:gd name="T19" fmla="*/ 90 h 211"/>
                            <a:gd name="T20" fmla="*/ 2 w 9"/>
                            <a:gd name="T21" fmla="*/ 70 h 211"/>
                            <a:gd name="T22" fmla="*/ 3 w 9"/>
                            <a:gd name="T23" fmla="*/ 44 h 211"/>
                            <a:gd name="T24" fmla="*/ 3 w 9"/>
                            <a:gd name="T25" fmla="*/ 23 h 211"/>
                            <a:gd name="T26" fmla="*/ 3 w 9"/>
                            <a:gd name="T27" fmla="*/ 19 h 211"/>
                            <a:gd name="T28" fmla="*/ 3 w 9"/>
                            <a:gd name="T29" fmla="*/ 37 h 211"/>
                            <a:gd name="T30" fmla="*/ 3 w 9"/>
                            <a:gd name="T31" fmla="*/ 54 h 211"/>
                            <a:gd name="T32" fmla="*/ 3 w 9"/>
                            <a:gd name="T33" fmla="*/ 54 h 211"/>
                            <a:gd name="T34" fmla="*/ 3 w 9"/>
                            <a:gd name="T35" fmla="*/ 65 h 211"/>
                            <a:gd name="T36" fmla="*/ 4 w 9"/>
                            <a:gd name="T37" fmla="*/ 73 h 211"/>
                            <a:gd name="T38" fmla="*/ 4 w 9"/>
                            <a:gd name="T39" fmla="*/ 71 h 211"/>
                            <a:gd name="T40" fmla="*/ 4 w 9"/>
                            <a:gd name="T41" fmla="*/ 72 h 211"/>
                            <a:gd name="T42" fmla="*/ 4 w 9"/>
                            <a:gd name="T43" fmla="*/ 77 h 211"/>
                            <a:gd name="T44" fmla="*/ 5 w 9"/>
                            <a:gd name="T45" fmla="*/ 87 h 211"/>
                            <a:gd name="T46" fmla="*/ 5 w 9"/>
                            <a:gd name="T47" fmla="*/ 83 h 211"/>
                            <a:gd name="T48" fmla="*/ 5 w 9"/>
                            <a:gd name="T49" fmla="*/ 94 h 211"/>
                            <a:gd name="T50" fmla="*/ 5 w 9"/>
                            <a:gd name="T51" fmla="*/ 165 h 211"/>
                            <a:gd name="T52" fmla="*/ 5 w 9"/>
                            <a:gd name="T53" fmla="*/ 162 h 211"/>
                            <a:gd name="T54" fmla="*/ 5 w 9"/>
                            <a:gd name="T55" fmla="*/ 151 h 211"/>
                            <a:gd name="T56" fmla="*/ 5 w 9"/>
                            <a:gd name="T57" fmla="*/ 194 h 211"/>
                            <a:gd name="T58" fmla="*/ 6 w 9"/>
                            <a:gd name="T59" fmla="*/ 211 h 211"/>
                            <a:gd name="T60" fmla="*/ 6 w 9"/>
                            <a:gd name="T61" fmla="*/ 210 h 211"/>
                            <a:gd name="T62" fmla="*/ 6 w 9"/>
                            <a:gd name="T63" fmla="*/ 154 h 211"/>
                            <a:gd name="T64" fmla="*/ 6 w 9"/>
                            <a:gd name="T65" fmla="*/ 85 h 211"/>
                            <a:gd name="T66" fmla="*/ 7 w 9"/>
                            <a:gd name="T67" fmla="*/ 67 h 211"/>
                            <a:gd name="T68" fmla="*/ 7 w 9"/>
                            <a:gd name="T69" fmla="*/ 86 h 211"/>
                            <a:gd name="T70" fmla="*/ 7 w 9"/>
                            <a:gd name="T71" fmla="*/ 127 h 211"/>
                            <a:gd name="T72" fmla="*/ 7 w 9"/>
                            <a:gd name="T73" fmla="*/ 169 h 211"/>
                            <a:gd name="T74" fmla="*/ 7 w 9"/>
                            <a:gd name="T75" fmla="*/ 140 h 211"/>
                            <a:gd name="T76" fmla="*/ 7 w 9"/>
                            <a:gd name="T77" fmla="*/ 51 h 211"/>
                            <a:gd name="T78" fmla="*/ 8 w 9"/>
                            <a:gd name="T79" fmla="*/ 11 h 211"/>
                            <a:gd name="T80" fmla="*/ 8 w 9"/>
                            <a:gd name="T81" fmla="*/ 0 h 211"/>
                            <a:gd name="T82" fmla="*/ 8 w 9"/>
                            <a:gd name="T83" fmla="*/ 19 h 211"/>
                            <a:gd name="T84" fmla="*/ 8 w 9"/>
                            <a:gd name="T85" fmla="*/ 81 h 211"/>
                            <a:gd name="T86" fmla="*/ 8 w 9"/>
                            <a:gd name="T87" fmla="*/ 150 h 211"/>
                            <a:gd name="T88" fmla="*/ 9 w 9"/>
                            <a:gd name="T89" fmla="*/ 114 h 211"/>
                            <a:gd name="T90" fmla="*/ 9 w 9"/>
                            <a:gd name="T91" fmla="*/ 100 h 211"/>
                            <a:gd name="T92" fmla="*/ 9 w 9"/>
                            <a:gd name="T93" fmla="*/ 80 h 211"/>
                            <a:gd name="T94" fmla="*/ 9 w 9"/>
                            <a:gd name="T95" fmla="*/ 74 h 211"/>
                            <a:gd name="T96" fmla="*/ 9 w 9"/>
                            <a:gd name="T97" fmla="*/ 75 h 211"/>
                            <a:gd name="T98" fmla="*/ 9 w 9"/>
                            <a:gd name="T99" fmla="*/ 90 h 21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1">
                              <a:moveTo>
                                <a:pt x="0" y="103"/>
                              </a:moveTo>
                              <a:lnTo>
                                <a:pt x="1" y="106"/>
                              </a:lnTo>
                              <a:lnTo>
                                <a:pt x="1" y="79"/>
                              </a:lnTo>
                              <a:lnTo>
                                <a:pt x="1" y="54"/>
                              </a:lnTo>
                              <a:lnTo>
                                <a:pt x="1" y="83"/>
                              </a:lnTo>
                              <a:lnTo>
                                <a:pt x="2" y="155"/>
                              </a:lnTo>
                              <a:lnTo>
                                <a:pt x="2" y="74"/>
                              </a:lnTo>
                              <a:lnTo>
                                <a:pt x="2" y="88"/>
                              </a:lnTo>
                              <a:lnTo>
                                <a:pt x="2" y="104"/>
                              </a:lnTo>
                              <a:lnTo>
                                <a:pt x="2" y="90"/>
                              </a:lnTo>
                              <a:lnTo>
                                <a:pt x="2" y="70"/>
                              </a:lnTo>
                              <a:lnTo>
                                <a:pt x="3" y="44"/>
                              </a:lnTo>
                              <a:lnTo>
                                <a:pt x="3" y="23"/>
                              </a:lnTo>
                              <a:lnTo>
                                <a:pt x="3" y="19"/>
                              </a:lnTo>
                              <a:lnTo>
                                <a:pt x="3" y="37"/>
                              </a:lnTo>
                              <a:lnTo>
                                <a:pt x="3" y="54"/>
                              </a:lnTo>
                              <a:lnTo>
                                <a:pt x="3" y="54"/>
                              </a:lnTo>
                              <a:lnTo>
                                <a:pt x="3" y="65"/>
                              </a:lnTo>
                              <a:lnTo>
                                <a:pt x="4" y="73"/>
                              </a:lnTo>
                              <a:lnTo>
                                <a:pt x="4" y="71"/>
                              </a:lnTo>
                              <a:lnTo>
                                <a:pt x="4" y="72"/>
                              </a:lnTo>
                              <a:lnTo>
                                <a:pt x="4" y="77"/>
                              </a:lnTo>
                              <a:lnTo>
                                <a:pt x="5" y="87"/>
                              </a:lnTo>
                              <a:lnTo>
                                <a:pt x="5" y="83"/>
                              </a:lnTo>
                              <a:lnTo>
                                <a:pt x="5" y="94"/>
                              </a:lnTo>
                              <a:lnTo>
                                <a:pt x="5" y="165"/>
                              </a:lnTo>
                              <a:lnTo>
                                <a:pt x="5" y="162"/>
                              </a:lnTo>
                              <a:lnTo>
                                <a:pt x="5" y="151"/>
                              </a:lnTo>
                              <a:lnTo>
                                <a:pt x="5" y="194"/>
                              </a:lnTo>
                              <a:lnTo>
                                <a:pt x="6" y="211"/>
                              </a:lnTo>
                              <a:lnTo>
                                <a:pt x="6" y="210"/>
                              </a:lnTo>
                              <a:lnTo>
                                <a:pt x="6" y="154"/>
                              </a:lnTo>
                              <a:lnTo>
                                <a:pt x="6" y="85"/>
                              </a:lnTo>
                              <a:lnTo>
                                <a:pt x="7" y="67"/>
                              </a:lnTo>
                              <a:lnTo>
                                <a:pt x="7" y="86"/>
                              </a:lnTo>
                              <a:lnTo>
                                <a:pt x="7" y="127"/>
                              </a:lnTo>
                              <a:lnTo>
                                <a:pt x="7" y="169"/>
                              </a:lnTo>
                              <a:lnTo>
                                <a:pt x="7" y="140"/>
                              </a:lnTo>
                              <a:lnTo>
                                <a:pt x="7" y="51"/>
                              </a:lnTo>
                              <a:lnTo>
                                <a:pt x="8" y="11"/>
                              </a:lnTo>
                              <a:lnTo>
                                <a:pt x="8" y="0"/>
                              </a:lnTo>
                              <a:lnTo>
                                <a:pt x="8" y="19"/>
                              </a:lnTo>
                              <a:lnTo>
                                <a:pt x="8" y="81"/>
                              </a:lnTo>
                              <a:lnTo>
                                <a:pt x="8" y="150"/>
                              </a:lnTo>
                              <a:lnTo>
                                <a:pt x="9" y="114"/>
                              </a:lnTo>
                              <a:lnTo>
                                <a:pt x="9" y="100"/>
                              </a:lnTo>
                              <a:lnTo>
                                <a:pt x="9" y="80"/>
                              </a:lnTo>
                              <a:lnTo>
                                <a:pt x="9" y="74"/>
                              </a:lnTo>
                              <a:lnTo>
                                <a:pt x="9" y="75"/>
                              </a:lnTo>
                              <a:lnTo>
                                <a:pt x="9" y="9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92" name="Freeform 41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74100" y="4192588"/>
                          <a:ext cx="14288" cy="295275"/>
                        </a:xfrm>
                        <a:custGeom>
                          <a:avLst/>
                          <a:gdLst>
                            <a:gd name="T0" fmla="*/ 0 w 9"/>
                            <a:gd name="T1" fmla="*/ 56 h 186"/>
                            <a:gd name="T2" fmla="*/ 1 w 9"/>
                            <a:gd name="T3" fmla="*/ 106 h 186"/>
                            <a:gd name="T4" fmla="*/ 1 w 9"/>
                            <a:gd name="T5" fmla="*/ 113 h 186"/>
                            <a:gd name="T6" fmla="*/ 1 w 9"/>
                            <a:gd name="T7" fmla="*/ 54 h 186"/>
                            <a:gd name="T8" fmla="*/ 1 w 9"/>
                            <a:gd name="T9" fmla="*/ 35 h 186"/>
                            <a:gd name="T10" fmla="*/ 1 w 9"/>
                            <a:gd name="T11" fmla="*/ 39 h 186"/>
                            <a:gd name="T12" fmla="*/ 1 w 9"/>
                            <a:gd name="T13" fmla="*/ 52 h 186"/>
                            <a:gd name="T14" fmla="*/ 1 w 9"/>
                            <a:gd name="T15" fmla="*/ 77 h 186"/>
                            <a:gd name="T16" fmla="*/ 2 w 9"/>
                            <a:gd name="T17" fmla="*/ 175 h 186"/>
                            <a:gd name="T18" fmla="*/ 2 w 9"/>
                            <a:gd name="T19" fmla="*/ 66 h 186"/>
                            <a:gd name="T20" fmla="*/ 2 w 9"/>
                            <a:gd name="T21" fmla="*/ 42 h 186"/>
                            <a:gd name="T22" fmla="*/ 2 w 9"/>
                            <a:gd name="T23" fmla="*/ 61 h 186"/>
                            <a:gd name="T24" fmla="*/ 3 w 9"/>
                            <a:gd name="T25" fmla="*/ 186 h 186"/>
                            <a:gd name="T26" fmla="*/ 3 w 9"/>
                            <a:gd name="T27" fmla="*/ 62 h 186"/>
                            <a:gd name="T28" fmla="*/ 3 w 9"/>
                            <a:gd name="T29" fmla="*/ 15 h 186"/>
                            <a:gd name="T30" fmla="*/ 3 w 9"/>
                            <a:gd name="T31" fmla="*/ 0 h 186"/>
                            <a:gd name="T32" fmla="*/ 3 w 9"/>
                            <a:gd name="T33" fmla="*/ 5 h 186"/>
                            <a:gd name="T34" fmla="*/ 3 w 9"/>
                            <a:gd name="T35" fmla="*/ 28 h 186"/>
                            <a:gd name="T36" fmla="*/ 4 w 9"/>
                            <a:gd name="T37" fmla="*/ 45 h 186"/>
                            <a:gd name="T38" fmla="*/ 4 w 9"/>
                            <a:gd name="T39" fmla="*/ 38 h 186"/>
                            <a:gd name="T40" fmla="*/ 4 w 9"/>
                            <a:gd name="T41" fmla="*/ 43 h 186"/>
                            <a:gd name="T42" fmla="*/ 4 w 9"/>
                            <a:gd name="T43" fmla="*/ 69 h 186"/>
                            <a:gd name="T44" fmla="*/ 4 w 9"/>
                            <a:gd name="T45" fmla="*/ 95 h 186"/>
                            <a:gd name="T46" fmla="*/ 5 w 9"/>
                            <a:gd name="T47" fmla="*/ 86 h 186"/>
                            <a:gd name="T48" fmla="*/ 5 w 9"/>
                            <a:gd name="T49" fmla="*/ 67 h 186"/>
                            <a:gd name="T50" fmla="*/ 5 w 9"/>
                            <a:gd name="T51" fmla="*/ 51 h 186"/>
                            <a:gd name="T52" fmla="*/ 5 w 9"/>
                            <a:gd name="T53" fmla="*/ 43 h 186"/>
                            <a:gd name="T54" fmla="*/ 5 w 9"/>
                            <a:gd name="T55" fmla="*/ 64 h 186"/>
                            <a:gd name="T56" fmla="*/ 5 w 9"/>
                            <a:gd name="T57" fmla="*/ 157 h 186"/>
                            <a:gd name="T58" fmla="*/ 6 w 9"/>
                            <a:gd name="T59" fmla="*/ 67 h 186"/>
                            <a:gd name="T60" fmla="*/ 6 w 9"/>
                            <a:gd name="T61" fmla="*/ 38 h 186"/>
                            <a:gd name="T62" fmla="*/ 6 w 9"/>
                            <a:gd name="T63" fmla="*/ 38 h 186"/>
                            <a:gd name="T64" fmla="*/ 6 w 9"/>
                            <a:gd name="T65" fmla="*/ 32 h 186"/>
                            <a:gd name="T66" fmla="*/ 7 w 9"/>
                            <a:gd name="T67" fmla="*/ 21 h 186"/>
                            <a:gd name="T68" fmla="*/ 7 w 9"/>
                            <a:gd name="T69" fmla="*/ 43 h 186"/>
                            <a:gd name="T70" fmla="*/ 7 w 9"/>
                            <a:gd name="T71" fmla="*/ 112 h 186"/>
                            <a:gd name="T72" fmla="*/ 7 w 9"/>
                            <a:gd name="T73" fmla="*/ 35 h 186"/>
                            <a:gd name="T74" fmla="*/ 7 w 9"/>
                            <a:gd name="T75" fmla="*/ 20 h 186"/>
                            <a:gd name="T76" fmla="*/ 7 w 9"/>
                            <a:gd name="T77" fmla="*/ 48 h 186"/>
                            <a:gd name="T78" fmla="*/ 7 w 9"/>
                            <a:gd name="T79" fmla="*/ 160 h 186"/>
                            <a:gd name="T80" fmla="*/ 8 w 9"/>
                            <a:gd name="T81" fmla="*/ 123 h 186"/>
                            <a:gd name="T82" fmla="*/ 8 w 9"/>
                            <a:gd name="T83" fmla="*/ 112 h 186"/>
                            <a:gd name="T84" fmla="*/ 8 w 9"/>
                            <a:gd name="T85" fmla="*/ 73 h 186"/>
                            <a:gd name="T86" fmla="*/ 8 w 9"/>
                            <a:gd name="T87" fmla="*/ 43 h 186"/>
                            <a:gd name="T88" fmla="*/ 9 w 9"/>
                            <a:gd name="T89" fmla="*/ 37 h 186"/>
                            <a:gd name="T90" fmla="*/ 9 w 9"/>
                            <a:gd name="T91" fmla="*/ 44 h 186"/>
                            <a:gd name="T92" fmla="*/ 9 w 9"/>
                            <a:gd name="T93" fmla="*/ 54 h 186"/>
                            <a:gd name="T94" fmla="*/ 9 w 9"/>
                            <a:gd name="T95" fmla="*/ 70 h 186"/>
                            <a:gd name="T96" fmla="*/ 9 w 9"/>
                            <a:gd name="T97" fmla="*/ 121 h 186"/>
                            <a:gd name="T98" fmla="*/ 9 w 9"/>
                            <a:gd name="T99" fmla="*/ 135 h 18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6">
                              <a:moveTo>
                                <a:pt x="0" y="56"/>
                              </a:moveTo>
                              <a:lnTo>
                                <a:pt x="1" y="106"/>
                              </a:lnTo>
                              <a:lnTo>
                                <a:pt x="1" y="113"/>
                              </a:lnTo>
                              <a:lnTo>
                                <a:pt x="1" y="54"/>
                              </a:lnTo>
                              <a:lnTo>
                                <a:pt x="1" y="35"/>
                              </a:lnTo>
                              <a:lnTo>
                                <a:pt x="1" y="39"/>
                              </a:lnTo>
                              <a:lnTo>
                                <a:pt x="1" y="52"/>
                              </a:lnTo>
                              <a:lnTo>
                                <a:pt x="1" y="77"/>
                              </a:lnTo>
                              <a:lnTo>
                                <a:pt x="2" y="175"/>
                              </a:lnTo>
                              <a:lnTo>
                                <a:pt x="2" y="66"/>
                              </a:lnTo>
                              <a:lnTo>
                                <a:pt x="2" y="42"/>
                              </a:lnTo>
                              <a:lnTo>
                                <a:pt x="2" y="61"/>
                              </a:lnTo>
                              <a:lnTo>
                                <a:pt x="3" y="186"/>
                              </a:lnTo>
                              <a:lnTo>
                                <a:pt x="3" y="62"/>
                              </a:lnTo>
                              <a:lnTo>
                                <a:pt x="3" y="15"/>
                              </a:lnTo>
                              <a:lnTo>
                                <a:pt x="3" y="0"/>
                              </a:lnTo>
                              <a:lnTo>
                                <a:pt x="3" y="5"/>
                              </a:lnTo>
                              <a:lnTo>
                                <a:pt x="3" y="28"/>
                              </a:lnTo>
                              <a:lnTo>
                                <a:pt x="4" y="45"/>
                              </a:lnTo>
                              <a:lnTo>
                                <a:pt x="4" y="38"/>
                              </a:lnTo>
                              <a:lnTo>
                                <a:pt x="4" y="43"/>
                              </a:lnTo>
                              <a:lnTo>
                                <a:pt x="4" y="69"/>
                              </a:lnTo>
                              <a:lnTo>
                                <a:pt x="4" y="95"/>
                              </a:lnTo>
                              <a:lnTo>
                                <a:pt x="5" y="86"/>
                              </a:lnTo>
                              <a:lnTo>
                                <a:pt x="5" y="67"/>
                              </a:lnTo>
                              <a:lnTo>
                                <a:pt x="5" y="51"/>
                              </a:lnTo>
                              <a:lnTo>
                                <a:pt x="5" y="43"/>
                              </a:lnTo>
                              <a:lnTo>
                                <a:pt x="5" y="64"/>
                              </a:lnTo>
                              <a:lnTo>
                                <a:pt x="5" y="157"/>
                              </a:lnTo>
                              <a:lnTo>
                                <a:pt x="6" y="67"/>
                              </a:lnTo>
                              <a:lnTo>
                                <a:pt x="6" y="38"/>
                              </a:lnTo>
                              <a:lnTo>
                                <a:pt x="6" y="38"/>
                              </a:lnTo>
                              <a:lnTo>
                                <a:pt x="6" y="32"/>
                              </a:lnTo>
                              <a:lnTo>
                                <a:pt x="7" y="21"/>
                              </a:lnTo>
                              <a:lnTo>
                                <a:pt x="7" y="43"/>
                              </a:lnTo>
                              <a:lnTo>
                                <a:pt x="7" y="112"/>
                              </a:lnTo>
                              <a:lnTo>
                                <a:pt x="7" y="35"/>
                              </a:lnTo>
                              <a:lnTo>
                                <a:pt x="7" y="20"/>
                              </a:lnTo>
                              <a:lnTo>
                                <a:pt x="7" y="48"/>
                              </a:lnTo>
                              <a:lnTo>
                                <a:pt x="7" y="160"/>
                              </a:lnTo>
                              <a:lnTo>
                                <a:pt x="8" y="123"/>
                              </a:lnTo>
                              <a:lnTo>
                                <a:pt x="8" y="112"/>
                              </a:lnTo>
                              <a:lnTo>
                                <a:pt x="8" y="73"/>
                              </a:lnTo>
                              <a:lnTo>
                                <a:pt x="8" y="43"/>
                              </a:lnTo>
                              <a:lnTo>
                                <a:pt x="9" y="37"/>
                              </a:lnTo>
                              <a:lnTo>
                                <a:pt x="9" y="44"/>
                              </a:lnTo>
                              <a:lnTo>
                                <a:pt x="9" y="54"/>
                              </a:lnTo>
                              <a:lnTo>
                                <a:pt x="9" y="70"/>
                              </a:lnTo>
                              <a:lnTo>
                                <a:pt x="9" y="121"/>
                              </a:lnTo>
                              <a:lnTo>
                                <a:pt x="9" y="13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93" name="Freeform 41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88388" y="4187825"/>
                          <a:ext cx="14288" cy="241300"/>
                        </a:xfrm>
                        <a:custGeom>
                          <a:avLst/>
                          <a:gdLst>
                            <a:gd name="T0" fmla="*/ 0 w 9"/>
                            <a:gd name="T1" fmla="*/ 138 h 152"/>
                            <a:gd name="T2" fmla="*/ 0 w 9"/>
                            <a:gd name="T3" fmla="*/ 64 h 152"/>
                            <a:gd name="T4" fmla="*/ 1 w 9"/>
                            <a:gd name="T5" fmla="*/ 45 h 152"/>
                            <a:gd name="T6" fmla="*/ 1 w 9"/>
                            <a:gd name="T7" fmla="*/ 53 h 152"/>
                            <a:gd name="T8" fmla="*/ 1 w 9"/>
                            <a:gd name="T9" fmla="*/ 87 h 152"/>
                            <a:gd name="T10" fmla="*/ 1 w 9"/>
                            <a:gd name="T11" fmla="*/ 66 h 152"/>
                            <a:gd name="T12" fmla="*/ 1 w 9"/>
                            <a:gd name="T13" fmla="*/ 20 h 152"/>
                            <a:gd name="T14" fmla="*/ 1 w 9"/>
                            <a:gd name="T15" fmla="*/ 0 h 152"/>
                            <a:gd name="T16" fmla="*/ 2 w 9"/>
                            <a:gd name="T17" fmla="*/ 9 h 152"/>
                            <a:gd name="T18" fmla="*/ 2 w 9"/>
                            <a:gd name="T19" fmla="*/ 57 h 152"/>
                            <a:gd name="T20" fmla="*/ 2 w 9"/>
                            <a:gd name="T21" fmla="*/ 82 h 152"/>
                            <a:gd name="T22" fmla="*/ 2 w 9"/>
                            <a:gd name="T23" fmla="*/ 85 h 152"/>
                            <a:gd name="T24" fmla="*/ 3 w 9"/>
                            <a:gd name="T25" fmla="*/ 152 h 152"/>
                            <a:gd name="T26" fmla="*/ 3 w 9"/>
                            <a:gd name="T27" fmla="*/ 46 h 152"/>
                            <a:gd name="T28" fmla="*/ 3 w 9"/>
                            <a:gd name="T29" fmla="*/ 38 h 152"/>
                            <a:gd name="T30" fmla="*/ 3 w 9"/>
                            <a:gd name="T31" fmla="*/ 84 h 152"/>
                            <a:gd name="T32" fmla="*/ 3 w 9"/>
                            <a:gd name="T33" fmla="*/ 108 h 152"/>
                            <a:gd name="T34" fmla="*/ 3 w 9"/>
                            <a:gd name="T35" fmla="*/ 75 h 152"/>
                            <a:gd name="T36" fmla="*/ 3 w 9"/>
                            <a:gd name="T37" fmla="*/ 107 h 152"/>
                            <a:gd name="T38" fmla="*/ 4 w 9"/>
                            <a:gd name="T39" fmla="*/ 88 h 152"/>
                            <a:gd name="T40" fmla="*/ 4 w 9"/>
                            <a:gd name="T41" fmla="*/ 57 h 152"/>
                            <a:gd name="T42" fmla="*/ 4 w 9"/>
                            <a:gd name="T43" fmla="*/ 57 h 152"/>
                            <a:gd name="T44" fmla="*/ 4 w 9"/>
                            <a:gd name="T45" fmla="*/ 75 h 152"/>
                            <a:gd name="T46" fmla="*/ 5 w 9"/>
                            <a:gd name="T47" fmla="*/ 98 h 152"/>
                            <a:gd name="T48" fmla="*/ 5 w 9"/>
                            <a:gd name="T49" fmla="*/ 62 h 152"/>
                            <a:gd name="T50" fmla="*/ 5 w 9"/>
                            <a:gd name="T51" fmla="*/ 41 h 152"/>
                            <a:gd name="T52" fmla="*/ 5 w 9"/>
                            <a:gd name="T53" fmla="*/ 46 h 152"/>
                            <a:gd name="T54" fmla="*/ 5 w 9"/>
                            <a:gd name="T55" fmla="*/ 69 h 152"/>
                            <a:gd name="T56" fmla="*/ 5 w 9"/>
                            <a:gd name="T57" fmla="*/ 75 h 152"/>
                            <a:gd name="T58" fmla="*/ 6 w 9"/>
                            <a:gd name="T59" fmla="*/ 41 h 152"/>
                            <a:gd name="T60" fmla="*/ 6 w 9"/>
                            <a:gd name="T61" fmla="*/ 14 h 152"/>
                            <a:gd name="T62" fmla="*/ 6 w 9"/>
                            <a:gd name="T63" fmla="*/ 2 h 152"/>
                            <a:gd name="T64" fmla="*/ 6 w 9"/>
                            <a:gd name="T65" fmla="*/ 2 h 152"/>
                            <a:gd name="T66" fmla="*/ 6 w 9"/>
                            <a:gd name="T67" fmla="*/ 13 h 152"/>
                            <a:gd name="T68" fmla="*/ 7 w 9"/>
                            <a:gd name="T69" fmla="*/ 33 h 152"/>
                            <a:gd name="T70" fmla="*/ 7 w 9"/>
                            <a:gd name="T71" fmla="*/ 85 h 152"/>
                            <a:gd name="T72" fmla="*/ 7 w 9"/>
                            <a:gd name="T73" fmla="*/ 118 h 152"/>
                            <a:gd name="T74" fmla="*/ 7 w 9"/>
                            <a:gd name="T75" fmla="*/ 56 h 152"/>
                            <a:gd name="T76" fmla="*/ 7 w 9"/>
                            <a:gd name="T77" fmla="*/ 61 h 152"/>
                            <a:gd name="T78" fmla="*/ 7 w 9"/>
                            <a:gd name="T79" fmla="*/ 134 h 152"/>
                            <a:gd name="T80" fmla="*/ 8 w 9"/>
                            <a:gd name="T81" fmla="*/ 60 h 152"/>
                            <a:gd name="T82" fmla="*/ 8 w 9"/>
                            <a:gd name="T83" fmla="*/ 33 h 152"/>
                            <a:gd name="T84" fmla="*/ 8 w 9"/>
                            <a:gd name="T85" fmla="*/ 35 h 152"/>
                            <a:gd name="T86" fmla="*/ 8 w 9"/>
                            <a:gd name="T87" fmla="*/ 41 h 152"/>
                            <a:gd name="T88" fmla="*/ 8 w 9"/>
                            <a:gd name="T89" fmla="*/ 52 h 152"/>
                            <a:gd name="T90" fmla="*/ 8 w 9"/>
                            <a:gd name="T91" fmla="*/ 62 h 152"/>
                            <a:gd name="T92" fmla="*/ 8 w 9"/>
                            <a:gd name="T93" fmla="*/ 58 h 152"/>
                            <a:gd name="T94" fmla="*/ 9 w 9"/>
                            <a:gd name="T95" fmla="*/ 71 h 152"/>
                            <a:gd name="T96" fmla="*/ 9 w 9"/>
                            <a:gd name="T97" fmla="*/ 126 h 152"/>
                            <a:gd name="T98" fmla="*/ 9 w 9"/>
                            <a:gd name="T99" fmla="*/ 145 h 15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2">
                              <a:moveTo>
                                <a:pt x="0" y="138"/>
                              </a:moveTo>
                              <a:lnTo>
                                <a:pt x="0" y="64"/>
                              </a:lnTo>
                              <a:lnTo>
                                <a:pt x="1" y="45"/>
                              </a:lnTo>
                              <a:lnTo>
                                <a:pt x="1" y="53"/>
                              </a:lnTo>
                              <a:lnTo>
                                <a:pt x="1" y="87"/>
                              </a:lnTo>
                              <a:lnTo>
                                <a:pt x="1" y="66"/>
                              </a:lnTo>
                              <a:lnTo>
                                <a:pt x="1" y="20"/>
                              </a:lnTo>
                              <a:lnTo>
                                <a:pt x="1" y="0"/>
                              </a:lnTo>
                              <a:lnTo>
                                <a:pt x="2" y="9"/>
                              </a:lnTo>
                              <a:lnTo>
                                <a:pt x="2" y="57"/>
                              </a:lnTo>
                              <a:lnTo>
                                <a:pt x="2" y="82"/>
                              </a:lnTo>
                              <a:lnTo>
                                <a:pt x="2" y="85"/>
                              </a:lnTo>
                              <a:lnTo>
                                <a:pt x="3" y="152"/>
                              </a:lnTo>
                              <a:lnTo>
                                <a:pt x="3" y="46"/>
                              </a:lnTo>
                              <a:lnTo>
                                <a:pt x="3" y="38"/>
                              </a:lnTo>
                              <a:lnTo>
                                <a:pt x="3" y="84"/>
                              </a:lnTo>
                              <a:lnTo>
                                <a:pt x="3" y="108"/>
                              </a:lnTo>
                              <a:lnTo>
                                <a:pt x="3" y="75"/>
                              </a:lnTo>
                              <a:lnTo>
                                <a:pt x="3" y="107"/>
                              </a:lnTo>
                              <a:lnTo>
                                <a:pt x="4" y="88"/>
                              </a:lnTo>
                              <a:lnTo>
                                <a:pt x="4" y="57"/>
                              </a:lnTo>
                              <a:lnTo>
                                <a:pt x="4" y="57"/>
                              </a:lnTo>
                              <a:lnTo>
                                <a:pt x="4" y="75"/>
                              </a:lnTo>
                              <a:lnTo>
                                <a:pt x="5" y="98"/>
                              </a:lnTo>
                              <a:lnTo>
                                <a:pt x="5" y="62"/>
                              </a:lnTo>
                              <a:lnTo>
                                <a:pt x="5" y="41"/>
                              </a:lnTo>
                              <a:lnTo>
                                <a:pt x="5" y="46"/>
                              </a:lnTo>
                              <a:lnTo>
                                <a:pt x="5" y="69"/>
                              </a:lnTo>
                              <a:lnTo>
                                <a:pt x="5" y="75"/>
                              </a:lnTo>
                              <a:lnTo>
                                <a:pt x="6" y="41"/>
                              </a:lnTo>
                              <a:lnTo>
                                <a:pt x="6" y="14"/>
                              </a:lnTo>
                              <a:lnTo>
                                <a:pt x="6" y="2"/>
                              </a:lnTo>
                              <a:lnTo>
                                <a:pt x="6" y="2"/>
                              </a:lnTo>
                              <a:lnTo>
                                <a:pt x="6" y="13"/>
                              </a:lnTo>
                              <a:lnTo>
                                <a:pt x="7" y="33"/>
                              </a:lnTo>
                              <a:lnTo>
                                <a:pt x="7" y="85"/>
                              </a:lnTo>
                              <a:lnTo>
                                <a:pt x="7" y="118"/>
                              </a:lnTo>
                              <a:lnTo>
                                <a:pt x="7" y="56"/>
                              </a:lnTo>
                              <a:lnTo>
                                <a:pt x="7" y="61"/>
                              </a:lnTo>
                              <a:lnTo>
                                <a:pt x="7" y="134"/>
                              </a:lnTo>
                              <a:lnTo>
                                <a:pt x="8" y="60"/>
                              </a:lnTo>
                              <a:lnTo>
                                <a:pt x="8" y="33"/>
                              </a:lnTo>
                              <a:lnTo>
                                <a:pt x="8" y="35"/>
                              </a:lnTo>
                              <a:lnTo>
                                <a:pt x="8" y="41"/>
                              </a:lnTo>
                              <a:lnTo>
                                <a:pt x="8" y="52"/>
                              </a:lnTo>
                              <a:lnTo>
                                <a:pt x="8" y="62"/>
                              </a:lnTo>
                              <a:lnTo>
                                <a:pt x="8" y="58"/>
                              </a:lnTo>
                              <a:lnTo>
                                <a:pt x="9" y="71"/>
                              </a:lnTo>
                              <a:lnTo>
                                <a:pt x="9" y="126"/>
                              </a:lnTo>
                              <a:lnTo>
                                <a:pt x="9" y="14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94" name="Freeform 41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02675" y="4143375"/>
                          <a:ext cx="14288" cy="312738"/>
                        </a:xfrm>
                        <a:custGeom>
                          <a:avLst/>
                          <a:gdLst>
                            <a:gd name="T0" fmla="*/ 0 w 9"/>
                            <a:gd name="T1" fmla="*/ 173 h 197"/>
                            <a:gd name="T2" fmla="*/ 0 w 9"/>
                            <a:gd name="T3" fmla="*/ 103 h 197"/>
                            <a:gd name="T4" fmla="*/ 1 w 9"/>
                            <a:gd name="T5" fmla="*/ 66 h 197"/>
                            <a:gd name="T6" fmla="*/ 1 w 9"/>
                            <a:gd name="T7" fmla="*/ 50 h 197"/>
                            <a:gd name="T8" fmla="*/ 1 w 9"/>
                            <a:gd name="T9" fmla="*/ 48 h 197"/>
                            <a:gd name="T10" fmla="*/ 1 w 9"/>
                            <a:gd name="T11" fmla="*/ 51 h 197"/>
                            <a:gd name="T12" fmla="*/ 1 w 9"/>
                            <a:gd name="T13" fmla="*/ 56 h 197"/>
                            <a:gd name="T14" fmla="*/ 1 w 9"/>
                            <a:gd name="T15" fmla="*/ 59 h 197"/>
                            <a:gd name="T16" fmla="*/ 2 w 9"/>
                            <a:gd name="T17" fmla="*/ 40 h 197"/>
                            <a:gd name="T18" fmla="*/ 2 w 9"/>
                            <a:gd name="T19" fmla="*/ 29 h 197"/>
                            <a:gd name="T20" fmla="*/ 2 w 9"/>
                            <a:gd name="T21" fmla="*/ 38 h 197"/>
                            <a:gd name="T22" fmla="*/ 2 w 9"/>
                            <a:gd name="T23" fmla="*/ 63 h 197"/>
                            <a:gd name="T24" fmla="*/ 2 w 9"/>
                            <a:gd name="T25" fmla="*/ 75 h 197"/>
                            <a:gd name="T26" fmla="*/ 3 w 9"/>
                            <a:gd name="T27" fmla="*/ 67 h 197"/>
                            <a:gd name="T28" fmla="*/ 3 w 9"/>
                            <a:gd name="T29" fmla="*/ 73 h 197"/>
                            <a:gd name="T30" fmla="*/ 3 w 9"/>
                            <a:gd name="T31" fmla="*/ 91 h 197"/>
                            <a:gd name="T32" fmla="*/ 3 w 9"/>
                            <a:gd name="T33" fmla="*/ 94 h 197"/>
                            <a:gd name="T34" fmla="*/ 3 w 9"/>
                            <a:gd name="T35" fmla="*/ 43 h 197"/>
                            <a:gd name="T36" fmla="*/ 3 w 9"/>
                            <a:gd name="T37" fmla="*/ 7 h 197"/>
                            <a:gd name="T38" fmla="*/ 4 w 9"/>
                            <a:gd name="T39" fmla="*/ 0 h 197"/>
                            <a:gd name="T40" fmla="*/ 4 w 9"/>
                            <a:gd name="T41" fmla="*/ 21 h 197"/>
                            <a:gd name="T42" fmla="*/ 4 w 9"/>
                            <a:gd name="T43" fmla="*/ 74 h 197"/>
                            <a:gd name="T44" fmla="*/ 4 w 9"/>
                            <a:gd name="T45" fmla="*/ 131 h 197"/>
                            <a:gd name="T46" fmla="*/ 5 w 9"/>
                            <a:gd name="T47" fmla="*/ 147 h 197"/>
                            <a:gd name="T48" fmla="*/ 5 w 9"/>
                            <a:gd name="T49" fmla="*/ 75 h 197"/>
                            <a:gd name="T50" fmla="*/ 5 w 9"/>
                            <a:gd name="T51" fmla="*/ 59 h 197"/>
                            <a:gd name="T52" fmla="*/ 5 w 9"/>
                            <a:gd name="T53" fmla="*/ 81 h 197"/>
                            <a:gd name="T54" fmla="*/ 5 w 9"/>
                            <a:gd name="T55" fmla="*/ 111 h 197"/>
                            <a:gd name="T56" fmla="*/ 5 w 9"/>
                            <a:gd name="T57" fmla="*/ 113 h 197"/>
                            <a:gd name="T58" fmla="*/ 5 w 9"/>
                            <a:gd name="T59" fmla="*/ 114 h 197"/>
                            <a:gd name="T60" fmla="*/ 6 w 9"/>
                            <a:gd name="T61" fmla="*/ 110 h 197"/>
                            <a:gd name="T62" fmla="*/ 6 w 9"/>
                            <a:gd name="T63" fmla="*/ 119 h 197"/>
                            <a:gd name="T64" fmla="*/ 6 w 9"/>
                            <a:gd name="T65" fmla="*/ 127 h 197"/>
                            <a:gd name="T66" fmla="*/ 6 w 9"/>
                            <a:gd name="T67" fmla="*/ 137 h 197"/>
                            <a:gd name="T68" fmla="*/ 6 w 9"/>
                            <a:gd name="T69" fmla="*/ 197 h 197"/>
                            <a:gd name="T70" fmla="*/ 6 w 9"/>
                            <a:gd name="T71" fmla="*/ 118 h 197"/>
                            <a:gd name="T72" fmla="*/ 7 w 9"/>
                            <a:gd name="T73" fmla="*/ 68 h 197"/>
                            <a:gd name="T74" fmla="*/ 7 w 9"/>
                            <a:gd name="T75" fmla="*/ 54 h 197"/>
                            <a:gd name="T76" fmla="*/ 7 w 9"/>
                            <a:gd name="T77" fmla="*/ 57 h 197"/>
                            <a:gd name="T78" fmla="*/ 7 w 9"/>
                            <a:gd name="T79" fmla="*/ 69 h 197"/>
                            <a:gd name="T80" fmla="*/ 7 w 9"/>
                            <a:gd name="T81" fmla="*/ 84 h 197"/>
                            <a:gd name="T82" fmla="*/ 8 w 9"/>
                            <a:gd name="T83" fmla="*/ 71 h 197"/>
                            <a:gd name="T84" fmla="*/ 8 w 9"/>
                            <a:gd name="T85" fmla="*/ 57 h 197"/>
                            <a:gd name="T86" fmla="*/ 8 w 9"/>
                            <a:gd name="T87" fmla="*/ 66 h 197"/>
                            <a:gd name="T88" fmla="*/ 8 w 9"/>
                            <a:gd name="T89" fmla="*/ 78 h 197"/>
                            <a:gd name="T90" fmla="*/ 8 w 9"/>
                            <a:gd name="T91" fmla="*/ 65 h 197"/>
                            <a:gd name="T92" fmla="*/ 8 w 9"/>
                            <a:gd name="T93" fmla="*/ 45 h 197"/>
                            <a:gd name="T94" fmla="*/ 9 w 9"/>
                            <a:gd name="T95" fmla="*/ 40 h 197"/>
                            <a:gd name="T96" fmla="*/ 9 w 9"/>
                            <a:gd name="T97" fmla="*/ 52 h 197"/>
                            <a:gd name="T98" fmla="*/ 9 w 9"/>
                            <a:gd name="T99" fmla="*/ 72 h 19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7">
                              <a:moveTo>
                                <a:pt x="0" y="173"/>
                              </a:moveTo>
                              <a:lnTo>
                                <a:pt x="0" y="103"/>
                              </a:lnTo>
                              <a:lnTo>
                                <a:pt x="1" y="66"/>
                              </a:lnTo>
                              <a:lnTo>
                                <a:pt x="1" y="50"/>
                              </a:lnTo>
                              <a:lnTo>
                                <a:pt x="1" y="48"/>
                              </a:lnTo>
                              <a:lnTo>
                                <a:pt x="1" y="51"/>
                              </a:lnTo>
                              <a:lnTo>
                                <a:pt x="1" y="56"/>
                              </a:lnTo>
                              <a:lnTo>
                                <a:pt x="1" y="59"/>
                              </a:lnTo>
                              <a:lnTo>
                                <a:pt x="2" y="40"/>
                              </a:lnTo>
                              <a:lnTo>
                                <a:pt x="2" y="29"/>
                              </a:lnTo>
                              <a:lnTo>
                                <a:pt x="2" y="38"/>
                              </a:lnTo>
                              <a:lnTo>
                                <a:pt x="2" y="63"/>
                              </a:lnTo>
                              <a:lnTo>
                                <a:pt x="2" y="75"/>
                              </a:lnTo>
                              <a:lnTo>
                                <a:pt x="3" y="67"/>
                              </a:lnTo>
                              <a:lnTo>
                                <a:pt x="3" y="73"/>
                              </a:lnTo>
                              <a:lnTo>
                                <a:pt x="3" y="91"/>
                              </a:lnTo>
                              <a:lnTo>
                                <a:pt x="3" y="94"/>
                              </a:lnTo>
                              <a:lnTo>
                                <a:pt x="3" y="43"/>
                              </a:lnTo>
                              <a:lnTo>
                                <a:pt x="3" y="7"/>
                              </a:lnTo>
                              <a:lnTo>
                                <a:pt x="4" y="0"/>
                              </a:lnTo>
                              <a:lnTo>
                                <a:pt x="4" y="21"/>
                              </a:lnTo>
                              <a:lnTo>
                                <a:pt x="4" y="74"/>
                              </a:lnTo>
                              <a:lnTo>
                                <a:pt x="4" y="131"/>
                              </a:lnTo>
                              <a:lnTo>
                                <a:pt x="5" y="147"/>
                              </a:lnTo>
                              <a:lnTo>
                                <a:pt x="5" y="75"/>
                              </a:lnTo>
                              <a:lnTo>
                                <a:pt x="5" y="59"/>
                              </a:lnTo>
                              <a:lnTo>
                                <a:pt x="5" y="81"/>
                              </a:lnTo>
                              <a:lnTo>
                                <a:pt x="5" y="111"/>
                              </a:lnTo>
                              <a:lnTo>
                                <a:pt x="5" y="113"/>
                              </a:lnTo>
                              <a:lnTo>
                                <a:pt x="5" y="114"/>
                              </a:lnTo>
                              <a:lnTo>
                                <a:pt x="6" y="110"/>
                              </a:lnTo>
                              <a:lnTo>
                                <a:pt x="6" y="119"/>
                              </a:lnTo>
                              <a:lnTo>
                                <a:pt x="6" y="127"/>
                              </a:lnTo>
                              <a:lnTo>
                                <a:pt x="6" y="137"/>
                              </a:lnTo>
                              <a:lnTo>
                                <a:pt x="6" y="197"/>
                              </a:lnTo>
                              <a:lnTo>
                                <a:pt x="6" y="118"/>
                              </a:lnTo>
                              <a:lnTo>
                                <a:pt x="7" y="68"/>
                              </a:lnTo>
                              <a:lnTo>
                                <a:pt x="7" y="54"/>
                              </a:lnTo>
                              <a:lnTo>
                                <a:pt x="7" y="57"/>
                              </a:lnTo>
                              <a:lnTo>
                                <a:pt x="7" y="69"/>
                              </a:lnTo>
                              <a:lnTo>
                                <a:pt x="7" y="84"/>
                              </a:lnTo>
                              <a:lnTo>
                                <a:pt x="8" y="71"/>
                              </a:lnTo>
                              <a:lnTo>
                                <a:pt x="8" y="57"/>
                              </a:lnTo>
                              <a:lnTo>
                                <a:pt x="8" y="66"/>
                              </a:lnTo>
                              <a:lnTo>
                                <a:pt x="8" y="78"/>
                              </a:lnTo>
                              <a:lnTo>
                                <a:pt x="8" y="65"/>
                              </a:lnTo>
                              <a:lnTo>
                                <a:pt x="8" y="45"/>
                              </a:lnTo>
                              <a:lnTo>
                                <a:pt x="9" y="40"/>
                              </a:lnTo>
                              <a:lnTo>
                                <a:pt x="9" y="52"/>
                              </a:lnTo>
                              <a:lnTo>
                                <a:pt x="9" y="7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95" name="Freeform 41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16963" y="4205288"/>
                          <a:ext cx="14288" cy="463550"/>
                        </a:xfrm>
                        <a:custGeom>
                          <a:avLst/>
                          <a:gdLst>
                            <a:gd name="T0" fmla="*/ 0 w 9"/>
                            <a:gd name="T1" fmla="*/ 33 h 292"/>
                            <a:gd name="T2" fmla="*/ 0 w 9"/>
                            <a:gd name="T3" fmla="*/ 30 h 292"/>
                            <a:gd name="T4" fmla="*/ 1 w 9"/>
                            <a:gd name="T5" fmla="*/ 16 h 292"/>
                            <a:gd name="T6" fmla="*/ 1 w 9"/>
                            <a:gd name="T7" fmla="*/ 21 h 292"/>
                            <a:gd name="T8" fmla="*/ 1 w 9"/>
                            <a:gd name="T9" fmla="*/ 46 h 292"/>
                            <a:gd name="T10" fmla="*/ 1 w 9"/>
                            <a:gd name="T11" fmla="*/ 67 h 292"/>
                            <a:gd name="T12" fmla="*/ 1 w 9"/>
                            <a:gd name="T13" fmla="*/ 72 h 292"/>
                            <a:gd name="T14" fmla="*/ 1 w 9"/>
                            <a:gd name="T15" fmla="*/ 59 h 292"/>
                            <a:gd name="T16" fmla="*/ 1 w 9"/>
                            <a:gd name="T17" fmla="*/ 27 h 292"/>
                            <a:gd name="T18" fmla="*/ 2 w 9"/>
                            <a:gd name="T19" fmla="*/ 9 h 292"/>
                            <a:gd name="T20" fmla="*/ 2 w 9"/>
                            <a:gd name="T21" fmla="*/ 19 h 292"/>
                            <a:gd name="T22" fmla="*/ 2 w 9"/>
                            <a:gd name="T23" fmla="*/ 63 h 292"/>
                            <a:gd name="T24" fmla="*/ 2 w 9"/>
                            <a:gd name="T25" fmla="*/ 45 h 292"/>
                            <a:gd name="T26" fmla="*/ 3 w 9"/>
                            <a:gd name="T27" fmla="*/ 3 h 292"/>
                            <a:gd name="T28" fmla="*/ 3 w 9"/>
                            <a:gd name="T29" fmla="*/ 0 h 292"/>
                            <a:gd name="T30" fmla="*/ 3 w 9"/>
                            <a:gd name="T31" fmla="*/ 46 h 292"/>
                            <a:gd name="T32" fmla="*/ 3 w 9"/>
                            <a:gd name="T33" fmla="*/ 110 h 292"/>
                            <a:gd name="T34" fmla="*/ 3 w 9"/>
                            <a:gd name="T35" fmla="*/ 33 h 292"/>
                            <a:gd name="T36" fmla="*/ 3 w 9"/>
                            <a:gd name="T37" fmla="*/ 33 h 292"/>
                            <a:gd name="T38" fmla="*/ 3 w 9"/>
                            <a:gd name="T39" fmla="*/ 70 h 292"/>
                            <a:gd name="T40" fmla="*/ 4 w 9"/>
                            <a:gd name="T41" fmla="*/ 138 h 292"/>
                            <a:gd name="T42" fmla="*/ 4 w 9"/>
                            <a:gd name="T43" fmla="*/ 292 h 292"/>
                            <a:gd name="T44" fmla="*/ 4 w 9"/>
                            <a:gd name="T45" fmla="*/ 106 h 292"/>
                            <a:gd name="T46" fmla="*/ 4 w 9"/>
                            <a:gd name="T47" fmla="*/ 46 h 292"/>
                            <a:gd name="T48" fmla="*/ 5 w 9"/>
                            <a:gd name="T49" fmla="*/ 25 h 292"/>
                            <a:gd name="T50" fmla="*/ 5 w 9"/>
                            <a:gd name="T51" fmla="*/ 33 h 292"/>
                            <a:gd name="T52" fmla="*/ 5 w 9"/>
                            <a:gd name="T53" fmla="*/ 68 h 292"/>
                            <a:gd name="T54" fmla="*/ 5 w 9"/>
                            <a:gd name="T55" fmla="*/ 94 h 292"/>
                            <a:gd name="T56" fmla="*/ 5 w 9"/>
                            <a:gd name="T57" fmla="*/ 74 h 292"/>
                            <a:gd name="T58" fmla="*/ 5 w 9"/>
                            <a:gd name="T59" fmla="*/ 70 h 292"/>
                            <a:gd name="T60" fmla="*/ 6 w 9"/>
                            <a:gd name="T61" fmla="*/ 68 h 292"/>
                            <a:gd name="T62" fmla="*/ 6 w 9"/>
                            <a:gd name="T63" fmla="*/ 55 h 292"/>
                            <a:gd name="T64" fmla="*/ 6 w 9"/>
                            <a:gd name="T65" fmla="*/ 62 h 292"/>
                            <a:gd name="T66" fmla="*/ 6 w 9"/>
                            <a:gd name="T67" fmla="*/ 69 h 292"/>
                            <a:gd name="T68" fmla="*/ 6 w 9"/>
                            <a:gd name="T69" fmla="*/ 39 h 292"/>
                            <a:gd name="T70" fmla="*/ 6 w 9"/>
                            <a:gd name="T71" fmla="*/ 40 h 292"/>
                            <a:gd name="T72" fmla="*/ 6 w 9"/>
                            <a:gd name="T73" fmla="*/ 83 h 292"/>
                            <a:gd name="T74" fmla="*/ 7 w 9"/>
                            <a:gd name="T75" fmla="*/ 169 h 292"/>
                            <a:gd name="T76" fmla="*/ 7 w 9"/>
                            <a:gd name="T77" fmla="*/ 147 h 292"/>
                            <a:gd name="T78" fmla="*/ 7 w 9"/>
                            <a:gd name="T79" fmla="*/ 72 h 292"/>
                            <a:gd name="T80" fmla="*/ 7 w 9"/>
                            <a:gd name="T81" fmla="*/ 40 h 292"/>
                            <a:gd name="T82" fmla="*/ 8 w 9"/>
                            <a:gd name="T83" fmla="*/ 34 h 292"/>
                            <a:gd name="T84" fmla="*/ 8 w 9"/>
                            <a:gd name="T85" fmla="*/ 40 h 292"/>
                            <a:gd name="T86" fmla="*/ 8 w 9"/>
                            <a:gd name="T87" fmla="*/ 53 h 292"/>
                            <a:gd name="T88" fmla="*/ 8 w 9"/>
                            <a:gd name="T89" fmla="*/ 107 h 292"/>
                            <a:gd name="T90" fmla="*/ 8 w 9"/>
                            <a:gd name="T91" fmla="*/ 102 h 292"/>
                            <a:gd name="T92" fmla="*/ 8 w 9"/>
                            <a:gd name="T93" fmla="*/ 53 h 292"/>
                            <a:gd name="T94" fmla="*/ 9 w 9"/>
                            <a:gd name="T95" fmla="*/ 69 h 292"/>
                            <a:gd name="T96" fmla="*/ 9 w 9"/>
                            <a:gd name="T97" fmla="*/ 48 h 292"/>
                            <a:gd name="T98" fmla="*/ 9 w 9"/>
                            <a:gd name="T99" fmla="*/ 19 h 29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92">
                              <a:moveTo>
                                <a:pt x="0" y="33"/>
                              </a:moveTo>
                              <a:lnTo>
                                <a:pt x="0" y="30"/>
                              </a:lnTo>
                              <a:lnTo>
                                <a:pt x="1" y="16"/>
                              </a:lnTo>
                              <a:lnTo>
                                <a:pt x="1" y="21"/>
                              </a:lnTo>
                              <a:lnTo>
                                <a:pt x="1" y="46"/>
                              </a:lnTo>
                              <a:lnTo>
                                <a:pt x="1" y="67"/>
                              </a:lnTo>
                              <a:lnTo>
                                <a:pt x="1" y="72"/>
                              </a:lnTo>
                              <a:lnTo>
                                <a:pt x="1" y="59"/>
                              </a:lnTo>
                              <a:lnTo>
                                <a:pt x="1" y="27"/>
                              </a:lnTo>
                              <a:lnTo>
                                <a:pt x="2" y="9"/>
                              </a:lnTo>
                              <a:lnTo>
                                <a:pt x="2" y="19"/>
                              </a:lnTo>
                              <a:lnTo>
                                <a:pt x="2" y="63"/>
                              </a:lnTo>
                              <a:lnTo>
                                <a:pt x="2" y="45"/>
                              </a:lnTo>
                              <a:lnTo>
                                <a:pt x="3" y="3"/>
                              </a:lnTo>
                              <a:lnTo>
                                <a:pt x="3" y="0"/>
                              </a:lnTo>
                              <a:lnTo>
                                <a:pt x="3" y="46"/>
                              </a:lnTo>
                              <a:lnTo>
                                <a:pt x="3" y="110"/>
                              </a:lnTo>
                              <a:lnTo>
                                <a:pt x="3" y="33"/>
                              </a:lnTo>
                              <a:lnTo>
                                <a:pt x="3" y="33"/>
                              </a:lnTo>
                              <a:lnTo>
                                <a:pt x="3" y="70"/>
                              </a:lnTo>
                              <a:lnTo>
                                <a:pt x="4" y="138"/>
                              </a:lnTo>
                              <a:lnTo>
                                <a:pt x="4" y="292"/>
                              </a:lnTo>
                              <a:lnTo>
                                <a:pt x="4" y="106"/>
                              </a:lnTo>
                              <a:lnTo>
                                <a:pt x="4" y="46"/>
                              </a:lnTo>
                              <a:lnTo>
                                <a:pt x="5" y="25"/>
                              </a:lnTo>
                              <a:lnTo>
                                <a:pt x="5" y="33"/>
                              </a:lnTo>
                              <a:lnTo>
                                <a:pt x="5" y="68"/>
                              </a:lnTo>
                              <a:lnTo>
                                <a:pt x="5" y="94"/>
                              </a:lnTo>
                              <a:lnTo>
                                <a:pt x="5" y="74"/>
                              </a:lnTo>
                              <a:lnTo>
                                <a:pt x="5" y="70"/>
                              </a:lnTo>
                              <a:lnTo>
                                <a:pt x="6" y="68"/>
                              </a:lnTo>
                              <a:lnTo>
                                <a:pt x="6" y="55"/>
                              </a:lnTo>
                              <a:lnTo>
                                <a:pt x="6" y="62"/>
                              </a:lnTo>
                              <a:lnTo>
                                <a:pt x="6" y="69"/>
                              </a:lnTo>
                              <a:lnTo>
                                <a:pt x="6" y="39"/>
                              </a:lnTo>
                              <a:lnTo>
                                <a:pt x="6" y="40"/>
                              </a:lnTo>
                              <a:lnTo>
                                <a:pt x="6" y="83"/>
                              </a:lnTo>
                              <a:lnTo>
                                <a:pt x="7" y="169"/>
                              </a:lnTo>
                              <a:lnTo>
                                <a:pt x="7" y="147"/>
                              </a:lnTo>
                              <a:lnTo>
                                <a:pt x="7" y="72"/>
                              </a:lnTo>
                              <a:lnTo>
                                <a:pt x="7" y="40"/>
                              </a:lnTo>
                              <a:lnTo>
                                <a:pt x="8" y="34"/>
                              </a:lnTo>
                              <a:lnTo>
                                <a:pt x="8" y="40"/>
                              </a:lnTo>
                              <a:lnTo>
                                <a:pt x="8" y="53"/>
                              </a:lnTo>
                              <a:lnTo>
                                <a:pt x="8" y="107"/>
                              </a:lnTo>
                              <a:lnTo>
                                <a:pt x="8" y="102"/>
                              </a:lnTo>
                              <a:lnTo>
                                <a:pt x="8" y="53"/>
                              </a:lnTo>
                              <a:lnTo>
                                <a:pt x="9" y="69"/>
                              </a:lnTo>
                              <a:lnTo>
                                <a:pt x="9" y="48"/>
                              </a:lnTo>
                              <a:lnTo>
                                <a:pt x="9" y="1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96" name="Freeform 41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31250" y="4216400"/>
                          <a:ext cx="14288" cy="354013"/>
                        </a:xfrm>
                        <a:custGeom>
                          <a:avLst/>
                          <a:gdLst>
                            <a:gd name="T0" fmla="*/ 0 w 9"/>
                            <a:gd name="T1" fmla="*/ 12 h 223"/>
                            <a:gd name="T2" fmla="*/ 0 w 9"/>
                            <a:gd name="T3" fmla="*/ 28 h 223"/>
                            <a:gd name="T4" fmla="*/ 0 w 9"/>
                            <a:gd name="T5" fmla="*/ 74 h 223"/>
                            <a:gd name="T6" fmla="*/ 1 w 9"/>
                            <a:gd name="T7" fmla="*/ 14 h 223"/>
                            <a:gd name="T8" fmla="*/ 1 w 9"/>
                            <a:gd name="T9" fmla="*/ 0 h 223"/>
                            <a:gd name="T10" fmla="*/ 1 w 9"/>
                            <a:gd name="T11" fmla="*/ 21 h 223"/>
                            <a:gd name="T12" fmla="*/ 1 w 9"/>
                            <a:gd name="T13" fmla="*/ 92 h 223"/>
                            <a:gd name="T14" fmla="*/ 1 w 9"/>
                            <a:gd name="T15" fmla="*/ 58 h 223"/>
                            <a:gd name="T16" fmla="*/ 1 w 9"/>
                            <a:gd name="T17" fmla="*/ 24 h 223"/>
                            <a:gd name="T18" fmla="*/ 2 w 9"/>
                            <a:gd name="T19" fmla="*/ 28 h 223"/>
                            <a:gd name="T20" fmla="*/ 2 w 9"/>
                            <a:gd name="T21" fmla="*/ 70 h 223"/>
                            <a:gd name="T22" fmla="*/ 2 w 9"/>
                            <a:gd name="T23" fmla="*/ 105 h 223"/>
                            <a:gd name="T24" fmla="*/ 2 w 9"/>
                            <a:gd name="T25" fmla="*/ 89 h 223"/>
                            <a:gd name="T26" fmla="*/ 3 w 9"/>
                            <a:gd name="T27" fmla="*/ 174 h 223"/>
                            <a:gd name="T28" fmla="*/ 3 w 9"/>
                            <a:gd name="T29" fmla="*/ 51 h 223"/>
                            <a:gd name="T30" fmla="*/ 3 w 9"/>
                            <a:gd name="T31" fmla="*/ 17 h 223"/>
                            <a:gd name="T32" fmla="*/ 3 w 9"/>
                            <a:gd name="T33" fmla="*/ 16 h 223"/>
                            <a:gd name="T34" fmla="*/ 3 w 9"/>
                            <a:gd name="T35" fmla="*/ 34 h 223"/>
                            <a:gd name="T36" fmla="*/ 3 w 9"/>
                            <a:gd name="T37" fmla="*/ 48 h 223"/>
                            <a:gd name="T38" fmla="*/ 3 w 9"/>
                            <a:gd name="T39" fmla="*/ 51 h 223"/>
                            <a:gd name="T40" fmla="*/ 4 w 9"/>
                            <a:gd name="T41" fmla="*/ 80 h 223"/>
                            <a:gd name="T42" fmla="*/ 4 w 9"/>
                            <a:gd name="T43" fmla="*/ 93 h 223"/>
                            <a:gd name="T44" fmla="*/ 4 w 9"/>
                            <a:gd name="T45" fmla="*/ 52 h 223"/>
                            <a:gd name="T46" fmla="*/ 4 w 9"/>
                            <a:gd name="T47" fmla="*/ 46 h 223"/>
                            <a:gd name="T48" fmla="*/ 4 w 9"/>
                            <a:gd name="T49" fmla="*/ 75 h 223"/>
                            <a:gd name="T50" fmla="*/ 4 w 9"/>
                            <a:gd name="T51" fmla="*/ 165 h 223"/>
                            <a:gd name="T52" fmla="*/ 5 w 9"/>
                            <a:gd name="T53" fmla="*/ 156 h 223"/>
                            <a:gd name="T54" fmla="*/ 5 w 9"/>
                            <a:gd name="T55" fmla="*/ 88 h 223"/>
                            <a:gd name="T56" fmla="*/ 5 w 9"/>
                            <a:gd name="T57" fmla="*/ 65 h 223"/>
                            <a:gd name="T58" fmla="*/ 5 w 9"/>
                            <a:gd name="T59" fmla="*/ 51 h 223"/>
                            <a:gd name="T60" fmla="*/ 5 w 9"/>
                            <a:gd name="T61" fmla="*/ 33 h 223"/>
                            <a:gd name="T62" fmla="*/ 6 w 9"/>
                            <a:gd name="T63" fmla="*/ 29 h 223"/>
                            <a:gd name="T64" fmla="*/ 6 w 9"/>
                            <a:gd name="T65" fmla="*/ 41 h 223"/>
                            <a:gd name="T66" fmla="*/ 6 w 9"/>
                            <a:gd name="T67" fmla="*/ 78 h 223"/>
                            <a:gd name="T68" fmla="*/ 6 w 9"/>
                            <a:gd name="T69" fmla="*/ 99 h 223"/>
                            <a:gd name="T70" fmla="*/ 6 w 9"/>
                            <a:gd name="T71" fmla="*/ 42 h 223"/>
                            <a:gd name="T72" fmla="*/ 6 w 9"/>
                            <a:gd name="T73" fmla="*/ 27 h 223"/>
                            <a:gd name="T74" fmla="*/ 7 w 9"/>
                            <a:gd name="T75" fmla="*/ 45 h 223"/>
                            <a:gd name="T76" fmla="*/ 7 w 9"/>
                            <a:gd name="T77" fmla="*/ 68 h 223"/>
                            <a:gd name="T78" fmla="*/ 7 w 9"/>
                            <a:gd name="T79" fmla="*/ 56 h 223"/>
                            <a:gd name="T80" fmla="*/ 7 w 9"/>
                            <a:gd name="T81" fmla="*/ 59 h 223"/>
                            <a:gd name="T82" fmla="*/ 8 w 9"/>
                            <a:gd name="T83" fmla="*/ 53 h 223"/>
                            <a:gd name="T84" fmla="*/ 8 w 9"/>
                            <a:gd name="T85" fmla="*/ 35 h 223"/>
                            <a:gd name="T86" fmla="*/ 8 w 9"/>
                            <a:gd name="T87" fmla="*/ 58 h 223"/>
                            <a:gd name="T88" fmla="*/ 8 w 9"/>
                            <a:gd name="T89" fmla="*/ 223 h 223"/>
                            <a:gd name="T90" fmla="*/ 8 w 9"/>
                            <a:gd name="T91" fmla="*/ 69 h 223"/>
                            <a:gd name="T92" fmla="*/ 8 w 9"/>
                            <a:gd name="T93" fmla="*/ 67 h 223"/>
                            <a:gd name="T94" fmla="*/ 8 w 9"/>
                            <a:gd name="T95" fmla="*/ 57 h 223"/>
                            <a:gd name="T96" fmla="*/ 9 w 9"/>
                            <a:gd name="T97" fmla="*/ 32 h 223"/>
                            <a:gd name="T98" fmla="*/ 9 w 9"/>
                            <a:gd name="T99" fmla="*/ 46 h 22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3">
                              <a:moveTo>
                                <a:pt x="0" y="12"/>
                              </a:moveTo>
                              <a:lnTo>
                                <a:pt x="0" y="28"/>
                              </a:lnTo>
                              <a:lnTo>
                                <a:pt x="0" y="74"/>
                              </a:lnTo>
                              <a:lnTo>
                                <a:pt x="1" y="14"/>
                              </a:lnTo>
                              <a:lnTo>
                                <a:pt x="1" y="0"/>
                              </a:lnTo>
                              <a:lnTo>
                                <a:pt x="1" y="21"/>
                              </a:lnTo>
                              <a:lnTo>
                                <a:pt x="1" y="92"/>
                              </a:lnTo>
                              <a:lnTo>
                                <a:pt x="1" y="58"/>
                              </a:lnTo>
                              <a:lnTo>
                                <a:pt x="1" y="24"/>
                              </a:lnTo>
                              <a:lnTo>
                                <a:pt x="2" y="28"/>
                              </a:lnTo>
                              <a:lnTo>
                                <a:pt x="2" y="70"/>
                              </a:lnTo>
                              <a:lnTo>
                                <a:pt x="2" y="105"/>
                              </a:lnTo>
                              <a:lnTo>
                                <a:pt x="2" y="89"/>
                              </a:lnTo>
                              <a:lnTo>
                                <a:pt x="3" y="174"/>
                              </a:lnTo>
                              <a:lnTo>
                                <a:pt x="3" y="51"/>
                              </a:lnTo>
                              <a:lnTo>
                                <a:pt x="3" y="17"/>
                              </a:lnTo>
                              <a:lnTo>
                                <a:pt x="3" y="16"/>
                              </a:lnTo>
                              <a:lnTo>
                                <a:pt x="3" y="34"/>
                              </a:lnTo>
                              <a:lnTo>
                                <a:pt x="3" y="48"/>
                              </a:lnTo>
                              <a:lnTo>
                                <a:pt x="3" y="51"/>
                              </a:lnTo>
                              <a:lnTo>
                                <a:pt x="4" y="80"/>
                              </a:lnTo>
                              <a:lnTo>
                                <a:pt x="4" y="93"/>
                              </a:lnTo>
                              <a:lnTo>
                                <a:pt x="4" y="52"/>
                              </a:lnTo>
                              <a:lnTo>
                                <a:pt x="4" y="46"/>
                              </a:lnTo>
                              <a:lnTo>
                                <a:pt x="4" y="75"/>
                              </a:lnTo>
                              <a:lnTo>
                                <a:pt x="4" y="165"/>
                              </a:lnTo>
                              <a:lnTo>
                                <a:pt x="5" y="156"/>
                              </a:lnTo>
                              <a:lnTo>
                                <a:pt x="5" y="88"/>
                              </a:lnTo>
                              <a:lnTo>
                                <a:pt x="5" y="65"/>
                              </a:lnTo>
                              <a:lnTo>
                                <a:pt x="5" y="51"/>
                              </a:lnTo>
                              <a:lnTo>
                                <a:pt x="5" y="33"/>
                              </a:lnTo>
                              <a:lnTo>
                                <a:pt x="6" y="29"/>
                              </a:lnTo>
                              <a:lnTo>
                                <a:pt x="6" y="41"/>
                              </a:lnTo>
                              <a:lnTo>
                                <a:pt x="6" y="78"/>
                              </a:lnTo>
                              <a:lnTo>
                                <a:pt x="6" y="99"/>
                              </a:lnTo>
                              <a:lnTo>
                                <a:pt x="6" y="42"/>
                              </a:lnTo>
                              <a:lnTo>
                                <a:pt x="6" y="27"/>
                              </a:lnTo>
                              <a:lnTo>
                                <a:pt x="7" y="45"/>
                              </a:lnTo>
                              <a:lnTo>
                                <a:pt x="7" y="68"/>
                              </a:lnTo>
                              <a:lnTo>
                                <a:pt x="7" y="56"/>
                              </a:lnTo>
                              <a:lnTo>
                                <a:pt x="7" y="59"/>
                              </a:lnTo>
                              <a:lnTo>
                                <a:pt x="8" y="53"/>
                              </a:lnTo>
                              <a:lnTo>
                                <a:pt x="8" y="35"/>
                              </a:lnTo>
                              <a:lnTo>
                                <a:pt x="8" y="58"/>
                              </a:lnTo>
                              <a:lnTo>
                                <a:pt x="8" y="223"/>
                              </a:lnTo>
                              <a:lnTo>
                                <a:pt x="8" y="69"/>
                              </a:lnTo>
                              <a:lnTo>
                                <a:pt x="8" y="67"/>
                              </a:lnTo>
                              <a:lnTo>
                                <a:pt x="8" y="57"/>
                              </a:lnTo>
                              <a:lnTo>
                                <a:pt x="9" y="32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97" name="Freeform 41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45538" y="4235450"/>
                          <a:ext cx="14288" cy="261938"/>
                        </a:xfrm>
                        <a:custGeom>
                          <a:avLst/>
                          <a:gdLst>
                            <a:gd name="T0" fmla="*/ 0 w 9"/>
                            <a:gd name="T1" fmla="*/ 34 h 165"/>
                            <a:gd name="T2" fmla="*/ 0 w 9"/>
                            <a:gd name="T3" fmla="*/ 93 h 165"/>
                            <a:gd name="T4" fmla="*/ 0 w 9"/>
                            <a:gd name="T5" fmla="*/ 71 h 165"/>
                            <a:gd name="T6" fmla="*/ 1 w 9"/>
                            <a:gd name="T7" fmla="*/ 77 h 165"/>
                            <a:gd name="T8" fmla="*/ 1 w 9"/>
                            <a:gd name="T9" fmla="*/ 86 h 165"/>
                            <a:gd name="T10" fmla="*/ 1 w 9"/>
                            <a:gd name="T11" fmla="*/ 83 h 165"/>
                            <a:gd name="T12" fmla="*/ 1 w 9"/>
                            <a:gd name="T13" fmla="*/ 83 h 165"/>
                            <a:gd name="T14" fmla="*/ 1 w 9"/>
                            <a:gd name="T15" fmla="*/ 51 h 165"/>
                            <a:gd name="T16" fmla="*/ 1 w 9"/>
                            <a:gd name="T17" fmla="*/ 43 h 165"/>
                            <a:gd name="T18" fmla="*/ 1 w 9"/>
                            <a:gd name="T19" fmla="*/ 87 h 165"/>
                            <a:gd name="T20" fmla="*/ 2 w 9"/>
                            <a:gd name="T21" fmla="*/ 73 h 165"/>
                            <a:gd name="T22" fmla="*/ 2 w 9"/>
                            <a:gd name="T23" fmla="*/ 41 h 165"/>
                            <a:gd name="T24" fmla="*/ 2 w 9"/>
                            <a:gd name="T25" fmla="*/ 42 h 165"/>
                            <a:gd name="T26" fmla="*/ 2 w 9"/>
                            <a:gd name="T27" fmla="*/ 34 h 165"/>
                            <a:gd name="T28" fmla="*/ 2 w 9"/>
                            <a:gd name="T29" fmla="*/ 23 h 165"/>
                            <a:gd name="T30" fmla="*/ 2 w 9"/>
                            <a:gd name="T31" fmla="*/ 29 h 165"/>
                            <a:gd name="T32" fmla="*/ 3 w 9"/>
                            <a:gd name="T33" fmla="*/ 42 h 165"/>
                            <a:gd name="T34" fmla="*/ 3 w 9"/>
                            <a:gd name="T35" fmla="*/ 39 h 165"/>
                            <a:gd name="T36" fmla="*/ 3 w 9"/>
                            <a:gd name="T37" fmla="*/ 39 h 165"/>
                            <a:gd name="T38" fmla="*/ 3 w 9"/>
                            <a:gd name="T39" fmla="*/ 18 h 165"/>
                            <a:gd name="T40" fmla="*/ 4 w 9"/>
                            <a:gd name="T41" fmla="*/ 0 h 165"/>
                            <a:gd name="T42" fmla="*/ 4 w 9"/>
                            <a:gd name="T43" fmla="*/ 9 h 165"/>
                            <a:gd name="T44" fmla="*/ 4 w 9"/>
                            <a:gd name="T45" fmla="*/ 45 h 165"/>
                            <a:gd name="T46" fmla="*/ 4 w 9"/>
                            <a:gd name="T47" fmla="*/ 112 h 165"/>
                            <a:gd name="T48" fmla="*/ 4 w 9"/>
                            <a:gd name="T49" fmla="*/ 165 h 165"/>
                            <a:gd name="T50" fmla="*/ 4 w 9"/>
                            <a:gd name="T51" fmla="*/ 95 h 165"/>
                            <a:gd name="T52" fmla="*/ 4 w 9"/>
                            <a:gd name="T53" fmla="*/ 50 h 165"/>
                            <a:gd name="T54" fmla="*/ 5 w 9"/>
                            <a:gd name="T55" fmla="*/ 30 h 165"/>
                            <a:gd name="T56" fmla="*/ 5 w 9"/>
                            <a:gd name="T57" fmla="*/ 35 h 165"/>
                            <a:gd name="T58" fmla="*/ 5 w 9"/>
                            <a:gd name="T59" fmla="*/ 66 h 165"/>
                            <a:gd name="T60" fmla="*/ 5 w 9"/>
                            <a:gd name="T61" fmla="*/ 98 h 165"/>
                            <a:gd name="T62" fmla="*/ 6 w 9"/>
                            <a:gd name="T63" fmla="*/ 89 h 165"/>
                            <a:gd name="T64" fmla="*/ 6 w 9"/>
                            <a:gd name="T65" fmla="*/ 75 h 165"/>
                            <a:gd name="T66" fmla="*/ 6 w 9"/>
                            <a:gd name="T67" fmla="*/ 34 h 165"/>
                            <a:gd name="T68" fmla="*/ 6 w 9"/>
                            <a:gd name="T69" fmla="*/ 9 h 165"/>
                            <a:gd name="T70" fmla="*/ 6 w 9"/>
                            <a:gd name="T71" fmla="*/ 20 h 165"/>
                            <a:gd name="T72" fmla="*/ 6 w 9"/>
                            <a:gd name="T73" fmla="*/ 69 h 165"/>
                            <a:gd name="T74" fmla="*/ 6 w 9"/>
                            <a:gd name="T75" fmla="*/ 34 h 165"/>
                            <a:gd name="T76" fmla="*/ 7 w 9"/>
                            <a:gd name="T77" fmla="*/ 29 h 165"/>
                            <a:gd name="T78" fmla="*/ 7 w 9"/>
                            <a:gd name="T79" fmla="*/ 36 h 165"/>
                            <a:gd name="T80" fmla="*/ 7 w 9"/>
                            <a:gd name="T81" fmla="*/ 37 h 165"/>
                            <a:gd name="T82" fmla="*/ 7 w 9"/>
                            <a:gd name="T83" fmla="*/ 101 h 165"/>
                            <a:gd name="T84" fmla="*/ 8 w 9"/>
                            <a:gd name="T85" fmla="*/ 38 h 165"/>
                            <a:gd name="T86" fmla="*/ 8 w 9"/>
                            <a:gd name="T87" fmla="*/ 7 h 165"/>
                            <a:gd name="T88" fmla="*/ 8 w 9"/>
                            <a:gd name="T89" fmla="*/ 23 h 165"/>
                            <a:gd name="T90" fmla="*/ 8 w 9"/>
                            <a:gd name="T91" fmla="*/ 124 h 165"/>
                            <a:gd name="T92" fmla="*/ 8 w 9"/>
                            <a:gd name="T93" fmla="*/ 75 h 165"/>
                            <a:gd name="T94" fmla="*/ 8 w 9"/>
                            <a:gd name="T95" fmla="*/ 57 h 165"/>
                            <a:gd name="T96" fmla="*/ 9 w 9"/>
                            <a:gd name="T97" fmla="*/ 82 h 165"/>
                            <a:gd name="T98" fmla="*/ 9 w 9"/>
                            <a:gd name="T99" fmla="*/ 57 h 16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5">
                              <a:moveTo>
                                <a:pt x="0" y="34"/>
                              </a:moveTo>
                              <a:lnTo>
                                <a:pt x="0" y="93"/>
                              </a:lnTo>
                              <a:lnTo>
                                <a:pt x="0" y="71"/>
                              </a:lnTo>
                              <a:lnTo>
                                <a:pt x="1" y="77"/>
                              </a:lnTo>
                              <a:lnTo>
                                <a:pt x="1" y="86"/>
                              </a:lnTo>
                              <a:lnTo>
                                <a:pt x="1" y="83"/>
                              </a:lnTo>
                              <a:lnTo>
                                <a:pt x="1" y="83"/>
                              </a:lnTo>
                              <a:lnTo>
                                <a:pt x="1" y="51"/>
                              </a:lnTo>
                              <a:lnTo>
                                <a:pt x="1" y="43"/>
                              </a:lnTo>
                              <a:lnTo>
                                <a:pt x="1" y="87"/>
                              </a:lnTo>
                              <a:lnTo>
                                <a:pt x="2" y="73"/>
                              </a:lnTo>
                              <a:lnTo>
                                <a:pt x="2" y="41"/>
                              </a:lnTo>
                              <a:lnTo>
                                <a:pt x="2" y="42"/>
                              </a:lnTo>
                              <a:lnTo>
                                <a:pt x="2" y="34"/>
                              </a:lnTo>
                              <a:lnTo>
                                <a:pt x="2" y="23"/>
                              </a:lnTo>
                              <a:lnTo>
                                <a:pt x="2" y="29"/>
                              </a:lnTo>
                              <a:lnTo>
                                <a:pt x="3" y="42"/>
                              </a:lnTo>
                              <a:lnTo>
                                <a:pt x="3" y="39"/>
                              </a:lnTo>
                              <a:lnTo>
                                <a:pt x="3" y="39"/>
                              </a:lnTo>
                              <a:lnTo>
                                <a:pt x="3" y="18"/>
                              </a:lnTo>
                              <a:lnTo>
                                <a:pt x="4" y="0"/>
                              </a:lnTo>
                              <a:lnTo>
                                <a:pt x="4" y="9"/>
                              </a:lnTo>
                              <a:lnTo>
                                <a:pt x="4" y="45"/>
                              </a:lnTo>
                              <a:lnTo>
                                <a:pt x="4" y="112"/>
                              </a:lnTo>
                              <a:lnTo>
                                <a:pt x="4" y="165"/>
                              </a:lnTo>
                              <a:lnTo>
                                <a:pt x="4" y="95"/>
                              </a:lnTo>
                              <a:lnTo>
                                <a:pt x="4" y="50"/>
                              </a:lnTo>
                              <a:lnTo>
                                <a:pt x="5" y="30"/>
                              </a:lnTo>
                              <a:lnTo>
                                <a:pt x="5" y="35"/>
                              </a:lnTo>
                              <a:lnTo>
                                <a:pt x="5" y="66"/>
                              </a:lnTo>
                              <a:lnTo>
                                <a:pt x="5" y="98"/>
                              </a:lnTo>
                              <a:lnTo>
                                <a:pt x="6" y="89"/>
                              </a:lnTo>
                              <a:lnTo>
                                <a:pt x="6" y="75"/>
                              </a:lnTo>
                              <a:lnTo>
                                <a:pt x="6" y="34"/>
                              </a:lnTo>
                              <a:lnTo>
                                <a:pt x="6" y="9"/>
                              </a:lnTo>
                              <a:lnTo>
                                <a:pt x="6" y="20"/>
                              </a:lnTo>
                              <a:lnTo>
                                <a:pt x="6" y="69"/>
                              </a:lnTo>
                              <a:lnTo>
                                <a:pt x="6" y="34"/>
                              </a:lnTo>
                              <a:lnTo>
                                <a:pt x="7" y="29"/>
                              </a:lnTo>
                              <a:lnTo>
                                <a:pt x="7" y="36"/>
                              </a:lnTo>
                              <a:lnTo>
                                <a:pt x="7" y="37"/>
                              </a:lnTo>
                              <a:lnTo>
                                <a:pt x="7" y="101"/>
                              </a:lnTo>
                              <a:lnTo>
                                <a:pt x="8" y="38"/>
                              </a:lnTo>
                              <a:lnTo>
                                <a:pt x="8" y="7"/>
                              </a:lnTo>
                              <a:lnTo>
                                <a:pt x="8" y="23"/>
                              </a:lnTo>
                              <a:lnTo>
                                <a:pt x="8" y="124"/>
                              </a:lnTo>
                              <a:lnTo>
                                <a:pt x="8" y="75"/>
                              </a:lnTo>
                              <a:lnTo>
                                <a:pt x="8" y="57"/>
                              </a:lnTo>
                              <a:lnTo>
                                <a:pt x="9" y="82"/>
                              </a:lnTo>
                              <a:lnTo>
                                <a:pt x="9" y="5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98" name="Freeform 41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59825" y="4241800"/>
                          <a:ext cx="4763" cy="582613"/>
                        </a:xfrm>
                        <a:custGeom>
                          <a:avLst/>
                          <a:gdLst>
                            <a:gd name="T0" fmla="*/ 0 w 3"/>
                            <a:gd name="T1" fmla="*/ 53 h 367"/>
                            <a:gd name="T2" fmla="*/ 0 w 3"/>
                            <a:gd name="T3" fmla="*/ 35 h 367"/>
                            <a:gd name="T4" fmla="*/ 0 w 3"/>
                            <a:gd name="T5" fmla="*/ 26 h 367"/>
                            <a:gd name="T6" fmla="*/ 0 w 3"/>
                            <a:gd name="T7" fmla="*/ 13 h 367"/>
                            <a:gd name="T8" fmla="*/ 0 w 3"/>
                            <a:gd name="T9" fmla="*/ 0 h 367"/>
                            <a:gd name="T10" fmla="*/ 0 w 3"/>
                            <a:gd name="T11" fmla="*/ 2 h 367"/>
                            <a:gd name="T12" fmla="*/ 1 w 3"/>
                            <a:gd name="T13" fmla="*/ 19 h 367"/>
                            <a:gd name="T14" fmla="*/ 1 w 3"/>
                            <a:gd name="T15" fmla="*/ 41 h 367"/>
                            <a:gd name="T16" fmla="*/ 1 w 3"/>
                            <a:gd name="T17" fmla="*/ 56 h 367"/>
                            <a:gd name="T18" fmla="*/ 1 w 3"/>
                            <a:gd name="T19" fmla="*/ 28 h 367"/>
                            <a:gd name="T20" fmla="*/ 2 w 3"/>
                            <a:gd name="T21" fmla="*/ 4 h 367"/>
                            <a:gd name="T22" fmla="*/ 2 w 3"/>
                            <a:gd name="T23" fmla="*/ 5 h 367"/>
                            <a:gd name="T24" fmla="*/ 2 w 3"/>
                            <a:gd name="T25" fmla="*/ 23 h 367"/>
                            <a:gd name="T26" fmla="*/ 2 w 3"/>
                            <a:gd name="T27" fmla="*/ 37 h 367"/>
                            <a:gd name="T28" fmla="*/ 2 w 3"/>
                            <a:gd name="T29" fmla="*/ 39 h 367"/>
                            <a:gd name="T30" fmla="*/ 2 w 3"/>
                            <a:gd name="T31" fmla="*/ 41 h 367"/>
                            <a:gd name="T32" fmla="*/ 3 w 3"/>
                            <a:gd name="T33" fmla="*/ 77 h 367"/>
                            <a:gd name="T34" fmla="*/ 3 w 3"/>
                            <a:gd name="T35" fmla="*/ 367 h 36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</a:cxnLst>
                          <a:rect l="0" t="0" r="r" b="b"/>
                          <a:pathLst>
                            <a:path w="3" h="367">
                              <a:moveTo>
                                <a:pt x="0" y="53"/>
                              </a:moveTo>
                              <a:lnTo>
                                <a:pt x="0" y="35"/>
                              </a:lnTo>
                              <a:lnTo>
                                <a:pt x="0" y="26"/>
                              </a:lnTo>
                              <a:lnTo>
                                <a:pt x="0" y="13"/>
                              </a:lnTo>
                              <a:lnTo>
                                <a:pt x="0" y="0"/>
                              </a:lnTo>
                              <a:lnTo>
                                <a:pt x="0" y="2"/>
                              </a:lnTo>
                              <a:lnTo>
                                <a:pt x="1" y="19"/>
                              </a:lnTo>
                              <a:lnTo>
                                <a:pt x="1" y="41"/>
                              </a:lnTo>
                              <a:lnTo>
                                <a:pt x="1" y="56"/>
                              </a:lnTo>
                              <a:lnTo>
                                <a:pt x="1" y="28"/>
                              </a:lnTo>
                              <a:lnTo>
                                <a:pt x="2" y="4"/>
                              </a:lnTo>
                              <a:lnTo>
                                <a:pt x="2" y="5"/>
                              </a:lnTo>
                              <a:lnTo>
                                <a:pt x="2" y="23"/>
                              </a:lnTo>
                              <a:lnTo>
                                <a:pt x="2" y="37"/>
                              </a:lnTo>
                              <a:lnTo>
                                <a:pt x="2" y="39"/>
                              </a:lnTo>
                              <a:lnTo>
                                <a:pt x="2" y="41"/>
                              </a:lnTo>
                              <a:lnTo>
                                <a:pt x="3" y="77"/>
                              </a:lnTo>
                              <a:lnTo>
                                <a:pt x="3" y="36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99" name="Freeform 41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64588" y="4219575"/>
                          <a:ext cx="14288" cy="604838"/>
                        </a:xfrm>
                        <a:custGeom>
                          <a:avLst/>
                          <a:gdLst>
                            <a:gd name="T0" fmla="*/ 0 w 9"/>
                            <a:gd name="T1" fmla="*/ 381 h 381"/>
                            <a:gd name="T2" fmla="*/ 0 w 9"/>
                            <a:gd name="T3" fmla="*/ 142 h 381"/>
                            <a:gd name="T4" fmla="*/ 0 w 9"/>
                            <a:gd name="T5" fmla="*/ 143 h 381"/>
                            <a:gd name="T6" fmla="*/ 0 w 9"/>
                            <a:gd name="T7" fmla="*/ 216 h 381"/>
                            <a:gd name="T8" fmla="*/ 1 w 9"/>
                            <a:gd name="T9" fmla="*/ 81 h 381"/>
                            <a:gd name="T10" fmla="*/ 1 w 9"/>
                            <a:gd name="T11" fmla="*/ 30 h 381"/>
                            <a:gd name="T12" fmla="*/ 1 w 9"/>
                            <a:gd name="T13" fmla="*/ 18 h 381"/>
                            <a:gd name="T14" fmla="*/ 1 w 9"/>
                            <a:gd name="T15" fmla="*/ 29 h 381"/>
                            <a:gd name="T16" fmla="*/ 1 w 9"/>
                            <a:gd name="T17" fmla="*/ 57 h 381"/>
                            <a:gd name="T18" fmla="*/ 1 w 9"/>
                            <a:gd name="T19" fmla="*/ 74 h 381"/>
                            <a:gd name="T20" fmla="*/ 2 w 9"/>
                            <a:gd name="T21" fmla="*/ 56 h 381"/>
                            <a:gd name="T22" fmla="*/ 2 w 9"/>
                            <a:gd name="T23" fmla="*/ 49 h 381"/>
                            <a:gd name="T24" fmla="*/ 2 w 9"/>
                            <a:gd name="T25" fmla="*/ 56 h 381"/>
                            <a:gd name="T26" fmla="*/ 2 w 9"/>
                            <a:gd name="T27" fmla="*/ 54 h 381"/>
                            <a:gd name="T28" fmla="*/ 3 w 9"/>
                            <a:gd name="T29" fmla="*/ 44 h 381"/>
                            <a:gd name="T30" fmla="*/ 3 w 9"/>
                            <a:gd name="T31" fmla="*/ 47 h 381"/>
                            <a:gd name="T32" fmla="*/ 3 w 9"/>
                            <a:gd name="T33" fmla="*/ 45 h 381"/>
                            <a:gd name="T34" fmla="*/ 3 w 9"/>
                            <a:gd name="T35" fmla="*/ 26 h 381"/>
                            <a:gd name="T36" fmla="*/ 3 w 9"/>
                            <a:gd name="T37" fmla="*/ 14 h 381"/>
                            <a:gd name="T38" fmla="*/ 3 w 9"/>
                            <a:gd name="T39" fmla="*/ 10 h 381"/>
                            <a:gd name="T40" fmla="*/ 3 w 9"/>
                            <a:gd name="T41" fmla="*/ 22 h 381"/>
                            <a:gd name="T42" fmla="*/ 4 w 9"/>
                            <a:gd name="T43" fmla="*/ 58 h 381"/>
                            <a:gd name="T44" fmla="*/ 4 w 9"/>
                            <a:gd name="T45" fmla="*/ 95 h 381"/>
                            <a:gd name="T46" fmla="*/ 4 w 9"/>
                            <a:gd name="T47" fmla="*/ 67 h 381"/>
                            <a:gd name="T48" fmla="*/ 4 w 9"/>
                            <a:gd name="T49" fmla="*/ 21 h 381"/>
                            <a:gd name="T50" fmla="*/ 5 w 9"/>
                            <a:gd name="T51" fmla="*/ 0 h 381"/>
                            <a:gd name="T52" fmla="*/ 5 w 9"/>
                            <a:gd name="T53" fmla="*/ 10 h 381"/>
                            <a:gd name="T54" fmla="*/ 5 w 9"/>
                            <a:gd name="T55" fmla="*/ 55 h 381"/>
                            <a:gd name="T56" fmla="*/ 5 w 9"/>
                            <a:gd name="T57" fmla="*/ 52 h 381"/>
                            <a:gd name="T58" fmla="*/ 5 w 9"/>
                            <a:gd name="T59" fmla="*/ 45 h 381"/>
                            <a:gd name="T60" fmla="*/ 5 w 9"/>
                            <a:gd name="T61" fmla="*/ 84 h 381"/>
                            <a:gd name="T62" fmla="*/ 5 w 9"/>
                            <a:gd name="T63" fmla="*/ 109 h 381"/>
                            <a:gd name="T64" fmla="*/ 6 w 9"/>
                            <a:gd name="T65" fmla="*/ 235 h 381"/>
                            <a:gd name="T66" fmla="*/ 6 w 9"/>
                            <a:gd name="T67" fmla="*/ 72 h 381"/>
                            <a:gd name="T68" fmla="*/ 6 w 9"/>
                            <a:gd name="T69" fmla="*/ 48 h 381"/>
                            <a:gd name="T70" fmla="*/ 6 w 9"/>
                            <a:gd name="T71" fmla="*/ 124 h 381"/>
                            <a:gd name="T72" fmla="*/ 6 w 9"/>
                            <a:gd name="T73" fmla="*/ 55 h 381"/>
                            <a:gd name="T74" fmla="*/ 6 w 9"/>
                            <a:gd name="T75" fmla="*/ 10 h 381"/>
                            <a:gd name="T76" fmla="*/ 7 w 9"/>
                            <a:gd name="T77" fmla="*/ 6 h 381"/>
                            <a:gd name="T78" fmla="*/ 7 w 9"/>
                            <a:gd name="T79" fmla="*/ 27 h 381"/>
                            <a:gd name="T80" fmla="*/ 7 w 9"/>
                            <a:gd name="T81" fmla="*/ 68 h 381"/>
                            <a:gd name="T82" fmla="*/ 7 w 9"/>
                            <a:gd name="T83" fmla="*/ 77 h 381"/>
                            <a:gd name="T84" fmla="*/ 8 w 9"/>
                            <a:gd name="T85" fmla="*/ 80 h 381"/>
                            <a:gd name="T86" fmla="*/ 8 w 9"/>
                            <a:gd name="T87" fmla="*/ 132 h 381"/>
                            <a:gd name="T88" fmla="*/ 8 w 9"/>
                            <a:gd name="T89" fmla="*/ 145 h 381"/>
                            <a:gd name="T90" fmla="*/ 8 w 9"/>
                            <a:gd name="T91" fmla="*/ 77 h 381"/>
                            <a:gd name="T92" fmla="*/ 8 w 9"/>
                            <a:gd name="T93" fmla="*/ 69 h 381"/>
                            <a:gd name="T94" fmla="*/ 8 w 9"/>
                            <a:gd name="T95" fmla="*/ 102 h 381"/>
                            <a:gd name="T96" fmla="*/ 8 w 9"/>
                            <a:gd name="T97" fmla="*/ 83 h 381"/>
                            <a:gd name="T98" fmla="*/ 9 w 9"/>
                            <a:gd name="T99" fmla="*/ 58 h 38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381">
                              <a:moveTo>
                                <a:pt x="0" y="381"/>
                              </a:moveTo>
                              <a:lnTo>
                                <a:pt x="0" y="142"/>
                              </a:lnTo>
                              <a:lnTo>
                                <a:pt x="0" y="143"/>
                              </a:lnTo>
                              <a:lnTo>
                                <a:pt x="0" y="216"/>
                              </a:lnTo>
                              <a:lnTo>
                                <a:pt x="1" y="81"/>
                              </a:lnTo>
                              <a:lnTo>
                                <a:pt x="1" y="30"/>
                              </a:lnTo>
                              <a:lnTo>
                                <a:pt x="1" y="18"/>
                              </a:lnTo>
                              <a:lnTo>
                                <a:pt x="1" y="29"/>
                              </a:lnTo>
                              <a:lnTo>
                                <a:pt x="1" y="57"/>
                              </a:lnTo>
                              <a:lnTo>
                                <a:pt x="1" y="74"/>
                              </a:lnTo>
                              <a:lnTo>
                                <a:pt x="2" y="56"/>
                              </a:lnTo>
                              <a:lnTo>
                                <a:pt x="2" y="49"/>
                              </a:lnTo>
                              <a:lnTo>
                                <a:pt x="2" y="56"/>
                              </a:lnTo>
                              <a:lnTo>
                                <a:pt x="2" y="54"/>
                              </a:lnTo>
                              <a:lnTo>
                                <a:pt x="3" y="44"/>
                              </a:lnTo>
                              <a:lnTo>
                                <a:pt x="3" y="47"/>
                              </a:lnTo>
                              <a:lnTo>
                                <a:pt x="3" y="45"/>
                              </a:lnTo>
                              <a:lnTo>
                                <a:pt x="3" y="26"/>
                              </a:lnTo>
                              <a:lnTo>
                                <a:pt x="3" y="14"/>
                              </a:lnTo>
                              <a:lnTo>
                                <a:pt x="3" y="10"/>
                              </a:lnTo>
                              <a:lnTo>
                                <a:pt x="3" y="22"/>
                              </a:lnTo>
                              <a:lnTo>
                                <a:pt x="4" y="58"/>
                              </a:lnTo>
                              <a:lnTo>
                                <a:pt x="4" y="95"/>
                              </a:lnTo>
                              <a:lnTo>
                                <a:pt x="4" y="67"/>
                              </a:lnTo>
                              <a:lnTo>
                                <a:pt x="4" y="21"/>
                              </a:lnTo>
                              <a:lnTo>
                                <a:pt x="5" y="0"/>
                              </a:lnTo>
                              <a:lnTo>
                                <a:pt x="5" y="10"/>
                              </a:lnTo>
                              <a:lnTo>
                                <a:pt x="5" y="55"/>
                              </a:lnTo>
                              <a:lnTo>
                                <a:pt x="5" y="52"/>
                              </a:lnTo>
                              <a:lnTo>
                                <a:pt x="5" y="45"/>
                              </a:lnTo>
                              <a:lnTo>
                                <a:pt x="5" y="84"/>
                              </a:lnTo>
                              <a:lnTo>
                                <a:pt x="5" y="109"/>
                              </a:lnTo>
                              <a:lnTo>
                                <a:pt x="6" y="235"/>
                              </a:lnTo>
                              <a:lnTo>
                                <a:pt x="6" y="72"/>
                              </a:lnTo>
                              <a:lnTo>
                                <a:pt x="6" y="48"/>
                              </a:lnTo>
                              <a:lnTo>
                                <a:pt x="6" y="124"/>
                              </a:lnTo>
                              <a:lnTo>
                                <a:pt x="6" y="55"/>
                              </a:lnTo>
                              <a:lnTo>
                                <a:pt x="6" y="10"/>
                              </a:lnTo>
                              <a:lnTo>
                                <a:pt x="7" y="6"/>
                              </a:lnTo>
                              <a:lnTo>
                                <a:pt x="7" y="27"/>
                              </a:lnTo>
                              <a:lnTo>
                                <a:pt x="7" y="68"/>
                              </a:lnTo>
                              <a:lnTo>
                                <a:pt x="7" y="77"/>
                              </a:lnTo>
                              <a:lnTo>
                                <a:pt x="8" y="80"/>
                              </a:lnTo>
                              <a:lnTo>
                                <a:pt x="8" y="132"/>
                              </a:lnTo>
                              <a:lnTo>
                                <a:pt x="8" y="145"/>
                              </a:lnTo>
                              <a:lnTo>
                                <a:pt x="8" y="77"/>
                              </a:lnTo>
                              <a:lnTo>
                                <a:pt x="8" y="69"/>
                              </a:lnTo>
                              <a:lnTo>
                                <a:pt x="8" y="102"/>
                              </a:lnTo>
                              <a:lnTo>
                                <a:pt x="8" y="83"/>
                              </a:lnTo>
                              <a:lnTo>
                                <a:pt x="9" y="5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800" name="Freeform 41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78875" y="4248150"/>
                          <a:ext cx="14288" cy="250825"/>
                        </a:xfrm>
                        <a:custGeom>
                          <a:avLst/>
                          <a:gdLst>
                            <a:gd name="T0" fmla="*/ 0 w 9"/>
                            <a:gd name="T1" fmla="*/ 40 h 158"/>
                            <a:gd name="T2" fmla="*/ 0 w 9"/>
                            <a:gd name="T3" fmla="*/ 75 h 158"/>
                            <a:gd name="T4" fmla="*/ 0 w 9"/>
                            <a:gd name="T5" fmla="*/ 89 h 158"/>
                            <a:gd name="T6" fmla="*/ 0 w 9"/>
                            <a:gd name="T7" fmla="*/ 20 h 158"/>
                            <a:gd name="T8" fmla="*/ 1 w 9"/>
                            <a:gd name="T9" fmla="*/ 12 h 158"/>
                            <a:gd name="T10" fmla="*/ 1 w 9"/>
                            <a:gd name="T11" fmla="*/ 50 h 158"/>
                            <a:gd name="T12" fmla="*/ 1 w 9"/>
                            <a:gd name="T13" fmla="*/ 158 h 158"/>
                            <a:gd name="T14" fmla="*/ 1 w 9"/>
                            <a:gd name="T15" fmla="*/ 40 h 158"/>
                            <a:gd name="T16" fmla="*/ 1 w 9"/>
                            <a:gd name="T17" fmla="*/ 11 h 158"/>
                            <a:gd name="T18" fmla="*/ 1 w 9"/>
                            <a:gd name="T19" fmla="*/ 3 h 158"/>
                            <a:gd name="T20" fmla="*/ 1 w 9"/>
                            <a:gd name="T21" fmla="*/ 9 h 158"/>
                            <a:gd name="T22" fmla="*/ 2 w 9"/>
                            <a:gd name="T23" fmla="*/ 38 h 158"/>
                            <a:gd name="T24" fmla="*/ 2 w 9"/>
                            <a:gd name="T25" fmla="*/ 102 h 158"/>
                            <a:gd name="T26" fmla="*/ 2 w 9"/>
                            <a:gd name="T27" fmla="*/ 103 h 158"/>
                            <a:gd name="T28" fmla="*/ 2 w 9"/>
                            <a:gd name="T29" fmla="*/ 105 h 158"/>
                            <a:gd name="T30" fmla="*/ 3 w 9"/>
                            <a:gd name="T31" fmla="*/ 129 h 158"/>
                            <a:gd name="T32" fmla="*/ 3 w 9"/>
                            <a:gd name="T33" fmla="*/ 82 h 158"/>
                            <a:gd name="T34" fmla="*/ 3 w 9"/>
                            <a:gd name="T35" fmla="*/ 41 h 158"/>
                            <a:gd name="T36" fmla="*/ 3 w 9"/>
                            <a:gd name="T37" fmla="*/ 26 h 158"/>
                            <a:gd name="T38" fmla="*/ 3 w 9"/>
                            <a:gd name="T39" fmla="*/ 37 h 158"/>
                            <a:gd name="T40" fmla="*/ 3 w 9"/>
                            <a:gd name="T41" fmla="*/ 79 h 158"/>
                            <a:gd name="T42" fmla="*/ 4 w 9"/>
                            <a:gd name="T43" fmla="*/ 126 h 158"/>
                            <a:gd name="T44" fmla="*/ 4 w 9"/>
                            <a:gd name="T45" fmla="*/ 90 h 158"/>
                            <a:gd name="T46" fmla="*/ 4 w 9"/>
                            <a:gd name="T47" fmla="*/ 80 h 158"/>
                            <a:gd name="T48" fmla="*/ 4 w 9"/>
                            <a:gd name="T49" fmla="*/ 105 h 158"/>
                            <a:gd name="T50" fmla="*/ 4 w 9"/>
                            <a:gd name="T51" fmla="*/ 84 h 158"/>
                            <a:gd name="T52" fmla="*/ 4 w 9"/>
                            <a:gd name="T53" fmla="*/ 47 h 158"/>
                            <a:gd name="T54" fmla="*/ 4 w 9"/>
                            <a:gd name="T55" fmla="*/ 42 h 158"/>
                            <a:gd name="T56" fmla="*/ 5 w 9"/>
                            <a:gd name="T57" fmla="*/ 71 h 158"/>
                            <a:gd name="T58" fmla="*/ 5 w 9"/>
                            <a:gd name="T59" fmla="*/ 117 h 158"/>
                            <a:gd name="T60" fmla="*/ 5 w 9"/>
                            <a:gd name="T61" fmla="*/ 26 h 158"/>
                            <a:gd name="T62" fmla="*/ 5 w 9"/>
                            <a:gd name="T63" fmla="*/ 1 h 158"/>
                            <a:gd name="T64" fmla="*/ 6 w 9"/>
                            <a:gd name="T65" fmla="*/ 0 h 158"/>
                            <a:gd name="T66" fmla="*/ 6 w 9"/>
                            <a:gd name="T67" fmla="*/ 3 h 158"/>
                            <a:gd name="T68" fmla="*/ 6 w 9"/>
                            <a:gd name="T69" fmla="*/ 0 h 158"/>
                            <a:gd name="T70" fmla="*/ 6 w 9"/>
                            <a:gd name="T71" fmla="*/ 12 h 158"/>
                            <a:gd name="T72" fmla="*/ 6 w 9"/>
                            <a:gd name="T73" fmla="*/ 49 h 158"/>
                            <a:gd name="T74" fmla="*/ 6 w 9"/>
                            <a:gd name="T75" fmla="*/ 46 h 158"/>
                            <a:gd name="T76" fmla="*/ 6 w 9"/>
                            <a:gd name="T77" fmla="*/ 53 h 158"/>
                            <a:gd name="T78" fmla="*/ 7 w 9"/>
                            <a:gd name="T79" fmla="*/ 154 h 158"/>
                            <a:gd name="T80" fmla="*/ 7 w 9"/>
                            <a:gd name="T81" fmla="*/ 95 h 158"/>
                            <a:gd name="T82" fmla="*/ 7 w 9"/>
                            <a:gd name="T83" fmla="*/ 94 h 158"/>
                            <a:gd name="T84" fmla="*/ 7 w 9"/>
                            <a:gd name="T85" fmla="*/ 155 h 158"/>
                            <a:gd name="T86" fmla="*/ 8 w 9"/>
                            <a:gd name="T87" fmla="*/ 51 h 158"/>
                            <a:gd name="T88" fmla="*/ 8 w 9"/>
                            <a:gd name="T89" fmla="*/ 39 h 158"/>
                            <a:gd name="T90" fmla="*/ 8 w 9"/>
                            <a:gd name="T91" fmla="*/ 60 h 158"/>
                            <a:gd name="T92" fmla="*/ 8 w 9"/>
                            <a:gd name="T93" fmla="*/ 57 h 158"/>
                            <a:gd name="T94" fmla="*/ 8 w 9"/>
                            <a:gd name="T95" fmla="*/ 65 h 158"/>
                            <a:gd name="T96" fmla="*/ 8 w 9"/>
                            <a:gd name="T97" fmla="*/ 90 h 158"/>
                            <a:gd name="T98" fmla="*/ 9 w 9"/>
                            <a:gd name="T99" fmla="*/ 107 h 15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8">
                              <a:moveTo>
                                <a:pt x="0" y="40"/>
                              </a:moveTo>
                              <a:lnTo>
                                <a:pt x="0" y="75"/>
                              </a:lnTo>
                              <a:lnTo>
                                <a:pt x="0" y="89"/>
                              </a:lnTo>
                              <a:lnTo>
                                <a:pt x="0" y="20"/>
                              </a:lnTo>
                              <a:lnTo>
                                <a:pt x="1" y="12"/>
                              </a:lnTo>
                              <a:lnTo>
                                <a:pt x="1" y="50"/>
                              </a:lnTo>
                              <a:lnTo>
                                <a:pt x="1" y="158"/>
                              </a:lnTo>
                              <a:lnTo>
                                <a:pt x="1" y="40"/>
                              </a:lnTo>
                              <a:lnTo>
                                <a:pt x="1" y="11"/>
                              </a:lnTo>
                              <a:lnTo>
                                <a:pt x="1" y="3"/>
                              </a:lnTo>
                              <a:lnTo>
                                <a:pt x="1" y="9"/>
                              </a:lnTo>
                              <a:lnTo>
                                <a:pt x="2" y="38"/>
                              </a:lnTo>
                              <a:lnTo>
                                <a:pt x="2" y="102"/>
                              </a:lnTo>
                              <a:lnTo>
                                <a:pt x="2" y="103"/>
                              </a:lnTo>
                              <a:lnTo>
                                <a:pt x="2" y="105"/>
                              </a:lnTo>
                              <a:lnTo>
                                <a:pt x="3" y="129"/>
                              </a:lnTo>
                              <a:lnTo>
                                <a:pt x="3" y="82"/>
                              </a:lnTo>
                              <a:lnTo>
                                <a:pt x="3" y="41"/>
                              </a:lnTo>
                              <a:lnTo>
                                <a:pt x="3" y="26"/>
                              </a:lnTo>
                              <a:lnTo>
                                <a:pt x="3" y="37"/>
                              </a:lnTo>
                              <a:lnTo>
                                <a:pt x="3" y="79"/>
                              </a:lnTo>
                              <a:lnTo>
                                <a:pt x="4" y="126"/>
                              </a:lnTo>
                              <a:lnTo>
                                <a:pt x="4" y="90"/>
                              </a:lnTo>
                              <a:lnTo>
                                <a:pt x="4" y="80"/>
                              </a:lnTo>
                              <a:lnTo>
                                <a:pt x="4" y="105"/>
                              </a:lnTo>
                              <a:lnTo>
                                <a:pt x="4" y="84"/>
                              </a:lnTo>
                              <a:lnTo>
                                <a:pt x="4" y="47"/>
                              </a:lnTo>
                              <a:lnTo>
                                <a:pt x="4" y="42"/>
                              </a:lnTo>
                              <a:lnTo>
                                <a:pt x="5" y="71"/>
                              </a:lnTo>
                              <a:lnTo>
                                <a:pt x="5" y="117"/>
                              </a:lnTo>
                              <a:lnTo>
                                <a:pt x="5" y="26"/>
                              </a:lnTo>
                              <a:lnTo>
                                <a:pt x="5" y="1"/>
                              </a:lnTo>
                              <a:lnTo>
                                <a:pt x="6" y="0"/>
                              </a:lnTo>
                              <a:lnTo>
                                <a:pt x="6" y="3"/>
                              </a:lnTo>
                              <a:lnTo>
                                <a:pt x="6" y="0"/>
                              </a:lnTo>
                              <a:lnTo>
                                <a:pt x="6" y="12"/>
                              </a:lnTo>
                              <a:lnTo>
                                <a:pt x="6" y="49"/>
                              </a:lnTo>
                              <a:lnTo>
                                <a:pt x="6" y="46"/>
                              </a:lnTo>
                              <a:lnTo>
                                <a:pt x="6" y="53"/>
                              </a:lnTo>
                              <a:lnTo>
                                <a:pt x="7" y="154"/>
                              </a:lnTo>
                              <a:lnTo>
                                <a:pt x="7" y="95"/>
                              </a:lnTo>
                              <a:lnTo>
                                <a:pt x="7" y="94"/>
                              </a:lnTo>
                              <a:lnTo>
                                <a:pt x="7" y="155"/>
                              </a:lnTo>
                              <a:lnTo>
                                <a:pt x="8" y="51"/>
                              </a:lnTo>
                              <a:lnTo>
                                <a:pt x="8" y="39"/>
                              </a:lnTo>
                              <a:lnTo>
                                <a:pt x="8" y="60"/>
                              </a:lnTo>
                              <a:lnTo>
                                <a:pt x="8" y="57"/>
                              </a:lnTo>
                              <a:lnTo>
                                <a:pt x="8" y="65"/>
                              </a:lnTo>
                              <a:lnTo>
                                <a:pt x="8" y="90"/>
                              </a:lnTo>
                              <a:lnTo>
                                <a:pt x="9" y="10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801" name="Freeform 41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93163" y="4230688"/>
                          <a:ext cx="12700" cy="219075"/>
                        </a:xfrm>
                        <a:custGeom>
                          <a:avLst/>
                          <a:gdLst>
                            <a:gd name="T0" fmla="*/ 0 w 8"/>
                            <a:gd name="T1" fmla="*/ 118 h 138"/>
                            <a:gd name="T2" fmla="*/ 0 w 8"/>
                            <a:gd name="T3" fmla="*/ 84 h 138"/>
                            <a:gd name="T4" fmla="*/ 0 w 8"/>
                            <a:gd name="T5" fmla="*/ 58 h 138"/>
                            <a:gd name="T6" fmla="*/ 0 w 8"/>
                            <a:gd name="T7" fmla="*/ 132 h 138"/>
                            <a:gd name="T8" fmla="*/ 0 w 8"/>
                            <a:gd name="T9" fmla="*/ 61 h 138"/>
                            <a:gd name="T10" fmla="*/ 1 w 8"/>
                            <a:gd name="T11" fmla="*/ 26 h 138"/>
                            <a:gd name="T12" fmla="*/ 1 w 8"/>
                            <a:gd name="T13" fmla="*/ 25 h 138"/>
                            <a:gd name="T14" fmla="*/ 1 w 8"/>
                            <a:gd name="T15" fmla="*/ 11 h 138"/>
                            <a:gd name="T16" fmla="*/ 1 w 8"/>
                            <a:gd name="T17" fmla="*/ 3 h 138"/>
                            <a:gd name="T18" fmla="*/ 1 w 8"/>
                            <a:gd name="T19" fmla="*/ 12 h 138"/>
                            <a:gd name="T20" fmla="*/ 1 w 8"/>
                            <a:gd name="T21" fmla="*/ 7 h 138"/>
                            <a:gd name="T22" fmla="*/ 2 w 8"/>
                            <a:gd name="T23" fmla="*/ 0 h 138"/>
                            <a:gd name="T24" fmla="*/ 2 w 8"/>
                            <a:gd name="T25" fmla="*/ 19 h 138"/>
                            <a:gd name="T26" fmla="*/ 2 w 8"/>
                            <a:gd name="T27" fmla="*/ 79 h 138"/>
                            <a:gd name="T28" fmla="*/ 2 w 8"/>
                            <a:gd name="T29" fmla="*/ 127 h 138"/>
                            <a:gd name="T30" fmla="*/ 2 w 8"/>
                            <a:gd name="T31" fmla="*/ 112 h 138"/>
                            <a:gd name="T32" fmla="*/ 2 w 8"/>
                            <a:gd name="T33" fmla="*/ 138 h 138"/>
                            <a:gd name="T34" fmla="*/ 3 w 8"/>
                            <a:gd name="T35" fmla="*/ 124 h 138"/>
                            <a:gd name="T36" fmla="*/ 3 w 8"/>
                            <a:gd name="T37" fmla="*/ 72 h 138"/>
                            <a:gd name="T38" fmla="*/ 3 w 8"/>
                            <a:gd name="T39" fmla="*/ 50 h 138"/>
                            <a:gd name="T40" fmla="*/ 3 w 8"/>
                            <a:gd name="T41" fmla="*/ 54 h 138"/>
                            <a:gd name="T42" fmla="*/ 3 w 8"/>
                            <a:gd name="T43" fmla="*/ 60 h 138"/>
                            <a:gd name="T44" fmla="*/ 4 w 8"/>
                            <a:gd name="T45" fmla="*/ 49 h 138"/>
                            <a:gd name="T46" fmla="*/ 4 w 8"/>
                            <a:gd name="T47" fmla="*/ 48 h 138"/>
                            <a:gd name="T48" fmla="*/ 4 w 8"/>
                            <a:gd name="T49" fmla="*/ 58 h 138"/>
                            <a:gd name="T50" fmla="*/ 4 w 8"/>
                            <a:gd name="T51" fmla="*/ 71 h 138"/>
                            <a:gd name="T52" fmla="*/ 4 w 8"/>
                            <a:gd name="T53" fmla="*/ 58 h 138"/>
                            <a:gd name="T54" fmla="*/ 4 w 8"/>
                            <a:gd name="T55" fmla="*/ 36 h 138"/>
                            <a:gd name="T56" fmla="*/ 5 w 8"/>
                            <a:gd name="T57" fmla="*/ 29 h 138"/>
                            <a:gd name="T58" fmla="*/ 5 w 8"/>
                            <a:gd name="T59" fmla="*/ 41 h 138"/>
                            <a:gd name="T60" fmla="*/ 5 w 8"/>
                            <a:gd name="T61" fmla="*/ 60 h 138"/>
                            <a:gd name="T62" fmla="*/ 5 w 8"/>
                            <a:gd name="T63" fmla="*/ 51 h 138"/>
                            <a:gd name="T64" fmla="*/ 6 w 8"/>
                            <a:gd name="T65" fmla="*/ 28 h 138"/>
                            <a:gd name="T66" fmla="*/ 6 w 8"/>
                            <a:gd name="T67" fmla="*/ 9 h 138"/>
                            <a:gd name="T68" fmla="*/ 6 w 8"/>
                            <a:gd name="T69" fmla="*/ 4 h 138"/>
                            <a:gd name="T70" fmla="*/ 6 w 8"/>
                            <a:gd name="T71" fmla="*/ 18 h 138"/>
                            <a:gd name="T72" fmla="*/ 6 w 8"/>
                            <a:gd name="T73" fmla="*/ 41 h 138"/>
                            <a:gd name="T74" fmla="*/ 6 w 8"/>
                            <a:gd name="T75" fmla="*/ 33 h 138"/>
                            <a:gd name="T76" fmla="*/ 6 w 8"/>
                            <a:gd name="T77" fmla="*/ 30 h 138"/>
                            <a:gd name="T78" fmla="*/ 7 w 8"/>
                            <a:gd name="T79" fmla="*/ 57 h 138"/>
                            <a:gd name="T80" fmla="*/ 7 w 8"/>
                            <a:gd name="T81" fmla="*/ 117 h 138"/>
                            <a:gd name="T82" fmla="*/ 7 w 8"/>
                            <a:gd name="T83" fmla="*/ 116 h 138"/>
                            <a:gd name="T84" fmla="*/ 7 w 8"/>
                            <a:gd name="T85" fmla="*/ 64 h 138"/>
                            <a:gd name="T86" fmla="*/ 8 w 8"/>
                            <a:gd name="T87" fmla="*/ 32 h 138"/>
                            <a:gd name="T88" fmla="*/ 8 w 8"/>
                            <a:gd name="T89" fmla="*/ 21 h 138"/>
                            <a:gd name="T90" fmla="*/ 8 w 8"/>
                            <a:gd name="T91" fmla="*/ 19 h 138"/>
                            <a:gd name="T92" fmla="*/ 8 w 8"/>
                            <a:gd name="T93" fmla="*/ 17 h 138"/>
                            <a:gd name="T94" fmla="*/ 8 w 8"/>
                            <a:gd name="T95" fmla="*/ 22 h 138"/>
                            <a:gd name="T96" fmla="*/ 8 w 8"/>
                            <a:gd name="T97" fmla="*/ 43 h 138"/>
                            <a:gd name="T98" fmla="*/ 8 w 8"/>
                            <a:gd name="T99" fmla="*/ 67 h 1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38">
                              <a:moveTo>
                                <a:pt x="0" y="118"/>
                              </a:moveTo>
                              <a:lnTo>
                                <a:pt x="0" y="84"/>
                              </a:lnTo>
                              <a:lnTo>
                                <a:pt x="0" y="58"/>
                              </a:lnTo>
                              <a:lnTo>
                                <a:pt x="0" y="132"/>
                              </a:lnTo>
                              <a:lnTo>
                                <a:pt x="0" y="61"/>
                              </a:lnTo>
                              <a:lnTo>
                                <a:pt x="1" y="26"/>
                              </a:lnTo>
                              <a:lnTo>
                                <a:pt x="1" y="25"/>
                              </a:lnTo>
                              <a:lnTo>
                                <a:pt x="1" y="11"/>
                              </a:lnTo>
                              <a:lnTo>
                                <a:pt x="1" y="3"/>
                              </a:lnTo>
                              <a:lnTo>
                                <a:pt x="1" y="12"/>
                              </a:lnTo>
                              <a:lnTo>
                                <a:pt x="1" y="7"/>
                              </a:lnTo>
                              <a:lnTo>
                                <a:pt x="2" y="0"/>
                              </a:lnTo>
                              <a:lnTo>
                                <a:pt x="2" y="19"/>
                              </a:lnTo>
                              <a:lnTo>
                                <a:pt x="2" y="79"/>
                              </a:lnTo>
                              <a:lnTo>
                                <a:pt x="2" y="127"/>
                              </a:lnTo>
                              <a:lnTo>
                                <a:pt x="2" y="112"/>
                              </a:lnTo>
                              <a:lnTo>
                                <a:pt x="2" y="138"/>
                              </a:lnTo>
                              <a:lnTo>
                                <a:pt x="3" y="124"/>
                              </a:lnTo>
                              <a:lnTo>
                                <a:pt x="3" y="72"/>
                              </a:lnTo>
                              <a:lnTo>
                                <a:pt x="3" y="50"/>
                              </a:lnTo>
                              <a:lnTo>
                                <a:pt x="3" y="54"/>
                              </a:lnTo>
                              <a:lnTo>
                                <a:pt x="3" y="60"/>
                              </a:lnTo>
                              <a:lnTo>
                                <a:pt x="4" y="49"/>
                              </a:lnTo>
                              <a:lnTo>
                                <a:pt x="4" y="48"/>
                              </a:lnTo>
                              <a:lnTo>
                                <a:pt x="4" y="58"/>
                              </a:lnTo>
                              <a:lnTo>
                                <a:pt x="4" y="71"/>
                              </a:lnTo>
                              <a:lnTo>
                                <a:pt x="4" y="58"/>
                              </a:lnTo>
                              <a:lnTo>
                                <a:pt x="4" y="36"/>
                              </a:lnTo>
                              <a:lnTo>
                                <a:pt x="5" y="29"/>
                              </a:lnTo>
                              <a:lnTo>
                                <a:pt x="5" y="41"/>
                              </a:lnTo>
                              <a:lnTo>
                                <a:pt x="5" y="60"/>
                              </a:lnTo>
                              <a:lnTo>
                                <a:pt x="5" y="51"/>
                              </a:lnTo>
                              <a:lnTo>
                                <a:pt x="6" y="28"/>
                              </a:lnTo>
                              <a:lnTo>
                                <a:pt x="6" y="9"/>
                              </a:lnTo>
                              <a:lnTo>
                                <a:pt x="6" y="4"/>
                              </a:lnTo>
                              <a:lnTo>
                                <a:pt x="6" y="18"/>
                              </a:lnTo>
                              <a:lnTo>
                                <a:pt x="6" y="41"/>
                              </a:lnTo>
                              <a:lnTo>
                                <a:pt x="6" y="33"/>
                              </a:lnTo>
                              <a:lnTo>
                                <a:pt x="6" y="30"/>
                              </a:lnTo>
                              <a:lnTo>
                                <a:pt x="7" y="57"/>
                              </a:lnTo>
                              <a:lnTo>
                                <a:pt x="7" y="117"/>
                              </a:lnTo>
                              <a:lnTo>
                                <a:pt x="7" y="116"/>
                              </a:lnTo>
                              <a:lnTo>
                                <a:pt x="7" y="64"/>
                              </a:lnTo>
                              <a:lnTo>
                                <a:pt x="8" y="32"/>
                              </a:lnTo>
                              <a:lnTo>
                                <a:pt x="8" y="21"/>
                              </a:lnTo>
                              <a:lnTo>
                                <a:pt x="8" y="19"/>
                              </a:lnTo>
                              <a:lnTo>
                                <a:pt x="8" y="17"/>
                              </a:lnTo>
                              <a:lnTo>
                                <a:pt x="8" y="22"/>
                              </a:lnTo>
                              <a:lnTo>
                                <a:pt x="8" y="43"/>
                              </a:lnTo>
                              <a:lnTo>
                                <a:pt x="8" y="6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802" name="Freeform 42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805863" y="4256088"/>
                          <a:ext cx="14288" cy="315913"/>
                        </a:xfrm>
                        <a:custGeom>
                          <a:avLst/>
                          <a:gdLst>
                            <a:gd name="T0" fmla="*/ 0 w 9"/>
                            <a:gd name="T1" fmla="*/ 51 h 199"/>
                            <a:gd name="T2" fmla="*/ 1 w 9"/>
                            <a:gd name="T3" fmla="*/ 50 h 199"/>
                            <a:gd name="T4" fmla="*/ 1 w 9"/>
                            <a:gd name="T5" fmla="*/ 47 h 199"/>
                            <a:gd name="T6" fmla="*/ 1 w 9"/>
                            <a:gd name="T7" fmla="*/ 65 h 199"/>
                            <a:gd name="T8" fmla="*/ 1 w 9"/>
                            <a:gd name="T9" fmla="*/ 95 h 199"/>
                            <a:gd name="T10" fmla="*/ 1 w 9"/>
                            <a:gd name="T11" fmla="*/ 47 h 199"/>
                            <a:gd name="T12" fmla="*/ 1 w 9"/>
                            <a:gd name="T13" fmla="*/ 20 h 199"/>
                            <a:gd name="T14" fmla="*/ 2 w 9"/>
                            <a:gd name="T15" fmla="*/ 13 h 199"/>
                            <a:gd name="T16" fmla="*/ 2 w 9"/>
                            <a:gd name="T17" fmla="*/ 21 h 199"/>
                            <a:gd name="T18" fmla="*/ 2 w 9"/>
                            <a:gd name="T19" fmla="*/ 46 h 199"/>
                            <a:gd name="T20" fmla="*/ 2 w 9"/>
                            <a:gd name="T21" fmla="*/ 140 h 199"/>
                            <a:gd name="T22" fmla="*/ 3 w 9"/>
                            <a:gd name="T23" fmla="*/ 72 h 199"/>
                            <a:gd name="T24" fmla="*/ 3 w 9"/>
                            <a:gd name="T25" fmla="*/ 28 h 199"/>
                            <a:gd name="T26" fmla="*/ 3 w 9"/>
                            <a:gd name="T27" fmla="*/ 28 h 199"/>
                            <a:gd name="T28" fmla="*/ 3 w 9"/>
                            <a:gd name="T29" fmla="*/ 56 h 199"/>
                            <a:gd name="T30" fmla="*/ 3 w 9"/>
                            <a:gd name="T31" fmla="*/ 92 h 199"/>
                            <a:gd name="T32" fmla="*/ 3 w 9"/>
                            <a:gd name="T33" fmla="*/ 90 h 199"/>
                            <a:gd name="T34" fmla="*/ 3 w 9"/>
                            <a:gd name="T35" fmla="*/ 111 h 199"/>
                            <a:gd name="T36" fmla="*/ 4 w 9"/>
                            <a:gd name="T37" fmla="*/ 182 h 199"/>
                            <a:gd name="T38" fmla="*/ 4 w 9"/>
                            <a:gd name="T39" fmla="*/ 199 h 199"/>
                            <a:gd name="T40" fmla="*/ 4 w 9"/>
                            <a:gd name="T41" fmla="*/ 143 h 199"/>
                            <a:gd name="T42" fmla="*/ 4 w 9"/>
                            <a:gd name="T43" fmla="*/ 90 h 199"/>
                            <a:gd name="T44" fmla="*/ 5 w 9"/>
                            <a:gd name="T45" fmla="*/ 61 h 199"/>
                            <a:gd name="T46" fmla="*/ 5 w 9"/>
                            <a:gd name="T47" fmla="*/ 49 h 199"/>
                            <a:gd name="T48" fmla="*/ 5 w 9"/>
                            <a:gd name="T49" fmla="*/ 62 h 199"/>
                            <a:gd name="T50" fmla="*/ 5 w 9"/>
                            <a:gd name="T51" fmla="*/ 167 h 199"/>
                            <a:gd name="T52" fmla="*/ 5 w 9"/>
                            <a:gd name="T53" fmla="*/ 85 h 199"/>
                            <a:gd name="T54" fmla="*/ 5 w 9"/>
                            <a:gd name="T55" fmla="*/ 69 h 199"/>
                            <a:gd name="T56" fmla="*/ 5 w 9"/>
                            <a:gd name="T57" fmla="*/ 152 h 199"/>
                            <a:gd name="T58" fmla="*/ 6 w 9"/>
                            <a:gd name="T59" fmla="*/ 89 h 199"/>
                            <a:gd name="T60" fmla="*/ 6 w 9"/>
                            <a:gd name="T61" fmla="*/ 53 h 199"/>
                            <a:gd name="T62" fmla="*/ 6 w 9"/>
                            <a:gd name="T63" fmla="*/ 56 h 199"/>
                            <a:gd name="T64" fmla="*/ 6 w 9"/>
                            <a:gd name="T65" fmla="*/ 122 h 199"/>
                            <a:gd name="T66" fmla="*/ 7 w 9"/>
                            <a:gd name="T67" fmla="*/ 77 h 199"/>
                            <a:gd name="T68" fmla="*/ 7 w 9"/>
                            <a:gd name="T69" fmla="*/ 59 h 199"/>
                            <a:gd name="T70" fmla="*/ 7 w 9"/>
                            <a:gd name="T71" fmla="*/ 78 h 199"/>
                            <a:gd name="T72" fmla="*/ 7 w 9"/>
                            <a:gd name="T73" fmla="*/ 24 h 199"/>
                            <a:gd name="T74" fmla="*/ 7 w 9"/>
                            <a:gd name="T75" fmla="*/ 6 h 199"/>
                            <a:gd name="T76" fmla="*/ 7 w 9"/>
                            <a:gd name="T77" fmla="*/ 3 h 199"/>
                            <a:gd name="T78" fmla="*/ 8 w 9"/>
                            <a:gd name="T79" fmla="*/ 0 h 199"/>
                            <a:gd name="T80" fmla="*/ 8 w 9"/>
                            <a:gd name="T81" fmla="*/ 13 h 199"/>
                            <a:gd name="T82" fmla="*/ 8 w 9"/>
                            <a:gd name="T83" fmla="*/ 44 h 199"/>
                            <a:gd name="T84" fmla="*/ 8 w 9"/>
                            <a:gd name="T85" fmla="*/ 55 h 199"/>
                            <a:gd name="T86" fmla="*/ 8 w 9"/>
                            <a:gd name="T87" fmla="*/ 39 h 199"/>
                            <a:gd name="T88" fmla="*/ 9 w 9"/>
                            <a:gd name="T89" fmla="*/ 34 h 199"/>
                            <a:gd name="T90" fmla="*/ 9 w 9"/>
                            <a:gd name="T91" fmla="*/ 42 h 199"/>
                            <a:gd name="T92" fmla="*/ 9 w 9"/>
                            <a:gd name="T93" fmla="*/ 44 h 199"/>
                            <a:gd name="T94" fmla="*/ 9 w 9"/>
                            <a:gd name="T95" fmla="*/ 43 h 199"/>
                            <a:gd name="T96" fmla="*/ 9 w 9"/>
                            <a:gd name="T97" fmla="*/ 26 h 199"/>
                            <a:gd name="T98" fmla="*/ 9 w 9"/>
                            <a:gd name="T99" fmla="*/ 21 h 19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9">
                              <a:moveTo>
                                <a:pt x="0" y="51"/>
                              </a:moveTo>
                              <a:lnTo>
                                <a:pt x="1" y="50"/>
                              </a:lnTo>
                              <a:lnTo>
                                <a:pt x="1" y="47"/>
                              </a:lnTo>
                              <a:lnTo>
                                <a:pt x="1" y="65"/>
                              </a:lnTo>
                              <a:lnTo>
                                <a:pt x="1" y="95"/>
                              </a:lnTo>
                              <a:lnTo>
                                <a:pt x="1" y="47"/>
                              </a:lnTo>
                              <a:lnTo>
                                <a:pt x="1" y="20"/>
                              </a:lnTo>
                              <a:lnTo>
                                <a:pt x="2" y="13"/>
                              </a:lnTo>
                              <a:lnTo>
                                <a:pt x="2" y="21"/>
                              </a:lnTo>
                              <a:lnTo>
                                <a:pt x="2" y="46"/>
                              </a:lnTo>
                              <a:lnTo>
                                <a:pt x="2" y="140"/>
                              </a:lnTo>
                              <a:lnTo>
                                <a:pt x="3" y="72"/>
                              </a:lnTo>
                              <a:lnTo>
                                <a:pt x="3" y="28"/>
                              </a:lnTo>
                              <a:lnTo>
                                <a:pt x="3" y="28"/>
                              </a:lnTo>
                              <a:lnTo>
                                <a:pt x="3" y="56"/>
                              </a:lnTo>
                              <a:lnTo>
                                <a:pt x="3" y="92"/>
                              </a:lnTo>
                              <a:lnTo>
                                <a:pt x="3" y="90"/>
                              </a:lnTo>
                              <a:lnTo>
                                <a:pt x="3" y="111"/>
                              </a:lnTo>
                              <a:lnTo>
                                <a:pt x="4" y="182"/>
                              </a:lnTo>
                              <a:lnTo>
                                <a:pt x="4" y="199"/>
                              </a:lnTo>
                              <a:lnTo>
                                <a:pt x="4" y="143"/>
                              </a:lnTo>
                              <a:lnTo>
                                <a:pt x="4" y="90"/>
                              </a:lnTo>
                              <a:lnTo>
                                <a:pt x="5" y="61"/>
                              </a:lnTo>
                              <a:lnTo>
                                <a:pt x="5" y="49"/>
                              </a:lnTo>
                              <a:lnTo>
                                <a:pt x="5" y="62"/>
                              </a:lnTo>
                              <a:lnTo>
                                <a:pt x="5" y="167"/>
                              </a:lnTo>
                              <a:lnTo>
                                <a:pt x="5" y="85"/>
                              </a:lnTo>
                              <a:lnTo>
                                <a:pt x="5" y="69"/>
                              </a:lnTo>
                              <a:lnTo>
                                <a:pt x="5" y="152"/>
                              </a:lnTo>
                              <a:lnTo>
                                <a:pt x="6" y="89"/>
                              </a:lnTo>
                              <a:lnTo>
                                <a:pt x="6" y="53"/>
                              </a:lnTo>
                              <a:lnTo>
                                <a:pt x="6" y="56"/>
                              </a:lnTo>
                              <a:lnTo>
                                <a:pt x="6" y="122"/>
                              </a:lnTo>
                              <a:lnTo>
                                <a:pt x="7" y="77"/>
                              </a:lnTo>
                              <a:lnTo>
                                <a:pt x="7" y="59"/>
                              </a:lnTo>
                              <a:lnTo>
                                <a:pt x="7" y="78"/>
                              </a:lnTo>
                              <a:lnTo>
                                <a:pt x="7" y="24"/>
                              </a:lnTo>
                              <a:lnTo>
                                <a:pt x="7" y="6"/>
                              </a:lnTo>
                              <a:lnTo>
                                <a:pt x="7" y="3"/>
                              </a:lnTo>
                              <a:lnTo>
                                <a:pt x="8" y="0"/>
                              </a:lnTo>
                              <a:lnTo>
                                <a:pt x="8" y="13"/>
                              </a:lnTo>
                              <a:lnTo>
                                <a:pt x="8" y="44"/>
                              </a:lnTo>
                              <a:lnTo>
                                <a:pt x="8" y="55"/>
                              </a:lnTo>
                              <a:lnTo>
                                <a:pt x="8" y="39"/>
                              </a:lnTo>
                              <a:lnTo>
                                <a:pt x="9" y="34"/>
                              </a:lnTo>
                              <a:lnTo>
                                <a:pt x="9" y="42"/>
                              </a:lnTo>
                              <a:lnTo>
                                <a:pt x="9" y="44"/>
                              </a:lnTo>
                              <a:lnTo>
                                <a:pt x="9" y="43"/>
                              </a:lnTo>
                              <a:lnTo>
                                <a:pt x="9" y="26"/>
                              </a:lnTo>
                              <a:lnTo>
                                <a:pt x="9" y="2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803" name="Freeform 42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820150" y="4252913"/>
                          <a:ext cx="14288" cy="377825"/>
                        </a:xfrm>
                        <a:custGeom>
                          <a:avLst/>
                          <a:gdLst>
                            <a:gd name="T0" fmla="*/ 0 w 9"/>
                            <a:gd name="T1" fmla="*/ 23 h 238"/>
                            <a:gd name="T2" fmla="*/ 1 w 9"/>
                            <a:gd name="T3" fmla="*/ 50 h 238"/>
                            <a:gd name="T4" fmla="*/ 1 w 9"/>
                            <a:gd name="T5" fmla="*/ 96 h 238"/>
                            <a:gd name="T6" fmla="*/ 1 w 9"/>
                            <a:gd name="T7" fmla="*/ 62 h 238"/>
                            <a:gd name="T8" fmla="*/ 1 w 9"/>
                            <a:gd name="T9" fmla="*/ 46 h 238"/>
                            <a:gd name="T10" fmla="*/ 1 w 9"/>
                            <a:gd name="T11" fmla="*/ 67 h 238"/>
                            <a:gd name="T12" fmla="*/ 1 w 9"/>
                            <a:gd name="T13" fmla="*/ 129 h 238"/>
                            <a:gd name="T14" fmla="*/ 2 w 9"/>
                            <a:gd name="T15" fmla="*/ 210 h 238"/>
                            <a:gd name="T16" fmla="*/ 2 w 9"/>
                            <a:gd name="T17" fmla="*/ 147 h 238"/>
                            <a:gd name="T18" fmla="*/ 2 w 9"/>
                            <a:gd name="T19" fmla="*/ 79 h 238"/>
                            <a:gd name="T20" fmla="*/ 2 w 9"/>
                            <a:gd name="T21" fmla="*/ 55 h 238"/>
                            <a:gd name="T22" fmla="*/ 2 w 9"/>
                            <a:gd name="T23" fmla="*/ 55 h 238"/>
                            <a:gd name="T24" fmla="*/ 3 w 9"/>
                            <a:gd name="T25" fmla="*/ 72 h 238"/>
                            <a:gd name="T26" fmla="*/ 3 w 9"/>
                            <a:gd name="T27" fmla="*/ 98 h 238"/>
                            <a:gd name="T28" fmla="*/ 3 w 9"/>
                            <a:gd name="T29" fmla="*/ 75 h 238"/>
                            <a:gd name="T30" fmla="*/ 3 w 9"/>
                            <a:gd name="T31" fmla="*/ 37 h 238"/>
                            <a:gd name="T32" fmla="*/ 3 w 9"/>
                            <a:gd name="T33" fmla="*/ 36 h 238"/>
                            <a:gd name="T34" fmla="*/ 3 w 9"/>
                            <a:gd name="T35" fmla="*/ 81 h 238"/>
                            <a:gd name="T36" fmla="*/ 4 w 9"/>
                            <a:gd name="T37" fmla="*/ 68 h 238"/>
                            <a:gd name="T38" fmla="*/ 4 w 9"/>
                            <a:gd name="T39" fmla="*/ 46 h 238"/>
                            <a:gd name="T40" fmla="*/ 4 w 9"/>
                            <a:gd name="T41" fmla="*/ 55 h 238"/>
                            <a:gd name="T42" fmla="*/ 4 w 9"/>
                            <a:gd name="T43" fmla="*/ 68 h 238"/>
                            <a:gd name="T44" fmla="*/ 4 w 9"/>
                            <a:gd name="T45" fmla="*/ 53 h 238"/>
                            <a:gd name="T46" fmla="*/ 5 w 9"/>
                            <a:gd name="T47" fmla="*/ 16 h 238"/>
                            <a:gd name="T48" fmla="*/ 5 w 9"/>
                            <a:gd name="T49" fmla="*/ 0 h 238"/>
                            <a:gd name="T50" fmla="*/ 5 w 9"/>
                            <a:gd name="T51" fmla="*/ 6 h 238"/>
                            <a:gd name="T52" fmla="*/ 5 w 9"/>
                            <a:gd name="T53" fmla="*/ 37 h 238"/>
                            <a:gd name="T54" fmla="*/ 5 w 9"/>
                            <a:gd name="T55" fmla="*/ 111 h 238"/>
                            <a:gd name="T56" fmla="*/ 5 w 9"/>
                            <a:gd name="T57" fmla="*/ 101 h 238"/>
                            <a:gd name="T58" fmla="*/ 6 w 9"/>
                            <a:gd name="T59" fmla="*/ 121 h 238"/>
                            <a:gd name="T60" fmla="*/ 6 w 9"/>
                            <a:gd name="T61" fmla="*/ 138 h 238"/>
                            <a:gd name="T62" fmla="*/ 6 w 9"/>
                            <a:gd name="T63" fmla="*/ 95 h 238"/>
                            <a:gd name="T64" fmla="*/ 6 w 9"/>
                            <a:gd name="T65" fmla="*/ 185 h 238"/>
                            <a:gd name="T66" fmla="*/ 7 w 9"/>
                            <a:gd name="T67" fmla="*/ 89 h 238"/>
                            <a:gd name="T68" fmla="*/ 7 w 9"/>
                            <a:gd name="T69" fmla="*/ 61 h 238"/>
                            <a:gd name="T70" fmla="*/ 7 w 9"/>
                            <a:gd name="T71" fmla="*/ 97 h 238"/>
                            <a:gd name="T72" fmla="*/ 7 w 9"/>
                            <a:gd name="T73" fmla="*/ 90 h 238"/>
                            <a:gd name="T74" fmla="*/ 7 w 9"/>
                            <a:gd name="T75" fmla="*/ 53 h 238"/>
                            <a:gd name="T76" fmla="*/ 7 w 9"/>
                            <a:gd name="T77" fmla="*/ 60 h 238"/>
                            <a:gd name="T78" fmla="*/ 7 w 9"/>
                            <a:gd name="T79" fmla="*/ 112 h 238"/>
                            <a:gd name="T80" fmla="*/ 8 w 9"/>
                            <a:gd name="T81" fmla="*/ 238 h 238"/>
                            <a:gd name="T82" fmla="*/ 8 w 9"/>
                            <a:gd name="T83" fmla="*/ 152 h 238"/>
                            <a:gd name="T84" fmla="*/ 8 w 9"/>
                            <a:gd name="T85" fmla="*/ 67 h 238"/>
                            <a:gd name="T86" fmla="*/ 8 w 9"/>
                            <a:gd name="T87" fmla="*/ 35 h 238"/>
                            <a:gd name="T88" fmla="*/ 8 w 9"/>
                            <a:gd name="T89" fmla="*/ 54 h 238"/>
                            <a:gd name="T90" fmla="*/ 8 w 9"/>
                            <a:gd name="T91" fmla="*/ 155 h 238"/>
                            <a:gd name="T92" fmla="*/ 9 w 9"/>
                            <a:gd name="T93" fmla="*/ 24 h 238"/>
                            <a:gd name="T94" fmla="*/ 9 w 9"/>
                            <a:gd name="T95" fmla="*/ 1 h 238"/>
                            <a:gd name="T96" fmla="*/ 9 w 9"/>
                            <a:gd name="T97" fmla="*/ 7 h 238"/>
                            <a:gd name="T98" fmla="*/ 9 w 9"/>
                            <a:gd name="T99" fmla="*/ 21 h 2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8">
                              <a:moveTo>
                                <a:pt x="0" y="23"/>
                              </a:moveTo>
                              <a:lnTo>
                                <a:pt x="1" y="50"/>
                              </a:lnTo>
                              <a:lnTo>
                                <a:pt x="1" y="96"/>
                              </a:lnTo>
                              <a:lnTo>
                                <a:pt x="1" y="62"/>
                              </a:lnTo>
                              <a:lnTo>
                                <a:pt x="1" y="46"/>
                              </a:lnTo>
                              <a:lnTo>
                                <a:pt x="1" y="67"/>
                              </a:lnTo>
                              <a:lnTo>
                                <a:pt x="1" y="129"/>
                              </a:lnTo>
                              <a:lnTo>
                                <a:pt x="2" y="210"/>
                              </a:lnTo>
                              <a:lnTo>
                                <a:pt x="2" y="147"/>
                              </a:lnTo>
                              <a:lnTo>
                                <a:pt x="2" y="79"/>
                              </a:lnTo>
                              <a:lnTo>
                                <a:pt x="2" y="55"/>
                              </a:lnTo>
                              <a:lnTo>
                                <a:pt x="2" y="55"/>
                              </a:lnTo>
                              <a:lnTo>
                                <a:pt x="3" y="72"/>
                              </a:lnTo>
                              <a:lnTo>
                                <a:pt x="3" y="98"/>
                              </a:lnTo>
                              <a:lnTo>
                                <a:pt x="3" y="75"/>
                              </a:lnTo>
                              <a:lnTo>
                                <a:pt x="3" y="37"/>
                              </a:lnTo>
                              <a:lnTo>
                                <a:pt x="3" y="36"/>
                              </a:lnTo>
                              <a:lnTo>
                                <a:pt x="3" y="81"/>
                              </a:lnTo>
                              <a:lnTo>
                                <a:pt x="4" y="68"/>
                              </a:lnTo>
                              <a:lnTo>
                                <a:pt x="4" y="46"/>
                              </a:lnTo>
                              <a:lnTo>
                                <a:pt x="4" y="55"/>
                              </a:lnTo>
                              <a:lnTo>
                                <a:pt x="4" y="68"/>
                              </a:lnTo>
                              <a:lnTo>
                                <a:pt x="4" y="53"/>
                              </a:lnTo>
                              <a:lnTo>
                                <a:pt x="5" y="16"/>
                              </a:lnTo>
                              <a:lnTo>
                                <a:pt x="5" y="0"/>
                              </a:lnTo>
                              <a:lnTo>
                                <a:pt x="5" y="6"/>
                              </a:lnTo>
                              <a:lnTo>
                                <a:pt x="5" y="37"/>
                              </a:lnTo>
                              <a:lnTo>
                                <a:pt x="5" y="111"/>
                              </a:lnTo>
                              <a:lnTo>
                                <a:pt x="5" y="101"/>
                              </a:lnTo>
                              <a:lnTo>
                                <a:pt x="6" y="121"/>
                              </a:lnTo>
                              <a:lnTo>
                                <a:pt x="6" y="138"/>
                              </a:lnTo>
                              <a:lnTo>
                                <a:pt x="6" y="95"/>
                              </a:lnTo>
                              <a:lnTo>
                                <a:pt x="6" y="185"/>
                              </a:lnTo>
                              <a:lnTo>
                                <a:pt x="7" y="89"/>
                              </a:lnTo>
                              <a:lnTo>
                                <a:pt x="7" y="61"/>
                              </a:lnTo>
                              <a:lnTo>
                                <a:pt x="7" y="97"/>
                              </a:lnTo>
                              <a:lnTo>
                                <a:pt x="7" y="90"/>
                              </a:lnTo>
                              <a:lnTo>
                                <a:pt x="7" y="53"/>
                              </a:lnTo>
                              <a:lnTo>
                                <a:pt x="7" y="60"/>
                              </a:lnTo>
                              <a:lnTo>
                                <a:pt x="7" y="112"/>
                              </a:lnTo>
                              <a:lnTo>
                                <a:pt x="8" y="238"/>
                              </a:lnTo>
                              <a:lnTo>
                                <a:pt x="8" y="152"/>
                              </a:lnTo>
                              <a:lnTo>
                                <a:pt x="8" y="67"/>
                              </a:lnTo>
                              <a:lnTo>
                                <a:pt x="8" y="35"/>
                              </a:lnTo>
                              <a:lnTo>
                                <a:pt x="8" y="54"/>
                              </a:lnTo>
                              <a:lnTo>
                                <a:pt x="8" y="155"/>
                              </a:lnTo>
                              <a:lnTo>
                                <a:pt x="9" y="24"/>
                              </a:lnTo>
                              <a:lnTo>
                                <a:pt x="9" y="1"/>
                              </a:lnTo>
                              <a:lnTo>
                                <a:pt x="9" y="7"/>
                              </a:lnTo>
                              <a:lnTo>
                                <a:pt x="9" y="2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804" name="Freeform 42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834438" y="4271963"/>
                          <a:ext cx="14288" cy="273050"/>
                        </a:xfrm>
                        <a:custGeom>
                          <a:avLst/>
                          <a:gdLst>
                            <a:gd name="T0" fmla="*/ 0 w 9"/>
                            <a:gd name="T1" fmla="*/ 9 h 172"/>
                            <a:gd name="T2" fmla="*/ 1 w 9"/>
                            <a:gd name="T3" fmla="*/ 23 h 172"/>
                            <a:gd name="T4" fmla="*/ 1 w 9"/>
                            <a:gd name="T5" fmla="*/ 50 h 172"/>
                            <a:gd name="T6" fmla="*/ 1 w 9"/>
                            <a:gd name="T7" fmla="*/ 172 h 172"/>
                            <a:gd name="T8" fmla="*/ 1 w 9"/>
                            <a:gd name="T9" fmla="*/ 63 h 172"/>
                            <a:gd name="T10" fmla="*/ 1 w 9"/>
                            <a:gd name="T11" fmla="*/ 18 h 172"/>
                            <a:gd name="T12" fmla="*/ 1 w 9"/>
                            <a:gd name="T13" fmla="*/ 2 h 172"/>
                            <a:gd name="T14" fmla="*/ 1 w 9"/>
                            <a:gd name="T15" fmla="*/ 4 h 172"/>
                            <a:gd name="T16" fmla="*/ 2 w 9"/>
                            <a:gd name="T17" fmla="*/ 26 h 172"/>
                            <a:gd name="T18" fmla="*/ 2 w 9"/>
                            <a:gd name="T19" fmla="*/ 47 h 172"/>
                            <a:gd name="T20" fmla="*/ 2 w 9"/>
                            <a:gd name="T21" fmla="*/ 53 h 172"/>
                            <a:gd name="T22" fmla="*/ 2 w 9"/>
                            <a:gd name="T23" fmla="*/ 120 h 172"/>
                            <a:gd name="T24" fmla="*/ 3 w 9"/>
                            <a:gd name="T25" fmla="*/ 76 h 172"/>
                            <a:gd name="T26" fmla="*/ 3 w 9"/>
                            <a:gd name="T27" fmla="*/ 52 h 172"/>
                            <a:gd name="T28" fmla="*/ 3 w 9"/>
                            <a:gd name="T29" fmla="*/ 41 h 172"/>
                            <a:gd name="T30" fmla="*/ 3 w 9"/>
                            <a:gd name="T31" fmla="*/ 30 h 172"/>
                            <a:gd name="T32" fmla="*/ 3 w 9"/>
                            <a:gd name="T33" fmla="*/ 39 h 172"/>
                            <a:gd name="T34" fmla="*/ 3 w 9"/>
                            <a:gd name="T35" fmla="*/ 44 h 172"/>
                            <a:gd name="T36" fmla="*/ 3 w 9"/>
                            <a:gd name="T37" fmla="*/ 42 h 172"/>
                            <a:gd name="T38" fmla="*/ 4 w 9"/>
                            <a:gd name="T39" fmla="*/ 65 h 172"/>
                            <a:gd name="T40" fmla="*/ 4 w 9"/>
                            <a:gd name="T41" fmla="*/ 153 h 172"/>
                            <a:gd name="T42" fmla="*/ 4 w 9"/>
                            <a:gd name="T43" fmla="*/ 142 h 172"/>
                            <a:gd name="T44" fmla="*/ 4 w 9"/>
                            <a:gd name="T45" fmla="*/ 101 h 172"/>
                            <a:gd name="T46" fmla="*/ 5 w 9"/>
                            <a:gd name="T47" fmla="*/ 71 h 172"/>
                            <a:gd name="T48" fmla="*/ 5 w 9"/>
                            <a:gd name="T49" fmla="*/ 46 h 172"/>
                            <a:gd name="T50" fmla="*/ 5 w 9"/>
                            <a:gd name="T51" fmla="*/ 37 h 172"/>
                            <a:gd name="T52" fmla="*/ 5 w 9"/>
                            <a:gd name="T53" fmla="*/ 34 h 172"/>
                            <a:gd name="T54" fmla="*/ 5 w 9"/>
                            <a:gd name="T55" fmla="*/ 32 h 172"/>
                            <a:gd name="T56" fmla="*/ 5 w 9"/>
                            <a:gd name="T57" fmla="*/ 41 h 172"/>
                            <a:gd name="T58" fmla="*/ 6 w 9"/>
                            <a:gd name="T59" fmla="*/ 70 h 172"/>
                            <a:gd name="T60" fmla="*/ 6 w 9"/>
                            <a:gd name="T61" fmla="*/ 146 h 172"/>
                            <a:gd name="T62" fmla="*/ 6 w 9"/>
                            <a:gd name="T63" fmla="*/ 110 h 172"/>
                            <a:gd name="T64" fmla="*/ 6 w 9"/>
                            <a:gd name="T65" fmla="*/ 58 h 172"/>
                            <a:gd name="T66" fmla="*/ 6 w 9"/>
                            <a:gd name="T67" fmla="*/ 71 h 172"/>
                            <a:gd name="T68" fmla="*/ 6 w 9"/>
                            <a:gd name="T69" fmla="*/ 94 h 172"/>
                            <a:gd name="T70" fmla="*/ 6 w 9"/>
                            <a:gd name="T71" fmla="*/ 19 h 172"/>
                            <a:gd name="T72" fmla="*/ 7 w 9"/>
                            <a:gd name="T73" fmla="*/ 0 h 172"/>
                            <a:gd name="T74" fmla="*/ 7 w 9"/>
                            <a:gd name="T75" fmla="*/ 7 h 172"/>
                            <a:gd name="T76" fmla="*/ 7 w 9"/>
                            <a:gd name="T77" fmla="*/ 23 h 172"/>
                            <a:gd name="T78" fmla="*/ 7 w 9"/>
                            <a:gd name="T79" fmla="*/ 30 h 172"/>
                            <a:gd name="T80" fmla="*/ 8 w 9"/>
                            <a:gd name="T81" fmla="*/ 37 h 172"/>
                            <a:gd name="T82" fmla="*/ 8 w 9"/>
                            <a:gd name="T83" fmla="*/ 44 h 172"/>
                            <a:gd name="T84" fmla="*/ 8 w 9"/>
                            <a:gd name="T85" fmla="*/ 48 h 172"/>
                            <a:gd name="T86" fmla="*/ 8 w 9"/>
                            <a:gd name="T87" fmla="*/ 51 h 172"/>
                            <a:gd name="T88" fmla="*/ 8 w 9"/>
                            <a:gd name="T89" fmla="*/ 53 h 172"/>
                            <a:gd name="T90" fmla="*/ 8 w 9"/>
                            <a:gd name="T91" fmla="*/ 46 h 172"/>
                            <a:gd name="T92" fmla="*/ 8 w 9"/>
                            <a:gd name="T93" fmla="*/ 34 h 172"/>
                            <a:gd name="T94" fmla="*/ 9 w 9"/>
                            <a:gd name="T95" fmla="*/ 22 h 172"/>
                            <a:gd name="T96" fmla="*/ 9 w 9"/>
                            <a:gd name="T97" fmla="*/ 19 h 172"/>
                            <a:gd name="T98" fmla="*/ 9 w 9"/>
                            <a:gd name="T99" fmla="*/ 30 h 17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2">
                              <a:moveTo>
                                <a:pt x="0" y="9"/>
                              </a:moveTo>
                              <a:lnTo>
                                <a:pt x="1" y="23"/>
                              </a:lnTo>
                              <a:lnTo>
                                <a:pt x="1" y="50"/>
                              </a:lnTo>
                              <a:lnTo>
                                <a:pt x="1" y="172"/>
                              </a:lnTo>
                              <a:lnTo>
                                <a:pt x="1" y="63"/>
                              </a:lnTo>
                              <a:lnTo>
                                <a:pt x="1" y="18"/>
                              </a:lnTo>
                              <a:lnTo>
                                <a:pt x="1" y="2"/>
                              </a:lnTo>
                              <a:lnTo>
                                <a:pt x="1" y="4"/>
                              </a:lnTo>
                              <a:lnTo>
                                <a:pt x="2" y="26"/>
                              </a:lnTo>
                              <a:lnTo>
                                <a:pt x="2" y="47"/>
                              </a:lnTo>
                              <a:lnTo>
                                <a:pt x="2" y="53"/>
                              </a:lnTo>
                              <a:lnTo>
                                <a:pt x="2" y="120"/>
                              </a:lnTo>
                              <a:lnTo>
                                <a:pt x="3" y="76"/>
                              </a:lnTo>
                              <a:lnTo>
                                <a:pt x="3" y="52"/>
                              </a:lnTo>
                              <a:lnTo>
                                <a:pt x="3" y="41"/>
                              </a:lnTo>
                              <a:lnTo>
                                <a:pt x="3" y="30"/>
                              </a:lnTo>
                              <a:lnTo>
                                <a:pt x="3" y="39"/>
                              </a:lnTo>
                              <a:lnTo>
                                <a:pt x="3" y="44"/>
                              </a:lnTo>
                              <a:lnTo>
                                <a:pt x="3" y="42"/>
                              </a:lnTo>
                              <a:lnTo>
                                <a:pt x="4" y="65"/>
                              </a:lnTo>
                              <a:lnTo>
                                <a:pt x="4" y="153"/>
                              </a:lnTo>
                              <a:lnTo>
                                <a:pt x="4" y="142"/>
                              </a:lnTo>
                              <a:lnTo>
                                <a:pt x="4" y="101"/>
                              </a:lnTo>
                              <a:lnTo>
                                <a:pt x="5" y="71"/>
                              </a:lnTo>
                              <a:lnTo>
                                <a:pt x="5" y="46"/>
                              </a:lnTo>
                              <a:lnTo>
                                <a:pt x="5" y="37"/>
                              </a:lnTo>
                              <a:lnTo>
                                <a:pt x="5" y="34"/>
                              </a:lnTo>
                              <a:lnTo>
                                <a:pt x="5" y="32"/>
                              </a:lnTo>
                              <a:lnTo>
                                <a:pt x="5" y="41"/>
                              </a:lnTo>
                              <a:lnTo>
                                <a:pt x="6" y="70"/>
                              </a:lnTo>
                              <a:lnTo>
                                <a:pt x="6" y="146"/>
                              </a:lnTo>
                              <a:lnTo>
                                <a:pt x="6" y="110"/>
                              </a:lnTo>
                              <a:lnTo>
                                <a:pt x="6" y="58"/>
                              </a:lnTo>
                              <a:lnTo>
                                <a:pt x="6" y="71"/>
                              </a:lnTo>
                              <a:lnTo>
                                <a:pt x="6" y="94"/>
                              </a:lnTo>
                              <a:lnTo>
                                <a:pt x="6" y="19"/>
                              </a:lnTo>
                              <a:lnTo>
                                <a:pt x="7" y="0"/>
                              </a:lnTo>
                              <a:lnTo>
                                <a:pt x="7" y="7"/>
                              </a:lnTo>
                              <a:lnTo>
                                <a:pt x="7" y="23"/>
                              </a:lnTo>
                              <a:lnTo>
                                <a:pt x="7" y="30"/>
                              </a:lnTo>
                              <a:lnTo>
                                <a:pt x="8" y="37"/>
                              </a:lnTo>
                              <a:lnTo>
                                <a:pt x="8" y="44"/>
                              </a:lnTo>
                              <a:lnTo>
                                <a:pt x="8" y="48"/>
                              </a:lnTo>
                              <a:lnTo>
                                <a:pt x="8" y="51"/>
                              </a:lnTo>
                              <a:lnTo>
                                <a:pt x="8" y="53"/>
                              </a:lnTo>
                              <a:lnTo>
                                <a:pt x="8" y="46"/>
                              </a:lnTo>
                              <a:lnTo>
                                <a:pt x="8" y="34"/>
                              </a:lnTo>
                              <a:lnTo>
                                <a:pt x="9" y="22"/>
                              </a:lnTo>
                              <a:lnTo>
                                <a:pt x="9" y="19"/>
                              </a:lnTo>
                              <a:lnTo>
                                <a:pt x="9" y="3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805" name="Freeform 42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848725" y="4256088"/>
                          <a:ext cx="9525" cy="257175"/>
                        </a:xfrm>
                        <a:custGeom>
                          <a:avLst/>
                          <a:gdLst>
                            <a:gd name="T0" fmla="*/ 0 w 6"/>
                            <a:gd name="T1" fmla="*/ 40 h 162"/>
                            <a:gd name="T2" fmla="*/ 0 w 6"/>
                            <a:gd name="T3" fmla="*/ 67 h 162"/>
                            <a:gd name="T4" fmla="*/ 1 w 6"/>
                            <a:gd name="T5" fmla="*/ 72 h 162"/>
                            <a:gd name="T6" fmla="*/ 1 w 6"/>
                            <a:gd name="T7" fmla="*/ 72 h 162"/>
                            <a:gd name="T8" fmla="*/ 1 w 6"/>
                            <a:gd name="T9" fmla="*/ 119 h 162"/>
                            <a:gd name="T10" fmla="*/ 1 w 6"/>
                            <a:gd name="T11" fmla="*/ 162 h 162"/>
                            <a:gd name="T12" fmla="*/ 1 w 6"/>
                            <a:gd name="T13" fmla="*/ 89 h 162"/>
                            <a:gd name="T14" fmla="*/ 1 w 6"/>
                            <a:gd name="T15" fmla="*/ 111 h 162"/>
                            <a:gd name="T16" fmla="*/ 2 w 6"/>
                            <a:gd name="T17" fmla="*/ 100 h 162"/>
                            <a:gd name="T18" fmla="*/ 2 w 6"/>
                            <a:gd name="T19" fmla="*/ 20 h 162"/>
                            <a:gd name="T20" fmla="*/ 2 w 6"/>
                            <a:gd name="T21" fmla="*/ 0 h 162"/>
                            <a:gd name="T22" fmla="*/ 2 w 6"/>
                            <a:gd name="T23" fmla="*/ 8 h 162"/>
                            <a:gd name="T24" fmla="*/ 2 w 6"/>
                            <a:gd name="T25" fmla="*/ 33 h 162"/>
                            <a:gd name="T26" fmla="*/ 3 w 6"/>
                            <a:gd name="T27" fmla="*/ 56 h 162"/>
                            <a:gd name="T28" fmla="*/ 3 w 6"/>
                            <a:gd name="T29" fmla="*/ 54 h 162"/>
                            <a:gd name="T30" fmla="*/ 3 w 6"/>
                            <a:gd name="T31" fmla="*/ 35 h 162"/>
                            <a:gd name="T32" fmla="*/ 3 w 6"/>
                            <a:gd name="T33" fmla="*/ 17 h 162"/>
                            <a:gd name="T34" fmla="*/ 3 w 6"/>
                            <a:gd name="T35" fmla="*/ 14 h 162"/>
                            <a:gd name="T36" fmla="*/ 3 w 6"/>
                            <a:gd name="T37" fmla="*/ 30 h 162"/>
                            <a:gd name="T38" fmla="*/ 4 w 6"/>
                            <a:gd name="T39" fmla="*/ 58 h 162"/>
                            <a:gd name="T40" fmla="*/ 4 w 6"/>
                            <a:gd name="T41" fmla="*/ 72 h 162"/>
                            <a:gd name="T42" fmla="*/ 4 w 6"/>
                            <a:gd name="T43" fmla="*/ 53 h 162"/>
                            <a:gd name="T44" fmla="*/ 4 w 6"/>
                            <a:gd name="T45" fmla="*/ 32 h 162"/>
                            <a:gd name="T46" fmla="*/ 4 w 6"/>
                            <a:gd name="T47" fmla="*/ 26 h 162"/>
                            <a:gd name="T48" fmla="*/ 4 w 6"/>
                            <a:gd name="T49" fmla="*/ 38 h 162"/>
                            <a:gd name="T50" fmla="*/ 5 w 6"/>
                            <a:gd name="T51" fmla="*/ 60 h 162"/>
                            <a:gd name="T52" fmla="*/ 5 w 6"/>
                            <a:gd name="T53" fmla="*/ 74 h 162"/>
                            <a:gd name="T54" fmla="*/ 5 w 6"/>
                            <a:gd name="T55" fmla="*/ 61 h 162"/>
                            <a:gd name="T56" fmla="*/ 5 w 6"/>
                            <a:gd name="T57" fmla="*/ 36 h 162"/>
                            <a:gd name="T58" fmla="*/ 5 w 6"/>
                            <a:gd name="T59" fmla="*/ 28 h 162"/>
                            <a:gd name="T60" fmla="*/ 6 w 6"/>
                            <a:gd name="T61" fmla="*/ 39 h 1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</a:cxnLst>
                          <a:rect l="0" t="0" r="r" b="b"/>
                          <a:pathLst>
                            <a:path w="6" h="162">
                              <a:moveTo>
                                <a:pt x="0" y="40"/>
                              </a:moveTo>
                              <a:lnTo>
                                <a:pt x="0" y="67"/>
                              </a:lnTo>
                              <a:lnTo>
                                <a:pt x="1" y="72"/>
                              </a:lnTo>
                              <a:lnTo>
                                <a:pt x="1" y="72"/>
                              </a:lnTo>
                              <a:lnTo>
                                <a:pt x="1" y="119"/>
                              </a:lnTo>
                              <a:lnTo>
                                <a:pt x="1" y="162"/>
                              </a:lnTo>
                              <a:lnTo>
                                <a:pt x="1" y="89"/>
                              </a:lnTo>
                              <a:lnTo>
                                <a:pt x="1" y="111"/>
                              </a:lnTo>
                              <a:lnTo>
                                <a:pt x="2" y="100"/>
                              </a:lnTo>
                              <a:lnTo>
                                <a:pt x="2" y="20"/>
                              </a:lnTo>
                              <a:lnTo>
                                <a:pt x="2" y="0"/>
                              </a:lnTo>
                              <a:lnTo>
                                <a:pt x="2" y="8"/>
                              </a:lnTo>
                              <a:lnTo>
                                <a:pt x="2" y="33"/>
                              </a:lnTo>
                              <a:lnTo>
                                <a:pt x="3" y="56"/>
                              </a:lnTo>
                              <a:lnTo>
                                <a:pt x="3" y="54"/>
                              </a:lnTo>
                              <a:lnTo>
                                <a:pt x="3" y="35"/>
                              </a:lnTo>
                              <a:lnTo>
                                <a:pt x="3" y="17"/>
                              </a:lnTo>
                              <a:lnTo>
                                <a:pt x="3" y="14"/>
                              </a:lnTo>
                              <a:lnTo>
                                <a:pt x="3" y="30"/>
                              </a:lnTo>
                              <a:lnTo>
                                <a:pt x="4" y="58"/>
                              </a:lnTo>
                              <a:lnTo>
                                <a:pt x="4" y="72"/>
                              </a:lnTo>
                              <a:lnTo>
                                <a:pt x="4" y="53"/>
                              </a:lnTo>
                              <a:lnTo>
                                <a:pt x="4" y="32"/>
                              </a:lnTo>
                              <a:lnTo>
                                <a:pt x="4" y="26"/>
                              </a:lnTo>
                              <a:lnTo>
                                <a:pt x="4" y="38"/>
                              </a:lnTo>
                              <a:lnTo>
                                <a:pt x="5" y="60"/>
                              </a:lnTo>
                              <a:lnTo>
                                <a:pt x="5" y="74"/>
                              </a:lnTo>
                              <a:lnTo>
                                <a:pt x="5" y="61"/>
                              </a:lnTo>
                              <a:lnTo>
                                <a:pt x="5" y="36"/>
                              </a:lnTo>
                              <a:lnTo>
                                <a:pt x="5" y="28"/>
                              </a:lnTo>
                              <a:lnTo>
                                <a:pt x="6" y="3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</p:grpSp>
                  <p:sp>
                    <p:nvSpPr>
                      <p:cNvPr id="942" name="Rectangle 45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420158" y="2825708"/>
                        <a:ext cx="1330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1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943" name="Rectangle 45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450872" y="2506115"/>
                        <a:ext cx="96235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5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944" name="Rectangle 46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469716" y="2200630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945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 rot="5400000">
                        <a:off x="8222244" y="2546598"/>
                        <a:ext cx="946399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:r>
                          <a:rPr lang="en-GB" altLang="en-US" sz="800" dirty="0" smtClean="0">
                            <a:cs typeface="Arial" panose="020B0604020202020204" pitchFamily="34" charset="0"/>
                          </a:rPr>
                          <a:t>RF </a:t>
                        </a:r>
                        <a:r>
                          <a:rPr lang="en-GB" altLang="en-US" sz="800" dirty="0" err="1" smtClean="0">
                            <a:cs typeface="Arial" panose="020B0604020202020204" pitchFamily="34" charset="0"/>
                          </a:rPr>
                          <a:t>beatnote</a:t>
                        </a:r>
                        <a:r>
                          <a:rPr lang="en-GB" altLang="en-US" sz="800" dirty="0" smtClean="0">
                            <a:cs typeface="Arial" panose="020B0604020202020204" pitchFamily="34" charset="0"/>
                          </a:rPr>
                          <a:t> (dB)</a:t>
                        </a:r>
                        <a:endParaRPr lang="en-US" altLang="en-US" sz="800" dirty="0"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946" name="Rectangle 31"/>
                    <p:cNvSpPr>
                      <a:spLocks noChangeArrowheads="1"/>
                    </p:cNvSpPr>
                    <p:nvPr/>
                  </p:nvSpPr>
                  <p:spPr bwMode="auto">
                    <a:xfrm rot="16200000">
                      <a:off x="6348271" y="1382157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Optical power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a.u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.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164" name="Rectangle 3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16200000">
                          <a:off x="4536009" y="1419241"/>
                          <a:ext cx="946399" cy="123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algn="ctr" defTabSz="566951"/>
                          <a:r>
                            <a:rPr lang="en-GB" altLang="en-US" sz="800" dirty="0" smtClean="0">
                              <a:cs typeface="Arial" panose="020B0604020202020204" pitchFamily="34" charset="0"/>
                            </a:rPr>
                            <a:t>Phase/</a:t>
                          </a:r>
                          <a14:m>
                            <m:oMath xmlns:m="http://schemas.openxmlformats.org/officeDocument/2006/math">
                              <m:r>
                                <a:rPr lang="en-GB" altLang="en-US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𝜋</m:t>
                              </m:r>
                            </m:oMath>
                          </a14:m>
                          <a:endParaRPr lang="en-US" altLang="en-US" sz="800" dirty="0">
                            <a:cs typeface="Arial" panose="020B0604020202020204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164" name="Rectangle 31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 bwMode="auto">
                        <a:xfrm rot="16200000">
                          <a:off x="4536009" y="1419241"/>
                          <a:ext cx="946399" cy="123111"/>
                        </a:xfrm>
                        <a:prstGeom prst="rect">
                          <a:avLst/>
                        </a:prstGeom>
                        <a:blipFill rotWithShape="0">
                          <a:blip r:embed="rId2"/>
                          <a:stretch>
                            <a:fillRect l="-30000" r="-50000"/>
                          </a:stretch>
                        </a:blipFill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1166" name="Rectangle 31"/>
                    <p:cNvSpPr>
                      <a:spLocks noChangeArrowheads="1"/>
                    </p:cNvSpPr>
                    <p:nvPr/>
                  </p:nvSpPr>
                  <p:spPr bwMode="auto">
                    <a:xfrm rot="16200000">
                      <a:off x="4534805" y="2443706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Optical power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a.u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.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168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550589" y="1963927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Time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T</a:t>
                      </a:r>
                      <a:r>
                        <a:rPr lang="en-GB" altLang="en-US" sz="800" baseline="-25000" dirty="0" err="1" smtClean="0">
                          <a:cs typeface="Arial" panose="020B0604020202020204" pitchFamily="34" charset="0"/>
                        </a:rPr>
                        <a:t>rt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169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341621" y="1956365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Time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T</a:t>
                      </a:r>
                      <a:r>
                        <a:rPr lang="en-GB" altLang="en-US" sz="800" baseline="-25000" dirty="0" err="1" smtClean="0">
                          <a:cs typeface="Arial" panose="020B0604020202020204" pitchFamily="34" charset="0"/>
                        </a:rPr>
                        <a:t>rt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176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5842575" y="906626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a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7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7574826" y="920009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b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8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5836848" y="2192328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c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9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7612639" y="2195309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d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182" name="Rectangle 1649"/>
                <p:cNvSpPr>
                  <a:spLocks noChangeArrowheads="1"/>
                </p:cNvSpPr>
                <p:nvPr/>
              </p:nvSpPr>
              <p:spPr bwMode="auto">
                <a:xfrm>
                  <a:off x="5481434" y="3055188"/>
                  <a:ext cx="989013" cy="165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THz)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84" name="Rectangle 1649"/>
                <p:cNvSpPr>
                  <a:spLocks noChangeArrowheads="1"/>
                </p:cNvSpPr>
                <p:nvPr/>
              </p:nvSpPr>
              <p:spPr bwMode="auto">
                <a:xfrm>
                  <a:off x="7310523" y="3053850"/>
                  <a:ext cx="884858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GHz)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5" name="Group 4"/>
            <p:cNvGrpSpPr/>
            <p:nvPr/>
          </p:nvGrpSpPr>
          <p:grpSpPr>
            <a:xfrm>
              <a:off x="5205619" y="1169773"/>
              <a:ext cx="3930142" cy="2397211"/>
              <a:chOff x="5279761" y="1169773"/>
              <a:chExt cx="3930142" cy="239721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279761" y="1169773"/>
                <a:ext cx="3930142" cy="2397211"/>
              </a:xfrm>
              <a:prstGeom prst="rect">
                <a:avLst/>
              </a:prstGeom>
              <a:solidFill>
                <a:srgbClr val="FFF7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1187" name="Group 1186"/>
              <p:cNvGrpSpPr/>
              <p:nvPr/>
            </p:nvGrpSpPr>
            <p:grpSpPr>
              <a:xfrm>
                <a:off x="5359233" y="1210209"/>
                <a:ext cx="3771586" cy="2268675"/>
                <a:chOff x="731038" y="915138"/>
                <a:chExt cx="3771586" cy="2268675"/>
              </a:xfrm>
            </p:grpSpPr>
            <p:grpSp>
              <p:nvGrpSpPr>
                <p:cNvPr id="1181" name="Group 1180"/>
                <p:cNvGrpSpPr/>
                <p:nvPr/>
              </p:nvGrpSpPr>
              <p:grpSpPr>
                <a:xfrm>
                  <a:off x="731038" y="915138"/>
                  <a:ext cx="3771586" cy="2135391"/>
                  <a:chOff x="731038" y="915138"/>
                  <a:chExt cx="3771586" cy="2135391"/>
                </a:xfrm>
              </p:grpSpPr>
              <p:grpSp>
                <p:nvGrpSpPr>
                  <p:cNvPr id="1171" name="Group 1170"/>
                  <p:cNvGrpSpPr/>
                  <p:nvPr/>
                </p:nvGrpSpPr>
                <p:grpSpPr>
                  <a:xfrm>
                    <a:off x="731038" y="953359"/>
                    <a:ext cx="3771586" cy="2097170"/>
                    <a:chOff x="731038" y="953359"/>
                    <a:chExt cx="3771586" cy="2097170"/>
                  </a:xfrm>
                </p:grpSpPr>
                <p:grpSp>
                  <p:nvGrpSpPr>
                    <p:cNvPr id="491" name="Group 490"/>
                    <p:cNvGrpSpPr/>
                    <p:nvPr/>
                  </p:nvGrpSpPr>
                  <p:grpSpPr>
                    <a:xfrm>
                      <a:off x="930635" y="967670"/>
                      <a:ext cx="1566385" cy="1037091"/>
                      <a:chOff x="3154546" y="1825625"/>
                      <a:chExt cx="1566385" cy="1037091"/>
                    </a:xfrm>
                  </p:grpSpPr>
                  <p:sp>
                    <p:nvSpPr>
                      <p:cNvPr id="290" name="Line 26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2738838"/>
                        <a:ext cx="140462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91" name="Line 26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00947" y="2724505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92" name="Line 27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769838" y="2724505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93" name="Line 27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237707" y="2724505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94" name="Line 27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05575" y="2724505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95" name="Rectangle 27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69209" y="2782861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96" name="Rectangle 27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71555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97" name="Rectangle 27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143519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98" name="Rectangle 27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09339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99" name="Line 27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00947" y="1889099"/>
                        <a:ext cx="0" cy="84973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00" name="Line 27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2738838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01" name="Line 27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2313969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02" name="Line 28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1889099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03" name="Rectangle 28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54546" y="2674340"/>
                        <a:ext cx="59379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5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04" name="Rectangle 28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93449" y="2252542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05" name="Rectangle 28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93449" y="1825625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5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06" name="Freeform 2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01277" y="1889099"/>
                        <a:ext cx="1304298" cy="693100"/>
                      </a:xfrm>
                      <a:custGeom>
                        <a:avLst/>
                        <a:gdLst>
                          <a:gd name="T0" fmla="*/ 0 w 1274"/>
                          <a:gd name="T1" fmla="*/ 0 h 677"/>
                          <a:gd name="T2" fmla="*/ 47 w 1274"/>
                          <a:gd name="T3" fmla="*/ 281 h 677"/>
                          <a:gd name="T4" fmla="*/ 115 w 1274"/>
                          <a:gd name="T5" fmla="*/ 628 h 677"/>
                          <a:gd name="T6" fmla="*/ 184 w 1274"/>
                          <a:gd name="T7" fmla="*/ 677 h 677"/>
                          <a:gd name="T8" fmla="*/ 252 w 1274"/>
                          <a:gd name="T9" fmla="*/ 665 h 677"/>
                          <a:gd name="T10" fmla="*/ 321 w 1274"/>
                          <a:gd name="T11" fmla="*/ 620 h 677"/>
                          <a:gd name="T12" fmla="*/ 390 w 1274"/>
                          <a:gd name="T13" fmla="*/ 604 h 677"/>
                          <a:gd name="T14" fmla="*/ 458 w 1274"/>
                          <a:gd name="T15" fmla="*/ 581 h 677"/>
                          <a:gd name="T16" fmla="*/ 527 w 1274"/>
                          <a:gd name="T17" fmla="*/ 556 h 677"/>
                          <a:gd name="T18" fmla="*/ 595 w 1274"/>
                          <a:gd name="T19" fmla="*/ 535 h 677"/>
                          <a:gd name="T20" fmla="*/ 664 w 1274"/>
                          <a:gd name="T21" fmla="*/ 508 h 677"/>
                          <a:gd name="T22" fmla="*/ 732 w 1274"/>
                          <a:gd name="T23" fmla="*/ 485 h 677"/>
                          <a:gd name="T24" fmla="*/ 801 w 1274"/>
                          <a:gd name="T25" fmla="*/ 464 h 677"/>
                          <a:gd name="T26" fmla="*/ 870 w 1274"/>
                          <a:gd name="T27" fmla="*/ 441 h 677"/>
                          <a:gd name="T28" fmla="*/ 938 w 1274"/>
                          <a:gd name="T29" fmla="*/ 417 h 677"/>
                          <a:gd name="T30" fmla="*/ 1007 w 1274"/>
                          <a:gd name="T31" fmla="*/ 392 h 677"/>
                          <a:gd name="T32" fmla="*/ 1075 w 1274"/>
                          <a:gd name="T33" fmla="*/ 369 h 677"/>
                          <a:gd name="T34" fmla="*/ 1144 w 1274"/>
                          <a:gd name="T35" fmla="*/ 346 h 677"/>
                          <a:gd name="T36" fmla="*/ 1212 w 1274"/>
                          <a:gd name="T37" fmla="*/ 325 h 677"/>
                          <a:gd name="T38" fmla="*/ 1274 w 1274"/>
                          <a:gd name="T39" fmla="*/ 303 h 67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</a:cxnLst>
                        <a:rect l="0" t="0" r="r" b="b"/>
                        <a:pathLst>
                          <a:path w="1274" h="677">
                            <a:moveTo>
                              <a:pt x="0" y="0"/>
                            </a:moveTo>
                            <a:lnTo>
                              <a:pt x="47" y="281"/>
                            </a:lnTo>
                            <a:lnTo>
                              <a:pt x="115" y="628"/>
                            </a:lnTo>
                            <a:lnTo>
                              <a:pt x="184" y="677"/>
                            </a:lnTo>
                            <a:lnTo>
                              <a:pt x="252" y="665"/>
                            </a:lnTo>
                            <a:lnTo>
                              <a:pt x="321" y="620"/>
                            </a:lnTo>
                            <a:lnTo>
                              <a:pt x="390" y="604"/>
                            </a:lnTo>
                            <a:lnTo>
                              <a:pt x="458" y="581"/>
                            </a:lnTo>
                            <a:lnTo>
                              <a:pt x="527" y="556"/>
                            </a:lnTo>
                            <a:lnTo>
                              <a:pt x="595" y="535"/>
                            </a:lnTo>
                            <a:lnTo>
                              <a:pt x="664" y="508"/>
                            </a:lnTo>
                            <a:lnTo>
                              <a:pt x="732" y="485"/>
                            </a:lnTo>
                            <a:lnTo>
                              <a:pt x="801" y="464"/>
                            </a:lnTo>
                            <a:lnTo>
                              <a:pt x="870" y="441"/>
                            </a:lnTo>
                            <a:lnTo>
                              <a:pt x="938" y="417"/>
                            </a:lnTo>
                            <a:lnTo>
                              <a:pt x="1007" y="392"/>
                            </a:lnTo>
                            <a:lnTo>
                              <a:pt x="1075" y="369"/>
                            </a:lnTo>
                            <a:lnTo>
                              <a:pt x="1144" y="346"/>
                            </a:lnTo>
                            <a:lnTo>
                              <a:pt x="1212" y="325"/>
                            </a:lnTo>
                            <a:lnTo>
                              <a:pt x="1274" y="30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07" name="Freeform 2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70564" y="1889099"/>
                        <a:ext cx="1335011" cy="629626"/>
                      </a:xfrm>
                      <a:custGeom>
                        <a:avLst/>
                        <a:gdLst>
                          <a:gd name="T0" fmla="*/ 0 w 1304"/>
                          <a:gd name="T1" fmla="*/ 0 h 615"/>
                          <a:gd name="T2" fmla="*/ 8 w 1304"/>
                          <a:gd name="T3" fmla="*/ 127 h 615"/>
                          <a:gd name="T4" fmla="*/ 77 w 1304"/>
                          <a:gd name="T5" fmla="*/ 258 h 615"/>
                          <a:gd name="T6" fmla="*/ 145 w 1304"/>
                          <a:gd name="T7" fmla="*/ 608 h 615"/>
                          <a:gd name="T8" fmla="*/ 214 w 1304"/>
                          <a:gd name="T9" fmla="*/ 615 h 615"/>
                          <a:gd name="T10" fmla="*/ 282 w 1304"/>
                          <a:gd name="T11" fmla="*/ 594 h 615"/>
                          <a:gd name="T12" fmla="*/ 351 w 1304"/>
                          <a:gd name="T13" fmla="*/ 577 h 615"/>
                          <a:gd name="T14" fmla="*/ 420 w 1304"/>
                          <a:gd name="T15" fmla="*/ 573 h 615"/>
                          <a:gd name="T16" fmla="*/ 488 w 1304"/>
                          <a:gd name="T17" fmla="*/ 552 h 615"/>
                          <a:gd name="T18" fmla="*/ 557 w 1304"/>
                          <a:gd name="T19" fmla="*/ 529 h 615"/>
                          <a:gd name="T20" fmla="*/ 625 w 1304"/>
                          <a:gd name="T21" fmla="*/ 510 h 615"/>
                          <a:gd name="T22" fmla="*/ 694 w 1304"/>
                          <a:gd name="T23" fmla="*/ 492 h 615"/>
                          <a:gd name="T24" fmla="*/ 762 w 1304"/>
                          <a:gd name="T25" fmla="*/ 475 h 615"/>
                          <a:gd name="T26" fmla="*/ 831 w 1304"/>
                          <a:gd name="T27" fmla="*/ 457 h 615"/>
                          <a:gd name="T28" fmla="*/ 900 w 1304"/>
                          <a:gd name="T29" fmla="*/ 436 h 615"/>
                          <a:gd name="T30" fmla="*/ 968 w 1304"/>
                          <a:gd name="T31" fmla="*/ 415 h 615"/>
                          <a:gd name="T32" fmla="*/ 1037 w 1304"/>
                          <a:gd name="T33" fmla="*/ 396 h 615"/>
                          <a:gd name="T34" fmla="*/ 1105 w 1304"/>
                          <a:gd name="T35" fmla="*/ 379 h 615"/>
                          <a:gd name="T36" fmla="*/ 1174 w 1304"/>
                          <a:gd name="T37" fmla="*/ 361 h 615"/>
                          <a:gd name="T38" fmla="*/ 1242 w 1304"/>
                          <a:gd name="T39" fmla="*/ 342 h 615"/>
                          <a:gd name="T40" fmla="*/ 1304 w 1304"/>
                          <a:gd name="T41" fmla="*/ 323 h 61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04" h="615">
                            <a:moveTo>
                              <a:pt x="0" y="0"/>
                            </a:moveTo>
                            <a:lnTo>
                              <a:pt x="8" y="127"/>
                            </a:lnTo>
                            <a:lnTo>
                              <a:pt x="77" y="258"/>
                            </a:lnTo>
                            <a:lnTo>
                              <a:pt x="145" y="608"/>
                            </a:lnTo>
                            <a:lnTo>
                              <a:pt x="214" y="615"/>
                            </a:lnTo>
                            <a:lnTo>
                              <a:pt x="282" y="594"/>
                            </a:lnTo>
                            <a:lnTo>
                              <a:pt x="351" y="577"/>
                            </a:lnTo>
                            <a:lnTo>
                              <a:pt x="420" y="573"/>
                            </a:lnTo>
                            <a:lnTo>
                              <a:pt x="488" y="552"/>
                            </a:lnTo>
                            <a:lnTo>
                              <a:pt x="557" y="529"/>
                            </a:lnTo>
                            <a:lnTo>
                              <a:pt x="625" y="510"/>
                            </a:lnTo>
                            <a:lnTo>
                              <a:pt x="694" y="492"/>
                            </a:lnTo>
                            <a:lnTo>
                              <a:pt x="762" y="475"/>
                            </a:lnTo>
                            <a:lnTo>
                              <a:pt x="831" y="457"/>
                            </a:lnTo>
                            <a:lnTo>
                              <a:pt x="900" y="436"/>
                            </a:lnTo>
                            <a:lnTo>
                              <a:pt x="968" y="415"/>
                            </a:lnTo>
                            <a:lnTo>
                              <a:pt x="1037" y="396"/>
                            </a:lnTo>
                            <a:lnTo>
                              <a:pt x="1105" y="379"/>
                            </a:lnTo>
                            <a:lnTo>
                              <a:pt x="1174" y="361"/>
                            </a:lnTo>
                            <a:lnTo>
                              <a:pt x="1242" y="342"/>
                            </a:lnTo>
                            <a:lnTo>
                              <a:pt x="1304" y="32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08" name="Freeform 2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9137" y="2190091"/>
                        <a:ext cx="1396438" cy="365490"/>
                      </a:xfrm>
                      <a:custGeom>
                        <a:avLst/>
                        <a:gdLst>
                          <a:gd name="T0" fmla="*/ 0 w 1364"/>
                          <a:gd name="T1" fmla="*/ 330 h 357"/>
                          <a:gd name="T2" fmla="*/ 68 w 1364"/>
                          <a:gd name="T3" fmla="*/ 357 h 357"/>
                          <a:gd name="T4" fmla="*/ 137 w 1364"/>
                          <a:gd name="T5" fmla="*/ 0 h 357"/>
                          <a:gd name="T6" fmla="*/ 205 w 1364"/>
                          <a:gd name="T7" fmla="*/ 77 h 357"/>
                          <a:gd name="T8" fmla="*/ 274 w 1364"/>
                          <a:gd name="T9" fmla="*/ 77 h 357"/>
                          <a:gd name="T10" fmla="*/ 342 w 1364"/>
                          <a:gd name="T11" fmla="*/ 70 h 357"/>
                          <a:gd name="T12" fmla="*/ 411 w 1364"/>
                          <a:gd name="T13" fmla="*/ 85 h 357"/>
                          <a:gd name="T14" fmla="*/ 480 w 1364"/>
                          <a:gd name="T15" fmla="*/ 88 h 357"/>
                          <a:gd name="T16" fmla="*/ 548 w 1364"/>
                          <a:gd name="T17" fmla="*/ 90 h 357"/>
                          <a:gd name="T18" fmla="*/ 617 w 1364"/>
                          <a:gd name="T19" fmla="*/ 98 h 357"/>
                          <a:gd name="T20" fmla="*/ 685 w 1364"/>
                          <a:gd name="T21" fmla="*/ 101 h 357"/>
                          <a:gd name="T22" fmla="*/ 754 w 1364"/>
                          <a:gd name="T23" fmla="*/ 103 h 357"/>
                          <a:gd name="T24" fmla="*/ 822 w 1364"/>
                          <a:gd name="T25" fmla="*/ 108 h 357"/>
                          <a:gd name="T26" fmla="*/ 891 w 1364"/>
                          <a:gd name="T27" fmla="*/ 114 h 357"/>
                          <a:gd name="T28" fmla="*/ 960 w 1364"/>
                          <a:gd name="T29" fmla="*/ 119 h 357"/>
                          <a:gd name="T30" fmla="*/ 1028 w 1364"/>
                          <a:gd name="T31" fmla="*/ 123 h 357"/>
                          <a:gd name="T32" fmla="*/ 1097 w 1364"/>
                          <a:gd name="T33" fmla="*/ 126 h 357"/>
                          <a:gd name="T34" fmla="*/ 1165 w 1364"/>
                          <a:gd name="T35" fmla="*/ 130 h 357"/>
                          <a:gd name="T36" fmla="*/ 1234 w 1364"/>
                          <a:gd name="T37" fmla="*/ 135 h 357"/>
                          <a:gd name="T38" fmla="*/ 1302 w 1364"/>
                          <a:gd name="T39" fmla="*/ 141 h 357"/>
                          <a:gd name="T40" fmla="*/ 1364 w 1364"/>
                          <a:gd name="T41" fmla="*/ 145 h 35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64" h="357">
                            <a:moveTo>
                              <a:pt x="0" y="330"/>
                            </a:moveTo>
                            <a:lnTo>
                              <a:pt x="68" y="357"/>
                            </a:lnTo>
                            <a:lnTo>
                              <a:pt x="137" y="0"/>
                            </a:lnTo>
                            <a:lnTo>
                              <a:pt x="205" y="77"/>
                            </a:lnTo>
                            <a:lnTo>
                              <a:pt x="274" y="77"/>
                            </a:lnTo>
                            <a:lnTo>
                              <a:pt x="342" y="70"/>
                            </a:lnTo>
                            <a:lnTo>
                              <a:pt x="411" y="85"/>
                            </a:lnTo>
                            <a:lnTo>
                              <a:pt x="480" y="88"/>
                            </a:lnTo>
                            <a:lnTo>
                              <a:pt x="548" y="90"/>
                            </a:lnTo>
                            <a:lnTo>
                              <a:pt x="617" y="98"/>
                            </a:lnTo>
                            <a:lnTo>
                              <a:pt x="685" y="101"/>
                            </a:lnTo>
                            <a:lnTo>
                              <a:pt x="754" y="103"/>
                            </a:lnTo>
                            <a:lnTo>
                              <a:pt x="822" y="108"/>
                            </a:lnTo>
                            <a:lnTo>
                              <a:pt x="891" y="114"/>
                            </a:lnTo>
                            <a:lnTo>
                              <a:pt x="960" y="119"/>
                            </a:lnTo>
                            <a:lnTo>
                              <a:pt x="1028" y="123"/>
                            </a:lnTo>
                            <a:lnTo>
                              <a:pt x="1097" y="126"/>
                            </a:lnTo>
                            <a:lnTo>
                              <a:pt x="1165" y="130"/>
                            </a:lnTo>
                            <a:lnTo>
                              <a:pt x="1234" y="135"/>
                            </a:lnTo>
                            <a:lnTo>
                              <a:pt x="1302" y="141"/>
                            </a:lnTo>
                            <a:lnTo>
                              <a:pt x="1364" y="14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09" name="Line 28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2466" y="1889099"/>
                        <a:ext cx="64498" cy="849739"/>
                      </a:xfrm>
                      <a:prstGeom prst="line">
                        <a:avLst/>
                      </a:pr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10" name="Freeform 2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94079" y="2101022"/>
                        <a:ext cx="1011496" cy="637816"/>
                      </a:xfrm>
                      <a:custGeom>
                        <a:avLst/>
                        <a:gdLst>
                          <a:gd name="T0" fmla="*/ 0 w 988"/>
                          <a:gd name="T1" fmla="*/ 623 h 623"/>
                          <a:gd name="T2" fmla="*/ 35 w 988"/>
                          <a:gd name="T3" fmla="*/ 600 h 623"/>
                          <a:gd name="T4" fmla="*/ 104 w 988"/>
                          <a:gd name="T5" fmla="*/ 557 h 623"/>
                          <a:gd name="T6" fmla="*/ 172 w 988"/>
                          <a:gd name="T7" fmla="*/ 511 h 623"/>
                          <a:gd name="T8" fmla="*/ 241 w 988"/>
                          <a:gd name="T9" fmla="*/ 469 h 623"/>
                          <a:gd name="T10" fmla="*/ 309 w 988"/>
                          <a:gd name="T11" fmla="*/ 429 h 623"/>
                          <a:gd name="T12" fmla="*/ 378 w 988"/>
                          <a:gd name="T13" fmla="*/ 386 h 623"/>
                          <a:gd name="T14" fmla="*/ 446 w 988"/>
                          <a:gd name="T15" fmla="*/ 342 h 623"/>
                          <a:gd name="T16" fmla="*/ 515 w 988"/>
                          <a:gd name="T17" fmla="*/ 296 h 623"/>
                          <a:gd name="T18" fmla="*/ 584 w 988"/>
                          <a:gd name="T19" fmla="*/ 253 h 623"/>
                          <a:gd name="T20" fmla="*/ 652 w 988"/>
                          <a:gd name="T21" fmla="*/ 212 h 623"/>
                          <a:gd name="T22" fmla="*/ 721 w 988"/>
                          <a:gd name="T23" fmla="*/ 171 h 623"/>
                          <a:gd name="T24" fmla="*/ 789 w 988"/>
                          <a:gd name="T25" fmla="*/ 128 h 623"/>
                          <a:gd name="T26" fmla="*/ 858 w 988"/>
                          <a:gd name="T27" fmla="*/ 82 h 623"/>
                          <a:gd name="T28" fmla="*/ 926 w 988"/>
                          <a:gd name="T29" fmla="*/ 38 h 623"/>
                          <a:gd name="T30" fmla="*/ 988 w 988"/>
                          <a:gd name="T31" fmla="*/ 0 h 6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988" h="623">
                            <a:moveTo>
                              <a:pt x="0" y="623"/>
                            </a:moveTo>
                            <a:lnTo>
                              <a:pt x="35" y="600"/>
                            </a:lnTo>
                            <a:lnTo>
                              <a:pt x="104" y="557"/>
                            </a:lnTo>
                            <a:lnTo>
                              <a:pt x="172" y="511"/>
                            </a:lnTo>
                            <a:lnTo>
                              <a:pt x="241" y="469"/>
                            </a:lnTo>
                            <a:lnTo>
                              <a:pt x="309" y="429"/>
                            </a:lnTo>
                            <a:lnTo>
                              <a:pt x="378" y="386"/>
                            </a:lnTo>
                            <a:lnTo>
                              <a:pt x="446" y="342"/>
                            </a:lnTo>
                            <a:lnTo>
                              <a:pt x="515" y="296"/>
                            </a:lnTo>
                            <a:lnTo>
                              <a:pt x="584" y="253"/>
                            </a:lnTo>
                            <a:lnTo>
                              <a:pt x="652" y="212"/>
                            </a:lnTo>
                            <a:lnTo>
                              <a:pt x="721" y="171"/>
                            </a:lnTo>
                            <a:lnTo>
                              <a:pt x="789" y="128"/>
                            </a:lnTo>
                            <a:lnTo>
                              <a:pt x="858" y="82"/>
                            </a:lnTo>
                            <a:lnTo>
                              <a:pt x="926" y="38"/>
                            </a:lnTo>
                            <a:lnTo>
                              <a:pt x="98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11" name="Freeform 2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9137" y="2248447"/>
                        <a:ext cx="1396438" cy="425893"/>
                      </a:xfrm>
                      <a:custGeom>
                        <a:avLst/>
                        <a:gdLst>
                          <a:gd name="T0" fmla="*/ 0 w 1364"/>
                          <a:gd name="T1" fmla="*/ 416 h 416"/>
                          <a:gd name="T2" fmla="*/ 68 w 1364"/>
                          <a:gd name="T3" fmla="*/ 5 h 416"/>
                          <a:gd name="T4" fmla="*/ 137 w 1364"/>
                          <a:gd name="T5" fmla="*/ 21 h 416"/>
                          <a:gd name="T6" fmla="*/ 205 w 1364"/>
                          <a:gd name="T7" fmla="*/ 0 h 416"/>
                          <a:gd name="T8" fmla="*/ 274 w 1364"/>
                          <a:gd name="T9" fmla="*/ 67 h 416"/>
                          <a:gd name="T10" fmla="*/ 342 w 1364"/>
                          <a:gd name="T11" fmla="*/ 56 h 416"/>
                          <a:gd name="T12" fmla="*/ 411 w 1364"/>
                          <a:gd name="T13" fmla="*/ 73 h 416"/>
                          <a:gd name="T14" fmla="*/ 480 w 1364"/>
                          <a:gd name="T15" fmla="*/ 69 h 416"/>
                          <a:gd name="T16" fmla="*/ 548 w 1364"/>
                          <a:gd name="T17" fmla="*/ 63 h 416"/>
                          <a:gd name="T18" fmla="*/ 617 w 1364"/>
                          <a:gd name="T19" fmla="*/ 66 h 416"/>
                          <a:gd name="T20" fmla="*/ 685 w 1364"/>
                          <a:gd name="T21" fmla="*/ 68 h 416"/>
                          <a:gd name="T22" fmla="*/ 754 w 1364"/>
                          <a:gd name="T23" fmla="*/ 68 h 416"/>
                          <a:gd name="T24" fmla="*/ 822 w 1364"/>
                          <a:gd name="T25" fmla="*/ 67 h 416"/>
                          <a:gd name="T26" fmla="*/ 891 w 1364"/>
                          <a:gd name="T27" fmla="*/ 65 h 416"/>
                          <a:gd name="T28" fmla="*/ 960 w 1364"/>
                          <a:gd name="T29" fmla="*/ 64 h 416"/>
                          <a:gd name="T30" fmla="*/ 1028 w 1364"/>
                          <a:gd name="T31" fmla="*/ 65 h 416"/>
                          <a:gd name="T32" fmla="*/ 1097 w 1364"/>
                          <a:gd name="T33" fmla="*/ 67 h 416"/>
                          <a:gd name="T34" fmla="*/ 1165 w 1364"/>
                          <a:gd name="T35" fmla="*/ 65 h 416"/>
                          <a:gd name="T36" fmla="*/ 1234 w 1364"/>
                          <a:gd name="T37" fmla="*/ 64 h 416"/>
                          <a:gd name="T38" fmla="*/ 1302 w 1364"/>
                          <a:gd name="T39" fmla="*/ 62 h 416"/>
                          <a:gd name="T40" fmla="*/ 1364 w 1364"/>
                          <a:gd name="T41" fmla="*/ 63 h 4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64" h="416">
                            <a:moveTo>
                              <a:pt x="0" y="416"/>
                            </a:moveTo>
                            <a:lnTo>
                              <a:pt x="68" y="5"/>
                            </a:lnTo>
                            <a:lnTo>
                              <a:pt x="137" y="21"/>
                            </a:lnTo>
                            <a:lnTo>
                              <a:pt x="205" y="0"/>
                            </a:lnTo>
                            <a:lnTo>
                              <a:pt x="274" y="67"/>
                            </a:lnTo>
                            <a:lnTo>
                              <a:pt x="342" y="56"/>
                            </a:lnTo>
                            <a:lnTo>
                              <a:pt x="411" y="73"/>
                            </a:lnTo>
                            <a:lnTo>
                              <a:pt x="480" y="69"/>
                            </a:lnTo>
                            <a:lnTo>
                              <a:pt x="548" y="63"/>
                            </a:lnTo>
                            <a:lnTo>
                              <a:pt x="617" y="66"/>
                            </a:lnTo>
                            <a:lnTo>
                              <a:pt x="685" y="68"/>
                            </a:lnTo>
                            <a:lnTo>
                              <a:pt x="754" y="68"/>
                            </a:lnTo>
                            <a:lnTo>
                              <a:pt x="822" y="67"/>
                            </a:lnTo>
                            <a:lnTo>
                              <a:pt x="891" y="65"/>
                            </a:lnTo>
                            <a:lnTo>
                              <a:pt x="960" y="64"/>
                            </a:lnTo>
                            <a:lnTo>
                              <a:pt x="1028" y="65"/>
                            </a:lnTo>
                            <a:lnTo>
                              <a:pt x="1097" y="67"/>
                            </a:lnTo>
                            <a:lnTo>
                              <a:pt x="1165" y="65"/>
                            </a:lnTo>
                            <a:lnTo>
                              <a:pt x="1234" y="64"/>
                            </a:lnTo>
                            <a:lnTo>
                              <a:pt x="1302" y="62"/>
                            </a:lnTo>
                            <a:lnTo>
                              <a:pt x="1364" y="6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12" name="Freeform 2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67492" y="2205448"/>
                        <a:ext cx="1338082" cy="533390"/>
                      </a:xfrm>
                      <a:custGeom>
                        <a:avLst/>
                        <a:gdLst>
                          <a:gd name="T0" fmla="*/ 0 w 1307"/>
                          <a:gd name="T1" fmla="*/ 521 h 521"/>
                          <a:gd name="T2" fmla="*/ 11 w 1307"/>
                          <a:gd name="T3" fmla="*/ 393 h 521"/>
                          <a:gd name="T4" fmla="*/ 80 w 1307"/>
                          <a:gd name="T5" fmla="*/ 56 h 521"/>
                          <a:gd name="T6" fmla="*/ 148 w 1307"/>
                          <a:gd name="T7" fmla="*/ 16 h 521"/>
                          <a:gd name="T8" fmla="*/ 217 w 1307"/>
                          <a:gd name="T9" fmla="*/ 0 h 521"/>
                          <a:gd name="T10" fmla="*/ 285 w 1307"/>
                          <a:gd name="T11" fmla="*/ 7 h 521"/>
                          <a:gd name="T12" fmla="*/ 354 w 1307"/>
                          <a:gd name="T13" fmla="*/ 23 h 521"/>
                          <a:gd name="T14" fmla="*/ 423 w 1307"/>
                          <a:gd name="T15" fmla="*/ 31 h 521"/>
                          <a:gd name="T16" fmla="*/ 491 w 1307"/>
                          <a:gd name="T17" fmla="*/ 42 h 521"/>
                          <a:gd name="T18" fmla="*/ 560 w 1307"/>
                          <a:gd name="T19" fmla="*/ 50 h 521"/>
                          <a:gd name="T20" fmla="*/ 628 w 1307"/>
                          <a:gd name="T21" fmla="*/ 58 h 521"/>
                          <a:gd name="T22" fmla="*/ 697 w 1307"/>
                          <a:gd name="T23" fmla="*/ 68 h 521"/>
                          <a:gd name="T24" fmla="*/ 765 w 1307"/>
                          <a:gd name="T25" fmla="*/ 78 h 521"/>
                          <a:gd name="T26" fmla="*/ 834 w 1307"/>
                          <a:gd name="T27" fmla="*/ 88 h 521"/>
                          <a:gd name="T28" fmla="*/ 903 w 1307"/>
                          <a:gd name="T29" fmla="*/ 97 h 521"/>
                          <a:gd name="T30" fmla="*/ 971 w 1307"/>
                          <a:gd name="T31" fmla="*/ 106 h 521"/>
                          <a:gd name="T32" fmla="*/ 1040 w 1307"/>
                          <a:gd name="T33" fmla="*/ 115 h 521"/>
                          <a:gd name="T34" fmla="*/ 1108 w 1307"/>
                          <a:gd name="T35" fmla="*/ 125 h 521"/>
                          <a:gd name="T36" fmla="*/ 1177 w 1307"/>
                          <a:gd name="T37" fmla="*/ 136 h 521"/>
                          <a:gd name="T38" fmla="*/ 1245 w 1307"/>
                          <a:gd name="T39" fmla="*/ 145 h 521"/>
                          <a:gd name="T40" fmla="*/ 1307 w 1307"/>
                          <a:gd name="T41" fmla="*/ 153 h 5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07" h="521">
                            <a:moveTo>
                              <a:pt x="0" y="521"/>
                            </a:moveTo>
                            <a:lnTo>
                              <a:pt x="11" y="393"/>
                            </a:lnTo>
                            <a:lnTo>
                              <a:pt x="80" y="56"/>
                            </a:lnTo>
                            <a:lnTo>
                              <a:pt x="148" y="16"/>
                            </a:lnTo>
                            <a:lnTo>
                              <a:pt x="217" y="0"/>
                            </a:lnTo>
                            <a:lnTo>
                              <a:pt x="285" y="7"/>
                            </a:lnTo>
                            <a:lnTo>
                              <a:pt x="354" y="23"/>
                            </a:lnTo>
                            <a:lnTo>
                              <a:pt x="423" y="31"/>
                            </a:lnTo>
                            <a:lnTo>
                              <a:pt x="491" y="42"/>
                            </a:lnTo>
                            <a:lnTo>
                              <a:pt x="560" y="50"/>
                            </a:lnTo>
                            <a:lnTo>
                              <a:pt x="628" y="58"/>
                            </a:lnTo>
                            <a:lnTo>
                              <a:pt x="697" y="68"/>
                            </a:lnTo>
                            <a:lnTo>
                              <a:pt x="765" y="78"/>
                            </a:lnTo>
                            <a:lnTo>
                              <a:pt x="834" y="88"/>
                            </a:lnTo>
                            <a:lnTo>
                              <a:pt x="903" y="97"/>
                            </a:lnTo>
                            <a:lnTo>
                              <a:pt x="971" y="106"/>
                            </a:lnTo>
                            <a:lnTo>
                              <a:pt x="1040" y="115"/>
                            </a:lnTo>
                            <a:lnTo>
                              <a:pt x="1108" y="125"/>
                            </a:lnTo>
                            <a:lnTo>
                              <a:pt x="1177" y="136"/>
                            </a:lnTo>
                            <a:lnTo>
                              <a:pt x="1245" y="145"/>
                            </a:lnTo>
                            <a:lnTo>
                              <a:pt x="1307" y="15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13" name="Freeform 2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9137" y="2139926"/>
                        <a:ext cx="1396438" cy="278469"/>
                      </a:xfrm>
                      <a:custGeom>
                        <a:avLst/>
                        <a:gdLst>
                          <a:gd name="T0" fmla="*/ 0 w 1364"/>
                          <a:gd name="T1" fmla="*/ 0 h 272"/>
                          <a:gd name="T2" fmla="*/ 68 w 1364"/>
                          <a:gd name="T3" fmla="*/ 272 h 272"/>
                          <a:gd name="T4" fmla="*/ 137 w 1364"/>
                          <a:gd name="T5" fmla="*/ 267 h 272"/>
                          <a:gd name="T6" fmla="*/ 205 w 1364"/>
                          <a:gd name="T7" fmla="*/ 104 h 272"/>
                          <a:gd name="T8" fmla="*/ 274 w 1364"/>
                          <a:gd name="T9" fmla="*/ 129 h 272"/>
                          <a:gd name="T10" fmla="*/ 342 w 1364"/>
                          <a:gd name="T11" fmla="*/ 158 h 272"/>
                          <a:gd name="T12" fmla="*/ 411 w 1364"/>
                          <a:gd name="T13" fmla="*/ 143 h 272"/>
                          <a:gd name="T14" fmla="*/ 480 w 1364"/>
                          <a:gd name="T15" fmla="*/ 145 h 272"/>
                          <a:gd name="T16" fmla="*/ 548 w 1364"/>
                          <a:gd name="T17" fmla="*/ 149 h 272"/>
                          <a:gd name="T18" fmla="*/ 617 w 1364"/>
                          <a:gd name="T19" fmla="*/ 150 h 272"/>
                          <a:gd name="T20" fmla="*/ 685 w 1364"/>
                          <a:gd name="T21" fmla="*/ 157 h 272"/>
                          <a:gd name="T22" fmla="*/ 754 w 1364"/>
                          <a:gd name="T23" fmla="*/ 160 h 272"/>
                          <a:gd name="T24" fmla="*/ 822 w 1364"/>
                          <a:gd name="T25" fmla="*/ 161 h 272"/>
                          <a:gd name="T26" fmla="*/ 891 w 1364"/>
                          <a:gd name="T27" fmla="*/ 163 h 272"/>
                          <a:gd name="T28" fmla="*/ 960 w 1364"/>
                          <a:gd name="T29" fmla="*/ 166 h 272"/>
                          <a:gd name="T30" fmla="*/ 1028 w 1364"/>
                          <a:gd name="T31" fmla="*/ 170 h 272"/>
                          <a:gd name="T32" fmla="*/ 1097 w 1364"/>
                          <a:gd name="T33" fmla="*/ 175 h 272"/>
                          <a:gd name="T34" fmla="*/ 1165 w 1364"/>
                          <a:gd name="T35" fmla="*/ 177 h 272"/>
                          <a:gd name="T36" fmla="*/ 1234 w 1364"/>
                          <a:gd name="T37" fmla="*/ 178 h 272"/>
                          <a:gd name="T38" fmla="*/ 1302 w 1364"/>
                          <a:gd name="T39" fmla="*/ 180 h 272"/>
                          <a:gd name="T40" fmla="*/ 1364 w 1364"/>
                          <a:gd name="T41" fmla="*/ 184 h 27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64" h="272">
                            <a:moveTo>
                              <a:pt x="0" y="0"/>
                            </a:moveTo>
                            <a:lnTo>
                              <a:pt x="68" y="272"/>
                            </a:lnTo>
                            <a:lnTo>
                              <a:pt x="137" y="267"/>
                            </a:lnTo>
                            <a:lnTo>
                              <a:pt x="205" y="104"/>
                            </a:lnTo>
                            <a:lnTo>
                              <a:pt x="274" y="129"/>
                            </a:lnTo>
                            <a:lnTo>
                              <a:pt x="342" y="158"/>
                            </a:lnTo>
                            <a:lnTo>
                              <a:pt x="411" y="143"/>
                            </a:lnTo>
                            <a:lnTo>
                              <a:pt x="480" y="145"/>
                            </a:lnTo>
                            <a:lnTo>
                              <a:pt x="548" y="149"/>
                            </a:lnTo>
                            <a:lnTo>
                              <a:pt x="617" y="150"/>
                            </a:lnTo>
                            <a:lnTo>
                              <a:pt x="685" y="157"/>
                            </a:lnTo>
                            <a:lnTo>
                              <a:pt x="754" y="160"/>
                            </a:lnTo>
                            <a:lnTo>
                              <a:pt x="822" y="161"/>
                            </a:lnTo>
                            <a:lnTo>
                              <a:pt x="891" y="163"/>
                            </a:lnTo>
                            <a:lnTo>
                              <a:pt x="960" y="166"/>
                            </a:lnTo>
                            <a:lnTo>
                              <a:pt x="1028" y="170"/>
                            </a:lnTo>
                            <a:lnTo>
                              <a:pt x="1097" y="175"/>
                            </a:lnTo>
                            <a:lnTo>
                              <a:pt x="1165" y="177"/>
                            </a:lnTo>
                            <a:lnTo>
                              <a:pt x="1234" y="178"/>
                            </a:lnTo>
                            <a:lnTo>
                              <a:pt x="1302" y="180"/>
                            </a:lnTo>
                            <a:lnTo>
                              <a:pt x="1364" y="18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14" name="Freeform 2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41898" y="1889099"/>
                        <a:ext cx="1363677" cy="501653"/>
                      </a:xfrm>
                      <a:custGeom>
                        <a:avLst/>
                        <a:gdLst>
                          <a:gd name="T0" fmla="*/ 0 w 1332"/>
                          <a:gd name="T1" fmla="*/ 0 h 490"/>
                          <a:gd name="T2" fmla="*/ 36 w 1332"/>
                          <a:gd name="T3" fmla="*/ 490 h 490"/>
                          <a:gd name="T4" fmla="*/ 105 w 1332"/>
                          <a:gd name="T5" fmla="*/ 441 h 490"/>
                          <a:gd name="T6" fmla="*/ 173 w 1332"/>
                          <a:gd name="T7" fmla="*/ 406 h 490"/>
                          <a:gd name="T8" fmla="*/ 242 w 1332"/>
                          <a:gd name="T9" fmla="*/ 475 h 490"/>
                          <a:gd name="T10" fmla="*/ 310 w 1332"/>
                          <a:gd name="T11" fmla="*/ 439 h 490"/>
                          <a:gd name="T12" fmla="*/ 379 w 1332"/>
                          <a:gd name="T13" fmla="*/ 452 h 490"/>
                          <a:gd name="T14" fmla="*/ 448 w 1332"/>
                          <a:gd name="T15" fmla="*/ 448 h 490"/>
                          <a:gd name="T16" fmla="*/ 516 w 1332"/>
                          <a:gd name="T17" fmla="*/ 436 h 490"/>
                          <a:gd name="T18" fmla="*/ 585 w 1332"/>
                          <a:gd name="T19" fmla="*/ 436 h 490"/>
                          <a:gd name="T20" fmla="*/ 653 w 1332"/>
                          <a:gd name="T21" fmla="*/ 435 h 490"/>
                          <a:gd name="T22" fmla="*/ 722 w 1332"/>
                          <a:gd name="T23" fmla="*/ 430 h 490"/>
                          <a:gd name="T24" fmla="*/ 790 w 1332"/>
                          <a:gd name="T25" fmla="*/ 425 h 490"/>
                          <a:gd name="T26" fmla="*/ 859 w 1332"/>
                          <a:gd name="T27" fmla="*/ 421 h 490"/>
                          <a:gd name="T28" fmla="*/ 928 w 1332"/>
                          <a:gd name="T29" fmla="*/ 418 h 490"/>
                          <a:gd name="T30" fmla="*/ 996 w 1332"/>
                          <a:gd name="T31" fmla="*/ 415 h 490"/>
                          <a:gd name="T32" fmla="*/ 1065 w 1332"/>
                          <a:gd name="T33" fmla="*/ 412 h 490"/>
                          <a:gd name="T34" fmla="*/ 1133 w 1332"/>
                          <a:gd name="T35" fmla="*/ 408 h 490"/>
                          <a:gd name="T36" fmla="*/ 1202 w 1332"/>
                          <a:gd name="T37" fmla="*/ 403 h 490"/>
                          <a:gd name="T38" fmla="*/ 1270 w 1332"/>
                          <a:gd name="T39" fmla="*/ 399 h 490"/>
                          <a:gd name="T40" fmla="*/ 1332 w 1332"/>
                          <a:gd name="T41" fmla="*/ 397 h 49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32" h="490">
                            <a:moveTo>
                              <a:pt x="0" y="0"/>
                            </a:moveTo>
                            <a:lnTo>
                              <a:pt x="36" y="490"/>
                            </a:lnTo>
                            <a:lnTo>
                              <a:pt x="105" y="441"/>
                            </a:lnTo>
                            <a:lnTo>
                              <a:pt x="173" y="406"/>
                            </a:lnTo>
                            <a:lnTo>
                              <a:pt x="242" y="475"/>
                            </a:lnTo>
                            <a:lnTo>
                              <a:pt x="310" y="439"/>
                            </a:lnTo>
                            <a:lnTo>
                              <a:pt x="379" y="452"/>
                            </a:lnTo>
                            <a:lnTo>
                              <a:pt x="448" y="448"/>
                            </a:lnTo>
                            <a:lnTo>
                              <a:pt x="516" y="436"/>
                            </a:lnTo>
                            <a:lnTo>
                              <a:pt x="585" y="436"/>
                            </a:lnTo>
                            <a:lnTo>
                              <a:pt x="653" y="435"/>
                            </a:lnTo>
                            <a:lnTo>
                              <a:pt x="722" y="430"/>
                            </a:lnTo>
                            <a:lnTo>
                              <a:pt x="790" y="425"/>
                            </a:lnTo>
                            <a:lnTo>
                              <a:pt x="859" y="421"/>
                            </a:lnTo>
                            <a:lnTo>
                              <a:pt x="928" y="418"/>
                            </a:lnTo>
                            <a:lnTo>
                              <a:pt x="996" y="415"/>
                            </a:lnTo>
                            <a:lnTo>
                              <a:pt x="1065" y="412"/>
                            </a:lnTo>
                            <a:lnTo>
                              <a:pt x="1133" y="408"/>
                            </a:lnTo>
                            <a:lnTo>
                              <a:pt x="1202" y="403"/>
                            </a:lnTo>
                            <a:lnTo>
                              <a:pt x="1270" y="399"/>
                            </a:lnTo>
                            <a:lnTo>
                              <a:pt x="1332" y="39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15" name="Freeform 2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9137" y="2274041"/>
                        <a:ext cx="1396438" cy="118759"/>
                      </a:xfrm>
                      <a:custGeom>
                        <a:avLst/>
                        <a:gdLst>
                          <a:gd name="T0" fmla="*/ 0 w 1364"/>
                          <a:gd name="T1" fmla="*/ 52 h 116"/>
                          <a:gd name="T2" fmla="*/ 68 w 1364"/>
                          <a:gd name="T3" fmla="*/ 116 h 116"/>
                          <a:gd name="T4" fmla="*/ 137 w 1364"/>
                          <a:gd name="T5" fmla="*/ 112 h 116"/>
                          <a:gd name="T6" fmla="*/ 205 w 1364"/>
                          <a:gd name="T7" fmla="*/ 4 h 116"/>
                          <a:gd name="T8" fmla="*/ 274 w 1364"/>
                          <a:gd name="T9" fmla="*/ 0 h 116"/>
                          <a:gd name="T10" fmla="*/ 342 w 1364"/>
                          <a:gd name="T11" fmla="*/ 33 h 116"/>
                          <a:gd name="T12" fmla="*/ 411 w 1364"/>
                          <a:gd name="T13" fmla="*/ 32 h 116"/>
                          <a:gd name="T14" fmla="*/ 480 w 1364"/>
                          <a:gd name="T15" fmla="*/ 30 h 116"/>
                          <a:gd name="T16" fmla="*/ 548 w 1364"/>
                          <a:gd name="T17" fmla="*/ 33 h 116"/>
                          <a:gd name="T18" fmla="*/ 617 w 1364"/>
                          <a:gd name="T19" fmla="*/ 33 h 116"/>
                          <a:gd name="T20" fmla="*/ 685 w 1364"/>
                          <a:gd name="T21" fmla="*/ 35 h 116"/>
                          <a:gd name="T22" fmla="*/ 754 w 1364"/>
                          <a:gd name="T23" fmla="*/ 36 h 116"/>
                          <a:gd name="T24" fmla="*/ 822 w 1364"/>
                          <a:gd name="T25" fmla="*/ 36 h 116"/>
                          <a:gd name="T26" fmla="*/ 891 w 1364"/>
                          <a:gd name="T27" fmla="*/ 37 h 116"/>
                          <a:gd name="T28" fmla="*/ 960 w 1364"/>
                          <a:gd name="T29" fmla="*/ 38 h 116"/>
                          <a:gd name="T30" fmla="*/ 1028 w 1364"/>
                          <a:gd name="T31" fmla="*/ 40 h 116"/>
                          <a:gd name="T32" fmla="*/ 1097 w 1364"/>
                          <a:gd name="T33" fmla="*/ 41 h 116"/>
                          <a:gd name="T34" fmla="*/ 1165 w 1364"/>
                          <a:gd name="T35" fmla="*/ 41 h 116"/>
                          <a:gd name="T36" fmla="*/ 1234 w 1364"/>
                          <a:gd name="T37" fmla="*/ 41 h 116"/>
                          <a:gd name="T38" fmla="*/ 1302 w 1364"/>
                          <a:gd name="T39" fmla="*/ 42 h 116"/>
                          <a:gd name="T40" fmla="*/ 1364 w 1364"/>
                          <a:gd name="T41" fmla="*/ 44 h 1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64" h="116">
                            <a:moveTo>
                              <a:pt x="0" y="52"/>
                            </a:moveTo>
                            <a:lnTo>
                              <a:pt x="68" y="116"/>
                            </a:lnTo>
                            <a:lnTo>
                              <a:pt x="137" y="112"/>
                            </a:lnTo>
                            <a:lnTo>
                              <a:pt x="205" y="4"/>
                            </a:lnTo>
                            <a:lnTo>
                              <a:pt x="274" y="0"/>
                            </a:lnTo>
                            <a:lnTo>
                              <a:pt x="342" y="33"/>
                            </a:lnTo>
                            <a:lnTo>
                              <a:pt x="411" y="32"/>
                            </a:lnTo>
                            <a:lnTo>
                              <a:pt x="480" y="30"/>
                            </a:lnTo>
                            <a:lnTo>
                              <a:pt x="548" y="33"/>
                            </a:lnTo>
                            <a:lnTo>
                              <a:pt x="617" y="33"/>
                            </a:lnTo>
                            <a:lnTo>
                              <a:pt x="685" y="35"/>
                            </a:lnTo>
                            <a:lnTo>
                              <a:pt x="754" y="36"/>
                            </a:lnTo>
                            <a:lnTo>
                              <a:pt x="822" y="36"/>
                            </a:lnTo>
                            <a:lnTo>
                              <a:pt x="891" y="37"/>
                            </a:lnTo>
                            <a:lnTo>
                              <a:pt x="960" y="38"/>
                            </a:lnTo>
                            <a:lnTo>
                              <a:pt x="1028" y="40"/>
                            </a:lnTo>
                            <a:lnTo>
                              <a:pt x="1097" y="41"/>
                            </a:lnTo>
                            <a:lnTo>
                              <a:pt x="1165" y="41"/>
                            </a:lnTo>
                            <a:lnTo>
                              <a:pt x="1234" y="41"/>
                            </a:lnTo>
                            <a:lnTo>
                              <a:pt x="1302" y="42"/>
                            </a:lnTo>
                            <a:lnTo>
                              <a:pt x="1364" y="4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16" name="Freeform 2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9137" y="2268922"/>
                        <a:ext cx="1396438" cy="439202"/>
                      </a:xfrm>
                      <a:custGeom>
                        <a:avLst/>
                        <a:gdLst>
                          <a:gd name="T0" fmla="*/ 0 w 1364"/>
                          <a:gd name="T1" fmla="*/ 429 h 429"/>
                          <a:gd name="T2" fmla="*/ 68 w 1364"/>
                          <a:gd name="T3" fmla="*/ 33 h 429"/>
                          <a:gd name="T4" fmla="*/ 137 w 1364"/>
                          <a:gd name="T5" fmla="*/ 0 h 429"/>
                          <a:gd name="T6" fmla="*/ 205 w 1364"/>
                          <a:gd name="T7" fmla="*/ 24 h 429"/>
                          <a:gd name="T8" fmla="*/ 274 w 1364"/>
                          <a:gd name="T9" fmla="*/ 46 h 429"/>
                          <a:gd name="T10" fmla="*/ 342 w 1364"/>
                          <a:gd name="T11" fmla="*/ 38 h 429"/>
                          <a:gd name="T12" fmla="*/ 411 w 1364"/>
                          <a:gd name="T13" fmla="*/ 40 h 429"/>
                          <a:gd name="T14" fmla="*/ 480 w 1364"/>
                          <a:gd name="T15" fmla="*/ 46 h 429"/>
                          <a:gd name="T16" fmla="*/ 548 w 1364"/>
                          <a:gd name="T17" fmla="*/ 45 h 429"/>
                          <a:gd name="T18" fmla="*/ 617 w 1364"/>
                          <a:gd name="T19" fmla="*/ 45 h 429"/>
                          <a:gd name="T20" fmla="*/ 685 w 1364"/>
                          <a:gd name="T21" fmla="*/ 45 h 429"/>
                          <a:gd name="T22" fmla="*/ 754 w 1364"/>
                          <a:gd name="T23" fmla="*/ 45 h 429"/>
                          <a:gd name="T24" fmla="*/ 822 w 1364"/>
                          <a:gd name="T25" fmla="*/ 45 h 429"/>
                          <a:gd name="T26" fmla="*/ 891 w 1364"/>
                          <a:gd name="T27" fmla="*/ 45 h 429"/>
                          <a:gd name="T28" fmla="*/ 960 w 1364"/>
                          <a:gd name="T29" fmla="*/ 45 h 429"/>
                          <a:gd name="T30" fmla="*/ 1028 w 1364"/>
                          <a:gd name="T31" fmla="*/ 45 h 429"/>
                          <a:gd name="T32" fmla="*/ 1097 w 1364"/>
                          <a:gd name="T33" fmla="*/ 45 h 429"/>
                          <a:gd name="T34" fmla="*/ 1165 w 1364"/>
                          <a:gd name="T35" fmla="*/ 45 h 429"/>
                          <a:gd name="T36" fmla="*/ 1234 w 1364"/>
                          <a:gd name="T37" fmla="*/ 45 h 429"/>
                          <a:gd name="T38" fmla="*/ 1302 w 1364"/>
                          <a:gd name="T39" fmla="*/ 45 h 429"/>
                          <a:gd name="T40" fmla="*/ 1364 w 1364"/>
                          <a:gd name="T41" fmla="*/ 45 h 4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64" h="429">
                            <a:moveTo>
                              <a:pt x="0" y="429"/>
                            </a:moveTo>
                            <a:lnTo>
                              <a:pt x="68" y="33"/>
                            </a:lnTo>
                            <a:lnTo>
                              <a:pt x="137" y="0"/>
                            </a:lnTo>
                            <a:lnTo>
                              <a:pt x="205" y="24"/>
                            </a:lnTo>
                            <a:lnTo>
                              <a:pt x="274" y="46"/>
                            </a:lnTo>
                            <a:lnTo>
                              <a:pt x="342" y="38"/>
                            </a:lnTo>
                            <a:lnTo>
                              <a:pt x="411" y="40"/>
                            </a:lnTo>
                            <a:lnTo>
                              <a:pt x="480" y="46"/>
                            </a:lnTo>
                            <a:lnTo>
                              <a:pt x="548" y="45"/>
                            </a:lnTo>
                            <a:lnTo>
                              <a:pt x="617" y="45"/>
                            </a:lnTo>
                            <a:lnTo>
                              <a:pt x="685" y="45"/>
                            </a:lnTo>
                            <a:lnTo>
                              <a:pt x="754" y="45"/>
                            </a:lnTo>
                            <a:lnTo>
                              <a:pt x="822" y="45"/>
                            </a:lnTo>
                            <a:lnTo>
                              <a:pt x="891" y="45"/>
                            </a:lnTo>
                            <a:lnTo>
                              <a:pt x="960" y="45"/>
                            </a:lnTo>
                            <a:lnTo>
                              <a:pt x="1028" y="45"/>
                            </a:lnTo>
                            <a:lnTo>
                              <a:pt x="1097" y="45"/>
                            </a:lnTo>
                            <a:lnTo>
                              <a:pt x="1165" y="45"/>
                            </a:lnTo>
                            <a:lnTo>
                              <a:pt x="1234" y="45"/>
                            </a:lnTo>
                            <a:lnTo>
                              <a:pt x="1302" y="45"/>
                            </a:lnTo>
                            <a:lnTo>
                              <a:pt x="1364" y="4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</p:grpSp>
                <p:grpSp>
                  <p:nvGrpSpPr>
                    <p:cNvPr id="492" name="Group 491"/>
                    <p:cNvGrpSpPr/>
                    <p:nvPr/>
                  </p:nvGrpSpPr>
                  <p:grpSpPr>
                    <a:xfrm>
                      <a:off x="2754170" y="1031144"/>
                      <a:ext cx="1448120" cy="973617"/>
                      <a:chOff x="4932361" y="1889099"/>
                      <a:chExt cx="1448120" cy="973617"/>
                    </a:xfrm>
                  </p:grpSpPr>
                  <p:sp>
                    <p:nvSpPr>
                      <p:cNvPr id="318" name="Line 29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738838"/>
                        <a:ext cx="127665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19" name="Line 29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88469" y="2725529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20" name="Line 29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514362" y="2725529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21" name="Line 29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940255" y="2725529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22" name="Line 30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65124" y="2725529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23" name="Rectangle 30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56732" y="2782861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24" name="Rectangle 30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420174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25" name="Rectangle 30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41972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26" name="Rectangle 30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68889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27" name="Line 30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88469" y="1889099"/>
                        <a:ext cx="0" cy="84973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28" name="Line 30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738838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29" name="Line 30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384610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30" name="Line 30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031405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31" name="Rectangle 30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27573" y="2674340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32" name="Rectangle 31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32361" y="2323183"/>
                        <a:ext cx="93164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.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33" name="Rectangle 31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27573" y="1965883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34" name="Freeform 3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363110"/>
                        <a:ext cx="1270513" cy="375728"/>
                      </a:xfrm>
                      <a:custGeom>
                        <a:avLst/>
                        <a:gdLst>
                          <a:gd name="T0" fmla="*/ 0 w 1241"/>
                          <a:gd name="T1" fmla="*/ 367 h 367"/>
                          <a:gd name="T2" fmla="*/ 63 w 1241"/>
                          <a:gd name="T3" fmla="*/ 0 h 367"/>
                          <a:gd name="T4" fmla="*/ 125 w 1241"/>
                          <a:gd name="T5" fmla="*/ 209 h 367"/>
                          <a:gd name="T6" fmla="*/ 187 w 1241"/>
                          <a:gd name="T7" fmla="*/ 188 h 367"/>
                          <a:gd name="T8" fmla="*/ 250 w 1241"/>
                          <a:gd name="T9" fmla="*/ 191 h 367"/>
                          <a:gd name="T10" fmla="*/ 312 w 1241"/>
                          <a:gd name="T11" fmla="*/ 285 h 367"/>
                          <a:gd name="T12" fmla="*/ 374 w 1241"/>
                          <a:gd name="T13" fmla="*/ 292 h 367"/>
                          <a:gd name="T14" fmla="*/ 437 w 1241"/>
                          <a:gd name="T15" fmla="*/ 282 h 367"/>
                          <a:gd name="T16" fmla="*/ 499 w 1241"/>
                          <a:gd name="T17" fmla="*/ 292 h 367"/>
                          <a:gd name="T18" fmla="*/ 561 w 1241"/>
                          <a:gd name="T19" fmla="*/ 290 h 367"/>
                          <a:gd name="T20" fmla="*/ 624 w 1241"/>
                          <a:gd name="T21" fmla="*/ 291 h 367"/>
                          <a:gd name="T22" fmla="*/ 686 w 1241"/>
                          <a:gd name="T23" fmla="*/ 292 h 367"/>
                          <a:gd name="T24" fmla="*/ 748 w 1241"/>
                          <a:gd name="T25" fmla="*/ 287 h 367"/>
                          <a:gd name="T26" fmla="*/ 811 w 1241"/>
                          <a:gd name="T27" fmla="*/ 288 h 367"/>
                          <a:gd name="T28" fmla="*/ 873 w 1241"/>
                          <a:gd name="T29" fmla="*/ 290 h 367"/>
                          <a:gd name="T30" fmla="*/ 935 w 1241"/>
                          <a:gd name="T31" fmla="*/ 291 h 367"/>
                          <a:gd name="T32" fmla="*/ 998 w 1241"/>
                          <a:gd name="T33" fmla="*/ 291 h 367"/>
                          <a:gd name="T34" fmla="*/ 1060 w 1241"/>
                          <a:gd name="T35" fmla="*/ 289 h 367"/>
                          <a:gd name="T36" fmla="*/ 1122 w 1241"/>
                          <a:gd name="T37" fmla="*/ 287 h 367"/>
                          <a:gd name="T38" fmla="*/ 1185 w 1241"/>
                          <a:gd name="T39" fmla="*/ 289 h 367"/>
                          <a:gd name="T40" fmla="*/ 1241 w 1241"/>
                          <a:gd name="T41" fmla="*/ 291 h 36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367">
                            <a:moveTo>
                              <a:pt x="0" y="367"/>
                            </a:moveTo>
                            <a:lnTo>
                              <a:pt x="63" y="0"/>
                            </a:lnTo>
                            <a:lnTo>
                              <a:pt x="125" y="209"/>
                            </a:lnTo>
                            <a:lnTo>
                              <a:pt x="187" y="188"/>
                            </a:lnTo>
                            <a:lnTo>
                              <a:pt x="250" y="191"/>
                            </a:lnTo>
                            <a:lnTo>
                              <a:pt x="312" y="285"/>
                            </a:lnTo>
                            <a:lnTo>
                              <a:pt x="374" y="292"/>
                            </a:lnTo>
                            <a:lnTo>
                              <a:pt x="437" y="282"/>
                            </a:lnTo>
                            <a:lnTo>
                              <a:pt x="499" y="292"/>
                            </a:lnTo>
                            <a:lnTo>
                              <a:pt x="561" y="290"/>
                            </a:lnTo>
                            <a:lnTo>
                              <a:pt x="624" y="291"/>
                            </a:lnTo>
                            <a:lnTo>
                              <a:pt x="686" y="292"/>
                            </a:lnTo>
                            <a:lnTo>
                              <a:pt x="748" y="287"/>
                            </a:lnTo>
                            <a:lnTo>
                              <a:pt x="811" y="288"/>
                            </a:lnTo>
                            <a:lnTo>
                              <a:pt x="873" y="290"/>
                            </a:lnTo>
                            <a:lnTo>
                              <a:pt x="935" y="291"/>
                            </a:lnTo>
                            <a:lnTo>
                              <a:pt x="998" y="291"/>
                            </a:lnTo>
                            <a:lnTo>
                              <a:pt x="1060" y="289"/>
                            </a:lnTo>
                            <a:lnTo>
                              <a:pt x="1122" y="287"/>
                            </a:lnTo>
                            <a:lnTo>
                              <a:pt x="1185" y="289"/>
                            </a:lnTo>
                            <a:lnTo>
                              <a:pt x="1241" y="29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35" name="Freeform 3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434775"/>
                        <a:ext cx="1270513" cy="304063"/>
                      </a:xfrm>
                      <a:custGeom>
                        <a:avLst/>
                        <a:gdLst>
                          <a:gd name="T0" fmla="*/ 0 w 1241"/>
                          <a:gd name="T1" fmla="*/ 297 h 297"/>
                          <a:gd name="T2" fmla="*/ 63 w 1241"/>
                          <a:gd name="T3" fmla="*/ 0 h 297"/>
                          <a:gd name="T4" fmla="*/ 125 w 1241"/>
                          <a:gd name="T5" fmla="*/ 267 h 297"/>
                          <a:gd name="T6" fmla="*/ 187 w 1241"/>
                          <a:gd name="T7" fmla="*/ 64 h 297"/>
                          <a:gd name="T8" fmla="*/ 250 w 1241"/>
                          <a:gd name="T9" fmla="*/ 72 h 297"/>
                          <a:gd name="T10" fmla="*/ 312 w 1241"/>
                          <a:gd name="T11" fmla="*/ 183 h 297"/>
                          <a:gd name="T12" fmla="*/ 374 w 1241"/>
                          <a:gd name="T13" fmla="*/ 59 h 297"/>
                          <a:gd name="T14" fmla="*/ 437 w 1241"/>
                          <a:gd name="T15" fmla="*/ 146 h 297"/>
                          <a:gd name="T16" fmla="*/ 499 w 1241"/>
                          <a:gd name="T17" fmla="*/ 142 h 297"/>
                          <a:gd name="T18" fmla="*/ 561 w 1241"/>
                          <a:gd name="T19" fmla="*/ 109 h 297"/>
                          <a:gd name="T20" fmla="*/ 624 w 1241"/>
                          <a:gd name="T21" fmla="*/ 132 h 297"/>
                          <a:gd name="T22" fmla="*/ 686 w 1241"/>
                          <a:gd name="T23" fmla="*/ 141 h 297"/>
                          <a:gd name="T24" fmla="*/ 748 w 1241"/>
                          <a:gd name="T25" fmla="*/ 135 h 297"/>
                          <a:gd name="T26" fmla="*/ 811 w 1241"/>
                          <a:gd name="T27" fmla="*/ 129 h 297"/>
                          <a:gd name="T28" fmla="*/ 873 w 1241"/>
                          <a:gd name="T29" fmla="*/ 123 h 297"/>
                          <a:gd name="T30" fmla="*/ 935 w 1241"/>
                          <a:gd name="T31" fmla="*/ 127 h 297"/>
                          <a:gd name="T32" fmla="*/ 998 w 1241"/>
                          <a:gd name="T33" fmla="*/ 137 h 297"/>
                          <a:gd name="T34" fmla="*/ 1060 w 1241"/>
                          <a:gd name="T35" fmla="*/ 138 h 297"/>
                          <a:gd name="T36" fmla="*/ 1122 w 1241"/>
                          <a:gd name="T37" fmla="*/ 132 h 297"/>
                          <a:gd name="T38" fmla="*/ 1185 w 1241"/>
                          <a:gd name="T39" fmla="*/ 124 h 297"/>
                          <a:gd name="T40" fmla="*/ 1241 w 1241"/>
                          <a:gd name="T41" fmla="*/ 124 h 2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297">
                            <a:moveTo>
                              <a:pt x="0" y="297"/>
                            </a:moveTo>
                            <a:lnTo>
                              <a:pt x="63" y="0"/>
                            </a:lnTo>
                            <a:lnTo>
                              <a:pt x="125" y="267"/>
                            </a:lnTo>
                            <a:lnTo>
                              <a:pt x="187" y="64"/>
                            </a:lnTo>
                            <a:lnTo>
                              <a:pt x="250" y="72"/>
                            </a:lnTo>
                            <a:lnTo>
                              <a:pt x="312" y="183"/>
                            </a:lnTo>
                            <a:lnTo>
                              <a:pt x="374" y="59"/>
                            </a:lnTo>
                            <a:lnTo>
                              <a:pt x="437" y="146"/>
                            </a:lnTo>
                            <a:lnTo>
                              <a:pt x="499" y="142"/>
                            </a:lnTo>
                            <a:lnTo>
                              <a:pt x="561" y="109"/>
                            </a:lnTo>
                            <a:lnTo>
                              <a:pt x="624" y="132"/>
                            </a:lnTo>
                            <a:lnTo>
                              <a:pt x="686" y="141"/>
                            </a:lnTo>
                            <a:lnTo>
                              <a:pt x="748" y="135"/>
                            </a:lnTo>
                            <a:lnTo>
                              <a:pt x="811" y="129"/>
                            </a:lnTo>
                            <a:lnTo>
                              <a:pt x="873" y="123"/>
                            </a:lnTo>
                            <a:lnTo>
                              <a:pt x="935" y="127"/>
                            </a:lnTo>
                            <a:lnTo>
                              <a:pt x="998" y="137"/>
                            </a:lnTo>
                            <a:lnTo>
                              <a:pt x="1060" y="138"/>
                            </a:lnTo>
                            <a:lnTo>
                              <a:pt x="1122" y="132"/>
                            </a:lnTo>
                            <a:lnTo>
                              <a:pt x="1185" y="124"/>
                            </a:lnTo>
                            <a:lnTo>
                              <a:pt x="1241" y="12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36" name="Freeform 3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276089"/>
                        <a:ext cx="1270513" cy="462749"/>
                      </a:xfrm>
                      <a:custGeom>
                        <a:avLst/>
                        <a:gdLst>
                          <a:gd name="T0" fmla="*/ 0 w 1241"/>
                          <a:gd name="T1" fmla="*/ 452 h 452"/>
                          <a:gd name="T2" fmla="*/ 63 w 1241"/>
                          <a:gd name="T3" fmla="*/ 246 h 452"/>
                          <a:gd name="T4" fmla="*/ 125 w 1241"/>
                          <a:gd name="T5" fmla="*/ 0 h 452"/>
                          <a:gd name="T6" fmla="*/ 187 w 1241"/>
                          <a:gd name="T7" fmla="*/ 377 h 452"/>
                          <a:gd name="T8" fmla="*/ 250 w 1241"/>
                          <a:gd name="T9" fmla="*/ 263 h 452"/>
                          <a:gd name="T10" fmla="*/ 312 w 1241"/>
                          <a:gd name="T11" fmla="*/ 308 h 452"/>
                          <a:gd name="T12" fmla="*/ 374 w 1241"/>
                          <a:gd name="T13" fmla="*/ 303 h 452"/>
                          <a:gd name="T14" fmla="*/ 437 w 1241"/>
                          <a:gd name="T15" fmla="*/ 275 h 452"/>
                          <a:gd name="T16" fmla="*/ 499 w 1241"/>
                          <a:gd name="T17" fmla="*/ 280 h 452"/>
                          <a:gd name="T18" fmla="*/ 561 w 1241"/>
                          <a:gd name="T19" fmla="*/ 286 h 452"/>
                          <a:gd name="T20" fmla="*/ 624 w 1241"/>
                          <a:gd name="T21" fmla="*/ 277 h 452"/>
                          <a:gd name="T22" fmla="*/ 686 w 1241"/>
                          <a:gd name="T23" fmla="*/ 277 h 452"/>
                          <a:gd name="T24" fmla="*/ 748 w 1241"/>
                          <a:gd name="T25" fmla="*/ 282 h 452"/>
                          <a:gd name="T26" fmla="*/ 811 w 1241"/>
                          <a:gd name="T27" fmla="*/ 284 h 452"/>
                          <a:gd name="T28" fmla="*/ 873 w 1241"/>
                          <a:gd name="T29" fmla="*/ 283 h 452"/>
                          <a:gd name="T30" fmla="*/ 935 w 1241"/>
                          <a:gd name="T31" fmla="*/ 278 h 452"/>
                          <a:gd name="T32" fmla="*/ 998 w 1241"/>
                          <a:gd name="T33" fmla="*/ 278 h 452"/>
                          <a:gd name="T34" fmla="*/ 1060 w 1241"/>
                          <a:gd name="T35" fmla="*/ 280 h 452"/>
                          <a:gd name="T36" fmla="*/ 1122 w 1241"/>
                          <a:gd name="T37" fmla="*/ 283 h 452"/>
                          <a:gd name="T38" fmla="*/ 1185 w 1241"/>
                          <a:gd name="T39" fmla="*/ 284 h 452"/>
                          <a:gd name="T40" fmla="*/ 1241 w 1241"/>
                          <a:gd name="T41" fmla="*/ 280 h 4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452">
                            <a:moveTo>
                              <a:pt x="0" y="452"/>
                            </a:moveTo>
                            <a:lnTo>
                              <a:pt x="63" y="246"/>
                            </a:lnTo>
                            <a:lnTo>
                              <a:pt x="125" y="0"/>
                            </a:lnTo>
                            <a:lnTo>
                              <a:pt x="187" y="377"/>
                            </a:lnTo>
                            <a:lnTo>
                              <a:pt x="250" y="263"/>
                            </a:lnTo>
                            <a:lnTo>
                              <a:pt x="312" y="308"/>
                            </a:lnTo>
                            <a:lnTo>
                              <a:pt x="374" y="303"/>
                            </a:lnTo>
                            <a:lnTo>
                              <a:pt x="437" y="275"/>
                            </a:lnTo>
                            <a:lnTo>
                              <a:pt x="499" y="280"/>
                            </a:lnTo>
                            <a:lnTo>
                              <a:pt x="561" y="286"/>
                            </a:lnTo>
                            <a:lnTo>
                              <a:pt x="624" y="277"/>
                            </a:lnTo>
                            <a:lnTo>
                              <a:pt x="686" y="277"/>
                            </a:lnTo>
                            <a:lnTo>
                              <a:pt x="748" y="282"/>
                            </a:lnTo>
                            <a:lnTo>
                              <a:pt x="811" y="284"/>
                            </a:lnTo>
                            <a:lnTo>
                              <a:pt x="873" y="283"/>
                            </a:lnTo>
                            <a:lnTo>
                              <a:pt x="935" y="278"/>
                            </a:lnTo>
                            <a:lnTo>
                              <a:pt x="998" y="278"/>
                            </a:lnTo>
                            <a:lnTo>
                              <a:pt x="1060" y="280"/>
                            </a:lnTo>
                            <a:lnTo>
                              <a:pt x="1122" y="283"/>
                            </a:lnTo>
                            <a:lnTo>
                              <a:pt x="1185" y="284"/>
                            </a:lnTo>
                            <a:lnTo>
                              <a:pt x="1241" y="28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37" name="Freeform 3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412252"/>
                        <a:ext cx="1270513" cy="326586"/>
                      </a:xfrm>
                      <a:custGeom>
                        <a:avLst/>
                        <a:gdLst>
                          <a:gd name="T0" fmla="*/ 0 w 1241"/>
                          <a:gd name="T1" fmla="*/ 319 h 319"/>
                          <a:gd name="T2" fmla="*/ 63 w 1241"/>
                          <a:gd name="T3" fmla="*/ 104 h 319"/>
                          <a:gd name="T4" fmla="*/ 125 w 1241"/>
                          <a:gd name="T5" fmla="*/ 261 h 319"/>
                          <a:gd name="T6" fmla="*/ 187 w 1241"/>
                          <a:gd name="T7" fmla="*/ 167 h 319"/>
                          <a:gd name="T8" fmla="*/ 250 w 1241"/>
                          <a:gd name="T9" fmla="*/ 0 h 319"/>
                          <a:gd name="T10" fmla="*/ 312 w 1241"/>
                          <a:gd name="T11" fmla="*/ 75 h 319"/>
                          <a:gd name="T12" fmla="*/ 374 w 1241"/>
                          <a:gd name="T13" fmla="*/ 40 h 319"/>
                          <a:gd name="T14" fmla="*/ 437 w 1241"/>
                          <a:gd name="T15" fmla="*/ 3 h 319"/>
                          <a:gd name="T16" fmla="*/ 499 w 1241"/>
                          <a:gd name="T17" fmla="*/ 40 h 319"/>
                          <a:gd name="T18" fmla="*/ 561 w 1241"/>
                          <a:gd name="T19" fmla="*/ 44 h 319"/>
                          <a:gd name="T20" fmla="*/ 624 w 1241"/>
                          <a:gd name="T21" fmla="*/ 42 h 319"/>
                          <a:gd name="T22" fmla="*/ 686 w 1241"/>
                          <a:gd name="T23" fmla="*/ 35 h 319"/>
                          <a:gd name="T24" fmla="*/ 748 w 1241"/>
                          <a:gd name="T25" fmla="*/ 17 h 319"/>
                          <a:gd name="T26" fmla="*/ 811 w 1241"/>
                          <a:gd name="T27" fmla="*/ 26 h 319"/>
                          <a:gd name="T28" fmla="*/ 873 w 1241"/>
                          <a:gd name="T29" fmla="*/ 42 h 319"/>
                          <a:gd name="T30" fmla="*/ 935 w 1241"/>
                          <a:gd name="T31" fmla="*/ 46 h 319"/>
                          <a:gd name="T32" fmla="*/ 998 w 1241"/>
                          <a:gd name="T33" fmla="*/ 38 h 319"/>
                          <a:gd name="T34" fmla="*/ 1060 w 1241"/>
                          <a:gd name="T35" fmla="*/ 22 h 319"/>
                          <a:gd name="T36" fmla="*/ 1122 w 1241"/>
                          <a:gd name="T37" fmla="*/ 20 h 319"/>
                          <a:gd name="T38" fmla="*/ 1185 w 1241"/>
                          <a:gd name="T39" fmla="*/ 36 h 319"/>
                          <a:gd name="T40" fmla="*/ 1241 w 1241"/>
                          <a:gd name="T41" fmla="*/ 45 h 31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319">
                            <a:moveTo>
                              <a:pt x="0" y="319"/>
                            </a:moveTo>
                            <a:lnTo>
                              <a:pt x="63" y="104"/>
                            </a:lnTo>
                            <a:lnTo>
                              <a:pt x="125" y="261"/>
                            </a:lnTo>
                            <a:lnTo>
                              <a:pt x="187" y="167"/>
                            </a:lnTo>
                            <a:lnTo>
                              <a:pt x="250" y="0"/>
                            </a:lnTo>
                            <a:lnTo>
                              <a:pt x="312" y="75"/>
                            </a:lnTo>
                            <a:lnTo>
                              <a:pt x="374" y="40"/>
                            </a:lnTo>
                            <a:lnTo>
                              <a:pt x="437" y="3"/>
                            </a:lnTo>
                            <a:lnTo>
                              <a:pt x="499" y="40"/>
                            </a:lnTo>
                            <a:lnTo>
                              <a:pt x="561" y="44"/>
                            </a:lnTo>
                            <a:lnTo>
                              <a:pt x="624" y="42"/>
                            </a:lnTo>
                            <a:lnTo>
                              <a:pt x="686" y="35"/>
                            </a:lnTo>
                            <a:lnTo>
                              <a:pt x="748" y="17"/>
                            </a:lnTo>
                            <a:lnTo>
                              <a:pt x="811" y="26"/>
                            </a:lnTo>
                            <a:lnTo>
                              <a:pt x="873" y="42"/>
                            </a:lnTo>
                            <a:lnTo>
                              <a:pt x="935" y="46"/>
                            </a:lnTo>
                            <a:lnTo>
                              <a:pt x="998" y="38"/>
                            </a:lnTo>
                            <a:lnTo>
                              <a:pt x="1060" y="22"/>
                            </a:lnTo>
                            <a:lnTo>
                              <a:pt x="1122" y="20"/>
                            </a:lnTo>
                            <a:lnTo>
                              <a:pt x="1185" y="36"/>
                            </a:lnTo>
                            <a:lnTo>
                              <a:pt x="1241" y="4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38" name="Freeform 3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060071"/>
                        <a:ext cx="1270513" cy="678767"/>
                      </a:xfrm>
                      <a:custGeom>
                        <a:avLst/>
                        <a:gdLst>
                          <a:gd name="T0" fmla="*/ 0 w 1241"/>
                          <a:gd name="T1" fmla="*/ 663 h 663"/>
                          <a:gd name="T2" fmla="*/ 63 w 1241"/>
                          <a:gd name="T3" fmla="*/ 406 h 663"/>
                          <a:gd name="T4" fmla="*/ 125 w 1241"/>
                          <a:gd name="T5" fmla="*/ 0 h 663"/>
                          <a:gd name="T6" fmla="*/ 187 w 1241"/>
                          <a:gd name="T7" fmla="*/ 571 h 663"/>
                          <a:gd name="T8" fmla="*/ 250 w 1241"/>
                          <a:gd name="T9" fmla="*/ 148 h 663"/>
                          <a:gd name="T10" fmla="*/ 312 w 1241"/>
                          <a:gd name="T11" fmla="*/ 296 h 663"/>
                          <a:gd name="T12" fmla="*/ 374 w 1241"/>
                          <a:gd name="T13" fmla="*/ 274 h 663"/>
                          <a:gd name="T14" fmla="*/ 437 w 1241"/>
                          <a:gd name="T15" fmla="*/ 237 h 663"/>
                          <a:gd name="T16" fmla="*/ 499 w 1241"/>
                          <a:gd name="T17" fmla="*/ 269 h 663"/>
                          <a:gd name="T18" fmla="*/ 561 w 1241"/>
                          <a:gd name="T19" fmla="*/ 248 h 663"/>
                          <a:gd name="T20" fmla="*/ 624 w 1241"/>
                          <a:gd name="T21" fmla="*/ 233 h 663"/>
                          <a:gd name="T22" fmla="*/ 686 w 1241"/>
                          <a:gd name="T23" fmla="*/ 258 h 663"/>
                          <a:gd name="T24" fmla="*/ 748 w 1241"/>
                          <a:gd name="T25" fmla="*/ 270 h 663"/>
                          <a:gd name="T26" fmla="*/ 811 w 1241"/>
                          <a:gd name="T27" fmla="*/ 265 h 663"/>
                          <a:gd name="T28" fmla="*/ 873 w 1241"/>
                          <a:gd name="T29" fmla="*/ 248 h 663"/>
                          <a:gd name="T30" fmla="*/ 935 w 1241"/>
                          <a:gd name="T31" fmla="*/ 236 h 663"/>
                          <a:gd name="T32" fmla="*/ 998 w 1241"/>
                          <a:gd name="T33" fmla="*/ 251 h 663"/>
                          <a:gd name="T34" fmla="*/ 1060 w 1241"/>
                          <a:gd name="T35" fmla="*/ 266 h 663"/>
                          <a:gd name="T36" fmla="*/ 1122 w 1241"/>
                          <a:gd name="T37" fmla="*/ 269 h 663"/>
                          <a:gd name="T38" fmla="*/ 1185 w 1241"/>
                          <a:gd name="T39" fmla="*/ 256 h 663"/>
                          <a:gd name="T40" fmla="*/ 1241 w 1241"/>
                          <a:gd name="T41" fmla="*/ 239 h 66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663">
                            <a:moveTo>
                              <a:pt x="0" y="663"/>
                            </a:moveTo>
                            <a:lnTo>
                              <a:pt x="63" y="406"/>
                            </a:lnTo>
                            <a:lnTo>
                              <a:pt x="125" y="0"/>
                            </a:lnTo>
                            <a:lnTo>
                              <a:pt x="187" y="571"/>
                            </a:lnTo>
                            <a:lnTo>
                              <a:pt x="250" y="148"/>
                            </a:lnTo>
                            <a:lnTo>
                              <a:pt x="312" y="296"/>
                            </a:lnTo>
                            <a:lnTo>
                              <a:pt x="374" y="274"/>
                            </a:lnTo>
                            <a:lnTo>
                              <a:pt x="437" y="237"/>
                            </a:lnTo>
                            <a:lnTo>
                              <a:pt x="499" y="269"/>
                            </a:lnTo>
                            <a:lnTo>
                              <a:pt x="561" y="248"/>
                            </a:lnTo>
                            <a:lnTo>
                              <a:pt x="624" y="233"/>
                            </a:lnTo>
                            <a:lnTo>
                              <a:pt x="686" y="258"/>
                            </a:lnTo>
                            <a:lnTo>
                              <a:pt x="748" y="270"/>
                            </a:lnTo>
                            <a:lnTo>
                              <a:pt x="811" y="265"/>
                            </a:lnTo>
                            <a:lnTo>
                              <a:pt x="873" y="248"/>
                            </a:lnTo>
                            <a:lnTo>
                              <a:pt x="935" y="236"/>
                            </a:lnTo>
                            <a:lnTo>
                              <a:pt x="998" y="251"/>
                            </a:lnTo>
                            <a:lnTo>
                              <a:pt x="1060" y="266"/>
                            </a:lnTo>
                            <a:lnTo>
                              <a:pt x="1122" y="269"/>
                            </a:lnTo>
                            <a:lnTo>
                              <a:pt x="1185" y="256"/>
                            </a:lnTo>
                            <a:lnTo>
                              <a:pt x="1241" y="23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39" name="Freeform 3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137878"/>
                        <a:ext cx="1270513" cy="600960"/>
                      </a:xfrm>
                      <a:custGeom>
                        <a:avLst/>
                        <a:gdLst>
                          <a:gd name="T0" fmla="*/ 0 w 1241"/>
                          <a:gd name="T1" fmla="*/ 587 h 587"/>
                          <a:gd name="T2" fmla="*/ 63 w 1241"/>
                          <a:gd name="T3" fmla="*/ 531 h 587"/>
                          <a:gd name="T4" fmla="*/ 125 w 1241"/>
                          <a:gd name="T5" fmla="*/ 0 h 587"/>
                          <a:gd name="T6" fmla="*/ 187 w 1241"/>
                          <a:gd name="T7" fmla="*/ 103 h 587"/>
                          <a:gd name="T8" fmla="*/ 250 w 1241"/>
                          <a:gd name="T9" fmla="*/ 394 h 587"/>
                          <a:gd name="T10" fmla="*/ 312 w 1241"/>
                          <a:gd name="T11" fmla="*/ 204 h 587"/>
                          <a:gd name="T12" fmla="*/ 374 w 1241"/>
                          <a:gd name="T13" fmla="*/ 78 h 587"/>
                          <a:gd name="T14" fmla="*/ 437 w 1241"/>
                          <a:gd name="T15" fmla="*/ 164 h 587"/>
                          <a:gd name="T16" fmla="*/ 499 w 1241"/>
                          <a:gd name="T17" fmla="*/ 138 h 587"/>
                          <a:gd name="T18" fmla="*/ 561 w 1241"/>
                          <a:gd name="T19" fmla="*/ 146 h 587"/>
                          <a:gd name="T20" fmla="*/ 624 w 1241"/>
                          <a:gd name="T21" fmla="*/ 151 h 587"/>
                          <a:gd name="T22" fmla="*/ 686 w 1241"/>
                          <a:gd name="T23" fmla="*/ 130 h 587"/>
                          <a:gd name="T24" fmla="*/ 748 w 1241"/>
                          <a:gd name="T25" fmla="*/ 131 h 587"/>
                          <a:gd name="T26" fmla="*/ 811 w 1241"/>
                          <a:gd name="T27" fmla="*/ 145 h 587"/>
                          <a:gd name="T28" fmla="*/ 873 w 1241"/>
                          <a:gd name="T29" fmla="*/ 149 h 587"/>
                          <a:gd name="T30" fmla="*/ 935 w 1241"/>
                          <a:gd name="T31" fmla="*/ 147 h 587"/>
                          <a:gd name="T32" fmla="*/ 998 w 1241"/>
                          <a:gd name="T33" fmla="*/ 138 h 587"/>
                          <a:gd name="T34" fmla="*/ 1060 w 1241"/>
                          <a:gd name="T35" fmla="*/ 130 h 587"/>
                          <a:gd name="T36" fmla="*/ 1122 w 1241"/>
                          <a:gd name="T37" fmla="*/ 137 h 587"/>
                          <a:gd name="T38" fmla="*/ 1185 w 1241"/>
                          <a:gd name="T39" fmla="*/ 149 h 587"/>
                          <a:gd name="T40" fmla="*/ 1241 w 1241"/>
                          <a:gd name="T41" fmla="*/ 149 h 58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587">
                            <a:moveTo>
                              <a:pt x="0" y="587"/>
                            </a:moveTo>
                            <a:lnTo>
                              <a:pt x="63" y="531"/>
                            </a:lnTo>
                            <a:lnTo>
                              <a:pt x="125" y="0"/>
                            </a:lnTo>
                            <a:lnTo>
                              <a:pt x="187" y="103"/>
                            </a:lnTo>
                            <a:lnTo>
                              <a:pt x="250" y="394"/>
                            </a:lnTo>
                            <a:lnTo>
                              <a:pt x="312" y="204"/>
                            </a:lnTo>
                            <a:lnTo>
                              <a:pt x="374" y="78"/>
                            </a:lnTo>
                            <a:lnTo>
                              <a:pt x="437" y="164"/>
                            </a:lnTo>
                            <a:lnTo>
                              <a:pt x="499" y="138"/>
                            </a:lnTo>
                            <a:lnTo>
                              <a:pt x="561" y="146"/>
                            </a:lnTo>
                            <a:lnTo>
                              <a:pt x="624" y="151"/>
                            </a:lnTo>
                            <a:lnTo>
                              <a:pt x="686" y="130"/>
                            </a:lnTo>
                            <a:lnTo>
                              <a:pt x="748" y="131"/>
                            </a:lnTo>
                            <a:lnTo>
                              <a:pt x="811" y="145"/>
                            </a:lnTo>
                            <a:lnTo>
                              <a:pt x="873" y="149"/>
                            </a:lnTo>
                            <a:lnTo>
                              <a:pt x="935" y="147"/>
                            </a:lnTo>
                            <a:lnTo>
                              <a:pt x="998" y="138"/>
                            </a:lnTo>
                            <a:lnTo>
                              <a:pt x="1060" y="130"/>
                            </a:lnTo>
                            <a:lnTo>
                              <a:pt x="1122" y="137"/>
                            </a:lnTo>
                            <a:lnTo>
                              <a:pt x="1185" y="149"/>
                            </a:lnTo>
                            <a:lnTo>
                              <a:pt x="1241" y="14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40" name="Freeform 3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059047"/>
                        <a:ext cx="1270513" cy="679791"/>
                      </a:xfrm>
                      <a:custGeom>
                        <a:avLst/>
                        <a:gdLst>
                          <a:gd name="T0" fmla="*/ 0 w 1241"/>
                          <a:gd name="T1" fmla="*/ 664 h 664"/>
                          <a:gd name="T2" fmla="*/ 63 w 1241"/>
                          <a:gd name="T3" fmla="*/ 560 h 664"/>
                          <a:gd name="T4" fmla="*/ 125 w 1241"/>
                          <a:gd name="T5" fmla="*/ 468 h 664"/>
                          <a:gd name="T6" fmla="*/ 187 w 1241"/>
                          <a:gd name="T7" fmla="*/ 398 h 664"/>
                          <a:gd name="T8" fmla="*/ 250 w 1241"/>
                          <a:gd name="T9" fmla="*/ 0 h 664"/>
                          <a:gd name="T10" fmla="*/ 312 w 1241"/>
                          <a:gd name="T11" fmla="*/ 256 h 664"/>
                          <a:gd name="T12" fmla="*/ 374 w 1241"/>
                          <a:gd name="T13" fmla="*/ 263 h 664"/>
                          <a:gd name="T14" fmla="*/ 437 w 1241"/>
                          <a:gd name="T15" fmla="*/ 207 h 664"/>
                          <a:gd name="T16" fmla="*/ 499 w 1241"/>
                          <a:gd name="T17" fmla="*/ 254 h 664"/>
                          <a:gd name="T18" fmla="*/ 561 w 1241"/>
                          <a:gd name="T19" fmla="*/ 259 h 664"/>
                          <a:gd name="T20" fmla="*/ 624 w 1241"/>
                          <a:gd name="T21" fmla="*/ 258 h 664"/>
                          <a:gd name="T22" fmla="*/ 686 w 1241"/>
                          <a:gd name="T23" fmla="*/ 247 h 664"/>
                          <a:gd name="T24" fmla="*/ 748 w 1241"/>
                          <a:gd name="T25" fmla="*/ 227 h 664"/>
                          <a:gd name="T26" fmla="*/ 811 w 1241"/>
                          <a:gd name="T27" fmla="*/ 237 h 664"/>
                          <a:gd name="T28" fmla="*/ 873 w 1241"/>
                          <a:gd name="T29" fmla="*/ 257 h 664"/>
                          <a:gd name="T30" fmla="*/ 935 w 1241"/>
                          <a:gd name="T31" fmla="*/ 262 h 664"/>
                          <a:gd name="T32" fmla="*/ 998 w 1241"/>
                          <a:gd name="T33" fmla="*/ 252 h 664"/>
                          <a:gd name="T34" fmla="*/ 1060 w 1241"/>
                          <a:gd name="T35" fmla="*/ 231 h 664"/>
                          <a:gd name="T36" fmla="*/ 1122 w 1241"/>
                          <a:gd name="T37" fmla="*/ 231 h 664"/>
                          <a:gd name="T38" fmla="*/ 1185 w 1241"/>
                          <a:gd name="T39" fmla="*/ 250 h 664"/>
                          <a:gd name="T40" fmla="*/ 1241 w 1241"/>
                          <a:gd name="T41" fmla="*/ 261 h 66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664">
                            <a:moveTo>
                              <a:pt x="0" y="664"/>
                            </a:moveTo>
                            <a:lnTo>
                              <a:pt x="63" y="560"/>
                            </a:lnTo>
                            <a:lnTo>
                              <a:pt x="125" y="468"/>
                            </a:lnTo>
                            <a:lnTo>
                              <a:pt x="187" y="398"/>
                            </a:lnTo>
                            <a:lnTo>
                              <a:pt x="250" y="0"/>
                            </a:lnTo>
                            <a:lnTo>
                              <a:pt x="312" y="256"/>
                            </a:lnTo>
                            <a:lnTo>
                              <a:pt x="374" y="263"/>
                            </a:lnTo>
                            <a:lnTo>
                              <a:pt x="437" y="207"/>
                            </a:lnTo>
                            <a:lnTo>
                              <a:pt x="499" y="254"/>
                            </a:lnTo>
                            <a:lnTo>
                              <a:pt x="561" y="259"/>
                            </a:lnTo>
                            <a:lnTo>
                              <a:pt x="624" y="258"/>
                            </a:lnTo>
                            <a:lnTo>
                              <a:pt x="686" y="247"/>
                            </a:lnTo>
                            <a:lnTo>
                              <a:pt x="748" y="227"/>
                            </a:lnTo>
                            <a:lnTo>
                              <a:pt x="811" y="237"/>
                            </a:lnTo>
                            <a:lnTo>
                              <a:pt x="873" y="257"/>
                            </a:lnTo>
                            <a:lnTo>
                              <a:pt x="935" y="262"/>
                            </a:lnTo>
                            <a:lnTo>
                              <a:pt x="998" y="252"/>
                            </a:lnTo>
                            <a:lnTo>
                              <a:pt x="1060" y="231"/>
                            </a:lnTo>
                            <a:lnTo>
                              <a:pt x="1122" y="231"/>
                            </a:lnTo>
                            <a:lnTo>
                              <a:pt x="1185" y="250"/>
                            </a:lnTo>
                            <a:lnTo>
                              <a:pt x="1241" y="26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41" name="Freeform 3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1972026"/>
                        <a:ext cx="1270513" cy="766812"/>
                      </a:xfrm>
                      <a:custGeom>
                        <a:avLst/>
                        <a:gdLst>
                          <a:gd name="T0" fmla="*/ 0 w 1241"/>
                          <a:gd name="T1" fmla="*/ 749 h 749"/>
                          <a:gd name="T2" fmla="*/ 63 w 1241"/>
                          <a:gd name="T3" fmla="*/ 569 h 749"/>
                          <a:gd name="T4" fmla="*/ 125 w 1241"/>
                          <a:gd name="T5" fmla="*/ 468 h 749"/>
                          <a:gd name="T6" fmla="*/ 187 w 1241"/>
                          <a:gd name="T7" fmla="*/ 0 h 749"/>
                          <a:gd name="T8" fmla="*/ 250 w 1241"/>
                          <a:gd name="T9" fmla="*/ 255 h 749"/>
                          <a:gd name="T10" fmla="*/ 312 w 1241"/>
                          <a:gd name="T11" fmla="*/ 76 h 749"/>
                          <a:gd name="T12" fmla="*/ 374 w 1241"/>
                          <a:gd name="T13" fmla="*/ 261 h 749"/>
                          <a:gd name="T14" fmla="*/ 437 w 1241"/>
                          <a:gd name="T15" fmla="*/ 203 h 749"/>
                          <a:gd name="T16" fmla="*/ 499 w 1241"/>
                          <a:gd name="T17" fmla="*/ 167 h 749"/>
                          <a:gd name="T18" fmla="*/ 561 w 1241"/>
                          <a:gd name="T19" fmla="*/ 176 h 749"/>
                          <a:gd name="T20" fmla="*/ 624 w 1241"/>
                          <a:gd name="T21" fmla="*/ 175 h 749"/>
                          <a:gd name="T22" fmla="*/ 686 w 1241"/>
                          <a:gd name="T23" fmla="*/ 191 h 749"/>
                          <a:gd name="T24" fmla="*/ 748 w 1241"/>
                          <a:gd name="T25" fmla="*/ 204 h 749"/>
                          <a:gd name="T26" fmla="*/ 811 w 1241"/>
                          <a:gd name="T27" fmla="*/ 195 h 749"/>
                          <a:gd name="T28" fmla="*/ 873 w 1241"/>
                          <a:gd name="T29" fmla="*/ 171 h 749"/>
                          <a:gd name="T30" fmla="*/ 935 w 1241"/>
                          <a:gd name="T31" fmla="*/ 168 h 749"/>
                          <a:gd name="T32" fmla="*/ 998 w 1241"/>
                          <a:gd name="T33" fmla="*/ 188 h 749"/>
                          <a:gd name="T34" fmla="*/ 1060 w 1241"/>
                          <a:gd name="T35" fmla="*/ 202 h 749"/>
                          <a:gd name="T36" fmla="*/ 1122 w 1241"/>
                          <a:gd name="T37" fmla="*/ 200 h 749"/>
                          <a:gd name="T38" fmla="*/ 1185 w 1241"/>
                          <a:gd name="T39" fmla="*/ 180 h 749"/>
                          <a:gd name="T40" fmla="*/ 1241 w 1241"/>
                          <a:gd name="T41" fmla="*/ 167 h 7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749">
                            <a:moveTo>
                              <a:pt x="0" y="749"/>
                            </a:moveTo>
                            <a:lnTo>
                              <a:pt x="63" y="569"/>
                            </a:lnTo>
                            <a:lnTo>
                              <a:pt x="125" y="468"/>
                            </a:lnTo>
                            <a:lnTo>
                              <a:pt x="187" y="0"/>
                            </a:lnTo>
                            <a:lnTo>
                              <a:pt x="250" y="255"/>
                            </a:lnTo>
                            <a:lnTo>
                              <a:pt x="312" y="76"/>
                            </a:lnTo>
                            <a:lnTo>
                              <a:pt x="374" y="261"/>
                            </a:lnTo>
                            <a:lnTo>
                              <a:pt x="437" y="203"/>
                            </a:lnTo>
                            <a:lnTo>
                              <a:pt x="499" y="167"/>
                            </a:lnTo>
                            <a:lnTo>
                              <a:pt x="561" y="176"/>
                            </a:lnTo>
                            <a:lnTo>
                              <a:pt x="624" y="175"/>
                            </a:lnTo>
                            <a:lnTo>
                              <a:pt x="686" y="191"/>
                            </a:lnTo>
                            <a:lnTo>
                              <a:pt x="748" y="204"/>
                            </a:lnTo>
                            <a:lnTo>
                              <a:pt x="811" y="195"/>
                            </a:lnTo>
                            <a:lnTo>
                              <a:pt x="873" y="171"/>
                            </a:lnTo>
                            <a:lnTo>
                              <a:pt x="935" y="168"/>
                            </a:lnTo>
                            <a:lnTo>
                              <a:pt x="998" y="188"/>
                            </a:lnTo>
                            <a:lnTo>
                              <a:pt x="1060" y="202"/>
                            </a:lnTo>
                            <a:lnTo>
                              <a:pt x="1122" y="200"/>
                            </a:lnTo>
                            <a:lnTo>
                              <a:pt x="1185" y="180"/>
                            </a:lnTo>
                            <a:lnTo>
                              <a:pt x="1241" y="16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42" name="Freeform 3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1911623"/>
                        <a:ext cx="1270513" cy="827215"/>
                      </a:xfrm>
                      <a:custGeom>
                        <a:avLst/>
                        <a:gdLst>
                          <a:gd name="T0" fmla="*/ 0 w 1241"/>
                          <a:gd name="T1" fmla="*/ 808 h 808"/>
                          <a:gd name="T2" fmla="*/ 63 w 1241"/>
                          <a:gd name="T3" fmla="*/ 677 h 808"/>
                          <a:gd name="T4" fmla="*/ 125 w 1241"/>
                          <a:gd name="T5" fmla="*/ 0 h 808"/>
                          <a:gd name="T6" fmla="*/ 187 w 1241"/>
                          <a:gd name="T7" fmla="*/ 411 h 808"/>
                          <a:gd name="T8" fmla="*/ 250 w 1241"/>
                          <a:gd name="T9" fmla="*/ 338 h 808"/>
                          <a:gd name="T10" fmla="*/ 312 w 1241"/>
                          <a:gd name="T11" fmla="*/ 38 h 808"/>
                          <a:gd name="T12" fmla="*/ 374 w 1241"/>
                          <a:gd name="T13" fmla="*/ 186 h 808"/>
                          <a:gd name="T14" fmla="*/ 437 w 1241"/>
                          <a:gd name="T15" fmla="*/ 179 h 808"/>
                          <a:gd name="T16" fmla="*/ 499 w 1241"/>
                          <a:gd name="T17" fmla="*/ 162 h 808"/>
                          <a:gd name="T18" fmla="*/ 561 w 1241"/>
                          <a:gd name="T19" fmla="*/ 202 h 808"/>
                          <a:gd name="T20" fmla="*/ 624 w 1241"/>
                          <a:gd name="T21" fmla="*/ 184 h 808"/>
                          <a:gd name="T22" fmla="*/ 686 w 1241"/>
                          <a:gd name="T23" fmla="*/ 163 h 808"/>
                          <a:gd name="T24" fmla="*/ 748 w 1241"/>
                          <a:gd name="T25" fmla="*/ 163 h 808"/>
                          <a:gd name="T26" fmla="*/ 811 w 1241"/>
                          <a:gd name="T27" fmla="*/ 173 h 808"/>
                          <a:gd name="T28" fmla="*/ 873 w 1241"/>
                          <a:gd name="T29" fmla="*/ 188 h 808"/>
                          <a:gd name="T30" fmla="*/ 935 w 1241"/>
                          <a:gd name="T31" fmla="*/ 190 h 808"/>
                          <a:gd name="T32" fmla="*/ 998 w 1241"/>
                          <a:gd name="T33" fmla="*/ 174 h 808"/>
                          <a:gd name="T34" fmla="*/ 1060 w 1241"/>
                          <a:gd name="T35" fmla="*/ 160 h 808"/>
                          <a:gd name="T36" fmla="*/ 1122 w 1241"/>
                          <a:gd name="T37" fmla="*/ 166 h 808"/>
                          <a:gd name="T38" fmla="*/ 1185 w 1241"/>
                          <a:gd name="T39" fmla="*/ 185 h 808"/>
                          <a:gd name="T40" fmla="*/ 1241 w 1241"/>
                          <a:gd name="T41" fmla="*/ 191 h 80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808">
                            <a:moveTo>
                              <a:pt x="0" y="808"/>
                            </a:moveTo>
                            <a:lnTo>
                              <a:pt x="63" y="677"/>
                            </a:lnTo>
                            <a:lnTo>
                              <a:pt x="125" y="0"/>
                            </a:lnTo>
                            <a:lnTo>
                              <a:pt x="187" y="411"/>
                            </a:lnTo>
                            <a:lnTo>
                              <a:pt x="250" y="338"/>
                            </a:lnTo>
                            <a:lnTo>
                              <a:pt x="312" y="38"/>
                            </a:lnTo>
                            <a:lnTo>
                              <a:pt x="374" y="186"/>
                            </a:lnTo>
                            <a:lnTo>
                              <a:pt x="437" y="179"/>
                            </a:lnTo>
                            <a:lnTo>
                              <a:pt x="499" y="162"/>
                            </a:lnTo>
                            <a:lnTo>
                              <a:pt x="561" y="202"/>
                            </a:lnTo>
                            <a:lnTo>
                              <a:pt x="624" y="184"/>
                            </a:lnTo>
                            <a:lnTo>
                              <a:pt x="686" y="163"/>
                            </a:lnTo>
                            <a:lnTo>
                              <a:pt x="748" y="163"/>
                            </a:lnTo>
                            <a:lnTo>
                              <a:pt x="811" y="173"/>
                            </a:lnTo>
                            <a:lnTo>
                              <a:pt x="873" y="188"/>
                            </a:lnTo>
                            <a:lnTo>
                              <a:pt x="935" y="190"/>
                            </a:lnTo>
                            <a:lnTo>
                              <a:pt x="998" y="174"/>
                            </a:lnTo>
                            <a:lnTo>
                              <a:pt x="1060" y="160"/>
                            </a:lnTo>
                            <a:lnTo>
                              <a:pt x="1122" y="166"/>
                            </a:lnTo>
                            <a:lnTo>
                              <a:pt x="1185" y="185"/>
                            </a:lnTo>
                            <a:lnTo>
                              <a:pt x="1241" y="19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43" name="Freeform 3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1889099"/>
                        <a:ext cx="180186" cy="849739"/>
                      </a:xfrm>
                      <a:custGeom>
                        <a:avLst/>
                        <a:gdLst>
                          <a:gd name="T0" fmla="*/ 0 w 176"/>
                          <a:gd name="T1" fmla="*/ 830 h 830"/>
                          <a:gd name="T2" fmla="*/ 63 w 176"/>
                          <a:gd name="T3" fmla="*/ 652 h 830"/>
                          <a:gd name="T4" fmla="*/ 125 w 176"/>
                          <a:gd name="T5" fmla="*/ 757 h 830"/>
                          <a:gd name="T6" fmla="*/ 176 w 176"/>
                          <a:gd name="T7" fmla="*/ 0 h 8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76" h="830">
                            <a:moveTo>
                              <a:pt x="0" y="830"/>
                            </a:moveTo>
                            <a:lnTo>
                              <a:pt x="63" y="652"/>
                            </a:lnTo>
                            <a:lnTo>
                              <a:pt x="125" y="757"/>
                            </a:lnTo>
                            <a:lnTo>
                              <a:pt x="176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44" name="Freeform 3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5511" y="1889099"/>
                        <a:ext cx="1059614" cy="412584"/>
                      </a:xfrm>
                      <a:custGeom>
                        <a:avLst/>
                        <a:gdLst>
                          <a:gd name="T0" fmla="*/ 0 w 1035"/>
                          <a:gd name="T1" fmla="*/ 0 h 403"/>
                          <a:gd name="T2" fmla="*/ 44 w 1035"/>
                          <a:gd name="T3" fmla="*/ 403 h 403"/>
                          <a:gd name="T4" fmla="*/ 106 w 1035"/>
                          <a:gd name="T5" fmla="*/ 95 h 403"/>
                          <a:gd name="T6" fmla="*/ 168 w 1035"/>
                          <a:gd name="T7" fmla="*/ 155 h 403"/>
                          <a:gd name="T8" fmla="*/ 231 w 1035"/>
                          <a:gd name="T9" fmla="*/ 207 h 403"/>
                          <a:gd name="T10" fmla="*/ 293 w 1035"/>
                          <a:gd name="T11" fmla="*/ 143 h 403"/>
                          <a:gd name="T12" fmla="*/ 355 w 1035"/>
                          <a:gd name="T13" fmla="*/ 127 h 403"/>
                          <a:gd name="T14" fmla="*/ 418 w 1035"/>
                          <a:gd name="T15" fmla="*/ 155 h 403"/>
                          <a:gd name="T16" fmla="*/ 480 w 1035"/>
                          <a:gd name="T17" fmla="*/ 163 h 403"/>
                          <a:gd name="T18" fmla="*/ 542 w 1035"/>
                          <a:gd name="T19" fmla="*/ 164 h 403"/>
                          <a:gd name="T20" fmla="*/ 605 w 1035"/>
                          <a:gd name="T21" fmla="*/ 156 h 403"/>
                          <a:gd name="T22" fmla="*/ 667 w 1035"/>
                          <a:gd name="T23" fmla="*/ 142 h 403"/>
                          <a:gd name="T24" fmla="*/ 729 w 1035"/>
                          <a:gd name="T25" fmla="*/ 141 h 403"/>
                          <a:gd name="T26" fmla="*/ 792 w 1035"/>
                          <a:gd name="T27" fmla="*/ 159 h 403"/>
                          <a:gd name="T28" fmla="*/ 854 w 1035"/>
                          <a:gd name="T29" fmla="*/ 167 h 403"/>
                          <a:gd name="T30" fmla="*/ 916 w 1035"/>
                          <a:gd name="T31" fmla="*/ 160 h 403"/>
                          <a:gd name="T32" fmla="*/ 979 w 1035"/>
                          <a:gd name="T33" fmla="*/ 146 h 403"/>
                          <a:gd name="T34" fmla="*/ 1035 w 1035"/>
                          <a:gd name="T35" fmla="*/ 139 h 40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1035" h="403">
                            <a:moveTo>
                              <a:pt x="0" y="0"/>
                            </a:moveTo>
                            <a:lnTo>
                              <a:pt x="44" y="403"/>
                            </a:lnTo>
                            <a:lnTo>
                              <a:pt x="106" y="95"/>
                            </a:lnTo>
                            <a:lnTo>
                              <a:pt x="168" y="155"/>
                            </a:lnTo>
                            <a:lnTo>
                              <a:pt x="231" y="207"/>
                            </a:lnTo>
                            <a:lnTo>
                              <a:pt x="293" y="143"/>
                            </a:lnTo>
                            <a:lnTo>
                              <a:pt x="355" y="127"/>
                            </a:lnTo>
                            <a:lnTo>
                              <a:pt x="418" y="155"/>
                            </a:lnTo>
                            <a:lnTo>
                              <a:pt x="480" y="163"/>
                            </a:lnTo>
                            <a:lnTo>
                              <a:pt x="542" y="164"/>
                            </a:lnTo>
                            <a:lnTo>
                              <a:pt x="605" y="156"/>
                            </a:lnTo>
                            <a:lnTo>
                              <a:pt x="667" y="142"/>
                            </a:lnTo>
                            <a:lnTo>
                              <a:pt x="729" y="141"/>
                            </a:lnTo>
                            <a:lnTo>
                              <a:pt x="792" y="159"/>
                            </a:lnTo>
                            <a:lnTo>
                              <a:pt x="854" y="167"/>
                            </a:lnTo>
                            <a:lnTo>
                              <a:pt x="916" y="160"/>
                            </a:lnTo>
                            <a:lnTo>
                              <a:pt x="979" y="146"/>
                            </a:lnTo>
                            <a:lnTo>
                              <a:pt x="1035" y="13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</p:grpSp>
                <p:grpSp>
                  <p:nvGrpSpPr>
                    <p:cNvPr id="494" name="Group 493"/>
                    <p:cNvGrpSpPr/>
                    <p:nvPr/>
                  </p:nvGrpSpPr>
                  <p:grpSpPr>
                    <a:xfrm>
                      <a:off x="761838" y="2104130"/>
                      <a:ext cx="1730063" cy="946399"/>
                      <a:chOff x="2985749" y="2893505"/>
                      <a:chExt cx="1730063" cy="946399"/>
                    </a:xfrm>
                  </p:grpSpPr>
                  <p:sp>
                    <p:nvSpPr>
                      <p:cNvPr id="266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 rot="16200000">
                        <a:off x="2574105" y="3305149"/>
                        <a:ext cx="946399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:r>
                          <a:rPr lang="en-GB" altLang="en-US" sz="800" dirty="0" smtClean="0">
                            <a:cs typeface="Arial" panose="020B0604020202020204" pitchFamily="34" charset="0"/>
                          </a:rPr>
                          <a:t>Optical power (</a:t>
                        </a:r>
                        <a:r>
                          <a:rPr lang="en-GB" altLang="en-US" sz="800" dirty="0" err="1" smtClean="0">
                            <a:cs typeface="Arial" panose="020B0604020202020204" pitchFamily="34" charset="0"/>
                          </a:rPr>
                          <a:t>a.u</a:t>
                        </a:r>
                        <a:r>
                          <a:rPr lang="en-GB" altLang="en-US" sz="800" dirty="0" smtClean="0">
                            <a:cs typeface="Arial" panose="020B0604020202020204" pitchFamily="34" charset="0"/>
                          </a:rPr>
                          <a:t>.)</a:t>
                        </a:r>
                        <a:endParaRPr lang="en-US" altLang="en-US" sz="800" dirty="0"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46" name="Line 3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3631576"/>
                        <a:ext cx="140462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47" name="Line 3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2974308"/>
                        <a:ext cx="140462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48" name="Line 32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00947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49" name="Line 32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82486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50" name="Line 32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863003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51" name="Line 32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143519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52" name="Line 33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25059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53" name="Line 33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05575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54" name="Line 3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55" name="Line 3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82486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56" name="Line 3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63003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57" name="Line 3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43519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58" name="Line 3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25059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59" name="Line 3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5575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60" name="Rectangle 33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99560" y="3676622"/>
                        <a:ext cx="93164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.6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61" name="Rectangle 33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111781" y="3676622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62" name="Rectangle 3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22648" y="3676622"/>
                        <a:ext cx="93164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.4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63" name="Line 3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00947" y="2974308"/>
                        <a:ext cx="0" cy="65726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64" name="Line 34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05575" y="2974308"/>
                        <a:ext cx="0" cy="65726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65" name="Line 3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3631576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66" name="Line 3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3358226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67" name="Line 3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3083853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68" name="Line 34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691242" y="3631576"/>
                        <a:ext cx="1433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69" name="Line 34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691242" y="3358226"/>
                        <a:ext cx="1433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70" name="Line 34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691242" y="3083853"/>
                        <a:ext cx="1433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71" name="Rectangle 3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31549" y="3568101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72" name="Rectangle 3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35314" y="3293728"/>
                        <a:ext cx="93164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.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73" name="Rectangle 3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31549" y="3019354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74" name="Freeform 3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0947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2 w 41"/>
                          <a:gd name="T2" fmla="*/ 2 w 41"/>
                          <a:gd name="T3" fmla="*/ 4 w 41"/>
                          <a:gd name="T4" fmla="*/ 4 w 41"/>
                          <a:gd name="T5" fmla="*/ 4 w 41"/>
                          <a:gd name="T6" fmla="*/ 6 w 41"/>
                          <a:gd name="T7" fmla="*/ 7 w 41"/>
                          <a:gd name="T8" fmla="*/ 7 w 41"/>
                          <a:gd name="T9" fmla="*/ 8 w 41"/>
                          <a:gd name="T10" fmla="*/ 8 w 41"/>
                          <a:gd name="T11" fmla="*/ 10 w 41"/>
                          <a:gd name="T12" fmla="*/ 10 w 41"/>
                          <a:gd name="T13" fmla="*/ 10 w 41"/>
                          <a:gd name="T14" fmla="*/ 13 w 41"/>
                          <a:gd name="T15" fmla="*/ 13 w 41"/>
                          <a:gd name="T16" fmla="*/ 13 w 41"/>
                          <a:gd name="T17" fmla="*/ 13 w 41"/>
                          <a:gd name="T18" fmla="*/ 16 w 41"/>
                          <a:gd name="T19" fmla="*/ 16 w 41"/>
                          <a:gd name="T20" fmla="*/ 16 w 41"/>
                          <a:gd name="T21" fmla="*/ 18 w 41"/>
                          <a:gd name="T22" fmla="*/ 19 w 41"/>
                          <a:gd name="T23" fmla="*/ 19 w 41"/>
                          <a:gd name="T24" fmla="*/ 20 w 41"/>
                          <a:gd name="T25" fmla="*/ 20 w 41"/>
                          <a:gd name="T26" fmla="*/ 22 w 41"/>
                          <a:gd name="T27" fmla="*/ 23 w 41"/>
                          <a:gd name="T28" fmla="*/ 23 w 41"/>
                          <a:gd name="T29" fmla="*/ 24 w 41"/>
                          <a:gd name="T30" fmla="*/ 25 w 41"/>
                          <a:gd name="T31" fmla="*/ 26 w 41"/>
                          <a:gd name="T32" fmla="*/ 27 w 41"/>
                          <a:gd name="T33" fmla="*/ 29 w 41"/>
                          <a:gd name="T34" fmla="*/ 29 w 41"/>
                          <a:gd name="T35" fmla="*/ 30 w 41"/>
                          <a:gd name="T36" fmla="*/ 30 w 41"/>
                          <a:gd name="T37" fmla="*/ 32 w 41"/>
                          <a:gd name="T38" fmla="*/ 32 w 41"/>
                          <a:gd name="T39" fmla="*/ 33 w 41"/>
                          <a:gd name="T40" fmla="*/ 35 w 41"/>
                          <a:gd name="T41" fmla="*/ 35 w 41"/>
                          <a:gd name="T42" fmla="*/ 35 w 41"/>
                          <a:gd name="T43" fmla="*/ 35 w 41"/>
                          <a:gd name="T44" fmla="*/ 38 w 41"/>
                          <a:gd name="T45" fmla="*/ 38 w 41"/>
                          <a:gd name="T46" fmla="*/ 38 w 41"/>
                          <a:gd name="T47" fmla="*/ 40 w 41"/>
                          <a:gd name="T48" fmla="*/ 41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75" name="Freeform 3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42922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0 w 41"/>
                          <a:gd name="T2" fmla="*/ 0 w 41"/>
                          <a:gd name="T3" fmla="*/ 3 w 41"/>
                          <a:gd name="T4" fmla="*/ 3 w 41"/>
                          <a:gd name="T5" fmla="*/ 4 w 41"/>
                          <a:gd name="T6" fmla="*/ 5 w 41"/>
                          <a:gd name="T7" fmla="*/ 6 w 41"/>
                          <a:gd name="T8" fmla="*/ 6 w 41"/>
                          <a:gd name="T9" fmla="*/ 7 w 41"/>
                          <a:gd name="T10" fmla="*/ 7 w 41"/>
                          <a:gd name="T11" fmla="*/ 9 w 41"/>
                          <a:gd name="T12" fmla="*/ 10 w 41"/>
                          <a:gd name="T13" fmla="*/ 10 w 41"/>
                          <a:gd name="T14" fmla="*/ 12 w 41"/>
                          <a:gd name="T15" fmla="*/ 12 w 41"/>
                          <a:gd name="T16" fmla="*/ 12 w 41"/>
                          <a:gd name="T17" fmla="*/ 13 w 41"/>
                          <a:gd name="T18" fmla="*/ 16 w 41"/>
                          <a:gd name="T19" fmla="*/ 16 w 41"/>
                          <a:gd name="T20" fmla="*/ 16 w 41"/>
                          <a:gd name="T21" fmla="*/ 18 w 41"/>
                          <a:gd name="T22" fmla="*/ 19 w 41"/>
                          <a:gd name="T23" fmla="*/ 19 w 41"/>
                          <a:gd name="T24" fmla="*/ 21 w 41"/>
                          <a:gd name="T25" fmla="*/ 21 w 41"/>
                          <a:gd name="T26" fmla="*/ 22 w 41"/>
                          <a:gd name="T27" fmla="*/ 22 w 41"/>
                          <a:gd name="T28" fmla="*/ 24 w 41"/>
                          <a:gd name="T29" fmla="*/ 25 w 41"/>
                          <a:gd name="T30" fmla="*/ 25 w 41"/>
                          <a:gd name="T31" fmla="*/ 26 w 41"/>
                          <a:gd name="T32" fmla="*/ 28 w 41"/>
                          <a:gd name="T33" fmla="*/ 28 w 41"/>
                          <a:gd name="T34" fmla="*/ 29 w 41"/>
                          <a:gd name="T35" fmla="*/ 31 w 41"/>
                          <a:gd name="T36" fmla="*/ 31 w 41"/>
                          <a:gd name="T37" fmla="*/ 32 w 41"/>
                          <a:gd name="T38" fmla="*/ 32 w 41"/>
                          <a:gd name="T39" fmla="*/ 34 w 41"/>
                          <a:gd name="T40" fmla="*/ 34 w 41"/>
                          <a:gd name="T41" fmla="*/ 34 w 41"/>
                          <a:gd name="T42" fmla="*/ 35 w 41"/>
                          <a:gd name="T43" fmla="*/ 37 w 41"/>
                          <a:gd name="T44" fmla="*/ 37 w 41"/>
                          <a:gd name="T45" fmla="*/ 38 w 41"/>
                          <a:gd name="T46" fmla="*/ 39 w 41"/>
                          <a:gd name="T47" fmla="*/ 41 w 41"/>
                          <a:gd name="T48" fmla="*/ 41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76" name="Freeform 3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84897" y="3631576"/>
                        <a:ext cx="47094" cy="0"/>
                      </a:xfrm>
                      <a:custGeom>
                        <a:avLst/>
                        <a:gdLst>
                          <a:gd name="T0" fmla="*/ 0 w 46"/>
                          <a:gd name="T1" fmla="*/ 3 w 46"/>
                          <a:gd name="T2" fmla="*/ 3 w 46"/>
                          <a:gd name="T3" fmla="*/ 4 w 46"/>
                          <a:gd name="T4" fmla="*/ 6 w 46"/>
                          <a:gd name="T5" fmla="*/ 6 w 46"/>
                          <a:gd name="T6" fmla="*/ 6 w 46"/>
                          <a:gd name="T7" fmla="*/ 7 w 46"/>
                          <a:gd name="T8" fmla="*/ 9 w 46"/>
                          <a:gd name="T9" fmla="*/ 9 w 46"/>
                          <a:gd name="T10" fmla="*/ 10 w 46"/>
                          <a:gd name="T11" fmla="*/ 12 w 46"/>
                          <a:gd name="T12" fmla="*/ 12 w 46"/>
                          <a:gd name="T13" fmla="*/ 13 w 46"/>
                          <a:gd name="T14" fmla="*/ 15 w 46"/>
                          <a:gd name="T15" fmla="*/ 15 w 46"/>
                          <a:gd name="T16" fmla="*/ 15 w 46"/>
                          <a:gd name="T17" fmla="*/ 16 w 46"/>
                          <a:gd name="T18" fmla="*/ 18 w 46"/>
                          <a:gd name="T19" fmla="*/ 18 w 46"/>
                          <a:gd name="T20" fmla="*/ 19 w 46"/>
                          <a:gd name="T21" fmla="*/ 21 w 46"/>
                          <a:gd name="T22" fmla="*/ 21 w 46"/>
                          <a:gd name="T23" fmla="*/ 22 w 46"/>
                          <a:gd name="T24" fmla="*/ 24 w 46"/>
                          <a:gd name="T25" fmla="*/ 24 w 46"/>
                          <a:gd name="T26" fmla="*/ 25 w 46"/>
                          <a:gd name="T27" fmla="*/ 25 w 46"/>
                          <a:gd name="T28" fmla="*/ 28 w 46"/>
                          <a:gd name="T29" fmla="*/ 28 w 46"/>
                          <a:gd name="T30" fmla="*/ 28 w 46"/>
                          <a:gd name="T31" fmla="*/ 31 w 46"/>
                          <a:gd name="T32" fmla="*/ 31 w 46"/>
                          <a:gd name="T33" fmla="*/ 31 w 46"/>
                          <a:gd name="T34" fmla="*/ 32 w 46"/>
                          <a:gd name="T35" fmla="*/ 34 w 46"/>
                          <a:gd name="T36" fmla="*/ 34 w 46"/>
                          <a:gd name="T37" fmla="*/ 34 w 46"/>
                          <a:gd name="T38" fmla="*/ 35 w 46"/>
                          <a:gd name="T39" fmla="*/ 37 w 46"/>
                          <a:gd name="T40" fmla="*/ 37 w 46"/>
                          <a:gd name="T41" fmla="*/ 37 w 46"/>
                          <a:gd name="T42" fmla="*/ 39 w 46"/>
                          <a:gd name="T43" fmla="*/ 39 w 46"/>
                          <a:gd name="T44" fmla="*/ 40 w 46"/>
                          <a:gd name="T45" fmla="*/ 40 w 46"/>
                          <a:gd name="T46" fmla="*/ 42 w 46"/>
                          <a:gd name="T47" fmla="*/ 43 w 46"/>
                          <a:gd name="T48" fmla="*/ 44 w 46"/>
                          <a:gd name="T49" fmla="*/ 46 w 46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6">
                            <a:moveTo>
                              <a:pt x="0" y="0"/>
                            </a:move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2" y="0"/>
                            </a:lnTo>
                            <a:lnTo>
                              <a:pt x="43" y="0"/>
                            </a:lnTo>
                            <a:lnTo>
                              <a:pt x="44" y="0"/>
                            </a:lnTo>
                            <a:lnTo>
                              <a:pt x="46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77" name="Freeform 3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31991" y="3629528"/>
                        <a:ext cx="42999" cy="2048"/>
                      </a:xfrm>
                      <a:custGeom>
                        <a:avLst/>
                        <a:gdLst>
                          <a:gd name="T0" fmla="*/ 0 w 42"/>
                          <a:gd name="T1" fmla="*/ 2 h 2"/>
                          <a:gd name="T2" fmla="*/ 0 w 42"/>
                          <a:gd name="T3" fmla="*/ 2 h 2"/>
                          <a:gd name="T4" fmla="*/ 0 w 42"/>
                          <a:gd name="T5" fmla="*/ 2 h 2"/>
                          <a:gd name="T6" fmla="*/ 0 w 42"/>
                          <a:gd name="T7" fmla="*/ 2 h 2"/>
                          <a:gd name="T8" fmla="*/ 3 w 42"/>
                          <a:gd name="T9" fmla="*/ 2 h 2"/>
                          <a:gd name="T10" fmla="*/ 3 w 42"/>
                          <a:gd name="T11" fmla="*/ 2 h 2"/>
                          <a:gd name="T12" fmla="*/ 4 w 42"/>
                          <a:gd name="T13" fmla="*/ 2 h 2"/>
                          <a:gd name="T14" fmla="*/ 4 w 42"/>
                          <a:gd name="T15" fmla="*/ 2 h 2"/>
                          <a:gd name="T16" fmla="*/ 7 w 42"/>
                          <a:gd name="T17" fmla="*/ 2 h 2"/>
                          <a:gd name="T18" fmla="*/ 7 w 42"/>
                          <a:gd name="T19" fmla="*/ 2 h 2"/>
                          <a:gd name="T20" fmla="*/ 7 w 42"/>
                          <a:gd name="T21" fmla="*/ 2 h 2"/>
                          <a:gd name="T22" fmla="*/ 8 w 42"/>
                          <a:gd name="T23" fmla="*/ 2 h 2"/>
                          <a:gd name="T24" fmla="*/ 10 w 42"/>
                          <a:gd name="T25" fmla="*/ 2 h 2"/>
                          <a:gd name="T26" fmla="*/ 10 w 42"/>
                          <a:gd name="T27" fmla="*/ 2 h 2"/>
                          <a:gd name="T28" fmla="*/ 12 w 42"/>
                          <a:gd name="T29" fmla="*/ 2 h 2"/>
                          <a:gd name="T30" fmla="*/ 13 w 42"/>
                          <a:gd name="T31" fmla="*/ 2 h 2"/>
                          <a:gd name="T32" fmla="*/ 13 w 42"/>
                          <a:gd name="T33" fmla="*/ 2 h 2"/>
                          <a:gd name="T34" fmla="*/ 13 w 42"/>
                          <a:gd name="T35" fmla="*/ 2 h 2"/>
                          <a:gd name="T36" fmla="*/ 15 w 42"/>
                          <a:gd name="T37" fmla="*/ 2 h 2"/>
                          <a:gd name="T38" fmla="*/ 16 w 42"/>
                          <a:gd name="T39" fmla="*/ 2 h 2"/>
                          <a:gd name="T40" fmla="*/ 16 w 42"/>
                          <a:gd name="T41" fmla="*/ 2 h 2"/>
                          <a:gd name="T42" fmla="*/ 17 w 42"/>
                          <a:gd name="T43" fmla="*/ 2 h 2"/>
                          <a:gd name="T44" fmla="*/ 19 w 42"/>
                          <a:gd name="T45" fmla="*/ 2 h 2"/>
                          <a:gd name="T46" fmla="*/ 19 w 42"/>
                          <a:gd name="T47" fmla="*/ 2 h 2"/>
                          <a:gd name="T48" fmla="*/ 19 w 42"/>
                          <a:gd name="T49" fmla="*/ 2 h 2"/>
                          <a:gd name="T50" fmla="*/ 22 w 42"/>
                          <a:gd name="T51" fmla="*/ 2 h 2"/>
                          <a:gd name="T52" fmla="*/ 22 w 42"/>
                          <a:gd name="T53" fmla="*/ 2 h 2"/>
                          <a:gd name="T54" fmla="*/ 22 w 42"/>
                          <a:gd name="T55" fmla="*/ 2 h 2"/>
                          <a:gd name="T56" fmla="*/ 23 w 42"/>
                          <a:gd name="T57" fmla="*/ 2 h 2"/>
                          <a:gd name="T58" fmla="*/ 25 w 42"/>
                          <a:gd name="T59" fmla="*/ 2 h 2"/>
                          <a:gd name="T60" fmla="*/ 26 w 42"/>
                          <a:gd name="T61" fmla="*/ 2 h 2"/>
                          <a:gd name="T62" fmla="*/ 26 w 42"/>
                          <a:gd name="T63" fmla="*/ 2 h 2"/>
                          <a:gd name="T64" fmla="*/ 28 w 42"/>
                          <a:gd name="T65" fmla="*/ 2 h 2"/>
                          <a:gd name="T66" fmla="*/ 28 w 42"/>
                          <a:gd name="T67" fmla="*/ 2 h 2"/>
                          <a:gd name="T68" fmla="*/ 28 w 42"/>
                          <a:gd name="T69" fmla="*/ 2 h 2"/>
                          <a:gd name="T70" fmla="*/ 30 w 42"/>
                          <a:gd name="T71" fmla="*/ 2 h 2"/>
                          <a:gd name="T72" fmla="*/ 31 w 42"/>
                          <a:gd name="T73" fmla="*/ 2 h 2"/>
                          <a:gd name="T74" fmla="*/ 31 w 42"/>
                          <a:gd name="T75" fmla="*/ 2 h 2"/>
                          <a:gd name="T76" fmla="*/ 32 w 42"/>
                          <a:gd name="T77" fmla="*/ 2 h 2"/>
                          <a:gd name="T78" fmla="*/ 35 w 42"/>
                          <a:gd name="T79" fmla="*/ 2 h 2"/>
                          <a:gd name="T80" fmla="*/ 35 w 42"/>
                          <a:gd name="T81" fmla="*/ 2 h 2"/>
                          <a:gd name="T82" fmla="*/ 35 w 42"/>
                          <a:gd name="T83" fmla="*/ 2 h 2"/>
                          <a:gd name="T84" fmla="*/ 37 w 42"/>
                          <a:gd name="T85" fmla="*/ 0 h 2"/>
                          <a:gd name="T86" fmla="*/ 38 w 42"/>
                          <a:gd name="T87" fmla="*/ 2 h 2"/>
                          <a:gd name="T88" fmla="*/ 38 w 42"/>
                          <a:gd name="T89" fmla="*/ 2 h 2"/>
                          <a:gd name="T90" fmla="*/ 38 w 42"/>
                          <a:gd name="T91" fmla="*/ 2 h 2"/>
                          <a:gd name="T92" fmla="*/ 40 w 42"/>
                          <a:gd name="T93" fmla="*/ 2 h 2"/>
                          <a:gd name="T94" fmla="*/ 41 w 42"/>
                          <a:gd name="T95" fmla="*/ 2 h 2"/>
                          <a:gd name="T96" fmla="*/ 41 w 42"/>
                          <a:gd name="T97" fmla="*/ 2 h 2"/>
                          <a:gd name="T98" fmla="*/ 42 w 42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" h="2">
                            <a:moveTo>
                              <a:pt x="0" y="2"/>
                            </a:moveTo>
                            <a:lnTo>
                              <a:pt x="0" y="2"/>
                            </a:lnTo>
                            <a:lnTo>
                              <a:pt x="0" y="2"/>
                            </a:lnTo>
                            <a:lnTo>
                              <a:pt x="0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7" y="2"/>
                            </a:lnTo>
                            <a:lnTo>
                              <a:pt x="7" y="2"/>
                            </a:lnTo>
                            <a:lnTo>
                              <a:pt x="7" y="2"/>
                            </a:lnTo>
                            <a:lnTo>
                              <a:pt x="8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5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7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3" y="2"/>
                            </a:lnTo>
                            <a:lnTo>
                              <a:pt x="25" y="2"/>
                            </a:lnTo>
                            <a:lnTo>
                              <a:pt x="26" y="2"/>
                            </a:lnTo>
                            <a:lnTo>
                              <a:pt x="26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0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2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7" y="0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  <a:lnTo>
                              <a:pt x="40" y="2"/>
                            </a:lnTo>
                            <a:lnTo>
                              <a:pt x="41" y="2"/>
                            </a:lnTo>
                            <a:lnTo>
                              <a:pt x="41" y="2"/>
                            </a:lnTo>
                            <a:lnTo>
                              <a:pt x="42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78" name="Freeform 3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74989" y="3579363"/>
                        <a:ext cx="40951" cy="52213"/>
                      </a:xfrm>
                      <a:custGeom>
                        <a:avLst/>
                        <a:gdLst>
                          <a:gd name="T0" fmla="*/ 0 w 40"/>
                          <a:gd name="T1" fmla="*/ 51 h 51"/>
                          <a:gd name="T2" fmla="*/ 2 w 40"/>
                          <a:gd name="T3" fmla="*/ 51 h 51"/>
                          <a:gd name="T4" fmla="*/ 2 w 40"/>
                          <a:gd name="T5" fmla="*/ 51 h 51"/>
                          <a:gd name="T6" fmla="*/ 2 w 40"/>
                          <a:gd name="T7" fmla="*/ 51 h 51"/>
                          <a:gd name="T8" fmla="*/ 3 w 40"/>
                          <a:gd name="T9" fmla="*/ 51 h 51"/>
                          <a:gd name="T10" fmla="*/ 5 w 40"/>
                          <a:gd name="T11" fmla="*/ 51 h 51"/>
                          <a:gd name="T12" fmla="*/ 5 w 40"/>
                          <a:gd name="T13" fmla="*/ 51 h 51"/>
                          <a:gd name="T14" fmla="*/ 5 w 40"/>
                          <a:gd name="T15" fmla="*/ 51 h 51"/>
                          <a:gd name="T16" fmla="*/ 5 w 40"/>
                          <a:gd name="T17" fmla="*/ 51 h 51"/>
                          <a:gd name="T18" fmla="*/ 8 w 40"/>
                          <a:gd name="T19" fmla="*/ 51 h 51"/>
                          <a:gd name="T20" fmla="*/ 8 w 40"/>
                          <a:gd name="T21" fmla="*/ 51 h 51"/>
                          <a:gd name="T22" fmla="*/ 8 w 40"/>
                          <a:gd name="T23" fmla="*/ 51 h 51"/>
                          <a:gd name="T24" fmla="*/ 10 w 40"/>
                          <a:gd name="T25" fmla="*/ 51 h 51"/>
                          <a:gd name="T26" fmla="*/ 11 w 40"/>
                          <a:gd name="T27" fmla="*/ 51 h 51"/>
                          <a:gd name="T28" fmla="*/ 12 w 40"/>
                          <a:gd name="T29" fmla="*/ 51 h 51"/>
                          <a:gd name="T30" fmla="*/ 14 w 40"/>
                          <a:gd name="T31" fmla="*/ 51 h 51"/>
                          <a:gd name="T32" fmla="*/ 14 w 40"/>
                          <a:gd name="T33" fmla="*/ 51 h 51"/>
                          <a:gd name="T34" fmla="*/ 14 w 40"/>
                          <a:gd name="T35" fmla="*/ 51 h 51"/>
                          <a:gd name="T36" fmla="*/ 15 w 40"/>
                          <a:gd name="T37" fmla="*/ 51 h 51"/>
                          <a:gd name="T38" fmla="*/ 16 w 40"/>
                          <a:gd name="T39" fmla="*/ 40 h 51"/>
                          <a:gd name="T40" fmla="*/ 18 w 40"/>
                          <a:gd name="T41" fmla="*/ 51 h 51"/>
                          <a:gd name="T42" fmla="*/ 18 w 40"/>
                          <a:gd name="T43" fmla="*/ 51 h 51"/>
                          <a:gd name="T44" fmla="*/ 18 w 40"/>
                          <a:gd name="T45" fmla="*/ 51 h 51"/>
                          <a:gd name="T46" fmla="*/ 18 w 40"/>
                          <a:gd name="T47" fmla="*/ 51 h 51"/>
                          <a:gd name="T48" fmla="*/ 18 w 40"/>
                          <a:gd name="T49" fmla="*/ 51 h 51"/>
                          <a:gd name="T50" fmla="*/ 21 w 40"/>
                          <a:gd name="T51" fmla="*/ 51 h 51"/>
                          <a:gd name="T52" fmla="*/ 21 w 40"/>
                          <a:gd name="T53" fmla="*/ 51 h 51"/>
                          <a:gd name="T54" fmla="*/ 21 w 40"/>
                          <a:gd name="T55" fmla="*/ 51 h 51"/>
                          <a:gd name="T56" fmla="*/ 23 w 40"/>
                          <a:gd name="T57" fmla="*/ 51 h 51"/>
                          <a:gd name="T58" fmla="*/ 24 w 40"/>
                          <a:gd name="T59" fmla="*/ 51 h 51"/>
                          <a:gd name="T60" fmla="*/ 24 w 40"/>
                          <a:gd name="T61" fmla="*/ 51 h 51"/>
                          <a:gd name="T62" fmla="*/ 24 w 40"/>
                          <a:gd name="T63" fmla="*/ 51 h 51"/>
                          <a:gd name="T64" fmla="*/ 27 w 40"/>
                          <a:gd name="T65" fmla="*/ 51 h 51"/>
                          <a:gd name="T66" fmla="*/ 27 w 40"/>
                          <a:gd name="T67" fmla="*/ 51 h 51"/>
                          <a:gd name="T68" fmla="*/ 27 w 40"/>
                          <a:gd name="T69" fmla="*/ 51 h 51"/>
                          <a:gd name="T70" fmla="*/ 27 w 40"/>
                          <a:gd name="T71" fmla="*/ 51 h 51"/>
                          <a:gd name="T72" fmla="*/ 29 w 40"/>
                          <a:gd name="T73" fmla="*/ 51 h 51"/>
                          <a:gd name="T74" fmla="*/ 30 w 40"/>
                          <a:gd name="T75" fmla="*/ 51 h 51"/>
                          <a:gd name="T76" fmla="*/ 30 w 40"/>
                          <a:gd name="T77" fmla="*/ 51 h 51"/>
                          <a:gd name="T78" fmla="*/ 33 w 40"/>
                          <a:gd name="T79" fmla="*/ 51 h 51"/>
                          <a:gd name="T80" fmla="*/ 33 w 40"/>
                          <a:gd name="T81" fmla="*/ 51 h 51"/>
                          <a:gd name="T82" fmla="*/ 33 w 40"/>
                          <a:gd name="T83" fmla="*/ 51 h 51"/>
                          <a:gd name="T84" fmla="*/ 33 w 40"/>
                          <a:gd name="T85" fmla="*/ 51 h 51"/>
                          <a:gd name="T86" fmla="*/ 36 w 40"/>
                          <a:gd name="T87" fmla="*/ 51 h 51"/>
                          <a:gd name="T88" fmla="*/ 37 w 40"/>
                          <a:gd name="T89" fmla="*/ 51 h 51"/>
                          <a:gd name="T90" fmla="*/ 38 w 40"/>
                          <a:gd name="T91" fmla="*/ 0 h 51"/>
                          <a:gd name="T92" fmla="*/ 39 w 40"/>
                          <a:gd name="T93" fmla="*/ 51 h 51"/>
                          <a:gd name="T94" fmla="*/ 39 w 40"/>
                          <a:gd name="T95" fmla="*/ 51 h 51"/>
                          <a:gd name="T96" fmla="*/ 39 w 40"/>
                          <a:gd name="T97" fmla="*/ 51 h 51"/>
                          <a:gd name="T98" fmla="*/ 40 w 40"/>
                          <a:gd name="T99" fmla="*/ 51 h 5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51">
                            <a:moveTo>
                              <a:pt x="0" y="51"/>
                            </a:moveTo>
                            <a:lnTo>
                              <a:pt x="2" y="51"/>
                            </a:lnTo>
                            <a:lnTo>
                              <a:pt x="2" y="51"/>
                            </a:lnTo>
                            <a:lnTo>
                              <a:pt x="2" y="51"/>
                            </a:lnTo>
                            <a:lnTo>
                              <a:pt x="3" y="51"/>
                            </a:lnTo>
                            <a:lnTo>
                              <a:pt x="5" y="51"/>
                            </a:lnTo>
                            <a:lnTo>
                              <a:pt x="5" y="51"/>
                            </a:lnTo>
                            <a:lnTo>
                              <a:pt x="5" y="51"/>
                            </a:lnTo>
                            <a:lnTo>
                              <a:pt x="5" y="51"/>
                            </a:lnTo>
                            <a:lnTo>
                              <a:pt x="8" y="51"/>
                            </a:lnTo>
                            <a:lnTo>
                              <a:pt x="8" y="51"/>
                            </a:lnTo>
                            <a:lnTo>
                              <a:pt x="8" y="51"/>
                            </a:lnTo>
                            <a:lnTo>
                              <a:pt x="10" y="51"/>
                            </a:lnTo>
                            <a:lnTo>
                              <a:pt x="11" y="51"/>
                            </a:lnTo>
                            <a:lnTo>
                              <a:pt x="12" y="51"/>
                            </a:lnTo>
                            <a:lnTo>
                              <a:pt x="14" y="51"/>
                            </a:lnTo>
                            <a:lnTo>
                              <a:pt x="14" y="51"/>
                            </a:lnTo>
                            <a:lnTo>
                              <a:pt x="14" y="51"/>
                            </a:lnTo>
                            <a:lnTo>
                              <a:pt x="15" y="51"/>
                            </a:lnTo>
                            <a:lnTo>
                              <a:pt x="16" y="40"/>
                            </a:lnTo>
                            <a:lnTo>
                              <a:pt x="18" y="51"/>
                            </a:lnTo>
                            <a:lnTo>
                              <a:pt x="18" y="51"/>
                            </a:lnTo>
                            <a:lnTo>
                              <a:pt x="18" y="51"/>
                            </a:lnTo>
                            <a:lnTo>
                              <a:pt x="18" y="51"/>
                            </a:lnTo>
                            <a:lnTo>
                              <a:pt x="18" y="51"/>
                            </a:lnTo>
                            <a:lnTo>
                              <a:pt x="21" y="51"/>
                            </a:lnTo>
                            <a:lnTo>
                              <a:pt x="21" y="51"/>
                            </a:lnTo>
                            <a:lnTo>
                              <a:pt x="21" y="51"/>
                            </a:lnTo>
                            <a:lnTo>
                              <a:pt x="23" y="51"/>
                            </a:lnTo>
                            <a:lnTo>
                              <a:pt x="24" y="51"/>
                            </a:lnTo>
                            <a:lnTo>
                              <a:pt x="24" y="51"/>
                            </a:lnTo>
                            <a:lnTo>
                              <a:pt x="24" y="51"/>
                            </a:lnTo>
                            <a:lnTo>
                              <a:pt x="27" y="51"/>
                            </a:lnTo>
                            <a:lnTo>
                              <a:pt x="27" y="51"/>
                            </a:lnTo>
                            <a:lnTo>
                              <a:pt x="27" y="51"/>
                            </a:lnTo>
                            <a:lnTo>
                              <a:pt x="27" y="51"/>
                            </a:lnTo>
                            <a:lnTo>
                              <a:pt x="29" y="51"/>
                            </a:lnTo>
                            <a:lnTo>
                              <a:pt x="30" y="51"/>
                            </a:lnTo>
                            <a:lnTo>
                              <a:pt x="30" y="51"/>
                            </a:lnTo>
                            <a:lnTo>
                              <a:pt x="33" y="51"/>
                            </a:lnTo>
                            <a:lnTo>
                              <a:pt x="33" y="51"/>
                            </a:lnTo>
                            <a:lnTo>
                              <a:pt x="33" y="51"/>
                            </a:lnTo>
                            <a:lnTo>
                              <a:pt x="33" y="51"/>
                            </a:lnTo>
                            <a:lnTo>
                              <a:pt x="36" y="51"/>
                            </a:lnTo>
                            <a:lnTo>
                              <a:pt x="37" y="51"/>
                            </a:lnTo>
                            <a:lnTo>
                              <a:pt x="38" y="0"/>
                            </a:lnTo>
                            <a:lnTo>
                              <a:pt x="39" y="51"/>
                            </a:lnTo>
                            <a:lnTo>
                              <a:pt x="39" y="51"/>
                            </a:lnTo>
                            <a:lnTo>
                              <a:pt x="39" y="51"/>
                            </a:lnTo>
                            <a:lnTo>
                              <a:pt x="40" y="5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79" name="Freeform 3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15941" y="3083853"/>
                        <a:ext cx="45046" cy="547723"/>
                      </a:xfrm>
                      <a:custGeom>
                        <a:avLst/>
                        <a:gdLst>
                          <a:gd name="T0" fmla="*/ 0 w 44"/>
                          <a:gd name="T1" fmla="*/ 535 h 535"/>
                          <a:gd name="T2" fmla="*/ 2 w 44"/>
                          <a:gd name="T3" fmla="*/ 535 h 535"/>
                          <a:gd name="T4" fmla="*/ 2 w 44"/>
                          <a:gd name="T5" fmla="*/ 535 h 535"/>
                          <a:gd name="T6" fmla="*/ 3 w 44"/>
                          <a:gd name="T7" fmla="*/ 535 h 535"/>
                          <a:gd name="T8" fmla="*/ 3 w 44"/>
                          <a:gd name="T9" fmla="*/ 535 h 535"/>
                          <a:gd name="T10" fmla="*/ 5 w 44"/>
                          <a:gd name="T11" fmla="*/ 535 h 535"/>
                          <a:gd name="T12" fmla="*/ 6 w 44"/>
                          <a:gd name="T13" fmla="*/ 535 h 535"/>
                          <a:gd name="T14" fmla="*/ 6 w 44"/>
                          <a:gd name="T15" fmla="*/ 535 h 535"/>
                          <a:gd name="T16" fmla="*/ 6 w 44"/>
                          <a:gd name="T17" fmla="*/ 535 h 535"/>
                          <a:gd name="T18" fmla="*/ 9 w 44"/>
                          <a:gd name="T19" fmla="*/ 491 h 535"/>
                          <a:gd name="T20" fmla="*/ 9 w 44"/>
                          <a:gd name="T21" fmla="*/ 535 h 535"/>
                          <a:gd name="T22" fmla="*/ 9 w 44"/>
                          <a:gd name="T23" fmla="*/ 535 h 535"/>
                          <a:gd name="T24" fmla="*/ 12 w 44"/>
                          <a:gd name="T25" fmla="*/ 535 h 535"/>
                          <a:gd name="T26" fmla="*/ 12 w 44"/>
                          <a:gd name="T27" fmla="*/ 535 h 535"/>
                          <a:gd name="T28" fmla="*/ 12 w 44"/>
                          <a:gd name="T29" fmla="*/ 535 h 535"/>
                          <a:gd name="T30" fmla="*/ 13 w 44"/>
                          <a:gd name="T31" fmla="*/ 535 h 535"/>
                          <a:gd name="T32" fmla="*/ 15 w 44"/>
                          <a:gd name="T33" fmla="*/ 535 h 535"/>
                          <a:gd name="T34" fmla="*/ 15 w 44"/>
                          <a:gd name="T35" fmla="*/ 535 h 535"/>
                          <a:gd name="T36" fmla="*/ 15 w 44"/>
                          <a:gd name="T37" fmla="*/ 535 h 535"/>
                          <a:gd name="T38" fmla="*/ 18 w 44"/>
                          <a:gd name="T39" fmla="*/ 535 h 535"/>
                          <a:gd name="T40" fmla="*/ 18 w 44"/>
                          <a:gd name="T41" fmla="*/ 535 h 535"/>
                          <a:gd name="T42" fmla="*/ 19 w 44"/>
                          <a:gd name="T43" fmla="*/ 430 h 535"/>
                          <a:gd name="T44" fmla="*/ 21 w 44"/>
                          <a:gd name="T45" fmla="*/ 535 h 535"/>
                          <a:gd name="T46" fmla="*/ 21 w 44"/>
                          <a:gd name="T47" fmla="*/ 535 h 535"/>
                          <a:gd name="T48" fmla="*/ 21 w 44"/>
                          <a:gd name="T49" fmla="*/ 535 h 535"/>
                          <a:gd name="T50" fmla="*/ 23 w 44"/>
                          <a:gd name="T51" fmla="*/ 535 h 535"/>
                          <a:gd name="T52" fmla="*/ 24 w 44"/>
                          <a:gd name="T53" fmla="*/ 535 h 535"/>
                          <a:gd name="T54" fmla="*/ 25 w 44"/>
                          <a:gd name="T55" fmla="*/ 535 h 535"/>
                          <a:gd name="T56" fmla="*/ 26 w 44"/>
                          <a:gd name="T57" fmla="*/ 535 h 535"/>
                          <a:gd name="T58" fmla="*/ 27 w 44"/>
                          <a:gd name="T59" fmla="*/ 535 h 535"/>
                          <a:gd name="T60" fmla="*/ 27 w 44"/>
                          <a:gd name="T61" fmla="*/ 535 h 535"/>
                          <a:gd name="T62" fmla="*/ 28 w 44"/>
                          <a:gd name="T63" fmla="*/ 535 h 535"/>
                          <a:gd name="T64" fmla="*/ 30 w 44"/>
                          <a:gd name="T65" fmla="*/ 0 h 535"/>
                          <a:gd name="T66" fmla="*/ 31 w 44"/>
                          <a:gd name="T67" fmla="*/ 535 h 535"/>
                          <a:gd name="T68" fmla="*/ 31 w 44"/>
                          <a:gd name="T69" fmla="*/ 535 h 535"/>
                          <a:gd name="T70" fmla="*/ 34 w 44"/>
                          <a:gd name="T71" fmla="*/ 535 h 535"/>
                          <a:gd name="T72" fmla="*/ 34 w 44"/>
                          <a:gd name="T73" fmla="*/ 535 h 535"/>
                          <a:gd name="T74" fmla="*/ 34 w 44"/>
                          <a:gd name="T75" fmla="*/ 535 h 535"/>
                          <a:gd name="T76" fmla="*/ 35 w 44"/>
                          <a:gd name="T77" fmla="*/ 535 h 535"/>
                          <a:gd name="T78" fmla="*/ 37 w 44"/>
                          <a:gd name="T79" fmla="*/ 535 h 535"/>
                          <a:gd name="T80" fmla="*/ 37 w 44"/>
                          <a:gd name="T81" fmla="*/ 535 h 535"/>
                          <a:gd name="T82" fmla="*/ 37 w 44"/>
                          <a:gd name="T83" fmla="*/ 535 h 535"/>
                          <a:gd name="T84" fmla="*/ 37 w 44"/>
                          <a:gd name="T85" fmla="*/ 535 h 535"/>
                          <a:gd name="T86" fmla="*/ 40 w 44"/>
                          <a:gd name="T87" fmla="*/ 535 h 535"/>
                          <a:gd name="T88" fmla="*/ 40 w 44"/>
                          <a:gd name="T89" fmla="*/ 535 h 535"/>
                          <a:gd name="T90" fmla="*/ 41 w 44"/>
                          <a:gd name="T91" fmla="*/ 84 h 535"/>
                          <a:gd name="T92" fmla="*/ 42 w 44"/>
                          <a:gd name="T93" fmla="*/ 535 h 535"/>
                          <a:gd name="T94" fmla="*/ 43 w 44"/>
                          <a:gd name="T95" fmla="*/ 535 h 535"/>
                          <a:gd name="T96" fmla="*/ 43 w 44"/>
                          <a:gd name="T97" fmla="*/ 535 h 535"/>
                          <a:gd name="T98" fmla="*/ 44 w 44"/>
                          <a:gd name="T99" fmla="*/ 535 h 53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4" h="535">
                            <a:moveTo>
                              <a:pt x="0" y="535"/>
                            </a:moveTo>
                            <a:lnTo>
                              <a:pt x="2" y="535"/>
                            </a:lnTo>
                            <a:lnTo>
                              <a:pt x="2" y="535"/>
                            </a:lnTo>
                            <a:lnTo>
                              <a:pt x="3" y="535"/>
                            </a:lnTo>
                            <a:lnTo>
                              <a:pt x="3" y="535"/>
                            </a:lnTo>
                            <a:lnTo>
                              <a:pt x="5" y="535"/>
                            </a:lnTo>
                            <a:lnTo>
                              <a:pt x="6" y="535"/>
                            </a:lnTo>
                            <a:lnTo>
                              <a:pt x="6" y="535"/>
                            </a:lnTo>
                            <a:lnTo>
                              <a:pt x="6" y="535"/>
                            </a:lnTo>
                            <a:lnTo>
                              <a:pt x="9" y="491"/>
                            </a:lnTo>
                            <a:lnTo>
                              <a:pt x="9" y="535"/>
                            </a:lnTo>
                            <a:lnTo>
                              <a:pt x="9" y="535"/>
                            </a:lnTo>
                            <a:lnTo>
                              <a:pt x="12" y="535"/>
                            </a:lnTo>
                            <a:lnTo>
                              <a:pt x="12" y="535"/>
                            </a:lnTo>
                            <a:lnTo>
                              <a:pt x="12" y="535"/>
                            </a:lnTo>
                            <a:lnTo>
                              <a:pt x="13" y="535"/>
                            </a:lnTo>
                            <a:lnTo>
                              <a:pt x="15" y="535"/>
                            </a:lnTo>
                            <a:lnTo>
                              <a:pt x="15" y="535"/>
                            </a:lnTo>
                            <a:lnTo>
                              <a:pt x="15" y="535"/>
                            </a:lnTo>
                            <a:lnTo>
                              <a:pt x="18" y="535"/>
                            </a:lnTo>
                            <a:lnTo>
                              <a:pt x="18" y="535"/>
                            </a:lnTo>
                            <a:lnTo>
                              <a:pt x="19" y="430"/>
                            </a:lnTo>
                            <a:lnTo>
                              <a:pt x="21" y="535"/>
                            </a:lnTo>
                            <a:lnTo>
                              <a:pt x="21" y="535"/>
                            </a:lnTo>
                            <a:lnTo>
                              <a:pt x="21" y="535"/>
                            </a:lnTo>
                            <a:lnTo>
                              <a:pt x="23" y="535"/>
                            </a:lnTo>
                            <a:lnTo>
                              <a:pt x="24" y="535"/>
                            </a:lnTo>
                            <a:lnTo>
                              <a:pt x="25" y="535"/>
                            </a:lnTo>
                            <a:lnTo>
                              <a:pt x="26" y="535"/>
                            </a:lnTo>
                            <a:lnTo>
                              <a:pt x="27" y="535"/>
                            </a:lnTo>
                            <a:lnTo>
                              <a:pt x="27" y="535"/>
                            </a:lnTo>
                            <a:lnTo>
                              <a:pt x="28" y="535"/>
                            </a:lnTo>
                            <a:lnTo>
                              <a:pt x="30" y="0"/>
                            </a:lnTo>
                            <a:lnTo>
                              <a:pt x="31" y="535"/>
                            </a:lnTo>
                            <a:lnTo>
                              <a:pt x="31" y="535"/>
                            </a:lnTo>
                            <a:lnTo>
                              <a:pt x="34" y="535"/>
                            </a:lnTo>
                            <a:lnTo>
                              <a:pt x="34" y="535"/>
                            </a:lnTo>
                            <a:lnTo>
                              <a:pt x="34" y="535"/>
                            </a:lnTo>
                            <a:lnTo>
                              <a:pt x="35" y="535"/>
                            </a:lnTo>
                            <a:lnTo>
                              <a:pt x="37" y="535"/>
                            </a:lnTo>
                            <a:lnTo>
                              <a:pt x="37" y="535"/>
                            </a:lnTo>
                            <a:lnTo>
                              <a:pt x="37" y="535"/>
                            </a:lnTo>
                            <a:lnTo>
                              <a:pt x="37" y="535"/>
                            </a:lnTo>
                            <a:lnTo>
                              <a:pt x="40" y="535"/>
                            </a:lnTo>
                            <a:lnTo>
                              <a:pt x="40" y="535"/>
                            </a:lnTo>
                            <a:lnTo>
                              <a:pt x="41" y="84"/>
                            </a:lnTo>
                            <a:lnTo>
                              <a:pt x="42" y="535"/>
                            </a:lnTo>
                            <a:lnTo>
                              <a:pt x="43" y="535"/>
                            </a:lnTo>
                            <a:lnTo>
                              <a:pt x="43" y="535"/>
                            </a:lnTo>
                            <a:lnTo>
                              <a:pt x="44" y="53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80" name="Freeform 3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60987" y="3363345"/>
                        <a:ext cx="45046" cy="268231"/>
                      </a:xfrm>
                      <a:custGeom>
                        <a:avLst/>
                        <a:gdLst>
                          <a:gd name="T0" fmla="*/ 0 w 44"/>
                          <a:gd name="T1" fmla="*/ 262 h 262"/>
                          <a:gd name="T2" fmla="*/ 2 w 44"/>
                          <a:gd name="T3" fmla="*/ 262 h 262"/>
                          <a:gd name="T4" fmla="*/ 2 w 44"/>
                          <a:gd name="T5" fmla="*/ 262 h 262"/>
                          <a:gd name="T6" fmla="*/ 5 w 44"/>
                          <a:gd name="T7" fmla="*/ 262 h 262"/>
                          <a:gd name="T8" fmla="*/ 5 w 44"/>
                          <a:gd name="T9" fmla="*/ 262 h 262"/>
                          <a:gd name="T10" fmla="*/ 5 w 44"/>
                          <a:gd name="T11" fmla="*/ 262 h 262"/>
                          <a:gd name="T12" fmla="*/ 5 w 44"/>
                          <a:gd name="T13" fmla="*/ 262 h 262"/>
                          <a:gd name="T14" fmla="*/ 8 w 44"/>
                          <a:gd name="T15" fmla="*/ 0 h 262"/>
                          <a:gd name="T16" fmla="*/ 8 w 44"/>
                          <a:gd name="T17" fmla="*/ 262 h 262"/>
                          <a:gd name="T18" fmla="*/ 9 w 44"/>
                          <a:gd name="T19" fmla="*/ 262 h 262"/>
                          <a:gd name="T20" fmla="*/ 11 w 44"/>
                          <a:gd name="T21" fmla="*/ 262 h 262"/>
                          <a:gd name="T22" fmla="*/ 11 w 44"/>
                          <a:gd name="T23" fmla="*/ 262 h 262"/>
                          <a:gd name="T24" fmla="*/ 12 w 44"/>
                          <a:gd name="T25" fmla="*/ 262 h 262"/>
                          <a:gd name="T26" fmla="*/ 12 w 44"/>
                          <a:gd name="T27" fmla="*/ 262 h 262"/>
                          <a:gd name="T28" fmla="*/ 15 w 44"/>
                          <a:gd name="T29" fmla="*/ 262 h 262"/>
                          <a:gd name="T30" fmla="*/ 15 w 44"/>
                          <a:gd name="T31" fmla="*/ 262 h 262"/>
                          <a:gd name="T32" fmla="*/ 16 w 44"/>
                          <a:gd name="T33" fmla="*/ 262 h 262"/>
                          <a:gd name="T34" fmla="*/ 18 w 44"/>
                          <a:gd name="T35" fmla="*/ 262 h 262"/>
                          <a:gd name="T36" fmla="*/ 18 w 44"/>
                          <a:gd name="T37" fmla="*/ 262 h 262"/>
                          <a:gd name="T38" fmla="*/ 18 w 44"/>
                          <a:gd name="T39" fmla="*/ 115 h 262"/>
                          <a:gd name="T40" fmla="*/ 20 w 44"/>
                          <a:gd name="T41" fmla="*/ 262 h 262"/>
                          <a:gd name="T42" fmla="*/ 21 w 44"/>
                          <a:gd name="T43" fmla="*/ 262 h 262"/>
                          <a:gd name="T44" fmla="*/ 21 w 44"/>
                          <a:gd name="T45" fmla="*/ 262 h 262"/>
                          <a:gd name="T46" fmla="*/ 21 w 44"/>
                          <a:gd name="T47" fmla="*/ 262 h 262"/>
                          <a:gd name="T48" fmla="*/ 21 w 44"/>
                          <a:gd name="T49" fmla="*/ 262 h 262"/>
                          <a:gd name="T50" fmla="*/ 24 w 44"/>
                          <a:gd name="T51" fmla="*/ 262 h 262"/>
                          <a:gd name="T52" fmla="*/ 24 w 44"/>
                          <a:gd name="T53" fmla="*/ 262 h 262"/>
                          <a:gd name="T54" fmla="*/ 26 w 44"/>
                          <a:gd name="T55" fmla="*/ 262 h 262"/>
                          <a:gd name="T56" fmla="*/ 27 w 44"/>
                          <a:gd name="T57" fmla="*/ 262 h 262"/>
                          <a:gd name="T58" fmla="*/ 27 w 44"/>
                          <a:gd name="T59" fmla="*/ 262 h 262"/>
                          <a:gd name="T60" fmla="*/ 27 w 44"/>
                          <a:gd name="T61" fmla="*/ 262 h 262"/>
                          <a:gd name="T62" fmla="*/ 29 w 44"/>
                          <a:gd name="T63" fmla="*/ 211 h 262"/>
                          <a:gd name="T64" fmla="*/ 30 w 44"/>
                          <a:gd name="T65" fmla="*/ 262 h 262"/>
                          <a:gd name="T66" fmla="*/ 31 w 44"/>
                          <a:gd name="T67" fmla="*/ 262 h 262"/>
                          <a:gd name="T68" fmla="*/ 31 w 44"/>
                          <a:gd name="T69" fmla="*/ 262 h 262"/>
                          <a:gd name="T70" fmla="*/ 33 w 44"/>
                          <a:gd name="T71" fmla="*/ 262 h 262"/>
                          <a:gd name="T72" fmla="*/ 33 w 44"/>
                          <a:gd name="T73" fmla="*/ 262 h 262"/>
                          <a:gd name="T74" fmla="*/ 34 w 44"/>
                          <a:gd name="T75" fmla="*/ 262 h 262"/>
                          <a:gd name="T76" fmla="*/ 34 w 44"/>
                          <a:gd name="T77" fmla="*/ 262 h 262"/>
                          <a:gd name="T78" fmla="*/ 36 w 44"/>
                          <a:gd name="T79" fmla="*/ 262 h 262"/>
                          <a:gd name="T80" fmla="*/ 36 w 44"/>
                          <a:gd name="T81" fmla="*/ 262 h 262"/>
                          <a:gd name="T82" fmla="*/ 37 w 44"/>
                          <a:gd name="T83" fmla="*/ 262 h 262"/>
                          <a:gd name="T84" fmla="*/ 40 w 44"/>
                          <a:gd name="T85" fmla="*/ 262 h 262"/>
                          <a:gd name="T86" fmla="*/ 40 w 44"/>
                          <a:gd name="T87" fmla="*/ 262 h 262"/>
                          <a:gd name="T88" fmla="*/ 40 w 44"/>
                          <a:gd name="T89" fmla="*/ 262 h 262"/>
                          <a:gd name="T90" fmla="*/ 40 w 44"/>
                          <a:gd name="T91" fmla="*/ 242 h 262"/>
                          <a:gd name="T92" fmla="*/ 43 w 44"/>
                          <a:gd name="T93" fmla="*/ 262 h 262"/>
                          <a:gd name="T94" fmla="*/ 43 w 44"/>
                          <a:gd name="T95" fmla="*/ 262 h 262"/>
                          <a:gd name="T96" fmla="*/ 43 w 44"/>
                          <a:gd name="T97" fmla="*/ 262 h 262"/>
                          <a:gd name="T98" fmla="*/ 44 w 44"/>
                          <a:gd name="T99" fmla="*/ 262 h 26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4" h="262">
                            <a:moveTo>
                              <a:pt x="0" y="262"/>
                            </a:moveTo>
                            <a:lnTo>
                              <a:pt x="2" y="262"/>
                            </a:lnTo>
                            <a:lnTo>
                              <a:pt x="2" y="262"/>
                            </a:lnTo>
                            <a:lnTo>
                              <a:pt x="5" y="262"/>
                            </a:lnTo>
                            <a:lnTo>
                              <a:pt x="5" y="262"/>
                            </a:lnTo>
                            <a:lnTo>
                              <a:pt x="5" y="262"/>
                            </a:lnTo>
                            <a:lnTo>
                              <a:pt x="5" y="262"/>
                            </a:lnTo>
                            <a:lnTo>
                              <a:pt x="8" y="0"/>
                            </a:lnTo>
                            <a:lnTo>
                              <a:pt x="8" y="262"/>
                            </a:lnTo>
                            <a:lnTo>
                              <a:pt x="9" y="262"/>
                            </a:lnTo>
                            <a:lnTo>
                              <a:pt x="11" y="262"/>
                            </a:lnTo>
                            <a:lnTo>
                              <a:pt x="11" y="262"/>
                            </a:lnTo>
                            <a:lnTo>
                              <a:pt x="12" y="262"/>
                            </a:lnTo>
                            <a:lnTo>
                              <a:pt x="12" y="262"/>
                            </a:lnTo>
                            <a:lnTo>
                              <a:pt x="15" y="262"/>
                            </a:lnTo>
                            <a:lnTo>
                              <a:pt x="15" y="262"/>
                            </a:lnTo>
                            <a:lnTo>
                              <a:pt x="16" y="262"/>
                            </a:lnTo>
                            <a:lnTo>
                              <a:pt x="18" y="262"/>
                            </a:lnTo>
                            <a:lnTo>
                              <a:pt x="18" y="262"/>
                            </a:lnTo>
                            <a:lnTo>
                              <a:pt x="18" y="115"/>
                            </a:lnTo>
                            <a:lnTo>
                              <a:pt x="20" y="262"/>
                            </a:lnTo>
                            <a:lnTo>
                              <a:pt x="21" y="262"/>
                            </a:lnTo>
                            <a:lnTo>
                              <a:pt x="21" y="262"/>
                            </a:lnTo>
                            <a:lnTo>
                              <a:pt x="21" y="262"/>
                            </a:lnTo>
                            <a:lnTo>
                              <a:pt x="21" y="262"/>
                            </a:lnTo>
                            <a:lnTo>
                              <a:pt x="24" y="262"/>
                            </a:lnTo>
                            <a:lnTo>
                              <a:pt x="24" y="262"/>
                            </a:lnTo>
                            <a:lnTo>
                              <a:pt x="26" y="262"/>
                            </a:lnTo>
                            <a:lnTo>
                              <a:pt x="27" y="262"/>
                            </a:lnTo>
                            <a:lnTo>
                              <a:pt x="27" y="262"/>
                            </a:lnTo>
                            <a:lnTo>
                              <a:pt x="27" y="262"/>
                            </a:lnTo>
                            <a:lnTo>
                              <a:pt x="29" y="211"/>
                            </a:lnTo>
                            <a:lnTo>
                              <a:pt x="30" y="262"/>
                            </a:lnTo>
                            <a:lnTo>
                              <a:pt x="31" y="262"/>
                            </a:lnTo>
                            <a:lnTo>
                              <a:pt x="31" y="262"/>
                            </a:lnTo>
                            <a:lnTo>
                              <a:pt x="33" y="262"/>
                            </a:lnTo>
                            <a:lnTo>
                              <a:pt x="33" y="262"/>
                            </a:lnTo>
                            <a:lnTo>
                              <a:pt x="34" y="262"/>
                            </a:lnTo>
                            <a:lnTo>
                              <a:pt x="34" y="262"/>
                            </a:lnTo>
                            <a:lnTo>
                              <a:pt x="36" y="262"/>
                            </a:lnTo>
                            <a:lnTo>
                              <a:pt x="36" y="262"/>
                            </a:lnTo>
                            <a:lnTo>
                              <a:pt x="37" y="262"/>
                            </a:lnTo>
                            <a:lnTo>
                              <a:pt x="40" y="262"/>
                            </a:lnTo>
                            <a:lnTo>
                              <a:pt x="40" y="262"/>
                            </a:lnTo>
                            <a:lnTo>
                              <a:pt x="40" y="262"/>
                            </a:lnTo>
                            <a:lnTo>
                              <a:pt x="40" y="242"/>
                            </a:lnTo>
                            <a:lnTo>
                              <a:pt x="43" y="262"/>
                            </a:lnTo>
                            <a:lnTo>
                              <a:pt x="43" y="262"/>
                            </a:lnTo>
                            <a:lnTo>
                              <a:pt x="43" y="262"/>
                            </a:lnTo>
                            <a:lnTo>
                              <a:pt x="44" y="26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81" name="Freeform 3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06033" y="3622362"/>
                        <a:ext cx="49142" cy="9214"/>
                      </a:xfrm>
                      <a:custGeom>
                        <a:avLst/>
                        <a:gdLst>
                          <a:gd name="T0" fmla="*/ 0 w 48"/>
                          <a:gd name="T1" fmla="*/ 9 h 9"/>
                          <a:gd name="T2" fmla="*/ 2 w 48"/>
                          <a:gd name="T3" fmla="*/ 9 h 9"/>
                          <a:gd name="T4" fmla="*/ 2 w 48"/>
                          <a:gd name="T5" fmla="*/ 9 h 9"/>
                          <a:gd name="T6" fmla="*/ 4 w 48"/>
                          <a:gd name="T7" fmla="*/ 9 h 9"/>
                          <a:gd name="T8" fmla="*/ 4 w 48"/>
                          <a:gd name="T9" fmla="*/ 9 h 9"/>
                          <a:gd name="T10" fmla="*/ 5 w 48"/>
                          <a:gd name="T11" fmla="*/ 9 h 9"/>
                          <a:gd name="T12" fmla="*/ 5 w 48"/>
                          <a:gd name="T13" fmla="*/ 9 h 9"/>
                          <a:gd name="T14" fmla="*/ 7 w 48"/>
                          <a:gd name="T15" fmla="*/ 0 h 9"/>
                          <a:gd name="T16" fmla="*/ 8 w 48"/>
                          <a:gd name="T17" fmla="*/ 9 h 9"/>
                          <a:gd name="T18" fmla="*/ 8 w 48"/>
                          <a:gd name="T19" fmla="*/ 9 h 9"/>
                          <a:gd name="T20" fmla="*/ 11 w 48"/>
                          <a:gd name="T21" fmla="*/ 9 h 9"/>
                          <a:gd name="T22" fmla="*/ 11 w 48"/>
                          <a:gd name="T23" fmla="*/ 9 h 9"/>
                          <a:gd name="T24" fmla="*/ 11 w 48"/>
                          <a:gd name="T25" fmla="*/ 9 h 9"/>
                          <a:gd name="T26" fmla="*/ 11 w 48"/>
                          <a:gd name="T27" fmla="*/ 9 h 9"/>
                          <a:gd name="T28" fmla="*/ 14 w 48"/>
                          <a:gd name="T29" fmla="*/ 9 h 9"/>
                          <a:gd name="T30" fmla="*/ 14 w 48"/>
                          <a:gd name="T31" fmla="*/ 9 h 9"/>
                          <a:gd name="T32" fmla="*/ 15 w 48"/>
                          <a:gd name="T33" fmla="*/ 9 h 9"/>
                          <a:gd name="T34" fmla="*/ 17 w 48"/>
                          <a:gd name="T35" fmla="*/ 9 h 9"/>
                          <a:gd name="T36" fmla="*/ 17 w 48"/>
                          <a:gd name="T37" fmla="*/ 9 h 9"/>
                          <a:gd name="T38" fmla="*/ 18 w 48"/>
                          <a:gd name="T39" fmla="*/ 9 h 9"/>
                          <a:gd name="T40" fmla="*/ 18 w 48"/>
                          <a:gd name="T41" fmla="*/ 4 h 9"/>
                          <a:gd name="T42" fmla="*/ 20 w 48"/>
                          <a:gd name="T43" fmla="*/ 9 h 9"/>
                          <a:gd name="T44" fmla="*/ 20 w 48"/>
                          <a:gd name="T45" fmla="*/ 9 h 9"/>
                          <a:gd name="T46" fmla="*/ 20 w 48"/>
                          <a:gd name="T47" fmla="*/ 9 h 9"/>
                          <a:gd name="T48" fmla="*/ 22 w 48"/>
                          <a:gd name="T49" fmla="*/ 9 h 9"/>
                          <a:gd name="T50" fmla="*/ 24 w 48"/>
                          <a:gd name="T51" fmla="*/ 9 h 9"/>
                          <a:gd name="T52" fmla="*/ 24 w 48"/>
                          <a:gd name="T53" fmla="*/ 9 h 9"/>
                          <a:gd name="T54" fmla="*/ 25 w 48"/>
                          <a:gd name="T55" fmla="*/ 9 h 9"/>
                          <a:gd name="T56" fmla="*/ 27 w 48"/>
                          <a:gd name="T57" fmla="*/ 9 h 9"/>
                          <a:gd name="T58" fmla="*/ 27 w 48"/>
                          <a:gd name="T59" fmla="*/ 9 h 9"/>
                          <a:gd name="T60" fmla="*/ 27 w 48"/>
                          <a:gd name="T61" fmla="*/ 9 h 9"/>
                          <a:gd name="T62" fmla="*/ 29 w 48"/>
                          <a:gd name="T63" fmla="*/ 7 h 9"/>
                          <a:gd name="T64" fmla="*/ 30 w 48"/>
                          <a:gd name="T65" fmla="*/ 9 h 9"/>
                          <a:gd name="T66" fmla="*/ 30 w 48"/>
                          <a:gd name="T67" fmla="*/ 9 h 9"/>
                          <a:gd name="T68" fmla="*/ 33 w 48"/>
                          <a:gd name="T69" fmla="*/ 9 h 9"/>
                          <a:gd name="T70" fmla="*/ 33 w 48"/>
                          <a:gd name="T71" fmla="*/ 9 h 9"/>
                          <a:gd name="T72" fmla="*/ 33 w 48"/>
                          <a:gd name="T73" fmla="*/ 9 h 9"/>
                          <a:gd name="T74" fmla="*/ 33 w 48"/>
                          <a:gd name="T75" fmla="*/ 9 h 9"/>
                          <a:gd name="T76" fmla="*/ 36 w 48"/>
                          <a:gd name="T77" fmla="*/ 9 h 9"/>
                          <a:gd name="T78" fmla="*/ 36 w 48"/>
                          <a:gd name="T79" fmla="*/ 9 h 9"/>
                          <a:gd name="T80" fmla="*/ 36 w 48"/>
                          <a:gd name="T81" fmla="*/ 9 h 9"/>
                          <a:gd name="T82" fmla="*/ 39 w 48"/>
                          <a:gd name="T83" fmla="*/ 8 h 9"/>
                          <a:gd name="T84" fmla="*/ 40 w 48"/>
                          <a:gd name="T85" fmla="*/ 9 h 9"/>
                          <a:gd name="T86" fmla="*/ 42 w 48"/>
                          <a:gd name="T87" fmla="*/ 9 h 9"/>
                          <a:gd name="T88" fmla="*/ 42 w 48"/>
                          <a:gd name="T89" fmla="*/ 9 h 9"/>
                          <a:gd name="T90" fmla="*/ 45 w 48"/>
                          <a:gd name="T91" fmla="*/ 9 h 9"/>
                          <a:gd name="T92" fmla="*/ 45 w 48"/>
                          <a:gd name="T93" fmla="*/ 9 h 9"/>
                          <a:gd name="T94" fmla="*/ 46 w 48"/>
                          <a:gd name="T95" fmla="*/ 9 h 9"/>
                          <a:gd name="T96" fmla="*/ 46 w 48"/>
                          <a:gd name="T97" fmla="*/ 9 h 9"/>
                          <a:gd name="T98" fmla="*/ 48 w 48"/>
                          <a:gd name="T99" fmla="*/ 9 h 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9">
                            <a:moveTo>
                              <a:pt x="0" y="9"/>
                            </a:moveTo>
                            <a:lnTo>
                              <a:pt x="2" y="9"/>
                            </a:lnTo>
                            <a:lnTo>
                              <a:pt x="2" y="9"/>
                            </a:lnTo>
                            <a:lnTo>
                              <a:pt x="4" y="9"/>
                            </a:lnTo>
                            <a:lnTo>
                              <a:pt x="4" y="9"/>
                            </a:lnTo>
                            <a:lnTo>
                              <a:pt x="5" y="9"/>
                            </a:lnTo>
                            <a:lnTo>
                              <a:pt x="5" y="9"/>
                            </a:lnTo>
                            <a:lnTo>
                              <a:pt x="7" y="0"/>
                            </a:lnTo>
                            <a:lnTo>
                              <a:pt x="8" y="9"/>
                            </a:lnTo>
                            <a:lnTo>
                              <a:pt x="8" y="9"/>
                            </a:lnTo>
                            <a:lnTo>
                              <a:pt x="11" y="9"/>
                            </a:lnTo>
                            <a:lnTo>
                              <a:pt x="11" y="9"/>
                            </a:lnTo>
                            <a:lnTo>
                              <a:pt x="11" y="9"/>
                            </a:lnTo>
                            <a:lnTo>
                              <a:pt x="11" y="9"/>
                            </a:lnTo>
                            <a:lnTo>
                              <a:pt x="14" y="9"/>
                            </a:lnTo>
                            <a:lnTo>
                              <a:pt x="14" y="9"/>
                            </a:lnTo>
                            <a:lnTo>
                              <a:pt x="15" y="9"/>
                            </a:lnTo>
                            <a:lnTo>
                              <a:pt x="17" y="9"/>
                            </a:lnTo>
                            <a:lnTo>
                              <a:pt x="17" y="9"/>
                            </a:lnTo>
                            <a:lnTo>
                              <a:pt x="18" y="9"/>
                            </a:lnTo>
                            <a:lnTo>
                              <a:pt x="18" y="4"/>
                            </a:lnTo>
                            <a:lnTo>
                              <a:pt x="20" y="9"/>
                            </a:lnTo>
                            <a:lnTo>
                              <a:pt x="20" y="9"/>
                            </a:lnTo>
                            <a:lnTo>
                              <a:pt x="20" y="9"/>
                            </a:lnTo>
                            <a:lnTo>
                              <a:pt x="22" y="9"/>
                            </a:lnTo>
                            <a:lnTo>
                              <a:pt x="24" y="9"/>
                            </a:lnTo>
                            <a:lnTo>
                              <a:pt x="24" y="9"/>
                            </a:lnTo>
                            <a:lnTo>
                              <a:pt x="25" y="9"/>
                            </a:lnTo>
                            <a:lnTo>
                              <a:pt x="27" y="9"/>
                            </a:lnTo>
                            <a:lnTo>
                              <a:pt x="27" y="9"/>
                            </a:lnTo>
                            <a:lnTo>
                              <a:pt x="27" y="9"/>
                            </a:lnTo>
                            <a:lnTo>
                              <a:pt x="29" y="7"/>
                            </a:lnTo>
                            <a:lnTo>
                              <a:pt x="30" y="9"/>
                            </a:lnTo>
                            <a:lnTo>
                              <a:pt x="30" y="9"/>
                            </a:lnTo>
                            <a:lnTo>
                              <a:pt x="33" y="9"/>
                            </a:lnTo>
                            <a:lnTo>
                              <a:pt x="33" y="9"/>
                            </a:lnTo>
                            <a:lnTo>
                              <a:pt x="33" y="9"/>
                            </a:lnTo>
                            <a:lnTo>
                              <a:pt x="33" y="9"/>
                            </a:lnTo>
                            <a:lnTo>
                              <a:pt x="36" y="9"/>
                            </a:lnTo>
                            <a:lnTo>
                              <a:pt x="36" y="9"/>
                            </a:lnTo>
                            <a:lnTo>
                              <a:pt x="36" y="9"/>
                            </a:lnTo>
                            <a:lnTo>
                              <a:pt x="39" y="8"/>
                            </a:lnTo>
                            <a:lnTo>
                              <a:pt x="40" y="9"/>
                            </a:lnTo>
                            <a:lnTo>
                              <a:pt x="42" y="9"/>
                            </a:lnTo>
                            <a:lnTo>
                              <a:pt x="42" y="9"/>
                            </a:lnTo>
                            <a:lnTo>
                              <a:pt x="45" y="9"/>
                            </a:lnTo>
                            <a:lnTo>
                              <a:pt x="45" y="9"/>
                            </a:lnTo>
                            <a:lnTo>
                              <a:pt x="46" y="9"/>
                            </a:lnTo>
                            <a:lnTo>
                              <a:pt x="46" y="9"/>
                            </a:lnTo>
                            <a:lnTo>
                              <a:pt x="48" y="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82" name="Freeform 3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55175" y="3630552"/>
                        <a:ext cx="47094" cy="1024"/>
                      </a:xfrm>
                      <a:custGeom>
                        <a:avLst/>
                        <a:gdLst>
                          <a:gd name="T0" fmla="*/ 0 w 46"/>
                          <a:gd name="T1" fmla="*/ 1 h 1"/>
                          <a:gd name="T2" fmla="*/ 0 w 46"/>
                          <a:gd name="T3" fmla="*/ 1 h 1"/>
                          <a:gd name="T4" fmla="*/ 1 w 46"/>
                          <a:gd name="T5" fmla="*/ 1 h 1"/>
                          <a:gd name="T6" fmla="*/ 1 w 46"/>
                          <a:gd name="T7" fmla="*/ 1 h 1"/>
                          <a:gd name="T8" fmla="*/ 2 w 46"/>
                          <a:gd name="T9" fmla="*/ 0 h 1"/>
                          <a:gd name="T10" fmla="*/ 4 w 46"/>
                          <a:gd name="T11" fmla="*/ 1 h 1"/>
                          <a:gd name="T12" fmla="*/ 4 w 46"/>
                          <a:gd name="T13" fmla="*/ 1 h 1"/>
                          <a:gd name="T14" fmla="*/ 7 w 46"/>
                          <a:gd name="T15" fmla="*/ 1 h 1"/>
                          <a:gd name="T16" fmla="*/ 7 w 46"/>
                          <a:gd name="T17" fmla="*/ 1 h 1"/>
                          <a:gd name="T18" fmla="*/ 7 w 46"/>
                          <a:gd name="T19" fmla="*/ 1 h 1"/>
                          <a:gd name="T20" fmla="*/ 9 w 46"/>
                          <a:gd name="T21" fmla="*/ 1 h 1"/>
                          <a:gd name="T22" fmla="*/ 10 w 46"/>
                          <a:gd name="T23" fmla="*/ 1 h 1"/>
                          <a:gd name="T24" fmla="*/ 10 w 46"/>
                          <a:gd name="T25" fmla="*/ 1 h 1"/>
                          <a:gd name="T26" fmla="*/ 10 w 46"/>
                          <a:gd name="T27" fmla="*/ 1 h 1"/>
                          <a:gd name="T28" fmla="*/ 13 w 46"/>
                          <a:gd name="T29" fmla="*/ 1 h 1"/>
                          <a:gd name="T30" fmla="*/ 13 w 46"/>
                          <a:gd name="T31" fmla="*/ 1 h 1"/>
                          <a:gd name="T32" fmla="*/ 13 w 46"/>
                          <a:gd name="T33" fmla="*/ 1 h 1"/>
                          <a:gd name="T34" fmla="*/ 13 w 46"/>
                          <a:gd name="T35" fmla="*/ 1 h 1"/>
                          <a:gd name="T36" fmla="*/ 16 w 46"/>
                          <a:gd name="T37" fmla="*/ 1 h 1"/>
                          <a:gd name="T38" fmla="*/ 16 w 46"/>
                          <a:gd name="T39" fmla="*/ 1 h 1"/>
                          <a:gd name="T40" fmla="*/ 19 w 46"/>
                          <a:gd name="T41" fmla="*/ 1 h 1"/>
                          <a:gd name="T42" fmla="*/ 19 w 46"/>
                          <a:gd name="T43" fmla="*/ 1 h 1"/>
                          <a:gd name="T44" fmla="*/ 20 w 46"/>
                          <a:gd name="T45" fmla="*/ 1 h 1"/>
                          <a:gd name="T46" fmla="*/ 20 w 46"/>
                          <a:gd name="T47" fmla="*/ 1 h 1"/>
                          <a:gd name="T48" fmla="*/ 22 w 46"/>
                          <a:gd name="T49" fmla="*/ 1 h 1"/>
                          <a:gd name="T50" fmla="*/ 23 w 46"/>
                          <a:gd name="T51" fmla="*/ 1 h 1"/>
                          <a:gd name="T52" fmla="*/ 23 w 46"/>
                          <a:gd name="T53" fmla="*/ 1 h 1"/>
                          <a:gd name="T54" fmla="*/ 24 w 46"/>
                          <a:gd name="T55" fmla="*/ 1 h 1"/>
                          <a:gd name="T56" fmla="*/ 25 w 46"/>
                          <a:gd name="T57" fmla="*/ 1 h 1"/>
                          <a:gd name="T58" fmla="*/ 25 w 46"/>
                          <a:gd name="T59" fmla="*/ 1 h 1"/>
                          <a:gd name="T60" fmla="*/ 29 w 46"/>
                          <a:gd name="T61" fmla="*/ 1 h 1"/>
                          <a:gd name="T62" fmla="*/ 29 w 46"/>
                          <a:gd name="T63" fmla="*/ 1 h 1"/>
                          <a:gd name="T64" fmla="*/ 29 w 46"/>
                          <a:gd name="T65" fmla="*/ 1 h 1"/>
                          <a:gd name="T66" fmla="*/ 31 w 46"/>
                          <a:gd name="T67" fmla="*/ 1 h 1"/>
                          <a:gd name="T68" fmla="*/ 32 w 46"/>
                          <a:gd name="T69" fmla="*/ 1 h 1"/>
                          <a:gd name="T70" fmla="*/ 32 w 46"/>
                          <a:gd name="T71" fmla="*/ 1 h 1"/>
                          <a:gd name="T72" fmla="*/ 34 w 46"/>
                          <a:gd name="T73" fmla="*/ 1 h 1"/>
                          <a:gd name="T74" fmla="*/ 35 w 46"/>
                          <a:gd name="T75" fmla="*/ 1 h 1"/>
                          <a:gd name="T76" fmla="*/ 35 w 46"/>
                          <a:gd name="T77" fmla="*/ 1 h 1"/>
                          <a:gd name="T78" fmla="*/ 36 w 46"/>
                          <a:gd name="T79" fmla="*/ 1 h 1"/>
                          <a:gd name="T80" fmla="*/ 38 w 46"/>
                          <a:gd name="T81" fmla="*/ 1 h 1"/>
                          <a:gd name="T82" fmla="*/ 38 w 46"/>
                          <a:gd name="T83" fmla="*/ 1 h 1"/>
                          <a:gd name="T84" fmla="*/ 38 w 46"/>
                          <a:gd name="T85" fmla="*/ 1 h 1"/>
                          <a:gd name="T86" fmla="*/ 41 w 46"/>
                          <a:gd name="T87" fmla="*/ 1 h 1"/>
                          <a:gd name="T88" fmla="*/ 41 w 46"/>
                          <a:gd name="T89" fmla="*/ 1 h 1"/>
                          <a:gd name="T90" fmla="*/ 44 w 46"/>
                          <a:gd name="T91" fmla="*/ 1 h 1"/>
                          <a:gd name="T92" fmla="*/ 44 w 46"/>
                          <a:gd name="T93" fmla="*/ 1 h 1"/>
                          <a:gd name="T94" fmla="*/ 45 w 46"/>
                          <a:gd name="T95" fmla="*/ 1 h 1"/>
                          <a:gd name="T96" fmla="*/ 45 w 46"/>
                          <a:gd name="T97" fmla="*/ 1 h 1"/>
                          <a:gd name="T98" fmla="*/ 46 w 46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6" h="1">
                            <a:moveTo>
                              <a:pt x="0" y="1"/>
                            </a:moveTo>
                            <a:lnTo>
                              <a:pt x="0" y="1"/>
                            </a:lnTo>
                            <a:lnTo>
                              <a:pt x="1" y="1"/>
                            </a:lnTo>
                            <a:lnTo>
                              <a:pt x="1" y="1"/>
                            </a:lnTo>
                            <a:lnTo>
                              <a:pt x="2" y="0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9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2" y="1"/>
                            </a:lnTo>
                            <a:lnTo>
                              <a:pt x="23" y="1"/>
                            </a:lnTo>
                            <a:lnTo>
                              <a:pt x="23" y="1"/>
                            </a:lnTo>
                            <a:lnTo>
                              <a:pt x="24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1"/>
                            </a:lnTo>
                            <a:lnTo>
                              <a:pt x="32" y="1"/>
                            </a:lnTo>
                            <a:lnTo>
                              <a:pt x="32" y="1"/>
                            </a:lnTo>
                            <a:lnTo>
                              <a:pt x="34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6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4" y="1"/>
                            </a:lnTo>
                            <a:lnTo>
                              <a:pt x="44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6" y="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83" name="Freeform 3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02269" y="3631576"/>
                        <a:ext cx="46070" cy="0"/>
                      </a:xfrm>
                      <a:custGeom>
                        <a:avLst/>
                        <a:gdLst>
                          <a:gd name="T0" fmla="*/ 0 w 45"/>
                          <a:gd name="T1" fmla="*/ 1 w 45"/>
                          <a:gd name="T2" fmla="*/ 1 w 45"/>
                          <a:gd name="T3" fmla="*/ 2 w 45"/>
                          <a:gd name="T4" fmla="*/ 4 w 45"/>
                          <a:gd name="T5" fmla="*/ 4 w 45"/>
                          <a:gd name="T6" fmla="*/ 5 w 45"/>
                          <a:gd name="T7" fmla="*/ 6 w 45"/>
                          <a:gd name="T8" fmla="*/ 7 w 45"/>
                          <a:gd name="T9" fmla="*/ 7 w 45"/>
                          <a:gd name="T10" fmla="*/ 8 w 45"/>
                          <a:gd name="T11" fmla="*/ 10 w 45"/>
                          <a:gd name="T12" fmla="*/ 11 w 45"/>
                          <a:gd name="T13" fmla="*/ 11 w 45"/>
                          <a:gd name="T14" fmla="*/ 11 w 45"/>
                          <a:gd name="T15" fmla="*/ 14 w 45"/>
                          <a:gd name="T16" fmla="*/ 14 w 45"/>
                          <a:gd name="T17" fmla="*/ 17 w 45"/>
                          <a:gd name="T18" fmla="*/ 17 w 45"/>
                          <a:gd name="T19" fmla="*/ 17 w 45"/>
                          <a:gd name="T20" fmla="*/ 18 w 45"/>
                          <a:gd name="T21" fmla="*/ 20 w 45"/>
                          <a:gd name="T22" fmla="*/ 20 w 45"/>
                          <a:gd name="T23" fmla="*/ 21 w 45"/>
                          <a:gd name="T24" fmla="*/ 22 w 45"/>
                          <a:gd name="T25" fmla="*/ 23 w 45"/>
                          <a:gd name="T26" fmla="*/ 23 w 45"/>
                          <a:gd name="T27" fmla="*/ 23 w 45"/>
                          <a:gd name="T28" fmla="*/ 26 w 45"/>
                          <a:gd name="T29" fmla="*/ 27 w 45"/>
                          <a:gd name="T30" fmla="*/ 27 w 45"/>
                          <a:gd name="T31" fmla="*/ 28 w 45"/>
                          <a:gd name="T32" fmla="*/ 29 w 45"/>
                          <a:gd name="T33" fmla="*/ 29 w 45"/>
                          <a:gd name="T34" fmla="*/ 30 w 45"/>
                          <a:gd name="T35" fmla="*/ 32 w 45"/>
                          <a:gd name="T36" fmla="*/ 32 w 45"/>
                          <a:gd name="T37" fmla="*/ 33 w 45"/>
                          <a:gd name="T38" fmla="*/ 33 w 45"/>
                          <a:gd name="T39" fmla="*/ 33 w 45"/>
                          <a:gd name="T40" fmla="*/ 36 w 45"/>
                          <a:gd name="T41" fmla="*/ 36 w 45"/>
                          <a:gd name="T42" fmla="*/ 38 w 45"/>
                          <a:gd name="T43" fmla="*/ 39 w 45"/>
                          <a:gd name="T44" fmla="*/ 39 w 45"/>
                          <a:gd name="T45" fmla="*/ 39 w 45"/>
                          <a:gd name="T46" fmla="*/ 42 w 45"/>
                          <a:gd name="T47" fmla="*/ 42 w 45"/>
                          <a:gd name="T48" fmla="*/ 43 w 45"/>
                          <a:gd name="T49" fmla="*/ 45 w 45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5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2" y="0"/>
                            </a:lnTo>
                            <a:lnTo>
                              <a:pt x="42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84" name="Freeform 3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48339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0 w 41"/>
                          <a:gd name="T2" fmla="*/ 0 w 41"/>
                          <a:gd name="T3" fmla="*/ 0 w 41"/>
                          <a:gd name="T4" fmla="*/ 3 w 41"/>
                          <a:gd name="T5" fmla="*/ 3 w 41"/>
                          <a:gd name="T6" fmla="*/ 3 w 41"/>
                          <a:gd name="T7" fmla="*/ 4 w 41"/>
                          <a:gd name="T8" fmla="*/ 6 w 41"/>
                          <a:gd name="T9" fmla="*/ 6 w 41"/>
                          <a:gd name="T10" fmla="*/ 7 w 41"/>
                          <a:gd name="T11" fmla="*/ 8 w 41"/>
                          <a:gd name="T12" fmla="*/ 9 w 41"/>
                          <a:gd name="T13" fmla="*/ 10 w 41"/>
                          <a:gd name="T14" fmla="*/ 10 w 41"/>
                          <a:gd name="T15" fmla="*/ 12 w 41"/>
                          <a:gd name="T16" fmla="*/ 13 w 41"/>
                          <a:gd name="T17" fmla="*/ 14 w 41"/>
                          <a:gd name="T18" fmla="*/ 15 w 41"/>
                          <a:gd name="T19" fmla="*/ 15 w 41"/>
                          <a:gd name="T20" fmla="*/ 15 w 41"/>
                          <a:gd name="T21" fmla="*/ 19 w 41"/>
                          <a:gd name="T22" fmla="*/ 19 w 41"/>
                          <a:gd name="T23" fmla="*/ 19 w 41"/>
                          <a:gd name="T24" fmla="*/ 21 w 41"/>
                          <a:gd name="T25" fmla="*/ 22 w 41"/>
                          <a:gd name="T26" fmla="*/ 22 w 41"/>
                          <a:gd name="T27" fmla="*/ 23 w 41"/>
                          <a:gd name="T28" fmla="*/ 25 w 41"/>
                          <a:gd name="T29" fmla="*/ 25 w 41"/>
                          <a:gd name="T30" fmla="*/ 25 w 41"/>
                          <a:gd name="T31" fmla="*/ 26 w 41"/>
                          <a:gd name="T32" fmla="*/ 28 w 41"/>
                          <a:gd name="T33" fmla="*/ 28 w 41"/>
                          <a:gd name="T34" fmla="*/ 28 w 41"/>
                          <a:gd name="T35" fmla="*/ 30 w 41"/>
                          <a:gd name="T36" fmla="*/ 31 w 41"/>
                          <a:gd name="T37" fmla="*/ 31 w 41"/>
                          <a:gd name="T38" fmla="*/ 33 w 41"/>
                          <a:gd name="T39" fmla="*/ 34 w 41"/>
                          <a:gd name="T40" fmla="*/ 34 w 41"/>
                          <a:gd name="T41" fmla="*/ 35 w 41"/>
                          <a:gd name="T42" fmla="*/ 36 w 41"/>
                          <a:gd name="T43" fmla="*/ 37 w 41"/>
                          <a:gd name="T44" fmla="*/ 37 w 41"/>
                          <a:gd name="T45" fmla="*/ 37 w 41"/>
                          <a:gd name="T46" fmla="*/ 39 w 41"/>
                          <a:gd name="T47" fmla="*/ 40 w 41"/>
                          <a:gd name="T48" fmla="*/ 40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85" name="Freeform 3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90314" y="3631576"/>
                        <a:ext cx="38904" cy="0"/>
                      </a:xfrm>
                      <a:custGeom>
                        <a:avLst/>
                        <a:gdLst>
                          <a:gd name="T0" fmla="*/ 0 w 38"/>
                          <a:gd name="T1" fmla="*/ 0 w 38"/>
                          <a:gd name="T2" fmla="*/ 2 w 38"/>
                          <a:gd name="T3" fmla="*/ 3 w 38"/>
                          <a:gd name="T4" fmla="*/ 3 w 38"/>
                          <a:gd name="T5" fmla="*/ 4 w 38"/>
                          <a:gd name="T6" fmla="*/ 6 w 38"/>
                          <a:gd name="T7" fmla="*/ 6 w 38"/>
                          <a:gd name="T8" fmla="*/ 6 w 38"/>
                          <a:gd name="T9" fmla="*/ 6 w 38"/>
                          <a:gd name="T10" fmla="*/ 9 w 38"/>
                          <a:gd name="T11" fmla="*/ 9 w 38"/>
                          <a:gd name="T12" fmla="*/ 11 w 38"/>
                          <a:gd name="T13" fmla="*/ 12 w 38"/>
                          <a:gd name="T14" fmla="*/ 12 w 38"/>
                          <a:gd name="T15" fmla="*/ 12 w 38"/>
                          <a:gd name="T16" fmla="*/ 15 w 38"/>
                          <a:gd name="T17" fmla="*/ 15 w 38"/>
                          <a:gd name="T18" fmla="*/ 15 w 38"/>
                          <a:gd name="T19" fmla="*/ 15 w 38"/>
                          <a:gd name="T20" fmla="*/ 17 w 38"/>
                          <a:gd name="T21" fmla="*/ 17 w 38"/>
                          <a:gd name="T22" fmla="*/ 18 w 38"/>
                          <a:gd name="T23" fmla="*/ 18 w 38"/>
                          <a:gd name="T24" fmla="*/ 19 w 38"/>
                          <a:gd name="T25" fmla="*/ 21 w 38"/>
                          <a:gd name="T26" fmla="*/ 21 w 38"/>
                          <a:gd name="T27" fmla="*/ 22 w 38"/>
                          <a:gd name="T28" fmla="*/ 22 w 38"/>
                          <a:gd name="T29" fmla="*/ 23 w 38"/>
                          <a:gd name="T30" fmla="*/ 24 w 38"/>
                          <a:gd name="T31" fmla="*/ 24 w 38"/>
                          <a:gd name="T32" fmla="*/ 26 w 38"/>
                          <a:gd name="T33" fmla="*/ 27 w 38"/>
                          <a:gd name="T34" fmla="*/ 27 w 38"/>
                          <a:gd name="T35" fmla="*/ 28 w 38"/>
                          <a:gd name="T36" fmla="*/ 30 w 38"/>
                          <a:gd name="T37" fmla="*/ 31 w 38"/>
                          <a:gd name="T38" fmla="*/ 31 w 38"/>
                          <a:gd name="T39" fmla="*/ 31 w 38"/>
                          <a:gd name="T40" fmla="*/ 32 w 38"/>
                          <a:gd name="T41" fmla="*/ 34 w 38"/>
                          <a:gd name="T42" fmla="*/ 34 w 38"/>
                          <a:gd name="T43" fmla="*/ 34 w 38"/>
                          <a:gd name="T44" fmla="*/ 34 w 38"/>
                          <a:gd name="T45" fmla="*/ 36 w 38"/>
                          <a:gd name="T46" fmla="*/ 37 w 38"/>
                          <a:gd name="T47" fmla="*/ 37 w 38"/>
                          <a:gd name="T48" fmla="*/ 38 w 38"/>
                          <a:gd name="T49" fmla="*/ 38 w 3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8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86" name="Freeform 3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29218" y="3631576"/>
                        <a:ext cx="42999" cy="0"/>
                      </a:xfrm>
                      <a:custGeom>
                        <a:avLst/>
                        <a:gdLst>
                          <a:gd name="T0" fmla="*/ 0 w 42"/>
                          <a:gd name="T1" fmla="*/ 2 w 42"/>
                          <a:gd name="T2" fmla="*/ 2 w 42"/>
                          <a:gd name="T3" fmla="*/ 3 w 42"/>
                          <a:gd name="T4" fmla="*/ 5 w 42"/>
                          <a:gd name="T5" fmla="*/ 5 w 42"/>
                          <a:gd name="T6" fmla="*/ 5 w 42"/>
                          <a:gd name="T7" fmla="*/ 7 w 42"/>
                          <a:gd name="T8" fmla="*/ 8 w 42"/>
                          <a:gd name="T9" fmla="*/ 8 w 42"/>
                          <a:gd name="T10" fmla="*/ 11 w 42"/>
                          <a:gd name="T11" fmla="*/ 11 w 42"/>
                          <a:gd name="T12" fmla="*/ 11 w 42"/>
                          <a:gd name="T13" fmla="*/ 12 w 42"/>
                          <a:gd name="T14" fmla="*/ 13 w 42"/>
                          <a:gd name="T15" fmla="*/ 14 w 42"/>
                          <a:gd name="T16" fmla="*/ 15 w 42"/>
                          <a:gd name="T17" fmla="*/ 16 w 42"/>
                          <a:gd name="T18" fmla="*/ 17 w 42"/>
                          <a:gd name="T19" fmla="*/ 18 w 42"/>
                          <a:gd name="T20" fmla="*/ 18 w 42"/>
                          <a:gd name="T21" fmla="*/ 20 w 42"/>
                          <a:gd name="T22" fmla="*/ 21 w 42"/>
                          <a:gd name="T23" fmla="*/ 21 w 42"/>
                          <a:gd name="T24" fmla="*/ 21 w 42"/>
                          <a:gd name="T25" fmla="*/ 22 w 42"/>
                          <a:gd name="T26" fmla="*/ 23 w 42"/>
                          <a:gd name="T27" fmla="*/ 24 w 42"/>
                          <a:gd name="T28" fmla="*/ 24 w 42"/>
                          <a:gd name="T29" fmla="*/ 26 w 42"/>
                          <a:gd name="T30" fmla="*/ 27 w 42"/>
                          <a:gd name="T31" fmla="*/ 27 w 42"/>
                          <a:gd name="T32" fmla="*/ 27 w 42"/>
                          <a:gd name="T33" fmla="*/ 28 w 42"/>
                          <a:gd name="T34" fmla="*/ 30 w 42"/>
                          <a:gd name="T35" fmla="*/ 30 w 42"/>
                          <a:gd name="T36" fmla="*/ 31 w 42"/>
                          <a:gd name="T37" fmla="*/ 32 w 42"/>
                          <a:gd name="T38" fmla="*/ 33 w 42"/>
                          <a:gd name="T39" fmla="*/ 33 w 42"/>
                          <a:gd name="T40" fmla="*/ 34 w 42"/>
                          <a:gd name="T41" fmla="*/ 36 w 42"/>
                          <a:gd name="T42" fmla="*/ 36 w 42"/>
                          <a:gd name="T43" fmla="*/ 37 w 42"/>
                          <a:gd name="T44" fmla="*/ 37 w 42"/>
                          <a:gd name="T45" fmla="*/ 39 w 42"/>
                          <a:gd name="T46" fmla="*/ 39 w 42"/>
                          <a:gd name="T47" fmla="*/ 39 w 42"/>
                          <a:gd name="T48" fmla="*/ 41 w 42"/>
                          <a:gd name="T49" fmla="*/ 42 w 42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2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2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87" name="Freeform 3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72217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0 w 41"/>
                          <a:gd name="T2" fmla="*/ 1 w 41"/>
                          <a:gd name="T3" fmla="*/ 1 w 41"/>
                          <a:gd name="T4" fmla="*/ 4 w 41"/>
                          <a:gd name="T5" fmla="*/ 4 w 41"/>
                          <a:gd name="T6" fmla="*/ 4 w 41"/>
                          <a:gd name="T7" fmla="*/ 5 w 41"/>
                          <a:gd name="T8" fmla="*/ 6 w 41"/>
                          <a:gd name="T9" fmla="*/ 7 w 41"/>
                          <a:gd name="T10" fmla="*/ 7 w 41"/>
                          <a:gd name="T11" fmla="*/ 7 w 41"/>
                          <a:gd name="T12" fmla="*/ 10 w 41"/>
                          <a:gd name="T13" fmla="*/ 10 w 41"/>
                          <a:gd name="T14" fmla="*/ 12 w 41"/>
                          <a:gd name="T15" fmla="*/ 13 w 41"/>
                          <a:gd name="T16" fmla="*/ 13 w 41"/>
                          <a:gd name="T17" fmla="*/ 13 w 41"/>
                          <a:gd name="T18" fmla="*/ 15 w 41"/>
                          <a:gd name="T19" fmla="*/ 16 w 41"/>
                          <a:gd name="T20" fmla="*/ 16 w 41"/>
                          <a:gd name="T21" fmla="*/ 17 w 41"/>
                          <a:gd name="T22" fmla="*/ 18 w 41"/>
                          <a:gd name="T23" fmla="*/ 19 w 41"/>
                          <a:gd name="T24" fmla="*/ 19 w 41"/>
                          <a:gd name="T25" fmla="*/ 22 w 41"/>
                          <a:gd name="T26" fmla="*/ 22 w 41"/>
                          <a:gd name="T27" fmla="*/ 23 w 41"/>
                          <a:gd name="T28" fmla="*/ 23 w 41"/>
                          <a:gd name="T29" fmla="*/ 25 w 41"/>
                          <a:gd name="T30" fmla="*/ 25 w 41"/>
                          <a:gd name="T31" fmla="*/ 25 w 41"/>
                          <a:gd name="T32" fmla="*/ 26 w 41"/>
                          <a:gd name="T33" fmla="*/ 28 w 41"/>
                          <a:gd name="T34" fmla="*/ 29 w 41"/>
                          <a:gd name="T35" fmla="*/ 29 w 41"/>
                          <a:gd name="T36" fmla="*/ 30 w 41"/>
                          <a:gd name="T37" fmla="*/ 32 w 41"/>
                          <a:gd name="T38" fmla="*/ 32 w 41"/>
                          <a:gd name="T39" fmla="*/ 33 w 41"/>
                          <a:gd name="T40" fmla="*/ 34 w 41"/>
                          <a:gd name="T41" fmla="*/ 35 w 41"/>
                          <a:gd name="T42" fmla="*/ 35 w 41"/>
                          <a:gd name="T43" fmla="*/ 36 w 41"/>
                          <a:gd name="T44" fmla="*/ 38 w 41"/>
                          <a:gd name="T45" fmla="*/ 38 w 41"/>
                          <a:gd name="T46" fmla="*/ 38 w 41"/>
                          <a:gd name="T47" fmla="*/ 39 w 41"/>
                          <a:gd name="T48" fmla="*/ 40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88" name="Freeform 3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14192" y="3631576"/>
                        <a:ext cx="40951" cy="0"/>
                      </a:xfrm>
                      <a:custGeom>
                        <a:avLst/>
                        <a:gdLst>
                          <a:gd name="T0" fmla="*/ 0 w 40"/>
                          <a:gd name="T1" fmla="*/ 0 w 40"/>
                          <a:gd name="T2" fmla="*/ 3 w 40"/>
                          <a:gd name="T3" fmla="*/ 3 w 40"/>
                          <a:gd name="T4" fmla="*/ 3 w 40"/>
                          <a:gd name="T5" fmla="*/ 3 w 40"/>
                          <a:gd name="T6" fmla="*/ 3 w 40"/>
                          <a:gd name="T7" fmla="*/ 6 w 40"/>
                          <a:gd name="T8" fmla="*/ 6 w 40"/>
                          <a:gd name="T9" fmla="*/ 6 w 40"/>
                          <a:gd name="T10" fmla="*/ 7 w 40"/>
                          <a:gd name="T11" fmla="*/ 9 w 40"/>
                          <a:gd name="T12" fmla="*/ 9 w 40"/>
                          <a:gd name="T13" fmla="*/ 10 w 40"/>
                          <a:gd name="T14" fmla="*/ 10 w 40"/>
                          <a:gd name="T15" fmla="*/ 10 w 40"/>
                          <a:gd name="T16" fmla="*/ 12 w 40"/>
                          <a:gd name="T17" fmla="*/ 13 w 40"/>
                          <a:gd name="T18" fmla="*/ 14 w 40"/>
                          <a:gd name="T19" fmla="*/ 15 w 40"/>
                          <a:gd name="T20" fmla="*/ 16 w 40"/>
                          <a:gd name="T21" fmla="*/ 16 w 40"/>
                          <a:gd name="T22" fmla="*/ 17 w 40"/>
                          <a:gd name="T23" fmla="*/ 19 w 40"/>
                          <a:gd name="T24" fmla="*/ 19 w 40"/>
                          <a:gd name="T25" fmla="*/ 19 w 40"/>
                          <a:gd name="T26" fmla="*/ 21 w 40"/>
                          <a:gd name="T27" fmla="*/ 22 w 40"/>
                          <a:gd name="T28" fmla="*/ 22 w 40"/>
                          <a:gd name="T29" fmla="*/ 24 w 40"/>
                          <a:gd name="T30" fmla="*/ 25 w 40"/>
                          <a:gd name="T31" fmla="*/ 25 w 40"/>
                          <a:gd name="T32" fmla="*/ 25 w 40"/>
                          <a:gd name="T33" fmla="*/ 25 w 40"/>
                          <a:gd name="T34" fmla="*/ 26 w 40"/>
                          <a:gd name="T35" fmla="*/ 28 w 40"/>
                          <a:gd name="T36" fmla="*/ 28 w 40"/>
                          <a:gd name="T37" fmla="*/ 30 w 40"/>
                          <a:gd name="T38" fmla="*/ 31 w 40"/>
                          <a:gd name="T39" fmla="*/ 32 w 40"/>
                          <a:gd name="T40" fmla="*/ 32 w 40"/>
                          <a:gd name="T41" fmla="*/ 32 w 40"/>
                          <a:gd name="T42" fmla="*/ 34 w 40"/>
                          <a:gd name="T43" fmla="*/ 35 w 40"/>
                          <a:gd name="T44" fmla="*/ 36 w 40"/>
                          <a:gd name="T45" fmla="*/ 37 w 40"/>
                          <a:gd name="T46" fmla="*/ 37 w 40"/>
                          <a:gd name="T47" fmla="*/ 37 w 40"/>
                          <a:gd name="T48" fmla="*/ 38 w 40"/>
                          <a:gd name="T49" fmla="*/ 40 w 40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0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4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89" name="Freeform 3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55143" y="3631576"/>
                        <a:ext cx="38904" cy="0"/>
                      </a:xfrm>
                      <a:custGeom>
                        <a:avLst/>
                        <a:gdLst>
                          <a:gd name="T0" fmla="*/ 0 w 38"/>
                          <a:gd name="T1" fmla="*/ 0 w 38"/>
                          <a:gd name="T2" fmla="*/ 1 w 38"/>
                          <a:gd name="T3" fmla="*/ 1 w 38"/>
                          <a:gd name="T4" fmla="*/ 2 w 38"/>
                          <a:gd name="T5" fmla="*/ 4 w 38"/>
                          <a:gd name="T6" fmla="*/ 4 w 38"/>
                          <a:gd name="T7" fmla="*/ 6 w 38"/>
                          <a:gd name="T8" fmla="*/ 7 w 38"/>
                          <a:gd name="T9" fmla="*/ 7 w 38"/>
                          <a:gd name="T10" fmla="*/ 7 w 38"/>
                          <a:gd name="T11" fmla="*/ 9 w 38"/>
                          <a:gd name="T12" fmla="*/ 10 w 38"/>
                          <a:gd name="T13" fmla="*/ 10 w 38"/>
                          <a:gd name="T14" fmla="*/ 11 w 38"/>
                          <a:gd name="T15" fmla="*/ 13 w 38"/>
                          <a:gd name="T16" fmla="*/ 13 w 38"/>
                          <a:gd name="T17" fmla="*/ 13 w 38"/>
                          <a:gd name="T18" fmla="*/ 15 w 38"/>
                          <a:gd name="T19" fmla="*/ 15 w 38"/>
                          <a:gd name="T20" fmla="*/ 16 w 38"/>
                          <a:gd name="T21" fmla="*/ 16 w 38"/>
                          <a:gd name="T22" fmla="*/ 18 w 38"/>
                          <a:gd name="T23" fmla="*/ 18 w 38"/>
                          <a:gd name="T24" fmla="*/ 19 w 38"/>
                          <a:gd name="T25" fmla="*/ 19 w 38"/>
                          <a:gd name="T26" fmla="*/ 21 w 38"/>
                          <a:gd name="T27" fmla="*/ 22 w 38"/>
                          <a:gd name="T28" fmla="*/ 22 w 38"/>
                          <a:gd name="T29" fmla="*/ 23 w 38"/>
                          <a:gd name="T30" fmla="*/ 23 w 38"/>
                          <a:gd name="T31" fmla="*/ 24 w 38"/>
                          <a:gd name="T32" fmla="*/ 25 w 38"/>
                          <a:gd name="T33" fmla="*/ 25 w 38"/>
                          <a:gd name="T34" fmla="*/ 27 w 38"/>
                          <a:gd name="T35" fmla="*/ 28 w 38"/>
                          <a:gd name="T36" fmla="*/ 29 w 38"/>
                          <a:gd name="T37" fmla="*/ 29 w 38"/>
                          <a:gd name="T38" fmla="*/ 30 w 38"/>
                          <a:gd name="T39" fmla="*/ 32 w 38"/>
                          <a:gd name="T40" fmla="*/ 32 w 38"/>
                          <a:gd name="T41" fmla="*/ 32 w 38"/>
                          <a:gd name="T42" fmla="*/ 33 w 38"/>
                          <a:gd name="T43" fmla="*/ 34 w 38"/>
                          <a:gd name="T44" fmla="*/ 35 w 38"/>
                          <a:gd name="T45" fmla="*/ 35 w 38"/>
                          <a:gd name="T46" fmla="*/ 36 w 38"/>
                          <a:gd name="T47" fmla="*/ 38 w 38"/>
                          <a:gd name="T48" fmla="*/ 38 w 38"/>
                          <a:gd name="T49" fmla="*/ 38 w 3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8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1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90" name="Freeform 3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94047" y="3631576"/>
                        <a:ext cx="40951" cy="0"/>
                      </a:xfrm>
                      <a:custGeom>
                        <a:avLst/>
                        <a:gdLst>
                          <a:gd name="T0" fmla="*/ 0 w 40"/>
                          <a:gd name="T1" fmla="*/ 1 w 40"/>
                          <a:gd name="T2" fmla="*/ 2 w 40"/>
                          <a:gd name="T3" fmla="*/ 3 w 40"/>
                          <a:gd name="T4" fmla="*/ 3 w 40"/>
                          <a:gd name="T5" fmla="*/ 5 w 40"/>
                          <a:gd name="T6" fmla="*/ 6 w 40"/>
                          <a:gd name="T7" fmla="*/ 6 w 40"/>
                          <a:gd name="T8" fmla="*/ 7 w 40"/>
                          <a:gd name="T9" fmla="*/ 8 w 40"/>
                          <a:gd name="T10" fmla="*/ 9 w 40"/>
                          <a:gd name="T11" fmla="*/ 9 w 40"/>
                          <a:gd name="T12" fmla="*/ 12 w 40"/>
                          <a:gd name="T13" fmla="*/ 12 w 40"/>
                          <a:gd name="T14" fmla="*/ 12 w 40"/>
                          <a:gd name="T15" fmla="*/ 13 w 40"/>
                          <a:gd name="T16" fmla="*/ 13 w 40"/>
                          <a:gd name="T17" fmla="*/ 14 w 40"/>
                          <a:gd name="T18" fmla="*/ 15 w 40"/>
                          <a:gd name="T19" fmla="*/ 16 w 40"/>
                          <a:gd name="T20" fmla="*/ 17 w 40"/>
                          <a:gd name="T21" fmla="*/ 19 w 40"/>
                          <a:gd name="T22" fmla="*/ 19 w 40"/>
                          <a:gd name="T23" fmla="*/ 19 w 40"/>
                          <a:gd name="T24" fmla="*/ 20 w 40"/>
                          <a:gd name="T25" fmla="*/ 22 w 40"/>
                          <a:gd name="T26" fmla="*/ 22 w 40"/>
                          <a:gd name="T27" fmla="*/ 22 w 40"/>
                          <a:gd name="T28" fmla="*/ 23 w 40"/>
                          <a:gd name="T29" fmla="*/ 25 w 40"/>
                          <a:gd name="T30" fmla="*/ 25 w 40"/>
                          <a:gd name="T31" fmla="*/ 27 w 40"/>
                          <a:gd name="T32" fmla="*/ 28 w 40"/>
                          <a:gd name="T33" fmla="*/ 28 w 40"/>
                          <a:gd name="T34" fmla="*/ 28 w 40"/>
                          <a:gd name="T35" fmla="*/ 29 w 40"/>
                          <a:gd name="T36" fmla="*/ 31 w 40"/>
                          <a:gd name="T37" fmla="*/ 31 w 40"/>
                          <a:gd name="T38" fmla="*/ 33 w 40"/>
                          <a:gd name="T39" fmla="*/ 34 w 40"/>
                          <a:gd name="T40" fmla="*/ 34 w 40"/>
                          <a:gd name="T41" fmla="*/ 35 w 40"/>
                          <a:gd name="T42" fmla="*/ 35 w 40"/>
                          <a:gd name="T43" fmla="*/ 35 w 40"/>
                          <a:gd name="T44" fmla="*/ 37 w 40"/>
                          <a:gd name="T45" fmla="*/ 38 w 40"/>
                          <a:gd name="T46" fmla="*/ 38 w 40"/>
                          <a:gd name="T47" fmla="*/ 40 w 40"/>
                          <a:gd name="T48" fmla="*/ 40 w 40"/>
                          <a:gd name="T49" fmla="*/ 40 w 40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0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91" name="Freeform 3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34998" y="3631576"/>
                        <a:ext cx="42999" cy="0"/>
                      </a:xfrm>
                      <a:custGeom>
                        <a:avLst/>
                        <a:gdLst>
                          <a:gd name="T0" fmla="*/ 0 w 42"/>
                          <a:gd name="T1" fmla="*/ 1 w 42"/>
                          <a:gd name="T2" fmla="*/ 4 w 42"/>
                          <a:gd name="T3" fmla="*/ 4 w 42"/>
                          <a:gd name="T4" fmla="*/ 4 w 42"/>
                          <a:gd name="T5" fmla="*/ 7 w 42"/>
                          <a:gd name="T6" fmla="*/ 7 w 42"/>
                          <a:gd name="T7" fmla="*/ 7 w 42"/>
                          <a:gd name="T8" fmla="*/ 9 w 42"/>
                          <a:gd name="T9" fmla="*/ 9 w 42"/>
                          <a:gd name="T10" fmla="*/ 10 w 42"/>
                          <a:gd name="T11" fmla="*/ 10 w 42"/>
                          <a:gd name="T12" fmla="*/ 11 w 42"/>
                          <a:gd name="T13" fmla="*/ 13 w 42"/>
                          <a:gd name="T14" fmla="*/ 13 w 42"/>
                          <a:gd name="T15" fmla="*/ 14 w 42"/>
                          <a:gd name="T16" fmla="*/ 15 w 42"/>
                          <a:gd name="T17" fmla="*/ 16 w 42"/>
                          <a:gd name="T18" fmla="*/ 16 w 42"/>
                          <a:gd name="T19" fmla="*/ 16 w 42"/>
                          <a:gd name="T20" fmla="*/ 19 w 42"/>
                          <a:gd name="T21" fmla="*/ 19 w 42"/>
                          <a:gd name="T22" fmla="*/ 20 w 42"/>
                          <a:gd name="T23" fmla="*/ 20 w 42"/>
                          <a:gd name="T24" fmla="*/ 21 w 42"/>
                          <a:gd name="T25" fmla="*/ 22 w 42"/>
                          <a:gd name="T26" fmla="*/ 22 w 42"/>
                          <a:gd name="T27" fmla="*/ 23 w 42"/>
                          <a:gd name="T28" fmla="*/ 25 w 42"/>
                          <a:gd name="T29" fmla="*/ 26 w 42"/>
                          <a:gd name="T30" fmla="*/ 26 w 42"/>
                          <a:gd name="T31" fmla="*/ 28 w 42"/>
                          <a:gd name="T32" fmla="*/ 28 w 42"/>
                          <a:gd name="T33" fmla="*/ 28 w 42"/>
                          <a:gd name="T34" fmla="*/ 31 w 42"/>
                          <a:gd name="T35" fmla="*/ 31 w 42"/>
                          <a:gd name="T36" fmla="*/ 32 w 42"/>
                          <a:gd name="T37" fmla="*/ 32 w 42"/>
                          <a:gd name="T38" fmla="*/ 34 w 42"/>
                          <a:gd name="T39" fmla="*/ 35 w 42"/>
                          <a:gd name="T40" fmla="*/ 35 w 42"/>
                          <a:gd name="T41" fmla="*/ 36 w 42"/>
                          <a:gd name="T42" fmla="*/ 37 w 42"/>
                          <a:gd name="T43" fmla="*/ 38 w 42"/>
                          <a:gd name="T44" fmla="*/ 38 w 42"/>
                          <a:gd name="T45" fmla="*/ 38 w 42"/>
                          <a:gd name="T46" fmla="*/ 41 w 42"/>
                          <a:gd name="T47" fmla="*/ 41 w 42"/>
                          <a:gd name="T48" fmla="*/ 41 w 42"/>
                          <a:gd name="T49" fmla="*/ 42 w 42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2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1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2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92" name="Freeform 3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77997" y="3631576"/>
                        <a:ext cx="39927" cy="0"/>
                      </a:xfrm>
                      <a:custGeom>
                        <a:avLst/>
                        <a:gdLst>
                          <a:gd name="T0" fmla="*/ 0 w 39"/>
                          <a:gd name="T1" fmla="*/ 1 w 39"/>
                          <a:gd name="T2" fmla="*/ 2 w 39"/>
                          <a:gd name="T3" fmla="*/ 2 w 39"/>
                          <a:gd name="T4" fmla="*/ 2 w 39"/>
                          <a:gd name="T5" fmla="*/ 5 w 39"/>
                          <a:gd name="T6" fmla="*/ 5 w 39"/>
                          <a:gd name="T7" fmla="*/ 6 w 39"/>
                          <a:gd name="T8" fmla="*/ 6 w 39"/>
                          <a:gd name="T9" fmla="*/ 8 w 39"/>
                          <a:gd name="T10" fmla="*/ 8 w 39"/>
                          <a:gd name="T11" fmla="*/ 8 w 39"/>
                          <a:gd name="T12" fmla="*/ 10 w 39"/>
                          <a:gd name="T13" fmla="*/ 11 w 39"/>
                          <a:gd name="T14" fmla="*/ 11 w 39"/>
                          <a:gd name="T15" fmla="*/ 12 w 39"/>
                          <a:gd name="T16" fmla="*/ 12 w 39"/>
                          <a:gd name="T17" fmla="*/ 15 w 39"/>
                          <a:gd name="T18" fmla="*/ 15 w 39"/>
                          <a:gd name="T19" fmla="*/ 16 w 39"/>
                          <a:gd name="T20" fmla="*/ 16 w 39"/>
                          <a:gd name="T21" fmla="*/ 18 w 39"/>
                          <a:gd name="T22" fmla="*/ 18 w 39"/>
                          <a:gd name="T23" fmla="*/ 18 w 39"/>
                          <a:gd name="T24" fmla="*/ 20 w 39"/>
                          <a:gd name="T25" fmla="*/ 21 w 39"/>
                          <a:gd name="T26" fmla="*/ 21 w 39"/>
                          <a:gd name="T27" fmla="*/ 21 w 39"/>
                          <a:gd name="T28" fmla="*/ 22 w 39"/>
                          <a:gd name="T29" fmla="*/ 24 w 39"/>
                          <a:gd name="T30" fmla="*/ 24 w 39"/>
                          <a:gd name="T31" fmla="*/ 24 w 39"/>
                          <a:gd name="T32" fmla="*/ 27 w 39"/>
                          <a:gd name="T33" fmla="*/ 27 w 39"/>
                          <a:gd name="T34" fmla="*/ 27 w 39"/>
                          <a:gd name="T35" fmla="*/ 27 w 39"/>
                          <a:gd name="T36" fmla="*/ 29 w 39"/>
                          <a:gd name="T37" fmla="*/ 30 w 39"/>
                          <a:gd name="T38" fmla="*/ 30 w 39"/>
                          <a:gd name="T39" fmla="*/ 32 w 39"/>
                          <a:gd name="T40" fmla="*/ 33 w 39"/>
                          <a:gd name="T41" fmla="*/ 33 w 39"/>
                          <a:gd name="T42" fmla="*/ 34 w 39"/>
                          <a:gd name="T43" fmla="*/ 34 w 39"/>
                          <a:gd name="T44" fmla="*/ 36 w 39"/>
                          <a:gd name="T45" fmla="*/ 36 w 39"/>
                          <a:gd name="T46" fmla="*/ 37 w 39"/>
                          <a:gd name="T47" fmla="*/ 38 w 39"/>
                          <a:gd name="T48" fmla="*/ 38 w 39"/>
                          <a:gd name="T49" fmla="*/ 39 w 39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9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9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93" name="Freeform 3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17924" y="3631576"/>
                        <a:ext cx="45046" cy="0"/>
                      </a:xfrm>
                      <a:custGeom>
                        <a:avLst/>
                        <a:gdLst>
                          <a:gd name="T0" fmla="*/ 0 w 44"/>
                          <a:gd name="T1" fmla="*/ 0 w 44"/>
                          <a:gd name="T2" fmla="*/ 1 w 44"/>
                          <a:gd name="T3" fmla="*/ 4 w 44"/>
                          <a:gd name="T4" fmla="*/ 4 w 44"/>
                          <a:gd name="T5" fmla="*/ 7 w 44"/>
                          <a:gd name="T6" fmla="*/ 7 w 44"/>
                          <a:gd name="T7" fmla="*/ 7 w 44"/>
                          <a:gd name="T8" fmla="*/ 10 w 44"/>
                          <a:gd name="T9" fmla="*/ 10 w 44"/>
                          <a:gd name="T10" fmla="*/ 10 w 44"/>
                          <a:gd name="T11" fmla="*/ 13 w 44"/>
                          <a:gd name="T12" fmla="*/ 13 w 44"/>
                          <a:gd name="T13" fmla="*/ 13 w 44"/>
                          <a:gd name="T14" fmla="*/ 14 w 44"/>
                          <a:gd name="T15" fmla="*/ 15 w 44"/>
                          <a:gd name="T16" fmla="*/ 16 w 44"/>
                          <a:gd name="T17" fmla="*/ 16 w 44"/>
                          <a:gd name="T18" fmla="*/ 17 w 44"/>
                          <a:gd name="T19" fmla="*/ 19 w 44"/>
                          <a:gd name="T20" fmla="*/ 19 w 44"/>
                          <a:gd name="T21" fmla="*/ 20 w 44"/>
                          <a:gd name="T22" fmla="*/ 20 w 44"/>
                          <a:gd name="T23" fmla="*/ 22 w 44"/>
                          <a:gd name="T24" fmla="*/ 22 w 44"/>
                          <a:gd name="T25" fmla="*/ 25 w 44"/>
                          <a:gd name="T26" fmla="*/ 25 w 44"/>
                          <a:gd name="T27" fmla="*/ 25 w 44"/>
                          <a:gd name="T28" fmla="*/ 26 w 44"/>
                          <a:gd name="T29" fmla="*/ 26 w 44"/>
                          <a:gd name="T30" fmla="*/ 29 w 44"/>
                          <a:gd name="T31" fmla="*/ 29 w 44"/>
                          <a:gd name="T32" fmla="*/ 29 w 44"/>
                          <a:gd name="T33" fmla="*/ 29 w 44"/>
                          <a:gd name="T34" fmla="*/ 31 w 44"/>
                          <a:gd name="T35" fmla="*/ 32 w 44"/>
                          <a:gd name="T36" fmla="*/ 32 w 44"/>
                          <a:gd name="T37" fmla="*/ 32 w 44"/>
                          <a:gd name="T38" fmla="*/ 34 w 44"/>
                          <a:gd name="T39" fmla="*/ 35 w 44"/>
                          <a:gd name="T40" fmla="*/ 35 w 44"/>
                          <a:gd name="T41" fmla="*/ 36 w 44"/>
                          <a:gd name="T42" fmla="*/ 36 w 44"/>
                          <a:gd name="T43" fmla="*/ 38 w 44"/>
                          <a:gd name="T44" fmla="*/ 38 w 44"/>
                          <a:gd name="T45" fmla="*/ 39 w 44"/>
                          <a:gd name="T46" fmla="*/ 41 w 44"/>
                          <a:gd name="T47" fmla="*/ 41 w 44"/>
                          <a:gd name="T48" fmla="*/ 42 w 44"/>
                          <a:gd name="T49" fmla="*/ 44 w 44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4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2" y="0"/>
                            </a:lnTo>
                            <a:lnTo>
                              <a:pt x="44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94" name="Freeform 3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62970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0 w 41"/>
                          <a:gd name="T2" fmla="*/ 0 w 41"/>
                          <a:gd name="T3" fmla="*/ 2 w 41"/>
                          <a:gd name="T4" fmla="*/ 3 w 41"/>
                          <a:gd name="T5" fmla="*/ 3 w 41"/>
                          <a:gd name="T6" fmla="*/ 4 w 41"/>
                          <a:gd name="T7" fmla="*/ 6 w 41"/>
                          <a:gd name="T8" fmla="*/ 6 w 41"/>
                          <a:gd name="T9" fmla="*/ 6 w 41"/>
                          <a:gd name="T10" fmla="*/ 6 w 41"/>
                          <a:gd name="T11" fmla="*/ 7 w 41"/>
                          <a:gd name="T12" fmla="*/ 9 w 41"/>
                          <a:gd name="T13" fmla="*/ 9 w 41"/>
                          <a:gd name="T14" fmla="*/ 10 w 41"/>
                          <a:gd name="T15" fmla="*/ 13 w 41"/>
                          <a:gd name="T16" fmla="*/ 13 w 41"/>
                          <a:gd name="T17" fmla="*/ 13 w 41"/>
                          <a:gd name="T18" fmla="*/ 14 w 41"/>
                          <a:gd name="T19" fmla="*/ 14 w 41"/>
                          <a:gd name="T20" fmla="*/ 16 w 41"/>
                          <a:gd name="T21" fmla="*/ 16 w 41"/>
                          <a:gd name="T22" fmla="*/ 16 w 41"/>
                          <a:gd name="T23" fmla="*/ 19 w 41"/>
                          <a:gd name="T24" fmla="*/ 19 w 41"/>
                          <a:gd name="T25" fmla="*/ 19 w 41"/>
                          <a:gd name="T26" fmla="*/ 20 w 41"/>
                          <a:gd name="T27" fmla="*/ 22 w 41"/>
                          <a:gd name="T28" fmla="*/ 22 w 41"/>
                          <a:gd name="T29" fmla="*/ 23 w 41"/>
                          <a:gd name="T30" fmla="*/ 25 w 41"/>
                          <a:gd name="T31" fmla="*/ 25 w 41"/>
                          <a:gd name="T32" fmla="*/ 25 w 41"/>
                          <a:gd name="T33" fmla="*/ 26 w 41"/>
                          <a:gd name="T34" fmla="*/ 28 w 41"/>
                          <a:gd name="T35" fmla="*/ 28 w 41"/>
                          <a:gd name="T36" fmla="*/ 28 w 41"/>
                          <a:gd name="T37" fmla="*/ 30 w 41"/>
                          <a:gd name="T38" fmla="*/ 31 w 41"/>
                          <a:gd name="T39" fmla="*/ 32 w 41"/>
                          <a:gd name="T40" fmla="*/ 32 w 41"/>
                          <a:gd name="T41" fmla="*/ 34 w 41"/>
                          <a:gd name="T42" fmla="*/ 34 w 41"/>
                          <a:gd name="T43" fmla="*/ 35 w 41"/>
                          <a:gd name="T44" fmla="*/ 35 w 41"/>
                          <a:gd name="T45" fmla="*/ 38 w 41"/>
                          <a:gd name="T46" fmla="*/ 38 w 41"/>
                          <a:gd name="T47" fmla="*/ 38 w 41"/>
                          <a:gd name="T48" fmla="*/ 38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95" name="Freeform 3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4946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0 w 41"/>
                          <a:gd name="T2" fmla="*/ 0 w 41"/>
                          <a:gd name="T3" fmla="*/ 3 w 41"/>
                          <a:gd name="T4" fmla="*/ 3 w 41"/>
                          <a:gd name="T5" fmla="*/ 3 w 41"/>
                          <a:gd name="T6" fmla="*/ 3 w 41"/>
                          <a:gd name="T7" fmla="*/ 5 w 41"/>
                          <a:gd name="T8" fmla="*/ 6 w 41"/>
                          <a:gd name="T9" fmla="*/ 6 w 41"/>
                          <a:gd name="T10" fmla="*/ 7 w 41"/>
                          <a:gd name="T11" fmla="*/ 8 w 41"/>
                          <a:gd name="T12" fmla="*/ 9 w 41"/>
                          <a:gd name="T13" fmla="*/ 9 w 41"/>
                          <a:gd name="T14" fmla="*/ 11 w 41"/>
                          <a:gd name="T15" fmla="*/ 12 w 41"/>
                          <a:gd name="T16" fmla="*/ 12 w 41"/>
                          <a:gd name="T17" fmla="*/ 14 w 41"/>
                          <a:gd name="T18" fmla="*/ 15 w 41"/>
                          <a:gd name="T19" fmla="*/ 16 w 41"/>
                          <a:gd name="T20" fmla="*/ 18 w 41"/>
                          <a:gd name="T21" fmla="*/ 18 w 41"/>
                          <a:gd name="T22" fmla="*/ 18 w 41"/>
                          <a:gd name="T23" fmla="*/ 19 w 41"/>
                          <a:gd name="T24" fmla="*/ 21 w 41"/>
                          <a:gd name="T25" fmla="*/ 22 w 41"/>
                          <a:gd name="T26" fmla="*/ 22 w 41"/>
                          <a:gd name="T27" fmla="*/ 25 w 41"/>
                          <a:gd name="T28" fmla="*/ 25 w 41"/>
                          <a:gd name="T29" fmla="*/ 25 w 41"/>
                          <a:gd name="T30" fmla="*/ 25 w 41"/>
                          <a:gd name="T31" fmla="*/ 27 w 41"/>
                          <a:gd name="T32" fmla="*/ 28 w 41"/>
                          <a:gd name="T33" fmla="*/ 28 w 41"/>
                          <a:gd name="T34" fmla="*/ 29 w 41"/>
                          <a:gd name="T35" fmla="*/ 29 w 41"/>
                          <a:gd name="T36" fmla="*/ 31 w 41"/>
                          <a:gd name="T37" fmla="*/ 31 w 41"/>
                          <a:gd name="T38" fmla="*/ 31 w 41"/>
                          <a:gd name="T39" fmla="*/ 33 w 41"/>
                          <a:gd name="T40" fmla="*/ 34 w 41"/>
                          <a:gd name="T41" fmla="*/ 34 w 41"/>
                          <a:gd name="T42" fmla="*/ 34 w 41"/>
                          <a:gd name="T43" fmla="*/ 35 w 41"/>
                          <a:gd name="T44" fmla="*/ 37 w 41"/>
                          <a:gd name="T45" fmla="*/ 37 w 41"/>
                          <a:gd name="T46" fmla="*/ 38 w 41"/>
                          <a:gd name="T47" fmla="*/ 40 w 41"/>
                          <a:gd name="T48" fmla="*/ 40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96" name="Freeform 3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46921" y="3631576"/>
                        <a:ext cx="44023" cy="0"/>
                      </a:xfrm>
                      <a:custGeom>
                        <a:avLst/>
                        <a:gdLst>
                          <a:gd name="T0" fmla="*/ 0 w 43"/>
                          <a:gd name="T1" fmla="*/ 2 w 43"/>
                          <a:gd name="T2" fmla="*/ 3 w 43"/>
                          <a:gd name="T3" fmla="*/ 3 w 43"/>
                          <a:gd name="T4" fmla="*/ 5 w 43"/>
                          <a:gd name="T5" fmla="*/ 5 w 43"/>
                          <a:gd name="T6" fmla="*/ 5 w 43"/>
                          <a:gd name="T7" fmla="*/ 6 w 43"/>
                          <a:gd name="T8" fmla="*/ 9 w 43"/>
                          <a:gd name="T9" fmla="*/ 9 w 43"/>
                          <a:gd name="T10" fmla="*/ 9 w 43"/>
                          <a:gd name="T11" fmla="*/ 9 w 43"/>
                          <a:gd name="T12" fmla="*/ 11 w 43"/>
                          <a:gd name="T13" fmla="*/ 12 w 43"/>
                          <a:gd name="T14" fmla="*/ 12 w 43"/>
                          <a:gd name="T15" fmla="*/ 13 w 43"/>
                          <a:gd name="T16" fmla="*/ 15 w 43"/>
                          <a:gd name="T17" fmla="*/ 15 w 43"/>
                          <a:gd name="T18" fmla="*/ 17 w 43"/>
                          <a:gd name="T19" fmla="*/ 18 w 43"/>
                          <a:gd name="T20" fmla="*/ 18 w 43"/>
                          <a:gd name="T21" fmla="*/ 19 w 43"/>
                          <a:gd name="T22" fmla="*/ 21 w 43"/>
                          <a:gd name="T23" fmla="*/ 21 w 43"/>
                          <a:gd name="T24" fmla="*/ 21 w 43"/>
                          <a:gd name="T25" fmla="*/ 22 w 43"/>
                          <a:gd name="T26" fmla="*/ 24 w 43"/>
                          <a:gd name="T27" fmla="*/ 24 w 43"/>
                          <a:gd name="T28" fmla="*/ 24 w 43"/>
                          <a:gd name="T29" fmla="*/ 24 w 43"/>
                          <a:gd name="T30" fmla="*/ 27 w 43"/>
                          <a:gd name="T31" fmla="*/ 28 w 43"/>
                          <a:gd name="T32" fmla="*/ 28 w 43"/>
                          <a:gd name="T33" fmla="*/ 30 w 43"/>
                          <a:gd name="T34" fmla="*/ 30 w 43"/>
                          <a:gd name="T35" fmla="*/ 31 w 43"/>
                          <a:gd name="T36" fmla="*/ 31 w 43"/>
                          <a:gd name="T37" fmla="*/ 33 w 43"/>
                          <a:gd name="T38" fmla="*/ 33 w 43"/>
                          <a:gd name="T39" fmla="*/ 34 w 43"/>
                          <a:gd name="T40" fmla="*/ 35 w 43"/>
                          <a:gd name="T41" fmla="*/ 37 w 43"/>
                          <a:gd name="T42" fmla="*/ 37 w 43"/>
                          <a:gd name="T43" fmla="*/ 37 w 43"/>
                          <a:gd name="T44" fmla="*/ 37 w 43"/>
                          <a:gd name="T45" fmla="*/ 39 w 43"/>
                          <a:gd name="T46" fmla="*/ 40 w 43"/>
                          <a:gd name="T47" fmla="*/ 40 w 43"/>
                          <a:gd name="T48" fmla="*/ 40 w 43"/>
                          <a:gd name="T49" fmla="*/ 43 w 43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3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97" name="Freeform 3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90943" y="3628504"/>
                        <a:ext cx="44023" cy="3071"/>
                      </a:xfrm>
                      <a:custGeom>
                        <a:avLst/>
                        <a:gdLst>
                          <a:gd name="T0" fmla="*/ 0 w 43"/>
                          <a:gd name="T1" fmla="*/ 3 h 3"/>
                          <a:gd name="T2" fmla="*/ 0 w 43"/>
                          <a:gd name="T3" fmla="*/ 3 h 3"/>
                          <a:gd name="T4" fmla="*/ 1 w 43"/>
                          <a:gd name="T5" fmla="*/ 3 h 3"/>
                          <a:gd name="T6" fmla="*/ 3 w 43"/>
                          <a:gd name="T7" fmla="*/ 3 h 3"/>
                          <a:gd name="T8" fmla="*/ 3 w 43"/>
                          <a:gd name="T9" fmla="*/ 3 h 3"/>
                          <a:gd name="T10" fmla="*/ 3 w 43"/>
                          <a:gd name="T11" fmla="*/ 3 h 3"/>
                          <a:gd name="T12" fmla="*/ 3 w 43"/>
                          <a:gd name="T13" fmla="*/ 3 h 3"/>
                          <a:gd name="T14" fmla="*/ 6 w 43"/>
                          <a:gd name="T15" fmla="*/ 3 h 3"/>
                          <a:gd name="T16" fmla="*/ 6 w 43"/>
                          <a:gd name="T17" fmla="*/ 3 h 3"/>
                          <a:gd name="T18" fmla="*/ 7 w 43"/>
                          <a:gd name="T19" fmla="*/ 3 h 3"/>
                          <a:gd name="T20" fmla="*/ 9 w 43"/>
                          <a:gd name="T21" fmla="*/ 3 h 3"/>
                          <a:gd name="T22" fmla="*/ 10 w 43"/>
                          <a:gd name="T23" fmla="*/ 3 h 3"/>
                          <a:gd name="T24" fmla="*/ 10 w 43"/>
                          <a:gd name="T25" fmla="*/ 3 h 3"/>
                          <a:gd name="T26" fmla="*/ 12 w 43"/>
                          <a:gd name="T27" fmla="*/ 3 h 3"/>
                          <a:gd name="T28" fmla="*/ 12 w 43"/>
                          <a:gd name="T29" fmla="*/ 3 h 3"/>
                          <a:gd name="T30" fmla="*/ 13 w 43"/>
                          <a:gd name="T31" fmla="*/ 3 h 3"/>
                          <a:gd name="T32" fmla="*/ 13 w 43"/>
                          <a:gd name="T33" fmla="*/ 2 h 3"/>
                          <a:gd name="T34" fmla="*/ 15 w 43"/>
                          <a:gd name="T35" fmla="*/ 3 h 3"/>
                          <a:gd name="T36" fmla="*/ 15 w 43"/>
                          <a:gd name="T37" fmla="*/ 3 h 3"/>
                          <a:gd name="T38" fmla="*/ 16 w 43"/>
                          <a:gd name="T39" fmla="*/ 3 h 3"/>
                          <a:gd name="T40" fmla="*/ 17 w 43"/>
                          <a:gd name="T41" fmla="*/ 3 h 3"/>
                          <a:gd name="T42" fmla="*/ 18 w 43"/>
                          <a:gd name="T43" fmla="*/ 3 h 3"/>
                          <a:gd name="T44" fmla="*/ 19 w 43"/>
                          <a:gd name="T45" fmla="*/ 3 h 3"/>
                          <a:gd name="T46" fmla="*/ 19 w 43"/>
                          <a:gd name="T47" fmla="*/ 3 h 3"/>
                          <a:gd name="T48" fmla="*/ 22 w 43"/>
                          <a:gd name="T49" fmla="*/ 3 h 3"/>
                          <a:gd name="T50" fmla="*/ 22 w 43"/>
                          <a:gd name="T51" fmla="*/ 3 h 3"/>
                          <a:gd name="T52" fmla="*/ 23 w 43"/>
                          <a:gd name="T53" fmla="*/ 3 h 3"/>
                          <a:gd name="T54" fmla="*/ 24 w 43"/>
                          <a:gd name="T55" fmla="*/ 3 h 3"/>
                          <a:gd name="T56" fmla="*/ 25 w 43"/>
                          <a:gd name="T57" fmla="*/ 3 h 3"/>
                          <a:gd name="T58" fmla="*/ 25 w 43"/>
                          <a:gd name="T59" fmla="*/ 3 h 3"/>
                          <a:gd name="T60" fmla="*/ 27 w 43"/>
                          <a:gd name="T61" fmla="*/ 3 h 3"/>
                          <a:gd name="T62" fmla="*/ 28 w 43"/>
                          <a:gd name="T63" fmla="*/ 3 h 3"/>
                          <a:gd name="T64" fmla="*/ 28 w 43"/>
                          <a:gd name="T65" fmla="*/ 3 h 3"/>
                          <a:gd name="T66" fmla="*/ 29 w 43"/>
                          <a:gd name="T67" fmla="*/ 3 h 3"/>
                          <a:gd name="T68" fmla="*/ 31 w 43"/>
                          <a:gd name="T69" fmla="*/ 3 h 3"/>
                          <a:gd name="T70" fmla="*/ 31 w 43"/>
                          <a:gd name="T71" fmla="*/ 3 h 3"/>
                          <a:gd name="T72" fmla="*/ 31 w 43"/>
                          <a:gd name="T73" fmla="*/ 3 h 3"/>
                          <a:gd name="T74" fmla="*/ 34 w 43"/>
                          <a:gd name="T75" fmla="*/ 3 h 3"/>
                          <a:gd name="T76" fmla="*/ 34 w 43"/>
                          <a:gd name="T77" fmla="*/ 3 h 3"/>
                          <a:gd name="T78" fmla="*/ 34 w 43"/>
                          <a:gd name="T79" fmla="*/ 3 h 3"/>
                          <a:gd name="T80" fmla="*/ 35 w 43"/>
                          <a:gd name="T81" fmla="*/ 0 h 3"/>
                          <a:gd name="T82" fmla="*/ 37 w 43"/>
                          <a:gd name="T83" fmla="*/ 3 h 3"/>
                          <a:gd name="T84" fmla="*/ 37 w 43"/>
                          <a:gd name="T85" fmla="*/ 3 h 3"/>
                          <a:gd name="T86" fmla="*/ 37 w 43"/>
                          <a:gd name="T87" fmla="*/ 3 h 3"/>
                          <a:gd name="T88" fmla="*/ 38 w 43"/>
                          <a:gd name="T89" fmla="*/ 3 h 3"/>
                          <a:gd name="T90" fmla="*/ 40 w 43"/>
                          <a:gd name="T91" fmla="*/ 3 h 3"/>
                          <a:gd name="T92" fmla="*/ 40 w 43"/>
                          <a:gd name="T93" fmla="*/ 3 h 3"/>
                          <a:gd name="T94" fmla="*/ 41 w 43"/>
                          <a:gd name="T95" fmla="*/ 3 h 3"/>
                          <a:gd name="T96" fmla="*/ 43 w 43"/>
                          <a:gd name="T97" fmla="*/ 3 h 3"/>
                          <a:gd name="T98" fmla="*/ 43 w 43"/>
                          <a:gd name="T99" fmla="*/ 3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3" h="3">
                            <a:moveTo>
                              <a:pt x="0" y="3"/>
                            </a:moveTo>
                            <a:lnTo>
                              <a:pt x="0" y="3"/>
                            </a:lnTo>
                            <a:lnTo>
                              <a:pt x="1" y="3"/>
                            </a:lnTo>
                            <a:lnTo>
                              <a:pt x="3" y="3"/>
                            </a:lnTo>
                            <a:lnTo>
                              <a:pt x="3" y="3"/>
                            </a:lnTo>
                            <a:lnTo>
                              <a:pt x="3" y="3"/>
                            </a:lnTo>
                            <a:lnTo>
                              <a:pt x="3" y="3"/>
                            </a:lnTo>
                            <a:lnTo>
                              <a:pt x="6" y="3"/>
                            </a:lnTo>
                            <a:lnTo>
                              <a:pt x="6" y="3"/>
                            </a:lnTo>
                            <a:lnTo>
                              <a:pt x="7" y="3"/>
                            </a:lnTo>
                            <a:lnTo>
                              <a:pt x="9" y="3"/>
                            </a:lnTo>
                            <a:lnTo>
                              <a:pt x="10" y="3"/>
                            </a:lnTo>
                            <a:lnTo>
                              <a:pt x="10" y="3"/>
                            </a:lnTo>
                            <a:lnTo>
                              <a:pt x="12" y="3"/>
                            </a:lnTo>
                            <a:lnTo>
                              <a:pt x="12" y="3"/>
                            </a:lnTo>
                            <a:lnTo>
                              <a:pt x="13" y="3"/>
                            </a:lnTo>
                            <a:lnTo>
                              <a:pt x="13" y="2"/>
                            </a:lnTo>
                            <a:lnTo>
                              <a:pt x="15" y="3"/>
                            </a:lnTo>
                            <a:lnTo>
                              <a:pt x="15" y="3"/>
                            </a:lnTo>
                            <a:lnTo>
                              <a:pt x="16" y="3"/>
                            </a:lnTo>
                            <a:lnTo>
                              <a:pt x="17" y="3"/>
                            </a:lnTo>
                            <a:lnTo>
                              <a:pt x="18" y="3"/>
                            </a:lnTo>
                            <a:lnTo>
                              <a:pt x="19" y="3"/>
                            </a:lnTo>
                            <a:lnTo>
                              <a:pt x="19" y="3"/>
                            </a:lnTo>
                            <a:lnTo>
                              <a:pt x="22" y="3"/>
                            </a:lnTo>
                            <a:lnTo>
                              <a:pt x="22" y="3"/>
                            </a:lnTo>
                            <a:lnTo>
                              <a:pt x="23" y="3"/>
                            </a:lnTo>
                            <a:lnTo>
                              <a:pt x="24" y="3"/>
                            </a:lnTo>
                            <a:lnTo>
                              <a:pt x="25" y="3"/>
                            </a:lnTo>
                            <a:lnTo>
                              <a:pt x="25" y="3"/>
                            </a:lnTo>
                            <a:lnTo>
                              <a:pt x="27" y="3"/>
                            </a:lnTo>
                            <a:lnTo>
                              <a:pt x="28" y="3"/>
                            </a:lnTo>
                            <a:lnTo>
                              <a:pt x="28" y="3"/>
                            </a:lnTo>
                            <a:lnTo>
                              <a:pt x="29" y="3"/>
                            </a:lnTo>
                            <a:lnTo>
                              <a:pt x="31" y="3"/>
                            </a:lnTo>
                            <a:lnTo>
                              <a:pt x="31" y="3"/>
                            </a:lnTo>
                            <a:lnTo>
                              <a:pt x="31" y="3"/>
                            </a:lnTo>
                            <a:lnTo>
                              <a:pt x="34" y="3"/>
                            </a:lnTo>
                            <a:lnTo>
                              <a:pt x="34" y="3"/>
                            </a:lnTo>
                            <a:lnTo>
                              <a:pt x="34" y="3"/>
                            </a:lnTo>
                            <a:lnTo>
                              <a:pt x="35" y="0"/>
                            </a:lnTo>
                            <a:lnTo>
                              <a:pt x="37" y="3"/>
                            </a:lnTo>
                            <a:lnTo>
                              <a:pt x="37" y="3"/>
                            </a:lnTo>
                            <a:lnTo>
                              <a:pt x="37" y="3"/>
                            </a:lnTo>
                            <a:lnTo>
                              <a:pt x="38" y="3"/>
                            </a:lnTo>
                            <a:lnTo>
                              <a:pt x="40" y="3"/>
                            </a:lnTo>
                            <a:lnTo>
                              <a:pt x="40" y="3"/>
                            </a:lnTo>
                            <a:lnTo>
                              <a:pt x="41" y="3"/>
                            </a:lnTo>
                            <a:lnTo>
                              <a:pt x="43" y="3"/>
                            </a:lnTo>
                            <a:lnTo>
                              <a:pt x="43" y="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98" name="Freeform 3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334966" y="3584482"/>
                        <a:ext cx="45046" cy="47094"/>
                      </a:xfrm>
                      <a:custGeom>
                        <a:avLst/>
                        <a:gdLst>
                          <a:gd name="T0" fmla="*/ 0 w 44"/>
                          <a:gd name="T1" fmla="*/ 46 h 46"/>
                          <a:gd name="T2" fmla="*/ 1 w 44"/>
                          <a:gd name="T3" fmla="*/ 46 h 46"/>
                          <a:gd name="T4" fmla="*/ 3 w 44"/>
                          <a:gd name="T5" fmla="*/ 45 h 46"/>
                          <a:gd name="T6" fmla="*/ 4 w 44"/>
                          <a:gd name="T7" fmla="*/ 46 h 46"/>
                          <a:gd name="T8" fmla="*/ 4 w 44"/>
                          <a:gd name="T9" fmla="*/ 46 h 46"/>
                          <a:gd name="T10" fmla="*/ 5 w 44"/>
                          <a:gd name="T11" fmla="*/ 46 h 46"/>
                          <a:gd name="T12" fmla="*/ 7 w 44"/>
                          <a:gd name="T13" fmla="*/ 46 h 46"/>
                          <a:gd name="T14" fmla="*/ 7 w 44"/>
                          <a:gd name="T15" fmla="*/ 46 h 46"/>
                          <a:gd name="T16" fmla="*/ 8 w 44"/>
                          <a:gd name="T17" fmla="*/ 46 h 46"/>
                          <a:gd name="T18" fmla="*/ 10 w 44"/>
                          <a:gd name="T19" fmla="*/ 46 h 46"/>
                          <a:gd name="T20" fmla="*/ 10 w 44"/>
                          <a:gd name="T21" fmla="*/ 46 h 46"/>
                          <a:gd name="T22" fmla="*/ 11 w 44"/>
                          <a:gd name="T23" fmla="*/ 46 h 46"/>
                          <a:gd name="T24" fmla="*/ 13 w 44"/>
                          <a:gd name="T25" fmla="*/ 46 h 46"/>
                          <a:gd name="T26" fmla="*/ 13 w 44"/>
                          <a:gd name="T27" fmla="*/ 46 h 46"/>
                          <a:gd name="T28" fmla="*/ 13 w 44"/>
                          <a:gd name="T29" fmla="*/ 46 h 46"/>
                          <a:gd name="T30" fmla="*/ 14 w 44"/>
                          <a:gd name="T31" fmla="*/ 34 h 46"/>
                          <a:gd name="T32" fmla="*/ 16 w 44"/>
                          <a:gd name="T33" fmla="*/ 46 h 46"/>
                          <a:gd name="T34" fmla="*/ 16 w 44"/>
                          <a:gd name="T35" fmla="*/ 46 h 46"/>
                          <a:gd name="T36" fmla="*/ 16 w 44"/>
                          <a:gd name="T37" fmla="*/ 46 h 46"/>
                          <a:gd name="T38" fmla="*/ 16 w 44"/>
                          <a:gd name="T39" fmla="*/ 46 h 46"/>
                          <a:gd name="T40" fmla="*/ 19 w 44"/>
                          <a:gd name="T41" fmla="*/ 46 h 46"/>
                          <a:gd name="T42" fmla="*/ 19 w 44"/>
                          <a:gd name="T43" fmla="*/ 46 h 46"/>
                          <a:gd name="T44" fmla="*/ 20 w 44"/>
                          <a:gd name="T45" fmla="*/ 46 h 46"/>
                          <a:gd name="T46" fmla="*/ 22 w 44"/>
                          <a:gd name="T47" fmla="*/ 46 h 46"/>
                          <a:gd name="T48" fmla="*/ 22 w 44"/>
                          <a:gd name="T49" fmla="*/ 46 h 46"/>
                          <a:gd name="T50" fmla="*/ 23 w 44"/>
                          <a:gd name="T51" fmla="*/ 46 h 46"/>
                          <a:gd name="T52" fmla="*/ 23 w 44"/>
                          <a:gd name="T53" fmla="*/ 46 h 46"/>
                          <a:gd name="T54" fmla="*/ 25 w 44"/>
                          <a:gd name="T55" fmla="*/ 40 h 46"/>
                          <a:gd name="T56" fmla="*/ 25 w 44"/>
                          <a:gd name="T57" fmla="*/ 46 h 46"/>
                          <a:gd name="T58" fmla="*/ 26 w 44"/>
                          <a:gd name="T59" fmla="*/ 46 h 46"/>
                          <a:gd name="T60" fmla="*/ 28 w 44"/>
                          <a:gd name="T61" fmla="*/ 46 h 46"/>
                          <a:gd name="T62" fmla="*/ 28 w 44"/>
                          <a:gd name="T63" fmla="*/ 46 h 46"/>
                          <a:gd name="T64" fmla="*/ 29 w 44"/>
                          <a:gd name="T65" fmla="*/ 46 h 46"/>
                          <a:gd name="T66" fmla="*/ 30 w 44"/>
                          <a:gd name="T67" fmla="*/ 46 h 46"/>
                          <a:gd name="T68" fmla="*/ 32 w 44"/>
                          <a:gd name="T69" fmla="*/ 46 h 46"/>
                          <a:gd name="T70" fmla="*/ 32 w 44"/>
                          <a:gd name="T71" fmla="*/ 46 h 46"/>
                          <a:gd name="T72" fmla="*/ 32 w 44"/>
                          <a:gd name="T73" fmla="*/ 46 h 46"/>
                          <a:gd name="T74" fmla="*/ 32 w 44"/>
                          <a:gd name="T75" fmla="*/ 46 h 46"/>
                          <a:gd name="T76" fmla="*/ 35 w 44"/>
                          <a:gd name="T77" fmla="*/ 46 h 46"/>
                          <a:gd name="T78" fmla="*/ 35 w 44"/>
                          <a:gd name="T79" fmla="*/ 46 h 46"/>
                          <a:gd name="T80" fmla="*/ 35 w 44"/>
                          <a:gd name="T81" fmla="*/ 0 h 46"/>
                          <a:gd name="T82" fmla="*/ 38 w 44"/>
                          <a:gd name="T83" fmla="*/ 46 h 46"/>
                          <a:gd name="T84" fmla="*/ 38 w 44"/>
                          <a:gd name="T85" fmla="*/ 46 h 46"/>
                          <a:gd name="T86" fmla="*/ 38 w 44"/>
                          <a:gd name="T87" fmla="*/ 46 h 46"/>
                          <a:gd name="T88" fmla="*/ 38 w 44"/>
                          <a:gd name="T89" fmla="*/ 46 h 46"/>
                          <a:gd name="T90" fmla="*/ 38 w 44"/>
                          <a:gd name="T91" fmla="*/ 46 h 46"/>
                          <a:gd name="T92" fmla="*/ 41 w 44"/>
                          <a:gd name="T93" fmla="*/ 46 h 46"/>
                          <a:gd name="T94" fmla="*/ 41 w 44"/>
                          <a:gd name="T95" fmla="*/ 46 h 46"/>
                          <a:gd name="T96" fmla="*/ 43 w 44"/>
                          <a:gd name="T97" fmla="*/ 46 h 46"/>
                          <a:gd name="T98" fmla="*/ 44 w 44"/>
                          <a:gd name="T99" fmla="*/ 46 h 4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4" h="46">
                            <a:moveTo>
                              <a:pt x="0" y="46"/>
                            </a:moveTo>
                            <a:lnTo>
                              <a:pt x="1" y="46"/>
                            </a:lnTo>
                            <a:lnTo>
                              <a:pt x="3" y="45"/>
                            </a:lnTo>
                            <a:lnTo>
                              <a:pt x="4" y="46"/>
                            </a:lnTo>
                            <a:lnTo>
                              <a:pt x="4" y="46"/>
                            </a:lnTo>
                            <a:lnTo>
                              <a:pt x="5" y="46"/>
                            </a:lnTo>
                            <a:lnTo>
                              <a:pt x="7" y="46"/>
                            </a:lnTo>
                            <a:lnTo>
                              <a:pt x="7" y="46"/>
                            </a:lnTo>
                            <a:lnTo>
                              <a:pt x="8" y="46"/>
                            </a:lnTo>
                            <a:lnTo>
                              <a:pt x="10" y="46"/>
                            </a:lnTo>
                            <a:lnTo>
                              <a:pt x="10" y="46"/>
                            </a:lnTo>
                            <a:lnTo>
                              <a:pt x="11" y="46"/>
                            </a:lnTo>
                            <a:lnTo>
                              <a:pt x="13" y="46"/>
                            </a:lnTo>
                            <a:lnTo>
                              <a:pt x="13" y="46"/>
                            </a:lnTo>
                            <a:lnTo>
                              <a:pt x="13" y="46"/>
                            </a:lnTo>
                            <a:lnTo>
                              <a:pt x="14" y="34"/>
                            </a:lnTo>
                            <a:lnTo>
                              <a:pt x="16" y="46"/>
                            </a:lnTo>
                            <a:lnTo>
                              <a:pt x="16" y="46"/>
                            </a:lnTo>
                            <a:lnTo>
                              <a:pt x="16" y="46"/>
                            </a:lnTo>
                            <a:lnTo>
                              <a:pt x="16" y="46"/>
                            </a:lnTo>
                            <a:lnTo>
                              <a:pt x="19" y="46"/>
                            </a:lnTo>
                            <a:lnTo>
                              <a:pt x="19" y="46"/>
                            </a:lnTo>
                            <a:lnTo>
                              <a:pt x="20" y="46"/>
                            </a:lnTo>
                            <a:lnTo>
                              <a:pt x="22" y="46"/>
                            </a:lnTo>
                            <a:lnTo>
                              <a:pt x="22" y="46"/>
                            </a:lnTo>
                            <a:lnTo>
                              <a:pt x="23" y="46"/>
                            </a:lnTo>
                            <a:lnTo>
                              <a:pt x="23" y="46"/>
                            </a:lnTo>
                            <a:lnTo>
                              <a:pt x="25" y="40"/>
                            </a:lnTo>
                            <a:lnTo>
                              <a:pt x="25" y="46"/>
                            </a:lnTo>
                            <a:lnTo>
                              <a:pt x="26" y="46"/>
                            </a:lnTo>
                            <a:lnTo>
                              <a:pt x="28" y="46"/>
                            </a:lnTo>
                            <a:lnTo>
                              <a:pt x="28" y="46"/>
                            </a:lnTo>
                            <a:lnTo>
                              <a:pt x="29" y="46"/>
                            </a:lnTo>
                            <a:lnTo>
                              <a:pt x="30" y="46"/>
                            </a:lnTo>
                            <a:lnTo>
                              <a:pt x="32" y="46"/>
                            </a:lnTo>
                            <a:lnTo>
                              <a:pt x="32" y="46"/>
                            </a:lnTo>
                            <a:lnTo>
                              <a:pt x="32" y="46"/>
                            </a:lnTo>
                            <a:lnTo>
                              <a:pt x="32" y="46"/>
                            </a:lnTo>
                            <a:lnTo>
                              <a:pt x="35" y="46"/>
                            </a:lnTo>
                            <a:lnTo>
                              <a:pt x="35" y="46"/>
                            </a:lnTo>
                            <a:lnTo>
                              <a:pt x="35" y="0"/>
                            </a:lnTo>
                            <a:lnTo>
                              <a:pt x="38" y="46"/>
                            </a:lnTo>
                            <a:lnTo>
                              <a:pt x="38" y="46"/>
                            </a:lnTo>
                            <a:lnTo>
                              <a:pt x="38" y="46"/>
                            </a:lnTo>
                            <a:lnTo>
                              <a:pt x="38" y="46"/>
                            </a:lnTo>
                            <a:lnTo>
                              <a:pt x="38" y="46"/>
                            </a:lnTo>
                            <a:lnTo>
                              <a:pt x="41" y="46"/>
                            </a:lnTo>
                            <a:lnTo>
                              <a:pt x="41" y="46"/>
                            </a:lnTo>
                            <a:lnTo>
                              <a:pt x="43" y="46"/>
                            </a:lnTo>
                            <a:lnTo>
                              <a:pt x="44" y="4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99" name="Freeform 3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380012" y="3107399"/>
                        <a:ext cx="41975" cy="524176"/>
                      </a:xfrm>
                      <a:custGeom>
                        <a:avLst/>
                        <a:gdLst>
                          <a:gd name="T0" fmla="*/ 0 w 41"/>
                          <a:gd name="T1" fmla="*/ 512 h 512"/>
                          <a:gd name="T2" fmla="*/ 0 w 41"/>
                          <a:gd name="T3" fmla="*/ 512 h 512"/>
                          <a:gd name="T4" fmla="*/ 0 w 41"/>
                          <a:gd name="T5" fmla="*/ 512 h 512"/>
                          <a:gd name="T6" fmla="*/ 0 w 41"/>
                          <a:gd name="T7" fmla="*/ 512 h 512"/>
                          <a:gd name="T8" fmla="*/ 2 w 41"/>
                          <a:gd name="T9" fmla="*/ 447 h 512"/>
                          <a:gd name="T10" fmla="*/ 3 w 41"/>
                          <a:gd name="T11" fmla="*/ 512 h 512"/>
                          <a:gd name="T12" fmla="*/ 4 w 41"/>
                          <a:gd name="T13" fmla="*/ 512 h 512"/>
                          <a:gd name="T14" fmla="*/ 4 w 41"/>
                          <a:gd name="T15" fmla="*/ 512 h 512"/>
                          <a:gd name="T16" fmla="*/ 5 w 41"/>
                          <a:gd name="T17" fmla="*/ 512 h 512"/>
                          <a:gd name="T18" fmla="*/ 6 w 41"/>
                          <a:gd name="T19" fmla="*/ 512 h 512"/>
                          <a:gd name="T20" fmla="*/ 7 w 41"/>
                          <a:gd name="T21" fmla="*/ 512 h 512"/>
                          <a:gd name="T22" fmla="*/ 9 w 41"/>
                          <a:gd name="T23" fmla="*/ 512 h 512"/>
                          <a:gd name="T24" fmla="*/ 9 w 41"/>
                          <a:gd name="T25" fmla="*/ 512 h 512"/>
                          <a:gd name="T26" fmla="*/ 9 w 41"/>
                          <a:gd name="T27" fmla="*/ 512 h 512"/>
                          <a:gd name="T28" fmla="*/ 9 w 41"/>
                          <a:gd name="T29" fmla="*/ 512 h 512"/>
                          <a:gd name="T30" fmla="*/ 10 w 41"/>
                          <a:gd name="T31" fmla="*/ 512 h 512"/>
                          <a:gd name="T32" fmla="*/ 13 w 41"/>
                          <a:gd name="T33" fmla="*/ 512 h 512"/>
                          <a:gd name="T34" fmla="*/ 13 w 41"/>
                          <a:gd name="T35" fmla="*/ 512 h 512"/>
                          <a:gd name="T36" fmla="*/ 13 w 41"/>
                          <a:gd name="T37" fmla="*/ 512 h 512"/>
                          <a:gd name="T38" fmla="*/ 13 w 41"/>
                          <a:gd name="T39" fmla="*/ 309 h 512"/>
                          <a:gd name="T40" fmla="*/ 15 w 41"/>
                          <a:gd name="T41" fmla="*/ 512 h 512"/>
                          <a:gd name="T42" fmla="*/ 16 w 41"/>
                          <a:gd name="T43" fmla="*/ 512 h 512"/>
                          <a:gd name="T44" fmla="*/ 16 w 41"/>
                          <a:gd name="T45" fmla="*/ 512 h 512"/>
                          <a:gd name="T46" fmla="*/ 16 w 41"/>
                          <a:gd name="T47" fmla="*/ 512 h 512"/>
                          <a:gd name="T48" fmla="*/ 16 w 41"/>
                          <a:gd name="T49" fmla="*/ 512 h 512"/>
                          <a:gd name="T50" fmla="*/ 19 w 41"/>
                          <a:gd name="T51" fmla="*/ 512 h 512"/>
                          <a:gd name="T52" fmla="*/ 19 w 41"/>
                          <a:gd name="T53" fmla="*/ 512 h 512"/>
                          <a:gd name="T54" fmla="*/ 20 w 41"/>
                          <a:gd name="T55" fmla="*/ 512 h 512"/>
                          <a:gd name="T56" fmla="*/ 22 w 41"/>
                          <a:gd name="T57" fmla="*/ 512 h 512"/>
                          <a:gd name="T58" fmla="*/ 22 w 41"/>
                          <a:gd name="T59" fmla="*/ 512 h 512"/>
                          <a:gd name="T60" fmla="*/ 22 w 41"/>
                          <a:gd name="T61" fmla="*/ 512 h 512"/>
                          <a:gd name="T62" fmla="*/ 22 w 41"/>
                          <a:gd name="T63" fmla="*/ 512 h 512"/>
                          <a:gd name="T64" fmla="*/ 24 w 41"/>
                          <a:gd name="T65" fmla="*/ 181 h 512"/>
                          <a:gd name="T66" fmla="*/ 25 w 41"/>
                          <a:gd name="T67" fmla="*/ 512 h 512"/>
                          <a:gd name="T68" fmla="*/ 25 w 41"/>
                          <a:gd name="T69" fmla="*/ 512 h 512"/>
                          <a:gd name="T70" fmla="*/ 25 w 41"/>
                          <a:gd name="T71" fmla="*/ 512 h 512"/>
                          <a:gd name="T72" fmla="*/ 27 w 41"/>
                          <a:gd name="T73" fmla="*/ 512 h 512"/>
                          <a:gd name="T74" fmla="*/ 28 w 41"/>
                          <a:gd name="T75" fmla="*/ 512 h 512"/>
                          <a:gd name="T76" fmla="*/ 29 w 41"/>
                          <a:gd name="T77" fmla="*/ 512 h 512"/>
                          <a:gd name="T78" fmla="*/ 31 w 41"/>
                          <a:gd name="T79" fmla="*/ 512 h 512"/>
                          <a:gd name="T80" fmla="*/ 31 w 41"/>
                          <a:gd name="T81" fmla="*/ 512 h 512"/>
                          <a:gd name="T82" fmla="*/ 31 w 41"/>
                          <a:gd name="T83" fmla="*/ 512 h 512"/>
                          <a:gd name="T84" fmla="*/ 31 w 41"/>
                          <a:gd name="T85" fmla="*/ 512 h 512"/>
                          <a:gd name="T86" fmla="*/ 34 w 41"/>
                          <a:gd name="T87" fmla="*/ 0 h 512"/>
                          <a:gd name="T88" fmla="*/ 35 w 41"/>
                          <a:gd name="T89" fmla="*/ 393 h 512"/>
                          <a:gd name="T90" fmla="*/ 37 w 41"/>
                          <a:gd name="T91" fmla="*/ 512 h 512"/>
                          <a:gd name="T92" fmla="*/ 37 w 41"/>
                          <a:gd name="T93" fmla="*/ 512 h 512"/>
                          <a:gd name="T94" fmla="*/ 38 w 41"/>
                          <a:gd name="T95" fmla="*/ 512 h 512"/>
                          <a:gd name="T96" fmla="*/ 41 w 41"/>
                          <a:gd name="T97" fmla="*/ 512 h 512"/>
                          <a:gd name="T98" fmla="*/ 41 w 41"/>
                          <a:gd name="T99" fmla="*/ 512 h 51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" h="512">
                            <a:moveTo>
                              <a:pt x="0" y="512"/>
                            </a:moveTo>
                            <a:lnTo>
                              <a:pt x="0" y="512"/>
                            </a:lnTo>
                            <a:lnTo>
                              <a:pt x="0" y="512"/>
                            </a:lnTo>
                            <a:lnTo>
                              <a:pt x="0" y="512"/>
                            </a:lnTo>
                            <a:lnTo>
                              <a:pt x="2" y="447"/>
                            </a:lnTo>
                            <a:lnTo>
                              <a:pt x="3" y="512"/>
                            </a:lnTo>
                            <a:lnTo>
                              <a:pt x="4" y="512"/>
                            </a:lnTo>
                            <a:lnTo>
                              <a:pt x="4" y="512"/>
                            </a:lnTo>
                            <a:lnTo>
                              <a:pt x="5" y="512"/>
                            </a:lnTo>
                            <a:lnTo>
                              <a:pt x="6" y="512"/>
                            </a:lnTo>
                            <a:lnTo>
                              <a:pt x="7" y="512"/>
                            </a:lnTo>
                            <a:lnTo>
                              <a:pt x="9" y="512"/>
                            </a:lnTo>
                            <a:lnTo>
                              <a:pt x="9" y="512"/>
                            </a:lnTo>
                            <a:lnTo>
                              <a:pt x="9" y="512"/>
                            </a:lnTo>
                            <a:lnTo>
                              <a:pt x="9" y="512"/>
                            </a:lnTo>
                            <a:lnTo>
                              <a:pt x="10" y="512"/>
                            </a:lnTo>
                            <a:lnTo>
                              <a:pt x="13" y="512"/>
                            </a:lnTo>
                            <a:lnTo>
                              <a:pt x="13" y="512"/>
                            </a:lnTo>
                            <a:lnTo>
                              <a:pt x="13" y="512"/>
                            </a:lnTo>
                            <a:lnTo>
                              <a:pt x="13" y="309"/>
                            </a:lnTo>
                            <a:lnTo>
                              <a:pt x="15" y="512"/>
                            </a:lnTo>
                            <a:lnTo>
                              <a:pt x="16" y="512"/>
                            </a:lnTo>
                            <a:lnTo>
                              <a:pt x="16" y="512"/>
                            </a:lnTo>
                            <a:lnTo>
                              <a:pt x="16" y="512"/>
                            </a:lnTo>
                            <a:lnTo>
                              <a:pt x="16" y="512"/>
                            </a:lnTo>
                            <a:lnTo>
                              <a:pt x="19" y="512"/>
                            </a:lnTo>
                            <a:lnTo>
                              <a:pt x="19" y="512"/>
                            </a:lnTo>
                            <a:lnTo>
                              <a:pt x="20" y="512"/>
                            </a:lnTo>
                            <a:lnTo>
                              <a:pt x="22" y="512"/>
                            </a:lnTo>
                            <a:lnTo>
                              <a:pt x="22" y="512"/>
                            </a:lnTo>
                            <a:lnTo>
                              <a:pt x="22" y="512"/>
                            </a:lnTo>
                            <a:lnTo>
                              <a:pt x="22" y="512"/>
                            </a:lnTo>
                            <a:lnTo>
                              <a:pt x="24" y="181"/>
                            </a:lnTo>
                            <a:lnTo>
                              <a:pt x="25" y="512"/>
                            </a:lnTo>
                            <a:lnTo>
                              <a:pt x="25" y="512"/>
                            </a:lnTo>
                            <a:lnTo>
                              <a:pt x="25" y="512"/>
                            </a:lnTo>
                            <a:lnTo>
                              <a:pt x="27" y="512"/>
                            </a:lnTo>
                            <a:lnTo>
                              <a:pt x="28" y="512"/>
                            </a:lnTo>
                            <a:lnTo>
                              <a:pt x="29" y="512"/>
                            </a:lnTo>
                            <a:lnTo>
                              <a:pt x="31" y="512"/>
                            </a:lnTo>
                            <a:lnTo>
                              <a:pt x="31" y="512"/>
                            </a:lnTo>
                            <a:lnTo>
                              <a:pt x="31" y="512"/>
                            </a:lnTo>
                            <a:lnTo>
                              <a:pt x="31" y="512"/>
                            </a:lnTo>
                            <a:lnTo>
                              <a:pt x="34" y="0"/>
                            </a:lnTo>
                            <a:lnTo>
                              <a:pt x="35" y="393"/>
                            </a:lnTo>
                            <a:lnTo>
                              <a:pt x="37" y="512"/>
                            </a:lnTo>
                            <a:lnTo>
                              <a:pt x="37" y="512"/>
                            </a:lnTo>
                            <a:lnTo>
                              <a:pt x="38" y="512"/>
                            </a:lnTo>
                            <a:lnTo>
                              <a:pt x="41" y="512"/>
                            </a:lnTo>
                            <a:lnTo>
                              <a:pt x="41" y="51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00" name="Freeform 3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421987" y="3325465"/>
                        <a:ext cx="44023" cy="306111"/>
                      </a:xfrm>
                      <a:custGeom>
                        <a:avLst/>
                        <a:gdLst>
                          <a:gd name="T0" fmla="*/ 0 w 43"/>
                          <a:gd name="T1" fmla="*/ 299 h 299"/>
                          <a:gd name="T2" fmla="*/ 2 w 43"/>
                          <a:gd name="T3" fmla="*/ 299 h 299"/>
                          <a:gd name="T4" fmla="*/ 3 w 43"/>
                          <a:gd name="T5" fmla="*/ 299 h 299"/>
                          <a:gd name="T6" fmla="*/ 3 w 43"/>
                          <a:gd name="T7" fmla="*/ 299 h 299"/>
                          <a:gd name="T8" fmla="*/ 3 w 43"/>
                          <a:gd name="T9" fmla="*/ 299 h 299"/>
                          <a:gd name="T10" fmla="*/ 4 w 43"/>
                          <a:gd name="T11" fmla="*/ 0 h 299"/>
                          <a:gd name="T12" fmla="*/ 6 w 43"/>
                          <a:gd name="T13" fmla="*/ 299 h 299"/>
                          <a:gd name="T14" fmla="*/ 6 w 43"/>
                          <a:gd name="T15" fmla="*/ 299 h 299"/>
                          <a:gd name="T16" fmla="*/ 6 w 43"/>
                          <a:gd name="T17" fmla="*/ 299 h 299"/>
                          <a:gd name="T18" fmla="*/ 7 w 43"/>
                          <a:gd name="T19" fmla="*/ 299 h 299"/>
                          <a:gd name="T20" fmla="*/ 9 w 43"/>
                          <a:gd name="T21" fmla="*/ 299 h 299"/>
                          <a:gd name="T22" fmla="*/ 9 w 43"/>
                          <a:gd name="T23" fmla="*/ 299 h 299"/>
                          <a:gd name="T24" fmla="*/ 12 w 43"/>
                          <a:gd name="T25" fmla="*/ 299 h 299"/>
                          <a:gd name="T26" fmla="*/ 12 w 43"/>
                          <a:gd name="T27" fmla="*/ 299 h 299"/>
                          <a:gd name="T28" fmla="*/ 12 w 43"/>
                          <a:gd name="T29" fmla="*/ 299 h 299"/>
                          <a:gd name="T30" fmla="*/ 12 w 43"/>
                          <a:gd name="T31" fmla="*/ 299 h 299"/>
                          <a:gd name="T32" fmla="*/ 12 w 43"/>
                          <a:gd name="T33" fmla="*/ 299 h 299"/>
                          <a:gd name="T34" fmla="*/ 15 w 43"/>
                          <a:gd name="T35" fmla="*/ 276 h 299"/>
                          <a:gd name="T36" fmla="*/ 15 w 43"/>
                          <a:gd name="T37" fmla="*/ 299 h 299"/>
                          <a:gd name="T38" fmla="*/ 16 w 43"/>
                          <a:gd name="T39" fmla="*/ 299 h 299"/>
                          <a:gd name="T40" fmla="*/ 18 w 43"/>
                          <a:gd name="T41" fmla="*/ 299 h 299"/>
                          <a:gd name="T42" fmla="*/ 18 w 43"/>
                          <a:gd name="T43" fmla="*/ 299 h 299"/>
                          <a:gd name="T44" fmla="*/ 19 w 43"/>
                          <a:gd name="T45" fmla="*/ 299 h 299"/>
                          <a:gd name="T46" fmla="*/ 19 w 43"/>
                          <a:gd name="T47" fmla="*/ 299 h 299"/>
                          <a:gd name="T48" fmla="*/ 19 w 43"/>
                          <a:gd name="T49" fmla="*/ 299 h 299"/>
                          <a:gd name="T50" fmla="*/ 21 w 43"/>
                          <a:gd name="T51" fmla="*/ 299 h 299"/>
                          <a:gd name="T52" fmla="*/ 22 w 43"/>
                          <a:gd name="T53" fmla="*/ 299 h 299"/>
                          <a:gd name="T54" fmla="*/ 23 w 43"/>
                          <a:gd name="T55" fmla="*/ 299 h 299"/>
                          <a:gd name="T56" fmla="*/ 25 w 43"/>
                          <a:gd name="T57" fmla="*/ 299 h 299"/>
                          <a:gd name="T58" fmla="*/ 25 w 43"/>
                          <a:gd name="T59" fmla="*/ 299 h 299"/>
                          <a:gd name="T60" fmla="*/ 26 w 43"/>
                          <a:gd name="T61" fmla="*/ 236 h 299"/>
                          <a:gd name="T62" fmla="*/ 28 w 43"/>
                          <a:gd name="T63" fmla="*/ 299 h 299"/>
                          <a:gd name="T64" fmla="*/ 28 w 43"/>
                          <a:gd name="T65" fmla="*/ 299 h 299"/>
                          <a:gd name="T66" fmla="*/ 28 w 43"/>
                          <a:gd name="T67" fmla="*/ 299 h 299"/>
                          <a:gd name="T68" fmla="*/ 30 w 43"/>
                          <a:gd name="T69" fmla="*/ 299 h 299"/>
                          <a:gd name="T70" fmla="*/ 31 w 43"/>
                          <a:gd name="T71" fmla="*/ 299 h 299"/>
                          <a:gd name="T72" fmla="*/ 31 w 43"/>
                          <a:gd name="T73" fmla="*/ 299 h 299"/>
                          <a:gd name="T74" fmla="*/ 34 w 43"/>
                          <a:gd name="T75" fmla="*/ 299 h 299"/>
                          <a:gd name="T76" fmla="*/ 34 w 43"/>
                          <a:gd name="T77" fmla="*/ 299 h 299"/>
                          <a:gd name="T78" fmla="*/ 34 w 43"/>
                          <a:gd name="T79" fmla="*/ 299 h 299"/>
                          <a:gd name="T80" fmla="*/ 34 w 43"/>
                          <a:gd name="T81" fmla="*/ 299 h 299"/>
                          <a:gd name="T82" fmla="*/ 34 w 43"/>
                          <a:gd name="T83" fmla="*/ 299 h 299"/>
                          <a:gd name="T84" fmla="*/ 37 w 43"/>
                          <a:gd name="T85" fmla="*/ 283 h 299"/>
                          <a:gd name="T86" fmla="*/ 37 w 43"/>
                          <a:gd name="T87" fmla="*/ 299 h 299"/>
                          <a:gd name="T88" fmla="*/ 37 w 43"/>
                          <a:gd name="T89" fmla="*/ 299 h 299"/>
                          <a:gd name="T90" fmla="*/ 40 w 43"/>
                          <a:gd name="T91" fmla="*/ 299 h 299"/>
                          <a:gd name="T92" fmla="*/ 40 w 43"/>
                          <a:gd name="T93" fmla="*/ 299 h 299"/>
                          <a:gd name="T94" fmla="*/ 40 w 43"/>
                          <a:gd name="T95" fmla="*/ 299 h 299"/>
                          <a:gd name="T96" fmla="*/ 42 w 43"/>
                          <a:gd name="T97" fmla="*/ 299 h 299"/>
                          <a:gd name="T98" fmla="*/ 43 w 43"/>
                          <a:gd name="T99" fmla="*/ 299 h 29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3" h="299">
                            <a:moveTo>
                              <a:pt x="0" y="299"/>
                            </a:moveTo>
                            <a:lnTo>
                              <a:pt x="2" y="299"/>
                            </a:lnTo>
                            <a:lnTo>
                              <a:pt x="3" y="299"/>
                            </a:lnTo>
                            <a:lnTo>
                              <a:pt x="3" y="299"/>
                            </a:lnTo>
                            <a:lnTo>
                              <a:pt x="3" y="299"/>
                            </a:lnTo>
                            <a:lnTo>
                              <a:pt x="4" y="0"/>
                            </a:lnTo>
                            <a:lnTo>
                              <a:pt x="6" y="299"/>
                            </a:lnTo>
                            <a:lnTo>
                              <a:pt x="6" y="299"/>
                            </a:lnTo>
                            <a:lnTo>
                              <a:pt x="6" y="299"/>
                            </a:lnTo>
                            <a:lnTo>
                              <a:pt x="7" y="299"/>
                            </a:lnTo>
                            <a:lnTo>
                              <a:pt x="9" y="299"/>
                            </a:lnTo>
                            <a:lnTo>
                              <a:pt x="9" y="299"/>
                            </a:lnTo>
                            <a:lnTo>
                              <a:pt x="12" y="299"/>
                            </a:lnTo>
                            <a:lnTo>
                              <a:pt x="12" y="299"/>
                            </a:lnTo>
                            <a:lnTo>
                              <a:pt x="12" y="299"/>
                            </a:lnTo>
                            <a:lnTo>
                              <a:pt x="12" y="299"/>
                            </a:lnTo>
                            <a:lnTo>
                              <a:pt x="12" y="299"/>
                            </a:lnTo>
                            <a:lnTo>
                              <a:pt x="15" y="276"/>
                            </a:lnTo>
                            <a:lnTo>
                              <a:pt x="15" y="299"/>
                            </a:lnTo>
                            <a:lnTo>
                              <a:pt x="16" y="299"/>
                            </a:lnTo>
                            <a:lnTo>
                              <a:pt x="18" y="299"/>
                            </a:lnTo>
                            <a:lnTo>
                              <a:pt x="18" y="299"/>
                            </a:lnTo>
                            <a:lnTo>
                              <a:pt x="19" y="299"/>
                            </a:lnTo>
                            <a:lnTo>
                              <a:pt x="19" y="299"/>
                            </a:lnTo>
                            <a:lnTo>
                              <a:pt x="19" y="299"/>
                            </a:lnTo>
                            <a:lnTo>
                              <a:pt x="21" y="299"/>
                            </a:lnTo>
                            <a:lnTo>
                              <a:pt x="22" y="299"/>
                            </a:lnTo>
                            <a:lnTo>
                              <a:pt x="23" y="299"/>
                            </a:lnTo>
                            <a:lnTo>
                              <a:pt x="25" y="299"/>
                            </a:lnTo>
                            <a:lnTo>
                              <a:pt x="25" y="299"/>
                            </a:lnTo>
                            <a:lnTo>
                              <a:pt x="26" y="236"/>
                            </a:lnTo>
                            <a:lnTo>
                              <a:pt x="28" y="299"/>
                            </a:lnTo>
                            <a:lnTo>
                              <a:pt x="28" y="299"/>
                            </a:lnTo>
                            <a:lnTo>
                              <a:pt x="28" y="299"/>
                            </a:lnTo>
                            <a:lnTo>
                              <a:pt x="30" y="299"/>
                            </a:lnTo>
                            <a:lnTo>
                              <a:pt x="31" y="299"/>
                            </a:lnTo>
                            <a:lnTo>
                              <a:pt x="31" y="299"/>
                            </a:lnTo>
                            <a:lnTo>
                              <a:pt x="34" y="299"/>
                            </a:lnTo>
                            <a:lnTo>
                              <a:pt x="34" y="299"/>
                            </a:lnTo>
                            <a:lnTo>
                              <a:pt x="34" y="299"/>
                            </a:lnTo>
                            <a:lnTo>
                              <a:pt x="34" y="299"/>
                            </a:lnTo>
                            <a:lnTo>
                              <a:pt x="34" y="299"/>
                            </a:lnTo>
                            <a:lnTo>
                              <a:pt x="37" y="283"/>
                            </a:lnTo>
                            <a:lnTo>
                              <a:pt x="37" y="299"/>
                            </a:lnTo>
                            <a:lnTo>
                              <a:pt x="37" y="299"/>
                            </a:lnTo>
                            <a:lnTo>
                              <a:pt x="40" y="299"/>
                            </a:lnTo>
                            <a:lnTo>
                              <a:pt x="40" y="299"/>
                            </a:lnTo>
                            <a:lnTo>
                              <a:pt x="40" y="299"/>
                            </a:lnTo>
                            <a:lnTo>
                              <a:pt x="42" y="299"/>
                            </a:lnTo>
                            <a:lnTo>
                              <a:pt x="43" y="29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01" name="Freeform 3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466010" y="3625433"/>
                        <a:ext cx="41975" cy="6143"/>
                      </a:xfrm>
                      <a:custGeom>
                        <a:avLst/>
                        <a:gdLst>
                          <a:gd name="T0" fmla="*/ 0 w 41"/>
                          <a:gd name="T1" fmla="*/ 6 h 6"/>
                          <a:gd name="T2" fmla="*/ 0 w 41"/>
                          <a:gd name="T3" fmla="*/ 6 h 6"/>
                          <a:gd name="T4" fmla="*/ 1 w 41"/>
                          <a:gd name="T5" fmla="*/ 6 h 6"/>
                          <a:gd name="T6" fmla="*/ 3 w 41"/>
                          <a:gd name="T7" fmla="*/ 6 h 6"/>
                          <a:gd name="T8" fmla="*/ 3 w 41"/>
                          <a:gd name="T9" fmla="*/ 6 h 6"/>
                          <a:gd name="T10" fmla="*/ 4 w 41"/>
                          <a:gd name="T11" fmla="*/ 6 h 6"/>
                          <a:gd name="T12" fmla="*/ 5 w 41"/>
                          <a:gd name="T13" fmla="*/ 1 h 6"/>
                          <a:gd name="T14" fmla="*/ 6 w 41"/>
                          <a:gd name="T15" fmla="*/ 6 h 6"/>
                          <a:gd name="T16" fmla="*/ 6 w 41"/>
                          <a:gd name="T17" fmla="*/ 6 h 6"/>
                          <a:gd name="T18" fmla="*/ 6 w 41"/>
                          <a:gd name="T19" fmla="*/ 6 h 6"/>
                          <a:gd name="T20" fmla="*/ 7 w 41"/>
                          <a:gd name="T21" fmla="*/ 6 h 6"/>
                          <a:gd name="T22" fmla="*/ 7 w 41"/>
                          <a:gd name="T23" fmla="*/ 6 h 6"/>
                          <a:gd name="T24" fmla="*/ 10 w 41"/>
                          <a:gd name="T25" fmla="*/ 6 h 6"/>
                          <a:gd name="T26" fmla="*/ 10 w 41"/>
                          <a:gd name="T27" fmla="*/ 6 h 6"/>
                          <a:gd name="T28" fmla="*/ 11 w 41"/>
                          <a:gd name="T29" fmla="*/ 6 h 6"/>
                          <a:gd name="T30" fmla="*/ 13 w 41"/>
                          <a:gd name="T31" fmla="*/ 6 h 6"/>
                          <a:gd name="T32" fmla="*/ 13 w 41"/>
                          <a:gd name="T33" fmla="*/ 6 h 6"/>
                          <a:gd name="T34" fmla="*/ 13 w 41"/>
                          <a:gd name="T35" fmla="*/ 6 h 6"/>
                          <a:gd name="T36" fmla="*/ 13 w 41"/>
                          <a:gd name="T37" fmla="*/ 6 h 6"/>
                          <a:gd name="T38" fmla="*/ 15 w 41"/>
                          <a:gd name="T39" fmla="*/ 0 h 6"/>
                          <a:gd name="T40" fmla="*/ 16 w 41"/>
                          <a:gd name="T41" fmla="*/ 6 h 6"/>
                          <a:gd name="T42" fmla="*/ 16 w 41"/>
                          <a:gd name="T43" fmla="*/ 6 h 6"/>
                          <a:gd name="T44" fmla="*/ 16 w 41"/>
                          <a:gd name="T45" fmla="*/ 6 h 6"/>
                          <a:gd name="T46" fmla="*/ 19 w 41"/>
                          <a:gd name="T47" fmla="*/ 6 h 6"/>
                          <a:gd name="T48" fmla="*/ 19 w 41"/>
                          <a:gd name="T49" fmla="*/ 6 h 6"/>
                          <a:gd name="T50" fmla="*/ 19 w 41"/>
                          <a:gd name="T51" fmla="*/ 6 h 6"/>
                          <a:gd name="T52" fmla="*/ 20 w 41"/>
                          <a:gd name="T53" fmla="*/ 6 h 6"/>
                          <a:gd name="T54" fmla="*/ 22 w 41"/>
                          <a:gd name="T55" fmla="*/ 6 h 6"/>
                          <a:gd name="T56" fmla="*/ 22 w 41"/>
                          <a:gd name="T57" fmla="*/ 6 h 6"/>
                          <a:gd name="T58" fmla="*/ 22 w 41"/>
                          <a:gd name="T59" fmla="*/ 6 h 6"/>
                          <a:gd name="T60" fmla="*/ 22 w 41"/>
                          <a:gd name="T61" fmla="*/ 6 h 6"/>
                          <a:gd name="T62" fmla="*/ 25 w 41"/>
                          <a:gd name="T63" fmla="*/ 6 h 6"/>
                          <a:gd name="T64" fmla="*/ 25 w 41"/>
                          <a:gd name="T65" fmla="*/ 6 h 6"/>
                          <a:gd name="T66" fmla="*/ 26 w 41"/>
                          <a:gd name="T67" fmla="*/ 6 h 6"/>
                          <a:gd name="T68" fmla="*/ 26 w 41"/>
                          <a:gd name="T69" fmla="*/ 6 h 6"/>
                          <a:gd name="T70" fmla="*/ 26 w 41"/>
                          <a:gd name="T71" fmla="*/ 6 h 6"/>
                          <a:gd name="T72" fmla="*/ 28 w 41"/>
                          <a:gd name="T73" fmla="*/ 6 h 6"/>
                          <a:gd name="T74" fmla="*/ 28 w 41"/>
                          <a:gd name="T75" fmla="*/ 6 h 6"/>
                          <a:gd name="T76" fmla="*/ 30 w 41"/>
                          <a:gd name="T77" fmla="*/ 6 h 6"/>
                          <a:gd name="T78" fmla="*/ 31 w 41"/>
                          <a:gd name="T79" fmla="*/ 6 h 6"/>
                          <a:gd name="T80" fmla="*/ 32 w 41"/>
                          <a:gd name="T81" fmla="*/ 6 h 6"/>
                          <a:gd name="T82" fmla="*/ 33 w 41"/>
                          <a:gd name="T83" fmla="*/ 6 h 6"/>
                          <a:gd name="T84" fmla="*/ 35 w 41"/>
                          <a:gd name="T85" fmla="*/ 6 h 6"/>
                          <a:gd name="T86" fmla="*/ 35 w 41"/>
                          <a:gd name="T87" fmla="*/ 6 h 6"/>
                          <a:gd name="T88" fmla="*/ 35 w 41"/>
                          <a:gd name="T89" fmla="*/ 6 h 6"/>
                          <a:gd name="T90" fmla="*/ 37 w 41"/>
                          <a:gd name="T91" fmla="*/ 4 h 6"/>
                          <a:gd name="T92" fmla="*/ 38 w 41"/>
                          <a:gd name="T93" fmla="*/ 6 h 6"/>
                          <a:gd name="T94" fmla="*/ 38 w 41"/>
                          <a:gd name="T95" fmla="*/ 6 h 6"/>
                          <a:gd name="T96" fmla="*/ 38 w 41"/>
                          <a:gd name="T97" fmla="*/ 6 h 6"/>
                          <a:gd name="T98" fmla="*/ 41 w 41"/>
                          <a:gd name="T99" fmla="*/ 6 h 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" h="6">
                            <a:moveTo>
                              <a:pt x="0" y="6"/>
                            </a:moveTo>
                            <a:lnTo>
                              <a:pt x="0" y="6"/>
                            </a:lnTo>
                            <a:lnTo>
                              <a:pt x="1" y="6"/>
                            </a:lnTo>
                            <a:lnTo>
                              <a:pt x="3" y="6"/>
                            </a:lnTo>
                            <a:lnTo>
                              <a:pt x="3" y="6"/>
                            </a:lnTo>
                            <a:lnTo>
                              <a:pt x="4" y="6"/>
                            </a:lnTo>
                            <a:lnTo>
                              <a:pt x="5" y="1"/>
                            </a:lnTo>
                            <a:lnTo>
                              <a:pt x="6" y="6"/>
                            </a:lnTo>
                            <a:lnTo>
                              <a:pt x="6" y="6"/>
                            </a:lnTo>
                            <a:lnTo>
                              <a:pt x="6" y="6"/>
                            </a:lnTo>
                            <a:lnTo>
                              <a:pt x="7" y="6"/>
                            </a:lnTo>
                            <a:lnTo>
                              <a:pt x="7" y="6"/>
                            </a:lnTo>
                            <a:lnTo>
                              <a:pt x="10" y="6"/>
                            </a:lnTo>
                            <a:lnTo>
                              <a:pt x="10" y="6"/>
                            </a:lnTo>
                            <a:lnTo>
                              <a:pt x="11" y="6"/>
                            </a:lnTo>
                            <a:lnTo>
                              <a:pt x="13" y="6"/>
                            </a:lnTo>
                            <a:lnTo>
                              <a:pt x="13" y="6"/>
                            </a:lnTo>
                            <a:lnTo>
                              <a:pt x="13" y="6"/>
                            </a:lnTo>
                            <a:lnTo>
                              <a:pt x="13" y="6"/>
                            </a:lnTo>
                            <a:lnTo>
                              <a:pt x="15" y="0"/>
                            </a:lnTo>
                            <a:lnTo>
                              <a:pt x="16" y="6"/>
                            </a:lnTo>
                            <a:lnTo>
                              <a:pt x="16" y="6"/>
                            </a:lnTo>
                            <a:lnTo>
                              <a:pt x="16" y="6"/>
                            </a:lnTo>
                            <a:lnTo>
                              <a:pt x="19" y="6"/>
                            </a:lnTo>
                            <a:lnTo>
                              <a:pt x="19" y="6"/>
                            </a:lnTo>
                            <a:lnTo>
                              <a:pt x="19" y="6"/>
                            </a:lnTo>
                            <a:lnTo>
                              <a:pt x="20" y="6"/>
                            </a:lnTo>
                            <a:lnTo>
                              <a:pt x="22" y="6"/>
                            </a:lnTo>
                            <a:lnTo>
                              <a:pt x="22" y="6"/>
                            </a:lnTo>
                            <a:lnTo>
                              <a:pt x="22" y="6"/>
                            </a:lnTo>
                            <a:lnTo>
                              <a:pt x="22" y="6"/>
                            </a:lnTo>
                            <a:lnTo>
                              <a:pt x="25" y="6"/>
                            </a:lnTo>
                            <a:lnTo>
                              <a:pt x="25" y="6"/>
                            </a:lnTo>
                            <a:lnTo>
                              <a:pt x="26" y="6"/>
                            </a:lnTo>
                            <a:lnTo>
                              <a:pt x="26" y="6"/>
                            </a:lnTo>
                            <a:lnTo>
                              <a:pt x="26" y="6"/>
                            </a:lnTo>
                            <a:lnTo>
                              <a:pt x="28" y="6"/>
                            </a:lnTo>
                            <a:lnTo>
                              <a:pt x="28" y="6"/>
                            </a:lnTo>
                            <a:lnTo>
                              <a:pt x="30" y="6"/>
                            </a:lnTo>
                            <a:lnTo>
                              <a:pt x="31" y="6"/>
                            </a:lnTo>
                            <a:lnTo>
                              <a:pt x="32" y="6"/>
                            </a:lnTo>
                            <a:lnTo>
                              <a:pt x="33" y="6"/>
                            </a:lnTo>
                            <a:lnTo>
                              <a:pt x="35" y="6"/>
                            </a:lnTo>
                            <a:lnTo>
                              <a:pt x="35" y="6"/>
                            </a:lnTo>
                            <a:lnTo>
                              <a:pt x="35" y="6"/>
                            </a:lnTo>
                            <a:lnTo>
                              <a:pt x="37" y="4"/>
                            </a:lnTo>
                            <a:lnTo>
                              <a:pt x="38" y="6"/>
                            </a:lnTo>
                            <a:lnTo>
                              <a:pt x="38" y="6"/>
                            </a:lnTo>
                            <a:lnTo>
                              <a:pt x="38" y="6"/>
                            </a:lnTo>
                            <a:lnTo>
                              <a:pt x="41" y="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02" name="Freeform 3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507985" y="3631576"/>
                        <a:ext cx="46070" cy="0"/>
                      </a:xfrm>
                      <a:custGeom>
                        <a:avLst/>
                        <a:gdLst>
                          <a:gd name="T0" fmla="*/ 0 w 45"/>
                          <a:gd name="T1" fmla="*/ 0 w 45"/>
                          <a:gd name="T2" fmla="*/ 0 w 45"/>
                          <a:gd name="T3" fmla="*/ 0 w 45"/>
                          <a:gd name="T4" fmla="*/ 1 w 45"/>
                          <a:gd name="T5" fmla="*/ 3 w 45"/>
                          <a:gd name="T6" fmla="*/ 3 w 45"/>
                          <a:gd name="T7" fmla="*/ 6 w 45"/>
                          <a:gd name="T8" fmla="*/ 6 w 45"/>
                          <a:gd name="T9" fmla="*/ 7 w 45"/>
                          <a:gd name="T10" fmla="*/ 9 w 45"/>
                          <a:gd name="T11" fmla="*/ 9 w 45"/>
                          <a:gd name="T12" fmla="*/ 11 w 45"/>
                          <a:gd name="T13" fmla="*/ 12 w 45"/>
                          <a:gd name="T14" fmla="*/ 13 w 45"/>
                          <a:gd name="T15" fmla="*/ 13 w 45"/>
                          <a:gd name="T16" fmla="*/ 15 w 45"/>
                          <a:gd name="T17" fmla="*/ 16 w 45"/>
                          <a:gd name="T18" fmla="*/ 18 w 45"/>
                          <a:gd name="T19" fmla="*/ 18 w 45"/>
                          <a:gd name="T20" fmla="*/ 19 w 45"/>
                          <a:gd name="T21" fmla="*/ 19 w 45"/>
                          <a:gd name="T22" fmla="*/ 22 w 45"/>
                          <a:gd name="T23" fmla="*/ 22 w 45"/>
                          <a:gd name="T24" fmla="*/ 22 w 45"/>
                          <a:gd name="T25" fmla="*/ 22 w 45"/>
                          <a:gd name="T26" fmla="*/ 24 w 45"/>
                          <a:gd name="T27" fmla="*/ 25 w 45"/>
                          <a:gd name="T28" fmla="*/ 25 w 45"/>
                          <a:gd name="T29" fmla="*/ 28 w 45"/>
                          <a:gd name="T30" fmla="*/ 28 w 45"/>
                          <a:gd name="T31" fmla="*/ 28 w 45"/>
                          <a:gd name="T32" fmla="*/ 29 w 45"/>
                          <a:gd name="T33" fmla="*/ 31 w 45"/>
                          <a:gd name="T34" fmla="*/ 31 w 45"/>
                          <a:gd name="T35" fmla="*/ 34 w 45"/>
                          <a:gd name="T36" fmla="*/ 34 w 45"/>
                          <a:gd name="T37" fmla="*/ 34 w 45"/>
                          <a:gd name="T38" fmla="*/ 35 w 45"/>
                          <a:gd name="T39" fmla="*/ 37 w 45"/>
                          <a:gd name="T40" fmla="*/ 38 w 45"/>
                          <a:gd name="T41" fmla="*/ 39 w 45"/>
                          <a:gd name="T42" fmla="*/ 40 w 45"/>
                          <a:gd name="T43" fmla="*/ 40 w 45"/>
                          <a:gd name="T44" fmla="*/ 40 w 45"/>
                          <a:gd name="T45" fmla="*/ 41 w 45"/>
                          <a:gd name="T46" fmla="*/ 43 w 45"/>
                          <a:gd name="T47" fmla="*/ 44 w 45"/>
                          <a:gd name="T48" fmla="*/ 44 w 45"/>
                          <a:gd name="T49" fmla="*/ 45 w 45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5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  <a:lnTo>
                              <a:pt x="43" y="0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  <a:lnTo>
                              <a:pt x="45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03" name="Freeform 3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554055" y="3631576"/>
                        <a:ext cx="42999" cy="0"/>
                      </a:xfrm>
                      <a:custGeom>
                        <a:avLst/>
                        <a:gdLst>
                          <a:gd name="T0" fmla="*/ 0 w 42"/>
                          <a:gd name="T1" fmla="*/ 2 w 42"/>
                          <a:gd name="T2" fmla="*/ 2 w 42"/>
                          <a:gd name="T3" fmla="*/ 5 w 42"/>
                          <a:gd name="T4" fmla="*/ 5 w 42"/>
                          <a:gd name="T5" fmla="*/ 5 w 42"/>
                          <a:gd name="T6" fmla="*/ 5 w 42"/>
                          <a:gd name="T7" fmla="*/ 6 w 42"/>
                          <a:gd name="T8" fmla="*/ 8 w 42"/>
                          <a:gd name="T9" fmla="*/ 8 w 42"/>
                          <a:gd name="T10" fmla="*/ 11 w 42"/>
                          <a:gd name="T11" fmla="*/ 11 w 42"/>
                          <a:gd name="T12" fmla="*/ 11 w 42"/>
                          <a:gd name="T13" fmla="*/ 11 w 42"/>
                          <a:gd name="T14" fmla="*/ 14 w 42"/>
                          <a:gd name="T15" fmla="*/ 14 w 42"/>
                          <a:gd name="T16" fmla="*/ 14 w 42"/>
                          <a:gd name="T17" fmla="*/ 15 w 42"/>
                          <a:gd name="T18" fmla="*/ 16 w 42"/>
                          <a:gd name="T19" fmla="*/ 17 w 42"/>
                          <a:gd name="T20" fmla="*/ 17 w 42"/>
                          <a:gd name="T21" fmla="*/ 18 w 42"/>
                          <a:gd name="T22" fmla="*/ 20 w 42"/>
                          <a:gd name="T23" fmla="*/ 21 w 42"/>
                          <a:gd name="T24" fmla="*/ 21 w 42"/>
                          <a:gd name="T25" fmla="*/ 22 w 42"/>
                          <a:gd name="T26" fmla="*/ 23 w 42"/>
                          <a:gd name="T27" fmla="*/ 23 w 42"/>
                          <a:gd name="T28" fmla="*/ 26 w 42"/>
                          <a:gd name="T29" fmla="*/ 26 w 42"/>
                          <a:gd name="T30" fmla="*/ 27 w 42"/>
                          <a:gd name="T31" fmla="*/ 27 w 42"/>
                          <a:gd name="T32" fmla="*/ 27 w 42"/>
                          <a:gd name="T33" fmla="*/ 30 w 42"/>
                          <a:gd name="T34" fmla="*/ 30 w 42"/>
                          <a:gd name="T35" fmla="*/ 30 w 42"/>
                          <a:gd name="T36" fmla="*/ 33 w 42"/>
                          <a:gd name="T37" fmla="*/ 33 w 42"/>
                          <a:gd name="T38" fmla="*/ 33 w 42"/>
                          <a:gd name="T39" fmla="*/ 33 w 42"/>
                          <a:gd name="T40" fmla="*/ 36 w 42"/>
                          <a:gd name="T41" fmla="*/ 36 w 42"/>
                          <a:gd name="T42" fmla="*/ 36 w 42"/>
                          <a:gd name="T43" fmla="*/ 37 w 42"/>
                          <a:gd name="T44" fmla="*/ 39 w 42"/>
                          <a:gd name="T45" fmla="*/ 39 w 42"/>
                          <a:gd name="T46" fmla="*/ 40 w 42"/>
                          <a:gd name="T47" fmla="*/ 42 w 42"/>
                          <a:gd name="T48" fmla="*/ 42 w 42"/>
                          <a:gd name="T49" fmla="*/ 42 w 42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2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2" y="0"/>
                            </a:lnTo>
                            <a:lnTo>
                              <a:pt x="42" y="0"/>
                            </a:lnTo>
                            <a:lnTo>
                              <a:pt x="42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04" name="Freeform 3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597054" y="3631576"/>
                        <a:ext cx="45046" cy="0"/>
                      </a:xfrm>
                      <a:custGeom>
                        <a:avLst/>
                        <a:gdLst>
                          <a:gd name="T0" fmla="*/ 0 w 44"/>
                          <a:gd name="T1" fmla="*/ 2 w 44"/>
                          <a:gd name="T2" fmla="*/ 3 w 44"/>
                          <a:gd name="T3" fmla="*/ 3 w 44"/>
                          <a:gd name="T4" fmla="*/ 4 w 44"/>
                          <a:gd name="T5" fmla="*/ 6 w 44"/>
                          <a:gd name="T6" fmla="*/ 6 w 44"/>
                          <a:gd name="T7" fmla="*/ 7 w 44"/>
                          <a:gd name="T8" fmla="*/ 7 w 44"/>
                          <a:gd name="T9" fmla="*/ 9 w 44"/>
                          <a:gd name="T10" fmla="*/ 10 w 44"/>
                          <a:gd name="T11" fmla="*/ 10 w 44"/>
                          <a:gd name="T12" fmla="*/ 12 w 44"/>
                          <a:gd name="T13" fmla="*/ 12 w 44"/>
                          <a:gd name="T14" fmla="*/ 13 w 44"/>
                          <a:gd name="T15" fmla="*/ 13 w 44"/>
                          <a:gd name="T16" fmla="*/ 16 w 44"/>
                          <a:gd name="T17" fmla="*/ 16 w 44"/>
                          <a:gd name="T18" fmla="*/ 16 w 44"/>
                          <a:gd name="T19" fmla="*/ 17 w 44"/>
                          <a:gd name="T20" fmla="*/ 19 w 44"/>
                          <a:gd name="T21" fmla="*/ 19 w 44"/>
                          <a:gd name="T22" fmla="*/ 20 w 44"/>
                          <a:gd name="T23" fmla="*/ 22 w 44"/>
                          <a:gd name="T24" fmla="*/ 22 w 44"/>
                          <a:gd name="T25" fmla="*/ 22 w 44"/>
                          <a:gd name="T26" fmla="*/ 24 w 44"/>
                          <a:gd name="T27" fmla="*/ 25 w 44"/>
                          <a:gd name="T28" fmla="*/ 25 w 44"/>
                          <a:gd name="T29" fmla="*/ 28 w 44"/>
                          <a:gd name="T30" fmla="*/ 28 w 44"/>
                          <a:gd name="T31" fmla="*/ 28 w 44"/>
                          <a:gd name="T32" fmla="*/ 28 w 44"/>
                          <a:gd name="T33" fmla="*/ 28 w 44"/>
                          <a:gd name="T34" fmla="*/ 31 w 44"/>
                          <a:gd name="T35" fmla="*/ 32 w 44"/>
                          <a:gd name="T36" fmla="*/ 32 w 44"/>
                          <a:gd name="T37" fmla="*/ 34 w 44"/>
                          <a:gd name="T38" fmla="*/ 34 w 44"/>
                          <a:gd name="T39" fmla="*/ 34 w 44"/>
                          <a:gd name="T40" fmla="*/ 35 w 44"/>
                          <a:gd name="T41" fmla="*/ 37 w 44"/>
                          <a:gd name="T42" fmla="*/ 38 w 44"/>
                          <a:gd name="T43" fmla="*/ 39 w 44"/>
                          <a:gd name="T44" fmla="*/ 39 w 44"/>
                          <a:gd name="T45" fmla="*/ 41 w 44"/>
                          <a:gd name="T46" fmla="*/ 41 w 44"/>
                          <a:gd name="T47" fmla="*/ 41 w 44"/>
                          <a:gd name="T48" fmla="*/ 44 w 44"/>
                          <a:gd name="T49" fmla="*/ 44 w 44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4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05" name="Freeform 3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642100" y="3631576"/>
                        <a:ext cx="44023" cy="0"/>
                      </a:xfrm>
                      <a:custGeom>
                        <a:avLst/>
                        <a:gdLst>
                          <a:gd name="T0" fmla="*/ 0 w 43"/>
                          <a:gd name="T1" fmla="*/ 0 w 43"/>
                          <a:gd name="T2" fmla="*/ 2 w 43"/>
                          <a:gd name="T3" fmla="*/ 3 w 43"/>
                          <a:gd name="T4" fmla="*/ 3 w 43"/>
                          <a:gd name="T5" fmla="*/ 4 w 43"/>
                          <a:gd name="T6" fmla="*/ 6 w 43"/>
                          <a:gd name="T7" fmla="*/ 6 w 43"/>
                          <a:gd name="T8" fmla="*/ 6 w 43"/>
                          <a:gd name="T9" fmla="*/ 9 w 43"/>
                          <a:gd name="T10" fmla="*/ 9 w 43"/>
                          <a:gd name="T11" fmla="*/ 9 w 43"/>
                          <a:gd name="T12" fmla="*/ 9 w 43"/>
                          <a:gd name="T13" fmla="*/ 12 w 43"/>
                          <a:gd name="T14" fmla="*/ 12 w 43"/>
                          <a:gd name="T15" fmla="*/ 15 w 43"/>
                          <a:gd name="T16" fmla="*/ 15 w 43"/>
                          <a:gd name="T17" fmla="*/ 16 w 43"/>
                          <a:gd name="T18" fmla="*/ 16 w 43"/>
                          <a:gd name="T19" fmla="*/ 17 w 43"/>
                          <a:gd name="T20" fmla="*/ 18 w 43"/>
                          <a:gd name="T21" fmla="*/ 18 w 43"/>
                          <a:gd name="T22" fmla="*/ 20 w 43"/>
                          <a:gd name="T23" fmla="*/ 21 w 43"/>
                          <a:gd name="T24" fmla="*/ 21 w 43"/>
                          <a:gd name="T25" fmla="*/ 22 w 43"/>
                          <a:gd name="T26" fmla="*/ 22 w 43"/>
                          <a:gd name="T27" fmla="*/ 23 w 43"/>
                          <a:gd name="T28" fmla="*/ 25 w 43"/>
                          <a:gd name="T29" fmla="*/ 25 w 43"/>
                          <a:gd name="T30" fmla="*/ 25 w 43"/>
                          <a:gd name="T31" fmla="*/ 27 w 43"/>
                          <a:gd name="T32" fmla="*/ 28 w 43"/>
                          <a:gd name="T33" fmla="*/ 28 w 43"/>
                          <a:gd name="T34" fmla="*/ 31 w 43"/>
                          <a:gd name="T35" fmla="*/ 31 w 43"/>
                          <a:gd name="T36" fmla="*/ 31 w 43"/>
                          <a:gd name="T37" fmla="*/ 31 w 43"/>
                          <a:gd name="T38" fmla="*/ 34 w 43"/>
                          <a:gd name="T39" fmla="*/ 34 w 43"/>
                          <a:gd name="T40" fmla="*/ 34 w 43"/>
                          <a:gd name="T41" fmla="*/ 35 w 43"/>
                          <a:gd name="T42" fmla="*/ 37 w 43"/>
                          <a:gd name="T43" fmla="*/ 37 w 43"/>
                          <a:gd name="T44" fmla="*/ 38 w 43"/>
                          <a:gd name="T45" fmla="*/ 39 w 43"/>
                          <a:gd name="T46" fmla="*/ 40 w 43"/>
                          <a:gd name="T47" fmla="*/ 40 w 43"/>
                          <a:gd name="T48" fmla="*/ 42 w 43"/>
                          <a:gd name="T49" fmla="*/ 43 w 43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3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2" y="0"/>
                            </a:lnTo>
                            <a:lnTo>
                              <a:pt x="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06" name="Freeform 3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686123" y="3631576"/>
                        <a:ext cx="19452" cy="0"/>
                      </a:xfrm>
                      <a:custGeom>
                        <a:avLst/>
                        <a:gdLst>
                          <a:gd name="T0" fmla="*/ 0 w 19"/>
                          <a:gd name="T1" fmla="*/ 0 w 19"/>
                          <a:gd name="T2" fmla="*/ 1 w 19"/>
                          <a:gd name="T3" fmla="*/ 1 w 19"/>
                          <a:gd name="T4" fmla="*/ 3 w 19"/>
                          <a:gd name="T5" fmla="*/ 3 w 19"/>
                          <a:gd name="T6" fmla="*/ 4 w 19"/>
                          <a:gd name="T7" fmla="*/ 6 w 19"/>
                          <a:gd name="T8" fmla="*/ 7 w 19"/>
                          <a:gd name="T9" fmla="*/ 7 w 19"/>
                          <a:gd name="T10" fmla="*/ 7 w 19"/>
                          <a:gd name="T11" fmla="*/ 10 w 19"/>
                          <a:gd name="T12" fmla="*/ 10 w 19"/>
                          <a:gd name="T13" fmla="*/ 10 w 19"/>
                          <a:gd name="T14" fmla="*/ 10 w 19"/>
                          <a:gd name="T15" fmla="*/ 12 w 19"/>
                          <a:gd name="T16" fmla="*/ 13 w 19"/>
                          <a:gd name="T17" fmla="*/ 13 w 19"/>
                          <a:gd name="T18" fmla="*/ 14 w 19"/>
                          <a:gd name="T19" fmla="*/ 16 w 19"/>
                          <a:gd name="T20" fmla="*/ 16 w 19"/>
                          <a:gd name="T21" fmla="*/ 16 w 19"/>
                          <a:gd name="T22" fmla="*/ 17 w 19"/>
                          <a:gd name="T23" fmla="*/ 19 w 19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</a:cxnLst>
                        <a:rect l="0" t="0" r="r" b="b"/>
                        <a:pathLst>
                          <a:path w="19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07" name="Line 38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54418" y="3565030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08" name="Line 38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83083" y="3536364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09" name="Line 38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60560" y="3542507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10" name="Line 38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60560" y="3542507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11" name="Line 38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05703" y="3526126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12" name="Line 39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34369" y="3497460"/>
                        <a:ext cx="0" cy="5835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13" name="Line 39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11845" y="3504627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14" name="Line 39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11845" y="3504627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15" name="Line 39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50749" y="3482104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16" name="Line 39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79415" y="3453438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17" name="Line 39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56892" y="3459580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18" name="Line 39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56892" y="3459580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19" name="Line 39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67727" y="3424772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20" name="Line 39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96393" y="3396106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21" name="Line 39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73869" y="3402249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22" name="Line 40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73869" y="3402249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23" name="Line 40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7440" y="3360274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24" name="Line 40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66106" y="3331608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25" name="Line 40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43583" y="3338774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26" name="Line 40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43583" y="3338774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27" name="Line 40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99464" y="3322394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28" name="Line 40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28130" y="3293728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29" name="Line 40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05607" y="3299870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30" name="Line 40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05607" y="3299870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31" name="Line 40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73869" y="3290656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32" name="Line 41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02535" y="3261991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33" name="Line 41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80012" y="3268133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34" name="Line 4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80012" y="3268133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35" name="Line 4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1297" y="3168826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36" name="Line 41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59963" y="3140161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37" name="Line 41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37440" y="3147327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38" name="Line 4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7440" y="3147327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39" name="Line 4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86155" y="3105352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40" name="Line 41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14821" y="3076686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41" name="Line 4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93321" y="3082829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42" name="Line 4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93321" y="3082829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43" name="Line 4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17988" y="3085900"/>
                        <a:ext cx="58356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44" name="Line 4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47678" y="3057234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45" name="Line 42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25155" y="3063377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46" name="Line 4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25155" y="3063377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47" name="Rectangle 4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10395" y="3484151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48" name="Rectangle 4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72942" y="3450366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2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49" name="Rectangle 42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01938" y="3430914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3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50" name="Rectangle 4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18585" y="3340822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4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51" name="Rectangle 42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590677" y="3315227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52" name="Rectangle 43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46558" y="3278371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6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53" name="Rectangle 4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31894" y="3226158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7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54" name="Rectangle 43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587605" y="3129923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8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55" name="Rectangle 4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46558" y="3044949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9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56" name="Rectangle 43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563035" y="3027545"/>
                        <a:ext cx="7473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493" name="Group 492"/>
                    <p:cNvGrpSpPr/>
                    <p:nvPr/>
                  </p:nvGrpSpPr>
                  <p:grpSpPr>
                    <a:xfrm>
                      <a:off x="2864558" y="2152171"/>
                      <a:ext cx="1434317" cy="807311"/>
                      <a:chOff x="5088469" y="2949166"/>
                      <a:chExt cx="1434317" cy="807311"/>
                    </a:xfrm>
                  </p:grpSpPr>
                  <p:sp>
                    <p:nvSpPr>
                      <p:cNvPr id="458" name="Line 4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3631576"/>
                        <a:ext cx="129610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59" name="Line 4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993760"/>
                        <a:ext cx="129610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60" name="Line 43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169348" y="3619290"/>
                        <a:ext cx="0" cy="1228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61" name="Line 43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574765" y="3619290"/>
                        <a:ext cx="0" cy="1228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62" name="Line 4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979159" y="3619290"/>
                        <a:ext cx="0" cy="1228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63" name="Line 4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84576" y="3619290"/>
                        <a:ext cx="0" cy="1228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64" name="Line 44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69348" y="2993760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65" name="Line 4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574765" y="2993760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66" name="Line 4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979159" y="2993760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67" name="Line 4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84576" y="2993760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68" name="Rectangle 44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39658" y="3676622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5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69" name="Rectangle 44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10267" y="3676622"/>
                        <a:ext cx="7473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70" name="Rectangle 44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917732" y="3676622"/>
                        <a:ext cx="7473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5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71" name="Rectangle 4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20078" y="3676622"/>
                        <a:ext cx="7473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72" name="Line 45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88469" y="2993760"/>
                        <a:ext cx="0" cy="63781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73" name="Line 45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84576" y="2993760"/>
                        <a:ext cx="0" cy="63781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74" name="Line 45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3631576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75" name="Line 45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3313180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76" name="Line 45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993760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77" name="Line 45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371267" y="3631576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78" name="Line 45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371267" y="3313180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79" name="Line 45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371267" y="2993760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80" name="Rectangle 45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89694" y="3574244"/>
                        <a:ext cx="1330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1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81" name="Rectangle 45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20408" y="3254651"/>
                        <a:ext cx="96235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5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82" name="Rectangle 46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39252" y="2949166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83" name="Freeform 4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02802" y="3499508"/>
                        <a:ext cx="94188" cy="12285"/>
                      </a:xfrm>
                      <a:custGeom>
                        <a:avLst/>
                        <a:gdLst>
                          <a:gd name="T0" fmla="*/ 0 w 92"/>
                          <a:gd name="T1" fmla="*/ 3 h 12"/>
                          <a:gd name="T2" fmla="*/ 1 w 92"/>
                          <a:gd name="T3" fmla="*/ 3 h 12"/>
                          <a:gd name="T4" fmla="*/ 3 w 92"/>
                          <a:gd name="T5" fmla="*/ 4 h 12"/>
                          <a:gd name="T6" fmla="*/ 5 w 92"/>
                          <a:gd name="T7" fmla="*/ 4 h 12"/>
                          <a:gd name="T8" fmla="*/ 7 w 92"/>
                          <a:gd name="T9" fmla="*/ 5 h 12"/>
                          <a:gd name="T10" fmla="*/ 9 w 92"/>
                          <a:gd name="T11" fmla="*/ 5 h 12"/>
                          <a:gd name="T12" fmla="*/ 11 w 92"/>
                          <a:gd name="T13" fmla="*/ 6 h 12"/>
                          <a:gd name="T14" fmla="*/ 13 w 92"/>
                          <a:gd name="T15" fmla="*/ 6 h 12"/>
                          <a:gd name="T16" fmla="*/ 14 w 92"/>
                          <a:gd name="T17" fmla="*/ 6 h 12"/>
                          <a:gd name="T18" fmla="*/ 16 w 92"/>
                          <a:gd name="T19" fmla="*/ 5 h 12"/>
                          <a:gd name="T20" fmla="*/ 18 w 92"/>
                          <a:gd name="T21" fmla="*/ 4 h 12"/>
                          <a:gd name="T22" fmla="*/ 20 w 92"/>
                          <a:gd name="T23" fmla="*/ 2 h 12"/>
                          <a:gd name="T24" fmla="*/ 22 w 92"/>
                          <a:gd name="T25" fmla="*/ 2 h 12"/>
                          <a:gd name="T26" fmla="*/ 24 w 92"/>
                          <a:gd name="T27" fmla="*/ 1 h 12"/>
                          <a:gd name="T28" fmla="*/ 26 w 92"/>
                          <a:gd name="T29" fmla="*/ 1 h 12"/>
                          <a:gd name="T30" fmla="*/ 28 w 92"/>
                          <a:gd name="T31" fmla="*/ 1 h 12"/>
                          <a:gd name="T32" fmla="*/ 30 w 92"/>
                          <a:gd name="T33" fmla="*/ 2 h 12"/>
                          <a:gd name="T34" fmla="*/ 32 w 92"/>
                          <a:gd name="T35" fmla="*/ 3 h 12"/>
                          <a:gd name="T36" fmla="*/ 34 w 92"/>
                          <a:gd name="T37" fmla="*/ 4 h 12"/>
                          <a:gd name="T38" fmla="*/ 35 w 92"/>
                          <a:gd name="T39" fmla="*/ 4 h 12"/>
                          <a:gd name="T40" fmla="*/ 37 w 92"/>
                          <a:gd name="T41" fmla="*/ 5 h 12"/>
                          <a:gd name="T42" fmla="*/ 39 w 92"/>
                          <a:gd name="T43" fmla="*/ 5 h 12"/>
                          <a:gd name="T44" fmla="*/ 41 w 92"/>
                          <a:gd name="T45" fmla="*/ 5 h 12"/>
                          <a:gd name="T46" fmla="*/ 43 w 92"/>
                          <a:gd name="T47" fmla="*/ 5 h 12"/>
                          <a:gd name="T48" fmla="*/ 45 w 92"/>
                          <a:gd name="T49" fmla="*/ 5 h 12"/>
                          <a:gd name="T50" fmla="*/ 46 w 92"/>
                          <a:gd name="T51" fmla="*/ 5 h 12"/>
                          <a:gd name="T52" fmla="*/ 48 w 92"/>
                          <a:gd name="T53" fmla="*/ 5 h 12"/>
                          <a:gd name="T54" fmla="*/ 50 w 92"/>
                          <a:gd name="T55" fmla="*/ 6 h 12"/>
                          <a:gd name="T56" fmla="*/ 52 w 92"/>
                          <a:gd name="T57" fmla="*/ 7 h 12"/>
                          <a:gd name="T58" fmla="*/ 54 w 92"/>
                          <a:gd name="T59" fmla="*/ 7 h 12"/>
                          <a:gd name="T60" fmla="*/ 56 w 92"/>
                          <a:gd name="T61" fmla="*/ 7 h 12"/>
                          <a:gd name="T62" fmla="*/ 58 w 92"/>
                          <a:gd name="T63" fmla="*/ 7 h 12"/>
                          <a:gd name="T64" fmla="*/ 60 w 92"/>
                          <a:gd name="T65" fmla="*/ 5 h 12"/>
                          <a:gd name="T66" fmla="*/ 62 w 92"/>
                          <a:gd name="T67" fmla="*/ 4 h 12"/>
                          <a:gd name="T68" fmla="*/ 64 w 92"/>
                          <a:gd name="T69" fmla="*/ 2 h 12"/>
                          <a:gd name="T70" fmla="*/ 66 w 92"/>
                          <a:gd name="T71" fmla="*/ 1 h 12"/>
                          <a:gd name="T72" fmla="*/ 67 w 92"/>
                          <a:gd name="T73" fmla="*/ 0 h 12"/>
                          <a:gd name="T74" fmla="*/ 69 w 92"/>
                          <a:gd name="T75" fmla="*/ 0 h 12"/>
                          <a:gd name="T76" fmla="*/ 71 w 92"/>
                          <a:gd name="T77" fmla="*/ 1 h 12"/>
                          <a:gd name="T78" fmla="*/ 73 w 92"/>
                          <a:gd name="T79" fmla="*/ 3 h 12"/>
                          <a:gd name="T80" fmla="*/ 75 w 92"/>
                          <a:gd name="T81" fmla="*/ 6 h 12"/>
                          <a:gd name="T82" fmla="*/ 77 w 92"/>
                          <a:gd name="T83" fmla="*/ 9 h 12"/>
                          <a:gd name="T84" fmla="*/ 79 w 92"/>
                          <a:gd name="T85" fmla="*/ 11 h 12"/>
                          <a:gd name="T86" fmla="*/ 80 w 92"/>
                          <a:gd name="T87" fmla="*/ 12 h 12"/>
                          <a:gd name="T88" fmla="*/ 82 w 92"/>
                          <a:gd name="T89" fmla="*/ 11 h 12"/>
                          <a:gd name="T90" fmla="*/ 84 w 92"/>
                          <a:gd name="T91" fmla="*/ 9 h 12"/>
                          <a:gd name="T92" fmla="*/ 86 w 92"/>
                          <a:gd name="T93" fmla="*/ 7 h 12"/>
                          <a:gd name="T94" fmla="*/ 88 w 92"/>
                          <a:gd name="T95" fmla="*/ 5 h 12"/>
                          <a:gd name="T96" fmla="*/ 90 w 92"/>
                          <a:gd name="T97" fmla="*/ 4 h 12"/>
                          <a:gd name="T98" fmla="*/ 92 w 92"/>
                          <a:gd name="T99" fmla="*/ 2 h 1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12">
                            <a:moveTo>
                              <a:pt x="0" y="3"/>
                            </a:moveTo>
                            <a:lnTo>
                              <a:pt x="1" y="3"/>
                            </a:lnTo>
                            <a:lnTo>
                              <a:pt x="3" y="4"/>
                            </a:lnTo>
                            <a:lnTo>
                              <a:pt x="5" y="4"/>
                            </a:lnTo>
                            <a:lnTo>
                              <a:pt x="7" y="5"/>
                            </a:lnTo>
                            <a:lnTo>
                              <a:pt x="9" y="5"/>
                            </a:lnTo>
                            <a:lnTo>
                              <a:pt x="11" y="6"/>
                            </a:lnTo>
                            <a:lnTo>
                              <a:pt x="13" y="6"/>
                            </a:lnTo>
                            <a:lnTo>
                              <a:pt x="14" y="6"/>
                            </a:lnTo>
                            <a:lnTo>
                              <a:pt x="16" y="5"/>
                            </a:lnTo>
                            <a:lnTo>
                              <a:pt x="18" y="4"/>
                            </a:lnTo>
                            <a:lnTo>
                              <a:pt x="20" y="2"/>
                            </a:lnTo>
                            <a:lnTo>
                              <a:pt x="22" y="2"/>
                            </a:lnTo>
                            <a:lnTo>
                              <a:pt x="24" y="1"/>
                            </a:lnTo>
                            <a:lnTo>
                              <a:pt x="26" y="1"/>
                            </a:lnTo>
                            <a:lnTo>
                              <a:pt x="28" y="1"/>
                            </a:lnTo>
                            <a:lnTo>
                              <a:pt x="30" y="2"/>
                            </a:lnTo>
                            <a:lnTo>
                              <a:pt x="32" y="3"/>
                            </a:lnTo>
                            <a:lnTo>
                              <a:pt x="34" y="4"/>
                            </a:lnTo>
                            <a:lnTo>
                              <a:pt x="35" y="4"/>
                            </a:lnTo>
                            <a:lnTo>
                              <a:pt x="37" y="5"/>
                            </a:lnTo>
                            <a:lnTo>
                              <a:pt x="39" y="5"/>
                            </a:lnTo>
                            <a:lnTo>
                              <a:pt x="41" y="5"/>
                            </a:lnTo>
                            <a:lnTo>
                              <a:pt x="43" y="5"/>
                            </a:lnTo>
                            <a:lnTo>
                              <a:pt x="45" y="5"/>
                            </a:lnTo>
                            <a:lnTo>
                              <a:pt x="46" y="5"/>
                            </a:lnTo>
                            <a:lnTo>
                              <a:pt x="48" y="5"/>
                            </a:lnTo>
                            <a:lnTo>
                              <a:pt x="50" y="6"/>
                            </a:lnTo>
                            <a:lnTo>
                              <a:pt x="52" y="7"/>
                            </a:lnTo>
                            <a:lnTo>
                              <a:pt x="54" y="7"/>
                            </a:lnTo>
                            <a:lnTo>
                              <a:pt x="56" y="7"/>
                            </a:lnTo>
                            <a:lnTo>
                              <a:pt x="58" y="7"/>
                            </a:lnTo>
                            <a:lnTo>
                              <a:pt x="60" y="5"/>
                            </a:lnTo>
                            <a:lnTo>
                              <a:pt x="62" y="4"/>
                            </a:lnTo>
                            <a:lnTo>
                              <a:pt x="64" y="2"/>
                            </a:lnTo>
                            <a:lnTo>
                              <a:pt x="66" y="1"/>
                            </a:lnTo>
                            <a:lnTo>
                              <a:pt x="67" y="0"/>
                            </a:lnTo>
                            <a:lnTo>
                              <a:pt x="69" y="0"/>
                            </a:lnTo>
                            <a:lnTo>
                              <a:pt x="71" y="1"/>
                            </a:lnTo>
                            <a:lnTo>
                              <a:pt x="73" y="3"/>
                            </a:lnTo>
                            <a:lnTo>
                              <a:pt x="75" y="6"/>
                            </a:lnTo>
                            <a:lnTo>
                              <a:pt x="77" y="9"/>
                            </a:lnTo>
                            <a:lnTo>
                              <a:pt x="79" y="11"/>
                            </a:lnTo>
                            <a:lnTo>
                              <a:pt x="80" y="12"/>
                            </a:lnTo>
                            <a:lnTo>
                              <a:pt x="82" y="11"/>
                            </a:lnTo>
                            <a:lnTo>
                              <a:pt x="84" y="9"/>
                            </a:lnTo>
                            <a:lnTo>
                              <a:pt x="86" y="7"/>
                            </a:lnTo>
                            <a:lnTo>
                              <a:pt x="88" y="5"/>
                            </a:lnTo>
                            <a:lnTo>
                              <a:pt x="90" y="4"/>
                            </a:lnTo>
                            <a:lnTo>
                              <a:pt x="92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84" name="Freeform 4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96990" y="3465723"/>
                        <a:ext cx="94188" cy="141282"/>
                      </a:xfrm>
                      <a:custGeom>
                        <a:avLst/>
                        <a:gdLst>
                          <a:gd name="T0" fmla="*/ 0 w 92"/>
                          <a:gd name="T1" fmla="*/ 35 h 138"/>
                          <a:gd name="T2" fmla="*/ 2 w 92"/>
                          <a:gd name="T3" fmla="*/ 35 h 138"/>
                          <a:gd name="T4" fmla="*/ 4 w 92"/>
                          <a:gd name="T5" fmla="*/ 36 h 138"/>
                          <a:gd name="T6" fmla="*/ 5 w 92"/>
                          <a:gd name="T7" fmla="*/ 36 h 138"/>
                          <a:gd name="T8" fmla="*/ 7 w 92"/>
                          <a:gd name="T9" fmla="*/ 36 h 138"/>
                          <a:gd name="T10" fmla="*/ 9 w 92"/>
                          <a:gd name="T11" fmla="*/ 35 h 138"/>
                          <a:gd name="T12" fmla="*/ 11 w 92"/>
                          <a:gd name="T13" fmla="*/ 33 h 138"/>
                          <a:gd name="T14" fmla="*/ 13 w 92"/>
                          <a:gd name="T15" fmla="*/ 30 h 138"/>
                          <a:gd name="T16" fmla="*/ 15 w 92"/>
                          <a:gd name="T17" fmla="*/ 28 h 138"/>
                          <a:gd name="T18" fmla="*/ 17 w 92"/>
                          <a:gd name="T19" fmla="*/ 26 h 138"/>
                          <a:gd name="T20" fmla="*/ 19 w 92"/>
                          <a:gd name="T21" fmla="*/ 26 h 138"/>
                          <a:gd name="T22" fmla="*/ 21 w 92"/>
                          <a:gd name="T23" fmla="*/ 28 h 138"/>
                          <a:gd name="T24" fmla="*/ 23 w 92"/>
                          <a:gd name="T25" fmla="*/ 31 h 138"/>
                          <a:gd name="T26" fmla="*/ 24 w 92"/>
                          <a:gd name="T27" fmla="*/ 36 h 138"/>
                          <a:gd name="T28" fmla="*/ 26 w 92"/>
                          <a:gd name="T29" fmla="*/ 43 h 138"/>
                          <a:gd name="T30" fmla="*/ 28 w 92"/>
                          <a:gd name="T31" fmla="*/ 50 h 138"/>
                          <a:gd name="T32" fmla="*/ 30 w 92"/>
                          <a:gd name="T33" fmla="*/ 54 h 138"/>
                          <a:gd name="T34" fmla="*/ 32 w 92"/>
                          <a:gd name="T35" fmla="*/ 52 h 138"/>
                          <a:gd name="T36" fmla="*/ 34 w 92"/>
                          <a:gd name="T37" fmla="*/ 45 h 138"/>
                          <a:gd name="T38" fmla="*/ 35 w 92"/>
                          <a:gd name="T39" fmla="*/ 36 h 138"/>
                          <a:gd name="T40" fmla="*/ 37 w 92"/>
                          <a:gd name="T41" fmla="*/ 28 h 138"/>
                          <a:gd name="T42" fmla="*/ 39 w 92"/>
                          <a:gd name="T43" fmla="*/ 22 h 138"/>
                          <a:gd name="T44" fmla="*/ 41 w 92"/>
                          <a:gd name="T45" fmla="*/ 19 h 138"/>
                          <a:gd name="T46" fmla="*/ 43 w 92"/>
                          <a:gd name="T47" fmla="*/ 17 h 138"/>
                          <a:gd name="T48" fmla="*/ 45 w 92"/>
                          <a:gd name="T49" fmla="*/ 17 h 138"/>
                          <a:gd name="T50" fmla="*/ 47 w 92"/>
                          <a:gd name="T51" fmla="*/ 19 h 138"/>
                          <a:gd name="T52" fmla="*/ 49 w 92"/>
                          <a:gd name="T53" fmla="*/ 22 h 138"/>
                          <a:gd name="T54" fmla="*/ 51 w 92"/>
                          <a:gd name="T55" fmla="*/ 26 h 138"/>
                          <a:gd name="T56" fmla="*/ 53 w 92"/>
                          <a:gd name="T57" fmla="*/ 29 h 138"/>
                          <a:gd name="T58" fmla="*/ 55 w 92"/>
                          <a:gd name="T59" fmla="*/ 29 h 138"/>
                          <a:gd name="T60" fmla="*/ 57 w 92"/>
                          <a:gd name="T61" fmla="*/ 27 h 138"/>
                          <a:gd name="T62" fmla="*/ 58 w 92"/>
                          <a:gd name="T63" fmla="*/ 26 h 138"/>
                          <a:gd name="T64" fmla="*/ 60 w 92"/>
                          <a:gd name="T65" fmla="*/ 25 h 138"/>
                          <a:gd name="T66" fmla="*/ 62 w 92"/>
                          <a:gd name="T67" fmla="*/ 26 h 138"/>
                          <a:gd name="T68" fmla="*/ 64 w 92"/>
                          <a:gd name="T69" fmla="*/ 28 h 138"/>
                          <a:gd name="T70" fmla="*/ 66 w 92"/>
                          <a:gd name="T71" fmla="*/ 33 h 138"/>
                          <a:gd name="T72" fmla="*/ 68 w 92"/>
                          <a:gd name="T73" fmla="*/ 43 h 138"/>
                          <a:gd name="T74" fmla="*/ 69 w 92"/>
                          <a:gd name="T75" fmla="*/ 62 h 138"/>
                          <a:gd name="T76" fmla="*/ 71 w 92"/>
                          <a:gd name="T77" fmla="*/ 107 h 138"/>
                          <a:gd name="T78" fmla="*/ 73 w 92"/>
                          <a:gd name="T79" fmla="*/ 138 h 138"/>
                          <a:gd name="T80" fmla="*/ 75 w 92"/>
                          <a:gd name="T81" fmla="*/ 64 h 138"/>
                          <a:gd name="T82" fmla="*/ 77 w 92"/>
                          <a:gd name="T83" fmla="*/ 35 h 138"/>
                          <a:gd name="T84" fmla="*/ 79 w 92"/>
                          <a:gd name="T85" fmla="*/ 19 h 138"/>
                          <a:gd name="T86" fmla="*/ 81 w 92"/>
                          <a:gd name="T87" fmla="*/ 10 h 138"/>
                          <a:gd name="T88" fmla="*/ 83 w 92"/>
                          <a:gd name="T89" fmla="*/ 4 h 138"/>
                          <a:gd name="T90" fmla="*/ 85 w 92"/>
                          <a:gd name="T91" fmla="*/ 1 h 138"/>
                          <a:gd name="T92" fmla="*/ 87 w 92"/>
                          <a:gd name="T93" fmla="*/ 0 h 138"/>
                          <a:gd name="T94" fmla="*/ 88 w 92"/>
                          <a:gd name="T95" fmla="*/ 1 h 138"/>
                          <a:gd name="T96" fmla="*/ 90 w 92"/>
                          <a:gd name="T97" fmla="*/ 6 h 138"/>
                          <a:gd name="T98" fmla="*/ 92 w 92"/>
                          <a:gd name="T99" fmla="*/ 17 h 1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138">
                            <a:moveTo>
                              <a:pt x="0" y="35"/>
                            </a:moveTo>
                            <a:lnTo>
                              <a:pt x="2" y="35"/>
                            </a:lnTo>
                            <a:lnTo>
                              <a:pt x="4" y="36"/>
                            </a:lnTo>
                            <a:lnTo>
                              <a:pt x="5" y="36"/>
                            </a:lnTo>
                            <a:lnTo>
                              <a:pt x="7" y="36"/>
                            </a:lnTo>
                            <a:lnTo>
                              <a:pt x="9" y="35"/>
                            </a:lnTo>
                            <a:lnTo>
                              <a:pt x="11" y="33"/>
                            </a:lnTo>
                            <a:lnTo>
                              <a:pt x="13" y="30"/>
                            </a:lnTo>
                            <a:lnTo>
                              <a:pt x="15" y="28"/>
                            </a:lnTo>
                            <a:lnTo>
                              <a:pt x="17" y="26"/>
                            </a:lnTo>
                            <a:lnTo>
                              <a:pt x="19" y="26"/>
                            </a:lnTo>
                            <a:lnTo>
                              <a:pt x="21" y="28"/>
                            </a:lnTo>
                            <a:lnTo>
                              <a:pt x="23" y="31"/>
                            </a:lnTo>
                            <a:lnTo>
                              <a:pt x="24" y="36"/>
                            </a:lnTo>
                            <a:lnTo>
                              <a:pt x="26" y="43"/>
                            </a:lnTo>
                            <a:lnTo>
                              <a:pt x="28" y="50"/>
                            </a:lnTo>
                            <a:lnTo>
                              <a:pt x="30" y="54"/>
                            </a:lnTo>
                            <a:lnTo>
                              <a:pt x="32" y="52"/>
                            </a:lnTo>
                            <a:lnTo>
                              <a:pt x="34" y="45"/>
                            </a:lnTo>
                            <a:lnTo>
                              <a:pt x="35" y="36"/>
                            </a:lnTo>
                            <a:lnTo>
                              <a:pt x="37" y="28"/>
                            </a:lnTo>
                            <a:lnTo>
                              <a:pt x="39" y="22"/>
                            </a:lnTo>
                            <a:lnTo>
                              <a:pt x="41" y="19"/>
                            </a:lnTo>
                            <a:lnTo>
                              <a:pt x="43" y="17"/>
                            </a:lnTo>
                            <a:lnTo>
                              <a:pt x="45" y="17"/>
                            </a:lnTo>
                            <a:lnTo>
                              <a:pt x="47" y="19"/>
                            </a:lnTo>
                            <a:lnTo>
                              <a:pt x="49" y="22"/>
                            </a:lnTo>
                            <a:lnTo>
                              <a:pt x="51" y="26"/>
                            </a:lnTo>
                            <a:lnTo>
                              <a:pt x="53" y="29"/>
                            </a:lnTo>
                            <a:lnTo>
                              <a:pt x="55" y="29"/>
                            </a:lnTo>
                            <a:lnTo>
                              <a:pt x="57" y="27"/>
                            </a:lnTo>
                            <a:lnTo>
                              <a:pt x="58" y="26"/>
                            </a:lnTo>
                            <a:lnTo>
                              <a:pt x="60" y="25"/>
                            </a:lnTo>
                            <a:lnTo>
                              <a:pt x="62" y="26"/>
                            </a:lnTo>
                            <a:lnTo>
                              <a:pt x="64" y="28"/>
                            </a:lnTo>
                            <a:lnTo>
                              <a:pt x="66" y="33"/>
                            </a:lnTo>
                            <a:lnTo>
                              <a:pt x="68" y="43"/>
                            </a:lnTo>
                            <a:lnTo>
                              <a:pt x="69" y="62"/>
                            </a:lnTo>
                            <a:lnTo>
                              <a:pt x="71" y="107"/>
                            </a:lnTo>
                            <a:lnTo>
                              <a:pt x="73" y="138"/>
                            </a:lnTo>
                            <a:lnTo>
                              <a:pt x="75" y="64"/>
                            </a:lnTo>
                            <a:lnTo>
                              <a:pt x="77" y="35"/>
                            </a:lnTo>
                            <a:lnTo>
                              <a:pt x="79" y="19"/>
                            </a:lnTo>
                            <a:lnTo>
                              <a:pt x="81" y="10"/>
                            </a:lnTo>
                            <a:lnTo>
                              <a:pt x="83" y="4"/>
                            </a:lnTo>
                            <a:lnTo>
                              <a:pt x="85" y="1"/>
                            </a:lnTo>
                            <a:lnTo>
                              <a:pt x="87" y="0"/>
                            </a:lnTo>
                            <a:lnTo>
                              <a:pt x="88" y="1"/>
                            </a:lnTo>
                            <a:lnTo>
                              <a:pt x="90" y="6"/>
                            </a:lnTo>
                            <a:lnTo>
                              <a:pt x="92" y="1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85" name="Freeform 4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1178" y="3286561"/>
                        <a:ext cx="94188" cy="327610"/>
                      </a:xfrm>
                      <a:custGeom>
                        <a:avLst/>
                        <a:gdLst>
                          <a:gd name="T0" fmla="*/ 0 w 92"/>
                          <a:gd name="T1" fmla="*/ 192 h 320"/>
                          <a:gd name="T2" fmla="*/ 2 w 92"/>
                          <a:gd name="T3" fmla="*/ 213 h 320"/>
                          <a:gd name="T4" fmla="*/ 4 w 92"/>
                          <a:gd name="T5" fmla="*/ 257 h 320"/>
                          <a:gd name="T6" fmla="*/ 6 w 92"/>
                          <a:gd name="T7" fmla="*/ 320 h 320"/>
                          <a:gd name="T8" fmla="*/ 8 w 92"/>
                          <a:gd name="T9" fmla="*/ 241 h 320"/>
                          <a:gd name="T10" fmla="*/ 10 w 92"/>
                          <a:gd name="T11" fmla="*/ 219 h 320"/>
                          <a:gd name="T12" fmla="*/ 11 w 92"/>
                          <a:gd name="T13" fmla="*/ 212 h 320"/>
                          <a:gd name="T14" fmla="*/ 13 w 92"/>
                          <a:gd name="T15" fmla="*/ 214 h 320"/>
                          <a:gd name="T16" fmla="*/ 15 w 92"/>
                          <a:gd name="T17" fmla="*/ 220 h 320"/>
                          <a:gd name="T18" fmla="*/ 17 w 92"/>
                          <a:gd name="T19" fmla="*/ 226 h 320"/>
                          <a:gd name="T20" fmla="*/ 19 w 92"/>
                          <a:gd name="T21" fmla="*/ 240 h 320"/>
                          <a:gd name="T22" fmla="*/ 21 w 92"/>
                          <a:gd name="T23" fmla="*/ 288 h 320"/>
                          <a:gd name="T24" fmla="*/ 23 w 92"/>
                          <a:gd name="T25" fmla="*/ 259 h 320"/>
                          <a:gd name="T26" fmla="*/ 25 w 92"/>
                          <a:gd name="T27" fmla="*/ 200 h 320"/>
                          <a:gd name="T28" fmla="*/ 26 w 92"/>
                          <a:gd name="T29" fmla="*/ 170 h 320"/>
                          <a:gd name="T30" fmla="*/ 28 w 92"/>
                          <a:gd name="T31" fmla="*/ 152 h 320"/>
                          <a:gd name="T32" fmla="*/ 30 w 92"/>
                          <a:gd name="T33" fmla="*/ 142 h 320"/>
                          <a:gd name="T34" fmla="*/ 32 w 92"/>
                          <a:gd name="T35" fmla="*/ 138 h 320"/>
                          <a:gd name="T36" fmla="*/ 34 w 92"/>
                          <a:gd name="T37" fmla="*/ 137 h 320"/>
                          <a:gd name="T38" fmla="*/ 36 w 92"/>
                          <a:gd name="T39" fmla="*/ 139 h 320"/>
                          <a:gd name="T40" fmla="*/ 38 w 92"/>
                          <a:gd name="T41" fmla="*/ 140 h 320"/>
                          <a:gd name="T42" fmla="*/ 40 w 92"/>
                          <a:gd name="T43" fmla="*/ 139 h 320"/>
                          <a:gd name="T44" fmla="*/ 42 w 92"/>
                          <a:gd name="T45" fmla="*/ 138 h 320"/>
                          <a:gd name="T46" fmla="*/ 44 w 92"/>
                          <a:gd name="T47" fmla="*/ 137 h 320"/>
                          <a:gd name="T48" fmla="*/ 45 w 92"/>
                          <a:gd name="T49" fmla="*/ 134 h 320"/>
                          <a:gd name="T50" fmla="*/ 47 w 92"/>
                          <a:gd name="T51" fmla="*/ 128 h 320"/>
                          <a:gd name="T52" fmla="*/ 49 w 92"/>
                          <a:gd name="T53" fmla="*/ 122 h 320"/>
                          <a:gd name="T54" fmla="*/ 51 w 92"/>
                          <a:gd name="T55" fmla="*/ 120 h 320"/>
                          <a:gd name="T56" fmla="*/ 53 w 92"/>
                          <a:gd name="T57" fmla="*/ 124 h 320"/>
                          <a:gd name="T58" fmla="*/ 55 w 92"/>
                          <a:gd name="T59" fmla="*/ 137 h 320"/>
                          <a:gd name="T60" fmla="*/ 56 w 92"/>
                          <a:gd name="T61" fmla="*/ 164 h 320"/>
                          <a:gd name="T62" fmla="*/ 58 w 92"/>
                          <a:gd name="T63" fmla="*/ 166 h 320"/>
                          <a:gd name="T64" fmla="*/ 60 w 92"/>
                          <a:gd name="T65" fmla="*/ 132 h 320"/>
                          <a:gd name="T66" fmla="*/ 62 w 92"/>
                          <a:gd name="T67" fmla="*/ 112 h 320"/>
                          <a:gd name="T68" fmla="*/ 64 w 92"/>
                          <a:gd name="T69" fmla="*/ 106 h 320"/>
                          <a:gd name="T70" fmla="*/ 66 w 92"/>
                          <a:gd name="T71" fmla="*/ 111 h 320"/>
                          <a:gd name="T72" fmla="*/ 68 w 92"/>
                          <a:gd name="T73" fmla="*/ 120 h 320"/>
                          <a:gd name="T74" fmla="*/ 70 w 92"/>
                          <a:gd name="T75" fmla="*/ 109 h 320"/>
                          <a:gd name="T76" fmla="*/ 72 w 92"/>
                          <a:gd name="T77" fmla="*/ 86 h 320"/>
                          <a:gd name="T78" fmla="*/ 74 w 92"/>
                          <a:gd name="T79" fmla="*/ 67 h 320"/>
                          <a:gd name="T80" fmla="*/ 76 w 92"/>
                          <a:gd name="T81" fmla="*/ 55 h 320"/>
                          <a:gd name="T82" fmla="*/ 78 w 92"/>
                          <a:gd name="T83" fmla="*/ 49 h 320"/>
                          <a:gd name="T84" fmla="*/ 79 w 92"/>
                          <a:gd name="T85" fmla="*/ 51 h 320"/>
                          <a:gd name="T86" fmla="*/ 81 w 92"/>
                          <a:gd name="T87" fmla="*/ 63 h 320"/>
                          <a:gd name="T88" fmla="*/ 83 w 92"/>
                          <a:gd name="T89" fmla="*/ 93 h 320"/>
                          <a:gd name="T90" fmla="*/ 85 w 92"/>
                          <a:gd name="T91" fmla="*/ 156 h 320"/>
                          <a:gd name="T92" fmla="*/ 87 w 92"/>
                          <a:gd name="T93" fmla="*/ 71 h 320"/>
                          <a:gd name="T94" fmla="*/ 89 w 92"/>
                          <a:gd name="T95" fmla="*/ 35 h 320"/>
                          <a:gd name="T96" fmla="*/ 90 w 92"/>
                          <a:gd name="T97" fmla="*/ 14 h 320"/>
                          <a:gd name="T98" fmla="*/ 92 w 92"/>
                          <a:gd name="T99" fmla="*/ 0 h 32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320">
                            <a:moveTo>
                              <a:pt x="0" y="192"/>
                            </a:moveTo>
                            <a:lnTo>
                              <a:pt x="2" y="213"/>
                            </a:lnTo>
                            <a:lnTo>
                              <a:pt x="4" y="257"/>
                            </a:lnTo>
                            <a:lnTo>
                              <a:pt x="6" y="320"/>
                            </a:lnTo>
                            <a:lnTo>
                              <a:pt x="8" y="241"/>
                            </a:lnTo>
                            <a:lnTo>
                              <a:pt x="10" y="219"/>
                            </a:lnTo>
                            <a:lnTo>
                              <a:pt x="11" y="212"/>
                            </a:lnTo>
                            <a:lnTo>
                              <a:pt x="13" y="214"/>
                            </a:lnTo>
                            <a:lnTo>
                              <a:pt x="15" y="220"/>
                            </a:lnTo>
                            <a:lnTo>
                              <a:pt x="17" y="226"/>
                            </a:lnTo>
                            <a:lnTo>
                              <a:pt x="19" y="240"/>
                            </a:lnTo>
                            <a:lnTo>
                              <a:pt x="21" y="288"/>
                            </a:lnTo>
                            <a:lnTo>
                              <a:pt x="23" y="259"/>
                            </a:lnTo>
                            <a:lnTo>
                              <a:pt x="25" y="200"/>
                            </a:lnTo>
                            <a:lnTo>
                              <a:pt x="26" y="170"/>
                            </a:lnTo>
                            <a:lnTo>
                              <a:pt x="28" y="152"/>
                            </a:lnTo>
                            <a:lnTo>
                              <a:pt x="30" y="142"/>
                            </a:lnTo>
                            <a:lnTo>
                              <a:pt x="32" y="138"/>
                            </a:lnTo>
                            <a:lnTo>
                              <a:pt x="34" y="137"/>
                            </a:lnTo>
                            <a:lnTo>
                              <a:pt x="36" y="139"/>
                            </a:lnTo>
                            <a:lnTo>
                              <a:pt x="38" y="140"/>
                            </a:lnTo>
                            <a:lnTo>
                              <a:pt x="40" y="139"/>
                            </a:lnTo>
                            <a:lnTo>
                              <a:pt x="42" y="138"/>
                            </a:lnTo>
                            <a:lnTo>
                              <a:pt x="44" y="137"/>
                            </a:lnTo>
                            <a:lnTo>
                              <a:pt x="45" y="134"/>
                            </a:lnTo>
                            <a:lnTo>
                              <a:pt x="47" y="128"/>
                            </a:lnTo>
                            <a:lnTo>
                              <a:pt x="49" y="122"/>
                            </a:lnTo>
                            <a:lnTo>
                              <a:pt x="51" y="120"/>
                            </a:lnTo>
                            <a:lnTo>
                              <a:pt x="53" y="124"/>
                            </a:lnTo>
                            <a:lnTo>
                              <a:pt x="55" y="137"/>
                            </a:lnTo>
                            <a:lnTo>
                              <a:pt x="56" y="164"/>
                            </a:lnTo>
                            <a:lnTo>
                              <a:pt x="58" y="166"/>
                            </a:lnTo>
                            <a:lnTo>
                              <a:pt x="60" y="132"/>
                            </a:lnTo>
                            <a:lnTo>
                              <a:pt x="62" y="112"/>
                            </a:lnTo>
                            <a:lnTo>
                              <a:pt x="64" y="106"/>
                            </a:lnTo>
                            <a:lnTo>
                              <a:pt x="66" y="111"/>
                            </a:lnTo>
                            <a:lnTo>
                              <a:pt x="68" y="120"/>
                            </a:lnTo>
                            <a:lnTo>
                              <a:pt x="70" y="109"/>
                            </a:lnTo>
                            <a:lnTo>
                              <a:pt x="72" y="86"/>
                            </a:lnTo>
                            <a:lnTo>
                              <a:pt x="74" y="67"/>
                            </a:lnTo>
                            <a:lnTo>
                              <a:pt x="76" y="55"/>
                            </a:lnTo>
                            <a:lnTo>
                              <a:pt x="78" y="49"/>
                            </a:lnTo>
                            <a:lnTo>
                              <a:pt x="79" y="51"/>
                            </a:lnTo>
                            <a:lnTo>
                              <a:pt x="81" y="63"/>
                            </a:lnTo>
                            <a:lnTo>
                              <a:pt x="83" y="93"/>
                            </a:lnTo>
                            <a:lnTo>
                              <a:pt x="85" y="156"/>
                            </a:lnTo>
                            <a:lnTo>
                              <a:pt x="87" y="71"/>
                            </a:lnTo>
                            <a:lnTo>
                              <a:pt x="89" y="35"/>
                            </a:lnTo>
                            <a:lnTo>
                              <a:pt x="90" y="14"/>
                            </a:lnTo>
                            <a:lnTo>
                              <a:pt x="92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86" name="Freeform 4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5366" y="3173945"/>
                        <a:ext cx="95212" cy="304063"/>
                      </a:xfrm>
                      <a:custGeom>
                        <a:avLst/>
                        <a:gdLst>
                          <a:gd name="T0" fmla="*/ 0 w 93"/>
                          <a:gd name="T1" fmla="*/ 110 h 297"/>
                          <a:gd name="T2" fmla="*/ 2 w 93"/>
                          <a:gd name="T3" fmla="*/ 99 h 297"/>
                          <a:gd name="T4" fmla="*/ 4 w 93"/>
                          <a:gd name="T5" fmla="*/ 102 h 297"/>
                          <a:gd name="T6" fmla="*/ 6 w 93"/>
                          <a:gd name="T7" fmla="*/ 113 h 297"/>
                          <a:gd name="T8" fmla="*/ 8 w 93"/>
                          <a:gd name="T9" fmla="*/ 105 h 297"/>
                          <a:gd name="T10" fmla="*/ 10 w 93"/>
                          <a:gd name="T11" fmla="*/ 103 h 297"/>
                          <a:gd name="T12" fmla="*/ 12 w 93"/>
                          <a:gd name="T13" fmla="*/ 106 h 297"/>
                          <a:gd name="T14" fmla="*/ 14 w 93"/>
                          <a:gd name="T15" fmla="*/ 108 h 297"/>
                          <a:gd name="T16" fmla="*/ 16 w 93"/>
                          <a:gd name="T17" fmla="*/ 102 h 297"/>
                          <a:gd name="T18" fmla="*/ 17 w 93"/>
                          <a:gd name="T19" fmla="*/ 1 h 297"/>
                          <a:gd name="T20" fmla="*/ 19 w 93"/>
                          <a:gd name="T21" fmla="*/ 0 h 297"/>
                          <a:gd name="T22" fmla="*/ 21 w 93"/>
                          <a:gd name="T23" fmla="*/ 58 h 297"/>
                          <a:gd name="T24" fmla="*/ 23 w 93"/>
                          <a:gd name="T25" fmla="*/ 116 h 297"/>
                          <a:gd name="T26" fmla="*/ 25 w 93"/>
                          <a:gd name="T27" fmla="*/ 95 h 297"/>
                          <a:gd name="T28" fmla="*/ 27 w 93"/>
                          <a:gd name="T29" fmla="*/ 84 h 297"/>
                          <a:gd name="T30" fmla="*/ 29 w 93"/>
                          <a:gd name="T31" fmla="*/ 80 h 297"/>
                          <a:gd name="T32" fmla="*/ 31 w 93"/>
                          <a:gd name="T33" fmla="*/ 88 h 297"/>
                          <a:gd name="T34" fmla="*/ 33 w 93"/>
                          <a:gd name="T35" fmla="*/ 83 h 297"/>
                          <a:gd name="T36" fmla="*/ 34 w 93"/>
                          <a:gd name="T37" fmla="*/ 71 h 297"/>
                          <a:gd name="T38" fmla="*/ 36 w 93"/>
                          <a:gd name="T39" fmla="*/ 79 h 297"/>
                          <a:gd name="T40" fmla="*/ 38 w 93"/>
                          <a:gd name="T41" fmla="*/ 92 h 297"/>
                          <a:gd name="T42" fmla="*/ 40 w 93"/>
                          <a:gd name="T43" fmla="*/ 107 h 297"/>
                          <a:gd name="T44" fmla="*/ 42 w 93"/>
                          <a:gd name="T45" fmla="*/ 131 h 297"/>
                          <a:gd name="T46" fmla="*/ 44 w 93"/>
                          <a:gd name="T47" fmla="*/ 172 h 297"/>
                          <a:gd name="T48" fmla="*/ 46 w 93"/>
                          <a:gd name="T49" fmla="*/ 175 h 297"/>
                          <a:gd name="T50" fmla="*/ 47 w 93"/>
                          <a:gd name="T51" fmla="*/ 148 h 297"/>
                          <a:gd name="T52" fmla="*/ 49 w 93"/>
                          <a:gd name="T53" fmla="*/ 138 h 297"/>
                          <a:gd name="T54" fmla="*/ 51 w 93"/>
                          <a:gd name="T55" fmla="*/ 137 h 297"/>
                          <a:gd name="T56" fmla="*/ 53 w 93"/>
                          <a:gd name="T57" fmla="*/ 145 h 297"/>
                          <a:gd name="T58" fmla="*/ 55 w 93"/>
                          <a:gd name="T59" fmla="*/ 157 h 297"/>
                          <a:gd name="T60" fmla="*/ 57 w 93"/>
                          <a:gd name="T61" fmla="*/ 174 h 297"/>
                          <a:gd name="T62" fmla="*/ 59 w 93"/>
                          <a:gd name="T63" fmla="*/ 191 h 297"/>
                          <a:gd name="T64" fmla="*/ 61 w 93"/>
                          <a:gd name="T65" fmla="*/ 204 h 297"/>
                          <a:gd name="T66" fmla="*/ 63 w 93"/>
                          <a:gd name="T67" fmla="*/ 210 h 297"/>
                          <a:gd name="T68" fmla="*/ 65 w 93"/>
                          <a:gd name="T69" fmla="*/ 213 h 297"/>
                          <a:gd name="T70" fmla="*/ 67 w 93"/>
                          <a:gd name="T71" fmla="*/ 223 h 297"/>
                          <a:gd name="T72" fmla="*/ 68 w 93"/>
                          <a:gd name="T73" fmla="*/ 246 h 297"/>
                          <a:gd name="T74" fmla="*/ 70 w 93"/>
                          <a:gd name="T75" fmla="*/ 297 h 297"/>
                          <a:gd name="T76" fmla="*/ 72 w 93"/>
                          <a:gd name="T77" fmla="*/ 281 h 297"/>
                          <a:gd name="T78" fmla="*/ 74 w 93"/>
                          <a:gd name="T79" fmla="*/ 241 h 297"/>
                          <a:gd name="T80" fmla="*/ 76 w 93"/>
                          <a:gd name="T81" fmla="*/ 224 h 297"/>
                          <a:gd name="T82" fmla="*/ 78 w 93"/>
                          <a:gd name="T83" fmla="*/ 217 h 297"/>
                          <a:gd name="T84" fmla="*/ 79 w 93"/>
                          <a:gd name="T85" fmla="*/ 216 h 297"/>
                          <a:gd name="T86" fmla="*/ 81 w 93"/>
                          <a:gd name="T87" fmla="*/ 219 h 297"/>
                          <a:gd name="T88" fmla="*/ 83 w 93"/>
                          <a:gd name="T89" fmla="*/ 225 h 297"/>
                          <a:gd name="T90" fmla="*/ 85 w 93"/>
                          <a:gd name="T91" fmla="*/ 230 h 297"/>
                          <a:gd name="T92" fmla="*/ 87 w 93"/>
                          <a:gd name="T93" fmla="*/ 233 h 297"/>
                          <a:gd name="T94" fmla="*/ 89 w 93"/>
                          <a:gd name="T95" fmla="*/ 233 h 297"/>
                          <a:gd name="T96" fmla="*/ 91 w 93"/>
                          <a:gd name="T97" fmla="*/ 231 h 297"/>
                          <a:gd name="T98" fmla="*/ 93 w 93"/>
                          <a:gd name="T99" fmla="*/ 227 h 2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3" h="297">
                            <a:moveTo>
                              <a:pt x="0" y="110"/>
                            </a:moveTo>
                            <a:lnTo>
                              <a:pt x="2" y="99"/>
                            </a:lnTo>
                            <a:lnTo>
                              <a:pt x="4" y="102"/>
                            </a:lnTo>
                            <a:lnTo>
                              <a:pt x="6" y="113"/>
                            </a:lnTo>
                            <a:lnTo>
                              <a:pt x="8" y="105"/>
                            </a:lnTo>
                            <a:lnTo>
                              <a:pt x="10" y="103"/>
                            </a:lnTo>
                            <a:lnTo>
                              <a:pt x="12" y="106"/>
                            </a:lnTo>
                            <a:lnTo>
                              <a:pt x="14" y="108"/>
                            </a:lnTo>
                            <a:lnTo>
                              <a:pt x="16" y="102"/>
                            </a:lnTo>
                            <a:lnTo>
                              <a:pt x="17" y="1"/>
                            </a:lnTo>
                            <a:lnTo>
                              <a:pt x="19" y="0"/>
                            </a:lnTo>
                            <a:lnTo>
                              <a:pt x="21" y="58"/>
                            </a:lnTo>
                            <a:lnTo>
                              <a:pt x="23" y="116"/>
                            </a:lnTo>
                            <a:lnTo>
                              <a:pt x="25" y="95"/>
                            </a:lnTo>
                            <a:lnTo>
                              <a:pt x="27" y="84"/>
                            </a:lnTo>
                            <a:lnTo>
                              <a:pt x="29" y="80"/>
                            </a:lnTo>
                            <a:lnTo>
                              <a:pt x="31" y="88"/>
                            </a:lnTo>
                            <a:lnTo>
                              <a:pt x="33" y="83"/>
                            </a:lnTo>
                            <a:lnTo>
                              <a:pt x="34" y="71"/>
                            </a:lnTo>
                            <a:lnTo>
                              <a:pt x="36" y="79"/>
                            </a:lnTo>
                            <a:lnTo>
                              <a:pt x="38" y="92"/>
                            </a:lnTo>
                            <a:lnTo>
                              <a:pt x="40" y="107"/>
                            </a:lnTo>
                            <a:lnTo>
                              <a:pt x="42" y="131"/>
                            </a:lnTo>
                            <a:lnTo>
                              <a:pt x="44" y="172"/>
                            </a:lnTo>
                            <a:lnTo>
                              <a:pt x="46" y="175"/>
                            </a:lnTo>
                            <a:lnTo>
                              <a:pt x="47" y="148"/>
                            </a:lnTo>
                            <a:lnTo>
                              <a:pt x="49" y="138"/>
                            </a:lnTo>
                            <a:lnTo>
                              <a:pt x="51" y="137"/>
                            </a:lnTo>
                            <a:lnTo>
                              <a:pt x="53" y="145"/>
                            </a:lnTo>
                            <a:lnTo>
                              <a:pt x="55" y="157"/>
                            </a:lnTo>
                            <a:lnTo>
                              <a:pt x="57" y="174"/>
                            </a:lnTo>
                            <a:lnTo>
                              <a:pt x="59" y="191"/>
                            </a:lnTo>
                            <a:lnTo>
                              <a:pt x="61" y="204"/>
                            </a:lnTo>
                            <a:lnTo>
                              <a:pt x="63" y="210"/>
                            </a:lnTo>
                            <a:lnTo>
                              <a:pt x="65" y="213"/>
                            </a:lnTo>
                            <a:lnTo>
                              <a:pt x="67" y="223"/>
                            </a:lnTo>
                            <a:lnTo>
                              <a:pt x="68" y="246"/>
                            </a:lnTo>
                            <a:lnTo>
                              <a:pt x="70" y="297"/>
                            </a:lnTo>
                            <a:lnTo>
                              <a:pt x="72" y="281"/>
                            </a:lnTo>
                            <a:lnTo>
                              <a:pt x="74" y="241"/>
                            </a:lnTo>
                            <a:lnTo>
                              <a:pt x="76" y="224"/>
                            </a:lnTo>
                            <a:lnTo>
                              <a:pt x="78" y="217"/>
                            </a:lnTo>
                            <a:lnTo>
                              <a:pt x="79" y="216"/>
                            </a:lnTo>
                            <a:lnTo>
                              <a:pt x="81" y="219"/>
                            </a:lnTo>
                            <a:lnTo>
                              <a:pt x="83" y="225"/>
                            </a:lnTo>
                            <a:lnTo>
                              <a:pt x="85" y="230"/>
                            </a:lnTo>
                            <a:lnTo>
                              <a:pt x="87" y="233"/>
                            </a:lnTo>
                            <a:lnTo>
                              <a:pt x="89" y="233"/>
                            </a:lnTo>
                            <a:lnTo>
                              <a:pt x="91" y="231"/>
                            </a:lnTo>
                            <a:lnTo>
                              <a:pt x="93" y="22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87" name="Freeform 4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0577" y="3398153"/>
                        <a:ext cx="94188" cy="162781"/>
                      </a:xfrm>
                      <a:custGeom>
                        <a:avLst/>
                        <a:gdLst>
                          <a:gd name="T0" fmla="*/ 0 w 92"/>
                          <a:gd name="T1" fmla="*/ 8 h 159"/>
                          <a:gd name="T2" fmla="*/ 2 w 92"/>
                          <a:gd name="T3" fmla="*/ 3 h 159"/>
                          <a:gd name="T4" fmla="*/ 4 w 92"/>
                          <a:gd name="T5" fmla="*/ 0 h 159"/>
                          <a:gd name="T6" fmla="*/ 6 w 92"/>
                          <a:gd name="T7" fmla="*/ 0 h 159"/>
                          <a:gd name="T8" fmla="*/ 7 w 92"/>
                          <a:gd name="T9" fmla="*/ 5 h 159"/>
                          <a:gd name="T10" fmla="*/ 9 w 92"/>
                          <a:gd name="T11" fmla="*/ 14 h 159"/>
                          <a:gd name="T12" fmla="*/ 11 w 92"/>
                          <a:gd name="T13" fmla="*/ 30 h 159"/>
                          <a:gd name="T14" fmla="*/ 13 w 92"/>
                          <a:gd name="T15" fmla="*/ 52 h 159"/>
                          <a:gd name="T16" fmla="*/ 15 w 92"/>
                          <a:gd name="T17" fmla="*/ 80 h 159"/>
                          <a:gd name="T18" fmla="*/ 17 w 92"/>
                          <a:gd name="T19" fmla="*/ 105 h 159"/>
                          <a:gd name="T20" fmla="*/ 19 w 92"/>
                          <a:gd name="T21" fmla="*/ 111 h 159"/>
                          <a:gd name="T22" fmla="*/ 20 w 92"/>
                          <a:gd name="T23" fmla="*/ 105 h 159"/>
                          <a:gd name="T24" fmla="*/ 22 w 92"/>
                          <a:gd name="T25" fmla="*/ 90 h 159"/>
                          <a:gd name="T26" fmla="*/ 24 w 92"/>
                          <a:gd name="T27" fmla="*/ 74 h 159"/>
                          <a:gd name="T28" fmla="*/ 26 w 92"/>
                          <a:gd name="T29" fmla="*/ 63 h 159"/>
                          <a:gd name="T30" fmla="*/ 28 w 92"/>
                          <a:gd name="T31" fmla="*/ 60 h 159"/>
                          <a:gd name="T32" fmla="*/ 30 w 92"/>
                          <a:gd name="T33" fmla="*/ 65 h 159"/>
                          <a:gd name="T34" fmla="*/ 32 w 92"/>
                          <a:gd name="T35" fmla="*/ 80 h 159"/>
                          <a:gd name="T36" fmla="*/ 34 w 92"/>
                          <a:gd name="T37" fmla="*/ 112 h 159"/>
                          <a:gd name="T38" fmla="*/ 36 w 92"/>
                          <a:gd name="T39" fmla="*/ 153 h 159"/>
                          <a:gd name="T40" fmla="*/ 37 w 92"/>
                          <a:gd name="T41" fmla="*/ 106 h 159"/>
                          <a:gd name="T42" fmla="*/ 39 w 92"/>
                          <a:gd name="T43" fmla="*/ 78 h 159"/>
                          <a:gd name="T44" fmla="*/ 41 w 92"/>
                          <a:gd name="T45" fmla="*/ 62 h 159"/>
                          <a:gd name="T46" fmla="*/ 43 w 92"/>
                          <a:gd name="T47" fmla="*/ 51 h 159"/>
                          <a:gd name="T48" fmla="*/ 45 w 92"/>
                          <a:gd name="T49" fmla="*/ 44 h 159"/>
                          <a:gd name="T50" fmla="*/ 47 w 92"/>
                          <a:gd name="T51" fmla="*/ 39 h 159"/>
                          <a:gd name="T52" fmla="*/ 49 w 92"/>
                          <a:gd name="T53" fmla="*/ 37 h 159"/>
                          <a:gd name="T54" fmla="*/ 51 w 92"/>
                          <a:gd name="T55" fmla="*/ 37 h 159"/>
                          <a:gd name="T56" fmla="*/ 53 w 92"/>
                          <a:gd name="T57" fmla="*/ 41 h 159"/>
                          <a:gd name="T58" fmla="*/ 54 w 92"/>
                          <a:gd name="T59" fmla="*/ 48 h 159"/>
                          <a:gd name="T60" fmla="*/ 56 w 92"/>
                          <a:gd name="T61" fmla="*/ 60 h 159"/>
                          <a:gd name="T62" fmla="*/ 58 w 92"/>
                          <a:gd name="T63" fmla="*/ 76 h 159"/>
                          <a:gd name="T64" fmla="*/ 60 w 92"/>
                          <a:gd name="T65" fmla="*/ 98 h 159"/>
                          <a:gd name="T66" fmla="*/ 62 w 92"/>
                          <a:gd name="T67" fmla="*/ 127 h 159"/>
                          <a:gd name="T68" fmla="*/ 64 w 92"/>
                          <a:gd name="T69" fmla="*/ 159 h 159"/>
                          <a:gd name="T70" fmla="*/ 66 w 92"/>
                          <a:gd name="T71" fmla="*/ 152 h 159"/>
                          <a:gd name="T72" fmla="*/ 67 w 92"/>
                          <a:gd name="T73" fmla="*/ 131 h 159"/>
                          <a:gd name="T74" fmla="*/ 69 w 92"/>
                          <a:gd name="T75" fmla="*/ 117 h 159"/>
                          <a:gd name="T76" fmla="*/ 71 w 92"/>
                          <a:gd name="T77" fmla="*/ 111 h 159"/>
                          <a:gd name="T78" fmla="*/ 73 w 92"/>
                          <a:gd name="T79" fmla="*/ 112 h 159"/>
                          <a:gd name="T80" fmla="*/ 75 w 92"/>
                          <a:gd name="T81" fmla="*/ 118 h 159"/>
                          <a:gd name="T82" fmla="*/ 77 w 92"/>
                          <a:gd name="T83" fmla="*/ 130 h 159"/>
                          <a:gd name="T84" fmla="*/ 79 w 92"/>
                          <a:gd name="T85" fmla="*/ 138 h 159"/>
                          <a:gd name="T86" fmla="*/ 81 w 92"/>
                          <a:gd name="T87" fmla="*/ 128 h 159"/>
                          <a:gd name="T88" fmla="*/ 83 w 92"/>
                          <a:gd name="T89" fmla="*/ 111 h 159"/>
                          <a:gd name="T90" fmla="*/ 85 w 92"/>
                          <a:gd name="T91" fmla="*/ 97 h 159"/>
                          <a:gd name="T92" fmla="*/ 87 w 92"/>
                          <a:gd name="T93" fmla="*/ 88 h 159"/>
                          <a:gd name="T94" fmla="*/ 88 w 92"/>
                          <a:gd name="T95" fmla="*/ 83 h 159"/>
                          <a:gd name="T96" fmla="*/ 90 w 92"/>
                          <a:gd name="T97" fmla="*/ 80 h 159"/>
                          <a:gd name="T98" fmla="*/ 92 w 92"/>
                          <a:gd name="T99" fmla="*/ 80 h 15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159">
                            <a:moveTo>
                              <a:pt x="0" y="8"/>
                            </a:moveTo>
                            <a:lnTo>
                              <a:pt x="2" y="3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7" y="5"/>
                            </a:lnTo>
                            <a:lnTo>
                              <a:pt x="9" y="14"/>
                            </a:lnTo>
                            <a:lnTo>
                              <a:pt x="11" y="30"/>
                            </a:lnTo>
                            <a:lnTo>
                              <a:pt x="13" y="52"/>
                            </a:lnTo>
                            <a:lnTo>
                              <a:pt x="15" y="80"/>
                            </a:lnTo>
                            <a:lnTo>
                              <a:pt x="17" y="105"/>
                            </a:lnTo>
                            <a:lnTo>
                              <a:pt x="19" y="111"/>
                            </a:lnTo>
                            <a:lnTo>
                              <a:pt x="20" y="105"/>
                            </a:lnTo>
                            <a:lnTo>
                              <a:pt x="22" y="90"/>
                            </a:lnTo>
                            <a:lnTo>
                              <a:pt x="24" y="74"/>
                            </a:lnTo>
                            <a:lnTo>
                              <a:pt x="26" y="63"/>
                            </a:lnTo>
                            <a:lnTo>
                              <a:pt x="28" y="60"/>
                            </a:lnTo>
                            <a:lnTo>
                              <a:pt x="30" y="65"/>
                            </a:lnTo>
                            <a:lnTo>
                              <a:pt x="32" y="80"/>
                            </a:lnTo>
                            <a:lnTo>
                              <a:pt x="34" y="112"/>
                            </a:lnTo>
                            <a:lnTo>
                              <a:pt x="36" y="153"/>
                            </a:lnTo>
                            <a:lnTo>
                              <a:pt x="37" y="106"/>
                            </a:lnTo>
                            <a:lnTo>
                              <a:pt x="39" y="78"/>
                            </a:lnTo>
                            <a:lnTo>
                              <a:pt x="41" y="62"/>
                            </a:lnTo>
                            <a:lnTo>
                              <a:pt x="43" y="51"/>
                            </a:lnTo>
                            <a:lnTo>
                              <a:pt x="45" y="44"/>
                            </a:lnTo>
                            <a:lnTo>
                              <a:pt x="47" y="39"/>
                            </a:lnTo>
                            <a:lnTo>
                              <a:pt x="49" y="37"/>
                            </a:lnTo>
                            <a:lnTo>
                              <a:pt x="51" y="37"/>
                            </a:lnTo>
                            <a:lnTo>
                              <a:pt x="53" y="41"/>
                            </a:lnTo>
                            <a:lnTo>
                              <a:pt x="54" y="48"/>
                            </a:lnTo>
                            <a:lnTo>
                              <a:pt x="56" y="60"/>
                            </a:lnTo>
                            <a:lnTo>
                              <a:pt x="58" y="76"/>
                            </a:lnTo>
                            <a:lnTo>
                              <a:pt x="60" y="98"/>
                            </a:lnTo>
                            <a:lnTo>
                              <a:pt x="62" y="127"/>
                            </a:lnTo>
                            <a:lnTo>
                              <a:pt x="64" y="159"/>
                            </a:lnTo>
                            <a:lnTo>
                              <a:pt x="66" y="152"/>
                            </a:lnTo>
                            <a:lnTo>
                              <a:pt x="67" y="131"/>
                            </a:lnTo>
                            <a:lnTo>
                              <a:pt x="69" y="117"/>
                            </a:lnTo>
                            <a:lnTo>
                              <a:pt x="71" y="111"/>
                            </a:lnTo>
                            <a:lnTo>
                              <a:pt x="73" y="112"/>
                            </a:lnTo>
                            <a:lnTo>
                              <a:pt x="75" y="118"/>
                            </a:lnTo>
                            <a:lnTo>
                              <a:pt x="77" y="130"/>
                            </a:lnTo>
                            <a:lnTo>
                              <a:pt x="79" y="138"/>
                            </a:lnTo>
                            <a:lnTo>
                              <a:pt x="81" y="128"/>
                            </a:lnTo>
                            <a:lnTo>
                              <a:pt x="83" y="111"/>
                            </a:lnTo>
                            <a:lnTo>
                              <a:pt x="85" y="97"/>
                            </a:lnTo>
                            <a:lnTo>
                              <a:pt x="87" y="88"/>
                            </a:lnTo>
                            <a:lnTo>
                              <a:pt x="88" y="83"/>
                            </a:lnTo>
                            <a:lnTo>
                              <a:pt x="90" y="80"/>
                            </a:lnTo>
                            <a:lnTo>
                              <a:pt x="92" y="8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88" name="Freeform 4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74765" y="3480056"/>
                        <a:ext cx="94188" cy="100331"/>
                      </a:xfrm>
                      <a:custGeom>
                        <a:avLst/>
                        <a:gdLst>
                          <a:gd name="T0" fmla="*/ 0 w 92"/>
                          <a:gd name="T1" fmla="*/ 0 h 98"/>
                          <a:gd name="T2" fmla="*/ 2 w 92"/>
                          <a:gd name="T3" fmla="*/ 3 h 98"/>
                          <a:gd name="T4" fmla="*/ 4 w 92"/>
                          <a:gd name="T5" fmla="*/ 10 h 98"/>
                          <a:gd name="T6" fmla="*/ 6 w 92"/>
                          <a:gd name="T7" fmla="*/ 21 h 98"/>
                          <a:gd name="T8" fmla="*/ 7 w 92"/>
                          <a:gd name="T9" fmla="*/ 37 h 98"/>
                          <a:gd name="T10" fmla="*/ 9 w 92"/>
                          <a:gd name="T11" fmla="*/ 64 h 98"/>
                          <a:gd name="T12" fmla="*/ 11 w 92"/>
                          <a:gd name="T13" fmla="*/ 98 h 98"/>
                          <a:gd name="T14" fmla="*/ 13 w 92"/>
                          <a:gd name="T15" fmla="*/ 83 h 98"/>
                          <a:gd name="T16" fmla="*/ 15 w 92"/>
                          <a:gd name="T17" fmla="*/ 54 h 98"/>
                          <a:gd name="T18" fmla="*/ 17 w 92"/>
                          <a:gd name="T19" fmla="*/ 37 h 98"/>
                          <a:gd name="T20" fmla="*/ 19 w 92"/>
                          <a:gd name="T21" fmla="*/ 27 h 98"/>
                          <a:gd name="T22" fmla="*/ 21 w 92"/>
                          <a:gd name="T23" fmla="*/ 21 h 98"/>
                          <a:gd name="T24" fmla="*/ 23 w 92"/>
                          <a:gd name="T25" fmla="*/ 18 h 98"/>
                          <a:gd name="T26" fmla="*/ 25 w 92"/>
                          <a:gd name="T27" fmla="*/ 18 h 98"/>
                          <a:gd name="T28" fmla="*/ 27 w 92"/>
                          <a:gd name="T29" fmla="*/ 20 h 98"/>
                          <a:gd name="T30" fmla="*/ 28 w 92"/>
                          <a:gd name="T31" fmla="*/ 23 h 98"/>
                          <a:gd name="T32" fmla="*/ 30 w 92"/>
                          <a:gd name="T33" fmla="*/ 26 h 98"/>
                          <a:gd name="T34" fmla="*/ 32 w 92"/>
                          <a:gd name="T35" fmla="*/ 28 h 98"/>
                          <a:gd name="T36" fmla="*/ 34 w 92"/>
                          <a:gd name="T37" fmla="*/ 27 h 98"/>
                          <a:gd name="T38" fmla="*/ 36 w 92"/>
                          <a:gd name="T39" fmla="*/ 25 h 98"/>
                          <a:gd name="T40" fmla="*/ 38 w 92"/>
                          <a:gd name="T41" fmla="*/ 23 h 98"/>
                          <a:gd name="T42" fmla="*/ 40 w 92"/>
                          <a:gd name="T43" fmla="*/ 21 h 98"/>
                          <a:gd name="T44" fmla="*/ 42 w 92"/>
                          <a:gd name="T45" fmla="*/ 21 h 98"/>
                          <a:gd name="T46" fmla="*/ 43 w 92"/>
                          <a:gd name="T47" fmla="*/ 23 h 98"/>
                          <a:gd name="T48" fmla="*/ 45 w 92"/>
                          <a:gd name="T49" fmla="*/ 26 h 98"/>
                          <a:gd name="T50" fmla="*/ 47 w 92"/>
                          <a:gd name="T51" fmla="*/ 32 h 98"/>
                          <a:gd name="T52" fmla="*/ 49 w 92"/>
                          <a:gd name="T53" fmla="*/ 39 h 98"/>
                          <a:gd name="T54" fmla="*/ 51 w 92"/>
                          <a:gd name="T55" fmla="*/ 45 h 98"/>
                          <a:gd name="T56" fmla="*/ 53 w 92"/>
                          <a:gd name="T57" fmla="*/ 48 h 98"/>
                          <a:gd name="T58" fmla="*/ 55 w 92"/>
                          <a:gd name="T59" fmla="*/ 45 h 98"/>
                          <a:gd name="T60" fmla="*/ 57 w 92"/>
                          <a:gd name="T61" fmla="*/ 38 h 98"/>
                          <a:gd name="T62" fmla="*/ 58 w 92"/>
                          <a:gd name="T63" fmla="*/ 31 h 98"/>
                          <a:gd name="T64" fmla="*/ 60 w 92"/>
                          <a:gd name="T65" fmla="*/ 25 h 98"/>
                          <a:gd name="T66" fmla="*/ 62 w 92"/>
                          <a:gd name="T67" fmla="*/ 21 h 98"/>
                          <a:gd name="T68" fmla="*/ 64 w 92"/>
                          <a:gd name="T69" fmla="*/ 19 h 98"/>
                          <a:gd name="T70" fmla="*/ 66 w 92"/>
                          <a:gd name="T71" fmla="*/ 19 h 98"/>
                          <a:gd name="T72" fmla="*/ 68 w 92"/>
                          <a:gd name="T73" fmla="*/ 20 h 98"/>
                          <a:gd name="T74" fmla="*/ 70 w 92"/>
                          <a:gd name="T75" fmla="*/ 23 h 98"/>
                          <a:gd name="T76" fmla="*/ 72 w 92"/>
                          <a:gd name="T77" fmla="*/ 26 h 98"/>
                          <a:gd name="T78" fmla="*/ 74 w 92"/>
                          <a:gd name="T79" fmla="*/ 30 h 98"/>
                          <a:gd name="T80" fmla="*/ 76 w 92"/>
                          <a:gd name="T81" fmla="*/ 33 h 98"/>
                          <a:gd name="T82" fmla="*/ 77 w 92"/>
                          <a:gd name="T83" fmla="*/ 36 h 98"/>
                          <a:gd name="T84" fmla="*/ 79 w 92"/>
                          <a:gd name="T85" fmla="*/ 36 h 98"/>
                          <a:gd name="T86" fmla="*/ 81 w 92"/>
                          <a:gd name="T87" fmla="*/ 36 h 98"/>
                          <a:gd name="T88" fmla="*/ 83 w 92"/>
                          <a:gd name="T89" fmla="*/ 35 h 98"/>
                          <a:gd name="T90" fmla="*/ 85 w 92"/>
                          <a:gd name="T91" fmla="*/ 35 h 98"/>
                          <a:gd name="T92" fmla="*/ 87 w 92"/>
                          <a:gd name="T93" fmla="*/ 36 h 98"/>
                          <a:gd name="T94" fmla="*/ 88 w 92"/>
                          <a:gd name="T95" fmla="*/ 37 h 98"/>
                          <a:gd name="T96" fmla="*/ 90 w 92"/>
                          <a:gd name="T97" fmla="*/ 38 h 98"/>
                          <a:gd name="T98" fmla="*/ 92 w 92"/>
                          <a:gd name="T99" fmla="*/ 40 h 9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98">
                            <a:moveTo>
                              <a:pt x="0" y="0"/>
                            </a:moveTo>
                            <a:lnTo>
                              <a:pt x="2" y="3"/>
                            </a:lnTo>
                            <a:lnTo>
                              <a:pt x="4" y="10"/>
                            </a:lnTo>
                            <a:lnTo>
                              <a:pt x="6" y="21"/>
                            </a:lnTo>
                            <a:lnTo>
                              <a:pt x="7" y="37"/>
                            </a:lnTo>
                            <a:lnTo>
                              <a:pt x="9" y="64"/>
                            </a:lnTo>
                            <a:lnTo>
                              <a:pt x="11" y="98"/>
                            </a:lnTo>
                            <a:lnTo>
                              <a:pt x="13" y="83"/>
                            </a:lnTo>
                            <a:lnTo>
                              <a:pt x="15" y="54"/>
                            </a:lnTo>
                            <a:lnTo>
                              <a:pt x="17" y="37"/>
                            </a:lnTo>
                            <a:lnTo>
                              <a:pt x="19" y="27"/>
                            </a:lnTo>
                            <a:lnTo>
                              <a:pt x="21" y="21"/>
                            </a:lnTo>
                            <a:lnTo>
                              <a:pt x="23" y="18"/>
                            </a:lnTo>
                            <a:lnTo>
                              <a:pt x="25" y="18"/>
                            </a:lnTo>
                            <a:lnTo>
                              <a:pt x="27" y="20"/>
                            </a:lnTo>
                            <a:lnTo>
                              <a:pt x="28" y="23"/>
                            </a:lnTo>
                            <a:lnTo>
                              <a:pt x="30" y="26"/>
                            </a:lnTo>
                            <a:lnTo>
                              <a:pt x="32" y="28"/>
                            </a:lnTo>
                            <a:lnTo>
                              <a:pt x="34" y="27"/>
                            </a:lnTo>
                            <a:lnTo>
                              <a:pt x="36" y="25"/>
                            </a:lnTo>
                            <a:lnTo>
                              <a:pt x="38" y="23"/>
                            </a:lnTo>
                            <a:lnTo>
                              <a:pt x="40" y="21"/>
                            </a:lnTo>
                            <a:lnTo>
                              <a:pt x="42" y="21"/>
                            </a:lnTo>
                            <a:lnTo>
                              <a:pt x="43" y="23"/>
                            </a:lnTo>
                            <a:lnTo>
                              <a:pt x="45" y="26"/>
                            </a:lnTo>
                            <a:lnTo>
                              <a:pt x="47" y="32"/>
                            </a:lnTo>
                            <a:lnTo>
                              <a:pt x="49" y="39"/>
                            </a:lnTo>
                            <a:lnTo>
                              <a:pt x="51" y="45"/>
                            </a:lnTo>
                            <a:lnTo>
                              <a:pt x="53" y="48"/>
                            </a:lnTo>
                            <a:lnTo>
                              <a:pt x="55" y="45"/>
                            </a:lnTo>
                            <a:lnTo>
                              <a:pt x="57" y="38"/>
                            </a:lnTo>
                            <a:lnTo>
                              <a:pt x="58" y="31"/>
                            </a:lnTo>
                            <a:lnTo>
                              <a:pt x="60" y="25"/>
                            </a:lnTo>
                            <a:lnTo>
                              <a:pt x="62" y="21"/>
                            </a:lnTo>
                            <a:lnTo>
                              <a:pt x="64" y="19"/>
                            </a:lnTo>
                            <a:lnTo>
                              <a:pt x="66" y="19"/>
                            </a:lnTo>
                            <a:lnTo>
                              <a:pt x="68" y="20"/>
                            </a:lnTo>
                            <a:lnTo>
                              <a:pt x="70" y="23"/>
                            </a:lnTo>
                            <a:lnTo>
                              <a:pt x="72" y="26"/>
                            </a:lnTo>
                            <a:lnTo>
                              <a:pt x="74" y="30"/>
                            </a:lnTo>
                            <a:lnTo>
                              <a:pt x="76" y="33"/>
                            </a:lnTo>
                            <a:lnTo>
                              <a:pt x="77" y="36"/>
                            </a:lnTo>
                            <a:lnTo>
                              <a:pt x="79" y="36"/>
                            </a:lnTo>
                            <a:lnTo>
                              <a:pt x="81" y="36"/>
                            </a:lnTo>
                            <a:lnTo>
                              <a:pt x="83" y="35"/>
                            </a:lnTo>
                            <a:lnTo>
                              <a:pt x="85" y="35"/>
                            </a:lnTo>
                            <a:lnTo>
                              <a:pt x="87" y="36"/>
                            </a:lnTo>
                            <a:lnTo>
                              <a:pt x="88" y="37"/>
                            </a:lnTo>
                            <a:lnTo>
                              <a:pt x="90" y="38"/>
                            </a:lnTo>
                            <a:lnTo>
                              <a:pt x="92" y="4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0" name="Freeform 4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68953" y="3508722"/>
                        <a:ext cx="95212" cy="21499"/>
                      </a:xfrm>
                      <a:custGeom>
                        <a:avLst/>
                        <a:gdLst>
                          <a:gd name="T0" fmla="*/ 0 w 93"/>
                          <a:gd name="T1" fmla="*/ 12 h 21"/>
                          <a:gd name="T2" fmla="*/ 2 w 93"/>
                          <a:gd name="T3" fmla="*/ 12 h 21"/>
                          <a:gd name="T4" fmla="*/ 4 w 93"/>
                          <a:gd name="T5" fmla="*/ 11 h 21"/>
                          <a:gd name="T6" fmla="*/ 6 w 93"/>
                          <a:gd name="T7" fmla="*/ 9 h 21"/>
                          <a:gd name="T8" fmla="*/ 8 w 93"/>
                          <a:gd name="T9" fmla="*/ 6 h 21"/>
                          <a:gd name="T10" fmla="*/ 10 w 93"/>
                          <a:gd name="T11" fmla="*/ 3 h 21"/>
                          <a:gd name="T12" fmla="*/ 12 w 93"/>
                          <a:gd name="T13" fmla="*/ 2 h 21"/>
                          <a:gd name="T14" fmla="*/ 14 w 93"/>
                          <a:gd name="T15" fmla="*/ 0 h 21"/>
                          <a:gd name="T16" fmla="*/ 16 w 93"/>
                          <a:gd name="T17" fmla="*/ 1 h 21"/>
                          <a:gd name="T18" fmla="*/ 18 w 93"/>
                          <a:gd name="T19" fmla="*/ 2 h 21"/>
                          <a:gd name="T20" fmla="*/ 19 w 93"/>
                          <a:gd name="T21" fmla="*/ 4 h 21"/>
                          <a:gd name="T22" fmla="*/ 21 w 93"/>
                          <a:gd name="T23" fmla="*/ 7 h 21"/>
                          <a:gd name="T24" fmla="*/ 23 w 93"/>
                          <a:gd name="T25" fmla="*/ 10 h 21"/>
                          <a:gd name="T26" fmla="*/ 25 w 93"/>
                          <a:gd name="T27" fmla="*/ 12 h 21"/>
                          <a:gd name="T28" fmla="*/ 27 w 93"/>
                          <a:gd name="T29" fmla="*/ 15 h 21"/>
                          <a:gd name="T30" fmla="*/ 29 w 93"/>
                          <a:gd name="T31" fmla="*/ 15 h 21"/>
                          <a:gd name="T32" fmla="*/ 30 w 93"/>
                          <a:gd name="T33" fmla="*/ 14 h 21"/>
                          <a:gd name="T34" fmla="*/ 32 w 93"/>
                          <a:gd name="T35" fmla="*/ 13 h 21"/>
                          <a:gd name="T36" fmla="*/ 34 w 93"/>
                          <a:gd name="T37" fmla="*/ 12 h 21"/>
                          <a:gd name="T38" fmla="*/ 36 w 93"/>
                          <a:gd name="T39" fmla="*/ 11 h 21"/>
                          <a:gd name="T40" fmla="*/ 38 w 93"/>
                          <a:gd name="T41" fmla="*/ 10 h 21"/>
                          <a:gd name="T42" fmla="*/ 40 w 93"/>
                          <a:gd name="T43" fmla="*/ 10 h 21"/>
                          <a:gd name="T44" fmla="*/ 42 w 93"/>
                          <a:gd name="T45" fmla="*/ 10 h 21"/>
                          <a:gd name="T46" fmla="*/ 44 w 93"/>
                          <a:gd name="T47" fmla="*/ 11 h 21"/>
                          <a:gd name="T48" fmla="*/ 46 w 93"/>
                          <a:gd name="T49" fmla="*/ 11 h 21"/>
                          <a:gd name="T50" fmla="*/ 48 w 93"/>
                          <a:gd name="T51" fmla="*/ 10 h 21"/>
                          <a:gd name="T52" fmla="*/ 49 w 93"/>
                          <a:gd name="T53" fmla="*/ 9 h 21"/>
                          <a:gd name="T54" fmla="*/ 51 w 93"/>
                          <a:gd name="T55" fmla="*/ 9 h 21"/>
                          <a:gd name="T56" fmla="*/ 53 w 93"/>
                          <a:gd name="T57" fmla="*/ 8 h 21"/>
                          <a:gd name="T58" fmla="*/ 55 w 93"/>
                          <a:gd name="T59" fmla="*/ 8 h 21"/>
                          <a:gd name="T60" fmla="*/ 57 w 93"/>
                          <a:gd name="T61" fmla="*/ 9 h 21"/>
                          <a:gd name="T62" fmla="*/ 59 w 93"/>
                          <a:gd name="T63" fmla="*/ 10 h 21"/>
                          <a:gd name="T64" fmla="*/ 61 w 93"/>
                          <a:gd name="T65" fmla="*/ 12 h 21"/>
                          <a:gd name="T66" fmla="*/ 63 w 93"/>
                          <a:gd name="T67" fmla="*/ 16 h 21"/>
                          <a:gd name="T68" fmla="*/ 64 w 93"/>
                          <a:gd name="T69" fmla="*/ 18 h 21"/>
                          <a:gd name="T70" fmla="*/ 66 w 93"/>
                          <a:gd name="T71" fmla="*/ 20 h 21"/>
                          <a:gd name="T72" fmla="*/ 68 w 93"/>
                          <a:gd name="T73" fmla="*/ 21 h 21"/>
                          <a:gd name="T74" fmla="*/ 70 w 93"/>
                          <a:gd name="T75" fmla="*/ 20 h 21"/>
                          <a:gd name="T76" fmla="*/ 72 w 93"/>
                          <a:gd name="T77" fmla="*/ 18 h 21"/>
                          <a:gd name="T78" fmla="*/ 74 w 93"/>
                          <a:gd name="T79" fmla="*/ 16 h 21"/>
                          <a:gd name="T80" fmla="*/ 76 w 93"/>
                          <a:gd name="T81" fmla="*/ 14 h 21"/>
                          <a:gd name="T82" fmla="*/ 78 w 93"/>
                          <a:gd name="T83" fmla="*/ 13 h 21"/>
                          <a:gd name="T84" fmla="*/ 79 w 93"/>
                          <a:gd name="T85" fmla="*/ 13 h 21"/>
                          <a:gd name="T86" fmla="*/ 81 w 93"/>
                          <a:gd name="T87" fmla="*/ 11 h 21"/>
                          <a:gd name="T88" fmla="*/ 83 w 93"/>
                          <a:gd name="T89" fmla="*/ 13 h 21"/>
                          <a:gd name="T90" fmla="*/ 85 w 93"/>
                          <a:gd name="T91" fmla="*/ 14 h 21"/>
                          <a:gd name="T92" fmla="*/ 87 w 93"/>
                          <a:gd name="T93" fmla="*/ 14 h 21"/>
                          <a:gd name="T94" fmla="*/ 89 w 93"/>
                          <a:gd name="T95" fmla="*/ 15 h 21"/>
                          <a:gd name="T96" fmla="*/ 91 w 93"/>
                          <a:gd name="T97" fmla="*/ 15 h 21"/>
                          <a:gd name="T98" fmla="*/ 93 w 93"/>
                          <a:gd name="T99" fmla="*/ 15 h 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3" h="21">
                            <a:moveTo>
                              <a:pt x="0" y="12"/>
                            </a:moveTo>
                            <a:lnTo>
                              <a:pt x="2" y="12"/>
                            </a:lnTo>
                            <a:lnTo>
                              <a:pt x="4" y="11"/>
                            </a:lnTo>
                            <a:lnTo>
                              <a:pt x="6" y="9"/>
                            </a:lnTo>
                            <a:lnTo>
                              <a:pt x="8" y="6"/>
                            </a:lnTo>
                            <a:lnTo>
                              <a:pt x="10" y="3"/>
                            </a:lnTo>
                            <a:lnTo>
                              <a:pt x="12" y="2"/>
                            </a:lnTo>
                            <a:lnTo>
                              <a:pt x="14" y="0"/>
                            </a:lnTo>
                            <a:lnTo>
                              <a:pt x="16" y="1"/>
                            </a:lnTo>
                            <a:lnTo>
                              <a:pt x="18" y="2"/>
                            </a:lnTo>
                            <a:lnTo>
                              <a:pt x="19" y="4"/>
                            </a:lnTo>
                            <a:lnTo>
                              <a:pt x="21" y="7"/>
                            </a:lnTo>
                            <a:lnTo>
                              <a:pt x="23" y="10"/>
                            </a:lnTo>
                            <a:lnTo>
                              <a:pt x="25" y="12"/>
                            </a:lnTo>
                            <a:lnTo>
                              <a:pt x="27" y="15"/>
                            </a:lnTo>
                            <a:lnTo>
                              <a:pt x="29" y="15"/>
                            </a:lnTo>
                            <a:lnTo>
                              <a:pt x="30" y="14"/>
                            </a:lnTo>
                            <a:lnTo>
                              <a:pt x="32" y="13"/>
                            </a:lnTo>
                            <a:lnTo>
                              <a:pt x="34" y="12"/>
                            </a:lnTo>
                            <a:lnTo>
                              <a:pt x="36" y="11"/>
                            </a:lnTo>
                            <a:lnTo>
                              <a:pt x="38" y="10"/>
                            </a:lnTo>
                            <a:lnTo>
                              <a:pt x="40" y="10"/>
                            </a:lnTo>
                            <a:lnTo>
                              <a:pt x="42" y="10"/>
                            </a:lnTo>
                            <a:lnTo>
                              <a:pt x="44" y="11"/>
                            </a:lnTo>
                            <a:lnTo>
                              <a:pt x="46" y="11"/>
                            </a:lnTo>
                            <a:lnTo>
                              <a:pt x="48" y="10"/>
                            </a:lnTo>
                            <a:lnTo>
                              <a:pt x="49" y="9"/>
                            </a:lnTo>
                            <a:lnTo>
                              <a:pt x="51" y="9"/>
                            </a:lnTo>
                            <a:lnTo>
                              <a:pt x="53" y="8"/>
                            </a:lnTo>
                            <a:lnTo>
                              <a:pt x="55" y="8"/>
                            </a:lnTo>
                            <a:lnTo>
                              <a:pt x="57" y="9"/>
                            </a:lnTo>
                            <a:lnTo>
                              <a:pt x="59" y="10"/>
                            </a:lnTo>
                            <a:lnTo>
                              <a:pt x="61" y="12"/>
                            </a:lnTo>
                            <a:lnTo>
                              <a:pt x="63" y="16"/>
                            </a:lnTo>
                            <a:lnTo>
                              <a:pt x="64" y="18"/>
                            </a:lnTo>
                            <a:lnTo>
                              <a:pt x="66" y="20"/>
                            </a:lnTo>
                            <a:lnTo>
                              <a:pt x="68" y="21"/>
                            </a:lnTo>
                            <a:lnTo>
                              <a:pt x="70" y="20"/>
                            </a:lnTo>
                            <a:lnTo>
                              <a:pt x="72" y="18"/>
                            </a:lnTo>
                            <a:lnTo>
                              <a:pt x="74" y="16"/>
                            </a:lnTo>
                            <a:lnTo>
                              <a:pt x="76" y="14"/>
                            </a:lnTo>
                            <a:lnTo>
                              <a:pt x="78" y="13"/>
                            </a:lnTo>
                            <a:lnTo>
                              <a:pt x="79" y="13"/>
                            </a:lnTo>
                            <a:lnTo>
                              <a:pt x="81" y="11"/>
                            </a:lnTo>
                            <a:lnTo>
                              <a:pt x="83" y="13"/>
                            </a:lnTo>
                            <a:lnTo>
                              <a:pt x="85" y="14"/>
                            </a:lnTo>
                            <a:lnTo>
                              <a:pt x="87" y="14"/>
                            </a:lnTo>
                            <a:lnTo>
                              <a:pt x="89" y="15"/>
                            </a:lnTo>
                            <a:lnTo>
                              <a:pt x="91" y="15"/>
                            </a:lnTo>
                            <a:lnTo>
                              <a:pt x="93" y="1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1" name="Freeform 4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64165" y="3515888"/>
                        <a:ext cx="94188" cy="56308"/>
                      </a:xfrm>
                      <a:custGeom>
                        <a:avLst/>
                        <a:gdLst>
                          <a:gd name="T0" fmla="*/ 0 w 92"/>
                          <a:gd name="T1" fmla="*/ 8 h 55"/>
                          <a:gd name="T2" fmla="*/ 2 w 92"/>
                          <a:gd name="T3" fmla="*/ 7 h 55"/>
                          <a:gd name="T4" fmla="*/ 4 w 92"/>
                          <a:gd name="T5" fmla="*/ 7 h 55"/>
                          <a:gd name="T6" fmla="*/ 5 w 92"/>
                          <a:gd name="T7" fmla="*/ 8 h 55"/>
                          <a:gd name="T8" fmla="*/ 7 w 92"/>
                          <a:gd name="T9" fmla="*/ 10 h 55"/>
                          <a:gd name="T10" fmla="*/ 9 w 92"/>
                          <a:gd name="T11" fmla="*/ 12 h 55"/>
                          <a:gd name="T12" fmla="*/ 11 w 92"/>
                          <a:gd name="T13" fmla="*/ 15 h 55"/>
                          <a:gd name="T14" fmla="*/ 13 w 92"/>
                          <a:gd name="T15" fmla="*/ 18 h 55"/>
                          <a:gd name="T16" fmla="*/ 15 w 92"/>
                          <a:gd name="T17" fmla="*/ 19 h 55"/>
                          <a:gd name="T18" fmla="*/ 16 w 92"/>
                          <a:gd name="T19" fmla="*/ 19 h 55"/>
                          <a:gd name="T20" fmla="*/ 18 w 92"/>
                          <a:gd name="T21" fmla="*/ 17 h 55"/>
                          <a:gd name="T22" fmla="*/ 20 w 92"/>
                          <a:gd name="T23" fmla="*/ 13 h 55"/>
                          <a:gd name="T24" fmla="*/ 22 w 92"/>
                          <a:gd name="T25" fmla="*/ 9 h 55"/>
                          <a:gd name="T26" fmla="*/ 24 w 92"/>
                          <a:gd name="T27" fmla="*/ 6 h 55"/>
                          <a:gd name="T28" fmla="*/ 26 w 92"/>
                          <a:gd name="T29" fmla="*/ 4 h 55"/>
                          <a:gd name="T30" fmla="*/ 28 w 92"/>
                          <a:gd name="T31" fmla="*/ 3 h 55"/>
                          <a:gd name="T32" fmla="*/ 30 w 92"/>
                          <a:gd name="T33" fmla="*/ 3 h 55"/>
                          <a:gd name="T34" fmla="*/ 32 w 92"/>
                          <a:gd name="T35" fmla="*/ 5 h 55"/>
                          <a:gd name="T36" fmla="*/ 34 w 92"/>
                          <a:gd name="T37" fmla="*/ 7 h 55"/>
                          <a:gd name="T38" fmla="*/ 36 w 92"/>
                          <a:gd name="T39" fmla="*/ 10 h 55"/>
                          <a:gd name="T40" fmla="*/ 37 w 92"/>
                          <a:gd name="T41" fmla="*/ 14 h 55"/>
                          <a:gd name="T42" fmla="*/ 39 w 92"/>
                          <a:gd name="T43" fmla="*/ 16 h 55"/>
                          <a:gd name="T44" fmla="*/ 41 w 92"/>
                          <a:gd name="T45" fmla="*/ 17 h 55"/>
                          <a:gd name="T46" fmla="*/ 43 w 92"/>
                          <a:gd name="T47" fmla="*/ 16 h 55"/>
                          <a:gd name="T48" fmla="*/ 45 w 92"/>
                          <a:gd name="T49" fmla="*/ 15 h 55"/>
                          <a:gd name="T50" fmla="*/ 47 w 92"/>
                          <a:gd name="T51" fmla="*/ 15 h 55"/>
                          <a:gd name="T52" fmla="*/ 49 w 92"/>
                          <a:gd name="T53" fmla="*/ 15 h 55"/>
                          <a:gd name="T54" fmla="*/ 51 w 92"/>
                          <a:gd name="T55" fmla="*/ 16 h 55"/>
                          <a:gd name="T56" fmla="*/ 52 w 92"/>
                          <a:gd name="T57" fmla="*/ 19 h 55"/>
                          <a:gd name="T58" fmla="*/ 54 w 92"/>
                          <a:gd name="T59" fmla="*/ 22 h 55"/>
                          <a:gd name="T60" fmla="*/ 56 w 92"/>
                          <a:gd name="T61" fmla="*/ 25 h 55"/>
                          <a:gd name="T62" fmla="*/ 58 w 92"/>
                          <a:gd name="T63" fmla="*/ 26 h 55"/>
                          <a:gd name="T64" fmla="*/ 60 w 92"/>
                          <a:gd name="T65" fmla="*/ 23 h 55"/>
                          <a:gd name="T66" fmla="*/ 62 w 92"/>
                          <a:gd name="T67" fmla="*/ 18 h 55"/>
                          <a:gd name="T68" fmla="*/ 64 w 92"/>
                          <a:gd name="T69" fmla="*/ 12 h 55"/>
                          <a:gd name="T70" fmla="*/ 66 w 92"/>
                          <a:gd name="T71" fmla="*/ 6 h 55"/>
                          <a:gd name="T72" fmla="*/ 68 w 92"/>
                          <a:gd name="T73" fmla="*/ 2 h 55"/>
                          <a:gd name="T74" fmla="*/ 69 w 92"/>
                          <a:gd name="T75" fmla="*/ 0 h 55"/>
                          <a:gd name="T76" fmla="*/ 71 w 92"/>
                          <a:gd name="T77" fmla="*/ 0 h 55"/>
                          <a:gd name="T78" fmla="*/ 73 w 92"/>
                          <a:gd name="T79" fmla="*/ 2 h 55"/>
                          <a:gd name="T80" fmla="*/ 75 w 92"/>
                          <a:gd name="T81" fmla="*/ 7 h 55"/>
                          <a:gd name="T82" fmla="*/ 77 w 92"/>
                          <a:gd name="T83" fmla="*/ 14 h 55"/>
                          <a:gd name="T84" fmla="*/ 79 w 92"/>
                          <a:gd name="T85" fmla="*/ 26 h 55"/>
                          <a:gd name="T86" fmla="*/ 81 w 92"/>
                          <a:gd name="T87" fmla="*/ 40 h 55"/>
                          <a:gd name="T88" fmla="*/ 83 w 92"/>
                          <a:gd name="T89" fmla="*/ 53 h 55"/>
                          <a:gd name="T90" fmla="*/ 85 w 92"/>
                          <a:gd name="T91" fmla="*/ 55 h 55"/>
                          <a:gd name="T92" fmla="*/ 86 w 92"/>
                          <a:gd name="T93" fmla="*/ 44 h 55"/>
                          <a:gd name="T94" fmla="*/ 88 w 92"/>
                          <a:gd name="T95" fmla="*/ 32 h 55"/>
                          <a:gd name="T96" fmla="*/ 90 w 92"/>
                          <a:gd name="T97" fmla="*/ 24 h 55"/>
                          <a:gd name="T98" fmla="*/ 92 w 92"/>
                          <a:gd name="T99" fmla="*/ 19 h 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55">
                            <a:moveTo>
                              <a:pt x="0" y="8"/>
                            </a:moveTo>
                            <a:lnTo>
                              <a:pt x="2" y="7"/>
                            </a:lnTo>
                            <a:lnTo>
                              <a:pt x="4" y="7"/>
                            </a:lnTo>
                            <a:lnTo>
                              <a:pt x="5" y="8"/>
                            </a:lnTo>
                            <a:lnTo>
                              <a:pt x="7" y="10"/>
                            </a:lnTo>
                            <a:lnTo>
                              <a:pt x="9" y="12"/>
                            </a:lnTo>
                            <a:lnTo>
                              <a:pt x="11" y="15"/>
                            </a:lnTo>
                            <a:lnTo>
                              <a:pt x="13" y="18"/>
                            </a:lnTo>
                            <a:lnTo>
                              <a:pt x="15" y="19"/>
                            </a:lnTo>
                            <a:lnTo>
                              <a:pt x="16" y="19"/>
                            </a:lnTo>
                            <a:lnTo>
                              <a:pt x="18" y="17"/>
                            </a:lnTo>
                            <a:lnTo>
                              <a:pt x="20" y="13"/>
                            </a:lnTo>
                            <a:lnTo>
                              <a:pt x="22" y="9"/>
                            </a:lnTo>
                            <a:lnTo>
                              <a:pt x="24" y="6"/>
                            </a:lnTo>
                            <a:lnTo>
                              <a:pt x="26" y="4"/>
                            </a:lnTo>
                            <a:lnTo>
                              <a:pt x="28" y="3"/>
                            </a:lnTo>
                            <a:lnTo>
                              <a:pt x="30" y="3"/>
                            </a:lnTo>
                            <a:lnTo>
                              <a:pt x="32" y="5"/>
                            </a:lnTo>
                            <a:lnTo>
                              <a:pt x="34" y="7"/>
                            </a:lnTo>
                            <a:lnTo>
                              <a:pt x="36" y="10"/>
                            </a:lnTo>
                            <a:lnTo>
                              <a:pt x="37" y="14"/>
                            </a:lnTo>
                            <a:lnTo>
                              <a:pt x="39" y="16"/>
                            </a:lnTo>
                            <a:lnTo>
                              <a:pt x="41" y="17"/>
                            </a:lnTo>
                            <a:lnTo>
                              <a:pt x="43" y="16"/>
                            </a:lnTo>
                            <a:lnTo>
                              <a:pt x="45" y="15"/>
                            </a:lnTo>
                            <a:lnTo>
                              <a:pt x="47" y="15"/>
                            </a:lnTo>
                            <a:lnTo>
                              <a:pt x="49" y="15"/>
                            </a:lnTo>
                            <a:lnTo>
                              <a:pt x="51" y="16"/>
                            </a:lnTo>
                            <a:lnTo>
                              <a:pt x="52" y="19"/>
                            </a:lnTo>
                            <a:lnTo>
                              <a:pt x="54" y="22"/>
                            </a:lnTo>
                            <a:lnTo>
                              <a:pt x="56" y="25"/>
                            </a:lnTo>
                            <a:lnTo>
                              <a:pt x="58" y="26"/>
                            </a:lnTo>
                            <a:lnTo>
                              <a:pt x="60" y="23"/>
                            </a:lnTo>
                            <a:lnTo>
                              <a:pt x="62" y="18"/>
                            </a:lnTo>
                            <a:lnTo>
                              <a:pt x="64" y="12"/>
                            </a:lnTo>
                            <a:lnTo>
                              <a:pt x="66" y="6"/>
                            </a:lnTo>
                            <a:lnTo>
                              <a:pt x="68" y="2"/>
                            </a:lnTo>
                            <a:lnTo>
                              <a:pt x="69" y="0"/>
                            </a:lnTo>
                            <a:lnTo>
                              <a:pt x="71" y="0"/>
                            </a:lnTo>
                            <a:lnTo>
                              <a:pt x="73" y="2"/>
                            </a:lnTo>
                            <a:lnTo>
                              <a:pt x="75" y="7"/>
                            </a:lnTo>
                            <a:lnTo>
                              <a:pt x="77" y="14"/>
                            </a:lnTo>
                            <a:lnTo>
                              <a:pt x="79" y="26"/>
                            </a:lnTo>
                            <a:lnTo>
                              <a:pt x="81" y="40"/>
                            </a:lnTo>
                            <a:lnTo>
                              <a:pt x="83" y="53"/>
                            </a:lnTo>
                            <a:lnTo>
                              <a:pt x="85" y="55"/>
                            </a:lnTo>
                            <a:lnTo>
                              <a:pt x="86" y="44"/>
                            </a:lnTo>
                            <a:lnTo>
                              <a:pt x="88" y="32"/>
                            </a:lnTo>
                            <a:lnTo>
                              <a:pt x="90" y="24"/>
                            </a:lnTo>
                            <a:lnTo>
                              <a:pt x="92" y="1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2" name="Freeform 4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58353" y="3475961"/>
                        <a:ext cx="94188" cy="142306"/>
                      </a:xfrm>
                      <a:custGeom>
                        <a:avLst/>
                        <a:gdLst>
                          <a:gd name="T0" fmla="*/ 0 w 92"/>
                          <a:gd name="T1" fmla="*/ 58 h 139"/>
                          <a:gd name="T2" fmla="*/ 2 w 92"/>
                          <a:gd name="T3" fmla="*/ 55 h 139"/>
                          <a:gd name="T4" fmla="*/ 4 w 92"/>
                          <a:gd name="T5" fmla="*/ 55 h 139"/>
                          <a:gd name="T6" fmla="*/ 6 w 92"/>
                          <a:gd name="T7" fmla="*/ 57 h 139"/>
                          <a:gd name="T8" fmla="*/ 7 w 92"/>
                          <a:gd name="T9" fmla="*/ 59 h 139"/>
                          <a:gd name="T10" fmla="*/ 9 w 92"/>
                          <a:gd name="T11" fmla="*/ 59 h 139"/>
                          <a:gd name="T12" fmla="*/ 11 w 92"/>
                          <a:gd name="T13" fmla="*/ 55 h 139"/>
                          <a:gd name="T14" fmla="*/ 13 w 92"/>
                          <a:gd name="T15" fmla="*/ 47 h 139"/>
                          <a:gd name="T16" fmla="*/ 15 w 92"/>
                          <a:gd name="T17" fmla="*/ 38 h 139"/>
                          <a:gd name="T18" fmla="*/ 17 w 92"/>
                          <a:gd name="T19" fmla="*/ 31 h 139"/>
                          <a:gd name="T20" fmla="*/ 19 w 92"/>
                          <a:gd name="T21" fmla="*/ 27 h 139"/>
                          <a:gd name="T22" fmla="*/ 21 w 92"/>
                          <a:gd name="T23" fmla="*/ 25 h 139"/>
                          <a:gd name="T24" fmla="*/ 23 w 92"/>
                          <a:gd name="T25" fmla="*/ 25 h 139"/>
                          <a:gd name="T26" fmla="*/ 25 w 92"/>
                          <a:gd name="T27" fmla="*/ 28 h 139"/>
                          <a:gd name="T28" fmla="*/ 27 w 92"/>
                          <a:gd name="T29" fmla="*/ 34 h 139"/>
                          <a:gd name="T30" fmla="*/ 28 w 92"/>
                          <a:gd name="T31" fmla="*/ 44 h 139"/>
                          <a:gd name="T32" fmla="*/ 30 w 92"/>
                          <a:gd name="T33" fmla="*/ 61 h 139"/>
                          <a:gd name="T34" fmla="*/ 32 w 92"/>
                          <a:gd name="T35" fmla="*/ 92 h 139"/>
                          <a:gd name="T36" fmla="*/ 34 w 92"/>
                          <a:gd name="T37" fmla="*/ 139 h 139"/>
                          <a:gd name="T38" fmla="*/ 36 w 92"/>
                          <a:gd name="T39" fmla="*/ 92 h 139"/>
                          <a:gd name="T40" fmla="*/ 38 w 92"/>
                          <a:gd name="T41" fmla="*/ 60 h 139"/>
                          <a:gd name="T42" fmla="*/ 39 w 92"/>
                          <a:gd name="T43" fmla="*/ 42 h 139"/>
                          <a:gd name="T44" fmla="*/ 41 w 92"/>
                          <a:gd name="T45" fmla="*/ 32 h 139"/>
                          <a:gd name="T46" fmla="*/ 43 w 92"/>
                          <a:gd name="T47" fmla="*/ 27 h 139"/>
                          <a:gd name="T48" fmla="*/ 45 w 92"/>
                          <a:gd name="T49" fmla="*/ 25 h 139"/>
                          <a:gd name="T50" fmla="*/ 47 w 92"/>
                          <a:gd name="T51" fmla="*/ 25 h 139"/>
                          <a:gd name="T52" fmla="*/ 49 w 92"/>
                          <a:gd name="T53" fmla="*/ 27 h 139"/>
                          <a:gd name="T54" fmla="*/ 51 w 92"/>
                          <a:gd name="T55" fmla="*/ 31 h 139"/>
                          <a:gd name="T56" fmla="*/ 53 w 92"/>
                          <a:gd name="T57" fmla="*/ 39 h 139"/>
                          <a:gd name="T58" fmla="*/ 55 w 92"/>
                          <a:gd name="T59" fmla="*/ 49 h 139"/>
                          <a:gd name="T60" fmla="*/ 57 w 92"/>
                          <a:gd name="T61" fmla="*/ 55 h 139"/>
                          <a:gd name="T62" fmla="*/ 58 w 92"/>
                          <a:gd name="T63" fmla="*/ 46 h 139"/>
                          <a:gd name="T64" fmla="*/ 60 w 92"/>
                          <a:gd name="T65" fmla="*/ 31 h 139"/>
                          <a:gd name="T66" fmla="*/ 62 w 92"/>
                          <a:gd name="T67" fmla="*/ 18 h 139"/>
                          <a:gd name="T68" fmla="*/ 64 w 92"/>
                          <a:gd name="T69" fmla="*/ 11 h 139"/>
                          <a:gd name="T70" fmla="*/ 66 w 92"/>
                          <a:gd name="T71" fmla="*/ 7 h 139"/>
                          <a:gd name="T72" fmla="*/ 68 w 92"/>
                          <a:gd name="T73" fmla="*/ 6 h 139"/>
                          <a:gd name="T74" fmla="*/ 70 w 92"/>
                          <a:gd name="T75" fmla="*/ 8 h 139"/>
                          <a:gd name="T76" fmla="*/ 72 w 92"/>
                          <a:gd name="T77" fmla="*/ 10 h 139"/>
                          <a:gd name="T78" fmla="*/ 73 w 92"/>
                          <a:gd name="T79" fmla="*/ 11 h 139"/>
                          <a:gd name="T80" fmla="*/ 75 w 92"/>
                          <a:gd name="T81" fmla="*/ 12 h 139"/>
                          <a:gd name="T82" fmla="*/ 77 w 92"/>
                          <a:gd name="T83" fmla="*/ 12 h 139"/>
                          <a:gd name="T84" fmla="*/ 79 w 92"/>
                          <a:gd name="T85" fmla="*/ 11 h 139"/>
                          <a:gd name="T86" fmla="*/ 81 w 92"/>
                          <a:gd name="T87" fmla="*/ 9 h 139"/>
                          <a:gd name="T88" fmla="*/ 83 w 92"/>
                          <a:gd name="T89" fmla="*/ 5 h 139"/>
                          <a:gd name="T90" fmla="*/ 85 w 92"/>
                          <a:gd name="T91" fmla="*/ 1 h 139"/>
                          <a:gd name="T92" fmla="*/ 87 w 92"/>
                          <a:gd name="T93" fmla="*/ 0 h 139"/>
                          <a:gd name="T94" fmla="*/ 88 w 92"/>
                          <a:gd name="T95" fmla="*/ 1 h 139"/>
                          <a:gd name="T96" fmla="*/ 90 w 92"/>
                          <a:gd name="T97" fmla="*/ 2 h 139"/>
                          <a:gd name="T98" fmla="*/ 92 w 92"/>
                          <a:gd name="T99" fmla="*/ 2 h 1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139">
                            <a:moveTo>
                              <a:pt x="0" y="58"/>
                            </a:moveTo>
                            <a:lnTo>
                              <a:pt x="2" y="55"/>
                            </a:lnTo>
                            <a:lnTo>
                              <a:pt x="4" y="55"/>
                            </a:lnTo>
                            <a:lnTo>
                              <a:pt x="6" y="57"/>
                            </a:lnTo>
                            <a:lnTo>
                              <a:pt x="7" y="59"/>
                            </a:lnTo>
                            <a:lnTo>
                              <a:pt x="9" y="59"/>
                            </a:lnTo>
                            <a:lnTo>
                              <a:pt x="11" y="55"/>
                            </a:lnTo>
                            <a:lnTo>
                              <a:pt x="13" y="47"/>
                            </a:lnTo>
                            <a:lnTo>
                              <a:pt x="15" y="38"/>
                            </a:lnTo>
                            <a:lnTo>
                              <a:pt x="17" y="31"/>
                            </a:lnTo>
                            <a:lnTo>
                              <a:pt x="19" y="27"/>
                            </a:lnTo>
                            <a:lnTo>
                              <a:pt x="21" y="25"/>
                            </a:lnTo>
                            <a:lnTo>
                              <a:pt x="23" y="25"/>
                            </a:lnTo>
                            <a:lnTo>
                              <a:pt x="25" y="28"/>
                            </a:lnTo>
                            <a:lnTo>
                              <a:pt x="27" y="34"/>
                            </a:lnTo>
                            <a:lnTo>
                              <a:pt x="28" y="44"/>
                            </a:lnTo>
                            <a:lnTo>
                              <a:pt x="30" y="61"/>
                            </a:lnTo>
                            <a:lnTo>
                              <a:pt x="32" y="92"/>
                            </a:lnTo>
                            <a:lnTo>
                              <a:pt x="34" y="139"/>
                            </a:lnTo>
                            <a:lnTo>
                              <a:pt x="36" y="92"/>
                            </a:lnTo>
                            <a:lnTo>
                              <a:pt x="38" y="60"/>
                            </a:lnTo>
                            <a:lnTo>
                              <a:pt x="39" y="42"/>
                            </a:lnTo>
                            <a:lnTo>
                              <a:pt x="41" y="32"/>
                            </a:lnTo>
                            <a:lnTo>
                              <a:pt x="43" y="27"/>
                            </a:lnTo>
                            <a:lnTo>
                              <a:pt x="45" y="25"/>
                            </a:lnTo>
                            <a:lnTo>
                              <a:pt x="47" y="25"/>
                            </a:lnTo>
                            <a:lnTo>
                              <a:pt x="49" y="27"/>
                            </a:lnTo>
                            <a:lnTo>
                              <a:pt x="51" y="31"/>
                            </a:lnTo>
                            <a:lnTo>
                              <a:pt x="53" y="39"/>
                            </a:lnTo>
                            <a:lnTo>
                              <a:pt x="55" y="49"/>
                            </a:lnTo>
                            <a:lnTo>
                              <a:pt x="57" y="55"/>
                            </a:lnTo>
                            <a:lnTo>
                              <a:pt x="58" y="46"/>
                            </a:lnTo>
                            <a:lnTo>
                              <a:pt x="60" y="31"/>
                            </a:lnTo>
                            <a:lnTo>
                              <a:pt x="62" y="18"/>
                            </a:lnTo>
                            <a:lnTo>
                              <a:pt x="64" y="11"/>
                            </a:lnTo>
                            <a:lnTo>
                              <a:pt x="66" y="7"/>
                            </a:lnTo>
                            <a:lnTo>
                              <a:pt x="68" y="6"/>
                            </a:lnTo>
                            <a:lnTo>
                              <a:pt x="70" y="8"/>
                            </a:lnTo>
                            <a:lnTo>
                              <a:pt x="72" y="10"/>
                            </a:lnTo>
                            <a:lnTo>
                              <a:pt x="73" y="11"/>
                            </a:lnTo>
                            <a:lnTo>
                              <a:pt x="75" y="12"/>
                            </a:lnTo>
                            <a:lnTo>
                              <a:pt x="77" y="12"/>
                            </a:lnTo>
                            <a:lnTo>
                              <a:pt x="79" y="11"/>
                            </a:lnTo>
                            <a:lnTo>
                              <a:pt x="81" y="9"/>
                            </a:lnTo>
                            <a:lnTo>
                              <a:pt x="83" y="5"/>
                            </a:lnTo>
                            <a:lnTo>
                              <a:pt x="85" y="1"/>
                            </a:lnTo>
                            <a:lnTo>
                              <a:pt x="87" y="0"/>
                            </a:lnTo>
                            <a:lnTo>
                              <a:pt x="88" y="1"/>
                            </a:lnTo>
                            <a:lnTo>
                              <a:pt x="90" y="2"/>
                            </a:lnTo>
                            <a:lnTo>
                              <a:pt x="92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3" name="Freeform 4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52540" y="2993760"/>
                        <a:ext cx="95212" cy="501653"/>
                      </a:xfrm>
                      <a:custGeom>
                        <a:avLst/>
                        <a:gdLst>
                          <a:gd name="T0" fmla="*/ 0 w 93"/>
                          <a:gd name="T1" fmla="*/ 473 h 490"/>
                          <a:gd name="T2" fmla="*/ 2 w 93"/>
                          <a:gd name="T3" fmla="*/ 469 h 490"/>
                          <a:gd name="T4" fmla="*/ 4 w 93"/>
                          <a:gd name="T5" fmla="*/ 463 h 490"/>
                          <a:gd name="T6" fmla="*/ 6 w 93"/>
                          <a:gd name="T7" fmla="*/ 456 h 490"/>
                          <a:gd name="T8" fmla="*/ 8 w 93"/>
                          <a:gd name="T9" fmla="*/ 452 h 490"/>
                          <a:gd name="T10" fmla="*/ 10 w 93"/>
                          <a:gd name="T11" fmla="*/ 452 h 490"/>
                          <a:gd name="T12" fmla="*/ 12 w 93"/>
                          <a:gd name="T13" fmla="*/ 459 h 490"/>
                          <a:gd name="T14" fmla="*/ 14 w 93"/>
                          <a:gd name="T15" fmla="*/ 474 h 490"/>
                          <a:gd name="T16" fmla="*/ 15 w 93"/>
                          <a:gd name="T17" fmla="*/ 490 h 490"/>
                          <a:gd name="T18" fmla="*/ 17 w 93"/>
                          <a:gd name="T19" fmla="*/ 485 h 490"/>
                          <a:gd name="T20" fmla="*/ 19 w 93"/>
                          <a:gd name="T21" fmla="*/ 467 h 490"/>
                          <a:gd name="T22" fmla="*/ 21 w 93"/>
                          <a:gd name="T23" fmla="*/ 457 h 490"/>
                          <a:gd name="T24" fmla="*/ 23 w 93"/>
                          <a:gd name="T25" fmla="*/ 460 h 490"/>
                          <a:gd name="T26" fmla="*/ 25 w 93"/>
                          <a:gd name="T27" fmla="*/ 476 h 490"/>
                          <a:gd name="T28" fmla="*/ 26 w 93"/>
                          <a:gd name="T29" fmla="*/ 482 h 490"/>
                          <a:gd name="T30" fmla="*/ 28 w 93"/>
                          <a:gd name="T31" fmla="*/ 441 h 490"/>
                          <a:gd name="T32" fmla="*/ 30 w 93"/>
                          <a:gd name="T33" fmla="*/ 411 h 490"/>
                          <a:gd name="T34" fmla="*/ 32 w 93"/>
                          <a:gd name="T35" fmla="*/ 393 h 490"/>
                          <a:gd name="T36" fmla="*/ 34 w 93"/>
                          <a:gd name="T37" fmla="*/ 383 h 490"/>
                          <a:gd name="T38" fmla="*/ 36 w 93"/>
                          <a:gd name="T39" fmla="*/ 378 h 490"/>
                          <a:gd name="T40" fmla="*/ 38 w 93"/>
                          <a:gd name="T41" fmla="*/ 377 h 490"/>
                          <a:gd name="T42" fmla="*/ 40 w 93"/>
                          <a:gd name="T43" fmla="*/ 379 h 490"/>
                          <a:gd name="T44" fmla="*/ 42 w 93"/>
                          <a:gd name="T45" fmla="*/ 382 h 490"/>
                          <a:gd name="T46" fmla="*/ 44 w 93"/>
                          <a:gd name="T47" fmla="*/ 389 h 490"/>
                          <a:gd name="T48" fmla="*/ 46 w 93"/>
                          <a:gd name="T49" fmla="*/ 405 h 490"/>
                          <a:gd name="T50" fmla="*/ 48 w 93"/>
                          <a:gd name="T51" fmla="*/ 430 h 490"/>
                          <a:gd name="T52" fmla="*/ 49 w 93"/>
                          <a:gd name="T53" fmla="*/ 405 h 490"/>
                          <a:gd name="T54" fmla="*/ 51 w 93"/>
                          <a:gd name="T55" fmla="*/ 368 h 490"/>
                          <a:gd name="T56" fmla="*/ 53 w 93"/>
                          <a:gd name="T57" fmla="*/ 345 h 490"/>
                          <a:gd name="T58" fmla="*/ 55 w 93"/>
                          <a:gd name="T59" fmla="*/ 330 h 490"/>
                          <a:gd name="T60" fmla="*/ 57 w 93"/>
                          <a:gd name="T61" fmla="*/ 322 h 490"/>
                          <a:gd name="T62" fmla="*/ 59 w 93"/>
                          <a:gd name="T63" fmla="*/ 320 h 490"/>
                          <a:gd name="T64" fmla="*/ 61 w 93"/>
                          <a:gd name="T65" fmla="*/ 323 h 490"/>
                          <a:gd name="T66" fmla="*/ 62 w 93"/>
                          <a:gd name="T67" fmla="*/ 327 h 490"/>
                          <a:gd name="T68" fmla="*/ 64 w 93"/>
                          <a:gd name="T69" fmla="*/ 317 h 490"/>
                          <a:gd name="T70" fmla="*/ 66 w 93"/>
                          <a:gd name="T71" fmla="*/ 294 h 490"/>
                          <a:gd name="T72" fmla="*/ 68 w 93"/>
                          <a:gd name="T73" fmla="*/ 276 h 490"/>
                          <a:gd name="T74" fmla="*/ 70 w 93"/>
                          <a:gd name="T75" fmla="*/ 266 h 490"/>
                          <a:gd name="T76" fmla="*/ 72 w 93"/>
                          <a:gd name="T77" fmla="*/ 269 h 490"/>
                          <a:gd name="T78" fmla="*/ 74 w 93"/>
                          <a:gd name="T79" fmla="*/ 282 h 490"/>
                          <a:gd name="T80" fmla="*/ 76 w 93"/>
                          <a:gd name="T81" fmla="*/ 295 h 490"/>
                          <a:gd name="T82" fmla="*/ 78 w 93"/>
                          <a:gd name="T83" fmla="*/ 296 h 490"/>
                          <a:gd name="T84" fmla="*/ 79 w 93"/>
                          <a:gd name="T85" fmla="*/ 274 h 490"/>
                          <a:gd name="T86" fmla="*/ 81 w 93"/>
                          <a:gd name="T87" fmla="*/ 237 h 490"/>
                          <a:gd name="T88" fmla="*/ 83 w 93"/>
                          <a:gd name="T89" fmla="*/ 187 h 490"/>
                          <a:gd name="T90" fmla="*/ 85 w 93"/>
                          <a:gd name="T91" fmla="*/ 61 h 490"/>
                          <a:gd name="T92" fmla="*/ 87 w 93"/>
                          <a:gd name="T93" fmla="*/ 0 h 490"/>
                          <a:gd name="T94" fmla="*/ 89 w 93"/>
                          <a:gd name="T95" fmla="*/ 11 h 490"/>
                          <a:gd name="T96" fmla="*/ 91 w 93"/>
                          <a:gd name="T97" fmla="*/ 106 h 490"/>
                          <a:gd name="T98" fmla="*/ 93 w 93"/>
                          <a:gd name="T99" fmla="*/ 200 h 49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3" h="490">
                            <a:moveTo>
                              <a:pt x="0" y="473"/>
                            </a:moveTo>
                            <a:lnTo>
                              <a:pt x="2" y="469"/>
                            </a:lnTo>
                            <a:lnTo>
                              <a:pt x="4" y="463"/>
                            </a:lnTo>
                            <a:lnTo>
                              <a:pt x="6" y="456"/>
                            </a:lnTo>
                            <a:lnTo>
                              <a:pt x="8" y="452"/>
                            </a:lnTo>
                            <a:lnTo>
                              <a:pt x="10" y="452"/>
                            </a:lnTo>
                            <a:lnTo>
                              <a:pt x="12" y="459"/>
                            </a:lnTo>
                            <a:lnTo>
                              <a:pt x="14" y="474"/>
                            </a:lnTo>
                            <a:lnTo>
                              <a:pt x="15" y="490"/>
                            </a:lnTo>
                            <a:lnTo>
                              <a:pt x="17" y="485"/>
                            </a:lnTo>
                            <a:lnTo>
                              <a:pt x="19" y="467"/>
                            </a:lnTo>
                            <a:lnTo>
                              <a:pt x="21" y="457"/>
                            </a:lnTo>
                            <a:lnTo>
                              <a:pt x="23" y="460"/>
                            </a:lnTo>
                            <a:lnTo>
                              <a:pt x="25" y="476"/>
                            </a:lnTo>
                            <a:lnTo>
                              <a:pt x="26" y="482"/>
                            </a:lnTo>
                            <a:lnTo>
                              <a:pt x="28" y="441"/>
                            </a:lnTo>
                            <a:lnTo>
                              <a:pt x="30" y="411"/>
                            </a:lnTo>
                            <a:lnTo>
                              <a:pt x="32" y="393"/>
                            </a:lnTo>
                            <a:lnTo>
                              <a:pt x="34" y="383"/>
                            </a:lnTo>
                            <a:lnTo>
                              <a:pt x="36" y="378"/>
                            </a:lnTo>
                            <a:lnTo>
                              <a:pt x="38" y="377"/>
                            </a:lnTo>
                            <a:lnTo>
                              <a:pt x="40" y="379"/>
                            </a:lnTo>
                            <a:lnTo>
                              <a:pt x="42" y="382"/>
                            </a:lnTo>
                            <a:lnTo>
                              <a:pt x="44" y="389"/>
                            </a:lnTo>
                            <a:lnTo>
                              <a:pt x="46" y="405"/>
                            </a:lnTo>
                            <a:lnTo>
                              <a:pt x="48" y="430"/>
                            </a:lnTo>
                            <a:lnTo>
                              <a:pt x="49" y="405"/>
                            </a:lnTo>
                            <a:lnTo>
                              <a:pt x="51" y="368"/>
                            </a:lnTo>
                            <a:lnTo>
                              <a:pt x="53" y="345"/>
                            </a:lnTo>
                            <a:lnTo>
                              <a:pt x="55" y="330"/>
                            </a:lnTo>
                            <a:lnTo>
                              <a:pt x="57" y="322"/>
                            </a:lnTo>
                            <a:lnTo>
                              <a:pt x="59" y="320"/>
                            </a:lnTo>
                            <a:lnTo>
                              <a:pt x="61" y="323"/>
                            </a:lnTo>
                            <a:lnTo>
                              <a:pt x="62" y="327"/>
                            </a:lnTo>
                            <a:lnTo>
                              <a:pt x="64" y="317"/>
                            </a:lnTo>
                            <a:lnTo>
                              <a:pt x="66" y="294"/>
                            </a:lnTo>
                            <a:lnTo>
                              <a:pt x="68" y="276"/>
                            </a:lnTo>
                            <a:lnTo>
                              <a:pt x="70" y="266"/>
                            </a:lnTo>
                            <a:lnTo>
                              <a:pt x="72" y="269"/>
                            </a:lnTo>
                            <a:lnTo>
                              <a:pt x="74" y="282"/>
                            </a:lnTo>
                            <a:lnTo>
                              <a:pt x="76" y="295"/>
                            </a:lnTo>
                            <a:lnTo>
                              <a:pt x="78" y="296"/>
                            </a:lnTo>
                            <a:lnTo>
                              <a:pt x="79" y="274"/>
                            </a:lnTo>
                            <a:lnTo>
                              <a:pt x="81" y="237"/>
                            </a:lnTo>
                            <a:lnTo>
                              <a:pt x="83" y="187"/>
                            </a:lnTo>
                            <a:lnTo>
                              <a:pt x="85" y="61"/>
                            </a:lnTo>
                            <a:lnTo>
                              <a:pt x="87" y="0"/>
                            </a:lnTo>
                            <a:lnTo>
                              <a:pt x="89" y="11"/>
                            </a:lnTo>
                            <a:lnTo>
                              <a:pt x="91" y="106"/>
                            </a:lnTo>
                            <a:lnTo>
                              <a:pt x="93" y="20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4" name="Freeform 4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047752" y="3198516"/>
                        <a:ext cx="94188" cy="316348"/>
                      </a:xfrm>
                      <a:custGeom>
                        <a:avLst/>
                        <a:gdLst>
                          <a:gd name="T0" fmla="*/ 0 w 92"/>
                          <a:gd name="T1" fmla="*/ 0 h 309"/>
                          <a:gd name="T2" fmla="*/ 2 w 92"/>
                          <a:gd name="T3" fmla="*/ 62 h 309"/>
                          <a:gd name="T4" fmla="*/ 3 w 92"/>
                          <a:gd name="T5" fmla="*/ 92 h 309"/>
                          <a:gd name="T6" fmla="*/ 5 w 92"/>
                          <a:gd name="T7" fmla="*/ 107 h 309"/>
                          <a:gd name="T8" fmla="*/ 7 w 92"/>
                          <a:gd name="T9" fmla="*/ 128 h 309"/>
                          <a:gd name="T10" fmla="*/ 9 w 92"/>
                          <a:gd name="T11" fmla="*/ 130 h 309"/>
                          <a:gd name="T12" fmla="*/ 11 w 92"/>
                          <a:gd name="T13" fmla="*/ 114 h 309"/>
                          <a:gd name="T14" fmla="*/ 13 w 92"/>
                          <a:gd name="T15" fmla="*/ 111 h 309"/>
                          <a:gd name="T16" fmla="*/ 15 w 92"/>
                          <a:gd name="T17" fmla="*/ 114 h 309"/>
                          <a:gd name="T18" fmla="*/ 16 w 92"/>
                          <a:gd name="T19" fmla="*/ 114 h 309"/>
                          <a:gd name="T20" fmla="*/ 18 w 92"/>
                          <a:gd name="T21" fmla="*/ 114 h 309"/>
                          <a:gd name="T22" fmla="*/ 20 w 92"/>
                          <a:gd name="T23" fmla="*/ 116 h 309"/>
                          <a:gd name="T24" fmla="*/ 22 w 92"/>
                          <a:gd name="T25" fmla="*/ 122 h 309"/>
                          <a:gd name="T26" fmla="*/ 24 w 92"/>
                          <a:gd name="T27" fmla="*/ 128 h 309"/>
                          <a:gd name="T28" fmla="*/ 26 w 92"/>
                          <a:gd name="T29" fmla="*/ 135 h 309"/>
                          <a:gd name="T30" fmla="*/ 28 w 92"/>
                          <a:gd name="T31" fmla="*/ 144 h 309"/>
                          <a:gd name="T32" fmla="*/ 30 w 92"/>
                          <a:gd name="T33" fmla="*/ 156 h 309"/>
                          <a:gd name="T34" fmla="*/ 32 w 92"/>
                          <a:gd name="T35" fmla="*/ 174 h 309"/>
                          <a:gd name="T36" fmla="*/ 34 w 92"/>
                          <a:gd name="T37" fmla="*/ 195 h 309"/>
                          <a:gd name="T38" fmla="*/ 36 w 92"/>
                          <a:gd name="T39" fmla="*/ 200 h 309"/>
                          <a:gd name="T40" fmla="*/ 37 w 92"/>
                          <a:gd name="T41" fmla="*/ 188 h 309"/>
                          <a:gd name="T42" fmla="*/ 39 w 92"/>
                          <a:gd name="T43" fmla="*/ 179 h 309"/>
                          <a:gd name="T44" fmla="*/ 41 w 92"/>
                          <a:gd name="T45" fmla="*/ 176 h 309"/>
                          <a:gd name="T46" fmla="*/ 43 w 92"/>
                          <a:gd name="T47" fmla="*/ 177 h 309"/>
                          <a:gd name="T48" fmla="*/ 45 w 92"/>
                          <a:gd name="T49" fmla="*/ 182 h 309"/>
                          <a:gd name="T50" fmla="*/ 47 w 92"/>
                          <a:gd name="T51" fmla="*/ 191 h 309"/>
                          <a:gd name="T52" fmla="*/ 48 w 92"/>
                          <a:gd name="T53" fmla="*/ 203 h 309"/>
                          <a:gd name="T54" fmla="*/ 50 w 92"/>
                          <a:gd name="T55" fmla="*/ 217 h 309"/>
                          <a:gd name="T56" fmla="*/ 52 w 92"/>
                          <a:gd name="T57" fmla="*/ 232 h 309"/>
                          <a:gd name="T58" fmla="*/ 54 w 92"/>
                          <a:gd name="T59" fmla="*/ 244 h 309"/>
                          <a:gd name="T60" fmla="*/ 56 w 92"/>
                          <a:gd name="T61" fmla="*/ 252 h 309"/>
                          <a:gd name="T62" fmla="*/ 58 w 92"/>
                          <a:gd name="T63" fmla="*/ 252 h 309"/>
                          <a:gd name="T64" fmla="*/ 60 w 92"/>
                          <a:gd name="T65" fmla="*/ 251 h 309"/>
                          <a:gd name="T66" fmla="*/ 62 w 92"/>
                          <a:gd name="T67" fmla="*/ 254 h 309"/>
                          <a:gd name="T68" fmla="*/ 64 w 92"/>
                          <a:gd name="T69" fmla="*/ 264 h 309"/>
                          <a:gd name="T70" fmla="*/ 66 w 92"/>
                          <a:gd name="T71" fmla="*/ 283 h 309"/>
                          <a:gd name="T72" fmla="*/ 68 w 92"/>
                          <a:gd name="T73" fmla="*/ 309 h 309"/>
                          <a:gd name="T74" fmla="*/ 69 w 92"/>
                          <a:gd name="T75" fmla="*/ 300 h 309"/>
                          <a:gd name="T76" fmla="*/ 71 w 92"/>
                          <a:gd name="T77" fmla="*/ 280 h 309"/>
                          <a:gd name="T78" fmla="*/ 73 w 92"/>
                          <a:gd name="T79" fmla="*/ 268 h 309"/>
                          <a:gd name="T80" fmla="*/ 75 w 92"/>
                          <a:gd name="T81" fmla="*/ 262 h 309"/>
                          <a:gd name="T82" fmla="*/ 77 w 92"/>
                          <a:gd name="T83" fmla="*/ 260 h 309"/>
                          <a:gd name="T84" fmla="*/ 79 w 92"/>
                          <a:gd name="T85" fmla="*/ 257 h 309"/>
                          <a:gd name="T86" fmla="*/ 81 w 92"/>
                          <a:gd name="T87" fmla="*/ 253 h 309"/>
                          <a:gd name="T88" fmla="*/ 82 w 92"/>
                          <a:gd name="T89" fmla="*/ 250 h 309"/>
                          <a:gd name="T90" fmla="*/ 84 w 92"/>
                          <a:gd name="T91" fmla="*/ 248 h 309"/>
                          <a:gd name="T92" fmla="*/ 86 w 92"/>
                          <a:gd name="T93" fmla="*/ 247 h 309"/>
                          <a:gd name="T94" fmla="*/ 88 w 92"/>
                          <a:gd name="T95" fmla="*/ 248 h 309"/>
                          <a:gd name="T96" fmla="*/ 90 w 92"/>
                          <a:gd name="T97" fmla="*/ 250 h 309"/>
                          <a:gd name="T98" fmla="*/ 92 w 92"/>
                          <a:gd name="T99" fmla="*/ 252 h 30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309">
                            <a:moveTo>
                              <a:pt x="0" y="0"/>
                            </a:moveTo>
                            <a:lnTo>
                              <a:pt x="2" y="62"/>
                            </a:lnTo>
                            <a:lnTo>
                              <a:pt x="3" y="92"/>
                            </a:lnTo>
                            <a:lnTo>
                              <a:pt x="5" y="107"/>
                            </a:lnTo>
                            <a:lnTo>
                              <a:pt x="7" y="128"/>
                            </a:lnTo>
                            <a:lnTo>
                              <a:pt x="9" y="130"/>
                            </a:lnTo>
                            <a:lnTo>
                              <a:pt x="11" y="114"/>
                            </a:lnTo>
                            <a:lnTo>
                              <a:pt x="13" y="111"/>
                            </a:lnTo>
                            <a:lnTo>
                              <a:pt x="15" y="114"/>
                            </a:lnTo>
                            <a:lnTo>
                              <a:pt x="16" y="114"/>
                            </a:lnTo>
                            <a:lnTo>
                              <a:pt x="18" y="114"/>
                            </a:lnTo>
                            <a:lnTo>
                              <a:pt x="20" y="116"/>
                            </a:lnTo>
                            <a:lnTo>
                              <a:pt x="22" y="122"/>
                            </a:lnTo>
                            <a:lnTo>
                              <a:pt x="24" y="128"/>
                            </a:lnTo>
                            <a:lnTo>
                              <a:pt x="26" y="135"/>
                            </a:lnTo>
                            <a:lnTo>
                              <a:pt x="28" y="144"/>
                            </a:lnTo>
                            <a:lnTo>
                              <a:pt x="30" y="156"/>
                            </a:lnTo>
                            <a:lnTo>
                              <a:pt x="32" y="174"/>
                            </a:lnTo>
                            <a:lnTo>
                              <a:pt x="34" y="195"/>
                            </a:lnTo>
                            <a:lnTo>
                              <a:pt x="36" y="200"/>
                            </a:lnTo>
                            <a:lnTo>
                              <a:pt x="37" y="188"/>
                            </a:lnTo>
                            <a:lnTo>
                              <a:pt x="39" y="179"/>
                            </a:lnTo>
                            <a:lnTo>
                              <a:pt x="41" y="176"/>
                            </a:lnTo>
                            <a:lnTo>
                              <a:pt x="43" y="177"/>
                            </a:lnTo>
                            <a:lnTo>
                              <a:pt x="45" y="182"/>
                            </a:lnTo>
                            <a:lnTo>
                              <a:pt x="47" y="191"/>
                            </a:lnTo>
                            <a:lnTo>
                              <a:pt x="48" y="203"/>
                            </a:lnTo>
                            <a:lnTo>
                              <a:pt x="50" y="217"/>
                            </a:lnTo>
                            <a:lnTo>
                              <a:pt x="52" y="232"/>
                            </a:lnTo>
                            <a:lnTo>
                              <a:pt x="54" y="244"/>
                            </a:lnTo>
                            <a:lnTo>
                              <a:pt x="56" y="252"/>
                            </a:lnTo>
                            <a:lnTo>
                              <a:pt x="58" y="252"/>
                            </a:lnTo>
                            <a:lnTo>
                              <a:pt x="60" y="251"/>
                            </a:lnTo>
                            <a:lnTo>
                              <a:pt x="62" y="254"/>
                            </a:lnTo>
                            <a:lnTo>
                              <a:pt x="64" y="264"/>
                            </a:lnTo>
                            <a:lnTo>
                              <a:pt x="66" y="283"/>
                            </a:lnTo>
                            <a:lnTo>
                              <a:pt x="68" y="309"/>
                            </a:lnTo>
                            <a:lnTo>
                              <a:pt x="69" y="300"/>
                            </a:lnTo>
                            <a:lnTo>
                              <a:pt x="71" y="280"/>
                            </a:lnTo>
                            <a:lnTo>
                              <a:pt x="73" y="268"/>
                            </a:lnTo>
                            <a:lnTo>
                              <a:pt x="75" y="262"/>
                            </a:lnTo>
                            <a:lnTo>
                              <a:pt x="77" y="260"/>
                            </a:lnTo>
                            <a:lnTo>
                              <a:pt x="79" y="257"/>
                            </a:lnTo>
                            <a:lnTo>
                              <a:pt x="81" y="253"/>
                            </a:lnTo>
                            <a:lnTo>
                              <a:pt x="82" y="250"/>
                            </a:lnTo>
                            <a:lnTo>
                              <a:pt x="84" y="248"/>
                            </a:lnTo>
                            <a:lnTo>
                              <a:pt x="86" y="247"/>
                            </a:lnTo>
                            <a:lnTo>
                              <a:pt x="88" y="248"/>
                            </a:lnTo>
                            <a:lnTo>
                              <a:pt x="90" y="250"/>
                            </a:lnTo>
                            <a:lnTo>
                              <a:pt x="92" y="25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5" name="Freeform 4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141940" y="3456509"/>
                        <a:ext cx="94188" cy="131044"/>
                      </a:xfrm>
                      <a:custGeom>
                        <a:avLst/>
                        <a:gdLst>
                          <a:gd name="T0" fmla="*/ 0 w 92"/>
                          <a:gd name="T1" fmla="*/ 0 h 128"/>
                          <a:gd name="T2" fmla="*/ 2 w 92"/>
                          <a:gd name="T3" fmla="*/ 3 h 128"/>
                          <a:gd name="T4" fmla="*/ 4 w 92"/>
                          <a:gd name="T5" fmla="*/ 5 h 128"/>
                          <a:gd name="T6" fmla="*/ 6 w 92"/>
                          <a:gd name="T7" fmla="*/ 8 h 128"/>
                          <a:gd name="T8" fmla="*/ 7 w 92"/>
                          <a:gd name="T9" fmla="*/ 10 h 128"/>
                          <a:gd name="T10" fmla="*/ 9 w 92"/>
                          <a:gd name="T11" fmla="*/ 11 h 128"/>
                          <a:gd name="T12" fmla="*/ 11 w 92"/>
                          <a:gd name="T13" fmla="*/ 14 h 128"/>
                          <a:gd name="T14" fmla="*/ 13 w 92"/>
                          <a:gd name="T15" fmla="*/ 19 h 128"/>
                          <a:gd name="T16" fmla="*/ 15 w 92"/>
                          <a:gd name="T17" fmla="*/ 29 h 128"/>
                          <a:gd name="T18" fmla="*/ 17 w 92"/>
                          <a:gd name="T19" fmla="*/ 44 h 128"/>
                          <a:gd name="T20" fmla="*/ 19 w 92"/>
                          <a:gd name="T21" fmla="*/ 65 h 128"/>
                          <a:gd name="T22" fmla="*/ 21 w 92"/>
                          <a:gd name="T23" fmla="*/ 88 h 128"/>
                          <a:gd name="T24" fmla="*/ 23 w 92"/>
                          <a:gd name="T25" fmla="*/ 88 h 128"/>
                          <a:gd name="T26" fmla="*/ 24 w 92"/>
                          <a:gd name="T27" fmla="*/ 74 h 128"/>
                          <a:gd name="T28" fmla="*/ 26 w 92"/>
                          <a:gd name="T29" fmla="*/ 64 h 128"/>
                          <a:gd name="T30" fmla="*/ 28 w 92"/>
                          <a:gd name="T31" fmla="*/ 61 h 128"/>
                          <a:gd name="T32" fmla="*/ 30 w 92"/>
                          <a:gd name="T33" fmla="*/ 62 h 128"/>
                          <a:gd name="T34" fmla="*/ 32 w 92"/>
                          <a:gd name="T35" fmla="*/ 66 h 128"/>
                          <a:gd name="T36" fmla="*/ 34 w 92"/>
                          <a:gd name="T37" fmla="*/ 74 h 128"/>
                          <a:gd name="T38" fmla="*/ 36 w 92"/>
                          <a:gd name="T39" fmla="*/ 88 h 128"/>
                          <a:gd name="T40" fmla="*/ 37 w 92"/>
                          <a:gd name="T41" fmla="*/ 107 h 128"/>
                          <a:gd name="T42" fmla="*/ 39 w 92"/>
                          <a:gd name="T43" fmla="*/ 114 h 128"/>
                          <a:gd name="T44" fmla="*/ 41 w 92"/>
                          <a:gd name="T45" fmla="*/ 91 h 128"/>
                          <a:gd name="T46" fmla="*/ 43 w 92"/>
                          <a:gd name="T47" fmla="*/ 69 h 128"/>
                          <a:gd name="T48" fmla="*/ 45 w 92"/>
                          <a:gd name="T49" fmla="*/ 53 h 128"/>
                          <a:gd name="T50" fmla="*/ 47 w 92"/>
                          <a:gd name="T51" fmla="*/ 43 h 128"/>
                          <a:gd name="T52" fmla="*/ 49 w 92"/>
                          <a:gd name="T53" fmla="*/ 37 h 128"/>
                          <a:gd name="T54" fmla="*/ 51 w 92"/>
                          <a:gd name="T55" fmla="*/ 33 h 128"/>
                          <a:gd name="T56" fmla="*/ 53 w 92"/>
                          <a:gd name="T57" fmla="*/ 33 h 128"/>
                          <a:gd name="T58" fmla="*/ 55 w 92"/>
                          <a:gd name="T59" fmla="*/ 34 h 128"/>
                          <a:gd name="T60" fmla="*/ 57 w 92"/>
                          <a:gd name="T61" fmla="*/ 38 h 128"/>
                          <a:gd name="T62" fmla="*/ 58 w 92"/>
                          <a:gd name="T63" fmla="*/ 44 h 128"/>
                          <a:gd name="T64" fmla="*/ 60 w 92"/>
                          <a:gd name="T65" fmla="*/ 53 h 128"/>
                          <a:gd name="T66" fmla="*/ 62 w 92"/>
                          <a:gd name="T67" fmla="*/ 66 h 128"/>
                          <a:gd name="T68" fmla="*/ 64 w 92"/>
                          <a:gd name="T69" fmla="*/ 84 h 128"/>
                          <a:gd name="T70" fmla="*/ 66 w 92"/>
                          <a:gd name="T71" fmla="*/ 107 h 128"/>
                          <a:gd name="T72" fmla="*/ 68 w 92"/>
                          <a:gd name="T73" fmla="*/ 128 h 128"/>
                          <a:gd name="T74" fmla="*/ 70 w 92"/>
                          <a:gd name="T75" fmla="*/ 123 h 128"/>
                          <a:gd name="T76" fmla="*/ 71 w 92"/>
                          <a:gd name="T77" fmla="*/ 110 h 128"/>
                          <a:gd name="T78" fmla="*/ 73 w 92"/>
                          <a:gd name="T79" fmla="*/ 101 h 128"/>
                          <a:gd name="T80" fmla="*/ 75 w 92"/>
                          <a:gd name="T81" fmla="*/ 98 h 128"/>
                          <a:gd name="T82" fmla="*/ 77 w 92"/>
                          <a:gd name="T83" fmla="*/ 100 h 128"/>
                          <a:gd name="T84" fmla="*/ 79 w 92"/>
                          <a:gd name="T85" fmla="*/ 107 h 128"/>
                          <a:gd name="T86" fmla="*/ 81 w 92"/>
                          <a:gd name="T87" fmla="*/ 118 h 128"/>
                          <a:gd name="T88" fmla="*/ 83 w 92"/>
                          <a:gd name="T89" fmla="*/ 127 h 128"/>
                          <a:gd name="T90" fmla="*/ 85 w 92"/>
                          <a:gd name="T91" fmla="*/ 122 h 128"/>
                          <a:gd name="T92" fmla="*/ 87 w 92"/>
                          <a:gd name="T93" fmla="*/ 106 h 128"/>
                          <a:gd name="T94" fmla="*/ 89 w 92"/>
                          <a:gd name="T95" fmla="*/ 91 h 128"/>
                          <a:gd name="T96" fmla="*/ 90 w 92"/>
                          <a:gd name="T97" fmla="*/ 79 h 128"/>
                          <a:gd name="T98" fmla="*/ 92 w 92"/>
                          <a:gd name="T99" fmla="*/ 72 h 12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128">
                            <a:moveTo>
                              <a:pt x="0" y="0"/>
                            </a:moveTo>
                            <a:lnTo>
                              <a:pt x="2" y="3"/>
                            </a:lnTo>
                            <a:lnTo>
                              <a:pt x="4" y="5"/>
                            </a:lnTo>
                            <a:lnTo>
                              <a:pt x="6" y="8"/>
                            </a:lnTo>
                            <a:lnTo>
                              <a:pt x="7" y="10"/>
                            </a:lnTo>
                            <a:lnTo>
                              <a:pt x="9" y="11"/>
                            </a:lnTo>
                            <a:lnTo>
                              <a:pt x="11" y="14"/>
                            </a:lnTo>
                            <a:lnTo>
                              <a:pt x="13" y="19"/>
                            </a:lnTo>
                            <a:lnTo>
                              <a:pt x="15" y="29"/>
                            </a:lnTo>
                            <a:lnTo>
                              <a:pt x="17" y="44"/>
                            </a:lnTo>
                            <a:lnTo>
                              <a:pt x="19" y="65"/>
                            </a:lnTo>
                            <a:lnTo>
                              <a:pt x="21" y="88"/>
                            </a:lnTo>
                            <a:lnTo>
                              <a:pt x="23" y="88"/>
                            </a:lnTo>
                            <a:lnTo>
                              <a:pt x="24" y="74"/>
                            </a:lnTo>
                            <a:lnTo>
                              <a:pt x="26" y="64"/>
                            </a:lnTo>
                            <a:lnTo>
                              <a:pt x="28" y="61"/>
                            </a:lnTo>
                            <a:lnTo>
                              <a:pt x="30" y="62"/>
                            </a:lnTo>
                            <a:lnTo>
                              <a:pt x="32" y="66"/>
                            </a:lnTo>
                            <a:lnTo>
                              <a:pt x="34" y="74"/>
                            </a:lnTo>
                            <a:lnTo>
                              <a:pt x="36" y="88"/>
                            </a:lnTo>
                            <a:lnTo>
                              <a:pt x="37" y="107"/>
                            </a:lnTo>
                            <a:lnTo>
                              <a:pt x="39" y="114"/>
                            </a:lnTo>
                            <a:lnTo>
                              <a:pt x="41" y="91"/>
                            </a:lnTo>
                            <a:lnTo>
                              <a:pt x="43" y="69"/>
                            </a:lnTo>
                            <a:lnTo>
                              <a:pt x="45" y="53"/>
                            </a:lnTo>
                            <a:lnTo>
                              <a:pt x="47" y="43"/>
                            </a:lnTo>
                            <a:lnTo>
                              <a:pt x="49" y="37"/>
                            </a:lnTo>
                            <a:lnTo>
                              <a:pt x="51" y="33"/>
                            </a:lnTo>
                            <a:lnTo>
                              <a:pt x="53" y="33"/>
                            </a:lnTo>
                            <a:lnTo>
                              <a:pt x="55" y="34"/>
                            </a:lnTo>
                            <a:lnTo>
                              <a:pt x="57" y="38"/>
                            </a:lnTo>
                            <a:lnTo>
                              <a:pt x="58" y="44"/>
                            </a:lnTo>
                            <a:lnTo>
                              <a:pt x="60" y="53"/>
                            </a:lnTo>
                            <a:lnTo>
                              <a:pt x="62" y="66"/>
                            </a:lnTo>
                            <a:lnTo>
                              <a:pt x="64" y="84"/>
                            </a:lnTo>
                            <a:lnTo>
                              <a:pt x="66" y="107"/>
                            </a:lnTo>
                            <a:lnTo>
                              <a:pt x="68" y="128"/>
                            </a:lnTo>
                            <a:lnTo>
                              <a:pt x="70" y="123"/>
                            </a:lnTo>
                            <a:lnTo>
                              <a:pt x="71" y="110"/>
                            </a:lnTo>
                            <a:lnTo>
                              <a:pt x="73" y="101"/>
                            </a:lnTo>
                            <a:lnTo>
                              <a:pt x="75" y="98"/>
                            </a:lnTo>
                            <a:lnTo>
                              <a:pt x="77" y="100"/>
                            </a:lnTo>
                            <a:lnTo>
                              <a:pt x="79" y="107"/>
                            </a:lnTo>
                            <a:lnTo>
                              <a:pt x="81" y="118"/>
                            </a:lnTo>
                            <a:lnTo>
                              <a:pt x="83" y="127"/>
                            </a:lnTo>
                            <a:lnTo>
                              <a:pt x="85" y="122"/>
                            </a:lnTo>
                            <a:lnTo>
                              <a:pt x="87" y="106"/>
                            </a:lnTo>
                            <a:lnTo>
                              <a:pt x="89" y="91"/>
                            </a:lnTo>
                            <a:lnTo>
                              <a:pt x="90" y="79"/>
                            </a:lnTo>
                            <a:lnTo>
                              <a:pt x="92" y="7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6" name="Freeform 4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236128" y="3525102"/>
                        <a:ext cx="17404" cy="107497"/>
                      </a:xfrm>
                      <a:custGeom>
                        <a:avLst/>
                        <a:gdLst>
                          <a:gd name="T0" fmla="*/ 0 w 17"/>
                          <a:gd name="T1" fmla="*/ 5 h 105"/>
                          <a:gd name="T2" fmla="*/ 2 w 17"/>
                          <a:gd name="T3" fmla="*/ 1 h 105"/>
                          <a:gd name="T4" fmla="*/ 4 w 17"/>
                          <a:gd name="T5" fmla="*/ 0 h 105"/>
                          <a:gd name="T6" fmla="*/ 6 w 17"/>
                          <a:gd name="T7" fmla="*/ 1 h 105"/>
                          <a:gd name="T8" fmla="*/ 8 w 17"/>
                          <a:gd name="T9" fmla="*/ 7 h 105"/>
                          <a:gd name="T10" fmla="*/ 10 w 17"/>
                          <a:gd name="T11" fmla="*/ 15 h 105"/>
                          <a:gd name="T12" fmla="*/ 12 w 17"/>
                          <a:gd name="T13" fmla="*/ 28 h 105"/>
                          <a:gd name="T14" fmla="*/ 13 w 17"/>
                          <a:gd name="T15" fmla="*/ 48 h 105"/>
                          <a:gd name="T16" fmla="*/ 15 w 17"/>
                          <a:gd name="T17" fmla="*/ 81 h 105"/>
                          <a:gd name="T18" fmla="*/ 17 w 17"/>
                          <a:gd name="T19" fmla="*/ 105 h 10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</a:cxnLst>
                        <a:rect l="0" t="0" r="r" b="b"/>
                        <a:pathLst>
                          <a:path w="17" h="105">
                            <a:moveTo>
                              <a:pt x="0" y="5"/>
                            </a:moveTo>
                            <a:lnTo>
                              <a:pt x="2" y="1"/>
                            </a:lnTo>
                            <a:lnTo>
                              <a:pt x="4" y="0"/>
                            </a:lnTo>
                            <a:lnTo>
                              <a:pt x="6" y="1"/>
                            </a:lnTo>
                            <a:lnTo>
                              <a:pt x="8" y="7"/>
                            </a:lnTo>
                            <a:lnTo>
                              <a:pt x="10" y="15"/>
                            </a:lnTo>
                            <a:lnTo>
                              <a:pt x="12" y="28"/>
                            </a:lnTo>
                            <a:lnTo>
                              <a:pt x="13" y="48"/>
                            </a:lnTo>
                            <a:lnTo>
                              <a:pt x="15" y="81"/>
                            </a:lnTo>
                            <a:lnTo>
                              <a:pt x="17" y="10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7" name="Freeform 4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254556" y="3543530"/>
                        <a:ext cx="94188" cy="89069"/>
                      </a:xfrm>
                      <a:custGeom>
                        <a:avLst/>
                        <a:gdLst>
                          <a:gd name="T0" fmla="*/ 0 w 92"/>
                          <a:gd name="T1" fmla="*/ 87 h 87"/>
                          <a:gd name="T2" fmla="*/ 1 w 92"/>
                          <a:gd name="T3" fmla="*/ 59 h 87"/>
                          <a:gd name="T4" fmla="*/ 3 w 92"/>
                          <a:gd name="T5" fmla="*/ 32 h 87"/>
                          <a:gd name="T6" fmla="*/ 5 w 92"/>
                          <a:gd name="T7" fmla="*/ 17 h 87"/>
                          <a:gd name="T8" fmla="*/ 7 w 92"/>
                          <a:gd name="T9" fmla="*/ 8 h 87"/>
                          <a:gd name="T10" fmla="*/ 9 w 92"/>
                          <a:gd name="T11" fmla="*/ 3 h 87"/>
                          <a:gd name="T12" fmla="*/ 10 w 92"/>
                          <a:gd name="T13" fmla="*/ 2 h 87"/>
                          <a:gd name="T14" fmla="*/ 12 w 92"/>
                          <a:gd name="T15" fmla="*/ 3 h 87"/>
                          <a:gd name="T16" fmla="*/ 14 w 92"/>
                          <a:gd name="T17" fmla="*/ 6 h 87"/>
                          <a:gd name="T18" fmla="*/ 16 w 92"/>
                          <a:gd name="T19" fmla="*/ 8 h 87"/>
                          <a:gd name="T20" fmla="*/ 18 w 92"/>
                          <a:gd name="T21" fmla="*/ 10 h 87"/>
                          <a:gd name="T22" fmla="*/ 20 w 92"/>
                          <a:gd name="T23" fmla="*/ 10 h 87"/>
                          <a:gd name="T24" fmla="*/ 22 w 92"/>
                          <a:gd name="T25" fmla="*/ 8 h 87"/>
                          <a:gd name="T26" fmla="*/ 24 w 92"/>
                          <a:gd name="T27" fmla="*/ 5 h 87"/>
                          <a:gd name="T28" fmla="*/ 26 w 92"/>
                          <a:gd name="T29" fmla="*/ 2 h 87"/>
                          <a:gd name="T30" fmla="*/ 28 w 92"/>
                          <a:gd name="T31" fmla="*/ 1 h 87"/>
                          <a:gd name="T32" fmla="*/ 29 w 92"/>
                          <a:gd name="T33" fmla="*/ 1 h 87"/>
                          <a:gd name="T34" fmla="*/ 31 w 92"/>
                          <a:gd name="T35" fmla="*/ 4 h 87"/>
                          <a:gd name="T36" fmla="*/ 33 w 92"/>
                          <a:gd name="T37" fmla="*/ 9 h 87"/>
                          <a:gd name="T38" fmla="*/ 35 w 92"/>
                          <a:gd name="T39" fmla="*/ 17 h 87"/>
                          <a:gd name="T40" fmla="*/ 37 w 92"/>
                          <a:gd name="T41" fmla="*/ 26 h 87"/>
                          <a:gd name="T42" fmla="*/ 39 w 92"/>
                          <a:gd name="T43" fmla="*/ 35 h 87"/>
                          <a:gd name="T44" fmla="*/ 40 w 92"/>
                          <a:gd name="T45" fmla="*/ 38 h 87"/>
                          <a:gd name="T46" fmla="*/ 42 w 92"/>
                          <a:gd name="T47" fmla="*/ 32 h 87"/>
                          <a:gd name="T48" fmla="*/ 44 w 92"/>
                          <a:gd name="T49" fmla="*/ 22 h 87"/>
                          <a:gd name="T50" fmla="*/ 46 w 92"/>
                          <a:gd name="T51" fmla="*/ 13 h 87"/>
                          <a:gd name="T52" fmla="*/ 48 w 92"/>
                          <a:gd name="T53" fmla="*/ 6 h 87"/>
                          <a:gd name="T54" fmla="*/ 50 w 92"/>
                          <a:gd name="T55" fmla="*/ 2 h 87"/>
                          <a:gd name="T56" fmla="*/ 52 w 92"/>
                          <a:gd name="T57" fmla="*/ 0 h 87"/>
                          <a:gd name="T58" fmla="*/ 54 w 92"/>
                          <a:gd name="T59" fmla="*/ 0 h 87"/>
                          <a:gd name="T60" fmla="*/ 56 w 92"/>
                          <a:gd name="T61" fmla="*/ 1 h 87"/>
                          <a:gd name="T62" fmla="*/ 58 w 92"/>
                          <a:gd name="T63" fmla="*/ 5 h 87"/>
                          <a:gd name="T64" fmla="*/ 60 w 92"/>
                          <a:gd name="T65" fmla="*/ 8 h 87"/>
                          <a:gd name="T66" fmla="*/ 62 w 92"/>
                          <a:gd name="T67" fmla="*/ 12 h 87"/>
                          <a:gd name="T68" fmla="*/ 63 w 92"/>
                          <a:gd name="T69" fmla="*/ 15 h 87"/>
                          <a:gd name="T70" fmla="*/ 65 w 92"/>
                          <a:gd name="T71" fmla="*/ 16 h 87"/>
                          <a:gd name="T72" fmla="*/ 67 w 92"/>
                          <a:gd name="T73" fmla="*/ 16 h 87"/>
                          <a:gd name="T74" fmla="*/ 69 w 92"/>
                          <a:gd name="T75" fmla="*/ 15 h 87"/>
                          <a:gd name="T76" fmla="*/ 71 w 92"/>
                          <a:gd name="T77" fmla="*/ 15 h 87"/>
                          <a:gd name="T78" fmla="*/ 73 w 92"/>
                          <a:gd name="T79" fmla="*/ 16 h 87"/>
                          <a:gd name="T80" fmla="*/ 74 w 92"/>
                          <a:gd name="T81" fmla="*/ 17 h 87"/>
                          <a:gd name="T82" fmla="*/ 76 w 92"/>
                          <a:gd name="T83" fmla="*/ 21 h 87"/>
                          <a:gd name="T84" fmla="*/ 78 w 92"/>
                          <a:gd name="T85" fmla="*/ 23 h 87"/>
                          <a:gd name="T86" fmla="*/ 80 w 92"/>
                          <a:gd name="T87" fmla="*/ 26 h 87"/>
                          <a:gd name="T88" fmla="*/ 82 w 92"/>
                          <a:gd name="T89" fmla="*/ 27 h 87"/>
                          <a:gd name="T90" fmla="*/ 84 w 92"/>
                          <a:gd name="T91" fmla="*/ 26 h 87"/>
                          <a:gd name="T92" fmla="*/ 86 w 92"/>
                          <a:gd name="T93" fmla="*/ 22 h 87"/>
                          <a:gd name="T94" fmla="*/ 88 w 92"/>
                          <a:gd name="T95" fmla="*/ 17 h 87"/>
                          <a:gd name="T96" fmla="*/ 90 w 92"/>
                          <a:gd name="T97" fmla="*/ 13 h 87"/>
                          <a:gd name="T98" fmla="*/ 92 w 92"/>
                          <a:gd name="T99" fmla="*/ 10 h 8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87">
                            <a:moveTo>
                              <a:pt x="0" y="87"/>
                            </a:moveTo>
                            <a:lnTo>
                              <a:pt x="1" y="59"/>
                            </a:lnTo>
                            <a:lnTo>
                              <a:pt x="3" y="32"/>
                            </a:lnTo>
                            <a:lnTo>
                              <a:pt x="5" y="17"/>
                            </a:lnTo>
                            <a:lnTo>
                              <a:pt x="7" y="8"/>
                            </a:lnTo>
                            <a:lnTo>
                              <a:pt x="9" y="3"/>
                            </a:lnTo>
                            <a:lnTo>
                              <a:pt x="10" y="2"/>
                            </a:lnTo>
                            <a:lnTo>
                              <a:pt x="12" y="3"/>
                            </a:lnTo>
                            <a:lnTo>
                              <a:pt x="14" y="6"/>
                            </a:lnTo>
                            <a:lnTo>
                              <a:pt x="16" y="8"/>
                            </a:lnTo>
                            <a:lnTo>
                              <a:pt x="18" y="10"/>
                            </a:lnTo>
                            <a:lnTo>
                              <a:pt x="20" y="10"/>
                            </a:lnTo>
                            <a:lnTo>
                              <a:pt x="22" y="8"/>
                            </a:lnTo>
                            <a:lnTo>
                              <a:pt x="24" y="5"/>
                            </a:lnTo>
                            <a:lnTo>
                              <a:pt x="26" y="2"/>
                            </a:lnTo>
                            <a:lnTo>
                              <a:pt x="28" y="1"/>
                            </a:lnTo>
                            <a:lnTo>
                              <a:pt x="29" y="1"/>
                            </a:lnTo>
                            <a:lnTo>
                              <a:pt x="31" y="4"/>
                            </a:lnTo>
                            <a:lnTo>
                              <a:pt x="33" y="9"/>
                            </a:lnTo>
                            <a:lnTo>
                              <a:pt x="35" y="17"/>
                            </a:lnTo>
                            <a:lnTo>
                              <a:pt x="37" y="26"/>
                            </a:lnTo>
                            <a:lnTo>
                              <a:pt x="39" y="35"/>
                            </a:lnTo>
                            <a:lnTo>
                              <a:pt x="40" y="38"/>
                            </a:lnTo>
                            <a:lnTo>
                              <a:pt x="42" y="32"/>
                            </a:lnTo>
                            <a:lnTo>
                              <a:pt x="44" y="22"/>
                            </a:lnTo>
                            <a:lnTo>
                              <a:pt x="46" y="13"/>
                            </a:lnTo>
                            <a:lnTo>
                              <a:pt x="48" y="6"/>
                            </a:lnTo>
                            <a:lnTo>
                              <a:pt x="50" y="2"/>
                            </a:lnTo>
                            <a:lnTo>
                              <a:pt x="52" y="0"/>
                            </a:lnTo>
                            <a:lnTo>
                              <a:pt x="54" y="0"/>
                            </a:lnTo>
                            <a:lnTo>
                              <a:pt x="56" y="1"/>
                            </a:lnTo>
                            <a:lnTo>
                              <a:pt x="58" y="5"/>
                            </a:lnTo>
                            <a:lnTo>
                              <a:pt x="60" y="8"/>
                            </a:lnTo>
                            <a:lnTo>
                              <a:pt x="62" y="12"/>
                            </a:lnTo>
                            <a:lnTo>
                              <a:pt x="63" y="15"/>
                            </a:lnTo>
                            <a:lnTo>
                              <a:pt x="65" y="16"/>
                            </a:lnTo>
                            <a:lnTo>
                              <a:pt x="67" y="16"/>
                            </a:lnTo>
                            <a:lnTo>
                              <a:pt x="69" y="15"/>
                            </a:lnTo>
                            <a:lnTo>
                              <a:pt x="71" y="15"/>
                            </a:lnTo>
                            <a:lnTo>
                              <a:pt x="73" y="16"/>
                            </a:lnTo>
                            <a:lnTo>
                              <a:pt x="74" y="17"/>
                            </a:lnTo>
                            <a:lnTo>
                              <a:pt x="76" y="21"/>
                            </a:lnTo>
                            <a:lnTo>
                              <a:pt x="78" y="23"/>
                            </a:lnTo>
                            <a:lnTo>
                              <a:pt x="80" y="26"/>
                            </a:lnTo>
                            <a:lnTo>
                              <a:pt x="82" y="27"/>
                            </a:lnTo>
                            <a:lnTo>
                              <a:pt x="84" y="26"/>
                            </a:lnTo>
                            <a:lnTo>
                              <a:pt x="86" y="22"/>
                            </a:lnTo>
                            <a:lnTo>
                              <a:pt x="88" y="17"/>
                            </a:lnTo>
                            <a:lnTo>
                              <a:pt x="90" y="13"/>
                            </a:lnTo>
                            <a:lnTo>
                              <a:pt x="92" y="1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8" name="Freeform 4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48744" y="3550697"/>
                        <a:ext cx="35832" cy="18428"/>
                      </a:xfrm>
                      <a:custGeom>
                        <a:avLst/>
                        <a:gdLst>
                          <a:gd name="T0" fmla="*/ 0 w 35"/>
                          <a:gd name="T1" fmla="*/ 3 h 18"/>
                          <a:gd name="T2" fmla="*/ 1 w 35"/>
                          <a:gd name="T3" fmla="*/ 1 h 18"/>
                          <a:gd name="T4" fmla="*/ 3 w 35"/>
                          <a:gd name="T5" fmla="*/ 0 h 18"/>
                          <a:gd name="T6" fmla="*/ 5 w 35"/>
                          <a:gd name="T7" fmla="*/ 1 h 18"/>
                          <a:gd name="T8" fmla="*/ 7 w 35"/>
                          <a:gd name="T9" fmla="*/ 4 h 18"/>
                          <a:gd name="T10" fmla="*/ 9 w 35"/>
                          <a:gd name="T11" fmla="*/ 8 h 18"/>
                          <a:gd name="T12" fmla="*/ 11 w 35"/>
                          <a:gd name="T13" fmla="*/ 12 h 18"/>
                          <a:gd name="T14" fmla="*/ 13 w 35"/>
                          <a:gd name="T15" fmla="*/ 15 h 18"/>
                          <a:gd name="T16" fmla="*/ 15 w 35"/>
                          <a:gd name="T17" fmla="*/ 17 h 18"/>
                          <a:gd name="T18" fmla="*/ 16 w 35"/>
                          <a:gd name="T19" fmla="*/ 18 h 18"/>
                          <a:gd name="T20" fmla="*/ 18 w 35"/>
                          <a:gd name="T21" fmla="*/ 17 h 18"/>
                          <a:gd name="T22" fmla="*/ 20 w 35"/>
                          <a:gd name="T23" fmla="*/ 15 h 18"/>
                          <a:gd name="T24" fmla="*/ 22 w 35"/>
                          <a:gd name="T25" fmla="*/ 12 h 18"/>
                          <a:gd name="T26" fmla="*/ 24 w 35"/>
                          <a:gd name="T27" fmla="*/ 12 h 18"/>
                          <a:gd name="T28" fmla="*/ 26 w 35"/>
                          <a:gd name="T29" fmla="*/ 12 h 18"/>
                          <a:gd name="T30" fmla="*/ 28 w 35"/>
                          <a:gd name="T31" fmla="*/ 11 h 18"/>
                          <a:gd name="T32" fmla="*/ 30 w 35"/>
                          <a:gd name="T33" fmla="*/ 12 h 18"/>
                          <a:gd name="T34" fmla="*/ 31 w 35"/>
                          <a:gd name="T35" fmla="*/ 12 h 18"/>
                          <a:gd name="T36" fmla="*/ 33 w 35"/>
                          <a:gd name="T37" fmla="*/ 12 h 18"/>
                          <a:gd name="T38" fmla="*/ 35 w 35"/>
                          <a:gd name="T39" fmla="*/ 10 h 1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</a:cxnLst>
                        <a:rect l="0" t="0" r="r" b="b"/>
                        <a:pathLst>
                          <a:path w="35" h="18">
                            <a:moveTo>
                              <a:pt x="0" y="3"/>
                            </a:moveTo>
                            <a:lnTo>
                              <a:pt x="1" y="1"/>
                            </a:lnTo>
                            <a:lnTo>
                              <a:pt x="3" y="0"/>
                            </a:lnTo>
                            <a:lnTo>
                              <a:pt x="5" y="1"/>
                            </a:lnTo>
                            <a:lnTo>
                              <a:pt x="7" y="4"/>
                            </a:lnTo>
                            <a:lnTo>
                              <a:pt x="9" y="8"/>
                            </a:lnTo>
                            <a:lnTo>
                              <a:pt x="11" y="12"/>
                            </a:lnTo>
                            <a:lnTo>
                              <a:pt x="13" y="15"/>
                            </a:lnTo>
                            <a:lnTo>
                              <a:pt x="15" y="17"/>
                            </a:lnTo>
                            <a:lnTo>
                              <a:pt x="16" y="18"/>
                            </a:lnTo>
                            <a:lnTo>
                              <a:pt x="18" y="17"/>
                            </a:lnTo>
                            <a:lnTo>
                              <a:pt x="20" y="15"/>
                            </a:lnTo>
                            <a:lnTo>
                              <a:pt x="22" y="12"/>
                            </a:lnTo>
                            <a:lnTo>
                              <a:pt x="24" y="12"/>
                            </a:lnTo>
                            <a:lnTo>
                              <a:pt x="26" y="12"/>
                            </a:lnTo>
                            <a:lnTo>
                              <a:pt x="28" y="11"/>
                            </a:lnTo>
                            <a:lnTo>
                              <a:pt x="30" y="12"/>
                            </a:lnTo>
                            <a:lnTo>
                              <a:pt x="31" y="12"/>
                            </a:lnTo>
                            <a:lnTo>
                              <a:pt x="33" y="12"/>
                            </a:lnTo>
                            <a:lnTo>
                              <a:pt x="35" y="1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</p:grpSp>
                <p:sp>
                  <p:nvSpPr>
                    <p:cNvPr id="490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38972" y="2018312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Time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T</a:t>
                      </a:r>
                      <a:r>
                        <a:rPr lang="en-GB" altLang="en-US" sz="800" baseline="-25000" dirty="0" err="1" smtClean="0">
                          <a:cs typeface="Arial" panose="020B0604020202020204" pitchFamily="34" charset="0"/>
                        </a:rPr>
                        <a:t>rt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95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74361" y="2032062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Time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T</a:t>
                      </a:r>
                      <a:r>
                        <a:rPr lang="en-GB" altLang="en-US" sz="800" baseline="-25000" dirty="0" err="1" smtClean="0">
                          <a:cs typeface="Arial" panose="020B0604020202020204" pitchFamily="34" charset="0"/>
                        </a:rPr>
                        <a:t>rt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496" name="Rectangle 3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16200000">
                          <a:off x="319394" y="1385769"/>
                          <a:ext cx="946399" cy="123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algn="ctr" defTabSz="566951"/>
                          <a:r>
                            <a:rPr lang="en-GB" altLang="en-US" sz="800" dirty="0" smtClean="0">
                              <a:cs typeface="Arial" panose="020B0604020202020204" pitchFamily="34" charset="0"/>
                            </a:rPr>
                            <a:t>Phase/</a:t>
                          </a:r>
                          <a14:m>
                            <m:oMath xmlns:m="http://schemas.openxmlformats.org/officeDocument/2006/math">
                              <m:r>
                                <a:rPr lang="en-GB" altLang="en-US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𝜋</m:t>
                              </m:r>
                            </m:oMath>
                          </a14:m>
                          <a:endParaRPr lang="en-US" altLang="en-US" sz="800" dirty="0">
                            <a:cs typeface="Arial" panose="020B0604020202020204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496" name="Rectangle 31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 bwMode="auto">
                        <a:xfrm rot="16200000">
                          <a:off x="319394" y="1385769"/>
                          <a:ext cx="946399" cy="123111"/>
                        </a:xfrm>
                        <a:prstGeom prst="rect">
                          <a:avLst/>
                        </a:prstGeom>
                        <a:blipFill rotWithShape="0">
                          <a:blip r:embed="rId3"/>
                          <a:stretch>
                            <a:fillRect l="-30000" r="-50000"/>
                          </a:stretch>
                        </a:blipFill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497" name="Rectangle 31"/>
                    <p:cNvSpPr>
                      <a:spLocks noChangeArrowheads="1"/>
                    </p:cNvSpPr>
                    <p:nvPr/>
                  </p:nvSpPr>
                  <p:spPr bwMode="auto">
                    <a:xfrm rot="16200000">
                      <a:off x="2167043" y="1365003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Optical power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a.u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.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98" name="Rectangle 31"/>
                    <p:cNvSpPr>
                      <a:spLocks noChangeArrowheads="1"/>
                    </p:cNvSpPr>
                    <p:nvPr/>
                  </p:nvSpPr>
                  <p:spPr bwMode="auto">
                    <a:xfrm rot="5400000">
                      <a:off x="3967869" y="2498139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RF 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beatnote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 (dB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172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1667844" y="950157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e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3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3415077" y="915138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f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4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1698556" y="2229979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g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5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3420333" y="2228862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h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183" name="Rectangle 1649"/>
                <p:cNvSpPr>
                  <a:spLocks noChangeArrowheads="1"/>
                </p:cNvSpPr>
                <p:nvPr/>
              </p:nvSpPr>
              <p:spPr bwMode="auto">
                <a:xfrm>
                  <a:off x="1308995" y="3005453"/>
                  <a:ext cx="989013" cy="165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THz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85" name="Rectangle 1649"/>
                <p:cNvSpPr>
                  <a:spLocks noChangeArrowheads="1"/>
                </p:cNvSpPr>
                <p:nvPr/>
              </p:nvSpPr>
              <p:spPr bwMode="auto">
                <a:xfrm>
                  <a:off x="3082340" y="3045314"/>
                  <a:ext cx="884858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GHz)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7088366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5" name="Group 744"/>
          <p:cNvGrpSpPr/>
          <p:nvPr/>
        </p:nvGrpSpPr>
        <p:grpSpPr>
          <a:xfrm>
            <a:off x="1154668" y="613879"/>
            <a:ext cx="4084082" cy="3029200"/>
            <a:chOff x="1154668" y="613879"/>
            <a:chExt cx="4084082" cy="3029200"/>
          </a:xfrm>
        </p:grpSpPr>
        <p:grpSp>
          <p:nvGrpSpPr>
            <p:cNvPr id="742" name="Group 741"/>
            <p:cNvGrpSpPr/>
            <p:nvPr/>
          </p:nvGrpSpPr>
          <p:grpSpPr>
            <a:xfrm>
              <a:off x="1154668" y="613879"/>
              <a:ext cx="4084082" cy="3029200"/>
              <a:chOff x="1154668" y="613879"/>
              <a:chExt cx="4084082" cy="3029200"/>
            </a:xfrm>
          </p:grpSpPr>
          <p:grpSp>
            <p:nvGrpSpPr>
              <p:cNvPr id="736" name="Group 735"/>
              <p:cNvGrpSpPr/>
              <p:nvPr/>
            </p:nvGrpSpPr>
            <p:grpSpPr>
              <a:xfrm>
                <a:off x="1436413" y="1771413"/>
                <a:ext cx="1630008" cy="249357"/>
                <a:chOff x="1476376" y="1924050"/>
                <a:chExt cx="1752600" cy="153988"/>
              </a:xfrm>
            </p:grpSpPr>
            <p:sp>
              <p:nvSpPr>
                <p:cNvPr id="301" name="Rectangle 11"/>
                <p:cNvSpPr>
                  <a:spLocks noChangeArrowheads="1"/>
                </p:cNvSpPr>
                <p:nvPr/>
              </p:nvSpPr>
              <p:spPr bwMode="auto">
                <a:xfrm>
                  <a:off x="1476376" y="1924050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2" name="Rectangle 12"/>
                <p:cNvSpPr>
                  <a:spLocks noChangeArrowheads="1"/>
                </p:cNvSpPr>
                <p:nvPr/>
              </p:nvSpPr>
              <p:spPr bwMode="auto">
                <a:xfrm>
                  <a:off x="1866901" y="1924050"/>
                  <a:ext cx="282575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0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3" name="Rectangle 13"/>
                <p:cNvSpPr>
                  <a:spLocks noChangeArrowheads="1"/>
                </p:cNvSpPr>
                <p:nvPr/>
              </p:nvSpPr>
              <p:spPr bwMode="auto">
                <a:xfrm>
                  <a:off x="2401888" y="1924050"/>
                  <a:ext cx="282575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0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4" name="Rectangle 14"/>
                <p:cNvSpPr>
                  <a:spLocks noChangeArrowheads="1"/>
                </p:cNvSpPr>
                <p:nvPr/>
              </p:nvSpPr>
              <p:spPr bwMode="auto">
                <a:xfrm>
                  <a:off x="2946401" y="1924050"/>
                  <a:ext cx="282575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00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37" name="Group 736"/>
              <p:cNvGrpSpPr/>
              <p:nvPr/>
            </p:nvGrpSpPr>
            <p:grpSpPr>
              <a:xfrm>
                <a:off x="1352502" y="654050"/>
                <a:ext cx="208063" cy="1108075"/>
                <a:chOff x="1331062" y="654050"/>
                <a:chExt cx="114300" cy="1262063"/>
              </a:xfrm>
            </p:grpSpPr>
            <p:sp>
              <p:nvSpPr>
                <p:cNvPr id="309" name="Rectangle 19"/>
                <p:cNvSpPr>
                  <a:spLocks noChangeArrowheads="1"/>
                </p:cNvSpPr>
                <p:nvPr/>
              </p:nvSpPr>
              <p:spPr bwMode="auto">
                <a:xfrm>
                  <a:off x="1331062" y="1762126"/>
                  <a:ext cx="114300" cy="1539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5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10" name="Rectangle 20"/>
                <p:cNvSpPr>
                  <a:spLocks noChangeArrowheads="1"/>
                </p:cNvSpPr>
                <p:nvPr/>
              </p:nvSpPr>
              <p:spPr bwMode="auto">
                <a:xfrm>
                  <a:off x="1362076" y="1208088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11" name="Rectangle 21"/>
                <p:cNvSpPr>
                  <a:spLocks noChangeArrowheads="1"/>
                </p:cNvSpPr>
                <p:nvPr/>
              </p:nvSpPr>
              <p:spPr bwMode="auto">
                <a:xfrm>
                  <a:off x="1362076" y="654050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5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29" name="Group 728"/>
              <p:cNvGrpSpPr>
                <a:grpSpLocks noChangeAspect="1"/>
              </p:cNvGrpSpPr>
              <p:nvPr/>
            </p:nvGrpSpPr>
            <p:grpSpPr>
              <a:xfrm>
                <a:off x="1524001" y="749301"/>
                <a:ext cx="1440000" cy="982523"/>
                <a:chOff x="1524001" y="749300"/>
                <a:chExt cx="1624013" cy="1108076"/>
              </a:xfrm>
            </p:grpSpPr>
            <p:sp>
              <p:nvSpPr>
                <p:cNvPr id="296" name="Line 6"/>
                <p:cNvSpPr>
                  <a:spLocks noChangeShapeType="1"/>
                </p:cNvSpPr>
                <p:nvPr/>
              </p:nvSpPr>
              <p:spPr bwMode="auto">
                <a:xfrm>
                  <a:off x="1524001" y="1857375"/>
                  <a:ext cx="16224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7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1524001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8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065338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9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606676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00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3146426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05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524001" y="749300"/>
                  <a:ext cx="0" cy="11080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06" name="Line 16"/>
                <p:cNvSpPr>
                  <a:spLocks noChangeShapeType="1"/>
                </p:cNvSpPr>
                <p:nvPr/>
              </p:nvSpPr>
              <p:spPr bwMode="auto">
                <a:xfrm>
                  <a:off x="1524001" y="1857375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07" name="Line 17"/>
                <p:cNvSpPr>
                  <a:spLocks noChangeShapeType="1"/>
                </p:cNvSpPr>
                <p:nvPr/>
              </p:nvSpPr>
              <p:spPr bwMode="auto">
                <a:xfrm>
                  <a:off x="1524001" y="1303338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08" name="Line 18"/>
                <p:cNvSpPr>
                  <a:spLocks noChangeShapeType="1"/>
                </p:cNvSpPr>
                <p:nvPr/>
              </p:nvSpPr>
              <p:spPr bwMode="auto">
                <a:xfrm>
                  <a:off x="1524001" y="749300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2" name="Freeform 22"/>
                <p:cNvSpPr>
                  <a:spLocks/>
                </p:cNvSpPr>
                <p:nvPr/>
              </p:nvSpPr>
              <p:spPr bwMode="auto">
                <a:xfrm>
                  <a:off x="1531938" y="1276350"/>
                  <a:ext cx="390525" cy="581025"/>
                </a:xfrm>
                <a:custGeom>
                  <a:avLst/>
                  <a:gdLst>
                    <a:gd name="T0" fmla="*/ 0 w 246"/>
                    <a:gd name="T1" fmla="*/ 366 h 366"/>
                    <a:gd name="T2" fmla="*/ 1 w 246"/>
                    <a:gd name="T3" fmla="*/ 293 h 366"/>
                    <a:gd name="T4" fmla="*/ 6 w 246"/>
                    <a:gd name="T5" fmla="*/ 6 h 366"/>
                    <a:gd name="T6" fmla="*/ 11 w 246"/>
                    <a:gd name="T7" fmla="*/ 35 h 366"/>
                    <a:gd name="T8" fmla="*/ 16 w 246"/>
                    <a:gd name="T9" fmla="*/ 6 h 366"/>
                    <a:gd name="T10" fmla="*/ 21 w 246"/>
                    <a:gd name="T11" fmla="*/ 16 h 366"/>
                    <a:gd name="T12" fmla="*/ 26 w 246"/>
                    <a:gd name="T13" fmla="*/ 16 h 366"/>
                    <a:gd name="T14" fmla="*/ 31 w 246"/>
                    <a:gd name="T15" fmla="*/ 0 h 366"/>
                    <a:gd name="T16" fmla="*/ 37 w 246"/>
                    <a:gd name="T17" fmla="*/ 6 h 366"/>
                    <a:gd name="T18" fmla="*/ 42 w 246"/>
                    <a:gd name="T19" fmla="*/ 6 h 366"/>
                    <a:gd name="T20" fmla="*/ 47 w 246"/>
                    <a:gd name="T21" fmla="*/ 3 h 366"/>
                    <a:gd name="T22" fmla="*/ 52 w 246"/>
                    <a:gd name="T23" fmla="*/ 6 h 366"/>
                    <a:gd name="T24" fmla="*/ 57 w 246"/>
                    <a:gd name="T25" fmla="*/ 6 h 366"/>
                    <a:gd name="T26" fmla="*/ 62 w 246"/>
                    <a:gd name="T27" fmla="*/ 5 h 366"/>
                    <a:gd name="T28" fmla="*/ 67 w 246"/>
                    <a:gd name="T29" fmla="*/ 5 h 366"/>
                    <a:gd name="T30" fmla="*/ 72 w 246"/>
                    <a:gd name="T31" fmla="*/ 5 h 366"/>
                    <a:gd name="T32" fmla="*/ 77 w 246"/>
                    <a:gd name="T33" fmla="*/ 6 h 366"/>
                    <a:gd name="T34" fmla="*/ 82 w 246"/>
                    <a:gd name="T35" fmla="*/ 7 h 366"/>
                    <a:gd name="T36" fmla="*/ 88 w 246"/>
                    <a:gd name="T37" fmla="*/ 6 h 366"/>
                    <a:gd name="T38" fmla="*/ 93 w 246"/>
                    <a:gd name="T39" fmla="*/ 5 h 366"/>
                    <a:gd name="T40" fmla="*/ 98 w 246"/>
                    <a:gd name="T41" fmla="*/ 5 h 366"/>
                    <a:gd name="T42" fmla="*/ 103 w 246"/>
                    <a:gd name="T43" fmla="*/ 6 h 366"/>
                    <a:gd name="T44" fmla="*/ 108 w 246"/>
                    <a:gd name="T45" fmla="*/ 7 h 366"/>
                    <a:gd name="T46" fmla="*/ 113 w 246"/>
                    <a:gd name="T47" fmla="*/ 6 h 366"/>
                    <a:gd name="T48" fmla="*/ 118 w 246"/>
                    <a:gd name="T49" fmla="*/ 6 h 366"/>
                    <a:gd name="T50" fmla="*/ 123 w 246"/>
                    <a:gd name="T51" fmla="*/ 6 h 366"/>
                    <a:gd name="T52" fmla="*/ 128 w 246"/>
                    <a:gd name="T53" fmla="*/ 6 h 366"/>
                    <a:gd name="T54" fmla="*/ 134 w 246"/>
                    <a:gd name="T55" fmla="*/ 8 h 366"/>
                    <a:gd name="T56" fmla="*/ 139 w 246"/>
                    <a:gd name="T57" fmla="*/ 7 h 366"/>
                    <a:gd name="T58" fmla="*/ 144 w 246"/>
                    <a:gd name="T59" fmla="*/ 6 h 366"/>
                    <a:gd name="T60" fmla="*/ 149 w 246"/>
                    <a:gd name="T61" fmla="*/ 6 h 366"/>
                    <a:gd name="T62" fmla="*/ 154 w 246"/>
                    <a:gd name="T63" fmla="*/ 6 h 366"/>
                    <a:gd name="T64" fmla="*/ 159 w 246"/>
                    <a:gd name="T65" fmla="*/ 7 h 366"/>
                    <a:gd name="T66" fmla="*/ 164 w 246"/>
                    <a:gd name="T67" fmla="*/ 8 h 366"/>
                    <a:gd name="T68" fmla="*/ 169 w 246"/>
                    <a:gd name="T69" fmla="*/ 7 h 366"/>
                    <a:gd name="T70" fmla="*/ 175 w 246"/>
                    <a:gd name="T71" fmla="*/ 7 h 366"/>
                    <a:gd name="T72" fmla="*/ 179 w 246"/>
                    <a:gd name="T73" fmla="*/ 6 h 366"/>
                    <a:gd name="T74" fmla="*/ 185 w 246"/>
                    <a:gd name="T75" fmla="*/ 7 h 366"/>
                    <a:gd name="T76" fmla="*/ 190 w 246"/>
                    <a:gd name="T77" fmla="*/ 9 h 366"/>
                    <a:gd name="T78" fmla="*/ 195 w 246"/>
                    <a:gd name="T79" fmla="*/ 8 h 366"/>
                    <a:gd name="T80" fmla="*/ 200 w 246"/>
                    <a:gd name="T81" fmla="*/ 8 h 366"/>
                    <a:gd name="T82" fmla="*/ 205 w 246"/>
                    <a:gd name="T83" fmla="*/ 7 h 366"/>
                    <a:gd name="T84" fmla="*/ 210 w 246"/>
                    <a:gd name="T85" fmla="*/ 7 h 366"/>
                    <a:gd name="T86" fmla="*/ 216 w 246"/>
                    <a:gd name="T87" fmla="*/ 9 h 366"/>
                    <a:gd name="T88" fmla="*/ 220 w 246"/>
                    <a:gd name="T89" fmla="*/ 9 h 366"/>
                    <a:gd name="T90" fmla="*/ 226 w 246"/>
                    <a:gd name="T91" fmla="*/ 8 h 366"/>
                    <a:gd name="T92" fmla="*/ 231 w 246"/>
                    <a:gd name="T93" fmla="*/ 8 h 366"/>
                    <a:gd name="T94" fmla="*/ 236 w 246"/>
                    <a:gd name="T95" fmla="*/ 8 h 366"/>
                    <a:gd name="T96" fmla="*/ 241 w 246"/>
                    <a:gd name="T97" fmla="*/ 9 h 366"/>
                    <a:gd name="T98" fmla="*/ 246 w 246"/>
                    <a:gd name="T99" fmla="*/ 10 h 3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46" h="366">
                      <a:moveTo>
                        <a:pt x="0" y="366"/>
                      </a:moveTo>
                      <a:lnTo>
                        <a:pt x="1" y="293"/>
                      </a:lnTo>
                      <a:lnTo>
                        <a:pt x="6" y="6"/>
                      </a:lnTo>
                      <a:lnTo>
                        <a:pt x="11" y="35"/>
                      </a:lnTo>
                      <a:lnTo>
                        <a:pt x="16" y="6"/>
                      </a:lnTo>
                      <a:lnTo>
                        <a:pt x="21" y="16"/>
                      </a:lnTo>
                      <a:lnTo>
                        <a:pt x="26" y="16"/>
                      </a:lnTo>
                      <a:lnTo>
                        <a:pt x="31" y="0"/>
                      </a:lnTo>
                      <a:lnTo>
                        <a:pt x="37" y="6"/>
                      </a:lnTo>
                      <a:lnTo>
                        <a:pt x="42" y="6"/>
                      </a:lnTo>
                      <a:lnTo>
                        <a:pt x="47" y="3"/>
                      </a:lnTo>
                      <a:lnTo>
                        <a:pt x="52" y="6"/>
                      </a:lnTo>
                      <a:lnTo>
                        <a:pt x="57" y="6"/>
                      </a:lnTo>
                      <a:lnTo>
                        <a:pt x="62" y="5"/>
                      </a:lnTo>
                      <a:lnTo>
                        <a:pt x="67" y="5"/>
                      </a:lnTo>
                      <a:lnTo>
                        <a:pt x="72" y="5"/>
                      </a:lnTo>
                      <a:lnTo>
                        <a:pt x="77" y="6"/>
                      </a:lnTo>
                      <a:lnTo>
                        <a:pt x="82" y="7"/>
                      </a:lnTo>
                      <a:lnTo>
                        <a:pt x="88" y="6"/>
                      </a:lnTo>
                      <a:lnTo>
                        <a:pt x="93" y="5"/>
                      </a:lnTo>
                      <a:lnTo>
                        <a:pt x="98" y="5"/>
                      </a:lnTo>
                      <a:lnTo>
                        <a:pt x="103" y="6"/>
                      </a:lnTo>
                      <a:lnTo>
                        <a:pt x="108" y="7"/>
                      </a:lnTo>
                      <a:lnTo>
                        <a:pt x="113" y="6"/>
                      </a:lnTo>
                      <a:lnTo>
                        <a:pt x="118" y="6"/>
                      </a:lnTo>
                      <a:lnTo>
                        <a:pt x="123" y="6"/>
                      </a:lnTo>
                      <a:lnTo>
                        <a:pt x="128" y="6"/>
                      </a:lnTo>
                      <a:lnTo>
                        <a:pt x="134" y="8"/>
                      </a:lnTo>
                      <a:lnTo>
                        <a:pt x="139" y="7"/>
                      </a:lnTo>
                      <a:lnTo>
                        <a:pt x="144" y="6"/>
                      </a:lnTo>
                      <a:lnTo>
                        <a:pt x="149" y="6"/>
                      </a:lnTo>
                      <a:lnTo>
                        <a:pt x="154" y="6"/>
                      </a:lnTo>
                      <a:lnTo>
                        <a:pt x="159" y="7"/>
                      </a:lnTo>
                      <a:lnTo>
                        <a:pt x="164" y="8"/>
                      </a:lnTo>
                      <a:lnTo>
                        <a:pt x="169" y="7"/>
                      </a:lnTo>
                      <a:lnTo>
                        <a:pt x="175" y="7"/>
                      </a:lnTo>
                      <a:lnTo>
                        <a:pt x="179" y="6"/>
                      </a:lnTo>
                      <a:lnTo>
                        <a:pt x="185" y="7"/>
                      </a:lnTo>
                      <a:lnTo>
                        <a:pt x="190" y="9"/>
                      </a:lnTo>
                      <a:lnTo>
                        <a:pt x="195" y="8"/>
                      </a:lnTo>
                      <a:lnTo>
                        <a:pt x="200" y="8"/>
                      </a:lnTo>
                      <a:lnTo>
                        <a:pt x="205" y="7"/>
                      </a:lnTo>
                      <a:lnTo>
                        <a:pt x="210" y="7"/>
                      </a:lnTo>
                      <a:lnTo>
                        <a:pt x="216" y="9"/>
                      </a:lnTo>
                      <a:lnTo>
                        <a:pt x="220" y="9"/>
                      </a:lnTo>
                      <a:lnTo>
                        <a:pt x="226" y="8"/>
                      </a:lnTo>
                      <a:lnTo>
                        <a:pt x="231" y="8"/>
                      </a:lnTo>
                      <a:lnTo>
                        <a:pt x="236" y="8"/>
                      </a:lnTo>
                      <a:lnTo>
                        <a:pt x="241" y="9"/>
                      </a:lnTo>
                      <a:lnTo>
                        <a:pt x="246" y="10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3" name="Freeform 23"/>
                <p:cNvSpPr>
                  <a:spLocks/>
                </p:cNvSpPr>
                <p:nvPr/>
              </p:nvSpPr>
              <p:spPr bwMode="auto">
                <a:xfrm>
                  <a:off x="1922463" y="1289050"/>
                  <a:ext cx="398463" cy="9525"/>
                </a:xfrm>
                <a:custGeom>
                  <a:avLst/>
                  <a:gdLst>
                    <a:gd name="T0" fmla="*/ 0 w 251"/>
                    <a:gd name="T1" fmla="*/ 2 h 6"/>
                    <a:gd name="T2" fmla="*/ 5 w 251"/>
                    <a:gd name="T3" fmla="*/ 1 h 6"/>
                    <a:gd name="T4" fmla="*/ 10 w 251"/>
                    <a:gd name="T5" fmla="*/ 0 h 6"/>
                    <a:gd name="T6" fmla="*/ 15 w 251"/>
                    <a:gd name="T7" fmla="*/ 0 h 6"/>
                    <a:gd name="T8" fmla="*/ 21 w 251"/>
                    <a:gd name="T9" fmla="*/ 1 h 6"/>
                    <a:gd name="T10" fmla="*/ 26 w 251"/>
                    <a:gd name="T11" fmla="*/ 2 h 6"/>
                    <a:gd name="T12" fmla="*/ 31 w 251"/>
                    <a:gd name="T13" fmla="*/ 1 h 6"/>
                    <a:gd name="T14" fmla="*/ 36 w 251"/>
                    <a:gd name="T15" fmla="*/ 1 h 6"/>
                    <a:gd name="T16" fmla="*/ 41 w 251"/>
                    <a:gd name="T17" fmla="*/ 1 h 6"/>
                    <a:gd name="T18" fmla="*/ 46 w 251"/>
                    <a:gd name="T19" fmla="*/ 1 h 6"/>
                    <a:gd name="T20" fmla="*/ 51 w 251"/>
                    <a:gd name="T21" fmla="*/ 2 h 6"/>
                    <a:gd name="T22" fmla="*/ 56 w 251"/>
                    <a:gd name="T23" fmla="*/ 3 h 6"/>
                    <a:gd name="T24" fmla="*/ 61 w 251"/>
                    <a:gd name="T25" fmla="*/ 1 h 6"/>
                    <a:gd name="T26" fmla="*/ 67 w 251"/>
                    <a:gd name="T27" fmla="*/ 1 h 6"/>
                    <a:gd name="T28" fmla="*/ 72 w 251"/>
                    <a:gd name="T29" fmla="*/ 1 h 6"/>
                    <a:gd name="T30" fmla="*/ 77 w 251"/>
                    <a:gd name="T31" fmla="*/ 2 h 6"/>
                    <a:gd name="T32" fmla="*/ 82 w 251"/>
                    <a:gd name="T33" fmla="*/ 3 h 6"/>
                    <a:gd name="T34" fmla="*/ 87 w 251"/>
                    <a:gd name="T35" fmla="*/ 2 h 6"/>
                    <a:gd name="T36" fmla="*/ 92 w 251"/>
                    <a:gd name="T37" fmla="*/ 2 h 6"/>
                    <a:gd name="T38" fmla="*/ 97 w 251"/>
                    <a:gd name="T39" fmla="*/ 1 h 6"/>
                    <a:gd name="T40" fmla="*/ 102 w 251"/>
                    <a:gd name="T41" fmla="*/ 2 h 6"/>
                    <a:gd name="T42" fmla="*/ 107 w 251"/>
                    <a:gd name="T43" fmla="*/ 3 h 6"/>
                    <a:gd name="T44" fmla="*/ 112 w 251"/>
                    <a:gd name="T45" fmla="*/ 3 h 6"/>
                    <a:gd name="T46" fmla="*/ 118 w 251"/>
                    <a:gd name="T47" fmla="*/ 2 h 6"/>
                    <a:gd name="T48" fmla="*/ 123 w 251"/>
                    <a:gd name="T49" fmla="*/ 2 h 6"/>
                    <a:gd name="T50" fmla="*/ 128 w 251"/>
                    <a:gd name="T51" fmla="*/ 2 h 6"/>
                    <a:gd name="T52" fmla="*/ 133 w 251"/>
                    <a:gd name="T53" fmla="*/ 3 h 6"/>
                    <a:gd name="T54" fmla="*/ 138 w 251"/>
                    <a:gd name="T55" fmla="*/ 4 h 6"/>
                    <a:gd name="T56" fmla="*/ 143 w 251"/>
                    <a:gd name="T57" fmla="*/ 3 h 6"/>
                    <a:gd name="T58" fmla="*/ 148 w 251"/>
                    <a:gd name="T59" fmla="*/ 3 h 6"/>
                    <a:gd name="T60" fmla="*/ 153 w 251"/>
                    <a:gd name="T61" fmla="*/ 2 h 6"/>
                    <a:gd name="T62" fmla="*/ 159 w 251"/>
                    <a:gd name="T63" fmla="*/ 3 h 6"/>
                    <a:gd name="T64" fmla="*/ 164 w 251"/>
                    <a:gd name="T65" fmla="*/ 4 h 6"/>
                    <a:gd name="T66" fmla="*/ 169 w 251"/>
                    <a:gd name="T67" fmla="*/ 4 h 6"/>
                    <a:gd name="T68" fmla="*/ 174 w 251"/>
                    <a:gd name="T69" fmla="*/ 3 h 6"/>
                    <a:gd name="T70" fmla="*/ 179 w 251"/>
                    <a:gd name="T71" fmla="*/ 3 h 6"/>
                    <a:gd name="T72" fmla="*/ 184 w 251"/>
                    <a:gd name="T73" fmla="*/ 3 h 6"/>
                    <a:gd name="T74" fmla="*/ 189 w 251"/>
                    <a:gd name="T75" fmla="*/ 4 h 6"/>
                    <a:gd name="T76" fmla="*/ 194 w 251"/>
                    <a:gd name="T77" fmla="*/ 4 h 6"/>
                    <a:gd name="T78" fmla="*/ 200 w 251"/>
                    <a:gd name="T79" fmla="*/ 4 h 6"/>
                    <a:gd name="T80" fmla="*/ 204 w 251"/>
                    <a:gd name="T81" fmla="*/ 3 h 6"/>
                    <a:gd name="T82" fmla="*/ 210 w 251"/>
                    <a:gd name="T83" fmla="*/ 3 h 6"/>
                    <a:gd name="T84" fmla="*/ 215 w 251"/>
                    <a:gd name="T85" fmla="*/ 4 h 6"/>
                    <a:gd name="T86" fmla="*/ 220 w 251"/>
                    <a:gd name="T87" fmla="*/ 6 h 6"/>
                    <a:gd name="T88" fmla="*/ 225 w 251"/>
                    <a:gd name="T89" fmla="*/ 4 h 6"/>
                    <a:gd name="T90" fmla="*/ 230 w 251"/>
                    <a:gd name="T91" fmla="*/ 4 h 6"/>
                    <a:gd name="T92" fmla="*/ 235 w 251"/>
                    <a:gd name="T93" fmla="*/ 4 h 6"/>
                    <a:gd name="T94" fmla="*/ 240 w 251"/>
                    <a:gd name="T95" fmla="*/ 4 h 6"/>
                    <a:gd name="T96" fmla="*/ 245 w 251"/>
                    <a:gd name="T97" fmla="*/ 6 h 6"/>
                    <a:gd name="T98" fmla="*/ 251 w 251"/>
                    <a:gd name="T99" fmla="*/ 5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6">
                      <a:moveTo>
                        <a:pt x="0" y="2"/>
                      </a:moveTo>
                      <a:lnTo>
                        <a:pt x="5" y="1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1" y="1"/>
                      </a:lnTo>
                      <a:lnTo>
                        <a:pt x="26" y="2"/>
                      </a:lnTo>
                      <a:lnTo>
                        <a:pt x="31" y="1"/>
                      </a:lnTo>
                      <a:lnTo>
                        <a:pt x="36" y="1"/>
                      </a:lnTo>
                      <a:lnTo>
                        <a:pt x="41" y="1"/>
                      </a:lnTo>
                      <a:lnTo>
                        <a:pt x="46" y="1"/>
                      </a:lnTo>
                      <a:lnTo>
                        <a:pt x="51" y="2"/>
                      </a:lnTo>
                      <a:lnTo>
                        <a:pt x="56" y="3"/>
                      </a:lnTo>
                      <a:lnTo>
                        <a:pt x="61" y="1"/>
                      </a:lnTo>
                      <a:lnTo>
                        <a:pt x="67" y="1"/>
                      </a:lnTo>
                      <a:lnTo>
                        <a:pt x="72" y="1"/>
                      </a:lnTo>
                      <a:lnTo>
                        <a:pt x="77" y="2"/>
                      </a:lnTo>
                      <a:lnTo>
                        <a:pt x="82" y="3"/>
                      </a:lnTo>
                      <a:lnTo>
                        <a:pt x="87" y="2"/>
                      </a:lnTo>
                      <a:lnTo>
                        <a:pt x="92" y="2"/>
                      </a:lnTo>
                      <a:lnTo>
                        <a:pt x="97" y="1"/>
                      </a:lnTo>
                      <a:lnTo>
                        <a:pt x="102" y="2"/>
                      </a:lnTo>
                      <a:lnTo>
                        <a:pt x="107" y="3"/>
                      </a:lnTo>
                      <a:lnTo>
                        <a:pt x="112" y="3"/>
                      </a:lnTo>
                      <a:lnTo>
                        <a:pt x="118" y="2"/>
                      </a:lnTo>
                      <a:lnTo>
                        <a:pt x="123" y="2"/>
                      </a:lnTo>
                      <a:lnTo>
                        <a:pt x="128" y="2"/>
                      </a:lnTo>
                      <a:lnTo>
                        <a:pt x="133" y="3"/>
                      </a:lnTo>
                      <a:lnTo>
                        <a:pt x="138" y="4"/>
                      </a:lnTo>
                      <a:lnTo>
                        <a:pt x="143" y="3"/>
                      </a:lnTo>
                      <a:lnTo>
                        <a:pt x="148" y="3"/>
                      </a:lnTo>
                      <a:lnTo>
                        <a:pt x="153" y="2"/>
                      </a:lnTo>
                      <a:lnTo>
                        <a:pt x="159" y="3"/>
                      </a:lnTo>
                      <a:lnTo>
                        <a:pt x="164" y="4"/>
                      </a:lnTo>
                      <a:lnTo>
                        <a:pt x="169" y="4"/>
                      </a:lnTo>
                      <a:lnTo>
                        <a:pt x="174" y="3"/>
                      </a:lnTo>
                      <a:lnTo>
                        <a:pt x="179" y="3"/>
                      </a:lnTo>
                      <a:lnTo>
                        <a:pt x="184" y="3"/>
                      </a:lnTo>
                      <a:lnTo>
                        <a:pt x="189" y="4"/>
                      </a:lnTo>
                      <a:lnTo>
                        <a:pt x="194" y="4"/>
                      </a:lnTo>
                      <a:lnTo>
                        <a:pt x="200" y="4"/>
                      </a:lnTo>
                      <a:lnTo>
                        <a:pt x="204" y="3"/>
                      </a:lnTo>
                      <a:lnTo>
                        <a:pt x="210" y="3"/>
                      </a:lnTo>
                      <a:lnTo>
                        <a:pt x="215" y="4"/>
                      </a:lnTo>
                      <a:lnTo>
                        <a:pt x="220" y="6"/>
                      </a:lnTo>
                      <a:lnTo>
                        <a:pt x="225" y="4"/>
                      </a:lnTo>
                      <a:lnTo>
                        <a:pt x="230" y="4"/>
                      </a:lnTo>
                      <a:lnTo>
                        <a:pt x="235" y="4"/>
                      </a:lnTo>
                      <a:lnTo>
                        <a:pt x="240" y="4"/>
                      </a:lnTo>
                      <a:lnTo>
                        <a:pt x="245" y="6"/>
                      </a:lnTo>
                      <a:lnTo>
                        <a:pt x="251" y="5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4" name="Freeform 24"/>
                <p:cNvSpPr>
                  <a:spLocks/>
                </p:cNvSpPr>
                <p:nvPr/>
              </p:nvSpPr>
              <p:spPr bwMode="auto">
                <a:xfrm>
                  <a:off x="2320926" y="1295400"/>
                  <a:ext cx="396875" cy="9525"/>
                </a:xfrm>
                <a:custGeom>
                  <a:avLst/>
                  <a:gdLst>
                    <a:gd name="T0" fmla="*/ 0 w 250"/>
                    <a:gd name="T1" fmla="*/ 1 h 6"/>
                    <a:gd name="T2" fmla="*/ 5 w 250"/>
                    <a:gd name="T3" fmla="*/ 0 h 6"/>
                    <a:gd name="T4" fmla="*/ 10 w 250"/>
                    <a:gd name="T5" fmla="*/ 0 h 6"/>
                    <a:gd name="T6" fmla="*/ 15 w 250"/>
                    <a:gd name="T7" fmla="*/ 0 h 6"/>
                    <a:gd name="T8" fmla="*/ 20 w 250"/>
                    <a:gd name="T9" fmla="*/ 2 h 6"/>
                    <a:gd name="T10" fmla="*/ 25 w 250"/>
                    <a:gd name="T11" fmla="*/ 2 h 6"/>
                    <a:gd name="T12" fmla="*/ 30 w 250"/>
                    <a:gd name="T13" fmla="*/ 1 h 6"/>
                    <a:gd name="T14" fmla="*/ 35 w 250"/>
                    <a:gd name="T15" fmla="*/ 1 h 6"/>
                    <a:gd name="T16" fmla="*/ 40 w 250"/>
                    <a:gd name="T17" fmla="*/ 1 h 6"/>
                    <a:gd name="T18" fmla="*/ 46 w 250"/>
                    <a:gd name="T19" fmla="*/ 2 h 6"/>
                    <a:gd name="T20" fmla="*/ 51 w 250"/>
                    <a:gd name="T21" fmla="*/ 3 h 6"/>
                    <a:gd name="T22" fmla="*/ 56 w 250"/>
                    <a:gd name="T23" fmla="*/ 2 h 6"/>
                    <a:gd name="T24" fmla="*/ 61 w 250"/>
                    <a:gd name="T25" fmla="*/ 2 h 6"/>
                    <a:gd name="T26" fmla="*/ 66 w 250"/>
                    <a:gd name="T27" fmla="*/ 1 h 6"/>
                    <a:gd name="T28" fmla="*/ 71 w 250"/>
                    <a:gd name="T29" fmla="*/ 2 h 6"/>
                    <a:gd name="T30" fmla="*/ 76 w 250"/>
                    <a:gd name="T31" fmla="*/ 3 h 6"/>
                    <a:gd name="T32" fmla="*/ 81 w 250"/>
                    <a:gd name="T33" fmla="*/ 3 h 6"/>
                    <a:gd name="T34" fmla="*/ 87 w 250"/>
                    <a:gd name="T35" fmla="*/ 2 h 6"/>
                    <a:gd name="T36" fmla="*/ 91 w 250"/>
                    <a:gd name="T37" fmla="*/ 2 h 6"/>
                    <a:gd name="T38" fmla="*/ 97 w 250"/>
                    <a:gd name="T39" fmla="*/ 2 h 6"/>
                    <a:gd name="T40" fmla="*/ 102 w 250"/>
                    <a:gd name="T41" fmla="*/ 3 h 6"/>
                    <a:gd name="T42" fmla="*/ 107 w 250"/>
                    <a:gd name="T43" fmla="*/ 4 h 6"/>
                    <a:gd name="T44" fmla="*/ 112 w 250"/>
                    <a:gd name="T45" fmla="*/ 3 h 6"/>
                    <a:gd name="T46" fmla="*/ 117 w 250"/>
                    <a:gd name="T47" fmla="*/ 2 h 6"/>
                    <a:gd name="T48" fmla="*/ 122 w 250"/>
                    <a:gd name="T49" fmla="*/ 2 h 6"/>
                    <a:gd name="T50" fmla="*/ 127 w 250"/>
                    <a:gd name="T51" fmla="*/ 3 h 6"/>
                    <a:gd name="T52" fmla="*/ 132 w 250"/>
                    <a:gd name="T53" fmla="*/ 4 h 6"/>
                    <a:gd name="T54" fmla="*/ 138 w 250"/>
                    <a:gd name="T55" fmla="*/ 4 h 6"/>
                    <a:gd name="T56" fmla="*/ 143 w 250"/>
                    <a:gd name="T57" fmla="*/ 3 h 6"/>
                    <a:gd name="T58" fmla="*/ 148 w 250"/>
                    <a:gd name="T59" fmla="*/ 3 h 6"/>
                    <a:gd name="T60" fmla="*/ 153 w 250"/>
                    <a:gd name="T61" fmla="*/ 3 h 6"/>
                    <a:gd name="T62" fmla="*/ 158 w 250"/>
                    <a:gd name="T63" fmla="*/ 4 h 6"/>
                    <a:gd name="T64" fmla="*/ 163 w 250"/>
                    <a:gd name="T65" fmla="*/ 4 h 6"/>
                    <a:gd name="T66" fmla="*/ 168 w 250"/>
                    <a:gd name="T67" fmla="*/ 4 h 6"/>
                    <a:gd name="T68" fmla="*/ 173 w 250"/>
                    <a:gd name="T69" fmla="*/ 3 h 6"/>
                    <a:gd name="T70" fmla="*/ 179 w 250"/>
                    <a:gd name="T71" fmla="*/ 3 h 6"/>
                    <a:gd name="T72" fmla="*/ 184 w 250"/>
                    <a:gd name="T73" fmla="*/ 4 h 6"/>
                    <a:gd name="T74" fmla="*/ 189 w 250"/>
                    <a:gd name="T75" fmla="*/ 5 h 6"/>
                    <a:gd name="T76" fmla="*/ 194 w 250"/>
                    <a:gd name="T77" fmla="*/ 4 h 6"/>
                    <a:gd name="T78" fmla="*/ 199 w 250"/>
                    <a:gd name="T79" fmla="*/ 4 h 6"/>
                    <a:gd name="T80" fmla="*/ 204 w 250"/>
                    <a:gd name="T81" fmla="*/ 4 h 6"/>
                    <a:gd name="T82" fmla="*/ 209 w 250"/>
                    <a:gd name="T83" fmla="*/ 4 h 6"/>
                    <a:gd name="T84" fmla="*/ 214 w 250"/>
                    <a:gd name="T85" fmla="*/ 6 h 6"/>
                    <a:gd name="T86" fmla="*/ 219 w 250"/>
                    <a:gd name="T87" fmla="*/ 5 h 6"/>
                    <a:gd name="T88" fmla="*/ 224 w 250"/>
                    <a:gd name="T89" fmla="*/ 4 h 6"/>
                    <a:gd name="T90" fmla="*/ 230 w 250"/>
                    <a:gd name="T91" fmla="*/ 4 h 6"/>
                    <a:gd name="T92" fmla="*/ 235 w 250"/>
                    <a:gd name="T93" fmla="*/ 4 h 6"/>
                    <a:gd name="T94" fmla="*/ 240 w 250"/>
                    <a:gd name="T95" fmla="*/ 5 h 6"/>
                    <a:gd name="T96" fmla="*/ 245 w 250"/>
                    <a:gd name="T97" fmla="*/ 6 h 6"/>
                    <a:gd name="T98" fmla="*/ 250 w 250"/>
                    <a:gd name="T99" fmla="*/ 5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6">
                      <a:moveTo>
                        <a:pt x="0" y="1"/>
                      </a:move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0" y="2"/>
                      </a:lnTo>
                      <a:lnTo>
                        <a:pt x="25" y="2"/>
                      </a:lnTo>
                      <a:lnTo>
                        <a:pt x="30" y="1"/>
                      </a:lnTo>
                      <a:lnTo>
                        <a:pt x="35" y="1"/>
                      </a:lnTo>
                      <a:lnTo>
                        <a:pt x="40" y="1"/>
                      </a:lnTo>
                      <a:lnTo>
                        <a:pt x="46" y="2"/>
                      </a:lnTo>
                      <a:lnTo>
                        <a:pt x="51" y="3"/>
                      </a:lnTo>
                      <a:lnTo>
                        <a:pt x="56" y="2"/>
                      </a:lnTo>
                      <a:lnTo>
                        <a:pt x="61" y="2"/>
                      </a:lnTo>
                      <a:lnTo>
                        <a:pt x="66" y="1"/>
                      </a:lnTo>
                      <a:lnTo>
                        <a:pt x="71" y="2"/>
                      </a:lnTo>
                      <a:lnTo>
                        <a:pt x="76" y="3"/>
                      </a:lnTo>
                      <a:lnTo>
                        <a:pt x="81" y="3"/>
                      </a:lnTo>
                      <a:lnTo>
                        <a:pt x="87" y="2"/>
                      </a:lnTo>
                      <a:lnTo>
                        <a:pt x="91" y="2"/>
                      </a:lnTo>
                      <a:lnTo>
                        <a:pt x="97" y="2"/>
                      </a:lnTo>
                      <a:lnTo>
                        <a:pt x="102" y="3"/>
                      </a:lnTo>
                      <a:lnTo>
                        <a:pt x="107" y="4"/>
                      </a:lnTo>
                      <a:lnTo>
                        <a:pt x="112" y="3"/>
                      </a:lnTo>
                      <a:lnTo>
                        <a:pt x="117" y="2"/>
                      </a:lnTo>
                      <a:lnTo>
                        <a:pt x="122" y="2"/>
                      </a:lnTo>
                      <a:lnTo>
                        <a:pt x="127" y="3"/>
                      </a:lnTo>
                      <a:lnTo>
                        <a:pt x="132" y="4"/>
                      </a:lnTo>
                      <a:lnTo>
                        <a:pt x="138" y="4"/>
                      </a:lnTo>
                      <a:lnTo>
                        <a:pt x="143" y="3"/>
                      </a:lnTo>
                      <a:lnTo>
                        <a:pt x="148" y="3"/>
                      </a:lnTo>
                      <a:lnTo>
                        <a:pt x="153" y="3"/>
                      </a:lnTo>
                      <a:lnTo>
                        <a:pt x="158" y="4"/>
                      </a:lnTo>
                      <a:lnTo>
                        <a:pt x="163" y="4"/>
                      </a:lnTo>
                      <a:lnTo>
                        <a:pt x="168" y="4"/>
                      </a:lnTo>
                      <a:lnTo>
                        <a:pt x="173" y="3"/>
                      </a:lnTo>
                      <a:lnTo>
                        <a:pt x="179" y="3"/>
                      </a:lnTo>
                      <a:lnTo>
                        <a:pt x="184" y="4"/>
                      </a:lnTo>
                      <a:lnTo>
                        <a:pt x="189" y="5"/>
                      </a:lnTo>
                      <a:lnTo>
                        <a:pt x="194" y="4"/>
                      </a:lnTo>
                      <a:lnTo>
                        <a:pt x="199" y="4"/>
                      </a:lnTo>
                      <a:lnTo>
                        <a:pt x="204" y="4"/>
                      </a:lnTo>
                      <a:lnTo>
                        <a:pt x="209" y="4"/>
                      </a:lnTo>
                      <a:lnTo>
                        <a:pt x="214" y="6"/>
                      </a:lnTo>
                      <a:lnTo>
                        <a:pt x="219" y="5"/>
                      </a:lnTo>
                      <a:lnTo>
                        <a:pt x="224" y="4"/>
                      </a:lnTo>
                      <a:lnTo>
                        <a:pt x="230" y="4"/>
                      </a:lnTo>
                      <a:lnTo>
                        <a:pt x="235" y="4"/>
                      </a:lnTo>
                      <a:lnTo>
                        <a:pt x="240" y="5"/>
                      </a:lnTo>
                      <a:lnTo>
                        <a:pt x="245" y="6"/>
                      </a:lnTo>
                      <a:lnTo>
                        <a:pt x="250" y="5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5" name="Freeform 25"/>
                <p:cNvSpPr>
                  <a:spLocks/>
                </p:cNvSpPr>
                <p:nvPr/>
              </p:nvSpPr>
              <p:spPr bwMode="auto">
                <a:xfrm>
                  <a:off x="2717801" y="1303338"/>
                  <a:ext cx="396875" cy="7938"/>
                </a:xfrm>
                <a:custGeom>
                  <a:avLst/>
                  <a:gdLst>
                    <a:gd name="T0" fmla="*/ 0 w 250"/>
                    <a:gd name="T1" fmla="*/ 0 h 5"/>
                    <a:gd name="T2" fmla="*/ 5 w 250"/>
                    <a:gd name="T3" fmla="*/ 0 h 5"/>
                    <a:gd name="T4" fmla="*/ 10 w 250"/>
                    <a:gd name="T5" fmla="*/ 0 h 5"/>
                    <a:gd name="T6" fmla="*/ 15 w 250"/>
                    <a:gd name="T7" fmla="*/ 0 h 5"/>
                    <a:gd name="T8" fmla="*/ 20 w 250"/>
                    <a:gd name="T9" fmla="*/ 2 h 5"/>
                    <a:gd name="T10" fmla="*/ 26 w 250"/>
                    <a:gd name="T11" fmla="*/ 0 h 5"/>
                    <a:gd name="T12" fmla="*/ 31 w 250"/>
                    <a:gd name="T13" fmla="*/ 0 h 5"/>
                    <a:gd name="T14" fmla="*/ 36 w 250"/>
                    <a:gd name="T15" fmla="*/ 0 h 5"/>
                    <a:gd name="T16" fmla="*/ 41 w 250"/>
                    <a:gd name="T17" fmla="*/ 0 h 5"/>
                    <a:gd name="T18" fmla="*/ 46 w 250"/>
                    <a:gd name="T19" fmla="*/ 2 h 5"/>
                    <a:gd name="T20" fmla="*/ 51 w 250"/>
                    <a:gd name="T21" fmla="*/ 2 h 5"/>
                    <a:gd name="T22" fmla="*/ 56 w 250"/>
                    <a:gd name="T23" fmla="*/ 1 h 5"/>
                    <a:gd name="T24" fmla="*/ 61 w 250"/>
                    <a:gd name="T25" fmla="*/ 0 h 5"/>
                    <a:gd name="T26" fmla="*/ 67 w 250"/>
                    <a:gd name="T27" fmla="*/ 0 h 5"/>
                    <a:gd name="T28" fmla="*/ 71 w 250"/>
                    <a:gd name="T29" fmla="*/ 2 h 5"/>
                    <a:gd name="T30" fmla="*/ 77 w 250"/>
                    <a:gd name="T31" fmla="*/ 3 h 5"/>
                    <a:gd name="T32" fmla="*/ 82 w 250"/>
                    <a:gd name="T33" fmla="*/ 1 h 5"/>
                    <a:gd name="T34" fmla="*/ 87 w 250"/>
                    <a:gd name="T35" fmla="*/ 1 h 5"/>
                    <a:gd name="T36" fmla="*/ 92 w 250"/>
                    <a:gd name="T37" fmla="*/ 1 h 5"/>
                    <a:gd name="T38" fmla="*/ 97 w 250"/>
                    <a:gd name="T39" fmla="*/ 2 h 5"/>
                    <a:gd name="T40" fmla="*/ 102 w 250"/>
                    <a:gd name="T41" fmla="*/ 3 h 5"/>
                    <a:gd name="T42" fmla="*/ 108 w 250"/>
                    <a:gd name="T43" fmla="*/ 2 h 5"/>
                    <a:gd name="T44" fmla="*/ 112 w 250"/>
                    <a:gd name="T45" fmla="*/ 2 h 5"/>
                    <a:gd name="T46" fmla="*/ 118 w 250"/>
                    <a:gd name="T47" fmla="*/ 2 h 5"/>
                    <a:gd name="T48" fmla="*/ 123 w 250"/>
                    <a:gd name="T49" fmla="*/ 2 h 5"/>
                    <a:gd name="T50" fmla="*/ 128 w 250"/>
                    <a:gd name="T51" fmla="*/ 3 h 5"/>
                    <a:gd name="T52" fmla="*/ 133 w 250"/>
                    <a:gd name="T53" fmla="*/ 3 h 5"/>
                    <a:gd name="T54" fmla="*/ 138 w 250"/>
                    <a:gd name="T55" fmla="*/ 2 h 5"/>
                    <a:gd name="T56" fmla="*/ 143 w 250"/>
                    <a:gd name="T57" fmla="*/ 2 h 5"/>
                    <a:gd name="T58" fmla="*/ 148 w 250"/>
                    <a:gd name="T59" fmla="*/ 2 h 5"/>
                    <a:gd name="T60" fmla="*/ 153 w 250"/>
                    <a:gd name="T61" fmla="*/ 3 h 5"/>
                    <a:gd name="T62" fmla="*/ 159 w 250"/>
                    <a:gd name="T63" fmla="*/ 4 h 5"/>
                    <a:gd name="T64" fmla="*/ 164 w 250"/>
                    <a:gd name="T65" fmla="*/ 3 h 5"/>
                    <a:gd name="T66" fmla="*/ 169 w 250"/>
                    <a:gd name="T67" fmla="*/ 3 h 5"/>
                    <a:gd name="T68" fmla="*/ 174 w 250"/>
                    <a:gd name="T69" fmla="*/ 2 h 5"/>
                    <a:gd name="T70" fmla="*/ 179 w 250"/>
                    <a:gd name="T71" fmla="*/ 3 h 5"/>
                    <a:gd name="T72" fmla="*/ 184 w 250"/>
                    <a:gd name="T73" fmla="*/ 5 h 5"/>
                    <a:gd name="T74" fmla="*/ 189 w 250"/>
                    <a:gd name="T75" fmla="*/ 4 h 5"/>
                    <a:gd name="T76" fmla="*/ 194 w 250"/>
                    <a:gd name="T77" fmla="*/ 3 h 5"/>
                    <a:gd name="T78" fmla="*/ 199 w 250"/>
                    <a:gd name="T79" fmla="*/ 3 h 5"/>
                    <a:gd name="T80" fmla="*/ 205 w 250"/>
                    <a:gd name="T81" fmla="*/ 3 h 5"/>
                    <a:gd name="T82" fmla="*/ 210 w 250"/>
                    <a:gd name="T83" fmla="*/ 4 h 5"/>
                    <a:gd name="T84" fmla="*/ 215 w 250"/>
                    <a:gd name="T85" fmla="*/ 5 h 5"/>
                    <a:gd name="T86" fmla="*/ 220 w 250"/>
                    <a:gd name="T87" fmla="*/ 4 h 5"/>
                    <a:gd name="T88" fmla="*/ 225 w 250"/>
                    <a:gd name="T89" fmla="*/ 3 h 5"/>
                    <a:gd name="T90" fmla="*/ 230 w 250"/>
                    <a:gd name="T91" fmla="*/ 3 h 5"/>
                    <a:gd name="T92" fmla="*/ 235 w 250"/>
                    <a:gd name="T93" fmla="*/ 4 h 5"/>
                    <a:gd name="T94" fmla="*/ 240 w 250"/>
                    <a:gd name="T95" fmla="*/ 5 h 5"/>
                    <a:gd name="T96" fmla="*/ 245 w 250"/>
                    <a:gd name="T97" fmla="*/ 4 h 5"/>
                    <a:gd name="T98" fmla="*/ 250 w 250"/>
                    <a:gd name="T9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5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0" y="2"/>
                      </a:lnTo>
                      <a:lnTo>
                        <a:pt x="26" y="0"/>
                      </a:lnTo>
                      <a:lnTo>
                        <a:pt x="31" y="0"/>
                      </a:lnTo>
                      <a:lnTo>
                        <a:pt x="36" y="0"/>
                      </a:lnTo>
                      <a:lnTo>
                        <a:pt x="41" y="0"/>
                      </a:lnTo>
                      <a:lnTo>
                        <a:pt x="46" y="2"/>
                      </a:lnTo>
                      <a:lnTo>
                        <a:pt x="51" y="2"/>
                      </a:lnTo>
                      <a:lnTo>
                        <a:pt x="56" y="1"/>
                      </a:lnTo>
                      <a:lnTo>
                        <a:pt x="61" y="0"/>
                      </a:lnTo>
                      <a:lnTo>
                        <a:pt x="67" y="0"/>
                      </a:lnTo>
                      <a:lnTo>
                        <a:pt x="71" y="2"/>
                      </a:lnTo>
                      <a:lnTo>
                        <a:pt x="77" y="3"/>
                      </a:lnTo>
                      <a:lnTo>
                        <a:pt x="82" y="1"/>
                      </a:lnTo>
                      <a:lnTo>
                        <a:pt x="87" y="1"/>
                      </a:lnTo>
                      <a:lnTo>
                        <a:pt x="92" y="1"/>
                      </a:lnTo>
                      <a:lnTo>
                        <a:pt x="97" y="2"/>
                      </a:lnTo>
                      <a:lnTo>
                        <a:pt x="102" y="3"/>
                      </a:lnTo>
                      <a:lnTo>
                        <a:pt x="108" y="2"/>
                      </a:lnTo>
                      <a:lnTo>
                        <a:pt x="112" y="2"/>
                      </a:lnTo>
                      <a:lnTo>
                        <a:pt x="118" y="2"/>
                      </a:lnTo>
                      <a:lnTo>
                        <a:pt x="123" y="2"/>
                      </a:lnTo>
                      <a:lnTo>
                        <a:pt x="128" y="3"/>
                      </a:lnTo>
                      <a:lnTo>
                        <a:pt x="133" y="3"/>
                      </a:lnTo>
                      <a:lnTo>
                        <a:pt x="138" y="2"/>
                      </a:lnTo>
                      <a:lnTo>
                        <a:pt x="143" y="2"/>
                      </a:lnTo>
                      <a:lnTo>
                        <a:pt x="148" y="2"/>
                      </a:lnTo>
                      <a:lnTo>
                        <a:pt x="153" y="3"/>
                      </a:lnTo>
                      <a:lnTo>
                        <a:pt x="159" y="4"/>
                      </a:lnTo>
                      <a:lnTo>
                        <a:pt x="164" y="3"/>
                      </a:lnTo>
                      <a:lnTo>
                        <a:pt x="169" y="3"/>
                      </a:lnTo>
                      <a:lnTo>
                        <a:pt x="174" y="2"/>
                      </a:lnTo>
                      <a:lnTo>
                        <a:pt x="179" y="3"/>
                      </a:lnTo>
                      <a:lnTo>
                        <a:pt x="184" y="5"/>
                      </a:lnTo>
                      <a:lnTo>
                        <a:pt x="189" y="4"/>
                      </a:lnTo>
                      <a:lnTo>
                        <a:pt x="194" y="3"/>
                      </a:lnTo>
                      <a:lnTo>
                        <a:pt x="199" y="3"/>
                      </a:lnTo>
                      <a:lnTo>
                        <a:pt x="205" y="3"/>
                      </a:lnTo>
                      <a:lnTo>
                        <a:pt x="210" y="4"/>
                      </a:lnTo>
                      <a:lnTo>
                        <a:pt x="215" y="5"/>
                      </a:lnTo>
                      <a:lnTo>
                        <a:pt x="220" y="4"/>
                      </a:lnTo>
                      <a:lnTo>
                        <a:pt x="225" y="3"/>
                      </a:lnTo>
                      <a:lnTo>
                        <a:pt x="230" y="3"/>
                      </a:lnTo>
                      <a:lnTo>
                        <a:pt x="235" y="4"/>
                      </a:lnTo>
                      <a:lnTo>
                        <a:pt x="240" y="5"/>
                      </a:lnTo>
                      <a:lnTo>
                        <a:pt x="245" y="4"/>
                      </a:lnTo>
                      <a:lnTo>
                        <a:pt x="250" y="4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6" name="Freeform 26"/>
                <p:cNvSpPr>
                  <a:spLocks/>
                </p:cNvSpPr>
                <p:nvPr/>
              </p:nvSpPr>
              <p:spPr bwMode="auto">
                <a:xfrm>
                  <a:off x="3114676" y="1309688"/>
                  <a:ext cx="33338" cy="3175"/>
                </a:xfrm>
                <a:custGeom>
                  <a:avLst/>
                  <a:gdLst>
                    <a:gd name="T0" fmla="*/ 0 w 21"/>
                    <a:gd name="T1" fmla="*/ 0 h 2"/>
                    <a:gd name="T2" fmla="*/ 6 w 21"/>
                    <a:gd name="T3" fmla="*/ 0 h 2"/>
                    <a:gd name="T4" fmla="*/ 11 w 21"/>
                    <a:gd name="T5" fmla="*/ 0 h 2"/>
                    <a:gd name="T6" fmla="*/ 16 w 21"/>
                    <a:gd name="T7" fmla="*/ 2 h 2"/>
                    <a:gd name="T8" fmla="*/ 21 w 21"/>
                    <a:gd name="T9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1" y="0"/>
                      </a:lnTo>
                      <a:lnTo>
                        <a:pt x="16" y="2"/>
                      </a:lnTo>
                      <a:lnTo>
                        <a:pt x="21" y="1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7" name="Freeform 27"/>
                <p:cNvSpPr>
                  <a:spLocks/>
                </p:cNvSpPr>
                <p:nvPr/>
              </p:nvSpPr>
              <p:spPr bwMode="auto">
                <a:xfrm>
                  <a:off x="1541463" y="749300"/>
                  <a:ext cx="396875" cy="615950"/>
                </a:xfrm>
                <a:custGeom>
                  <a:avLst/>
                  <a:gdLst>
                    <a:gd name="T0" fmla="*/ 0 w 250"/>
                    <a:gd name="T1" fmla="*/ 0 h 388"/>
                    <a:gd name="T2" fmla="*/ 5 w 250"/>
                    <a:gd name="T3" fmla="*/ 344 h 388"/>
                    <a:gd name="T4" fmla="*/ 10 w 250"/>
                    <a:gd name="T5" fmla="*/ 369 h 388"/>
                    <a:gd name="T6" fmla="*/ 15 w 250"/>
                    <a:gd name="T7" fmla="*/ 382 h 388"/>
                    <a:gd name="T8" fmla="*/ 20 w 250"/>
                    <a:gd name="T9" fmla="*/ 377 h 388"/>
                    <a:gd name="T10" fmla="*/ 25 w 250"/>
                    <a:gd name="T11" fmla="*/ 386 h 388"/>
                    <a:gd name="T12" fmla="*/ 31 w 250"/>
                    <a:gd name="T13" fmla="*/ 388 h 388"/>
                    <a:gd name="T14" fmla="*/ 36 w 250"/>
                    <a:gd name="T15" fmla="*/ 382 h 388"/>
                    <a:gd name="T16" fmla="*/ 41 w 250"/>
                    <a:gd name="T17" fmla="*/ 382 h 388"/>
                    <a:gd name="T18" fmla="*/ 46 w 250"/>
                    <a:gd name="T19" fmla="*/ 383 h 388"/>
                    <a:gd name="T20" fmla="*/ 51 w 250"/>
                    <a:gd name="T21" fmla="*/ 384 h 388"/>
                    <a:gd name="T22" fmla="*/ 56 w 250"/>
                    <a:gd name="T23" fmla="*/ 385 h 388"/>
                    <a:gd name="T24" fmla="*/ 61 w 250"/>
                    <a:gd name="T25" fmla="*/ 383 h 388"/>
                    <a:gd name="T26" fmla="*/ 66 w 250"/>
                    <a:gd name="T27" fmla="*/ 381 h 388"/>
                    <a:gd name="T28" fmla="*/ 71 w 250"/>
                    <a:gd name="T29" fmla="*/ 381 h 388"/>
                    <a:gd name="T30" fmla="*/ 76 w 250"/>
                    <a:gd name="T31" fmla="*/ 382 h 388"/>
                    <a:gd name="T32" fmla="*/ 82 w 250"/>
                    <a:gd name="T33" fmla="*/ 383 h 388"/>
                    <a:gd name="T34" fmla="*/ 87 w 250"/>
                    <a:gd name="T35" fmla="*/ 383 h 388"/>
                    <a:gd name="T36" fmla="*/ 92 w 250"/>
                    <a:gd name="T37" fmla="*/ 380 h 388"/>
                    <a:gd name="T38" fmla="*/ 97 w 250"/>
                    <a:gd name="T39" fmla="*/ 379 h 388"/>
                    <a:gd name="T40" fmla="*/ 102 w 250"/>
                    <a:gd name="T41" fmla="*/ 381 h 388"/>
                    <a:gd name="T42" fmla="*/ 107 w 250"/>
                    <a:gd name="T43" fmla="*/ 382 h 388"/>
                    <a:gd name="T44" fmla="*/ 112 w 250"/>
                    <a:gd name="T45" fmla="*/ 382 h 388"/>
                    <a:gd name="T46" fmla="*/ 117 w 250"/>
                    <a:gd name="T47" fmla="*/ 380 h 388"/>
                    <a:gd name="T48" fmla="*/ 122 w 250"/>
                    <a:gd name="T49" fmla="*/ 378 h 388"/>
                    <a:gd name="T50" fmla="*/ 128 w 250"/>
                    <a:gd name="T51" fmla="*/ 379 h 388"/>
                    <a:gd name="T52" fmla="*/ 133 w 250"/>
                    <a:gd name="T53" fmla="*/ 380 h 388"/>
                    <a:gd name="T54" fmla="*/ 138 w 250"/>
                    <a:gd name="T55" fmla="*/ 381 h 388"/>
                    <a:gd name="T56" fmla="*/ 143 w 250"/>
                    <a:gd name="T57" fmla="*/ 379 h 388"/>
                    <a:gd name="T58" fmla="*/ 148 w 250"/>
                    <a:gd name="T59" fmla="*/ 377 h 388"/>
                    <a:gd name="T60" fmla="*/ 153 w 250"/>
                    <a:gd name="T61" fmla="*/ 377 h 388"/>
                    <a:gd name="T62" fmla="*/ 158 w 250"/>
                    <a:gd name="T63" fmla="*/ 378 h 388"/>
                    <a:gd name="T64" fmla="*/ 163 w 250"/>
                    <a:gd name="T65" fmla="*/ 379 h 388"/>
                    <a:gd name="T66" fmla="*/ 169 w 250"/>
                    <a:gd name="T67" fmla="*/ 379 h 388"/>
                    <a:gd name="T68" fmla="*/ 173 w 250"/>
                    <a:gd name="T69" fmla="*/ 376 h 388"/>
                    <a:gd name="T70" fmla="*/ 179 w 250"/>
                    <a:gd name="T71" fmla="*/ 375 h 388"/>
                    <a:gd name="T72" fmla="*/ 184 w 250"/>
                    <a:gd name="T73" fmla="*/ 376 h 388"/>
                    <a:gd name="T74" fmla="*/ 189 w 250"/>
                    <a:gd name="T75" fmla="*/ 378 h 388"/>
                    <a:gd name="T76" fmla="*/ 194 w 250"/>
                    <a:gd name="T77" fmla="*/ 378 h 388"/>
                    <a:gd name="T78" fmla="*/ 199 w 250"/>
                    <a:gd name="T79" fmla="*/ 376 h 388"/>
                    <a:gd name="T80" fmla="*/ 204 w 250"/>
                    <a:gd name="T81" fmla="*/ 374 h 388"/>
                    <a:gd name="T82" fmla="*/ 210 w 250"/>
                    <a:gd name="T83" fmla="*/ 375 h 388"/>
                    <a:gd name="T84" fmla="*/ 214 w 250"/>
                    <a:gd name="T85" fmla="*/ 376 h 388"/>
                    <a:gd name="T86" fmla="*/ 220 w 250"/>
                    <a:gd name="T87" fmla="*/ 376 h 388"/>
                    <a:gd name="T88" fmla="*/ 225 w 250"/>
                    <a:gd name="T89" fmla="*/ 376 h 388"/>
                    <a:gd name="T90" fmla="*/ 230 w 250"/>
                    <a:gd name="T91" fmla="*/ 373 h 388"/>
                    <a:gd name="T92" fmla="*/ 235 w 250"/>
                    <a:gd name="T93" fmla="*/ 373 h 388"/>
                    <a:gd name="T94" fmla="*/ 240 w 250"/>
                    <a:gd name="T95" fmla="*/ 374 h 388"/>
                    <a:gd name="T96" fmla="*/ 245 w 250"/>
                    <a:gd name="T97" fmla="*/ 375 h 388"/>
                    <a:gd name="T98" fmla="*/ 250 w 250"/>
                    <a:gd name="T99" fmla="*/ 375 h 3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88">
                      <a:moveTo>
                        <a:pt x="0" y="0"/>
                      </a:moveTo>
                      <a:lnTo>
                        <a:pt x="5" y="344"/>
                      </a:lnTo>
                      <a:lnTo>
                        <a:pt x="10" y="369"/>
                      </a:lnTo>
                      <a:lnTo>
                        <a:pt x="15" y="382"/>
                      </a:lnTo>
                      <a:lnTo>
                        <a:pt x="20" y="377"/>
                      </a:lnTo>
                      <a:lnTo>
                        <a:pt x="25" y="386"/>
                      </a:lnTo>
                      <a:lnTo>
                        <a:pt x="31" y="388"/>
                      </a:lnTo>
                      <a:lnTo>
                        <a:pt x="36" y="382"/>
                      </a:lnTo>
                      <a:lnTo>
                        <a:pt x="41" y="382"/>
                      </a:lnTo>
                      <a:lnTo>
                        <a:pt x="46" y="383"/>
                      </a:lnTo>
                      <a:lnTo>
                        <a:pt x="51" y="384"/>
                      </a:lnTo>
                      <a:lnTo>
                        <a:pt x="56" y="385"/>
                      </a:lnTo>
                      <a:lnTo>
                        <a:pt x="61" y="383"/>
                      </a:lnTo>
                      <a:lnTo>
                        <a:pt x="66" y="381"/>
                      </a:lnTo>
                      <a:lnTo>
                        <a:pt x="71" y="381"/>
                      </a:lnTo>
                      <a:lnTo>
                        <a:pt x="76" y="382"/>
                      </a:lnTo>
                      <a:lnTo>
                        <a:pt x="82" y="383"/>
                      </a:lnTo>
                      <a:lnTo>
                        <a:pt x="87" y="383"/>
                      </a:lnTo>
                      <a:lnTo>
                        <a:pt x="92" y="380"/>
                      </a:lnTo>
                      <a:lnTo>
                        <a:pt x="97" y="379"/>
                      </a:lnTo>
                      <a:lnTo>
                        <a:pt x="102" y="381"/>
                      </a:lnTo>
                      <a:lnTo>
                        <a:pt x="107" y="382"/>
                      </a:lnTo>
                      <a:lnTo>
                        <a:pt x="112" y="382"/>
                      </a:lnTo>
                      <a:lnTo>
                        <a:pt x="117" y="380"/>
                      </a:lnTo>
                      <a:lnTo>
                        <a:pt x="122" y="378"/>
                      </a:lnTo>
                      <a:lnTo>
                        <a:pt x="128" y="379"/>
                      </a:lnTo>
                      <a:lnTo>
                        <a:pt x="133" y="380"/>
                      </a:lnTo>
                      <a:lnTo>
                        <a:pt x="138" y="381"/>
                      </a:lnTo>
                      <a:lnTo>
                        <a:pt x="143" y="379"/>
                      </a:lnTo>
                      <a:lnTo>
                        <a:pt x="148" y="377"/>
                      </a:lnTo>
                      <a:lnTo>
                        <a:pt x="153" y="377"/>
                      </a:lnTo>
                      <a:lnTo>
                        <a:pt x="158" y="378"/>
                      </a:lnTo>
                      <a:lnTo>
                        <a:pt x="163" y="379"/>
                      </a:lnTo>
                      <a:lnTo>
                        <a:pt x="169" y="379"/>
                      </a:lnTo>
                      <a:lnTo>
                        <a:pt x="173" y="376"/>
                      </a:lnTo>
                      <a:lnTo>
                        <a:pt x="179" y="375"/>
                      </a:lnTo>
                      <a:lnTo>
                        <a:pt x="184" y="376"/>
                      </a:lnTo>
                      <a:lnTo>
                        <a:pt x="189" y="378"/>
                      </a:lnTo>
                      <a:lnTo>
                        <a:pt x="194" y="378"/>
                      </a:lnTo>
                      <a:lnTo>
                        <a:pt x="199" y="376"/>
                      </a:lnTo>
                      <a:lnTo>
                        <a:pt x="204" y="374"/>
                      </a:lnTo>
                      <a:lnTo>
                        <a:pt x="210" y="375"/>
                      </a:lnTo>
                      <a:lnTo>
                        <a:pt x="214" y="376"/>
                      </a:lnTo>
                      <a:lnTo>
                        <a:pt x="220" y="376"/>
                      </a:lnTo>
                      <a:lnTo>
                        <a:pt x="225" y="376"/>
                      </a:lnTo>
                      <a:lnTo>
                        <a:pt x="230" y="373"/>
                      </a:lnTo>
                      <a:lnTo>
                        <a:pt x="235" y="373"/>
                      </a:lnTo>
                      <a:lnTo>
                        <a:pt x="240" y="374"/>
                      </a:lnTo>
                      <a:lnTo>
                        <a:pt x="245" y="375"/>
                      </a:lnTo>
                      <a:lnTo>
                        <a:pt x="250" y="375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8" name="Freeform 28"/>
                <p:cNvSpPr>
                  <a:spLocks/>
                </p:cNvSpPr>
                <p:nvPr/>
              </p:nvSpPr>
              <p:spPr bwMode="auto">
                <a:xfrm>
                  <a:off x="1938338" y="1320800"/>
                  <a:ext cx="398463" cy="23813"/>
                </a:xfrm>
                <a:custGeom>
                  <a:avLst/>
                  <a:gdLst>
                    <a:gd name="T0" fmla="*/ 0 w 251"/>
                    <a:gd name="T1" fmla="*/ 15 h 15"/>
                    <a:gd name="T2" fmla="*/ 5 w 251"/>
                    <a:gd name="T3" fmla="*/ 13 h 15"/>
                    <a:gd name="T4" fmla="*/ 11 w 251"/>
                    <a:gd name="T5" fmla="*/ 11 h 15"/>
                    <a:gd name="T6" fmla="*/ 16 w 251"/>
                    <a:gd name="T7" fmla="*/ 12 h 15"/>
                    <a:gd name="T8" fmla="*/ 21 w 251"/>
                    <a:gd name="T9" fmla="*/ 13 h 15"/>
                    <a:gd name="T10" fmla="*/ 26 w 251"/>
                    <a:gd name="T11" fmla="*/ 14 h 15"/>
                    <a:gd name="T12" fmla="*/ 31 w 251"/>
                    <a:gd name="T13" fmla="*/ 12 h 15"/>
                    <a:gd name="T14" fmla="*/ 36 w 251"/>
                    <a:gd name="T15" fmla="*/ 10 h 15"/>
                    <a:gd name="T16" fmla="*/ 41 w 251"/>
                    <a:gd name="T17" fmla="*/ 10 h 15"/>
                    <a:gd name="T18" fmla="*/ 46 w 251"/>
                    <a:gd name="T19" fmla="*/ 12 h 15"/>
                    <a:gd name="T20" fmla="*/ 51 w 251"/>
                    <a:gd name="T21" fmla="*/ 13 h 15"/>
                    <a:gd name="T22" fmla="*/ 57 w 251"/>
                    <a:gd name="T23" fmla="*/ 12 h 15"/>
                    <a:gd name="T24" fmla="*/ 62 w 251"/>
                    <a:gd name="T25" fmla="*/ 9 h 15"/>
                    <a:gd name="T26" fmla="*/ 67 w 251"/>
                    <a:gd name="T27" fmla="*/ 9 h 15"/>
                    <a:gd name="T28" fmla="*/ 72 w 251"/>
                    <a:gd name="T29" fmla="*/ 10 h 15"/>
                    <a:gd name="T30" fmla="*/ 77 w 251"/>
                    <a:gd name="T31" fmla="*/ 11 h 15"/>
                    <a:gd name="T32" fmla="*/ 82 w 251"/>
                    <a:gd name="T33" fmla="*/ 11 h 15"/>
                    <a:gd name="T34" fmla="*/ 87 w 251"/>
                    <a:gd name="T35" fmla="*/ 9 h 15"/>
                    <a:gd name="T36" fmla="*/ 92 w 251"/>
                    <a:gd name="T37" fmla="*/ 7 h 15"/>
                    <a:gd name="T38" fmla="*/ 97 w 251"/>
                    <a:gd name="T39" fmla="*/ 8 h 15"/>
                    <a:gd name="T40" fmla="*/ 102 w 251"/>
                    <a:gd name="T41" fmla="*/ 9 h 15"/>
                    <a:gd name="T42" fmla="*/ 108 w 251"/>
                    <a:gd name="T43" fmla="*/ 10 h 15"/>
                    <a:gd name="T44" fmla="*/ 113 w 251"/>
                    <a:gd name="T45" fmla="*/ 9 h 15"/>
                    <a:gd name="T46" fmla="*/ 118 w 251"/>
                    <a:gd name="T47" fmla="*/ 6 h 15"/>
                    <a:gd name="T48" fmla="*/ 123 w 251"/>
                    <a:gd name="T49" fmla="*/ 6 h 15"/>
                    <a:gd name="T50" fmla="*/ 128 w 251"/>
                    <a:gd name="T51" fmla="*/ 7 h 15"/>
                    <a:gd name="T52" fmla="*/ 133 w 251"/>
                    <a:gd name="T53" fmla="*/ 9 h 15"/>
                    <a:gd name="T54" fmla="*/ 138 w 251"/>
                    <a:gd name="T55" fmla="*/ 8 h 15"/>
                    <a:gd name="T56" fmla="*/ 143 w 251"/>
                    <a:gd name="T57" fmla="*/ 6 h 15"/>
                    <a:gd name="T58" fmla="*/ 149 w 251"/>
                    <a:gd name="T59" fmla="*/ 4 h 15"/>
                    <a:gd name="T60" fmla="*/ 154 w 251"/>
                    <a:gd name="T61" fmla="*/ 6 h 15"/>
                    <a:gd name="T62" fmla="*/ 159 w 251"/>
                    <a:gd name="T63" fmla="*/ 7 h 15"/>
                    <a:gd name="T64" fmla="*/ 164 w 251"/>
                    <a:gd name="T65" fmla="*/ 7 h 15"/>
                    <a:gd name="T66" fmla="*/ 169 w 251"/>
                    <a:gd name="T67" fmla="*/ 6 h 15"/>
                    <a:gd name="T68" fmla="*/ 174 w 251"/>
                    <a:gd name="T69" fmla="*/ 3 h 15"/>
                    <a:gd name="T70" fmla="*/ 179 w 251"/>
                    <a:gd name="T71" fmla="*/ 4 h 15"/>
                    <a:gd name="T72" fmla="*/ 184 w 251"/>
                    <a:gd name="T73" fmla="*/ 5 h 15"/>
                    <a:gd name="T74" fmla="*/ 190 w 251"/>
                    <a:gd name="T75" fmla="*/ 6 h 15"/>
                    <a:gd name="T76" fmla="*/ 194 w 251"/>
                    <a:gd name="T77" fmla="*/ 5 h 15"/>
                    <a:gd name="T78" fmla="*/ 200 w 251"/>
                    <a:gd name="T79" fmla="*/ 2 h 15"/>
                    <a:gd name="T80" fmla="*/ 205 w 251"/>
                    <a:gd name="T81" fmla="*/ 2 h 15"/>
                    <a:gd name="T82" fmla="*/ 210 w 251"/>
                    <a:gd name="T83" fmla="*/ 3 h 15"/>
                    <a:gd name="T84" fmla="*/ 215 w 251"/>
                    <a:gd name="T85" fmla="*/ 4 h 15"/>
                    <a:gd name="T86" fmla="*/ 220 w 251"/>
                    <a:gd name="T87" fmla="*/ 4 h 15"/>
                    <a:gd name="T88" fmla="*/ 225 w 251"/>
                    <a:gd name="T89" fmla="*/ 2 h 15"/>
                    <a:gd name="T90" fmla="*/ 230 w 251"/>
                    <a:gd name="T91" fmla="*/ 0 h 15"/>
                    <a:gd name="T92" fmla="*/ 235 w 251"/>
                    <a:gd name="T93" fmla="*/ 1 h 15"/>
                    <a:gd name="T94" fmla="*/ 241 w 251"/>
                    <a:gd name="T95" fmla="*/ 3 h 15"/>
                    <a:gd name="T96" fmla="*/ 246 w 251"/>
                    <a:gd name="T97" fmla="*/ 3 h 15"/>
                    <a:gd name="T98" fmla="*/ 251 w 251"/>
                    <a:gd name="T99" fmla="*/ 2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15">
                      <a:moveTo>
                        <a:pt x="0" y="15"/>
                      </a:moveTo>
                      <a:lnTo>
                        <a:pt x="5" y="13"/>
                      </a:lnTo>
                      <a:lnTo>
                        <a:pt x="11" y="11"/>
                      </a:lnTo>
                      <a:lnTo>
                        <a:pt x="16" y="12"/>
                      </a:lnTo>
                      <a:lnTo>
                        <a:pt x="21" y="13"/>
                      </a:lnTo>
                      <a:lnTo>
                        <a:pt x="26" y="14"/>
                      </a:lnTo>
                      <a:lnTo>
                        <a:pt x="31" y="12"/>
                      </a:lnTo>
                      <a:lnTo>
                        <a:pt x="36" y="10"/>
                      </a:lnTo>
                      <a:lnTo>
                        <a:pt x="41" y="10"/>
                      </a:lnTo>
                      <a:lnTo>
                        <a:pt x="46" y="12"/>
                      </a:lnTo>
                      <a:lnTo>
                        <a:pt x="51" y="13"/>
                      </a:lnTo>
                      <a:lnTo>
                        <a:pt x="57" y="12"/>
                      </a:lnTo>
                      <a:lnTo>
                        <a:pt x="62" y="9"/>
                      </a:lnTo>
                      <a:lnTo>
                        <a:pt x="67" y="9"/>
                      </a:lnTo>
                      <a:lnTo>
                        <a:pt x="72" y="10"/>
                      </a:lnTo>
                      <a:lnTo>
                        <a:pt x="77" y="11"/>
                      </a:lnTo>
                      <a:lnTo>
                        <a:pt x="82" y="11"/>
                      </a:lnTo>
                      <a:lnTo>
                        <a:pt x="87" y="9"/>
                      </a:lnTo>
                      <a:lnTo>
                        <a:pt x="92" y="7"/>
                      </a:lnTo>
                      <a:lnTo>
                        <a:pt x="97" y="8"/>
                      </a:lnTo>
                      <a:lnTo>
                        <a:pt x="102" y="9"/>
                      </a:lnTo>
                      <a:lnTo>
                        <a:pt x="108" y="10"/>
                      </a:lnTo>
                      <a:lnTo>
                        <a:pt x="113" y="9"/>
                      </a:lnTo>
                      <a:lnTo>
                        <a:pt x="118" y="6"/>
                      </a:lnTo>
                      <a:lnTo>
                        <a:pt x="123" y="6"/>
                      </a:lnTo>
                      <a:lnTo>
                        <a:pt x="128" y="7"/>
                      </a:lnTo>
                      <a:lnTo>
                        <a:pt x="133" y="9"/>
                      </a:lnTo>
                      <a:lnTo>
                        <a:pt x="138" y="8"/>
                      </a:lnTo>
                      <a:lnTo>
                        <a:pt x="143" y="6"/>
                      </a:lnTo>
                      <a:lnTo>
                        <a:pt x="149" y="4"/>
                      </a:lnTo>
                      <a:lnTo>
                        <a:pt x="154" y="6"/>
                      </a:lnTo>
                      <a:lnTo>
                        <a:pt x="159" y="7"/>
                      </a:lnTo>
                      <a:lnTo>
                        <a:pt x="164" y="7"/>
                      </a:lnTo>
                      <a:lnTo>
                        <a:pt x="169" y="6"/>
                      </a:lnTo>
                      <a:lnTo>
                        <a:pt x="174" y="3"/>
                      </a:lnTo>
                      <a:lnTo>
                        <a:pt x="179" y="4"/>
                      </a:lnTo>
                      <a:lnTo>
                        <a:pt x="184" y="5"/>
                      </a:lnTo>
                      <a:lnTo>
                        <a:pt x="190" y="6"/>
                      </a:lnTo>
                      <a:lnTo>
                        <a:pt x="194" y="5"/>
                      </a:lnTo>
                      <a:lnTo>
                        <a:pt x="200" y="2"/>
                      </a:lnTo>
                      <a:lnTo>
                        <a:pt x="205" y="2"/>
                      </a:lnTo>
                      <a:lnTo>
                        <a:pt x="210" y="3"/>
                      </a:lnTo>
                      <a:lnTo>
                        <a:pt x="215" y="4"/>
                      </a:lnTo>
                      <a:lnTo>
                        <a:pt x="220" y="4"/>
                      </a:lnTo>
                      <a:lnTo>
                        <a:pt x="225" y="2"/>
                      </a:lnTo>
                      <a:lnTo>
                        <a:pt x="230" y="0"/>
                      </a:lnTo>
                      <a:lnTo>
                        <a:pt x="235" y="1"/>
                      </a:lnTo>
                      <a:lnTo>
                        <a:pt x="241" y="3"/>
                      </a:lnTo>
                      <a:lnTo>
                        <a:pt x="246" y="3"/>
                      </a:lnTo>
                      <a:lnTo>
                        <a:pt x="251" y="2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9" name="Freeform 29"/>
                <p:cNvSpPr>
                  <a:spLocks/>
                </p:cNvSpPr>
                <p:nvPr/>
              </p:nvSpPr>
              <p:spPr bwMode="auto">
                <a:xfrm>
                  <a:off x="2336801" y="1301750"/>
                  <a:ext cx="396875" cy="22225"/>
                </a:xfrm>
                <a:custGeom>
                  <a:avLst/>
                  <a:gdLst>
                    <a:gd name="T0" fmla="*/ 0 w 250"/>
                    <a:gd name="T1" fmla="*/ 14 h 14"/>
                    <a:gd name="T2" fmla="*/ 5 w 250"/>
                    <a:gd name="T3" fmla="*/ 11 h 14"/>
                    <a:gd name="T4" fmla="*/ 10 w 250"/>
                    <a:gd name="T5" fmla="*/ 12 h 14"/>
                    <a:gd name="T6" fmla="*/ 15 w 250"/>
                    <a:gd name="T7" fmla="*/ 13 h 14"/>
                    <a:gd name="T8" fmla="*/ 20 w 250"/>
                    <a:gd name="T9" fmla="*/ 14 h 14"/>
                    <a:gd name="T10" fmla="*/ 25 w 250"/>
                    <a:gd name="T11" fmla="*/ 13 h 14"/>
                    <a:gd name="T12" fmla="*/ 30 w 250"/>
                    <a:gd name="T13" fmla="*/ 10 h 14"/>
                    <a:gd name="T14" fmla="*/ 36 w 250"/>
                    <a:gd name="T15" fmla="*/ 10 h 14"/>
                    <a:gd name="T16" fmla="*/ 41 w 250"/>
                    <a:gd name="T17" fmla="*/ 11 h 14"/>
                    <a:gd name="T18" fmla="*/ 46 w 250"/>
                    <a:gd name="T19" fmla="*/ 12 h 14"/>
                    <a:gd name="T20" fmla="*/ 51 w 250"/>
                    <a:gd name="T21" fmla="*/ 12 h 14"/>
                    <a:gd name="T22" fmla="*/ 56 w 250"/>
                    <a:gd name="T23" fmla="*/ 10 h 14"/>
                    <a:gd name="T24" fmla="*/ 61 w 250"/>
                    <a:gd name="T25" fmla="*/ 8 h 14"/>
                    <a:gd name="T26" fmla="*/ 66 w 250"/>
                    <a:gd name="T27" fmla="*/ 9 h 14"/>
                    <a:gd name="T28" fmla="*/ 71 w 250"/>
                    <a:gd name="T29" fmla="*/ 10 h 14"/>
                    <a:gd name="T30" fmla="*/ 77 w 250"/>
                    <a:gd name="T31" fmla="*/ 11 h 14"/>
                    <a:gd name="T32" fmla="*/ 81 w 250"/>
                    <a:gd name="T33" fmla="*/ 10 h 14"/>
                    <a:gd name="T34" fmla="*/ 87 w 250"/>
                    <a:gd name="T35" fmla="*/ 7 h 14"/>
                    <a:gd name="T36" fmla="*/ 92 w 250"/>
                    <a:gd name="T37" fmla="*/ 7 h 14"/>
                    <a:gd name="T38" fmla="*/ 97 w 250"/>
                    <a:gd name="T39" fmla="*/ 9 h 14"/>
                    <a:gd name="T40" fmla="*/ 102 w 250"/>
                    <a:gd name="T41" fmla="*/ 10 h 14"/>
                    <a:gd name="T42" fmla="*/ 107 w 250"/>
                    <a:gd name="T43" fmla="*/ 9 h 14"/>
                    <a:gd name="T44" fmla="*/ 112 w 250"/>
                    <a:gd name="T45" fmla="*/ 7 h 14"/>
                    <a:gd name="T46" fmla="*/ 117 w 250"/>
                    <a:gd name="T47" fmla="*/ 6 h 14"/>
                    <a:gd name="T48" fmla="*/ 122 w 250"/>
                    <a:gd name="T49" fmla="*/ 7 h 14"/>
                    <a:gd name="T50" fmla="*/ 128 w 250"/>
                    <a:gd name="T51" fmla="*/ 8 h 14"/>
                    <a:gd name="T52" fmla="*/ 133 w 250"/>
                    <a:gd name="T53" fmla="*/ 9 h 14"/>
                    <a:gd name="T54" fmla="*/ 138 w 250"/>
                    <a:gd name="T55" fmla="*/ 7 h 14"/>
                    <a:gd name="T56" fmla="*/ 143 w 250"/>
                    <a:gd name="T57" fmla="*/ 4 h 14"/>
                    <a:gd name="T58" fmla="*/ 148 w 250"/>
                    <a:gd name="T59" fmla="*/ 5 h 14"/>
                    <a:gd name="T60" fmla="*/ 153 w 250"/>
                    <a:gd name="T61" fmla="*/ 6 h 14"/>
                    <a:gd name="T62" fmla="*/ 158 w 250"/>
                    <a:gd name="T63" fmla="*/ 7 h 14"/>
                    <a:gd name="T64" fmla="*/ 163 w 250"/>
                    <a:gd name="T65" fmla="*/ 6 h 14"/>
                    <a:gd name="T66" fmla="*/ 169 w 250"/>
                    <a:gd name="T67" fmla="*/ 4 h 14"/>
                    <a:gd name="T68" fmla="*/ 174 w 250"/>
                    <a:gd name="T69" fmla="*/ 3 h 14"/>
                    <a:gd name="T70" fmla="*/ 179 w 250"/>
                    <a:gd name="T71" fmla="*/ 5 h 14"/>
                    <a:gd name="T72" fmla="*/ 184 w 250"/>
                    <a:gd name="T73" fmla="*/ 6 h 14"/>
                    <a:gd name="T74" fmla="*/ 189 w 250"/>
                    <a:gd name="T75" fmla="*/ 6 h 14"/>
                    <a:gd name="T76" fmla="*/ 194 w 250"/>
                    <a:gd name="T77" fmla="*/ 3 h 14"/>
                    <a:gd name="T78" fmla="*/ 199 w 250"/>
                    <a:gd name="T79" fmla="*/ 2 h 14"/>
                    <a:gd name="T80" fmla="*/ 204 w 250"/>
                    <a:gd name="T81" fmla="*/ 3 h 14"/>
                    <a:gd name="T82" fmla="*/ 209 w 250"/>
                    <a:gd name="T83" fmla="*/ 4 h 14"/>
                    <a:gd name="T84" fmla="*/ 214 w 250"/>
                    <a:gd name="T85" fmla="*/ 4 h 14"/>
                    <a:gd name="T86" fmla="*/ 220 w 250"/>
                    <a:gd name="T87" fmla="*/ 3 h 14"/>
                    <a:gd name="T88" fmla="*/ 225 w 250"/>
                    <a:gd name="T89" fmla="*/ 0 h 14"/>
                    <a:gd name="T90" fmla="*/ 230 w 250"/>
                    <a:gd name="T91" fmla="*/ 1 h 14"/>
                    <a:gd name="T92" fmla="*/ 235 w 250"/>
                    <a:gd name="T93" fmla="*/ 2 h 14"/>
                    <a:gd name="T94" fmla="*/ 240 w 250"/>
                    <a:gd name="T95" fmla="*/ 3 h 14"/>
                    <a:gd name="T96" fmla="*/ 245 w 250"/>
                    <a:gd name="T97" fmla="*/ 3 h 14"/>
                    <a:gd name="T98" fmla="*/ 250 w 25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4">
                      <a:moveTo>
                        <a:pt x="0" y="14"/>
                      </a:moveTo>
                      <a:lnTo>
                        <a:pt x="5" y="11"/>
                      </a:lnTo>
                      <a:lnTo>
                        <a:pt x="10" y="12"/>
                      </a:lnTo>
                      <a:lnTo>
                        <a:pt x="15" y="13"/>
                      </a:lnTo>
                      <a:lnTo>
                        <a:pt x="20" y="14"/>
                      </a:lnTo>
                      <a:lnTo>
                        <a:pt x="25" y="13"/>
                      </a:lnTo>
                      <a:lnTo>
                        <a:pt x="30" y="10"/>
                      </a:lnTo>
                      <a:lnTo>
                        <a:pt x="36" y="10"/>
                      </a:lnTo>
                      <a:lnTo>
                        <a:pt x="41" y="11"/>
                      </a:lnTo>
                      <a:lnTo>
                        <a:pt x="46" y="12"/>
                      </a:lnTo>
                      <a:lnTo>
                        <a:pt x="51" y="12"/>
                      </a:lnTo>
                      <a:lnTo>
                        <a:pt x="56" y="10"/>
                      </a:lnTo>
                      <a:lnTo>
                        <a:pt x="61" y="8"/>
                      </a:lnTo>
                      <a:lnTo>
                        <a:pt x="66" y="9"/>
                      </a:lnTo>
                      <a:lnTo>
                        <a:pt x="71" y="10"/>
                      </a:lnTo>
                      <a:lnTo>
                        <a:pt x="77" y="11"/>
                      </a:lnTo>
                      <a:lnTo>
                        <a:pt x="81" y="10"/>
                      </a:lnTo>
                      <a:lnTo>
                        <a:pt x="87" y="7"/>
                      </a:lnTo>
                      <a:lnTo>
                        <a:pt x="92" y="7"/>
                      </a:lnTo>
                      <a:lnTo>
                        <a:pt x="97" y="9"/>
                      </a:lnTo>
                      <a:lnTo>
                        <a:pt x="102" y="10"/>
                      </a:lnTo>
                      <a:lnTo>
                        <a:pt x="107" y="9"/>
                      </a:lnTo>
                      <a:lnTo>
                        <a:pt x="112" y="7"/>
                      </a:lnTo>
                      <a:lnTo>
                        <a:pt x="117" y="6"/>
                      </a:lnTo>
                      <a:lnTo>
                        <a:pt x="122" y="7"/>
                      </a:lnTo>
                      <a:lnTo>
                        <a:pt x="128" y="8"/>
                      </a:lnTo>
                      <a:lnTo>
                        <a:pt x="133" y="9"/>
                      </a:lnTo>
                      <a:lnTo>
                        <a:pt x="138" y="7"/>
                      </a:lnTo>
                      <a:lnTo>
                        <a:pt x="143" y="4"/>
                      </a:lnTo>
                      <a:lnTo>
                        <a:pt x="148" y="5"/>
                      </a:lnTo>
                      <a:lnTo>
                        <a:pt x="153" y="6"/>
                      </a:lnTo>
                      <a:lnTo>
                        <a:pt x="158" y="7"/>
                      </a:lnTo>
                      <a:lnTo>
                        <a:pt x="163" y="6"/>
                      </a:lnTo>
                      <a:lnTo>
                        <a:pt x="169" y="4"/>
                      </a:lnTo>
                      <a:lnTo>
                        <a:pt x="174" y="3"/>
                      </a:lnTo>
                      <a:lnTo>
                        <a:pt x="179" y="5"/>
                      </a:lnTo>
                      <a:lnTo>
                        <a:pt x="184" y="6"/>
                      </a:lnTo>
                      <a:lnTo>
                        <a:pt x="189" y="6"/>
                      </a:lnTo>
                      <a:lnTo>
                        <a:pt x="194" y="3"/>
                      </a:lnTo>
                      <a:lnTo>
                        <a:pt x="199" y="2"/>
                      </a:lnTo>
                      <a:lnTo>
                        <a:pt x="204" y="3"/>
                      </a:lnTo>
                      <a:lnTo>
                        <a:pt x="209" y="4"/>
                      </a:lnTo>
                      <a:lnTo>
                        <a:pt x="214" y="4"/>
                      </a:lnTo>
                      <a:lnTo>
                        <a:pt x="220" y="3"/>
                      </a:lnTo>
                      <a:lnTo>
                        <a:pt x="225" y="0"/>
                      </a:lnTo>
                      <a:lnTo>
                        <a:pt x="230" y="1"/>
                      </a:lnTo>
                      <a:lnTo>
                        <a:pt x="235" y="2"/>
                      </a:lnTo>
                      <a:lnTo>
                        <a:pt x="240" y="3"/>
                      </a:lnTo>
                      <a:lnTo>
                        <a:pt x="245" y="3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0" name="Freeform 30"/>
                <p:cNvSpPr>
                  <a:spLocks/>
                </p:cNvSpPr>
                <p:nvPr/>
              </p:nvSpPr>
              <p:spPr bwMode="auto">
                <a:xfrm>
                  <a:off x="2733676" y="1281113"/>
                  <a:ext cx="398463" cy="23813"/>
                </a:xfrm>
                <a:custGeom>
                  <a:avLst/>
                  <a:gdLst>
                    <a:gd name="T0" fmla="*/ 0 w 251"/>
                    <a:gd name="T1" fmla="*/ 13 h 15"/>
                    <a:gd name="T2" fmla="*/ 5 w 251"/>
                    <a:gd name="T3" fmla="*/ 12 h 15"/>
                    <a:gd name="T4" fmla="*/ 10 w 251"/>
                    <a:gd name="T5" fmla="*/ 13 h 15"/>
                    <a:gd name="T6" fmla="*/ 16 w 251"/>
                    <a:gd name="T7" fmla="*/ 14 h 15"/>
                    <a:gd name="T8" fmla="*/ 21 w 251"/>
                    <a:gd name="T9" fmla="*/ 15 h 15"/>
                    <a:gd name="T10" fmla="*/ 26 w 251"/>
                    <a:gd name="T11" fmla="*/ 13 h 15"/>
                    <a:gd name="T12" fmla="*/ 31 w 251"/>
                    <a:gd name="T13" fmla="*/ 11 h 15"/>
                    <a:gd name="T14" fmla="*/ 36 w 251"/>
                    <a:gd name="T15" fmla="*/ 11 h 15"/>
                    <a:gd name="T16" fmla="*/ 41 w 251"/>
                    <a:gd name="T17" fmla="*/ 13 h 15"/>
                    <a:gd name="T18" fmla="*/ 46 w 251"/>
                    <a:gd name="T19" fmla="*/ 13 h 15"/>
                    <a:gd name="T20" fmla="*/ 51 w 251"/>
                    <a:gd name="T21" fmla="*/ 12 h 15"/>
                    <a:gd name="T22" fmla="*/ 57 w 251"/>
                    <a:gd name="T23" fmla="*/ 9 h 15"/>
                    <a:gd name="T24" fmla="*/ 61 w 251"/>
                    <a:gd name="T25" fmla="*/ 10 h 15"/>
                    <a:gd name="T26" fmla="*/ 67 w 251"/>
                    <a:gd name="T27" fmla="*/ 11 h 15"/>
                    <a:gd name="T28" fmla="*/ 72 w 251"/>
                    <a:gd name="T29" fmla="*/ 12 h 15"/>
                    <a:gd name="T30" fmla="*/ 77 w 251"/>
                    <a:gd name="T31" fmla="*/ 12 h 15"/>
                    <a:gd name="T32" fmla="*/ 82 w 251"/>
                    <a:gd name="T33" fmla="*/ 9 h 15"/>
                    <a:gd name="T34" fmla="*/ 87 w 251"/>
                    <a:gd name="T35" fmla="*/ 8 h 15"/>
                    <a:gd name="T36" fmla="*/ 92 w 251"/>
                    <a:gd name="T37" fmla="*/ 9 h 15"/>
                    <a:gd name="T38" fmla="*/ 98 w 251"/>
                    <a:gd name="T39" fmla="*/ 10 h 15"/>
                    <a:gd name="T40" fmla="*/ 102 w 251"/>
                    <a:gd name="T41" fmla="*/ 11 h 15"/>
                    <a:gd name="T42" fmla="*/ 108 w 251"/>
                    <a:gd name="T43" fmla="*/ 9 h 15"/>
                    <a:gd name="T44" fmla="*/ 113 w 251"/>
                    <a:gd name="T45" fmla="*/ 6 h 15"/>
                    <a:gd name="T46" fmla="*/ 118 w 251"/>
                    <a:gd name="T47" fmla="*/ 7 h 15"/>
                    <a:gd name="T48" fmla="*/ 123 w 251"/>
                    <a:gd name="T49" fmla="*/ 9 h 15"/>
                    <a:gd name="T50" fmla="*/ 128 w 251"/>
                    <a:gd name="T51" fmla="*/ 9 h 15"/>
                    <a:gd name="T52" fmla="*/ 133 w 251"/>
                    <a:gd name="T53" fmla="*/ 8 h 15"/>
                    <a:gd name="T54" fmla="*/ 138 w 251"/>
                    <a:gd name="T55" fmla="*/ 6 h 15"/>
                    <a:gd name="T56" fmla="*/ 143 w 251"/>
                    <a:gd name="T57" fmla="*/ 6 h 15"/>
                    <a:gd name="T58" fmla="*/ 149 w 251"/>
                    <a:gd name="T59" fmla="*/ 7 h 15"/>
                    <a:gd name="T60" fmla="*/ 154 w 251"/>
                    <a:gd name="T61" fmla="*/ 8 h 15"/>
                    <a:gd name="T62" fmla="*/ 159 w 251"/>
                    <a:gd name="T63" fmla="*/ 8 h 15"/>
                    <a:gd name="T64" fmla="*/ 164 w 251"/>
                    <a:gd name="T65" fmla="*/ 5 h 15"/>
                    <a:gd name="T66" fmla="*/ 169 w 251"/>
                    <a:gd name="T67" fmla="*/ 4 h 15"/>
                    <a:gd name="T68" fmla="*/ 174 w 251"/>
                    <a:gd name="T69" fmla="*/ 5 h 15"/>
                    <a:gd name="T70" fmla="*/ 179 w 251"/>
                    <a:gd name="T71" fmla="*/ 6 h 15"/>
                    <a:gd name="T72" fmla="*/ 184 w 251"/>
                    <a:gd name="T73" fmla="*/ 6 h 15"/>
                    <a:gd name="T74" fmla="*/ 189 w 251"/>
                    <a:gd name="T75" fmla="*/ 5 h 15"/>
                    <a:gd name="T76" fmla="*/ 195 w 251"/>
                    <a:gd name="T77" fmla="*/ 3 h 15"/>
                    <a:gd name="T78" fmla="*/ 200 w 251"/>
                    <a:gd name="T79" fmla="*/ 3 h 15"/>
                    <a:gd name="T80" fmla="*/ 205 w 251"/>
                    <a:gd name="T81" fmla="*/ 5 h 15"/>
                    <a:gd name="T82" fmla="*/ 210 w 251"/>
                    <a:gd name="T83" fmla="*/ 5 h 15"/>
                    <a:gd name="T84" fmla="*/ 215 w 251"/>
                    <a:gd name="T85" fmla="*/ 5 h 15"/>
                    <a:gd name="T86" fmla="*/ 220 w 251"/>
                    <a:gd name="T87" fmla="*/ 2 h 15"/>
                    <a:gd name="T88" fmla="*/ 225 w 251"/>
                    <a:gd name="T89" fmla="*/ 1 h 15"/>
                    <a:gd name="T90" fmla="*/ 230 w 251"/>
                    <a:gd name="T91" fmla="*/ 3 h 15"/>
                    <a:gd name="T92" fmla="*/ 235 w 251"/>
                    <a:gd name="T93" fmla="*/ 4 h 15"/>
                    <a:gd name="T94" fmla="*/ 240 w 251"/>
                    <a:gd name="T95" fmla="*/ 4 h 15"/>
                    <a:gd name="T96" fmla="*/ 246 w 251"/>
                    <a:gd name="T97" fmla="*/ 2 h 15"/>
                    <a:gd name="T98" fmla="*/ 251 w 251"/>
                    <a:gd name="T9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15">
                      <a:moveTo>
                        <a:pt x="0" y="13"/>
                      </a:moveTo>
                      <a:lnTo>
                        <a:pt x="5" y="12"/>
                      </a:lnTo>
                      <a:lnTo>
                        <a:pt x="10" y="13"/>
                      </a:lnTo>
                      <a:lnTo>
                        <a:pt x="16" y="14"/>
                      </a:lnTo>
                      <a:lnTo>
                        <a:pt x="21" y="15"/>
                      </a:lnTo>
                      <a:lnTo>
                        <a:pt x="26" y="13"/>
                      </a:lnTo>
                      <a:lnTo>
                        <a:pt x="31" y="11"/>
                      </a:lnTo>
                      <a:lnTo>
                        <a:pt x="36" y="11"/>
                      </a:lnTo>
                      <a:lnTo>
                        <a:pt x="41" y="13"/>
                      </a:lnTo>
                      <a:lnTo>
                        <a:pt x="46" y="13"/>
                      </a:lnTo>
                      <a:lnTo>
                        <a:pt x="51" y="12"/>
                      </a:lnTo>
                      <a:lnTo>
                        <a:pt x="57" y="9"/>
                      </a:lnTo>
                      <a:lnTo>
                        <a:pt x="61" y="10"/>
                      </a:lnTo>
                      <a:lnTo>
                        <a:pt x="67" y="11"/>
                      </a:lnTo>
                      <a:lnTo>
                        <a:pt x="72" y="12"/>
                      </a:lnTo>
                      <a:lnTo>
                        <a:pt x="77" y="12"/>
                      </a:lnTo>
                      <a:lnTo>
                        <a:pt x="82" y="9"/>
                      </a:lnTo>
                      <a:lnTo>
                        <a:pt x="87" y="8"/>
                      </a:lnTo>
                      <a:lnTo>
                        <a:pt x="92" y="9"/>
                      </a:lnTo>
                      <a:lnTo>
                        <a:pt x="98" y="10"/>
                      </a:lnTo>
                      <a:lnTo>
                        <a:pt x="102" y="11"/>
                      </a:lnTo>
                      <a:lnTo>
                        <a:pt x="108" y="9"/>
                      </a:lnTo>
                      <a:lnTo>
                        <a:pt x="113" y="6"/>
                      </a:lnTo>
                      <a:lnTo>
                        <a:pt x="118" y="7"/>
                      </a:lnTo>
                      <a:lnTo>
                        <a:pt x="123" y="9"/>
                      </a:lnTo>
                      <a:lnTo>
                        <a:pt x="128" y="9"/>
                      </a:lnTo>
                      <a:lnTo>
                        <a:pt x="133" y="8"/>
                      </a:lnTo>
                      <a:lnTo>
                        <a:pt x="138" y="6"/>
                      </a:lnTo>
                      <a:lnTo>
                        <a:pt x="143" y="6"/>
                      </a:lnTo>
                      <a:lnTo>
                        <a:pt x="149" y="7"/>
                      </a:lnTo>
                      <a:lnTo>
                        <a:pt x="154" y="8"/>
                      </a:lnTo>
                      <a:lnTo>
                        <a:pt x="159" y="8"/>
                      </a:lnTo>
                      <a:lnTo>
                        <a:pt x="164" y="5"/>
                      </a:lnTo>
                      <a:lnTo>
                        <a:pt x="169" y="4"/>
                      </a:lnTo>
                      <a:lnTo>
                        <a:pt x="174" y="5"/>
                      </a:lnTo>
                      <a:lnTo>
                        <a:pt x="179" y="6"/>
                      </a:lnTo>
                      <a:lnTo>
                        <a:pt x="184" y="6"/>
                      </a:lnTo>
                      <a:lnTo>
                        <a:pt x="189" y="5"/>
                      </a:lnTo>
                      <a:lnTo>
                        <a:pt x="195" y="3"/>
                      </a:lnTo>
                      <a:lnTo>
                        <a:pt x="200" y="3"/>
                      </a:lnTo>
                      <a:lnTo>
                        <a:pt x="205" y="5"/>
                      </a:lnTo>
                      <a:lnTo>
                        <a:pt x="210" y="5"/>
                      </a:lnTo>
                      <a:lnTo>
                        <a:pt x="215" y="5"/>
                      </a:lnTo>
                      <a:lnTo>
                        <a:pt x="220" y="2"/>
                      </a:lnTo>
                      <a:lnTo>
                        <a:pt x="225" y="1"/>
                      </a:lnTo>
                      <a:lnTo>
                        <a:pt x="230" y="3"/>
                      </a:lnTo>
                      <a:lnTo>
                        <a:pt x="235" y="4"/>
                      </a:lnTo>
                      <a:lnTo>
                        <a:pt x="240" y="4"/>
                      </a:lnTo>
                      <a:lnTo>
                        <a:pt x="246" y="2"/>
                      </a:lnTo>
                      <a:lnTo>
                        <a:pt x="251" y="0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1" name="Freeform 31"/>
                <p:cNvSpPr>
                  <a:spLocks/>
                </p:cNvSpPr>
                <p:nvPr/>
              </p:nvSpPr>
              <p:spPr bwMode="auto">
                <a:xfrm>
                  <a:off x="3132138" y="1281113"/>
                  <a:ext cx="15875" cy="3175"/>
                </a:xfrm>
                <a:custGeom>
                  <a:avLst/>
                  <a:gdLst>
                    <a:gd name="T0" fmla="*/ 0 w 10"/>
                    <a:gd name="T1" fmla="*/ 0 h 2"/>
                    <a:gd name="T2" fmla="*/ 5 w 10"/>
                    <a:gd name="T3" fmla="*/ 1 h 2"/>
                    <a:gd name="T4" fmla="*/ 10 w 10"/>
                    <a:gd name="T5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5" y="1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2" name="Freeform 32"/>
                <p:cNvSpPr>
                  <a:spLocks/>
                </p:cNvSpPr>
                <p:nvPr/>
              </p:nvSpPr>
              <p:spPr bwMode="auto">
                <a:xfrm>
                  <a:off x="1525588" y="1189038"/>
                  <a:ext cx="396875" cy="127000"/>
                </a:xfrm>
                <a:custGeom>
                  <a:avLst/>
                  <a:gdLst>
                    <a:gd name="T0" fmla="*/ 0 w 250"/>
                    <a:gd name="T1" fmla="*/ 0 h 80"/>
                    <a:gd name="T2" fmla="*/ 5 w 250"/>
                    <a:gd name="T3" fmla="*/ 40 h 80"/>
                    <a:gd name="T4" fmla="*/ 10 w 250"/>
                    <a:gd name="T5" fmla="*/ 9 h 80"/>
                    <a:gd name="T6" fmla="*/ 15 w 250"/>
                    <a:gd name="T7" fmla="*/ 80 h 80"/>
                    <a:gd name="T8" fmla="*/ 20 w 250"/>
                    <a:gd name="T9" fmla="*/ 80 h 80"/>
                    <a:gd name="T10" fmla="*/ 25 w 250"/>
                    <a:gd name="T11" fmla="*/ 56 h 80"/>
                    <a:gd name="T12" fmla="*/ 30 w 250"/>
                    <a:gd name="T13" fmla="*/ 76 h 80"/>
                    <a:gd name="T14" fmla="*/ 35 w 250"/>
                    <a:gd name="T15" fmla="*/ 76 h 80"/>
                    <a:gd name="T16" fmla="*/ 41 w 250"/>
                    <a:gd name="T17" fmla="*/ 72 h 80"/>
                    <a:gd name="T18" fmla="*/ 46 w 250"/>
                    <a:gd name="T19" fmla="*/ 75 h 80"/>
                    <a:gd name="T20" fmla="*/ 51 w 250"/>
                    <a:gd name="T21" fmla="*/ 74 h 80"/>
                    <a:gd name="T22" fmla="*/ 56 w 250"/>
                    <a:gd name="T23" fmla="*/ 72 h 80"/>
                    <a:gd name="T24" fmla="*/ 61 w 250"/>
                    <a:gd name="T25" fmla="*/ 73 h 80"/>
                    <a:gd name="T26" fmla="*/ 66 w 250"/>
                    <a:gd name="T27" fmla="*/ 75 h 80"/>
                    <a:gd name="T28" fmla="*/ 71 w 250"/>
                    <a:gd name="T29" fmla="*/ 75 h 80"/>
                    <a:gd name="T30" fmla="*/ 76 w 250"/>
                    <a:gd name="T31" fmla="*/ 74 h 80"/>
                    <a:gd name="T32" fmla="*/ 81 w 250"/>
                    <a:gd name="T33" fmla="*/ 73 h 80"/>
                    <a:gd name="T34" fmla="*/ 86 w 250"/>
                    <a:gd name="T35" fmla="*/ 73 h 80"/>
                    <a:gd name="T36" fmla="*/ 92 w 250"/>
                    <a:gd name="T37" fmla="*/ 74 h 80"/>
                    <a:gd name="T38" fmla="*/ 97 w 250"/>
                    <a:gd name="T39" fmla="*/ 75 h 80"/>
                    <a:gd name="T40" fmla="*/ 102 w 250"/>
                    <a:gd name="T41" fmla="*/ 75 h 80"/>
                    <a:gd name="T42" fmla="*/ 107 w 250"/>
                    <a:gd name="T43" fmla="*/ 73 h 80"/>
                    <a:gd name="T44" fmla="*/ 112 w 250"/>
                    <a:gd name="T45" fmla="*/ 72 h 80"/>
                    <a:gd name="T46" fmla="*/ 117 w 250"/>
                    <a:gd name="T47" fmla="*/ 73 h 80"/>
                    <a:gd name="T48" fmla="*/ 122 w 250"/>
                    <a:gd name="T49" fmla="*/ 75 h 80"/>
                    <a:gd name="T50" fmla="*/ 127 w 250"/>
                    <a:gd name="T51" fmla="*/ 75 h 80"/>
                    <a:gd name="T52" fmla="*/ 132 w 250"/>
                    <a:gd name="T53" fmla="*/ 74 h 80"/>
                    <a:gd name="T54" fmla="*/ 138 w 250"/>
                    <a:gd name="T55" fmla="*/ 72 h 80"/>
                    <a:gd name="T56" fmla="*/ 143 w 250"/>
                    <a:gd name="T57" fmla="*/ 73 h 80"/>
                    <a:gd name="T58" fmla="*/ 148 w 250"/>
                    <a:gd name="T59" fmla="*/ 74 h 80"/>
                    <a:gd name="T60" fmla="*/ 153 w 250"/>
                    <a:gd name="T61" fmla="*/ 75 h 80"/>
                    <a:gd name="T62" fmla="*/ 158 w 250"/>
                    <a:gd name="T63" fmla="*/ 74 h 80"/>
                    <a:gd name="T64" fmla="*/ 163 w 250"/>
                    <a:gd name="T65" fmla="*/ 73 h 80"/>
                    <a:gd name="T66" fmla="*/ 168 w 250"/>
                    <a:gd name="T67" fmla="*/ 72 h 80"/>
                    <a:gd name="T68" fmla="*/ 173 w 250"/>
                    <a:gd name="T69" fmla="*/ 74 h 80"/>
                    <a:gd name="T70" fmla="*/ 179 w 250"/>
                    <a:gd name="T71" fmla="*/ 75 h 80"/>
                    <a:gd name="T72" fmla="*/ 183 w 250"/>
                    <a:gd name="T73" fmla="*/ 74 h 80"/>
                    <a:gd name="T74" fmla="*/ 189 w 250"/>
                    <a:gd name="T75" fmla="*/ 73 h 80"/>
                    <a:gd name="T76" fmla="*/ 194 w 250"/>
                    <a:gd name="T77" fmla="*/ 72 h 80"/>
                    <a:gd name="T78" fmla="*/ 199 w 250"/>
                    <a:gd name="T79" fmla="*/ 73 h 80"/>
                    <a:gd name="T80" fmla="*/ 204 w 250"/>
                    <a:gd name="T81" fmla="*/ 74 h 80"/>
                    <a:gd name="T82" fmla="*/ 209 w 250"/>
                    <a:gd name="T83" fmla="*/ 75 h 80"/>
                    <a:gd name="T84" fmla="*/ 214 w 250"/>
                    <a:gd name="T85" fmla="*/ 74 h 80"/>
                    <a:gd name="T86" fmla="*/ 220 w 250"/>
                    <a:gd name="T87" fmla="*/ 72 h 80"/>
                    <a:gd name="T88" fmla="*/ 224 w 250"/>
                    <a:gd name="T89" fmla="*/ 72 h 80"/>
                    <a:gd name="T90" fmla="*/ 230 w 250"/>
                    <a:gd name="T91" fmla="*/ 74 h 80"/>
                    <a:gd name="T92" fmla="*/ 235 w 250"/>
                    <a:gd name="T93" fmla="*/ 75 h 80"/>
                    <a:gd name="T94" fmla="*/ 240 w 250"/>
                    <a:gd name="T95" fmla="*/ 74 h 80"/>
                    <a:gd name="T96" fmla="*/ 245 w 250"/>
                    <a:gd name="T97" fmla="*/ 72 h 80"/>
                    <a:gd name="T98" fmla="*/ 250 w 250"/>
                    <a:gd name="T99" fmla="*/ 72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80">
                      <a:moveTo>
                        <a:pt x="0" y="0"/>
                      </a:moveTo>
                      <a:lnTo>
                        <a:pt x="5" y="40"/>
                      </a:lnTo>
                      <a:lnTo>
                        <a:pt x="10" y="9"/>
                      </a:lnTo>
                      <a:lnTo>
                        <a:pt x="15" y="80"/>
                      </a:lnTo>
                      <a:lnTo>
                        <a:pt x="20" y="80"/>
                      </a:lnTo>
                      <a:lnTo>
                        <a:pt x="25" y="56"/>
                      </a:lnTo>
                      <a:lnTo>
                        <a:pt x="30" y="76"/>
                      </a:lnTo>
                      <a:lnTo>
                        <a:pt x="35" y="76"/>
                      </a:lnTo>
                      <a:lnTo>
                        <a:pt x="41" y="72"/>
                      </a:lnTo>
                      <a:lnTo>
                        <a:pt x="46" y="75"/>
                      </a:lnTo>
                      <a:lnTo>
                        <a:pt x="51" y="74"/>
                      </a:lnTo>
                      <a:lnTo>
                        <a:pt x="56" y="72"/>
                      </a:lnTo>
                      <a:lnTo>
                        <a:pt x="61" y="73"/>
                      </a:lnTo>
                      <a:lnTo>
                        <a:pt x="66" y="75"/>
                      </a:lnTo>
                      <a:lnTo>
                        <a:pt x="71" y="75"/>
                      </a:lnTo>
                      <a:lnTo>
                        <a:pt x="76" y="74"/>
                      </a:lnTo>
                      <a:lnTo>
                        <a:pt x="81" y="73"/>
                      </a:lnTo>
                      <a:lnTo>
                        <a:pt x="86" y="73"/>
                      </a:lnTo>
                      <a:lnTo>
                        <a:pt x="92" y="74"/>
                      </a:lnTo>
                      <a:lnTo>
                        <a:pt x="97" y="75"/>
                      </a:lnTo>
                      <a:lnTo>
                        <a:pt x="102" y="75"/>
                      </a:lnTo>
                      <a:lnTo>
                        <a:pt x="107" y="73"/>
                      </a:lnTo>
                      <a:lnTo>
                        <a:pt x="112" y="72"/>
                      </a:lnTo>
                      <a:lnTo>
                        <a:pt x="117" y="73"/>
                      </a:lnTo>
                      <a:lnTo>
                        <a:pt x="122" y="75"/>
                      </a:lnTo>
                      <a:lnTo>
                        <a:pt x="127" y="75"/>
                      </a:lnTo>
                      <a:lnTo>
                        <a:pt x="132" y="74"/>
                      </a:lnTo>
                      <a:lnTo>
                        <a:pt x="138" y="72"/>
                      </a:lnTo>
                      <a:lnTo>
                        <a:pt x="143" y="73"/>
                      </a:lnTo>
                      <a:lnTo>
                        <a:pt x="148" y="74"/>
                      </a:lnTo>
                      <a:lnTo>
                        <a:pt x="153" y="75"/>
                      </a:lnTo>
                      <a:lnTo>
                        <a:pt x="158" y="74"/>
                      </a:lnTo>
                      <a:lnTo>
                        <a:pt x="163" y="73"/>
                      </a:lnTo>
                      <a:lnTo>
                        <a:pt x="168" y="72"/>
                      </a:lnTo>
                      <a:lnTo>
                        <a:pt x="173" y="74"/>
                      </a:lnTo>
                      <a:lnTo>
                        <a:pt x="179" y="75"/>
                      </a:lnTo>
                      <a:lnTo>
                        <a:pt x="183" y="74"/>
                      </a:lnTo>
                      <a:lnTo>
                        <a:pt x="189" y="73"/>
                      </a:lnTo>
                      <a:lnTo>
                        <a:pt x="194" y="72"/>
                      </a:lnTo>
                      <a:lnTo>
                        <a:pt x="199" y="73"/>
                      </a:lnTo>
                      <a:lnTo>
                        <a:pt x="204" y="74"/>
                      </a:lnTo>
                      <a:lnTo>
                        <a:pt x="209" y="75"/>
                      </a:lnTo>
                      <a:lnTo>
                        <a:pt x="214" y="74"/>
                      </a:lnTo>
                      <a:lnTo>
                        <a:pt x="220" y="72"/>
                      </a:lnTo>
                      <a:lnTo>
                        <a:pt x="224" y="72"/>
                      </a:lnTo>
                      <a:lnTo>
                        <a:pt x="230" y="74"/>
                      </a:lnTo>
                      <a:lnTo>
                        <a:pt x="235" y="75"/>
                      </a:lnTo>
                      <a:lnTo>
                        <a:pt x="240" y="74"/>
                      </a:lnTo>
                      <a:lnTo>
                        <a:pt x="245" y="72"/>
                      </a:lnTo>
                      <a:lnTo>
                        <a:pt x="250" y="72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3" name="Freeform 33"/>
                <p:cNvSpPr>
                  <a:spLocks/>
                </p:cNvSpPr>
                <p:nvPr/>
              </p:nvSpPr>
              <p:spPr bwMode="auto">
                <a:xfrm>
                  <a:off x="1922463" y="1303338"/>
                  <a:ext cx="398463" cy="3175"/>
                </a:xfrm>
                <a:custGeom>
                  <a:avLst/>
                  <a:gdLst>
                    <a:gd name="T0" fmla="*/ 0 w 251"/>
                    <a:gd name="T1" fmla="*/ 0 h 2"/>
                    <a:gd name="T2" fmla="*/ 5 w 251"/>
                    <a:gd name="T3" fmla="*/ 1 h 2"/>
                    <a:gd name="T4" fmla="*/ 10 w 251"/>
                    <a:gd name="T5" fmla="*/ 2 h 2"/>
                    <a:gd name="T6" fmla="*/ 15 w 251"/>
                    <a:gd name="T7" fmla="*/ 2 h 2"/>
                    <a:gd name="T8" fmla="*/ 21 w 251"/>
                    <a:gd name="T9" fmla="*/ 1 h 2"/>
                    <a:gd name="T10" fmla="*/ 26 w 251"/>
                    <a:gd name="T11" fmla="*/ 0 h 2"/>
                    <a:gd name="T12" fmla="*/ 31 w 251"/>
                    <a:gd name="T13" fmla="*/ 1 h 2"/>
                    <a:gd name="T14" fmla="*/ 36 w 251"/>
                    <a:gd name="T15" fmla="*/ 2 h 2"/>
                    <a:gd name="T16" fmla="*/ 41 w 251"/>
                    <a:gd name="T17" fmla="*/ 2 h 2"/>
                    <a:gd name="T18" fmla="*/ 46 w 251"/>
                    <a:gd name="T19" fmla="*/ 2 h 2"/>
                    <a:gd name="T20" fmla="*/ 51 w 251"/>
                    <a:gd name="T21" fmla="*/ 0 h 2"/>
                    <a:gd name="T22" fmla="*/ 56 w 251"/>
                    <a:gd name="T23" fmla="*/ 0 h 2"/>
                    <a:gd name="T24" fmla="*/ 61 w 251"/>
                    <a:gd name="T25" fmla="*/ 2 h 2"/>
                    <a:gd name="T26" fmla="*/ 67 w 251"/>
                    <a:gd name="T27" fmla="*/ 2 h 2"/>
                    <a:gd name="T28" fmla="*/ 72 w 251"/>
                    <a:gd name="T29" fmla="*/ 2 h 2"/>
                    <a:gd name="T30" fmla="*/ 77 w 251"/>
                    <a:gd name="T31" fmla="*/ 0 h 2"/>
                    <a:gd name="T32" fmla="*/ 82 w 251"/>
                    <a:gd name="T33" fmla="*/ 0 h 2"/>
                    <a:gd name="T34" fmla="*/ 87 w 251"/>
                    <a:gd name="T35" fmla="*/ 1 h 2"/>
                    <a:gd name="T36" fmla="*/ 92 w 251"/>
                    <a:gd name="T37" fmla="*/ 2 h 2"/>
                    <a:gd name="T38" fmla="*/ 97 w 251"/>
                    <a:gd name="T39" fmla="*/ 2 h 2"/>
                    <a:gd name="T40" fmla="*/ 102 w 251"/>
                    <a:gd name="T41" fmla="*/ 1 h 2"/>
                    <a:gd name="T42" fmla="*/ 107 w 251"/>
                    <a:gd name="T43" fmla="*/ 0 h 2"/>
                    <a:gd name="T44" fmla="*/ 112 w 251"/>
                    <a:gd name="T45" fmla="*/ 0 h 2"/>
                    <a:gd name="T46" fmla="*/ 118 w 251"/>
                    <a:gd name="T47" fmla="*/ 2 h 2"/>
                    <a:gd name="T48" fmla="*/ 123 w 251"/>
                    <a:gd name="T49" fmla="*/ 2 h 2"/>
                    <a:gd name="T50" fmla="*/ 128 w 251"/>
                    <a:gd name="T51" fmla="*/ 2 h 2"/>
                    <a:gd name="T52" fmla="*/ 133 w 251"/>
                    <a:gd name="T53" fmla="*/ 0 h 2"/>
                    <a:gd name="T54" fmla="*/ 138 w 251"/>
                    <a:gd name="T55" fmla="*/ 0 h 2"/>
                    <a:gd name="T56" fmla="*/ 143 w 251"/>
                    <a:gd name="T57" fmla="*/ 1 h 2"/>
                    <a:gd name="T58" fmla="*/ 148 w 251"/>
                    <a:gd name="T59" fmla="*/ 2 h 2"/>
                    <a:gd name="T60" fmla="*/ 153 w 251"/>
                    <a:gd name="T61" fmla="*/ 2 h 2"/>
                    <a:gd name="T62" fmla="*/ 159 w 251"/>
                    <a:gd name="T63" fmla="*/ 0 h 2"/>
                    <a:gd name="T64" fmla="*/ 164 w 251"/>
                    <a:gd name="T65" fmla="*/ 0 h 2"/>
                    <a:gd name="T66" fmla="*/ 169 w 251"/>
                    <a:gd name="T67" fmla="*/ 0 h 2"/>
                    <a:gd name="T68" fmla="*/ 174 w 251"/>
                    <a:gd name="T69" fmla="*/ 2 h 2"/>
                    <a:gd name="T70" fmla="*/ 179 w 251"/>
                    <a:gd name="T71" fmla="*/ 2 h 2"/>
                    <a:gd name="T72" fmla="*/ 184 w 251"/>
                    <a:gd name="T73" fmla="*/ 1 h 2"/>
                    <a:gd name="T74" fmla="*/ 189 w 251"/>
                    <a:gd name="T75" fmla="*/ 0 h 2"/>
                    <a:gd name="T76" fmla="*/ 194 w 251"/>
                    <a:gd name="T77" fmla="*/ 0 h 2"/>
                    <a:gd name="T78" fmla="*/ 200 w 251"/>
                    <a:gd name="T79" fmla="*/ 1 h 2"/>
                    <a:gd name="T80" fmla="*/ 204 w 251"/>
                    <a:gd name="T81" fmla="*/ 2 h 2"/>
                    <a:gd name="T82" fmla="*/ 210 w 251"/>
                    <a:gd name="T83" fmla="*/ 2 h 2"/>
                    <a:gd name="T84" fmla="*/ 215 w 251"/>
                    <a:gd name="T85" fmla="*/ 0 h 2"/>
                    <a:gd name="T86" fmla="*/ 220 w 251"/>
                    <a:gd name="T87" fmla="*/ 0 h 2"/>
                    <a:gd name="T88" fmla="*/ 225 w 251"/>
                    <a:gd name="T89" fmla="*/ 1 h 2"/>
                    <a:gd name="T90" fmla="*/ 230 w 251"/>
                    <a:gd name="T91" fmla="*/ 2 h 2"/>
                    <a:gd name="T92" fmla="*/ 235 w 251"/>
                    <a:gd name="T93" fmla="*/ 2 h 2"/>
                    <a:gd name="T94" fmla="*/ 240 w 251"/>
                    <a:gd name="T95" fmla="*/ 0 h 2"/>
                    <a:gd name="T96" fmla="*/ 245 w 251"/>
                    <a:gd name="T97" fmla="*/ 0 h 2"/>
                    <a:gd name="T98" fmla="*/ 251 w 251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">
                      <a:moveTo>
                        <a:pt x="0" y="0"/>
                      </a:moveTo>
                      <a:lnTo>
                        <a:pt x="5" y="1"/>
                      </a:lnTo>
                      <a:lnTo>
                        <a:pt x="10" y="2"/>
                      </a:lnTo>
                      <a:lnTo>
                        <a:pt x="15" y="2"/>
                      </a:lnTo>
                      <a:lnTo>
                        <a:pt x="21" y="1"/>
                      </a:lnTo>
                      <a:lnTo>
                        <a:pt x="26" y="0"/>
                      </a:lnTo>
                      <a:lnTo>
                        <a:pt x="31" y="1"/>
                      </a:lnTo>
                      <a:lnTo>
                        <a:pt x="36" y="2"/>
                      </a:lnTo>
                      <a:lnTo>
                        <a:pt x="41" y="2"/>
                      </a:lnTo>
                      <a:lnTo>
                        <a:pt x="46" y="2"/>
                      </a:lnTo>
                      <a:lnTo>
                        <a:pt x="51" y="0"/>
                      </a:lnTo>
                      <a:lnTo>
                        <a:pt x="56" y="0"/>
                      </a:lnTo>
                      <a:lnTo>
                        <a:pt x="61" y="2"/>
                      </a:lnTo>
                      <a:lnTo>
                        <a:pt x="67" y="2"/>
                      </a:lnTo>
                      <a:lnTo>
                        <a:pt x="72" y="2"/>
                      </a:lnTo>
                      <a:lnTo>
                        <a:pt x="77" y="0"/>
                      </a:lnTo>
                      <a:lnTo>
                        <a:pt x="82" y="0"/>
                      </a:lnTo>
                      <a:lnTo>
                        <a:pt x="87" y="1"/>
                      </a:lnTo>
                      <a:lnTo>
                        <a:pt x="92" y="2"/>
                      </a:lnTo>
                      <a:lnTo>
                        <a:pt x="97" y="2"/>
                      </a:lnTo>
                      <a:lnTo>
                        <a:pt x="102" y="1"/>
                      </a:lnTo>
                      <a:lnTo>
                        <a:pt x="107" y="0"/>
                      </a:lnTo>
                      <a:lnTo>
                        <a:pt x="112" y="0"/>
                      </a:lnTo>
                      <a:lnTo>
                        <a:pt x="118" y="2"/>
                      </a:lnTo>
                      <a:lnTo>
                        <a:pt x="123" y="2"/>
                      </a:lnTo>
                      <a:lnTo>
                        <a:pt x="128" y="2"/>
                      </a:lnTo>
                      <a:lnTo>
                        <a:pt x="133" y="0"/>
                      </a:lnTo>
                      <a:lnTo>
                        <a:pt x="138" y="0"/>
                      </a:lnTo>
                      <a:lnTo>
                        <a:pt x="143" y="1"/>
                      </a:lnTo>
                      <a:lnTo>
                        <a:pt x="148" y="2"/>
                      </a:lnTo>
                      <a:lnTo>
                        <a:pt x="153" y="2"/>
                      </a:lnTo>
                      <a:lnTo>
                        <a:pt x="159" y="0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2"/>
                      </a:lnTo>
                      <a:lnTo>
                        <a:pt x="179" y="2"/>
                      </a:lnTo>
                      <a:lnTo>
                        <a:pt x="184" y="1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200" y="1"/>
                      </a:lnTo>
                      <a:lnTo>
                        <a:pt x="204" y="2"/>
                      </a:lnTo>
                      <a:lnTo>
                        <a:pt x="210" y="2"/>
                      </a:lnTo>
                      <a:lnTo>
                        <a:pt x="215" y="0"/>
                      </a:lnTo>
                      <a:lnTo>
                        <a:pt x="220" y="0"/>
                      </a:lnTo>
                      <a:lnTo>
                        <a:pt x="225" y="1"/>
                      </a:lnTo>
                      <a:lnTo>
                        <a:pt x="230" y="2"/>
                      </a:lnTo>
                      <a:lnTo>
                        <a:pt x="235" y="2"/>
                      </a:lnTo>
                      <a:lnTo>
                        <a:pt x="240" y="0"/>
                      </a:lnTo>
                      <a:lnTo>
                        <a:pt x="245" y="0"/>
                      </a:lnTo>
                      <a:lnTo>
                        <a:pt x="251" y="0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4" name="Freeform 34"/>
                <p:cNvSpPr>
                  <a:spLocks/>
                </p:cNvSpPr>
                <p:nvPr/>
              </p:nvSpPr>
              <p:spPr bwMode="auto">
                <a:xfrm>
                  <a:off x="2320926" y="1301750"/>
                  <a:ext cx="396875" cy="4763"/>
                </a:xfrm>
                <a:custGeom>
                  <a:avLst/>
                  <a:gdLst>
                    <a:gd name="T0" fmla="*/ 0 w 250"/>
                    <a:gd name="T1" fmla="*/ 1 h 3"/>
                    <a:gd name="T2" fmla="*/ 5 w 250"/>
                    <a:gd name="T3" fmla="*/ 3 h 3"/>
                    <a:gd name="T4" fmla="*/ 10 w 250"/>
                    <a:gd name="T5" fmla="*/ 3 h 3"/>
                    <a:gd name="T6" fmla="*/ 15 w 250"/>
                    <a:gd name="T7" fmla="*/ 2 h 3"/>
                    <a:gd name="T8" fmla="*/ 20 w 250"/>
                    <a:gd name="T9" fmla="*/ 1 h 3"/>
                    <a:gd name="T10" fmla="*/ 25 w 250"/>
                    <a:gd name="T11" fmla="*/ 1 h 3"/>
                    <a:gd name="T12" fmla="*/ 30 w 250"/>
                    <a:gd name="T13" fmla="*/ 2 h 3"/>
                    <a:gd name="T14" fmla="*/ 35 w 250"/>
                    <a:gd name="T15" fmla="*/ 3 h 3"/>
                    <a:gd name="T16" fmla="*/ 40 w 250"/>
                    <a:gd name="T17" fmla="*/ 3 h 3"/>
                    <a:gd name="T18" fmla="*/ 46 w 250"/>
                    <a:gd name="T19" fmla="*/ 1 h 3"/>
                    <a:gd name="T20" fmla="*/ 51 w 250"/>
                    <a:gd name="T21" fmla="*/ 0 h 3"/>
                    <a:gd name="T22" fmla="*/ 56 w 250"/>
                    <a:gd name="T23" fmla="*/ 1 h 3"/>
                    <a:gd name="T24" fmla="*/ 61 w 250"/>
                    <a:gd name="T25" fmla="*/ 3 h 3"/>
                    <a:gd name="T26" fmla="*/ 66 w 250"/>
                    <a:gd name="T27" fmla="*/ 3 h 3"/>
                    <a:gd name="T28" fmla="*/ 71 w 250"/>
                    <a:gd name="T29" fmla="*/ 1 h 3"/>
                    <a:gd name="T30" fmla="*/ 76 w 250"/>
                    <a:gd name="T31" fmla="*/ 0 h 3"/>
                    <a:gd name="T32" fmla="*/ 81 w 250"/>
                    <a:gd name="T33" fmla="*/ 1 h 3"/>
                    <a:gd name="T34" fmla="*/ 87 w 250"/>
                    <a:gd name="T35" fmla="*/ 2 h 3"/>
                    <a:gd name="T36" fmla="*/ 91 w 250"/>
                    <a:gd name="T37" fmla="*/ 3 h 3"/>
                    <a:gd name="T38" fmla="*/ 97 w 250"/>
                    <a:gd name="T39" fmla="*/ 2 h 3"/>
                    <a:gd name="T40" fmla="*/ 102 w 250"/>
                    <a:gd name="T41" fmla="*/ 1 h 3"/>
                    <a:gd name="T42" fmla="*/ 107 w 250"/>
                    <a:gd name="T43" fmla="*/ 0 h 3"/>
                    <a:gd name="T44" fmla="*/ 112 w 250"/>
                    <a:gd name="T45" fmla="*/ 1 h 3"/>
                    <a:gd name="T46" fmla="*/ 117 w 250"/>
                    <a:gd name="T47" fmla="*/ 3 h 3"/>
                    <a:gd name="T48" fmla="*/ 122 w 250"/>
                    <a:gd name="T49" fmla="*/ 3 h 3"/>
                    <a:gd name="T50" fmla="*/ 127 w 250"/>
                    <a:gd name="T51" fmla="*/ 1 h 3"/>
                    <a:gd name="T52" fmla="*/ 132 w 250"/>
                    <a:gd name="T53" fmla="*/ 0 h 3"/>
                    <a:gd name="T54" fmla="*/ 138 w 250"/>
                    <a:gd name="T55" fmla="*/ 1 h 3"/>
                    <a:gd name="T56" fmla="*/ 143 w 250"/>
                    <a:gd name="T57" fmla="*/ 2 h 3"/>
                    <a:gd name="T58" fmla="*/ 148 w 250"/>
                    <a:gd name="T59" fmla="*/ 3 h 3"/>
                    <a:gd name="T60" fmla="*/ 153 w 250"/>
                    <a:gd name="T61" fmla="*/ 1 h 3"/>
                    <a:gd name="T62" fmla="*/ 158 w 250"/>
                    <a:gd name="T63" fmla="*/ 0 h 3"/>
                    <a:gd name="T64" fmla="*/ 163 w 250"/>
                    <a:gd name="T65" fmla="*/ 1 h 3"/>
                    <a:gd name="T66" fmla="*/ 168 w 250"/>
                    <a:gd name="T67" fmla="*/ 2 h 3"/>
                    <a:gd name="T68" fmla="*/ 173 w 250"/>
                    <a:gd name="T69" fmla="*/ 3 h 3"/>
                    <a:gd name="T70" fmla="*/ 179 w 250"/>
                    <a:gd name="T71" fmla="*/ 2 h 3"/>
                    <a:gd name="T72" fmla="*/ 184 w 250"/>
                    <a:gd name="T73" fmla="*/ 1 h 3"/>
                    <a:gd name="T74" fmla="*/ 189 w 250"/>
                    <a:gd name="T75" fmla="*/ 0 h 3"/>
                    <a:gd name="T76" fmla="*/ 194 w 250"/>
                    <a:gd name="T77" fmla="*/ 1 h 3"/>
                    <a:gd name="T78" fmla="*/ 199 w 250"/>
                    <a:gd name="T79" fmla="*/ 3 h 3"/>
                    <a:gd name="T80" fmla="*/ 204 w 250"/>
                    <a:gd name="T81" fmla="*/ 2 h 3"/>
                    <a:gd name="T82" fmla="*/ 209 w 250"/>
                    <a:gd name="T83" fmla="*/ 1 h 3"/>
                    <a:gd name="T84" fmla="*/ 214 w 250"/>
                    <a:gd name="T85" fmla="*/ 0 h 3"/>
                    <a:gd name="T86" fmla="*/ 219 w 250"/>
                    <a:gd name="T87" fmla="*/ 1 h 3"/>
                    <a:gd name="T88" fmla="*/ 224 w 250"/>
                    <a:gd name="T89" fmla="*/ 2 h 3"/>
                    <a:gd name="T90" fmla="*/ 230 w 250"/>
                    <a:gd name="T91" fmla="*/ 3 h 3"/>
                    <a:gd name="T92" fmla="*/ 235 w 250"/>
                    <a:gd name="T93" fmla="*/ 1 h 3"/>
                    <a:gd name="T94" fmla="*/ 240 w 250"/>
                    <a:gd name="T95" fmla="*/ 0 h 3"/>
                    <a:gd name="T96" fmla="*/ 245 w 250"/>
                    <a:gd name="T97" fmla="*/ 0 h 3"/>
                    <a:gd name="T98" fmla="*/ 250 w 250"/>
                    <a:gd name="T99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1"/>
                      </a:moveTo>
                      <a:lnTo>
                        <a:pt x="5" y="3"/>
                      </a:lnTo>
                      <a:lnTo>
                        <a:pt x="10" y="3"/>
                      </a:lnTo>
                      <a:lnTo>
                        <a:pt x="15" y="2"/>
                      </a:lnTo>
                      <a:lnTo>
                        <a:pt x="20" y="1"/>
                      </a:lnTo>
                      <a:lnTo>
                        <a:pt x="25" y="1"/>
                      </a:lnTo>
                      <a:lnTo>
                        <a:pt x="30" y="2"/>
                      </a:lnTo>
                      <a:lnTo>
                        <a:pt x="35" y="3"/>
                      </a:lnTo>
                      <a:lnTo>
                        <a:pt x="40" y="3"/>
                      </a:lnTo>
                      <a:lnTo>
                        <a:pt x="46" y="1"/>
                      </a:lnTo>
                      <a:lnTo>
                        <a:pt x="51" y="0"/>
                      </a:lnTo>
                      <a:lnTo>
                        <a:pt x="56" y="1"/>
                      </a:lnTo>
                      <a:lnTo>
                        <a:pt x="61" y="3"/>
                      </a:lnTo>
                      <a:lnTo>
                        <a:pt x="66" y="3"/>
                      </a:lnTo>
                      <a:lnTo>
                        <a:pt x="71" y="1"/>
                      </a:lnTo>
                      <a:lnTo>
                        <a:pt x="76" y="0"/>
                      </a:lnTo>
                      <a:lnTo>
                        <a:pt x="81" y="1"/>
                      </a:lnTo>
                      <a:lnTo>
                        <a:pt x="87" y="2"/>
                      </a:lnTo>
                      <a:lnTo>
                        <a:pt x="91" y="3"/>
                      </a:lnTo>
                      <a:lnTo>
                        <a:pt x="97" y="2"/>
                      </a:lnTo>
                      <a:lnTo>
                        <a:pt x="102" y="1"/>
                      </a:lnTo>
                      <a:lnTo>
                        <a:pt x="107" y="0"/>
                      </a:lnTo>
                      <a:lnTo>
                        <a:pt x="112" y="1"/>
                      </a:lnTo>
                      <a:lnTo>
                        <a:pt x="117" y="3"/>
                      </a:lnTo>
                      <a:lnTo>
                        <a:pt x="122" y="3"/>
                      </a:lnTo>
                      <a:lnTo>
                        <a:pt x="127" y="1"/>
                      </a:lnTo>
                      <a:lnTo>
                        <a:pt x="132" y="0"/>
                      </a:lnTo>
                      <a:lnTo>
                        <a:pt x="138" y="1"/>
                      </a:lnTo>
                      <a:lnTo>
                        <a:pt x="143" y="2"/>
                      </a:lnTo>
                      <a:lnTo>
                        <a:pt x="148" y="3"/>
                      </a:lnTo>
                      <a:lnTo>
                        <a:pt x="153" y="1"/>
                      </a:lnTo>
                      <a:lnTo>
                        <a:pt x="158" y="0"/>
                      </a:lnTo>
                      <a:lnTo>
                        <a:pt x="163" y="1"/>
                      </a:lnTo>
                      <a:lnTo>
                        <a:pt x="168" y="2"/>
                      </a:lnTo>
                      <a:lnTo>
                        <a:pt x="173" y="3"/>
                      </a:lnTo>
                      <a:lnTo>
                        <a:pt x="179" y="2"/>
                      </a:lnTo>
                      <a:lnTo>
                        <a:pt x="184" y="1"/>
                      </a:lnTo>
                      <a:lnTo>
                        <a:pt x="189" y="0"/>
                      </a:lnTo>
                      <a:lnTo>
                        <a:pt x="194" y="1"/>
                      </a:lnTo>
                      <a:lnTo>
                        <a:pt x="199" y="3"/>
                      </a:lnTo>
                      <a:lnTo>
                        <a:pt x="204" y="2"/>
                      </a:lnTo>
                      <a:lnTo>
                        <a:pt x="209" y="1"/>
                      </a:lnTo>
                      <a:lnTo>
                        <a:pt x="214" y="0"/>
                      </a:lnTo>
                      <a:lnTo>
                        <a:pt x="219" y="1"/>
                      </a:lnTo>
                      <a:lnTo>
                        <a:pt x="224" y="2"/>
                      </a:lnTo>
                      <a:lnTo>
                        <a:pt x="230" y="3"/>
                      </a:lnTo>
                      <a:lnTo>
                        <a:pt x="235" y="1"/>
                      </a:lnTo>
                      <a:lnTo>
                        <a:pt x="240" y="0"/>
                      </a:lnTo>
                      <a:lnTo>
                        <a:pt x="245" y="0"/>
                      </a:lnTo>
                      <a:lnTo>
                        <a:pt x="250" y="1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5" name="Freeform 35"/>
                <p:cNvSpPr>
                  <a:spLocks/>
                </p:cNvSpPr>
                <p:nvPr/>
              </p:nvSpPr>
              <p:spPr bwMode="auto">
                <a:xfrm>
                  <a:off x="2717801" y="1301750"/>
                  <a:ext cx="396875" cy="4763"/>
                </a:xfrm>
                <a:custGeom>
                  <a:avLst/>
                  <a:gdLst>
                    <a:gd name="T0" fmla="*/ 0 w 250"/>
                    <a:gd name="T1" fmla="*/ 1 h 3"/>
                    <a:gd name="T2" fmla="*/ 5 w 250"/>
                    <a:gd name="T3" fmla="*/ 3 h 3"/>
                    <a:gd name="T4" fmla="*/ 10 w 250"/>
                    <a:gd name="T5" fmla="*/ 2 h 3"/>
                    <a:gd name="T6" fmla="*/ 15 w 250"/>
                    <a:gd name="T7" fmla="*/ 1 h 3"/>
                    <a:gd name="T8" fmla="*/ 20 w 250"/>
                    <a:gd name="T9" fmla="*/ 0 h 3"/>
                    <a:gd name="T10" fmla="*/ 26 w 250"/>
                    <a:gd name="T11" fmla="*/ 1 h 3"/>
                    <a:gd name="T12" fmla="*/ 31 w 250"/>
                    <a:gd name="T13" fmla="*/ 2 h 3"/>
                    <a:gd name="T14" fmla="*/ 36 w 250"/>
                    <a:gd name="T15" fmla="*/ 2 h 3"/>
                    <a:gd name="T16" fmla="*/ 41 w 250"/>
                    <a:gd name="T17" fmla="*/ 1 h 3"/>
                    <a:gd name="T18" fmla="*/ 46 w 250"/>
                    <a:gd name="T19" fmla="*/ 0 h 3"/>
                    <a:gd name="T20" fmla="*/ 51 w 250"/>
                    <a:gd name="T21" fmla="*/ 0 h 3"/>
                    <a:gd name="T22" fmla="*/ 56 w 250"/>
                    <a:gd name="T23" fmla="*/ 2 h 3"/>
                    <a:gd name="T24" fmla="*/ 61 w 250"/>
                    <a:gd name="T25" fmla="*/ 2 h 3"/>
                    <a:gd name="T26" fmla="*/ 67 w 250"/>
                    <a:gd name="T27" fmla="*/ 1 h 3"/>
                    <a:gd name="T28" fmla="*/ 71 w 250"/>
                    <a:gd name="T29" fmla="*/ 0 h 3"/>
                    <a:gd name="T30" fmla="*/ 77 w 250"/>
                    <a:gd name="T31" fmla="*/ 0 h 3"/>
                    <a:gd name="T32" fmla="*/ 82 w 250"/>
                    <a:gd name="T33" fmla="*/ 1 h 3"/>
                    <a:gd name="T34" fmla="*/ 87 w 250"/>
                    <a:gd name="T35" fmla="*/ 2 h 3"/>
                    <a:gd name="T36" fmla="*/ 92 w 250"/>
                    <a:gd name="T37" fmla="*/ 2 h 3"/>
                    <a:gd name="T38" fmla="*/ 97 w 250"/>
                    <a:gd name="T39" fmla="*/ 1 h 3"/>
                    <a:gd name="T40" fmla="*/ 102 w 250"/>
                    <a:gd name="T41" fmla="*/ 0 h 3"/>
                    <a:gd name="T42" fmla="*/ 108 w 250"/>
                    <a:gd name="T43" fmla="*/ 1 h 3"/>
                    <a:gd name="T44" fmla="*/ 112 w 250"/>
                    <a:gd name="T45" fmla="*/ 2 h 3"/>
                    <a:gd name="T46" fmla="*/ 118 w 250"/>
                    <a:gd name="T47" fmla="*/ 2 h 3"/>
                    <a:gd name="T48" fmla="*/ 123 w 250"/>
                    <a:gd name="T49" fmla="*/ 1 h 3"/>
                    <a:gd name="T50" fmla="*/ 128 w 250"/>
                    <a:gd name="T51" fmla="*/ 0 h 3"/>
                    <a:gd name="T52" fmla="*/ 133 w 250"/>
                    <a:gd name="T53" fmla="*/ 0 h 3"/>
                    <a:gd name="T54" fmla="*/ 138 w 250"/>
                    <a:gd name="T55" fmla="*/ 1 h 3"/>
                    <a:gd name="T56" fmla="*/ 143 w 250"/>
                    <a:gd name="T57" fmla="*/ 2 h 3"/>
                    <a:gd name="T58" fmla="*/ 148 w 250"/>
                    <a:gd name="T59" fmla="*/ 1 h 3"/>
                    <a:gd name="T60" fmla="*/ 153 w 250"/>
                    <a:gd name="T61" fmla="*/ 0 h 3"/>
                    <a:gd name="T62" fmla="*/ 159 w 250"/>
                    <a:gd name="T63" fmla="*/ 0 h 3"/>
                    <a:gd name="T64" fmla="*/ 164 w 250"/>
                    <a:gd name="T65" fmla="*/ 1 h 3"/>
                    <a:gd name="T66" fmla="*/ 169 w 250"/>
                    <a:gd name="T67" fmla="*/ 2 h 3"/>
                    <a:gd name="T68" fmla="*/ 174 w 250"/>
                    <a:gd name="T69" fmla="*/ 2 h 3"/>
                    <a:gd name="T70" fmla="*/ 179 w 250"/>
                    <a:gd name="T71" fmla="*/ 1 h 3"/>
                    <a:gd name="T72" fmla="*/ 184 w 250"/>
                    <a:gd name="T73" fmla="*/ 0 h 3"/>
                    <a:gd name="T74" fmla="*/ 189 w 250"/>
                    <a:gd name="T75" fmla="*/ 0 h 3"/>
                    <a:gd name="T76" fmla="*/ 194 w 250"/>
                    <a:gd name="T77" fmla="*/ 1 h 3"/>
                    <a:gd name="T78" fmla="*/ 199 w 250"/>
                    <a:gd name="T79" fmla="*/ 2 h 3"/>
                    <a:gd name="T80" fmla="*/ 205 w 250"/>
                    <a:gd name="T81" fmla="*/ 1 h 3"/>
                    <a:gd name="T82" fmla="*/ 210 w 250"/>
                    <a:gd name="T83" fmla="*/ 0 h 3"/>
                    <a:gd name="T84" fmla="*/ 215 w 250"/>
                    <a:gd name="T85" fmla="*/ 0 h 3"/>
                    <a:gd name="T86" fmla="*/ 220 w 250"/>
                    <a:gd name="T87" fmla="*/ 1 h 3"/>
                    <a:gd name="T88" fmla="*/ 225 w 250"/>
                    <a:gd name="T89" fmla="*/ 2 h 3"/>
                    <a:gd name="T90" fmla="*/ 230 w 250"/>
                    <a:gd name="T91" fmla="*/ 1 h 3"/>
                    <a:gd name="T92" fmla="*/ 235 w 250"/>
                    <a:gd name="T93" fmla="*/ 0 h 3"/>
                    <a:gd name="T94" fmla="*/ 240 w 250"/>
                    <a:gd name="T95" fmla="*/ 0 h 3"/>
                    <a:gd name="T96" fmla="*/ 245 w 250"/>
                    <a:gd name="T97" fmla="*/ 0 h 3"/>
                    <a:gd name="T98" fmla="*/ 250 w 250"/>
                    <a:gd name="T9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1"/>
                      </a:moveTo>
                      <a:lnTo>
                        <a:pt x="5" y="3"/>
                      </a:lnTo>
                      <a:lnTo>
                        <a:pt x="10" y="2"/>
                      </a:lnTo>
                      <a:lnTo>
                        <a:pt x="15" y="1"/>
                      </a:lnTo>
                      <a:lnTo>
                        <a:pt x="20" y="0"/>
                      </a:lnTo>
                      <a:lnTo>
                        <a:pt x="26" y="1"/>
                      </a:lnTo>
                      <a:lnTo>
                        <a:pt x="31" y="2"/>
                      </a:lnTo>
                      <a:lnTo>
                        <a:pt x="36" y="2"/>
                      </a:lnTo>
                      <a:lnTo>
                        <a:pt x="41" y="1"/>
                      </a:lnTo>
                      <a:lnTo>
                        <a:pt x="46" y="0"/>
                      </a:lnTo>
                      <a:lnTo>
                        <a:pt x="51" y="0"/>
                      </a:lnTo>
                      <a:lnTo>
                        <a:pt x="56" y="2"/>
                      </a:lnTo>
                      <a:lnTo>
                        <a:pt x="61" y="2"/>
                      </a:lnTo>
                      <a:lnTo>
                        <a:pt x="67" y="1"/>
                      </a:lnTo>
                      <a:lnTo>
                        <a:pt x="71" y="0"/>
                      </a:lnTo>
                      <a:lnTo>
                        <a:pt x="77" y="0"/>
                      </a:lnTo>
                      <a:lnTo>
                        <a:pt x="82" y="1"/>
                      </a:lnTo>
                      <a:lnTo>
                        <a:pt x="87" y="2"/>
                      </a:lnTo>
                      <a:lnTo>
                        <a:pt x="92" y="2"/>
                      </a:lnTo>
                      <a:lnTo>
                        <a:pt x="97" y="1"/>
                      </a:lnTo>
                      <a:lnTo>
                        <a:pt x="102" y="0"/>
                      </a:lnTo>
                      <a:lnTo>
                        <a:pt x="108" y="1"/>
                      </a:lnTo>
                      <a:lnTo>
                        <a:pt x="112" y="2"/>
                      </a:lnTo>
                      <a:lnTo>
                        <a:pt x="118" y="2"/>
                      </a:lnTo>
                      <a:lnTo>
                        <a:pt x="123" y="1"/>
                      </a:lnTo>
                      <a:lnTo>
                        <a:pt x="128" y="0"/>
                      </a:lnTo>
                      <a:lnTo>
                        <a:pt x="133" y="0"/>
                      </a:lnTo>
                      <a:lnTo>
                        <a:pt x="138" y="1"/>
                      </a:lnTo>
                      <a:lnTo>
                        <a:pt x="143" y="2"/>
                      </a:lnTo>
                      <a:lnTo>
                        <a:pt x="148" y="1"/>
                      </a:lnTo>
                      <a:lnTo>
                        <a:pt x="153" y="0"/>
                      </a:lnTo>
                      <a:lnTo>
                        <a:pt x="159" y="0"/>
                      </a:lnTo>
                      <a:lnTo>
                        <a:pt x="164" y="1"/>
                      </a:lnTo>
                      <a:lnTo>
                        <a:pt x="169" y="2"/>
                      </a:lnTo>
                      <a:lnTo>
                        <a:pt x="174" y="2"/>
                      </a:lnTo>
                      <a:lnTo>
                        <a:pt x="179" y="1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1"/>
                      </a:lnTo>
                      <a:lnTo>
                        <a:pt x="199" y="2"/>
                      </a:lnTo>
                      <a:lnTo>
                        <a:pt x="205" y="1"/>
                      </a:lnTo>
                      <a:lnTo>
                        <a:pt x="210" y="0"/>
                      </a:lnTo>
                      <a:lnTo>
                        <a:pt x="215" y="0"/>
                      </a:lnTo>
                      <a:lnTo>
                        <a:pt x="220" y="1"/>
                      </a:lnTo>
                      <a:lnTo>
                        <a:pt x="225" y="2"/>
                      </a:lnTo>
                      <a:lnTo>
                        <a:pt x="230" y="1"/>
                      </a:lnTo>
                      <a:lnTo>
                        <a:pt x="235" y="0"/>
                      </a:lnTo>
                      <a:lnTo>
                        <a:pt x="240" y="0"/>
                      </a:lnTo>
                      <a:lnTo>
                        <a:pt x="245" y="0"/>
                      </a:lnTo>
                      <a:lnTo>
                        <a:pt x="250" y="2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6" name="Freeform 36"/>
                <p:cNvSpPr>
                  <a:spLocks/>
                </p:cNvSpPr>
                <p:nvPr/>
              </p:nvSpPr>
              <p:spPr bwMode="auto">
                <a:xfrm>
                  <a:off x="3114676" y="1301750"/>
                  <a:ext cx="33338" cy="3175"/>
                </a:xfrm>
                <a:custGeom>
                  <a:avLst/>
                  <a:gdLst>
                    <a:gd name="T0" fmla="*/ 0 w 21"/>
                    <a:gd name="T1" fmla="*/ 2 h 2"/>
                    <a:gd name="T2" fmla="*/ 6 w 21"/>
                    <a:gd name="T3" fmla="*/ 2 h 2"/>
                    <a:gd name="T4" fmla="*/ 11 w 21"/>
                    <a:gd name="T5" fmla="*/ 1 h 2"/>
                    <a:gd name="T6" fmla="*/ 16 w 21"/>
                    <a:gd name="T7" fmla="*/ 0 h 2"/>
                    <a:gd name="T8" fmla="*/ 21 w 21"/>
                    <a:gd name="T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">
                      <a:moveTo>
                        <a:pt x="0" y="2"/>
                      </a:moveTo>
                      <a:lnTo>
                        <a:pt x="6" y="2"/>
                      </a:lnTo>
                      <a:lnTo>
                        <a:pt x="11" y="1"/>
                      </a:lnTo>
                      <a:lnTo>
                        <a:pt x="16" y="0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7" name="Freeform 37"/>
                <p:cNvSpPr>
                  <a:spLocks/>
                </p:cNvSpPr>
                <p:nvPr/>
              </p:nvSpPr>
              <p:spPr bwMode="auto">
                <a:xfrm>
                  <a:off x="1528763" y="749300"/>
                  <a:ext cx="393700" cy="619125"/>
                </a:xfrm>
                <a:custGeom>
                  <a:avLst/>
                  <a:gdLst>
                    <a:gd name="T0" fmla="*/ 0 w 248"/>
                    <a:gd name="T1" fmla="*/ 0 h 390"/>
                    <a:gd name="T2" fmla="*/ 3 w 248"/>
                    <a:gd name="T3" fmla="*/ 390 h 390"/>
                    <a:gd name="T4" fmla="*/ 8 w 248"/>
                    <a:gd name="T5" fmla="*/ 373 h 390"/>
                    <a:gd name="T6" fmla="*/ 13 w 248"/>
                    <a:gd name="T7" fmla="*/ 368 h 390"/>
                    <a:gd name="T8" fmla="*/ 18 w 248"/>
                    <a:gd name="T9" fmla="*/ 367 h 390"/>
                    <a:gd name="T10" fmla="*/ 23 w 248"/>
                    <a:gd name="T11" fmla="*/ 351 h 390"/>
                    <a:gd name="T12" fmla="*/ 28 w 248"/>
                    <a:gd name="T13" fmla="*/ 354 h 390"/>
                    <a:gd name="T14" fmla="*/ 33 w 248"/>
                    <a:gd name="T15" fmla="*/ 352 h 390"/>
                    <a:gd name="T16" fmla="*/ 39 w 248"/>
                    <a:gd name="T17" fmla="*/ 347 h 390"/>
                    <a:gd name="T18" fmla="*/ 44 w 248"/>
                    <a:gd name="T19" fmla="*/ 349 h 390"/>
                    <a:gd name="T20" fmla="*/ 49 w 248"/>
                    <a:gd name="T21" fmla="*/ 352 h 390"/>
                    <a:gd name="T22" fmla="*/ 54 w 248"/>
                    <a:gd name="T23" fmla="*/ 352 h 390"/>
                    <a:gd name="T24" fmla="*/ 59 w 248"/>
                    <a:gd name="T25" fmla="*/ 351 h 390"/>
                    <a:gd name="T26" fmla="*/ 64 w 248"/>
                    <a:gd name="T27" fmla="*/ 349 h 390"/>
                    <a:gd name="T28" fmla="*/ 69 w 248"/>
                    <a:gd name="T29" fmla="*/ 349 h 390"/>
                    <a:gd name="T30" fmla="*/ 74 w 248"/>
                    <a:gd name="T31" fmla="*/ 351 h 390"/>
                    <a:gd name="T32" fmla="*/ 79 w 248"/>
                    <a:gd name="T33" fmla="*/ 352 h 390"/>
                    <a:gd name="T34" fmla="*/ 84 w 248"/>
                    <a:gd name="T35" fmla="*/ 352 h 390"/>
                    <a:gd name="T36" fmla="*/ 90 w 248"/>
                    <a:gd name="T37" fmla="*/ 349 h 390"/>
                    <a:gd name="T38" fmla="*/ 95 w 248"/>
                    <a:gd name="T39" fmla="*/ 348 h 390"/>
                    <a:gd name="T40" fmla="*/ 100 w 248"/>
                    <a:gd name="T41" fmla="*/ 350 h 390"/>
                    <a:gd name="T42" fmla="*/ 105 w 248"/>
                    <a:gd name="T43" fmla="*/ 352 h 390"/>
                    <a:gd name="T44" fmla="*/ 110 w 248"/>
                    <a:gd name="T45" fmla="*/ 352 h 390"/>
                    <a:gd name="T46" fmla="*/ 115 w 248"/>
                    <a:gd name="T47" fmla="*/ 350 h 390"/>
                    <a:gd name="T48" fmla="*/ 120 w 248"/>
                    <a:gd name="T49" fmla="*/ 348 h 390"/>
                    <a:gd name="T50" fmla="*/ 125 w 248"/>
                    <a:gd name="T51" fmla="*/ 349 h 390"/>
                    <a:gd name="T52" fmla="*/ 130 w 248"/>
                    <a:gd name="T53" fmla="*/ 351 h 390"/>
                    <a:gd name="T54" fmla="*/ 136 w 248"/>
                    <a:gd name="T55" fmla="*/ 352 h 390"/>
                    <a:gd name="T56" fmla="*/ 141 w 248"/>
                    <a:gd name="T57" fmla="*/ 351 h 390"/>
                    <a:gd name="T58" fmla="*/ 146 w 248"/>
                    <a:gd name="T59" fmla="*/ 348 h 390"/>
                    <a:gd name="T60" fmla="*/ 151 w 248"/>
                    <a:gd name="T61" fmla="*/ 348 h 390"/>
                    <a:gd name="T62" fmla="*/ 156 w 248"/>
                    <a:gd name="T63" fmla="*/ 350 h 390"/>
                    <a:gd name="T64" fmla="*/ 161 w 248"/>
                    <a:gd name="T65" fmla="*/ 352 h 390"/>
                    <a:gd name="T66" fmla="*/ 166 w 248"/>
                    <a:gd name="T67" fmla="*/ 352 h 390"/>
                    <a:gd name="T68" fmla="*/ 171 w 248"/>
                    <a:gd name="T69" fmla="*/ 349 h 390"/>
                    <a:gd name="T70" fmla="*/ 177 w 248"/>
                    <a:gd name="T71" fmla="*/ 348 h 390"/>
                    <a:gd name="T72" fmla="*/ 181 w 248"/>
                    <a:gd name="T73" fmla="*/ 349 h 390"/>
                    <a:gd name="T74" fmla="*/ 187 w 248"/>
                    <a:gd name="T75" fmla="*/ 351 h 390"/>
                    <a:gd name="T76" fmla="*/ 192 w 248"/>
                    <a:gd name="T77" fmla="*/ 352 h 390"/>
                    <a:gd name="T78" fmla="*/ 197 w 248"/>
                    <a:gd name="T79" fmla="*/ 350 h 390"/>
                    <a:gd name="T80" fmla="*/ 202 w 248"/>
                    <a:gd name="T81" fmla="*/ 348 h 390"/>
                    <a:gd name="T82" fmla="*/ 207 w 248"/>
                    <a:gd name="T83" fmla="*/ 349 h 390"/>
                    <a:gd name="T84" fmla="*/ 212 w 248"/>
                    <a:gd name="T85" fmla="*/ 351 h 390"/>
                    <a:gd name="T86" fmla="*/ 218 w 248"/>
                    <a:gd name="T87" fmla="*/ 352 h 390"/>
                    <a:gd name="T88" fmla="*/ 222 w 248"/>
                    <a:gd name="T89" fmla="*/ 351 h 390"/>
                    <a:gd name="T90" fmla="*/ 228 w 248"/>
                    <a:gd name="T91" fmla="*/ 349 h 390"/>
                    <a:gd name="T92" fmla="*/ 233 w 248"/>
                    <a:gd name="T93" fmla="*/ 348 h 390"/>
                    <a:gd name="T94" fmla="*/ 238 w 248"/>
                    <a:gd name="T95" fmla="*/ 350 h 390"/>
                    <a:gd name="T96" fmla="*/ 243 w 248"/>
                    <a:gd name="T97" fmla="*/ 352 h 390"/>
                    <a:gd name="T98" fmla="*/ 248 w 248"/>
                    <a:gd name="T99" fmla="*/ 352 h 3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48" h="390">
                      <a:moveTo>
                        <a:pt x="0" y="0"/>
                      </a:moveTo>
                      <a:lnTo>
                        <a:pt x="3" y="390"/>
                      </a:lnTo>
                      <a:lnTo>
                        <a:pt x="8" y="373"/>
                      </a:lnTo>
                      <a:lnTo>
                        <a:pt x="13" y="368"/>
                      </a:lnTo>
                      <a:lnTo>
                        <a:pt x="18" y="367"/>
                      </a:lnTo>
                      <a:lnTo>
                        <a:pt x="23" y="351"/>
                      </a:lnTo>
                      <a:lnTo>
                        <a:pt x="28" y="354"/>
                      </a:lnTo>
                      <a:lnTo>
                        <a:pt x="33" y="352"/>
                      </a:lnTo>
                      <a:lnTo>
                        <a:pt x="39" y="347"/>
                      </a:lnTo>
                      <a:lnTo>
                        <a:pt x="44" y="349"/>
                      </a:lnTo>
                      <a:lnTo>
                        <a:pt x="49" y="352"/>
                      </a:lnTo>
                      <a:lnTo>
                        <a:pt x="54" y="352"/>
                      </a:lnTo>
                      <a:lnTo>
                        <a:pt x="59" y="351"/>
                      </a:lnTo>
                      <a:lnTo>
                        <a:pt x="64" y="349"/>
                      </a:lnTo>
                      <a:lnTo>
                        <a:pt x="69" y="349"/>
                      </a:lnTo>
                      <a:lnTo>
                        <a:pt x="74" y="351"/>
                      </a:lnTo>
                      <a:lnTo>
                        <a:pt x="79" y="352"/>
                      </a:lnTo>
                      <a:lnTo>
                        <a:pt x="84" y="352"/>
                      </a:lnTo>
                      <a:lnTo>
                        <a:pt x="90" y="349"/>
                      </a:lnTo>
                      <a:lnTo>
                        <a:pt x="95" y="348"/>
                      </a:lnTo>
                      <a:lnTo>
                        <a:pt x="100" y="350"/>
                      </a:lnTo>
                      <a:lnTo>
                        <a:pt x="105" y="352"/>
                      </a:lnTo>
                      <a:lnTo>
                        <a:pt x="110" y="352"/>
                      </a:lnTo>
                      <a:lnTo>
                        <a:pt x="115" y="350"/>
                      </a:lnTo>
                      <a:lnTo>
                        <a:pt x="120" y="348"/>
                      </a:lnTo>
                      <a:lnTo>
                        <a:pt x="125" y="349"/>
                      </a:lnTo>
                      <a:lnTo>
                        <a:pt x="130" y="351"/>
                      </a:lnTo>
                      <a:lnTo>
                        <a:pt x="136" y="352"/>
                      </a:lnTo>
                      <a:lnTo>
                        <a:pt x="141" y="351"/>
                      </a:lnTo>
                      <a:lnTo>
                        <a:pt x="146" y="348"/>
                      </a:lnTo>
                      <a:lnTo>
                        <a:pt x="151" y="348"/>
                      </a:lnTo>
                      <a:lnTo>
                        <a:pt x="156" y="350"/>
                      </a:lnTo>
                      <a:lnTo>
                        <a:pt x="161" y="352"/>
                      </a:lnTo>
                      <a:lnTo>
                        <a:pt x="166" y="352"/>
                      </a:lnTo>
                      <a:lnTo>
                        <a:pt x="171" y="349"/>
                      </a:lnTo>
                      <a:lnTo>
                        <a:pt x="177" y="348"/>
                      </a:lnTo>
                      <a:lnTo>
                        <a:pt x="181" y="349"/>
                      </a:lnTo>
                      <a:lnTo>
                        <a:pt x="187" y="351"/>
                      </a:lnTo>
                      <a:lnTo>
                        <a:pt x="192" y="352"/>
                      </a:lnTo>
                      <a:lnTo>
                        <a:pt x="197" y="350"/>
                      </a:lnTo>
                      <a:lnTo>
                        <a:pt x="202" y="348"/>
                      </a:lnTo>
                      <a:lnTo>
                        <a:pt x="207" y="349"/>
                      </a:lnTo>
                      <a:lnTo>
                        <a:pt x="212" y="351"/>
                      </a:lnTo>
                      <a:lnTo>
                        <a:pt x="218" y="352"/>
                      </a:lnTo>
                      <a:lnTo>
                        <a:pt x="222" y="351"/>
                      </a:lnTo>
                      <a:lnTo>
                        <a:pt x="228" y="349"/>
                      </a:lnTo>
                      <a:lnTo>
                        <a:pt x="233" y="348"/>
                      </a:lnTo>
                      <a:lnTo>
                        <a:pt x="238" y="350"/>
                      </a:lnTo>
                      <a:lnTo>
                        <a:pt x="243" y="352"/>
                      </a:lnTo>
                      <a:lnTo>
                        <a:pt x="248" y="352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8" name="Freeform 38"/>
                <p:cNvSpPr>
                  <a:spLocks/>
                </p:cNvSpPr>
                <p:nvPr/>
              </p:nvSpPr>
              <p:spPr bwMode="auto">
                <a:xfrm>
                  <a:off x="1922463" y="1301750"/>
                  <a:ext cx="398463" cy="6350"/>
                </a:xfrm>
                <a:custGeom>
                  <a:avLst/>
                  <a:gdLst>
                    <a:gd name="T0" fmla="*/ 0 w 251"/>
                    <a:gd name="T1" fmla="*/ 4 h 4"/>
                    <a:gd name="T2" fmla="*/ 5 w 251"/>
                    <a:gd name="T3" fmla="*/ 1 h 4"/>
                    <a:gd name="T4" fmla="*/ 10 w 251"/>
                    <a:gd name="T5" fmla="*/ 0 h 4"/>
                    <a:gd name="T6" fmla="*/ 15 w 251"/>
                    <a:gd name="T7" fmla="*/ 1 h 4"/>
                    <a:gd name="T8" fmla="*/ 21 w 251"/>
                    <a:gd name="T9" fmla="*/ 3 h 4"/>
                    <a:gd name="T10" fmla="*/ 26 w 251"/>
                    <a:gd name="T11" fmla="*/ 4 h 4"/>
                    <a:gd name="T12" fmla="*/ 31 w 251"/>
                    <a:gd name="T13" fmla="*/ 2 h 4"/>
                    <a:gd name="T14" fmla="*/ 36 w 251"/>
                    <a:gd name="T15" fmla="*/ 0 h 4"/>
                    <a:gd name="T16" fmla="*/ 41 w 251"/>
                    <a:gd name="T17" fmla="*/ 0 h 4"/>
                    <a:gd name="T18" fmla="*/ 46 w 251"/>
                    <a:gd name="T19" fmla="*/ 2 h 4"/>
                    <a:gd name="T20" fmla="*/ 51 w 251"/>
                    <a:gd name="T21" fmla="*/ 4 h 4"/>
                    <a:gd name="T22" fmla="*/ 56 w 251"/>
                    <a:gd name="T23" fmla="*/ 3 h 4"/>
                    <a:gd name="T24" fmla="*/ 61 w 251"/>
                    <a:gd name="T25" fmla="*/ 1 h 4"/>
                    <a:gd name="T26" fmla="*/ 67 w 251"/>
                    <a:gd name="T27" fmla="*/ 0 h 4"/>
                    <a:gd name="T28" fmla="*/ 72 w 251"/>
                    <a:gd name="T29" fmla="*/ 1 h 4"/>
                    <a:gd name="T30" fmla="*/ 77 w 251"/>
                    <a:gd name="T31" fmla="*/ 3 h 4"/>
                    <a:gd name="T32" fmla="*/ 82 w 251"/>
                    <a:gd name="T33" fmla="*/ 4 h 4"/>
                    <a:gd name="T34" fmla="*/ 87 w 251"/>
                    <a:gd name="T35" fmla="*/ 1 h 4"/>
                    <a:gd name="T36" fmla="*/ 92 w 251"/>
                    <a:gd name="T37" fmla="*/ 0 h 4"/>
                    <a:gd name="T38" fmla="*/ 97 w 251"/>
                    <a:gd name="T39" fmla="*/ 1 h 4"/>
                    <a:gd name="T40" fmla="*/ 102 w 251"/>
                    <a:gd name="T41" fmla="*/ 3 h 4"/>
                    <a:gd name="T42" fmla="*/ 107 w 251"/>
                    <a:gd name="T43" fmla="*/ 4 h 4"/>
                    <a:gd name="T44" fmla="*/ 112 w 251"/>
                    <a:gd name="T45" fmla="*/ 3 h 4"/>
                    <a:gd name="T46" fmla="*/ 118 w 251"/>
                    <a:gd name="T47" fmla="*/ 0 h 4"/>
                    <a:gd name="T48" fmla="*/ 123 w 251"/>
                    <a:gd name="T49" fmla="*/ 0 h 4"/>
                    <a:gd name="T50" fmla="*/ 128 w 251"/>
                    <a:gd name="T51" fmla="*/ 2 h 4"/>
                    <a:gd name="T52" fmla="*/ 133 w 251"/>
                    <a:gd name="T53" fmla="*/ 4 h 4"/>
                    <a:gd name="T54" fmla="*/ 138 w 251"/>
                    <a:gd name="T55" fmla="*/ 3 h 4"/>
                    <a:gd name="T56" fmla="*/ 143 w 251"/>
                    <a:gd name="T57" fmla="*/ 1 h 4"/>
                    <a:gd name="T58" fmla="*/ 148 w 251"/>
                    <a:gd name="T59" fmla="*/ 0 h 4"/>
                    <a:gd name="T60" fmla="*/ 153 w 251"/>
                    <a:gd name="T61" fmla="*/ 1 h 4"/>
                    <a:gd name="T62" fmla="*/ 159 w 251"/>
                    <a:gd name="T63" fmla="*/ 3 h 4"/>
                    <a:gd name="T64" fmla="*/ 164 w 251"/>
                    <a:gd name="T65" fmla="*/ 4 h 4"/>
                    <a:gd name="T66" fmla="*/ 169 w 251"/>
                    <a:gd name="T67" fmla="*/ 2 h 4"/>
                    <a:gd name="T68" fmla="*/ 174 w 251"/>
                    <a:gd name="T69" fmla="*/ 0 h 4"/>
                    <a:gd name="T70" fmla="*/ 179 w 251"/>
                    <a:gd name="T71" fmla="*/ 0 h 4"/>
                    <a:gd name="T72" fmla="*/ 184 w 251"/>
                    <a:gd name="T73" fmla="*/ 2 h 4"/>
                    <a:gd name="T74" fmla="*/ 189 w 251"/>
                    <a:gd name="T75" fmla="*/ 4 h 4"/>
                    <a:gd name="T76" fmla="*/ 194 w 251"/>
                    <a:gd name="T77" fmla="*/ 3 h 4"/>
                    <a:gd name="T78" fmla="*/ 200 w 251"/>
                    <a:gd name="T79" fmla="*/ 0 h 4"/>
                    <a:gd name="T80" fmla="*/ 204 w 251"/>
                    <a:gd name="T81" fmla="*/ 0 h 4"/>
                    <a:gd name="T82" fmla="*/ 210 w 251"/>
                    <a:gd name="T83" fmla="*/ 1 h 4"/>
                    <a:gd name="T84" fmla="*/ 215 w 251"/>
                    <a:gd name="T85" fmla="*/ 3 h 4"/>
                    <a:gd name="T86" fmla="*/ 220 w 251"/>
                    <a:gd name="T87" fmla="*/ 3 h 4"/>
                    <a:gd name="T88" fmla="*/ 225 w 251"/>
                    <a:gd name="T89" fmla="*/ 1 h 4"/>
                    <a:gd name="T90" fmla="*/ 230 w 251"/>
                    <a:gd name="T91" fmla="*/ 0 h 4"/>
                    <a:gd name="T92" fmla="*/ 235 w 251"/>
                    <a:gd name="T93" fmla="*/ 1 h 4"/>
                    <a:gd name="T94" fmla="*/ 240 w 251"/>
                    <a:gd name="T95" fmla="*/ 3 h 4"/>
                    <a:gd name="T96" fmla="*/ 245 w 251"/>
                    <a:gd name="T97" fmla="*/ 4 h 4"/>
                    <a:gd name="T98" fmla="*/ 251 w 251"/>
                    <a:gd name="T9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4">
                      <a:moveTo>
                        <a:pt x="0" y="4"/>
                      </a:moveTo>
                      <a:lnTo>
                        <a:pt x="5" y="1"/>
                      </a:lnTo>
                      <a:lnTo>
                        <a:pt x="10" y="0"/>
                      </a:lnTo>
                      <a:lnTo>
                        <a:pt x="15" y="1"/>
                      </a:lnTo>
                      <a:lnTo>
                        <a:pt x="21" y="3"/>
                      </a:lnTo>
                      <a:lnTo>
                        <a:pt x="26" y="4"/>
                      </a:lnTo>
                      <a:lnTo>
                        <a:pt x="31" y="2"/>
                      </a:lnTo>
                      <a:lnTo>
                        <a:pt x="36" y="0"/>
                      </a:lnTo>
                      <a:lnTo>
                        <a:pt x="41" y="0"/>
                      </a:lnTo>
                      <a:lnTo>
                        <a:pt x="46" y="2"/>
                      </a:lnTo>
                      <a:lnTo>
                        <a:pt x="51" y="4"/>
                      </a:lnTo>
                      <a:lnTo>
                        <a:pt x="56" y="3"/>
                      </a:lnTo>
                      <a:lnTo>
                        <a:pt x="61" y="1"/>
                      </a:lnTo>
                      <a:lnTo>
                        <a:pt x="67" y="0"/>
                      </a:lnTo>
                      <a:lnTo>
                        <a:pt x="72" y="1"/>
                      </a:lnTo>
                      <a:lnTo>
                        <a:pt x="77" y="3"/>
                      </a:lnTo>
                      <a:lnTo>
                        <a:pt x="82" y="4"/>
                      </a:lnTo>
                      <a:lnTo>
                        <a:pt x="87" y="1"/>
                      </a:lnTo>
                      <a:lnTo>
                        <a:pt x="92" y="0"/>
                      </a:lnTo>
                      <a:lnTo>
                        <a:pt x="97" y="1"/>
                      </a:lnTo>
                      <a:lnTo>
                        <a:pt x="102" y="3"/>
                      </a:lnTo>
                      <a:lnTo>
                        <a:pt x="107" y="4"/>
                      </a:lnTo>
                      <a:lnTo>
                        <a:pt x="112" y="3"/>
                      </a:lnTo>
                      <a:lnTo>
                        <a:pt x="118" y="0"/>
                      </a:lnTo>
                      <a:lnTo>
                        <a:pt x="123" y="0"/>
                      </a:lnTo>
                      <a:lnTo>
                        <a:pt x="128" y="2"/>
                      </a:lnTo>
                      <a:lnTo>
                        <a:pt x="133" y="4"/>
                      </a:lnTo>
                      <a:lnTo>
                        <a:pt x="138" y="3"/>
                      </a:lnTo>
                      <a:lnTo>
                        <a:pt x="143" y="1"/>
                      </a:lnTo>
                      <a:lnTo>
                        <a:pt x="148" y="0"/>
                      </a:lnTo>
                      <a:lnTo>
                        <a:pt x="153" y="1"/>
                      </a:lnTo>
                      <a:lnTo>
                        <a:pt x="159" y="3"/>
                      </a:lnTo>
                      <a:lnTo>
                        <a:pt x="164" y="4"/>
                      </a:lnTo>
                      <a:lnTo>
                        <a:pt x="169" y="2"/>
                      </a:lnTo>
                      <a:lnTo>
                        <a:pt x="174" y="0"/>
                      </a:lnTo>
                      <a:lnTo>
                        <a:pt x="179" y="0"/>
                      </a:lnTo>
                      <a:lnTo>
                        <a:pt x="184" y="2"/>
                      </a:lnTo>
                      <a:lnTo>
                        <a:pt x="189" y="4"/>
                      </a:lnTo>
                      <a:lnTo>
                        <a:pt x="194" y="3"/>
                      </a:lnTo>
                      <a:lnTo>
                        <a:pt x="200" y="0"/>
                      </a:lnTo>
                      <a:lnTo>
                        <a:pt x="204" y="0"/>
                      </a:lnTo>
                      <a:lnTo>
                        <a:pt x="210" y="1"/>
                      </a:lnTo>
                      <a:lnTo>
                        <a:pt x="215" y="3"/>
                      </a:lnTo>
                      <a:lnTo>
                        <a:pt x="220" y="3"/>
                      </a:lnTo>
                      <a:lnTo>
                        <a:pt x="225" y="1"/>
                      </a:lnTo>
                      <a:lnTo>
                        <a:pt x="230" y="0"/>
                      </a:lnTo>
                      <a:lnTo>
                        <a:pt x="235" y="1"/>
                      </a:lnTo>
                      <a:lnTo>
                        <a:pt x="240" y="3"/>
                      </a:lnTo>
                      <a:lnTo>
                        <a:pt x="245" y="4"/>
                      </a:lnTo>
                      <a:lnTo>
                        <a:pt x="251" y="2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9" name="Freeform 39"/>
                <p:cNvSpPr>
                  <a:spLocks/>
                </p:cNvSpPr>
                <p:nvPr/>
              </p:nvSpPr>
              <p:spPr bwMode="auto">
                <a:xfrm>
                  <a:off x="2320926" y="1300163"/>
                  <a:ext cx="396875" cy="7938"/>
                </a:xfrm>
                <a:custGeom>
                  <a:avLst/>
                  <a:gdLst>
                    <a:gd name="T0" fmla="*/ 0 w 250"/>
                    <a:gd name="T1" fmla="*/ 3 h 5"/>
                    <a:gd name="T2" fmla="*/ 5 w 250"/>
                    <a:gd name="T3" fmla="*/ 1 h 5"/>
                    <a:gd name="T4" fmla="*/ 10 w 250"/>
                    <a:gd name="T5" fmla="*/ 1 h 5"/>
                    <a:gd name="T6" fmla="*/ 15 w 250"/>
                    <a:gd name="T7" fmla="*/ 3 h 5"/>
                    <a:gd name="T8" fmla="*/ 20 w 250"/>
                    <a:gd name="T9" fmla="*/ 4 h 5"/>
                    <a:gd name="T10" fmla="*/ 25 w 250"/>
                    <a:gd name="T11" fmla="*/ 4 h 5"/>
                    <a:gd name="T12" fmla="*/ 30 w 250"/>
                    <a:gd name="T13" fmla="*/ 1 h 5"/>
                    <a:gd name="T14" fmla="*/ 35 w 250"/>
                    <a:gd name="T15" fmla="*/ 1 h 5"/>
                    <a:gd name="T16" fmla="*/ 40 w 250"/>
                    <a:gd name="T17" fmla="*/ 2 h 5"/>
                    <a:gd name="T18" fmla="*/ 46 w 250"/>
                    <a:gd name="T19" fmla="*/ 4 h 5"/>
                    <a:gd name="T20" fmla="*/ 51 w 250"/>
                    <a:gd name="T21" fmla="*/ 4 h 5"/>
                    <a:gd name="T22" fmla="*/ 56 w 250"/>
                    <a:gd name="T23" fmla="*/ 2 h 5"/>
                    <a:gd name="T24" fmla="*/ 61 w 250"/>
                    <a:gd name="T25" fmla="*/ 1 h 5"/>
                    <a:gd name="T26" fmla="*/ 66 w 250"/>
                    <a:gd name="T27" fmla="*/ 1 h 5"/>
                    <a:gd name="T28" fmla="*/ 71 w 250"/>
                    <a:gd name="T29" fmla="*/ 4 h 5"/>
                    <a:gd name="T30" fmla="*/ 76 w 250"/>
                    <a:gd name="T31" fmla="*/ 5 h 5"/>
                    <a:gd name="T32" fmla="*/ 81 w 250"/>
                    <a:gd name="T33" fmla="*/ 3 h 5"/>
                    <a:gd name="T34" fmla="*/ 87 w 250"/>
                    <a:gd name="T35" fmla="*/ 1 h 5"/>
                    <a:gd name="T36" fmla="*/ 91 w 250"/>
                    <a:gd name="T37" fmla="*/ 1 h 5"/>
                    <a:gd name="T38" fmla="*/ 97 w 250"/>
                    <a:gd name="T39" fmla="*/ 3 h 5"/>
                    <a:gd name="T40" fmla="*/ 102 w 250"/>
                    <a:gd name="T41" fmla="*/ 4 h 5"/>
                    <a:gd name="T42" fmla="*/ 107 w 250"/>
                    <a:gd name="T43" fmla="*/ 4 h 5"/>
                    <a:gd name="T44" fmla="*/ 112 w 250"/>
                    <a:gd name="T45" fmla="*/ 1 h 5"/>
                    <a:gd name="T46" fmla="*/ 117 w 250"/>
                    <a:gd name="T47" fmla="*/ 1 h 5"/>
                    <a:gd name="T48" fmla="*/ 122 w 250"/>
                    <a:gd name="T49" fmla="*/ 2 h 5"/>
                    <a:gd name="T50" fmla="*/ 127 w 250"/>
                    <a:gd name="T51" fmla="*/ 4 h 5"/>
                    <a:gd name="T52" fmla="*/ 132 w 250"/>
                    <a:gd name="T53" fmla="*/ 4 h 5"/>
                    <a:gd name="T54" fmla="*/ 138 w 250"/>
                    <a:gd name="T55" fmla="*/ 2 h 5"/>
                    <a:gd name="T56" fmla="*/ 143 w 250"/>
                    <a:gd name="T57" fmla="*/ 1 h 5"/>
                    <a:gd name="T58" fmla="*/ 148 w 250"/>
                    <a:gd name="T59" fmla="*/ 1 h 5"/>
                    <a:gd name="T60" fmla="*/ 153 w 250"/>
                    <a:gd name="T61" fmla="*/ 3 h 5"/>
                    <a:gd name="T62" fmla="*/ 158 w 250"/>
                    <a:gd name="T63" fmla="*/ 4 h 5"/>
                    <a:gd name="T64" fmla="*/ 163 w 250"/>
                    <a:gd name="T65" fmla="*/ 3 h 5"/>
                    <a:gd name="T66" fmla="*/ 168 w 250"/>
                    <a:gd name="T67" fmla="*/ 1 h 5"/>
                    <a:gd name="T68" fmla="*/ 173 w 250"/>
                    <a:gd name="T69" fmla="*/ 1 h 5"/>
                    <a:gd name="T70" fmla="*/ 179 w 250"/>
                    <a:gd name="T71" fmla="*/ 2 h 5"/>
                    <a:gd name="T72" fmla="*/ 184 w 250"/>
                    <a:gd name="T73" fmla="*/ 4 h 5"/>
                    <a:gd name="T74" fmla="*/ 189 w 250"/>
                    <a:gd name="T75" fmla="*/ 4 h 5"/>
                    <a:gd name="T76" fmla="*/ 194 w 250"/>
                    <a:gd name="T77" fmla="*/ 2 h 5"/>
                    <a:gd name="T78" fmla="*/ 199 w 250"/>
                    <a:gd name="T79" fmla="*/ 0 h 5"/>
                    <a:gd name="T80" fmla="*/ 204 w 250"/>
                    <a:gd name="T81" fmla="*/ 2 h 5"/>
                    <a:gd name="T82" fmla="*/ 209 w 250"/>
                    <a:gd name="T83" fmla="*/ 4 h 5"/>
                    <a:gd name="T84" fmla="*/ 214 w 250"/>
                    <a:gd name="T85" fmla="*/ 4 h 5"/>
                    <a:gd name="T86" fmla="*/ 219 w 250"/>
                    <a:gd name="T87" fmla="*/ 2 h 5"/>
                    <a:gd name="T88" fmla="*/ 224 w 250"/>
                    <a:gd name="T89" fmla="*/ 1 h 5"/>
                    <a:gd name="T90" fmla="*/ 230 w 250"/>
                    <a:gd name="T91" fmla="*/ 1 h 5"/>
                    <a:gd name="T92" fmla="*/ 235 w 250"/>
                    <a:gd name="T93" fmla="*/ 3 h 5"/>
                    <a:gd name="T94" fmla="*/ 240 w 250"/>
                    <a:gd name="T95" fmla="*/ 4 h 5"/>
                    <a:gd name="T96" fmla="*/ 245 w 250"/>
                    <a:gd name="T97" fmla="*/ 4 h 5"/>
                    <a:gd name="T98" fmla="*/ 250 w 250"/>
                    <a:gd name="T99" fmla="*/ 1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5">
                      <a:moveTo>
                        <a:pt x="0" y="3"/>
                      </a:moveTo>
                      <a:lnTo>
                        <a:pt x="5" y="1"/>
                      </a:lnTo>
                      <a:lnTo>
                        <a:pt x="10" y="1"/>
                      </a:lnTo>
                      <a:lnTo>
                        <a:pt x="15" y="3"/>
                      </a:lnTo>
                      <a:lnTo>
                        <a:pt x="20" y="4"/>
                      </a:lnTo>
                      <a:lnTo>
                        <a:pt x="25" y="4"/>
                      </a:lnTo>
                      <a:lnTo>
                        <a:pt x="30" y="1"/>
                      </a:lnTo>
                      <a:lnTo>
                        <a:pt x="35" y="1"/>
                      </a:lnTo>
                      <a:lnTo>
                        <a:pt x="40" y="2"/>
                      </a:lnTo>
                      <a:lnTo>
                        <a:pt x="46" y="4"/>
                      </a:lnTo>
                      <a:lnTo>
                        <a:pt x="51" y="4"/>
                      </a:lnTo>
                      <a:lnTo>
                        <a:pt x="56" y="2"/>
                      </a:lnTo>
                      <a:lnTo>
                        <a:pt x="61" y="1"/>
                      </a:lnTo>
                      <a:lnTo>
                        <a:pt x="66" y="1"/>
                      </a:lnTo>
                      <a:lnTo>
                        <a:pt x="71" y="4"/>
                      </a:lnTo>
                      <a:lnTo>
                        <a:pt x="76" y="5"/>
                      </a:lnTo>
                      <a:lnTo>
                        <a:pt x="81" y="3"/>
                      </a:lnTo>
                      <a:lnTo>
                        <a:pt x="87" y="1"/>
                      </a:lnTo>
                      <a:lnTo>
                        <a:pt x="91" y="1"/>
                      </a:lnTo>
                      <a:lnTo>
                        <a:pt x="97" y="3"/>
                      </a:lnTo>
                      <a:lnTo>
                        <a:pt x="102" y="4"/>
                      </a:lnTo>
                      <a:lnTo>
                        <a:pt x="107" y="4"/>
                      </a:lnTo>
                      <a:lnTo>
                        <a:pt x="112" y="1"/>
                      </a:lnTo>
                      <a:lnTo>
                        <a:pt x="117" y="1"/>
                      </a:lnTo>
                      <a:lnTo>
                        <a:pt x="122" y="2"/>
                      </a:lnTo>
                      <a:lnTo>
                        <a:pt x="127" y="4"/>
                      </a:lnTo>
                      <a:lnTo>
                        <a:pt x="132" y="4"/>
                      </a:lnTo>
                      <a:lnTo>
                        <a:pt x="138" y="2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3"/>
                      </a:lnTo>
                      <a:lnTo>
                        <a:pt x="158" y="4"/>
                      </a:lnTo>
                      <a:lnTo>
                        <a:pt x="163" y="3"/>
                      </a:lnTo>
                      <a:lnTo>
                        <a:pt x="168" y="1"/>
                      </a:lnTo>
                      <a:lnTo>
                        <a:pt x="173" y="1"/>
                      </a:lnTo>
                      <a:lnTo>
                        <a:pt x="179" y="2"/>
                      </a:lnTo>
                      <a:lnTo>
                        <a:pt x="184" y="4"/>
                      </a:lnTo>
                      <a:lnTo>
                        <a:pt x="189" y="4"/>
                      </a:lnTo>
                      <a:lnTo>
                        <a:pt x="194" y="2"/>
                      </a:lnTo>
                      <a:lnTo>
                        <a:pt x="199" y="0"/>
                      </a:lnTo>
                      <a:lnTo>
                        <a:pt x="204" y="2"/>
                      </a:lnTo>
                      <a:lnTo>
                        <a:pt x="209" y="4"/>
                      </a:lnTo>
                      <a:lnTo>
                        <a:pt x="214" y="4"/>
                      </a:lnTo>
                      <a:lnTo>
                        <a:pt x="219" y="2"/>
                      </a:lnTo>
                      <a:lnTo>
                        <a:pt x="224" y="1"/>
                      </a:lnTo>
                      <a:lnTo>
                        <a:pt x="230" y="1"/>
                      </a:lnTo>
                      <a:lnTo>
                        <a:pt x="235" y="3"/>
                      </a:lnTo>
                      <a:lnTo>
                        <a:pt x="240" y="4"/>
                      </a:lnTo>
                      <a:lnTo>
                        <a:pt x="245" y="4"/>
                      </a:lnTo>
                      <a:lnTo>
                        <a:pt x="250" y="1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0" name="Freeform 40"/>
                <p:cNvSpPr>
                  <a:spLocks/>
                </p:cNvSpPr>
                <p:nvPr/>
              </p:nvSpPr>
              <p:spPr bwMode="auto">
                <a:xfrm>
                  <a:off x="2717801" y="1300163"/>
                  <a:ext cx="396875" cy="6350"/>
                </a:xfrm>
                <a:custGeom>
                  <a:avLst/>
                  <a:gdLst>
                    <a:gd name="T0" fmla="*/ 0 w 250"/>
                    <a:gd name="T1" fmla="*/ 1 h 4"/>
                    <a:gd name="T2" fmla="*/ 5 w 250"/>
                    <a:gd name="T3" fmla="*/ 0 h 4"/>
                    <a:gd name="T4" fmla="*/ 10 w 250"/>
                    <a:gd name="T5" fmla="*/ 2 h 4"/>
                    <a:gd name="T6" fmla="*/ 15 w 250"/>
                    <a:gd name="T7" fmla="*/ 4 h 4"/>
                    <a:gd name="T8" fmla="*/ 20 w 250"/>
                    <a:gd name="T9" fmla="*/ 4 h 4"/>
                    <a:gd name="T10" fmla="*/ 26 w 250"/>
                    <a:gd name="T11" fmla="*/ 2 h 4"/>
                    <a:gd name="T12" fmla="*/ 31 w 250"/>
                    <a:gd name="T13" fmla="*/ 0 h 4"/>
                    <a:gd name="T14" fmla="*/ 36 w 250"/>
                    <a:gd name="T15" fmla="*/ 1 h 4"/>
                    <a:gd name="T16" fmla="*/ 41 w 250"/>
                    <a:gd name="T17" fmla="*/ 3 h 4"/>
                    <a:gd name="T18" fmla="*/ 46 w 250"/>
                    <a:gd name="T19" fmla="*/ 4 h 4"/>
                    <a:gd name="T20" fmla="*/ 51 w 250"/>
                    <a:gd name="T21" fmla="*/ 3 h 4"/>
                    <a:gd name="T22" fmla="*/ 56 w 250"/>
                    <a:gd name="T23" fmla="*/ 1 h 4"/>
                    <a:gd name="T24" fmla="*/ 61 w 250"/>
                    <a:gd name="T25" fmla="*/ 1 h 4"/>
                    <a:gd name="T26" fmla="*/ 67 w 250"/>
                    <a:gd name="T27" fmla="*/ 2 h 4"/>
                    <a:gd name="T28" fmla="*/ 71 w 250"/>
                    <a:gd name="T29" fmla="*/ 4 h 4"/>
                    <a:gd name="T30" fmla="*/ 77 w 250"/>
                    <a:gd name="T31" fmla="*/ 4 h 4"/>
                    <a:gd name="T32" fmla="*/ 82 w 250"/>
                    <a:gd name="T33" fmla="*/ 1 h 4"/>
                    <a:gd name="T34" fmla="*/ 87 w 250"/>
                    <a:gd name="T35" fmla="*/ 0 h 4"/>
                    <a:gd name="T36" fmla="*/ 92 w 250"/>
                    <a:gd name="T37" fmla="*/ 2 h 4"/>
                    <a:gd name="T38" fmla="*/ 97 w 250"/>
                    <a:gd name="T39" fmla="*/ 4 h 4"/>
                    <a:gd name="T40" fmla="*/ 102 w 250"/>
                    <a:gd name="T41" fmla="*/ 4 h 4"/>
                    <a:gd name="T42" fmla="*/ 108 w 250"/>
                    <a:gd name="T43" fmla="*/ 2 h 4"/>
                    <a:gd name="T44" fmla="*/ 112 w 250"/>
                    <a:gd name="T45" fmla="*/ 0 h 4"/>
                    <a:gd name="T46" fmla="*/ 118 w 250"/>
                    <a:gd name="T47" fmla="*/ 1 h 4"/>
                    <a:gd name="T48" fmla="*/ 123 w 250"/>
                    <a:gd name="T49" fmla="*/ 3 h 4"/>
                    <a:gd name="T50" fmla="*/ 128 w 250"/>
                    <a:gd name="T51" fmla="*/ 4 h 4"/>
                    <a:gd name="T52" fmla="*/ 133 w 250"/>
                    <a:gd name="T53" fmla="*/ 3 h 4"/>
                    <a:gd name="T54" fmla="*/ 138 w 250"/>
                    <a:gd name="T55" fmla="*/ 1 h 4"/>
                    <a:gd name="T56" fmla="*/ 143 w 250"/>
                    <a:gd name="T57" fmla="*/ 0 h 4"/>
                    <a:gd name="T58" fmla="*/ 148 w 250"/>
                    <a:gd name="T59" fmla="*/ 2 h 4"/>
                    <a:gd name="T60" fmla="*/ 153 w 250"/>
                    <a:gd name="T61" fmla="*/ 4 h 4"/>
                    <a:gd name="T62" fmla="*/ 159 w 250"/>
                    <a:gd name="T63" fmla="*/ 4 h 4"/>
                    <a:gd name="T64" fmla="*/ 164 w 250"/>
                    <a:gd name="T65" fmla="*/ 1 h 4"/>
                    <a:gd name="T66" fmla="*/ 169 w 250"/>
                    <a:gd name="T67" fmla="*/ 0 h 4"/>
                    <a:gd name="T68" fmla="*/ 174 w 250"/>
                    <a:gd name="T69" fmla="*/ 1 h 4"/>
                    <a:gd name="T70" fmla="*/ 179 w 250"/>
                    <a:gd name="T71" fmla="*/ 3 h 4"/>
                    <a:gd name="T72" fmla="*/ 184 w 250"/>
                    <a:gd name="T73" fmla="*/ 4 h 4"/>
                    <a:gd name="T74" fmla="*/ 189 w 250"/>
                    <a:gd name="T75" fmla="*/ 2 h 4"/>
                    <a:gd name="T76" fmla="*/ 194 w 250"/>
                    <a:gd name="T77" fmla="*/ 0 h 4"/>
                    <a:gd name="T78" fmla="*/ 199 w 250"/>
                    <a:gd name="T79" fmla="*/ 1 h 4"/>
                    <a:gd name="T80" fmla="*/ 205 w 250"/>
                    <a:gd name="T81" fmla="*/ 2 h 4"/>
                    <a:gd name="T82" fmla="*/ 210 w 250"/>
                    <a:gd name="T83" fmla="*/ 4 h 4"/>
                    <a:gd name="T84" fmla="*/ 215 w 250"/>
                    <a:gd name="T85" fmla="*/ 3 h 4"/>
                    <a:gd name="T86" fmla="*/ 220 w 250"/>
                    <a:gd name="T87" fmla="*/ 1 h 4"/>
                    <a:gd name="T88" fmla="*/ 225 w 250"/>
                    <a:gd name="T89" fmla="*/ 0 h 4"/>
                    <a:gd name="T90" fmla="*/ 230 w 250"/>
                    <a:gd name="T91" fmla="*/ 2 h 4"/>
                    <a:gd name="T92" fmla="*/ 235 w 250"/>
                    <a:gd name="T93" fmla="*/ 4 h 4"/>
                    <a:gd name="T94" fmla="*/ 240 w 250"/>
                    <a:gd name="T95" fmla="*/ 4 h 4"/>
                    <a:gd name="T96" fmla="*/ 245 w 250"/>
                    <a:gd name="T97" fmla="*/ 1 h 4"/>
                    <a:gd name="T98" fmla="*/ 250 w 250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4">
                      <a:moveTo>
                        <a:pt x="0" y="1"/>
                      </a:moveTo>
                      <a:lnTo>
                        <a:pt x="5" y="0"/>
                      </a:lnTo>
                      <a:lnTo>
                        <a:pt x="10" y="2"/>
                      </a:lnTo>
                      <a:lnTo>
                        <a:pt x="15" y="4"/>
                      </a:lnTo>
                      <a:lnTo>
                        <a:pt x="20" y="4"/>
                      </a:lnTo>
                      <a:lnTo>
                        <a:pt x="26" y="2"/>
                      </a:lnTo>
                      <a:lnTo>
                        <a:pt x="31" y="0"/>
                      </a:lnTo>
                      <a:lnTo>
                        <a:pt x="36" y="1"/>
                      </a:lnTo>
                      <a:lnTo>
                        <a:pt x="41" y="3"/>
                      </a:lnTo>
                      <a:lnTo>
                        <a:pt x="46" y="4"/>
                      </a:lnTo>
                      <a:lnTo>
                        <a:pt x="51" y="3"/>
                      </a:lnTo>
                      <a:lnTo>
                        <a:pt x="56" y="1"/>
                      </a:lnTo>
                      <a:lnTo>
                        <a:pt x="61" y="1"/>
                      </a:lnTo>
                      <a:lnTo>
                        <a:pt x="67" y="2"/>
                      </a:lnTo>
                      <a:lnTo>
                        <a:pt x="71" y="4"/>
                      </a:lnTo>
                      <a:lnTo>
                        <a:pt x="77" y="4"/>
                      </a:lnTo>
                      <a:lnTo>
                        <a:pt x="82" y="1"/>
                      </a:lnTo>
                      <a:lnTo>
                        <a:pt x="87" y="0"/>
                      </a:lnTo>
                      <a:lnTo>
                        <a:pt x="92" y="2"/>
                      </a:lnTo>
                      <a:lnTo>
                        <a:pt x="97" y="4"/>
                      </a:lnTo>
                      <a:lnTo>
                        <a:pt x="102" y="4"/>
                      </a:lnTo>
                      <a:lnTo>
                        <a:pt x="108" y="2"/>
                      </a:lnTo>
                      <a:lnTo>
                        <a:pt x="112" y="0"/>
                      </a:lnTo>
                      <a:lnTo>
                        <a:pt x="118" y="1"/>
                      </a:lnTo>
                      <a:lnTo>
                        <a:pt x="123" y="3"/>
                      </a:lnTo>
                      <a:lnTo>
                        <a:pt x="128" y="4"/>
                      </a:lnTo>
                      <a:lnTo>
                        <a:pt x="133" y="3"/>
                      </a:lnTo>
                      <a:lnTo>
                        <a:pt x="138" y="1"/>
                      </a:lnTo>
                      <a:lnTo>
                        <a:pt x="143" y="0"/>
                      </a:lnTo>
                      <a:lnTo>
                        <a:pt x="148" y="2"/>
                      </a:lnTo>
                      <a:lnTo>
                        <a:pt x="153" y="4"/>
                      </a:lnTo>
                      <a:lnTo>
                        <a:pt x="159" y="4"/>
                      </a:lnTo>
                      <a:lnTo>
                        <a:pt x="164" y="1"/>
                      </a:lnTo>
                      <a:lnTo>
                        <a:pt x="169" y="0"/>
                      </a:lnTo>
                      <a:lnTo>
                        <a:pt x="174" y="1"/>
                      </a:lnTo>
                      <a:lnTo>
                        <a:pt x="179" y="3"/>
                      </a:lnTo>
                      <a:lnTo>
                        <a:pt x="184" y="4"/>
                      </a:lnTo>
                      <a:lnTo>
                        <a:pt x="189" y="2"/>
                      </a:lnTo>
                      <a:lnTo>
                        <a:pt x="194" y="0"/>
                      </a:lnTo>
                      <a:lnTo>
                        <a:pt x="199" y="1"/>
                      </a:lnTo>
                      <a:lnTo>
                        <a:pt x="205" y="2"/>
                      </a:lnTo>
                      <a:lnTo>
                        <a:pt x="210" y="4"/>
                      </a:lnTo>
                      <a:lnTo>
                        <a:pt x="215" y="3"/>
                      </a:lnTo>
                      <a:lnTo>
                        <a:pt x="220" y="1"/>
                      </a:lnTo>
                      <a:lnTo>
                        <a:pt x="225" y="0"/>
                      </a:lnTo>
                      <a:lnTo>
                        <a:pt x="230" y="2"/>
                      </a:lnTo>
                      <a:lnTo>
                        <a:pt x="235" y="4"/>
                      </a:lnTo>
                      <a:lnTo>
                        <a:pt x="240" y="4"/>
                      </a:lnTo>
                      <a:lnTo>
                        <a:pt x="245" y="1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1" name="Freeform 41"/>
                <p:cNvSpPr>
                  <a:spLocks/>
                </p:cNvSpPr>
                <p:nvPr/>
              </p:nvSpPr>
              <p:spPr bwMode="auto">
                <a:xfrm>
                  <a:off x="3114676" y="1300163"/>
                  <a:ext cx="33338" cy="6350"/>
                </a:xfrm>
                <a:custGeom>
                  <a:avLst/>
                  <a:gdLst>
                    <a:gd name="T0" fmla="*/ 0 w 21"/>
                    <a:gd name="T1" fmla="*/ 0 h 4"/>
                    <a:gd name="T2" fmla="*/ 6 w 21"/>
                    <a:gd name="T3" fmla="*/ 1 h 4"/>
                    <a:gd name="T4" fmla="*/ 11 w 21"/>
                    <a:gd name="T5" fmla="*/ 3 h 4"/>
                    <a:gd name="T6" fmla="*/ 16 w 21"/>
                    <a:gd name="T7" fmla="*/ 4 h 4"/>
                    <a:gd name="T8" fmla="*/ 21 w 21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4">
                      <a:moveTo>
                        <a:pt x="0" y="0"/>
                      </a:moveTo>
                      <a:lnTo>
                        <a:pt x="6" y="1"/>
                      </a:lnTo>
                      <a:lnTo>
                        <a:pt x="11" y="3"/>
                      </a:lnTo>
                      <a:lnTo>
                        <a:pt x="16" y="4"/>
                      </a:lnTo>
                      <a:lnTo>
                        <a:pt x="21" y="2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2" name="Freeform 42"/>
                <p:cNvSpPr>
                  <a:spLocks/>
                </p:cNvSpPr>
                <p:nvPr/>
              </p:nvSpPr>
              <p:spPr bwMode="auto">
                <a:xfrm>
                  <a:off x="1525588" y="1176338"/>
                  <a:ext cx="396875" cy="681038"/>
                </a:xfrm>
                <a:custGeom>
                  <a:avLst/>
                  <a:gdLst>
                    <a:gd name="T0" fmla="*/ 0 w 250"/>
                    <a:gd name="T1" fmla="*/ 429 h 429"/>
                    <a:gd name="T2" fmla="*/ 5 w 250"/>
                    <a:gd name="T3" fmla="*/ 89 h 429"/>
                    <a:gd name="T4" fmla="*/ 10 w 250"/>
                    <a:gd name="T5" fmla="*/ 0 h 429"/>
                    <a:gd name="T6" fmla="*/ 15 w 250"/>
                    <a:gd name="T7" fmla="*/ 88 h 429"/>
                    <a:gd name="T8" fmla="*/ 20 w 250"/>
                    <a:gd name="T9" fmla="*/ 72 h 429"/>
                    <a:gd name="T10" fmla="*/ 25 w 250"/>
                    <a:gd name="T11" fmla="*/ 66 h 429"/>
                    <a:gd name="T12" fmla="*/ 30 w 250"/>
                    <a:gd name="T13" fmla="*/ 83 h 429"/>
                    <a:gd name="T14" fmla="*/ 35 w 250"/>
                    <a:gd name="T15" fmla="*/ 81 h 429"/>
                    <a:gd name="T16" fmla="*/ 41 w 250"/>
                    <a:gd name="T17" fmla="*/ 75 h 429"/>
                    <a:gd name="T18" fmla="*/ 46 w 250"/>
                    <a:gd name="T19" fmla="*/ 79 h 429"/>
                    <a:gd name="T20" fmla="*/ 51 w 250"/>
                    <a:gd name="T21" fmla="*/ 81 h 429"/>
                    <a:gd name="T22" fmla="*/ 56 w 250"/>
                    <a:gd name="T23" fmla="*/ 81 h 429"/>
                    <a:gd name="T24" fmla="*/ 61 w 250"/>
                    <a:gd name="T25" fmla="*/ 80 h 429"/>
                    <a:gd name="T26" fmla="*/ 66 w 250"/>
                    <a:gd name="T27" fmla="*/ 79 h 429"/>
                    <a:gd name="T28" fmla="*/ 71 w 250"/>
                    <a:gd name="T29" fmla="*/ 78 h 429"/>
                    <a:gd name="T30" fmla="*/ 76 w 250"/>
                    <a:gd name="T31" fmla="*/ 80 h 429"/>
                    <a:gd name="T32" fmla="*/ 81 w 250"/>
                    <a:gd name="T33" fmla="*/ 81 h 429"/>
                    <a:gd name="T34" fmla="*/ 86 w 250"/>
                    <a:gd name="T35" fmla="*/ 80 h 429"/>
                    <a:gd name="T36" fmla="*/ 92 w 250"/>
                    <a:gd name="T37" fmla="*/ 79 h 429"/>
                    <a:gd name="T38" fmla="*/ 97 w 250"/>
                    <a:gd name="T39" fmla="*/ 78 h 429"/>
                    <a:gd name="T40" fmla="*/ 102 w 250"/>
                    <a:gd name="T41" fmla="*/ 79 h 429"/>
                    <a:gd name="T42" fmla="*/ 107 w 250"/>
                    <a:gd name="T43" fmla="*/ 81 h 429"/>
                    <a:gd name="T44" fmla="*/ 112 w 250"/>
                    <a:gd name="T45" fmla="*/ 81 h 429"/>
                    <a:gd name="T46" fmla="*/ 117 w 250"/>
                    <a:gd name="T47" fmla="*/ 80 h 429"/>
                    <a:gd name="T48" fmla="*/ 122 w 250"/>
                    <a:gd name="T49" fmla="*/ 78 h 429"/>
                    <a:gd name="T50" fmla="*/ 127 w 250"/>
                    <a:gd name="T51" fmla="*/ 79 h 429"/>
                    <a:gd name="T52" fmla="*/ 132 w 250"/>
                    <a:gd name="T53" fmla="*/ 80 h 429"/>
                    <a:gd name="T54" fmla="*/ 138 w 250"/>
                    <a:gd name="T55" fmla="*/ 81 h 429"/>
                    <a:gd name="T56" fmla="*/ 143 w 250"/>
                    <a:gd name="T57" fmla="*/ 80 h 429"/>
                    <a:gd name="T58" fmla="*/ 148 w 250"/>
                    <a:gd name="T59" fmla="*/ 79 h 429"/>
                    <a:gd name="T60" fmla="*/ 153 w 250"/>
                    <a:gd name="T61" fmla="*/ 78 h 429"/>
                    <a:gd name="T62" fmla="*/ 158 w 250"/>
                    <a:gd name="T63" fmla="*/ 80 h 429"/>
                    <a:gd name="T64" fmla="*/ 163 w 250"/>
                    <a:gd name="T65" fmla="*/ 81 h 429"/>
                    <a:gd name="T66" fmla="*/ 168 w 250"/>
                    <a:gd name="T67" fmla="*/ 81 h 429"/>
                    <a:gd name="T68" fmla="*/ 173 w 250"/>
                    <a:gd name="T69" fmla="*/ 79 h 429"/>
                    <a:gd name="T70" fmla="*/ 179 w 250"/>
                    <a:gd name="T71" fmla="*/ 78 h 429"/>
                    <a:gd name="T72" fmla="*/ 183 w 250"/>
                    <a:gd name="T73" fmla="*/ 79 h 429"/>
                    <a:gd name="T74" fmla="*/ 189 w 250"/>
                    <a:gd name="T75" fmla="*/ 81 h 429"/>
                    <a:gd name="T76" fmla="*/ 194 w 250"/>
                    <a:gd name="T77" fmla="*/ 81 h 429"/>
                    <a:gd name="T78" fmla="*/ 199 w 250"/>
                    <a:gd name="T79" fmla="*/ 80 h 429"/>
                    <a:gd name="T80" fmla="*/ 204 w 250"/>
                    <a:gd name="T81" fmla="*/ 79 h 429"/>
                    <a:gd name="T82" fmla="*/ 209 w 250"/>
                    <a:gd name="T83" fmla="*/ 79 h 429"/>
                    <a:gd name="T84" fmla="*/ 214 w 250"/>
                    <a:gd name="T85" fmla="*/ 80 h 429"/>
                    <a:gd name="T86" fmla="*/ 220 w 250"/>
                    <a:gd name="T87" fmla="*/ 81 h 429"/>
                    <a:gd name="T88" fmla="*/ 224 w 250"/>
                    <a:gd name="T89" fmla="*/ 80 h 429"/>
                    <a:gd name="T90" fmla="*/ 230 w 250"/>
                    <a:gd name="T91" fmla="*/ 79 h 429"/>
                    <a:gd name="T92" fmla="*/ 235 w 250"/>
                    <a:gd name="T93" fmla="*/ 78 h 429"/>
                    <a:gd name="T94" fmla="*/ 240 w 250"/>
                    <a:gd name="T95" fmla="*/ 80 h 429"/>
                    <a:gd name="T96" fmla="*/ 245 w 250"/>
                    <a:gd name="T97" fmla="*/ 81 h 429"/>
                    <a:gd name="T98" fmla="*/ 250 w 250"/>
                    <a:gd name="T99" fmla="*/ 81 h 4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429">
                      <a:moveTo>
                        <a:pt x="0" y="429"/>
                      </a:moveTo>
                      <a:lnTo>
                        <a:pt x="5" y="89"/>
                      </a:lnTo>
                      <a:lnTo>
                        <a:pt x="10" y="0"/>
                      </a:lnTo>
                      <a:lnTo>
                        <a:pt x="15" y="88"/>
                      </a:lnTo>
                      <a:lnTo>
                        <a:pt x="20" y="72"/>
                      </a:lnTo>
                      <a:lnTo>
                        <a:pt x="25" y="66"/>
                      </a:lnTo>
                      <a:lnTo>
                        <a:pt x="30" y="83"/>
                      </a:lnTo>
                      <a:lnTo>
                        <a:pt x="35" y="81"/>
                      </a:lnTo>
                      <a:lnTo>
                        <a:pt x="41" y="75"/>
                      </a:lnTo>
                      <a:lnTo>
                        <a:pt x="46" y="79"/>
                      </a:lnTo>
                      <a:lnTo>
                        <a:pt x="51" y="81"/>
                      </a:lnTo>
                      <a:lnTo>
                        <a:pt x="56" y="81"/>
                      </a:lnTo>
                      <a:lnTo>
                        <a:pt x="61" y="80"/>
                      </a:lnTo>
                      <a:lnTo>
                        <a:pt x="66" y="79"/>
                      </a:lnTo>
                      <a:lnTo>
                        <a:pt x="71" y="78"/>
                      </a:lnTo>
                      <a:lnTo>
                        <a:pt x="76" y="80"/>
                      </a:lnTo>
                      <a:lnTo>
                        <a:pt x="81" y="81"/>
                      </a:lnTo>
                      <a:lnTo>
                        <a:pt x="86" y="80"/>
                      </a:lnTo>
                      <a:lnTo>
                        <a:pt x="92" y="79"/>
                      </a:lnTo>
                      <a:lnTo>
                        <a:pt x="97" y="78"/>
                      </a:lnTo>
                      <a:lnTo>
                        <a:pt x="102" y="79"/>
                      </a:lnTo>
                      <a:lnTo>
                        <a:pt x="107" y="81"/>
                      </a:lnTo>
                      <a:lnTo>
                        <a:pt x="112" y="81"/>
                      </a:lnTo>
                      <a:lnTo>
                        <a:pt x="117" y="80"/>
                      </a:lnTo>
                      <a:lnTo>
                        <a:pt x="122" y="78"/>
                      </a:lnTo>
                      <a:lnTo>
                        <a:pt x="127" y="79"/>
                      </a:lnTo>
                      <a:lnTo>
                        <a:pt x="132" y="80"/>
                      </a:lnTo>
                      <a:lnTo>
                        <a:pt x="138" y="81"/>
                      </a:lnTo>
                      <a:lnTo>
                        <a:pt x="143" y="80"/>
                      </a:lnTo>
                      <a:lnTo>
                        <a:pt x="148" y="79"/>
                      </a:lnTo>
                      <a:lnTo>
                        <a:pt x="153" y="78"/>
                      </a:lnTo>
                      <a:lnTo>
                        <a:pt x="158" y="80"/>
                      </a:lnTo>
                      <a:lnTo>
                        <a:pt x="163" y="81"/>
                      </a:lnTo>
                      <a:lnTo>
                        <a:pt x="168" y="81"/>
                      </a:lnTo>
                      <a:lnTo>
                        <a:pt x="173" y="79"/>
                      </a:lnTo>
                      <a:lnTo>
                        <a:pt x="179" y="78"/>
                      </a:lnTo>
                      <a:lnTo>
                        <a:pt x="183" y="79"/>
                      </a:lnTo>
                      <a:lnTo>
                        <a:pt x="189" y="81"/>
                      </a:lnTo>
                      <a:lnTo>
                        <a:pt x="194" y="81"/>
                      </a:lnTo>
                      <a:lnTo>
                        <a:pt x="199" y="80"/>
                      </a:lnTo>
                      <a:lnTo>
                        <a:pt x="204" y="79"/>
                      </a:lnTo>
                      <a:lnTo>
                        <a:pt x="209" y="79"/>
                      </a:lnTo>
                      <a:lnTo>
                        <a:pt x="214" y="80"/>
                      </a:lnTo>
                      <a:lnTo>
                        <a:pt x="220" y="81"/>
                      </a:lnTo>
                      <a:lnTo>
                        <a:pt x="224" y="80"/>
                      </a:lnTo>
                      <a:lnTo>
                        <a:pt x="230" y="79"/>
                      </a:lnTo>
                      <a:lnTo>
                        <a:pt x="235" y="78"/>
                      </a:lnTo>
                      <a:lnTo>
                        <a:pt x="240" y="80"/>
                      </a:lnTo>
                      <a:lnTo>
                        <a:pt x="245" y="81"/>
                      </a:lnTo>
                      <a:lnTo>
                        <a:pt x="250" y="81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3" name="Freeform 43"/>
                <p:cNvSpPr>
                  <a:spLocks/>
                </p:cNvSpPr>
                <p:nvPr/>
              </p:nvSpPr>
              <p:spPr bwMode="auto">
                <a:xfrm>
                  <a:off x="1922463" y="1300163"/>
                  <a:ext cx="398463" cy="6350"/>
                </a:xfrm>
                <a:custGeom>
                  <a:avLst/>
                  <a:gdLst>
                    <a:gd name="T0" fmla="*/ 0 w 251"/>
                    <a:gd name="T1" fmla="*/ 3 h 4"/>
                    <a:gd name="T2" fmla="*/ 5 w 251"/>
                    <a:gd name="T3" fmla="*/ 2 h 4"/>
                    <a:gd name="T4" fmla="*/ 10 w 251"/>
                    <a:gd name="T5" fmla="*/ 0 h 4"/>
                    <a:gd name="T6" fmla="*/ 15 w 251"/>
                    <a:gd name="T7" fmla="*/ 1 h 4"/>
                    <a:gd name="T8" fmla="*/ 21 w 251"/>
                    <a:gd name="T9" fmla="*/ 3 h 4"/>
                    <a:gd name="T10" fmla="*/ 26 w 251"/>
                    <a:gd name="T11" fmla="*/ 3 h 4"/>
                    <a:gd name="T12" fmla="*/ 31 w 251"/>
                    <a:gd name="T13" fmla="*/ 2 h 4"/>
                    <a:gd name="T14" fmla="*/ 36 w 251"/>
                    <a:gd name="T15" fmla="*/ 1 h 4"/>
                    <a:gd name="T16" fmla="*/ 41 w 251"/>
                    <a:gd name="T17" fmla="*/ 0 h 4"/>
                    <a:gd name="T18" fmla="*/ 46 w 251"/>
                    <a:gd name="T19" fmla="*/ 2 h 4"/>
                    <a:gd name="T20" fmla="*/ 51 w 251"/>
                    <a:gd name="T21" fmla="*/ 3 h 4"/>
                    <a:gd name="T22" fmla="*/ 56 w 251"/>
                    <a:gd name="T23" fmla="*/ 3 h 4"/>
                    <a:gd name="T24" fmla="*/ 61 w 251"/>
                    <a:gd name="T25" fmla="*/ 1 h 4"/>
                    <a:gd name="T26" fmla="*/ 67 w 251"/>
                    <a:gd name="T27" fmla="*/ 0 h 4"/>
                    <a:gd name="T28" fmla="*/ 72 w 251"/>
                    <a:gd name="T29" fmla="*/ 1 h 4"/>
                    <a:gd name="T30" fmla="*/ 77 w 251"/>
                    <a:gd name="T31" fmla="*/ 3 h 4"/>
                    <a:gd name="T32" fmla="*/ 82 w 251"/>
                    <a:gd name="T33" fmla="*/ 3 h 4"/>
                    <a:gd name="T34" fmla="*/ 87 w 251"/>
                    <a:gd name="T35" fmla="*/ 2 h 4"/>
                    <a:gd name="T36" fmla="*/ 92 w 251"/>
                    <a:gd name="T37" fmla="*/ 1 h 4"/>
                    <a:gd name="T38" fmla="*/ 97 w 251"/>
                    <a:gd name="T39" fmla="*/ 1 h 4"/>
                    <a:gd name="T40" fmla="*/ 102 w 251"/>
                    <a:gd name="T41" fmla="*/ 3 h 4"/>
                    <a:gd name="T42" fmla="*/ 107 w 251"/>
                    <a:gd name="T43" fmla="*/ 3 h 4"/>
                    <a:gd name="T44" fmla="*/ 112 w 251"/>
                    <a:gd name="T45" fmla="*/ 2 h 4"/>
                    <a:gd name="T46" fmla="*/ 118 w 251"/>
                    <a:gd name="T47" fmla="*/ 1 h 4"/>
                    <a:gd name="T48" fmla="*/ 123 w 251"/>
                    <a:gd name="T49" fmla="*/ 0 h 4"/>
                    <a:gd name="T50" fmla="*/ 128 w 251"/>
                    <a:gd name="T51" fmla="*/ 2 h 4"/>
                    <a:gd name="T52" fmla="*/ 133 w 251"/>
                    <a:gd name="T53" fmla="*/ 3 h 4"/>
                    <a:gd name="T54" fmla="*/ 138 w 251"/>
                    <a:gd name="T55" fmla="*/ 3 h 4"/>
                    <a:gd name="T56" fmla="*/ 143 w 251"/>
                    <a:gd name="T57" fmla="*/ 1 h 4"/>
                    <a:gd name="T58" fmla="*/ 148 w 251"/>
                    <a:gd name="T59" fmla="*/ 0 h 4"/>
                    <a:gd name="T60" fmla="*/ 153 w 251"/>
                    <a:gd name="T61" fmla="*/ 1 h 4"/>
                    <a:gd name="T62" fmla="*/ 159 w 251"/>
                    <a:gd name="T63" fmla="*/ 3 h 4"/>
                    <a:gd name="T64" fmla="*/ 164 w 251"/>
                    <a:gd name="T65" fmla="*/ 3 h 4"/>
                    <a:gd name="T66" fmla="*/ 169 w 251"/>
                    <a:gd name="T67" fmla="*/ 2 h 4"/>
                    <a:gd name="T68" fmla="*/ 174 w 251"/>
                    <a:gd name="T69" fmla="*/ 1 h 4"/>
                    <a:gd name="T70" fmla="*/ 179 w 251"/>
                    <a:gd name="T71" fmla="*/ 1 h 4"/>
                    <a:gd name="T72" fmla="*/ 184 w 251"/>
                    <a:gd name="T73" fmla="*/ 2 h 4"/>
                    <a:gd name="T74" fmla="*/ 189 w 251"/>
                    <a:gd name="T75" fmla="*/ 4 h 4"/>
                    <a:gd name="T76" fmla="*/ 194 w 251"/>
                    <a:gd name="T77" fmla="*/ 2 h 4"/>
                    <a:gd name="T78" fmla="*/ 200 w 251"/>
                    <a:gd name="T79" fmla="*/ 1 h 4"/>
                    <a:gd name="T80" fmla="*/ 204 w 251"/>
                    <a:gd name="T81" fmla="*/ 0 h 4"/>
                    <a:gd name="T82" fmla="*/ 210 w 251"/>
                    <a:gd name="T83" fmla="*/ 2 h 4"/>
                    <a:gd name="T84" fmla="*/ 215 w 251"/>
                    <a:gd name="T85" fmla="*/ 4 h 4"/>
                    <a:gd name="T86" fmla="*/ 220 w 251"/>
                    <a:gd name="T87" fmla="*/ 3 h 4"/>
                    <a:gd name="T88" fmla="*/ 225 w 251"/>
                    <a:gd name="T89" fmla="*/ 2 h 4"/>
                    <a:gd name="T90" fmla="*/ 230 w 251"/>
                    <a:gd name="T91" fmla="*/ 1 h 4"/>
                    <a:gd name="T92" fmla="*/ 235 w 251"/>
                    <a:gd name="T93" fmla="*/ 1 h 4"/>
                    <a:gd name="T94" fmla="*/ 240 w 251"/>
                    <a:gd name="T95" fmla="*/ 3 h 4"/>
                    <a:gd name="T96" fmla="*/ 245 w 251"/>
                    <a:gd name="T97" fmla="*/ 4 h 4"/>
                    <a:gd name="T98" fmla="*/ 251 w 251"/>
                    <a:gd name="T9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4">
                      <a:moveTo>
                        <a:pt x="0" y="3"/>
                      </a:moveTo>
                      <a:lnTo>
                        <a:pt x="5" y="2"/>
                      </a:lnTo>
                      <a:lnTo>
                        <a:pt x="10" y="0"/>
                      </a:lnTo>
                      <a:lnTo>
                        <a:pt x="15" y="1"/>
                      </a:lnTo>
                      <a:lnTo>
                        <a:pt x="21" y="3"/>
                      </a:lnTo>
                      <a:lnTo>
                        <a:pt x="26" y="3"/>
                      </a:lnTo>
                      <a:lnTo>
                        <a:pt x="31" y="2"/>
                      </a:lnTo>
                      <a:lnTo>
                        <a:pt x="36" y="1"/>
                      </a:lnTo>
                      <a:lnTo>
                        <a:pt x="41" y="0"/>
                      </a:lnTo>
                      <a:lnTo>
                        <a:pt x="46" y="2"/>
                      </a:lnTo>
                      <a:lnTo>
                        <a:pt x="51" y="3"/>
                      </a:lnTo>
                      <a:lnTo>
                        <a:pt x="56" y="3"/>
                      </a:lnTo>
                      <a:lnTo>
                        <a:pt x="61" y="1"/>
                      </a:lnTo>
                      <a:lnTo>
                        <a:pt x="67" y="0"/>
                      </a:lnTo>
                      <a:lnTo>
                        <a:pt x="72" y="1"/>
                      </a:lnTo>
                      <a:lnTo>
                        <a:pt x="77" y="3"/>
                      </a:lnTo>
                      <a:lnTo>
                        <a:pt x="82" y="3"/>
                      </a:lnTo>
                      <a:lnTo>
                        <a:pt x="87" y="2"/>
                      </a:lnTo>
                      <a:lnTo>
                        <a:pt x="92" y="1"/>
                      </a:lnTo>
                      <a:lnTo>
                        <a:pt x="97" y="1"/>
                      </a:lnTo>
                      <a:lnTo>
                        <a:pt x="102" y="3"/>
                      </a:lnTo>
                      <a:lnTo>
                        <a:pt x="107" y="3"/>
                      </a:lnTo>
                      <a:lnTo>
                        <a:pt x="112" y="2"/>
                      </a:lnTo>
                      <a:lnTo>
                        <a:pt x="118" y="1"/>
                      </a:lnTo>
                      <a:lnTo>
                        <a:pt x="123" y="0"/>
                      </a:lnTo>
                      <a:lnTo>
                        <a:pt x="128" y="2"/>
                      </a:lnTo>
                      <a:lnTo>
                        <a:pt x="133" y="3"/>
                      </a:lnTo>
                      <a:lnTo>
                        <a:pt x="138" y="3"/>
                      </a:lnTo>
                      <a:lnTo>
                        <a:pt x="143" y="1"/>
                      </a:lnTo>
                      <a:lnTo>
                        <a:pt x="148" y="0"/>
                      </a:lnTo>
                      <a:lnTo>
                        <a:pt x="153" y="1"/>
                      </a:lnTo>
                      <a:lnTo>
                        <a:pt x="159" y="3"/>
                      </a:lnTo>
                      <a:lnTo>
                        <a:pt x="164" y="3"/>
                      </a:lnTo>
                      <a:lnTo>
                        <a:pt x="169" y="2"/>
                      </a:lnTo>
                      <a:lnTo>
                        <a:pt x="174" y="1"/>
                      </a:lnTo>
                      <a:lnTo>
                        <a:pt x="179" y="1"/>
                      </a:lnTo>
                      <a:lnTo>
                        <a:pt x="184" y="2"/>
                      </a:lnTo>
                      <a:lnTo>
                        <a:pt x="189" y="4"/>
                      </a:lnTo>
                      <a:lnTo>
                        <a:pt x="194" y="2"/>
                      </a:lnTo>
                      <a:lnTo>
                        <a:pt x="200" y="1"/>
                      </a:lnTo>
                      <a:lnTo>
                        <a:pt x="204" y="0"/>
                      </a:lnTo>
                      <a:lnTo>
                        <a:pt x="210" y="2"/>
                      </a:lnTo>
                      <a:lnTo>
                        <a:pt x="215" y="4"/>
                      </a:lnTo>
                      <a:lnTo>
                        <a:pt x="220" y="3"/>
                      </a:lnTo>
                      <a:lnTo>
                        <a:pt x="225" y="2"/>
                      </a:lnTo>
                      <a:lnTo>
                        <a:pt x="230" y="1"/>
                      </a:lnTo>
                      <a:lnTo>
                        <a:pt x="235" y="1"/>
                      </a:lnTo>
                      <a:lnTo>
                        <a:pt x="240" y="3"/>
                      </a:lnTo>
                      <a:lnTo>
                        <a:pt x="245" y="4"/>
                      </a:lnTo>
                      <a:lnTo>
                        <a:pt x="251" y="2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4" name="Freeform 44"/>
                <p:cNvSpPr>
                  <a:spLocks/>
                </p:cNvSpPr>
                <p:nvPr/>
              </p:nvSpPr>
              <p:spPr bwMode="auto">
                <a:xfrm>
                  <a:off x="2320926" y="1301750"/>
                  <a:ext cx="396875" cy="4763"/>
                </a:xfrm>
                <a:custGeom>
                  <a:avLst/>
                  <a:gdLst>
                    <a:gd name="T0" fmla="*/ 0 w 250"/>
                    <a:gd name="T1" fmla="*/ 1 h 3"/>
                    <a:gd name="T2" fmla="*/ 5 w 250"/>
                    <a:gd name="T3" fmla="*/ 0 h 3"/>
                    <a:gd name="T4" fmla="*/ 10 w 250"/>
                    <a:gd name="T5" fmla="*/ 0 h 3"/>
                    <a:gd name="T6" fmla="*/ 15 w 250"/>
                    <a:gd name="T7" fmla="*/ 1 h 3"/>
                    <a:gd name="T8" fmla="*/ 20 w 250"/>
                    <a:gd name="T9" fmla="*/ 3 h 3"/>
                    <a:gd name="T10" fmla="*/ 25 w 250"/>
                    <a:gd name="T11" fmla="*/ 2 h 3"/>
                    <a:gd name="T12" fmla="*/ 30 w 250"/>
                    <a:gd name="T13" fmla="*/ 0 h 3"/>
                    <a:gd name="T14" fmla="*/ 35 w 250"/>
                    <a:gd name="T15" fmla="*/ 0 h 3"/>
                    <a:gd name="T16" fmla="*/ 40 w 250"/>
                    <a:gd name="T17" fmla="*/ 1 h 3"/>
                    <a:gd name="T18" fmla="*/ 46 w 250"/>
                    <a:gd name="T19" fmla="*/ 2 h 3"/>
                    <a:gd name="T20" fmla="*/ 51 w 250"/>
                    <a:gd name="T21" fmla="*/ 2 h 3"/>
                    <a:gd name="T22" fmla="*/ 56 w 250"/>
                    <a:gd name="T23" fmla="*/ 1 h 3"/>
                    <a:gd name="T24" fmla="*/ 61 w 250"/>
                    <a:gd name="T25" fmla="*/ 0 h 3"/>
                    <a:gd name="T26" fmla="*/ 66 w 250"/>
                    <a:gd name="T27" fmla="*/ 0 h 3"/>
                    <a:gd name="T28" fmla="*/ 71 w 250"/>
                    <a:gd name="T29" fmla="*/ 2 h 3"/>
                    <a:gd name="T30" fmla="*/ 76 w 250"/>
                    <a:gd name="T31" fmla="*/ 3 h 3"/>
                    <a:gd name="T32" fmla="*/ 81 w 250"/>
                    <a:gd name="T33" fmla="*/ 1 h 3"/>
                    <a:gd name="T34" fmla="*/ 87 w 250"/>
                    <a:gd name="T35" fmla="*/ 0 h 3"/>
                    <a:gd name="T36" fmla="*/ 91 w 250"/>
                    <a:gd name="T37" fmla="*/ 0 h 3"/>
                    <a:gd name="T38" fmla="*/ 97 w 250"/>
                    <a:gd name="T39" fmla="*/ 1 h 3"/>
                    <a:gd name="T40" fmla="*/ 102 w 250"/>
                    <a:gd name="T41" fmla="*/ 3 h 3"/>
                    <a:gd name="T42" fmla="*/ 107 w 250"/>
                    <a:gd name="T43" fmla="*/ 2 h 3"/>
                    <a:gd name="T44" fmla="*/ 112 w 250"/>
                    <a:gd name="T45" fmla="*/ 1 h 3"/>
                    <a:gd name="T46" fmla="*/ 117 w 250"/>
                    <a:gd name="T47" fmla="*/ 0 h 3"/>
                    <a:gd name="T48" fmla="*/ 122 w 250"/>
                    <a:gd name="T49" fmla="*/ 1 h 3"/>
                    <a:gd name="T50" fmla="*/ 127 w 250"/>
                    <a:gd name="T51" fmla="*/ 2 h 3"/>
                    <a:gd name="T52" fmla="*/ 132 w 250"/>
                    <a:gd name="T53" fmla="*/ 3 h 3"/>
                    <a:gd name="T54" fmla="*/ 138 w 250"/>
                    <a:gd name="T55" fmla="*/ 1 h 3"/>
                    <a:gd name="T56" fmla="*/ 143 w 250"/>
                    <a:gd name="T57" fmla="*/ 0 h 3"/>
                    <a:gd name="T58" fmla="*/ 148 w 250"/>
                    <a:gd name="T59" fmla="*/ 0 h 3"/>
                    <a:gd name="T60" fmla="*/ 153 w 250"/>
                    <a:gd name="T61" fmla="*/ 2 h 3"/>
                    <a:gd name="T62" fmla="*/ 158 w 250"/>
                    <a:gd name="T63" fmla="*/ 3 h 3"/>
                    <a:gd name="T64" fmla="*/ 163 w 250"/>
                    <a:gd name="T65" fmla="*/ 2 h 3"/>
                    <a:gd name="T66" fmla="*/ 168 w 250"/>
                    <a:gd name="T67" fmla="*/ 0 h 3"/>
                    <a:gd name="T68" fmla="*/ 173 w 250"/>
                    <a:gd name="T69" fmla="*/ 0 h 3"/>
                    <a:gd name="T70" fmla="*/ 179 w 250"/>
                    <a:gd name="T71" fmla="*/ 1 h 3"/>
                    <a:gd name="T72" fmla="*/ 184 w 250"/>
                    <a:gd name="T73" fmla="*/ 3 h 3"/>
                    <a:gd name="T74" fmla="*/ 189 w 250"/>
                    <a:gd name="T75" fmla="*/ 2 h 3"/>
                    <a:gd name="T76" fmla="*/ 194 w 250"/>
                    <a:gd name="T77" fmla="*/ 1 h 3"/>
                    <a:gd name="T78" fmla="*/ 199 w 250"/>
                    <a:gd name="T79" fmla="*/ 0 h 3"/>
                    <a:gd name="T80" fmla="*/ 204 w 250"/>
                    <a:gd name="T81" fmla="*/ 0 h 3"/>
                    <a:gd name="T82" fmla="*/ 209 w 250"/>
                    <a:gd name="T83" fmla="*/ 2 h 3"/>
                    <a:gd name="T84" fmla="*/ 214 w 250"/>
                    <a:gd name="T85" fmla="*/ 3 h 3"/>
                    <a:gd name="T86" fmla="*/ 219 w 250"/>
                    <a:gd name="T87" fmla="*/ 1 h 3"/>
                    <a:gd name="T88" fmla="*/ 224 w 250"/>
                    <a:gd name="T89" fmla="*/ 0 h 3"/>
                    <a:gd name="T90" fmla="*/ 230 w 250"/>
                    <a:gd name="T91" fmla="*/ 0 h 3"/>
                    <a:gd name="T92" fmla="*/ 235 w 250"/>
                    <a:gd name="T93" fmla="*/ 2 h 3"/>
                    <a:gd name="T94" fmla="*/ 240 w 250"/>
                    <a:gd name="T95" fmla="*/ 3 h 3"/>
                    <a:gd name="T96" fmla="*/ 245 w 250"/>
                    <a:gd name="T97" fmla="*/ 2 h 3"/>
                    <a:gd name="T98" fmla="*/ 250 w 250"/>
                    <a:gd name="T99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1"/>
                      </a:move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5" y="1"/>
                      </a:lnTo>
                      <a:lnTo>
                        <a:pt x="20" y="3"/>
                      </a:lnTo>
                      <a:lnTo>
                        <a:pt x="25" y="2"/>
                      </a:lnTo>
                      <a:lnTo>
                        <a:pt x="30" y="0"/>
                      </a:lnTo>
                      <a:lnTo>
                        <a:pt x="35" y="0"/>
                      </a:lnTo>
                      <a:lnTo>
                        <a:pt x="40" y="1"/>
                      </a:lnTo>
                      <a:lnTo>
                        <a:pt x="46" y="2"/>
                      </a:lnTo>
                      <a:lnTo>
                        <a:pt x="51" y="2"/>
                      </a:lnTo>
                      <a:lnTo>
                        <a:pt x="56" y="1"/>
                      </a:lnTo>
                      <a:lnTo>
                        <a:pt x="61" y="0"/>
                      </a:lnTo>
                      <a:lnTo>
                        <a:pt x="66" y="0"/>
                      </a:lnTo>
                      <a:lnTo>
                        <a:pt x="71" y="2"/>
                      </a:lnTo>
                      <a:lnTo>
                        <a:pt x="76" y="3"/>
                      </a:lnTo>
                      <a:lnTo>
                        <a:pt x="81" y="1"/>
                      </a:lnTo>
                      <a:lnTo>
                        <a:pt x="87" y="0"/>
                      </a:lnTo>
                      <a:lnTo>
                        <a:pt x="91" y="0"/>
                      </a:lnTo>
                      <a:lnTo>
                        <a:pt x="97" y="1"/>
                      </a:lnTo>
                      <a:lnTo>
                        <a:pt x="102" y="3"/>
                      </a:lnTo>
                      <a:lnTo>
                        <a:pt x="107" y="2"/>
                      </a:lnTo>
                      <a:lnTo>
                        <a:pt x="112" y="1"/>
                      </a:lnTo>
                      <a:lnTo>
                        <a:pt x="117" y="0"/>
                      </a:lnTo>
                      <a:lnTo>
                        <a:pt x="122" y="1"/>
                      </a:lnTo>
                      <a:lnTo>
                        <a:pt x="127" y="2"/>
                      </a:lnTo>
                      <a:lnTo>
                        <a:pt x="132" y="3"/>
                      </a:lnTo>
                      <a:lnTo>
                        <a:pt x="138" y="1"/>
                      </a:lnTo>
                      <a:lnTo>
                        <a:pt x="143" y="0"/>
                      </a:lnTo>
                      <a:lnTo>
                        <a:pt x="148" y="0"/>
                      </a:lnTo>
                      <a:lnTo>
                        <a:pt x="153" y="2"/>
                      </a:lnTo>
                      <a:lnTo>
                        <a:pt x="158" y="3"/>
                      </a:lnTo>
                      <a:lnTo>
                        <a:pt x="163" y="2"/>
                      </a:lnTo>
                      <a:lnTo>
                        <a:pt x="168" y="0"/>
                      </a:lnTo>
                      <a:lnTo>
                        <a:pt x="173" y="0"/>
                      </a:lnTo>
                      <a:lnTo>
                        <a:pt x="179" y="1"/>
                      </a:lnTo>
                      <a:lnTo>
                        <a:pt x="184" y="3"/>
                      </a:lnTo>
                      <a:lnTo>
                        <a:pt x="189" y="2"/>
                      </a:lnTo>
                      <a:lnTo>
                        <a:pt x="194" y="1"/>
                      </a:lnTo>
                      <a:lnTo>
                        <a:pt x="199" y="0"/>
                      </a:lnTo>
                      <a:lnTo>
                        <a:pt x="204" y="0"/>
                      </a:lnTo>
                      <a:lnTo>
                        <a:pt x="209" y="2"/>
                      </a:lnTo>
                      <a:lnTo>
                        <a:pt x="214" y="3"/>
                      </a:lnTo>
                      <a:lnTo>
                        <a:pt x="219" y="1"/>
                      </a:lnTo>
                      <a:lnTo>
                        <a:pt x="224" y="0"/>
                      </a:lnTo>
                      <a:lnTo>
                        <a:pt x="230" y="0"/>
                      </a:lnTo>
                      <a:lnTo>
                        <a:pt x="235" y="2"/>
                      </a:lnTo>
                      <a:lnTo>
                        <a:pt x="240" y="3"/>
                      </a:lnTo>
                      <a:lnTo>
                        <a:pt x="245" y="2"/>
                      </a:lnTo>
                      <a:lnTo>
                        <a:pt x="250" y="1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5" name="Freeform 45"/>
                <p:cNvSpPr>
                  <a:spLocks/>
                </p:cNvSpPr>
                <p:nvPr/>
              </p:nvSpPr>
              <p:spPr bwMode="auto">
                <a:xfrm>
                  <a:off x="2717801" y="1301750"/>
                  <a:ext cx="396875" cy="4763"/>
                </a:xfrm>
                <a:custGeom>
                  <a:avLst/>
                  <a:gdLst>
                    <a:gd name="T0" fmla="*/ 0 w 250"/>
                    <a:gd name="T1" fmla="*/ 1 h 3"/>
                    <a:gd name="T2" fmla="*/ 5 w 250"/>
                    <a:gd name="T3" fmla="*/ 0 h 3"/>
                    <a:gd name="T4" fmla="*/ 10 w 250"/>
                    <a:gd name="T5" fmla="*/ 1 h 3"/>
                    <a:gd name="T6" fmla="*/ 15 w 250"/>
                    <a:gd name="T7" fmla="*/ 3 h 3"/>
                    <a:gd name="T8" fmla="*/ 20 w 250"/>
                    <a:gd name="T9" fmla="*/ 3 h 3"/>
                    <a:gd name="T10" fmla="*/ 26 w 250"/>
                    <a:gd name="T11" fmla="*/ 1 h 3"/>
                    <a:gd name="T12" fmla="*/ 31 w 250"/>
                    <a:gd name="T13" fmla="*/ 0 h 3"/>
                    <a:gd name="T14" fmla="*/ 36 w 250"/>
                    <a:gd name="T15" fmla="*/ 0 h 3"/>
                    <a:gd name="T16" fmla="*/ 41 w 250"/>
                    <a:gd name="T17" fmla="*/ 2 h 3"/>
                    <a:gd name="T18" fmla="*/ 46 w 250"/>
                    <a:gd name="T19" fmla="*/ 3 h 3"/>
                    <a:gd name="T20" fmla="*/ 51 w 250"/>
                    <a:gd name="T21" fmla="*/ 2 h 3"/>
                    <a:gd name="T22" fmla="*/ 56 w 250"/>
                    <a:gd name="T23" fmla="*/ 0 h 3"/>
                    <a:gd name="T24" fmla="*/ 61 w 250"/>
                    <a:gd name="T25" fmla="*/ 0 h 3"/>
                    <a:gd name="T26" fmla="*/ 67 w 250"/>
                    <a:gd name="T27" fmla="*/ 1 h 3"/>
                    <a:gd name="T28" fmla="*/ 71 w 250"/>
                    <a:gd name="T29" fmla="*/ 3 h 3"/>
                    <a:gd name="T30" fmla="*/ 77 w 250"/>
                    <a:gd name="T31" fmla="*/ 2 h 3"/>
                    <a:gd name="T32" fmla="*/ 82 w 250"/>
                    <a:gd name="T33" fmla="*/ 1 h 3"/>
                    <a:gd name="T34" fmla="*/ 87 w 250"/>
                    <a:gd name="T35" fmla="*/ 0 h 3"/>
                    <a:gd name="T36" fmla="*/ 92 w 250"/>
                    <a:gd name="T37" fmla="*/ 1 h 3"/>
                    <a:gd name="T38" fmla="*/ 97 w 250"/>
                    <a:gd name="T39" fmla="*/ 3 h 3"/>
                    <a:gd name="T40" fmla="*/ 102 w 250"/>
                    <a:gd name="T41" fmla="*/ 3 h 3"/>
                    <a:gd name="T42" fmla="*/ 108 w 250"/>
                    <a:gd name="T43" fmla="*/ 1 h 3"/>
                    <a:gd name="T44" fmla="*/ 112 w 250"/>
                    <a:gd name="T45" fmla="*/ 0 h 3"/>
                    <a:gd name="T46" fmla="*/ 118 w 250"/>
                    <a:gd name="T47" fmla="*/ 0 h 3"/>
                    <a:gd name="T48" fmla="*/ 123 w 250"/>
                    <a:gd name="T49" fmla="*/ 2 h 3"/>
                    <a:gd name="T50" fmla="*/ 128 w 250"/>
                    <a:gd name="T51" fmla="*/ 3 h 3"/>
                    <a:gd name="T52" fmla="*/ 133 w 250"/>
                    <a:gd name="T53" fmla="*/ 2 h 3"/>
                    <a:gd name="T54" fmla="*/ 138 w 250"/>
                    <a:gd name="T55" fmla="*/ 0 h 3"/>
                    <a:gd name="T56" fmla="*/ 143 w 250"/>
                    <a:gd name="T57" fmla="*/ 0 h 3"/>
                    <a:gd name="T58" fmla="*/ 148 w 250"/>
                    <a:gd name="T59" fmla="*/ 1 h 3"/>
                    <a:gd name="T60" fmla="*/ 153 w 250"/>
                    <a:gd name="T61" fmla="*/ 3 h 3"/>
                    <a:gd name="T62" fmla="*/ 159 w 250"/>
                    <a:gd name="T63" fmla="*/ 3 h 3"/>
                    <a:gd name="T64" fmla="*/ 164 w 250"/>
                    <a:gd name="T65" fmla="*/ 1 h 3"/>
                    <a:gd name="T66" fmla="*/ 169 w 250"/>
                    <a:gd name="T67" fmla="*/ 0 h 3"/>
                    <a:gd name="T68" fmla="*/ 174 w 250"/>
                    <a:gd name="T69" fmla="*/ 1 h 3"/>
                    <a:gd name="T70" fmla="*/ 179 w 250"/>
                    <a:gd name="T71" fmla="*/ 3 h 3"/>
                    <a:gd name="T72" fmla="*/ 184 w 250"/>
                    <a:gd name="T73" fmla="*/ 3 h 3"/>
                    <a:gd name="T74" fmla="*/ 189 w 250"/>
                    <a:gd name="T75" fmla="*/ 2 h 3"/>
                    <a:gd name="T76" fmla="*/ 194 w 250"/>
                    <a:gd name="T77" fmla="*/ 0 h 3"/>
                    <a:gd name="T78" fmla="*/ 199 w 250"/>
                    <a:gd name="T79" fmla="*/ 0 h 3"/>
                    <a:gd name="T80" fmla="*/ 205 w 250"/>
                    <a:gd name="T81" fmla="*/ 2 h 3"/>
                    <a:gd name="T82" fmla="*/ 210 w 250"/>
                    <a:gd name="T83" fmla="*/ 3 h 3"/>
                    <a:gd name="T84" fmla="*/ 215 w 250"/>
                    <a:gd name="T85" fmla="*/ 2 h 3"/>
                    <a:gd name="T86" fmla="*/ 220 w 250"/>
                    <a:gd name="T87" fmla="*/ 1 h 3"/>
                    <a:gd name="T88" fmla="*/ 225 w 250"/>
                    <a:gd name="T89" fmla="*/ 0 h 3"/>
                    <a:gd name="T90" fmla="*/ 230 w 250"/>
                    <a:gd name="T91" fmla="*/ 1 h 3"/>
                    <a:gd name="T92" fmla="*/ 235 w 250"/>
                    <a:gd name="T93" fmla="*/ 3 h 3"/>
                    <a:gd name="T94" fmla="*/ 240 w 250"/>
                    <a:gd name="T95" fmla="*/ 3 h 3"/>
                    <a:gd name="T96" fmla="*/ 245 w 250"/>
                    <a:gd name="T97" fmla="*/ 1 h 3"/>
                    <a:gd name="T98" fmla="*/ 250 w 25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1"/>
                      </a:moveTo>
                      <a:lnTo>
                        <a:pt x="5" y="0"/>
                      </a:lnTo>
                      <a:lnTo>
                        <a:pt x="10" y="1"/>
                      </a:lnTo>
                      <a:lnTo>
                        <a:pt x="15" y="3"/>
                      </a:lnTo>
                      <a:lnTo>
                        <a:pt x="20" y="3"/>
                      </a:lnTo>
                      <a:lnTo>
                        <a:pt x="26" y="1"/>
                      </a:lnTo>
                      <a:lnTo>
                        <a:pt x="31" y="0"/>
                      </a:lnTo>
                      <a:lnTo>
                        <a:pt x="36" y="0"/>
                      </a:lnTo>
                      <a:lnTo>
                        <a:pt x="41" y="2"/>
                      </a:lnTo>
                      <a:lnTo>
                        <a:pt x="46" y="3"/>
                      </a:lnTo>
                      <a:lnTo>
                        <a:pt x="51" y="2"/>
                      </a:lnTo>
                      <a:lnTo>
                        <a:pt x="56" y="0"/>
                      </a:lnTo>
                      <a:lnTo>
                        <a:pt x="61" y="0"/>
                      </a:lnTo>
                      <a:lnTo>
                        <a:pt x="67" y="1"/>
                      </a:lnTo>
                      <a:lnTo>
                        <a:pt x="71" y="3"/>
                      </a:lnTo>
                      <a:lnTo>
                        <a:pt x="77" y="2"/>
                      </a:lnTo>
                      <a:lnTo>
                        <a:pt x="82" y="1"/>
                      </a:lnTo>
                      <a:lnTo>
                        <a:pt x="87" y="0"/>
                      </a:lnTo>
                      <a:lnTo>
                        <a:pt x="92" y="1"/>
                      </a:lnTo>
                      <a:lnTo>
                        <a:pt x="97" y="3"/>
                      </a:lnTo>
                      <a:lnTo>
                        <a:pt x="102" y="3"/>
                      </a:lnTo>
                      <a:lnTo>
                        <a:pt x="108" y="1"/>
                      </a:lnTo>
                      <a:lnTo>
                        <a:pt x="112" y="0"/>
                      </a:lnTo>
                      <a:lnTo>
                        <a:pt x="118" y="0"/>
                      </a:lnTo>
                      <a:lnTo>
                        <a:pt x="123" y="2"/>
                      </a:lnTo>
                      <a:lnTo>
                        <a:pt x="128" y="3"/>
                      </a:lnTo>
                      <a:lnTo>
                        <a:pt x="133" y="2"/>
                      </a:lnTo>
                      <a:lnTo>
                        <a:pt x="138" y="0"/>
                      </a:lnTo>
                      <a:lnTo>
                        <a:pt x="143" y="0"/>
                      </a:lnTo>
                      <a:lnTo>
                        <a:pt x="148" y="1"/>
                      </a:lnTo>
                      <a:lnTo>
                        <a:pt x="153" y="3"/>
                      </a:lnTo>
                      <a:lnTo>
                        <a:pt x="159" y="3"/>
                      </a:lnTo>
                      <a:lnTo>
                        <a:pt x="164" y="1"/>
                      </a:lnTo>
                      <a:lnTo>
                        <a:pt x="169" y="0"/>
                      </a:lnTo>
                      <a:lnTo>
                        <a:pt x="174" y="1"/>
                      </a:lnTo>
                      <a:lnTo>
                        <a:pt x="179" y="3"/>
                      </a:lnTo>
                      <a:lnTo>
                        <a:pt x="184" y="3"/>
                      </a:lnTo>
                      <a:lnTo>
                        <a:pt x="189" y="2"/>
                      </a:lnTo>
                      <a:lnTo>
                        <a:pt x="194" y="0"/>
                      </a:lnTo>
                      <a:lnTo>
                        <a:pt x="199" y="0"/>
                      </a:lnTo>
                      <a:lnTo>
                        <a:pt x="205" y="2"/>
                      </a:lnTo>
                      <a:lnTo>
                        <a:pt x="210" y="3"/>
                      </a:lnTo>
                      <a:lnTo>
                        <a:pt x="215" y="2"/>
                      </a:lnTo>
                      <a:lnTo>
                        <a:pt x="220" y="1"/>
                      </a:lnTo>
                      <a:lnTo>
                        <a:pt x="225" y="0"/>
                      </a:lnTo>
                      <a:lnTo>
                        <a:pt x="230" y="1"/>
                      </a:lnTo>
                      <a:lnTo>
                        <a:pt x="235" y="3"/>
                      </a:lnTo>
                      <a:lnTo>
                        <a:pt x="240" y="3"/>
                      </a:lnTo>
                      <a:lnTo>
                        <a:pt x="245" y="1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6" name="Freeform 46"/>
                <p:cNvSpPr>
                  <a:spLocks/>
                </p:cNvSpPr>
                <p:nvPr/>
              </p:nvSpPr>
              <p:spPr bwMode="auto">
                <a:xfrm>
                  <a:off x="3114676" y="1301750"/>
                  <a:ext cx="33338" cy="4763"/>
                </a:xfrm>
                <a:custGeom>
                  <a:avLst/>
                  <a:gdLst>
                    <a:gd name="T0" fmla="*/ 0 w 21"/>
                    <a:gd name="T1" fmla="*/ 0 h 3"/>
                    <a:gd name="T2" fmla="*/ 6 w 21"/>
                    <a:gd name="T3" fmla="*/ 0 h 3"/>
                    <a:gd name="T4" fmla="*/ 11 w 21"/>
                    <a:gd name="T5" fmla="*/ 3 h 3"/>
                    <a:gd name="T6" fmla="*/ 16 w 21"/>
                    <a:gd name="T7" fmla="*/ 3 h 3"/>
                    <a:gd name="T8" fmla="*/ 21 w 2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3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1" y="3"/>
                      </a:lnTo>
                      <a:lnTo>
                        <a:pt x="16" y="3"/>
                      </a:lnTo>
                      <a:lnTo>
                        <a:pt x="21" y="2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7" name="Freeform 47"/>
                <p:cNvSpPr>
                  <a:spLocks/>
                </p:cNvSpPr>
                <p:nvPr/>
              </p:nvSpPr>
              <p:spPr bwMode="auto">
                <a:xfrm>
                  <a:off x="1525588" y="1296988"/>
                  <a:ext cx="396875" cy="298450"/>
                </a:xfrm>
                <a:custGeom>
                  <a:avLst/>
                  <a:gdLst>
                    <a:gd name="T0" fmla="*/ 0 w 250"/>
                    <a:gd name="T1" fmla="*/ 188 h 188"/>
                    <a:gd name="T2" fmla="*/ 5 w 250"/>
                    <a:gd name="T3" fmla="*/ 19 h 188"/>
                    <a:gd name="T4" fmla="*/ 10 w 250"/>
                    <a:gd name="T5" fmla="*/ 32 h 188"/>
                    <a:gd name="T6" fmla="*/ 15 w 250"/>
                    <a:gd name="T7" fmla="*/ 14 h 188"/>
                    <a:gd name="T8" fmla="*/ 20 w 250"/>
                    <a:gd name="T9" fmla="*/ 15 h 188"/>
                    <a:gd name="T10" fmla="*/ 25 w 250"/>
                    <a:gd name="T11" fmla="*/ 4 h 188"/>
                    <a:gd name="T12" fmla="*/ 30 w 250"/>
                    <a:gd name="T13" fmla="*/ 0 h 188"/>
                    <a:gd name="T14" fmla="*/ 35 w 250"/>
                    <a:gd name="T15" fmla="*/ 5 h 188"/>
                    <a:gd name="T16" fmla="*/ 41 w 250"/>
                    <a:gd name="T17" fmla="*/ 1 h 188"/>
                    <a:gd name="T18" fmla="*/ 46 w 250"/>
                    <a:gd name="T19" fmla="*/ 0 h 188"/>
                    <a:gd name="T20" fmla="*/ 51 w 250"/>
                    <a:gd name="T21" fmla="*/ 4 h 188"/>
                    <a:gd name="T22" fmla="*/ 56 w 250"/>
                    <a:gd name="T23" fmla="*/ 4 h 188"/>
                    <a:gd name="T24" fmla="*/ 61 w 250"/>
                    <a:gd name="T25" fmla="*/ 2 h 188"/>
                    <a:gd name="T26" fmla="*/ 66 w 250"/>
                    <a:gd name="T27" fmla="*/ 1 h 188"/>
                    <a:gd name="T28" fmla="*/ 71 w 250"/>
                    <a:gd name="T29" fmla="*/ 1 h 188"/>
                    <a:gd name="T30" fmla="*/ 76 w 250"/>
                    <a:gd name="T31" fmla="*/ 3 h 188"/>
                    <a:gd name="T32" fmla="*/ 81 w 250"/>
                    <a:gd name="T33" fmla="*/ 4 h 188"/>
                    <a:gd name="T34" fmla="*/ 86 w 250"/>
                    <a:gd name="T35" fmla="*/ 3 h 188"/>
                    <a:gd name="T36" fmla="*/ 92 w 250"/>
                    <a:gd name="T37" fmla="*/ 1 h 188"/>
                    <a:gd name="T38" fmla="*/ 97 w 250"/>
                    <a:gd name="T39" fmla="*/ 1 h 188"/>
                    <a:gd name="T40" fmla="*/ 102 w 250"/>
                    <a:gd name="T41" fmla="*/ 2 h 188"/>
                    <a:gd name="T42" fmla="*/ 107 w 250"/>
                    <a:gd name="T43" fmla="*/ 4 h 188"/>
                    <a:gd name="T44" fmla="*/ 112 w 250"/>
                    <a:gd name="T45" fmla="*/ 4 h 188"/>
                    <a:gd name="T46" fmla="*/ 117 w 250"/>
                    <a:gd name="T47" fmla="*/ 2 h 188"/>
                    <a:gd name="T48" fmla="*/ 122 w 250"/>
                    <a:gd name="T49" fmla="*/ 1 h 188"/>
                    <a:gd name="T50" fmla="*/ 127 w 250"/>
                    <a:gd name="T51" fmla="*/ 2 h 188"/>
                    <a:gd name="T52" fmla="*/ 132 w 250"/>
                    <a:gd name="T53" fmla="*/ 3 h 188"/>
                    <a:gd name="T54" fmla="*/ 138 w 250"/>
                    <a:gd name="T55" fmla="*/ 4 h 188"/>
                    <a:gd name="T56" fmla="*/ 143 w 250"/>
                    <a:gd name="T57" fmla="*/ 3 h 188"/>
                    <a:gd name="T58" fmla="*/ 148 w 250"/>
                    <a:gd name="T59" fmla="*/ 1 h 188"/>
                    <a:gd name="T60" fmla="*/ 153 w 250"/>
                    <a:gd name="T61" fmla="*/ 1 h 188"/>
                    <a:gd name="T62" fmla="*/ 158 w 250"/>
                    <a:gd name="T63" fmla="*/ 3 h 188"/>
                    <a:gd name="T64" fmla="*/ 163 w 250"/>
                    <a:gd name="T65" fmla="*/ 4 h 188"/>
                    <a:gd name="T66" fmla="*/ 168 w 250"/>
                    <a:gd name="T67" fmla="*/ 4 h 188"/>
                    <a:gd name="T68" fmla="*/ 173 w 250"/>
                    <a:gd name="T69" fmla="*/ 2 h 188"/>
                    <a:gd name="T70" fmla="*/ 179 w 250"/>
                    <a:gd name="T71" fmla="*/ 1 h 188"/>
                    <a:gd name="T72" fmla="*/ 183 w 250"/>
                    <a:gd name="T73" fmla="*/ 2 h 188"/>
                    <a:gd name="T74" fmla="*/ 189 w 250"/>
                    <a:gd name="T75" fmla="*/ 4 h 188"/>
                    <a:gd name="T76" fmla="*/ 194 w 250"/>
                    <a:gd name="T77" fmla="*/ 4 h 188"/>
                    <a:gd name="T78" fmla="*/ 199 w 250"/>
                    <a:gd name="T79" fmla="*/ 3 h 188"/>
                    <a:gd name="T80" fmla="*/ 204 w 250"/>
                    <a:gd name="T81" fmla="*/ 1 h 188"/>
                    <a:gd name="T82" fmla="*/ 209 w 250"/>
                    <a:gd name="T83" fmla="*/ 2 h 188"/>
                    <a:gd name="T84" fmla="*/ 214 w 250"/>
                    <a:gd name="T85" fmla="*/ 3 h 188"/>
                    <a:gd name="T86" fmla="*/ 220 w 250"/>
                    <a:gd name="T87" fmla="*/ 4 h 188"/>
                    <a:gd name="T88" fmla="*/ 224 w 250"/>
                    <a:gd name="T89" fmla="*/ 3 h 188"/>
                    <a:gd name="T90" fmla="*/ 230 w 250"/>
                    <a:gd name="T91" fmla="*/ 2 h 188"/>
                    <a:gd name="T92" fmla="*/ 235 w 250"/>
                    <a:gd name="T93" fmla="*/ 1 h 188"/>
                    <a:gd name="T94" fmla="*/ 240 w 250"/>
                    <a:gd name="T95" fmla="*/ 3 h 188"/>
                    <a:gd name="T96" fmla="*/ 245 w 250"/>
                    <a:gd name="T97" fmla="*/ 4 h 188"/>
                    <a:gd name="T98" fmla="*/ 250 w 250"/>
                    <a:gd name="T99" fmla="*/ 4 h 1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88">
                      <a:moveTo>
                        <a:pt x="0" y="188"/>
                      </a:moveTo>
                      <a:lnTo>
                        <a:pt x="5" y="19"/>
                      </a:lnTo>
                      <a:lnTo>
                        <a:pt x="10" y="32"/>
                      </a:lnTo>
                      <a:lnTo>
                        <a:pt x="15" y="14"/>
                      </a:lnTo>
                      <a:lnTo>
                        <a:pt x="20" y="15"/>
                      </a:lnTo>
                      <a:lnTo>
                        <a:pt x="25" y="4"/>
                      </a:lnTo>
                      <a:lnTo>
                        <a:pt x="30" y="0"/>
                      </a:lnTo>
                      <a:lnTo>
                        <a:pt x="35" y="5"/>
                      </a:lnTo>
                      <a:lnTo>
                        <a:pt x="41" y="1"/>
                      </a:lnTo>
                      <a:lnTo>
                        <a:pt x="46" y="0"/>
                      </a:lnTo>
                      <a:lnTo>
                        <a:pt x="51" y="4"/>
                      </a:lnTo>
                      <a:lnTo>
                        <a:pt x="56" y="4"/>
                      </a:lnTo>
                      <a:lnTo>
                        <a:pt x="61" y="2"/>
                      </a:lnTo>
                      <a:lnTo>
                        <a:pt x="66" y="1"/>
                      </a:lnTo>
                      <a:lnTo>
                        <a:pt x="71" y="1"/>
                      </a:lnTo>
                      <a:lnTo>
                        <a:pt x="76" y="3"/>
                      </a:lnTo>
                      <a:lnTo>
                        <a:pt x="81" y="4"/>
                      </a:lnTo>
                      <a:lnTo>
                        <a:pt x="86" y="3"/>
                      </a:lnTo>
                      <a:lnTo>
                        <a:pt x="92" y="1"/>
                      </a:lnTo>
                      <a:lnTo>
                        <a:pt x="97" y="1"/>
                      </a:lnTo>
                      <a:lnTo>
                        <a:pt x="102" y="2"/>
                      </a:lnTo>
                      <a:lnTo>
                        <a:pt x="107" y="4"/>
                      </a:lnTo>
                      <a:lnTo>
                        <a:pt x="112" y="4"/>
                      </a:lnTo>
                      <a:lnTo>
                        <a:pt x="117" y="2"/>
                      </a:lnTo>
                      <a:lnTo>
                        <a:pt x="122" y="1"/>
                      </a:lnTo>
                      <a:lnTo>
                        <a:pt x="127" y="2"/>
                      </a:lnTo>
                      <a:lnTo>
                        <a:pt x="132" y="3"/>
                      </a:lnTo>
                      <a:lnTo>
                        <a:pt x="138" y="4"/>
                      </a:lnTo>
                      <a:lnTo>
                        <a:pt x="143" y="3"/>
                      </a:lnTo>
                      <a:lnTo>
                        <a:pt x="148" y="1"/>
                      </a:lnTo>
                      <a:lnTo>
                        <a:pt x="153" y="1"/>
                      </a:lnTo>
                      <a:lnTo>
                        <a:pt x="158" y="3"/>
                      </a:lnTo>
                      <a:lnTo>
                        <a:pt x="163" y="4"/>
                      </a:lnTo>
                      <a:lnTo>
                        <a:pt x="168" y="4"/>
                      </a:lnTo>
                      <a:lnTo>
                        <a:pt x="173" y="2"/>
                      </a:lnTo>
                      <a:lnTo>
                        <a:pt x="179" y="1"/>
                      </a:lnTo>
                      <a:lnTo>
                        <a:pt x="183" y="2"/>
                      </a:lnTo>
                      <a:lnTo>
                        <a:pt x="189" y="4"/>
                      </a:lnTo>
                      <a:lnTo>
                        <a:pt x="194" y="4"/>
                      </a:lnTo>
                      <a:lnTo>
                        <a:pt x="199" y="3"/>
                      </a:lnTo>
                      <a:lnTo>
                        <a:pt x="204" y="1"/>
                      </a:lnTo>
                      <a:lnTo>
                        <a:pt x="209" y="2"/>
                      </a:lnTo>
                      <a:lnTo>
                        <a:pt x="214" y="3"/>
                      </a:lnTo>
                      <a:lnTo>
                        <a:pt x="220" y="4"/>
                      </a:lnTo>
                      <a:lnTo>
                        <a:pt x="224" y="3"/>
                      </a:lnTo>
                      <a:lnTo>
                        <a:pt x="230" y="2"/>
                      </a:lnTo>
                      <a:lnTo>
                        <a:pt x="235" y="1"/>
                      </a:lnTo>
                      <a:lnTo>
                        <a:pt x="240" y="3"/>
                      </a:lnTo>
                      <a:lnTo>
                        <a:pt x="245" y="4"/>
                      </a:lnTo>
                      <a:lnTo>
                        <a:pt x="250" y="4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8" name="Freeform 48"/>
                <p:cNvSpPr>
                  <a:spLocks/>
                </p:cNvSpPr>
                <p:nvPr/>
              </p:nvSpPr>
              <p:spPr bwMode="auto">
                <a:xfrm>
                  <a:off x="1922463" y="1298575"/>
                  <a:ext cx="398463" cy="6350"/>
                </a:xfrm>
                <a:custGeom>
                  <a:avLst/>
                  <a:gdLst>
                    <a:gd name="T0" fmla="*/ 0 w 251"/>
                    <a:gd name="T1" fmla="*/ 3 h 4"/>
                    <a:gd name="T2" fmla="*/ 5 w 251"/>
                    <a:gd name="T3" fmla="*/ 1 h 4"/>
                    <a:gd name="T4" fmla="*/ 10 w 251"/>
                    <a:gd name="T5" fmla="*/ 0 h 4"/>
                    <a:gd name="T6" fmla="*/ 15 w 251"/>
                    <a:gd name="T7" fmla="*/ 1 h 4"/>
                    <a:gd name="T8" fmla="*/ 21 w 251"/>
                    <a:gd name="T9" fmla="*/ 3 h 4"/>
                    <a:gd name="T10" fmla="*/ 26 w 251"/>
                    <a:gd name="T11" fmla="*/ 3 h 4"/>
                    <a:gd name="T12" fmla="*/ 31 w 251"/>
                    <a:gd name="T13" fmla="*/ 2 h 4"/>
                    <a:gd name="T14" fmla="*/ 36 w 251"/>
                    <a:gd name="T15" fmla="*/ 1 h 4"/>
                    <a:gd name="T16" fmla="*/ 41 w 251"/>
                    <a:gd name="T17" fmla="*/ 1 h 4"/>
                    <a:gd name="T18" fmla="*/ 46 w 251"/>
                    <a:gd name="T19" fmla="*/ 2 h 4"/>
                    <a:gd name="T20" fmla="*/ 51 w 251"/>
                    <a:gd name="T21" fmla="*/ 4 h 4"/>
                    <a:gd name="T22" fmla="*/ 56 w 251"/>
                    <a:gd name="T23" fmla="*/ 3 h 4"/>
                    <a:gd name="T24" fmla="*/ 61 w 251"/>
                    <a:gd name="T25" fmla="*/ 1 h 4"/>
                    <a:gd name="T26" fmla="*/ 67 w 251"/>
                    <a:gd name="T27" fmla="*/ 1 h 4"/>
                    <a:gd name="T28" fmla="*/ 72 w 251"/>
                    <a:gd name="T29" fmla="*/ 2 h 4"/>
                    <a:gd name="T30" fmla="*/ 77 w 251"/>
                    <a:gd name="T31" fmla="*/ 3 h 4"/>
                    <a:gd name="T32" fmla="*/ 82 w 251"/>
                    <a:gd name="T33" fmla="*/ 3 h 4"/>
                    <a:gd name="T34" fmla="*/ 87 w 251"/>
                    <a:gd name="T35" fmla="*/ 2 h 4"/>
                    <a:gd name="T36" fmla="*/ 92 w 251"/>
                    <a:gd name="T37" fmla="*/ 1 h 4"/>
                    <a:gd name="T38" fmla="*/ 97 w 251"/>
                    <a:gd name="T39" fmla="*/ 2 h 4"/>
                    <a:gd name="T40" fmla="*/ 102 w 251"/>
                    <a:gd name="T41" fmla="*/ 3 h 4"/>
                    <a:gd name="T42" fmla="*/ 107 w 251"/>
                    <a:gd name="T43" fmla="*/ 4 h 4"/>
                    <a:gd name="T44" fmla="*/ 112 w 251"/>
                    <a:gd name="T45" fmla="*/ 3 h 4"/>
                    <a:gd name="T46" fmla="*/ 118 w 251"/>
                    <a:gd name="T47" fmla="*/ 1 h 4"/>
                    <a:gd name="T48" fmla="*/ 123 w 251"/>
                    <a:gd name="T49" fmla="*/ 1 h 4"/>
                    <a:gd name="T50" fmla="*/ 128 w 251"/>
                    <a:gd name="T51" fmla="*/ 2 h 4"/>
                    <a:gd name="T52" fmla="*/ 133 w 251"/>
                    <a:gd name="T53" fmla="*/ 4 h 4"/>
                    <a:gd name="T54" fmla="*/ 138 w 251"/>
                    <a:gd name="T55" fmla="*/ 3 h 4"/>
                    <a:gd name="T56" fmla="*/ 143 w 251"/>
                    <a:gd name="T57" fmla="*/ 2 h 4"/>
                    <a:gd name="T58" fmla="*/ 148 w 251"/>
                    <a:gd name="T59" fmla="*/ 1 h 4"/>
                    <a:gd name="T60" fmla="*/ 153 w 251"/>
                    <a:gd name="T61" fmla="*/ 2 h 4"/>
                    <a:gd name="T62" fmla="*/ 159 w 251"/>
                    <a:gd name="T63" fmla="*/ 3 h 4"/>
                    <a:gd name="T64" fmla="*/ 164 w 251"/>
                    <a:gd name="T65" fmla="*/ 4 h 4"/>
                    <a:gd name="T66" fmla="*/ 169 w 251"/>
                    <a:gd name="T67" fmla="*/ 2 h 4"/>
                    <a:gd name="T68" fmla="*/ 174 w 251"/>
                    <a:gd name="T69" fmla="*/ 1 h 4"/>
                    <a:gd name="T70" fmla="*/ 179 w 251"/>
                    <a:gd name="T71" fmla="*/ 2 h 4"/>
                    <a:gd name="T72" fmla="*/ 184 w 251"/>
                    <a:gd name="T73" fmla="*/ 3 h 4"/>
                    <a:gd name="T74" fmla="*/ 189 w 251"/>
                    <a:gd name="T75" fmla="*/ 4 h 4"/>
                    <a:gd name="T76" fmla="*/ 194 w 251"/>
                    <a:gd name="T77" fmla="*/ 3 h 4"/>
                    <a:gd name="T78" fmla="*/ 200 w 251"/>
                    <a:gd name="T79" fmla="*/ 1 h 4"/>
                    <a:gd name="T80" fmla="*/ 204 w 251"/>
                    <a:gd name="T81" fmla="*/ 1 h 4"/>
                    <a:gd name="T82" fmla="*/ 210 w 251"/>
                    <a:gd name="T83" fmla="*/ 2 h 4"/>
                    <a:gd name="T84" fmla="*/ 215 w 251"/>
                    <a:gd name="T85" fmla="*/ 4 h 4"/>
                    <a:gd name="T86" fmla="*/ 220 w 251"/>
                    <a:gd name="T87" fmla="*/ 4 h 4"/>
                    <a:gd name="T88" fmla="*/ 225 w 251"/>
                    <a:gd name="T89" fmla="*/ 2 h 4"/>
                    <a:gd name="T90" fmla="*/ 230 w 251"/>
                    <a:gd name="T91" fmla="*/ 1 h 4"/>
                    <a:gd name="T92" fmla="*/ 235 w 251"/>
                    <a:gd name="T93" fmla="*/ 2 h 4"/>
                    <a:gd name="T94" fmla="*/ 240 w 251"/>
                    <a:gd name="T95" fmla="*/ 3 h 4"/>
                    <a:gd name="T96" fmla="*/ 245 w 251"/>
                    <a:gd name="T97" fmla="*/ 4 h 4"/>
                    <a:gd name="T98" fmla="*/ 251 w 251"/>
                    <a:gd name="T9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4">
                      <a:moveTo>
                        <a:pt x="0" y="3"/>
                      </a:moveTo>
                      <a:lnTo>
                        <a:pt x="5" y="1"/>
                      </a:lnTo>
                      <a:lnTo>
                        <a:pt x="10" y="0"/>
                      </a:lnTo>
                      <a:lnTo>
                        <a:pt x="15" y="1"/>
                      </a:lnTo>
                      <a:lnTo>
                        <a:pt x="21" y="3"/>
                      </a:lnTo>
                      <a:lnTo>
                        <a:pt x="26" y="3"/>
                      </a:lnTo>
                      <a:lnTo>
                        <a:pt x="31" y="2"/>
                      </a:lnTo>
                      <a:lnTo>
                        <a:pt x="36" y="1"/>
                      </a:lnTo>
                      <a:lnTo>
                        <a:pt x="41" y="1"/>
                      </a:lnTo>
                      <a:lnTo>
                        <a:pt x="46" y="2"/>
                      </a:lnTo>
                      <a:lnTo>
                        <a:pt x="51" y="4"/>
                      </a:lnTo>
                      <a:lnTo>
                        <a:pt x="56" y="3"/>
                      </a:lnTo>
                      <a:lnTo>
                        <a:pt x="61" y="1"/>
                      </a:lnTo>
                      <a:lnTo>
                        <a:pt x="67" y="1"/>
                      </a:lnTo>
                      <a:lnTo>
                        <a:pt x="72" y="2"/>
                      </a:lnTo>
                      <a:lnTo>
                        <a:pt x="77" y="3"/>
                      </a:lnTo>
                      <a:lnTo>
                        <a:pt x="82" y="3"/>
                      </a:lnTo>
                      <a:lnTo>
                        <a:pt x="87" y="2"/>
                      </a:lnTo>
                      <a:lnTo>
                        <a:pt x="92" y="1"/>
                      </a:lnTo>
                      <a:lnTo>
                        <a:pt x="97" y="2"/>
                      </a:lnTo>
                      <a:lnTo>
                        <a:pt x="102" y="3"/>
                      </a:lnTo>
                      <a:lnTo>
                        <a:pt x="107" y="4"/>
                      </a:lnTo>
                      <a:lnTo>
                        <a:pt x="112" y="3"/>
                      </a:lnTo>
                      <a:lnTo>
                        <a:pt x="118" y="1"/>
                      </a:lnTo>
                      <a:lnTo>
                        <a:pt x="123" y="1"/>
                      </a:lnTo>
                      <a:lnTo>
                        <a:pt x="128" y="2"/>
                      </a:lnTo>
                      <a:lnTo>
                        <a:pt x="133" y="4"/>
                      </a:lnTo>
                      <a:lnTo>
                        <a:pt x="138" y="3"/>
                      </a:lnTo>
                      <a:lnTo>
                        <a:pt x="143" y="2"/>
                      </a:lnTo>
                      <a:lnTo>
                        <a:pt x="148" y="1"/>
                      </a:lnTo>
                      <a:lnTo>
                        <a:pt x="153" y="2"/>
                      </a:lnTo>
                      <a:lnTo>
                        <a:pt x="159" y="3"/>
                      </a:lnTo>
                      <a:lnTo>
                        <a:pt x="164" y="4"/>
                      </a:lnTo>
                      <a:lnTo>
                        <a:pt x="169" y="2"/>
                      </a:lnTo>
                      <a:lnTo>
                        <a:pt x="174" y="1"/>
                      </a:lnTo>
                      <a:lnTo>
                        <a:pt x="179" y="2"/>
                      </a:lnTo>
                      <a:lnTo>
                        <a:pt x="184" y="3"/>
                      </a:lnTo>
                      <a:lnTo>
                        <a:pt x="189" y="4"/>
                      </a:lnTo>
                      <a:lnTo>
                        <a:pt x="194" y="3"/>
                      </a:lnTo>
                      <a:lnTo>
                        <a:pt x="200" y="1"/>
                      </a:lnTo>
                      <a:lnTo>
                        <a:pt x="204" y="1"/>
                      </a:lnTo>
                      <a:lnTo>
                        <a:pt x="210" y="2"/>
                      </a:lnTo>
                      <a:lnTo>
                        <a:pt x="215" y="4"/>
                      </a:lnTo>
                      <a:lnTo>
                        <a:pt x="220" y="4"/>
                      </a:lnTo>
                      <a:lnTo>
                        <a:pt x="225" y="2"/>
                      </a:lnTo>
                      <a:lnTo>
                        <a:pt x="230" y="1"/>
                      </a:lnTo>
                      <a:lnTo>
                        <a:pt x="235" y="2"/>
                      </a:lnTo>
                      <a:lnTo>
                        <a:pt x="240" y="3"/>
                      </a:lnTo>
                      <a:lnTo>
                        <a:pt x="245" y="4"/>
                      </a:lnTo>
                      <a:lnTo>
                        <a:pt x="251" y="3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9" name="Freeform 49"/>
                <p:cNvSpPr>
                  <a:spLocks/>
                </p:cNvSpPr>
                <p:nvPr/>
              </p:nvSpPr>
              <p:spPr bwMode="auto">
                <a:xfrm>
                  <a:off x="2320926" y="1300163"/>
                  <a:ext cx="396875" cy="6350"/>
                </a:xfrm>
                <a:custGeom>
                  <a:avLst/>
                  <a:gdLst>
                    <a:gd name="T0" fmla="*/ 0 w 250"/>
                    <a:gd name="T1" fmla="*/ 2 h 4"/>
                    <a:gd name="T2" fmla="*/ 5 w 250"/>
                    <a:gd name="T3" fmla="*/ 0 h 4"/>
                    <a:gd name="T4" fmla="*/ 10 w 250"/>
                    <a:gd name="T5" fmla="*/ 1 h 4"/>
                    <a:gd name="T6" fmla="*/ 15 w 250"/>
                    <a:gd name="T7" fmla="*/ 2 h 4"/>
                    <a:gd name="T8" fmla="*/ 20 w 250"/>
                    <a:gd name="T9" fmla="*/ 3 h 4"/>
                    <a:gd name="T10" fmla="*/ 25 w 250"/>
                    <a:gd name="T11" fmla="*/ 2 h 4"/>
                    <a:gd name="T12" fmla="*/ 30 w 250"/>
                    <a:gd name="T13" fmla="*/ 1 h 4"/>
                    <a:gd name="T14" fmla="*/ 35 w 250"/>
                    <a:gd name="T15" fmla="*/ 0 h 4"/>
                    <a:gd name="T16" fmla="*/ 40 w 250"/>
                    <a:gd name="T17" fmla="*/ 1 h 4"/>
                    <a:gd name="T18" fmla="*/ 46 w 250"/>
                    <a:gd name="T19" fmla="*/ 3 h 4"/>
                    <a:gd name="T20" fmla="*/ 51 w 250"/>
                    <a:gd name="T21" fmla="*/ 3 h 4"/>
                    <a:gd name="T22" fmla="*/ 56 w 250"/>
                    <a:gd name="T23" fmla="*/ 1 h 4"/>
                    <a:gd name="T24" fmla="*/ 61 w 250"/>
                    <a:gd name="T25" fmla="*/ 0 h 4"/>
                    <a:gd name="T26" fmla="*/ 66 w 250"/>
                    <a:gd name="T27" fmla="*/ 1 h 4"/>
                    <a:gd name="T28" fmla="*/ 71 w 250"/>
                    <a:gd name="T29" fmla="*/ 2 h 4"/>
                    <a:gd name="T30" fmla="*/ 76 w 250"/>
                    <a:gd name="T31" fmla="*/ 4 h 4"/>
                    <a:gd name="T32" fmla="*/ 81 w 250"/>
                    <a:gd name="T33" fmla="*/ 2 h 4"/>
                    <a:gd name="T34" fmla="*/ 87 w 250"/>
                    <a:gd name="T35" fmla="*/ 1 h 4"/>
                    <a:gd name="T36" fmla="*/ 91 w 250"/>
                    <a:gd name="T37" fmla="*/ 1 h 4"/>
                    <a:gd name="T38" fmla="*/ 97 w 250"/>
                    <a:gd name="T39" fmla="*/ 2 h 4"/>
                    <a:gd name="T40" fmla="*/ 102 w 250"/>
                    <a:gd name="T41" fmla="*/ 3 h 4"/>
                    <a:gd name="T42" fmla="*/ 107 w 250"/>
                    <a:gd name="T43" fmla="*/ 3 h 4"/>
                    <a:gd name="T44" fmla="*/ 112 w 250"/>
                    <a:gd name="T45" fmla="*/ 1 h 4"/>
                    <a:gd name="T46" fmla="*/ 117 w 250"/>
                    <a:gd name="T47" fmla="*/ 1 h 4"/>
                    <a:gd name="T48" fmla="*/ 122 w 250"/>
                    <a:gd name="T49" fmla="*/ 1 h 4"/>
                    <a:gd name="T50" fmla="*/ 127 w 250"/>
                    <a:gd name="T51" fmla="*/ 3 h 4"/>
                    <a:gd name="T52" fmla="*/ 132 w 250"/>
                    <a:gd name="T53" fmla="*/ 4 h 4"/>
                    <a:gd name="T54" fmla="*/ 138 w 250"/>
                    <a:gd name="T55" fmla="*/ 2 h 4"/>
                    <a:gd name="T56" fmla="*/ 143 w 250"/>
                    <a:gd name="T57" fmla="*/ 1 h 4"/>
                    <a:gd name="T58" fmla="*/ 148 w 250"/>
                    <a:gd name="T59" fmla="*/ 1 h 4"/>
                    <a:gd name="T60" fmla="*/ 153 w 250"/>
                    <a:gd name="T61" fmla="*/ 2 h 4"/>
                    <a:gd name="T62" fmla="*/ 158 w 250"/>
                    <a:gd name="T63" fmla="*/ 4 h 4"/>
                    <a:gd name="T64" fmla="*/ 163 w 250"/>
                    <a:gd name="T65" fmla="*/ 2 h 4"/>
                    <a:gd name="T66" fmla="*/ 168 w 250"/>
                    <a:gd name="T67" fmla="*/ 1 h 4"/>
                    <a:gd name="T68" fmla="*/ 173 w 250"/>
                    <a:gd name="T69" fmla="*/ 1 h 4"/>
                    <a:gd name="T70" fmla="*/ 179 w 250"/>
                    <a:gd name="T71" fmla="*/ 2 h 4"/>
                    <a:gd name="T72" fmla="*/ 184 w 250"/>
                    <a:gd name="T73" fmla="*/ 4 h 4"/>
                    <a:gd name="T74" fmla="*/ 189 w 250"/>
                    <a:gd name="T75" fmla="*/ 3 h 4"/>
                    <a:gd name="T76" fmla="*/ 194 w 250"/>
                    <a:gd name="T77" fmla="*/ 1 h 4"/>
                    <a:gd name="T78" fmla="*/ 199 w 250"/>
                    <a:gd name="T79" fmla="*/ 1 h 4"/>
                    <a:gd name="T80" fmla="*/ 204 w 250"/>
                    <a:gd name="T81" fmla="*/ 1 h 4"/>
                    <a:gd name="T82" fmla="*/ 209 w 250"/>
                    <a:gd name="T83" fmla="*/ 3 h 4"/>
                    <a:gd name="T84" fmla="*/ 214 w 250"/>
                    <a:gd name="T85" fmla="*/ 4 h 4"/>
                    <a:gd name="T86" fmla="*/ 219 w 250"/>
                    <a:gd name="T87" fmla="*/ 2 h 4"/>
                    <a:gd name="T88" fmla="*/ 224 w 250"/>
                    <a:gd name="T89" fmla="*/ 1 h 4"/>
                    <a:gd name="T90" fmla="*/ 230 w 250"/>
                    <a:gd name="T91" fmla="*/ 1 h 4"/>
                    <a:gd name="T92" fmla="*/ 235 w 250"/>
                    <a:gd name="T93" fmla="*/ 2 h 4"/>
                    <a:gd name="T94" fmla="*/ 240 w 250"/>
                    <a:gd name="T95" fmla="*/ 4 h 4"/>
                    <a:gd name="T96" fmla="*/ 245 w 250"/>
                    <a:gd name="T97" fmla="*/ 3 h 4"/>
                    <a:gd name="T98" fmla="*/ 250 w 250"/>
                    <a:gd name="T99" fmla="*/ 1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4">
                      <a:moveTo>
                        <a:pt x="0" y="2"/>
                      </a:moveTo>
                      <a:lnTo>
                        <a:pt x="5" y="0"/>
                      </a:lnTo>
                      <a:lnTo>
                        <a:pt x="10" y="1"/>
                      </a:lnTo>
                      <a:lnTo>
                        <a:pt x="15" y="2"/>
                      </a:lnTo>
                      <a:lnTo>
                        <a:pt x="20" y="3"/>
                      </a:lnTo>
                      <a:lnTo>
                        <a:pt x="25" y="2"/>
                      </a:lnTo>
                      <a:lnTo>
                        <a:pt x="30" y="1"/>
                      </a:lnTo>
                      <a:lnTo>
                        <a:pt x="35" y="0"/>
                      </a:lnTo>
                      <a:lnTo>
                        <a:pt x="40" y="1"/>
                      </a:lnTo>
                      <a:lnTo>
                        <a:pt x="46" y="3"/>
                      </a:lnTo>
                      <a:lnTo>
                        <a:pt x="51" y="3"/>
                      </a:lnTo>
                      <a:lnTo>
                        <a:pt x="56" y="1"/>
                      </a:lnTo>
                      <a:lnTo>
                        <a:pt x="61" y="0"/>
                      </a:lnTo>
                      <a:lnTo>
                        <a:pt x="66" y="1"/>
                      </a:lnTo>
                      <a:lnTo>
                        <a:pt x="71" y="2"/>
                      </a:lnTo>
                      <a:lnTo>
                        <a:pt x="76" y="4"/>
                      </a:lnTo>
                      <a:lnTo>
                        <a:pt x="81" y="2"/>
                      </a:lnTo>
                      <a:lnTo>
                        <a:pt x="87" y="1"/>
                      </a:lnTo>
                      <a:lnTo>
                        <a:pt x="91" y="1"/>
                      </a:lnTo>
                      <a:lnTo>
                        <a:pt x="97" y="2"/>
                      </a:lnTo>
                      <a:lnTo>
                        <a:pt x="102" y="3"/>
                      </a:lnTo>
                      <a:lnTo>
                        <a:pt x="107" y="3"/>
                      </a:lnTo>
                      <a:lnTo>
                        <a:pt x="112" y="1"/>
                      </a:lnTo>
                      <a:lnTo>
                        <a:pt x="117" y="1"/>
                      </a:lnTo>
                      <a:lnTo>
                        <a:pt x="122" y="1"/>
                      </a:lnTo>
                      <a:lnTo>
                        <a:pt x="127" y="3"/>
                      </a:lnTo>
                      <a:lnTo>
                        <a:pt x="132" y="4"/>
                      </a:lnTo>
                      <a:lnTo>
                        <a:pt x="138" y="2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2"/>
                      </a:lnTo>
                      <a:lnTo>
                        <a:pt x="158" y="4"/>
                      </a:lnTo>
                      <a:lnTo>
                        <a:pt x="163" y="2"/>
                      </a:lnTo>
                      <a:lnTo>
                        <a:pt x="168" y="1"/>
                      </a:lnTo>
                      <a:lnTo>
                        <a:pt x="173" y="1"/>
                      </a:lnTo>
                      <a:lnTo>
                        <a:pt x="179" y="2"/>
                      </a:lnTo>
                      <a:lnTo>
                        <a:pt x="184" y="4"/>
                      </a:lnTo>
                      <a:lnTo>
                        <a:pt x="189" y="3"/>
                      </a:lnTo>
                      <a:lnTo>
                        <a:pt x="194" y="1"/>
                      </a:lnTo>
                      <a:lnTo>
                        <a:pt x="199" y="1"/>
                      </a:lnTo>
                      <a:lnTo>
                        <a:pt x="204" y="1"/>
                      </a:lnTo>
                      <a:lnTo>
                        <a:pt x="209" y="3"/>
                      </a:lnTo>
                      <a:lnTo>
                        <a:pt x="214" y="4"/>
                      </a:lnTo>
                      <a:lnTo>
                        <a:pt x="219" y="2"/>
                      </a:lnTo>
                      <a:lnTo>
                        <a:pt x="224" y="1"/>
                      </a:lnTo>
                      <a:lnTo>
                        <a:pt x="230" y="1"/>
                      </a:lnTo>
                      <a:lnTo>
                        <a:pt x="235" y="2"/>
                      </a:lnTo>
                      <a:lnTo>
                        <a:pt x="240" y="4"/>
                      </a:lnTo>
                      <a:lnTo>
                        <a:pt x="245" y="3"/>
                      </a:lnTo>
                      <a:lnTo>
                        <a:pt x="250" y="1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0" name="Freeform 50"/>
                <p:cNvSpPr>
                  <a:spLocks/>
                </p:cNvSpPr>
                <p:nvPr/>
              </p:nvSpPr>
              <p:spPr bwMode="auto">
                <a:xfrm>
                  <a:off x="2717801" y="1301750"/>
                  <a:ext cx="396875" cy="4763"/>
                </a:xfrm>
                <a:custGeom>
                  <a:avLst/>
                  <a:gdLst>
                    <a:gd name="T0" fmla="*/ 0 w 250"/>
                    <a:gd name="T1" fmla="*/ 0 h 3"/>
                    <a:gd name="T2" fmla="*/ 5 w 250"/>
                    <a:gd name="T3" fmla="*/ 0 h 3"/>
                    <a:gd name="T4" fmla="*/ 10 w 250"/>
                    <a:gd name="T5" fmla="*/ 1 h 3"/>
                    <a:gd name="T6" fmla="*/ 15 w 250"/>
                    <a:gd name="T7" fmla="*/ 3 h 3"/>
                    <a:gd name="T8" fmla="*/ 20 w 250"/>
                    <a:gd name="T9" fmla="*/ 3 h 3"/>
                    <a:gd name="T10" fmla="*/ 26 w 250"/>
                    <a:gd name="T11" fmla="*/ 1 h 3"/>
                    <a:gd name="T12" fmla="*/ 31 w 250"/>
                    <a:gd name="T13" fmla="*/ 0 h 3"/>
                    <a:gd name="T14" fmla="*/ 36 w 250"/>
                    <a:gd name="T15" fmla="*/ 1 h 3"/>
                    <a:gd name="T16" fmla="*/ 41 w 250"/>
                    <a:gd name="T17" fmla="*/ 2 h 3"/>
                    <a:gd name="T18" fmla="*/ 46 w 250"/>
                    <a:gd name="T19" fmla="*/ 3 h 3"/>
                    <a:gd name="T20" fmla="*/ 51 w 250"/>
                    <a:gd name="T21" fmla="*/ 1 h 3"/>
                    <a:gd name="T22" fmla="*/ 56 w 250"/>
                    <a:gd name="T23" fmla="*/ 0 h 3"/>
                    <a:gd name="T24" fmla="*/ 61 w 250"/>
                    <a:gd name="T25" fmla="*/ 0 h 3"/>
                    <a:gd name="T26" fmla="*/ 67 w 250"/>
                    <a:gd name="T27" fmla="*/ 1 h 3"/>
                    <a:gd name="T28" fmla="*/ 71 w 250"/>
                    <a:gd name="T29" fmla="*/ 3 h 3"/>
                    <a:gd name="T30" fmla="*/ 77 w 250"/>
                    <a:gd name="T31" fmla="*/ 2 h 3"/>
                    <a:gd name="T32" fmla="*/ 82 w 250"/>
                    <a:gd name="T33" fmla="*/ 1 h 3"/>
                    <a:gd name="T34" fmla="*/ 87 w 250"/>
                    <a:gd name="T35" fmla="*/ 0 h 3"/>
                    <a:gd name="T36" fmla="*/ 92 w 250"/>
                    <a:gd name="T37" fmla="*/ 1 h 3"/>
                    <a:gd name="T38" fmla="*/ 97 w 250"/>
                    <a:gd name="T39" fmla="*/ 3 h 3"/>
                    <a:gd name="T40" fmla="*/ 102 w 250"/>
                    <a:gd name="T41" fmla="*/ 3 h 3"/>
                    <a:gd name="T42" fmla="*/ 108 w 250"/>
                    <a:gd name="T43" fmla="*/ 1 h 3"/>
                    <a:gd name="T44" fmla="*/ 112 w 250"/>
                    <a:gd name="T45" fmla="*/ 0 h 3"/>
                    <a:gd name="T46" fmla="*/ 118 w 250"/>
                    <a:gd name="T47" fmla="*/ 1 h 3"/>
                    <a:gd name="T48" fmla="*/ 123 w 250"/>
                    <a:gd name="T49" fmla="*/ 2 h 3"/>
                    <a:gd name="T50" fmla="*/ 128 w 250"/>
                    <a:gd name="T51" fmla="*/ 3 h 3"/>
                    <a:gd name="T52" fmla="*/ 133 w 250"/>
                    <a:gd name="T53" fmla="*/ 2 h 3"/>
                    <a:gd name="T54" fmla="*/ 138 w 250"/>
                    <a:gd name="T55" fmla="*/ 0 h 3"/>
                    <a:gd name="T56" fmla="*/ 143 w 250"/>
                    <a:gd name="T57" fmla="*/ 0 h 3"/>
                    <a:gd name="T58" fmla="*/ 148 w 250"/>
                    <a:gd name="T59" fmla="*/ 1 h 3"/>
                    <a:gd name="T60" fmla="*/ 153 w 250"/>
                    <a:gd name="T61" fmla="*/ 3 h 3"/>
                    <a:gd name="T62" fmla="*/ 159 w 250"/>
                    <a:gd name="T63" fmla="*/ 3 h 3"/>
                    <a:gd name="T64" fmla="*/ 164 w 250"/>
                    <a:gd name="T65" fmla="*/ 1 h 3"/>
                    <a:gd name="T66" fmla="*/ 169 w 250"/>
                    <a:gd name="T67" fmla="*/ 0 h 3"/>
                    <a:gd name="T68" fmla="*/ 174 w 250"/>
                    <a:gd name="T69" fmla="*/ 1 h 3"/>
                    <a:gd name="T70" fmla="*/ 179 w 250"/>
                    <a:gd name="T71" fmla="*/ 3 h 3"/>
                    <a:gd name="T72" fmla="*/ 184 w 250"/>
                    <a:gd name="T73" fmla="*/ 3 h 3"/>
                    <a:gd name="T74" fmla="*/ 189 w 250"/>
                    <a:gd name="T75" fmla="*/ 2 h 3"/>
                    <a:gd name="T76" fmla="*/ 194 w 250"/>
                    <a:gd name="T77" fmla="*/ 0 h 3"/>
                    <a:gd name="T78" fmla="*/ 199 w 250"/>
                    <a:gd name="T79" fmla="*/ 1 h 3"/>
                    <a:gd name="T80" fmla="*/ 205 w 250"/>
                    <a:gd name="T81" fmla="*/ 2 h 3"/>
                    <a:gd name="T82" fmla="*/ 210 w 250"/>
                    <a:gd name="T83" fmla="*/ 3 h 3"/>
                    <a:gd name="T84" fmla="*/ 215 w 250"/>
                    <a:gd name="T85" fmla="*/ 3 h 3"/>
                    <a:gd name="T86" fmla="*/ 220 w 250"/>
                    <a:gd name="T87" fmla="*/ 1 h 3"/>
                    <a:gd name="T88" fmla="*/ 225 w 250"/>
                    <a:gd name="T89" fmla="*/ 0 h 3"/>
                    <a:gd name="T90" fmla="*/ 230 w 250"/>
                    <a:gd name="T91" fmla="*/ 1 h 3"/>
                    <a:gd name="T92" fmla="*/ 235 w 250"/>
                    <a:gd name="T93" fmla="*/ 3 h 3"/>
                    <a:gd name="T94" fmla="*/ 240 w 250"/>
                    <a:gd name="T95" fmla="*/ 3 h 3"/>
                    <a:gd name="T96" fmla="*/ 245 w 250"/>
                    <a:gd name="T97" fmla="*/ 1 h 3"/>
                    <a:gd name="T98" fmla="*/ 250 w 25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10" y="1"/>
                      </a:lnTo>
                      <a:lnTo>
                        <a:pt x="15" y="3"/>
                      </a:lnTo>
                      <a:lnTo>
                        <a:pt x="20" y="3"/>
                      </a:lnTo>
                      <a:lnTo>
                        <a:pt x="26" y="1"/>
                      </a:lnTo>
                      <a:lnTo>
                        <a:pt x="31" y="0"/>
                      </a:lnTo>
                      <a:lnTo>
                        <a:pt x="36" y="1"/>
                      </a:lnTo>
                      <a:lnTo>
                        <a:pt x="41" y="2"/>
                      </a:lnTo>
                      <a:lnTo>
                        <a:pt x="46" y="3"/>
                      </a:lnTo>
                      <a:lnTo>
                        <a:pt x="51" y="1"/>
                      </a:lnTo>
                      <a:lnTo>
                        <a:pt x="56" y="0"/>
                      </a:lnTo>
                      <a:lnTo>
                        <a:pt x="61" y="0"/>
                      </a:lnTo>
                      <a:lnTo>
                        <a:pt x="67" y="1"/>
                      </a:lnTo>
                      <a:lnTo>
                        <a:pt x="71" y="3"/>
                      </a:lnTo>
                      <a:lnTo>
                        <a:pt x="77" y="2"/>
                      </a:lnTo>
                      <a:lnTo>
                        <a:pt x="82" y="1"/>
                      </a:lnTo>
                      <a:lnTo>
                        <a:pt x="87" y="0"/>
                      </a:lnTo>
                      <a:lnTo>
                        <a:pt x="92" y="1"/>
                      </a:lnTo>
                      <a:lnTo>
                        <a:pt x="97" y="3"/>
                      </a:lnTo>
                      <a:lnTo>
                        <a:pt x="102" y="3"/>
                      </a:lnTo>
                      <a:lnTo>
                        <a:pt x="108" y="1"/>
                      </a:lnTo>
                      <a:lnTo>
                        <a:pt x="112" y="0"/>
                      </a:lnTo>
                      <a:lnTo>
                        <a:pt x="118" y="1"/>
                      </a:lnTo>
                      <a:lnTo>
                        <a:pt x="123" y="2"/>
                      </a:lnTo>
                      <a:lnTo>
                        <a:pt x="128" y="3"/>
                      </a:lnTo>
                      <a:lnTo>
                        <a:pt x="133" y="2"/>
                      </a:lnTo>
                      <a:lnTo>
                        <a:pt x="138" y="0"/>
                      </a:lnTo>
                      <a:lnTo>
                        <a:pt x="143" y="0"/>
                      </a:lnTo>
                      <a:lnTo>
                        <a:pt x="148" y="1"/>
                      </a:lnTo>
                      <a:lnTo>
                        <a:pt x="153" y="3"/>
                      </a:lnTo>
                      <a:lnTo>
                        <a:pt x="159" y="3"/>
                      </a:lnTo>
                      <a:lnTo>
                        <a:pt x="164" y="1"/>
                      </a:lnTo>
                      <a:lnTo>
                        <a:pt x="169" y="0"/>
                      </a:lnTo>
                      <a:lnTo>
                        <a:pt x="174" y="1"/>
                      </a:lnTo>
                      <a:lnTo>
                        <a:pt x="179" y="3"/>
                      </a:lnTo>
                      <a:lnTo>
                        <a:pt x="184" y="3"/>
                      </a:lnTo>
                      <a:lnTo>
                        <a:pt x="189" y="2"/>
                      </a:lnTo>
                      <a:lnTo>
                        <a:pt x="194" y="0"/>
                      </a:lnTo>
                      <a:lnTo>
                        <a:pt x="199" y="1"/>
                      </a:lnTo>
                      <a:lnTo>
                        <a:pt x="205" y="2"/>
                      </a:lnTo>
                      <a:lnTo>
                        <a:pt x="210" y="3"/>
                      </a:lnTo>
                      <a:lnTo>
                        <a:pt x="215" y="3"/>
                      </a:lnTo>
                      <a:lnTo>
                        <a:pt x="220" y="1"/>
                      </a:lnTo>
                      <a:lnTo>
                        <a:pt x="225" y="0"/>
                      </a:lnTo>
                      <a:lnTo>
                        <a:pt x="230" y="1"/>
                      </a:lnTo>
                      <a:lnTo>
                        <a:pt x="235" y="3"/>
                      </a:lnTo>
                      <a:lnTo>
                        <a:pt x="240" y="3"/>
                      </a:lnTo>
                      <a:lnTo>
                        <a:pt x="245" y="1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1" name="Freeform 51"/>
                <p:cNvSpPr>
                  <a:spLocks/>
                </p:cNvSpPr>
                <p:nvPr/>
              </p:nvSpPr>
              <p:spPr bwMode="auto">
                <a:xfrm>
                  <a:off x="3114676" y="1301750"/>
                  <a:ext cx="33338" cy="6350"/>
                </a:xfrm>
                <a:custGeom>
                  <a:avLst/>
                  <a:gdLst>
                    <a:gd name="T0" fmla="*/ 0 w 21"/>
                    <a:gd name="T1" fmla="*/ 0 h 4"/>
                    <a:gd name="T2" fmla="*/ 6 w 21"/>
                    <a:gd name="T3" fmla="*/ 1 h 4"/>
                    <a:gd name="T4" fmla="*/ 11 w 21"/>
                    <a:gd name="T5" fmla="*/ 3 h 4"/>
                    <a:gd name="T6" fmla="*/ 16 w 21"/>
                    <a:gd name="T7" fmla="*/ 4 h 4"/>
                    <a:gd name="T8" fmla="*/ 21 w 21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4">
                      <a:moveTo>
                        <a:pt x="0" y="0"/>
                      </a:moveTo>
                      <a:lnTo>
                        <a:pt x="6" y="1"/>
                      </a:lnTo>
                      <a:lnTo>
                        <a:pt x="11" y="3"/>
                      </a:lnTo>
                      <a:lnTo>
                        <a:pt x="16" y="4"/>
                      </a:lnTo>
                      <a:lnTo>
                        <a:pt x="21" y="2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2" name="Freeform 52"/>
                <p:cNvSpPr>
                  <a:spLocks/>
                </p:cNvSpPr>
                <p:nvPr/>
              </p:nvSpPr>
              <p:spPr bwMode="auto">
                <a:xfrm>
                  <a:off x="1525588" y="1281113"/>
                  <a:ext cx="396875" cy="576263"/>
                </a:xfrm>
                <a:custGeom>
                  <a:avLst/>
                  <a:gdLst>
                    <a:gd name="T0" fmla="*/ 0 w 250"/>
                    <a:gd name="T1" fmla="*/ 363 h 363"/>
                    <a:gd name="T2" fmla="*/ 5 w 250"/>
                    <a:gd name="T3" fmla="*/ 0 h 363"/>
                    <a:gd name="T4" fmla="*/ 10 w 250"/>
                    <a:gd name="T5" fmla="*/ 36 h 363"/>
                    <a:gd name="T6" fmla="*/ 15 w 250"/>
                    <a:gd name="T7" fmla="*/ 31 h 363"/>
                    <a:gd name="T8" fmla="*/ 20 w 250"/>
                    <a:gd name="T9" fmla="*/ 20 h 363"/>
                    <a:gd name="T10" fmla="*/ 25 w 250"/>
                    <a:gd name="T11" fmla="*/ 19 h 363"/>
                    <a:gd name="T12" fmla="*/ 30 w 250"/>
                    <a:gd name="T13" fmla="*/ 13 h 363"/>
                    <a:gd name="T14" fmla="*/ 35 w 250"/>
                    <a:gd name="T15" fmla="*/ 11 h 363"/>
                    <a:gd name="T16" fmla="*/ 41 w 250"/>
                    <a:gd name="T17" fmla="*/ 13 h 363"/>
                    <a:gd name="T18" fmla="*/ 46 w 250"/>
                    <a:gd name="T19" fmla="*/ 12 h 363"/>
                    <a:gd name="T20" fmla="*/ 51 w 250"/>
                    <a:gd name="T21" fmla="*/ 11 h 363"/>
                    <a:gd name="T22" fmla="*/ 56 w 250"/>
                    <a:gd name="T23" fmla="*/ 11 h 363"/>
                    <a:gd name="T24" fmla="*/ 61 w 250"/>
                    <a:gd name="T25" fmla="*/ 12 h 363"/>
                    <a:gd name="T26" fmla="*/ 66 w 250"/>
                    <a:gd name="T27" fmla="*/ 12 h 363"/>
                    <a:gd name="T28" fmla="*/ 71 w 250"/>
                    <a:gd name="T29" fmla="*/ 12 h 363"/>
                    <a:gd name="T30" fmla="*/ 76 w 250"/>
                    <a:gd name="T31" fmla="*/ 11 h 363"/>
                    <a:gd name="T32" fmla="*/ 81 w 250"/>
                    <a:gd name="T33" fmla="*/ 11 h 363"/>
                    <a:gd name="T34" fmla="*/ 86 w 250"/>
                    <a:gd name="T35" fmla="*/ 11 h 363"/>
                    <a:gd name="T36" fmla="*/ 92 w 250"/>
                    <a:gd name="T37" fmla="*/ 12 h 363"/>
                    <a:gd name="T38" fmla="*/ 97 w 250"/>
                    <a:gd name="T39" fmla="*/ 12 h 363"/>
                    <a:gd name="T40" fmla="*/ 102 w 250"/>
                    <a:gd name="T41" fmla="*/ 12 h 363"/>
                    <a:gd name="T42" fmla="*/ 107 w 250"/>
                    <a:gd name="T43" fmla="*/ 11 h 363"/>
                    <a:gd name="T44" fmla="*/ 112 w 250"/>
                    <a:gd name="T45" fmla="*/ 11 h 363"/>
                    <a:gd name="T46" fmla="*/ 117 w 250"/>
                    <a:gd name="T47" fmla="*/ 12 h 363"/>
                    <a:gd name="T48" fmla="*/ 122 w 250"/>
                    <a:gd name="T49" fmla="*/ 12 h 363"/>
                    <a:gd name="T50" fmla="*/ 127 w 250"/>
                    <a:gd name="T51" fmla="*/ 12 h 363"/>
                    <a:gd name="T52" fmla="*/ 132 w 250"/>
                    <a:gd name="T53" fmla="*/ 11 h 363"/>
                    <a:gd name="T54" fmla="*/ 138 w 250"/>
                    <a:gd name="T55" fmla="*/ 11 h 363"/>
                    <a:gd name="T56" fmla="*/ 143 w 250"/>
                    <a:gd name="T57" fmla="*/ 12 h 363"/>
                    <a:gd name="T58" fmla="*/ 148 w 250"/>
                    <a:gd name="T59" fmla="*/ 13 h 363"/>
                    <a:gd name="T60" fmla="*/ 153 w 250"/>
                    <a:gd name="T61" fmla="*/ 12 h 363"/>
                    <a:gd name="T62" fmla="*/ 158 w 250"/>
                    <a:gd name="T63" fmla="*/ 12 h 363"/>
                    <a:gd name="T64" fmla="*/ 163 w 250"/>
                    <a:gd name="T65" fmla="*/ 11 h 363"/>
                    <a:gd name="T66" fmla="*/ 168 w 250"/>
                    <a:gd name="T67" fmla="*/ 11 h 363"/>
                    <a:gd name="T68" fmla="*/ 173 w 250"/>
                    <a:gd name="T69" fmla="*/ 13 h 363"/>
                    <a:gd name="T70" fmla="*/ 179 w 250"/>
                    <a:gd name="T71" fmla="*/ 13 h 363"/>
                    <a:gd name="T72" fmla="*/ 183 w 250"/>
                    <a:gd name="T73" fmla="*/ 12 h 363"/>
                    <a:gd name="T74" fmla="*/ 189 w 250"/>
                    <a:gd name="T75" fmla="*/ 12 h 363"/>
                    <a:gd name="T76" fmla="*/ 194 w 250"/>
                    <a:gd name="T77" fmla="*/ 11 h 363"/>
                    <a:gd name="T78" fmla="*/ 199 w 250"/>
                    <a:gd name="T79" fmla="*/ 13 h 363"/>
                    <a:gd name="T80" fmla="*/ 204 w 250"/>
                    <a:gd name="T81" fmla="*/ 13 h 363"/>
                    <a:gd name="T82" fmla="*/ 209 w 250"/>
                    <a:gd name="T83" fmla="*/ 12 h 363"/>
                    <a:gd name="T84" fmla="*/ 214 w 250"/>
                    <a:gd name="T85" fmla="*/ 12 h 363"/>
                    <a:gd name="T86" fmla="*/ 220 w 250"/>
                    <a:gd name="T87" fmla="*/ 11 h 363"/>
                    <a:gd name="T88" fmla="*/ 224 w 250"/>
                    <a:gd name="T89" fmla="*/ 12 h 363"/>
                    <a:gd name="T90" fmla="*/ 230 w 250"/>
                    <a:gd name="T91" fmla="*/ 13 h 363"/>
                    <a:gd name="T92" fmla="*/ 235 w 250"/>
                    <a:gd name="T93" fmla="*/ 13 h 363"/>
                    <a:gd name="T94" fmla="*/ 240 w 250"/>
                    <a:gd name="T95" fmla="*/ 12 h 363"/>
                    <a:gd name="T96" fmla="*/ 245 w 250"/>
                    <a:gd name="T97" fmla="*/ 12 h 363"/>
                    <a:gd name="T98" fmla="*/ 250 w 250"/>
                    <a:gd name="T99" fmla="*/ 12 h 3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63">
                      <a:moveTo>
                        <a:pt x="0" y="363"/>
                      </a:moveTo>
                      <a:lnTo>
                        <a:pt x="5" y="0"/>
                      </a:lnTo>
                      <a:lnTo>
                        <a:pt x="10" y="36"/>
                      </a:lnTo>
                      <a:lnTo>
                        <a:pt x="15" y="31"/>
                      </a:lnTo>
                      <a:lnTo>
                        <a:pt x="20" y="20"/>
                      </a:lnTo>
                      <a:lnTo>
                        <a:pt x="25" y="19"/>
                      </a:lnTo>
                      <a:lnTo>
                        <a:pt x="30" y="13"/>
                      </a:lnTo>
                      <a:lnTo>
                        <a:pt x="35" y="11"/>
                      </a:lnTo>
                      <a:lnTo>
                        <a:pt x="41" y="13"/>
                      </a:lnTo>
                      <a:lnTo>
                        <a:pt x="46" y="12"/>
                      </a:lnTo>
                      <a:lnTo>
                        <a:pt x="51" y="11"/>
                      </a:lnTo>
                      <a:lnTo>
                        <a:pt x="56" y="11"/>
                      </a:lnTo>
                      <a:lnTo>
                        <a:pt x="61" y="12"/>
                      </a:lnTo>
                      <a:lnTo>
                        <a:pt x="66" y="12"/>
                      </a:lnTo>
                      <a:lnTo>
                        <a:pt x="71" y="12"/>
                      </a:lnTo>
                      <a:lnTo>
                        <a:pt x="76" y="11"/>
                      </a:lnTo>
                      <a:lnTo>
                        <a:pt x="81" y="11"/>
                      </a:lnTo>
                      <a:lnTo>
                        <a:pt x="86" y="11"/>
                      </a:lnTo>
                      <a:lnTo>
                        <a:pt x="92" y="12"/>
                      </a:lnTo>
                      <a:lnTo>
                        <a:pt x="97" y="12"/>
                      </a:lnTo>
                      <a:lnTo>
                        <a:pt x="102" y="12"/>
                      </a:lnTo>
                      <a:lnTo>
                        <a:pt x="107" y="11"/>
                      </a:lnTo>
                      <a:lnTo>
                        <a:pt x="112" y="11"/>
                      </a:lnTo>
                      <a:lnTo>
                        <a:pt x="117" y="12"/>
                      </a:lnTo>
                      <a:lnTo>
                        <a:pt x="122" y="12"/>
                      </a:lnTo>
                      <a:lnTo>
                        <a:pt x="127" y="12"/>
                      </a:lnTo>
                      <a:lnTo>
                        <a:pt x="132" y="11"/>
                      </a:lnTo>
                      <a:lnTo>
                        <a:pt x="138" y="11"/>
                      </a:lnTo>
                      <a:lnTo>
                        <a:pt x="143" y="12"/>
                      </a:lnTo>
                      <a:lnTo>
                        <a:pt x="148" y="13"/>
                      </a:lnTo>
                      <a:lnTo>
                        <a:pt x="153" y="12"/>
                      </a:lnTo>
                      <a:lnTo>
                        <a:pt x="158" y="12"/>
                      </a:lnTo>
                      <a:lnTo>
                        <a:pt x="163" y="11"/>
                      </a:lnTo>
                      <a:lnTo>
                        <a:pt x="168" y="11"/>
                      </a:lnTo>
                      <a:lnTo>
                        <a:pt x="173" y="13"/>
                      </a:lnTo>
                      <a:lnTo>
                        <a:pt x="179" y="13"/>
                      </a:lnTo>
                      <a:lnTo>
                        <a:pt x="183" y="12"/>
                      </a:lnTo>
                      <a:lnTo>
                        <a:pt x="189" y="12"/>
                      </a:lnTo>
                      <a:lnTo>
                        <a:pt x="194" y="11"/>
                      </a:lnTo>
                      <a:lnTo>
                        <a:pt x="199" y="13"/>
                      </a:lnTo>
                      <a:lnTo>
                        <a:pt x="204" y="13"/>
                      </a:lnTo>
                      <a:lnTo>
                        <a:pt x="209" y="12"/>
                      </a:lnTo>
                      <a:lnTo>
                        <a:pt x="214" y="12"/>
                      </a:lnTo>
                      <a:lnTo>
                        <a:pt x="220" y="11"/>
                      </a:lnTo>
                      <a:lnTo>
                        <a:pt x="224" y="12"/>
                      </a:lnTo>
                      <a:lnTo>
                        <a:pt x="230" y="13"/>
                      </a:lnTo>
                      <a:lnTo>
                        <a:pt x="235" y="13"/>
                      </a:lnTo>
                      <a:lnTo>
                        <a:pt x="240" y="12"/>
                      </a:lnTo>
                      <a:lnTo>
                        <a:pt x="245" y="12"/>
                      </a:lnTo>
                      <a:lnTo>
                        <a:pt x="250" y="12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3" name="Freeform 53"/>
                <p:cNvSpPr>
                  <a:spLocks/>
                </p:cNvSpPr>
                <p:nvPr/>
              </p:nvSpPr>
              <p:spPr bwMode="auto">
                <a:xfrm>
                  <a:off x="1922463" y="1300163"/>
                  <a:ext cx="398463" cy="3175"/>
                </a:xfrm>
                <a:custGeom>
                  <a:avLst/>
                  <a:gdLst>
                    <a:gd name="T0" fmla="*/ 0 w 251"/>
                    <a:gd name="T1" fmla="*/ 0 h 2"/>
                    <a:gd name="T2" fmla="*/ 5 w 251"/>
                    <a:gd name="T3" fmla="*/ 1 h 2"/>
                    <a:gd name="T4" fmla="*/ 10 w 251"/>
                    <a:gd name="T5" fmla="*/ 1 h 2"/>
                    <a:gd name="T6" fmla="*/ 15 w 251"/>
                    <a:gd name="T7" fmla="*/ 1 h 2"/>
                    <a:gd name="T8" fmla="*/ 21 w 251"/>
                    <a:gd name="T9" fmla="*/ 0 h 2"/>
                    <a:gd name="T10" fmla="*/ 26 w 251"/>
                    <a:gd name="T11" fmla="*/ 0 h 2"/>
                    <a:gd name="T12" fmla="*/ 31 w 251"/>
                    <a:gd name="T13" fmla="*/ 1 h 2"/>
                    <a:gd name="T14" fmla="*/ 36 w 251"/>
                    <a:gd name="T15" fmla="*/ 1 h 2"/>
                    <a:gd name="T16" fmla="*/ 41 w 251"/>
                    <a:gd name="T17" fmla="*/ 1 h 2"/>
                    <a:gd name="T18" fmla="*/ 46 w 251"/>
                    <a:gd name="T19" fmla="*/ 0 h 2"/>
                    <a:gd name="T20" fmla="*/ 51 w 251"/>
                    <a:gd name="T21" fmla="*/ 0 h 2"/>
                    <a:gd name="T22" fmla="*/ 56 w 251"/>
                    <a:gd name="T23" fmla="*/ 0 h 2"/>
                    <a:gd name="T24" fmla="*/ 61 w 251"/>
                    <a:gd name="T25" fmla="*/ 1 h 2"/>
                    <a:gd name="T26" fmla="*/ 67 w 251"/>
                    <a:gd name="T27" fmla="*/ 1 h 2"/>
                    <a:gd name="T28" fmla="*/ 72 w 251"/>
                    <a:gd name="T29" fmla="*/ 1 h 2"/>
                    <a:gd name="T30" fmla="*/ 77 w 251"/>
                    <a:gd name="T31" fmla="*/ 0 h 2"/>
                    <a:gd name="T32" fmla="*/ 82 w 251"/>
                    <a:gd name="T33" fmla="*/ 0 h 2"/>
                    <a:gd name="T34" fmla="*/ 87 w 251"/>
                    <a:gd name="T35" fmla="*/ 1 h 2"/>
                    <a:gd name="T36" fmla="*/ 92 w 251"/>
                    <a:gd name="T37" fmla="*/ 1 h 2"/>
                    <a:gd name="T38" fmla="*/ 97 w 251"/>
                    <a:gd name="T39" fmla="*/ 1 h 2"/>
                    <a:gd name="T40" fmla="*/ 102 w 251"/>
                    <a:gd name="T41" fmla="*/ 0 h 2"/>
                    <a:gd name="T42" fmla="*/ 107 w 251"/>
                    <a:gd name="T43" fmla="*/ 0 h 2"/>
                    <a:gd name="T44" fmla="*/ 112 w 251"/>
                    <a:gd name="T45" fmla="*/ 1 h 2"/>
                    <a:gd name="T46" fmla="*/ 118 w 251"/>
                    <a:gd name="T47" fmla="*/ 1 h 2"/>
                    <a:gd name="T48" fmla="*/ 123 w 251"/>
                    <a:gd name="T49" fmla="*/ 1 h 2"/>
                    <a:gd name="T50" fmla="*/ 128 w 251"/>
                    <a:gd name="T51" fmla="*/ 1 h 2"/>
                    <a:gd name="T52" fmla="*/ 133 w 251"/>
                    <a:gd name="T53" fmla="*/ 0 h 2"/>
                    <a:gd name="T54" fmla="*/ 138 w 251"/>
                    <a:gd name="T55" fmla="*/ 1 h 2"/>
                    <a:gd name="T56" fmla="*/ 143 w 251"/>
                    <a:gd name="T57" fmla="*/ 1 h 2"/>
                    <a:gd name="T58" fmla="*/ 148 w 251"/>
                    <a:gd name="T59" fmla="*/ 1 h 2"/>
                    <a:gd name="T60" fmla="*/ 153 w 251"/>
                    <a:gd name="T61" fmla="*/ 1 h 2"/>
                    <a:gd name="T62" fmla="*/ 159 w 251"/>
                    <a:gd name="T63" fmla="*/ 1 h 2"/>
                    <a:gd name="T64" fmla="*/ 164 w 251"/>
                    <a:gd name="T65" fmla="*/ 0 h 2"/>
                    <a:gd name="T66" fmla="*/ 169 w 251"/>
                    <a:gd name="T67" fmla="*/ 1 h 2"/>
                    <a:gd name="T68" fmla="*/ 174 w 251"/>
                    <a:gd name="T69" fmla="*/ 2 h 2"/>
                    <a:gd name="T70" fmla="*/ 179 w 251"/>
                    <a:gd name="T71" fmla="*/ 1 h 2"/>
                    <a:gd name="T72" fmla="*/ 184 w 251"/>
                    <a:gd name="T73" fmla="*/ 1 h 2"/>
                    <a:gd name="T74" fmla="*/ 189 w 251"/>
                    <a:gd name="T75" fmla="*/ 1 h 2"/>
                    <a:gd name="T76" fmla="*/ 194 w 251"/>
                    <a:gd name="T77" fmla="*/ 1 h 2"/>
                    <a:gd name="T78" fmla="*/ 200 w 251"/>
                    <a:gd name="T79" fmla="*/ 2 h 2"/>
                    <a:gd name="T80" fmla="*/ 204 w 251"/>
                    <a:gd name="T81" fmla="*/ 1 h 2"/>
                    <a:gd name="T82" fmla="*/ 210 w 251"/>
                    <a:gd name="T83" fmla="*/ 1 h 2"/>
                    <a:gd name="T84" fmla="*/ 215 w 251"/>
                    <a:gd name="T85" fmla="*/ 1 h 2"/>
                    <a:gd name="T86" fmla="*/ 220 w 251"/>
                    <a:gd name="T87" fmla="*/ 1 h 2"/>
                    <a:gd name="T88" fmla="*/ 225 w 251"/>
                    <a:gd name="T89" fmla="*/ 2 h 2"/>
                    <a:gd name="T90" fmla="*/ 230 w 251"/>
                    <a:gd name="T91" fmla="*/ 2 h 2"/>
                    <a:gd name="T92" fmla="*/ 235 w 251"/>
                    <a:gd name="T93" fmla="*/ 1 h 2"/>
                    <a:gd name="T94" fmla="*/ 240 w 251"/>
                    <a:gd name="T95" fmla="*/ 1 h 2"/>
                    <a:gd name="T96" fmla="*/ 245 w 251"/>
                    <a:gd name="T97" fmla="*/ 1 h 2"/>
                    <a:gd name="T98" fmla="*/ 251 w 251"/>
                    <a:gd name="T99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">
                      <a:moveTo>
                        <a:pt x="0" y="0"/>
                      </a:moveTo>
                      <a:lnTo>
                        <a:pt x="5" y="1"/>
                      </a:lnTo>
                      <a:lnTo>
                        <a:pt x="10" y="1"/>
                      </a:lnTo>
                      <a:lnTo>
                        <a:pt x="15" y="1"/>
                      </a:lnTo>
                      <a:lnTo>
                        <a:pt x="21" y="0"/>
                      </a:lnTo>
                      <a:lnTo>
                        <a:pt x="26" y="0"/>
                      </a:lnTo>
                      <a:lnTo>
                        <a:pt x="31" y="1"/>
                      </a:lnTo>
                      <a:lnTo>
                        <a:pt x="36" y="1"/>
                      </a:lnTo>
                      <a:lnTo>
                        <a:pt x="41" y="1"/>
                      </a:lnTo>
                      <a:lnTo>
                        <a:pt x="46" y="0"/>
                      </a:lnTo>
                      <a:lnTo>
                        <a:pt x="51" y="0"/>
                      </a:lnTo>
                      <a:lnTo>
                        <a:pt x="56" y="0"/>
                      </a:lnTo>
                      <a:lnTo>
                        <a:pt x="61" y="1"/>
                      </a:lnTo>
                      <a:lnTo>
                        <a:pt x="67" y="1"/>
                      </a:lnTo>
                      <a:lnTo>
                        <a:pt x="72" y="1"/>
                      </a:lnTo>
                      <a:lnTo>
                        <a:pt x="77" y="0"/>
                      </a:lnTo>
                      <a:lnTo>
                        <a:pt x="82" y="0"/>
                      </a:lnTo>
                      <a:lnTo>
                        <a:pt x="87" y="1"/>
                      </a:lnTo>
                      <a:lnTo>
                        <a:pt x="92" y="1"/>
                      </a:lnTo>
                      <a:lnTo>
                        <a:pt x="97" y="1"/>
                      </a:lnTo>
                      <a:lnTo>
                        <a:pt x="102" y="0"/>
                      </a:lnTo>
                      <a:lnTo>
                        <a:pt x="107" y="0"/>
                      </a:lnTo>
                      <a:lnTo>
                        <a:pt x="112" y="1"/>
                      </a:lnTo>
                      <a:lnTo>
                        <a:pt x="118" y="1"/>
                      </a:lnTo>
                      <a:lnTo>
                        <a:pt x="123" y="1"/>
                      </a:lnTo>
                      <a:lnTo>
                        <a:pt x="128" y="1"/>
                      </a:lnTo>
                      <a:lnTo>
                        <a:pt x="133" y="0"/>
                      </a:lnTo>
                      <a:lnTo>
                        <a:pt x="138" y="1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1"/>
                      </a:lnTo>
                      <a:lnTo>
                        <a:pt x="159" y="1"/>
                      </a:lnTo>
                      <a:lnTo>
                        <a:pt x="164" y="0"/>
                      </a:lnTo>
                      <a:lnTo>
                        <a:pt x="169" y="1"/>
                      </a:lnTo>
                      <a:lnTo>
                        <a:pt x="174" y="2"/>
                      </a:lnTo>
                      <a:lnTo>
                        <a:pt x="179" y="1"/>
                      </a:lnTo>
                      <a:lnTo>
                        <a:pt x="184" y="1"/>
                      </a:lnTo>
                      <a:lnTo>
                        <a:pt x="189" y="1"/>
                      </a:lnTo>
                      <a:lnTo>
                        <a:pt x="194" y="1"/>
                      </a:lnTo>
                      <a:lnTo>
                        <a:pt x="200" y="2"/>
                      </a:lnTo>
                      <a:lnTo>
                        <a:pt x="204" y="1"/>
                      </a:lnTo>
                      <a:lnTo>
                        <a:pt x="210" y="1"/>
                      </a:lnTo>
                      <a:lnTo>
                        <a:pt x="215" y="1"/>
                      </a:lnTo>
                      <a:lnTo>
                        <a:pt x="220" y="1"/>
                      </a:lnTo>
                      <a:lnTo>
                        <a:pt x="225" y="2"/>
                      </a:lnTo>
                      <a:lnTo>
                        <a:pt x="230" y="2"/>
                      </a:lnTo>
                      <a:lnTo>
                        <a:pt x="235" y="1"/>
                      </a:lnTo>
                      <a:lnTo>
                        <a:pt x="240" y="1"/>
                      </a:lnTo>
                      <a:lnTo>
                        <a:pt x="245" y="1"/>
                      </a:lnTo>
                      <a:lnTo>
                        <a:pt x="251" y="1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4" name="Freeform 54"/>
                <p:cNvSpPr>
                  <a:spLocks/>
                </p:cNvSpPr>
                <p:nvPr/>
              </p:nvSpPr>
              <p:spPr bwMode="auto">
                <a:xfrm>
                  <a:off x="2320926" y="1301750"/>
                  <a:ext cx="396875" cy="3175"/>
                </a:xfrm>
                <a:custGeom>
                  <a:avLst/>
                  <a:gdLst>
                    <a:gd name="T0" fmla="*/ 0 w 250"/>
                    <a:gd name="T1" fmla="*/ 0 h 2"/>
                    <a:gd name="T2" fmla="*/ 5 w 250"/>
                    <a:gd name="T3" fmla="*/ 1 h 2"/>
                    <a:gd name="T4" fmla="*/ 10 w 250"/>
                    <a:gd name="T5" fmla="*/ 1 h 2"/>
                    <a:gd name="T6" fmla="*/ 15 w 250"/>
                    <a:gd name="T7" fmla="*/ 0 h 2"/>
                    <a:gd name="T8" fmla="*/ 20 w 250"/>
                    <a:gd name="T9" fmla="*/ 0 h 2"/>
                    <a:gd name="T10" fmla="*/ 25 w 250"/>
                    <a:gd name="T11" fmla="*/ 0 h 2"/>
                    <a:gd name="T12" fmla="*/ 30 w 250"/>
                    <a:gd name="T13" fmla="*/ 1 h 2"/>
                    <a:gd name="T14" fmla="*/ 35 w 250"/>
                    <a:gd name="T15" fmla="*/ 1 h 2"/>
                    <a:gd name="T16" fmla="*/ 40 w 250"/>
                    <a:gd name="T17" fmla="*/ 0 h 2"/>
                    <a:gd name="T18" fmla="*/ 46 w 250"/>
                    <a:gd name="T19" fmla="*/ 0 h 2"/>
                    <a:gd name="T20" fmla="*/ 51 w 250"/>
                    <a:gd name="T21" fmla="*/ 0 h 2"/>
                    <a:gd name="T22" fmla="*/ 56 w 250"/>
                    <a:gd name="T23" fmla="*/ 1 h 2"/>
                    <a:gd name="T24" fmla="*/ 61 w 250"/>
                    <a:gd name="T25" fmla="*/ 1 h 2"/>
                    <a:gd name="T26" fmla="*/ 66 w 250"/>
                    <a:gd name="T27" fmla="*/ 1 h 2"/>
                    <a:gd name="T28" fmla="*/ 71 w 250"/>
                    <a:gd name="T29" fmla="*/ 0 h 2"/>
                    <a:gd name="T30" fmla="*/ 76 w 250"/>
                    <a:gd name="T31" fmla="*/ 0 h 2"/>
                    <a:gd name="T32" fmla="*/ 81 w 250"/>
                    <a:gd name="T33" fmla="*/ 1 h 2"/>
                    <a:gd name="T34" fmla="*/ 87 w 250"/>
                    <a:gd name="T35" fmla="*/ 1 h 2"/>
                    <a:gd name="T36" fmla="*/ 91 w 250"/>
                    <a:gd name="T37" fmla="*/ 1 h 2"/>
                    <a:gd name="T38" fmla="*/ 97 w 250"/>
                    <a:gd name="T39" fmla="*/ 0 h 2"/>
                    <a:gd name="T40" fmla="*/ 102 w 250"/>
                    <a:gd name="T41" fmla="*/ 0 h 2"/>
                    <a:gd name="T42" fmla="*/ 107 w 250"/>
                    <a:gd name="T43" fmla="*/ 0 h 2"/>
                    <a:gd name="T44" fmla="*/ 112 w 250"/>
                    <a:gd name="T45" fmla="*/ 1 h 2"/>
                    <a:gd name="T46" fmla="*/ 117 w 250"/>
                    <a:gd name="T47" fmla="*/ 1 h 2"/>
                    <a:gd name="T48" fmla="*/ 122 w 250"/>
                    <a:gd name="T49" fmla="*/ 1 h 2"/>
                    <a:gd name="T50" fmla="*/ 127 w 250"/>
                    <a:gd name="T51" fmla="*/ 0 h 2"/>
                    <a:gd name="T52" fmla="*/ 132 w 250"/>
                    <a:gd name="T53" fmla="*/ 0 h 2"/>
                    <a:gd name="T54" fmla="*/ 138 w 250"/>
                    <a:gd name="T55" fmla="*/ 1 h 2"/>
                    <a:gd name="T56" fmla="*/ 143 w 250"/>
                    <a:gd name="T57" fmla="*/ 1 h 2"/>
                    <a:gd name="T58" fmla="*/ 148 w 250"/>
                    <a:gd name="T59" fmla="*/ 1 h 2"/>
                    <a:gd name="T60" fmla="*/ 153 w 250"/>
                    <a:gd name="T61" fmla="*/ 1 h 2"/>
                    <a:gd name="T62" fmla="*/ 158 w 250"/>
                    <a:gd name="T63" fmla="*/ 0 h 2"/>
                    <a:gd name="T64" fmla="*/ 163 w 250"/>
                    <a:gd name="T65" fmla="*/ 1 h 2"/>
                    <a:gd name="T66" fmla="*/ 168 w 250"/>
                    <a:gd name="T67" fmla="*/ 1 h 2"/>
                    <a:gd name="T68" fmla="*/ 173 w 250"/>
                    <a:gd name="T69" fmla="*/ 1 h 2"/>
                    <a:gd name="T70" fmla="*/ 179 w 250"/>
                    <a:gd name="T71" fmla="*/ 1 h 2"/>
                    <a:gd name="T72" fmla="*/ 184 w 250"/>
                    <a:gd name="T73" fmla="*/ 0 h 2"/>
                    <a:gd name="T74" fmla="*/ 189 w 250"/>
                    <a:gd name="T75" fmla="*/ 1 h 2"/>
                    <a:gd name="T76" fmla="*/ 194 w 250"/>
                    <a:gd name="T77" fmla="*/ 1 h 2"/>
                    <a:gd name="T78" fmla="*/ 199 w 250"/>
                    <a:gd name="T79" fmla="*/ 1 h 2"/>
                    <a:gd name="T80" fmla="*/ 204 w 250"/>
                    <a:gd name="T81" fmla="*/ 1 h 2"/>
                    <a:gd name="T82" fmla="*/ 209 w 250"/>
                    <a:gd name="T83" fmla="*/ 1 h 2"/>
                    <a:gd name="T84" fmla="*/ 214 w 250"/>
                    <a:gd name="T85" fmla="*/ 0 h 2"/>
                    <a:gd name="T86" fmla="*/ 219 w 250"/>
                    <a:gd name="T87" fmla="*/ 1 h 2"/>
                    <a:gd name="T88" fmla="*/ 224 w 250"/>
                    <a:gd name="T89" fmla="*/ 2 h 2"/>
                    <a:gd name="T90" fmla="*/ 230 w 250"/>
                    <a:gd name="T91" fmla="*/ 1 h 2"/>
                    <a:gd name="T92" fmla="*/ 235 w 250"/>
                    <a:gd name="T93" fmla="*/ 1 h 2"/>
                    <a:gd name="T94" fmla="*/ 240 w 250"/>
                    <a:gd name="T95" fmla="*/ 1 h 2"/>
                    <a:gd name="T96" fmla="*/ 245 w 250"/>
                    <a:gd name="T97" fmla="*/ 1 h 2"/>
                    <a:gd name="T98" fmla="*/ 250 w 25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">
                      <a:moveTo>
                        <a:pt x="0" y="0"/>
                      </a:moveTo>
                      <a:lnTo>
                        <a:pt x="5" y="1"/>
                      </a:lnTo>
                      <a:lnTo>
                        <a:pt x="10" y="1"/>
                      </a:lnTo>
                      <a:lnTo>
                        <a:pt x="15" y="0"/>
                      </a:lnTo>
                      <a:lnTo>
                        <a:pt x="20" y="0"/>
                      </a:lnTo>
                      <a:lnTo>
                        <a:pt x="25" y="0"/>
                      </a:lnTo>
                      <a:lnTo>
                        <a:pt x="30" y="1"/>
                      </a:lnTo>
                      <a:lnTo>
                        <a:pt x="35" y="1"/>
                      </a:lnTo>
                      <a:lnTo>
                        <a:pt x="40" y="0"/>
                      </a:lnTo>
                      <a:lnTo>
                        <a:pt x="46" y="0"/>
                      </a:lnTo>
                      <a:lnTo>
                        <a:pt x="51" y="0"/>
                      </a:lnTo>
                      <a:lnTo>
                        <a:pt x="56" y="1"/>
                      </a:lnTo>
                      <a:lnTo>
                        <a:pt x="61" y="1"/>
                      </a:lnTo>
                      <a:lnTo>
                        <a:pt x="66" y="1"/>
                      </a:lnTo>
                      <a:lnTo>
                        <a:pt x="71" y="0"/>
                      </a:lnTo>
                      <a:lnTo>
                        <a:pt x="76" y="0"/>
                      </a:lnTo>
                      <a:lnTo>
                        <a:pt x="81" y="1"/>
                      </a:lnTo>
                      <a:lnTo>
                        <a:pt x="87" y="1"/>
                      </a:lnTo>
                      <a:lnTo>
                        <a:pt x="91" y="1"/>
                      </a:lnTo>
                      <a:lnTo>
                        <a:pt x="97" y="0"/>
                      </a:lnTo>
                      <a:lnTo>
                        <a:pt x="102" y="0"/>
                      </a:lnTo>
                      <a:lnTo>
                        <a:pt x="107" y="0"/>
                      </a:lnTo>
                      <a:lnTo>
                        <a:pt x="112" y="1"/>
                      </a:lnTo>
                      <a:lnTo>
                        <a:pt x="117" y="1"/>
                      </a:lnTo>
                      <a:lnTo>
                        <a:pt x="122" y="1"/>
                      </a:lnTo>
                      <a:lnTo>
                        <a:pt x="127" y="0"/>
                      </a:lnTo>
                      <a:lnTo>
                        <a:pt x="132" y="0"/>
                      </a:lnTo>
                      <a:lnTo>
                        <a:pt x="138" y="1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1"/>
                      </a:lnTo>
                      <a:lnTo>
                        <a:pt x="158" y="0"/>
                      </a:lnTo>
                      <a:lnTo>
                        <a:pt x="163" y="1"/>
                      </a:lnTo>
                      <a:lnTo>
                        <a:pt x="168" y="1"/>
                      </a:lnTo>
                      <a:lnTo>
                        <a:pt x="173" y="1"/>
                      </a:lnTo>
                      <a:lnTo>
                        <a:pt x="179" y="1"/>
                      </a:lnTo>
                      <a:lnTo>
                        <a:pt x="184" y="0"/>
                      </a:lnTo>
                      <a:lnTo>
                        <a:pt x="189" y="1"/>
                      </a:lnTo>
                      <a:lnTo>
                        <a:pt x="194" y="1"/>
                      </a:lnTo>
                      <a:lnTo>
                        <a:pt x="199" y="1"/>
                      </a:lnTo>
                      <a:lnTo>
                        <a:pt x="204" y="1"/>
                      </a:lnTo>
                      <a:lnTo>
                        <a:pt x="209" y="1"/>
                      </a:lnTo>
                      <a:lnTo>
                        <a:pt x="214" y="0"/>
                      </a:lnTo>
                      <a:lnTo>
                        <a:pt x="219" y="1"/>
                      </a:lnTo>
                      <a:lnTo>
                        <a:pt x="224" y="2"/>
                      </a:lnTo>
                      <a:lnTo>
                        <a:pt x="230" y="1"/>
                      </a:lnTo>
                      <a:lnTo>
                        <a:pt x="235" y="1"/>
                      </a:lnTo>
                      <a:lnTo>
                        <a:pt x="240" y="1"/>
                      </a:lnTo>
                      <a:lnTo>
                        <a:pt x="245" y="1"/>
                      </a:lnTo>
                      <a:lnTo>
                        <a:pt x="250" y="2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5" name="Freeform 55"/>
                <p:cNvSpPr>
                  <a:spLocks/>
                </p:cNvSpPr>
                <p:nvPr/>
              </p:nvSpPr>
              <p:spPr bwMode="auto">
                <a:xfrm>
                  <a:off x="2717801" y="1303338"/>
                  <a:ext cx="396875" cy="3175"/>
                </a:xfrm>
                <a:custGeom>
                  <a:avLst/>
                  <a:gdLst>
                    <a:gd name="T0" fmla="*/ 0 w 250"/>
                    <a:gd name="T1" fmla="*/ 1 h 2"/>
                    <a:gd name="T2" fmla="*/ 5 w 250"/>
                    <a:gd name="T3" fmla="*/ 0 h 2"/>
                    <a:gd name="T4" fmla="*/ 10 w 250"/>
                    <a:gd name="T5" fmla="*/ 0 h 2"/>
                    <a:gd name="T6" fmla="*/ 15 w 250"/>
                    <a:gd name="T7" fmla="*/ 0 h 2"/>
                    <a:gd name="T8" fmla="*/ 20 w 250"/>
                    <a:gd name="T9" fmla="*/ 0 h 2"/>
                    <a:gd name="T10" fmla="*/ 26 w 250"/>
                    <a:gd name="T11" fmla="*/ 1 h 2"/>
                    <a:gd name="T12" fmla="*/ 31 w 250"/>
                    <a:gd name="T13" fmla="*/ 1 h 2"/>
                    <a:gd name="T14" fmla="*/ 36 w 250"/>
                    <a:gd name="T15" fmla="*/ 0 h 2"/>
                    <a:gd name="T16" fmla="*/ 41 w 250"/>
                    <a:gd name="T17" fmla="*/ 0 h 2"/>
                    <a:gd name="T18" fmla="*/ 46 w 250"/>
                    <a:gd name="T19" fmla="*/ 0 h 2"/>
                    <a:gd name="T20" fmla="*/ 51 w 250"/>
                    <a:gd name="T21" fmla="*/ 0 h 2"/>
                    <a:gd name="T22" fmla="*/ 56 w 250"/>
                    <a:gd name="T23" fmla="*/ 1 h 2"/>
                    <a:gd name="T24" fmla="*/ 61 w 250"/>
                    <a:gd name="T25" fmla="*/ 1 h 2"/>
                    <a:gd name="T26" fmla="*/ 67 w 250"/>
                    <a:gd name="T27" fmla="*/ 0 h 2"/>
                    <a:gd name="T28" fmla="*/ 71 w 250"/>
                    <a:gd name="T29" fmla="*/ 0 h 2"/>
                    <a:gd name="T30" fmla="*/ 77 w 250"/>
                    <a:gd name="T31" fmla="*/ 0 h 2"/>
                    <a:gd name="T32" fmla="*/ 82 w 250"/>
                    <a:gd name="T33" fmla="*/ 1 h 2"/>
                    <a:gd name="T34" fmla="*/ 87 w 250"/>
                    <a:gd name="T35" fmla="*/ 1 h 2"/>
                    <a:gd name="T36" fmla="*/ 92 w 250"/>
                    <a:gd name="T37" fmla="*/ 0 h 2"/>
                    <a:gd name="T38" fmla="*/ 97 w 250"/>
                    <a:gd name="T39" fmla="*/ 0 h 2"/>
                    <a:gd name="T40" fmla="*/ 102 w 250"/>
                    <a:gd name="T41" fmla="*/ 0 h 2"/>
                    <a:gd name="T42" fmla="*/ 108 w 250"/>
                    <a:gd name="T43" fmla="*/ 1 h 2"/>
                    <a:gd name="T44" fmla="*/ 112 w 250"/>
                    <a:gd name="T45" fmla="*/ 1 h 2"/>
                    <a:gd name="T46" fmla="*/ 118 w 250"/>
                    <a:gd name="T47" fmla="*/ 1 h 2"/>
                    <a:gd name="T48" fmla="*/ 123 w 250"/>
                    <a:gd name="T49" fmla="*/ 0 h 2"/>
                    <a:gd name="T50" fmla="*/ 128 w 250"/>
                    <a:gd name="T51" fmla="*/ 0 h 2"/>
                    <a:gd name="T52" fmla="*/ 133 w 250"/>
                    <a:gd name="T53" fmla="*/ 1 h 2"/>
                    <a:gd name="T54" fmla="*/ 138 w 250"/>
                    <a:gd name="T55" fmla="*/ 2 h 2"/>
                    <a:gd name="T56" fmla="*/ 143 w 250"/>
                    <a:gd name="T57" fmla="*/ 1 h 2"/>
                    <a:gd name="T58" fmla="*/ 148 w 250"/>
                    <a:gd name="T59" fmla="*/ 1 h 2"/>
                    <a:gd name="T60" fmla="*/ 153 w 250"/>
                    <a:gd name="T61" fmla="*/ 0 h 2"/>
                    <a:gd name="T62" fmla="*/ 159 w 250"/>
                    <a:gd name="T63" fmla="*/ 0 h 2"/>
                    <a:gd name="T64" fmla="*/ 164 w 250"/>
                    <a:gd name="T65" fmla="*/ 2 h 2"/>
                    <a:gd name="T66" fmla="*/ 169 w 250"/>
                    <a:gd name="T67" fmla="*/ 1 h 2"/>
                    <a:gd name="T68" fmla="*/ 174 w 250"/>
                    <a:gd name="T69" fmla="*/ 1 h 2"/>
                    <a:gd name="T70" fmla="*/ 179 w 250"/>
                    <a:gd name="T71" fmla="*/ 0 h 2"/>
                    <a:gd name="T72" fmla="*/ 184 w 250"/>
                    <a:gd name="T73" fmla="*/ 0 h 2"/>
                    <a:gd name="T74" fmla="*/ 189 w 250"/>
                    <a:gd name="T75" fmla="*/ 1 h 2"/>
                    <a:gd name="T76" fmla="*/ 194 w 250"/>
                    <a:gd name="T77" fmla="*/ 2 h 2"/>
                    <a:gd name="T78" fmla="*/ 199 w 250"/>
                    <a:gd name="T79" fmla="*/ 1 h 2"/>
                    <a:gd name="T80" fmla="*/ 205 w 250"/>
                    <a:gd name="T81" fmla="*/ 1 h 2"/>
                    <a:gd name="T82" fmla="*/ 210 w 250"/>
                    <a:gd name="T83" fmla="*/ 0 h 2"/>
                    <a:gd name="T84" fmla="*/ 215 w 250"/>
                    <a:gd name="T85" fmla="*/ 1 h 2"/>
                    <a:gd name="T86" fmla="*/ 220 w 250"/>
                    <a:gd name="T87" fmla="*/ 2 h 2"/>
                    <a:gd name="T88" fmla="*/ 225 w 250"/>
                    <a:gd name="T89" fmla="*/ 2 h 2"/>
                    <a:gd name="T90" fmla="*/ 230 w 250"/>
                    <a:gd name="T91" fmla="*/ 1 h 2"/>
                    <a:gd name="T92" fmla="*/ 235 w 250"/>
                    <a:gd name="T93" fmla="*/ 0 h 2"/>
                    <a:gd name="T94" fmla="*/ 240 w 250"/>
                    <a:gd name="T95" fmla="*/ 1 h 2"/>
                    <a:gd name="T96" fmla="*/ 245 w 250"/>
                    <a:gd name="T97" fmla="*/ 2 h 2"/>
                    <a:gd name="T98" fmla="*/ 250 w 25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">
                      <a:moveTo>
                        <a:pt x="0" y="1"/>
                      </a:move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0" y="0"/>
                      </a:lnTo>
                      <a:lnTo>
                        <a:pt x="26" y="1"/>
                      </a:lnTo>
                      <a:lnTo>
                        <a:pt x="31" y="1"/>
                      </a:lnTo>
                      <a:lnTo>
                        <a:pt x="36" y="0"/>
                      </a:lnTo>
                      <a:lnTo>
                        <a:pt x="41" y="0"/>
                      </a:lnTo>
                      <a:lnTo>
                        <a:pt x="46" y="0"/>
                      </a:lnTo>
                      <a:lnTo>
                        <a:pt x="51" y="0"/>
                      </a:lnTo>
                      <a:lnTo>
                        <a:pt x="56" y="1"/>
                      </a:lnTo>
                      <a:lnTo>
                        <a:pt x="61" y="1"/>
                      </a:lnTo>
                      <a:lnTo>
                        <a:pt x="67" y="0"/>
                      </a:lnTo>
                      <a:lnTo>
                        <a:pt x="71" y="0"/>
                      </a:lnTo>
                      <a:lnTo>
                        <a:pt x="77" y="0"/>
                      </a:lnTo>
                      <a:lnTo>
                        <a:pt x="82" y="1"/>
                      </a:lnTo>
                      <a:lnTo>
                        <a:pt x="87" y="1"/>
                      </a:lnTo>
                      <a:lnTo>
                        <a:pt x="92" y="0"/>
                      </a:lnTo>
                      <a:lnTo>
                        <a:pt x="97" y="0"/>
                      </a:lnTo>
                      <a:lnTo>
                        <a:pt x="102" y="0"/>
                      </a:lnTo>
                      <a:lnTo>
                        <a:pt x="108" y="1"/>
                      </a:lnTo>
                      <a:lnTo>
                        <a:pt x="112" y="1"/>
                      </a:lnTo>
                      <a:lnTo>
                        <a:pt x="118" y="1"/>
                      </a:lnTo>
                      <a:lnTo>
                        <a:pt x="123" y="0"/>
                      </a:lnTo>
                      <a:lnTo>
                        <a:pt x="128" y="0"/>
                      </a:lnTo>
                      <a:lnTo>
                        <a:pt x="133" y="1"/>
                      </a:lnTo>
                      <a:lnTo>
                        <a:pt x="138" y="2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0"/>
                      </a:lnTo>
                      <a:lnTo>
                        <a:pt x="159" y="0"/>
                      </a:lnTo>
                      <a:lnTo>
                        <a:pt x="164" y="2"/>
                      </a:lnTo>
                      <a:lnTo>
                        <a:pt x="169" y="1"/>
                      </a:lnTo>
                      <a:lnTo>
                        <a:pt x="174" y="1"/>
                      </a:lnTo>
                      <a:lnTo>
                        <a:pt x="179" y="0"/>
                      </a:lnTo>
                      <a:lnTo>
                        <a:pt x="184" y="0"/>
                      </a:lnTo>
                      <a:lnTo>
                        <a:pt x="189" y="1"/>
                      </a:lnTo>
                      <a:lnTo>
                        <a:pt x="194" y="2"/>
                      </a:lnTo>
                      <a:lnTo>
                        <a:pt x="199" y="1"/>
                      </a:lnTo>
                      <a:lnTo>
                        <a:pt x="205" y="1"/>
                      </a:lnTo>
                      <a:lnTo>
                        <a:pt x="210" y="0"/>
                      </a:lnTo>
                      <a:lnTo>
                        <a:pt x="215" y="1"/>
                      </a:lnTo>
                      <a:lnTo>
                        <a:pt x="220" y="2"/>
                      </a:lnTo>
                      <a:lnTo>
                        <a:pt x="225" y="2"/>
                      </a:lnTo>
                      <a:lnTo>
                        <a:pt x="230" y="1"/>
                      </a:lnTo>
                      <a:lnTo>
                        <a:pt x="235" y="0"/>
                      </a:lnTo>
                      <a:lnTo>
                        <a:pt x="240" y="1"/>
                      </a:lnTo>
                      <a:lnTo>
                        <a:pt x="245" y="2"/>
                      </a:lnTo>
                      <a:lnTo>
                        <a:pt x="250" y="2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6" name="Freeform 56"/>
                <p:cNvSpPr>
                  <a:spLocks/>
                </p:cNvSpPr>
                <p:nvPr/>
              </p:nvSpPr>
              <p:spPr bwMode="auto">
                <a:xfrm>
                  <a:off x="3114676" y="1303338"/>
                  <a:ext cx="33338" cy="3175"/>
                </a:xfrm>
                <a:custGeom>
                  <a:avLst/>
                  <a:gdLst>
                    <a:gd name="T0" fmla="*/ 0 w 21"/>
                    <a:gd name="T1" fmla="*/ 2 h 2"/>
                    <a:gd name="T2" fmla="*/ 6 w 21"/>
                    <a:gd name="T3" fmla="*/ 1 h 2"/>
                    <a:gd name="T4" fmla="*/ 11 w 21"/>
                    <a:gd name="T5" fmla="*/ 1 h 2"/>
                    <a:gd name="T6" fmla="*/ 16 w 21"/>
                    <a:gd name="T7" fmla="*/ 0 h 2"/>
                    <a:gd name="T8" fmla="*/ 21 w 21"/>
                    <a:gd name="T9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">
                      <a:moveTo>
                        <a:pt x="0" y="2"/>
                      </a:moveTo>
                      <a:lnTo>
                        <a:pt x="6" y="1"/>
                      </a:lnTo>
                      <a:lnTo>
                        <a:pt x="11" y="1"/>
                      </a:lnTo>
                      <a:lnTo>
                        <a:pt x="16" y="0"/>
                      </a:lnTo>
                      <a:lnTo>
                        <a:pt x="21" y="1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7" name="Freeform 57"/>
                <p:cNvSpPr>
                  <a:spLocks/>
                </p:cNvSpPr>
                <p:nvPr/>
              </p:nvSpPr>
              <p:spPr bwMode="auto">
                <a:xfrm>
                  <a:off x="1525588" y="749300"/>
                  <a:ext cx="396875" cy="620713"/>
                </a:xfrm>
                <a:custGeom>
                  <a:avLst/>
                  <a:gdLst>
                    <a:gd name="T0" fmla="*/ 0 w 250"/>
                    <a:gd name="T1" fmla="*/ 0 h 391"/>
                    <a:gd name="T2" fmla="*/ 5 w 250"/>
                    <a:gd name="T3" fmla="*/ 391 h 391"/>
                    <a:gd name="T4" fmla="*/ 10 w 250"/>
                    <a:gd name="T5" fmla="*/ 293 h 391"/>
                    <a:gd name="T6" fmla="*/ 15 w 250"/>
                    <a:gd name="T7" fmla="*/ 338 h 391"/>
                    <a:gd name="T8" fmla="*/ 20 w 250"/>
                    <a:gd name="T9" fmla="*/ 363 h 391"/>
                    <a:gd name="T10" fmla="*/ 25 w 250"/>
                    <a:gd name="T11" fmla="*/ 341 h 391"/>
                    <a:gd name="T12" fmla="*/ 30 w 250"/>
                    <a:gd name="T13" fmla="*/ 352 h 391"/>
                    <a:gd name="T14" fmla="*/ 35 w 250"/>
                    <a:gd name="T15" fmla="*/ 357 h 391"/>
                    <a:gd name="T16" fmla="*/ 41 w 250"/>
                    <a:gd name="T17" fmla="*/ 349 h 391"/>
                    <a:gd name="T18" fmla="*/ 46 w 250"/>
                    <a:gd name="T19" fmla="*/ 352 h 391"/>
                    <a:gd name="T20" fmla="*/ 51 w 250"/>
                    <a:gd name="T21" fmla="*/ 354 h 391"/>
                    <a:gd name="T22" fmla="*/ 56 w 250"/>
                    <a:gd name="T23" fmla="*/ 353 h 391"/>
                    <a:gd name="T24" fmla="*/ 61 w 250"/>
                    <a:gd name="T25" fmla="*/ 352 h 391"/>
                    <a:gd name="T26" fmla="*/ 66 w 250"/>
                    <a:gd name="T27" fmla="*/ 352 h 391"/>
                    <a:gd name="T28" fmla="*/ 71 w 250"/>
                    <a:gd name="T29" fmla="*/ 352 h 391"/>
                    <a:gd name="T30" fmla="*/ 76 w 250"/>
                    <a:gd name="T31" fmla="*/ 353 h 391"/>
                    <a:gd name="T32" fmla="*/ 81 w 250"/>
                    <a:gd name="T33" fmla="*/ 354 h 391"/>
                    <a:gd name="T34" fmla="*/ 86 w 250"/>
                    <a:gd name="T35" fmla="*/ 353 h 391"/>
                    <a:gd name="T36" fmla="*/ 92 w 250"/>
                    <a:gd name="T37" fmla="*/ 352 h 391"/>
                    <a:gd name="T38" fmla="*/ 97 w 250"/>
                    <a:gd name="T39" fmla="*/ 352 h 391"/>
                    <a:gd name="T40" fmla="*/ 102 w 250"/>
                    <a:gd name="T41" fmla="*/ 353 h 391"/>
                    <a:gd name="T42" fmla="*/ 107 w 250"/>
                    <a:gd name="T43" fmla="*/ 353 h 391"/>
                    <a:gd name="T44" fmla="*/ 112 w 250"/>
                    <a:gd name="T45" fmla="*/ 353 h 391"/>
                    <a:gd name="T46" fmla="*/ 117 w 250"/>
                    <a:gd name="T47" fmla="*/ 352 h 391"/>
                    <a:gd name="T48" fmla="*/ 122 w 250"/>
                    <a:gd name="T49" fmla="*/ 352 h 391"/>
                    <a:gd name="T50" fmla="*/ 127 w 250"/>
                    <a:gd name="T51" fmla="*/ 352 h 391"/>
                    <a:gd name="T52" fmla="*/ 132 w 250"/>
                    <a:gd name="T53" fmla="*/ 353 h 391"/>
                    <a:gd name="T54" fmla="*/ 138 w 250"/>
                    <a:gd name="T55" fmla="*/ 353 h 391"/>
                    <a:gd name="T56" fmla="*/ 143 w 250"/>
                    <a:gd name="T57" fmla="*/ 352 h 391"/>
                    <a:gd name="T58" fmla="*/ 148 w 250"/>
                    <a:gd name="T59" fmla="*/ 352 h 391"/>
                    <a:gd name="T60" fmla="*/ 153 w 250"/>
                    <a:gd name="T61" fmla="*/ 352 h 391"/>
                    <a:gd name="T62" fmla="*/ 158 w 250"/>
                    <a:gd name="T63" fmla="*/ 353 h 391"/>
                    <a:gd name="T64" fmla="*/ 163 w 250"/>
                    <a:gd name="T65" fmla="*/ 353 h 391"/>
                    <a:gd name="T66" fmla="*/ 168 w 250"/>
                    <a:gd name="T67" fmla="*/ 352 h 391"/>
                    <a:gd name="T68" fmla="*/ 173 w 250"/>
                    <a:gd name="T69" fmla="*/ 352 h 391"/>
                    <a:gd name="T70" fmla="*/ 179 w 250"/>
                    <a:gd name="T71" fmla="*/ 351 h 391"/>
                    <a:gd name="T72" fmla="*/ 183 w 250"/>
                    <a:gd name="T73" fmla="*/ 352 h 391"/>
                    <a:gd name="T74" fmla="*/ 189 w 250"/>
                    <a:gd name="T75" fmla="*/ 353 h 391"/>
                    <a:gd name="T76" fmla="*/ 194 w 250"/>
                    <a:gd name="T77" fmla="*/ 353 h 391"/>
                    <a:gd name="T78" fmla="*/ 199 w 250"/>
                    <a:gd name="T79" fmla="*/ 352 h 391"/>
                    <a:gd name="T80" fmla="*/ 204 w 250"/>
                    <a:gd name="T81" fmla="*/ 351 h 391"/>
                    <a:gd name="T82" fmla="*/ 209 w 250"/>
                    <a:gd name="T83" fmla="*/ 352 h 391"/>
                    <a:gd name="T84" fmla="*/ 214 w 250"/>
                    <a:gd name="T85" fmla="*/ 352 h 391"/>
                    <a:gd name="T86" fmla="*/ 220 w 250"/>
                    <a:gd name="T87" fmla="*/ 353 h 391"/>
                    <a:gd name="T88" fmla="*/ 224 w 250"/>
                    <a:gd name="T89" fmla="*/ 352 h 391"/>
                    <a:gd name="T90" fmla="*/ 230 w 250"/>
                    <a:gd name="T91" fmla="*/ 351 h 391"/>
                    <a:gd name="T92" fmla="*/ 235 w 250"/>
                    <a:gd name="T93" fmla="*/ 351 h 391"/>
                    <a:gd name="T94" fmla="*/ 240 w 250"/>
                    <a:gd name="T95" fmla="*/ 352 h 391"/>
                    <a:gd name="T96" fmla="*/ 245 w 250"/>
                    <a:gd name="T97" fmla="*/ 353 h 391"/>
                    <a:gd name="T98" fmla="*/ 250 w 250"/>
                    <a:gd name="T99" fmla="*/ 352 h 3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91">
                      <a:moveTo>
                        <a:pt x="0" y="0"/>
                      </a:moveTo>
                      <a:lnTo>
                        <a:pt x="5" y="391"/>
                      </a:lnTo>
                      <a:lnTo>
                        <a:pt x="10" y="293"/>
                      </a:lnTo>
                      <a:lnTo>
                        <a:pt x="15" y="338"/>
                      </a:lnTo>
                      <a:lnTo>
                        <a:pt x="20" y="363"/>
                      </a:lnTo>
                      <a:lnTo>
                        <a:pt x="25" y="341"/>
                      </a:lnTo>
                      <a:lnTo>
                        <a:pt x="30" y="352"/>
                      </a:lnTo>
                      <a:lnTo>
                        <a:pt x="35" y="357"/>
                      </a:lnTo>
                      <a:lnTo>
                        <a:pt x="41" y="349"/>
                      </a:lnTo>
                      <a:lnTo>
                        <a:pt x="46" y="352"/>
                      </a:lnTo>
                      <a:lnTo>
                        <a:pt x="51" y="354"/>
                      </a:lnTo>
                      <a:lnTo>
                        <a:pt x="56" y="353"/>
                      </a:lnTo>
                      <a:lnTo>
                        <a:pt x="61" y="352"/>
                      </a:lnTo>
                      <a:lnTo>
                        <a:pt x="66" y="352"/>
                      </a:lnTo>
                      <a:lnTo>
                        <a:pt x="71" y="352"/>
                      </a:lnTo>
                      <a:lnTo>
                        <a:pt x="76" y="353"/>
                      </a:lnTo>
                      <a:lnTo>
                        <a:pt x="81" y="354"/>
                      </a:lnTo>
                      <a:lnTo>
                        <a:pt x="86" y="353"/>
                      </a:lnTo>
                      <a:lnTo>
                        <a:pt x="92" y="352"/>
                      </a:lnTo>
                      <a:lnTo>
                        <a:pt x="97" y="352"/>
                      </a:lnTo>
                      <a:lnTo>
                        <a:pt x="102" y="353"/>
                      </a:lnTo>
                      <a:lnTo>
                        <a:pt x="107" y="353"/>
                      </a:lnTo>
                      <a:lnTo>
                        <a:pt x="112" y="353"/>
                      </a:lnTo>
                      <a:lnTo>
                        <a:pt x="117" y="352"/>
                      </a:lnTo>
                      <a:lnTo>
                        <a:pt x="122" y="352"/>
                      </a:lnTo>
                      <a:lnTo>
                        <a:pt x="127" y="352"/>
                      </a:lnTo>
                      <a:lnTo>
                        <a:pt x="132" y="353"/>
                      </a:lnTo>
                      <a:lnTo>
                        <a:pt x="138" y="353"/>
                      </a:lnTo>
                      <a:lnTo>
                        <a:pt x="143" y="352"/>
                      </a:lnTo>
                      <a:lnTo>
                        <a:pt x="148" y="352"/>
                      </a:lnTo>
                      <a:lnTo>
                        <a:pt x="153" y="352"/>
                      </a:lnTo>
                      <a:lnTo>
                        <a:pt x="158" y="353"/>
                      </a:lnTo>
                      <a:lnTo>
                        <a:pt x="163" y="353"/>
                      </a:lnTo>
                      <a:lnTo>
                        <a:pt x="168" y="352"/>
                      </a:lnTo>
                      <a:lnTo>
                        <a:pt x="173" y="352"/>
                      </a:lnTo>
                      <a:lnTo>
                        <a:pt x="179" y="351"/>
                      </a:lnTo>
                      <a:lnTo>
                        <a:pt x="183" y="352"/>
                      </a:lnTo>
                      <a:lnTo>
                        <a:pt x="189" y="353"/>
                      </a:lnTo>
                      <a:lnTo>
                        <a:pt x="194" y="353"/>
                      </a:lnTo>
                      <a:lnTo>
                        <a:pt x="199" y="352"/>
                      </a:lnTo>
                      <a:lnTo>
                        <a:pt x="204" y="351"/>
                      </a:lnTo>
                      <a:lnTo>
                        <a:pt x="209" y="352"/>
                      </a:lnTo>
                      <a:lnTo>
                        <a:pt x="214" y="352"/>
                      </a:lnTo>
                      <a:lnTo>
                        <a:pt x="220" y="353"/>
                      </a:lnTo>
                      <a:lnTo>
                        <a:pt x="224" y="352"/>
                      </a:lnTo>
                      <a:lnTo>
                        <a:pt x="230" y="351"/>
                      </a:lnTo>
                      <a:lnTo>
                        <a:pt x="235" y="351"/>
                      </a:lnTo>
                      <a:lnTo>
                        <a:pt x="240" y="352"/>
                      </a:lnTo>
                      <a:lnTo>
                        <a:pt x="245" y="353"/>
                      </a:lnTo>
                      <a:lnTo>
                        <a:pt x="250" y="352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8" name="Freeform 58"/>
                <p:cNvSpPr>
                  <a:spLocks/>
                </p:cNvSpPr>
                <p:nvPr/>
              </p:nvSpPr>
              <p:spPr bwMode="auto">
                <a:xfrm>
                  <a:off x="1922463" y="1304925"/>
                  <a:ext cx="398463" cy="3175"/>
                </a:xfrm>
                <a:custGeom>
                  <a:avLst/>
                  <a:gdLst>
                    <a:gd name="T0" fmla="*/ 0 w 251"/>
                    <a:gd name="T1" fmla="*/ 2 h 2"/>
                    <a:gd name="T2" fmla="*/ 5 w 251"/>
                    <a:gd name="T3" fmla="*/ 1 h 2"/>
                    <a:gd name="T4" fmla="*/ 10 w 251"/>
                    <a:gd name="T5" fmla="*/ 1 h 2"/>
                    <a:gd name="T6" fmla="*/ 15 w 251"/>
                    <a:gd name="T7" fmla="*/ 2 h 2"/>
                    <a:gd name="T8" fmla="*/ 21 w 251"/>
                    <a:gd name="T9" fmla="*/ 2 h 2"/>
                    <a:gd name="T10" fmla="*/ 26 w 251"/>
                    <a:gd name="T11" fmla="*/ 2 h 2"/>
                    <a:gd name="T12" fmla="*/ 31 w 251"/>
                    <a:gd name="T13" fmla="*/ 2 h 2"/>
                    <a:gd name="T14" fmla="*/ 36 w 251"/>
                    <a:gd name="T15" fmla="*/ 1 h 2"/>
                    <a:gd name="T16" fmla="*/ 41 w 251"/>
                    <a:gd name="T17" fmla="*/ 1 h 2"/>
                    <a:gd name="T18" fmla="*/ 46 w 251"/>
                    <a:gd name="T19" fmla="*/ 2 h 2"/>
                    <a:gd name="T20" fmla="*/ 51 w 251"/>
                    <a:gd name="T21" fmla="*/ 2 h 2"/>
                    <a:gd name="T22" fmla="*/ 56 w 251"/>
                    <a:gd name="T23" fmla="*/ 2 h 2"/>
                    <a:gd name="T24" fmla="*/ 61 w 251"/>
                    <a:gd name="T25" fmla="*/ 1 h 2"/>
                    <a:gd name="T26" fmla="*/ 67 w 251"/>
                    <a:gd name="T27" fmla="*/ 1 h 2"/>
                    <a:gd name="T28" fmla="*/ 72 w 251"/>
                    <a:gd name="T29" fmla="*/ 2 h 2"/>
                    <a:gd name="T30" fmla="*/ 77 w 251"/>
                    <a:gd name="T31" fmla="*/ 2 h 2"/>
                    <a:gd name="T32" fmla="*/ 82 w 251"/>
                    <a:gd name="T33" fmla="*/ 2 h 2"/>
                    <a:gd name="T34" fmla="*/ 87 w 251"/>
                    <a:gd name="T35" fmla="*/ 1 h 2"/>
                    <a:gd name="T36" fmla="*/ 92 w 251"/>
                    <a:gd name="T37" fmla="*/ 1 h 2"/>
                    <a:gd name="T38" fmla="*/ 97 w 251"/>
                    <a:gd name="T39" fmla="*/ 1 h 2"/>
                    <a:gd name="T40" fmla="*/ 102 w 251"/>
                    <a:gd name="T41" fmla="*/ 2 h 2"/>
                    <a:gd name="T42" fmla="*/ 107 w 251"/>
                    <a:gd name="T43" fmla="*/ 2 h 2"/>
                    <a:gd name="T44" fmla="*/ 112 w 251"/>
                    <a:gd name="T45" fmla="*/ 1 h 2"/>
                    <a:gd name="T46" fmla="*/ 118 w 251"/>
                    <a:gd name="T47" fmla="*/ 1 h 2"/>
                    <a:gd name="T48" fmla="*/ 123 w 251"/>
                    <a:gd name="T49" fmla="*/ 1 h 2"/>
                    <a:gd name="T50" fmla="*/ 128 w 251"/>
                    <a:gd name="T51" fmla="*/ 2 h 2"/>
                    <a:gd name="T52" fmla="*/ 133 w 251"/>
                    <a:gd name="T53" fmla="*/ 2 h 2"/>
                    <a:gd name="T54" fmla="*/ 138 w 251"/>
                    <a:gd name="T55" fmla="*/ 1 h 2"/>
                    <a:gd name="T56" fmla="*/ 143 w 251"/>
                    <a:gd name="T57" fmla="*/ 1 h 2"/>
                    <a:gd name="T58" fmla="*/ 148 w 251"/>
                    <a:gd name="T59" fmla="*/ 0 h 2"/>
                    <a:gd name="T60" fmla="*/ 153 w 251"/>
                    <a:gd name="T61" fmla="*/ 1 h 2"/>
                    <a:gd name="T62" fmla="*/ 159 w 251"/>
                    <a:gd name="T63" fmla="*/ 2 h 2"/>
                    <a:gd name="T64" fmla="*/ 164 w 251"/>
                    <a:gd name="T65" fmla="*/ 2 h 2"/>
                    <a:gd name="T66" fmla="*/ 169 w 251"/>
                    <a:gd name="T67" fmla="*/ 1 h 2"/>
                    <a:gd name="T68" fmla="*/ 174 w 251"/>
                    <a:gd name="T69" fmla="*/ 0 h 2"/>
                    <a:gd name="T70" fmla="*/ 179 w 251"/>
                    <a:gd name="T71" fmla="*/ 1 h 2"/>
                    <a:gd name="T72" fmla="*/ 184 w 251"/>
                    <a:gd name="T73" fmla="*/ 2 h 2"/>
                    <a:gd name="T74" fmla="*/ 189 w 251"/>
                    <a:gd name="T75" fmla="*/ 2 h 2"/>
                    <a:gd name="T76" fmla="*/ 194 w 251"/>
                    <a:gd name="T77" fmla="*/ 1 h 2"/>
                    <a:gd name="T78" fmla="*/ 200 w 251"/>
                    <a:gd name="T79" fmla="*/ 0 h 2"/>
                    <a:gd name="T80" fmla="*/ 204 w 251"/>
                    <a:gd name="T81" fmla="*/ 0 h 2"/>
                    <a:gd name="T82" fmla="*/ 210 w 251"/>
                    <a:gd name="T83" fmla="*/ 1 h 2"/>
                    <a:gd name="T84" fmla="*/ 215 w 251"/>
                    <a:gd name="T85" fmla="*/ 2 h 2"/>
                    <a:gd name="T86" fmla="*/ 220 w 251"/>
                    <a:gd name="T87" fmla="*/ 1 h 2"/>
                    <a:gd name="T88" fmla="*/ 225 w 251"/>
                    <a:gd name="T89" fmla="*/ 0 h 2"/>
                    <a:gd name="T90" fmla="*/ 230 w 251"/>
                    <a:gd name="T91" fmla="*/ 0 h 2"/>
                    <a:gd name="T92" fmla="*/ 235 w 251"/>
                    <a:gd name="T93" fmla="*/ 1 h 2"/>
                    <a:gd name="T94" fmla="*/ 240 w 251"/>
                    <a:gd name="T95" fmla="*/ 1 h 2"/>
                    <a:gd name="T96" fmla="*/ 245 w 251"/>
                    <a:gd name="T97" fmla="*/ 1 h 2"/>
                    <a:gd name="T98" fmla="*/ 251 w 251"/>
                    <a:gd name="T99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">
                      <a:moveTo>
                        <a:pt x="0" y="2"/>
                      </a:moveTo>
                      <a:lnTo>
                        <a:pt x="5" y="1"/>
                      </a:lnTo>
                      <a:lnTo>
                        <a:pt x="10" y="1"/>
                      </a:lnTo>
                      <a:lnTo>
                        <a:pt x="15" y="2"/>
                      </a:lnTo>
                      <a:lnTo>
                        <a:pt x="21" y="2"/>
                      </a:lnTo>
                      <a:lnTo>
                        <a:pt x="26" y="2"/>
                      </a:lnTo>
                      <a:lnTo>
                        <a:pt x="31" y="2"/>
                      </a:lnTo>
                      <a:lnTo>
                        <a:pt x="36" y="1"/>
                      </a:lnTo>
                      <a:lnTo>
                        <a:pt x="41" y="1"/>
                      </a:lnTo>
                      <a:lnTo>
                        <a:pt x="46" y="2"/>
                      </a:lnTo>
                      <a:lnTo>
                        <a:pt x="51" y="2"/>
                      </a:lnTo>
                      <a:lnTo>
                        <a:pt x="56" y="2"/>
                      </a:lnTo>
                      <a:lnTo>
                        <a:pt x="61" y="1"/>
                      </a:lnTo>
                      <a:lnTo>
                        <a:pt x="67" y="1"/>
                      </a:lnTo>
                      <a:lnTo>
                        <a:pt x="72" y="2"/>
                      </a:lnTo>
                      <a:lnTo>
                        <a:pt x="77" y="2"/>
                      </a:lnTo>
                      <a:lnTo>
                        <a:pt x="82" y="2"/>
                      </a:lnTo>
                      <a:lnTo>
                        <a:pt x="87" y="1"/>
                      </a:lnTo>
                      <a:lnTo>
                        <a:pt x="92" y="1"/>
                      </a:lnTo>
                      <a:lnTo>
                        <a:pt x="97" y="1"/>
                      </a:lnTo>
                      <a:lnTo>
                        <a:pt x="102" y="2"/>
                      </a:lnTo>
                      <a:lnTo>
                        <a:pt x="107" y="2"/>
                      </a:lnTo>
                      <a:lnTo>
                        <a:pt x="112" y="1"/>
                      </a:lnTo>
                      <a:lnTo>
                        <a:pt x="118" y="1"/>
                      </a:lnTo>
                      <a:lnTo>
                        <a:pt x="123" y="1"/>
                      </a:lnTo>
                      <a:lnTo>
                        <a:pt x="128" y="2"/>
                      </a:lnTo>
                      <a:lnTo>
                        <a:pt x="133" y="2"/>
                      </a:lnTo>
                      <a:lnTo>
                        <a:pt x="138" y="1"/>
                      </a:lnTo>
                      <a:lnTo>
                        <a:pt x="143" y="1"/>
                      </a:lnTo>
                      <a:lnTo>
                        <a:pt x="148" y="0"/>
                      </a:lnTo>
                      <a:lnTo>
                        <a:pt x="153" y="1"/>
                      </a:lnTo>
                      <a:lnTo>
                        <a:pt x="159" y="2"/>
                      </a:lnTo>
                      <a:lnTo>
                        <a:pt x="164" y="2"/>
                      </a:lnTo>
                      <a:lnTo>
                        <a:pt x="169" y="1"/>
                      </a:lnTo>
                      <a:lnTo>
                        <a:pt x="174" y="0"/>
                      </a:lnTo>
                      <a:lnTo>
                        <a:pt x="179" y="1"/>
                      </a:lnTo>
                      <a:lnTo>
                        <a:pt x="184" y="2"/>
                      </a:lnTo>
                      <a:lnTo>
                        <a:pt x="189" y="2"/>
                      </a:lnTo>
                      <a:lnTo>
                        <a:pt x="194" y="1"/>
                      </a:lnTo>
                      <a:lnTo>
                        <a:pt x="200" y="0"/>
                      </a:lnTo>
                      <a:lnTo>
                        <a:pt x="204" y="0"/>
                      </a:lnTo>
                      <a:lnTo>
                        <a:pt x="210" y="1"/>
                      </a:lnTo>
                      <a:lnTo>
                        <a:pt x="215" y="2"/>
                      </a:lnTo>
                      <a:lnTo>
                        <a:pt x="220" y="1"/>
                      </a:lnTo>
                      <a:lnTo>
                        <a:pt x="225" y="0"/>
                      </a:lnTo>
                      <a:lnTo>
                        <a:pt x="230" y="0"/>
                      </a:lnTo>
                      <a:lnTo>
                        <a:pt x="235" y="1"/>
                      </a:lnTo>
                      <a:lnTo>
                        <a:pt x="240" y="1"/>
                      </a:lnTo>
                      <a:lnTo>
                        <a:pt x="245" y="1"/>
                      </a:lnTo>
                      <a:lnTo>
                        <a:pt x="251" y="1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9" name="Freeform 59"/>
                <p:cNvSpPr>
                  <a:spLocks/>
                </p:cNvSpPr>
                <p:nvPr/>
              </p:nvSpPr>
              <p:spPr bwMode="auto">
                <a:xfrm>
                  <a:off x="2320926" y="1301750"/>
                  <a:ext cx="396875" cy="4763"/>
                </a:xfrm>
                <a:custGeom>
                  <a:avLst/>
                  <a:gdLst>
                    <a:gd name="T0" fmla="*/ 0 w 250"/>
                    <a:gd name="T1" fmla="*/ 3 h 3"/>
                    <a:gd name="T2" fmla="*/ 5 w 250"/>
                    <a:gd name="T3" fmla="*/ 1 h 3"/>
                    <a:gd name="T4" fmla="*/ 10 w 250"/>
                    <a:gd name="T5" fmla="*/ 2 h 3"/>
                    <a:gd name="T6" fmla="*/ 15 w 250"/>
                    <a:gd name="T7" fmla="*/ 3 h 3"/>
                    <a:gd name="T8" fmla="*/ 20 w 250"/>
                    <a:gd name="T9" fmla="*/ 3 h 3"/>
                    <a:gd name="T10" fmla="*/ 25 w 250"/>
                    <a:gd name="T11" fmla="*/ 3 h 3"/>
                    <a:gd name="T12" fmla="*/ 30 w 250"/>
                    <a:gd name="T13" fmla="*/ 2 h 3"/>
                    <a:gd name="T14" fmla="*/ 35 w 250"/>
                    <a:gd name="T15" fmla="*/ 1 h 3"/>
                    <a:gd name="T16" fmla="*/ 40 w 250"/>
                    <a:gd name="T17" fmla="*/ 3 h 3"/>
                    <a:gd name="T18" fmla="*/ 46 w 250"/>
                    <a:gd name="T19" fmla="*/ 3 h 3"/>
                    <a:gd name="T20" fmla="*/ 51 w 250"/>
                    <a:gd name="T21" fmla="*/ 3 h 3"/>
                    <a:gd name="T22" fmla="*/ 56 w 250"/>
                    <a:gd name="T23" fmla="*/ 2 h 3"/>
                    <a:gd name="T24" fmla="*/ 61 w 250"/>
                    <a:gd name="T25" fmla="*/ 1 h 3"/>
                    <a:gd name="T26" fmla="*/ 66 w 250"/>
                    <a:gd name="T27" fmla="*/ 2 h 3"/>
                    <a:gd name="T28" fmla="*/ 71 w 250"/>
                    <a:gd name="T29" fmla="*/ 3 h 3"/>
                    <a:gd name="T30" fmla="*/ 76 w 250"/>
                    <a:gd name="T31" fmla="*/ 3 h 3"/>
                    <a:gd name="T32" fmla="*/ 81 w 250"/>
                    <a:gd name="T33" fmla="*/ 2 h 3"/>
                    <a:gd name="T34" fmla="*/ 87 w 250"/>
                    <a:gd name="T35" fmla="*/ 1 h 3"/>
                    <a:gd name="T36" fmla="*/ 91 w 250"/>
                    <a:gd name="T37" fmla="*/ 1 h 3"/>
                    <a:gd name="T38" fmla="*/ 97 w 250"/>
                    <a:gd name="T39" fmla="*/ 3 h 3"/>
                    <a:gd name="T40" fmla="*/ 102 w 250"/>
                    <a:gd name="T41" fmla="*/ 3 h 3"/>
                    <a:gd name="T42" fmla="*/ 107 w 250"/>
                    <a:gd name="T43" fmla="*/ 2 h 3"/>
                    <a:gd name="T44" fmla="*/ 112 w 250"/>
                    <a:gd name="T45" fmla="*/ 1 h 3"/>
                    <a:gd name="T46" fmla="*/ 117 w 250"/>
                    <a:gd name="T47" fmla="*/ 1 h 3"/>
                    <a:gd name="T48" fmla="*/ 122 w 250"/>
                    <a:gd name="T49" fmla="*/ 2 h 3"/>
                    <a:gd name="T50" fmla="*/ 127 w 250"/>
                    <a:gd name="T51" fmla="*/ 3 h 3"/>
                    <a:gd name="T52" fmla="*/ 132 w 250"/>
                    <a:gd name="T53" fmla="*/ 3 h 3"/>
                    <a:gd name="T54" fmla="*/ 138 w 250"/>
                    <a:gd name="T55" fmla="*/ 1 h 3"/>
                    <a:gd name="T56" fmla="*/ 143 w 250"/>
                    <a:gd name="T57" fmla="*/ 1 h 3"/>
                    <a:gd name="T58" fmla="*/ 148 w 250"/>
                    <a:gd name="T59" fmla="*/ 1 h 3"/>
                    <a:gd name="T60" fmla="*/ 153 w 250"/>
                    <a:gd name="T61" fmla="*/ 3 h 3"/>
                    <a:gd name="T62" fmla="*/ 158 w 250"/>
                    <a:gd name="T63" fmla="*/ 3 h 3"/>
                    <a:gd name="T64" fmla="*/ 163 w 250"/>
                    <a:gd name="T65" fmla="*/ 2 h 3"/>
                    <a:gd name="T66" fmla="*/ 168 w 250"/>
                    <a:gd name="T67" fmla="*/ 1 h 3"/>
                    <a:gd name="T68" fmla="*/ 173 w 250"/>
                    <a:gd name="T69" fmla="*/ 1 h 3"/>
                    <a:gd name="T70" fmla="*/ 179 w 250"/>
                    <a:gd name="T71" fmla="*/ 2 h 3"/>
                    <a:gd name="T72" fmla="*/ 184 w 250"/>
                    <a:gd name="T73" fmla="*/ 3 h 3"/>
                    <a:gd name="T74" fmla="*/ 189 w 250"/>
                    <a:gd name="T75" fmla="*/ 2 h 3"/>
                    <a:gd name="T76" fmla="*/ 194 w 250"/>
                    <a:gd name="T77" fmla="*/ 1 h 3"/>
                    <a:gd name="T78" fmla="*/ 199 w 250"/>
                    <a:gd name="T79" fmla="*/ 1 h 3"/>
                    <a:gd name="T80" fmla="*/ 204 w 250"/>
                    <a:gd name="T81" fmla="*/ 1 h 3"/>
                    <a:gd name="T82" fmla="*/ 209 w 250"/>
                    <a:gd name="T83" fmla="*/ 2 h 3"/>
                    <a:gd name="T84" fmla="*/ 214 w 250"/>
                    <a:gd name="T85" fmla="*/ 2 h 3"/>
                    <a:gd name="T86" fmla="*/ 219 w 250"/>
                    <a:gd name="T87" fmla="*/ 1 h 3"/>
                    <a:gd name="T88" fmla="*/ 224 w 250"/>
                    <a:gd name="T89" fmla="*/ 0 h 3"/>
                    <a:gd name="T90" fmla="*/ 230 w 250"/>
                    <a:gd name="T91" fmla="*/ 1 h 3"/>
                    <a:gd name="T92" fmla="*/ 235 w 250"/>
                    <a:gd name="T93" fmla="*/ 2 h 3"/>
                    <a:gd name="T94" fmla="*/ 240 w 250"/>
                    <a:gd name="T95" fmla="*/ 2 h 3"/>
                    <a:gd name="T96" fmla="*/ 245 w 250"/>
                    <a:gd name="T97" fmla="*/ 1 h 3"/>
                    <a:gd name="T98" fmla="*/ 250 w 250"/>
                    <a:gd name="T99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3"/>
                      </a:moveTo>
                      <a:lnTo>
                        <a:pt x="5" y="1"/>
                      </a:lnTo>
                      <a:lnTo>
                        <a:pt x="10" y="2"/>
                      </a:lnTo>
                      <a:lnTo>
                        <a:pt x="15" y="3"/>
                      </a:lnTo>
                      <a:lnTo>
                        <a:pt x="20" y="3"/>
                      </a:lnTo>
                      <a:lnTo>
                        <a:pt x="25" y="3"/>
                      </a:lnTo>
                      <a:lnTo>
                        <a:pt x="30" y="2"/>
                      </a:lnTo>
                      <a:lnTo>
                        <a:pt x="35" y="1"/>
                      </a:lnTo>
                      <a:lnTo>
                        <a:pt x="40" y="3"/>
                      </a:lnTo>
                      <a:lnTo>
                        <a:pt x="46" y="3"/>
                      </a:lnTo>
                      <a:lnTo>
                        <a:pt x="51" y="3"/>
                      </a:lnTo>
                      <a:lnTo>
                        <a:pt x="56" y="2"/>
                      </a:lnTo>
                      <a:lnTo>
                        <a:pt x="61" y="1"/>
                      </a:lnTo>
                      <a:lnTo>
                        <a:pt x="66" y="2"/>
                      </a:lnTo>
                      <a:lnTo>
                        <a:pt x="71" y="3"/>
                      </a:lnTo>
                      <a:lnTo>
                        <a:pt x="76" y="3"/>
                      </a:lnTo>
                      <a:lnTo>
                        <a:pt x="81" y="2"/>
                      </a:lnTo>
                      <a:lnTo>
                        <a:pt x="87" y="1"/>
                      </a:lnTo>
                      <a:lnTo>
                        <a:pt x="91" y="1"/>
                      </a:lnTo>
                      <a:lnTo>
                        <a:pt x="97" y="3"/>
                      </a:lnTo>
                      <a:lnTo>
                        <a:pt x="102" y="3"/>
                      </a:lnTo>
                      <a:lnTo>
                        <a:pt x="107" y="2"/>
                      </a:lnTo>
                      <a:lnTo>
                        <a:pt x="112" y="1"/>
                      </a:lnTo>
                      <a:lnTo>
                        <a:pt x="117" y="1"/>
                      </a:lnTo>
                      <a:lnTo>
                        <a:pt x="122" y="2"/>
                      </a:lnTo>
                      <a:lnTo>
                        <a:pt x="127" y="3"/>
                      </a:lnTo>
                      <a:lnTo>
                        <a:pt x="132" y="3"/>
                      </a:lnTo>
                      <a:lnTo>
                        <a:pt x="138" y="1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3"/>
                      </a:lnTo>
                      <a:lnTo>
                        <a:pt x="158" y="3"/>
                      </a:lnTo>
                      <a:lnTo>
                        <a:pt x="163" y="2"/>
                      </a:lnTo>
                      <a:lnTo>
                        <a:pt x="168" y="1"/>
                      </a:lnTo>
                      <a:lnTo>
                        <a:pt x="173" y="1"/>
                      </a:lnTo>
                      <a:lnTo>
                        <a:pt x="179" y="2"/>
                      </a:lnTo>
                      <a:lnTo>
                        <a:pt x="184" y="3"/>
                      </a:lnTo>
                      <a:lnTo>
                        <a:pt x="189" y="2"/>
                      </a:lnTo>
                      <a:lnTo>
                        <a:pt x="194" y="1"/>
                      </a:lnTo>
                      <a:lnTo>
                        <a:pt x="199" y="1"/>
                      </a:lnTo>
                      <a:lnTo>
                        <a:pt x="204" y="1"/>
                      </a:lnTo>
                      <a:lnTo>
                        <a:pt x="209" y="2"/>
                      </a:lnTo>
                      <a:lnTo>
                        <a:pt x="214" y="2"/>
                      </a:lnTo>
                      <a:lnTo>
                        <a:pt x="219" y="1"/>
                      </a:lnTo>
                      <a:lnTo>
                        <a:pt x="224" y="0"/>
                      </a:lnTo>
                      <a:lnTo>
                        <a:pt x="230" y="1"/>
                      </a:lnTo>
                      <a:lnTo>
                        <a:pt x="235" y="2"/>
                      </a:lnTo>
                      <a:lnTo>
                        <a:pt x="240" y="2"/>
                      </a:lnTo>
                      <a:lnTo>
                        <a:pt x="245" y="1"/>
                      </a:lnTo>
                      <a:lnTo>
                        <a:pt x="250" y="1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0" name="Freeform 60"/>
                <p:cNvSpPr>
                  <a:spLocks/>
                </p:cNvSpPr>
                <p:nvPr/>
              </p:nvSpPr>
              <p:spPr bwMode="auto">
                <a:xfrm>
                  <a:off x="2717801" y="1300163"/>
                  <a:ext cx="396875" cy="4763"/>
                </a:xfrm>
                <a:custGeom>
                  <a:avLst/>
                  <a:gdLst>
                    <a:gd name="T0" fmla="*/ 0 w 250"/>
                    <a:gd name="T1" fmla="*/ 2 h 3"/>
                    <a:gd name="T2" fmla="*/ 5 w 250"/>
                    <a:gd name="T3" fmla="*/ 1 h 3"/>
                    <a:gd name="T4" fmla="*/ 10 w 250"/>
                    <a:gd name="T5" fmla="*/ 2 h 3"/>
                    <a:gd name="T6" fmla="*/ 15 w 250"/>
                    <a:gd name="T7" fmla="*/ 3 h 3"/>
                    <a:gd name="T8" fmla="*/ 20 w 250"/>
                    <a:gd name="T9" fmla="*/ 3 h 3"/>
                    <a:gd name="T10" fmla="*/ 26 w 250"/>
                    <a:gd name="T11" fmla="*/ 2 h 3"/>
                    <a:gd name="T12" fmla="*/ 31 w 250"/>
                    <a:gd name="T13" fmla="*/ 1 h 3"/>
                    <a:gd name="T14" fmla="*/ 36 w 250"/>
                    <a:gd name="T15" fmla="*/ 2 h 3"/>
                    <a:gd name="T16" fmla="*/ 41 w 250"/>
                    <a:gd name="T17" fmla="*/ 3 h 3"/>
                    <a:gd name="T18" fmla="*/ 46 w 250"/>
                    <a:gd name="T19" fmla="*/ 3 h 3"/>
                    <a:gd name="T20" fmla="*/ 51 w 250"/>
                    <a:gd name="T21" fmla="*/ 2 h 3"/>
                    <a:gd name="T22" fmla="*/ 56 w 250"/>
                    <a:gd name="T23" fmla="*/ 1 h 3"/>
                    <a:gd name="T24" fmla="*/ 61 w 250"/>
                    <a:gd name="T25" fmla="*/ 1 h 3"/>
                    <a:gd name="T26" fmla="*/ 67 w 250"/>
                    <a:gd name="T27" fmla="*/ 2 h 3"/>
                    <a:gd name="T28" fmla="*/ 71 w 250"/>
                    <a:gd name="T29" fmla="*/ 3 h 3"/>
                    <a:gd name="T30" fmla="*/ 77 w 250"/>
                    <a:gd name="T31" fmla="*/ 2 h 3"/>
                    <a:gd name="T32" fmla="*/ 82 w 250"/>
                    <a:gd name="T33" fmla="*/ 1 h 3"/>
                    <a:gd name="T34" fmla="*/ 87 w 250"/>
                    <a:gd name="T35" fmla="*/ 1 h 3"/>
                    <a:gd name="T36" fmla="*/ 92 w 250"/>
                    <a:gd name="T37" fmla="*/ 2 h 3"/>
                    <a:gd name="T38" fmla="*/ 97 w 250"/>
                    <a:gd name="T39" fmla="*/ 2 h 3"/>
                    <a:gd name="T40" fmla="*/ 102 w 250"/>
                    <a:gd name="T41" fmla="*/ 2 h 3"/>
                    <a:gd name="T42" fmla="*/ 108 w 250"/>
                    <a:gd name="T43" fmla="*/ 1 h 3"/>
                    <a:gd name="T44" fmla="*/ 112 w 250"/>
                    <a:gd name="T45" fmla="*/ 1 h 3"/>
                    <a:gd name="T46" fmla="*/ 118 w 250"/>
                    <a:gd name="T47" fmla="*/ 1 h 3"/>
                    <a:gd name="T48" fmla="*/ 123 w 250"/>
                    <a:gd name="T49" fmla="*/ 2 h 3"/>
                    <a:gd name="T50" fmla="*/ 128 w 250"/>
                    <a:gd name="T51" fmla="*/ 2 h 3"/>
                    <a:gd name="T52" fmla="*/ 133 w 250"/>
                    <a:gd name="T53" fmla="*/ 2 h 3"/>
                    <a:gd name="T54" fmla="*/ 138 w 250"/>
                    <a:gd name="T55" fmla="*/ 1 h 3"/>
                    <a:gd name="T56" fmla="*/ 143 w 250"/>
                    <a:gd name="T57" fmla="*/ 1 h 3"/>
                    <a:gd name="T58" fmla="*/ 148 w 250"/>
                    <a:gd name="T59" fmla="*/ 2 h 3"/>
                    <a:gd name="T60" fmla="*/ 153 w 250"/>
                    <a:gd name="T61" fmla="*/ 2 h 3"/>
                    <a:gd name="T62" fmla="*/ 159 w 250"/>
                    <a:gd name="T63" fmla="*/ 2 h 3"/>
                    <a:gd name="T64" fmla="*/ 164 w 250"/>
                    <a:gd name="T65" fmla="*/ 1 h 3"/>
                    <a:gd name="T66" fmla="*/ 169 w 250"/>
                    <a:gd name="T67" fmla="*/ 1 h 3"/>
                    <a:gd name="T68" fmla="*/ 174 w 250"/>
                    <a:gd name="T69" fmla="*/ 1 h 3"/>
                    <a:gd name="T70" fmla="*/ 179 w 250"/>
                    <a:gd name="T71" fmla="*/ 2 h 3"/>
                    <a:gd name="T72" fmla="*/ 184 w 250"/>
                    <a:gd name="T73" fmla="*/ 2 h 3"/>
                    <a:gd name="T74" fmla="*/ 189 w 250"/>
                    <a:gd name="T75" fmla="*/ 1 h 3"/>
                    <a:gd name="T76" fmla="*/ 194 w 250"/>
                    <a:gd name="T77" fmla="*/ 0 h 3"/>
                    <a:gd name="T78" fmla="*/ 199 w 250"/>
                    <a:gd name="T79" fmla="*/ 1 h 3"/>
                    <a:gd name="T80" fmla="*/ 205 w 250"/>
                    <a:gd name="T81" fmla="*/ 2 h 3"/>
                    <a:gd name="T82" fmla="*/ 210 w 250"/>
                    <a:gd name="T83" fmla="*/ 2 h 3"/>
                    <a:gd name="T84" fmla="*/ 215 w 250"/>
                    <a:gd name="T85" fmla="*/ 1 h 3"/>
                    <a:gd name="T86" fmla="*/ 220 w 250"/>
                    <a:gd name="T87" fmla="*/ 1 h 3"/>
                    <a:gd name="T88" fmla="*/ 225 w 250"/>
                    <a:gd name="T89" fmla="*/ 1 h 3"/>
                    <a:gd name="T90" fmla="*/ 230 w 250"/>
                    <a:gd name="T91" fmla="*/ 1 h 3"/>
                    <a:gd name="T92" fmla="*/ 235 w 250"/>
                    <a:gd name="T93" fmla="*/ 2 h 3"/>
                    <a:gd name="T94" fmla="*/ 240 w 250"/>
                    <a:gd name="T95" fmla="*/ 2 h 3"/>
                    <a:gd name="T96" fmla="*/ 245 w 250"/>
                    <a:gd name="T97" fmla="*/ 1 h 3"/>
                    <a:gd name="T98" fmla="*/ 250 w 25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2"/>
                      </a:moveTo>
                      <a:lnTo>
                        <a:pt x="5" y="1"/>
                      </a:lnTo>
                      <a:lnTo>
                        <a:pt x="10" y="2"/>
                      </a:lnTo>
                      <a:lnTo>
                        <a:pt x="15" y="3"/>
                      </a:lnTo>
                      <a:lnTo>
                        <a:pt x="20" y="3"/>
                      </a:lnTo>
                      <a:lnTo>
                        <a:pt x="26" y="2"/>
                      </a:lnTo>
                      <a:lnTo>
                        <a:pt x="31" y="1"/>
                      </a:lnTo>
                      <a:lnTo>
                        <a:pt x="36" y="2"/>
                      </a:lnTo>
                      <a:lnTo>
                        <a:pt x="41" y="3"/>
                      </a:lnTo>
                      <a:lnTo>
                        <a:pt x="46" y="3"/>
                      </a:lnTo>
                      <a:lnTo>
                        <a:pt x="51" y="2"/>
                      </a:lnTo>
                      <a:lnTo>
                        <a:pt x="56" y="1"/>
                      </a:lnTo>
                      <a:lnTo>
                        <a:pt x="61" y="1"/>
                      </a:lnTo>
                      <a:lnTo>
                        <a:pt x="67" y="2"/>
                      </a:lnTo>
                      <a:lnTo>
                        <a:pt x="71" y="3"/>
                      </a:lnTo>
                      <a:lnTo>
                        <a:pt x="77" y="2"/>
                      </a:lnTo>
                      <a:lnTo>
                        <a:pt x="82" y="1"/>
                      </a:lnTo>
                      <a:lnTo>
                        <a:pt x="87" y="1"/>
                      </a:lnTo>
                      <a:lnTo>
                        <a:pt x="92" y="2"/>
                      </a:lnTo>
                      <a:lnTo>
                        <a:pt x="97" y="2"/>
                      </a:lnTo>
                      <a:lnTo>
                        <a:pt x="102" y="2"/>
                      </a:lnTo>
                      <a:lnTo>
                        <a:pt x="108" y="1"/>
                      </a:lnTo>
                      <a:lnTo>
                        <a:pt x="112" y="1"/>
                      </a:lnTo>
                      <a:lnTo>
                        <a:pt x="118" y="1"/>
                      </a:lnTo>
                      <a:lnTo>
                        <a:pt x="123" y="2"/>
                      </a:lnTo>
                      <a:lnTo>
                        <a:pt x="128" y="2"/>
                      </a:lnTo>
                      <a:lnTo>
                        <a:pt x="133" y="2"/>
                      </a:lnTo>
                      <a:lnTo>
                        <a:pt x="138" y="1"/>
                      </a:lnTo>
                      <a:lnTo>
                        <a:pt x="143" y="1"/>
                      </a:lnTo>
                      <a:lnTo>
                        <a:pt x="148" y="2"/>
                      </a:lnTo>
                      <a:lnTo>
                        <a:pt x="153" y="2"/>
                      </a:lnTo>
                      <a:lnTo>
                        <a:pt x="159" y="2"/>
                      </a:lnTo>
                      <a:lnTo>
                        <a:pt x="164" y="1"/>
                      </a:lnTo>
                      <a:lnTo>
                        <a:pt x="169" y="1"/>
                      </a:lnTo>
                      <a:lnTo>
                        <a:pt x="174" y="1"/>
                      </a:lnTo>
                      <a:lnTo>
                        <a:pt x="179" y="2"/>
                      </a:lnTo>
                      <a:lnTo>
                        <a:pt x="184" y="2"/>
                      </a:lnTo>
                      <a:lnTo>
                        <a:pt x="189" y="1"/>
                      </a:lnTo>
                      <a:lnTo>
                        <a:pt x="194" y="0"/>
                      </a:lnTo>
                      <a:lnTo>
                        <a:pt x="199" y="1"/>
                      </a:lnTo>
                      <a:lnTo>
                        <a:pt x="205" y="2"/>
                      </a:lnTo>
                      <a:lnTo>
                        <a:pt x="210" y="2"/>
                      </a:lnTo>
                      <a:lnTo>
                        <a:pt x="215" y="1"/>
                      </a:lnTo>
                      <a:lnTo>
                        <a:pt x="220" y="1"/>
                      </a:lnTo>
                      <a:lnTo>
                        <a:pt x="225" y="1"/>
                      </a:lnTo>
                      <a:lnTo>
                        <a:pt x="230" y="1"/>
                      </a:lnTo>
                      <a:lnTo>
                        <a:pt x="235" y="2"/>
                      </a:lnTo>
                      <a:lnTo>
                        <a:pt x="240" y="2"/>
                      </a:lnTo>
                      <a:lnTo>
                        <a:pt x="245" y="1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1" name="Freeform 61"/>
                <p:cNvSpPr>
                  <a:spLocks/>
                </p:cNvSpPr>
                <p:nvPr/>
              </p:nvSpPr>
              <p:spPr bwMode="auto">
                <a:xfrm>
                  <a:off x="3114676" y="1300163"/>
                  <a:ext cx="33338" cy="3175"/>
                </a:xfrm>
                <a:custGeom>
                  <a:avLst/>
                  <a:gdLst>
                    <a:gd name="T0" fmla="*/ 0 w 21"/>
                    <a:gd name="T1" fmla="*/ 0 h 2"/>
                    <a:gd name="T2" fmla="*/ 6 w 21"/>
                    <a:gd name="T3" fmla="*/ 1 h 2"/>
                    <a:gd name="T4" fmla="*/ 11 w 21"/>
                    <a:gd name="T5" fmla="*/ 2 h 2"/>
                    <a:gd name="T6" fmla="*/ 16 w 21"/>
                    <a:gd name="T7" fmla="*/ 2 h 2"/>
                    <a:gd name="T8" fmla="*/ 21 w 21"/>
                    <a:gd name="T9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">
                      <a:moveTo>
                        <a:pt x="0" y="0"/>
                      </a:moveTo>
                      <a:lnTo>
                        <a:pt x="6" y="1"/>
                      </a:lnTo>
                      <a:lnTo>
                        <a:pt x="11" y="2"/>
                      </a:lnTo>
                      <a:lnTo>
                        <a:pt x="16" y="2"/>
                      </a:lnTo>
                      <a:lnTo>
                        <a:pt x="21" y="1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2" name="Freeform 62"/>
                <p:cNvSpPr>
                  <a:spLocks/>
                </p:cNvSpPr>
                <p:nvPr/>
              </p:nvSpPr>
              <p:spPr bwMode="auto">
                <a:xfrm>
                  <a:off x="1525588" y="1012825"/>
                  <a:ext cx="396875" cy="331788"/>
                </a:xfrm>
                <a:custGeom>
                  <a:avLst/>
                  <a:gdLst>
                    <a:gd name="T0" fmla="*/ 0 w 250"/>
                    <a:gd name="T1" fmla="*/ 0 h 209"/>
                    <a:gd name="T2" fmla="*/ 5 w 250"/>
                    <a:gd name="T3" fmla="*/ 159 h 209"/>
                    <a:gd name="T4" fmla="*/ 10 w 250"/>
                    <a:gd name="T5" fmla="*/ 209 h 209"/>
                    <a:gd name="T6" fmla="*/ 15 w 250"/>
                    <a:gd name="T7" fmla="*/ 199 h 209"/>
                    <a:gd name="T8" fmla="*/ 20 w 250"/>
                    <a:gd name="T9" fmla="*/ 193 h 209"/>
                    <a:gd name="T10" fmla="*/ 25 w 250"/>
                    <a:gd name="T11" fmla="*/ 189 h 209"/>
                    <a:gd name="T12" fmla="*/ 30 w 250"/>
                    <a:gd name="T13" fmla="*/ 181 h 209"/>
                    <a:gd name="T14" fmla="*/ 35 w 250"/>
                    <a:gd name="T15" fmla="*/ 183 h 209"/>
                    <a:gd name="T16" fmla="*/ 41 w 250"/>
                    <a:gd name="T17" fmla="*/ 183 h 209"/>
                    <a:gd name="T18" fmla="*/ 46 w 250"/>
                    <a:gd name="T19" fmla="*/ 182 h 209"/>
                    <a:gd name="T20" fmla="*/ 51 w 250"/>
                    <a:gd name="T21" fmla="*/ 184 h 209"/>
                    <a:gd name="T22" fmla="*/ 56 w 250"/>
                    <a:gd name="T23" fmla="*/ 183 h 209"/>
                    <a:gd name="T24" fmla="*/ 61 w 250"/>
                    <a:gd name="T25" fmla="*/ 182 h 209"/>
                    <a:gd name="T26" fmla="*/ 66 w 250"/>
                    <a:gd name="T27" fmla="*/ 182 h 209"/>
                    <a:gd name="T28" fmla="*/ 71 w 250"/>
                    <a:gd name="T29" fmla="*/ 183 h 209"/>
                    <a:gd name="T30" fmla="*/ 76 w 250"/>
                    <a:gd name="T31" fmla="*/ 183 h 209"/>
                    <a:gd name="T32" fmla="*/ 81 w 250"/>
                    <a:gd name="T33" fmla="*/ 183 h 209"/>
                    <a:gd name="T34" fmla="*/ 86 w 250"/>
                    <a:gd name="T35" fmla="*/ 183 h 209"/>
                    <a:gd name="T36" fmla="*/ 92 w 250"/>
                    <a:gd name="T37" fmla="*/ 182 h 209"/>
                    <a:gd name="T38" fmla="*/ 97 w 250"/>
                    <a:gd name="T39" fmla="*/ 183 h 209"/>
                    <a:gd name="T40" fmla="*/ 102 w 250"/>
                    <a:gd name="T41" fmla="*/ 183 h 209"/>
                    <a:gd name="T42" fmla="*/ 107 w 250"/>
                    <a:gd name="T43" fmla="*/ 183 h 209"/>
                    <a:gd name="T44" fmla="*/ 112 w 250"/>
                    <a:gd name="T45" fmla="*/ 183 h 209"/>
                    <a:gd name="T46" fmla="*/ 117 w 250"/>
                    <a:gd name="T47" fmla="*/ 183 h 209"/>
                    <a:gd name="T48" fmla="*/ 122 w 250"/>
                    <a:gd name="T49" fmla="*/ 182 h 209"/>
                    <a:gd name="T50" fmla="*/ 127 w 250"/>
                    <a:gd name="T51" fmla="*/ 183 h 209"/>
                    <a:gd name="T52" fmla="*/ 132 w 250"/>
                    <a:gd name="T53" fmla="*/ 183 h 209"/>
                    <a:gd name="T54" fmla="*/ 138 w 250"/>
                    <a:gd name="T55" fmla="*/ 183 h 209"/>
                    <a:gd name="T56" fmla="*/ 143 w 250"/>
                    <a:gd name="T57" fmla="*/ 183 h 209"/>
                    <a:gd name="T58" fmla="*/ 148 w 250"/>
                    <a:gd name="T59" fmla="*/ 182 h 209"/>
                    <a:gd name="T60" fmla="*/ 153 w 250"/>
                    <a:gd name="T61" fmla="*/ 183 h 209"/>
                    <a:gd name="T62" fmla="*/ 158 w 250"/>
                    <a:gd name="T63" fmla="*/ 183 h 209"/>
                    <a:gd name="T64" fmla="*/ 163 w 250"/>
                    <a:gd name="T65" fmla="*/ 183 h 209"/>
                    <a:gd name="T66" fmla="*/ 168 w 250"/>
                    <a:gd name="T67" fmla="*/ 183 h 209"/>
                    <a:gd name="T68" fmla="*/ 173 w 250"/>
                    <a:gd name="T69" fmla="*/ 183 h 209"/>
                    <a:gd name="T70" fmla="*/ 179 w 250"/>
                    <a:gd name="T71" fmla="*/ 183 h 209"/>
                    <a:gd name="T72" fmla="*/ 183 w 250"/>
                    <a:gd name="T73" fmla="*/ 183 h 209"/>
                    <a:gd name="T74" fmla="*/ 189 w 250"/>
                    <a:gd name="T75" fmla="*/ 183 h 209"/>
                    <a:gd name="T76" fmla="*/ 194 w 250"/>
                    <a:gd name="T77" fmla="*/ 183 h 209"/>
                    <a:gd name="T78" fmla="*/ 199 w 250"/>
                    <a:gd name="T79" fmla="*/ 183 h 209"/>
                    <a:gd name="T80" fmla="*/ 204 w 250"/>
                    <a:gd name="T81" fmla="*/ 183 h 209"/>
                    <a:gd name="T82" fmla="*/ 209 w 250"/>
                    <a:gd name="T83" fmla="*/ 183 h 209"/>
                    <a:gd name="T84" fmla="*/ 214 w 250"/>
                    <a:gd name="T85" fmla="*/ 183 h 209"/>
                    <a:gd name="T86" fmla="*/ 220 w 250"/>
                    <a:gd name="T87" fmla="*/ 183 h 209"/>
                    <a:gd name="T88" fmla="*/ 224 w 250"/>
                    <a:gd name="T89" fmla="*/ 183 h 209"/>
                    <a:gd name="T90" fmla="*/ 230 w 250"/>
                    <a:gd name="T91" fmla="*/ 183 h 209"/>
                    <a:gd name="T92" fmla="*/ 235 w 250"/>
                    <a:gd name="T93" fmla="*/ 183 h 209"/>
                    <a:gd name="T94" fmla="*/ 240 w 250"/>
                    <a:gd name="T95" fmla="*/ 183 h 209"/>
                    <a:gd name="T96" fmla="*/ 245 w 250"/>
                    <a:gd name="T97" fmla="*/ 184 h 209"/>
                    <a:gd name="T98" fmla="*/ 250 w 250"/>
                    <a:gd name="T99" fmla="*/ 183 h 2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09">
                      <a:moveTo>
                        <a:pt x="0" y="0"/>
                      </a:moveTo>
                      <a:lnTo>
                        <a:pt x="5" y="159"/>
                      </a:lnTo>
                      <a:lnTo>
                        <a:pt x="10" y="209"/>
                      </a:lnTo>
                      <a:lnTo>
                        <a:pt x="15" y="199"/>
                      </a:lnTo>
                      <a:lnTo>
                        <a:pt x="20" y="193"/>
                      </a:lnTo>
                      <a:lnTo>
                        <a:pt x="25" y="189"/>
                      </a:lnTo>
                      <a:lnTo>
                        <a:pt x="30" y="181"/>
                      </a:lnTo>
                      <a:lnTo>
                        <a:pt x="35" y="183"/>
                      </a:lnTo>
                      <a:lnTo>
                        <a:pt x="41" y="183"/>
                      </a:lnTo>
                      <a:lnTo>
                        <a:pt x="46" y="182"/>
                      </a:lnTo>
                      <a:lnTo>
                        <a:pt x="51" y="184"/>
                      </a:lnTo>
                      <a:lnTo>
                        <a:pt x="56" y="183"/>
                      </a:lnTo>
                      <a:lnTo>
                        <a:pt x="61" y="182"/>
                      </a:lnTo>
                      <a:lnTo>
                        <a:pt x="66" y="182"/>
                      </a:lnTo>
                      <a:lnTo>
                        <a:pt x="71" y="183"/>
                      </a:lnTo>
                      <a:lnTo>
                        <a:pt x="76" y="183"/>
                      </a:lnTo>
                      <a:lnTo>
                        <a:pt x="81" y="183"/>
                      </a:lnTo>
                      <a:lnTo>
                        <a:pt x="86" y="183"/>
                      </a:lnTo>
                      <a:lnTo>
                        <a:pt x="92" y="182"/>
                      </a:lnTo>
                      <a:lnTo>
                        <a:pt x="97" y="183"/>
                      </a:lnTo>
                      <a:lnTo>
                        <a:pt x="102" y="183"/>
                      </a:lnTo>
                      <a:lnTo>
                        <a:pt x="107" y="183"/>
                      </a:lnTo>
                      <a:lnTo>
                        <a:pt x="112" y="183"/>
                      </a:lnTo>
                      <a:lnTo>
                        <a:pt x="117" y="183"/>
                      </a:lnTo>
                      <a:lnTo>
                        <a:pt x="122" y="182"/>
                      </a:lnTo>
                      <a:lnTo>
                        <a:pt x="127" y="183"/>
                      </a:lnTo>
                      <a:lnTo>
                        <a:pt x="132" y="183"/>
                      </a:lnTo>
                      <a:lnTo>
                        <a:pt x="138" y="183"/>
                      </a:lnTo>
                      <a:lnTo>
                        <a:pt x="143" y="183"/>
                      </a:lnTo>
                      <a:lnTo>
                        <a:pt x="148" y="182"/>
                      </a:lnTo>
                      <a:lnTo>
                        <a:pt x="153" y="183"/>
                      </a:lnTo>
                      <a:lnTo>
                        <a:pt x="158" y="183"/>
                      </a:lnTo>
                      <a:lnTo>
                        <a:pt x="163" y="183"/>
                      </a:lnTo>
                      <a:lnTo>
                        <a:pt x="168" y="183"/>
                      </a:lnTo>
                      <a:lnTo>
                        <a:pt x="173" y="183"/>
                      </a:lnTo>
                      <a:lnTo>
                        <a:pt x="179" y="183"/>
                      </a:lnTo>
                      <a:lnTo>
                        <a:pt x="183" y="183"/>
                      </a:lnTo>
                      <a:lnTo>
                        <a:pt x="189" y="183"/>
                      </a:lnTo>
                      <a:lnTo>
                        <a:pt x="194" y="183"/>
                      </a:lnTo>
                      <a:lnTo>
                        <a:pt x="199" y="183"/>
                      </a:lnTo>
                      <a:lnTo>
                        <a:pt x="204" y="183"/>
                      </a:lnTo>
                      <a:lnTo>
                        <a:pt x="209" y="183"/>
                      </a:lnTo>
                      <a:lnTo>
                        <a:pt x="214" y="183"/>
                      </a:lnTo>
                      <a:lnTo>
                        <a:pt x="220" y="183"/>
                      </a:lnTo>
                      <a:lnTo>
                        <a:pt x="224" y="183"/>
                      </a:lnTo>
                      <a:lnTo>
                        <a:pt x="230" y="183"/>
                      </a:lnTo>
                      <a:lnTo>
                        <a:pt x="235" y="183"/>
                      </a:lnTo>
                      <a:lnTo>
                        <a:pt x="240" y="183"/>
                      </a:lnTo>
                      <a:lnTo>
                        <a:pt x="245" y="184"/>
                      </a:lnTo>
                      <a:lnTo>
                        <a:pt x="250" y="183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3" name="Freeform 63"/>
                <p:cNvSpPr>
                  <a:spLocks/>
                </p:cNvSpPr>
                <p:nvPr/>
              </p:nvSpPr>
              <p:spPr bwMode="auto">
                <a:xfrm>
                  <a:off x="1922463" y="1303338"/>
                  <a:ext cx="398463" cy="1588"/>
                </a:xfrm>
                <a:custGeom>
                  <a:avLst/>
                  <a:gdLst>
                    <a:gd name="T0" fmla="*/ 0 w 251"/>
                    <a:gd name="T1" fmla="*/ 0 h 1"/>
                    <a:gd name="T2" fmla="*/ 5 w 251"/>
                    <a:gd name="T3" fmla="*/ 0 h 1"/>
                    <a:gd name="T4" fmla="*/ 10 w 251"/>
                    <a:gd name="T5" fmla="*/ 0 h 1"/>
                    <a:gd name="T6" fmla="*/ 15 w 251"/>
                    <a:gd name="T7" fmla="*/ 0 h 1"/>
                    <a:gd name="T8" fmla="*/ 21 w 251"/>
                    <a:gd name="T9" fmla="*/ 1 h 1"/>
                    <a:gd name="T10" fmla="*/ 26 w 251"/>
                    <a:gd name="T11" fmla="*/ 0 h 1"/>
                    <a:gd name="T12" fmla="*/ 31 w 251"/>
                    <a:gd name="T13" fmla="*/ 0 h 1"/>
                    <a:gd name="T14" fmla="*/ 36 w 251"/>
                    <a:gd name="T15" fmla="*/ 0 h 1"/>
                    <a:gd name="T16" fmla="*/ 41 w 251"/>
                    <a:gd name="T17" fmla="*/ 0 h 1"/>
                    <a:gd name="T18" fmla="*/ 46 w 251"/>
                    <a:gd name="T19" fmla="*/ 0 h 1"/>
                    <a:gd name="T20" fmla="*/ 51 w 251"/>
                    <a:gd name="T21" fmla="*/ 0 h 1"/>
                    <a:gd name="T22" fmla="*/ 56 w 251"/>
                    <a:gd name="T23" fmla="*/ 0 h 1"/>
                    <a:gd name="T24" fmla="*/ 61 w 251"/>
                    <a:gd name="T25" fmla="*/ 0 h 1"/>
                    <a:gd name="T26" fmla="*/ 67 w 251"/>
                    <a:gd name="T27" fmla="*/ 0 h 1"/>
                    <a:gd name="T28" fmla="*/ 72 w 251"/>
                    <a:gd name="T29" fmla="*/ 0 h 1"/>
                    <a:gd name="T30" fmla="*/ 77 w 251"/>
                    <a:gd name="T31" fmla="*/ 1 h 1"/>
                    <a:gd name="T32" fmla="*/ 82 w 251"/>
                    <a:gd name="T33" fmla="*/ 0 h 1"/>
                    <a:gd name="T34" fmla="*/ 87 w 251"/>
                    <a:gd name="T35" fmla="*/ 0 h 1"/>
                    <a:gd name="T36" fmla="*/ 92 w 251"/>
                    <a:gd name="T37" fmla="*/ 0 h 1"/>
                    <a:gd name="T38" fmla="*/ 97 w 251"/>
                    <a:gd name="T39" fmla="*/ 0 h 1"/>
                    <a:gd name="T40" fmla="*/ 102 w 251"/>
                    <a:gd name="T41" fmla="*/ 1 h 1"/>
                    <a:gd name="T42" fmla="*/ 107 w 251"/>
                    <a:gd name="T43" fmla="*/ 0 h 1"/>
                    <a:gd name="T44" fmla="*/ 112 w 251"/>
                    <a:gd name="T45" fmla="*/ 0 h 1"/>
                    <a:gd name="T46" fmla="*/ 118 w 251"/>
                    <a:gd name="T47" fmla="*/ 0 h 1"/>
                    <a:gd name="T48" fmla="*/ 123 w 251"/>
                    <a:gd name="T49" fmla="*/ 0 h 1"/>
                    <a:gd name="T50" fmla="*/ 128 w 251"/>
                    <a:gd name="T51" fmla="*/ 0 h 1"/>
                    <a:gd name="T52" fmla="*/ 133 w 251"/>
                    <a:gd name="T53" fmla="*/ 1 h 1"/>
                    <a:gd name="T54" fmla="*/ 138 w 251"/>
                    <a:gd name="T55" fmla="*/ 0 h 1"/>
                    <a:gd name="T56" fmla="*/ 143 w 251"/>
                    <a:gd name="T57" fmla="*/ 0 h 1"/>
                    <a:gd name="T58" fmla="*/ 148 w 251"/>
                    <a:gd name="T59" fmla="*/ 0 h 1"/>
                    <a:gd name="T60" fmla="*/ 153 w 251"/>
                    <a:gd name="T61" fmla="*/ 0 h 1"/>
                    <a:gd name="T62" fmla="*/ 159 w 251"/>
                    <a:gd name="T63" fmla="*/ 1 h 1"/>
                    <a:gd name="T64" fmla="*/ 164 w 251"/>
                    <a:gd name="T65" fmla="*/ 0 h 1"/>
                    <a:gd name="T66" fmla="*/ 169 w 251"/>
                    <a:gd name="T67" fmla="*/ 0 h 1"/>
                    <a:gd name="T68" fmla="*/ 174 w 251"/>
                    <a:gd name="T69" fmla="*/ 0 h 1"/>
                    <a:gd name="T70" fmla="*/ 179 w 251"/>
                    <a:gd name="T71" fmla="*/ 0 h 1"/>
                    <a:gd name="T72" fmla="*/ 184 w 251"/>
                    <a:gd name="T73" fmla="*/ 0 h 1"/>
                    <a:gd name="T74" fmla="*/ 189 w 251"/>
                    <a:gd name="T75" fmla="*/ 0 h 1"/>
                    <a:gd name="T76" fmla="*/ 194 w 251"/>
                    <a:gd name="T77" fmla="*/ 0 h 1"/>
                    <a:gd name="T78" fmla="*/ 200 w 251"/>
                    <a:gd name="T79" fmla="*/ 0 h 1"/>
                    <a:gd name="T80" fmla="*/ 204 w 251"/>
                    <a:gd name="T81" fmla="*/ 0 h 1"/>
                    <a:gd name="T82" fmla="*/ 210 w 251"/>
                    <a:gd name="T83" fmla="*/ 0 h 1"/>
                    <a:gd name="T84" fmla="*/ 215 w 251"/>
                    <a:gd name="T85" fmla="*/ 1 h 1"/>
                    <a:gd name="T86" fmla="*/ 220 w 251"/>
                    <a:gd name="T87" fmla="*/ 0 h 1"/>
                    <a:gd name="T88" fmla="*/ 225 w 251"/>
                    <a:gd name="T89" fmla="*/ 0 h 1"/>
                    <a:gd name="T90" fmla="*/ 230 w 251"/>
                    <a:gd name="T91" fmla="*/ 0 h 1"/>
                    <a:gd name="T92" fmla="*/ 235 w 251"/>
                    <a:gd name="T93" fmla="*/ 0 h 1"/>
                    <a:gd name="T94" fmla="*/ 240 w 251"/>
                    <a:gd name="T95" fmla="*/ 1 h 1"/>
                    <a:gd name="T96" fmla="*/ 245 w 251"/>
                    <a:gd name="T97" fmla="*/ 0 h 1"/>
                    <a:gd name="T98" fmla="*/ 251 w 251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1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1" y="1"/>
                      </a:lnTo>
                      <a:lnTo>
                        <a:pt x="26" y="0"/>
                      </a:lnTo>
                      <a:lnTo>
                        <a:pt x="31" y="0"/>
                      </a:lnTo>
                      <a:lnTo>
                        <a:pt x="36" y="0"/>
                      </a:lnTo>
                      <a:lnTo>
                        <a:pt x="41" y="0"/>
                      </a:lnTo>
                      <a:lnTo>
                        <a:pt x="46" y="0"/>
                      </a:lnTo>
                      <a:lnTo>
                        <a:pt x="51" y="0"/>
                      </a:lnTo>
                      <a:lnTo>
                        <a:pt x="56" y="0"/>
                      </a:lnTo>
                      <a:lnTo>
                        <a:pt x="61" y="0"/>
                      </a:lnTo>
                      <a:lnTo>
                        <a:pt x="67" y="0"/>
                      </a:lnTo>
                      <a:lnTo>
                        <a:pt x="72" y="0"/>
                      </a:lnTo>
                      <a:lnTo>
                        <a:pt x="77" y="1"/>
                      </a:lnTo>
                      <a:lnTo>
                        <a:pt x="82" y="0"/>
                      </a:lnTo>
                      <a:lnTo>
                        <a:pt x="87" y="0"/>
                      </a:lnTo>
                      <a:lnTo>
                        <a:pt x="92" y="0"/>
                      </a:lnTo>
                      <a:lnTo>
                        <a:pt x="97" y="0"/>
                      </a:lnTo>
                      <a:lnTo>
                        <a:pt x="102" y="1"/>
                      </a:lnTo>
                      <a:lnTo>
                        <a:pt x="107" y="0"/>
                      </a:lnTo>
                      <a:lnTo>
                        <a:pt x="112" y="0"/>
                      </a:lnTo>
                      <a:lnTo>
                        <a:pt x="118" y="0"/>
                      </a:lnTo>
                      <a:lnTo>
                        <a:pt x="123" y="0"/>
                      </a:lnTo>
                      <a:lnTo>
                        <a:pt x="128" y="0"/>
                      </a:lnTo>
                      <a:lnTo>
                        <a:pt x="133" y="1"/>
                      </a:lnTo>
                      <a:lnTo>
                        <a:pt x="138" y="0"/>
                      </a:lnTo>
                      <a:lnTo>
                        <a:pt x="143" y="0"/>
                      </a:lnTo>
                      <a:lnTo>
                        <a:pt x="148" y="0"/>
                      </a:lnTo>
                      <a:lnTo>
                        <a:pt x="153" y="0"/>
                      </a:lnTo>
                      <a:lnTo>
                        <a:pt x="159" y="1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0"/>
                      </a:lnTo>
                      <a:lnTo>
                        <a:pt x="179" y="0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200" y="0"/>
                      </a:lnTo>
                      <a:lnTo>
                        <a:pt x="204" y="0"/>
                      </a:lnTo>
                      <a:lnTo>
                        <a:pt x="210" y="0"/>
                      </a:lnTo>
                      <a:lnTo>
                        <a:pt x="215" y="1"/>
                      </a:lnTo>
                      <a:lnTo>
                        <a:pt x="220" y="0"/>
                      </a:lnTo>
                      <a:lnTo>
                        <a:pt x="225" y="0"/>
                      </a:lnTo>
                      <a:lnTo>
                        <a:pt x="230" y="0"/>
                      </a:lnTo>
                      <a:lnTo>
                        <a:pt x="235" y="0"/>
                      </a:lnTo>
                      <a:lnTo>
                        <a:pt x="240" y="1"/>
                      </a:lnTo>
                      <a:lnTo>
                        <a:pt x="245" y="0"/>
                      </a:lnTo>
                      <a:lnTo>
                        <a:pt x="251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4" name="Freeform 64"/>
                <p:cNvSpPr>
                  <a:spLocks/>
                </p:cNvSpPr>
                <p:nvPr/>
              </p:nvSpPr>
              <p:spPr bwMode="auto">
                <a:xfrm>
                  <a:off x="2320926" y="1303338"/>
                  <a:ext cx="396875" cy="1588"/>
                </a:xfrm>
                <a:custGeom>
                  <a:avLst/>
                  <a:gdLst>
                    <a:gd name="T0" fmla="*/ 0 w 250"/>
                    <a:gd name="T1" fmla="*/ 0 h 1"/>
                    <a:gd name="T2" fmla="*/ 5 w 250"/>
                    <a:gd name="T3" fmla="*/ 0 h 1"/>
                    <a:gd name="T4" fmla="*/ 10 w 250"/>
                    <a:gd name="T5" fmla="*/ 0 h 1"/>
                    <a:gd name="T6" fmla="*/ 15 w 250"/>
                    <a:gd name="T7" fmla="*/ 0 h 1"/>
                    <a:gd name="T8" fmla="*/ 20 w 250"/>
                    <a:gd name="T9" fmla="*/ 1 h 1"/>
                    <a:gd name="T10" fmla="*/ 25 w 250"/>
                    <a:gd name="T11" fmla="*/ 0 h 1"/>
                    <a:gd name="T12" fmla="*/ 30 w 250"/>
                    <a:gd name="T13" fmla="*/ 0 h 1"/>
                    <a:gd name="T14" fmla="*/ 35 w 250"/>
                    <a:gd name="T15" fmla="*/ 0 h 1"/>
                    <a:gd name="T16" fmla="*/ 40 w 250"/>
                    <a:gd name="T17" fmla="*/ 0 h 1"/>
                    <a:gd name="T18" fmla="*/ 46 w 250"/>
                    <a:gd name="T19" fmla="*/ 1 h 1"/>
                    <a:gd name="T20" fmla="*/ 51 w 250"/>
                    <a:gd name="T21" fmla="*/ 0 h 1"/>
                    <a:gd name="T22" fmla="*/ 56 w 250"/>
                    <a:gd name="T23" fmla="*/ 0 h 1"/>
                    <a:gd name="T24" fmla="*/ 61 w 250"/>
                    <a:gd name="T25" fmla="*/ 0 h 1"/>
                    <a:gd name="T26" fmla="*/ 66 w 250"/>
                    <a:gd name="T27" fmla="*/ 0 h 1"/>
                    <a:gd name="T28" fmla="*/ 71 w 250"/>
                    <a:gd name="T29" fmla="*/ 1 h 1"/>
                    <a:gd name="T30" fmla="*/ 76 w 250"/>
                    <a:gd name="T31" fmla="*/ 0 h 1"/>
                    <a:gd name="T32" fmla="*/ 81 w 250"/>
                    <a:gd name="T33" fmla="*/ 0 h 1"/>
                    <a:gd name="T34" fmla="*/ 87 w 250"/>
                    <a:gd name="T35" fmla="*/ 0 h 1"/>
                    <a:gd name="T36" fmla="*/ 91 w 250"/>
                    <a:gd name="T37" fmla="*/ 0 h 1"/>
                    <a:gd name="T38" fmla="*/ 97 w 250"/>
                    <a:gd name="T39" fmla="*/ 0 h 1"/>
                    <a:gd name="T40" fmla="*/ 102 w 250"/>
                    <a:gd name="T41" fmla="*/ 1 h 1"/>
                    <a:gd name="T42" fmla="*/ 107 w 250"/>
                    <a:gd name="T43" fmla="*/ 0 h 1"/>
                    <a:gd name="T44" fmla="*/ 112 w 250"/>
                    <a:gd name="T45" fmla="*/ 0 h 1"/>
                    <a:gd name="T46" fmla="*/ 117 w 250"/>
                    <a:gd name="T47" fmla="*/ 0 h 1"/>
                    <a:gd name="T48" fmla="*/ 122 w 250"/>
                    <a:gd name="T49" fmla="*/ 0 h 1"/>
                    <a:gd name="T50" fmla="*/ 127 w 250"/>
                    <a:gd name="T51" fmla="*/ 1 h 1"/>
                    <a:gd name="T52" fmla="*/ 132 w 250"/>
                    <a:gd name="T53" fmla="*/ 0 h 1"/>
                    <a:gd name="T54" fmla="*/ 138 w 250"/>
                    <a:gd name="T55" fmla="*/ 0 h 1"/>
                    <a:gd name="T56" fmla="*/ 143 w 250"/>
                    <a:gd name="T57" fmla="*/ 0 h 1"/>
                    <a:gd name="T58" fmla="*/ 148 w 250"/>
                    <a:gd name="T59" fmla="*/ 0 h 1"/>
                    <a:gd name="T60" fmla="*/ 153 w 250"/>
                    <a:gd name="T61" fmla="*/ 1 h 1"/>
                    <a:gd name="T62" fmla="*/ 158 w 250"/>
                    <a:gd name="T63" fmla="*/ 1 h 1"/>
                    <a:gd name="T64" fmla="*/ 163 w 250"/>
                    <a:gd name="T65" fmla="*/ 0 h 1"/>
                    <a:gd name="T66" fmla="*/ 168 w 250"/>
                    <a:gd name="T67" fmla="*/ 0 h 1"/>
                    <a:gd name="T68" fmla="*/ 173 w 250"/>
                    <a:gd name="T69" fmla="*/ 0 h 1"/>
                    <a:gd name="T70" fmla="*/ 179 w 250"/>
                    <a:gd name="T71" fmla="*/ 0 h 1"/>
                    <a:gd name="T72" fmla="*/ 184 w 250"/>
                    <a:gd name="T73" fmla="*/ 1 h 1"/>
                    <a:gd name="T74" fmla="*/ 189 w 250"/>
                    <a:gd name="T75" fmla="*/ 0 h 1"/>
                    <a:gd name="T76" fmla="*/ 194 w 250"/>
                    <a:gd name="T77" fmla="*/ 0 h 1"/>
                    <a:gd name="T78" fmla="*/ 199 w 250"/>
                    <a:gd name="T79" fmla="*/ 0 h 1"/>
                    <a:gd name="T80" fmla="*/ 204 w 250"/>
                    <a:gd name="T81" fmla="*/ 0 h 1"/>
                    <a:gd name="T82" fmla="*/ 209 w 250"/>
                    <a:gd name="T83" fmla="*/ 1 h 1"/>
                    <a:gd name="T84" fmla="*/ 214 w 250"/>
                    <a:gd name="T85" fmla="*/ 0 h 1"/>
                    <a:gd name="T86" fmla="*/ 219 w 250"/>
                    <a:gd name="T87" fmla="*/ 0 h 1"/>
                    <a:gd name="T88" fmla="*/ 224 w 250"/>
                    <a:gd name="T89" fmla="*/ 0 h 1"/>
                    <a:gd name="T90" fmla="*/ 230 w 250"/>
                    <a:gd name="T91" fmla="*/ 0 h 1"/>
                    <a:gd name="T92" fmla="*/ 235 w 250"/>
                    <a:gd name="T93" fmla="*/ 1 h 1"/>
                    <a:gd name="T94" fmla="*/ 240 w 250"/>
                    <a:gd name="T95" fmla="*/ 1 h 1"/>
                    <a:gd name="T96" fmla="*/ 245 w 250"/>
                    <a:gd name="T97" fmla="*/ 0 h 1"/>
                    <a:gd name="T98" fmla="*/ 250 w 25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0" y="1"/>
                      </a:lnTo>
                      <a:lnTo>
                        <a:pt x="25" y="0"/>
                      </a:lnTo>
                      <a:lnTo>
                        <a:pt x="30" y="0"/>
                      </a:lnTo>
                      <a:lnTo>
                        <a:pt x="35" y="0"/>
                      </a:lnTo>
                      <a:lnTo>
                        <a:pt x="40" y="0"/>
                      </a:lnTo>
                      <a:lnTo>
                        <a:pt x="46" y="1"/>
                      </a:lnTo>
                      <a:lnTo>
                        <a:pt x="51" y="0"/>
                      </a:lnTo>
                      <a:lnTo>
                        <a:pt x="56" y="0"/>
                      </a:lnTo>
                      <a:lnTo>
                        <a:pt x="61" y="0"/>
                      </a:lnTo>
                      <a:lnTo>
                        <a:pt x="66" y="0"/>
                      </a:lnTo>
                      <a:lnTo>
                        <a:pt x="71" y="1"/>
                      </a:lnTo>
                      <a:lnTo>
                        <a:pt x="76" y="0"/>
                      </a:lnTo>
                      <a:lnTo>
                        <a:pt x="81" y="0"/>
                      </a:lnTo>
                      <a:lnTo>
                        <a:pt x="87" y="0"/>
                      </a:lnTo>
                      <a:lnTo>
                        <a:pt x="91" y="0"/>
                      </a:lnTo>
                      <a:lnTo>
                        <a:pt x="97" y="0"/>
                      </a:lnTo>
                      <a:lnTo>
                        <a:pt x="102" y="1"/>
                      </a:lnTo>
                      <a:lnTo>
                        <a:pt x="107" y="0"/>
                      </a:lnTo>
                      <a:lnTo>
                        <a:pt x="112" y="0"/>
                      </a:lnTo>
                      <a:lnTo>
                        <a:pt x="117" y="0"/>
                      </a:lnTo>
                      <a:lnTo>
                        <a:pt x="122" y="0"/>
                      </a:lnTo>
                      <a:lnTo>
                        <a:pt x="127" y="1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3" y="0"/>
                      </a:lnTo>
                      <a:lnTo>
                        <a:pt x="148" y="0"/>
                      </a:lnTo>
                      <a:lnTo>
                        <a:pt x="153" y="1"/>
                      </a:lnTo>
                      <a:lnTo>
                        <a:pt x="158" y="1"/>
                      </a:lnTo>
                      <a:lnTo>
                        <a:pt x="163" y="0"/>
                      </a:lnTo>
                      <a:lnTo>
                        <a:pt x="168" y="0"/>
                      </a:lnTo>
                      <a:lnTo>
                        <a:pt x="173" y="0"/>
                      </a:lnTo>
                      <a:lnTo>
                        <a:pt x="179" y="0"/>
                      </a:lnTo>
                      <a:lnTo>
                        <a:pt x="184" y="1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199" y="0"/>
                      </a:lnTo>
                      <a:lnTo>
                        <a:pt x="204" y="0"/>
                      </a:lnTo>
                      <a:lnTo>
                        <a:pt x="209" y="1"/>
                      </a:lnTo>
                      <a:lnTo>
                        <a:pt x="214" y="0"/>
                      </a:lnTo>
                      <a:lnTo>
                        <a:pt x="219" y="0"/>
                      </a:lnTo>
                      <a:lnTo>
                        <a:pt x="224" y="0"/>
                      </a:lnTo>
                      <a:lnTo>
                        <a:pt x="230" y="0"/>
                      </a:lnTo>
                      <a:lnTo>
                        <a:pt x="235" y="1"/>
                      </a:lnTo>
                      <a:lnTo>
                        <a:pt x="240" y="1"/>
                      </a:lnTo>
                      <a:lnTo>
                        <a:pt x="245" y="0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5" name="Freeform 65"/>
                <p:cNvSpPr>
                  <a:spLocks/>
                </p:cNvSpPr>
                <p:nvPr/>
              </p:nvSpPr>
              <p:spPr bwMode="auto">
                <a:xfrm>
                  <a:off x="2717801" y="1303338"/>
                  <a:ext cx="396875" cy="1588"/>
                </a:xfrm>
                <a:custGeom>
                  <a:avLst/>
                  <a:gdLst>
                    <a:gd name="T0" fmla="*/ 0 w 250"/>
                    <a:gd name="T1" fmla="*/ 0 h 1"/>
                    <a:gd name="T2" fmla="*/ 5 w 250"/>
                    <a:gd name="T3" fmla="*/ 0 h 1"/>
                    <a:gd name="T4" fmla="*/ 10 w 250"/>
                    <a:gd name="T5" fmla="*/ 0 h 1"/>
                    <a:gd name="T6" fmla="*/ 15 w 250"/>
                    <a:gd name="T7" fmla="*/ 1 h 1"/>
                    <a:gd name="T8" fmla="*/ 20 w 250"/>
                    <a:gd name="T9" fmla="*/ 0 h 1"/>
                    <a:gd name="T10" fmla="*/ 26 w 250"/>
                    <a:gd name="T11" fmla="*/ 0 h 1"/>
                    <a:gd name="T12" fmla="*/ 31 w 250"/>
                    <a:gd name="T13" fmla="*/ 0 h 1"/>
                    <a:gd name="T14" fmla="*/ 36 w 250"/>
                    <a:gd name="T15" fmla="*/ 0 h 1"/>
                    <a:gd name="T16" fmla="*/ 41 w 250"/>
                    <a:gd name="T17" fmla="*/ 1 h 1"/>
                    <a:gd name="T18" fmla="*/ 46 w 250"/>
                    <a:gd name="T19" fmla="*/ 0 h 1"/>
                    <a:gd name="T20" fmla="*/ 51 w 250"/>
                    <a:gd name="T21" fmla="*/ 0 h 1"/>
                    <a:gd name="T22" fmla="*/ 56 w 250"/>
                    <a:gd name="T23" fmla="*/ 0 h 1"/>
                    <a:gd name="T24" fmla="*/ 61 w 250"/>
                    <a:gd name="T25" fmla="*/ 0 h 1"/>
                    <a:gd name="T26" fmla="*/ 67 w 250"/>
                    <a:gd name="T27" fmla="*/ 1 h 1"/>
                    <a:gd name="T28" fmla="*/ 71 w 250"/>
                    <a:gd name="T29" fmla="*/ 1 h 1"/>
                    <a:gd name="T30" fmla="*/ 77 w 250"/>
                    <a:gd name="T31" fmla="*/ 0 h 1"/>
                    <a:gd name="T32" fmla="*/ 82 w 250"/>
                    <a:gd name="T33" fmla="*/ 0 h 1"/>
                    <a:gd name="T34" fmla="*/ 87 w 250"/>
                    <a:gd name="T35" fmla="*/ 0 h 1"/>
                    <a:gd name="T36" fmla="*/ 92 w 250"/>
                    <a:gd name="T37" fmla="*/ 0 h 1"/>
                    <a:gd name="T38" fmla="*/ 97 w 250"/>
                    <a:gd name="T39" fmla="*/ 1 h 1"/>
                    <a:gd name="T40" fmla="*/ 102 w 250"/>
                    <a:gd name="T41" fmla="*/ 0 h 1"/>
                    <a:gd name="T42" fmla="*/ 108 w 250"/>
                    <a:gd name="T43" fmla="*/ 0 h 1"/>
                    <a:gd name="T44" fmla="*/ 112 w 250"/>
                    <a:gd name="T45" fmla="*/ 0 h 1"/>
                    <a:gd name="T46" fmla="*/ 118 w 250"/>
                    <a:gd name="T47" fmla="*/ 0 h 1"/>
                    <a:gd name="T48" fmla="*/ 123 w 250"/>
                    <a:gd name="T49" fmla="*/ 1 h 1"/>
                    <a:gd name="T50" fmla="*/ 128 w 250"/>
                    <a:gd name="T51" fmla="*/ 1 h 1"/>
                    <a:gd name="T52" fmla="*/ 133 w 250"/>
                    <a:gd name="T53" fmla="*/ 0 h 1"/>
                    <a:gd name="T54" fmla="*/ 138 w 250"/>
                    <a:gd name="T55" fmla="*/ 0 h 1"/>
                    <a:gd name="T56" fmla="*/ 143 w 250"/>
                    <a:gd name="T57" fmla="*/ 0 h 1"/>
                    <a:gd name="T58" fmla="*/ 148 w 250"/>
                    <a:gd name="T59" fmla="*/ 1 h 1"/>
                    <a:gd name="T60" fmla="*/ 153 w 250"/>
                    <a:gd name="T61" fmla="*/ 1 h 1"/>
                    <a:gd name="T62" fmla="*/ 159 w 250"/>
                    <a:gd name="T63" fmla="*/ 0 h 1"/>
                    <a:gd name="T64" fmla="*/ 164 w 250"/>
                    <a:gd name="T65" fmla="*/ 0 h 1"/>
                    <a:gd name="T66" fmla="*/ 169 w 250"/>
                    <a:gd name="T67" fmla="*/ 0 h 1"/>
                    <a:gd name="T68" fmla="*/ 174 w 250"/>
                    <a:gd name="T69" fmla="*/ 0 h 1"/>
                    <a:gd name="T70" fmla="*/ 179 w 250"/>
                    <a:gd name="T71" fmla="*/ 1 h 1"/>
                    <a:gd name="T72" fmla="*/ 184 w 250"/>
                    <a:gd name="T73" fmla="*/ 0 h 1"/>
                    <a:gd name="T74" fmla="*/ 189 w 250"/>
                    <a:gd name="T75" fmla="*/ 0 h 1"/>
                    <a:gd name="T76" fmla="*/ 194 w 250"/>
                    <a:gd name="T77" fmla="*/ 0 h 1"/>
                    <a:gd name="T78" fmla="*/ 199 w 250"/>
                    <a:gd name="T79" fmla="*/ 0 h 1"/>
                    <a:gd name="T80" fmla="*/ 205 w 250"/>
                    <a:gd name="T81" fmla="*/ 1 h 1"/>
                    <a:gd name="T82" fmla="*/ 210 w 250"/>
                    <a:gd name="T83" fmla="*/ 1 h 1"/>
                    <a:gd name="T84" fmla="*/ 215 w 250"/>
                    <a:gd name="T85" fmla="*/ 0 h 1"/>
                    <a:gd name="T86" fmla="*/ 220 w 250"/>
                    <a:gd name="T87" fmla="*/ 0 h 1"/>
                    <a:gd name="T88" fmla="*/ 225 w 250"/>
                    <a:gd name="T89" fmla="*/ 0 h 1"/>
                    <a:gd name="T90" fmla="*/ 230 w 250"/>
                    <a:gd name="T91" fmla="*/ 0 h 1"/>
                    <a:gd name="T92" fmla="*/ 235 w 250"/>
                    <a:gd name="T93" fmla="*/ 1 h 1"/>
                    <a:gd name="T94" fmla="*/ 240 w 250"/>
                    <a:gd name="T95" fmla="*/ 0 h 1"/>
                    <a:gd name="T96" fmla="*/ 245 w 250"/>
                    <a:gd name="T97" fmla="*/ 0 h 1"/>
                    <a:gd name="T98" fmla="*/ 250 w 25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5" y="1"/>
                      </a:lnTo>
                      <a:lnTo>
                        <a:pt x="20" y="0"/>
                      </a:lnTo>
                      <a:lnTo>
                        <a:pt x="26" y="0"/>
                      </a:lnTo>
                      <a:lnTo>
                        <a:pt x="31" y="0"/>
                      </a:lnTo>
                      <a:lnTo>
                        <a:pt x="36" y="0"/>
                      </a:lnTo>
                      <a:lnTo>
                        <a:pt x="41" y="1"/>
                      </a:lnTo>
                      <a:lnTo>
                        <a:pt x="46" y="0"/>
                      </a:lnTo>
                      <a:lnTo>
                        <a:pt x="51" y="0"/>
                      </a:lnTo>
                      <a:lnTo>
                        <a:pt x="56" y="0"/>
                      </a:lnTo>
                      <a:lnTo>
                        <a:pt x="61" y="0"/>
                      </a:lnTo>
                      <a:lnTo>
                        <a:pt x="67" y="1"/>
                      </a:lnTo>
                      <a:lnTo>
                        <a:pt x="71" y="1"/>
                      </a:lnTo>
                      <a:lnTo>
                        <a:pt x="77" y="0"/>
                      </a:lnTo>
                      <a:lnTo>
                        <a:pt x="82" y="0"/>
                      </a:lnTo>
                      <a:lnTo>
                        <a:pt x="87" y="0"/>
                      </a:lnTo>
                      <a:lnTo>
                        <a:pt x="92" y="0"/>
                      </a:lnTo>
                      <a:lnTo>
                        <a:pt x="97" y="1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12" y="0"/>
                      </a:lnTo>
                      <a:lnTo>
                        <a:pt x="118" y="0"/>
                      </a:lnTo>
                      <a:lnTo>
                        <a:pt x="123" y="1"/>
                      </a:lnTo>
                      <a:lnTo>
                        <a:pt x="128" y="1"/>
                      </a:lnTo>
                      <a:lnTo>
                        <a:pt x="133" y="0"/>
                      </a:lnTo>
                      <a:lnTo>
                        <a:pt x="138" y="0"/>
                      </a:lnTo>
                      <a:lnTo>
                        <a:pt x="143" y="0"/>
                      </a:lnTo>
                      <a:lnTo>
                        <a:pt x="148" y="1"/>
                      </a:lnTo>
                      <a:lnTo>
                        <a:pt x="153" y="1"/>
                      </a:lnTo>
                      <a:lnTo>
                        <a:pt x="159" y="0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0"/>
                      </a:lnTo>
                      <a:lnTo>
                        <a:pt x="179" y="1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199" y="0"/>
                      </a:lnTo>
                      <a:lnTo>
                        <a:pt x="205" y="1"/>
                      </a:lnTo>
                      <a:lnTo>
                        <a:pt x="210" y="1"/>
                      </a:lnTo>
                      <a:lnTo>
                        <a:pt x="215" y="0"/>
                      </a:lnTo>
                      <a:lnTo>
                        <a:pt x="220" y="0"/>
                      </a:lnTo>
                      <a:lnTo>
                        <a:pt x="225" y="0"/>
                      </a:lnTo>
                      <a:lnTo>
                        <a:pt x="230" y="0"/>
                      </a:lnTo>
                      <a:lnTo>
                        <a:pt x="235" y="1"/>
                      </a:lnTo>
                      <a:lnTo>
                        <a:pt x="240" y="0"/>
                      </a:lnTo>
                      <a:lnTo>
                        <a:pt x="245" y="0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6" name="Freeform 66"/>
                <p:cNvSpPr>
                  <a:spLocks/>
                </p:cNvSpPr>
                <p:nvPr/>
              </p:nvSpPr>
              <p:spPr bwMode="auto">
                <a:xfrm>
                  <a:off x="3114676" y="1303338"/>
                  <a:ext cx="33338" cy="1588"/>
                </a:xfrm>
                <a:custGeom>
                  <a:avLst/>
                  <a:gdLst>
                    <a:gd name="T0" fmla="*/ 0 w 21"/>
                    <a:gd name="T1" fmla="*/ 0 h 1"/>
                    <a:gd name="T2" fmla="*/ 6 w 21"/>
                    <a:gd name="T3" fmla="*/ 0 h 1"/>
                    <a:gd name="T4" fmla="*/ 11 w 21"/>
                    <a:gd name="T5" fmla="*/ 1 h 1"/>
                    <a:gd name="T6" fmla="*/ 16 w 21"/>
                    <a:gd name="T7" fmla="*/ 1 h 1"/>
                    <a:gd name="T8" fmla="*/ 21 w 2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1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1" y="1"/>
                      </a:lnTo>
                      <a:lnTo>
                        <a:pt x="16" y="1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7" name="Freeform 67"/>
                <p:cNvSpPr>
                  <a:spLocks/>
                </p:cNvSpPr>
                <p:nvPr/>
              </p:nvSpPr>
              <p:spPr bwMode="auto">
                <a:xfrm>
                  <a:off x="1525588" y="1214438"/>
                  <a:ext cx="396875" cy="295275"/>
                </a:xfrm>
                <a:custGeom>
                  <a:avLst/>
                  <a:gdLst>
                    <a:gd name="T0" fmla="*/ 0 w 250"/>
                    <a:gd name="T1" fmla="*/ 186 h 186"/>
                    <a:gd name="T2" fmla="*/ 5 w 250"/>
                    <a:gd name="T3" fmla="*/ 0 h 186"/>
                    <a:gd name="T4" fmla="*/ 10 w 250"/>
                    <a:gd name="T5" fmla="*/ 20 h 186"/>
                    <a:gd name="T6" fmla="*/ 15 w 250"/>
                    <a:gd name="T7" fmla="*/ 28 h 186"/>
                    <a:gd name="T8" fmla="*/ 20 w 250"/>
                    <a:gd name="T9" fmla="*/ 56 h 186"/>
                    <a:gd name="T10" fmla="*/ 25 w 250"/>
                    <a:gd name="T11" fmla="*/ 52 h 186"/>
                    <a:gd name="T12" fmla="*/ 30 w 250"/>
                    <a:gd name="T13" fmla="*/ 55 h 186"/>
                    <a:gd name="T14" fmla="*/ 35 w 250"/>
                    <a:gd name="T15" fmla="*/ 59 h 186"/>
                    <a:gd name="T16" fmla="*/ 41 w 250"/>
                    <a:gd name="T17" fmla="*/ 59 h 186"/>
                    <a:gd name="T18" fmla="*/ 46 w 250"/>
                    <a:gd name="T19" fmla="*/ 58 h 186"/>
                    <a:gd name="T20" fmla="*/ 51 w 250"/>
                    <a:gd name="T21" fmla="*/ 58 h 186"/>
                    <a:gd name="T22" fmla="*/ 56 w 250"/>
                    <a:gd name="T23" fmla="*/ 58 h 186"/>
                    <a:gd name="T24" fmla="*/ 61 w 250"/>
                    <a:gd name="T25" fmla="*/ 58 h 186"/>
                    <a:gd name="T26" fmla="*/ 66 w 250"/>
                    <a:gd name="T27" fmla="*/ 58 h 186"/>
                    <a:gd name="T28" fmla="*/ 71 w 250"/>
                    <a:gd name="T29" fmla="*/ 59 h 186"/>
                    <a:gd name="T30" fmla="*/ 76 w 250"/>
                    <a:gd name="T31" fmla="*/ 58 h 186"/>
                    <a:gd name="T32" fmla="*/ 81 w 250"/>
                    <a:gd name="T33" fmla="*/ 58 h 186"/>
                    <a:gd name="T34" fmla="*/ 86 w 250"/>
                    <a:gd name="T35" fmla="*/ 58 h 186"/>
                    <a:gd name="T36" fmla="*/ 92 w 250"/>
                    <a:gd name="T37" fmla="*/ 58 h 186"/>
                    <a:gd name="T38" fmla="*/ 97 w 250"/>
                    <a:gd name="T39" fmla="*/ 59 h 186"/>
                    <a:gd name="T40" fmla="*/ 102 w 250"/>
                    <a:gd name="T41" fmla="*/ 58 h 186"/>
                    <a:gd name="T42" fmla="*/ 107 w 250"/>
                    <a:gd name="T43" fmla="*/ 58 h 186"/>
                    <a:gd name="T44" fmla="*/ 112 w 250"/>
                    <a:gd name="T45" fmla="*/ 58 h 186"/>
                    <a:gd name="T46" fmla="*/ 117 w 250"/>
                    <a:gd name="T47" fmla="*/ 58 h 186"/>
                    <a:gd name="T48" fmla="*/ 122 w 250"/>
                    <a:gd name="T49" fmla="*/ 58 h 186"/>
                    <a:gd name="T50" fmla="*/ 127 w 250"/>
                    <a:gd name="T51" fmla="*/ 59 h 186"/>
                    <a:gd name="T52" fmla="*/ 132 w 250"/>
                    <a:gd name="T53" fmla="*/ 58 h 186"/>
                    <a:gd name="T54" fmla="*/ 138 w 250"/>
                    <a:gd name="T55" fmla="*/ 58 h 186"/>
                    <a:gd name="T56" fmla="*/ 143 w 250"/>
                    <a:gd name="T57" fmla="*/ 58 h 186"/>
                    <a:gd name="T58" fmla="*/ 148 w 250"/>
                    <a:gd name="T59" fmla="*/ 58 h 186"/>
                    <a:gd name="T60" fmla="*/ 153 w 250"/>
                    <a:gd name="T61" fmla="*/ 58 h 186"/>
                    <a:gd name="T62" fmla="*/ 158 w 250"/>
                    <a:gd name="T63" fmla="*/ 58 h 186"/>
                    <a:gd name="T64" fmla="*/ 163 w 250"/>
                    <a:gd name="T65" fmla="*/ 58 h 186"/>
                    <a:gd name="T66" fmla="*/ 168 w 250"/>
                    <a:gd name="T67" fmla="*/ 58 h 186"/>
                    <a:gd name="T68" fmla="*/ 173 w 250"/>
                    <a:gd name="T69" fmla="*/ 58 h 186"/>
                    <a:gd name="T70" fmla="*/ 179 w 250"/>
                    <a:gd name="T71" fmla="*/ 58 h 186"/>
                    <a:gd name="T72" fmla="*/ 183 w 250"/>
                    <a:gd name="T73" fmla="*/ 58 h 186"/>
                    <a:gd name="T74" fmla="*/ 189 w 250"/>
                    <a:gd name="T75" fmla="*/ 58 h 186"/>
                    <a:gd name="T76" fmla="*/ 194 w 250"/>
                    <a:gd name="T77" fmla="*/ 58 h 186"/>
                    <a:gd name="T78" fmla="*/ 199 w 250"/>
                    <a:gd name="T79" fmla="*/ 58 h 186"/>
                    <a:gd name="T80" fmla="*/ 204 w 250"/>
                    <a:gd name="T81" fmla="*/ 58 h 186"/>
                    <a:gd name="T82" fmla="*/ 209 w 250"/>
                    <a:gd name="T83" fmla="*/ 58 h 186"/>
                    <a:gd name="T84" fmla="*/ 214 w 250"/>
                    <a:gd name="T85" fmla="*/ 58 h 186"/>
                    <a:gd name="T86" fmla="*/ 220 w 250"/>
                    <a:gd name="T87" fmla="*/ 58 h 186"/>
                    <a:gd name="T88" fmla="*/ 224 w 250"/>
                    <a:gd name="T89" fmla="*/ 58 h 186"/>
                    <a:gd name="T90" fmla="*/ 230 w 250"/>
                    <a:gd name="T91" fmla="*/ 58 h 186"/>
                    <a:gd name="T92" fmla="*/ 235 w 250"/>
                    <a:gd name="T93" fmla="*/ 58 h 186"/>
                    <a:gd name="T94" fmla="*/ 240 w 250"/>
                    <a:gd name="T95" fmla="*/ 58 h 186"/>
                    <a:gd name="T96" fmla="*/ 245 w 250"/>
                    <a:gd name="T97" fmla="*/ 58 h 186"/>
                    <a:gd name="T98" fmla="*/ 250 w 250"/>
                    <a:gd name="T99" fmla="*/ 58 h 1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86">
                      <a:moveTo>
                        <a:pt x="0" y="186"/>
                      </a:moveTo>
                      <a:lnTo>
                        <a:pt x="5" y="0"/>
                      </a:lnTo>
                      <a:lnTo>
                        <a:pt x="10" y="20"/>
                      </a:lnTo>
                      <a:lnTo>
                        <a:pt x="15" y="28"/>
                      </a:lnTo>
                      <a:lnTo>
                        <a:pt x="20" y="56"/>
                      </a:lnTo>
                      <a:lnTo>
                        <a:pt x="25" y="52"/>
                      </a:lnTo>
                      <a:lnTo>
                        <a:pt x="30" y="55"/>
                      </a:lnTo>
                      <a:lnTo>
                        <a:pt x="35" y="59"/>
                      </a:lnTo>
                      <a:lnTo>
                        <a:pt x="41" y="59"/>
                      </a:lnTo>
                      <a:lnTo>
                        <a:pt x="46" y="58"/>
                      </a:lnTo>
                      <a:lnTo>
                        <a:pt x="51" y="58"/>
                      </a:lnTo>
                      <a:lnTo>
                        <a:pt x="56" y="58"/>
                      </a:lnTo>
                      <a:lnTo>
                        <a:pt x="61" y="58"/>
                      </a:lnTo>
                      <a:lnTo>
                        <a:pt x="66" y="58"/>
                      </a:lnTo>
                      <a:lnTo>
                        <a:pt x="71" y="59"/>
                      </a:lnTo>
                      <a:lnTo>
                        <a:pt x="76" y="58"/>
                      </a:lnTo>
                      <a:lnTo>
                        <a:pt x="81" y="58"/>
                      </a:lnTo>
                      <a:lnTo>
                        <a:pt x="86" y="58"/>
                      </a:lnTo>
                      <a:lnTo>
                        <a:pt x="92" y="58"/>
                      </a:lnTo>
                      <a:lnTo>
                        <a:pt x="97" y="59"/>
                      </a:lnTo>
                      <a:lnTo>
                        <a:pt x="102" y="58"/>
                      </a:lnTo>
                      <a:lnTo>
                        <a:pt x="107" y="58"/>
                      </a:lnTo>
                      <a:lnTo>
                        <a:pt x="112" y="58"/>
                      </a:lnTo>
                      <a:lnTo>
                        <a:pt x="117" y="58"/>
                      </a:lnTo>
                      <a:lnTo>
                        <a:pt x="122" y="58"/>
                      </a:lnTo>
                      <a:lnTo>
                        <a:pt x="127" y="59"/>
                      </a:lnTo>
                      <a:lnTo>
                        <a:pt x="132" y="58"/>
                      </a:lnTo>
                      <a:lnTo>
                        <a:pt x="138" y="58"/>
                      </a:lnTo>
                      <a:lnTo>
                        <a:pt x="143" y="58"/>
                      </a:lnTo>
                      <a:lnTo>
                        <a:pt x="148" y="58"/>
                      </a:lnTo>
                      <a:lnTo>
                        <a:pt x="153" y="58"/>
                      </a:lnTo>
                      <a:lnTo>
                        <a:pt x="158" y="58"/>
                      </a:lnTo>
                      <a:lnTo>
                        <a:pt x="163" y="58"/>
                      </a:lnTo>
                      <a:lnTo>
                        <a:pt x="168" y="58"/>
                      </a:lnTo>
                      <a:lnTo>
                        <a:pt x="173" y="58"/>
                      </a:lnTo>
                      <a:lnTo>
                        <a:pt x="179" y="58"/>
                      </a:lnTo>
                      <a:lnTo>
                        <a:pt x="183" y="58"/>
                      </a:lnTo>
                      <a:lnTo>
                        <a:pt x="189" y="58"/>
                      </a:lnTo>
                      <a:lnTo>
                        <a:pt x="194" y="58"/>
                      </a:lnTo>
                      <a:lnTo>
                        <a:pt x="199" y="58"/>
                      </a:lnTo>
                      <a:lnTo>
                        <a:pt x="204" y="58"/>
                      </a:lnTo>
                      <a:lnTo>
                        <a:pt x="209" y="58"/>
                      </a:lnTo>
                      <a:lnTo>
                        <a:pt x="214" y="58"/>
                      </a:lnTo>
                      <a:lnTo>
                        <a:pt x="220" y="58"/>
                      </a:lnTo>
                      <a:lnTo>
                        <a:pt x="224" y="58"/>
                      </a:lnTo>
                      <a:lnTo>
                        <a:pt x="230" y="58"/>
                      </a:lnTo>
                      <a:lnTo>
                        <a:pt x="235" y="58"/>
                      </a:lnTo>
                      <a:lnTo>
                        <a:pt x="240" y="58"/>
                      </a:lnTo>
                      <a:lnTo>
                        <a:pt x="245" y="58"/>
                      </a:lnTo>
                      <a:lnTo>
                        <a:pt x="250" y="58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8" name="Freeform 68"/>
                <p:cNvSpPr>
                  <a:spLocks/>
                </p:cNvSpPr>
                <p:nvPr/>
              </p:nvSpPr>
              <p:spPr bwMode="auto">
                <a:xfrm>
                  <a:off x="1922463" y="1304925"/>
                  <a:ext cx="398463" cy="1588"/>
                </a:xfrm>
                <a:custGeom>
                  <a:avLst/>
                  <a:gdLst>
                    <a:gd name="T0" fmla="*/ 0 w 251"/>
                    <a:gd name="T1" fmla="*/ 1 h 1"/>
                    <a:gd name="T2" fmla="*/ 5 w 251"/>
                    <a:gd name="T3" fmla="*/ 1 h 1"/>
                    <a:gd name="T4" fmla="*/ 10 w 251"/>
                    <a:gd name="T5" fmla="*/ 1 h 1"/>
                    <a:gd name="T6" fmla="*/ 15 w 251"/>
                    <a:gd name="T7" fmla="*/ 1 h 1"/>
                    <a:gd name="T8" fmla="*/ 21 w 251"/>
                    <a:gd name="T9" fmla="*/ 1 h 1"/>
                    <a:gd name="T10" fmla="*/ 26 w 251"/>
                    <a:gd name="T11" fmla="*/ 1 h 1"/>
                    <a:gd name="T12" fmla="*/ 31 w 251"/>
                    <a:gd name="T13" fmla="*/ 1 h 1"/>
                    <a:gd name="T14" fmla="*/ 36 w 251"/>
                    <a:gd name="T15" fmla="*/ 1 h 1"/>
                    <a:gd name="T16" fmla="*/ 41 w 251"/>
                    <a:gd name="T17" fmla="*/ 1 h 1"/>
                    <a:gd name="T18" fmla="*/ 46 w 251"/>
                    <a:gd name="T19" fmla="*/ 1 h 1"/>
                    <a:gd name="T20" fmla="*/ 51 w 251"/>
                    <a:gd name="T21" fmla="*/ 1 h 1"/>
                    <a:gd name="T22" fmla="*/ 56 w 251"/>
                    <a:gd name="T23" fmla="*/ 1 h 1"/>
                    <a:gd name="T24" fmla="*/ 61 w 251"/>
                    <a:gd name="T25" fmla="*/ 1 h 1"/>
                    <a:gd name="T26" fmla="*/ 67 w 251"/>
                    <a:gd name="T27" fmla="*/ 1 h 1"/>
                    <a:gd name="T28" fmla="*/ 72 w 251"/>
                    <a:gd name="T29" fmla="*/ 1 h 1"/>
                    <a:gd name="T30" fmla="*/ 77 w 251"/>
                    <a:gd name="T31" fmla="*/ 0 h 1"/>
                    <a:gd name="T32" fmla="*/ 82 w 251"/>
                    <a:gd name="T33" fmla="*/ 0 h 1"/>
                    <a:gd name="T34" fmla="*/ 87 w 251"/>
                    <a:gd name="T35" fmla="*/ 1 h 1"/>
                    <a:gd name="T36" fmla="*/ 92 w 251"/>
                    <a:gd name="T37" fmla="*/ 1 h 1"/>
                    <a:gd name="T38" fmla="*/ 97 w 251"/>
                    <a:gd name="T39" fmla="*/ 1 h 1"/>
                    <a:gd name="T40" fmla="*/ 102 w 251"/>
                    <a:gd name="T41" fmla="*/ 0 h 1"/>
                    <a:gd name="T42" fmla="*/ 107 w 251"/>
                    <a:gd name="T43" fmla="*/ 0 h 1"/>
                    <a:gd name="T44" fmla="*/ 112 w 251"/>
                    <a:gd name="T45" fmla="*/ 0 h 1"/>
                    <a:gd name="T46" fmla="*/ 118 w 251"/>
                    <a:gd name="T47" fmla="*/ 1 h 1"/>
                    <a:gd name="T48" fmla="*/ 123 w 251"/>
                    <a:gd name="T49" fmla="*/ 1 h 1"/>
                    <a:gd name="T50" fmla="*/ 128 w 251"/>
                    <a:gd name="T51" fmla="*/ 1 h 1"/>
                    <a:gd name="T52" fmla="*/ 133 w 251"/>
                    <a:gd name="T53" fmla="*/ 0 h 1"/>
                    <a:gd name="T54" fmla="*/ 138 w 251"/>
                    <a:gd name="T55" fmla="*/ 0 h 1"/>
                    <a:gd name="T56" fmla="*/ 143 w 251"/>
                    <a:gd name="T57" fmla="*/ 0 h 1"/>
                    <a:gd name="T58" fmla="*/ 148 w 251"/>
                    <a:gd name="T59" fmla="*/ 1 h 1"/>
                    <a:gd name="T60" fmla="*/ 153 w 251"/>
                    <a:gd name="T61" fmla="*/ 1 h 1"/>
                    <a:gd name="T62" fmla="*/ 159 w 251"/>
                    <a:gd name="T63" fmla="*/ 0 h 1"/>
                    <a:gd name="T64" fmla="*/ 164 w 251"/>
                    <a:gd name="T65" fmla="*/ 0 h 1"/>
                    <a:gd name="T66" fmla="*/ 169 w 251"/>
                    <a:gd name="T67" fmla="*/ 0 h 1"/>
                    <a:gd name="T68" fmla="*/ 174 w 251"/>
                    <a:gd name="T69" fmla="*/ 1 h 1"/>
                    <a:gd name="T70" fmla="*/ 179 w 251"/>
                    <a:gd name="T71" fmla="*/ 1 h 1"/>
                    <a:gd name="T72" fmla="*/ 184 w 251"/>
                    <a:gd name="T73" fmla="*/ 0 h 1"/>
                    <a:gd name="T74" fmla="*/ 189 w 251"/>
                    <a:gd name="T75" fmla="*/ 0 h 1"/>
                    <a:gd name="T76" fmla="*/ 194 w 251"/>
                    <a:gd name="T77" fmla="*/ 0 h 1"/>
                    <a:gd name="T78" fmla="*/ 200 w 251"/>
                    <a:gd name="T79" fmla="*/ 0 h 1"/>
                    <a:gd name="T80" fmla="*/ 204 w 251"/>
                    <a:gd name="T81" fmla="*/ 1 h 1"/>
                    <a:gd name="T82" fmla="*/ 210 w 251"/>
                    <a:gd name="T83" fmla="*/ 0 h 1"/>
                    <a:gd name="T84" fmla="*/ 215 w 251"/>
                    <a:gd name="T85" fmla="*/ 0 h 1"/>
                    <a:gd name="T86" fmla="*/ 220 w 251"/>
                    <a:gd name="T87" fmla="*/ 0 h 1"/>
                    <a:gd name="T88" fmla="*/ 225 w 251"/>
                    <a:gd name="T89" fmla="*/ 0 h 1"/>
                    <a:gd name="T90" fmla="*/ 230 w 251"/>
                    <a:gd name="T91" fmla="*/ 0 h 1"/>
                    <a:gd name="T92" fmla="*/ 235 w 251"/>
                    <a:gd name="T93" fmla="*/ 0 h 1"/>
                    <a:gd name="T94" fmla="*/ 240 w 251"/>
                    <a:gd name="T95" fmla="*/ 0 h 1"/>
                    <a:gd name="T96" fmla="*/ 245 w 251"/>
                    <a:gd name="T97" fmla="*/ 0 h 1"/>
                    <a:gd name="T98" fmla="*/ 251 w 251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1">
                      <a:moveTo>
                        <a:pt x="0" y="1"/>
                      </a:moveTo>
                      <a:lnTo>
                        <a:pt x="5" y="1"/>
                      </a:lnTo>
                      <a:lnTo>
                        <a:pt x="10" y="1"/>
                      </a:lnTo>
                      <a:lnTo>
                        <a:pt x="15" y="1"/>
                      </a:lnTo>
                      <a:lnTo>
                        <a:pt x="21" y="1"/>
                      </a:lnTo>
                      <a:lnTo>
                        <a:pt x="26" y="1"/>
                      </a:lnTo>
                      <a:lnTo>
                        <a:pt x="31" y="1"/>
                      </a:lnTo>
                      <a:lnTo>
                        <a:pt x="36" y="1"/>
                      </a:lnTo>
                      <a:lnTo>
                        <a:pt x="41" y="1"/>
                      </a:lnTo>
                      <a:lnTo>
                        <a:pt x="46" y="1"/>
                      </a:lnTo>
                      <a:lnTo>
                        <a:pt x="51" y="1"/>
                      </a:lnTo>
                      <a:lnTo>
                        <a:pt x="56" y="1"/>
                      </a:lnTo>
                      <a:lnTo>
                        <a:pt x="61" y="1"/>
                      </a:lnTo>
                      <a:lnTo>
                        <a:pt x="67" y="1"/>
                      </a:lnTo>
                      <a:lnTo>
                        <a:pt x="72" y="1"/>
                      </a:lnTo>
                      <a:lnTo>
                        <a:pt x="77" y="0"/>
                      </a:lnTo>
                      <a:lnTo>
                        <a:pt x="82" y="0"/>
                      </a:lnTo>
                      <a:lnTo>
                        <a:pt x="87" y="1"/>
                      </a:lnTo>
                      <a:lnTo>
                        <a:pt x="92" y="1"/>
                      </a:lnTo>
                      <a:lnTo>
                        <a:pt x="97" y="1"/>
                      </a:lnTo>
                      <a:lnTo>
                        <a:pt x="102" y="0"/>
                      </a:lnTo>
                      <a:lnTo>
                        <a:pt x="107" y="0"/>
                      </a:lnTo>
                      <a:lnTo>
                        <a:pt x="112" y="0"/>
                      </a:lnTo>
                      <a:lnTo>
                        <a:pt x="118" y="1"/>
                      </a:lnTo>
                      <a:lnTo>
                        <a:pt x="123" y="1"/>
                      </a:lnTo>
                      <a:lnTo>
                        <a:pt x="128" y="1"/>
                      </a:lnTo>
                      <a:lnTo>
                        <a:pt x="133" y="0"/>
                      </a:lnTo>
                      <a:lnTo>
                        <a:pt x="138" y="0"/>
                      </a:lnTo>
                      <a:lnTo>
                        <a:pt x="143" y="0"/>
                      </a:lnTo>
                      <a:lnTo>
                        <a:pt x="148" y="1"/>
                      </a:lnTo>
                      <a:lnTo>
                        <a:pt x="153" y="1"/>
                      </a:lnTo>
                      <a:lnTo>
                        <a:pt x="159" y="0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1"/>
                      </a:lnTo>
                      <a:lnTo>
                        <a:pt x="179" y="1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200" y="0"/>
                      </a:lnTo>
                      <a:lnTo>
                        <a:pt x="204" y="1"/>
                      </a:lnTo>
                      <a:lnTo>
                        <a:pt x="210" y="0"/>
                      </a:lnTo>
                      <a:lnTo>
                        <a:pt x="215" y="0"/>
                      </a:lnTo>
                      <a:lnTo>
                        <a:pt x="220" y="0"/>
                      </a:lnTo>
                      <a:lnTo>
                        <a:pt x="225" y="0"/>
                      </a:lnTo>
                      <a:lnTo>
                        <a:pt x="230" y="0"/>
                      </a:lnTo>
                      <a:lnTo>
                        <a:pt x="235" y="0"/>
                      </a:lnTo>
                      <a:lnTo>
                        <a:pt x="240" y="0"/>
                      </a:lnTo>
                      <a:lnTo>
                        <a:pt x="245" y="0"/>
                      </a:lnTo>
                      <a:lnTo>
                        <a:pt x="251" y="0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9" name="Freeform 69"/>
                <p:cNvSpPr>
                  <a:spLocks/>
                </p:cNvSpPr>
                <p:nvPr/>
              </p:nvSpPr>
              <p:spPr bwMode="auto">
                <a:xfrm>
                  <a:off x="2320926" y="1303338"/>
                  <a:ext cx="396875" cy="3175"/>
                </a:xfrm>
                <a:custGeom>
                  <a:avLst/>
                  <a:gdLst>
                    <a:gd name="T0" fmla="*/ 0 w 250"/>
                    <a:gd name="T1" fmla="*/ 1 h 2"/>
                    <a:gd name="T2" fmla="*/ 5 w 250"/>
                    <a:gd name="T3" fmla="*/ 1 h 2"/>
                    <a:gd name="T4" fmla="*/ 10 w 250"/>
                    <a:gd name="T5" fmla="*/ 2 h 2"/>
                    <a:gd name="T6" fmla="*/ 15 w 250"/>
                    <a:gd name="T7" fmla="*/ 1 h 2"/>
                    <a:gd name="T8" fmla="*/ 20 w 250"/>
                    <a:gd name="T9" fmla="*/ 1 h 2"/>
                    <a:gd name="T10" fmla="*/ 25 w 250"/>
                    <a:gd name="T11" fmla="*/ 1 h 2"/>
                    <a:gd name="T12" fmla="*/ 30 w 250"/>
                    <a:gd name="T13" fmla="*/ 1 h 2"/>
                    <a:gd name="T14" fmla="*/ 35 w 250"/>
                    <a:gd name="T15" fmla="*/ 1 h 2"/>
                    <a:gd name="T16" fmla="*/ 40 w 250"/>
                    <a:gd name="T17" fmla="*/ 1 h 2"/>
                    <a:gd name="T18" fmla="*/ 46 w 250"/>
                    <a:gd name="T19" fmla="*/ 1 h 2"/>
                    <a:gd name="T20" fmla="*/ 51 w 250"/>
                    <a:gd name="T21" fmla="*/ 1 h 2"/>
                    <a:gd name="T22" fmla="*/ 56 w 250"/>
                    <a:gd name="T23" fmla="*/ 1 h 2"/>
                    <a:gd name="T24" fmla="*/ 61 w 250"/>
                    <a:gd name="T25" fmla="*/ 1 h 2"/>
                    <a:gd name="T26" fmla="*/ 66 w 250"/>
                    <a:gd name="T27" fmla="*/ 1 h 2"/>
                    <a:gd name="T28" fmla="*/ 71 w 250"/>
                    <a:gd name="T29" fmla="*/ 0 h 2"/>
                    <a:gd name="T30" fmla="*/ 76 w 250"/>
                    <a:gd name="T31" fmla="*/ 0 h 2"/>
                    <a:gd name="T32" fmla="*/ 81 w 250"/>
                    <a:gd name="T33" fmla="*/ 1 h 2"/>
                    <a:gd name="T34" fmla="*/ 87 w 250"/>
                    <a:gd name="T35" fmla="*/ 1 h 2"/>
                    <a:gd name="T36" fmla="*/ 91 w 250"/>
                    <a:gd name="T37" fmla="*/ 1 h 2"/>
                    <a:gd name="T38" fmla="*/ 97 w 250"/>
                    <a:gd name="T39" fmla="*/ 1 h 2"/>
                    <a:gd name="T40" fmla="*/ 102 w 250"/>
                    <a:gd name="T41" fmla="*/ 0 h 2"/>
                    <a:gd name="T42" fmla="*/ 107 w 250"/>
                    <a:gd name="T43" fmla="*/ 0 h 2"/>
                    <a:gd name="T44" fmla="*/ 112 w 250"/>
                    <a:gd name="T45" fmla="*/ 1 h 2"/>
                    <a:gd name="T46" fmla="*/ 117 w 250"/>
                    <a:gd name="T47" fmla="*/ 1 h 2"/>
                    <a:gd name="T48" fmla="*/ 122 w 250"/>
                    <a:gd name="T49" fmla="*/ 1 h 2"/>
                    <a:gd name="T50" fmla="*/ 127 w 250"/>
                    <a:gd name="T51" fmla="*/ 0 h 2"/>
                    <a:gd name="T52" fmla="*/ 132 w 250"/>
                    <a:gd name="T53" fmla="*/ 0 h 2"/>
                    <a:gd name="T54" fmla="*/ 138 w 250"/>
                    <a:gd name="T55" fmla="*/ 0 h 2"/>
                    <a:gd name="T56" fmla="*/ 143 w 250"/>
                    <a:gd name="T57" fmla="*/ 1 h 2"/>
                    <a:gd name="T58" fmla="*/ 148 w 250"/>
                    <a:gd name="T59" fmla="*/ 1 h 2"/>
                    <a:gd name="T60" fmla="*/ 153 w 250"/>
                    <a:gd name="T61" fmla="*/ 0 h 2"/>
                    <a:gd name="T62" fmla="*/ 158 w 250"/>
                    <a:gd name="T63" fmla="*/ 0 h 2"/>
                    <a:gd name="T64" fmla="*/ 163 w 250"/>
                    <a:gd name="T65" fmla="*/ 0 h 2"/>
                    <a:gd name="T66" fmla="*/ 168 w 250"/>
                    <a:gd name="T67" fmla="*/ 0 h 2"/>
                    <a:gd name="T68" fmla="*/ 173 w 250"/>
                    <a:gd name="T69" fmla="*/ 1 h 2"/>
                    <a:gd name="T70" fmla="*/ 179 w 250"/>
                    <a:gd name="T71" fmla="*/ 0 h 2"/>
                    <a:gd name="T72" fmla="*/ 184 w 250"/>
                    <a:gd name="T73" fmla="*/ 0 h 2"/>
                    <a:gd name="T74" fmla="*/ 189 w 250"/>
                    <a:gd name="T75" fmla="*/ 0 h 2"/>
                    <a:gd name="T76" fmla="*/ 194 w 250"/>
                    <a:gd name="T77" fmla="*/ 0 h 2"/>
                    <a:gd name="T78" fmla="*/ 199 w 250"/>
                    <a:gd name="T79" fmla="*/ 1 h 2"/>
                    <a:gd name="T80" fmla="*/ 204 w 250"/>
                    <a:gd name="T81" fmla="*/ 1 h 2"/>
                    <a:gd name="T82" fmla="*/ 209 w 250"/>
                    <a:gd name="T83" fmla="*/ 0 h 2"/>
                    <a:gd name="T84" fmla="*/ 214 w 250"/>
                    <a:gd name="T85" fmla="*/ 0 h 2"/>
                    <a:gd name="T86" fmla="*/ 219 w 250"/>
                    <a:gd name="T87" fmla="*/ 0 h 2"/>
                    <a:gd name="T88" fmla="*/ 224 w 250"/>
                    <a:gd name="T89" fmla="*/ 0 h 2"/>
                    <a:gd name="T90" fmla="*/ 230 w 250"/>
                    <a:gd name="T91" fmla="*/ 1 h 2"/>
                    <a:gd name="T92" fmla="*/ 235 w 250"/>
                    <a:gd name="T93" fmla="*/ 0 h 2"/>
                    <a:gd name="T94" fmla="*/ 240 w 250"/>
                    <a:gd name="T95" fmla="*/ 0 h 2"/>
                    <a:gd name="T96" fmla="*/ 245 w 250"/>
                    <a:gd name="T97" fmla="*/ 0 h 2"/>
                    <a:gd name="T98" fmla="*/ 250 w 25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">
                      <a:moveTo>
                        <a:pt x="0" y="1"/>
                      </a:moveTo>
                      <a:lnTo>
                        <a:pt x="5" y="1"/>
                      </a:lnTo>
                      <a:lnTo>
                        <a:pt x="10" y="2"/>
                      </a:lnTo>
                      <a:lnTo>
                        <a:pt x="15" y="1"/>
                      </a:lnTo>
                      <a:lnTo>
                        <a:pt x="20" y="1"/>
                      </a:lnTo>
                      <a:lnTo>
                        <a:pt x="25" y="1"/>
                      </a:lnTo>
                      <a:lnTo>
                        <a:pt x="30" y="1"/>
                      </a:lnTo>
                      <a:lnTo>
                        <a:pt x="35" y="1"/>
                      </a:lnTo>
                      <a:lnTo>
                        <a:pt x="40" y="1"/>
                      </a:lnTo>
                      <a:lnTo>
                        <a:pt x="46" y="1"/>
                      </a:lnTo>
                      <a:lnTo>
                        <a:pt x="51" y="1"/>
                      </a:lnTo>
                      <a:lnTo>
                        <a:pt x="56" y="1"/>
                      </a:lnTo>
                      <a:lnTo>
                        <a:pt x="61" y="1"/>
                      </a:lnTo>
                      <a:lnTo>
                        <a:pt x="66" y="1"/>
                      </a:lnTo>
                      <a:lnTo>
                        <a:pt x="71" y="0"/>
                      </a:lnTo>
                      <a:lnTo>
                        <a:pt x="76" y="0"/>
                      </a:lnTo>
                      <a:lnTo>
                        <a:pt x="81" y="1"/>
                      </a:lnTo>
                      <a:lnTo>
                        <a:pt x="87" y="1"/>
                      </a:lnTo>
                      <a:lnTo>
                        <a:pt x="91" y="1"/>
                      </a:lnTo>
                      <a:lnTo>
                        <a:pt x="97" y="1"/>
                      </a:lnTo>
                      <a:lnTo>
                        <a:pt x="102" y="0"/>
                      </a:lnTo>
                      <a:lnTo>
                        <a:pt x="107" y="0"/>
                      </a:lnTo>
                      <a:lnTo>
                        <a:pt x="112" y="1"/>
                      </a:lnTo>
                      <a:lnTo>
                        <a:pt x="117" y="1"/>
                      </a:lnTo>
                      <a:lnTo>
                        <a:pt x="122" y="1"/>
                      </a:lnTo>
                      <a:lnTo>
                        <a:pt x="127" y="0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0"/>
                      </a:lnTo>
                      <a:lnTo>
                        <a:pt x="158" y="0"/>
                      </a:lnTo>
                      <a:lnTo>
                        <a:pt x="163" y="0"/>
                      </a:lnTo>
                      <a:lnTo>
                        <a:pt x="168" y="0"/>
                      </a:lnTo>
                      <a:lnTo>
                        <a:pt x="173" y="1"/>
                      </a:lnTo>
                      <a:lnTo>
                        <a:pt x="179" y="0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199" y="1"/>
                      </a:lnTo>
                      <a:lnTo>
                        <a:pt x="204" y="1"/>
                      </a:lnTo>
                      <a:lnTo>
                        <a:pt x="209" y="0"/>
                      </a:lnTo>
                      <a:lnTo>
                        <a:pt x="214" y="0"/>
                      </a:lnTo>
                      <a:lnTo>
                        <a:pt x="219" y="0"/>
                      </a:lnTo>
                      <a:lnTo>
                        <a:pt x="224" y="0"/>
                      </a:lnTo>
                      <a:lnTo>
                        <a:pt x="230" y="1"/>
                      </a:lnTo>
                      <a:lnTo>
                        <a:pt x="235" y="0"/>
                      </a:lnTo>
                      <a:lnTo>
                        <a:pt x="240" y="0"/>
                      </a:lnTo>
                      <a:lnTo>
                        <a:pt x="245" y="0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60" name="Freeform 70"/>
                <p:cNvSpPr>
                  <a:spLocks/>
                </p:cNvSpPr>
                <p:nvPr/>
              </p:nvSpPr>
              <p:spPr bwMode="auto">
                <a:xfrm>
                  <a:off x="2717801" y="1301750"/>
                  <a:ext cx="396875" cy="1588"/>
                </a:xfrm>
                <a:custGeom>
                  <a:avLst/>
                  <a:gdLst>
                    <a:gd name="T0" fmla="*/ 0 w 250"/>
                    <a:gd name="T1" fmla="*/ 1 h 1"/>
                    <a:gd name="T2" fmla="*/ 5 w 250"/>
                    <a:gd name="T3" fmla="*/ 1 h 1"/>
                    <a:gd name="T4" fmla="*/ 10 w 250"/>
                    <a:gd name="T5" fmla="*/ 1 h 1"/>
                    <a:gd name="T6" fmla="*/ 15 w 250"/>
                    <a:gd name="T7" fmla="*/ 1 h 1"/>
                    <a:gd name="T8" fmla="*/ 20 w 250"/>
                    <a:gd name="T9" fmla="*/ 1 h 1"/>
                    <a:gd name="T10" fmla="*/ 26 w 250"/>
                    <a:gd name="T11" fmla="*/ 1 h 1"/>
                    <a:gd name="T12" fmla="*/ 31 w 250"/>
                    <a:gd name="T13" fmla="*/ 1 h 1"/>
                    <a:gd name="T14" fmla="*/ 36 w 250"/>
                    <a:gd name="T15" fmla="*/ 1 h 1"/>
                    <a:gd name="T16" fmla="*/ 41 w 250"/>
                    <a:gd name="T17" fmla="*/ 1 h 1"/>
                    <a:gd name="T18" fmla="*/ 46 w 250"/>
                    <a:gd name="T19" fmla="*/ 1 h 1"/>
                    <a:gd name="T20" fmla="*/ 51 w 250"/>
                    <a:gd name="T21" fmla="*/ 1 h 1"/>
                    <a:gd name="T22" fmla="*/ 56 w 250"/>
                    <a:gd name="T23" fmla="*/ 1 h 1"/>
                    <a:gd name="T24" fmla="*/ 61 w 250"/>
                    <a:gd name="T25" fmla="*/ 1 h 1"/>
                    <a:gd name="T26" fmla="*/ 67 w 250"/>
                    <a:gd name="T27" fmla="*/ 1 h 1"/>
                    <a:gd name="T28" fmla="*/ 71 w 250"/>
                    <a:gd name="T29" fmla="*/ 1 h 1"/>
                    <a:gd name="T30" fmla="*/ 77 w 250"/>
                    <a:gd name="T31" fmla="*/ 1 h 1"/>
                    <a:gd name="T32" fmla="*/ 82 w 250"/>
                    <a:gd name="T33" fmla="*/ 1 h 1"/>
                    <a:gd name="T34" fmla="*/ 87 w 250"/>
                    <a:gd name="T35" fmla="*/ 1 h 1"/>
                    <a:gd name="T36" fmla="*/ 92 w 250"/>
                    <a:gd name="T37" fmla="*/ 1 h 1"/>
                    <a:gd name="T38" fmla="*/ 97 w 250"/>
                    <a:gd name="T39" fmla="*/ 1 h 1"/>
                    <a:gd name="T40" fmla="*/ 102 w 250"/>
                    <a:gd name="T41" fmla="*/ 1 h 1"/>
                    <a:gd name="T42" fmla="*/ 108 w 250"/>
                    <a:gd name="T43" fmla="*/ 1 h 1"/>
                    <a:gd name="T44" fmla="*/ 112 w 250"/>
                    <a:gd name="T45" fmla="*/ 1 h 1"/>
                    <a:gd name="T46" fmla="*/ 118 w 250"/>
                    <a:gd name="T47" fmla="*/ 1 h 1"/>
                    <a:gd name="T48" fmla="*/ 123 w 250"/>
                    <a:gd name="T49" fmla="*/ 1 h 1"/>
                    <a:gd name="T50" fmla="*/ 128 w 250"/>
                    <a:gd name="T51" fmla="*/ 1 h 1"/>
                    <a:gd name="T52" fmla="*/ 133 w 250"/>
                    <a:gd name="T53" fmla="*/ 1 h 1"/>
                    <a:gd name="T54" fmla="*/ 138 w 250"/>
                    <a:gd name="T55" fmla="*/ 1 h 1"/>
                    <a:gd name="T56" fmla="*/ 143 w 250"/>
                    <a:gd name="T57" fmla="*/ 1 h 1"/>
                    <a:gd name="T58" fmla="*/ 148 w 250"/>
                    <a:gd name="T59" fmla="*/ 1 h 1"/>
                    <a:gd name="T60" fmla="*/ 153 w 250"/>
                    <a:gd name="T61" fmla="*/ 1 h 1"/>
                    <a:gd name="T62" fmla="*/ 159 w 250"/>
                    <a:gd name="T63" fmla="*/ 1 h 1"/>
                    <a:gd name="T64" fmla="*/ 164 w 250"/>
                    <a:gd name="T65" fmla="*/ 1 h 1"/>
                    <a:gd name="T66" fmla="*/ 169 w 250"/>
                    <a:gd name="T67" fmla="*/ 1 h 1"/>
                    <a:gd name="T68" fmla="*/ 174 w 250"/>
                    <a:gd name="T69" fmla="*/ 1 h 1"/>
                    <a:gd name="T70" fmla="*/ 179 w 250"/>
                    <a:gd name="T71" fmla="*/ 0 h 1"/>
                    <a:gd name="T72" fmla="*/ 184 w 250"/>
                    <a:gd name="T73" fmla="*/ 1 h 1"/>
                    <a:gd name="T74" fmla="*/ 189 w 250"/>
                    <a:gd name="T75" fmla="*/ 1 h 1"/>
                    <a:gd name="T76" fmla="*/ 194 w 250"/>
                    <a:gd name="T77" fmla="*/ 1 h 1"/>
                    <a:gd name="T78" fmla="*/ 199 w 250"/>
                    <a:gd name="T79" fmla="*/ 1 h 1"/>
                    <a:gd name="T80" fmla="*/ 205 w 250"/>
                    <a:gd name="T81" fmla="*/ 1 h 1"/>
                    <a:gd name="T82" fmla="*/ 210 w 250"/>
                    <a:gd name="T83" fmla="*/ 0 h 1"/>
                    <a:gd name="T84" fmla="*/ 215 w 250"/>
                    <a:gd name="T85" fmla="*/ 0 h 1"/>
                    <a:gd name="T86" fmla="*/ 220 w 250"/>
                    <a:gd name="T87" fmla="*/ 1 h 1"/>
                    <a:gd name="T88" fmla="*/ 225 w 250"/>
                    <a:gd name="T89" fmla="*/ 1 h 1"/>
                    <a:gd name="T90" fmla="*/ 230 w 250"/>
                    <a:gd name="T91" fmla="*/ 1 h 1"/>
                    <a:gd name="T92" fmla="*/ 235 w 250"/>
                    <a:gd name="T93" fmla="*/ 0 h 1"/>
                    <a:gd name="T94" fmla="*/ 240 w 250"/>
                    <a:gd name="T95" fmla="*/ 0 h 1"/>
                    <a:gd name="T96" fmla="*/ 245 w 250"/>
                    <a:gd name="T97" fmla="*/ 0 h 1"/>
                    <a:gd name="T98" fmla="*/ 250 w 25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">
                      <a:moveTo>
                        <a:pt x="0" y="1"/>
                      </a:moveTo>
                      <a:lnTo>
                        <a:pt x="5" y="1"/>
                      </a:lnTo>
                      <a:lnTo>
                        <a:pt x="10" y="1"/>
                      </a:lnTo>
                      <a:lnTo>
                        <a:pt x="15" y="1"/>
                      </a:lnTo>
                      <a:lnTo>
                        <a:pt x="20" y="1"/>
                      </a:lnTo>
                      <a:lnTo>
                        <a:pt x="26" y="1"/>
                      </a:lnTo>
                      <a:lnTo>
                        <a:pt x="31" y="1"/>
                      </a:lnTo>
                      <a:lnTo>
                        <a:pt x="36" y="1"/>
                      </a:lnTo>
                      <a:lnTo>
                        <a:pt x="41" y="1"/>
                      </a:lnTo>
                      <a:lnTo>
                        <a:pt x="46" y="1"/>
                      </a:lnTo>
                      <a:lnTo>
                        <a:pt x="51" y="1"/>
                      </a:lnTo>
                      <a:lnTo>
                        <a:pt x="56" y="1"/>
                      </a:lnTo>
                      <a:lnTo>
                        <a:pt x="61" y="1"/>
                      </a:lnTo>
                      <a:lnTo>
                        <a:pt x="67" y="1"/>
                      </a:lnTo>
                      <a:lnTo>
                        <a:pt x="71" y="1"/>
                      </a:lnTo>
                      <a:lnTo>
                        <a:pt x="77" y="1"/>
                      </a:lnTo>
                      <a:lnTo>
                        <a:pt x="82" y="1"/>
                      </a:lnTo>
                      <a:lnTo>
                        <a:pt x="87" y="1"/>
                      </a:lnTo>
                      <a:lnTo>
                        <a:pt x="92" y="1"/>
                      </a:lnTo>
                      <a:lnTo>
                        <a:pt x="97" y="1"/>
                      </a:lnTo>
                      <a:lnTo>
                        <a:pt x="102" y="1"/>
                      </a:lnTo>
                      <a:lnTo>
                        <a:pt x="108" y="1"/>
                      </a:lnTo>
                      <a:lnTo>
                        <a:pt x="112" y="1"/>
                      </a:lnTo>
                      <a:lnTo>
                        <a:pt x="118" y="1"/>
                      </a:lnTo>
                      <a:lnTo>
                        <a:pt x="123" y="1"/>
                      </a:lnTo>
                      <a:lnTo>
                        <a:pt x="128" y="1"/>
                      </a:lnTo>
                      <a:lnTo>
                        <a:pt x="133" y="1"/>
                      </a:lnTo>
                      <a:lnTo>
                        <a:pt x="138" y="1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1"/>
                      </a:lnTo>
                      <a:lnTo>
                        <a:pt x="159" y="1"/>
                      </a:lnTo>
                      <a:lnTo>
                        <a:pt x="164" y="1"/>
                      </a:lnTo>
                      <a:lnTo>
                        <a:pt x="169" y="1"/>
                      </a:lnTo>
                      <a:lnTo>
                        <a:pt x="174" y="1"/>
                      </a:lnTo>
                      <a:lnTo>
                        <a:pt x="179" y="0"/>
                      </a:lnTo>
                      <a:lnTo>
                        <a:pt x="184" y="1"/>
                      </a:lnTo>
                      <a:lnTo>
                        <a:pt x="189" y="1"/>
                      </a:lnTo>
                      <a:lnTo>
                        <a:pt x="194" y="1"/>
                      </a:lnTo>
                      <a:lnTo>
                        <a:pt x="199" y="1"/>
                      </a:lnTo>
                      <a:lnTo>
                        <a:pt x="205" y="1"/>
                      </a:lnTo>
                      <a:lnTo>
                        <a:pt x="210" y="0"/>
                      </a:lnTo>
                      <a:lnTo>
                        <a:pt x="215" y="0"/>
                      </a:lnTo>
                      <a:lnTo>
                        <a:pt x="220" y="1"/>
                      </a:lnTo>
                      <a:lnTo>
                        <a:pt x="225" y="1"/>
                      </a:lnTo>
                      <a:lnTo>
                        <a:pt x="230" y="1"/>
                      </a:lnTo>
                      <a:lnTo>
                        <a:pt x="235" y="0"/>
                      </a:lnTo>
                      <a:lnTo>
                        <a:pt x="240" y="0"/>
                      </a:lnTo>
                      <a:lnTo>
                        <a:pt x="245" y="0"/>
                      </a:lnTo>
                      <a:lnTo>
                        <a:pt x="250" y="1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61" name="Freeform 71"/>
                <p:cNvSpPr>
                  <a:spLocks/>
                </p:cNvSpPr>
                <p:nvPr/>
              </p:nvSpPr>
              <p:spPr bwMode="auto">
                <a:xfrm>
                  <a:off x="3114676" y="1301750"/>
                  <a:ext cx="33338" cy="1588"/>
                </a:xfrm>
                <a:custGeom>
                  <a:avLst/>
                  <a:gdLst>
                    <a:gd name="T0" fmla="*/ 0 w 21"/>
                    <a:gd name="T1" fmla="*/ 1 h 1"/>
                    <a:gd name="T2" fmla="*/ 6 w 21"/>
                    <a:gd name="T3" fmla="*/ 1 h 1"/>
                    <a:gd name="T4" fmla="*/ 11 w 21"/>
                    <a:gd name="T5" fmla="*/ 0 h 1"/>
                    <a:gd name="T6" fmla="*/ 16 w 21"/>
                    <a:gd name="T7" fmla="*/ 0 h 1"/>
                    <a:gd name="T8" fmla="*/ 21 w 2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1">
                      <a:moveTo>
                        <a:pt x="0" y="1"/>
                      </a:moveTo>
                      <a:lnTo>
                        <a:pt x="6" y="1"/>
                      </a:lnTo>
                      <a:lnTo>
                        <a:pt x="11" y="0"/>
                      </a:lnTo>
                      <a:lnTo>
                        <a:pt x="16" y="0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</p:grpSp>
          <p:grpSp>
            <p:nvGrpSpPr>
              <p:cNvPr id="734" name="Group 733"/>
              <p:cNvGrpSpPr/>
              <p:nvPr/>
            </p:nvGrpSpPr>
            <p:grpSpPr>
              <a:xfrm>
                <a:off x="3610932" y="1808434"/>
                <a:ext cx="1627818" cy="178809"/>
                <a:chOff x="3614738" y="1924050"/>
                <a:chExt cx="1752600" cy="153988"/>
              </a:xfrm>
            </p:grpSpPr>
            <p:sp>
              <p:nvSpPr>
                <p:cNvPr id="368" name="Rectangle 78"/>
                <p:cNvSpPr>
                  <a:spLocks noChangeArrowheads="1"/>
                </p:cNvSpPr>
                <p:nvPr/>
              </p:nvSpPr>
              <p:spPr bwMode="auto">
                <a:xfrm>
                  <a:off x="3614738" y="1924050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69" name="Rectangle 79"/>
                <p:cNvSpPr>
                  <a:spLocks noChangeArrowheads="1"/>
                </p:cNvSpPr>
                <p:nvPr/>
              </p:nvSpPr>
              <p:spPr bwMode="auto">
                <a:xfrm>
                  <a:off x="4006851" y="1924050"/>
                  <a:ext cx="282575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0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70" name="Rectangle 80"/>
                <p:cNvSpPr>
                  <a:spLocks noChangeArrowheads="1"/>
                </p:cNvSpPr>
                <p:nvPr/>
              </p:nvSpPr>
              <p:spPr bwMode="auto">
                <a:xfrm>
                  <a:off x="4540251" y="1924050"/>
                  <a:ext cx="282575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0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71" name="Rectangle 81"/>
                <p:cNvSpPr>
                  <a:spLocks noChangeArrowheads="1"/>
                </p:cNvSpPr>
                <p:nvPr/>
              </p:nvSpPr>
              <p:spPr bwMode="auto">
                <a:xfrm>
                  <a:off x="5084763" y="1924050"/>
                  <a:ext cx="282575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00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35" name="Group 734"/>
              <p:cNvGrpSpPr/>
              <p:nvPr/>
            </p:nvGrpSpPr>
            <p:grpSpPr>
              <a:xfrm>
                <a:off x="3428516" y="836613"/>
                <a:ext cx="156060" cy="925512"/>
                <a:chOff x="3408363" y="836613"/>
                <a:chExt cx="176213" cy="1079500"/>
              </a:xfrm>
            </p:grpSpPr>
            <p:sp>
              <p:nvSpPr>
                <p:cNvPr id="376" name="Rectangle 86"/>
                <p:cNvSpPr>
                  <a:spLocks noChangeArrowheads="1"/>
                </p:cNvSpPr>
                <p:nvPr/>
              </p:nvSpPr>
              <p:spPr bwMode="auto">
                <a:xfrm>
                  <a:off x="3500438" y="1762125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77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8363" y="1313491"/>
                  <a:ext cx="176213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78" name="Rectangle 88"/>
                <p:cNvSpPr>
                  <a:spLocks noChangeArrowheads="1"/>
                </p:cNvSpPr>
                <p:nvPr/>
              </p:nvSpPr>
              <p:spPr bwMode="auto">
                <a:xfrm>
                  <a:off x="3500438" y="83661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28" name="Group 727"/>
              <p:cNvGrpSpPr>
                <a:grpSpLocks noChangeAspect="1"/>
              </p:cNvGrpSpPr>
              <p:nvPr/>
            </p:nvGrpSpPr>
            <p:grpSpPr>
              <a:xfrm>
                <a:off x="3672426" y="768242"/>
                <a:ext cx="1440000" cy="982523"/>
                <a:chOff x="3662363" y="749300"/>
                <a:chExt cx="1624013" cy="1108076"/>
              </a:xfrm>
            </p:grpSpPr>
            <p:sp>
              <p:nvSpPr>
                <p:cNvPr id="363" name="Line 73"/>
                <p:cNvSpPr>
                  <a:spLocks noChangeShapeType="1"/>
                </p:cNvSpPr>
                <p:nvPr/>
              </p:nvSpPr>
              <p:spPr bwMode="auto">
                <a:xfrm>
                  <a:off x="3662363" y="1857375"/>
                  <a:ext cx="16224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64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3662363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65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4203701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66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4745038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67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5284788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72" name="Line 82"/>
                <p:cNvSpPr>
                  <a:spLocks noChangeShapeType="1"/>
                </p:cNvSpPr>
                <p:nvPr/>
              </p:nvSpPr>
              <p:spPr bwMode="auto">
                <a:xfrm flipV="1">
                  <a:off x="3662363" y="749300"/>
                  <a:ext cx="0" cy="11080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73" name="Line 83"/>
                <p:cNvSpPr>
                  <a:spLocks noChangeShapeType="1"/>
                </p:cNvSpPr>
                <p:nvPr/>
              </p:nvSpPr>
              <p:spPr bwMode="auto">
                <a:xfrm>
                  <a:off x="3662363" y="1857375"/>
                  <a:ext cx="174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74" name="Line 84"/>
                <p:cNvSpPr>
                  <a:spLocks noChangeShapeType="1"/>
                </p:cNvSpPr>
                <p:nvPr/>
              </p:nvSpPr>
              <p:spPr bwMode="auto">
                <a:xfrm>
                  <a:off x="3662363" y="1395413"/>
                  <a:ext cx="174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75" name="Line 85"/>
                <p:cNvSpPr>
                  <a:spLocks noChangeShapeType="1"/>
                </p:cNvSpPr>
                <p:nvPr/>
              </p:nvSpPr>
              <p:spPr bwMode="auto">
                <a:xfrm>
                  <a:off x="3662363" y="935038"/>
                  <a:ext cx="174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79" name="Freeform 89"/>
                <p:cNvSpPr>
                  <a:spLocks/>
                </p:cNvSpPr>
                <p:nvPr/>
              </p:nvSpPr>
              <p:spPr bwMode="auto">
                <a:xfrm>
                  <a:off x="3663951" y="1736725"/>
                  <a:ext cx="396875" cy="120650"/>
                </a:xfrm>
                <a:custGeom>
                  <a:avLst/>
                  <a:gdLst>
                    <a:gd name="T0" fmla="*/ 0 w 250"/>
                    <a:gd name="T1" fmla="*/ 76 h 76"/>
                    <a:gd name="T2" fmla="*/ 5 w 250"/>
                    <a:gd name="T3" fmla="*/ 67 h 76"/>
                    <a:gd name="T4" fmla="*/ 10 w 250"/>
                    <a:gd name="T5" fmla="*/ 26 h 76"/>
                    <a:gd name="T6" fmla="*/ 15 w 250"/>
                    <a:gd name="T7" fmla="*/ 11 h 76"/>
                    <a:gd name="T8" fmla="*/ 20 w 250"/>
                    <a:gd name="T9" fmla="*/ 0 h 76"/>
                    <a:gd name="T10" fmla="*/ 25 w 250"/>
                    <a:gd name="T11" fmla="*/ 26 h 76"/>
                    <a:gd name="T12" fmla="*/ 30 w 250"/>
                    <a:gd name="T13" fmla="*/ 2 h 76"/>
                    <a:gd name="T14" fmla="*/ 35 w 250"/>
                    <a:gd name="T15" fmla="*/ 9 h 76"/>
                    <a:gd name="T16" fmla="*/ 41 w 250"/>
                    <a:gd name="T17" fmla="*/ 15 h 76"/>
                    <a:gd name="T18" fmla="*/ 46 w 250"/>
                    <a:gd name="T19" fmla="*/ 7 h 76"/>
                    <a:gd name="T20" fmla="*/ 51 w 250"/>
                    <a:gd name="T21" fmla="*/ 7 h 76"/>
                    <a:gd name="T22" fmla="*/ 56 w 250"/>
                    <a:gd name="T23" fmla="*/ 10 h 76"/>
                    <a:gd name="T24" fmla="*/ 61 w 250"/>
                    <a:gd name="T25" fmla="*/ 11 h 76"/>
                    <a:gd name="T26" fmla="*/ 66 w 250"/>
                    <a:gd name="T27" fmla="*/ 10 h 76"/>
                    <a:gd name="T28" fmla="*/ 71 w 250"/>
                    <a:gd name="T29" fmla="*/ 10 h 76"/>
                    <a:gd name="T30" fmla="*/ 76 w 250"/>
                    <a:gd name="T31" fmla="*/ 8 h 76"/>
                    <a:gd name="T32" fmla="*/ 81 w 250"/>
                    <a:gd name="T33" fmla="*/ 8 h 76"/>
                    <a:gd name="T34" fmla="*/ 87 w 250"/>
                    <a:gd name="T35" fmla="*/ 11 h 76"/>
                    <a:gd name="T36" fmla="*/ 92 w 250"/>
                    <a:gd name="T37" fmla="*/ 11 h 76"/>
                    <a:gd name="T38" fmla="*/ 97 w 250"/>
                    <a:gd name="T39" fmla="*/ 10 h 76"/>
                    <a:gd name="T40" fmla="*/ 102 w 250"/>
                    <a:gd name="T41" fmla="*/ 9 h 76"/>
                    <a:gd name="T42" fmla="*/ 107 w 250"/>
                    <a:gd name="T43" fmla="*/ 8 h 76"/>
                    <a:gd name="T44" fmla="*/ 112 w 250"/>
                    <a:gd name="T45" fmla="*/ 10 h 76"/>
                    <a:gd name="T46" fmla="*/ 117 w 250"/>
                    <a:gd name="T47" fmla="*/ 11 h 76"/>
                    <a:gd name="T48" fmla="*/ 122 w 250"/>
                    <a:gd name="T49" fmla="*/ 10 h 76"/>
                    <a:gd name="T50" fmla="*/ 128 w 250"/>
                    <a:gd name="T51" fmla="*/ 10 h 76"/>
                    <a:gd name="T52" fmla="*/ 132 w 250"/>
                    <a:gd name="T53" fmla="*/ 8 h 76"/>
                    <a:gd name="T54" fmla="*/ 138 w 250"/>
                    <a:gd name="T55" fmla="*/ 8 h 76"/>
                    <a:gd name="T56" fmla="*/ 143 w 250"/>
                    <a:gd name="T57" fmla="*/ 11 h 76"/>
                    <a:gd name="T58" fmla="*/ 148 w 250"/>
                    <a:gd name="T59" fmla="*/ 10 h 76"/>
                    <a:gd name="T60" fmla="*/ 153 w 250"/>
                    <a:gd name="T61" fmla="*/ 10 h 76"/>
                    <a:gd name="T62" fmla="*/ 158 w 250"/>
                    <a:gd name="T63" fmla="*/ 8 h 76"/>
                    <a:gd name="T64" fmla="*/ 163 w 250"/>
                    <a:gd name="T65" fmla="*/ 8 h 76"/>
                    <a:gd name="T66" fmla="*/ 169 w 250"/>
                    <a:gd name="T67" fmla="*/ 10 h 76"/>
                    <a:gd name="T68" fmla="*/ 173 w 250"/>
                    <a:gd name="T69" fmla="*/ 11 h 76"/>
                    <a:gd name="T70" fmla="*/ 179 w 250"/>
                    <a:gd name="T71" fmla="*/ 10 h 76"/>
                    <a:gd name="T72" fmla="*/ 184 w 250"/>
                    <a:gd name="T73" fmla="*/ 9 h 76"/>
                    <a:gd name="T74" fmla="*/ 189 w 250"/>
                    <a:gd name="T75" fmla="*/ 8 h 76"/>
                    <a:gd name="T76" fmla="*/ 194 w 250"/>
                    <a:gd name="T77" fmla="*/ 9 h 76"/>
                    <a:gd name="T78" fmla="*/ 199 w 250"/>
                    <a:gd name="T79" fmla="*/ 11 h 76"/>
                    <a:gd name="T80" fmla="*/ 204 w 250"/>
                    <a:gd name="T81" fmla="*/ 10 h 76"/>
                    <a:gd name="T82" fmla="*/ 209 w 250"/>
                    <a:gd name="T83" fmla="*/ 10 h 76"/>
                    <a:gd name="T84" fmla="*/ 214 w 250"/>
                    <a:gd name="T85" fmla="*/ 8 h 76"/>
                    <a:gd name="T86" fmla="*/ 220 w 250"/>
                    <a:gd name="T87" fmla="*/ 8 h 76"/>
                    <a:gd name="T88" fmla="*/ 225 w 250"/>
                    <a:gd name="T89" fmla="*/ 11 h 76"/>
                    <a:gd name="T90" fmla="*/ 230 w 250"/>
                    <a:gd name="T91" fmla="*/ 10 h 76"/>
                    <a:gd name="T92" fmla="*/ 235 w 250"/>
                    <a:gd name="T93" fmla="*/ 10 h 76"/>
                    <a:gd name="T94" fmla="*/ 240 w 250"/>
                    <a:gd name="T95" fmla="*/ 9 h 76"/>
                    <a:gd name="T96" fmla="*/ 245 w 250"/>
                    <a:gd name="T97" fmla="*/ 8 h 76"/>
                    <a:gd name="T98" fmla="*/ 250 w 250"/>
                    <a:gd name="T99" fmla="*/ 10 h 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76">
                      <a:moveTo>
                        <a:pt x="0" y="76"/>
                      </a:moveTo>
                      <a:lnTo>
                        <a:pt x="5" y="67"/>
                      </a:lnTo>
                      <a:lnTo>
                        <a:pt x="10" y="26"/>
                      </a:lnTo>
                      <a:lnTo>
                        <a:pt x="15" y="11"/>
                      </a:lnTo>
                      <a:lnTo>
                        <a:pt x="20" y="0"/>
                      </a:lnTo>
                      <a:lnTo>
                        <a:pt x="25" y="26"/>
                      </a:lnTo>
                      <a:lnTo>
                        <a:pt x="30" y="2"/>
                      </a:lnTo>
                      <a:lnTo>
                        <a:pt x="35" y="9"/>
                      </a:lnTo>
                      <a:lnTo>
                        <a:pt x="41" y="15"/>
                      </a:lnTo>
                      <a:lnTo>
                        <a:pt x="46" y="7"/>
                      </a:lnTo>
                      <a:lnTo>
                        <a:pt x="51" y="7"/>
                      </a:lnTo>
                      <a:lnTo>
                        <a:pt x="56" y="10"/>
                      </a:lnTo>
                      <a:lnTo>
                        <a:pt x="61" y="11"/>
                      </a:lnTo>
                      <a:lnTo>
                        <a:pt x="66" y="10"/>
                      </a:lnTo>
                      <a:lnTo>
                        <a:pt x="71" y="10"/>
                      </a:lnTo>
                      <a:lnTo>
                        <a:pt x="76" y="8"/>
                      </a:lnTo>
                      <a:lnTo>
                        <a:pt x="81" y="8"/>
                      </a:lnTo>
                      <a:lnTo>
                        <a:pt x="87" y="11"/>
                      </a:lnTo>
                      <a:lnTo>
                        <a:pt x="92" y="11"/>
                      </a:lnTo>
                      <a:lnTo>
                        <a:pt x="97" y="10"/>
                      </a:lnTo>
                      <a:lnTo>
                        <a:pt x="102" y="9"/>
                      </a:lnTo>
                      <a:lnTo>
                        <a:pt x="107" y="8"/>
                      </a:lnTo>
                      <a:lnTo>
                        <a:pt x="112" y="10"/>
                      </a:lnTo>
                      <a:lnTo>
                        <a:pt x="117" y="11"/>
                      </a:lnTo>
                      <a:lnTo>
                        <a:pt x="122" y="10"/>
                      </a:lnTo>
                      <a:lnTo>
                        <a:pt x="128" y="10"/>
                      </a:lnTo>
                      <a:lnTo>
                        <a:pt x="132" y="8"/>
                      </a:lnTo>
                      <a:lnTo>
                        <a:pt x="138" y="8"/>
                      </a:lnTo>
                      <a:lnTo>
                        <a:pt x="143" y="11"/>
                      </a:lnTo>
                      <a:lnTo>
                        <a:pt x="148" y="10"/>
                      </a:lnTo>
                      <a:lnTo>
                        <a:pt x="153" y="10"/>
                      </a:lnTo>
                      <a:lnTo>
                        <a:pt x="158" y="8"/>
                      </a:lnTo>
                      <a:lnTo>
                        <a:pt x="163" y="8"/>
                      </a:lnTo>
                      <a:lnTo>
                        <a:pt x="169" y="10"/>
                      </a:lnTo>
                      <a:lnTo>
                        <a:pt x="173" y="11"/>
                      </a:lnTo>
                      <a:lnTo>
                        <a:pt x="179" y="10"/>
                      </a:lnTo>
                      <a:lnTo>
                        <a:pt x="184" y="9"/>
                      </a:lnTo>
                      <a:lnTo>
                        <a:pt x="189" y="8"/>
                      </a:lnTo>
                      <a:lnTo>
                        <a:pt x="194" y="9"/>
                      </a:lnTo>
                      <a:lnTo>
                        <a:pt x="199" y="11"/>
                      </a:lnTo>
                      <a:lnTo>
                        <a:pt x="204" y="10"/>
                      </a:lnTo>
                      <a:lnTo>
                        <a:pt x="209" y="10"/>
                      </a:lnTo>
                      <a:lnTo>
                        <a:pt x="214" y="8"/>
                      </a:lnTo>
                      <a:lnTo>
                        <a:pt x="220" y="8"/>
                      </a:lnTo>
                      <a:lnTo>
                        <a:pt x="225" y="11"/>
                      </a:lnTo>
                      <a:lnTo>
                        <a:pt x="230" y="10"/>
                      </a:lnTo>
                      <a:lnTo>
                        <a:pt x="235" y="10"/>
                      </a:lnTo>
                      <a:lnTo>
                        <a:pt x="240" y="9"/>
                      </a:lnTo>
                      <a:lnTo>
                        <a:pt x="245" y="8"/>
                      </a:lnTo>
                      <a:lnTo>
                        <a:pt x="250" y="10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0" name="Freeform 90"/>
                <p:cNvSpPr>
                  <a:spLocks/>
                </p:cNvSpPr>
                <p:nvPr/>
              </p:nvSpPr>
              <p:spPr bwMode="auto">
                <a:xfrm>
                  <a:off x="4060826" y="1749425"/>
                  <a:ext cx="398463" cy="4763"/>
                </a:xfrm>
                <a:custGeom>
                  <a:avLst/>
                  <a:gdLst>
                    <a:gd name="T0" fmla="*/ 0 w 251"/>
                    <a:gd name="T1" fmla="*/ 2 h 3"/>
                    <a:gd name="T2" fmla="*/ 5 w 251"/>
                    <a:gd name="T3" fmla="*/ 3 h 3"/>
                    <a:gd name="T4" fmla="*/ 10 w 251"/>
                    <a:gd name="T5" fmla="*/ 2 h 3"/>
                    <a:gd name="T6" fmla="*/ 16 w 251"/>
                    <a:gd name="T7" fmla="*/ 1 h 3"/>
                    <a:gd name="T8" fmla="*/ 21 w 251"/>
                    <a:gd name="T9" fmla="*/ 0 h 3"/>
                    <a:gd name="T10" fmla="*/ 26 w 251"/>
                    <a:gd name="T11" fmla="*/ 1 h 3"/>
                    <a:gd name="T12" fmla="*/ 31 w 251"/>
                    <a:gd name="T13" fmla="*/ 3 h 3"/>
                    <a:gd name="T14" fmla="*/ 36 w 251"/>
                    <a:gd name="T15" fmla="*/ 2 h 3"/>
                    <a:gd name="T16" fmla="*/ 41 w 251"/>
                    <a:gd name="T17" fmla="*/ 2 h 3"/>
                    <a:gd name="T18" fmla="*/ 46 w 251"/>
                    <a:gd name="T19" fmla="*/ 0 h 3"/>
                    <a:gd name="T20" fmla="*/ 51 w 251"/>
                    <a:gd name="T21" fmla="*/ 0 h 3"/>
                    <a:gd name="T22" fmla="*/ 56 w 251"/>
                    <a:gd name="T23" fmla="*/ 3 h 3"/>
                    <a:gd name="T24" fmla="*/ 61 w 251"/>
                    <a:gd name="T25" fmla="*/ 3 h 3"/>
                    <a:gd name="T26" fmla="*/ 67 w 251"/>
                    <a:gd name="T27" fmla="*/ 2 h 3"/>
                    <a:gd name="T28" fmla="*/ 72 w 251"/>
                    <a:gd name="T29" fmla="*/ 1 h 3"/>
                    <a:gd name="T30" fmla="*/ 77 w 251"/>
                    <a:gd name="T31" fmla="*/ 0 h 3"/>
                    <a:gd name="T32" fmla="*/ 82 w 251"/>
                    <a:gd name="T33" fmla="*/ 2 h 3"/>
                    <a:gd name="T34" fmla="*/ 87 w 251"/>
                    <a:gd name="T35" fmla="*/ 3 h 3"/>
                    <a:gd name="T36" fmla="*/ 92 w 251"/>
                    <a:gd name="T37" fmla="*/ 2 h 3"/>
                    <a:gd name="T38" fmla="*/ 97 w 251"/>
                    <a:gd name="T39" fmla="*/ 2 h 3"/>
                    <a:gd name="T40" fmla="*/ 102 w 251"/>
                    <a:gd name="T41" fmla="*/ 0 h 3"/>
                    <a:gd name="T42" fmla="*/ 108 w 251"/>
                    <a:gd name="T43" fmla="*/ 0 h 3"/>
                    <a:gd name="T44" fmla="*/ 112 w 251"/>
                    <a:gd name="T45" fmla="*/ 3 h 3"/>
                    <a:gd name="T46" fmla="*/ 118 w 251"/>
                    <a:gd name="T47" fmla="*/ 2 h 3"/>
                    <a:gd name="T48" fmla="*/ 123 w 251"/>
                    <a:gd name="T49" fmla="*/ 2 h 3"/>
                    <a:gd name="T50" fmla="*/ 128 w 251"/>
                    <a:gd name="T51" fmla="*/ 0 h 3"/>
                    <a:gd name="T52" fmla="*/ 133 w 251"/>
                    <a:gd name="T53" fmla="*/ 0 h 3"/>
                    <a:gd name="T54" fmla="*/ 138 w 251"/>
                    <a:gd name="T55" fmla="*/ 3 h 3"/>
                    <a:gd name="T56" fmla="*/ 143 w 251"/>
                    <a:gd name="T57" fmla="*/ 3 h 3"/>
                    <a:gd name="T58" fmla="*/ 149 w 251"/>
                    <a:gd name="T59" fmla="*/ 2 h 3"/>
                    <a:gd name="T60" fmla="*/ 153 w 251"/>
                    <a:gd name="T61" fmla="*/ 1 h 3"/>
                    <a:gd name="T62" fmla="*/ 159 w 251"/>
                    <a:gd name="T63" fmla="*/ 0 h 3"/>
                    <a:gd name="T64" fmla="*/ 164 w 251"/>
                    <a:gd name="T65" fmla="*/ 1 h 3"/>
                    <a:gd name="T66" fmla="*/ 169 w 251"/>
                    <a:gd name="T67" fmla="*/ 3 h 3"/>
                    <a:gd name="T68" fmla="*/ 174 w 251"/>
                    <a:gd name="T69" fmla="*/ 2 h 3"/>
                    <a:gd name="T70" fmla="*/ 179 w 251"/>
                    <a:gd name="T71" fmla="*/ 2 h 3"/>
                    <a:gd name="T72" fmla="*/ 184 w 251"/>
                    <a:gd name="T73" fmla="*/ 0 h 3"/>
                    <a:gd name="T74" fmla="*/ 189 w 251"/>
                    <a:gd name="T75" fmla="*/ 0 h 3"/>
                    <a:gd name="T76" fmla="*/ 194 w 251"/>
                    <a:gd name="T77" fmla="*/ 3 h 3"/>
                    <a:gd name="T78" fmla="*/ 200 w 251"/>
                    <a:gd name="T79" fmla="*/ 2 h 3"/>
                    <a:gd name="T80" fmla="*/ 205 w 251"/>
                    <a:gd name="T81" fmla="*/ 2 h 3"/>
                    <a:gd name="T82" fmla="*/ 210 w 251"/>
                    <a:gd name="T83" fmla="*/ 1 h 3"/>
                    <a:gd name="T84" fmla="*/ 215 w 251"/>
                    <a:gd name="T85" fmla="*/ 0 h 3"/>
                    <a:gd name="T86" fmla="*/ 220 w 251"/>
                    <a:gd name="T87" fmla="*/ 2 h 3"/>
                    <a:gd name="T88" fmla="*/ 225 w 251"/>
                    <a:gd name="T89" fmla="*/ 3 h 3"/>
                    <a:gd name="T90" fmla="*/ 230 w 251"/>
                    <a:gd name="T91" fmla="*/ 2 h 3"/>
                    <a:gd name="T92" fmla="*/ 235 w 251"/>
                    <a:gd name="T93" fmla="*/ 1 h 3"/>
                    <a:gd name="T94" fmla="*/ 240 w 251"/>
                    <a:gd name="T95" fmla="*/ 0 h 3"/>
                    <a:gd name="T96" fmla="*/ 246 w 251"/>
                    <a:gd name="T97" fmla="*/ 1 h 3"/>
                    <a:gd name="T98" fmla="*/ 251 w 251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3">
                      <a:moveTo>
                        <a:pt x="0" y="2"/>
                      </a:moveTo>
                      <a:lnTo>
                        <a:pt x="5" y="3"/>
                      </a:lnTo>
                      <a:lnTo>
                        <a:pt x="10" y="2"/>
                      </a:lnTo>
                      <a:lnTo>
                        <a:pt x="16" y="1"/>
                      </a:lnTo>
                      <a:lnTo>
                        <a:pt x="21" y="0"/>
                      </a:lnTo>
                      <a:lnTo>
                        <a:pt x="26" y="1"/>
                      </a:lnTo>
                      <a:lnTo>
                        <a:pt x="31" y="3"/>
                      </a:lnTo>
                      <a:lnTo>
                        <a:pt x="36" y="2"/>
                      </a:lnTo>
                      <a:lnTo>
                        <a:pt x="41" y="2"/>
                      </a:lnTo>
                      <a:lnTo>
                        <a:pt x="46" y="0"/>
                      </a:lnTo>
                      <a:lnTo>
                        <a:pt x="51" y="0"/>
                      </a:lnTo>
                      <a:lnTo>
                        <a:pt x="56" y="3"/>
                      </a:lnTo>
                      <a:lnTo>
                        <a:pt x="61" y="3"/>
                      </a:lnTo>
                      <a:lnTo>
                        <a:pt x="67" y="2"/>
                      </a:lnTo>
                      <a:lnTo>
                        <a:pt x="72" y="1"/>
                      </a:lnTo>
                      <a:lnTo>
                        <a:pt x="77" y="0"/>
                      </a:lnTo>
                      <a:lnTo>
                        <a:pt x="82" y="2"/>
                      </a:lnTo>
                      <a:lnTo>
                        <a:pt x="87" y="3"/>
                      </a:lnTo>
                      <a:lnTo>
                        <a:pt x="92" y="2"/>
                      </a:lnTo>
                      <a:lnTo>
                        <a:pt x="97" y="2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12" y="3"/>
                      </a:lnTo>
                      <a:lnTo>
                        <a:pt x="118" y="2"/>
                      </a:lnTo>
                      <a:lnTo>
                        <a:pt x="123" y="2"/>
                      </a:lnTo>
                      <a:lnTo>
                        <a:pt x="128" y="0"/>
                      </a:lnTo>
                      <a:lnTo>
                        <a:pt x="133" y="0"/>
                      </a:lnTo>
                      <a:lnTo>
                        <a:pt x="138" y="3"/>
                      </a:lnTo>
                      <a:lnTo>
                        <a:pt x="143" y="3"/>
                      </a:lnTo>
                      <a:lnTo>
                        <a:pt x="149" y="2"/>
                      </a:lnTo>
                      <a:lnTo>
                        <a:pt x="153" y="1"/>
                      </a:lnTo>
                      <a:lnTo>
                        <a:pt x="159" y="0"/>
                      </a:lnTo>
                      <a:lnTo>
                        <a:pt x="164" y="1"/>
                      </a:lnTo>
                      <a:lnTo>
                        <a:pt x="169" y="3"/>
                      </a:lnTo>
                      <a:lnTo>
                        <a:pt x="174" y="2"/>
                      </a:lnTo>
                      <a:lnTo>
                        <a:pt x="179" y="2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3"/>
                      </a:lnTo>
                      <a:lnTo>
                        <a:pt x="200" y="2"/>
                      </a:lnTo>
                      <a:lnTo>
                        <a:pt x="205" y="2"/>
                      </a:lnTo>
                      <a:lnTo>
                        <a:pt x="210" y="1"/>
                      </a:lnTo>
                      <a:lnTo>
                        <a:pt x="215" y="0"/>
                      </a:lnTo>
                      <a:lnTo>
                        <a:pt x="220" y="2"/>
                      </a:lnTo>
                      <a:lnTo>
                        <a:pt x="225" y="3"/>
                      </a:lnTo>
                      <a:lnTo>
                        <a:pt x="230" y="2"/>
                      </a:lnTo>
                      <a:lnTo>
                        <a:pt x="235" y="1"/>
                      </a:lnTo>
                      <a:lnTo>
                        <a:pt x="240" y="0"/>
                      </a:lnTo>
                      <a:lnTo>
                        <a:pt x="246" y="1"/>
                      </a:lnTo>
                      <a:lnTo>
                        <a:pt x="251" y="3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1" name="Freeform 91"/>
                <p:cNvSpPr>
                  <a:spLocks/>
                </p:cNvSpPr>
                <p:nvPr/>
              </p:nvSpPr>
              <p:spPr bwMode="auto">
                <a:xfrm>
                  <a:off x="4459288" y="1749425"/>
                  <a:ext cx="396875" cy="4763"/>
                </a:xfrm>
                <a:custGeom>
                  <a:avLst/>
                  <a:gdLst>
                    <a:gd name="T0" fmla="*/ 0 w 250"/>
                    <a:gd name="T1" fmla="*/ 3 h 3"/>
                    <a:gd name="T2" fmla="*/ 5 w 250"/>
                    <a:gd name="T3" fmla="*/ 2 h 3"/>
                    <a:gd name="T4" fmla="*/ 10 w 250"/>
                    <a:gd name="T5" fmla="*/ 2 h 3"/>
                    <a:gd name="T6" fmla="*/ 15 w 250"/>
                    <a:gd name="T7" fmla="*/ 0 h 3"/>
                    <a:gd name="T8" fmla="*/ 20 w 250"/>
                    <a:gd name="T9" fmla="*/ 0 h 3"/>
                    <a:gd name="T10" fmla="*/ 25 w 250"/>
                    <a:gd name="T11" fmla="*/ 3 h 3"/>
                    <a:gd name="T12" fmla="*/ 30 w 250"/>
                    <a:gd name="T13" fmla="*/ 3 h 3"/>
                    <a:gd name="T14" fmla="*/ 36 w 250"/>
                    <a:gd name="T15" fmla="*/ 2 h 3"/>
                    <a:gd name="T16" fmla="*/ 40 w 250"/>
                    <a:gd name="T17" fmla="*/ 1 h 3"/>
                    <a:gd name="T18" fmla="*/ 46 w 250"/>
                    <a:gd name="T19" fmla="*/ 0 h 3"/>
                    <a:gd name="T20" fmla="*/ 51 w 250"/>
                    <a:gd name="T21" fmla="*/ 2 h 3"/>
                    <a:gd name="T22" fmla="*/ 56 w 250"/>
                    <a:gd name="T23" fmla="*/ 3 h 3"/>
                    <a:gd name="T24" fmla="*/ 61 w 250"/>
                    <a:gd name="T25" fmla="*/ 2 h 3"/>
                    <a:gd name="T26" fmla="*/ 66 w 250"/>
                    <a:gd name="T27" fmla="*/ 2 h 3"/>
                    <a:gd name="T28" fmla="*/ 71 w 250"/>
                    <a:gd name="T29" fmla="*/ 0 h 3"/>
                    <a:gd name="T30" fmla="*/ 76 w 250"/>
                    <a:gd name="T31" fmla="*/ 0 h 3"/>
                    <a:gd name="T32" fmla="*/ 81 w 250"/>
                    <a:gd name="T33" fmla="*/ 3 h 3"/>
                    <a:gd name="T34" fmla="*/ 87 w 250"/>
                    <a:gd name="T35" fmla="*/ 2 h 3"/>
                    <a:gd name="T36" fmla="*/ 92 w 250"/>
                    <a:gd name="T37" fmla="*/ 2 h 3"/>
                    <a:gd name="T38" fmla="*/ 97 w 250"/>
                    <a:gd name="T39" fmla="*/ 0 h 3"/>
                    <a:gd name="T40" fmla="*/ 102 w 250"/>
                    <a:gd name="T41" fmla="*/ 0 h 3"/>
                    <a:gd name="T42" fmla="*/ 107 w 250"/>
                    <a:gd name="T43" fmla="*/ 3 h 3"/>
                    <a:gd name="T44" fmla="*/ 112 w 250"/>
                    <a:gd name="T45" fmla="*/ 3 h 3"/>
                    <a:gd name="T46" fmla="*/ 117 w 250"/>
                    <a:gd name="T47" fmla="*/ 2 h 3"/>
                    <a:gd name="T48" fmla="*/ 122 w 250"/>
                    <a:gd name="T49" fmla="*/ 1 h 3"/>
                    <a:gd name="T50" fmla="*/ 128 w 250"/>
                    <a:gd name="T51" fmla="*/ 0 h 3"/>
                    <a:gd name="T52" fmla="*/ 133 w 250"/>
                    <a:gd name="T53" fmla="*/ 1 h 3"/>
                    <a:gd name="T54" fmla="*/ 138 w 250"/>
                    <a:gd name="T55" fmla="*/ 3 h 3"/>
                    <a:gd name="T56" fmla="*/ 143 w 250"/>
                    <a:gd name="T57" fmla="*/ 2 h 3"/>
                    <a:gd name="T58" fmla="*/ 148 w 250"/>
                    <a:gd name="T59" fmla="*/ 2 h 3"/>
                    <a:gd name="T60" fmla="*/ 153 w 250"/>
                    <a:gd name="T61" fmla="*/ 0 h 3"/>
                    <a:gd name="T62" fmla="*/ 158 w 250"/>
                    <a:gd name="T63" fmla="*/ 0 h 3"/>
                    <a:gd name="T64" fmla="*/ 163 w 250"/>
                    <a:gd name="T65" fmla="*/ 3 h 3"/>
                    <a:gd name="T66" fmla="*/ 168 w 250"/>
                    <a:gd name="T67" fmla="*/ 2 h 3"/>
                    <a:gd name="T68" fmla="*/ 173 w 250"/>
                    <a:gd name="T69" fmla="*/ 2 h 3"/>
                    <a:gd name="T70" fmla="*/ 179 w 250"/>
                    <a:gd name="T71" fmla="*/ 1 h 3"/>
                    <a:gd name="T72" fmla="*/ 184 w 250"/>
                    <a:gd name="T73" fmla="*/ 0 h 3"/>
                    <a:gd name="T74" fmla="*/ 189 w 250"/>
                    <a:gd name="T75" fmla="*/ 2 h 3"/>
                    <a:gd name="T76" fmla="*/ 194 w 250"/>
                    <a:gd name="T77" fmla="*/ 3 h 3"/>
                    <a:gd name="T78" fmla="*/ 199 w 250"/>
                    <a:gd name="T79" fmla="*/ 2 h 3"/>
                    <a:gd name="T80" fmla="*/ 204 w 250"/>
                    <a:gd name="T81" fmla="*/ 1 h 3"/>
                    <a:gd name="T82" fmla="*/ 209 w 250"/>
                    <a:gd name="T83" fmla="*/ 0 h 3"/>
                    <a:gd name="T84" fmla="*/ 214 w 250"/>
                    <a:gd name="T85" fmla="*/ 1 h 3"/>
                    <a:gd name="T86" fmla="*/ 219 w 250"/>
                    <a:gd name="T87" fmla="*/ 3 h 3"/>
                    <a:gd name="T88" fmla="*/ 225 w 250"/>
                    <a:gd name="T89" fmla="*/ 2 h 3"/>
                    <a:gd name="T90" fmla="*/ 230 w 250"/>
                    <a:gd name="T91" fmla="*/ 2 h 3"/>
                    <a:gd name="T92" fmla="*/ 235 w 250"/>
                    <a:gd name="T93" fmla="*/ 0 h 3"/>
                    <a:gd name="T94" fmla="*/ 240 w 250"/>
                    <a:gd name="T95" fmla="*/ 0 h 3"/>
                    <a:gd name="T96" fmla="*/ 245 w 250"/>
                    <a:gd name="T97" fmla="*/ 3 h 3"/>
                    <a:gd name="T98" fmla="*/ 250 w 25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3"/>
                      </a:moveTo>
                      <a:lnTo>
                        <a:pt x="5" y="2"/>
                      </a:lnTo>
                      <a:lnTo>
                        <a:pt x="10" y="2"/>
                      </a:lnTo>
                      <a:lnTo>
                        <a:pt x="15" y="0"/>
                      </a:lnTo>
                      <a:lnTo>
                        <a:pt x="20" y="0"/>
                      </a:lnTo>
                      <a:lnTo>
                        <a:pt x="25" y="3"/>
                      </a:lnTo>
                      <a:lnTo>
                        <a:pt x="30" y="3"/>
                      </a:lnTo>
                      <a:lnTo>
                        <a:pt x="36" y="2"/>
                      </a:lnTo>
                      <a:lnTo>
                        <a:pt x="40" y="1"/>
                      </a:lnTo>
                      <a:lnTo>
                        <a:pt x="46" y="0"/>
                      </a:lnTo>
                      <a:lnTo>
                        <a:pt x="51" y="2"/>
                      </a:lnTo>
                      <a:lnTo>
                        <a:pt x="56" y="3"/>
                      </a:lnTo>
                      <a:lnTo>
                        <a:pt x="61" y="2"/>
                      </a:lnTo>
                      <a:lnTo>
                        <a:pt x="66" y="2"/>
                      </a:lnTo>
                      <a:lnTo>
                        <a:pt x="71" y="0"/>
                      </a:lnTo>
                      <a:lnTo>
                        <a:pt x="76" y="0"/>
                      </a:lnTo>
                      <a:lnTo>
                        <a:pt x="81" y="3"/>
                      </a:lnTo>
                      <a:lnTo>
                        <a:pt x="87" y="2"/>
                      </a:lnTo>
                      <a:lnTo>
                        <a:pt x="92" y="2"/>
                      </a:lnTo>
                      <a:lnTo>
                        <a:pt x="97" y="0"/>
                      </a:lnTo>
                      <a:lnTo>
                        <a:pt x="102" y="0"/>
                      </a:lnTo>
                      <a:lnTo>
                        <a:pt x="107" y="3"/>
                      </a:lnTo>
                      <a:lnTo>
                        <a:pt x="112" y="3"/>
                      </a:lnTo>
                      <a:lnTo>
                        <a:pt x="117" y="2"/>
                      </a:lnTo>
                      <a:lnTo>
                        <a:pt x="122" y="1"/>
                      </a:lnTo>
                      <a:lnTo>
                        <a:pt x="128" y="0"/>
                      </a:lnTo>
                      <a:lnTo>
                        <a:pt x="133" y="1"/>
                      </a:lnTo>
                      <a:lnTo>
                        <a:pt x="138" y="3"/>
                      </a:lnTo>
                      <a:lnTo>
                        <a:pt x="143" y="2"/>
                      </a:lnTo>
                      <a:lnTo>
                        <a:pt x="148" y="2"/>
                      </a:lnTo>
                      <a:lnTo>
                        <a:pt x="153" y="0"/>
                      </a:lnTo>
                      <a:lnTo>
                        <a:pt x="158" y="0"/>
                      </a:lnTo>
                      <a:lnTo>
                        <a:pt x="163" y="3"/>
                      </a:lnTo>
                      <a:lnTo>
                        <a:pt x="168" y="2"/>
                      </a:lnTo>
                      <a:lnTo>
                        <a:pt x="173" y="2"/>
                      </a:lnTo>
                      <a:lnTo>
                        <a:pt x="179" y="1"/>
                      </a:lnTo>
                      <a:lnTo>
                        <a:pt x="184" y="0"/>
                      </a:lnTo>
                      <a:lnTo>
                        <a:pt x="189" y="2"/>
                      </a:lnTo>
                      <a:lnTo>
                        <a:pt x="194" y="3"/>
                      </a:lnTo>
                      <a:lnTo>
                        <a:pt x="199" y="2"/>
                      </a:lnTo>
                      <a:lnTo>
                        <a:pt x="204" y="1"/>
                      </a:lnTo>
                      <a:lnTo>
                        <a:pt x="209" y="0"/>
                      </a:lnTo>
                      <a:lnTo>
                        <a:pt x="214" y="1"/>
                      </a:lnTo>
                      <a:lnTo>
                        <a:pt x="219" y="3"/>
                      </a:lnTo>
                      <a:lnTo>
                        <a:pt x="225" y="2"/>
                      </a:lnTo>
                      <a:lnTo>
                        <a:pt x="230" y="2"/>
                      </a:lnTo>
                      <a:lnTo>
                        <a:pt x="235" y="0"/>
                      </a:lnTo>
                      <a:lnTo>
                        <a:pt x="240" y="0"/>
                      </a:lnTo>
                      <a:lnTo>
                        <a:pt x="245" y="3"/>
                      </a:lnTo>
                      <a:lnTo>
                        <a:pt x="250" y="3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2" name="Freeform 92"/>
                <p:cNvSpPr>
                  <a:spLocks/>
                </p:cNvSpPr>
                <p:nvPr/>
              </p:nvSpPr>
              <p:spPr bwMode="auto">
                <a:xfrm>
                  <a:off x="4856163" y="1749425"/>
                  <a:ext cx="396875" cy="4763"/>
                </a:xfrm>
                <a:custGeom>
                  <a:avLst/>
                  <a:gdLst>
                    <a:gd name="T0" fmla="*/ 0 w 250"/>
                    <a:gd name="T1" fmla="*/ 3 h 3"/>
                    <a:gd name="T2" fmla="*/ 5 w 250"/>
                    <a:gd name="T3" fmla="*/ 2 h 3"/>
                    <a:gd name="T4" fmla="*/ 10 w 250"/>
                    <a:gd name="T5" fmla="*/ 1 h 3"/>
                    <a:gd name="T6" fmla="*/ 16 w 250"/>
                    <a:gd name="T7" fmla="*/ 0 h 3"/>
                    <a:gd name="T8" fmla="*/ 20 w 250"/>
                    <a:gd name="T9" fmla="*/ 2 h 3"/>
                    <a:gd name="T10" fmla="*/ 26 w 250"/>
                    <a:gd name="T11" fmla="*/ 3 h 3"/>
                    <a:gd name="T12" fmla="*/ 31 w 250"/>
                    <a:gd name="T13" fmla="*/ 2 h 3"/>
                    <a:gd name="T14" fmla="*/ 36 w 250"/>
                    <a:gd name="T15" fmla="*/ 2 h 3"/>
                    <a:gd name="T16" fmla="*/ 41 w 250"/>
                    <a:gd name="T17" fmla="*/ 0 h 3"/>
                    <a:gd name="T18" fmla="*/ 46 w 250"/>
                    <a:gd name="T19" fmla="*/ 0 h 3"/>
                    <a:gd name="T20" fmla="*/ 51 w 250"/>
                    <a:gd name="T21" fmla="*/ 3 h 3"/>
                    <a:gd name="T22" fmla="*/ 57 w 250"/>
                    <a:gd name="T23" fmla="*/ 2 h 3"/>
                    <a:gd name="T24" fmla="*/ 61 w 250"/>
                    <a:gd name="T25" fmla="*/ 2 h 3"/>
                    <a:gd name="T26" fmla="*/ 67 w 250"/>
                    <a:gd name="T27" fmla="*/ 0 h 3"/>
                    <a:gd name="T28" fmla="*/ 72 w 250"/>
                    <a:gd name="T29" fmla="*/ 0 h 3"/>
                    <a:gd name="T30" fmla="*/ 77 w 250"/>
                    <a:gd name="T31" fmla="*/ 3 h 3"/>
                    <a:gd name="T32" fmla="*/ 82 w 250"/>
                    <a:gd name="T33" fmla="*/ 3 h 3"/>
                    <a:gd name="T34" fmla="*/ 87 w 250"/>
                    <a:gd name="T35" fmla="*/ 2 h 3"/>
                    <a:gd name="T36" fmla="*/ 92 w 250"/>
                    <a:gd name="T37" fmla="*/ 1 h 3"/>
                    <a:gd name="T38" fmla="*/ 97 w 250"/>
                    <a:gd name="T39" fmla="*/ 0 h 3"/>
                    <a:gd name="T40" fmla="*/ 102 w 250"/>
                    <a:gd name="T41" fmla="*/ 1 h 3"/>
                    <a:gd name="T42" fmla="*/ 108 w 250"/>
                    <a:gd name="T43" fmla="*/ 3 h 3"/>
                    <a:gd name="T44" fmla="*/ 113 w 250"/>
                    <a:gd name="T45" fmla="*/ 2 h 3"/>
                    <a:gd name="T46" fmla="*/ 118 w 250"/>
                    <a:gd name="T47" fmla="*/ 2 h 3"/>
                    <a:gd name="T48" fmla="*/ 123 w 250"/>
                    <a:gd name="T49" fmla="*/ 0 h 3"/>
                    <a:gd name="T50" fmla="*/ 128 w 250"/>
                    <a:gd name="T51" fmla="*/ 0 h 3"/>
                    <a:gd name="T52" fmla="*/ 133 w 250"/>
                    <a:gd name="T53" fmla="*/ 3 h 3"/>
                    <a:gd name="T54" fmla="*/ 138 w 250"/>
                    <a:gd name="T55" fmla="*/ 2 h 3"/>
                    <a:gd name="T56" fmla="*/ 143 w 250"/>
                    <a:gd name="T57" fmla="*/ 2 h 3"/>
                    <a:gd name="T58" fmla="*/ 148 w 250"/>
                    <a:gd name="T59" fmla="*/ 1 h 3"/>
                    <a:gd name="T60" fmla="*/ 154 w 250"/>
                    <a:gd name="T61" fmla="*/ 0 h 3"/>
                    <a:gd name="T62" fmla="*/ 159 w 250"/>
                    <a:gd name="T63" fmla="*/ 2 h 3"/>
                    <a:gd name="T64" fmla="*/ 164 w 250"/>
                    <a:gd name="T65" fmla="*/ 3 h 3"/>
                    <a:gd name="T66" fmla="*/ 169 w 250"/>
                    <a:gd name="T67" fmla="*/ 2 h 3"/>
                    <a:gd name="T68" fmla="*/ 174 w 250"/>
                    <a:gd name="T69" fmla="*/ 1 h 3"/>
                    <a:gd name="T70" fmla="*/ 179 w 250"/>
                    <a:gd name="T71" fmla="*/ 0 h 3"/>
                    <a:gd name="T72" fmla="*/ 184 w 250"/>
                    <a:gd name="T73" fmla="*/ 1 h 3"/>
                    <a:gd name="T74" fmla="*/ 189 w 250"/>
                    <a:gd name="T75" fmla="*/ 3 h 3"/>
                    <a:gd name="T76" fmla="*/ 194 w 250"/>
                    <a:gd name="T77" fmla="*/ 2 h 3"/>
                    <a:gd name="T78" fmla="*/ 199 w 250"/>
                    <a:gd name="T79" fmla="*/ 2 h 3"/>
                    <a:gd name="T80" fmla="*/ 205 w 250"/>
                    <a:gd name="T81" fmla="*/ 0 h 3"/>
                    <a:gd name="T82" fmla="*/ 210 w 250"/>
                    <a:gd name="T83" fmla="*/ 0 h 3"/>
                    <a:gd name="T84" fmla="*/ 215 w 250"/>
                    <a:gd name="T85" fmla="*/ 3 h 3"/>
                    <a:gd name="T86" fmla="*/ 220 w 250"/>
                    <a:gd name="T87" fmla="*/ 3 h 3"/>
                    <a:gd name="T88" fmla="*/ 225 w 250"/>
                    <a:gd name="T89" fmla="*/ 2 h 3"/>
                    <a:gd name="T90" fmla="*/ 230 w 250"/>
                    <a:gd name="T91" fmla="*/ 1 h 3"/>
                    <a:gd name="T92" fmla="*/ 235 w 250"/>
                    <a:gd name="T93" fmla="*/ 0 h 3"/>
                    <a:gd name="T94" fmla="*/ 240 w 250"/>
                    <a:gd name="T95" fmla="*/ 2 h 3"/>
                    <a:gd name="T96" fmla="*/ 246 w 250"/>
                    <a:gd name="T97" fmla="*/ 3 h 3"/>
                    <a:gd name="T98" fmla="*/ 250 w 250"/>
                    <a:gd name="T9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3"/>
                      </a:moveTo>
                      <a:lnTo>
                        <a:pt x="5" y="2"/>
                      </a:lnTo>
                      <a:lnTo>
                        <a:pt x="10" y="1"/>
                      </a:lnTo>
                      <a:lnTo>
                        <a:pt x="16" y="0"/>
                      </a:lnTo>
                      <a:lnTo>
                        <a:pt x="20" y="2"/>
                      </a:lnTo>
                      <a:lnTo>
                        <a:pt x="26" y="3"/>
                      </a:lnTo>
                      <a:lnTo>
                        <a:pt x="31" y="2"/>
                      </a:lnTo>
                      <a:lnTo>
                        <a:pt x="36" y="2"/>
                      </a:lnTo>
                      <a:lnTo>
                        <a:pt x="41" y="0"/>
                      </a:lnTo>
                      <a:lnTo>
                        <a:pt x="46" y="0"/>
                      </a:lnTo>
                      <a:lnTo>
                        <a:pt x="51" y="3"/>
                      </a:lnTo>
                      <a:lnTo>
                        <a:pt x="57" y="2"/>
                      </a:lnTo>
                      <a:lnTo>
                        <a:pt x="61" y="2"/>
                      </a:lnTo>
                      <a:lnTo>
                        <a:pt x="67" y="0"/>
                      </a:lnTo>
                      <a:lnTo>
                        <a:pt x="72" y="0"/>
                      </a:lnTo>
                      <a:lnTo>
                        <a:pt x="77" y="3"/>
                      </a:lnTo>
                      <a:lnTo>
                        <a:pt x="82" y="3"/>
                      </a:lnTo>
                      <a:lnTo>
                        <a:pt x="87" y="2"/>
                      </a:lnTo>
                      <a:lnTo>
                        <a:pt x="92" y="1"/>
                      </a:lnTo>
                      <a:lnTo>
                        <a:pt x="97" y="0"/>
                      </a:lnTo>
                      <a:lnTo>
                        <a:pt x="102" y="1"/>
                      </a:lnTo>
                      <a:lnTo>
                        <a:pt x="108" y="3"/>
                      </a:lnTo>
                      <a:lnTo>
                        <a:pt x="113" y="2"/>
                      </a:lnTo>
                      <a:lnTo>
                        <a:pt x="118" y="2"/>
                      </a:lnTo>
                      <a:lnTo>
                        <a:pt x="123" y="0"/>
                      </a:lnTo>
                      <a:lnTo>
                        <a:pt x="128" y="0"/>
                      </a:lnTo>
                      <a:lnTo>
                        <a:pt x="133" y="3"/>
                      </a:lnTo>
                      <a:lnTo>
                        <a:pt x="138" y="2"/>
                      </a:lnTo>
                      <a:lnTo>
                        <a:pt x="143" y="2"/>
                      </a:lnTo>
                      <a:lnTo>
                        <a:pt x="148" y="1"/>
                      </a:lnTo>
                      <a:lnTo>
                        <a:pt x="154" y="0"/>
                      </a:lnTo>
                      <a:lnTo>
                        <a:pt x="159" y="2"/>
                      </a:lnTo>
                      <a:lnTo>
                        <a:pt x="164" y="3"/>
                      </a:lnTo>
                      <a:lnTo>
                        <a:pt x="169" y="2"/>
                      </a:lnTo>
                      <a:lnTo>
                        <a:pt x="174" y="1"/>
                      </a:lnTo>
                      <a:lnTo>
                        <a:pt x="179" y="0"/>
                      </a:lnTo>
                      <a:lnTo>
                        <a:pt x="184" y="1"/>
                      </a:lnTo>
                      <a:lnTo>
                        <a:pt x="189" y="3"/>
                      </a:lnTo>
                      <a:lnTo>
                        <a:pt x="194" y="2"/>
                      </a:lnTo>
                      <a:lnTo>
                        <a:pt x="199" y="2"/>
                      </a:lnTo>
                      <a:lnTo>
                        <a:pt x="205" y="0"/>
                      </a:lnTo>
                      <a:lnTo>
                        <a:pt x="210" y="0"/>
                      </a:lnTo>
                      <a:lnTo>
                        <a:pt x="215" y="3"/>
                      </a:lnTo>
                      <a:lnTo>
                        <a:pt x="220" y="3"/>
                      </a:lnTo>
                      <a:lnTo>
                        <a:pt x="225" y="2"/>
                      </a:lnTo>
                      <a:lnTo>
                        <a:pt x="230" y="1"/>
                      </a:lnTo>
                      <a:lnTo>
                        <a:pt x="235" y="0"/>
                      </a:lnTo>
                      <a:lnTo>
                        <a:pt x="240" y="2"/>
                      </a:lnTo>
                      <a:lnTo>
                        <a:pt x="246" y="3"/>
                      </a:lnTo>
                      <a:lnTo>
                        <a:pt x="250" y="2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3" name="Freeform 93"/>
                <p:cNvSpPr>
                  <a:spLocks/>
                </p:cNvSpPr>
                <p:nvPr/>
              </p:nvSpPr>
              <p:spPr bwMode="auto">
                <a:xfrm>
                  <a:off x="5253038" y="1749425"/>
                  <a:ext cx="33338" cy="4763"/>
                </a:xfrm>
                <a:custGeom>
                  <a:avLst/>
                  <a:gdLst>
                    <a:gd name="T0" fmla="*/ 0 w 21"/>
                    <a:gd name="T1" fmla="*/ 2 h 3"/>
                    <a:gd name="T2" fmla="*/ 6 w 21"/>
                    <a:gd name="T3" fmla="*/ 2 h 3"/>
                    <a:gd name="T4" fmla="*/ 11 w 21"/>
                    <a:gd name="T5" fmla="*/ 0 h 3"/>
                    <a:gd name="T6" fmla="*/ 16 w 21"/>
                    <a:gd name="T7" fmla="*/ 0 h 3"/>
                    <a:gd name="T8" fmla="*/ 21 w 21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3">
                      <a:moveTo>
                        <a:pt x="0" y="2"/>
                      </a:moveTo>
                      <a:lnTo>
                        <a:pt x="6" y="2"/>
                      </a:lnTo>
                      <a:lnTo>
                        <a:pt x="11" y="0"/>
                      </a:lnTo>
                      <a:lnTo>
                        <a:pt x="16" y="0"/>
                      </a:lnTo>
                      <a:lnTo>
                        <a:pt x="21" y="3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4" name="Freeform 94"/>
                <p:cNvSpPr>
                  <a:spLocks/>
                </p:cNvSpPr>
                <p:nvPr/>
              </p:nvSpPr>
              <p:spPr bwMode="auto">
                <a:xfrm>
                  <a:off x="3663951" y="1065213"/>
                  <a:ext cx="396875" cy="792163"/>
                </a:xfrm>
                <a:custGeom>
                  <a:avLst/>
                  <a:gdLst>
                    <a:gd name="T0" fmla="*/ 0 w 250"/>
                    <a:gd name="T1" fmla="*/ 499 h 499"/>
                    <a:gd name="T2" fmla="*/ 5 w 250"/>
                    <a:gd name="T3" fmla="*/ 301 h 499"/>
                    <a:gd name="T4" fmla="*/ 10 w 250"/>
                    <a:gd name="T5" fmla="*/ 499 h 499"/>
                    <a:gd name="T6" fmla="*/ 15 w 250"/>
                    <a:gd name="T7" fmla="*/ 0 h 499"/>
                    <a:gd name="T8" fmla="*/ 20 w 250"/>
                    <a:gd name="T9" fmla="*/ 369 h 499"/>
                    <a:gd name="T10" fmla="*/ 25 w 250"/>
                    <a:gd name="T11" fmla="*/ 412 h 499"/>
                    <a:gd name="T12" fmla="*/ 30 w 250"/>
                    <a:gd name="T13" fmla="*/ 292 h 499"/>
                    <a:gd name="T14" fmla="*/ 35 w 250"/>
                    <a:gd name="T15" fmla="*/ 366 h 499"/>
                    <a:gd name="T16" fmla="*/ 41 w 250"/>
                    <a:gd name="T17" fmla="*/ 371 h 499"/>
                    <a:gd name="T18" fmla="*/ 46 w 250"/>
                    <a:gd name="T19" fmla="*/ 342 h 499"/>
                    <a:gd name="T20" fmla="*/ 51 w 250"/>
                    <a:gd name="T21" fmla="*/ 360 h 499"/>
                    <a:gd name="T22" fmla="*/ 56 w 250"/>
                    <a:gd name="T23" fmla="*/ 368 h 499"/>
                    <a:gd name="T24" fmla="*/ 61 w 250"/>
                    <a:gd name="T25" fmla="*/ 363 h 499"/>
                    <a:gd name="T26" fmla="*/ 66 w 250"/>
                    <a:gd name="T27" fmla="*/ 357 h 499"/>
                    <a:gd name="T28" fmla="*/ 71 w 250"/>
                    <a:gd name="T29" fmla="*/ 353 h 499"/>
                    <a:gd name="T30" fmla="*/ 76 w 250"/>
                    <a:gd name="T31" fmla="*/ 357 h 499"/>
                    <a:gd name="T32" fmla="*/ 81 w 250"/>
                    <a:gd name="T33" fmla="*/ 365 h 499"/>
                    <a:gd name="T34" fmla="*/ 87 w 250"/>
                    <a:gd name="T35" fmla="*/ 365 h 499"/>
                    <a:gd name="T36" fmla="*/ 92 w 250"/>
                    <a:gd name="T37" fmla="*/ 360 h 499"/>
                    <a:gd name="T38" fmla="*/ 97 w 250"/>
                    <a:gd name="T39" fmla="*/ 354 h 499"/>
                    <a:gd name="T40" fmla="*/ 102 w 250"/>
                    <a:gd name="T41" fmla="*/ 354 h 499"/>
                    <a:gd name="T42" fmla="*/ 107 w 250"/>
                    <a:gd name="T43" fmla="*/ 363 h 499"/>
                    <a:gd name="T44" fmla="*/ 112 w 250"/>
                    <a:gd name="T45" fmla="*/ 366 h 499"/>
                    <a:gd name="T46" fmla="*/ 117 w 250"/>
                    <a:gd name="T47" fmla="*/ 363 h 499"/>
                    <a:gd name="T48" fmla="*/ 122 w 250"/>
                    <a:gd name="T49" fmla="*/ 356 h 499"/>
                    <a:gd name="T50" fmla="*/ 128 w 250"/>
                    <a:gd name="T51" fmla="*/ 352 h 499"/>
                    <a:gd name="T52" fmla="*/ 132 w 250"/>
                    <a:gd name="T53" fmla="*/ 360 h 499"/>
                    <a:gd name="T54" fmla="*/ 138 w 250"/>
                    <a:gd name="T55" fmla="*/ 365 h 499"/>
                    <a:gd name="T56" fmla="*/ 143 w 250"/>
                    <a:gd name="T57" fmla="*/ 365 h 499"/>
                    <a:gd name="T58" fmla="*/ 148 w 250"/>
                    <a:gd name="T59" fmla="*/ 358 h 499"/>
                    <a:gd name="T60" fmla="*/ 153 w 250"/>
                    <a:gd name="T61" fmla="*/ 353 h 499"/>
                    <a:gd name="T62" fmla="*/ 158 w 250"/>
                    <a:gd name="T63" fmla="*/ 356 h 499"/>
                    <a:gd name="T64" fmla="*/ 163 w 250"/>
                    <a:gd name="T65" fmla="*/ 364 h 499"/>
                    <a:gd name="T66" fmla="*/ 169 w 250"/>
                    <a:gd name="T67" fmla="*/ 365 h 499"/>
                    <a:gd name="T68" fmla="*/ 173 w 250"/>
                    <a:gd name="T69" fmla="*/ 361 h 499"/>
                    <a:gd name="T70" fmla="*/ 179 w 250"/>
                    <a:gd name="T71" fmla="*/ 354 h 499"/>
                    <a:gd name="T72" fmla="*/ 184 w 250"/>
                    <a:gd name="T73" fmla="*/ 353 h 499"/>
                    <a:gd name="T74" fmla="*/ 189 w 250"/>
                    <a:gd name="T75" fmla="*/ 362 h 499"/>
                    <a:gd name="T76" fmla="*/ 194 w 250"/>
                    <a:gd name="T77" fmla="*/ 366 h 499"/>
                    <a:gd name="T78" fmla="*/ 199 w 250"/>
                    <a:gd name="T79" fmla="*/ 363 h 499"/>
                    <a:gd name="T80" fmla="*/ 204 w 250"/>
                    <a:gd name="T81" fmla="*/ 356 h 499"/>
                    <a:gd name="T82" fmla="*/ 209 w 250"/>
                    <a:gd name="T83" fmla="*/ 352 h 499"/>
                    <a:gd name="T84" fmla="*/ 214 w 250"/>
                    <a:gd name="T85" fmla="*/ 359 h 499"/>
                    <a:gd name="T86" fmla="*/ 220 w 250"/>
                    <a:gd name="T87" fmla="*/ 365 h 499"/>
                    <a:gd name="T88" fmla="*/ 225 w 250"/>
                    <a:gd name="T89" fmla="*/ 365 h 499"/>
                    <a:gd name="T90" fmla="*/ 230 w 250"/>
                    <a:gd name="T91" fmla="*/ 359 h 499"/>
                    <a:gd name="T92" fmla="*/ 235 w 250"/>
                    <a:gd name="T93" fmla="*/ 353 h 499"/>
                    <a:gd name="T94" fmla="*/ 240 w 250"/>
                    <a:gd name="T95" fmla="*/ 355 h 499"/>
                    <a:gd name="T96" fmla="*/ 245 w 250"/>
                    <a:gd name="T97" fmla="*/ 363 h 499"/>
                    <a:gd name="T98" fmla="*/ 250 w 250"/>
                    <a:gd name="T99" fmla="*/ 366 h 4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499">
                      <a:moveTo>
                        <a:pt x="0" y="499"/>
                      </a:moveTo>
                      <a:lnTo>
                        <a:pt x="5" y="301"/>
                      </a:lnTo>
                      <a:lnTo>
                        <a:pt x="10" y="499"/>
                      </a:lnTo>
                      <a:lnTo>
                        <a:pt x="15" y="0"/>
                      </a:lnTo>
                      <a:lnTo>
                        <a:pt x="20" y="369"/>
                      </a:lnTo>
                      <a:lnTo>
                        <a:pt x="25" y="412"/>
                      </a:lnTo>
                      <a:lnTo>
                        <a:pt x="30" y="292"/>
                      </a:lnTo>
                      <a:lnTo>
                        <a:pt x="35" y="366"/>
                      </a:lnTo>
                      <a:lnTo>
                        <a:pt x="41" y="371"/>
                      </a:lnTo>
                      <a:lnTo>
                        <a:pt x="46" y="342"/>
                      </a:lnTo>
                      <a:lnTo>
                        <a:pt x="51" y="360"/>
                      </a:lnTo>
                      <a:lnTo>
                        <a:pt x="56" y="368"/>
                      </a:lnTo>
                      <a:lnTo>
                        <a:pt x="61" y="363"/>
                      </a:lnTo>
                      <a:lnTo>
                        <a:pt x="66" y="357"/>
                      </a:lnTo>
                      <a:lnTo>
                        <a:pt x="71" y="353"/>
                      </a:lnTo>
                      <a:lnTo>
                        <a:pt x="76" y="357"/>
                      </a:lnTo>
                      <a:lnTo>
                        <a:pt x="81" y="365"/>
                      </a:lnTo>
                      <a:lnTo>
                        <a:pt x="87" y="365"/>
                      </a:lnTo>
                      <a:lnTo>
                        <a:pt x="92" y="360"/>
                      </a:lnTo>
                      <a:lnTo>
                        <a:pt x="97" y="354"/>
                      </a:lnTo>
                      <a:lnTo>
                        <a:pt x="102" y="354"/>
                      </a:lnTo>
                      <a:lnTo>
                        <a:pt x="107" y="363"/>
                      </a:lnTo>
                      <a:lnTo>
                        <a:pt x="112" y="366"/>
                      </a:lnTo>
                      <a:lnTo>
                        <a:pt x="117" y="363"/>
                      </a:lnTo>
                      <a:lnTo>
                        <a:pt x="122" y="356"/>
                      </a:lnTo>
                      <a:lnTo>
                        <a:pt x="128" y="352"/>
                      </a:lnTo>
                      <a:lnTo>
                        <a:pt x="132" y="360"/>
                      </a:lnTo>
                      <a:lnTo>
                        <a:pt x="138" y="365"/>
                      </a:lnTo>
                      <a:lnTo>
                        <a:pt x="143" y="365"/>
                      </a:lnTo>
                      <a:lnTo>
                        <a:pt x="148" y="358"/>
                      </a:lnTo>
                      <a:lnTo>
                        <a:pt x="153" y="353"/>
                      </a:lnTo>
                      <a:lnTo>
                        <a:pt x="158" y="356"/>
                      </a:lnTo>
                      <a:lnTo>
                        <a:pt x="163" y="364"/>
                      </a:lnTo>
                      <a:lnTo>
                        <a:pt x="169" y="365"/>
                      </a:lnTo>
                      <a:lnTo>
                        <a:pt x="173" y="361"/>
                      </a:lnTo>
                      <a:lnTo>
                        <a:pt x="179" y="354"/>
                      </a:lnTo>
                      <a:lnTo>
                        <a:pt x="184" y="353"/>
                      </a:lnTo>
                      <a:lnTo>
                        <a:pt x="189" y="362"/>
                      </a:lnTo>
                      <a:lnTo>
                        <a:pt x="194" y="366"/>
                      </a:lnTo>
                      <a:lnTo>
                        <a:pt x="199" y="363"/>
                      </a:lnTo>
                      <a:lnTo>
                        <a:pt x="204" y="356"/>
                      </a:lnTo>
                      <a:lnTo>
                        <a:pt x="209" y="352"/>
                      </a:lnTo>
                      <a:lnTo>
                        <a:pt x="214" y="359"/>
                      </a:lnTo>
                      <a:lnTo>
                        <a:pt x="220" y="365"/>
                      </a:lnTo>
                      <a:lnTo>
                        <a:pt x="225" y="365"/>
                      </a:lnTo>
                      <a:lnTo>
                        <a:pt x="230" y="359"/>
                      </a:lnTo>
                      <a:lnTo>
                        <a:pt x="235" y="353"/>
                      </a:lnTo>
                      <a:lnTo>
                        <a:pt x="240" y="355"/>
                      </a:lnTo>
                      <a:lnTo>
                        <a:pt x="245" y="363"/>
                      </a:lnTo>
                      <a:lnTo>
                        <a:pt x="250" y="366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5" name="Freeform 95"/>
                <p:cNvSpPr>
                  <a:spLocks/>
                </p:cNvSpPr>
                <p:nvPr/>
              </p:nvSpPr>
              <p:spPr bwMode="auto">
                <a:xfrm>
                  <a:off x="4060826" y="1624013"/>
                  <a:ext cx="398463" cy="22225"/>
                </a:xfrm>
                <a:custGeom>
                  <a:avLst/>
                  <a:gdLst>
                    <a:gd name="T0" fmla="*/ 0 w 251"/>
                    <a:gd name="T1" fmla="*/ 14 h 14"/>
                    <a:gd name="T2" fmla="*/ 5 w 251"/>
                    <a:gd name="T3" fmla="*/ 10 h 14"/>
                    <a:gd name="T4" fmla="*/ 10 w 251"/>
                    <a:gd name="T5" fmla="*/ 3 h 14"/>
                    <a:gd name="T6" fmla="*/ 16 w 251"/>
                    <a:gd name="T7" fmla="*/ 1 h 14"/>
                    <a:gd name="T8" fmla="*/ 21 w 251"/>
                    <a:gd name="T9" fmla="*/ 9 h 14"/>
                    <a:gd name="T10" fmla="*/ 26 w 251"/>
                    <a:gd name="T11" fmla="*/ 14 h 14"/>
                    <a:gd name="T12" fmla="*/ 31 w 251"/>
                    <a:gd name="T13" fmla="*/ 12 h 14"/>
                    <a:gd name="T14" fmla="*/ 36 w 251"/>
                    <a:gd name="T15" fmla="*/ 5 h 14"/>
                    <a:gd name="T16" fmla="*/ 41 w 251"/>
                    <a:gd name="T17" fmla="*/ 0 h 14"/>
                    <a:gd name="T18" fmla="*/ 46 w 251"/>
                    <a:gd name="T19" fmla="*/ 5 h 14"/>
                    <a:gd name="T20" fmla="*/ 51 w 251"/>
                    <a:gd name="T21" fmla="*/ 13 h 14"/>
                    <a:gd name="T22" fmla="*/ 56 w 251"/>
                    <a:gd name="T23" fmla="*/ 13 h 14"/>
                    <a:gd name="T24" fmla="*/ 61 w 251"/>
                    <a:gd name="T25" fmla="*/ 8 h 14"/>
                    <a:gd name="T26" fmla="*/ 67 w 251"/>
                    <a:gd name="T27" fmla="*/ 2 h 14"/>
                    <a:gd name="T28" fmla="*/ 72 w 251"/>
                    <a:gd name="T29" fmla="*/ 2 h 14"/>
                    <a:gd name="T30" fmla="*/ 77 w 251"/>
                    <a:gd name="T31" fmla="*/ 11 h 14"/>
                    <a:gd name="T32" fmla="*/ 82 w 251"/>
                    <a:gd name="T33" fmla="*/ 14 h 14"/>
                    <a:gd name="T34" fmla="*/ 87 w 251"/>
                    <a:gd name="T35" fmla="*/ 10 h 14"/>
                    <a:gd name="T36" fmla="*/ 92 w 251"/>
                    <a:gd name="T37" fmla="*/ 4 h 14"/>
                    <a:gd name="T38" fmla="*/ 97 w 251"/>
                    <a:gd name="T39" fmla="*/ 0 h 14"/>
                    <a:gd name="T40" fmla="*/ 102 w 251"/>
                    <a:gd name="T41" fmla="*/ 8 h 14"/>
                    <a:gd name="T42" fmla="*/ 108 w 251"/>
                    <a:gd name="T43" fmla="*/ 13 h 14"/>
                    <a:gd name="T44" fmla="*/ 112 w 251"/>
                    <a:gd name="T45" fmla="*/ 13 h 14"/>
                    <a:gd name="T46" fmla="*/ 118 w 251"/>
                    <a:gd name="T47" fmla="*/ 6 h 14"/>
                    <a:gd name="T48" fmla="*/ 123 w 251"/>
                    <a:gd name="T49" fmla="*/ 1 h 14"/>
                    <a:gd name="T50" fmla="*/ 128 w 251"/>
                    <a:gd name="T51" fmla="*/ 4 h 14"/>
                    <a:gd name="T52" fmla="*/ 133 w 251"/>
                    <a:gd name="T53" fmla="*/ 12 h 14"/>
                    <a:gd name="T54" fmla="*/ 138 w 251"/>
                    <a:gd name="T55" fmla="*/ 13 h 14"/>
                    <a:gd name="T56" fmla="*/ 143 w 251"/>
                    <a:gd name="T57" fmla="*/ 9 h 14"/>
                    <a:gd name="T58" fmla="*/ 149 w 251"/>
                    <a:gd name="T59" fmla="*/ 2 h 14"/>
                    <a:gd name="T60" fmla="*/ 153 w 251"/>
                    <a:gd name="T61" fmla="*/ 1 h 14"/>
                    <a:gd name="T62" fmla="*/ 159 w 251"/>
                    <a:gd name="T63" fmla="*/ 10 h 14"/>
                    <a:gd name="T64" fmla="*/ 164 w 251"/>
                    <a:gd name="T65" fmla="*/ 14 h 14"/>
                    <a:gd name="T66" fmla="*/ 169 w 251"/>
                    <a:gd name="T67" fmla="*/ 11 h 14"/>
                    <a:gd name="T68" fmla="*/ 174 w 251"/>
                    <a:gd name="T69" fmla="*/ 4 h 14"/>
                    <a:gd name="T70" fmla="*/ 179 w 251"/>
                    <a:gd name="T71" fmla="*/ 0 h 14"/>
                    <a:gd name="T72" fmla="*/ 184 w 251"/>
                    <a:gd name="T73" fmla="*/ 7 h 14"/>
                    <a:gd name="T74" fmla="*/ 189 w 251"/>
                    <a:gd name="T75" fmla="*/ 13 h 14"/>
                    <a:gd name="T76" fmla="*/ 194 w 251"/>
                    <a:gd name="T77" fmla="*/ 13 h 14"/>
                    <a:gd name="T78" fmla="*/ 200 w 251"/>
                    <a:gd name="T79" fmla="*/ 7 h 14"/>
                    <a:gd name="T80" fmla="*/ 205 w 251"/>
                    <a:gd name="T81" fmla="*/ 1 h 14"/>
                    <a:gd name="T82" fmla="*/ 210 w 251"/>
                    <a:gd name="T83" fmla="*/ 3 h 14"/>
                    <a:gd name="T84" fmla="*/ 215 w 251"/>
                    <a:gd name="T85" fmla="*/ 12 h 14"/>
                    <a:gd name="T86" fmla="*/ 220 w 251"/>
                    <a:gd name="T87" fmla="*/ 14 h 14"/>
                    <a:gd name="T88" fmla="*/ 225 w 251"/>
                    <a:gd name="T89" fmla="*/ 10 h 14"/>
                    <a:gd name="T90" fmla="*/ 230 w 251"/>
                    <a:gd name="T91" fmla="*/ 3 h 14"/>
                    <a:gd name="T92" fmla="*/ 235 w 251"/>
                    <a:gd name="T93" fmla="*/ 1 h 14"/>
                    <a:gd name="T94" fmla="*/ 240 w 251"/>
                    <a:gd name="T95" fmla="*/ 9 h 14"/>
                    <a:gd name="T96" fmla="*/ 246 w 251"/>
                    <a:gd name="T97" fmla="*/ 14 h 14"/>
                    <a:gd name="T98" fmla="*/ 251 w 251"/>
                    <a:gd name="T99" fmla="*/ 12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14">
                      <a:moveTo>
                        <a:pt x="0" y="14"/>
                      </a:moveTo>
                      <a:lnTo>
                        <a:pt x="5" y="10"/>
                      </a:lnTo>
                      <a:lnTo>
                        <a:pt x="10" y="3"/>
                      </a:lnTo>
                      <a:lnTo>
                        <a:pt x="16" y="1"/>
                      </a:lnTo>
                      <a:lnTo>
                        <a:pt x="21" y="9"/>
                      </a:lnTo>
                      <a:lnTo>
                        <a:pt x="26" y="14"/>
                      </a:lnTo>
                      <a:lnTo>
                        <a:pt x="31" y="12"/>
                      </a:lnTo>
                      <a:lnTo>
                        <a:pt x="36" y="5"/>
                      </a:lnTo>
                      <a:lnTo>
                        <a:pt x="41" y="0"/>
                      </a:lnTo>
                      <a:lnTo>
                        <a:pt x="46" y="5"/>
                      </a:lnTo>
                      <a:lnTo>
                        <a:pt x="51" y="13"/>
                      </a:lnTo>
                      <a:lnTo>
                        <a:pt x="56" y="13"/>
                      </a:lnTo>
                      <a:lnTo>
                        <a:pt x="61" y="8"/>
                      </a:lnTo>
                      <a:lnTo>
                        <a:pt x="67" y="2"/>
                      </a:lnTo>
                      <a:lnTo>
                        <a:pt x="72" y="2"/>
                      </a:lnTo>
                      <a:lnTo>
                        <a:pt x="77" y="11"/>
                      </a:lnTo>
                      <a:lnTo>
                        <a:pt x="82" y="14"/>
                      </a:lnTo>
                      <a:lnTo>
                        <a:pt x="87" y="10"/>
                      </a:lnTo>
                      <a:lnTo>
                        <a:pt x="92" y="4"/>
                      </a:lnTo>
                      <a:lnTo>
                        <a:pt x="97" y="0"/>
                      </a:lnTo>
                      <a:lnTo>
                        <a:pt x="102" y="8"/>
                      </a:lnTo>
                      <a:lnTo>
                        <a:pt x="108" y="13"/>
                      </a:lnTo>
                      <a:lnTo>
                        <a:pt x="112" y="13"/>
                      </a:lnTo>
                      <a:lnTo>
                        <a:pt x="118" y="6"/>
                      </a:lnTo>
                      <a:lnTo>
                        <a:pt x="123" y="1"/>
                      </a:lnTo>
                      <a:lnTo>
                        <a:pt x="128" y="4"/>
                      </a:lnTo>
                      <a:lnTo>
                        <a:pt x="133" y="12"/>
                      </a:lnTo>
                      <a:lnTo>
                        <a:pt x="138" y="13"/>
                      </a:lnTo>
                      <a:lnTo>
                        <a:pt x="143" y="9"/>
                      </a:lnTo>
                      <a:lnTo>
                        <a:pt x="149" y="2"/>
                      </a:lnTo>
                      <a:lnTo>
                        <a:pt x="153" y="1"/>
                      </a:lnTo>
                      <a:lnTo>
                        <a:pt x="159" y="10"/>
                      </a:lnTo>
                      <a:lnTo>
                        <a:pt x="164" y="14"/>
                      </a:lnTo>
                      <a:lnTo>
                        <a:pt x="169" y="11"/>
                      </a:lnTo>
                      <a:lnTo>
                        <a:pt x="174" y="4"/>
                      </a:lnTo>
                      <a:lnTo>
                        <a:pt x="179" y="0"/>
                      </a:lnTo>
                      <a:lnTo>
                        <a:pt x="184" y="7"/>
                      </a:lnTo>
                      <a:lnTo>
                        <a:pt x="189" y="13"/>
                      </a:lnTo>
                      <a:lnTo>
                        <a:pt x="194" y="13"/>
                      </a:lnTo>
                      <a:lnTo>
                        <a:pt x="200" y="7"/>
                      </a:lnTo>
                      <a:lnTo>
                        <a:pt x="205" y="1"/>
                      </a:lnTo>
                      <a:lnTo>
                        <a:pt x="210" y="3"/>
                      </a:lnTo>
                      <a:lnTo>
                        <a:pt x="215" y="12"/>
                      </a:lnTo>
                      <a:lnTo>
                        <a:pt x="220" y="14"/>
                      </a:lnTo>
                      <a:lnTo>
                        <a:pt x="225" y="10"/>
                      </a:lnTo>
                      <a:lnTo>
                        <a:pt x="230" y="3"/>
                      </a:lnTo>
                      <a:lnTo>
                        <a:pt x="235" y="1"/>
                      </a:lnTo>
                      <a:lnTo>
                        <a:pt x="240" y="9"/>
                      </a:lnTo>
                      <a:lnTo>
                        <a:pt x="246" y="14"/>
                      </a:lnTo>
                      <a:lnTo>
                        <a:pt x="251" y="12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6" name="Freeform 96"/>
                <p:cNvSpPr>
                  <a:spLocks/>
                </p:cNvSpPr>
                <p:nvPr/>
              </p:nvSpPr>
              <p:spPr bwMode="auto">
                <a:xfrm>
                  <a:off x="4459288" y="1624013"/>
                  <a:ext cx="396875" cy="22225"/>
                </a:xfrm>
                <a:custGeom>
                  <a:avLst/>
                  <a:gdLst>
                    <a:gd name="T0" fmla="*/ 0 w 250"/>
                    <a:gd name="T1" fmla="*/ 12 h 14"/>
                    <a:gd name="T2" fmla="*/ 5 w 250"/>
                    <a:gd name="T3" fmla="*/ 5 h 14"/>
                    <a:gd name="T4" fmla="*/ 10 w 250"/>
                    <a:gd name="T5" fmla="*/ 0 h 14"/>
                    <a:gd name="T6" fmla="*/ 15 w 250"/>
                    <a:gd name="T7" fmla="*/ 5 h 14"/>
                    <a:gd name="T8" fmla="*/ 20 w 250"/>
                    <a:gd name="T9" fmla="*/ 13 h 14"/>
                    <a:gd name="T10" fmla="*/ 25 w 250"/>
                    <a:gd name="T11" fmla="*/ 13 h 14"/>
                    <a:gd name="T12" fmla="*/ 30 w 250"/>
                    <a:gd name="T13" fmla="*/ 8 h 14"/>
                    <a:gd name="T14" fmla="*/ 36 w 250"/>
                    <a:gd name="T15" fmla="*/ 1 h 14"/>
                    <a:gd name="T16" fmla="*/ 40 w 250"/>
                    <a:gd name="T17" fmla="*/ 2 h 14"/>
                    <a:gd name="T18" fmla="*/ 46 w 250"/>
                    <a:gd name="T19" fmla="*/ 11 h 14"/>
                    <a:gd name="T20" fmla="*/ 51 w 250"/>
                    <a:gd name="T21" fmla="*/ 14 h 14"/>
                    <a:gd name="T22" fmla="*/ 56 w 250"/>
                    <a:gd name="T23" fmla="*/ 10 h 14"/>
                    <a:gd name="T24" fmla="*/ 61 w 250"/>
                    <a:gd name="T25" fmla="*/ 4 h 14"/>
                    <a:gd name="T26" fmla="*/ 66 w 250"/>
                    <a:gd name="T27" fmla="*/ 0 h 14"/>
                    <a:gd name="T28" fmla="*/ 71 w 250"/>
                    <a:gd name="T29" fmla="*/ 8 h 14"/>
                    <a:gd name="T30" fmla="*/ 76 w 250"/>
                    <a:gd name="T31" fmla="*/ 13 h 14"/>
                    <a:gd name="T32" fmla="*/ 81 w 250"/>
                    <a:gd name="T33" fmla="*/ 12 h 14"/>
                    <a:gd name="T34" fmla="*/ 87 w 250"/>
                    <a:gd name="T35" fmla="*/ 6 h 14"/>
                    <a:gd name="T36" fmla="*/ 92 w 250"/>
                    <a:gd name="T37" fmla="*/ 1 h 14"/>
                    <a:gd name="T38" fmla="*/ 97 w 250"/>
                    <a:gd name="T39" fmla="*/ 4 h 14"/>
                    <a:gd name="T40" fmla="*/ 102 w 250"/>
                    <a:gd name="T41" fmla="*/ 12 h 14"/>
                    <a:gd name="T42" fmla="*/ 107 w 250"/>
                    <a:gd name="T43" fmla="*/ 13 h 14"/>
                    <a:gd name="T44" fmla="*/ 112 w 250"/>
                    <a:gd name="T45" fmla="*/ 9 h 14"/>
                    <a:gd name="T46" fmla="*/ 117 w 250"/>
                    <a:gd name="T47" fmla="*/ 2 h 14"/>
                    <a:gd name="T48" fmla="*/ 122 w 250"/>
                    <a:gd name="T49" fmla="*/ 1 h 14"/>
                    <a:gd name="T50" fmla="*/ 128 w 250"/>
                    <a:gd name="T51" fmla="*/ 10 h 14"/>
                    <a:gd name="T52" fmla="*/ 133 w 250"/>
                    <a:gd name="T53" fmla="*/ 14 h 14"/>
                    <a:gd name="T54" fmla="*/ 138 w 250"/>
                    <a:gd name="T55" fmla="*/ 11 h 14"/>
                    <a:gd name="T56" fmla="*/ 143 w 250"/>
                    <a:gd name="T57" fmla="*/ 4 h 14"/>
                    <a:gd name="T58" fmla="*/ 148 w 250"/>
                    <a:gd name="T59" fmla="*/ 0 h 14"/>
                    <a:gd name="T60" fmla="*/ 153 w 250"/>
                    <a:gd name="T61" fmla="*/ 7 h 14"/>
                    <a:gd name="T62" fmla="*/ 158 w 250"/>
                    <a:gd name="T63" fmla="*/ 13 h 14"/>
                    <a:gd name="T64" fmla="*/ 163 w 250"/>
                    <a:gd name="T65" fmla="*/ 13 h 14"/>
                    <a:gd name="T66" fmla="*/ 168 w 250"/>
                    <a:gd name="T67" fmla="*/ 7 h 14"/>
                    <a:gd name="T68" fmla="*/ 173 w 250"/>
                    <a:gd name="T69" fmla="*/ 1 h 14"/>
                    <a:gd name="T70" fmla="*/ 179 w 250"/>
                    <a:gd name="T71" fmla="*/ 3 h 14"/>
                    <a:gd name="T72" fmla="*/ 184 w 250"/>
                    <a:gd name="T73" fmla="*/ 12 h 14"/>
                    <a:gd name="T74" fmla="*/ 189 w 250"/>
                    <a:gd name="T75" fmla="*/ 14 h 14"/>
                    <a:gd name="T76" fmla="*/ 194 w 250"/>
                    <a:gd name="T77" fmla="*/ 10 h 14"/>
                    <a:gd name="T78" fmla="*/ 199 w 250"/>
                    <a:gd name="T79" fmla="*/ 3 h 14"/>
                    <a:gd name="T80" fmla="*/ 204 w 250"/>
                    <a:gd name="T81" fmla="*/ 1 h 14"/>
                    <a:gd name="T82" fmla="*/ 209 w 250"/>
                    <a:gd name="T83" fmla="*/ 9 h 14"/>
                    <a:gd name="T84" fmla="*/ 214 w 250"/>
                    <a:gd name="T85" fmla="*/ 14 h 14"/>
                    <a:gd name="T86" fmla="*/ 219 w 250"/>
                    <a:gd name="T87" fmla="*/ 12 h 14"/>
                    <a:gd name="T88" fmla="*/ 225 w 250"/>
                    <a:gd name="T89" fmla="*/ 5 h 14"/>
                    <a:gd name="T90" fmla="*/ 230 w 250"/>
                    <a:gd name="T91" fmla="*/ 0 h 14"/>
                    <a:gd name="T92" fmla="*/ 235 w 250"/>
                    <a:gd name="T93" fmla="*/ 6 h 14"/>
                    <a:gd name="T94" fmla="*/ 240 w 250"/>
                    <a:gd name="T95" fmla="*/ 13 h 14"/>
                    <a:gd name="T96" fmla="*/ 245 w 250"/>
                    <a:gd name="T97" fmla="*/ 13 h 14"/>
                    <a:gd name="T98" fmla="*/ 250 w 250"/>
                    <a:gd name="T99" fmla="*/ 8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4">
                      <a:moveTo>
                        <a:pt x="0" y="12"/>
                      </a:moveTo>
                      <a:lnTo>
                        <a:pt x="5" y="5"/>
                      </a:lnTo>
                      <a:lnTo>
                        <a:pt x="10" y="0"/>
                      </a:lnTo>
                      <a:lnTo>
                        <a:pt x="15" y="5"/>
                      </a:lnTo>
                      <a:lnTo>
                        <a:pt x="20" y="13"/>
                      </a:lnTo>
                      <a:lnTo>
                        <a:pt x="25" y="13"/>
                      </a:lnTo>
                      <a:lnTo>
                        <a:pt x="30" y="8"/>
                      </a:lnTo>
                      <a:lnTo>
                        <a:pt x="36" y="1"/>
                      </a:lnTo>
                      <a:lnTo>
                        <a:pt x="40" y="2"/>
                      </a:lnTo>
                      <a:lnTo>
                        <a:pt x="46" y="11"/>
                      </a:lnTo>
                      <a:lnTo>
                        <a:pt x="51" y="14"/>
                      </a:lnTo>
                      <a:lnTo>
                        <a:pt x="56" y="10"/>
                      </a:lnTo>
                      <a:lnTo>
                        <a:pt x="61" y="4"/>
                      </a:lnTo>
                      <a:lnTo>
                        <a:pt x="66" y="0"/>
                      </a:lnTo>
                      <a:lnTo>
                        <a:pt x="71" y="8"/>
                      </a:lnTo>
                      <a:lnTo>
                        <a:pt x="76" y="13"/>
                      </a:lnTo>
                      <a:lnTo>
                        <a:pt x="81" y="12"/>
                      </a:lnTo>
                      <a:lnTo>
                        <a:pt x="87" y="6"/>
                      </a:lnTo>
                      <a:lnTo>
                        <a:pt x="92" y="1"/>
                      </a:lnTo>
                      <a:lnTo>
                        <a:pt x="97" y="4"/>
                      </a:lnTo>
                      <a:lnTo>
                        <a:pt x="102" y="12"/>
                      </a:lnTo>
                      <a:lnTo>
                        <a:pt x="107" y="13"/>
                      </a:lnTo>
                      <a:lnTo>
                        <a:pt x="112" y="9"/>
                      </a:lnTo>
                      <a:lnTo>
                        <a:pt x="117" y="2"/>
                      </a:lnTo>
                      <a:lnTo>
                        <a:pt x="122" y="1"/>
                      </a:lnTo>
                      <a:lnTo>
                        <a:pt x="128" y="10"/>
                      </a:lnTo>
                      <a:lnTo>
                        <a:pt x="133" y="14"/>
                      </a:lnTo>
                      <a:lnTo>
                        <a:pt x="138" y="11"/>
                      </a:lnTo>
                      <a:lnTo>
                        <a:pt x="143" y="4"/>
                      </a:lnTo>
                      <a:lnTo>
                        <a:pt x="148" y="0"/>
                      </a:lnTo>
                      <a:lnTo>
                        <a:pt x="153" y="7"/>
                      </a:lnTo>
                      <a:lnTo>
                        <a:pt x="158" y="13"/>
                      </a:lnTo>
                      <a:lnTo>
                        <a:pt x="163" y="13"/>
                      </a:lnTo>
                      <a:lnTo>
                        <a:pt x="168" y="7"/>
                      </a:lnTo>
                      <a:lnTo>
                        <a:pt x="173" y="1"/>
                      </a:lnTo>
                      <a:lnTo>
                        <a:pt x="179" y="3"/>
                      </a:lnTo>
                      <a:lnTo>
                        <a:pt x="184" y="12"/>
                      </a:lnTo>
                      <a:lnTo>
                        <a:pt x="189" y="14"/>
                      </a:lnTo>
                      <a:lnTo>
                        <a:pt x="194" y="10"/>
                      </a:lnTo>
                      <a:lnTo>
                        <a:pt x="199" y="3"/>
                      </a:lnTo>
                      <a:lnTo>
                        <a:pt x="204" y="1"/>
                      </a:lnTo>
                      <a:lnTo>
                        <a:pt x="209" y="9"/>
                      </a:lnTo>
                      <a:lnTo>
                        <a:pt x="214" y="14"/>
                      </a:lnTo>
                      <a:lnTo>
                        <a:pt x="219" y="12"/>
                      </a:lnTo>
                      <a:lnTo>
                        <a:pt x="225" y="5"/>
                      </a:lnTo>
                      <a:lnTo>
                        <a:pt x="230" y="0"/>
                      </a:lnTo>
                      <a:lnTo>
                        <a:pt x="235" y="6"/>
                      </a:lnTo>
                      <a:lnTo>
                        <a:pt x="240" y="13"/>
                      </a:lnTo>
                      <a:lnTo>
                        <a:pt x="245" y="13"/>
                      </a:lnTo>
                      <a:lnTo>
                        <a:pt x="250" y="8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7" name="Freeform 97"/>
                <p:cNvSpPr>
                  <a:spLocks/>
                </p:cNvSpPr>
                <p:nvPr/>
              </p:nvSpPr>
              <p:spPr bwMode="auto">
                <a:xfrm>
                  <a:off x="4856163" y="1624013"/>
                  <a:ext cx="396875" cy="22225"/>
                </a:xfrm>
                <a:custGeom>
                  <a:avLst/>
                  <a:gdLst>
                    <a:gd name="T0" fmla="*/ 0 w 250"/>
                    <a:gd name="T1" fmla="*/ 8 h 14"/>
                    <a:gd name="T2" fmla="*/ 5 w 250"/>
                    <a:gd name="T3" fmla="*/ 1 h 14"/>
                    <a:gd name="T4" fmla="*/ 10 w 250"/>
                    <a:gd name="T5" fmla="*/ 2 h 14"/>
                    <a:gd name="T6" fmla="*/ 16 w 250"/>
                    <a:gd name="T7" fmla="*/ 11 h 14"/>
                    <a:gd name="T8" fmla="*/ 20 w 250"/>
                    <a:gd name="T9" fmla="*/ 14 h 14"/>
                    <a:gd name="T10" fmla="*/ 26 w 250"/>
                    <a:gd name="T11" fmla="*/ 10 h 14"/>
                    <a:gd name="T12" fmla="*/ 31 w 250"/>
                    <a:gd name="T13" fmla="*/ 3 h 14"/>
                    <a:gd name="T14" fmla="*/ 36 w 250"/>
                    <a:gd name="T15" fmla="*/ 0 h 14"/>
                    <a:gd name="T16" fmla="*/ 41 w 250"/>
                    <a:gd name="T17" fmla="*/ 8 h 14"/>
                    <a:gd name="T18" fmla="*/ 46 w 250"/>
                    <a:gd name="T19" fmla="*/ 13 h 14"/>
                    <a:gd name="T20" fmla="*/ 51 w 250"/>
                    <a:gd name="T21" fmla="*/ 12 h 14"/>
                    <a:gd name="T22" fmla="*/ 57 w 250"/>
                    <a:gd name="T23" fmla="*/ 6 h 14"/>
                    <a:gd name="T24" fmla="*/ 61 w 250"/>
                    <a:gd name="T25" fmla="*/ 1 h 14"/>
                    <a:gd name="T26" fmla="*/ 67 w 250"/>
                    <a:gd name="T27" fmla="*/ 5 h 14"/>
                    <a:gd name="T28" fmla="*/ 72 w 250"/>
                    <a:gd name="T29" fmla="*/ 12 h 14"/>
                    <a:gd name="T30" fmla="*/ 77 w 250"/>
                    <a:gd name="T31" fmla="*/ 13 h 14"/>
                    <a:gd name="T32" fmla="*/ 82 w 250"/>
                    <a:gd name="T33" fmla="*/ 8 h 14"/>
                    <a:gd name="T34" fmla="*/ 87 w 250"/>
                    <a:gd name="T35" fmla="*/ 2 h 14"/>
                    <a:gd name="T36" fmla="*/ 92 w 250"/>
                    <a:gd name="T37" fmla="*/ 1 h 14"/>
                    <a:gd name="T38" fmla="*/ 97 w 250"/>
                    <a:gd name="T39" fmla="*/ 10 h 14"/>
                    <a:gd name="T40" fmla="*/ 102 w 250"/>
                    <a:gd name="T41" fmla="*/ 14 h 14"/>
                    <a:gd name="T42" fmla="*/ 108 w 250"/>
                    <a:gd name="T43" fmla="*/ 11 h 14"/>
                    <a:gd name="T44" fmla="*/ 113 w 250"/>
                    <a:gd name="T45" fmla="*/ 4 h 14"/>
                    <a:gd name="T46" fmla="*/ 118 w 250"/>
                    <a:gd name="T47" fmla="*/ 0 h 14"/>
                    <a:gd name="T48" fmla="*/ 123 w 250"/>
                    <a:gd name="T49" fmla="*/ 7 h 14"/>
                    <a:gd name="T50" fmla="*/ 128 w 250"/>
                    <a:gd name="T51" fmla="*/ 13 h 14"/>
                    <a:gd name="T52" fmla="*/ 133 w 250"/>
                    <a:gd name="T53" fmla="*/ 13 h 14"/>
                    <a:gd name="T54" fmla="*/ 138 w 250"/>
                    <a:gd name="T55" fmla="*/ 7 h 14"/>
                    <a:gd name="T56" fmla="*/ 143 w 250"/>
                    <a:gd name="T57" fmla="*/ 1 h 14"/>
                    <a:gd name="T58" fmla="*/ 148 w 250"/>
                    <a:gd name="T59" fmla="*/ 4 h 14"/>
                    <a:gd name="T60" fmla="*/ 154 w 250"/>
                    <a:gd name="T61" fmla="*/ 12 h 14"/>
                    <a:gd name="T62" fmla="*/ 159 w 250"/>
                    <a:gd name="T63" fmla="*/ 14 h 14"/>
                    <a:gd name="T64" fmla="*/ 164 w 250"/>
                    <a:gd name="T65" fmla="*/ 9 h 14"/>
                    <a:gd name="T66" fmla="*/ 169 w 250"/>
                    <a:gd name="T67" fmla="*/ 2 h 14"/>
                    <a:gd name="T68" fmla="*/ 174 w 250"/>
                    <a:gd name="T69" fmla="*/ 1 h 14"/>
                    <a:gd name="T70" fmla="*/ 179 w 250"/>
                    <a:gd name="T71" fmla="*/ 10 h 14"/>
                    <a:gd name="T72" fmla="*/ 184 w 250"/>
                    <a:gd name="T73" fmla="*/ 14 h 14"/>
                    <a:gd name="T74" fmla="*/ 189 w 250"/>
                    <a:gd name="T75" fmla="*/ 11 h 14"/>
                    <a:gd name="T76" fmla="*/ 194 w 250"/>
                    <a:gd name="T77" fmla="*/ 5 h 14"/>
                    <a:gd name="T78" fmla="*/ 199 w 250"/>
                    <a:gd name="T79" fmla="*/ 0 h 14"/>
                    <a:gd name="T80" fmla="*/ 205 w 250"/>
                    <a:gd name="T81" fmla="*/ 6 h 14"/>
                    <a:gd name="T82" fmla="*/ 210 w 250"/>
                    <a:gd name="T83" fmla="*/ 13 h 14"/>
                    <a:gd name="T84" fmla="*/ 215 w 250"/>
                    <a:gd name="T85" fmla="*/ 13 h 14"/>
                    <a:gd name="T86" fmla="*/ 220 w 250"/>
                    <a:gd name="T87" fmla="*/ 8 h 14"/>
                    <a:gd name="T88" fmla="*/ 225 w 250"/>
                    <a:gd name="T89" fmla="*/ 1 h 14"/>
                    <a:gd name="T90" fmla="*/ 230 w 250"/>
                    <a:gd name="T91" fmla="*/ 2 h 14"/>
                    <a:gd name="T92" fmla="*/ 235 w 250"/>
                    <a:gd name="T93" fmla="*/ 11 h 14"/>
                    <a:gd name="T94" fmla="*/ 240 w 250"/>
                    <a:gd name="T95" fmla="*/ 14 h 14"/>
                    <a:gd name="T96" fmla="*/ 246 w 250"/>
                    <a:gd name="T97" fmla="*/ 10 h 14"/>
                    <a:gd name="T98" fmla="*/ 250 w 250"/>
                    <a:gd name="T99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4">
                      <a:moveTo>
                        <a:pt x="0" y="8"/>
                      </a:moveTo>
                      <a:lnTo>
                        <a:pt x="5" y="1"/>
                      </a:lnTo>
                      <a:lnTo>
                        <a:pt x="10" y="2"/>
                      </a:lnTo>
                      <a:lnTo>
                        <a:pt x="16" y="11"/>
                      </a:lnTo>
                      <a:lnTo>
                        <a:pt x="20" y="14"/>
                      </a:lnTo>
                      <a:lnTo>
                        <a:pt x="26" y="10"/>
                      </a:lnTo>
                      <a:lnTo>
                        <a:pt x="31" y="3"/>
                      </a:lnTo>
                      <a:lnTo>
                        <a:pt x="36" y="0"/>
                      </a:lnTo>
                      <a:lnTo>
                        <a:pt x="41" y="8"/>
                      </a:lnTo>
                      <a:lnTo>
                        <a:pt x="46" y="13"/>
                      </a:lnTo>
                      <a:lnTo>
                        <a:pt x="51" y="12"/>
                      </a:lnTo>
                      <a:lnTo>
                        <a:pt x="57" y="6"/>
                      </a:lnTo>
                      <a:lnTo>
                        <a:pt x="61" y="1"/>
                      </a:lnTo>
                      <a:lnTo>
                        <a:pt x="67" y="5"/>
                      </a:lnTo>
                      <a:lnTo>
                        <a:pt x="72" y="12"/>
                      </a:lnTo>
                      <a:lnTo>
                        <a:pt x="77" y="13"/>
                      </a:lnTo>
                      <a:lnTo>
                        <a:pt x="82" y="8"/>
                      </a:lnTo>
                      <a:lnTo>
                        <a:pt x="87" y="2"/>
                      </a:lnTo>
                      <a:lnTo>
                        <a:pt x="92" y="1"/>
                      </a:lnTo>
                      <a:lnTo>
                        <a:pt x="97" y="10"/>
                      </a:lnTo>
                      <a:lnTo>
                        <a:pt x="102" y="14"/>
                      </a:lnTo>
                      <a:lnTo>
                        <a:pt x="108" y="11"/>
                      </a:lnTo>
                      <a:lnTo>
                        <a:pt x="113" y="4"/>
                      </a:lnTo>
                      <a:lnTo>
                        <a:pt x="118" y="0"/>
                      </a:lnTo>
                      <a:lnTo>
                        <a:pt x="123" y="7"/>
                      </a:lnTo>
                      <a:lnTo>
                        <a:pt x="128" y="13"/>
                      </a:lnTo>
                      <a:lnTo>
                        <a:pt x="133" y="13"/>
                      </a:lnTo>
                      <a:lnTo>
                        <a:pt x="138" y="7"/>
                      </a:lnTo>
                      <a:lnTo>
                        <a:pt x="143" y="1"/>
                      </a:lnTo>
                      <a:lnTo>
                        <a:pt x="148" y="4"/>
                      </a:lnTo>
                      <a:lnTo>
                        <a:pt x="154" y="12"/>
                      </a:lnTo>
                      <a:lnTo>
                        <a:pt x="159" y="14"/>
                      </a:lnTo>
                      <a:lnTo>
                        <a:pt x="164" y="9"/>
                      </a:lnTo>
                      <a:lnTo>
                        <a:pt x="169" y="2"/>
                      </a:lnTo>
                      <a:lnTo>
                        <a:pt x="174" y="1"/>
                      </a:lnTo>
                      <a:lnTo>
                        <a:pt x="179" y="10"/>
                      </a:lnTo>
                      <a:lnTo>
                        <a:pt x="184" y="14"/>
                      </a:lnTo>
                      <a:lnTo>
                        <a:pt x="189" y="11"/>
                      </a:lnTo>
                      <a:lnTo>
                        <a:pt x="194" y="5"/>
                      </a:lnTo>
                      <a:lnTo>
                        <a:pt x="199" y="0"/>
                      </a:lnTo>
                      <a:lnTo>
                        <a:pt x="205" y="6"/>
                      </a:lnTo>
                      <a:lnTo>
                        <a:pt x="210" y="13"/>
                      </a:lnTo>
                      <a:lnTo>
                        <a:pt x="215" y="13"/>
                      </a:lnTo>
                      <a:lnTo>
                        <a:pt x="220" y="8"/>
                      </a:lnTo>
                      <a:lnTo>
                        <a:pt x="225" y="1"/>
                      </a:lnTo>
                      <a:lnTo>
                        <a:pt x="230" y="2"/>
                      </a:lnTo>
                      <a:lnTo>
                        <a:pt x="235" y="11"/>
                      </a:lnTo>
                      <a:lnTo>
                        <a:pt x="240" y="14"/>
                      </a:lnTo>
                      <a:lnTo>
                        <a:pt x="246" y="10"/>
                      </a:lnTo>
                      <a:lnTo>
                        <a:pt x="250" y="3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8" name="Freeform 98"/>
                <p:cNvSpPr>
                  <a:spLocks/>
                </p:cNvSpPr>
                <p:nvPr/>
              </p:nvSpPr>
              <p:spPr bwMode="auto">
                <a:xfrm>
                  <a:off x="5253038" y="1625600"/>
                  <a:ext cx="33338" cy="19050"/>
                </a:xfrm>
                <a:custGeom>
                  <a:avLst/>
                  <a:gdLst>
                    <a:gd name="T0" fmla="*/ 0 w 21"/>
                    <a:gd name="T1" fmla="*/ 2 h 12"/>
                    <a:gd name="T2" fmla="*/ 6 w 21"/>
                    <a:gd name="T3" fmla="*/ 0 h 12"/>
                    <a:gd name="T4" fmla="*/ 11 w 21"/>
                    <a:gd name="T5" fmla="*/ 7 h 12"/>
                    <a:gd name="T6" fmla="*/ 16 w 21"/>
                    <a:gd name="T7" fmla="*/ 12 h 12"/>
                    <a:gd name="T8" fmla="*/ 21 w 21"/>
                    <a:gd name="T9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12">
                      <a:moveTo>
                        <a:pt x="0" y="2"/>
                      </a:moveTo>
                      <a:lnTo>
                        <a:pt x="6" y="0"/>
                      </a:lnTo>
                      <a:lnTo>
                        <a:pt x="11" y="7"/>
                      </a:lnTo>
                      <a:lnTo>
                        <a:pt x="16" y="12"/>
                      </a:lnTo>
                      <a:lnTo>
                        <a:pt x="21" y="11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9" name="Freeform 99"/>
                <p:cNvSpPr>
                  <a:spLocks/>
                </p:cNvSpPr>
                <p:nvPr/>
              </p:nvSpPr>
              <p:spPr bwMode="auto">
                <a:xfrm>
                  <a:off x="3663951" y="1185863"/>
                  <a:ext cx="396875" cy="671513"/>
                </a:xfrm>
                <a:custGeom>
                  <a:avLst/>
                  <a:gdLst>
                    <a:gd name="T0" fmla="*/ 0 w 250"/>
                    <a:gd name="T1" fmla="*/ 423 h 423"/>
                    <a:gd name="T2" fmla="*/ 5 w 250"/>
                    <a:gd name="T3" fmla="*/ 0 h 423"/>
                    <a:gd name="T4" fmla="*/ 10 w 250"/>
                    <a:gd name="T5" fmla="*/ 232 h 423"/>
                    <a:gd name="T6" fmla="*/ 15 w 250"/>
                    <a:gd name="T7" fmla="*/ 328 h 423"/>
                    <a:gd name="T8" fmla="*/ 20 w 250"/>
                    <a:gd name="T9" fmla="*/ 265 h 423"/>
                    <a:gd name="T10" fmla="*/ 25 w 250"/>
                    <a:gd name="T11" fmla="*/ 268 h 423"/>
                    <a:gd name="T12" fmla="*/ 30 w 250"/>
                    <a:gd name="T13" fmla="*/ 305 h 423"/>
                    <a:gd name="T14" fmla="*/ 35 w 250"/>
                    <a:gd name="T15" fmla="*/ 276 h 423"/>
                    <a:gd name="T16" fmla="*/ 41 w 250"/>
                    <a:gd name="T17" fmla="*/ 277 h 423"/>
                    <a:gd name="T18" fmla="*/ 46 w 250"/>
                    <a:gd name="T19" fmla="*/ 283 h 423"/>
                    <a:gd name="T20" fmla="*/ 51 w 250"/>
                    <a:gd name="T21" fmla="*/ 276 h 423"/>
                    <a:gd name="T22" fmla="*/ 56 w 250"/>
                    <a:gd name="T23" fmla="*/ 277 h 423"/>
                    <a:gd name="T24" fmla="*/ 61 w 250"/>
                    <a:gd name="T25" fmla="*/ 280 h 423"/>
                    <a:gd name="T26" fmla="*/ 66 w 250"/>
                    <a:gd name="T27" fmla="*/ 281 h 423"/>
                    <a:gd name="T28" fmla="*/ 71 w 250"/>
                    <a:gd name="T29" fmla="*/ 281 h 423"/>
                    <a:gd name="T30" fmla="*/ 76 w 250"/>
                    <a:gd name="T31" fmla="*/ 277 h 423"/>
                    <a:gd name="T32" fmla="*/ 81 w 250"/>
                    <a:gd name="T33" fmla="*/ 277 h 423"/>
                    <a:gd name="T34" fmla="*/ 87 w 250"/>
                    <a:gd name="T35" fmla="*/ 279 h 423"/>
                    <a:gd name="T36" fmla="*/ 92 w 250"/>
                    <a:gd name="T37" fmla="*/ 281 h 423"/>
                    <a:gd name="T38" fmla="*/ 97 w 250"/>
                    <a:gd name="T39" fmla="*/ 281 h 423"/>
                    <a:gd name="T40" fmla="*/ 102 w 250"/>
                    <a:gd name="T41" fmla="*/ 278 h 423"/>
                    <a:gd name="T42" fmla="*/ 107 w 250"/>
                    <a:gd name="T43" fmla="*/ 276 h 423"/>
                    <a:gd name="T44" fmla="*/ 112 w 250"/>
                    <a:gd name="T45" fmla="*/ 278 h 423"/>
                    <a:gd name="T46" fmla="*/ 117 w 250"/>
                    <a:gd name="T47" fmla="*/ 280 h 423"/>
                    <a:gd name="T48" fmla="*/ 122 w 250"/>
                    <a:gd name="T49" fmla="*/ 281 h 423"/>
                    <a:gd name="T50" fmla="*/ 128 w 250"/>
                    <a:gd name="T51" fmla="*/ 280 h 423"/>
                    <a:gd name="T52" fmla="*/ 132 w 250"/>
                    <a:gd name="T53" fmla="*/ 277 h 423"/>
                    <a:gd name="T54" fmla="*/ 138 w 250"/>
                    <a:gd name="T55" fmla="*/ 277 h 423"/>
                    <a:gd name="T56" fmla="*/ 143 w 250"/>
                    <a:gd name="T57" fmla="*/ 279 h 423"/>
                    <a:gd name="T58" fmla="*/ 148 w 250"/>
                    <a:gd name="T59" fmla="*/ 281 h 423"/>
                    <a:gd name="T60" fmla="*/ 153 w 250"/>
                    <a:gd name="T61" fmla="*/ 281 h 423"/>
                    <a:gd name="T62" fmla="*/ 158 w 250"/>
                    <a:gd name="T63" fmla="*/ 277 h 423"/>
                    <a:gd name="T64" fmla="*/ 163 w 250"/>
                    <a:gd name="T65" fmla="*/ 277 h 423"/>
                    <a:gd name="T66" fmla="*/ 169 w 250"/>
                    <a:gd name="T67" fmla="*/ 278 h 423"/>
                    <a:gd name="T68" fmla="*/ 173 w 250"/>
                    <a:gd name="T69" fmla="*/ 281 h 423"/>
                    <a:gd name="T70" fmla="*/ 179 w 250"/>
                    <a:gd name="T71" fmla="*/ 282 h 423"/>
                    <a:gd name="T72" fmla="*/ 184 w 250"/>
                    <a:gd name="T73" fmla="*/ 278 h 423"/>
                    <a:gd name="T74" fmla="*/ 189 w 250"/>
                    <a:gd name="T75" fmla="*/ 276 h 423"/>
                    <a:gd name="T76" fmla="*/ 194 w 250"/>
                    <a:gd name="T77" fmla="*/ 277 h 423"/>
                    <a:gd name="T78" fmla="*/ 199 w 250"/>
                    <a:gd name="T79" fmla="*/ 280 h 423"/>
                    <a:gd name="T80" fmla="*/ 204 w 250"/>
                    <a:gd name="T81" fmla="*/ 281 h 423"/>
                    <a:gd name="T82" fmla="*/ 209 w 250"/>
                    <a:gd name="T83" fmla="*/ 280 h 423"/>
                    <a:gd name="T84" fmla="*/ 214 w 250"/>
                    <a:gd name="T85" fmla="*/ 277 h 423"/>
                    <a:gd name="T86" fmla="*/ 220 w 250"/>
                    <a:gd name="T87" fmla="*/ 277 h 423"/>
                    <a:gd name="T88" fmla="*/ 225 w 250"/>
                    <a:gd name="T89" fmla="*/ 279 h 423"/>
                    <a:gd name="T90" fmla="*/ 230 w 250"/>
                    <a:gd name="T91" fmla="*/ 281 h 423"/>
                    <a:gd name="T92" fmla="*/ 235 w 250"/>
                    <a:gd name="T93" fmla="*/ 281 h 423"/>
                    <a:gd name="T94" fmla="*/ 240 w 250"/>
                    <a:gd name="T95" fmla="*/ 277 h 423"/>
                    <a:gd name="T96" fmla="*/ 245 w 250"/>
                    <a:gd name="T97" fmla="*/ 276 h 423"/>
                    <a:gd name="T98" fmla="*/ 250 w 250"/>
                    <a:gd name="T99" fmla="*/ 278 h 4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423">
                      <a:moveTo>
                        <a:pt x="0" y="423"/>
                      </a:moveTo>
                      <a:lnTo>
                        <a:pt x="5" y="0"/>
                      </a:lnTo>
                      <a:lnTo>
                        <a:pt x="10" y="232"/>
                      </a:lnTo>
                      <a:lnTo>
                        <a:pt x="15" y="328"/>
                      </a:lnTo>
                      <a:lnTo>
                        <a:pt x="20" y="265"/>
                      </a:lnTo>
                      <a:lnTo>
                        <a:pt x="25" y="268"/>
                      </a:lnTo>
                      <a:lnTo>
                        <a:pt x="30" y="305"/>
                      </a:lnTo>
                      <a:lnTo>
                        <a:pt x="35" y="276"/>
                      </a:lnTo>
                      <a:lnTo>
                        <a:pt x="41" y="277"/>
                      </a:lnTo>
                      <a:lnTo>
                        <a:pt x="46" y="283"/>
                      </a:lnTo>
                      <a:lnTo>
                        <a:pt x="51" y="276"/>
                      </a:lnTo>
                      <a:lnTo>
                        <a:pt x="56" y="277"/>
                      </a:lnTo>
                      <a:lnTo>
                        <a:pt x="61" y="280"/>
                      </a:lnTo>
                      <a:lnTo>
                        <a:pt x="66" y="281"/>
                      </a:lnTo>
                      <a:lnTo>
                        <a:pt x="71" y="281"/>
                      </a:lnTo>
                      <a:lnTo>
                        <a:pt x="76" y="277"/>
                      </a:lnTo>
                      <a:lnTo>
                        <a:pt x="81" y="277"/>
                      </a:lnTo>
                      <a:lnTo>
                        <a:pt x="87" y="279"/>
                      </a:lnTo>
                      <a:lnTo>
                        <a:pt x="92" y="281"/>
                      </a:lnTo>
                      <a:lnTo>
                        <a:pt x="97" y="281"/>
                      </a:lnTo>
                      <a:lnTo>
                        <a:pt x="102" y="278"/>
                      </a:lnTo>
                      <a:lnTo>
                        <a:pt x="107" y="276"/>
                      </a:lnTo>
                      <a:lnTo>
                        <a:pt x="112" y="278"/>
                      </a:lnTo>
                      <a:lnTo>
                        <a:pt x="117" y="280"/>
                      </a:lnTo>
                      <a:lnTo>
                        <a:pt x="122" y="281"/>
                      </a:lnTo>
                      <a:lnTo>
                        <a:pt x="128" y="280"/>
                      </a:lnTo>
                      <a:lnTo>
                        <a:pt x="132" y="277"/>
                      </a:lnTo>
                      <a:lnTo>
                        <a:pt x="138" y="277"/>
                      </a:lnTo>
                      <a:lnTo>
                        <a:pt x="143" y="279"/>
                      </a:lnTo>
                      <a:lnTo>
                        <a:pt x="148" y="281"/>
                      </a:lnTo>
                      <a:lnTo>
                        <a:pt x="153" y="281"/>
                      </a:lnTo>
                      <a:lnTo>
                        <a:pt x="158" y="277"/>
                      </a:lnTo>
                      <a:lnTo>
                        <a:pt x="163" y="277"/>
                      </a:lnTo>
                      <a:lnTo>
                        <a:pt x="169" y="278"/>
                      </a:lnTo>
                      <a:lnTo>
                        <a:pt x="173" y="281"/>
                      </a:lnTo>
                      <a:lnTo>
                        <a:pt x="179" y="282"/>
                      </a:lnTo>
                      <a:lnTo>
                        <a:pt x="184" y="278"/>
                      </a:lnTo>
                      <a:lnTo>
                        <a:pt x="189" y="276"/>
                      </a:lnTo>
                      <a:lnTo>
                        <a:pt x="194" y="277"/>
                      </a:lnTo>
                      <a:lnTo>
                        <a:pt x="199" y="280"/>
                      </a:lnTo>
                      <a:lnTo>
                        <a:pt x="204" y="281"/>
                      </a:lnTo>
                      <a:lnTo>
                        <a:pt x="209" y="280"/>
                      </a:lnTo>
                      <a:lnTo>
                        <a:pt x="214" y="277"/>
                      </a:lnTo>
                      <a:lnTo>
                        <a:pt x="220" y="277"/>
                      </a:lnTo>
                      <a:lnTo>
                        <a:pt x="225" y="279"/>
                      </a:lnTo>
                      <a:lnTo>
                        <a:pt x="230" y="281"/>
                      </a:lnTo>
                      <a:lnTo>
                        <a:pt x="235" y="281"/>
                      </a:lnTo>
                      <a:lnTo>
                        <a:pt x="240" y="277"/>
                      </a:lnTo>
                      <a:lnTo>
                        <a:pt x="245" y="276"/>
                      </a:lnTo>
                      <a:lnTo>
                        <a:pt x="250" y="278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0" name="Freeform 100"/>
                <p:cNvSpPr>
                  <a:spLocks/>
                </p:cNvSpPr>
                <p:nvPr/>
              </p:nvSpPr>
              <p:spPr bwMode="auto">
                <a:xfrm>
                  <a:off x="4060826" y="1624013"/>
                  <a:ext cx="398463" cy="9525"/>
                </a:xfrm>
                <a:custGeom>
                  <a:avLst/>
                  <a:gdLst>
                    <a:gd name="T0" fmla="*/ 0 w 251"/>
                    <a:gd name="T1" fmla="*/ 2 h 6"/>
                    <a:gd name="T2" fmla="*/ 5 w 251"/>
                    <a:gd name="T3" fmla="*/ 5 h 6"/>
                    <a:gd name="T4" fmla="*/ 10 w 251"/>
                    <a:gd name="T5" fmla="*/ 6 h 6"/>
                    <a:gd name="T6" fmla="*/ 16 w 251"/>
                    <a:gd name="T7" fmla="*/ 3 h 6"/>
                    <a:gd name="T8" fmla="*/ 21 w 251"/>
                    <a:gd name="T9" fmla="*/ 0 h 6"/>
                    <a:gd name="T10" fmla="*/ 26 w 251"/>
                    <a:gd name="T11" fmla="*/ 1 h 6"/>
                    <a:gd name="T12" fmla="*/ 31 w 251"/>
                    <a:gd name="T13" fmla="*/ 4 h 6"/>
                    <a:gd name="T14" fmla="*/ 36 w 251"/>
                    <a:gd name="T15" fmla="*/ 5 h 6"/>
                    <a:gd name="T16" fmla="*/ 41 w 251"/>
                    <a:gd name="T17" fmla="*/ 5 h 6"/>
                    <a:gd name="T18" fmla="*/ 46 w 251"/>
                    <a:gd name="T19" fmla="*/ 1 h 6"/>
                    <a:gd name="T20" fmla="*/ 51 w 251"/>
                    <a:gd name="T21" fmla="*/ 1 h 6"/>
                    <a:gd name="T22" fmla="*/ 56 w 251"/>
                    <a:gd name="T23" fmla="*/ 3 h 6"/>
                    <a:gd name="T24" fmla="*/ 61 w 251"/>
                    <a:gd name="T25" fmla="*/ 5 h 6"/>
                    <a:gd name="T26" fmla="*/ 67 w 251"/>
                    <a:gd name="T27" fmla="*/ 5 h 6"/>
                    <a:gd name="T28" fmla="*/ 72 w 251"/>
                    <a:gd name="T29" fmla="*/ 2 h 6"/>
                    <a:gd name="T30" fmla="*/ 77 w 251"/>
                    <a:gd name="T31" fmla="*/ 0 h 6"/>
                    <a:gd name="T32" fmla="*/ 82 w 251"/>
                    <a:gd name="T33" fmla="*/ 2 h 6"/>
                    <a:gd name="T34" fmla="*/ 87 w 251"/>
                    <a:gd name="T35" fmla="*/ 4 h 6"/>
                    <a:gd name="T36" fmla="*/ 92 w 251"/>
                    <a:gd name="T37" fmla="*/ 5 h 6"/>
                    <a:gd name="T38" fmla="*/ 97 w 251"/>
                    <a:gd name="T39" fmla="*/ 4 h 6"/>
                    <a:gd name="T40" fmla="*/ 102 w 251"/>
                    <a:gd name="T41" fmla="*/ 0 h 6"/>
                    <a:gd name="T42" fmla="*/ 108 w 251"/>
                    <a:gd name="T43" fmla="*/ 1 h 6"/>
                    <a:gd name="T44" fmla="*/ 112 w 251"/>
                    <a:gd name="T45" fmla="*/ 4 h 6"/>
                    <a:gd name="T46" fmla="*/ 118 w 251"/>
                    <a:gd name="T47" fmla="*/ 5 h 6"/>
                    <a:gd name="T48" fmla="*/ 123 w 251"/>
                    <a:gd name="T49" fmla="*/ 5 h 6"/>
                    <a:gd name="T50" fmla="*/ 128 w 251"/>
                    <a:gd name="T51" fmla="*/ 1 h 6"/>
                    <a:gd name="T52" fmla="*/ 133 w 251"/>
                    <a:gd name="T53" fmla="*/ 1 h 6"/>
                    <a:gd name="T54" fmla="*/ 138 w 251"/>
                    <a:gd name="T55" fmla="*/ 2 h 6"/>
                    <a:gd name="T56" fmla="*/ 143 w 251"/>
                    <a:gd name="T57" fmla="*/ 5 h 6"/>
                    <a:gd name="T58" fmla="*/ 149 w 251"/>
                    <a:gd name="T59" fmla="*/ 6 h 6"/>
                    <a:gd name="T60" fmla="*/ 153 w 251"/>
                    <a:gd name="T61" fmla="*/ 2 h 6"/>
                    <a:gd name="T62" fmla="*/ 159 w 251"/>
                    <a:gd name="T63" fmla="*/ 0 h 6"/>
                    <a:gd name="T64" fmla="*/ 164 w 251"/>
                    <a:gd name="T65" fmla="*/ 1 h 6"/>
                    <a:gd name="T66" fmla="*/ 169 w 251"/>
                    <a:gd name="T67" fmla="*/ 4 h 6"/>
                    <a:gd name="T68" fmla="*/ 174 w 251"/>
                    <a:gd name="T69" fmla="*/ 5 h 6"/>
                    <a:gd name="T70" fmla="*/ 179 w 251"/>
                    <a:gd name="T71" fmla="*/ 4 h 6"/>
                    <a:gd name="T72" fmla="*/ 184 w 251"/>
                    <a:gd name="T73" fmla="*/ 1 h 6"/>
                    <a:gd name="T74" fmla="*/ 189 w 251"/>
                    <a:gd name="T75" fmla="*/ 1 h 6"/>
                    <a:gd name="T76" fmla="*/ 194 w 251"/>
                    <a:gd name="T77" fmla="*/ 3 h 6"/>
                    <a:gd name="T78" fmla="*/ 200 w 251"/>
                    <a:gd name="T79" fmla="*/ 5 h 6"/>
                    <a:gd name="T80" fmla="*/ 205 w 251"/>
                    <a:gd name="T81" fmla="*/ 5 h 6"/>
                    <a:gd name="T82" fmla="*/ 210 w 251"/>
                    <a:gd name="T83" fmla="*/ 1 h 6"/>
                    <a:gd name="T84" fmla="*/ 215 w 251"/>
                    <a:gd name="T85" fmla="*/ 0 h 6"/>
                    <a:gd name="T86" fmla="*/ 220 w 251"/>
                    <a:gd name="T87" fmla="*/ 2 h 6"/>
                    <a:gd name="T88" fmla="*/ 225 w 251"/>
                    <a:gd name="T89" fmla="*/ 5 h 6"/>
                    <a:gd name="T90" fmla="*/ 230 w 251"/>
                    <a:gd name="T91" fmla="*/ 6 h 6"/>
                    <a:gd name="T92" fmla="*/ 235 w 251"/>
                    <a:gd name="T93" fmla="*/ 3 h 6"/>
                    <a:gd name="T94" fmla="*/ 240 w 251"/>
                    <a:gd name="T95" fmla="*/ 0 h 6"/>
                    <a:gd name="T96" fmla="*/ 246 w 251"/>
                    <a:gd name="T97" fmla="*/ 1 h 6"/>
                    <a:gd name="T98" fmla="*/ 251 w 251"/>
                    <a:gd name="T99" fmla="*/ 4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6">
                      <a:moveTo>
                        <a:pt x="0" y="2"/>
                      </a:moveTo>
                      <a:lnTo>
                        <a:pt x="5" y="5"/>
                      </a:lnTo>
                      <a:lnTo>
                        <a:pt x="10" y="6"/>
                      </a:lnTo>
                      <a:lnTo>
                        <a:pt x="16" y="3"/>
                      </a:lnTo>
                      <a:lnTo>
                        <a:pt x="21" y="0"/>
                      </a:lnTo>
                      <a:lnTo>
                        <a:pt x="26" y="1"/>
                      </a:lnTo>
                      <a:lnTo>
                        <a:pt x="31" y="4"/>
                      </a:lnTo>
                      <a:lnTo>
                        <a:pt x="36" y="5"/>
                      </a:lnTo>
                      <a:lnTo>
                        <a:pt x="41" y="5"/>
                      </a:lnTo>
                      <a:lnTo>
                        <a:pt x="46" y="1"/>
                      </a:lnTo>
                      <a:lnTo>
                        <a:pt x="51" y="1"/>
                      </a:lnTo>
                      <a:lnTo>
                        <a:pt x="56" y="3"/>
                      </a:lnTo>
                      <a:lnTo>
                        <a:pt x="61" y="5"/>
                      </a:lnTo>
                      <a:lnTo>
                        <a:pt x="67" y="5"/>
                      </a:lnTo>
                      <a:lnTo>
                        <a:pt x="72" y="2"/>
                      </a:lnTo>
                      <a:lnTo>
                        <a:pt x="77" y="0"/>
                      </a:lnTo>
                      <a:lnTo>
                        <a:pt x="82" y="2"/>
                      </a:lnTo>
                      <a:lnTo>
                        <a:pt x="87" y="4"/>
                      </a:lnTo>
                      <a:lnTo>
                        <a:pt x="92" y="5"/>
                      </a:lnTo>
                      <a:lnTo>
                        <a:pt x="97" y="4"/>
                      </a:lnTo>
                      <a:lnTo>
                        <a:pt x="102" y="0"/>
                      </a:lnTo>
                      <a:lnTo>
                        <a:pt x="108" y="1"/>
                      </a:lnTo>
                      <a:lnTo>
                        <a:pt x="112" y="4"/>
                      </a:lnTo>
                      <a:lnTo>
                        <a:pt x="118" y="5"/>
                      </a:lnTo>
                      <a:lnTo>
                        <a:pt x="123" y="5"/>
                      </a:lnTo>
                      <a:lnTo>
                        <a:pt x="128" y="1"/>
                      </a:lnTo>
                      <a:lnTo>
                        <a:pt x="133" y="1"/>
                      </a:lnTo>
                      <a:lnTo>
                        <a:pt x="138" y="2"/>
                      </a:lnTo>
                      <a:lnTo>
                        <a:pt x="143" y="5"/>
                      </a:lnTo>
                      <a:lnTo>
                        <a:pt x="149" y="6"/>
                      </a:lnTo>
                      <a:lnTo>
                        <a:pt x="153" y="2"/>
                      </a:lnTo>
                      <a:lnTo>
                        <a:pt x="159" y="0"/>
                      </a:lnTo>
                      <a:lnTo>
                        <a:pt x="164" y="1"/>
                      </a:lnTo>
                      <a:lnTo>
                        <a:pt x="169" y="4"/>
                      </a:lnTo>
                      <a:lnTo>
                        <a:pt x="174" y="5"/>
                      </a:lnTo>
                      <a:lnTo>
                        <a:pt x="179" y="4"/>
                      </a:lnTo>
                      <a:lnTo>
                        <a:pt x="184" y="1"/>
                      </a:lnTo>
                      <a:lnTo>
                        <a:pt x="189" y="1"/>
                      </a:lnTo>
                      <a:lnTo>
                        <a:pt x="194" y="3"/>
                      </a:lnTo>
                      <a:lnTo>
                        <a:pt x="200" y="5"/>
                      </a:lnTo>
                      <a:lnTo>
                        <a:pt x="205" y="5"/>
                      </a:lnTo>
                      <a:lnTo>
                        <a:pt x="210" y="1"/>
                      </a:lnTo>
                      <a:lnTo>
                        <a:pt x="215" y="0"/>
                      </a:lnTo>
                      <a:lnTo>
                        <a:pt x="220" y="2"/>
                      </a:lnTo>
                      <a:lnTo>
                        <a:pt x="225" y="5"/>
                      </a:lnTo>
                      <a:lnTo>
                        <a:pt x="230" y="6"/>
                      </a:lnTo>
                      <a:lnTo>
                        <a:pt x="235" y="3"/>
                      </a:lnTo>
                      <a:lnTo>
                        <a:pt x="240" y="0"/>
                      </a:lnTo>
                      <a:lnTo>
                        <a:pt x="246" y="1"/>
                      </a:lnTo>
                      <a:lnTo>
                        <a:pt x="251" y="4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1" name="Freeform 101"/>
                <p:cNvSpPr>
                  <a:spLocks/>
                </p:cNvSpPr>
                <p:nvPr/>
              </p:nvSpPr>
              <p:spPr bwMode="auto">
                <a:xfrm>
                  <a:off x="4459288" y="1624013"/>
                  <a:ext cx="396875" cy="9525"/>
                </a:xfrm>
                <a:custGeom>
                  <a:avLst/>
                  <a:gdLst>
                    <a:gd name="T0" fmla="*/ 0 w 250"/>
                    <a:gd name="T1" fmla="*/ 4 h 6"/>
                    <a:gd name="T2" fmla="*/ 5 w 250"/>
                    <a:gd name="T3" fmla="*/ 5 h 6"/>
                    <a:gd name="T4" fmla="*/ 10 w 250"/>
                    <a:gd name="T5" fmla="*/ 4 h 6"/>
                    <a:gd name="T6" fmla="*/ 15 w 250"/>
                    <a:gd name="T7" fmla="*/ 1 h 6"/>
                    <a:gd name="T8" fmla="*/ 20 w 250"/>
                    <a:gd name="T9" fmla="*/ 1 h 6"/>
                    <a:gd name="T10" fmla="*/ 25 w 250"/>
                    <a:gd name="T11" fmla="*/ 3 h 6"/>
                    <a:gd name="T12" fmla="*/ 30 w 250"/>
                    <a:gd name="T13" fmla="*/ 5 h 6"/>
                    <a:gd name="T14" fmla="*/ 36 w 250"/>
                    <a:gd name="T15" fmla="*/ 5 h 6"/>
                    <a:gd name="T16" fmla="*/ 40 w 250"/>
                    <a:gd name="T17" fmla="*/ 2 h 6"/>
                    <a:gd name="T18" fmla="*/ 46 w 250"/>
                    <a:gd name="T19" fmla="*/ 0 h 6"/>
                    <a:gd name="T20" fmla="*/ 51 w 250"/>
                    <a:gd name="T21" fmla="*/ 2 h 6"/>
                    <a:gd name="T22" fmla="*/ 56 w 250"/>
                    <a:gd name="T23" fmla="*/ 4 h 6"/>
                    <a:gd name="T24" fmla="*/ 61 w 250"/>
                    <a:gd name="T25" fmla="*/ 6 h 6"/>
                    <a:gd name="T26" fmla="*/ 66 w 250"/>
                    <a:gd name="T27" fmla="*/ 3 h 6"/>
                    <a:gd name="T28" fmla="*/ 71 w 250"/>
                    <a:gd name="T29" fmla="*/ 0 h 6"/>
                    <a:gd name="T30" fmla="*/ 76 w 250"/>
                    <a:gd name="T31" fmla="*/ 1 h 6"/>
                    <a:gd name="T32" fmla="*/ 81 w 250"/>
                    <a:gd name="T33" fmla="*/ 4 h 6"/>
                    <a:gd name="T34" fmla="*/ 87 w 250"/>
                    <a:gd name="T35" fmla="*/ 5 h 6"/>
                    <a:gd name="T36" fmla="*/ 92 w 250"/>
                    <a:gd name="T37" fmla="*/ 5 h 6"/>
                    <a:gd name="T38" fmla="*/ 97 w 250"/>
                    <a:gd name="T39" fmla="*/ 1 h 6"/>
                    <a:gd name="T40" fmla="*/ 102 w 250"/>
                    <a:gd name="T41" fmla="*/ 1 h 6"/>
                    <a:gd name="T42" fmla="*/ 107 w 250"/>
                    <a:gd name="T43" fmla="*/ 2 h 6"/>
                    <a:gd name="T44" fmla="*/ 112 w 250"/>
                    <a:gd name="T45" fmla="*/ 5 h 6"/>
                    <a:gd name="T46" fmla="*/ 117 w 250"/>
                    <a:gd name="T47" fmla="*/ 6 h 6"/>
                    <a:gd name="T48" fmla="*/ 122 w 250"/>
                    <a:gd name="T49" fmla="*/ 2 h 6"/>
                    <a:gd name="T50" fmla="*/ 128 w 250"/>
                    <a:gd name="T51" fmla="*/ 0 h 6"/>
                    <a:gd name="T52" fmla="*/ 133 w 250"/>
                    <a:gd name="T53" fmla="*/ 2 h 6"/>
                    <a:gd name="T54" fmla="*/ 138 w 250"/>
                    <a:gd name="T55" fmla="*/ 4 h 6"/>
                    <a:gd name="T56" fmla="*/ 143 w 250"/>
                    <a:gd name="T57" fmla="*/ 5 h 6"/>
                    <a:gd name="T58" fmla="*/ 148 w 250"/>
                    <a:gd name="T59" fmla="*/ 4 h 6"/>
                    <a:gd name="T60" fmla="*/ 153 w 250"/>
                    <a:gd name="T61" fmla="*/ 1 h 6"/>
                    <a:gd name="T62" fmla="*/ 158 w 250"/>
                    <a:gd name="T63" fmla="*/ 1 h 6"/>
                    <a:gd name="T64" fmla="*/ 163 w 250"/>
                    <a:gd name="T65" fmla="*/ 3 h 6"/>
                    <a:gd name="T66" fmla="*/ 168 w 250"/>
                    <a:gd name="T67" fmla="*/ 5 h 6"/>
                    <a:gd name="T68" fmla="*/ 173 w 250"/>
                    <a:gd name="T69" fmla="*/ 5 h 6"/>
                    <a:gd name="T70" fmla="*/ 179 w 250"/>
                    <a:gd name="T71" fmla="*/ 1 h 6"/>
                    <a:gd name="T72" fmla="*/ 184 w 250"/>
                    <a:gd name="T73" fmla="*/ 1 h 6"/>
                    <a:gd name="T74" fmla="*/ 189 w 250"/>
                    <a:gd name="T75" fmla="*/ 2 h 6"/>
                    <a:gd name="T76" fmla="*/ 194 w 250"/>
                    <a:gd name="T77" fmla="*/ 5 h 6"/>
                    <a:gd name="T78" fmla="*/ 199 w 250"/>
                    <a:gd name="T79" fmla="*/ 6 h 6"/>
                    <a:gd name="T80" fmla="*/ 204 w 250"/>
                    <a:gd name="T81" fmla="*/ 3 h 6"/>
                    <a:gd name="T82" fmla="*/ 209 w 250"/>
                    <a:gd name="T83" fmla="*/ 0 h 6"/>
                    <a:gd name="T84" fmla="*/ 214 w 250"/>
                    <a:gd name="T85" fmla="*/ 1 h 6"/>
                    <a:gd name="T86" fmla="*/ 219 w 250"/>
                    <a:gd name="T87" fmla="*/ 4 h 6"/>
                    <a:gd name="T88" fmla="*/ 225 w 250"/>
                    <a:gd name="T89" fmla="*/ 5 h 6"/>
                    <a:gd name="T90" fmla="*/ 230 w 250"/>
                    <a:gd name="T91" fmla="*/ 4 h 6"/>
                    <a:gd name="T92" fmla="*/ 235 w 250"/>
                    <a:gd name="T93" fmla="*/ 1 h 6"/>
                    <a:gd name="T94" fmla="*/ 240 w 250"/>
                    <a:gd name="T95" fmla="*/ 1 h 6"/>
                    <a:gd name="T96" fmla="*/ 245 w 250"/>
                    <a:gd name="T97" fmla="*/ 3 h 6"/>
                    <a:gd name="T98" fmla="*/ 250 w 250"/>
                    <a:gd name="T99" fmla="*/ 5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6">
                      <a:moveTo>
                        <a:pt x="0" y="4"/>
                      </a:moveTo>
                      <a:lnTo>
                        <a:pt x="5" y="5"/>
                      </a:lnTo>
                      <a:lnTo>
                        <a:pt x="10" y="4"/>
                      </a:lnTo>
                      <a:lnTo>
                        <a:pt x="15" y="1"/>
                      </a:lnTo>
                      <a:lnTo>
                        <a:pt x="20" y="1"/>
                      </a:lnTo>
                      <a:lnTo>
                        <a:pt x="25" y="3"/>
                      </a:lnTo>
                      <a:lnTo>
                        <a:pt x="30" y="5"/>
                      </a:lnTo>
                      <a:lnTo>
                        <a:pt x="36" y="5"/>
                      </a:lnTo>
                      <a:lnTo>
                        <a:pt x="40" y="2"/>
                      </a:lnTo>
                      <a:lnTo>
                        <a:pt x="46" y="0"/>
                      </a:lnTo>
                      <a:lnTo>
                        <a:pt x="51" y="2"/>
                      </a:lnTo>
                      <a:lnTo>
                        <a:pt x="56" y="4"/>
                      </a:lnTo>
                      <a:lnTo>
                        <a:pt x="61" y="6"/>
                      </a:lnTo>
                      <a:lnTo>
                        <a:pt x="66" y="3"/>
                      </a:lnTo>
                      <a:lnTo>
                        <a:pt x="71" y="0"/>
                      </a:lnTo>
                      <a:lnTo>
                        <a:pt x="76" y="1"/>
                      </a:lnTo>
                      <a:lnTo>
                        <a:pt x="81" y="4"/>
                      </a:lnTo>
                      <a:lnTo>
                        <a:pt x="87" y="5"/>
                      </a:lnTo>
                      <a:lnTo>
                        <a:pt x="92" y="5"/>
                      </a:lnTo>
                      <a:lnTo>
                        <a:pt x="97" y="1"/>
                      </a:lnTo>
                      <a:lnTo>
                        <a:pt x="102" y="1"/>
                      </a:lnTo>
                      <a:lnTo>
                        <a:pt x="107" y="2"/>
                      </a:lnTo>
                      <a:lnTo>
                        <a:pt x="112" y="5"/>
                      </a:lnTo>
                      <a:lnTo>
                        <a:pt x="117" y="6"/>
                      </a:lnTo>
                      <a:lnTo>
                        <a:pt x="122" y="2"/>
                      </a:lnTo>
                      <a:lnTo>
                        <a:pt x="128" y="0"/>
                      </a:lnTo>
                      <a:lnTo>
                        <a:pt x="133" y="2"/>
                      </a:lnTo>
                      <a:lnTo>
                        <a:pt x="138" y="4"/>
                      </a:lnTo>
                      <a:lnTo>
                        <a:pt x="143" y="5"/>
                      </a:lnTo>
                      <a:lnTo>
                        <a:pt x="148" y="4"/>
                      </a:lnTo>
                      <a:lnTo>
                        <a:pt x="153" y="1"/>
                      </a:lnTo>
                      <a:lnTo>
                        <a:pt x="158" y="1"/>
                      </a:lnTo>
                      <a:lnTo>
                        <a:pt x="163" y="3"/>
                      </a:lnTo>
                      <a:lnTo>
                        <a:pt x="168" y="5"/>
                      </a:lnTo>
                      <a:lnTo>
                        <a:pt x="173" y="5"/>
                      </a:lnTo>
                      <a:lnTo>
                        <a:pt x="179" y="1"/>
                      </a:lnTo>
                      <a:lnTo>
                        <a:pt x="184" y="1"/>
                      </a:lnTo>
                      <a:lnTo>
                        <a:pt x="189" y="2"/>
                      </a:lnTo>
                      <a:lnTo>
                        <a:pt x="194" y="5"/>
                      </a:lnTo>
                      <a:lnTo>
                        <a:pt x="199" y="6"/>
                      </a:lnTo>
                      <a:lnTo>
                        <a:pt x="204" y="3"/>
                      </a:lnTo>
                      <a:lnTo>
                        <a:pt x="209" y="0"/>
                      </a:lnTo>
                      <a:lnTo>
                        <a:pt x="214" y="1"/>
                      </a:lnTo>
                      <a:lnTo>
                        <a:pt x="219" y="4"/>
                      </a:lnTo>
                      <a:lnTo>
                        <a:pt x="225" y="5"/>
                      </a:lnTo>
                      <a:lnTo>
                        <a:pt x="230" y="4"/>
                      </a:lnTo>
                      <a:lnTo>
                        <a:pt x="235" y="1"/>
                      </a:lnTo>
                      <a:lnTo>
                        <a:pt x="240" y="1"/>
                      </a:lnTo>
                      <a:lnTo>
                        <a:pt x="245" y="3"/>
                      </a:lnTo>
                      <a:lnTo>
                        <a:pt x="250" y="5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2" name="Freeform 102"/>
                <p:cNvSpPr>
                  <a:spLocks/>
                </p:cNvSpPr>
                <p:nvPr/>
              </p:nvSpPr>
              <p:spPr bwMode="auto">
                <a:xfrm>
                  <a:off x="4856163" y="1624013"/>
                  <a:ext cx="396875" cy="9525"/>
                </a:xfrm>
                <a:custGeom>
                  <a:avLst/>
                  <a:gdLst>
                    <a:gd name="T0" fmla="*/ 0 w 250"/>
                    <a:gd name="T1" fmla="*/ 5 h 6"/>
                    <a:gd name="T2" fmla="*/ 5 w 250"/>
                    <a:gd name="T3" fmla="*/ 5 h 6"/>
                    <a:gd name="T4" fmla="*/ 10 w 250"/>
                    <a:gd name="T5" fmla="*/ 2 h 6"/>
                    <a:gd name="T6" fmla="*/ 16 w 250"/>
                    <a:gd name="T7" fmla="*/ 0 h 6"/>
                    <a:gd name="T8" fmla="*/ 20 w 250"/>
                    <a:gd name="T9" fmla="*/ 2 h 6"/>
                    <a:gd name="T10" fmla="*/ 26 w 250"/>
                    <a:gd name="T11" fmla="*/ 4 h 6"/>
                    <a:gd name="T12" fmla="*/ 31 w 250"/>
                    <a:gd name="T13" fmla="*/ 6 h 6"/>
                    <a:gd name="T14" fmla="*/ 36 w 250"/>
                    <a:gd name="T15" fmla="*/ 3 h 6"/>
                    <a:gd name="T16" fmla="*/ 41 w 250"/>
                    <a:gd name="T17" fmla="*/ 0 h 6"/>
                    <a:gd name="T18" fmla="*/ 46 w 250"/>
                    <a:gd name="T19" fmla="*/ 1 h 6"/>
                    <a:gd name="T20" fmla="*/ 51 w 250"/>
                    <a:gd name="T21" fmla="*/ 4 h 6"/>
                    <a:gd name="T22" fmla="*/ 57 w 250"/>
                    <a:gd name="T23" fmla="*/ 5 h 6"/>
                    <a:gd name="T24" fmla="*/ 61 w 250"/>
                    <a:gd name="T25" fmla="*/ 5 h 6"/>
                    <a:gd name="T26" fmla="*/ 67 w 250"/>
                    <a:gd name="T27" fmla="*/ 1 h 6"/>
                    <a:gd name="T28" fmla="*/ 72 w 250"/>
                    <a:gd name="T29" fmla="*/ 1 h 6"/>
                    <a:gd name="T30" fmla="*/ 77 w 250"/>
                    <a:gd name="T31" fmla="*/ 2 h 6"/>
                    <a:gd name="T32" fmla="*/ 82 w 250"/>
                    <a:gd name="T33" fmla="*/ 5 h 6"/>
                    <a:gd name="T34" fmla="*/ 87 w 250"/>
                    <a:gd name="T35" fmla="*/ 5 h 6"/>
                    <a:gd name="T36" fmla="*/ 92 w 250"/>
                    <a:gd name="T37" fmla="*/ 2 h 6"/>
                    <a:gd name="T38" fmla="*/ 97 w 250"/>
                    <a:gd name="T39" fmla="*/ 0 h 6"/>
                    <a:gd name="T40" fmla="*/ 102 w 250"/>
                    <a:gd name="T41" fmla="*/ 2 h 6"/>
                    <a:gd name="T42" fmla="*/ 108 w 250"/>
                    <a:gd name="T43" fmla="*/ 4 h 6"/>
                    <a:gd name="T44" fmla="*/ 113 w 250"/>
                    <a:gd name="T45" fmla="*/ 5 h 6"/>
                    <a:gd name="T46" fmla="*/ 118 w 250"/>
                    <a:gd name="T47" fmla="*/ 4 h 6"/>
                    <a:gd name="T48" fmla="*/ 123 w 250"/>
                    <a:gd name="T49" fmla="*/ 1 h 6"/>
                    <a:gd name="T50" fmla="*/ 128 w 250"/>
                    <a:gd name="T51" fmla="*/ 1 h 6"/>
                    <a:gd name="T52" fmla="*/ 133 w 250"/>
                    <a:gd name="T53" fmla="*/ 3 h 6"/>
                    <a:gd name="T54" fmla="*/ 138 w 250"/>
                    <a:gd name="T55" fmla="*/ 5 h 6"/>
                    <a:gd name="T56" fmla="*/ 143 w 250"/>
                    <a:gd name="T57" fmla="*/ 5 h 6"/>
                    <a:gd name="T58" fmla="*/ 148 w 250"/>
                    <a:gd name="T59" fmla="*/ 1 h 6"/>
                    <a:gd name="T60" fmla="*/ 154 w 250"/>
                    <a:gd name="T61" fmla="*/ 1 h 6"/>
                    <a:gd name="T62" fmla="*/ 159 w 250"/>
                    <a:gd name="T63" fmla="*/ 2 h 6"/>
                    <a:gd name="T64" fmla="*/ 164 w 250"/>
                    <a:gd name="T65" fmla="*/ 5 h 6"/>
                    <a:gd name="T66" fmla="*/ 169 w 250"/>
                    <a:gd name="T67" fmla="*/ 6 h 6"/>
                    <a:gd name="T68" fmla="*/ 174 w 250"/>
                    <a:gd name="T69" fmla="*/ 3 h 6"/>
                    <a:gd name="T70" fmla="*/ 179 w 250"/>
                    <a:gd name="T71" fmla="*/ 0 h 6"/>
                    <a:gd name="T72" fmla="*/ 184 w 250"/>
                    <a:gd name="T73" fmla="*/ 1 h 6"/>
                    <a:gd name="T74" fmla="*/ 189 w 250"/>
                    <a:gd name="T75" fmla="*/ 4 h 6"/>
                    <a:gd name="T76" fmla="*/ 194 w 250"/>
                    <a:gd name="T77" fmla="*/ 5 h 6"/>
                    <a:gd name="T78" fmla="*/ 199 w 250"/>
                    <a:gd name="T79" fmla="*/ 4 h 6"/>
                    <a:gd name="T80" fmla="*/ 205 w 250"/>
                    <a:gd name="T81" fmla="*/ 1 h 6"/>
                    <a:gd name="T82" fmla="*/ 210 w 250"/>
                    <a:gd name="T83" fmla="*/ 1 h 6"/>
                    <a:gd name="T84" fmla="*/ 215 w 250"/>
                    <a:gd name="T85" fmla="*/ 3 h 6"/>
                    <a:gd name="T86" fmla="*/ 220 w 250"/>
                    <a:gd name="T87" fmla="*/ 5 h 6"/>
                    <a:gd name="T88" fmla="*/ 225 w 250"/>
                    <a:gd name="T89" fmla="*/ 5 h 6"/>
                    <a:gd name="T90" fmla="*/ 230 w 250"/>
                    <a:gd name="T91" fmla="*/ 2 h 6"/>
                    <a:gd name="T92" fmla="*/ 235 w 250"/>
                    <a:gd name="T93" fmla="*/ 0 h 6"/>
                    <a:gd name="T94" fmla="*/ 240 w 250"/>
                    <a:gd name="T95" fmla="*/ 2 h 6"/>
                    <a:gd name="T96" fmla="*/ 246 w 250"/>
                    <a:gd name="T97" fmla="*/ 5 h 6"/>
                    <a:gd name="T98" fmla="*/ 250 w 25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6">
                      <a:moveTo>
                        <a:pt x="0" y="5"/>
                      </a:moveTo>
                      <a:lnTo>
                        <a:pt x="5" y="5"/>
                      </a:lnTo>
                      <a:lnTo>
                        <a:pt x="10" y="2"/>
                      </a:lnTo>
                      <a:lnTo>
                        <a:pt x="16" y="0"/>
                      </a:lnTo>
                      <a:lnTo>
                        <a:pt x="20" y="2"/>
                      </a:lnTo>
                      <a:lnTo>
                        <a:pt x="26" y="4"/>
                      </a:lnTo>
                      <a:lnTo>
                        <a:pt x="31" y="6"/>
                      </a:lnTo>
                      <a:lnTo>
                        <a:pt x="36" y="3"/>
                      </a:lnTo>
                      <a:lnTo>
                        <a:pt x="41" y="0"/>
                      </a:lnTo>
                      <a:lnTo>
                        <a:pt x="46" y="1"/>
                      </a:lnTo>
                      <a:lnTo>
                        <a:pt x="51" y="4"/>
                      </a:lnTo>
                      <a:lnTo>
                        <a:pt x="57" y="5"/>
                      </a:lnTo>
                      <a:lnTo>
                        <a:pt x="61" y="5"/>
                      </a:lnTo>
                      <a:lnTo>
                        <a:pt x="67" y="1"/>
                      </a:lnTo>
                      <a:lnTo>
                        <a:pt x="72" y="1"/>
                      </a:lnTo>
                      <a:lnTo>
                        <a:pt x="77" y="2"/>
                      </a:lnTo>
                      <a:lnTo>
                        <a:pt x="82" y="5"/>
                      </a:lnTo>
                      <a:lnTo>
                        <a:pt x="87" y="5"/>
                      </a:lnTo>
                      <a:lnTo>
                        <a:pt x="92" y="2"/>
                      </a:lnTo>
                      <a:lnTo>
                        <a:pt x="97" y="0"/>
                      </a:lnTo>
                      <a:lnTo>
                        <a:pt x="102" y="2"/>
                      </a:lnTo>
                      <a:lnTo>
                        <a:pt x="108" y="4"/>
                      </a:lnTo>
                      <a:lnTo>
                        <a:pt x="113" y="5"/>
                      </a:lnTo>
                      <a:lnTo>
                        <a:pt x="118" y="4"/>
                      </a:lnTo>
                      <a:lnTo>
                        <a:pt x="123" y="1"/>
                      </a:lnTo>
                      <a:lnTo>
                        <a:pt x="128" y="1"/>
                      </a:lnTo>
                      <a:lnTo>
                        <a:pt x="133" y="3"/>
                      </a:lnTo>
                      <a:lnTo>
                        <a:pt x="138" y="5"/>
                      </a:lnTo>
                      <a:lnTo>
                        <a:pt x="143" y="5"/>
                      </a:lnTo>
                      <a:lnTo>
                        <a:pt x="148" y="1"/>
                      </a:lnTo>
                      <a:lnTo>
                        <a:pt x="154" y="1"/>
                      </a:lnTo>
                      <a:lnTo>
                        <a:pt x="159" y="2"/>
                      </a:lnTo>
                      <a:lnTo>
                        <a:pt x="164" y="5"/>
                      </a:lnTo>
                      <a:lnTo>
                        <a:pt x="169" y="6"/>
                      </a:lnTo>
                      <a:lnTo>
                        <a:pt x="174" y="3"/>
                      </a:lnTo>
                      <a:lnTo>
                        <a:pt x="179" y="0"/>
                      </a:lnTo>
                      <a:lnTo>
                        <a:pt x="184" y="1"/>
                      </a:lnTo>
                      <a:lnTo>
                        <a:pt x="189" y="4"/>
                      </a:lnTo>
                      <a:lnTo>
                        <a:pt x="194" y="5"/>
                      </a:lnTo>
                      <a:lnTo>
                        <a:pt x="199" y="4"/>
                      </a:lnTo>
                      <a:lnTo>
                        <a:pt x="205" y="1"/>
                      </a:lnTo>
                      <a:lnTo>
                        <a:pt x="210" y="1"/>
                      </a:lnTo>
                      <a:lnTo>
                        <a:pt x="215" y="3"/>
                      </a:lnTo>
                      <a:lnTo>
                        <a:pt x="220" y="5"/>
                      </a:lnTo>
                      <a:lnTo>
                        <a:pt x="225" y="5"/>
                      </a:lnTo>
                      <a:lnTo>
                        <a:pt x="230" y="2"/>
                      </a:lnTo>
                      <a:lnTo>
                        <a:pt x="235" y="0"/>
                      </a:lnTo>
                      <a:lnTo>
                        <a:pt x="240" y="2"/>
                      </a:lnTo>
                      <a:lnTo>
                        <a:pt x="246" y="5"/>
                      </a:lnTo>
                      <a:lnTo>
                        <a:pt x="250" y="6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3" name="Freeform 103"/>
                <p:cNvSpPr>
                  <a:spLocks/>
                </p:cNvSpPr>
                <p:nvPr/>
              </p:nvSpPr>
              <p:spPr bwMode="auto">
                <a:xfrm>
                  <a:off x="5253038" y="1624013"/>
                  <a:ext cx="33338" cy="9525"/>
                </a:xfrm>
                <a:custGeom>
                  <a:avLst/>
                  <a:gdLst>
                    <a:gd name="T0" fmla="*/ 0 w 21"/>
                    <a:gd name="T1" fmla="*/ 6 h 6"/>
                    <a:gd name="T2" fmla="*/ 6 w 21"/>
                    <a:gd name="T3" fmla="*/ 3 h 6"/>
                    <a:gd name="T4" fmla="*/ 11 w 21"/>
                    <a:gd name="T5" fmla="*/ 0 h 6"/>
                    <a:gd name="T6" fmla="*/ 16 w 21"/>
                    <a:gd name="T7" fmla="*/ 1 h 6"/>
                    <a:gd name="T8" fmla="*/ 21 w 21"/>
                    <a:gd name="T9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6">
                      <a:moveTo>
                        <a:pt x="0" y="6"/>
                      </a:moveTo>
                      <a:lnTo>
                        <a:pt x="6" y="3"/>
                      </a:lnTo>
                      <a:lnTo>
                        <a:pt x="11" y="0"/>
                      </a:lnTo>
                      <a:lnTo>
                        <a:pt x="16" y="1"/>
                      </a:lnTo>
                      <a:lnTo>
                        <a:pt x="21" y="3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4" name="Freeform 104"/>
                <p:cNvSpPr>
                  <a:spLocks/>
                </p:cNvSpPr>
                <p:nvPr/>
              </p:nvSpPr>
              <p:spPr bwMode="auto">
                <a:xfrm>
                  <a:off x="3663951" y="1430338"/>
                  <a:ext cx="396875" cy="427038"/>
                </a:xfrm>
                <a:custGeom>
                  <a:avLst/>
                  <a:gdLst>
                    <a:gd name="T0" fmla="*/ 0 w 250"/>
                    <a:gd name="T1" fmla="*/ 269 h 269"/>
                    <a:gd name="T2" fmla="*/ 5 w 250"/>
                    <a:gd name="T3" fmla="*/ 0 h 269"/>
                    <a:gd name="T4" fmla="*/ 10 w 250"/>
                    <a:gd name="T5" fmla="*/ 56 h 269"/>
                    <a:gd name="T6" fmla="*/ 15 w 250"/>
                    <a:gd name="T7" fmla="*/ 38 h 269"/>
                    <a:gd name="T8" fmla="*/ 20 w 250"/>
                    <a:gd name="T9" fmla="*/ 39 h 269"/>
                    <a:gd name="T10" fmla="*/ 25 w 250"/>
                    <a:gd name="T11" fmla="*/ 76 h 269"/>
                    <a:gd name="T12" fmla="*/ 30 w 250"/>
                    <a:gd name="T13" fmla="*/ 10 h 269"/>
                    <a:gd name="T14" fmla="*/ 35 w 250"/>
                    <a:gd name="T15" fmla="*/ 14 h 269"/>
                    <a:gd name="T16" fmla="*/ 41 w 250"/>
                    <a:gd name="T17" fmla="*/ 40 h 269"/>
                    <a:gd name="T18" fmla="*/ 46 w 250"/>
                    <a:gd name="T19" fmla="*/ 34 h 269"/>
                    <a:gd name="T20" fmla="*/ 51 w 250"/>
                    <a:gd name="T21" fmla="*/ 36 h 269"/>
                    <a:gd name="T22" fmla="*/ 56 w 250"/>
                    <a:gd name="T23" fmla="*/ 30 h 269"/>
                    <a:gd name="T24" fmla="*/ 61 w 250"/>
                    <a:gd name="T25" fmla="*/ 14 h 269"/>
                    <a:gd name="T26" fmla="*/ 66 w 250"/>
                    <a:gd name="T27" fmla="*/ 23 h 269"/>
                    <a:gd name="T28" fmla="*/ 71 w 250"/>
                    <a:gd name="T29" fmla="*/ 37 h 269"/>
                    <a:gd name="T30" fmla="*/ 76 w 250"/>
                    <a:gd name="T31" fmla="*/ 39 h 269"/>
                    <a:gd name="T32" fmla="*/ 81 w 250"/>
                    <a:gd name="T33" fmla="*/ 32 h 269"/>
                    <a:gd name="T34" fmla="*/ 87 w 250"/>
                    <a:gd name="T35" fmla="*/ 18 h 269"/>
                    <a:gd name="T36" fmla="*/ 92 w 250"/>
                    <a:gd name="T37" fmla="*/ 18 h 269"/>
                    <a:gd name="T38" fmla="*/ 97 w 250"/>
                    <a:gd name="T39" fmla="*/ 32 h 269"/>
                    <a:gd name="T40" fmla="*/ 102 w 250"/>
                    <a:gd name="T41" fmla="*/ 39 h 269"/>
                    <a:gd name="T42" fmla="*/ 107 w 250"/>
                    <a:gd name="T43" fmla="*/ 36 h 269"/>
                    <a:gd name="T44" fmla="*/ 112 w 250"/>
                    <a:gd name="T45" fmla="*/ 23 h 269"/>
                    <a:gd name="T46" fmla="*/ 117 w 250"/>
                    <a:gd name="T47" fmla="*/ 15 h 269"/>
                    <a:gd name="T48" fmla="*/ 122 w 250"/>
                    <a:gd name="T49" fmla="*/ 27 h 269"/>
                    <a:gd name="T50" fmla="*/ 128 w 250"/>
                    <a:gd name="T51" fmla="*/ 38 h 269"/>
                    <a:gd name="T52" fmla="*/ 132 w 250"/>
                    <a:gd name="T53" fmla="*/ 38 h 269"/>
                    <a:gd name="T54" fmla="*/ 138 w 250"/>
                    <a:gd name="T55" fmla="*/ 29 h 269"/>
                    <a:gd name="T56" fmla="*/ 143 w 250"/>
                    <a:gd name="T57" fmla="*/ 16 h 269"/>
                    <a:gd name="T58" fmla="*/ 148 w 250"/>
                    <a:gd name="T59" fmla="*/ 22 h 269"/>
                    <a:gd name="T60" fmla="*/ 153 w 250"/>
                    <a:gd name="T61" fmla="*/ 35 h 269"/>
                    <a:gd name="T62" fmla="*/ 158 w 250"/>
                    <a:gd name="T63" fmla="*/ 39 h 269"/>
                    <a:gd name="T64" fmla="*/ 163 w 250"/>
                    <a:gd name="T65" fmla="*/ 33 h 269"/>
                    <a:gd name="T66" fmla="*/ 169 w 250"/>
                    <a:gd name="T67" fmla="*/ 20 h 269"/>
                    <a:gd name="T68" fmla="*/ 173 w 250"/>
                    <a:gd name="T69" fmla="*/ 17 h 269"/>
                    <a:gd name="T70" fmla="*/ 179 w 250"/>
                    <a:gd name="T71" fmla="*/ 31 h 269"/>
                    <a:gd name="T72" fmla="*/ 184 w 250"/>
                    <a:gd name="T73" fmla="*/ 39 h 269"/>
                    <a:gd name="T74" fmla="*/ 189 w 250"/>
                    <a:gd name="T75" fmla="*/ 37 h 269"/>
                    <a:gd name="T76" fmla="*/ 194 w 250"/>
                    <a:gd name="T77" fmla="*/ 25 h 269"/>
                    <a:gd name="T78" fmla="*/ 199 w 250"/>
                    <a:gd name="T79" fmla="*/ 15 h 269"/>
                    <a:gd name="T80" fmla="*/ 204 w 250"/>
                    <a:gd name="T81" fmla="*/ 26 h 269"/>
                    <a:gd name="T82" fmla="*/ 209 w 250"/>
                    <a:gd name="T83" fmla="*/ 37 h 269"/>
                    <a:gd name="T84" fmla="*/ 214 w 250"/>
                    <a:gd name="T85" fmla="*/ 39 h 269"/>
                    <a:gd name="T86" fmla="*/ 220 w 250"/>
                    <a:gd name="T87" fmla="*/ 30 h 269"/>
                    <a:gd name="T88" fmla="*/ 225 w 250"/>
                    <a:gd name="T89" fmla="*/ 17 h 269"/>
                    <a:gd name="T90" fmla="*/ 230 w 250"/>
                    <a:gd name="T91" fmla="*/ 20 h 269"/>
                    <a:gd name="T92" fmla="*/ 235 w 250"/>
                    <a:gd name="T93" fmla="*/ 34 h 269"/>
                    <a:gd name="T94" fmla="*/ 240 w 250"/>
                    <a:gd name="T95" fmla="*/ 39 h 269"/>
                    <a:gd name="T96" fmla="*/ 245 w 250"/>
                    <a:gd name="T97" fmla="*/ 35 h 269"/>
                    <a:gd name="T98" fmla="*/ 250 w 250"/>
                    <a:gd name="T99" fmla="*/ 21 h 2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69">
                      <a:moveTo>
                        <a:pt x="0" y="269"/>
                      </a:moveTo>
                      <a:lnTo>
                        <a:pt x="5" y="0"/>
                      </a:lnTo>
                      <a:lnTo>
                        <a:pt x="10" y="56"/>
                      </a:lnTo>
                      <a:lnTo>
                        <a:pt x="15" y="38"/>
                      </a:lnTo>
                      <a:lnTo>
                        <a:pt x="20" y="39"/>
                      </a:lnTo>
                      <a:lnTo>
                        <a:pt x="25" y="76"/>
                      </a:lnTo>
                      <a:lnTo>
                        <a:pt x="30" y="10"/>
                      </a:lnTo>
                      <a:lnTo>
                        <a:pt x="35" y="14"/>
                      </a:lnTo>
                      <a:lnTo>
                        <a:pt x="41" y="40"/>
                      </a:lnTo>
                      <a:lnTo>
                        <a:pt x="46" y="34"/>
                      </a:lnTo>
                      <a:lnTo>
                        <a:pt x="51" y="36"/>
                      </a:lnTo>
                      <a:lnTo>
                        <a:pt x="56" y="30"/>
                      </a:lnTo>
                      <a:lnTo>
                        <a:pt x="61" y="14"/>
                      </a:lnTo>
                      <a:lnTo>
                        <a:pt x="66" y="23"/>
                      </a:lnTo>
                      <a:lnTo>
                        <a:pt x="71" y="37"/>
                      </a:lnTo>
                      <a:lnTo>
                        <a:pt x="76" y="39"/>
                      </a:lnTo>
                      <a:lnTo>
                        <a:pt x="81" y="32"/>
                      </a:lnTo>
                      <a:lnTo>
                        <a:pt x="87" y="18"/>
                      </a:lnTo>
                      <a:lnTo>
                        <a:pt x="92" y="18"/>
                      </a:lnTo>
                      <a:lnTo>
                        <a:pt x="97" y="32"/>
                      </a:lnTo>
                      <a:lnTo>
                        <a:pt x="102" y="39"/>
                      </a:lnTo>
                      <a:lnTo>
                        <a:pt x="107" y="36"/>
                      </a:lnTo>
                      <a:lnTo>
                        <a:pt x="112" y="23"/>
                      </a:lnTo>
                      <a:lnTo>
                        <a:pt x="117" y="15"/>
                      </a:lnTo>
                      <a:lnTo>
                        <a:pt x="122" y="27"/>
                      </a:lnTo>
                      <a:lnTo>
                        <a:pt x="128" y="38"/>
                      </a:lnTo>
                      <a:lnTo>
                        <a:pt x="132" y="38"/>
                      </a:lnTo>
                      <a:lnTo>
                        <a:pt x="138" y="29"/>
                      </a:lnTo>
                      <a:lnTo>
                        <a:pt x="143" y="16"/>
                      </a:lnTo>
                      <a:lnTo>
                        <a:pt x="148" y="22"/>
                      </a:lnTo>
                      <a:lnTo>
                        <a:pt x="153" y="35"/>
                      </a:lnTo>
                      <a:lnTo>
                        <a:pt x="158" y="39"/>
                      </a:lnTo>
                      <a:lnTo>
                        <a:pt x="163" y="33"/>
                      </a:lnTo>
                      <a:lnTo>
                        <a:pt x="169" y="20"/>
                      </a:lnTo>
                      <a:lnTo>
                        <a:pt x="173" y="17"/>
                      </a:lnTo>
                      <a:lnTo>
                        <a:pt x="179" y="31"/>
                      </a:lnTo>
                      <a:lnTo>
                        <a:pt x="184" y="39"/>
                      </a:lnTo>
                      <a:lnTo>
                        <a:pt x="189" y="37"/>
                      </a:lnTo>
                      <a:lnTo>
                        <a:pt x="194" y="25"/>
                      </a:lnTo>
                      <a:lnTo>
                        <a:pt x="199" y="15"/>
                      </a:lnTo>
                      <a:lnTo>
                        <a:pt x="204" y="26"/>
                      </a:lnTo>
                      <a:lnTo>
                        <a:pt x="209" y="37"/>
                      </a:lnTo>
                      <a:lnTo>
                        <a:pt x="214" y="39"/>
                      </a:lnTo>
                      <a:lnTo>
                        <a:pt x="220" y="30"/>
                      </a:lnTo>
                      <a:lnTo>
                        <a:pt x="225" y="17"/>
                      </a:lnTo>
                      <a:lnTo>
                        <a:pt x="230" y="20"/>
                      </a:lnTo>
                      <a:lnTo>
                        <a:pt x="235" y="34"/>
                      </a:lnTo>
                      <a:lnTo>
                        <a:pt x="240" y="39"/>
                      </a:lnTo>
                      <a:lnTo>
                        <a:pt x="245" y="35"/>
                      </a:lnTo>
                      <a:lnTo>
                        <a:pt x="250" y="21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5" name="Freeform 105"/>
                <p:cNvSpPr>
                  <a:spLocks/>
                </p:cNvSpPr>
                <p:nvPr/>
              </p:nvSpPr>
              <p:spPr bwMode="auto">
                <a:xfrm>
                  <a:off x="4060826" y="1454150"/>
                  <a:ext cx="398463" cy="38100"/>
                </a:xfrm>
                <a:custGeom>
                  <a:avLst/>
                  <a:gdLst>
                    <a:gd name="T0" fmla="*/ 0 w 251"/>
                    <a:gd name="T1" fmla="*/ 6 h 24"/>
                    <a:gd name="T2" fmla="*/ 5 w 251"/>
                    <a:gd name="T3" fmla="*/ 1 h 24"/>
                    <a:gd name="T4" fmla="*/ 10 w 251"/>
                    <a:gd name="T5" fmla="*/ 14 h 24"/>
                    <a:gd name="T6" fmla="*/ 16 w 251"/>
                    <a:gd name="T7" fmla="*/ 24 h 24"/>
                    <a:gd name="T8" fmla="*/ 21 w 251"/>
                    <a:gd name="T9" fmla="*/ 23 h 24"/>
                    <a:gd name="T10" fmla="*/ 26 w 251"/>
                    <a:gd name="T11" fmla="*/ 12 h 24"/>
                    <a:gd name="T12" fmla="*/ 31 w 251"/>
                    <a:gd name="T13" fmla="*/ 0 h 24"/>
                    <a:gd name="T14" fmla="*/ 36 w 251"/>
                    <a:gd name="T15" fmla="*/ 9 h 24"/>
                    <a:gd name="T16" fmla="*/ 41 w 251"/>
                    <a:gd name="T17" fmla="*/ 21 h 24"/>
                    <a:gd name="T18" fmla="*/ 46 w 251"/>
                    <a:gd name="T19" fmla="*/ 24 h 24"/>
                    <a:gd name="T20" fmla="*/ 51 w 251"/>
                    <a:gd name="T21" fmla="*/ 17 h 24"/>
                    <a:gd name="T22" fmla="*/ 56 w 251"/>
                    <a:gd name="T23" fmla="*/ 3 h 24"/>
                    <a:gd name="T24" fmla="*/ 61 w 251"/>
                    <a:gd name="T25" fmla="*/ 4 h 24"/>
                    <a:gd name="T26" fmla="*/ 67 w 251"/>
                    <a:gd name="T27" fmla="*/ 18 h 24"/>
                    <a:gd name="T28" fmla="*/ 72 w 251"/>
                    <a:gd name="T29" fmla="*/ 24 h 24"/>
                    <a:gd name="T30" fmla="*/ 77 w 251"/>
                    <a:gd name="T31" fmla="*/ 21 h 24"/>
                    <a:gd name="T32" fmla="*/ 82 w 251"/>
                    <a:gd name="T33" fmla="*/ 8 h 24"/>
                    <a:gd name="T34" fmla="*/ 87 w 251"/>
                    <a:gd name="T35" fmla="*/ 1 h 24"/>
                    <a:gd name="T36" fmla="*/ 92 w 251"/>
                    <a:gd name="T37" fmla="*/ 12 h 24"/>
                    <a:gd name="T38" fmla="*/ 97 w 251"/>
                    <a:gd name="T39" fmla="*/ 23 h 24"/>
                    <a:gd name="T40" fmla="*/ 102 w 251"/>
                    <a:gd name="T41" fmla="*/ 23 h 24"/>
                    <a:gd name="T42" fmla="*/ 108 w 251"/>
                    <a:gd name="T43" fmla="*/ 14 h 24"/>
                    <a:gd name="T44" fmla="*/ 112 w 251"/>
                    <a:gd name="T45" fmla="*/ 1 h 24"/>
                    <a:gd name="T46" fmla="*/ 118 w 251"/>
                    <a:gd name="T47" fmla="*/ 7 h 24"/>
                    <a:gd name="T48" fmla="*/ 123 w 251"/>
                    <a:gd name="T49" fmla="*/ 20 h 24"/>
                    <a:gd name="T50" fmla="*/ 128 w 251"/>
                    <a:gd name="T51" fmla="*/ 24 h 24"/>
                    <a:gd name="T52" fmla="*/ 133 w 251"/>
                    <a:gd name="T53" fmla="*/ 18 h 24"/>
                    <a:gd name="T54" fmla="*/ 138 w 251"/>
                    <a:gd name="T55" fmla="*/ 5 h 24"/>
                    <a:gd name="T56" fmla="*/ 143 w 251"/>
                    <a:gd name="T57" fmla="*/ 2 h 24"/>
                    <a:gd name="T58" fmla="*/ 149 w 251"/>
                    <a:gd name="T59" fmla="*/ 16 h 24"/>
                    <a:gd name="T60" fmla="*/ 153 w 251"/>
                    <a:gd name="T61" fmla="*/ 24 h 24"/>
                    <a:gd name="T62" fmla="*/ 159 w 251"/>
                    <a:gd name="T63" fmla="*/ 21 h 24"/>
                    <a:gd name="T64" fmla="*/ 164 w 251"/>
                    <a:gd name="T65" fmla="*/ 10 h 24"/>
                    <a:gd name="T66" fmla="*/ 169 w 251"/>
                    <a:gd name="T67" fmla="*/ 0 h 24"/>
                    <a:gd name="T68" fmla="*/ 174 w 251"/>
                    <a:gd name="T69" fmla="*/ 11 h 24"/>
                    <a:gd name="T70" fmla="*/ 179 w 251"/>
                    <a:gd name="T71" fmla="*/ 22 h 24"/>
                    <a:gd name="T72" fmla="*/ 184 w 251"/>
                    <a:gd name="T73" fmla="*/ 24 h 24"/>
                    <a:gd name="T74" fmla="*/ 189 w 251"/>
                    <a:gd name="T75" fmla="*/ 15 h 24"/>
                    <a:gd name="T76" fmla="*/ 194 w 251"/>
                    <a:gd name="T77" fmla="*/ 2 h 24"/>
                    <a:gd name="T78" fmla="*/ 200 w 251"/>
                    <a:gd name="T79" fmla="*/ 5 h 24"/>
                    <a:gd name="T80" fmla="*/ 205 w 251"/>
                    <a:gd name="T81" fmla="*/ 19 h 24"/>
                    <a:gd name="T82" fmla="*/ 210 w 251"/>
                    <a:gd name="T83" fmla="*/ 24 h 24"/>
                    <a:gd name="T84" fmla="*/ 215 w 251"/>
                    <a:gd name="T85" fmla="*/ 20 h 24"/>
                    <a:gd name="T86" fmla="*/ 220 w 251"/>
                    <a:gd name="T87" fmla="*/ 6 h 24"/>
                    <a:gd name="T88" fmla="*/ 225 w 251"/>
                    <a:gd name="T89" fmla="*/ 2 h 24"/>
                    <a:gd name="T90" fmla="*/ 230 w 251"/>
                    <a:gd name="T91" fmla="*/ 15 h 24"/>
                    <a:gd name="T92" fmla="*/ 235 w 251"/>
                    <a:gd name="T93" fmla="*/ 24 h 24"/>
                    <a:gd name="T94" fmla="*/ 240 w 251"/>
                    <a:gd name="T95" fmla="*/ 22 h 24"/>
                    <a:gd name="T96" fmla="*/ 246 w 251"/>
                    <a:gd name="T97" fmla="*/ 12 h 24"/>
                    <a:gd name="T98" fmla="*/ 251 w 251"/>
                    <a:gd name="T99" fmla="*/ 0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4">
                      <a:moveTo>
                        <a:pt x="0" y="6"/>
                      </a:moveTo>
                      <a:lnTo>
                        <a:pt x="5" y="1"/>
                      </a:lnTo>
                      <a:lnTo>
                        <a:pt x="10" y="14"/>
                      </a:lnTo>
                      <a:lnTo>
                        <a:pt x="16" y="24"/>
                      </a:lnTo>
                      <a:lnTo>
                        <a:pt x="21" y="23"/>
                      </a:lnTo>
                      <a:lnTo>
                        <a:pt x="26" y="12"/>
                      </a:lnTo>
                      <a:lnTo>
                        <a:pt x="31" y="0"/>
                      </a:lnTo>
                      <a:lnTo>
                        <a:pt x="36" y="9"/>
                      </a:lnTo>
                      <a:lnTo>
                        <a:pt x="41" y="21"/>
                      </a:lnTo>
                      <a:lnTo>
                        <a:pt x="46" y="24"/>
                      </a:lnTo>
                      <a:lnTo>
                        <a:pt x="51" y="17"/>
                      </a:lnTo>
                      <a:lnTo>
                        <a:pt x="56" y="3"/>
                      </a:lnTo>
                      <a:lnTo>
                        <a:pt x="61" y="4"/>
                      </a:lnTo>
                      <a:lnTo>
                        <a:pt x="67" y="18"/>
                      </a:lnTo>
                      <a:lnTo>
                        <a:pt x="72" y="24"/>
                      </a:lnTo>
                      <a:lnTo>
                        <a:pt x="77" y="21"/>
                      </a:lnTo>
                      <a:lnTo>
                        <a:pt x="82" y="8"/>
                      </a:lnTo>
                      <a:lnTo>
                        <a:pt x="87" y="1"/>
                      </a:lnTo>
                      <a:lnTo>
                        <a:pt x="92" y="12"/>
                      </a:lnTo>
                      <a:lnTo>
                        <a:pt x="97" y="23"/>
                      </a:lnTo>
                      <a:lnTo>
                        <a:pt x="102" y="23"/>
                      </a:lnTo>
                      <a:lnTo>
                        <a:pt x="108" y="14"/>
                      </a:lnTo>
                      <a:lnTo>
                        <a:pt x="112" y="1"/>
                      </a:lnTo>
                      <a:lnTo>
                        <a:pt x="118" y="7"/>
                      </a:lnTo>
                      <a:lnTo>
                        <a:pt x="123" y="20"/>
                      </a:lnTo>
                      <a:lnTo>
                        <a:pt x="128" y="24"/>
                      </a:lnTo>
                      <a:lnTo>
                        <a:pt x="133" y="18"/>
                      </a:lnTo>
                      <a:lnTo>
                        <a:pt x="138" y="5"/>
                      </a:lnTo>
                      <a:lnTo>
                        <a:pt x="143" y="2"/>
                      </a:lnTo>
                      <a:lnTo>
                        <a:pt x="149" y="16"/>
                      </a:lnTo>
                      <a:lnTo>
                        <a:pt x="153" y="24"/>
                      </a:lnTo>
                      <a:lnTo>
                        <a:pt x="159" y="21"/>
                      </a:lnTo>
                      <a:lnTo>
                        <a:pt x="164" y="10"/>
                      </a:lnTo>
                      <a:lnTo>
                        <a:pt x="169" y="0"/>
                      </a:lnTo>
                      <a:lnTo>
                        <a:pt x="174" y="11"/>
                      </a:lnTo>
                      <a:lnTo>
                        <a:pt x="179" y="22"/>
                      </a:lnTo>
                      <a:lnTo>
                        <a:pt x="184" y="24"/>
                      </a:lnTo>
                      <a:lnTo>
                        <a:pt x="189" y="15"/>
                      </a:lnTo>
                      <a:lnTo>
                        <a:pt x="194" y="2"/>
                      </a:lnTo>
                      <a:lnTo>
                        <a:pt x="200" y="5"/>
                      </a:lnTo>
                      <a:lnTo>
                        <a:pt x="205" y="19"/>
                      </a:lnTo>
                      <a:lnTo>
                        <a:pt x="210" y="24"/>
                      </a:lnTo>
                      <a:lnTo>
                        <a:pt x="215" y="20"/>
                      </a:lnTo>
                      <a:lnTo>
                        <a:pt x="220" y="6"/>
                      </a:lnTo>
                      <a:lnTo>
                        <a:pt x="225" y="2"/>
                      </a:lnTo>
                      <a:lnTo>
                        <a:pt x="230" y="15"/>
                      </a:lnTo>
                      <a:lnTo>
                        <a:pt x="235" y="24"/>
                      </a:lnTo>
                      <a:lnTo>
                        <a:pt x="240" y="22"/>
                      </a:lnTo>
                      <a:lnTo>
                        <a:pt x="246" y="12"/>
                      </a:lnTo>
                      <a:lnTo>
                        <a:pt x="251" y="0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6" name="Freeform 106"/>
                <p:cNvSpPr>
                  <a:spLocks/>
                </p:cNvSpPr>
                <p:nvPr/>
              </p:nvSpPr>
              <p:spPr bwMode="auto">
                <a:xfrm>
                  <a:off x="4459288" y="1454150"/>
                  <a:ext cx="396875" cy="38100"/>
                </a:xfrm>
                <a:custGeom>
                  <a:avLst/>
                  <a:gdLst>
                    <a:gd name="T0" fmla="*/ 0 w 250"/>
                    <a:gd name="T1" fmla="*/ 0 h 24"/>
                    <a:gd name="T2" fmla="*/ 5 w 250"/>
                    <a:gd name="T3" fmla="*/ 9 h 24"/>
                    <a:gd name="T4" fmla="*/ 10 w 250"/>
                    <a:gd name="T5" fmla="*/ 21 h 24"/>
                    <a:gd name="T6" fmla="*/ 15 w 250"/>
                    <a:gd name="T7" fmla="*/ 24 h 24"/>
                    <a:gd name="T8" fmla="*/ 20 w 250"/>
                    <a:gd name="T9" fmla="*/ 17 h 24"/>
                    <a:gd name="T10" fmla="*/ 25 w 250"/>
                    <a:gd name="T11" fmla="*/ 3 h 24"/>
                    <a:gd name="T12" fmla="*/ 30 w 250"/>
                    <a:gd name="T13" fmla="*/ 4 h 24"/>
                    <a:gd name="T14" fmla="*/ 36 w 250"/>
                    <a:gd name="T15" fmla="*/ 18 h 24"/>
                    <a:gd name="T16" fmla="*/ 40 w 250"/>
                    <a:gd name="T17" fmla="*/ 24 h 24"/>
                    <a:gd name="T18" fmla="*/ 46 w 250"/>
                    <a:gd name="T19" fmla="*/ 20 h 24"/>
                    <a:gd name="T20" fmla="*/ 51 w 250"/>
                    <a:gd name="T21" fmla="*/ 8 h 24"/>
                    <a:gd name="T22" fmla="*/ 56 w 250"/>
                    <a:gd name="T23" fmla="*/ 1 h 24"/>
                    <a:gd name="T24" fmla="*/ 61 w 250"/>
                    <a:gd name="T25" fmla="*/ 13 h 24"/>
                    <a:gd name="T26" fmla="*/ 66 w 250"/>
                    <a:gd name="T27" fmla="*/ 23 h 24"/>
                    <a:gd name="T28" fmla="*/ 71 w 250"/>
                    <a:gd name="T29" fmla="*/ 23 h 24"/>
                    <a:gd name="T30" fmla="*/ 76 w 250"/>
                    <a:gd name="T31" fmla="*/ 13 h 24"/>
                    <a:gd name="T32" fmla="*/ 81 w 250"/>
                    <a:gd name="T33" fmla="*/ 1 h 24"/>
                    <a:gd name="T34" fmla="*/ 87 w 250"/>
                    <a:gd name="T35" fmla="*/ 8 h 24"/>
                    <a:gd name="T36" fmla="*/ 92 w 250"/>
                    <a:gd name="T37" fmla="*/ 20 h 24"/>
                    <a:gd name="T38" fmla="*/ 97 w 250"/>
                    <a:gd name="T39" fmla="*/ 24 h 24"/>
                    <a:gd name="T40" fmla="*/ 102 w 250"/>
                    <a:gd name="T41" fmla="*/ 18 h 24"/>
                    <a:gd name="T42" fmla="*/ 107 w 250"/>
                    <a:gd name="T43" fmla="*/ 4 h 24"/>
                    <a:gd name="T44" fmla="*/ 112 w 250"/>
                    <a:gd name="T45" fmla="*/ 3 h 24"/>
                    <a:gd name="T46" fmla="*/ 117 w 250"/>
                    <a:gd name="T47" fmla="*/ 16 h 24"/>
                    <a:gd name="T48" fmla="*/ 122 w 250"/>
                    <a:gd name="T49" fmla="*/ 24 h 24"/>
                    <a:gd name="T50" fmla="*/ 128 w 250"/>
                    <a:gd name="T51" fmla="*/ 21 h 24"/>
                    <a:gd name="T52" fmla="*/ 133 w 250"/>
                    <a:gd name="T53" fmla="*/ 9 h 24"/>
                    <a:gd name="T54" fmla="*/ 138 w 250"/>
                    <a:gd name="T55" fmla="*/ 0 h 24"/>
                    <a:gd name="T56" fmla="*/ 143 w 250"/>
                    <a:gd name="T57" fmla="*/ 11 h 24"/>
                    <a:gd name="T58" fmla="*/ 148 w 250"/>
                    <a:gd name="T59" fmla="*/ 23 h 24"/>
                    <a:gd name="T60" fmla="*/ 153 w 250"/>
                    <a:gd name="T61" fmla="*/ 24 h 24"/>
                    <a:gd name="T62" fmla="*/ 158 w 250"/>
                    <a:gd name="T63" fmla="*/ 15 h 24"/>
                    <a:gd name="T64" fmla="*/ 163 w 250"/>
                    <a:gd name="T65" fmla="*/ 2 h 24"/>
                    <a:gd name="T66" fmla="*/ 168 w 250"/>
                    <a:gd name="T67" fmla="*/ 6 h 24"/>
                    <a:gd name="T68" fmla="*/ 173 w 250"/>
                    <a:gd name="T69" fmla="*/ 19 h 24"/>
                    <a:gd name="T70" fmla="*/ 179 w 250"/>
                    <a:gd name="T71" fmla="*/ 24 h 24"/>
                    <a:gd name="T72" fmla="*/ 184 w 250"/>
                    <a:gd name="T73" fmla="*/ 19 h 24"/>
                    <a:gd name="T74" fmla="*/ 189 w 250"/>
                    <a:gd name="T75" fmla="*/ 6 h 24"/>
                    <a:gd name="T76" fmla="*/ 194 w 250"/>
                    <a:gd name="T77" fmla="*/ 2 h 24"/>
                    <a:gd name="T78" fmla="*/ 199 w 250"/>
                    <a:gd name="T79" fmla="*/ 15 h 24"/>
                    <a:gd name="T80" fmla="*/ 204 w 250"/>
                    <a:gd name="T81" fmla="*/ 24 h 24"/>
                    <a:gd name="T82" fmla="*/ 209 w 250"/>
                    <a:gd name="T83" fmla="*/ 22 h 24"/>
                    <a:gd name="T84" fmla="*/ 214 w 250"/>
                    <a:gd name="T85" fmla="*/ 11 h 24"/>
                    <a:gd name="T86" fmla="*/ 219 w 250"/>
                    <a:gd name="T87" fmla="*/ 0 h 24"/>
                    <a:gd name="T88" fmla="*/ 225 w 250"/>
                    <a:gd name="T89" fmla="*/ 9 h 24"/>
                    <a:gd name="T90" fmla="*/ 230 w 250"/>
                    <a:gd name="T91" fmla="*/ 21 h 24"/>
                    <a:gd name="T92" fmla="*/ 235 w 250"/>
                    <a:gd name="T93" fmla="*/ 24 h 24"/>
                    <a:gd name="T94" fmla="*/ 240 w 250"/>
                    <a:gd name="T95" fmla="*/ 17 h 24"/>
                    <a:gd name="T96" fmla="*/ 245 w 250"/>
                    <a:gd name="T97" fmla="*/ 3 h 24"/>
                    <a:gd name="T98" fmla="*/ 250 w 250"/>
                    <a:gd name="T99" fmla="*/ 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4">
                      <a:moveTo>
                        <a:pt x="0" y="0"/>
                      </a:moveTo>
                      <a:lnTo>
                        <a:pt x="5" y="9"/>
                      </a:lnTo>
                      <a:lnTo>
                        <a:pt x="10" y="21"/>
                      </a:lnTo>
                      <a:lnTo>
                        <a:pt x="15" y="24"/>
                      </a:lnTo>
                      <a:lnTo>
                        <a:pt x="20" y="17"/>
                      </a:lnTo>
                      <a:lnTo>
                        <a:pt x="25" y="3"/>
                      </a:lnTo>
                      <a:lnTo>
                        <a:pt x="30" y="4"/>
                      </a:lnTo>
                      <a:lnTo>
                        <a:pt x="36" y="18"/>
                      </a:lnTo>
                      <a:lnTo>
                        <a:pt x="40" y="24"/>
                      </a:lnTo>
                      <a:lnTo>
                        <a:pt x="46" y="20"/>
                      </a:lnTo>
                      <a:lnTo>
                        <a:pt x="51" y="8"/>
                      </a:lnTo>
                      <a:lnTo>
                        <a:pt x="56" y="1"/>
                      </a:lnTo>
                      <a:lnTo>
                        <a:pt x="61" y="13"/>
                      </a:lnTo>
                      <a:lnTo>
                        <a:pt x="66" y="23"/>
                      </a:lnTo>
                      <a:lnTo>
                        <a:pt x="71" y="23"/>
                      </a:lnTo>
                      <a:lnTo>
                        <a:pt x="76" y="13"/>
                      </a:lnTo>
                      <a:lnTo>
                        <a:pt x="81" y="1"/>
                      </a:lnTo>
                      <a:lnTo>
                        <a:pt x="87" y="8"/>
                      </a:lnTo>
                      <a:lnTo>
                        <a:pt x="92" y="20"/>
                      </a:lnTo>
                      <a:lnTo>
                        <a:pt x="97" y="24"/>
                      </a:lnTo>
                      <a:lnTo>
                        <a:pt x="102" y="18"/>
                      </a:lnTo>
                      <a:lnTo>
                        <a:pt x="107" y="4"/>
                      </a:lnTo>
                      <a:lnTo>
                        <a:pt x="112" y="3"/>
                      </a:lnTo>
                      <a:lnTo>
                        <a:pt x="117" y="16"/>
                      </a:lnTo>
                      <a:lnTo>
                        <a:pt x="122" y="24"/>
                      </a:lnTo>
                      <a:lnTo>
                        <a:pt x="128" y="21"/>
                      </a:lnTo>
                      <a:lnTo>
                        <a:pt x="133" y="9"/>
                      </a:lnTo>
                      <a:lnTo>
                        <a:pt x="138" y="0"/>
                      </a:lnTo>
                      <a:lnTo>
                        <a:pt x="143" y="11"/>
                      </a:lnTo>
                      <a:lnTo>
                        <a:pt x="148" y="23"/>
                      </a:lnTo>
                      <a:lnTo>
                        <a:pt x="153" y="24"/>
                      </a:lnTo>
                      <a:lnTo>
                        <a:pt x="158" y="15"/>
                      </a:lnTo>
                      <a:lnTo>
                        <a:pt x="163" y="2"/>
                      </a:lnTo>
                      <a:lnTo>
                        <a:pt x="168" y="6"/>
                      </a:lnTo>
                      <a:lnTo>
                        <a:pt x="173" y="19"/>
                      </a:lnTo>
                      <a:lnTo>
                        <a:pt x="179" y="24"/>
                      </a:lnTo>
                      <a:lnTo>
                        <a:pt x="184" y="19"/>
                      </a:lnTo>
                      <a:lnTo>
                        <a:pt x="189" y="6"/>
                      </a:lnTo>
                      <a:lnTo>
                        <a:pt x="194" y="2"/>
                      </a:lnTo>
                      <a:lnTo>
                        <a:pt x="199" y="15"/>
                      </a:lnTo>
                      <a:lnTo>
                        <a:pt x="204" y="24"/>
                      </a:lnTo>
                      <a:lnTo>
                        <a:pt x="209" y="22"/>
                      </a:lnTo>
                      <a:lnTo>
                        <a:pt x="214" y="11"/>
                      </a:lnTo>
                      <a:lnTo>
                        <a:pt x="219" y="0"/>
                      </a:lnTo>
                      <a:lnTo>
                        <a:pt x="225" y="9"/>
                      </a:lnTo>
                      <a:lnTo>
                        <a:pt x="230" y="21"/>
                      </a:lnTo>
                      <a:lnTo>
                        <a:pt x="235" y="24"/>
                      </a:lnTo>
                      <a:lnTo>
                        <a:pt x="240" y="17"/>
                      </a:lnTo>
                      <a:lnTo>
                        <a:pt x="245" y="3"/>
                      </a:lnTo>
                      <a:lnTo>
                        <a:pt x="250" y="4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7" name="Freeform 107"/>
                <p:cNvSpPr>
                  <a:spLocks/>
                </p:cNvSpPr>
                <p:nvPr/>
              </p:nvSpPr>
              <p:spPr bwMode="auto">
                <a:xfrm>
                  <a:off x="4856163" y="1454150"/>
                  <a:ext cx="396875" cy="38100"/>
                </a:xfrm>
                <a:custGeom>
                  <a:avLst/>
                  <a:gdLst>
                    <a:gd name="T0" fmla="*/ 0 w 250"/>
                    <a:gd name="T1" fmla="*/ 4 h 24"/>
                    <a:gd name="T2" fmla="*/ 5 w 250"/>
                    <a:gd name="T3" fmla="*/ 18 h 24"/>
                    <a:gd name="T4" fmla="*/ 10 w 250"/>
                    <a:gd name="T5" fmla="*/ 24 h 24"/>
                    <a:gd name="T6" fmla="*/ 16 w 250"/>
                    <a:gd name="T7" fmla="*/ 20 h 24"/>
                    <a:gd name="T8" fmla="*/ 20 w 250"/>
                    <a:gd name="T9" fmla="*/ 8 h 24"/>
                    <a:gd name="T10" fmla="*/ 26 w 250"/>
                    <a:gd name="T11" fmla="*/ 1 h 24"/>
                    <a:gd name="T12" fmla="*/ 31 w 250"/>
                    <a:gd name="T13" fmla="*/ 13 h 24"/>
                    <a:gd name="T14" fmla="*/ 36 w 250"/>
                    <a:gd name="T15" fmla="*/ 23 h 24"/>
                    <a:gd name="T16" fmla="*/ 41 w 250"/>
                    <a:gd name="T17" fmla="*/ 23 h 24"/>
                    <a:gd name="T18" fmla="*/ 46 w 250"/>
                    <a:gd name="T19" fmla="*/ 13 h 24"/>
                    <a:gd name="T20" fmla="*/ 51 w 250"/>
                    <a:gd name="T21" fmla="*/ 1 h 24"/>
                    <a:gd name="T22" fmla="*/ 57 w 250"/>
                    <a:gd name="T23" fmla="*/ 8 h 24"/>
                    <a:gd name="T24" fmla="*/ 61 w 250"/>
                    <a:gd name="T25" fmla="*/ 21 h 24"/>
                    <a:gd name="T26" fmla="*/ 67 w 250"/>
                    <a:gd name="T27" fmla="*/ 24 h 24"/>
                    <a:gd name="T28" fmla="*/ 72 w 250"/>
                    <a:gd name="T29" fmla="*/ 18 h 24"/>
                    <a:gd name="T30" fmla="*/ 77 w 250"/>
                    <a:gd name="T31" fmla="*/ 4 h 24"/>
                    <a:gd name="T32" fmla="*/ 82 w 250"/>
                    <a:gd name="T33" fmla="*/ 3 h 24"/>
                    <a:gd name="T34" fmla="*/ 87 w 250"/>
                    <a:gd name="T35" fmla="*/ 17 h 24"/>
                    <a:gd name="T36" fmla="*/ 92 w 250"/>
                    <a:gd name="T37" fmla="*/ 24 h 24"/>
                    <a:gd name="T38" fmla="*/ 97 w 250"/>
                    <a:gd name="T39" fmla="*/ 21 h 24"/>
                    <a:gd name="T40" fmla="*/ 102 w 250"/>
                    <a:gd name="T41" fmla="*/ 9 h 24"/>
                    <a:gd name="T42" fmla="*/ 108 w 250"/>
                    <a:gd name="T43" fmla="*/ 0 h 24"/>
                    <a:gd name="T44" fmla="*/ 113 w 250"/>
                    <a:gd name="T45" fmla="*/ 11 h 24"/>
                    <a:gd name="T46" fmla="*/ 118 w 250"/>
                    <a:gd name="T47" fmla="*/ 23 h 24"/>
                    <a:gd name="T48" fmla="*/ 123 w 250"/>
                    <a:gd name="T49" fmla="*/ 23 h 24"/>
                    <a:gd name="T50" fmla="*/ 128 w 250"/>
                    <a:gd name="T51" fmla="*/ 15 h 24"/>
                    <a:gd name="T52" fmla="*/ 133 w 250"/>
                    <a:gd name="T53" fmla="*/ 1 h 24"/>
                    <a:gd name="T54" fmla="*/ 138 w 250"/>
                    <a:gd name="T55" fmla="*/ 6 h 24"/>
                    <a:gd name="T56" fmla="*/ 143 w 250"/>
                    <a:gd name="T57" fmla="*/ 20 h 24"/>
                    <a:gd name="T58" fmla="*/ 148 w 250"/>
                    <a:gd name="T59" fmla="*/ 24 h 24"/>
                    <a:gd name="T60" fmla="*/ 154 w 250"/>
                    <a:gd name="T61" fmla="*/ 19 h 24"/>
                    <a:gd name="T62" fmla="*/ 159 w 250"/>
                    <a:gd name="T63" fmla="*/ 5 h 24"/>
                    <a:gd name="T64" fmla="*/ 164 w 250"/>
                    <a:gd name="T65" fmla="*/ 2 h 24"/>
                    <a:gd name="T66" fmla="*/ 169 w 250"/>
                    <a:gd name="T67" fmla="*/ 15 h 24"/>
                    <a:gd name="T68" fmla="*/ 174 w 250"/>
                    <a:gd name="T69" fmla="*/ 24 h 24"/>
                    <a:gd name="T70" fmla="*/ 179 w 250"/>
                    <a:gd name="T71" fmla="*/ 22 h 24"/>
                    <a:gd name="T72" fmla="*/ 184 w 250"/>
                    <a:gd name="T73" fmla="*/ 11 h 24"/>
                    <a:gd name="T74" fmla="*/ 189 w 250"/>
                    <a:gd name="T75" fmla="*/ 0 h 24"/>
                    <a:gd name="T76" fmla="*/ 194 w 250"/>
                    <a:gd name="T77" fmla="*/ 10 h 24"/>
                    <a:gd name="T78" fmla="*/ 199 w 250"/>
                    <a:gd name="T79" fmla="*/ 22 h 24"/>
                    <a:gd name="T80" fmla="*/ 205 w 250"/>
                    <a:gd name="T81" fmla="*/ 24 h 24"/>
                    <a:gd name="T82" fmla="*/ 210 w 250"/>
                    <a:gd name="T83" fmla="*/ 16 h 24"/>
                    <a:gd name="T84" fmla="*/ 215 w 250"/>
                    <a:gd name="T85" fmla="*/ 2 h 24"/>
                    <a:gd name="T86" fmla="*/ 220 w 250"/>
                    <a:gd name="T87" fmla="*/ 5 h 24"/>
                    <a:gd name="T88" fmla="*/ 225 w 250"/>
                    <a:gd name="T89" fmla="*/ 18 h 24"/>
                    <a:gd name="T90" fmla="*/ 230 w 250"/>
                    <a:gd name="T91" fmla="*/ 24 h 24"/>
                    <a:gd name="T92" fmla="*/ 235 w 250"/>
                    <a:gd name="T93" fmla="*/ 20 h 24"/>
                    <a:gd name="T94" fmla="*/ 240 w 250"/>
                    <a:gd name="T95" fmla="*/ 7 h 24"/>
                    <a:gd name="T96" fmla="*/ 246 w 250"/>
                    <a:gd name="T97" fmla="*/ 1 h 24"/>
                    <a:gd name="T98" fmla="*/ 250 w 250"/>
                    <a:gd name="T99" fmla="*/ 1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4">
                      <a:moveTo>
                        <a:pt x="0" y="4"/>
                      </a:moveTo>
                      <a:lnTo>
                        <a:pt x="5" y="18"/>
                      </a:lnTo>
                      <a:lnTo>
                        <a:pt x="10" y="24"/>
                      </a:lnTo>
                      <a:lnTo>
                        <a:pt x="16" y="20"/>
                      </a:lnTo>
                      <a:lnTo>
                        <a:pt x="20" y="8"/>
                      </a:lnTo>
                      <a:lnTo>
                        <a:pt x="26" y="1"/>
                      </a:lnTo>
                      <a:lnTo>
                        <a:pt x="31" y="13"/>
                      </a:lnTo>
                      <a:lnTo>
                        <a:pt x="36" y="23"/>
                      </a:lnTo>
                      <a:lnTo>
                        <a:pt x="41" y="23"/>
                      </a:lnTo>
                      <a:lnTo>
                        <a:pt x="46" y="13"/>
                      </a:lnTo>
                      <a:lnTo>
                        <a:pt x="51" y="1"/>
                      </a:lnTo>
                      <a:lnTo>
                        <a:pt x="57" y="8"/>
                      </a:lnTo>
                      <a:lnTo>
                        <a:pt x="61" y="21"/>
                      </a:lnTo>
                      <a:lnTo>
                        <a:pt x="67" y="24"/>
                      </a:lnTo>
                      <a:lnTo>
                        <a:pt x="72" y="18"/>
                      </a:lnTo>
                      <a:lnTo>
                        <a:pt x="77" y="4"/>
                      </a:lnTo>
                      <a:lnTo>
                        <a:pt x="82" y="3"/>
                      </a:lnTo>
                      <a:lnTo>
                        <a:pt x="87" y="17"/>
                      </a:lnTo>
                      <a:lnTo>
                        <a:pt x="92" y="24"/>
                      </a:lnTo>
                      <a:lnTo>
                        <a:pt x="97" y="21"/>
                      </a:lnTo>
                      <a:lnTo>
                        <a:pt x="102" y="9"/>
                      </a:lnTo>
                      <a:lnTo>
                        <a:pt x="108" y="0"/>
                      </a:lnTo>
                      <a:lnTo>
                        <a:pt x="113" y="11"/>
                      </a:lnTo>
                      <a:lnTo>
                        <a:pt x="118" y="23"/>
                      </a:lnTo>
                      <a:lnTo>
                        <a:pt x="123" y="23"/>
                      </a:lnTo>
                      <a:lnTo>
                        <a:pt x="128" y="15"/>
                      </a:lnTo>
                      <a:lnTo>
                        <a:pt x="133" y="1"/>
                      </a:lnTo>
                      <a:lnTo>
                        <a:pt x="138" y="6"/>
                      </a:lnTo>
                      <a:lnTo>
                        <a:pt x="143" y="20"/>
                      </a:lnTo>
                      <a:lnTo>
                        <a:pt x="148" y="24"/>
                      </a:lnTo>
                      <a:lnTo>
                        <a:pt x="154" y="19"/>
                      </a:lnTo>
                      <a:lnTo>
                        <a:pt x="159" y="5"/>
                      </a:lnTo>
                      <a:lnTo>
                        <a:pt x="164" y="2"/>
                      </a:lnTo>
                      <a:lnTo>
                        <a:pt x="169" y="15"/>
                      </a:lnTo>
                      <a:lnTo>
                        <a:pt x="174" y="24"/>
                      </a:lnTo>
                      <a:lnTo>
                        <a:pt x="179" y="22"/>
                      </a:lnTo>
                      <a:lnTo>
                        <a:pt x="184" y="11"/>
                      </a:lnTo>
                      <a:lnTo>
                        <a:pt x="189" y="0"/>
                      </a:lnTo>
                      <a:lnTo>
                        <a:pt x="194" y="10"/>
                      </a:lnTo>
                      <a:lnTo>
                        <a:pt x="199" y="22"/>
                      </a:lnTo>
                      <a:lnTo>
                        <a:pt x="205" y="24"/>
                      </a:lnTo>
                      <a:lnTo>
                        <a:pt x="210" y="16"/>
                      </a:lnTo>
                      <a:lnTo>
                        <a:pt x="215" y="2"/>
                      </a:lnTo>
                      <a:lnTo>
                        <a:pt x="220" y="5"/>
                      </a:lnTo>
                      <a:lnTo>
                        <a:pt x="225" y="18"/>
                      </a:lnTo>
                      <a:lnTo>
                        <a:pt x="230" y="24"/>
                      </a:lnTo>
                      <a:lnTo>
                        <a:pt x="235" y="20"/>
                      </a:lnTo>
                      <a:lnTo>
                        <a:pt x="240" y="7"/>
                      </a:lnTo>
                      <a:lnTo>
                        <a:pt x="246" y="1"/>
                      </a:lnTo>
                      <a:lnTo>
                        <a:pt x="250" y="14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8" name="Freeform 108"/>
                <p:cNvSpPr>
                  <a:spLocks/>
                </p:cNvSpPr>
                <p:nvPr/>
              </p:nvSpPr>
              <p:spPr bwMode="auto">
                <a:xfrm>
                  <a:off x="5253038" y="1457325"/>
                  <a:ext cx="33338" cy="33338"/>
                </a:xfrm>
                <a:custGeom>
                  <a:avLst/>
                  <a:gdLst>
                    <a:gd name="T0" fmla="*/ 0 w 21"/>
                    <a:gd name="T1" fmla="*/ 12 h 21"/>
                    <a:gd name="T2" fmla="*/ 6 w 21"/>
                    <a:gd name="T3" fmla="*/ 21 h 21"/>
                    <a:gd name="T4" fmla="*/ 11 w 21"/>
                    <a:gd name="T5" fmla="*/ 21 h 21"/>
                    <a:gd name="T6" fmla="*/ 16 w 21"/>
                    <a:gd name="T7" fmla="*/ 11 h 21"/>
                    <a:gd name="T8" fmla="*/ 21 w 21"/>
                    <a:gd name="T9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1">
                      <a:moveTo>
                        <a:pt x="0" y="12"/>
                      </a:moveTo>
                      <a:lnTo>
                        <a:pt x="6" y="21"/>
                      </a:lnTo>
                      <a:lnTo>
                        <a:pt x="11" y="21"/>
                      </a:lnTo>
                      <a:lnTo>
                        <a:pt x="16" y="11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9" name="Freeform 109"/>
                <p:cNvSpPr>
                  <a:spLocks/>
                </p:cNvSpPr>
                <p:nvPr/>
              </p:nvSpPr>
              <p:spPr bwMode="auto">
                <a:xfrm>
                  <a:off x="3663951" y="1030288"/>
                  <a:ext cx="396875" cy="827088"/>
                </a:xfrm>
                <a:custGeom>
                  <a:avLst/>
                  <a:gdLst>
                    <a:gd name="T0" fmla="*/ 0 w 250"/>
                    <a:gd name="T1" fmla="*/ 521 h 521"/>
                    <a:gd name="T2" fmla="*/ 5 w 250"/>
                    <a:gd name="T3" fmla="*/ 0 h 521"/>
                    <a:gd name="T4" fmla="*/ 10 w 250"/>
                    <a:gd name="T5" fmla="*/ 268 h 521"/>
                    <a:gd name="T6" fmla="*/ 15 w 250"/>
                    <a:gd name="T7" fmla="*/ 298 h 521"/>
                    <a:gd name="T8" fmla="*/ 20 w 250"/>
                    <a:gd name="T9" fmla="*/ 68 h 521"/>
                    <a:gd name="T10" fmla="*/ 25 w 250"/>
                    <a:gd name="T11" fmla="*/ 181 h 521"/>
                    <a:gd name="T12" fmla="*/ 30 w 250"/>
                    <a:gd name="T13" fmla="*/ 227 h 521"/>
                    <a:gd name="T14" fmla="*/ 35 w 250"/>
                    <a:gd name="T15" fmla="*/ 155 h 521"/>
                    <a:gd name="T16" fmla="*/ 41 w 250"/>
                    <a:gd name="T17" fmla="*/ 186 h 521"/>
                    <a:gd name="T18" fmla="*/ 46 w 250"/>
                    <a:gd name="T19" fmla="*/ 173 h 521"/>
                    <a:gd name="T20" fmla="*/ 51 w 250"/>
                    <a:gd name="T21" fmla="*/ 161 h 521"/>
                    <a:gd name="T22" fmla="*/ 56 w 250"/>
                    <a:gd name="T23" fmla="*/ 181 h 521"/>
                    <a:gd name="T24" fmla="*/ 61 w 250"/>
                    <a:gd name="T25" fmla="*/ 191 h 521"/>
                    <a:gd name="T26" fmla="*/ 66 w 250"/>
                    <a:gd name="T27" fmla="*/ 186 h 521"/>
                    <a:gd name="T28" fmla="*/ 71 w 250"/>
                    <a:gd name="T29" fmla="*/ 171 h 521"/>
                    <a:gd name="T30" fmla="*/ 76 w 250"/>
                    <a:gd name="T31" fmla="*/ 162 h 521"/>
                    <a:gd name="T32" fmla="*/ 81 w 250"/>
                    <a:gd name="T33" fmla="*/ 175 h 521"/>
                    <a:gd name="T34" fmla="*/ 87 w 250"/>
                    <a:gd name="T35" fmla="*/ 188 h 521"/>
                    <a:gd name="T36" fmla="*/ 92 w 250"/>
                    <a:gd name="T37" fmla="*/ 189 h 521"/>
                    <a:gd name="T38" fmla="*/ 97 w 250"/>
                    <a:gd name="T39" fmla="*/ 178 h 521"/>
                    <a:gd name="T40" fmla="*/ 102 w 250"/>
                    <a:gd name="T41" fmla="*/ 162 h 521"/>
                    <a:gd name="T42" fmla="*/ 107 w 250"/>
                    <a:gd name="T43" fmla="*/ 169 h 521"/>
                    <a:gd name="T44" fmla="*/ 112 w 250"/>
                    <a:gd name="T45" fmla="*/ 184 h 521"/>
                    <a:gd name="T46" fmla="*/ 117 w 250"/>
                    <a:gd name="T47" fmla="*/ 190 h 521"/>
                    <a:gd name="T48" fmla="*/ 122 w 250"/>
                    <a:gd name="T49" fmla="*/ 184 h 521"/>
                    <a:gd name="T50" fmla="*/ 128 w 250"/>
                    <a:gd name="T51" fmla="*/ 166 h 521"/>
                    <a:gd name="T52" fmla="*/ 132 w 250"/>
                    <a:gd name="T53" fmla="*/ 164 h 521"/>
                    <a:gd name="T54" fmla="*/ 138 w 250"/>
                    <a:gd name="T55" fmla="*/ 180 h 521"/>
                    <a:gd name="T56" fmla="*/ 143 w 250"/>
                    <a:gd name="T57" fmla="*/ 189 h 521"/>
                    <a:gd name="T58" fmla="*/ 148 w 250"/>
                    <a:gd name="T59" fmla="*/ 188 h 521"/>
                    <a:gd name="T60" fmla="*/ 153 w 250"/>
                    <a:gd name="T61" fmla="*/ 173 h 521"/>
                    <a:gd name="T62" fmla="*/ 158 w 250"/>
                    <a:gd name="T63" fmla="*/ 161 h 521"/>
                    <a:gd name="T64" fmla="*/ 163 w 250"/>
                    <a:gd name="T65" fmla="*/ 174 h 521"/>
                    <a:gd name="T66" fmla="*/ 169 w 250"/>
                    <a:gd name="T67" fmla="*/ 187 h 521"/>
                    <a:gd name="T68" fmla="*/ 173 w 250"/>
                    <a:gd name="T69" fmla="*/ 190 h 521"/>
                    <a:gd name="T70" fmla="*/ 179 w 250"/>
                    <a:gd name="T71" fmla="*/ 180 h 521"/>
                    <a:gd name="T72" fmla="*/ 184 w 250"/>
                    <a:gd name="T73" fmla="*/ 163 h 521"/>
                    <a:gd name="T74" fmla="*/ 189 w 250"/>
                    <a:gd name="T75" fmla="*/ 167 h 521"/>
                    <a:gd name="T76" fmla="*/ 194 w 250"/>
                    <a:gd name="T77" fmla="*/ 183 h 521"/>
                    <a:gd name="T78" fmla="*/ 199 w 250"/>
                    <a:gd name="T79" fmla="*/ 190 h 521"/>
                    <a:gd name="T80" fmla="*/ 204 w 250"/>
                    <a:gd name="T81" fmla="*/ 186 h 521"/>
                    <a:gd name="T82" fmla="*/ 209 w 250"/>
                    <a:gd name="T83" fmla="*/ 168 h 521"/>
                    <a:gd name="T84" fmla="*/ 214 w 250"/>
                    <a:gd name="T85" fmla="*/ 163 h 521"/>
                    <a:gd name="T86" fmla="*/ 220 w 250"/>
                    <a:gd name="T87" fmla="*/ 178 h 521"/>
                    <a:gd name="T88" fmla="*/ 225 w 250"/>
                    <a:gd name="T89" fmla="*/ 189 h 521"/>
                    <a:gd name="T90" fmla="*/ 230 w 250"/>
                    <a:gd name="T91" fmla="*/ 189 h 521"/>
                    <a:gd name="T92" fmla="*/ 235 w 250"/>
                    <a:gd name="T93" fmla="*/ 175 h 521"/>
                    <a:gd name="T94" fmla="*/ 240 w 250"/>
                    <a:gd name="T95" fmla="*/ 161 h 521"/>
                    <a:gd name="T96" fmla="*/ 245 w 250"/>
                    <a:gd name="T97" fmla="*/ 172 h 521"/>
                    <a:gd name="T98" fmla="*/ 250 w 250"/>
                    <a:gd name="T99" fmla="*/ 186 h 5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521">
                      <a:moveTo>
                        <a:pt x="0" y="521"/>
                      </a:moveTo>
                      <a:lnTo>
                        <a:pt x="5" y="0"/>
                      </a:lnTo>
                      <a:lnTo>
                        <a:pt x="10" y="268"/>
                      </a:lnTo>
                      <a:lnTo>
                        <a:pt x="15" y="298"/>
                      </a:lnTo>
                      <a:lnTo>
                        <a:pt x="20" y="68"/>
                      </a:lnTo>
                      <a:lnTo>
                        <a:pt x="25" y="181"/>
                      </a:lnTo>
                      <a:lnTo>
                        <a:pt x="30" y="227"/>
                      </a:lnTo>
                      <a:lnTo>
                        <a:pt x="35" y="155"/>
                      </a:lnTo>
                      <a:lnTo>
                        <a:pt x="41" y="186"/>
                      </a:lnTo>
                      <a:lnTo>
                        <a:pt x="46" y="173"/>
                      </a:lnTo>
                      <a:lnTo>
                        <a:pt x="51" y="161"/>
                      </a:lnTo>
                      <a:lnTo>
                        <a:pt x="56" y="181"/>
                      </a:lnTo>
                      <a:lnTo>
                        <a:pt x="61" y="191"/>
                      </a:lnTo>
                      <a:lnTo>
                        <a:pt x="66" y="186"/>
                      </a:lnTo>
                      <a:lnTo>
                        <a:pt x="71" y="171"/>
                      </a:lnTo>
                      <a:lnTo>
                        <a:pt x="76" y="162"/>
                      </a:lnTo>
                      <a:lnTo>
                        <a:pt x="81" y="175"/>
                      </a:lnTo>
                      <a:lnTo>
                        <a:pt x="87" y="188"/>
                      </a:lnTo>
                      <a:lnTo>
                        <a:pt x="92" y="189"/>
                      </a:lnTo>
                      <a:lnTo>
                        <a:pt x="97" y="178"/>
                      </a:lnTo>
                      <a:lnTo>
                        <a:pt x="102" y="162"/>
                      </a:lnTo>
                      <a:lnTo>
                        <a:pt x="107" y="169"/>
                      </a:lnTo>
                      <a:lnTo>
                        <a:pt x="112" y="184"/>
                      </a:lnTo>
                      <a:lnTo>
                        <a:pt x="117" y="190"/>
                      </a:lnTo>
                      <a:lnTo>
                        <a:pt x="122" y="184"/>
                      </a:lnTo>
                      <a:lnTo>
                        <a:pt x="128" y="166"/>
                      </a:lnTo>
                      <a:lnTo>
                        <a:pt x="132" y="164"/>
                      </a:lnTo>
                      <a:lnTo>
                        <a:pt x="138" y="180"/>
                      </a:lnTo>
                      <a:lnTo>
                        <a:pt x="143" y="189"/>
                      </a:lnTo>
                      <a:lnTo>
                        <a:pt x="148" y="188"/>
                      </a:lnTo>
                      <a:lnTo>
                        <a:pt x="153" y="173"/>
                      </a:lnTo>
                      <a:lnTo>
                        <a:pt x="158" y="161"/>
                      </a:lnTo>
                      <a:lnTo>
                        <a:pt x="163" y="174"/>
                      </a:lnTo>
                      <a:lnTo>
                        <a:pt x="169" y="187"/>
                      </a:lnTo>
                      <a:lnTo>
                        <a:pt x="173" y="190"/>
                      </a:lnTo>
                      <a:lnTo>
                        <a:pt x="179" y="180"/>
                      </a:lnTo>
                      <a:lnTo>
                        <a:pt x="184" y="163"/>
                      </a:lnTo>
                      <a:lnTo>
                        <a:pt x="189" y="167"/>
                      </a:lnTo>
                      <a:lnTo>
                        <a:pt x="194" y="183"/>
                      </a:lnTo>
                      <a:lnTo>
                        <a:pt x="199" y="190"/>
                      </a:lnTo>
                      <a:lnTo>
                        <a:pt x="204" y="186"/>
                      </a:lnTo>
                      <a:lnTo>
                        <a:pt x="209" y="168"/>
                      </a:lnTo>
                      <a:lnTo>
                        <a:pt x="214" y="163"/>
                      </a:lnTo>
                      <a:lnTo>
                        <a:pt x="220" y="178"/>
                      </a:lnTo>
                      <a:lnTo>
                        <a:pt x="225" y="189"/>
                      </a:lnTo>
                      <a:lnTo>
                        <a:pt x="230" y="189"/>
                      </a:lnTo>
                      <a:lnTo>
                        <a:pt x="235" y="175"/>
                      </a:lnTo>
                      <a:lnTo>
                        <a:pt x="240" y="161"/>
                      </a:lnTo>
                      <a:lnTo>
                        <a:pt x="245" y="172"/>
                      </a:lnTo>
                      <a:lnTo>
                        <a:pt x="250" y="186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0" name="Freeform 110"/>
                <p:cNvSpPr>
                  <a:spLocks/>
                </p:cNvSpPr>
                <p:nvPr/>
              </p:nvSpPr>
              <p:spPr bwMode="auto">
                <a:xfrm>
                  <a:off x="4060826" y="1285875"/>
                  <a:ext cx="398463" cy="46038"/>
                </a:xfrm>
                <a:custGeom>
                  <a:avLst/>
                  <a:gdLst>
                    <a:gd name="T0" fmla="*/ 0 w 251"/>
                    <a:gd name="T1" fmla="*/ 25 h 29"/>
                    <a:gd name="T2" fmla="*/ 5 w 251"/>
                    <a:gd name="T3" fmla="*/ 29 h 29"/>
                    <a:gd name="T4" fmla="*/ 10 w 251"/>
                    <a:gd name="T5" fmla="*/ 21 h 29"/>
                    <a:gd name="T6" fmla="*/ 16 w 251"/>
                    <a:gd name="T7" fmla="*/ 3 h 29"/>
                    <a:gd name="T8" fmla="*/ 21 w 251"/>
                    <a:gd name="T9" fmla="*/ 5 h 29"/>
                    <a:gd name="T10" fmla="*/ 26 w 251"/>
                    <a:gd name="T11" fmla="*/ 20 h 29"/>
                    <a:gd name="T12" fmla="*/ 31 w 251"/>
                    <a:gd name="T13" fmla="*/ 29 h 29"/>
                    <a:gd name="T14" fmla="*/ 36 w 251"/>
                    <a:gd name="T15" fmla="*/ 26 h 29"/>
                    <a:gd name="T16" fmla="*/ 41 w 251"/>
                    <a:gd name="T17" fmla="*/ 9 h 29"/>
                    <a:gd name="T18" fmla="*/ 46 w 251"/>
                    <a:gd name="T19" fmla="*/ 1 h 29"/>
                    <a:gd name="T20" fmla="*/ 51 w 251"/>
                    <a:gd name="T21" fmla="*/ 15 h 29"/>
                    <a:gd name="T22" fmla="*/ 56 w 251"/>
                    <a:gd name="T23" fmla="*/ 27 h 29"/>
                    <a:gd name="T24" fmla="*/ 61 w 251"/>
                    <a:gd name="T25" fmla="*/ 28 h 29"/>
                    <a:gd name="T26" fmla="*/ 67 w 251"/>
                    <a:gd name="T27" fmla="*/ 17 h 29"/>
                    <a:gd name="T28" fmla="*/ 72 w 251"/>
                    <a:gd name="T29" fmla="*/ 1 h 29"/>
                    <a:gd name="T30" fmla="*/ 77 w 251"/>
                    <a:gd name="T31" fmla="*/ 9 h 29"/>
                    <a:gd name="T32" fmla="*/ 82 w 251"/>
                    <a:gd name="T33" fmla="*/ 23 h 29"/>
                    <a:gd name="T34" fmla="*/ 87 w 251"/>
                    <a:gd name="T35" fmla="*/ 29 h 29"/>
                    <a:gd name="T36" fmla="*/ 92 w 251"/>
                    <a:gd name="T37" fmla="*/ 23 h 29"/>
                    <a:gd name="T38" fmla="*/ 97 w 251"/>
                    <a:gd name="T39" fmla="*/ 5 h 29"/>
                    <a:gd name="T40" fmla="*/ 102 w 251"/>
                    <a:gd name="T41" fmla="*/ 3 h 29"/>
                    <a:gd name="T42" fmla="*/ 108 w 251"/>
                    <a:gd name="T43" fmla="*/ 19 h 29"/>
                    <a:gd name="T44" fmla="*/ 112 w 251"/>
                    <a:gd name="T45" fmla="*/ 28 h 29"/>
                    <a:gd name="T46" fmla="*/ 118 w 251"/>
                    <a:gd name="T47" fmla="*/ 26 h 29"/>
                    <a:gd name="T48" fmla="*/ 123 w 251"/>
                    <a:gd name="T49" fmla="*/ 11 h 29"/>
                    <a:gd name="T50" fmla="*/ 128 w 251"/>
                    <a:gd name="T51" fmla="*/ 0 h 29"/>
                    <a:gd name="T52" fmla="*/ 133 w 251"/>
                    <a:gd name="T53" fmla="*/ 13 h 29"/>
                    <a:gd name="T54" fmla="*/ 138 w 251"/>
                    <a:gd name="T55" fmla="*/ 26 h 29"/>
                    <a:gd name="T56" fmla="*/ 143 w 251"/>
                    <a:gd name="T57" fmla="*/ 29 h 29"/>
                    <a:gd name="T58" fmla="*/ 149 w 251"/>
                    <a:gd name="T59" fmla="*/ 19 h 29"/>
                    <a:gd name="T60" fmla="*/ 153 w 251"/>
                    <a:gd name="T61" fmla="*/ 2 h 29"/>
                    <a:gd name="T62" fmla="*/ 159 w 251"/>
                    <a:gd name="T63" fmla="*/ 7 h 29"/>
                    <a:gd name="T64" fmla="*/ 164 w 251"/>
                    <a:gd name="T65" fmla="*/ 22 h 29"/>
                    <a:gd name="T66" fmla="*/ 169 w 251"/>
                    <a:gd name="T67" fmla="*/ 29 h 29"/>
                    <a:gd name="T68" fmla="*/ 174 w 251"/>
                    <a:gd name="T69" fmla="*/ 24 h 29"/>
                    <a:gd name="T70" fmla="*/ 179 w 251"/>
                    <a:gd name="T71" fmla="*/ 7 h 29"/>
                    <a:gd name="T72" fmla="*/ 184 w 251"/>
                    <a:gd name="T73" fmla="*/ 2 h 29"/>
                    <a:gd name="T74" fmla="*/ 189 w 251"/>
                    <a:gd name="T75" fmla="*/ 17 h 29"/>
                    <a:gd name="T76" fmla="*/ 194 w 251"/>
                    <a:gd name="T77" fmla="*/ 28 h 29"/>
                    <a:gd name="T78" fmla="*/ 200 w 251"/>
                    <a:gd name="T79" fmla="*/ 28 h 29"/>
                    <a:gd name="T80" fmla="*/ 205 w 251"/>
                    <a:gd name="T81" fmla="*/ 14 h 29"/>
                    <a:gd name="T82" fmla="*/ 210 w 251"/>
                    <a:gd name="T83" fmla="*/ 0 h 29"/>
                    <a:gd name="T84" fmla="*/ 215 w 251"/>
                    <a:gd name="T85" fmla="*/ 11 h 29"/>
                    <a:gd name="T86" fmla="*/ 220 w 251"/>
                    <a:gd name="T87" fmla="*/ 25 h 29"/>
                    <a:gd name="T88" fmla="*/ 225 w 251"/>
                    <a:gd name="T89" fmla="*/ 29 h 29"/>
                    <a:gd name="T90" fmla="*/ 230 w 251"/>
                    <a:gd name="T91" fmla="*/ 21 h 29"/>
                    <a:gd name="T92" fmla="*/ 235 w 251"/>
                    <a:gd name="T93" fmla="*/ 3 h 29"/>
                    <a:gd name="T94" fmla="*/ 240 w 251"/>
                    <a:gd name="T95" fmla="*/ 5 h 29"/>
                    <a:gd name="T96" fmla="*/ 246 w 251"/>
                    <a:gd name="T97" fmla="*/ 20 h 29"/>
                    <a:gd name="T98" fmla="*/ 251 w 251"/>
                    <a:gd name="T99" fmla="*/ 29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9">
                      <a:moveTo>
                        <a:pt x="0" y="25"/>
                      </a:moveTo>
                      <a:lnTo>
                        <a:pt x="5" y="29"/>
                      </a:lnTo>
                      <a:lnTo>
                        <a:pt x="10" y="21"/>
                      </a:lnTo>
                      <a:lnTo>
                        <a:pt x="16" y="3"/>
                      </a:lnTo>
                      <a:lnTo>
                        <a:pt x="21" y="5"/>
                      </a:lnTo>
                      <a:lnTo>
                        <a:pt x="26" y="20"/>
                      </a:lnTo>
                      <a:lnTo>
                        <a:pt x="31" y="29"/>
                      </a:lnTo>
                      <a:lnTo>
                        <a:pt x="36" y="26"/>
                      </a:lnTo>
                      <a:lnTo>
                        <a:pt x="41" y="9"/>
                      </a:lnTo>
                      <a:lnTo>
                        <a:pt x="46" y="1"/>
                      </a:lnTo>
                      <a:lnTo>
                        <a:pt x="51" y="15"/>
                      </a:lnTo>
                      <a:lnTo>
                        <a:pt x="56" y="27"/>
                      </a:lnTo>
                      <a:lnTo>
                        <a:pt x="61" y="28"/>
                      </a:lnTo>
                      <a:lnTo>
                        <a:pt x="67" y="17"/>
                      </a:lnTo>
                      <a:lnTo>
                        <a:pt x="72" y="1"/>
                      </a:lnTo>
                      <a:lnTo>
                        <a:pt x="77" y="9"/>
                      </a:lnTo>
                      <a:lnTo>
                        <a:pt x="82" y="23"/>
                      </a:lnTo>
                      <a:lnTo>
                        <a:pt x="87" y="29"/>
                      </a:lnTo>
                      <a:lnTo>
                        <a:pt x="92" y="23"/>
                      </a:lnTo>
                      <a:lnTo>
                        <a:pt x="97" y="5"/>
                      </a:lnTo>
                      <a:lnTo>
                        <a:pt x="102" y="3"/>
                      </a:lnTo>
                      <a:lnTo>
                        <a:pt x="108" y="19"/>
                      </a:lnTo>
                      <a:lnTo>
                        <a:pt x="112" y="28"/>
                      </a:lnTo>
                      <a:lnTo>
                        <a:pt x="118" y="26"/>
                      </a:lnTo>
                      <a:lnTo>
                        <a:pt x="123" y="11"/>
                      </a:lnTo>
                      <a:lnTo>
                        <a:pt x="128" y="0"/>
                      </a:lnTo>
                      <a:lnTo>
                        <a:pt x="133" y="13"/>
                      </a:lnTo>
                      <a:lnTo>
                        <a:pt x="138" y="26"/>
                      </a:lnTo>
                      <a:lnTo>
                        <a:pt x="143" y="29"/>
                      </a:lnTo>
                      <a:lnTo>
                        <a:pt x="149" y="19"/>
                      </a:lnTo>
                      <a:lnTo>
                        <a:pt x="153" y="2"/>
                      </a:lnTo>
                      <a:lnTo>
                        <a:pt x="159" y="7"/>
                      </a:lnTo>
                      <a:lnTo>
                        <a:pt x="164" y="22"/>
                      </a:lnTo>
                      <a:lnTo>
                        <a:pt x="169" y="29"/>
                      </a:lnTo>
                      <a:lnTo>
                        <a:pt x="174" y="24"/>
                      </a:lnTo>
                      <a:lnTo>
                        <a:pt x="179" y="7"/>
                      </a:lnTo>
                      <a:lnTo>
                        <a:pt x="184" y="2"/>
                      </a:lnTo>
                      <a:lnTo>
                        <a:pt x="189" y="17"/>
                      </a:lnTo>
                      <a:lnTo>
                        <a:pt x="194" y="28"/>
                      </a:lnTo>
                      <a:lnTo>
                        <a:pt x="200" y="28"/>
                      </a:lnTo>
                      <a:lnTo>
                        <a:pt x="205" y="14"/>
                      </a:lnTo>
                      <a:lnTo>
                        <a:pt x="210" y="0"/>
                      </a:lnTo>
                      <a:lnTo>
                        <a:pt x="215" y="11"/>
                      </a:lnTo>
                      <a:lnTo>
                        <a:pt x="220" y="25"/>
                      </a:lnTo>
                      <a:lnTo>
                        <a:pt x="225" y="29"/>
                      </a:lnTo>
                      <a:lnTo>
                        <a:pt x="230" y="21"/>
                      </a:lnTo>
                      <a:lnTo>
                        <a:pt x="235" y="3"/>
                      </a:lnTo>
                      <a:lnTo>
                        <a:pt x="240" y="5"/>
                      </a:lnTo>
                      <a:lnTo>
                        <a:pt x="246" y="20"/>
                      </a:lnTo>
                      <a:lnTo>
                        <a:pt x="251" y="29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1" name="Freeform 111"/>
                <p:cNvSpPr>
                  <a:spLocks/>
                </p:cNvSpPr>
                <p:nvPr/>
              </p:nvSpPr>
              <p:spPr bwMode="auto">
                <a:xfrm>
                  <a:off x="4459288" y="1285875"/>
                  <a:ext cx="396875" cy="46038"/>
                </a:xfrm>
                <a:custGeom>
                  <a:avLst/>
                  <a:gdLst>
                    <a:gd name="T0" fmla="*/ 0 w 250"/>
                    <a:gd name="T1" fmla="*/ 29 h 29"/>
                    <a:gd name="T2" fmla="*/ 5 w 250"/>
                    <a:gd name="T3" fmla="*/ 25 h 29"/>
                    <a:gd name="T4" fmla="*/ 10 w 250"/>
                    <a:gd name="T5" fmla="*/ 9 h 29"/>
                    <a:gd name="T6" fmla="*/ 15 w 250"/>
                    <a:gd name="T7" fmla="*/ 1 h 29"/>
                    <a:gd name="T8" fmla="*/ 20 w 250"/>
                    <a:gd name="T9" fmla="*/ 15 h 29"/>
                    <a:gd name="T10" fmla="*/ 25 w 250"/>
                    <a:gd name="T11" fmla="*/ 27 h 29"/>
                    <a:gd name="T12" fmla="*/ 30 w 250"/>
                    <a:gd name="T13" fmla="*/ 28 h 29"/>
                    <a:gd name="T14" fmla="*/ 36 w 250"/>
                    <a:gd name="T15" fmla="*/ 16 h 29"/>
                    <a:gd name="T16" fmla="*/ 40 w 250"/>
                    <a:gd name="T17" fmla="*/ 1 h 29"/>
                    <a:gd name="T18" fmla="*/ 46 w 250"/>
                    <a:gd name="T19" fmla="*/ 9 h 29"/>
                    <a:gd name="T20" fmla="*/ 51 w 250"/>
                    <a:gd name="T21" fmla="*/ 23 h 29"/>
                    <a:gd name="T22" fmla="*/ 56 w 250"/>
                    <a:gd name="T23" fmla="*/ 29 h 29"/>
                    <a:gd name="T24" fmla="*/ 61 w 250"/>
                    <a:gd name="T25" fmla="*/ 22 h 29"/>
                    <a:gd name="T26" fmla="*/ 66 w 250"/>
                    <a:gd name="T27" fmla="*/ 5 h 29"/>
                    <a:gd name="T28" fmla="*/ 71 w 250"/>
                    <a:gd name="T29" fmla="*/ 3 h 29"/>
                    <a:gd name="T30" fmla="*/ 76 w 250"/>
                    <a:gd name="T31" fmla="*/ 19 h 29"/>
                    <a:gd name="T32" fmla="*/ 81 w 250"/>
                    <a:gd name="T33" fmla="*/ 28 h 29"/>
                    <a:gd name="T34" fmla="*/ 87 w 250"/>
                    <a:gd name="T35" fmla="*/ 26 h 29"/>
                    <a:gd name="T36" fmla="*/ 92 w 250"/>
                    <a:gd name="T37" fmla="*/ 11 h 29"/>
                    <a:gd name="T38" fmla="*/ 97 w 250"/>
                    <a:gd name="T39" fmla="*/ 0 h 29"/>
                    <a:gd name="T40" fmla="*/ 102 w 250"/>
                    <a:gd name="T41" fmla="*/ 13 h 29"/>
                    <a:gd name="T42" fmla="*/ 107 w 250"/>
                    <a:gd name="T43" fmla="*/ 26 h 29"/>
                    <a:gd name="T44" fmla="*/ 112 w 250"/>
                    <a:gd name="T45" fmla="*/ 28 h 29"/>
                    <a:gd name="T46" fmla="*/ 117 w 250"/>
                    <a:gd name="T47" fmla="*/ 18 h 29"/>
                    <a:gd name="T48" fmla="*/ 122 w 250"/>
                    <a:gd name="T49" fmla="*/ 2 h 29"/>
                    <a:gd name="T50" fmla="*/ 128 w 250"/>
                    <a:gd name="T51" fmla="*/ 7 h 29"/>
                    <a:gd name="T52" fmla="*/ 133 w 250"/>
                    <a:gd name="T53" fmla="*/ 22 h 29"/>
                    <a:gd name="T54" fmla="*/ 138 w 250"/>
                    <a:gd name="T55" fmla="*/ 29 h 29"/>
                    <a:gd name="T56" fmla="*/ 143 w 250"/>
                    <a:gd name="T57" fmla="*/ 24 h 29"/>
                    <a:gd name="T58" fmla="*/ 148 w 250"/>
                    <a:gd name="T59" fmla="*/ 6 h 29"/>
                    <a:gd name="T60" fmla="*/ 153 w 250"/>
                    <a:gd name="T61" fmla="*/ 2 h 29"/>
                    <a:gd name="T62" fmla="*/ 158 w 250"/>
                    <a:gd name="T63" fmla="*/ 17 h 29"/>
                    <a:gd name="T64" fmla="*/ 163 w 250"/>
                    <a:gd name="T65" fmla="*/ 28 h 29"/>
                    <a:gd name="T66" fmla="*/ 168 w 250"/>
                    <a:gd name="T67" fmla="*/ 27 h 29"/>
                    <a:gd name="T68" fmla="*/ 173 w 250"/>
                    <a:gd name="T69" fmla="*/ 14 h 29"/>
                    <a:gd name="T70" fmla="*/ 179 w 250"/>
                    <a:gd name="T71" fmla="*/ 0 h 29"/>
                    <a:gd name="T72" fmla="*/ 184 w 250"/>
                    <a:gd name="T73" fmla="*/ 11 h 29"/>
                    <a:gd name="T74" fmla="*/ 189 w 250"/>
                    <a:gd name="T75" fmla="*/ 25 h 29"/>
                    <a:gd name="T76" fmla="*/ 194 w 250"/>
                    <a:gd name="T77" fmla="*/ 29 h 29"/>
                    <a:gd name="T78" fmla="*/ 199 w 250"/>
                    <a:gd name="T79" fmla="*/ 20 h 29"/>
                    <a:gd name="T80" fmla="*/ 204 w 250"/>
                    <a:gd name="T81" fmla="*/ 3 h 29"/>
                    <a:gd name="T82" fmla="*/ 209 w 250"/>
                    <a:gd name="T83" fmla="*/ 5 h 29"/>
                    <a:gd name="T84" fmla="*/ 214 w 250"/>
                    <a:gd name="T85" fmla="*/ 21 h 29"/>
                    <a:gd name="T86" fmla="*/ 219 w 250"/>
                    <a:gd name="T87" fmla="*/ 29 h 29"/>
                    <a:gd name="T88" fmla="*/ 225 w 250"/>
                    <a:gd name="T89" fmla="*/ 25 h 29"/>
                    <a:gd name="T90" fmla="*/ 230 w 250"/>
                    <a:gd name="T91" fmla="*/ 8 h 29"/>
                    <a:gd name="T92" fmla="*/ 235 w 250"/>
                    <a:gd name="T93" fmla="*/ 1 h 29"/>
                    <a:gd name="T94" fmla="*/ 240 w 250"/>
                    <a:gd name="T95" fmla="*/ 16 h 29"/>
                    <a:gd name="T96" fmla="*/ 245 w 250"/>
                    <a:gd name="T97" fmla="*/ 27 h 29"/>
                    <a:gd name="T98" fmla="*/ 250 w 250"/>
                    <a:gd name="T99" fmla="*/ 28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9">
                      <a:moveTo>
                        <a:pt x="0" y="29"/>
                      </a:moveTo>
                      <a:lnTo>
                        <a:pt x="5" y="25"/>
                      </a:lnTo>
                      <a:lnTo>
                        <a:pt x="10" y="9"/>
                      </a:lnTo>
                      <a:lnTo>
                        <a:pt x="15" y="1"/>
                      </a:lnTo>
                      <a:lnTo>
                        <a:pt x="20" y="15"/>
                      </a:lnTo>
                      <a:lnTo>
                        <a:pt x="25" y="27"/>
                      </a:lnTo>
                      <a:lnTo>
                        <a:pt x="30" y="28"/>
                      </a:lnTo>
                      <a:lnTo>
                        <a:pt x="36" y="16"/>
                      </a:lnTo>
                      <a:lnTo>
                        <a:pt x="40" y="1"/>
                      </a:lnTo>
                      <a:lnTo>
                        <a:pt x="46" y="9"/>
                      </a:lnTo>
                      <a:lnTo>
                        <a:pt x="51" y="23"/>
                      </a:lnTo>
                      <a:lnTo>
                        <a:pt x="56" y="29"/>
                      </a:lnTo>
                      <a:lnTo>
                        <a:pt x="61" y="22"/>
                      </a:lnTo>
                      <a:lnTo>
                        <a:pt x="66" y="5"/>
                      </a:lnTo>
                      <a:lnTo>
                        <a:pt x="71" y="3"/>
                      </a:lnTo>
                      <a:lnTo>
                        <a:pt x="76" y="19"/>
                      </a:lnTo>
                      <a:lnTo>
                        <a:pt x="81" y="28"/>
                      </a:lnTo>
                      <a:lnTo>
                        <a:pt x="87" y="26"/>
                      </a:lnTo>
                      <a:lnTo>
                        <a:pt x="92" y="11"/>
                      </a:lnTo>
                      <a:lnTo>
                        <a:pt x="97" y="0"/>
                      </a:lnTo>
                      <a:lnTo>
                        <a:pt x="102" y="13"/>
                      </a:lnTo>
                      <a:lnTo>
                        <a:pt x="107" y="26"/>
                      </a:lnTo>
                      <a:lnTo>
                        <a:pt x="112" y="28"/>
                      </a:lnTo>
                      <a:lnTo>
                        <a:pt x="117" y="18"/>
                      </a:lnTo>
                      <a:lnTo>
                        <a:pt x="122" y="2"/>
                      </a:lnTo>
                      <a:lnTo>
                        <a:pt x="128" y="7"/>
                      </a:lnTo>
                      <a:lnTo>
                        <a:pt x="133" y="22"/>
                      </a:lnTo>
                      <a:lnTo>
                        <a:pt x="138" y="29"/>
                      </a:lnTo>
                      <a:lnTo>
                        <a:pt x="143" y="24"/>
                      </a:lnTo>
                      <a:lnTo>
                        <a:pt x="148" y="6"/>
                      </a:lnTo>
                      <a:lnTo>
                        <a:pt x="153" y="2"/>
                      </a:lnTo>
                      <a:lnTo>
                        <a:pt x="158" y="17"/>
                      </a:lnTo>
                      <a:lnTo>
                        <a:pt x="163" y="28"/>
                      </a:lnTo>
                      <a:lnTo>
                        <a:pt x="168" y="27"/>
                      </a:lnTo>
                      <a:lnTo>
                        <a:pt x="173" y="14"/>
                      </a:lnTo>
                      <a:lnTo>
                        <a:pt x="179" y="0"/>
                      </a:lnTo>
                      <a:lnTo>
                        <a:pt x="184" y="11"/>
                      </a:lnTo>
                      <a:lnTo>
                        <a:pt x="189" y="25"/>
                      </a:lnTo>
                      <a:lnTo>
                        <a:pt x="194" y="29"/>
                      </a:lnTo>
                      <a:lnTo>
                        <a:pt x="199" y="20"/>
                      </a:lnTo>
                      <a:lnTo>
                        <a:pt x="204" y="3"/>
                      </a:lnTo>
                      <a:lnTo>
                        <a:pt x="209" y="5"/>
                      </a:lnTo>
                      <a:lnTo>
                        <a:pt x="214" y="21"/>
                      </a:lnTo>
                      <a:lnTo>
                        <a:pt x="219" y="29"/>
                      </a:lnTo>
                      <a:lnTo>
                        <a:pt x="225" y="25"/>
                      </a:lnTo>
                      <a:lnTo>
                        <a:pt x="230" y="8"/>
                      </a:lnTo>
                      <a:lnTo>
                        <a:pt x="235" y="1"/>
                      </a:lnTo>
                      <a:lnTo>
                        <a:pt x="240" y="16"/>
                      </a:lnTo>
                      <a:lnTo>
                        <a:pt x="245" y="27"/>
                      </a:lnTo>
                      <a:lnTo>
                        <a:pt x="250" y="28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2" name="Freeform 112"/>
                <p:cNvSpPr>
                  <a:spLocks/>
                </p:cNvSpPr>
                <p:nvPr/>
              </p:nvSpPr>
              <p:spPr bwMode="auto">
                <a:xfrm>
                  <a:off x="4856163" y="1285875"/>
                  <a:ext cx="396875" cy="46038"/>
                </a:xfrm>
                <a:custGeom>
                  <a:avLst/>
                  <a:gdLst>
                    <a:gd name="T0" fmla="*/ 0 w 250"/>
                    <a:gd name="T1" fmla="*/ 28 h 29"/>
                    <a:gd name="T2" fmla="*/ 5 w 250"/>
                    <a:gd name="T3" fmla="*/ 16 h 29"/>
                    <a:gd name="T4" fmla="*/ 10 w 250"/>
                    <a:gd name="T5" fmla="*/ 1 h 29"/>
                    <a:gd name="T6" fmla="*/ 16 w 250"/>
                    <a:gd name="T7" fmla="*/ 9 h 29"/>
                    <a:gd name="T8" fmla="*/ 20 w 250"/>
                    <a:gd name="T9" fmla="*/ 24 h 29"/>
                    <a:gd name="T10" fmla="*/ 26 w 250"/>
                    <a:gd name="T11" fmla="*/ 29 h 29"/>
                    <a:gd name="T12" fmla="*/ 31 w 250"/>
                    <a:gd name="T13" fmla="*/ 22 h 29"/>
                    <a:gd name="T14" fmla="*/ 36 w 250"/>
                    <a:gd name="T15" fmla="*/ 4 h 29"/>
                    <a:gd name="T16" fmla="*/ 41 w 250"/>
                    <a:gd name="T17" fmla="*/ 3 h 29"/>
                    <a:gd name="T18" fmla="*/ 46 w 250"/>
                    <a:gd name="T19" fmla="*/ 19 h 29"/>
                    <a:gd name="T20" fmla="*/ 51 w 250"/>
                    <a:gd name="T21" fmla="*/ 28 h 29"/>
                    <a:gd name="T22" fmla="*/ 57 w 250"/>
                    <a:gd name="T23" fmla="*/ 26 h 29"/>
                    <a:gd name="T24" fmla="*/ 61 w 250"/>
                    <a:gd name="T25" fmla="*/ 11 h 29"/>
                    <a:gd name="T26" fmla="*/ 67 w 250"/>
                    <a:gd name="T27" fmla="*/ 0 h 29"/>
                    <a:gd name="T28" fmla="*/ 72 w 250"/>
                    <a:gd name="T29" fmla="*/ 14 h 29"/>
                    <a:gd name="T30" fmla="*/ 77 w 250"/>
                    <a:gd name="T31" fmla="*/ 26 h 29"/>
                    <a:gd name="T32" fmla="*/ 82 w 250"/>
                    <a:gd name="T33" fmla="*/ 28 h 29"/>
                    <a:gd name="T34" fmla="*/ 87 w 250"/>
                    <a:gd name="T35" fmla="*/ 18 h 29"/>
                    <a:gd name="T36" fmla="*/ 92 w 250"/>
                    <a:gd name="T37" fmla="*/ 2 h 29"/>
                    <a:gd name="T38" fmla="*/ 97 w 250"/>
                    <a:gd name="T39" fmla="*/ 7 h 29"/>
                    <a:gd name="T40" fmla="*/ 102 w 250"/>
                    <a:gd name="T41" fmla="*/ 23 h 29"/>
                    <a:gd name="T42" fmla="*/ 108 w 250"/>
                    <a:gd name="T43" fmla="*/ 29 h 29"/>
                    <a:gd name="T44" fmla="*/ 113 w 250"/>
                    <a:gd name="T45" fmla="*/ 24 h 29"/>
                    <a:gd name="T46" fmla="*/ 118 w 250"/>
                    <a:gd name="T47" fmla="*/ 6 h 29"/>
                    <a:gd name="T48" fmla="*/ 123 w 250"/>
                    <a:gd name="T49" fmla="*/ 2 h 29"/>
                    <a:gd name="T50" fmla="*/ 128 w 250"/>
                    <a:gd name="T51" fmla="*/ 17 h 29"/>
                    <a:gd name="T52" fmla="*/ 133 w 250"/>
                    <a:gd name="T53" fmla="*/ 28 h 29"/>
                    <a:gd name="T54" fmla="*/ 138 w 250"/>
                    <a:gd name="T55" fmla="*/ 27 h 29"/>
                    <a:gd name="T56" fmla="*/ 143 w 250"/>
                    <a:gd name="T57" fmla="*/ 13 h 29"/>
                    <a:gd name="T58" fmla="*/ 148 w 250"/>
                    <a:gd name="T59" fmla="*/ 0 h 29"/>
                    <a:gd name="T60" fmla="*/ 154 w 250"/>
                    <a:gd name="T61" fmla="*/ 12 h 29"/>
                    <a:gd name="T62" fmla="*/ 159 w 250"/>
                    <a:gd name="T63" fmla="*/ 25 h 29"/>
                    <a:gd name="T64" fmla="*/ 164 w 250"/>
                    <a:gd name="T65" fmla="*/ 29 h 29"/>
                    <a:gd name="T66" fmla="*/ 169 w 250"/>
                    <a:gd name="T67" fmla="*/ 20 h 29"/>
                    <a:gd name="T68" fmla="*/ 174 w 250"/>
                    <a:gd name="T69" fmla="*/ 2 h 29"/>
                    <a:gd name="T70" fmla="*/ 179 w 250"/>
                    <a:gd name="T71" fmla="*/ 5 h 29"/>
                    <a:gd name="T72" fmla="*/ 184 w 250"/>
                    <a:gd name="T73" fmla="*/ 21 h 29"/>
                    <a:gd name="T74" fmla="*/ 189 w 250"/>
                    <a:gd name="T75" fmla="*/ 29 h 29"/>
                    <a:gd name="T76" fmla="*/ 194 w 250"/>
                    <a:gd name="T77" fmla="*/ 25 h 29"/>
                    <a:gd name="T78" fmla="*/ 199 w 250"/>
                    <a:gd name="T79" fmla="*/ 8 h 29"/>
                    <a:gd name="T80" fmla="*/ 205 w 250"/>
                    <a:gd name="T81" fmla="*/ 1 h 29"/>
                    <a:gd name="T82" fmla="*/ 210 w 250"/>
                    <a:gd name="T83" fmla="*/ 16 h 29"/>
                    <a:gd name="T84" fmla="*/ 215 w 250"/>
                    <a:gd name="T85" fmla="*/ 27 h 29"/>
                    <a:gd name="T86" fmla="*/ 220 w 250"/>
                    <a:gd name="T87" fmla="*/ 28 h 29"/>
                    <a:gd name="T88" fmla="*/ 225 w 250"/>
                    <a:gd name="T89" fmla="*/ 16 h 29"/>
                    <a:gd name="T90" fmla="*/ 230 w 250"/>
                    <a:gd name="T91" fmla="*/ 0 h 29"/>
                    <a:gd name="T92" fmla="*/ 235 w 250"/>
                    <a:gd name="T93" fmla="*/ 10 h 29"/>
                    <a:gd name="T94" fmla="*/ 240 w 250"/>
                    <a:gd name="T95" fmla="*/ 24 h 29"/>
                    <a:gd name="T96" fmla="*/ 246 w 250"/>
                    <a:gd name="T97" fmla="*/ 29 h 29"/>
                    <a:gd name="T98" fmla="*/ 250 w 250"/>
                    <a:gd name="T99" fmla="*/ 22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9">
                      <a:moveTo>
                        <a:pt x="0" y="28"/>
                      </a:moveTo>
                      <a:lnTo>
                        <a:pt x="5" y="16"/>
                      </a:lnTo>
                      <a:lnTo>
                        <a:pt x="10" y="1"/>
                      </a:lnTo>
                      <a:lnTo>
                        <a:pt x="16" y="9"/>
                      </a:lnTo>
                      <a:lnTo>
                        <a:pt x="20" y="24"/>
                      </a:lnTo>
                      <a:lnTo>
                        <a:pt x="26" y="29"/>
                      </a:lnTo>
                      <a:lnTo>
                        <a:pt x="31" y="22"/>
                      </a:lnTo>
                      <a:lnTo>
                        <a:pt x="36" y="4"/>
                      </a:lnTo>
                      <a:lnTo>
                        <a:pt x="41" y="3"/>
                      </a:lnTo>
                      <a:lnTo>
                        <a:pt x="46" y="19"/>
                      </a:lnTo>
                      <a:lnTo>
                        <a:pt x="51" y="28"/>
                      </a:lnTo>
                      <a:lnTo>
                        <a:pt x="57" y="26"/>
                      </a:lnTo>
                      <a:lnTo>
                        <a:pt x="61" y="11"/>
                      </a:lnTo>
                      <a:lnTo>
                        <a:pt x="67" y="0"/>
                      </a:lnTo>
                      <a:lnTo>
                        <a:pt x="72" y="14"/>
                      </a:lnTo>
                      <a:lnTo>
                        <a:pt x="77" y="26"/>
                      </a:lnTo>
                      <a:lnTo>
                        <a:pt x="82" y="28"/>
                      </a:lnTo>
                      <a:lnTo>
                        <a:pt x="87" y="18"/>
                      </a:lnTo>
                      <a:lnTo>
                        <a:pt x="92" y="2"/>
                      </a:lnTo>
                      <a:lnTo>
                        <a:pt x="97" y="7"/>
                      </a:lnTo>
                      <a:lnTo>
                        <a:pt x="102" y="23"/>
                      </a:lnTo>
                      <a:lnTo>
                        <a:pt x="108" y="29"/>
                      </a:lnTo>
                      <a:lnTo>
                        <a:pt x="113" y="24"/>
                      </a:lnTo>
                      <a:lnTo>
                        <a:pt x="118" y="6"/>
                      </a:lnTo>
                      <a:lnTo>
                        <a:pt x="123" y="2"/>
                      </a:lnTo>
                      <a:lnTo>
                        <a:pt x="128" y="17"/>
                      </a:lnTo>
                      <a:lnTo>
                        <a:pt x="133" y="28"/>
                      </a:lnTo>
                      <a:lnTo>
                        <a:pt x="138" y="27"/>
                      </a:lnTo>
                      <a:lnTo>
                        <a:pt x="143" y="13"/>
                      </a:lnTo>
                      <a:lnTo>
                        <a:pt x="148" y="0"/>
                      </a:lnTo>
                      <a:lnTo>
                        <a:pt x="154" y="12"/>
                      </a:lnTo>
                      <a:lnTo>
                        <a:pt x="159" y="25"/>
                      </a:lnTo>
                      <a:lnTo>
                        <a:pt x="164" y="29"/>
                      </a:lnTo>
                      <a:lnTo>
                        <a:pt x="169" y="20"/>
                      </a:lnTo>
                      <a:lnTo>
                        <a:pt x="174" y="2"/>
                      </a:lnTo>
                      <a:lnTo>
                        <a:pt x="179" y="5"/>
                      </a:lnTo>
                      <a:lnTo>
                        <a:pt x="184" y="21"/>
                      </a:lnTo>
                      <a:lnTo>
                        <a:pt x="189" y="29"/>
                      </a:lnTo>
                      <a:lnTo>
                        <a:pt x="194" y="25"/>
                      </a:lnTo>
                      <a:lnTo>
                        <a:pt x="199" y="8"/>
                      </a:lnTo>
                      <a:lnTo>
                        <a:pt x="205" y="1"/>
                      </a:lnTo>
                      <a:lnTo>
                        <a:pt x="210" y="16"/>
                      </a:lnTo>
                      <a:lnTo>
                        <a:pt x="215" y="27"/>
                      </a:lnTo>
                      <a:lnTo>
                        <a:pt x="220" y="28"/>
                      </a:lnTo>
                      <a:lnTo>
                        <a:pt x="225" y="16"/>
                      </a:lnTo>
                      <a:lnTo>
                        <a:pt x="230" y="0"/>
                      </a:lnTo>
                      <a:lnTo>
                        <a:pt x="235" y="10"/>
                      </a:lnTo>
                      <a:lnTo>
                        <a:pt x="240" y="24"/>
                      </a:lnTo>
                      <a:lnTo>
                        <a:pt x="246" y="29"/>
                      </a:lnTo>
                      <a:lnTo>
                        <a:pt x="250" y="22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3" name="Freeform 113"/>
                <p:cNvSpPr>
                  <a:spLocks/>
                </p:cNvSpPr>
                <p:nvPr/>
              </p:nvSpPr>
              <p:spPr bwMode="auto">
                <a:xfrm>
                  <a:off x="5253038" y="1292225"/>
                  <a:ext cx="33338" cy="38100"/>
                </a:xfrm>
                <a:custGeom>
                  <a:avLst/>
                  <a:gdLst>
                    <a:gd name="T0" fmla="*/ 0 w 21"/>
                    <a:gd name="T1" fmla="*/ 18 h 24"/>
                    <a:gd name="T2" fmla="*/ 6 w 21"/>
                    <a:gd name="T3" fmla="*/ 0 h 24"/>
                    <a:gd name="T4" fmla="*/ 11 w 21"/>
                    <a:gd name="T5" fmla="*/ 0 h 24"/>
                    <a:gd name="T6" fmla="*/ 16 w 21"/>
                    <a:gd name="T7" fmla="*/ 16 h 24"/>
                    <a:gd name="T8" fmla="*/ 21 w 21"/>
                    <a:gd name="T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4">
                      <a:moveTo>
                        <a:pt x="0" y="18"/>
                      </a:moveTo>
                      <a:lnTo>
                        <a:pt x="6" y="0"/>
                      </a:lnTo>
                      <a:lnTo>
                        <a:pt x="11" y="0"/>
                      </a:lnTo>
                      <a:lnTo>
                        <a:pt x="16" y="16"/>
                      </a:lnTo>
                      <a:lnTo>
                        <a:pt x="21" y="24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4" name="Line 114"/>
                <p:cNvSpPr>
                  <a:spLocks noChangeShapeType="1"/>
                </p:cNvSpPr>
                <p:nvPr/>
              </p:nvSpPr>
              <p:spPr bwMode="auto">
                <a:xfrm flipV="1">
                  <a:off x="3663951" y="749300"/>
                  <a:ext cx="7938" cy="1108075"/>
                </a:xfrm>
                <a:prstGeom prst="line">
                  <a:avLst/>
                </a:pr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5" name="Freeform 115"/>
                <p:cNvSpPr>
                  <a:spLocks/>
                </p:cNvSpPr>
                <p:nvPr/>
              </p:nvSpPr>
              <p:spPr bwMode="auto">
                <a:xfrm>
                  <a:off x="3671888" y="749300"/>
                  <a:ext cx="396875" cy="625475"/>
                </a:xfrm>
                <a:custGeom>
                  <a:avLst/>
                  <a:gdLst>
                    <a:gd name="T0" fmla="*/ 0 w 250"/>
                    <a:gd name="T1" fmla="*/ 0 h 394"/>
                    <a:gd name="T2" fmla="*/ 5 w 250"/>
                    <a:gd name="T3" fmla="*/ 376 h 394"/>
                    <a:gd name="T4" fmla="*/ 10 w 250"/>
                    <a:gd name="T5" fmla="*/ 354 h 394"/>
                    <a:gd name="T6" fmla="*/ 15 w 250"/>
                    <a:gd name="T7" fmla="*/ 344 h 394"/>
                    <a:gd name="T8" fmla="*/ 20 w 250"/>
                    <a:gd name="T9" fmla="*/ 394 h 394"/>
                    <a:gd name="T10" fmla="*/ 25 w 250"/>
                    <a:gd name="T11" fmla="*/ 308 h 394"/>
                    <a:gd name="T12" fmla="*/ 30 w 250"/>
                    <a:gd name="T13" fmla="*/ 326 h 394"/>
                    <a:gd name="T14" fmla="*/ 36 w 250"/>
                    <a:gd name="T15" fmla="*/ 360 h 394"/>
                    <a:gd name="T16" fmla="*/ 41 w 250"/>
                    <a:gd name="T17" fmla="*/ 351 h 394"/>
                    <a:gd name="T18" fmla="*/ 46 w 250"/>
                    <a:gd name="T19" fmla="*/ 357 h 394"/>
                    <a:gd name="T20" fmla="*/ 51 w 250"/>
                    <a:gd name="T21" fmla="*/ 348 h 394"/>
                    <a:gd name="T22" fmla="*/ 56 w 250"/>
                    <a:gd name="T23" fmla="*/ 329 h 394"/>
                    <a:gd name="T24" fmla="*/ 61 w 250"/>
                    <a:gd name="T25" fmla="*/ 340 h 394"/>
                    <a:gd name="T26" fmla="*/ 66 w 250"/>
                    <a:gd name="T27" fmla="*/ 357 h 394"/>
                    <a:gd name="T28" fmla="*/ 71 w 250"/>
                    <a:gd name="T29" fmla="*/ 360 h 394"/>
                    <a:gd name="T30" fmla="*/ 76 w 250"/>
                    <a:gd name="T31" fmla="*/ 351 h 394"/>
                    <a:gd name="T32" fmla="*/ 82 w 250"/>
                    <a:gd name="T33" fmla="*/ 334 h 394"/>
                    <a:gd name="T34" fmla="*/ 87 w 250"/>
                    <a:gd name="T35" fmla="*/ 335 h 394"/>
                    <a:gd name="T36" fmla="*/ 92 w 250"/>
                    <a:gd name="T37" fmla="*/ 351 h 394"/>
                    <a:gd name="T38" fmla="*/ 97 w 250"/>
                    <a:gd name="T39" fmla="*/ 360 h 394"/>
                    <a:gd name="T40" fmla="*/ 102 w 250"/>
                    <a:gd name="T41" fmla="*/ 357 h 394"/>
                    <a:gd name="T42" fmla="*/ 107 w 250"/>
                    <a:gd name="T43" fmla="*/ 339 h 394"/>
                    <a:gd name="T44" fmla="*/ 112 w 250"/>
                    <a:gd name="T45" fmla="*/ 331 h 394"/>
                    <a:gd name="T46" fmla="*/ 117 w 250"/>
                    <a:gd name="T47" fmla="*/ 345 h 394"/>
                    <a:gd name="T48" fmla="*/ 123 w 250"/>
                    <a:gd name="T49" fmla="*/ 358 h 394"/>
                    <a:gd name="T50" fmla="*/ 127 w 250"/>
                    <a:gd name="T51" fmla="*/ 360 h 394"/>
                    <a:gd name="T52" fmla="*/ 133 w 250"/>
                    <a:gd name="T53" fmla="*/ 346 h 394"/>
                    <a:gd name="T54" fmla="*/ 138 w 250"/>
                    <a:gd name="T55" fmla="*/ 331 h 394"/>
                    <a:gd name="T56" fmla="*/ 143 w 250"/>
                    <a:gd name="T57" fmla="*/ 339 h 394"/>
                    <a:gd name="T58" fmla="*/ 148 w 250"/>
                    <a:gd name="T59" fmla="*/ 354 h 394"/>
                    <a:gd name="T60" fmla="*/ 153 w 250"/>
                    <a:gd name="T61" fmla="*/ 360 h 394"/>
                    <a:gd name="T62" fmla="*/ 158 w 250"/>
                    <a:gd name="T63" fmla="*/ 353 h 394"/>
                    <a:gd name="T64" fmla="*/ 164 w 250"/>
                    <a:gd name="T65" fmla="*/ 335 h 394"/>
                    <a:gd name="T66" fmla="*/ 168 w 250"/>
                    <a:gd name="T67" fmla="*/ 334 h 394"/>
                    <a:gd name="T68" fmla="*/ 174 w 250"/>
                    <a:gd name="T69" fmla="*/ 349 h 394"/>
                    <a:gd name="T70" fmla="*/ 179 w 250"/>
                    <a:gd name="T71" fmla="*/ 360 h 394"/>
                    <a:gd name="T72" fmla="*/ 184 w 250"/>
                    <a:gd name="T73" fmla="*/ 358 h 394"/>
                    <a:gd name="T74" fmla="*/ 189 w 250"/>
                    <a:gd name="T75" fmla="*/ 341 h 394"/>
                    <a:gd name="T76" fmla="*/ 194 w 250"/>
                    <a:gd name="T77" fmla="*/ 331 h 394"/>
                    <a:gd name="T78" fmla="*/ 199 w 250"/>
                    <a:gd name="T79" fmla="*/ 343 h 394"/>
                    <a:gd name="T80" fmla="*/ 204 w 250"/>
                    <a:gd name="T81" fmla="*/ 357 h 394"/>
                    <a:gd name="T82" fmla="*/ 209 w 250"/>
                    <a:gd name="T83" fmla="*/ 360 h 394"/>
                    <a:gd name="T84" fmla="*/ 215 w 250"/>
                    <a:gd name="T85" fmla="*/ 349 h 394"/>
                    <a:gd name="T86" fmla="*/ 220 w 250"/>
                    <a:gd name="T87" fmla="*/ 332 h 394"/>
                    <a:gd name="T88" fmla="*/ 225 w 250"/>
                    <a:gd name="T89" fmla="*/ 337 h 394"/>
                    <a:gd name="T90" fmla="*/ 230 w 250"/>
                    <a:gd name="T91" fmla="*/ 353 h 394"/>
                    <a:gd name="T92" fmla="*/ 235 w 250"/>
                    <a:gd name="T93" fmla="*/ 360 h 394"/>
                    <a:gd name="T94" fmla="*/ 240 w 250"/>
                    <a:gd name="T95" fmla="*/ 355 h 394"/>
                    <a:gd name="T96" fmla="*/ 245 w 250"/>
                    <a:gd name="T97" fmla="*/ 337 h 394"/>
                    <a:gd name="T98" fmla="*/ 250 w 250"/>
                    <a:gd name="T99" fmla="*/ 332 h 3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94">
                      <a:moveTo>
                        <a:pt x="0" y="0"/>
                      </a:moveTo>
                      <a:lnTo>
                        <a:pt x="5" y="376"/>
                      </a:lnTo>
                      <a:lnTo>
                        <a:pt x="10" y="354"/>
                      </a:lnTo>
                      <a:lnTo>
                        <a:pt x="15" y="344"/>
                      </a:lnTo>
                      <a:lnTo>
                        <a:pt x="20" y="394"/>
                      </a:lnTo>
                      <a:lnTo>
                        <a:pt x="25" y="308"/>
                      </a:lnTo>
                      <a:lnTo>
                        <a:pt x="30" y="326"/>
                      </a:lnTo>
                      <a:lnTo>
                        <a:pt x="36" y="360"/>
                      </a:lnTo>
                      <a:lnTo>
                        <a:pt x="41" y="351"/>
                      </a:lnTo>
                      <a:lnTo>
                        <a:pt x="46" y="357"/>
                      </a:lnTo>
                      <a:lnTo>
                        <a:pt x="51" y="348"/>
                      </a:lnTo>
                      <a:lnTo>
                        <a:pt x="56" y="329"/>
                      </a:lnTo>
                      <a:lnTo>
                        <a:pt x="61" y="340"/>
                      </a:lnTo>
                      <a:lnTo>
                        <a:pt x="66" y="357"/>
                      </a:lnTo>
                      <a:lnTo>
                        <a:pt x="71" y="360"/>
                      </a:lnTo>
                      <a:lnTo>
                        <a:pt x="76" y="351"/>
                      </a:lnTo>
                      <a:lnTo>
                        <a:pt x="82" y="334"/>
                      </a:lnTo>
                      <a:lnTo>
                        <a:pt x="87" y="335"/>
                      </a:lnTo>
                      <a:lnTo>
                        <a:pt x="92" y="351"/>
                      </a:lnTo>
                      <a:lnTo>
                        <a:pt x="97" y="360"/>
                      </a:lnTo>
                      <a:lnTo>
                        <a:pt x="102" y="357"/>
                      </a:lnTo>
                      <a:lnTo>
                        <a:pt x="107" y="339"/>
                      </a:lnTo>
                      <a:lnTo>
                        <a:pt x="112" y="331"/>
                      </a:lnTo>
                      <a:lnTo>
                        <a:pt x="117" y="345"/>
                      </a:lnTo>
                      <a:lnTo>
                        <a:pt x="123" y="358"/>
                      </a:lnTo>
                      <a:lnTo>
                        <a:pt x="127" y="360"/>
                      </a:lnTo>
                      <a:lnTo>
                        <a:pt x="133" y="346"/>
                      </a:lnTo>
                      <a:lnTo>
                        <a:pt x="138" y="331"/>
                      </a:lnTo>
                      <a:lnTo>
                        <a:pt x="143" y="339"/>
                      </a:lnTo>
                      <a:lnTo>
                        <a:pt x="148" y="354"/>
                      </a:lnTo>
                      <a:lnTo>
                        <a:pt x="153" y="360"/>
                      </a:lnTo>
                      <a:lnTo>
                        <a:pt x="158" y="353"/>
                      </a:lnTo>
                      <a:lnTo>
                        <a:pt x="164" y="335"/>
                      </a:lnTo>
                      <a:lnTo>
                        <a:pt x="168" y="334"/>
                      </a:lnTo>
                      <a:lnTo>
                        <a:pt x="174" y="349"/>
                      </a:lnTo>
                      <a:lnTo>
                        <a:pt x="179" y="360"/>
                      </a:lnTo>
                      <a:lnTo>
                        <a:pt x="184" y="358"/>
                      </a:lnTo>
                      <a:lnTo>
                        <a:pt x="189" y="341"/>
                      </a:lnTo>
                      <a:lnTo>
                        <a:pt x="194" y="331"/>
                      </a:lnTo>
                      <a:lnTo>
                        <a:pt x="199" y="343"/>
                      </a:lnTo>
                      <a:lnTo>
                        <a:pt x="204" y="357"/>
                      </a:lnTo>
                      <a:lnTo>
                        <a:pt x="209" y="360"/>
                      </a:lnTo>
                      <a:lnTo>
                        <a:pt x="215" y="349"/>
                      </a:lnTo>
                      <a:lnTo>
                        <a:pt x="220" y="332"/>
                      </a:lnTo>
                      <a:lnTo>
                        <a:pt x="225" y="337"/>
                      </a:lnTo>
                      <a:lnTo>
                        <a:pt x="230" y="353"/>
                      </a:lnTo>
                      <a:lnTo>
                        <a:pt x="235" y="360"/>
                      </a:lnTo>
                      <a:lnTo>
                        <a:pt x="240" y="355"/>
                      </a:lnTo>
                      <a:lnTo>
                        <a:pt x="245" y="337"/>
                      </a:lnTo>
                      <a:lnTo>
                        <a:pt x="250" y="332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6" name="Freeform 116"/>
                <p:cNvSpPr>
                  <a:spLocks/>
                </p:cNvSpPr>
                <p:nvPr/>
              </p:nvSpPr>
              <p:spPr bwMode="auto">
                <a:xfrm>
                  <a:off x="4068763" y="1274763"/>
                  <a:ext cx="398463" cy="46038"/>
                </a:xfrm>
                <a:custGeom>
                  <a:avLst/>
                  <a:gdLst>
                    <a:gd name="T0" fmla="*/ 0 w 251"/>
                    <a:gd name="T1" fmla="*/ 1 h 29"/>
                    <a:gd name="T2" fmla="*/ 5 w 251"/>
                    <a:gd name="T3" fmla="*/ 17 h 29"/>
                    <a:gd name="T4" fmla="*/ 11 w 251"/>
                    <a:gd name="T5" fmla="*/ 28 h 29"/>
                    <a:gd name="T6" fmla="*/ 16 w 251"/>
                    <a:gd name="T7" fmla="*/ 28 h 29"/>
                    <a:gd name="T8" fmla="*/ 21 w 251"/>
                    <a:gd name="T9" fmla="*/ 13 h 29"/>
                    <a:gd name="T10" fmla="*/ 26 w 251"/>
                    <a:gd name="T11" fmla="*/ 0 h 29"/>
                    <a:gd name="T12" fmla="*/ 31 w 251"/>
                    <a:gd name="T13" fmla="*/ 10 h 29"/>
                    <a:gd name="T14" fmla="*/ 36 w 251"/>
                    <a:gd name="T15" fmla="*/ 25 h 29"/>
                    <a:gd name="T16" fmla="*/ 41 w 251"/>
                    <a:gd name="T17" fmla="*/ 29 h 29"/>
                    <a:gd name="T18" fmla="*/ 46 w 251"/>
                    <a:gd name="T19" fmla="*/ 20 h 29"/>
                    <a:gd name="T20" fmla="*/ 51 w 251"/>
                    <a:gd name="T21" fmla="*/ 2 h 29"/>
                    <a:gd name="T22" fmla="*/ 56 w 251"/>
                    <a:gd name="T23" fmla="*/ 4 h 29"/>
                    <a:gd name="T24" fmla="*/ 62 w 251"/>
                    <a:gd name="T25" fmla="*/ 20 h 29"/>
                    <a:gd name="T26" fmla="*/ 67 w 251"/>
                    <a:gd name="T27" fmla="*/ 29 h 29"/>
                    <a:gd name="T28" fmla="*/ 72 w 251"/>
                    <a:gd name="T29" fmla="*/ 25 h 29"/>
                    <a:gd name="T30" fmla="*/ 77 w 251"/>
                    <a:gd name="T31" fmla="*/ 8 h 29"/>
                    <a:gd name="T32" fmla="*/ 82 w 251"/>
                    <a:gd name="T33" fmla="*/ 0 h 29"/>
                    <a:gd name="T34" fmla="*/ 87 w 251"/>
                    <a:gd name="T35" fmla="*/ 15 h 29"/>
                    <a:gd name="T36" fmla="*/ 92 w 251"/>
                    <a:gd name="T37" fmla="*/ 27 h 29"/>
                    <a:gd name="T38" fmla="*/ 97 w 251"/>
                    <a:gd name="T39" fmla="*/ 29 h 29"/>
                    <a:gd name="T40" fmla="*/ 103 w 251"/>
                    <a:gd name="T41" fmla="*/ 15 h 29"/>
                    <a:gd name="T42" fmla="*/ 107 w 251"/>
                    <a:gd name="T43" fmla="*/ 0 h 29"/>
                    <a:gd name="T44" fmla="*/ 113 w 251"/>
                    <a:gd name="T45" fmla="*/ 8 h 29"/>
                    <a:gd name="T46" fmla="*/ 118 w 251"/>
                    <a:gd name="T47" fmla="*/ 23 h 29"/>
                    <a:gd name="T48" fmla="*/ 123 w 251"/>
                    <a:gd name="T49" fmla="*/ 29 h 29"/>
                    <a:gd name="T50" fmla="*/ 128 w 251"/>
                    <a:gd name="T51" fmla="*/ 22 h 29"/>
                    <a:gd name="T52" fmla="*/ 133 w 251"/>
                    <a:gd name="T53" fmla="*/ 4 h 29"/>
                    <a:gd name="T54" fmla="*/ 138 w 251"/>
                    <a:gd name="T55" fmla="*/ 3 h 29"/>
                    <a:gd name="T56" fmla="*/ 144 w 251"/>
                    <a:gd name="T57" fmla="*/ 19 h 29"/>
                    <a:gd name="T58" fmla="*/ 148 w 251"/>
                    <a:gd name="T59" fmla="*/ 29 h 29"/>
                    <a:gd name="T60" fmla="*/ 154 w 251"/>
                    <a:gd name="T61" fmla="*/ 26 h 29"/>
                    <a:gd name="T62" fmla="*/ 159 w 251"/>
                    <a:gd name="T63" fmla="*/ 10 h 29"/>
                    <a:gd name="T64" fmla="*/ 164 w 251"/>
                    <a:gd name="T65" fmla="*/ 0 h 29"/>
                    <a:gd name="T66" fmla="*/ 169 w 251"/>
                    <a:gd name="T67" fmla="*/ 13 h 29"/>
                    <a:gd name="T68" fmla="*/ 174 w 251"/>
                    <a:gd name="T69" fmla="*/ 26 h 29"/>
                    <a:gd name="T70" fmla="*/ 179 w 251"/>
                    <a:gd name="T71" fmla="*/ 29 h 29"/>
                    <a:gd name="T72" fmla="*/ 184 w 251"/>
                    <a:gd name="T73" fmla="*/ 17 h 29"/>
                    <a:gd name="T74" fmla="*/ 189 w 251"/>
                    <a:gd name="T75" fmla="*/ 1 h 29"/>
                    <a:gd name="T76" fmla="*/ 195 w 251"/>
                    <a:gd name="T77" fmla="*/ 6 h 29"/>
                    <a:gd name="T78" fmla="*/ 200 w 251"/>
                    <a:gd name="T79" fmla="*/ 22 h 29"/>
                    <a:gd name="T80" fmla="*/ 205 w 251"/>
                    <a:gd name="T81" fmla="*/ 29 h 29"/>
                    <a:gd name="T82" fmla="*/ 210 w 251"/>
                    <a:gd name="T83" fmla="*/ 23 h 29"/>
                    <a:gd name="T84" fmla="*/ 215 w 251"/>
                    <a:gd name="T85" fmla="*/ 6 h 29"/>
                    <a:gd name="T86" fmla="*/ 220 w 251"/>
                    <a:gd name="T87" fmla="*/ 1 h 29"/>
                    <a:gd name="T88" fmla="*/ 225 w 251"/>
                    <a:gd name="T89" fmla="*/ 17 h 29"/>
                    <a:gd name="T90" fmla="*/ 230 w 251"/>
                    <a:gd name="T91" fmla="*/ 28 h 29"/>
                    <a:gd name="T92" fmla="*/ 235 w 251"/>
                    <a:gd name="T93" fmla="*/ 27 h 29"/>
                    <a:gd name="T94" fmla="*/ 241 w 251"/>
                    <a:gd name="T95" fmla="*/ 12 h 29"/>
                    <a:gd name="T96" fmla="*/ 246 w 251"/>
                    <a:gd name="T97" fmla="*/ 0 h 29"/>
                    <a:gd name="T98" fmla="*/ 251 w 251"/>
                    <a:gd name="T99" fmla="*/ 1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9">
                      <a:moveTo>
                        <a:pt x="0" y="1"/>
                      </a:moveTo>
                      <a:lnTo>
                        <a:pt x="5" y="17"/>
                      </a:lnTo>
                      <a:lnTo>
                        <a:pt x="11" y="28"/>
                      </a:lnTo>
                      <a:lnTo>
                        <a:pt x="16" y="28"/>
                      </a:lnTo>
                      <a:lnTo>
                        <a:pt x="21" y="13"/>
                      </a:lnTo>
                      <a:lnTo>
                        <a:pt x="26" y="0"/>
                      </a:lnTo>
                      <a:lnTo>
                        <a:pt x="31" y="10"/>
                      </a:lnTo>
                      <a:lnTo>
                        <a:pt x="36" y="25"/>
                      </a:lnTo>
                      <a:lnTo>
                        <a:pt x="41" y="29"/>
                      </a:lnTo>
                      <a:lnTo>
                        <a:pt x="46" y="20"/>
                      </a:lnTo>
                      <a:lnTo>
                        <a:pt x="51" y="2"/>
                      </a:lnTo>
                      <a:lnTo>
                        <a:pt x="56" y="4"/>
                      </a:lnTo>
                      <a:lnTo>
                        <a:pt x="62" y="20"/>
                      </a:lnTo>
                      <a:lnTo>
                        <a:pt x="67" y="29"/>
                      </a:lnTo>
                      <a:lnTo>
                        <a:pt x="72" y="25"/>
                      </a:lnTo>
                      <a:lnTo>
                        <a:pt x="77" y="8"/>
                      </a:lnTo>
                      <a:lnTo>
                        <a:pt x="82" y="0"/>
                      </a:lnTo>
                      <a:lnTo>
                        <a:pt x="87" y="15"/>
                      </a:lnTo>
                      <a:lnTo>
                        <a:pt x="92" y="27"/>
                      </a:lnTo>
                      <a:lnTo>
                        <a:pt x="97" y="29"/>
                      </a:lnTo>
                      <a:lnTo>
                        <a:pt x="103" y="15"/>
                      </a:lnTo>
                      <a:lnTo>
                        <a:pt x="107" y="0"/>
                      </a:lnTo>
                      <a:lnTo>
                        <a:pt x="113" y="8"/>
                      </a:lnTo>
                      <a:lnTo>
                        <a:pt x="118" y="23"/>
                      </a:lnTo>
                      <a:lnTo>
                        <a:pt x="123" y="29"/>
                      </a:lnTo>
                      <a:lnTo>
                        <a:pt x="128" y="22"/>
                      </a:lnTo>
                      <a:lnTo>
                        <a:pt x="133" y="4"/>
                      </a:lnTo>
                      <a:lnTo>
                        <a:pt x="138" y="3"/>
                      </a:lnTo>
                      <a:lnTo>
                        <a:pt x="144" y="19"/>
                      </a:lnTo>
                      <a:lnTo>
                        <a:pt x="148" y="29"/>
                      </a:lnTo>
                      <a:lnTo>
                        <a:pt x="154" y="26"/>
                      </a:lnTo>
                      <a:lnTo>
                        <a:pt x="159" y="10"/>
                      </a:lnTo>
                      <a:lnTo>
                        <a:pt x="164" y="0"/>
                      </a:lnTo>
                      <a:lnTo>
                        <a:pt x="169" y="13"/>
                      </a:lnTo>
                      <a:lnTo>
                        <a:pt x="174" y="26"/>
                      </a:lnTo>
                      <a:lnTo>
                        <a:pt x="179" y="29"/>
                      </a:lnTo>
                      <a:lnTo>
                        <a:pt x="184" y="17"/>
                      </a:lnTo>
                      <a:lnTo>
                        <a:pt x="189" y="1"/>
                      </a:lnTo>
                      <a:lnTo>
                        <a:pt x="195" y="6"/>
                      </a:lnTo>
                      <a:lnTo>
                        <a:pt x="200" y="22"/>
                      </a:lnTo>
                      <a:lnTo>
                        <a:pt x="205" y="29"/>
                      </a:lnTo>
                      <a:lnTo>
                        <a:pt x="210" y="23"/>
                      </a:lnTo>
                      <a:lnTo>
                        <a:pt x="215" y="6"/>
                      </a:lnTo>
                      <a:lnTo>
                        <a:pt x="220" y="1"/>
                      </a:lnTo>
                      <a:lnTo>
                        <a:pt x="225" y="17"/>
                      </a:lnTo>
                      <a:lnTo>
                        <a:pt x="230" y="28"/>
                      </a:lnTo>
                      <a:lnTo>
                        <a:pt x="235" y="27"/>
                      </a:lnTo>
                      <a:lnTo>
                        <a:pt x="241" y="12"/>
                      </a:lnTo>
                      <a:lnTo>
                        <a:pt x="246" y="0"/>
                      </a:lnTo>
                      <a:lnTo>
                        <a:pt x="251" y="10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7" name="Freeform 117"/>
                <p:cNvSpPr>
                  <a:spLocks/>
                </p:cNvSpPr>
                <p:nvPr/>
              </p:nvSpPr>
              <p:spPr bwMode="auto">
                <a:xfrm>
                  <a:off x="4467226" y="1274763"/>
                  <a:ext cx="396875" cy="46038"/>
                </a:xfrm>
                <a:custGeom>
                  <a:avLst/>
                  <a:gdLst>
                    <a:gd name="T0" fmla="*/ 0 w 250"/>
                    <a:gd name="T1" fmla="*/ 10 h 29"/>
                    <a:gd name="T2" fmla="*/ 5 w 250"/>
                    <a:gd name="T3" fmla="*/ 25 h 29"/>
                    <a:gd name="T4" fmla="*/ 10 w 250"/>
                    <a:gd name="T5" fmla="*/ 29 h 29"/>
                    <a:gd name="T6" fmla="*/ 15 w 250"/>
                    <a:gd name="T7" fmla="*/ 20 h 29"/>
                    <a:gd name="T8" fmla="*/ 20 w 250"/>
                    <a:gd name="T9" fmla="*/ 2 h 29"/>
                    <a:gd name="T10" fmla="*/ 25 w 250"/>
                    <a:gd name="T11" fmla="*/ 4 h 29"/>
                    <a:gd name="T12" fmla="*/ 31 w 250"/>
                    <a:gd name="T13" fmla="*/ 21 h 29"/>
                    <a:gd name="T14" fmla="*/ 35 w 250"/>
                    <a:gd name="T15" fmla="*/ 29 h 29"/>
                    <a:gd name="T16" fmla="*/ 41 w 250"/>
                    <a:gd name="T17" fmla="*/ 25 h 29"/>
                    <a:gd name="T18" fmla="*/ 46 w 250"/>
                    <a:gd name="T19" fmla="*/ 7 h 29"/>
                    <a:gd name="T20" fmla="*/ 51 w 250"/>
                    <a:gd name="T21" fmla="*/ 1 h 29"/>
                    <a:gd name="T22" fmla="*/ 56 w 250"/>
                    <a:gd name="T23" fmla="*/ 15 h 29"/>
                    <a:gd name="T24" fmla="*/ 61 w 250"/>
                    <a:gd name="T25" fmla="*/ 27 h 29"/>
                    <a:gd name="T26" fmla="*/ 66 w 250"/>
                    <a:gd name="T27" fmla="*/ 28 h 29"/>
                    <a:gd name="T28" fmla="*/ 71 w 250"/>
                    <a:gd name="T29" fmla="*/ 15 h 29"/>
                    <a:gd name="T30" fmla="*/ 76 w 250"/>
                    <a:gd name="T31" fmla="*/ 0 h 29"/>
                    <a:gd name="T32" fmla="*/ 82 w 250"/>
                    <a:gd name="T33" fmla="*/ 9 h 29"/>
                    <a:gd name="T34" fmla="*/ 87 w 250"/>
                    <a:gd name="T35" fmla="*/ 24 h 29"/>
                    <a:gd name="T36" fmla="*/ 92 w 250"/>
                    <a:gd name="T37" fmla="*/ 29 h 29"/>
                    <a:gd name="T38" fmla="*/ 97 w 250"/>
                    <a:gd name="T39" fmla="*/ 21 h 29"/>
                    <a:gd name="T40" fmla="*/ 102 w 250"/>
                    <a:gd name="T41" fmla="*/ 3 h 29"/>
                    <a:gd name="T42" fmla="*/ 107 w 250"/>
                    <a:gd name="T43" fmla="*/ 3 h 29"/>
                    <a:gd name="T44" fmla="*/ 112 w 250"/>
                    <a:gd name="T45" fmla="*/ 19 h 29"/>
                    <a:gd name="T46" fmla="*/ 117 w 250"/>
                    <a:gd name="T47" fmla="*/ 29 h 29"/>
                    <a:gd name="T48" fmla="*/ 123 w 250"/>
                    <a:gd name="T49" fmla="*/ 26 h 29"/>
                    <a:gd name="T50" fmla="*/ 128 w 250"/>
                    <a:gd name="T51" fmla="*/ 10 h 29"/>
                    <a:gd name="T52" fmla="*/ 133 w 250"/>
                    <a:gd name="T53" fmla="*/ 0 h 29"/>
                    <a:gd name="T54" fmla="*/ 138 w 250"/>
                    <a:gd name="T55" fmla="*/ 13 h 29"/>
                    <a:gd name="T56" fmla="*/ 143 w 250"/>
                    <a:gd name="T57" fmla="*/ 26 h 29"/>
                    <a:gd name="T58" fmla="*/ 148 w 250"/>
                    <a:gd name="T59" fmla="*/ 29 h 29"/>
                    <a:gd name="T60" fmla="*/ 153 w 250"/>
                    <a:gd name="T61" fmla="*/ 17 h 29"/>
                    <a:gd name="T62" fmla="*/ 158 w 250"/>
                    <a:gd name="T63" fmla="*/ 1 h 29"/>
                    <a:gd name="T64" fmla="*/ 163 w 250"/>
                    <a:gd name="T65" fmla="*/ 7 h 29"/>
                    <a:gd name="T66" fmla="*/ 168 w 250"/>
                    <a:gd name="T67" fmla="*/ 22 h 29"/>
                    <a:gd name="T68" fmla="*/ 174 w 250"/>
                    <a:gd name="T69" fmla="*/ 29 h 29"/>
                    <a:gd name="T70" fmla="*/ 179 w 250"/>
                    <a:gd name="T71" fmla="*/ 23 h 29"/>
                    <a:gd name="T72" fmla="*/ 184 w 250"/>
                    <a:gd name="T73" fmla="*/ 5 h 29"/>
                    <a:gd name="T74" fmla="*/ 189 w 250"/>
                    <a:gd name="T75" fmla="*/ 2 h 29"/>
                    <a:gd name="T76" fmla="*/ 194 w 250"/>
                    <a:gd name="T77" fmla="*/ 17 h 29"/>
                    <a:gd name="T78" fmla="*/ 199 w 250"/>
                    <a:gd name="T79" fmla="*/ 28 h 29"/>
                    <a:gd name="T80" fmla="*/ 204 w 250"/>
                    <a:gd name="T81" fmla="*/ 27 h 29"/>
                    <a:gd name="T82" fmla="*/ 209 w 250"/>
                    <a:gd name="T83" fmla="*/ 12 h 29"/>
                    <a:gd name="T84" fmla="*/ 214 w 250"/>
                    <a:gd name="T85" fmla="*/ 0 h 29"/>
                    <a:gd name="T86" fmla="*/ 220 w 250"/>
                    <a:gd name="T87" fmla="*/ 11 h 29"/>
                    <a:gd name="T88" fmla="*/ 225 w 250"/>
                    <a:gd name="T89" fmla="*/ 25 h 29"/>
                    <a:gd name="T90" fmla="*/ 230 w 250"/>
                    <a:gd name="T91" fmla="*/ 29 h 29"/>
                    <a:gd name="T92" fmla="*/ 235 w 250"/>
                    <a:gd name="T93" fmla="*/ 19 h 29"/>
                    <a:gd name="T94" fmla="*/ 240 w 250"/>
                    <a:gd name="T95" fmla="*/ 2 h 29"/>
                    <a:gd name="T96" fmla="*/ 245 w 250"/>
                    <a:gd name="T97" fmla="*/ 5 h 29"/>
                    <a:gd name="T98" fmla="*/ 250 w 250"/>
                    <a:gd name="T99" fmla="*/ 21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9">
                      <a:moveTo>
                        <a:pt x="0" y="10"/>
                      </a:moveTo>
                      <a:lnTo>
                        <a:pt x="5" y="25"/>
                      </a:lnTo>
                      <a:lnTo>
                        <a:pt x="10" y="29"/>
                      </a:lnTo>
                      <a:lnTo>
                        <a:pt x="15" y="20"/>
                      </a:lnTo>
                      <a:lnTo>
                        <a:pt x="20" y="2"/>
                      </a:lnTo>
                      <a:lnTo>
                        <a:pt x="25" y="4"/>
                      </a:lnTo>
                      <a:lnTo>
                        <a:pt x="31" y="21"/>
                      </a:lnTo>
                      <a:lnTo>
                        <a:pt x="35" y="29"/>
                      </a:lnTo>
                      <a:lnTo>
                        <a:pt x="41" y="25"/>
                      </a:lnTo>
                      <a:lnTo>
                        <a:pt x="46" y="7"/>
                      </a:lnTo>
                      <a:lnTo>
                        <a:pt x="51" y="1"/>
                      </a:lnTo>
                      <a:lnTo>
                        <a:pt x="56" y="15"/>
                      </a:lnTo>
                      <a:lnTo>
                        <a:pt x="61" y="27"/>
                      </a:lnTo>
                      <a:lnTo>
                        <a:pt x="66" y="28"/>
                      </a:lnTo>
                      <a:lnTo>
                        <a:pt x="71" y="15"/>
                      </a:lnTo>
                      <a:lnTo>
                        <a:pt x="76" y="0"/>
                      </a:lnTo>
                      <a:lnTo>
                        <a:pt x="82" y="9"/>
                      </a:lnTo>
                      <a:lnTo>
                        <a:pt x="87" y="24"/>
                      </a:lnTo>
                      <a:lnTo>
                        <a:pt x="92" y="29"/>
                      </a:lnTo>
                      <a:lnTo>
                        <a:pt x="97" y="21"/>
                      </a:lnTo>
                      <a:lnTo>
                        <a:pt x="102" y="3"/>
                      </a:lnTo>
                      <a:lnTo>
                        <a:pt x="107" y="3"/>
                      </a:lnTo>
                      <a:lnTo>
                        <a:pt x="112" y="19"/>
                      </a:lnTo>
                      <a:lnTo>
                        <a:pt x="117" y="29"/>
                      </a:lnTo>
                      <a:lnTo>
                        <a:pt x="123" y="26"/>
                      </a:lnTo>
                      <a:lnTo>
                        <a:pt x="128" y="10"/>
                      </a:lnTo>
                      <a:lnTo>
                        <a:pt x="133" y="0"/>
                      </a:lnTo>
                      <a:lnTo>
                        <a:pt x="138" y="13"/>
                      </a:lnTo>
                      <a:lnTo>
                        <a:pt x="143" y="26"/>
                      </a:lnTo>
                      <a:lnTo>
                        <a:pt x="148" y="29"/>
                      </a:lnTo>
                      <a:lnTo>
                        <a:pt x="153" y="17"/>
                      </a:lnTo>
                      <a:lnTo>
                        <a:pt x="158" y="1"/>
                      </a:lnTo>
                      <a:lnTo>
                        <a:pt x="163" y="7"/>
                      </a:lnTo>
                      <a:lnTo>
                        <a:pt x="168" y="22"/>
                      </a:lnTo>
                      <a:lnTo>
                        <a:pt x="174" y="29"/>
                      </a:lnTo>
                      <a:lnTo>
                        <a:pt x="179" y="23"/>
                      </a:lnTo>
                      <a:lnTo>
                        <a:pt x="184" y="5"/>
                      </a:lnTo>
                      <a:lnTo>
                        <a:pt x="189" y="2"/>
                      </a:lnTo>
                      <a:lnTo>
                        <a:pt x="194" y="17"/>
                      </a:lnTo>
                      <a:lnTo>
                        <a:pt x="199" y="28"/>
                      </a:lnTo>
                      <a:lnTo>
                        <a:pt x="204" y="27"/>
                      </a:lnTo>
                      <a:lnTo>
                        <a:pt x="209" y="12"/>
                      </a:lnTo>
                      <a:lnTo>
                        <a:pt x="214" y="0"/>
                      </a:lnTo>
                      <a:lnTo>
                        <a:pt x="220" y="11"/>
                      </a:lnTo>
                      <a:lnTo>
                        <a:pt x="225" y="25"/>
                      </a:lnTo>
                      <a:lnTo>
                        <a:pt x="230" y="29"/>
                      </a:lnTo>
                      <a:lnTo>
                        <a:pt x="235" y="19"/>
                      </a:lnTo>
                      <a:lnTo>
                        <a:pt x="240" y="2"/>
                      </a:lnTo>
                      <a:lnTo>
                        <a:pt x="245" y="5"/>
                      </a:lnTo>
                      <a:lnTo>
                        <a:pt x="250" y="21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8" name="Freeform 118"/>
                <p:cNvSpPr>
                  <a:spLocks/>
                </p:cNvSpPr>
                <p:nvPr/>
              </p:nvSpPr>
              <p:spPr bwMode="auto">
                <a:xfrm>
                  <a:off x="4864101" y="1274763"/>
                  <a:ext cx="398463" cy="46038"/>
                </a:xfrm>
                <a:custGeom>
                  <a:avLst/>
                  <a:gdLst>
                    <a:gd name="T0" fmla="*/ 0 w 251"/>
                    <a:gd name="T1" fmla="*/ 21 h 29"/>
                    <a:gd name="T2" fmla="*/ 5 w 251"/>
                    <a:gd name="T3" fmla="*/ 29 h 29"/>
                    <a:gd name="T4" fmla="*/ 11 w 251"/>
                    <a:gd name="T5" fmla="*/ 25 h 29"/>
                    <a:gd name="T6" fmla="*/ 15 w 251"/>
                    <a:gd name="T7" fmla="*/ 7 h 29"/>
                    <a:gd name="T8" fmla="*/ 21 w 251"/>
                    <a:gd name="T9" fmla="*/ 1 h 29"/>
                    <a:gd name="T10" fmla="*/ 26 w 251"/>
                    <a:gd name="T11" fmla="*/ 15 h 29"/>
                    <a:gd name="T12" fmla="*/ 31 w 251"/>
                    <a:gd name="T13" fmla="*/ 27 h 29"/>
                    <a:gd name="T14" fmla="*/ 36 w 251"/>
                    <a:gd name="T15" fmla="*/ 28 h 29"/>
                    <a:gd name="T16" fmla="*/ 41 w 251"/>
                    <a:gd name="T17" fmla="*/ 14 h 29"/>
                    <a:gd name="T18" fmla="*/ 46 w 251"/>
                    <a:gd name="T19" fmla="*/ 0 h 29"/>
                    <a:gd name="T20" fmla="*/ 52 w 251"/>
                    <a:gd name="T21" fmla="*/ 9 h 29"/>
                    <a:gd name="T22" fmla="*/ 56 w 251"/>
                    <a:gd name="T23" fmla="*/ 24 h 29"/>
                    <a:gd name="T24" fmla="*/ 62 w 251"/>
                    <a:gd name="T25" fmla="*/ 29 h 29"/>
                    <a:gd name="T26" fmla="*/ 67 w 251"/>
                    <a:gd name="T27" fmla="*/ 21 h 29"/>
                    <a:gd name="T28" fmla="*/ 72 w 251"/>
                    <a:gd name="T29" fmla="*/ 3 h 29"/>
                    <a:gd name="T30" fmla="*/ 77 w 251"/>
                    <a:gd name="T31" fmla="*/ 3 h 29"/>
                    <a:gd name="T32" fmla="*/ 82 w 251"/>
                    <a:gd name="T33" fmla="*/ 19 h 29"/>
                    <a:gd name="T34" fmla="*/ 87 w 251"/>
                    <a:gd name="T35" fmla="*/ 29 h 29"/>
                    <a:gd name="T36" fmla="*/ 92 w 251"/>
                    <a:gd name="T37" fmla="*/ 26 h 29"/>
                    <a:gd name="T38" fmla="*/ 97 w 251"/>
                    <a:gd name="T39" fmla="*/ 9 h 29"/>
                    <a:gd name="T40" fmla="*/ 103 w 251"/>
                    <a:gd name="T41" fmla="*/ 0 h 29"/>
                    <a:gd name="T42" fmla="*/ 108 w 251"/>
                    <a:gd name="T43" fmla="*/ 13 h 29"/>
                    <a:gd name="T44" fmla="*/ 113 w 251"/>
                    <a:gd name="T45" fmla="*/ 26 h 29"/>
                    <a:gd name="T46" fmla="*/ 118 w 251"/>
                    <a:gd name="T47" fmla="*/ 29 h 29"/>
                    <a:gd name="T48" fmla="*/ 123 w 251"/>
                    <a:gd name="T49" fmla="*/ 17 h 29"/>
                    <a:gd name="T50" fmla="*/ 128 w 251"/>
                    <a:gd name="T51" fmla="*/ 1 h 29"/>
                    <a:gd name="T52" fmla="*/ 133 w 251"/>
                    <a:gd name="T53" fmla="*/ 7 h 29"/>
                    <a:gd name="T54" fmla="*/ 138 w 251"/>
                    <a:gd name="T55" fmla="*/ 23 h 29"/>
                    <a:gd name="T56" fmla="*/ 143 w 251"/>
                    <a:gd name="T57" fmla="*/ 29 h 29"/>
                    <a:gd name="T58" fmla="*/ 149 w 251"/>
                    <a:gd name="T59" fmla="*/ 23 h 29"/>
                    <a:gd name="T60" fmla="*/ 154 w 251"/>
                    <a:gd name="T61" fmla="*/ 5 h 29"/>
                    <a:gd name="T62" fmla="*/ 159 w 251"/>
                    <a:gd name="T63" fmla="*/ 2 h 29"/>
                    <a:gd name="T64" fmla="*/ 164 w 251"/>
                    <a:gd name="T65" fmla="*/ 17 h 29"/>
                    <a:gd name="T66" fmla="*/ 169 w 251"/>
                    <a:gd name="T67" fmla="*/ 28 h 29"/>
                    <a:gd name="T68" fmla="*/ 174 w 251"/>
                    <a:gd name="T69" fmla="*/ 27 h 29"/>
                    <a:gd name="T70" fmla="*/ 179 w 251"/>
                    <a:gd name="T71" fmla="*/ 12 h 29"/>
                    <a:gd name="T72" fmla="*/ 184 w 251"/>
                    <a:gd name="T73" fmla="*/ 0 h 29"/>
                    <a:gd name="T74" fmla="*/ 189 w 251"/>
                    <a:gd name="T75" fmla="*/ 11 h 29"/>
                    <a:gd name="T76" fmla="*/ 194 w 251"/>
                    <a:gd name="T77" fmla="*/ 25 h 29"/>
                    <a:gd name="T78" fmla="*/ 200 w 251"/>
                    <a:gd name="T79" fmla="*/ 29 h 29"/>
                    <a:gd name="T80" fmla="*/ 205 w 251"/>
                    <a:gd name="T81" fmla="*/ 19 h 29"/>
                    <a:gd name="T82" fmla="*/ 210 w 251"/>
                    <a:gd name="T83" fmla="*/ 2 h 29"/>
                    <a:gd name="T84" fmla="*/ 215 w 251"/>
                    <a:gd name="T85" fmla="*/ 5 h 29"/>
                    <a:gd name="T86" fmla="*/ 220 w 251"/>
                    <a:gd name="T87" fmla="*/ 21 h 29"/>
                    <a:gd name="T88" fmla="*/ 225 w 251"/>
                    <a:gd name="T89" fmla="*/ 29 h 29"/>
                    <a:gd name="T90" fmla="*/ 230 w 251"/>
                    <a:gd name="T91" fmla="*/ 24 h 29"/>
                    <a:gd name="T92" fmla="*/ 235 w 251"/>
                    <a:gd name="T93" fmla="*/ 7 h 29"/>
                    <a:gd name="T94" fmla="*/ 241 w 251"/>
                    <a:gd name="T95" fmla="*/ 1 h 29"/>
                    <a:gd name="T96" fmla="*/ 245 w 251"/>
                    <a:gd name="T97" fmla="*/ 16 h 29"/>
                    <a:gd name="T98" fmla="*/ 251 w 251"/>
                    <a:gd name="T99" fmla="*/ 27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9">
                      <a:moveTo>
                        <a:pt x="0" y="21"/>
                      </a:moveTo>
                      <a:lnTo>
                        <a:pt x="5" y="29"/>
                      </a:lnTo>
                      <a:lnTo>
                        <a:pt x="11" y="25"/>
                      </a:lnTo>
                      <a:lnTo>
                        <a:pt x="15" y="7"/>
                      </a:lnTo>
                      <a:lnTo>
                        <a:pt x="21" y="1"/>
                      </a:lnTo>
                      <a:lnTo>
                        <a:pt x="26" y="15"/>
                      </a:lnTo>
                      <a:lnTo>
                        <a:pt x="31" y="27"/>
                      </a:lnTo>
                      <a:lnTo>
                        <a:pt x="36" y="28"/>
                      </a:lnTo>
                      <a:lnTo>
                        <a:pt x="41" y="14"/>
                      </a:lnTo>
                      <a:lnTo>
                        <a:pt x="46" y="0"/>
                      </a:lnTo>
                      <a:lnTo>
                        <a:pt x="52" y="9"/>
                      </a:lnTo>
                      <a:lnTo>
                        <a:pt x="56" y="24"/>
                      </a:lnTo>
                      <a:lnTo>
                        <a:pt x="62" y="29"/>
                      </a:lnTo>
                      <a:lnTo>
                        <a:pt x="67" y="21"/>
                      </a:lnTo>
                      <a:lnTo>
                        <a:pt x="72" y="3"/>
                      </a:lnTo>
                      <a:lnTo>
                        <a:pt x="77" y="3"/>
                      </a:lnTo>
                      <a:lnTo>
                        <a:pt x="82" y="19"/>
                      </a:lnTo>
                      <a:lnTo>
                        <a:pt x="87" y="29"/>
                      </a:lnTo>
                      <a:lnTo>
                        <a:pt x="92" y="26"/>
                      </a:lnTo>
                      <a:lnTo>
                        <a:pt x="97" y="9"/>
                      </a:lnTo>
                      <a:lnTo>
                        <a:pt x="103" y="0"/>
                      </a:lnTo>
                      <a:lnTo>
                        <a:pt x="108" y="13"/>
                      </a:lnTo>
                      <a:lnTo>
                        <a:pt x="113" y="26"/>
                      </a:lnTo>
                      <a:lnTo>
                        <a:pt x="118" y="29"/>
                      </a:lnTo>
                      <a:lnTo>
                        <a:pt x="123" y="17"/>
                      </a:lnTo>
                      <a:lnTo>
                        <a:pt x="128" y="1"/>
                      </a:lnTo>
                      <a:lnTo>
                        <a:pt x="133" y="7"/>
                      </a:lnTo>
                      <a:lnTo>
                        <a:pt x="138" y="23"/>
                      </a:lnTo>
                      <a:lnTo>
                        <a:pt x="143" y="29"/>
                      </a:lnTo>
                      <a:lnTo>
                        <a:pt x="149" y="23"/>
                      </a:lnTo>
                      <a:lnTo>
                        <a:pt x="154" y="5"/>
                      </a:lnTo>
                      <a:lnTo>
                        <a:pt x="159" y="2"/>
                      </a:lnTo>
                      <a:lnTo>
                        <a:pt x="164" y="17"/>
                      </a:lnTo>
                      <a:lnTo>
                        <a:pt x="169" y="28"/>
                      </a:lnTo>
                      <a:lnTo>
                        <a:pt x="174" y="27"/>
                      </a:lnTo>
                      <a:lnTo>
                        <a:pt x="179" y="12"/>
                      </a:lnTo>
                      <a:lnTo>
                        <a:pt x="184" y="0"/>
                      </a:lnTo>
                      <a:lnTo>
                        <a:pt x="189" y="11"/>
                      </a:lnTo>
                      <a:lnTo>
                        <a:pt x="194" y="25"/>
                      </a:lnTo>
                      <a:lnTo>
                        <a:pt x="200" y="29"/>
                      </a:lnTo>
                      <a:lnTo>
                        <a:pt x="205" y="19"/>
                      </a:lnTo>
                      <a:lnTo>
                        <a:pt x="210" y="2"/>
                      </a:lnTo>
                      <a:lnTo>
                        <a:pt x="215" y="5"/>
                      </a:lnTo>
                      <a:lnTo>
                        <a:pt x="220" y="21"/>
                      </a:lnTo>
                      <a:lnTo>
                        <a:pt x="225" y="29"/>
                      </a:lnTo>
                      <a:lnTo>
                        <a:pt x="230" y="24"/>
                      </a:lnTo>
                      <a:lnTo>
                        <a:pt x="235" y="7"/>
                      </a:lnTo>
                      <a:lnTo>
                        <a:pt x="241" y="1"/>
                      </a:lnTo>
                      <a:lnTo>
                        <a:pt x="245" y="16"/>
                      </a:lnTo>
                      <a:lnTo>
                        <a:pt x="251" y="27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9" name="Freeform 119"/>
                <p:cNvSpPr>
                  <a:spLocks/>
                </p:cNvSpPr>
                <p:nvPr/>
              </p:nvSpPr>
              <p:spPr bwMode="auto">
                <a:xfrm>
                  <a:off x="5262563" y="1276350"/>
                  <a:ext cx="23813" cy="42863"/>
                </a:xfrm>
                <a:custGeom>
                  <a:avLst/>
                  <a:gdLst>
                    <a:gd name="T0" fmla="*/ 0 w 15"/>
                    <a:gd name="T1" fmla="*/ 26 h 27"/>
                    <a:gd name="T2" fmla="*/ 5 w 15"/>
                    <a:gd name="T3" fmla="*/ 27 h 27"/>
                    <a:gd name="T4" fmla="*/ 10 w 15"/>
                    <a:gd name="T5" fmla="*/ 13 h 27"/>
                    <a:gd name="T6" fmla="*/ 15 w 15"/>
                    <a:gd name="T7" fmla="*/ 0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5" h="27">
                      <a:moveTo>
                        <a:pt x="0" y="26"/>
                      </a:moveTo>
                      <a:lnTo>
                        <a:pt x="5" y="27"/>
                      </a:lnTo>
                      <a:lnTo>
                        <a:pt x="10" y="13"/>
                      </a:lnTo>
                      <a:lnTo>
                        <a:pt x="15" y="0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0" name="Freeform 120"/>
                <p:cNvSpPr>
                  <a:spLocks/>
                </p:cNvSpPr>
                <p:nvPr/>
              </p:nvSpPr>
              <p:spPr bwMode="auto">
                <a:xfrm>
                  <a:off x="3663951" y="1114425"/>
                  <a:ext cx="396875" cy="742950"/>
                </a:xfrm>
                <a:custGeom>
                  <a:avLst/>
                  <a:gdLst>
                    <a:gd name="T0" fmla="*/ 0 w 250"/>
                    <a:gd name="T1" fmla="*/ 468 h 468"/>
                    <a:gd name="T2" fmla="*/ 5 w 250"/>
                    <a:gd name="T3" fmla="*/ 450 h 468"/>
                    <a:gd name="T4" fmla="*/ 10 w 250"/>
                    <a:gd name="T5" fmla="*/ 49 h 468"/>
                    <a:gd name="T6" fmla="*/ 15 w 250"/>
                    <a:gd name="T7" fmla="*/ 62 h 468"/>
                    <a:gd name="T8" fmla="*/ 20 w 250"/>
                    <a:gd name="T9" fmla="*/ 107 h 468"/>
                    <a:gd name="T10" fmla="*/ 25 w 250"/>
                    <a:gd name="T11" fmla="*/ 0 h 468"/>
                    <a:gd name="T12" fmla="*/ 30 w 250"/>
                    <a:gd name="T13" fmla="*/ 98 h 468"/>
                    <a:gd name="T14" fmla="*/ 35 w 250"/>
                    <a:gd name="T15" fmla="*/ 107 h 468"/>
                    <a:gd name="T16" fmla="*/ 41 w 250"/>
                    <a:gd name="T17" fmla="*/ 74 h 468"/>
                    <a:gd name="T18" fmla="*/ 46 w 250"/>
                    <a:gd name="T19" fmla="*/ 105 h 468"/>
                    <a:gd name="T20" fmla="*/ 51 w 250"/>
                    <a:gd name="T21" fmla="*/ 102 h 468"/>
                    <a:gd name="T22" fmla="*/ 56 w 250"/>
                    <a:gd name="T23" fmla="*/ 81 h 468"/>
                    <a:gd name="T24" fmla="*/ 61 w 250"/>
                    <a:gd name="T25" fmla="*/ 86 h 468"/>
                    <a:gd name="T26" fmla="*/ 66 w 250"/>
                    <a:gd name="T27" fmla="*/ 97 h 468"/>
                    <a:gd name="T28" fmla="*/ 71 w 250"/>
                    <a:gd name="T29" fmla="*/ 99 h 468"/>
                    <a:gd name="T30" fmla="*/ 76 w 250"/>
                    <a:gd name="T31" fmla="*/ 98 h 468"/>
                    <a:gd name="T32" fmla="*/ 81 w 250"/>
                    <a:gd name="T33" fmla="*/ 90 h 468"/>
                    <a:gd name="T34" fmla="*/ 87 w 250"/>
                    <a:gd name="T35" fmla="*/ 84 h 468"/>
                    <a:gd name="T36" fmla="*/ 92 w 250"/>
                    <a:gd name="T37" fmla="*/ 91 h 468"/>
                    <a:gd name="T38" fmla="*/ 97 w 250"/>
                    <a:gd name="T39" fmla="*/ 99 h 468"/>
                    <a:gd name="T40" fmla="*/ 102 w 250"/>
                    <a:gd name="T41" fmla="*/ 100 h 468"/>
                    <a:gd name="T42" fmla="*/ 107 w 250"/>
                    <a:gd name="T43" fmla="*/ 93 h 468"/>
                    <a:gd name="T44" fmla="*/ 112 w 250"/>
                    <a:gd name="T45" fmla="*/ 86 h 468"/>
                    <a:gd name="T46" fmla="*/ 117 w 250"/>
                    <a:gd name="T47" fmla="*/ 87 h 468"/>
                    <a:gd name="T48" fmla="*/ 122 w 250"/>
                    <a:gd name="T49" fmla="*/ 97 h 468"/>
                    <a:gd name="T50" fmla="*/ 128 w 250"/>
                    <a:gd name="T51" fmla="*/ 101 h 468"/>
                    <a:gd name="T52" fmla="*/ 132 w 250"/>
                    <a:gd name="T53" fmla="*/ 96 h 468"/>
                    <a:gd name="T54" fmla="*/ 138 w 250"/>
                    <a:gd name="T55" fmla="*/ 88 h 468"/>
                    <a:gd name="T56" fmla="*/ 143 w 250"/>
                    <a:gd name="T57" fmla="*/ 84 h 468"/>
                    <a:gd name="T58" fmla="*/ 148 w 250"/>
                    <a:gd name="T59" fmla="*/ 94 h 468"/>
                    <a:gd name="T60" fmla="*/ 153 w 250"/>
                    <a:gd name="T61" fmla="*/ 101 h 468"/>
                    <a:gd name="T62" fmla="*/ 158 w 250"/>
                    <a:gd name="T63" fmla="*/ 99 h 468"/>
                    <a:gd name="T64" fmla="*/ 163 w 250"/>
                    <a:gd name="T65" fmla="*/ 90 h 468"/>
                    <a:gd name="T66" fmla="*/ 169 w 250"/>
                    <a:gd name="T67" fmla="*/ 84 h 468"/>
                    <a:gd name="T68" fmla="*/ 173 w 250"/>
                    <a:gd name="T69" fmla="*/ 89 h 468"/>
                    <a:gd name="T70" fmla="*/ 179 w 250"/>
                    <a:gd name="T71" fmla="*/ 99 h 468"/>
                    <a:gd name="T72" fmla="*/ 184 w 250"/>
                    <a:gd name="T73" fmla="*/ 100 h 468"/>
                    <a:gd name="T74" fmla="*/ 189 w 250"/>
                    <a:gd name="T75" fmla="*/ 93 h 468"/>
                    <a:gd name="T76" fmla="*/ 194 w 250"/>
                    <a:gd name="T77" fmla="*/ 86 h 468"/>
                    <a:gd name="T78" fmla="*/ 199 w 250"/>
                    <a:gd name="T79" fmla="*/ 86 h 468"/>
                    <a:gd name="T80" fmla="*/ 204 w 250"/>
                    <a:gd name="T81" fmla="*/ 96 h 468"/>
                    <a:gd name="T82" fmla="*/ 209 w 250"/>
                    <a:gd name="T83" fmla="*/ 101 h 468"/>
                    <a:gd name="T84" fmla="*/ 214 w 250"/>
                    <a:gd name="T85" fmla="*/ 97 h 468"/>
                    <a:gd name="T86" fmla="*/ 220 w 250"/>
                    <a:gd name="T87" fmla="*/ 89 h 468"/>
                    <a:gd name="T88" fmla="*/ 225 w 250"/>
                    <a:gd name="T89" fmla="*/ 84 h 468"/>
                    <a:gd name="T90" fmla="*/ 230 w 250"/>
                    <a:gd name="T91" fmla="*/ 92 h 468"/>
                    <a:gd name="T92" fmla="*/ 235 w 250"/>
                    <a:gd name="T93" fmla="*/ 100 h 468"/>
                    <a:gd name="T94" fmla="*/ 240 w 250"/>
                    <a:gd name="T95" fmla="*/ 99 h 468"/>
                    <a:gd name="T96" fmla="*/ 245 w 250"/>
                    <a:gd name="T97" fmla="*/ 91 h 468"/>
                    <a:gd name="T98" fmla="*/ 250 w 250"/>
                    <a:gd name="T99" fmla="*/ 85 h 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468">
                      <a:moveTo>
                        <a:pt x="0" y="468"/>
                      </a:moveTo>
                      <a:lnTo>
                        <a:pt x="5" y="450"/>
                      </a:lnTo>
                      <a:lnTo>
                        <a:pt x="10" y="49"/>
                      </a:lnTo>
                      <a:lnTo>
                        <a:pt x="15" y="62"/>
                      </a:lnTo>
                      <a:lnTo>
                        <a:pt x="20" y="107"/>
                      </a:lnTo>
                      <a:lnTo>
                        <a:pt x="25" y="0"/>
                      </a:lnTo>
                      <a:lnTo>
                        <a:pt x="30" y="98"/>
                      </a:lnTo>
                      <a:lnTo>
                        <a:pt x="35" y="107"/>
                      </a:lnTo>
                      <a:lnTo>
                        <a:pt x="41" y="74"/>
                      </a:lnTo>
                      <a:lnTo>
                        <a:pt x="46" y="105"/>
                      </a:lnTo>
                      <a:lnTo>
                        <a:pt x="51" y="102"/>
                      </a:lnTo>
                      <a:lnTo>
                        <a:pt x="56" y="81"/>
                      </a:lnTo>
                      <a:lnTo>
                        <a:pt x="61" y="86"/>
                      </a:lnTo>
                      <a:lnTo>
                        <a:pt x="66" y="97"/>
                      </a:lnTo>
                      <a:lnTo>
                        <a:pt x="71" y="99"/>
                      </a:lnTo>
                      <a:lnTo>
                        <a:pt x="76" y="98"/>
                      </a:lnTo>
                      <a:lnTo>
                        <a:pt x="81" y="90"/>
                      </a:lnTo>
                      <a:lnTo>
                        <a:pt x="87" y="84"/>
                      </a:lnTo>
                      <a:lnTo>
                        <a:pt x="92" y="91"/>
                      </a:lnTo>
                      <a:lnTo>
                        <a:pt x="97" y="99"/>
                      </a:lnTo>
                      <a:lnTo>
                        <a:pt x="102" y="100"/>
                      </a:lnTo>
                      <a:lnTo>
                        <a:pt x="107" y="93"/>
                      </a:lnTo>
                      <a:lnTo>
                        <a:pt x="112" y="86"/>
                      </a:lnTo>
                      <a:lnTo>
                        <a:pt x="117" y="87"/>
                      </a:lnTo>
                      <a:lnTo>
                        <a:pt x="122" y="97"/>
                      </a:lnTo>
                      <a:lnTo>
                        <a:pt x="128" y="101"/>
                      </a:lnTo>
                      <a:lnTo>
                        <a:pt x="132" y="96"/>
                      </a:lnTo>
                      <a:lnTo>
                        <a:pt x="138" y="88"/>
                      </a:lnTo>
                      <a:lnTo>
                        <a:pt x="143" y="84"/>
                      </a:lnTo>
                      <a:lnTo>
                        <a:pt x="148" y="94"/>
                      </a:lnTo>
                      <a:lnTo>
                        <a:pt x="153" y="101"/>
                      </a:lnTo>
                      <a:lnTo>
                        <a:pt x="158" y="99"/>
                      </a:lnTo>
                      <a:lnTo>
                        <a:pt x="163" y="90"/>
                      </a:lnTo>
                      <a:lnTo>
                        <a:pt x="169" y="84"/>
                      </a:lnTo>
                      <a:lnTo>
                        <a:pt x="173" y="89"/>
                      </a:lnTo>
                      <a:lnTo>
                        <a:pt x="179" y="99"/>
                      </a:lnTo>
                      <a:lnTo>
                        <a:pt x="184" y="100"/>
                      </a:lnTo>
                      <a:lnTo>
                        <a:pt x="189" y="93"/>
                      </a:lnTo>
                      <a:lnTo>
                        <a:pt x="194" y="86"/>
                      </a:lnTo>
                      <a:lnTo>
                        <a:pt x="199" y="86"/>
                      </a:lnTo>
                      <a:lnTo>
                        <a:pt x="204" y="96"/>
                      </a:lnTo>
                      <a:lnTo>
                        <a:pt x="209" y="101"/>
                      </a:lnTo>
                      <a:lnTo>
                        <a:pt x="214" y="97"/>
                      </a:lnTo>
                      <a:lnTo>
                        <a:pt x="220" y="89"/>
                      </a:lnTo>
                      <a:lnTo>
                        <a:pt x="225" y="84"/>
                      </a:lnTo>
                      <a:lnTo>
                        <a:pt x="230" y="92"/>
                      </a:lnTo>
                      <a:lnTo>
                        <a:pt x="235" y="100"/>
                      </a:lnTo>
                      <a:lnTo>
                        <a:pt x="240" y="99"/>
                      </a:lnTo>
                      <a:lnTo>
                        <a:pt x="245" y="91"/>
                      </a:lnTo>
                      <a:lnTo>
                        <a:pt x="250" y="85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1" name="Freeform 121"/>
                <p:cNvSpPr>
                  <a:spLocks/>
                </p:cNvSpPr>
                <p:nvPr/>
              </p:nvSpPr>
              <p:spPr bwMode="auto">
                <a:xfrm>
                  <a:off x="4060826" y="1247775"/>
                  <a:ext cx="398463" cy="26988"/>
                </a:xfrm>
                <a:custGeom>
                  <a:avLst/>
                  <a:gdLst>
                    <a:gd name="T0" fmla="*/ 0 w 251"/>
                    <a:gd name="T1" fmla="*/ 1 h 17"/>
                    <a:gd name="T2" fmla="*/ 5 w 251"/>
                    <a:gd name="T3" fmla="*/ 4 h 17"/>
                    <a:gd name="T4" fmla="*/ 10 w 251"/>
                    <a:gd name="T5" fmla="*/ 14 h 17"/>
                    <a:gd name="T6" fmla="*/ 16 w 251"/>
                    <a:gd name="T7" fmla="*/ 17 h 17"/>
                    <a:gd name="T8" fmla="*/ 21 w 251"/>
                    <a:gd name="T9" fmla="*/ 11 h 17"/>
                    <a:gd name="T10" fmla="*/ 26 w 251"/>
                    <a:gd name="T11" fmla="*/ 3 h 17"/>
                    <a:gd name="T12" fmla="*/ 31 w 251"/>
                    <a:gd name="T13" fmla="*/ 1 h 17"/>
                    <a:gd name="T14" fmla="*/ 36 w 251"/>
                    <a:gd name="T15" fmla="*/ 11 h 17"/>
                    <a:gd name="T16" fmla="*/ 41 w 251"/>
                    <a:gd name="T17" fmla="*/ 17 h 17"/>
                    <a:gd name="T18" fmla="*/ 46 w 251"/>
                    <a:gd name="T19" fmla="*/ 14 h 17"/>
                    <a:gd name="T20" fmla="*/ 51 w 251"/>
                    <a:gd name="T21" fmla="*/ 5 h 17"/>
                    <a:gd name="T22" fmla="*/ 56 w 251"/>
                    <a:gd name="T23" fmla="*/ 0 h 17"/>
                    <a:gd name="T24" fmla="*/ 61 w 251"/>
                    <a:gd name="T25" fmla="*/ 7 h 17"/>
                    <a:gd name="T26" fmla="*/ 67 w 251"/>
                    <a:gd name="T27" fmla="*/ 15 h 17"/>
                    <a:gd name="T28" fmla="*/ 72 w 251"/>
                    <a:gd name="T29" fmla="*/ 16 h 17"/>
                    <a:gd name="T30" fmla="*/ 77 w 251"/>
                    <a:gd name="T31" fmla="*/ 8 h 17"/>
                    <a:gd name="T32" fmla="*/ 82 w 251"/>
                    <a:gd name="T33" fmla="*/ 2 h 17"/>
                    <a:gd name="T34" fmla="*/ 87 w 251"/>
                    <a:gd name="T35" fmla="*/ 3 h 17"/>
                    <a:gd name="T36" fmla="*/ 92 w 251"/>
                    <a:gd name="T37" fmla="*/ 13 h 17"/>
                    <a:gd name="T38" fmla="*/ 97 w 251"/>
                    <a:gd name="T39" fmla="*/ 17 h 17"/>
                    <a:gd name="T40" fmla="*/ 102 w 251"/>
                    <a:gd name="T41" fmla="*/ 12 h 17"/>
                    <a:gd name="T42" fmla="*/ 108 w 251"/>
                    <a:gd name="T43" fmla="*/ 3 h 17"/>
                    <a:gd name="T44" fmla="*/ 112 w 251"/>
                    <a:gd name="T45" fmla="*/ 0 h 17"/>
                    <a:gd name="T46" fmla="*/ 118 w 251"/>
                    <a:gd name="T47" fmla="*/ 10 h 17"/>
                    <a:gd name="T48" fmla="*/ 123 w 251"/>
                    <a:gd name="T49" fmla="*/ 17 h 17"/>
                    <a:gd name="T50" fmla="*/ 128 w 251"/>
                    <a:gd name="T51" fmla="*/ 14 h 17"/>
                    <a:gd name="T52" fmla="*/ 133 w 251"/>
                    <a:gd name="T53" fmla="*/ 6 h 17"/>
                    <a:gd name="T54" fmla="*/ 138 w 251"/>
                    <a:gd name="T55" fmla="*/ 0 h 17"/>
                    <a:gd name="T56" fmla="*/ 143 w 251"/>
                    <a:gd name="T57" fmla="*/ 6 h 17"/>
                    <a:gd name="T58" fmla="*/ 149 w 251"/>
                    <a:gd name="T59" fmla="*/ 15 h 17"/>
                    <a:gd name="T60" fmla="*/ 153 w 251"/>
                    <a:gd name="T61" fmla="*/ 16 h 17"/>
                    <a:gd name="T62" fmla="*/ 159 w 251"/>
                    <a:gd name="T63" fmla="*/ 9 h 17"/>
                    <a:gd name="T64" fmla="*/ 164 w 251"/>
                    <a:gd name="T65" fmla="*/ 2 h 17"/>
                    <a:gd name="T66" fmla="*/ 169 w 251"/>
                    <a:gd name="T67" fmla="*/ 2 h 17"/>
                    <a:gd name="T68" fmla="*/ 174 w 251"/>
                    <a:gd name="T69" fmla="*/ 12 h 17"/>
                    <a:gd name="T70" fmla="*/ 179 w 251"/>
                    <a:gd name="T71" fmla="*/ 17 h 17"/>
                    <a:gd name="T72" fmla="*/ 184 w 251"/>
                    <a:gd name="T73" fmla="*/ 12 h 17"/>
                    <a:gd name="T74" fmla="*/ 189 w 251"/>
                    <a:gd name="T75" fmla="*/ 4 h 17"/>
                    <a:gd name="T76" fmla="*/ 194 w 251"/>
                    <a:gd name="T77" fmla="*/ 0 h 17"/>
                    <a:gd name="T78" fmla="*/ 200 w 251"/>
                    <a:gd name="T79" fmla="*/ 9 h 17"/>
                    <a:gd name="T80" fmla="*/ 205 w 251"/>
                    <a:gd name="T81" fmla="*/ 16 h 17"/>
                    <a:gd name="T82" fmla="*/ 210 w 251"/>
                    <a:gd name="T83" fmla="*/ 15 h 17"/>
                    <a:gd name="T84" fmla="*/ 215 w 251"/>
                    <a:gd name="T85" fmla="*/ 7 h 17"/>
                    <a:gd name="T86" fmla="*/ 220 w 251"/>
                    <a:gd name="T87" fmla="*/ 1 h 17"/>
                    <a:gd name="T88" fmla="*/ 225 w 251"/>
                    <a:gd name="T89" fmla="*/ 4 h 17"/>
                    <a:gd name="T90" fmla="*/ 230 w 251"/>
                    <a:gd name="T91" fmla="*/ 14 h 17"/>
                    <a:gd name="T92" fmla="*/ 235 w 251"/>
                    <a:gd name="T93" fmla="*/ 17 h 17"/>
                    <a:gd name="T94" fmla="*/ 240 w 251"/>
                    <a:gd name="T95" fmla="*/ 11 h 17"/>
                    <a:gd name="T96" fmla="*/ 246 w 251"/>
                    <a:gd name="T97" fmla="*/ 3 h 17"/>
                    <a:gd name="T98" fmla="*/ 251 w 251"/>
                    <a:gd name="T99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17">
                      <a:moveTo>
                        <a:pt x="0" y="1"/>
                      </a:moveTo>
                      <a:lnTo>
                        <a:pt x="5" y="4"/>
                      </a:lnTo>
                      <a:lnTo>
                        <a:pt x="10" y="14"/>
                      </a:lnTo>
                      <a:lnTo>
                        <a:pt x="16" y="17"/>
                      </a:lnTo>
                      <a:lnTo>
                        <a:pt x="21" y="11"/>
                      </a:lnTo>
                      <a:lnTo>
                        <a:pt x="26" y="3"/>
                      </a:lnTo>
                      <a:lnTo>
                        <a:pt x="31" y="1"/>
                      </a:lnTo>
                      <a:lnTo>
                        <a:pt x="36" y="11"/>
                      </a:lnTo>
                      <a:lnTo>
                        <a:pt x="41" y="17"/>
                      </a:lnTo>
                      <a:lnTo>
                        <a:pt x="46" y="14"/>
                      </a:lnTo>
                      <a:lnTo>
                        <a:pt x="51" y="5"/>
                      </a:lnTo>
                      <a:lnTo>
                        <a:pt x="56" y="0"/>
                      </a:lnTo>
                      <a:lnTo>
                        <a:pt x="61" y="7"/>
                      </a:lnTo>
                      <a:lnTo>
                        <a:pt x="67" y="15"/>
                      </a:lnTo>
                      <a:lnTo>
                        <a:pt x="72" y="16"/>
                      </a:lnTo>
                      <a:lnTo>
                        <a:pt x="77" y="8"/>
                      </a:lnTo>
                      <a:lnTo>
                        <a:pt x="82" y="2"/>
                      </a:lnTo>
                      <a:lnTo>
                        <a:pt x="87" y="3"/>
                      </a:lnTo>
                      <a:lnTo>
                        <a:pt x="92" y="13"/>
                      </a:lnTo>
                      <a:lnTo>
                        <a:pt x="97" y="17"/>
                      </a:lnTo>
                      <a:lnTo>
                        <a:pt x="102" y="12"/>
                      </a:lnTo>
                      <a:lnTo>
                        <a:pt x="108" y="3"/>
                      </a:lnTo>
                      <a:lnTo>
                        <a:pt x="112" y="0"/>
                      </a:lnTo>
                      <a:lnTo>
                        <a:pt x="118" y="10"/>
                      </a:lnTo>
                      <a:lnTo>
                        <a:pt x="123" y="17"/>
                      </a:lnTo>
                      <a:lnTo>
                        <a:pt x="128" y="14"/>
                      </a:lnTo>
                      <a:lnTo>
                        <a:pt x="133" y="6"/>
                      </a:lnTo>
                      <a:lnTo>
                        <a:pt x="138" y="0"/>
                      </a:lnTo>
                      <a:lnTo>
                        <a:pt x="143" y="6"/>
                      </a:lnTo>
                      <a:lnTo>
                        <a:pt x="149" y="15"/>
                      </a:lnTo>
                      <a:lnTo>
                        <a:pt x="153" y="16"/>
                      </a:lnTo>
                      <a:lnTo>
                        <a:pt x="159" y="9"/>
                      </a:lnTo>
                      <a:lnTo>
                        <a:pt x="164" y="2"/>
                      </a:lnTo>
                      <a:lnTo>
                        <a:pt x="169" y="2"/>
                      </a:lnTo>
                      <a:lnTo>
                        <a:pt x="174" y="12"/>
                      </a:lnTo>
                      <a:lnTo>
                        <a:pt x="179" y="17"/>
                      </a:lnTo>
                      <a:lnTo>
                        <a:pt x="184" y="12"/>
                      </a:lnTo>
                      <a:lnTo>
                        <a:pt x="189" y="4"/>
                      </a:lnTo>
                      <a:lnTo>
                        <a:pt x="194" y="0"/>
                      </a:lnTo>
                      <a:lnTo>
                        <a:pt x="200" y="9"/>
                      </a:lnTo>
                      <a:lnTo>
                        <a:pt x="205" y="16"/>
                      </a:lnTo>
                      <a:lnTo>
                        <a:pt x="210" y="15"/>
                      </a:lnTo>
                      <a:lnTo>
                        <a:pt x="215" y="7"/>
                      </a:lnTo>
                      <a:lnTo>
                        <a:pt x="220" y="1"/>
                      </a:lnTo>
                      <a:lnTo>
                        <a:pt x="225" y="4"/>
                      </a:lnTo>
                      <a:lnTo>
                        <a:pt x="230" y="14"/>
                      </a:lnTo>
                      <a:lnTo>
                        <a:pt x="235" y="17"/>
                      </a:lnTo>
                      <a:lnTo>
                        <a:pt x="240" y="11"/>
                      </a:lnTo>
                      <a:lnTo>
                        <a:pt x="246" y="3"/>
                      </a:lnTo>
                      <a:lnTo>
                        <a:pt x="251" y="1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2" name="Freeform 122"/>
                <p:cNvSpPr>
                  <a:spLocks/>
                </p:cNvSpPr>
                <p:nvPr/>
              </p:nvSpPr>
              <p:spPr bwMode="auto">
                <a:xfrm>
                  <a:off x="4459288" y="1247775"/>
                  <a:ext cx="396875" cy="26988"/>
                </a:xfrm>
                <a:custGeom>
                  <a:avLst/>
                  <a:gdLst>
                    <a:gd name="T0" fmla="*/ 0 w 250"/>
                    <a:gd name="T1" fmla="*/ 1 h 17"/>
                    <a:gd name="T2" fmla="*/ 5 w 250"/>
                    <a:gd name="T3" fmla="*/ 11 h 17"/>
                    <a:gd name="T4" fmla="*/ 10 w 250"/>
                    <a:gd name="T5" fmla="*/ 17 h 17"/>
                    <a:gd name="T6" fmla="*/ 15 w 250"/>
                    <a:gd name="T7" fmla="*/ 14 h 17"/>
                    <a:gd name="T8" fmla="*/ 20 w 250"/>
                    <a:gd name="T9" fmla="*/ 5 h 17"/>
                    <a:gd name="T10" fmla="*/ 25 w 250"/>
                    <a:gd name="T11" fmla="*/ 0 h 17"/>
                    <a:gd name="T12" fmla="*/ 30 w 250"/>
                    <a:gd name="T13" fmla="*/ 7 h 17"/>
                    <a:gd name="T14" fmla="*/ 36 w 250"/>
                    <a:gd name="T15" fmla="*/ 16 h 17"/>
                    <a:gd name="T16" fmla="*/ 40 w 250"/>
                    <a:gd name="T17" fmla="*/ 16 h 17"/>
                    <a:gd name="T18" fmla="*/ 46 w 250"/>
                    <a:gd name="T19" fmla="*/ 8 h 17"/>
                    <a:gd name="T20" fmla="*/ 51 w 250"/>
                    <a:gd name="T21" fmla="*/ 1 h 17"/>
                    <a:gd name="T22" fmla="*/ 56 w 250"/>
                    <a:gd name="T23" fmla="*/ 3 h 17"/>
                    <a:gd name="T24" fmla="*/ 61 w 250"/>
                    <a:gd name="T25" fmla="*/ 14 h 17"/>
                    <a:gd name="T26" fmla="*/ 66 w 250"/>
                    <a:gd name="T27" fmla="*/ 17 h 17"/>
                    <a:gd name="T28" fmla="*/ 71 w 250"/>
                    <a:gd name="T29" fmla="*/ 11 h 17"/>
                    <a:gd name="T30" fmla="*/ 76 w 250"/>
                    <a:gd name="T31" fmla="*/ 3 h 17"/>
                    <a:gd name="T32" fmla="*/ 81 w 250"/>
                    <a:gd name="T33" fmla="*/ 0 h 17"/>
                    <a:gd name="T34" fmla="*/ 87 w 250"/>
                    <a:gd name="T35" fmla="*/ 10 h 17"/>
                    <a:gd name="T36" fmla="*/ 92 w 250"/>
                    <a:gd name="T37" fmla="*/ 17 h 17"/>
                    <a:gd name="T38" fmla="*/ 97 w 250"/>
                    <a:gd name="T39" fmla="*/ 14 h 17"/>
                    <a:gd name="T40" fmla="*/ 102 w 250"/>
                    <a:gd name="T41" fmla="*/ 6 h 17"/>
                    <a:gd name="T42" fmla="*/ 107 w 250"/>
                    <a:gd name="T43" fmla="*/ 0 h 17"/>
                    <a:gd name="T44" fmla="*/ 112 w 250"/>
                    <a:gd name="T45" fmla="*/ 6 h 17"/>
                    <a:gd name="T46" fmla="*/ 117 w 250"/>
                    <a:gd name="T47" fmla="*/ 15 h 17"/>
                    <a:gd name="T48" fmla="*/ 122 w 250"/>
                    <a:gd name="T49" fmla="*/ 16 h 17"/>
                    <a:gd name="T50" fmla="*/ 128 w 250"/>
                    <a:gd name="T51" fmla="*/ 9 h 17"/>
                    <a:gd name="T52" fmla="*/ 133 w 250"/>
                    <a:gd name="T53" fmla="*/ 2 h 17"/>
                    <a:gd name="T54" fmla="*/ 138 w 250"/>
                    <a:gd name="T55" fmla="*/ 2 h 17"/>
                    <a:gd name="T56" fmla="*/ 143 w 250"/>
                    <a:gd name="T57" fmla="*/ 12 h 17"/>
                    <a:gd name="T58" fmla="*/ 148 w 250"/>
                    <a:gd name="T59" fmla="*/ 17 h 17"/>
                    <a:gd name="T60" fmla="*/ 153 w 250"/>
                    <a:gd name="T61" fmla="*/ 12 h 17"/>
                    <a:gd name="T62" fmla="*/ 158 w 250"/>
                    <a:gd name="T63" fmla="*/ 4 h 17"/>
                    <a:gd name="T64" fmla="*/ 163 w 250"/>
                    <a:gd name="T65" fmla="*/ 0 h 17"/>
                    <a:gd name="T66" fmla="*/ 168 w 250"/>
                    <a:gd name="T67" fmla="*/ 9 h 17"/>
                    <a:gd name="T68" fmla="*/ 173 w 250"/>
                    <a:gd name="T69" fmla="*/ 16 h 17"/>
                    <a:gd name="T70" fmla="*/ 179 w 250"/>
                    <a:gd name="T71" fmla="*/ 15 h 17"/>
                    <a:gd name="T72" fmla="*/ 184 w 250"/>
                    <a:gd name="T73" fmla="*/ 7 h 17"/>
                    <a:gd name="T74" fmla="*/ 189 w 250"/>
                    <a:gd name="T75" fmla="*/ 1 h 17"/>
                    <a:gd name="T76" fmla="*/ 194 w 250"/>
                    <a:gd name="T77" fmla="*/ 5 h 17"/>
                    <a:gd name="T78" fmla="*/ 199 w 250"/>
                    <a:gd name="T79" fmla="*/ 14 h 17"/>
                    <a:gd name="T80" fmla="*/ 204 w 250"/>
                    <a:gd name="T81" fmla="*/ 17 h 17"/>
                    <a:gd name="T82" fmla="*/ 209 w 250"/>
                    <a:gd name="T83" fmla="*/ 10 h 17"/>
                    <a:gd name="T84" fmla="*/ 214 w 250"/>
                    <a:gd name="T85" fmla="*/ 3 h 17"/>
                    <a:gd name="T86" fmla="*/ 219 w 250"/>
                    <a:gd name="T87" fmla="*/ 1 h 17"/>
                    <a:gd name="T88" fmla="*/ 225 w 250"/>
                    <a:gd name="T89" fmla="*/ 11 h 17"/>
                    <a:gd name="T90" fmla="*/ 230 w 250"/>
                    <a:gd name="T91" fmla="*/ 17 h 17"/>
                    <a:gd name="T92" fmla="*/ 235 w 250"/>
                    <a:gd name="T93" fmla="*/ 13 h 17"/>
                    <a:gd name="T94" fmla="*/ 240 w 250"/>
                    <a:gd name="T95" fmla="*/ 5 h 17"/>
                    <a:gd name="T96" fmla="*/ 245 w 250"/>
                    <a:gd name="T97" fmla="*/ 0 h 17"/>
                    <a:gd name="T98" fmla="*/ 250 w 250"/>
                    <a:gd name="T99" fmla="*/ 8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7">
                      <a:moveTo>
                        <a:pt x="0" y="1"/>
                      </a:moveTo>
                      <a:lnTo>
                        <a:pt x="5" y="11"/>
                      </a:lnTo>
                      <a:lnTo>
                        <a:pt x="10" y="17"/>
                      </a:lnTo>
                      <a:lnTo>
                        <a:pt x="15" y="14"/>
                      </a:lnTo>
                      <a:lnTo>
                        <a:pt x="20" y="5"/>
                      </a:lnTo>
                      <a:lnTo>
                        <a:pt x="25" y="0"/>
                      </a:lnTo>
                      <a:lnTo>
                        <a:pt x="30" y="7"/>
                      </a:lnTo>
                      <a:lnTo>
                        <a:pt x="36" y="16"/>
                      </a:lnTo>
                      <a:lnTo>
                        <a:pt x="40" y="16"/>
                      </a:lnTo>
                      <a:lnTo>
                        <a:pt x="46" y="8"/>
                      </a:lnTo>
                      <a:lnTo>
                        <a:pt x="51" y="1"/>
                      </a:lnTo>
                      <a:lnTo>
                        <a:pt x="56" y="3"/>
                      </a:lnTo>
                      <a:lnTo>
                        <a:pt x="61" y="14"/>
                      </a:lnTo>
                      <a:lnTo>
                        <a:pt x="66" y="17"/>
                      </a:lnTo>
                      <a:lnTo>
                        <a:pt x="71" y="11"/>
                      </a:lnTo>
                      <a:lnTo>
                        <a:pt x="76" y="3"/>
                      </a:lnTo>
                      <a:lnTo>
                        <a:pt x="81" y="0"/>
                      </a:lnTo>
                      <a:lnTo>
                        <a:pt x="87" y="10"/>
                      </a:lnTo>
                      <a:lnTo>
                        <a:pt x="92" y="17"/>
                      </a:lnTo>
                      <a:lnTo>
                        <a:pt x="97" y="14"/>
                      </a:lnTo>
                      <a:lnTo>
                        <a:pt x="102" y="6"/>
                      </a:lnTo>
                      <a:lnTo>
                        <a:pt x="107" y="0"/>
                      </a:lnTo>
                      <a:lnTo>
                        <a:pt x="112" y="6"/>
                      </a:lnTo>
                      <a:lnTo>
                        <a:pt x="117" y="15"/>
                      </a:lnTo>
                      <a:lnTo>
                        <a:pt x="122" y="16"/>
                      </a:lnTo>
                      <a:lnTo>
                        <a:pt x="128" y="9"/>
                      </a:lnTo>
                      <a:lnTo>
                        <a:pt x="133" y="2"/>
                      </a:lnTo>
                      <a:lnTo>
                        <a:pt x="138" y="2"/>
                      </a:lnTo>
                      <a:lnTo>
                        <a:pt x="143" y="12"/>
                      </a:lnTo>
                      <a:lnTo>
                        <a:pt x="148" y="17"/>
                      </a:lnTo>
                      <a:lnTo>
                        <a:pt x="153" y="12"/>
                      </a:lnTo>
                      <a:lnTo>
                        <a:pt x="158" y="4"/>
                      </a:lnTo>
                      <a:lnTo>
                        <a:pt x="163" y="0"/>
                      </a:lnTo>
                      <a:lnTo>
                        <a:pt x="168" y="9"/>
                      </a:lnTo>
                      <a:lnTo>
                        <a:pt x="173" y="16"/>
                      </a:lnTo>
                      <a:lnTo>
                        <a:pt x="179" y="15"/>
                      </a:lnTo>
                      <a:lnTo>
                        <a:pt x="184" y="7"/>
                      </a:lnTo>
                      <a:lnTo>
                        <a:pt x="189" y="1"/>
                      </a:lnTo>
                      <a:lnTo>
                        <a:pt x="194" y="5"/>
                      </a:lnTo>
                      <a:lnTo>
                        <a:pt x="199" y="14"/>
                      </a:lnTo>
                      <a:lnTo>
                        <a:pt x="204" y="17"/>
                      </a:lnTo>
                      <a:lnTo>
                        <a:pt x="209" y="10"/>
                      </a:lnTo>
                      <a:lnTo>
                        <a:pt x="214" y="3"/>
                      </a:lnTo>
                      <a:lnTo>
                        <a:pt x="219" y="1"/>
                      </a:lnTo>
                      <a:lnTo>
                        <a:pt x="225" y="11"/>
                      </a:lnTo>
                      <a:lnTo>
                        <a:pt x="230" y="17"/>
                      </a:lnTo>
                      <a:lnTo>
                        <a:pt x="235" y="13"/>
                      </a:lnTo>
                      <a:lnTo>
                        <a:pt x="240" y="5"/>
                      </a:lnTo>
                      <a:lnTo>
                        <a:pt x="245" y="0"/>
                      </a:lnTo>
                      <a:lnTo>
                        <a:pt x="250" y="8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3" name="Freeform 123"/>
                <p:cNvSpPr>
                  <a:spLocks/>
                </p:cNvSpPr>
                <p:nvPr/>
              </p:nvSpPr>
              <p:spPr bwMode="auto">
                <a:xfrm>
                  <a:off x="4856163" y="1247775"/>
                  <a:ext cx="396875" cy="26988"/>
                </a:xfrm>
                <a:custGeom>
                  <a:avLst/>
                  <a:gdLst>
                    <a:gd name="T0" fmla="*/ 0 w 250"/>
                    <a:gd name="T1" fmla="*/ 8 h 17"/>
                    <a:gd name="T2" fmla="*/ 5 w 250"/>
                    <a:gd name="T3" fmla="*/ 16 h 17"/>
                    <a:gd name="T4" fmla="*/ 10 w 250"/>
                    <a:gd name="T5" fmla="*/ 15 h 17"/>
                    <a:gd name="T6" fmla="*/ 16 w 250"/>
                    <a:gd name="T7" fmla="*/ 8 h 17"/>
                    <a:gd name="T8" fmla="*/ 20 w 250"/>
                    <a:gd name="T9" fmla="*/ 1 h 17"/>
                    <a:gd name="T10" fmla="*/ 26 w 250"/>
                    <a:gd name="T11" fmla="*/ 3 h 17"/>
                    <a:gd name="T12" fmla="*/ 31 w 250"/>
                    <a:gd name="T13" fmla="*/ 14 h 17"/>
                    <a:gd name="T14" fmla="*/ 36 w 250"/>
                    <a:gd name="T15" fmla="*/ 17 h 17"/>
                    <a:gd name="T16" fmla="*/ 41 w 250"/>
                    <a:gd name="T17" fmla="*/ 11 h 17"/>
                    <a:gd name="T18" fmla="*/ 46 w 250"/>
                    <a:gd name="T19" fmla="*/ 3 h 17"/>
                    <a:gd name="T20" fmla="*/ 51 w 250"/>
                    <a:gd name="T21" fmla="*/ 0 h 17"/>
                    <a:gd name="T22" fmla="*/ 57 w 250"/>
                    <a:gd name="T23" fmla="*/ 10 h 17"/>
                    <a:gd name="T24" fmla="*/ 61 w 250"/>
                    <a:gd name="T25" fmla="*/ 17 h 17"/>
                    <a:gd name="T26" fmla="*/ 67 w 250"/>
                    <a:gd name="T27" fmla="*/ 14 h 17"/>
                    <a:gd name="T28" fmla="*/ 72 w 250"/>
                    <a:gd name="T29" fmla="*/ 6 h 17"/>
                    <a:gd name="T30" fmla="*/ 77 w 250"/>
                    <a:gd name="T31" fmla="*/ 0 h 17"/>
                    <a:gd name="T32" fmla="*/ 82 w 250"/>
                    <a:gd name="T33" fmla="*/ 6 h 17"/>
                    <a:gd name="T34" fmla="*/ 87 w 250"/>
                    <a:gd name="T35" fmla="*/ 15 h 17"/>
                    <a:gd name="T36" fmla="*/ 92 w 250"/>
                    <a:gd name="T37" fmla="*/ 16 h 17"/>
                    <a:gd name="T38" fmla="*/ 97 w 250"/>
                    <a:gd name="T39" fmla="*/ 9 h 17"/>
                    <a:gd name="T40" fmla="*/ 102 w 250"/>
                    <a:gd name="T41" fmla="*/ 2 h 17"/>
                    <a:gd name="T42" fmla="*/ 108 w 250"/>
                    <a:gd name="T43" fmla="*/ 2 h 17"/>
                    <a:gd name="T44" fmla="*/ 113 w 250"/>
                    <a:gd name="T45" fmla="*/ 13 h 17"/>
                    <a:gd name="T46" fmla="*/ 118 w 250"/>
                    <a:gd name="T47" fmla="*/ 17 h 17"/>
                    <a:gd name="T48" fmla="*/ 123 w 250"/>
                    <a:gd name="T49" fmla="*/ 12 h 17"/>
                    <a:gd name="T50" fmla="*/ 128 w 250"/>
                    <a:gd name="T51" fmla="*/ 4 h 17"/>
                    <a:gd name="T52" fmla="*/ 133 w 250"/>
                    <a:gd name="T53" fmla="*/ 0 h 17"/>
                    <a:gd name="T54" fmla="*/ 138 w 250"/>
                    <a:gd name="T55" fmla="*/ 9 h 17"/>
                    <a:gd name="T56" fmla="*/ 143 w 250"/>
                    <a:gd name="T57" fmla="*/ 16 h 17"/>
                    <a:gd name="T58" fmla="*/ 148 w 250"/>
                    <a:gd name="T59" fmla="*/ 15 h 17"/>
                    <a:gd name="T60" fmla="*/ 154 w 250"/>
                    <a:gd name="T61" fmla="*/ 7 h 17"/>
                    <a:gd name="T62" fmla="*/ 159 w 250"/>
                    <a:gd name="T63" fmla="*/ 1 h 17"/>
                    <a:gd name="T64" fmla="*/ 164 w 250"/>
                    <a:gd name="T65" fmla="*/ 5 h 17"/>
                    <a:gd name="T66" fmla="*/ 169 w 250"/>
                    <a:gd name="T67" fmla="*/ 15 h 17"/>
                    <a:gd name="T68" fmla="*/ 174 w 250"/>
                    <a:gd name="T69" fmla="*/ 17 h 17"/>
                    <a:gd name="T70" fmla="*/ 179 w 250"/>
                    <a:gd name="T71" fmla="*/ 10 h 17"/>
                    <a:gd name="T72" fmla="*/ 184 w 250"/>
                    <a:gd name="T73" fmla="*/ 2 h 17"/>
                    <a:gd name="T74" fmla="*/ 189 w 250"/>
                    <a:gd name="T75" fmla="*/ 1 h 17"/>
                    <a:gd name="T76" fmla="*/ 194 w 250"/>
                    <a:gd name="T77" fmla="*/ 12 h 17"/>
                    <a:gd name="T78" fmla="*/ 199 w 250"/>
                    <a:gd name="T79" fmla="*/ 17 h 17"/>
                    <a:gd name="T80" fmla="*/ 205 w 250"/>
                    <a:gd name="T81" fmla="*/ 13 h 17"/>
                    <a:gd name="T82" fmla="*/ 210 w 250"/>
                    <a:gd name="T83" fmla="*/ 5 h 17"/>
                    <a:gd name="T84" fmla="*/ 215 w 250"/>
                    <a:gd name="T85" fmla="*/ 0 h 17"/>
                    <a:gd name="T86" fmla="*/ 220 w 250"/>
                    <a:gd name="T87" fmla="*/ 8 h 17"/>
                    <a:gd name="T88" fmla="*/ 225 w 250"/>
                    <a:gd name="T89" fmla="*/ 16 h 17"/>
                    <a:gd name="T90" fmla="*/ 230 w 250"/>
                    <a:gd name="T91" fmla="*/ 15 h 17"/>
                    <a:gd name="T92" fmla="*/ 235 w 250"/>
                    <a:gd name="T93" fmla="*/ 8 h 17"/>
                    <a:gd name="T94" fmla="*/ 240 w 250"/>
                    <a:gd name="T95" fmla="*/ 1 h 17"/>
                    <a:gd name="T96" fmla="*/ 246 w 250"/>
                    <a:gd name="T97" fmla="*/ 3 h 17"/>
                    <a:gd name="T98" fmla="*/ 250 w 250"/>
                    <a:gd name="T99" fmla="*/ 14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7">
                      <a:moveTo>
                        <a:pt x="0" y="8"/>
                      </a:moveTo>
                      <a:lnTo>
                        <a:pt x="5" y="16"/>
                      </a:lnTo>
                      <a:lnTo>
                        <a:pt x="10" y="15"/>
                      </a:lnTo>
                      <a:lnTo>
                        <a:pt x="16" y="8"/>
                      </a:lnTo>
                      <a:lnTo>
                        <a:pt x="20" y="1"/>
                      </a:lnTo>
                      <a:lnTo>
                        <a:pt x="26" y="3"/>
                      </a:lnTo>
                      <a:lnTo>
                        <a:pt x="31" y="14"/>
                      </a:lnTo>
                      <a:lnTo>
                        <a:pt x="36" y="17"/>
                      </a:lnTo>
                      <a:lnTo>
                        <a:pt x="41" y="11"/>
                      </a:lnTo>
                      <a:lnTo>
                        <a:pt x="46" y="3"/>
                      </a:lnTo>
                      <a:lnTo>
                        <a:pt x="51" y="0"/>
                      </a:lnTo>
                      <a:lnTo>
                        <a:pt x="57" y="10"/>
                      </a:lnTo>
                      <a:lnTo>
                        <a:pt x="61" y="17"/>
                      </a:lnTo>
                      <a:lnTo>
                        <a:pt x="67" y="14"/>
                      </a:lnTo>
                      <a:lnTo>
                        <a:pt x="72" y="6"/>
                      </a:lnTo>
                      <a:lnTo>
                        <a:pt x="77" y="0"/>
                      </a:lnTo>
                      <a:lnTo>
                        <a:pt x="82" y="6"/>
                      </a:lnTo>
                      <a:lnTo>
                        <a:pt x="87" y="15"/>
                      </a:lnTo>
                      <a:lnTo>
                        <a:pt x="92" y="16"/>
                      </a:lnTo>
                      <a:lnTo>
                        <a:pt x="97" y="9"/>
                      </a:lnTo>
                      <a:lnTo>
                        <a:pt x="102" y="2"/>
                      </a:lnTo>
                      <a:lnTo>
                        <a:pt x="108" y="2"/>
                      </a:lnTo>
                      <a:lnTo>
                        <a:pt x="113" y="13"/>
                      </a:lnTo>
                      <a:lnTo>
                        <a:pt x="118" y="17"/>
                      </a:lnTo>
                      <a:lnTo>
                        <a:pt x="123" y="12"/>
                      </a:lnTo>
                      <a:lnTo>
                        <a:pt x="128" y="4"/>
                      </a:lnTo>
                      <a:lnTo>
                        <a:pt x="133" y="0"/>
                      </a:lnTo>
                      <a:lnTo>
                        <a:pt x="138" y="9"/>
                      </a:lnTo>
                      <a:lnTo>
                        <a:pt x="143" y="16"/>
                      </a:lnTo>
                      <a:lnTo>
                        <a:pt x="148" y="15"/>
                      </a:lnTo>
                      <a:lnTo>
                        <a:pt x="154" y="7"/>
                      </a:lnTo>
                      <a:lnTo>
                        <a:pt x="159" y="1"/>
                      </a:lnTo>
                      <a:lnTo>
                        <a:pt x="164" y="5"/>
                      </a:lnTo>
                      <a:lnTo>
                        <a:pt x="169" y="15"/>
                      </a:lnTo>
                      <a:lnTo>
                        <a:pt x="174" y="17"/>
                      </a:lnTo>
                      <a:lnTo>
                        <a:pt x="179" y="10"/>
                      </a:lnTo>
                      <a:lnTo>
                        <a:pt x="184" y="2"/>
                      </a:lnTo>
                      <a:lnTo>
                        <a:pt x="189" y="1"/>
                      </a:lnTo>
                      <a:lnTo>
                        <a:pt x="194" y="12"/>
                      </a:lnTo>
                      <a:lnTo>
                        <a:pt x="199" y="17"/>
                      </a:lnTo>
                      <a:lnTo>
                        <a:pt x="205" y="13"/>
                      </a:lnTo>
                      <a:lnTo>
                        <a:pt x="210" y="5"/>
                      </a:lnTo>
                      <a:lnTo>
                        <a:pt x="215" y="0"/>
                      </a:lnTo>
                      <a:lnTo>
                        <a:pt x="220" y="8"/>
                      </a:lnTo>
                      <a:lnTo>
                        <a:pt x="225" y="16"/>
                      </a:lnTo>
                      <a:lnTo>
                        <a:pt x="230" y="15"/>
                      </a:lnTo>
                      <a:lnTo>
                        <a:pt x="235" y="8"/>
                      </a:lnTo>
                      <a:lnTo>
                        <a:pt x="240" y="1"/>
                      </a:lnTo>
                      <a:lnTo>
                        <a:pt x="246" y="3"/>
                      </a:lnTo>
                      <a:lnTo>
                        <a:pt x="250" y="14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4" name="Freeform 124"/>
                <p:cNvSpPr>
                  <a:spLocks/>
                </p:cNvSpPr>
                <p:nvPr/>
              </p:nvSpPr>
              <p:spPr bwMode="auto">
                <a:xfrm>
                  <a:off x="5253038" y="1249363"/>
                  <a:ext cx="33338" cy="25400"/>
                </a:xfrm>
                <a:custGeom>
                  <a:avLst/>
                  <a:gdLst>
                    <a:gd name="T0" fmla="*/ 0 w 21"/>
                    <a:gd name="T1" fmla="*/ 13 h 16"/>
                    <a:gd name="T2" fmla="*/ 6 w 21"/>
                    <a:gd name="T3" fmla="*/ 16 h 16"/>
                    <a:gd name="T4" fmla="*/ 11 w 21"/>
                    <a:gd name="T5" fmla="*/ 10 h 16"/>
                    <a:gd name="T6" fmla="*/ 16 w 21"/>
                    <a:gd name="T7" fmla="*/ 2 h 16"/>
                    <a:gd name="T8" fmla="*/ 21 w 21"/>
                    <a:gd name="T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16">
                      <a:moveTo>
                        <a:pt x="0" y="13"/>
                      </a:moveTo>
                      <a:lnTo>
                        <a:pt x="6" y="16"/>
                      </a:lnTo>
                      <a:lnTo>
                        <a:pt x="11" y="10"/>
                      </a:lnTo>
                      <a:lnTo>
                        <a:pt x="16" y="2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5" name="Freeform 125"/>
                <p:cNvSpPr>
                  <a:spLocks/>
                </p:cNvSpPr>
                <p:nvPr/>
              </p:nvSpPr>
              <p:spPr bwMode="auto">
                <a:xfrm>
                  <a:off x="3663951" y="827088"/>
                  <a:ext cx="396875" cy="1030288"/>
                </a:xfrm>
                <a:custGeom>
                  <a:avLst/>
                  <a:gdLst>
                    <a:gd name="T0" fmla="*/ 0 w 250"/>
                    <a:gd name="T1" fmla="*/ 649 h 649"/>
                    <a:gd name="T2" fmla="*/ 5 w 250"/>
                    <a:gd name="T3" fmla="*/ 539 h 649"/>
                    <a:gd name="T4" fmla="*/ 10 w 250"/>
                    <a:gd name="T5" fmla="*/ 0 h 649"/>
                    <a:gd name="T6" fmla="*/ 15 w 250"/>
                    <a:gd name="T7" fmla="*/ 444 h 649"/>
                    <a:gd name="T8" fmla="*/ 20 w 250"/>
                    <a:gd name="T9" fmla="*/ 121 h 649"/>
                    <a:gd name="T10" fmla="*/ 25 w 250"/>
                    <a:gd name="T11" fmla="*/ 111 h 649"/>
                    <a:gd name="T12" fmla="*/ 30 w 250"/>
                    <a:gd name="T13" fmla="*/ 234 h 649"/>
                    <a:gd name="T14" fmla="*/ 35 w 250"/>
                    <a:gd name="T15" fmla="*/ 198 h 649"/>
                    <a:gd name="T16" fmla="*/ 41 w 250"/>
                    <a:gd name="T17" fmla="*/ 156 h 649"/>
                    <a:gd name="T18" fmla="*/ 46 w 250"/>
                    <a:gd name="T19" fmla="*/ 165 h 649"/>
                    <a:gd name="T20" fmla="*/ 51 w 250"/>
                    <a:gd name="T21" fmla="*/ 168 h 649"/>
                    <a:gd name="T22" fmla="*/ 56 w 250"/>
                    <a:gd name="T23" fmla="*/ 181 h 649"/>
                    <a:gd name="T24" fmla="*/ 61 w 250"/>
                    <a:gd name="T25" fmla="*/ 191 h 649"/>
                    <a:gd name="T26" fmla="*/ 66 w 250"/>
                    <a:gd name="T27" fmla="*/ 182 h 649"/>
                    <a:gd name="T28" fmla="*/ 71 w 250"/>
                    <a:gd name="T29" fmla="*/ 163 h 649"/>
                    <a:gd name="T30" fmla="*/ 76 w 250"/>
                    <a:gd name="T31" fmla="*/ 161 h 649"/>
                    <a:gd name="T32" fmla="*/ 81 w 250"/>
                    <a:gd name="T33" fmla="*/ 178 h 649"/>
                    <a:gd name="T34" fmla="*/ 87 w 250"/>
                    <a:gd name="T35" fmla="*/ 189 h 649"/>
                    <a:gd name="T36" fmla="*/ 92 w 250"/>
                    <a:gd name="T37" fmla="*/ 187 h 649"/>
                    <a:gd name="T38" fmla="*/ 97 w 250"/>
                    <a:gd name="T39" fmla="*/ 169 h 649"/>
                    <a:gd name="T40" fmla="*/ 102 w 250"/>
                    <a:gd name="T41" fmla="*/ 159 h 649"/>
                    <a:gd name="T42" fmla="*/ 107 w 250"/>
                    <a:gd name="T43" fmla="*/ 171 h 649"/>
                    <a:gd name="T44" fmla="*/ 112 w 250"/>
                    <a:gd name="T45" fmla="*/ 187 h 649"/>
                    <a:gd name="T46" fmla="*/ 117 w 250"/>
                    <a:gd name="T47" fmla="*/ 190 h 649"/>
                    <a:gd name="T48" fmla="*/ 122 w 250"/>
                    <a:gd name="T49" fmla="*/ 177 h 649"/>
                    <a:gd name="T50" fmla="*/ 128 w 250"/>
                    <a:gd name="T51" fmla="*/ 160 h 649"/>
                    <a:gd name="T52" fmla="*/ 132 w 250"/>
                    <a:gd name="T53" fmla="*/ 164 h 649"/>
                    <a:gd name="T54" fmla="*/ 138 w 250"/>
                    <a:gd name="T55" fmla="*/ 182 h 649"/>
                    <a:gd name="T56" fmla="*/ 143 w 250"/>
                    <a:gd name="T57" fmla="*/ 190 h 649"/>
                    <a:gd name="T58" fmla="*/ 148 w 250"/>
                    <a:gd name="T59" fmla="*/ 184 h 649"/>
                    <a:gd name="T60" fmla="*/ 153 w 250"/>
                    <a:gd name="T61" fmla="*/ 165 h 649"/>
                    <a:gd name="T62" fmla="*/ 158 w 250"/>
                    <a:gd name="T63" fmla="*/ 159 h 649"/>
                    <a:gd name="T64" fmla="*/ 163 w 250"/>
                    <a:gd name="T65" fmla="*/ 176 h 649"/>
                    <a:gd name="T66" fmla="*/ 169 w 250"/>
                    <a:gd name="T67" fmla="*/ 188 h 649"/>
                    <a:gd name="T68" fmla="*/ 173 w 250"/>
                    <a:gd name="T69" fmla="*/ 188 h 649"/>
                    <a:gd name="T70" fmla="*/ 179 w 250"/>
                    <a:gd name="T71" fmla="*/ 172 h 649"/>
                    <a:gd name="T72" fmla="*/ 184 w 250"/>
                    <a:gd name="T73" fmla="*/ 159 h 649"/>
                    <a:gd name="T74" fmla="*/ 189 w 250"/>
                    <a:gd name="T75" fmla="*/ 168 h 649"/>
                    <a:gd name="T76" fmla="*/ 194 w 250"/>
                    <a:gd name="T77" fmla="*/ 185 h 649"/>
                    <a:gd name="T78" fmla="*/ 199 w 250"/>
                    <a:gd name="T79" fmla="*/ 190 h 649"/>
                    <a:gd name="T80" fmla="*/ 204 w 250"/>
                    <a:gd name="T81" fmla="*/ 179 h 649"/>
                    <a:gd name="T82" fmla="*/ 209 w 250"/>
                    <a:gd name="T83" fmla="*/ 161 h 649"/>
                    <a:gd name="T84" fmla="*/ 214 w 250"/>
                    <a:gd name="T85" fmla="*/ 162 h 649"/>
                    <a:gd name="T86" fmla="*/ 220 w 250"/>
                    <a:gd name="T87" fmla="*/ 180 h 649"/>
                    <a:gd name="T88" fmla="*/ 225 w 250"/>
                    <a:gd name="T89" fmla="*/ 190 h 649"/>
                    <a:gd name="T90" fmla="*/ 230 w 250"/>
                    <a:gd name="T91" fmla="*/ 185 h 649"/>
                    <a:gd name="T92" fmla="*/ 235 w 250"/>
                    <a:gd name="T93" fmla="*/ 167 h 649"/>
                    <a:gd name="T94" fmla="*/ 240 w 250"/>
                    <a:gd name="T95" fmla="*/ 159 h 649"/>
                    <a:gd name="T96" fmla="*/ 245 w 250"/>
                    <a:gd name="T97" fmla="*/ 174 h 649"/>
                    <a:gd name="T98" fmla="*/ 250 w 250"/>
                    <a:gd name="T99" fmla="*/ 188 h 6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649">
                      <a:moveTo>
                        <a:pt x="0" y="649"/>
                      </a:moveTo>
                      <a:lnTo>
                        <a:pt x="5" y="539"/>
                      </a:lnTo>
                      <a:lnTo>
                        <a:pt x="10" y="0"/>
                      </a:lnTo>
                      <a:lnTo>
                        <a:pt x="15" y="444"/>
                      </a:lnTo>
                      <a:lnTo>
                        <a:pt x="20" y="121"/>
                      </a:lnTo>
                      <a:lnTo>
                        <a:pt x="25" y="111"/>
                      </a:lnTo>
                      <a:lnTo>
                        <a:pt x="30" y="234"/>
                      </a:lnTo>
                      <a:lnTo>
                        <a:pt x="35" y="198"/>
                      </a:lnTo>
                      <a:lnTo>
                        <a:pt x="41" y="156"/>
                      </a:lnTo>
                      <a:lnTo>
                        <a:pt x="46" y="165"/>
                      </a:lnTo>
                      <a:lnTo>
                        <a:pt x="51" y="168"/>
                      </a:lnTo>
                      <a:lnTo>
                        <a:pt x="56" y="181"/>
                      </a:lnTo>
                      <a:lnTo>
                        <a:pt x="61" y="191"/>
                      </a:lnTo>
                      <a:lnTo>
                        <a:pt x="66" y="182"/>
                      </a:lnTo>
                      <a:lnTo>
                        <a:pt x="71" y="163"/>
                      </a:lnTo>
                      <a:lnTo>
                        <a:pt x="76" y="161"/>
                      </a:lnTo>
                      <a:lnTo>
                        <a:pt x="81" y="178"/>
                      </a:lnTo>
                      <a:lnTo>
                        <a:pt x="87" y="189"/>
                      </a:lnTo>
                      <a:lnTo>
                        <a:pt x="92" y="187"/>
                      </a:lnTo>
                      <a:lnTo>
                        <a:pt x="97" y="169"/>
                      </a:lnTo>
                      <a:lnTo>
                        <a:pt x="102" y="159"/>
                      </a:lnTo>
                      <a:lnTo>
                        <a:pt x="107" y="171"/>
                      </a:lnTo>
                      <a:lnTo>
                        <a:pt x="112" y="187"/>
                      </a:lnTo>
                      <a:lnTo>
                        <a:pt x="117" y="190"/>
                      </a:lnTo>
                      <a:lnTo>
                        <a:pt x="122" y="177"/>
                      </a:lnTo>
                      <a:lnTo>
                        <a:pt x="128" y="160"/>
                      </a:lnTo>
                      <a:lnTo>
                        <a:pt x="132" y="164"/>
                      </a:lnTo>
                      <a:lnTo>
                        <a:pt x="138" y="182"/>
                      </a:lnTo>
                      <a:lnTo>
                        <a:pt x="143" y="190"/>
                      </a:lnTo>
                      <a:lnTo>
                        <a:pt x="148" y="184"/>
                      </a:lnTo>
                      <a:lnTo>
                        <a:pt x="153" y="165"/>
                      </a:lnTo>
                      <a:lnTo>
                        <a:pt x="158" y="159"/>
                      </a:lnTo>
                      <a:lnTo>
                        <a:pt x="163" y="176"/>
                      </a:lnTo>
                      <a:lnTo>
                        <a:pt x="169" y="188"/>
                      </a:lnTo>
                      <a:lnTo>
                        <a:pt x="173" y="188"/>
                      </a:lnTo>
                      <a:lnTo>
                        <a:pt x="179" y="172"/>
                      </a:lnTo>
                      <a:lnTo>
                        <a:pt x="184" y="159"/>
                      </a:lnTo>
                      <a:lnTo>
                        <a:pt x="189" y="168"/>
                      </a:lnTo>
                      <a:lnTo>
                        <a:pt x="194" y="185"/>
                      </a:lnTo>
                      <a:lnTo>
                        <a:pt x="199" y="190"/>
                      </a:lnTo>
                      <a:lnTo>
                        <a:pt x="204" y="179"/>
                      </a:lnTo>
                      <a:lnTo>
                        <a:pt x="209" y="161"/>
                      </a:lnTo>
                      <a:lnTo>
                        <a:pt x="214" y="162"/>
                      </a:lnTo>
                      <a:lnTo>
                        <a:pt x="220" y="180"/>
                      </a:lnTo>
                      <a:lnTo>
                        <a:pt x="225" y="190"/>
                      </a:lnTo>
                      <a:lnTo>
                        <a:pt x="230" y="185"/>
                      </a:lnTo>
                      <a:lnTo>
                        <a:pt x="235" y="167"/>
                      </a:lnTo>
                      <a:lnTo>
                        <a:pt x="240" y="159"/>
                      </a:lnTo>
                      <a:lnTo>
                        <a:pt x="245" y="174"/>
                      </a:lnTo>
                      <a:lnTo>
                        <a:pt x="250" y="188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6" name="Freeform 126"/>
                <p:cNvSpPr>
                  <a:spLocks/>
                </p:cNvSpPr>
                <p:nvPr/>
              </p:nvSpPr>
              <p:spPr bwMode="auto">
                <a:xfrm>
                  <a:off x="4060826" y="1079500"/>
                  <a:ext cx="398463" cy="49213"/>
                </a:xfrm>
                <a:custGeom>
                  <a:avLst/>
                  <a:gdLst>
                    <a:gd name="T0" fmla="*/ 0 w 251"/>
                    <a:gd name="T1" fmla="*/ 29 h 31"/>
                    <a:gd name="T2" fmla="*/ 5 w 251"/>
                    <a:gd name="T3" fmla="*/ 30 h 31"/>
                    <a:gd name="T4" fmla="*/ 10 w 251"/>
                    <a:gd name="T5" fmla="*/ 15 h 31"/>
                    <a:gd name="T6" fmla="*/ 16 w 251"/>
                    <a:gd name="T7" fmla="*/ 0 h 31"/>
                    <a:gd name="T8" fmla="*/ 21 w 251"/>
                    <a:gd name="T9" fmla="*/ 7 h 31"/>
                    <a:gd name="T10" fmla="*/ 26 w 251"/>
                    <a:gd name="T11" fmla="*/ 25 h 31"/>
                    <a:gd name="T12" fmla="*/ 31 w 251"/>
                    <a:gd name="T13" fmla="*/ 31 h 31"/>
                    <a:gd name="T14" fmla="*/ 36 w 251"/>
                    <a:gd name="T15" fmla="*/ 22 h 31"/>
                    <a:gd name="T16" fmla="*/ 41 w 251"/>
                    <a:gd name="T17" fmla="*/ 4 h 31"/>
                    <a:gd name="T18" fmla="*/ 46 w 251"/>
                    <a:gd name="T19" fmla="*/ 2 h 31"/>
                    <a:gd name="T20" fmla="*/ 51 w 251"/>
                    <a:gd name="T21" fmla="*/ 19 h 31"/>
                    <a:gd name="T22" fmla="*/ 56 w 251"/>
                    <a:gd name="T23" fmla="*/ 30 h 31"/>
                    <a:gd name="T24" fmla="*/ 61 w 251"/>
                    <a:gd name="T25" fmla="*/ 28 h 31"/>
                    <a:gd name="T26" fmla="*/ 67 w 251"/>
                    <a:gd name="T27" fmla="*/ 10 h 31"/>
                    <a:gd name="T28" fmla="*/ 72 w 251"/>
                    <a:gd name="T29" fmla="*/ 0 h 31"/>
                    <a:gd name="T30" fmla="*/ 77 w 251"/>
                    <a:gd name="T31" fmla="*/ 13 h 31"/>
                    <a:gd name="T32" fmla="*/ 82 w 251"/>
                    <a:gd name="T33" fmla="*/ 28 h 31"/>
                    <a:gd name="T34" fmla="*/ 87 w 251"/>
                    <a:gd name="T35" fmla="*/ 30 h 31"/>
                    <a:gd name="T36" fmla="*/ 92 w 251"/>
                    <a:gd name="T37" fmla="*/ 17 h 31"/>
                    <a:gd name="T38" fmla="*/ 97 w 251"/>
                    <a:gd name="T39" fmla="*/ 1 h 31"/>
                    <a:gd name="T40" fmla="*/ 102 w 251"/>
                    <a:gd name="T41" fmla="*/ 5 h 31"/>
                    <a:gd name="T42" fmla="*/ 108 w 251"/>
                    <a:gd name="T43" fmla="*/ 23 h 31"/>
                    <a:gd name="T44" fmla="*/ 112 w 251"/>
                    <a:gd name="T45" fmla="*/ 31 h 31"/>
                    <a:gd name="T46" fmla="*/ 118 w 251"/>
                    <a:gd name="T47" fmla="*/ 24 h 31"/>
                    <a:gd name="T48" fmla="*/ 123 w 251"/>
                    <a:gd name="T49" fmla="*/ 5 h 31"/>
                    <a:gd name="T50" fmla="*/ 128 w 251"/>
                    <a:gd name="T51" fmla="*/ 1 h 31"/>
                    <a:gd name="T52" fmla="*/ 133 w 251"/>
                    <a:gd name="T53" fmla="*/ 17 h 31"/>
                    <a:gd name="T54" fmla="*/ 138 w 251"/>
                    <a:gd name="T55" fmla="*/ 30 h 31"/>
                    <a:gd name="T56" fmla="*/ 143 w 251"/>
                    <a:gd name="T57" fmla="*/ 29 h 31"/>
                    <a:gd name="T58" fmla="*/ 149 w 251"/>
                    <a:gd name="T59" fmla="*/ 12 h 31"/>
                    <a:gd name="T60" fmla="*/ 153 w 251"/>
                    <a:gd name="T61" fmla="*/ 0 h 31"/>
                    <a:gd name="T62" fmla="*/ 159 w 251"/>
                    <a:gd name="T63" fmla="*/ 10 h 31"/>
                    <a:gd name="T64" fmla="*/ 164 w 251"/>
                    <a:gd name="T65" fmla="*/ 26 h 31"/>
                    <a:gd name="T66" fmla="*/ 169 w 251"/>
                    <a:gd name="T67" fmla="*/ 31 h 31"/>
                    <a:gd name="T68" fmla="*/ 174 w 251"/>
                    <a:gd name="T69" fmla="*/ 20 h 31"/>
                    <a:gd name="T70" fmla="*/ 179 w 251"/>
                    <a:gd name="T71" fmla="*/ 2 h 31"/>
                    <a:gd name="T72" fmla="*/ 184 w 251"/>
                    <a:gd name="T73" fmla="*/ 3 h 31"/>
                    <a:gd name="T74" fmla="*/ 189 w 251"/>
                    <a:gd name="T75" fmla="*/ 22 h 31"/>
                    <a:gd name="T76" fmla="*/ 194 w 251"/>
                    <a:gd name="T77" fmla="*/ 31 h 31"/>
                    <a:gd name="T78" fmla="*/ 200 w 251"/>
                    <a:gd name="T79" fmla="*/ 26 h 31"/>
                    <a:gd name="T80" fmla="*/ 205 w 251"/>
                    <a:gd name="T81" fmla="*/ 7 h 31"/>
                    <a:gd name="T82" fmla="*/ 210 w 251"/>
                    <a:gd name="T83" fmla="*/ 0 h 31"/>
                    <a:gd name="T84" fmla="*/ 215 w 251"/>
                    <a:gd name="T85" fmla="*/ 15 h 31"/>
                    <a:gd name="T86" fmla="*/ 220 w 251"/>
                    <a:gd name="T87" fmla="*/ 29 h 31"/>
                    <a:gd name="T88" fmla="*/ 225 w 251"/>
                    <a:gd name="T89" fmla="*/ 29 h 31"/>
                    <a:gd name="T90" fmla="*/ 230 w 251"/>
                    <a:gd name="T91" fmla="*/ 14 h 31"/>
                    <a:gd name="T92" fmla="*/ 235 w 251"/>
                    <a:gd name="T93" fmla="*/ 0 h 31"/>
                    <a:gd name="T94" fmla="*/ 240 w 251"/>
                    <a:gd name="T95" fmla="*/ 8 h 31"/>
                    <a:gd name="T96" fmla="*/ 246 w 251"/>
                    <a:gd name="T97" fmla="*/ 25 h 31"/>
                    <a:gd name="T98" fmla="*/ 251 w 251"/>
                    <a:gd name="T99" fmla="*/ 3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31">
                      <a:moveTo>
                        <a:pt x="0" y="29"/>
                      </a:moveTo>
                      <a:lnTo>
                        <a:pt x="5" y="30"/>
                      </a:lnTo>
                      <a:lnTo>
                        <a:pt x="10" y="15"/>
                      </a:lnTo>
                      <a:lnTo>
                        <a:pt x="16" y="0"/>
                      </a:lnTo>
                      <a:lnTo>
                        <a:pt x="21" y="7"/>
                      </a:lnTo>
                      <a:lnTo>
                        <a:pt x="26" y="25"/>
                      </a:lnTo>
                      <a:lnTo>
                        <a:pt x="31" y="31"/>
                      </a:lnTo>
                      <a:lnTo>
                        <a:pt x="36" y="22"/>
                      </a:lnTo>
                      <a:lnTo>
                        <a:pt x="41" y="4"/>
                      </a:lnTo>
                      <a:lnTo>
                        <a:pt x="46" y="2"/>
                      </a:lnTo>
                      <a:lnTo>
                        <a:pt x="51" y="19"/>
                      </a:lnTo>
                      <a:lnTo>
                        <a:pt x="56" y="30"/>
                      </a:lnTo>
                      <a:lnTo>
                        <a:pt x="61" y="28"/>
                      </a:lnTo>
                      <a:lnTo>
                        <a:pt x="67" y="10"/>
                      </a:lnTo>
                      <a:lnTo>
                        <a:pt x="72" y="0"/>
                      </a:lnTo>
                      <a:lnTo>
                        <a:pt x="77" y="13"/>
                      </a:lnTo>
                      <a:lnTo>
                        <a:pt x="82" y="28"/>
                      </a:lnTo>
                      <a:lnTo>
                        <a:pt x="87" y="30"/>
                      </a:lnTo>
                      <a:lnTo>
                        <a:pt x="92" y="17"/>
                      </a:lnTo>
                      <a:lnTo>
                        <a:pt x="97" y="1"/>
                      </a:lnTo>
                      <a:lnTo>
                        <a:pt x="102" y="5"/>
                      </a:lnTo>
                      <a:lnTo>
                        <a:pt x="108" y="23"/>
                      </a:lnTo>
                      <a:lnTo>
                        <a:pt x="112" y="31"/>
                      </a:lnTo>
                      <a:lnTo>
                        <a:pt x="118" y="24"/>
                      </a:lnTo>
                      <a:lnTo>
                        <a:pt x="123" y="5"/>
                      </a:lnTo>
                      <a:lnTo>
                        <a:pt x="128" y="1"/>
                      </a:lnTo>
                      <a:lnTo>
                        <a:pt x="133" y="17"/>
                      </a:lnTo>
                      <a:lnTo>
                        <a:pt x="138" y="30"/>
                      </a:lnTo>
                      <a:lnTo>
                        <a:pt x="143" y="29"/>
                      </a:lnTo>
                      <a:lnTo>
                        <a:pt x="149" y="12"/>
                      </a:lnTo>
                      <a:lnTo>
                        <a:pt x="153" y="0"/>
                      </a:lnTo>
                      <a:lnTo>
                        <a:pt x="159" y="10"/>
                      </a:lnTo>
                      <a:lnTo>
                        <a:pt x="164" y="26"/>
                      </a:lnTo>
                      <a:lnTo>
                        <a:pt x="169" y="31"/>
                      </a:lnTo>
                      <a:lnTo>
                        <a:pt x="174" y="20"/>
                      </a:lnTo>
                      <a:lnTo>
                        <a:pt x="179" y="2"/>
                      </a:lnTo>
                      <a:lnTo>
                        <a:pt x="184" y="3"/>
                      </a:lnTo>
                      <a:lnTo>
                        <a:pt x="189" y="22"/>
                      </a:lnTo>
                      <a:lnTo>
                        <a:pt x="194" y="31"/>
                      </a:lnTo>
                      <a:lnTo>
                        <a:pt x="200" y="26"/>
                      </a:lnTo>
                      <a:lnTo>
                        <a:pt x="205" y="7"/>
                      </a:lnTo>
                      <a:lnTo>
                        <a:pt x="210" y="0"/>
                      </a:lnTo>
                      <a:lnTo>
                        <a:pt x="215" y="15"/>
                      </a:lnTo>
                      <a:lnTo>
                        <a:pt x="220" y="29"/>
                      </a:lnTo>
                      <a:lnTo>
                        <a:pt x="225" y="29"/>
                      </a:lnTo>
                      <a:lnTo>
                        <a:pt x="230" y="14"/>
                      </a:lnTo>
                      <a:lnTo>
                        <a:pt x="235" y="0"/>
                      </a:lnTo>
                      <a:lnTo>
                        <a:pt x="240" y="8"/>
                      </a:lnTo>
                      <a:lnTo>
                        <a:pt x="246" y="25"/>
                      </a:lnTo>
                      <a:lnTo>
                        <a:pt x="251" y="31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7" name="Freeform 127"/>
                <p:cNvSpPr>
                  <a:spLocks/>
                </p:cNvSpPr>
                <p:nvPr/>
              </p:nvSpPr>
              <p:spPr bwMode="auto">
                <a:xfrm>
                  <a:off x="4459288" y="1079500"/>
                  <a:ext cx="396875" cy="49213"/>
                </a:xfrm>
                <a:custGeom>
                  <a:avLst/>
                  <a:gdLst>
                    <a:gd name="T0" fmla="*/ 0 w 250"/>
                    <a:gd name="T1" fmla="*/ 31 h 31"/>
                    <a:gd name="T2" fmla="*/ 5 w 250"/>
                    <a:gd name="T3" fmla="*/ 22 h 31"/>
                    <a:gd name="T4" fmla="*/ 10 w 250"/>
                    <a:gd name="T5" fmla="*/ 3 h 31"/>
                    <a:gd name="T6" fmla="*/ 15 w 250"/>
                    <a:gd name="T7" fmla="*/ 2 h 31"/>
                    <a:gd name="T8" fmla="*/ 20 w 250"/>
                    <a:gd name="T9" fmla="*/ 20 h 31"/>
                    <a:gd name="T10" fmla="*/ 25 w 250"/>
                    <a:gd name="T11" fmla="*/ 31 h 31"/>
                    <a:gd name="T12" fmla="*/ 30 w 250"/>
                    <a:gd name="T13" fmla="*/ 27 h 31"/>
                    <a:gd name="T14" fmla="*/ 36 w 250"/>
                    <a:gd name="T15" fmla="*/ 9 h 31"/>
                    <a:gd name="T16" fmla="*/ 40 w 250"/>
                    <a:gd name="T17" fmla="*/ 0 h 31"/>
                    <a:gd name="T18" fmla="*/ 46 w 250"/>
                    <a:gd name="T19" fmla="*/ 13 h 31"/>
                    <a:gd name="T20" fmla="*/ 51 w 250"/>
                    <a:gd name="T21" fmla="*/ 28 h 31"/>
                    <a:gd name="T22" fmla="*/ 56 w 250"/>
                    <a:gd name="T23" fmla="*/ 30 h 31"/>
                    <a:gd name="T24" fmla="*/ 61 w 250"/>
                    <a:gd name="T25" fmla="*/ 17 h 31"/>
                    <a:gd name="T26" fmla="*/ 66 w 250"/>
                    <a:gd name="T27" fmla="*/ 1 h 31"/>
                    <a:gd name="T28" fmla="*/ 71 w 250"/>
                    <a:gd name="T29" fmla="*/ 6 h 31"/>
                    <a:gd name="T30" fmla="*/ 76 w 250"/>
                    <a:gd name="T31" fmla="*/ 23 h 31"/>
                    <a:gd name="T32" fmla="*/ 81 w 250"/>
                    <a:gd name="T33" fmla="*/ 31 h 31"/>
                    <a:gd name="T34" fmla="*/ 87 w 250"/>
                    <a:gd name="T35" fmla="*/ 24 h 31"/>
                    <a:gd name="T36" fmla="*/ 92 w 250"/>
                    <a:gd name="T37" fmla="*/ 5 h 31"/>
                    <a:gd name="T38" fmla="*/ 97 w 250"/>
                    <a:gd name="T39" fmla="*/ 1 h 31"/>
                    <a:gd name="T40" fmla="*/ 102 w 250"/>
                    <a:gd name="T41" fmla="*/ 18 h 31"/>
                    <a:gd name="T42" fmla="*/ 107 w 250"/>
                    <a:gd name="T43" fmla="*/ 30 h 31"/>
                    <a:gd name="T44" fmla="*/ 112 w 250"/>
                    <a:gd name="T45" fmla="*/ 29 h 31"/>
                    <a:gd name="T46" fmla="*/ 117 w 250"/>
                    <a:gd name="T47" fmla="*/ 12 h 31"/>
                    <a:gd name="T48" fmla="*/ 122 w 250"/>
                    <a:gd name="T49" fmla="*/ 0 h 31"/>
                    <a:gd name="T50" fmla="*/ 128 w 250"/>
                    <a:gd name="T51" fmla="*/ 10 h 31"/>
                    <a:gd name="T52" fmla="*/ 133 w 250"/>
                    <a:gd name="T53" fmla="*/ 27 h 31"/>
                    <a:gd name="T54" fmla="*/ 138 w 250"/>
                    <a:gd name="T55" fmla="*/ 31 h 31"/>
                    <a:gd name="T56" fmla="*/ 143 w 250"/>
                    <a:gd name="T57" fmla="*/ 19 h 31"/>
                    <a:gd name="T58" fmla="*/ 148 w 250"/>
                    <a:gd name="T59" fmla="*/ 2 h 31"/>
                    <a:gd name="T60" fmla="*/ 153 w 250"/>
                    <a:gd name="T61" fmla="*/ 4 h 31"/>
                    <a:gd name="T62" fmla="*/ 158 w 250"/>
                    <a:gd name="T63" fmla="*/ 22 h 31"/>
                    <a:gd name="T64" fmla="*/ 163 w 250"/>
                    <a:gd name="T65" fmla="*/ 31 h 31"/>
                    <a:gd name="T66" fmla="*/ 168 w 250"/>
                    <a:gd name="T67" fmla="*/ 26 h 31"/>
                    <a:gd name="T68" fmla="*/ 173 w 250"/>
                    <a:gd name="T69" fmla="*/ 7 h 31"/>
                    <a:gd name="T70" fmla="*/ 179 w 250"/>
                    <a:gd name="T71" fmla="*/ 0 h 31"/>
                    <a:gd name="T72" fmla="*/ 184 w 250"/>
                    <a:gd name="T73" fmla="*/ 16 h 31"/>
                    <a:gd name="T74" fmla="*/ 189 w 250"/>
                    <a:gd name="T75" fmla="*/ 29 h 31"/>
                    <a:gd name="T76" fmla="*/ 194 w 250"/>
                    <a:gd name="T77" fmla="*/ 29 h 31"/>
                    <a:gd name="T78" fmla="*/ 199 w 250"/>
                    <a:gd name="T79" fmla="*/ 14 h 31"/>
                    <a:gd name="T80" fmla="*/ 204 w 250"/>
                    <a:gd name="T81" fmla="*/ 0 h 31"/>
                    <a:gd name="T82" fmla="*/ 209 w 250"/>
                    <a:gd name="T83" fmla="*/ 8 h 31"/>
                    <a:gd name="T84" fmla="*/ 214 w 250"/>
                    <a:gd name="T85" fmla="*/ 25 h 31"/>
                    <a:gd name="T86" fmla="*/ 219 w 250"/>
                    <a:gd name="T87" fmla="*/ 31 h 31"/>
                    <a:gd name="T88" fmla="*/ 225 w 250"/>
                    <a:gd name="T89" fmla="*/ 22 h 31"/>
                    <a:gd name="T90" fmla="*/ 230 w 250"/>
                    <a:gd name="T91" fmla="*/ 3 h 31"/>
                    <a:gd name="T92" fmla="*/ 235 w 250"/>
                    <a:gd name="T93" fmla="*/ 2 h 31"/>
                    <a:gd name="T94" fmla="*/ 240 w 250"/>
                    <a:gd name="T95" fmla="*/ 20 h 31"/>
                    <a:gd name="T96" fmla="*/ 245 w 250"/>
                    <a:gd name="T97" fmla="*/ 31 h 31"/>
                    <a:gd name="T98" fmla="*/ 250 w 250"/>
                    <a:gd name="T99" fmla="*/ 27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1">
                      <a:moveTo>
                        <a:pt x="0" y="31"/>
                      </a:moveTo>
                      <a:lnTo>
                        <a:pt x="5" y="22"/>
                      </a:lnTo>
                      <a:lnTo>
                        <a:pt x="10" y="3"/>
                      </a:lnTo>
                      <a:lnTo>
                        <a:pt x="15" y="2"/>
                      </a:lnTo>
                      <a:lnTo>
                        <a:pt x="20" y="20"/>
                      </a:lnTo>
                      <a:lnTo>
                        <a:pt x="25" y="31"/>
                      </a:lnTo>
                      <a:lnTo>
                        <a:pt x="30" y="27"/>
                      </a:lnTo>
                      <a:lnTo>
                        <a:pt x="36" y="9"/>
                      </a:lnTo>
                      <a:lnTo>
                        <a:pt x="40" y="0"/>
                      </a:lnTo>
                      <a:lnTo>
                        <a:pt x="46" y="13"/>
                      </a:lnTo>
                      <a:lnTo>
                        <a:pt x="51" y="28"/>
                      </a:lnTo>
                      <a:lnTo>
                        <a:pt x="56" y="30"/>
                      </a:lnTo>
                      <a:lnTo>
                        <a:pt x="61" y="17"/>
                      </a:lnTo>
                      <a:lnTo>
                        <a:pt x="66" y="1"/>
                      </a:lnTo>
                      <a:lnTo>
                        <a:pt x="71" y="6"/>
                      </a:lnTo>
                      <a:lnTo>
                        <a:pt x="76" y="23"/>
                      </a:lnTo>
                      <a:lnTo>
                        <a:pt x="81" y="31"/>
                      </a:lnTo>
                      <a:lnTo>
                        <a:pt x="87" y="24"/>
                      </a:lnTo>
                      <a:lnTo>
                        <a:pt x="92" y="5"/>
                      </a:lnTo>
                      <a:lnTo>
                        <a:pt x="97" y="1"/>
                      </a:lnTo>
                      <a:lnTo>
                        <a:pt x="102" y="18"/>
                      </a:lnTo>
                      <a:lnTo>
                        <a:pt x="107" y="30"/>
                      </a:lnTo>
                      <a:lnTo>
                        <a:pt x="112" y="29"/>
                      </a:lnTo>
                      <a:lnTo>
                        <a:pt x="117" y="12"/>
                      </a:lnTo>
                      <a:lnTo>
                        <a:pt x="122" y="0"/>
                      </a:lnTo>
                      <a:lnTo>
                        <a:pt x="128" y="10"/>
                      </a:lnTo>
                      <a:lnTo>
                        <a:pt x="133" y="27"/>
                      </a:lnTo>
                      <a:lnTo>
                        <a:pt x="138" y="31"/>
                      </a:lnTo>
                      <a:lnTo>
                        <a:pt x="143" y="19"/>
                      </a:lnTo>
                      <a:lnTo>
                        <a:pt x="148" y="2"/>
                      </a:lnTo>
                      <a:lnTo>
                        <a:pt x="153" y="4"/>
                      </a:lnTo>
                      <a:lnTo>
                        <a:pt x="158" y="22"/>
                      </a:lnTo>
                      <a:lnTo>
                        <a:pt x="163" y="31"/>
                      </a:lnTo>
                      <a:lnTo>
                        <a:pt x="168" y="26"/>
                      </a:lnTo>
                      <a:lnTo>
                        <a:pt x="173" y="7"/>
                      </a:lnTo>
                      <a:lnTo>
                        <a:pt x="179" y="0"/>
                      </a:lnTo>
                      <a:lnTo>
                        <a:pt x="184" y="16"/>
                      </a:lnTo>
                      <a:lnTo>
                        <a:pt x="189" y="29"/>
                      </a:lnTo>
                      <a:lnTo>
                        <a:pt x="194" y="29"/>
                      </a:lnTo>
                      <a:lnTo>
                        <a:pt x="199" y="14"/>
                      </a:lnTo>
                      <a:lnTo>
                        <a:pt x="204" y="0"/>
                      </a:lnTo>
                      <a:lnTo>
                        <a:pt x="209" y="8"/>
                      </a:lnTo>
                      <a:lnTo>
                        <a:pt x="214" y="25"/>
                      </a:lnTo>
                      <a:lnTo>
                        <a:pt x="219" y="31"/>
                      </a:lnTo>
                      <a:lnTo>
                        <a:pt x="225" y="22"/>
                      </a:lnTo>
                      <a:lnTo>
                        <a:pt x="230" y="3"/>
                      </a:lnTo>
                      <a:lnTo>
                        <a:pt x="235" y="2"/>
                      </a:lnTo>
                      <a:lnTo>
                        <a:pt x="240" y="20"/>
                      </a:lnTo>
                      <a:lnTo>
                        <a:pt x="245" y="31"/>
                      </a:lnTo>
                      <a:lnTo>
                        <a:pt x="250" y="27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8" name="Freeform 128"/>
                <p:cNvSpPr>
                  <a:spLocks/>
                </p:cNvSpPr>
                <p:nvPr/>
              </p:nvSpPr>
              <p:spPr bwMode="auto">
                <a:xfrm>
                  <a:off x="4856163" y="1079500"/>
                  <a:ext cx="396875" cy="49213"/>
                </a:xfrm>
                <a:custGeom>
                  <a:avLst/>
                  <a:gdLst>
                    <a:gd name="T0" fmla="*/ 0 w 250"/>
                    <a:gd name="T1" fmla="*/ 27 h 31"/>
                    <a:gd name="T2" fmla="*/ 5 w 250"/>
                    <a:gd name="T3" fmla="*/ 9 h 31"/>
                    <a:gd name="T4" fmla="*/ 10 w 250"/>
                    <a:gd name="T5" fmla="*/ 0 h 31"/>
                    <a:gd name="T6" fmla="*/ 16 w 250"/>
                    <a:gd name="T7" fmla="*/ 13 h 31"/>
                    <a:gd name="T8" fmla="*/ 20 w 250"/>
                    <a:gd name="T9" fmla="*/ 28 h 31"/>
                    <a:gd name="T10" fmla="*/ 26 w 250"/>
                    <a:gd name="T11" fmla="*/ 30 h 31"/>
                    <a:gd name="T12" fmla="*/ 31 w 250"/>
                    <a:gd name="T13" fmla="*/ 17 h 31"/>
                    <a:gd name="T14" fmla="*/ 36 w 250"/>
                    <a:gd name="T15" fmla="*/ 1 h 31"/>
                    <a:gd name="T16" fmla="*/ 41 w 250"/>
                    <a:gd name="T17" fmla="*/ 6 h 31"/>
                    <a:gd name="T18" fmla="*/ 46 w 250"/>
                    <a:gd name="T19" fmla="*/ 24 h 31"/>
                    <a:gd name="T20" fmla="*/ 51 w 250"/>
                    <a:gd name="T21" fmla="*/ 31 h 31"/>
                    <a:gd name="T22" fmla="*/ 57 w 250"/>
                    <a:gd name="T23" fmla="*/ 23 h 31"/>
                    <a:gd name="T24" fmla="*/ 61 w 250"/>
                    <a:gd name="T25" fmla="*/ 5 h 31"/>
                    <a:gd name="T26" fmla="*/ 67 w 250"/>
                    <a:gd name="T27" fmla="*/ 1 h 31"/>
                    <a:gd name="T28" fmla="*/ 72 w 250"/>
                    <a:gd name="T29" fmla="*/ 18 h 31"/>
                    <a:gd name="T30" fmla="*/ 77 w 250"/>
                    <a:gd name="T31" fmla="*/ 30 h 31"/>
                    <a:gd name="T32" fmla="*/ 82 w 250"/>
                    <a:gd name="T33" fmla="*/ 28 h 31"/>
                    <a:gd name="T34" fmla="*/ 87 w 250"/>
                    <a:gd name="T35" fmla="*/ 11 h 31"/>
                    <a:gd name="T36" fmla="*/ 92 w 250"/>
                    <a:gd name="T37" fmla="*/ 0 h 31"/>
                    <a:gd name="T38" fmla="*/ 97 w 250"/>
                    <a:gd name="T39" fmla="*/ 11 h 31"/>
                    <a:gd name="T40" fmla="*/ 102 w 250"/>
                    <a:gd name="T41" fmla="*/ 27 h 31"/>
                    <a:gd name="T42" fmla="*/ 108 w 250"/>
                    <a:gd name="T43" fmla="*/ 31 h 31"/>
                    <a:gd name="T44" fmla="*/ 113 w 250"/>
                    <a:gd name="T45" fmla="*/ 19 h 31"/>
                    <a:gd name="T46" fmla="*/ 118 w 250"/>
                    <a:gd name="T47" fmla="*/ 2 h 31"/>
                    <a:gd name="T48" fmla="*/ 123 w 250"/>
                    <a:gd name="T49" fmla="*/ 4 h 31"/>
                    <a:gd name="T50" fmla="*/ 128 w 250"/>
                    <a:gd name="T51" fmla="*/ 22 h 31"/>
                    <a:gd name="T52" fmla="*/ 133 w 250"/>
                    <a:gd name="T53" fmla="*/ 31 h 31"/>
                    <a:gd name="T54" fmla="*/ 138 w 250"/>
                    <a:gd name="T55" fmla="*/ 25 h 31"/>
                    <a:gd name="T56" fmla="*/ 143 w 250"/>
                    <a:gd name="T57" fmla="*/ 7 h 31"/>
                    <a:gd name="T58" fmla="*/ 148 w 250"/>
                    <a:gd name="T59" fmla="*/ 0 h 31"/>
                    <a:gd name="T60" fmla="*/ 154 w 250"/>
                    <a:gd name="T61" fmla="*/ 16 h 31"/>
                    <a:gd name="T62" fmla="*/ 159 w 250"/>
                    <a:gd name="T63" fmla="*/ 29 h 31"/>
                    <a:gd name="T64" fmla="*/ 164 w 250"/>
                    <a:gd name="T65" fmla="*/ 29 h 31"/>
                    <a:gd name="T66" fmla="*/ 169 w 250"/>
                    <a:gd name="T67" fmla="*/ 14 h 31"/>
                    <a:gd name="T68" fmla="*/ 174 w 250"/>
                    <a:gd name="T69" fmla="*/ 0 h 31"/>
                    <a:gd name="T70" fmla="*/ 179 w 250"/>
                    <a:gd name="T71" fmla="*/ 8 h 31"/>
                    <a:gd name="T72" fmla="*/ 184 w 250"/>
                    <a:gd name="T73" fmla="*/ 26 h 31"/>
                    <a:gd name="T74" fmla="*/ 189 w 250"/>
                    <a:gd name="T75" fmla="*/ 31 h 31"/>
                    <a:gd name="T76" fmla="*/ 194 w 250"/>
                    <a:gd name="T77" fmla="*/ 21 h 31"/>
                    <a:gd name="T78" fmla="*/ 199 w 250"/>
                    <a:gd name="T79" fmla="*/ 3 h 31"/>
                    <a:gd name="T80" fmla="*/ 205 w 250"/>
                    <a:gd name="T81" fmla="*/ 2 h 31"/>
                    <a:gd name="T82" fmla="*/ 210 w 250"/>
                    <a:gd name="T83" fmla="*/ 20 h 31"/>
                    <a:gd name="T84" fmla="*/ 215 w 250"/>
                    <a:gd name="T85" fmla="*/ 31 h 31"/>
                    <a:gd name="T86" fmla="*/ 220 w 250"/>
                    <a:gd name="T87" fmla="*/ 27 h 31"/>
                    <a:gd name="T88" fmla="*/ 225 w 250"/>
                    <a:gd name="T89" fmla="*/ 9 h 31"/>
                    <a:gd name="T90" fmla="*/ 230 w 250"/>
                    <a:gd name="T91" fmla="*/ 0 h 31"/>
                    <a:gd name="T92" fmla="*/ 235 w 250"/>
                    <a:gd name="T93" fmla="*/ 14 h 31"/>
                    <a:gd name="T94" fmla="*/ 240 w 250"/>
                    <a:gd name="T95" fmla="*/ 28 h 31"/>
                    <a:gd name="T96" fmla="*/ 246 w 250"/>
                    <a:gd name="T97" fmla="*/ 30 h 31"/>
                    <a:gd name="T98" fmla="*/ 250 w 250"/>
                    <a:gd name="T99" fmla="*/ 16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1">
                      <a:moveTo>
                        <a:pt x="0" y="27"/>
                      </a:moveTo>
                      <a:lnTo>
                        <a:pt x="5" y="9"/>
                      </a:lnTo>
                      <a:lnTo>
                        <a:pt x="10" y="0"/>
                      </a:lnTo>
                      <a:lnTo>
                        <a:pt x="16" y="13"/>
                      </a:lnTo>
                      <a:lnTo>
                        <a:pt x="20" y="28"/>
                      </a:lnTo>
                      <a:lnTo>
                        <a:pt x="26" y="30"/>
                      </a:lnTo>
                      <a:lnTo>
                        <a:pt x="31" y="17"/>
                      </a:lnTo>
                      <a:lnTo>
                        <a:pt x="36" y="1"/>
                      </a:lnTo>
                      <a:lnTo>
                        <a:pt x="41" y="6"/>
                      </a:lnTo>
                      <a:lnTo>
                        <a:pt x="46" y="24"/>
                      </a:lnTo>
                      <a:lnTo>
                        <a:pt x="51" y="31"/>
                      </a:lnTo>
                      <a:lnTo>
                        <a:pt x="57" y="23"/>
                      </a:lnTo>
                      <a:lnTo>
                        <a:pt x="61" y="5"/>
                      </a:lnTo>
                      <a:lnTo>
                        <a:pt x="67" y="1"/>
                      </a:lnTo>
                      <a:lnTo>
                        <a:pt x="72" y="18"/>
                      </a:lnTo>
                      <a:lnTo>
                        <a:pt x="77" y="30"/>
                      </a:lnTo>
                      <a:lnTo>
                        <a:pt x="82" y="28"/>
                      </a:lnTo>
                      <a:lnTo>
                        <a:pt x="87" y="11"/>
                      </a:lnTo>
                      <a:lnTo>
                        <a:pt x="92" y="0"/>
                      </a:lnTo>
                      <a:lnTo>
                        <a:pt x="97" y="11"/>
                      </a:lnTo>
                      <a:lnTo>
                        <a:pt x="102" y="27"/>
                      </a:lnTo>
                      <a:lnTo>
                        <a:pt x="108" y="31"/>
                      </a:lnTo>
                      <a:lnTo>
                        <a:pt x="113" y="19"/>
                      </a:lnTo>
                      <a:lnTo>
                        <a:pt x="118" y="2"/>
                      </a:lnTo>
                      <a:lnTo>
                        <a:pt x="123" y="4"/>
                      </a:lnTo>
                      <a:lnTo>
                        <a:pt x="128" y="22"/>
                      </a:lnTo>
                      <a:lnTo>
                        <a:pt x="133" y="31"/>
                      </a:lnTo>
                      <a:lnTo>
                        <a:pt x="138" y="25"/>
                      </a:lnTo>
                      <a:lnTo>
                        <a:pt x="143" y="7"/>
                      </a:lnTo>
                      <a:lnTo>
                        <a:pt x="148" y="0"/>
                      </a:lnTo>
                      <a:lnTo>
                        <a:pt x="154" y="16"/>
                      </a:lnTo>
                      <a:lnTo>
                        <a:pt x="159" y="29"/>
                      </a:lnTo>
                      <a:lnTo>
                        <a:pt x="164" y="29"/>
                      </a:lnTo>
                      <a:lnTo>
                        <a:pt x="169" y="14"/>
                      </a:lnTo>
                      <a:lnTo>
                        <a:pt x="174" y="0"/>
                      </a:lnTo>
                      <a:lnTo>
                        <a:pt x="179" y="8"/>
                      </a:lnTo>
                      <a:lnTo>
                        <a:pt x="184" y="26"/>
                      </a:lnTo>
                      <a:lnTo>
                        <a:pt x="189" y="31"/>
                      </a:lnTo>
                      <a:lnTo>
                        <a:pt x="194" y="21"/>
                      </a:lnTo>
                      <a:lnTo>
                        <a:pt x="199" y="3"/>
                      </a:lnTo>
                      <a:lnTo>
                        <a:pt x="205" y="2"/>
                      </a:lnTo>
                      <a:lnTo>
                        <a:pt x="210" y="20"/>
                      </a:lnTo>
                      <a:lnTo>
                        <a:pt x="215" y="31"/>
                      </a:lnTo>
                      <a:lnTo>
                        <a:pt x="220" y="27"/>
                      </a:lnTo>
                      <a:lnTo>
                        <a:pt x="225" y="9"/>
                      </a:lnTo>
                      <a:lnTo>
                        <a:pt x="230" y="0"/>
                      </a:lnTo>
                      <a:lnTo>
                        <a:pt x="235" y="14"/>
                      </a:lnTo>
                      <a:lnTo>
                        <a:pt x="240" y="28"/>
                      </a:lnTo>
                      <a:lnTo>
                        <a:pt x="246" y="30"/>
                      </a:lnTo>
                      <a:lnTo>
                        <a:pt x="250" y="16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9" name="Freeform 129"/>
                <p:cNvSpPr>
                  <a:spLocks/>
                </p:cNvSpPr>
                <p:nvPr/>
              </p:nvSpPr>
              <p:spPr bwMode="auto">
                <a:xfrm>
                  <a:off x="5253038" y="1079500"/>
                  <a:ext cx="33338" cy="49213"/>
                </a:xfrm>
                <a:custGeom>
                  <a:avLst/>
                  <a:gdLst>
                    <a:gd name="T0" fmla="*/ 0 w 21"/>
                    <a:gd name="T1" fmla="*/ 16 h 31"/>
                    <a:gd name="T2" fmla="*/ 6 w 21"/>
                    <a:gd name="T3" fmla="*/ 0 h 31"/>
                    <a:gd name="T4" fmla="*/ 11 w 21"/>
                    <a:gd name="T5" fmla="*/ 6 h 31"/>
                    <a:gd name="T6" fmla="*/ 16 w 21"/>
                    <a:gd name="T7" fmla="*/ 24 h 31"/>
                    <a:gd name="T8" fmla="*/ 21 w 21"/>
                    <a:gd name="T9" fmla="*/ 3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31">
                      <a:moveTo>
                        <a:pt x="0" y="16"/>
                      </a:moveTo>
                      <a:lnTo>
                        <a:pt x="6" y="0"/>
                      </a:lnTo>
                      <a:lnTo>
                        <a:pt x="11" y="6"/>
                      </a:lnTo>
                      <a:lnTo>
                        <a:pt x="16" y="24"/>
                      </a:lnTo>
                      <a:lnTo>
                        <a:pt x="21" y="31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0" name="Freeform 130"/>
                <p:cNvSpPr>
                  <a:spLocks/>
                </p:cNvSpPr>
                <p:nvPr/>
              </p:nvSpPr>
              <p:spPr bwMode="auto">
                <a:xfrm>
                  <a:off x="3663951" y="873125"/>
                  <a:ext cx="396875" cy="984250"/>
                </a:xfrm>
                <a:custGeom>
                  <a:avLst/>
                  <a:gdLst>
                    <a:gd name="T0" fmla="*/ 0 w 250"/>
                    <a:gd name="T1" fmla="*/ 620 h 620"/>
                    <a:gd name="T2" fmla="*/ 5 w 250"/>
                    <a:gd name="T3" fmla="*/ 194 h 620"/>
                    <a:gd name="T4" fmla="*/ 10 w 250"/>
                    <a:gd name="T5" fmla="*/ 0 h 620"/>
                    <a:gd name="T6" fmla="*/ 15 w 250"/>
                    <a:gd name="T7" fmla="*/ 169 h 620"/>
                    <a:gd name="T8" fmla="*/ 20 w 250"/>
                    <a:gd name="T9" fmla="*/ 99 h 620"/>
                    <a:gd name="T10" fmla="*/ 25 w 250"/>
                    <a:gd name="T11" fmla="*/ 90 h 620"/>
                    <a:gd name="T12" fmla="*/ 30 w 250"/>
                    <a:gd name="T13" fmla="*/ 133 h 620"/>
                    <a:gd name="T14" fmla="*/ 35 w 250"/>
                    <a:gd name="T15" fmla="*/ 58 h 620"/>
                    <a:gd name="T16" fmla="*/ 41 w 250"/>
                    <a:gd name="T17" fmla="*/ 88 h 620"/>
                    <a:gd name="T18" fmla="*/ 46 w 250"/>
                    <a:gd name="T19" fmla="*/ 117 h 620"/>
                    <a:gd name="T20" fmla="*/ 51 w 250"/>
                    <a:gd name="T21" fmla="*/ 89 h 620"/>
                    <a:gd name="T22" fmla="*/ 56 w 250"/>
                    <a:gd name="T23" fmla="*/ 78 h 620"/>
                    <a:gd name="T24" fmla="*/ 61 w 250"/>
                    <a:gd name="T25" fmla="*/ 79 h 620"/>
                    <a:gd name="T26" fmla="*/ 66 w 250"/>
                    <a:gd name="T27" fmla="*/ 87 h 620"/>
                    <a:gd name="T28" fmla="*/ 71 w 250"/>
                    <a:gd name="T29" fmla="*/ 100 h 620"/>
                    <a:gd name="T30" fmla="*/ 76 w 250"/>
                    <a:gd name="T31" fmla="*/ 100 h 620"/>
                    <a:gd name="T32" fmla="*/ 81 w 250"/>
                    <a:gd name="T33" fmla="*/ 85 h 620"/>
                    <a:gd name="T34" fmla="*/ 87 w 250"/>
                    <a:gd name="T35" fmla="*/ 74 h 620"/>
                    <a:gd name="T36" fmla="*/ 92 w 250"/>
                    <a:gd name="T37" fmla="*/ 81 h 620"/>
                    <a:gd name="T38" fmla="*/ 97 w 250"/>
                    <a:gd name="T39" fmla="*/ 97 h 620"/>
                    <a:gd name="T40" fmla="*/ 102 w 250"/>
                    <a:gd name="T41" fmla="*/ 101 h 620"/>
                    <a:gd name="T42" fmla="*/ 107 w 250"/>
                    <a:gd name="T43" fmla="*/ 92 h 620"/>
                    <a:gd name="T44" fmla="*/ 112 w 250"/>
                    <a:gd name="T45" fmla="*/ 77 h 620"/>
                    <a:gd name="T46" fmla="*/ 117 w 250"/>
                    <a:gd name="T47" fmla="*/ 76 h 620"/>
                    <a:gd name="T48" fmla="*/ 122 w 250"/>
                    <a:gd name="T49" fmla="*/ 92 h 620"/>
                    <a:gd name="T50" fmla="*/ 128 w 250"/>
                    <a:gd name="T51" fmla="*/ 101 h 620"/>
                    <a:gd name="T52" fmla="*/ 132 w 250"/>
                    <a:gd name="T53" fmla="*/ 97 h 620"/>
                    <a:gd name="T54" fmla="*/ 138 w 250"/>
                    <a:gd name="T55" fmla="*/ 82 h 620"/>
                    <a:gd name="T56" fmla="*/ 143 w 250"/>
                    <a:gd name="T57" fmla="*/ 74 h 620"/>
                    <a:gd name="T58" fmla="*/ 148 w 250"/>
                    <a:gd name="T59" fmla="*/ 86 h 620"/>
                    <a:gd name="T60" fmla="*/ 153 w 250"/>
                    <a:gd name="T61" fmla="*/ 99 h 620"/>
                    <a:gd name="T62" fmla="*/ 158 w 250"/>
                    <a:gd name="T63" fmla="*/ 100 h 620"/>
                    <a:gd name="T64" fmla="*/ 163 w 250"/>
                    <a:gd name="T65" fmla="*/ 88 h 620"/>
                    <a:gd name="T66" fmla="*/ 169 w 250"/>
                    <a:gd name="T67" fmla="*/ 75 h 620"/>
                    <a:gd name="T68" fmla="*/ 173 w 250"/>
                    <a:gd name="T69" fmla="*/ 79 h 620"/>
                    <a:gd name="T70" fmla="*/ 179 w 250"/>
                    <a:gd name="T71" fmla="*/ 96 h 620"/>
                    <a:gd name="T72" fmla="*/ 184 w 250"/>
                    <a:gd name="T73" fmla="*/ 102 h 620"/>
                    <a:gd name="T74" fmla="*/ 189 w 250"/>
                    <a:gd name="T75" fmla="*/ 94 h 620"/>
                    <a:gd name="T76" fmla="*/ 194 w 250"/>
                    <a:gd name="T77" fmla="*/ 79 h 620"/>
                    <a:gd name="T78" fmla="*/ 199 w 250"/>
                    <a:gd name="T79" fmla="*/ 75 h 620"/>
                    <a:gd name="T80" fmla="*/ 204 w 250"/>
                    <a:gd name="T81" fmla="*/ 90 h 620"/>
                    <a:gd name="T82" fmla="*/ 209 w 250"/>
                    <a:gd name="T83" fmla="*/ 101 h 620"/>
                    <a:gd name="T84" fmla="*/ 214 w 250"/>
                    <a:gd name="T85" fmla="*/ 98 h 620"/>
                    <a:gd name="T86" fmla="*/ 220 w 250"/>
                    <a:gd name="T87" fmla="*/ 84 h 620"/>
                    <a:gd name="T88" fmla="*/ 225 w 250"/>
                    <a:gd name="T89" fmla="*/ 74 h 620"/>
                    <a:gd name="T90" fmla="*/ 230 w 250"/>
                    <a:gd name="T91" fmla="*/ 84 h 620"/>
                    <a:gd name="T92" fmla="*/ 235 w 250"/>
                    <a:gd name="T93" fmla="*/ 99 h 620"/>
                    <a:gd name="T94" fmla="*/ 240 w 250"/>
                    <a:gd name="T95" fmla="*/ 101 h 620"/>
                    <a:gd name="T96" fmla="*/ 245 w 250"/>
                    <a:gd name="T97" fmla="*/ 90 h 620"/>
                    <a:gd name="T98" fmla="*/ 250 w 250"/>
                    <a:gd name="T99" fmla="*/ 76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620">
                      <a:moveTo>
                        <a:pt x="0" y="620"/>
                      </a:moveTo>
                      <a:lnTo>
                        <a:pt x="5" y="194"/>
                      </a:lnTo>
                      <a:lnTo>
                        <a:pt x="10" y="0"/>
                      </a:lnTo>
                      <a:lnTo>
                        <a:pt x="15" y="169"/>
                      </a:lnTo>
                      <a:lnTo>
                        <a:pt x="20" y="99"/>
                      </a:lnTo>
                      <a:lnTo>
                        <a:pt x="25" y="90"/>
                      </a:lnTo>
                      <a:lnTo>
                        <a:pt x="30" y="133"/>
                      </a:lnTo>
                      <a:lnTo>
                        <a:pt x="35" y="58"/>
                      </a:lnTo>
                      <a:lnTo>
                        <a:pt x="41" y="88"/>
                      </a:lnTo>
                      <a:lnTo>
                        <a:pt x="46" y="117"/>
                      </a:lnTo>
                      <a:lnTo>
                        <a:pt x="51" y="89"/>
                      </a:lnTo>
                      <a:lnTo>
                        <a:pt x="56" y="78"/>
                      </a:lnTo>
                      <a:lnTo>
                        <a:pt x="61" y="79"/>
                      </a:lnTo>
                      <a:lnTo>
                        <a:pt x="66" y="87"/>
                      </a:lnTo>
                      <a:lnTo>
                        <a:pt x="71" y="100"/>
                      </a:lnTo>
                      <a:lnTo>
                        <a:pt x="76" y="100"/>
                      </a:lnTo>
                      <a:lnTo>
                        <a:pt x="81" y="85"/>
                      </a:lnTo>
                      <a:lnTo>
                        <a:pt x="87" y="74"/>
                      </a:lnTo>
                      <a:lnTo>
                        <a:pt x="92" y="81"/>
                      </a:lnTo>
                      <a:lnTo>
                        <a:pt x="97" y="97"/>
                      </a:lnTo>
                      <a:lnTo>
                        <a:pt x="102" y="101"/>
                      </a:lnTo>
                      <a:lnTo>
                        <a:pt x="107" y="92"/>
                      </a:lnTo>
                      <a:lnTo>
                        <a:pt x="112" y="77"/>
                      </a:lnTo>
                      <a:lnTo>
                        <a:pt x="117" y="76"/>
                      </a:lnTo>
                      <a:lnTo>
                        <a:pt x="122" y="92"/>
                      </a:lnTo>
                      <a:lnTo>
                        <a:pt x="128" y="101"/>
                      </a:lnTo>
                      <a:lnTo>
                        <a:pt x="132" y="97"/>
                      </a:lnTo>
                      <a:lnTo>
                        <a:pt x="138" y="82"/>
                      </a:lnTo>
                      <a:lnTo>
                        <a:pt x="143" y="74"/>
                      </a:lnTo>
                      <a:lnTo>
                        <a:pt x="148" y="86"/>
                      </a:lnTo>
                      <a:lnTo>
                        <a:pt x="153" y="99"/>
                      </a:lnTo>
                      <a:lnTo>
                        <a:pt x="158" y="100"/>
                      </a:lnTo>
                      <a:lnTo>
                        <a:pt x="163" y="88"/>
                      </a:lnTo>
                      <a:lnTo>
                        <a:pt x="169" y="75"/>
                      </a:lnTo>
                      <a:lnTo>
                        <a:pt x="173" y="79"/>
                      </a:lnTo>
                      <a:lnTo>
                        <a:pt x="179" y="96"/>
                      </a:lnTo>
                      <a:lnTo>
                        <a:pt x="184" y="102"/>
                      </a:lnTo>
                      <a:lnTo>
                        <a:pt x="189" y="94"/>
                      </a:lnTo>
                      <a:lnTo>
                        <a:pt x="194" y="79"/>
                      </a:lnTo>
                      <a:lnTo>
                        <a:pt x="199" y="75"/>
                      </a:lnTo>
                      <a:lnTo>
                        <a:pt x="204" y="90"/>
                      </a:lnTo>
                      <a:lnTo>
                        <a:pt x="209" y="101"/>
                      </a:lnTo>
                      <a:lnTo>
                        <a:pt x="214" y="98"/>
                      </a:lnTo>
                      <a:lnTo>
                        <a:pt x="220" y="84"/>
                      </a:lnTo>
                      <a:lnTo>
                        <a:pt x="225" y="74"/>
                      </a:lnTo>
                      <a:lnTo>
                        <a:pt x="230" y="84"/>
                      </a:lnTo>
                      <a:lnTo>
                        <a:pt x="235" y="99"/>
                      </a:lnTo>
                      <a:lnTo>
                        <a:pt x="240" y="101"/>
                      </a:lnTo>
                      <a:lnTo>
                        <a:pt x="245" y="90"/>
                      </a:lnTo>
                      <a:lnTo>
                        <a:pt x="250" y="76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1" name="Freeform 131"/>
                <p:cNvSpPr>
                  <a:spLocks/>
                </p:cNvSpPr>
                <p:nvPr/>
              </p:nvSpPr>
              <p:spPr bwMode="auto">
                <a:xfrm>
                  <a:off x="4060826" y="990600"/>
                  <a:ext cx="398463" cy="44450"/>
                </a:xfrm>
                <a:custGeom>
                  <a:avLst/>
                  <a:gdLst>
                    <a:gd name="T0" fmla="*/ 0 w 251"/>
                    <a:gd name="T1" fmla="*/ 2 h 28"/>
                    <a:gd name="T2" fmla="*/ 5 w 251"/>
                    <a:gd name="T3" fmla="*/ 4 h 28"/>
                    <a:gd name="T4" fmla="*/ 10 w 251"/>
                    <a:gd name="T5" fmla="*/ 20 h 28"/>
                    <a:gd name="T6" fmla="*/ 16 w 251"/>
                    <a:gd name="T7" fmla="*/ 28 h 28"/>
                    <a:gd name="T8" fmla="*/ 21 w 251"/>
                    <a:gd name="T9" fmla="*/ 21 h 28"/>
                    <a:gd name="T10" fmla="*/ 26 w 251"/>
                    <a:gd name="T11" fmla="*/ 6 h 28"/>
                    <a:gd name="T12" fmla="*/ 31 w 251"/>
                    <a:gd name="T13" fmla="*/ 0 h 28"/>
                    <a:gd name="T14" fmla="*/ 36 w 251"/>
                    <a:gd name="T15" fmla="*/ 14 h 28"/>
                    <a:gd name="T16" fmla="*/ 41 w 251"/>
                    <a:gd name="T17" fmla="*/ 26 h 28"/>
                    <a:gd name="T18" fmla="*/ 46 w 251"/>
                    <a:gd name="T19" fmla="*/ 25 h 28"/>
                    <a:gd name="T20" fmla="*/ 51 w 251"/>
                    <a:gd name="T21" fmla="*/ 11 h 28"/>
                    <a:gd name="T22" fmla="*/ 56 w 251"/>
                    <a:gd name="T23" fmla="*/ 0 h 28"/>
                    <a:gd name="T24" fmla="*/ 61 w 251"/>
                    <a:gd name="T25" fmla="*/ 8 h 28"/>
                    <a:gd name="T26" fmla="*/ 67 w 251"/>
                    <a:gd name="T27" fmla="*/ 23 h 28"/>
                    <a:gd name="T28" fmla="*/ 72 w 251"/>
                    <a:gd name="T29" fmla="*/ 27 h 28"/>
                    <a:gd name="T30" fmla="*/ 77 w 251"/>
                    <a:gd name="T31" fmla="*/ 18 h 28"/>
                    <a:gd name="T32" fmla="*/ 82 w 251"/>
                    <a:gd name="T33" fmla="*/ 3 h 28"/>
                    <a:gd name="T34" fmla="*/ 87 w 251"/>
                    <a:gd name="T35" fmla="*/ 2 h 28"/>
                    <a:gd name="T36" fmla="*/ 92 w 251"/>
                    <a:gd name="T37" fmla="*/ 19 h 28"/>
                    <a:gd name="T38" fmla="*/ 97 w 251"/>
                    <a:gd name="T39" fmla="*/ 27 h 28"/>
                    <a:gd name="T40" fmla="*/ 102 w 251"/>
                    <a:gd name="T41" fmla="*/ 23 h 28"/>
                    <a:gd name="T42" fmla="*/ 108 w 251"/>
                    <a:gd name="T43" fmla="*/ 8 h 28"/>
                    <a:gd name="T44" fmla="*/ 112 w 251"/>
                    <a:gd name="T45" fmla="*/ 0 h 28"/>
                    <a:gd name="T46" fmla="*/ 118 w 251"/>
                    <a:gd name="T47" fmla="*/ 12 h 28"/>
                    <a:gd name="T48" fmla="*/ 123 w 251"/>
                    <a:gd name="T49" fmla="*/ 26 h 28"/>
                    <a:gd name="T50" fmla="*/ 128 w 251"/>
                    <a:gd name="T51" fmla="*/ 26 h 28"/>
                    <a:gd name="T52" fmla="*/ 133 w 251"/>
                    <a:gd name="T53" fmla="*/ 14 h 28"/>
                    <a:gd name="T54" fmla="*/ 138 w 251"/>
                    <a:gd name="T55" fmla="*/ 1 h 28"/>
                    <a:gd name="T56" fmla="*/ 143 w 251"/>
                    <a:gd name="T57" fmla="*/ 6 h 28"/>
                    <a:gd name="T58" fmla="*/ 149 w 251"/>
                    <a:gd name="T59" fmla="*/ 22 h 28"/>
                    <a:gd name="T60" fmla="*/ 153 w 251"/>
                    <a:gd name="T61" fmla="*/ 28 h 28"/>
                    <a:gd name="T62" fmla="*/ 159 w 251"/>
                    <a:gd name="T63" fmla="*/ 19 h 28"/>
                    <a:gd name="T64" fmla="*/ 164 w 251"/>
                    <a:gd name="T65" fmla="*/ 4 h 28"/>
                    <a:gd name="T66" fmla="*/ 169 w 251"/>
                    <a:gd name="T67" fmla="*/ 1 h 28"/>
                    <a:gd name="T68" fmla="*/ 174 w 251"/>
                    <a:gd name="T69" fmla="*/ 17 h 28"/>
                    <a:gd name="T70" fmla="*/ 179 w 251"/>
                    <a:gd name="T71" fmla="*/ 27 h 28"/>
                    <a:gd name="T72" fmla="*/ 184 w 251"/>
                    <a:gd name="T73" fmla="*/ 24 h 28"/>
                    <a:gd name="T74" fmla="*/ 189 w 251"/>
                    <a:gd name="T75" fmla="*/ 9 h 28"/>
                    <a:gd name="T76" fmla="*/ 194 w 251"/>
                    <a:gd name="T77" fmla="*/ 0 h 28"/>
                    <a:gd name="T78" fmla="*/ 200 w 251"/>
                    <a:gd name="T79" fmla="*/ 10 h 28"/>
                    <a:gd name="T80" fmla="*/ 205 w 251"/>
                    <a:gd name="T81" fmla="*/ 25 h 28"/>
                    <a:gd name="T82" fmla="*/ 210 w 251"/>
                    <a:gd name="T83" fmla="*/ 27 h 28"/>
                    <a:gd name="T84" fmla="*/ 215 w 251"/>
                    <a:gd name="T85" fmla="*/ 16 h 28"/>
                    <a:gd name="T86" fmla="*/ 220 w 251"/>
                    <a:gd name="T87" fmla="*/ 2 h 28"/>
                    <a:gd name="T88" fmla="*/ 225 w 251"/>
                    <a:gd name="T89" fmla="*/ 4 h 28"/>
                    <a:gd name="T90" fmla="*/ 230 w 251"/>
                    <a:gd name="T91" fmla="*/ 20 h 28"/>
                    <a:gd name="T92" fmla="*/ 235 w 251"/>
                    <a:gd name="T93" fmla="*/ 28 h 28"/>
                    <a:gd name="T94" fmla="*/ 240 w 251"/>
                    <a:gd name="T95" fmla="*/ 21 h 28"/>
                    <a:gd name="T96" fmla="*/ 246 w 251"/>
                    <a:gd name="T97" fmla="*/ 6 h 28"/>
                    <a:gd name="T98" fmla="*/ 251 w 251"/>
                    <a:gd name="T9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8">
                      <a:moveTo>
                        <a:pt x="0" y="2"/>
                      </a:moveTo>
                      <a:lnTo>
                        <a:pt x="5" y="4"/>
                      </a:lnTo>
                      <a:lnTo>
                        <a:pt x="10" y="20"/>
                      </a:lnTo>
                      <a:lnTo>
                        <a:pt x="16" y="28"/>
                      </a:lnTo>
                      <a:lnTo>
                        <a:pt x="21" y="21"/>
                      </a:lnTo>
                      <a:lnTo>
                        <a:pt x="26" y="6"/>
                      </a:lnTo>
                      <a:lnTo>
                        <a:pt x="31" y="0"/>
                      </a:lnTo>
                      <a:lnTo>
                        <a:pt x="36" y="14"/>
                      </a:lnTo>
                      <a:lnTo>
                        <a:pt x="41" y="26"/>
                      </a:lnTo>
                      <a:lnTo>
                        <a:pt x="46" y="25"/>
                      </a:lnTo>
                      <a:lnTo>
                        <a:pt x="51" y="11"/>
                      </a:lnTo>
                      <a:lnTo>
                        <a:pt x="56" y="0"/>
                      </a:lnTo>
                      <a:lnTo>
                        <a:pt x="61" y="8"/>
                      </a:lnTo>
                      <a:lnTo>
                        <a:pt x="67" y="23"/>
                      </a:lnTo>
                      <a:lnTo>
                        <a:pt x="72" y="27"/>
                      </a:lnTo>
                      <a:lnTo>
                        <a:pt x="77" y="18"/>
                      </a:lnTo>
                      <a:lnTo>
                        <a:pt x="82" y="3"/>
                      </a:lnTo>
                      <a:lnTo>
                        <a:pt x="87" y="2"/>
                      </a:lnTo>
                      <a:lnTo>
                        <a:pt x="92" y="19"/>
                      </a:lnTo>
                      <a:lnTo>
                        <a:pt x="97" y="27"/>
                      </a:lnTo>
                      <a:lnTo>
                        <a:pt x="102" y="23"/>
                      </a:lnTo>
                      <a:lnTo>
                        <a:pt x="108" y="8"/>
                      </a:lnTo>
                      <a:lnTo>
                        <a:pt x="112" y="0"/>
                      </a:lnTo>
                      <a:lnTo>
                        <a:pt x="118" y="12"/>
                      </a:lnTo>
                      <a:lnTo>
                        <a:pt x="123" y="26"/>
                      </a:lnTo>
                      <a:lnTo>
                        <a:pt x="128" y="26"/>
                      </a:lnTo>
                      <a:lnTo>
                        <a:pt x="133" y="14"/>
                      </a:lnTo>
                      <a:lnTo>
                        <a:pt x="138" y="1"/>
                      </a:lnTo>
                      <a:lnTo>
                        <a:pt x="143" y="6"/>
                      </a:lnTo>
                      <a:lnTo>
                        <a:pt x="149" y="22"/>
                      </a:lnTo>
                      <a:lnTo>
                        <a:pt x="153" y="28"/>
                      </a:lnTo>
                      <a:lnTo>
                        <a:pt x="159" y="19"/>
                      </a:lnTo>
                      <a:lnTo>
                        <a:pt x="164" y="4"/>
                      </a:lnTo>
                      <a:lnTo>
                        <a:pt x="169" y="1"/>
                      </a:lnTo>
                      <a:lnTo>
                        <a:pt x="174" y="17"/>
                      </a:lnTo>
                      <a:lnTo>
                        <a:pt x="179" y="27"/>
                      </a:lnTo>
                      <a:lnTo>
                        <a:pt x="184" y="24"/>
                      </a:lnTo>
                      <a:lnTo>
                        <a:pt x="189" y="9"/>
                      </a:lnTo>
                      <a:lnTo>
                        <a:pt x="194" y="0"/>
                      </a:lnTo>
                      <a:lnTo>
                        <a:pt x="200" y="10"/>
                      </a:lnTo>
                      <a:lnTo>
                        <a:pt x="205" y="25"/>
                      </a:lnTo>
                      <a:lnTo>
                        <a:pt x="210" y="27"/>
                      </a:lnTo>
                      <a:lnTo>
                        <a:pt x="215" y="16"/>
                      </a:lnTo>
                      <a:lnTo>
                        <a:pt x="220" y="2"/>
                      </a:lnTo>
                      <a:lnTo>
                        <a:pt x="225" y="4"/>
                      </a:lnTo>
                      <a:lnTo>
                        <a:pt x="230" y="20"/>
                      </a:lnTo>
                      <a:lnTo>
                        <a:pt x="235" y="28"/>
                      </a:lnTo>
                      <a:lnTo>
                        <a:pt x="240" y="21"/>
                      </a:lnTo>
                      <a:lnTo>
                        <a:pt x="246" y="6"/>
                      </a:lnTo>
                      <a:lnTo>
                        <a:pt x="251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2" name="Freeform 132"/>
                <p:cNvSpPr>
                  <a:spLocks/>
                </p:cNvSpPr>
                <p:nvPr/>
              </p:nvSpPr>
              <p:spPr bwMode="auto">
                <a:xfrm>
                  <a:off x="4459288" y="990600"/>
                  <a:ext cx="396875" cy="44450"/>
                </a:xfrm>
                <a:custGeom>
                  <a:avLst/>
                  <a:gdLst>
                    <a:gd name="T0" fmla="*/ 0 w 250"/>
                    <a:gd name="T1" fmla="*/ 0 h 28"/>
                    <a:gd name="T2" fmla="*/ 5 w 250"/>
                    <a:gd name="T3" fmla="*/ 14 h 28"/>
                    <a:gd name="T4" fmla="*/ 10 w 250"/>
                    <a:gd name="T5" fmla="*/ 26 h 28"/>
                    <a:gd name="T6" fmla="*/ 15 w 250"/>
                    <a:gd name="T7" fmla="*/ 25 h 28"/>
                    <a:gd name="T8" fmla="*/ 20 w 250"/>
                    <a:gd name="T9" fmla="*/ 11 h 28"/>
                    <a:gd name="T10" fmla="*/ 25 w 250"/>
                    <a:gd name="T11" fmla="*/ 0 h 28"/>
                    <a:gd name="T12" fmla="*/ 30 w 250"/>
                    <a:gd name="T13" fmla="*/ 8 h 28"/>
                    <a:gd name="T14" fmla="*/ 36 w 250"/>
                    <a:gd name="T15" fmla="*/ 23 h 28"/>
                    <a:gd name="T16" fmla="*/ 40 w 250"/>
                    <a:gd name="T17" fmla="*/ 27 h 28"/>
                    <a:gd name="T18" fmla="*/ 46 w 250"/>
                    <a:gd name="T19" fmla="*/ 17 h 28"/>
                    <a:gd name="T20" fmla="*/ 51 w 250"/>
                    <a:gd name="T21" fmla="*/ 3 h 28"/>
                    <a:gd name="T22" fmla="*/ 56 w 250"/>
                    <a:gd name="T23" fmla="*/ 2 h 28"/>
                    <a:gd name="T24" fmla="*/ 61 w 250"/>
                    <a:gd name="T25" fmla="*/ 19 h 28"/>
                    <a:gd name="T26" fmla="*/ 66 w 250"/>
                    <a:gd name="T27" fmla="*/ 27 h 28"/>
                    <a:gd name="T28" fmla="*/ 71 w 250"/>
                    <a:gd name="T29" fmla="*/ 22 h 28"/>
                    <a:gd name="T30" fmla="*/ 76 w 250"/>
                    <a:gd name="T31" fmla="*/ 7 h 28"/>
                    <a:gd name="T32" fmla="*/ 81 w 250"/>
                    <a:gd name="T33" fmla="*/ 0 h 28"/>
                    <a:gd name="T34" fmla="*/ 87 w 250"/>
                    <a:gd name="T35" fmla="*/ 13 h 28"/>
                    <a:gd name="T36" fmla="*/ 92 w 250"/>
                    <a:gd name="T37" fmla="*/ 26 h 28"/>
                    <a:gd name="T38" fmla="*/ 97 w 250"/>
                    <a:gd name="T39" fmla="*/ 26 h 28"/>
                    <a:gd name="T40" fmla="*/ 102 w 250"/>
                    <a:gd name="T41" fmla="*/ 13 h 28"/>
                    <a:gd name="T42" fmla="*/ 107 w 250"/>
                    <a:gd name="T43" fmla="*/ 1 h 28"/>
                    <a:gd name="T44" fmla="*/ 112 w 250"/>
                    <a:gd name="T45" fmla="*/ 6 h 28"/>
                    <a:gd name="T46" fmla="*/ 117 w 250"/>
                    <a:gd name="T47" fmla="*/ 22 h 28"/>
                    <a:gd name="T48" fmla="*/ 122 w 250"/>
                    <a:gd name="T49" fmla="*/ 28 h 28"/>
                    <a:gd name="T50" fmla="*/ 128 w 250"/>
                    <a:gd name="T51" fmla="*/ 19 h 28"/>
                    <a:gd name="T52" fmla="*/ 133 w 250"/>
                    <a:gd name="T53" fmla="*/ 4 h 28"/>
                    <a:gd name="T54" fmla="*/ 138 w 250"/>
                    <a:gd name="T55" fmla="*/ 2 h 28"/>
                    <a:gd name="T56" fmla="*/ 143 w 250"/>
                    <a:gd name="T57" fmla="*/ 17 h 28"/>
                    <a:gd name="T58" fmla="*/ 148 w 250"/>
                    <a:gd name="T59" fmla="*/ 27 h 28"/>
                    <a:gd name="T60" fmla="*/ 153 w 250"/>
                    <a:gd name="T61" fmla="*/ 24 h 28"/>
                    <a:gd name="T62" fmla="*/ 158 w 250"/>
                    <a:gd name="T63" fmla="*/ 9 h 28"/>
                    <a:gd name="T64" fmla="*/ 163 w 250"/>
                    <a:gd name="T65" fmla="*/ 0 h 28"/>
                    <a:gd name="T66" fmla="*/ 168 w 250"/>
                    <a:gd name="T67" fmla="*/ 10 h 28"/>
                    <a:gd name="T68" fmla="*/ 173 w 250"/>
                    <a:gd name="T69" fmla="*/ 25 h 28"/>
                    <a:gd name="T70" fmla="*/ 179 w 250"/>
                    <a:gd name="T71" fmla="*/ 26 h 28"/>
                    <a:gd name="T72" fmla="*/ 184 w 250"/>
                    <a:gd name="T73" fmla="*/ 15 h 28"/>
                    <a:gd name="T74" fmla="*/ 189 w 250"/>
                    <a:gd name="T75" fmla="*/ 2 h 28"/>
                    <a:gd name="T76" fmla="*/ 194 w 250"/>
                    <a:gd name="T77" fmla="*/ 4 h 28"/>
                    <a:gd name="T78" fmla="*/ 199 w 250"/>
                    <a:gd name="T79" fmla="*/ 21 h 28"/>
                    <a:gd name="T80" fmla="*/ 204 w 250"/>
                    <a:gd name="T81" fmla="*/ 28 h 28"/>
                    <a:gd name="T82" fmla="*/ 209 w 250"/>
                    <a:gd name="T83" fmla="*/ 21 h 28"/>
                    <a:gd name="T84" fmla="*/ 214 w 250"/>
                    <a:gd name="T85" fmla="*/ 5 h 28"/>
                    <a:gd name="T86" fmla="*/ 219 w 250"/>
                    <a:gd name="T87" fmla="*/ 1 h 28"/>
                    <a:gd name="T88" fmla="*/ 225 w 250"/>
                    <a:gd name="T89" fmla="*/ 15 h 28"/>
                    <a:gd name="T90" fmla="*/ 230 w 250"/>
                    <a:gd name="T91" fmla="*/ 26 h 28"/>
                    <a:gd name="T92" fmla="*/ 235 w 250"/>
                    <a:gd name="T93" fmla="*/ 25 h 28"/>
                    <a:gd name="T94" fmla="*/ 240 w 250"/>
                    <a:gd name="T95" fmla="*/ 11 h 28"/>
                    <a:gd name="T96" fmla="*/ 245 w 250"/>
                    <a:gd name="T97" fmla="*/ 0 h 28"/>
                    <a:gd name="T98" fmla="*/ 250 w 250"/>
                    <a:gd name="T99" fmla="*/ 8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8">
                      <a:moveTo>
                        <a:pt x="0" y="0"/>
                      </a:moveTo>
                      <a:lnTo>
                        <a:pt x="5" y="14"/>
                      </a:lnTo>
                      <a:lnTo>
                        <a:pt x="10" y="26"/>
                      </a:lnTo>
                      <a:lnTo>
                        <a:pt x="15" y="25"/>
                      </a:lnTo>
                      <a:lnTo>
                        <a:pt x="20" y="11"/>
                      </a:lnTo>
                      <a:lnTo>
                        <a:pt x="25" y="0"/>
                      </a:lnTo>
                      <a:lnTo>
                        <a:pt x="30" y="8"/>
                      </a:lnTo>
                      <a:lnTo>
                        <a:pt x="36" y="23"/>
                      </a:lnTo>
                      <a:lnTo>
                        <a:pt x="40" y="27"/>
                      </a:lnTo>
                      <a:lnTo>
                        <a:pt x="46" y="17"/>
                      </a:lnTo>
                      <a:lnTo>
                        <a:pt x="51" y="3"/>
                      </a:lnTo>
                      <a:lnTo>
                        <a:pt x="56" y="2"/>
                      </a:lnTo>
                      <a:lnTo>
                        <a:pt x="61" y="19"/>
                      </a:lnTo>
                      <a:lnTo>
                        <a:pt x="66" y="27"/>
                      </a:lnTo>
                      <a:lnTo>
                        <a:pt x="71" y="22"/>
                      </a:lnTo>
                      <a:lnTo>
                        <a:pt x="76" y="7"/>
                      </a:lnTo>
                      <a:lnTo>
                        <a:pt x="81" y="0"/>
                      </a:lnTo>
                      <a:lnTo>
                        <a:pt x="87" y="13"/>
                      </a:lnTo>
                      <a:lnTo>
                        <a:pt x="92" y="26"/>
                      </a:lnTo>
                      <a:lnTo>
                        <a:pt x="97" y="26"/>
                      </a:lnTo>
                      <a:lnTo>
                        <a:pt x="102" y="13"/>
                      </a:lnTo>
                      <a:lnTo>
                        <a:pt x="107" y="1"/>
                      </a:lnTo>
                      <a:lnTo>
                        <a:pt x="112" y="6"/>
                      </a:lnTo>
                      <a:lnTo>
                        <a:pt x="117" y="22"/>
                      </a:lnTo>
                      <a:lnTo>
                        <a:pt x="122" y="28"/>
                      </a:lnTo>
                      <a:lnTo>
                        <a:pt x="128" y="19"/>
                      </a:lnTo>
                      <a:lnTo>
                        <a:pt x="133" y="4"/>
                      </a:lnTo>
                      <a:lnTo>
                        <a:pt x="138" y="2"/>
                      </a:lnTo>
                      <a:lnTo>
                        <a:pt x="143" y="17"/>
                      </a:lnTo>
                      <a:lnTo>
                        <a:pt x="148" y="27"/>
                      </a:lnTo>
                      <a:lnTo>
                        <a:pt x="153" y="24"/>
                      </a:lnTo>
                      <a:lnTo>
                        <a:pt x="158" y="9"/>
                      </a:lnTo>
                      <a:lnTo>
                        <a:pt x="163" y="0"/>
                      </a:lnTo>
                      <a:lnTo>
                        <a:pt x="168" y="10"/>
                      </a:lnTo>
                      <a:lnTo>
                        <a:pt x="173" y="25"/>
                      </a:lnTo>
                      <a:lnTo>
                        <a:pt x="179" y="26"/>
                      </a:lnTo>
                      <a:lnTo>
                        <a:pt x="184" y="15"/>
                      </a:lnTo>
                      <a:lnTo>
                        <a:pt x="189" y="2"/>
                      </a:lnTo>
                      <a:lnTo>
                        <a:pt x="194" y="4"/>
                      </a:lnTo>
                      <a:lnTo>
                        <a:pt x="199" y="21"/>
                      </a:lnTo>
                      <a:lnTo>
                        <a:pt x="204" y="28"/>
                      </a:lnTo>
                      <a:lnTo>
                        <a:pt x="209" y="21"/>
                      </a:lnTo>
                      <a:lnTo>
                        <a:pt x="214" y="5"/>
                      </a:lnTo>
                      <a:lnTo>
                        <a:pt x="219" y="1"/>
                      </a:lnTo>
                      <a:lnTo>
                        <a:pt x="225" y="15"/>
                      </a:lnTo>
                      <a:lnTo>
                        <a:pt x="230" y="26"/>
                      </a:lnTo>
                      <a:lnTo>
                        <a:pt x="235" y="25"/>
                      </a:lnTo>
                      <a:lnTo>
                        <a:pt x="240" y="11"/>
                      </a:lnTo>
                      <a:lnTo>
                        <a:pt x="245" y="0"/>
                      </a:lnTo>
                      <a:lnTo>
                        <a:pt x="250" y="8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3" name="Freeform 133"/>
                <p:cNvSpPr>
                  <a:spLocks/>
                </p:cNvSpPr>
                <p:nvPr/>
              </p:nvSpPr>
              <p:spPr bwMode="auto">
                <a:xfrm>
                  <a:off x="4856163" y="990600"/>
                  <a:ext cx="396875" cy="44450"/>
                </a:xfrm>
                <a:custGeom>
                  <a:avLst/>
                  <a:gdLst>
                    <a:gd name="T0" fmla="*/ 0 w 250"/>
                    <a:gd name="T1" fmla="*/ 8 h 28"/>
                    <a:gd name="T2" fmla="*/ 5 w 250"/>
                    <a:gd name="T3" fmla="*/ 24 h 28"/>
                    <a:gd name="T4" fmla="*/ 10 w 250"/>
                    <a:gd name="T5" fmla="*/ 27 h 28"/>
                    <a:gd name="T6" fmla="*/ 16 w 250"/>
                    <a:gd name="T7" fmla="*/ 17 h 28"/>
                    <a:gd name="T8" fmla="*/ 20 w 250"/>
                    <a:gd name="T9" fmla="*/ 3 h 28"/>
                    <a:gd name="T10" fmla="*/ 26 w 250"/>
                    <a:gd name="T11" fmla="*/ 3 h 28"/>
                    <a:gd name="T12" fmla="*/ 31 w 250"/>
                    <a:gd name="T13" fmla="*/ 19 h 28"/>
                    <a:gd name="T14" fmla="*/ 36 w 250"/>
                    <a:gd name="T15" fmla="*/ 28 h 28"/>
                    <a:gd name="T16" fmla="*/ 41 w 250"/>
                    <a:gd name="T17" fmla="*/ 22 h 28"/>
                    <a:gd name="T18" fmla="*/ 46 w 250"/>
                    <a:gd name="T19" fmla="*/ 7 h 28"/>
                    <a:gd name="T20" fmla="*/ 51 w 250"/>
                    <a:gd name="T21" fmla="*/ 0 h 28"/>
                    <a:gd name="T22" fmla="*/ 57 w 250"/>
                    <a:gd name="T23" fmla="*/ 13 h 28"/>
                    <a:gd name="T24" fmla="*/ 61 w 250"/>
                    <a:gd name="T25" fmla="*/ 26 h 28"/>
                    <a:gd name="T26" fmla="*/ 67 w 250"/>
                    <a:gd name="T27" fmla="*/ 26 h 28"/>
                    <a:gd name="T28" fmla="*/ 72 w 250"/>
                    <a:gd name="T29" fmla="*/ 13 h 28"/>
                    <a:gd name="T30" fmla="*/ 77 w 250"/>
                    <a:gd name="T31" fmla="*/ 1 h 28"/>
                    <a:gd name="T32" fmla="*/ 82 w 250"/>
                    <a:gd name="T33" fmla="*/ 6 h 28"/>
                    <a:gd name="T34" fmla="*/ 87 w 250"/>
                    <a:gd name="T35" fmla="*/ 22 h 28"/>
                    <a:gd name="T36" fmla="*/ 92 w 250"/>
                    <a:gd name="T37" fmla="*/ 27 h 28"/>
                    <a:gd name="T38" fmla="*/ 97 w 250"/>
                    <a:gd name="T39" fmla="*/ 19 h 28"/>
                    <a:gd name="T40" fmla="*/ 102 w 250"/>
                    <a:gd name="T41" fmla="*/ 4 h 28"/>
                    <a:gd name="T42" fmla="*/ 108 w 250"/>
                    <a:gd name="T43" fmla="*/ 2 h 28"/>
                    <a:gd name="T44" fmla="*/ 113 w 250"/>
                    <a:gd name="T45" fmla="*/ 17 h 28"/>
                    <a:gd name="T46" fmla="*/ 118 w 250"/>
                    <a:gd name="T47" fmla="*/ 27 h 28"/>
                    <a:gd name="T48" fmla="*/ 123 w 250"/>
                    <a:gd name="T49" fmla="*/ 23 h 28"/>
                    <a:gd name="T50" fmla="*/ 128 w 250"/>
                    <a:gd name="T51" fmla="*/ 9 h 28"/>
                    <a:gd name="T52" fmla="*/ 133 w 250"/>
                    <a:gd name="T53" fmla="*/ 0 h 28"/>
                    <a:gd name="T54" fmla="*/ 138 w 250"/>
                    <a:gd name="T55" fmla="*/ 11 h 28"/>
                    <a:gd name="T56" fmla="*/ 143 w 250"/>
                    <a:gd name="T57" fmla="*/ 25 h 28"/>
                    <a:gd name="T58" fmla="*/ 148 w 250"/>
                    <a:gd name="T59" fmla="*/ 26 h 28"/>
                    <a:gd name="T60" fmla="*/ 154 w 250"/>
                    <a:gd name="T61" fmla="*/ 15 h 28"/>
                    <a:gd name="T62" fmla="*/ 159 w 250"/>
                    <a:gd name="T63" fmla="*/ 2 h 28"/>
                    <a:gd name="T64" fmla="*/ 164 w 250"/>
                    <a:gd name="T65" fmla="*/ 5 h 28"/>
                    <a:gd name="T66" fmla="*/ 169 w 250"/>
                    <a:gd name="T67" fmla="*/ 21 h 28"/>
                    <a:gd name="T68" fmla="*/ 174 w 250"/>
                    <a:gd name="T69" fmla="*/ 28 h 28"/>
                    <a:gd name="T70" fmla="*/ 179 w 250"/>
                    <a:gd name="T71" fmla="*/ 20 h 28"/>
                    <a:gd name="T72" fmla="*/ 184 w 250"/>
                    <a:gd name="T73" fmla="*/ 5 h 28"/>
                    <a:gd name="T74" fmla="*/ 189 w 250"/>
                    <a:gd name="T75" fmla="*/ 1 h 28"/>
                    <a:gd name="T76" fmla="*/ 194 w 250"/>
                    <a:gd name="T77" fmla="*/ 15 h 28"/>
                    <a:gd name="T78" fmla="*/ 199 w 250"/>
                    <a:gd name="T79" fmla="*/ 26 h 28"/>
                    <a:gd name="T80" fmla="*/ 205 w 250"/>
                    <a:gd name="T81" fmla="*/ 25 h 28"/>
                    <a:gd name="T82" fmla="*/ 210 w 250"/>
                    <a:gd name="T83" fmla="*/ 11 h 28"/>
                    <a:gd name="T84" fmla="*/ 215 w 250"/>
                    <a:gd name="T85" fmla="*/ 0 h 28"/>
                    <a:gd name="T86" fmla="*/ 220 w 250"/>
                    <a:gd name="T87" fmla="*/ 8 h 28"/>
                    <a:gd name="T88" fmla="*/ 225 w 250"/>
                    <a:gd name="T89" fmla="*/ 24 h 28"/>
                    <a:gd name="T90" fmla="*/ 230 w 250"/>
                    <a:gd name="T91" fmla="*/ 27 h 28"/>
                    <a:gd name="T92" fmla="*/ 235 w 250"/>
                    <a:gd name="T93" fmla="*/ 17 h 28"/>
                    <a:gd name="T94" fmla="*/ 240 w 250"/>
                    <a:gd name="T95" fmla="*/ 2 h 28"/>
                    <a:gd name="T96" fmla="*/ 246 w 250"/>
                    <a:gd name="T97" fmla="*/ 3 h 28"/>
                    <a:gd name="T98" fmla="*/ 250 w 250"/>
                    <a:gd name="T99" fmla="*/ 19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8">
                      <a:moveTo>
                        <a:pt x="0" y="8"/>
                      </a:moveTo>
                      <a:lnTo>
                        <a:pt x="5" y="24"/>
                      </a:lnTo>
                      <a:lnTo>
                        <a:pt x="10" y="27"/>
                      </a:lnTo>
                      <a:lnTo>
                        <a:pt x="16" y="17"/>
                      </a:lnTo>
                      <a:lnTo>
                        <a:pt x="20" y="3"/>
                      </a:lnTo>
                      <a:lnTo>
                        <a:pt x="26" y="3"/>
                      </a:lnTo>
                      <a:lnTo>
                        <a:pt x="31" y="19"/>
                      </a:lnTo>
                      <a:lnTo>
                        <a:pt x="36" y="28"/>
                      </a:lnTo>
                      <a:lnTo>
                        <a:pt x="41" y="22"/>
                      </a:lnTo>
                      <a:lnTo>
                        <a:pt x="46" y="7"/>
                      </a:lnTo>
                      <a:lnTo>
                        <a:pt x="51" y="0"/>
                      </a:lnTo>
                      <a:lnTo>
                        <a:pt x="57" y="13"/>
                      </a:lnTo>
                      <a:lnTo>
                        <a:pt x="61" y="26"/>
                      </a:lnTo>
                      <a:lnTo>
                        <a:pt x="67" y="26"/>
                      </a:lnTo>
                      <a:lnTo>
                        <a:pt x="72" y="13"/>
                      </a:lnTo>
                      <a:lnTo>
                        <a:pt x="77" y="1"/>
                      </a:lnTo>
                      <a:lnTo>
                        <a:pt x="82" y="6"/>
                      </a:lnTo>
                      <a:lnTo>
                        <a:pt x="87" y="22"/>
                      </a:lnTo>
                      <a:lnTo>
                        <a:pt x="92" y="27"/>
                      </a:lnTo>
                      <a:lnTo>
                        <a:pt x="97" y="19"/>
                      </a:lnTo>
                      <a:lnTo>
                        <a:pt x="102" y="4"/>
                      </a:lnTo>
                      <a:lnTo>
                        <a:pt x="108" y="2"/>
                      </a:lnTo>
                      <a:lnTo>
                        <a:pt x="113" y="17"/>
                      </a:lnTo>
                      <a:lnTo>
                        <a:pt x="118" y="27"/>
                      </a:lnTo>
                      <a:lnTo>
                        <a:pt x="123" y="23"/>
                      </a:lnTo>
                      <a:lnTo>
                        <a:pt x="128" y="9"/>
                      </a:lnTo>
                      <a:lnTo>
                        <a:pt x="133" y="0"/>
                      </a:lnTo>
                      <a:lnTo>
                        <a:pt x="138" y="11"/>
                      </a:lnTo>
                      <a:lnTo>
                        <a:pt x="143" y="25"/>
                      </a:lnTo>
                      <a:lnTo>
                        <a:pt x="148" y="26"/>
                      </a:lnTo>
                      <a:lnTo>
                        <a:pt x="154" y="15"/>
                      </a:lnTo>
                      <a:lnTo>
                        <a:pt x="159" y="2"/>
                      </a:lnTo>
                      <a:lnTo>
                        <a:pt x="164" y="5"/>
                      </a:lnTo>
                      <a:lnTo>
                        <a:pt x="169" y="21"/>
                      </a:lnTo>
                      <a:lnTo>
                        <a:pt x="174" y="28"/>
                      </a:lnTo>
                      <a:lnTo>
                        <a:pt x="179" y="20"/>
                      </a:lnTo>
                      <a:lnTo>
                        <a:pt x="184" y="5"/>
                      </a:lnTo>
                      <a:lnTo>
                        <a:pt x="189" y="1"/>
                      </a:lnTo>
                      <a:lnTo>
                        <a:pt x="194" y="15"/>
                      </a:lnTo>
                      <a:lnTo>
                        <a:pt x="199" y="26"/>
                      </a:lnTo>
                      <a:lnTo>
                        <a:pt x="205" y="25"/>
                      </a:lnTo>
                      <a:lnTo>
                        <a:pt x="210" y="11"/>
                      </a:lnTo>
                      <a:lnTo>
                        <a:pt x="215" y="0"/>
                      </a:lnTo>
                      <a:lnTo>
                        <a:pt x="220" y="8"/>
                      </a:lnTo>
                      <a:lnTo>
                        <a:pt x="225" y="24"/>
                      </a:lnTo>
                      <a:lnTo>
                        <a:pt x="230" y="27"/>
                      </a:lnTo>
                      <a:lnTo>
                        <a:pt x="235" y="17"/>
                      </a:lnTo>
                      <a:lnTo>
                        <a:pt x="240" y="2"/>
                      </a:lnTo>
                      <a:lnTo>
                        <a:pt x="246" y="3"/>
                      </a:lnTo>
                      <a:lnTo>
                        <a:pt x="250" y="19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4" name="Freeform 134"/>
                <p:cNvSpPr>
                  <a:spLocks/>
                </p:cNvSpPr>
                <p:nvPr/>
              </p:nvSpPr>
              <p:spPr bwMode="auto">
                <a:xfrm>
                  <a:off x="5253038" y="992188"/>
                  <a:ext cx="33338" cy="42863"/>
                </a:xfrm>
                <a:custGeom>
                  <a:avLst/>
                  <a:gdLst>
                    <a:gd name="T0" fmla="*/ 0 w 21"/>
                    <a:gd name="T1" fmla="*/ 18 h 27"/>
                    <a:gd name="T2" fmla="*/ 6 w 21"/>
                    <a:gd name="T3" fmla="*/ 27 h 27"/>
                    <a:gd name="T4" fmla="*/ 11 w 21"/>
                    <a:gd name="T5" fmla="*/ 21 h 27"/>
                    <a:gd name="T6" fmla="*/ 16 w 21"/>
                    <a:gd name="T7" fmla="*/ 6 h 27"/>
                    <a:gd name="T8" fmla="*/ 21 w 21"/>
                    <a:gd name="T9" fmla="*/ 0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7">
                      <a:moveTo>
                        <a:pt x="0" y="18"/>
                      </a:moveTo>
                      <a:lnTo>
                        <a:pt x="6" y="27"/>
                      </a:lnTo>
                      <a:lnTo>
                        <a:pt x="11" y="21"/>
                      </a:lnTo>
                      <a:lnTo>
                        <a:pt x="16" y="6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5" name="Freeform 135"/>
                <p:cNvSpPr>
                  <a:spLocks/>
                </p:cNvSpPr>
                <p:nvPr/>
              </p:nvSpPr>
              <p:spPr bwMode="auto">
                <a:xfrm>
                  <a:off x="3663951" y="839788"/>
                  <a:ext cx="396875" cy="1017588"/>
                </a:xfrm>
                <a:custGeom>
                  <a:avLst/>
                  <a:gdLst>
                    <a:gd name="T0" fmla="*/ 0 w 250"/>
                    <a:gd name="T1" fmla="*/ 641 h 641"/>
                    <a:gd name="T2" fmla="*/ 5 w 250"/>
                    <a:gd name="T3" fmla="*/ 484 h 641"/>
                    <a:gd name="T4" fmla="*/ 10 w 250"/>
                    <a:gd name="T5" fmla="*/ 258 h 641"/>
                    <a:gd name="T6" fmla="*/ 15 w 250"/>
                    <a:gd name="T7" fmla="*/ 0 h 641"/>
                    <a:gd name="T8" fmla="*/ 20 w 250"/>
                    <a:gd name="T9" fmla="*/ 250 h 641"/>
                    <a:gd name="T10" fmla="*/ 25 w 250"/>
                    <a:gd name="T11" fmla="*/ 73 h 641"/>
                    <a:gd name="T12" fmla="*/ 30 w 250"/>
                    <a:gd name="T13" fmla="*/ 28 h 641"/>
                    <a:gd name="T14" fmla="*/ 35 w 250"/>
                    <a:gd name="T15" fmla="*/ 127 h 641"/>
                    <a:gd name="T16" fmla="*/ 41 w 250"/>
                    <a:gd name="T17" fmla="*/ 66 h 641"/>
                    <a:gd name="T18" fmla="*/ 46 w 250"/>
                    <a:gd name="T19" fmla="*/ 48 h 641"/>
                    <a:gd name="T20" fmla="*/ 51 w 250"/>
                    <a:gd name="T21" fmla="*/ 73 h 641"/>
                    <a:gd name="T22" fmla="*/ 56 w 250"/>
                    <a:gd name="T23" fmla="*/ 81 h 641"/>
                    <a:gd name="T24" fmla="*/ 61 w 250"/>
                    <a:gd name="T25" fmla="*/ 81 h 641"/>
                    <a:gd name="T26" fmla="*/ 66 w 250"/>
                    <a:gd name="T27" fmla="*/ 73 h 641"/>
                    <a:gd name="T28" fmla="*/ 71 w 250"/>
                    <a:gd name="T29" fmla="*/ 62 h 641"/>
                    <a:gd name="T30" fmla="*/ 76 w 250"/>
                    <a:gd name="T31" fmla="*/ 62 h 641"/>
                    <a:gd name="T32" fmla="*/ 81 w 250"/>
                    <a:gd name="T33" fmla="*/ 77 h 641"/>
                    <a:gd name="T34" fmla="*/ 87 w 250"/>
                    <a:gd name="T35" fmla="*/ 83 h 641"/>
                    <a:gd name="T36" fmla="*/ 92 w 250"/>
                    <a:gd name="T37" fmla="*/ 77 h 641"/>
                    <a:gd name="T38" fmla="*/ 97 w 250"/>
                    <a:gd name="T39" fmla="*/ 65 h 641"/>
                    <a:gd name="T40" fmla="*/ 102 w 250"/>
                    <a:gd name="T41" fmla="*/ 60 h 641"/>
                    <a:gd name="T42" fmla="*/ 107 w 250"/>
                    <a:gd name="T43" fmla="*/ 72 h 641"/>
                    <a:gd name="T44" fmla="*/ 112 w 250"/>
                    <a:gd name="T45" fmla="*/ 82 h 641"/>
                    <a:gd name="T46" fmla="*/ 117 w 250"/>
                    <a:gd name="T47" fmla="*/ 81 h 641"/>
                    <a:gd name="T48" fmla="*/ 122 w 250"/>
                    <a:gd name="T49" fmla="*/ 70 h 641"/>
                    <a:gd name="T50" fmla="*/ 128 w 250"/>
                    <a:gd name="T51" fmla="*/ 60 h 641"/>
                    <a:gd name="T52" fmla="*/ 132 w 250"/>
                    <a:gd name="T53" fmla="*/ 66 h 641"/>
                    <a:gd name="T54" fmla="*/ 138 w 250"/>
                    <a:gd name="T55" fmla="*/ 80 h 641"/>
                    <a:gd name="T56" fmla="*/ 143 w 250"/>
                    <a:gd name="T57" fmla="*/ 83 h 641"/>
                    <a:gd name="T58" fmla="*/ 148 w 250"/>
                    <a:gd name="T59" fmla="*/ 74 h 641"/>
                    <a:gd name="T60" fmla="*/ 153 w 250"/>
                    <a:gd name="T61" fmla="*/ 63 h 641"/>
                    <a:gd name="T62" fmla="*/ 158 w 250"/>
                    <a:gd name="T63" fmla="*/ 61 h 641"/>
                    <a:gd name="T64" fmla="*/ 163 w 250"/>
                    <a:gd name="T65" fmla="*/ 76 h 641"/>
                    <a:gd name="T66" fmla="*/ 169 w 250"/>
                    <a:gd name="T67" fmla="*/ 83 h 641"/>
                    <a:gd name="T68" fmla="*/ 173 w 250"/>
                    <a:gd name="T69" fmla="*/ 79 h 641"/>
                    <a:gd name="T70" fmla="*/ 179 w 250"/>
                    <a:gd name="T71" fmla="*/ 67 h 641"/>
                    <a:gd name="T72" fmla="*/ 184 w 250"/>
                    <a:gd name="T73" fmla="*/ 60 h 641"/>
                    <a:gd name="T74" fmla="*/ 189 w 250"/>
                    <a:gd name="T75" fmla="*/ 70 h 641"/>
                    <a:gd name="T76" fmla="*/ 194 w 250"/>
                    <a:gd name="T77" fmla="*/ 82 h 641"/>
                    <a:gd name="T78" fmla="*/ 199 w 250"/>
                    <a:gd name="T79" fmla="*/ 82 h 641"/>
                    <a:gd name="T80" fmla="*/ 204 w 250"/>
                    <a:gd name="T81" fmla="*/ 71 h 641"/>
                    <a:gd name="T82" fmla="*/ 209 w 250"/>
                    <a:gd name="T83" fmla="*/ 61 h 641"/>
                    <a:gd name="T84" fmla="*/ 214 w 250"/>
                    <a:gd name="T85" fmla="*/ 64 h 641"/>
                    <a:gd name="T86" fmla="*/ 220 w 250"/>
                    <a:gd name="T87" fmla="*/ 79 h 641"/>
                    <a:gd name="T88" fmla="*/ 225 w 250"/>
                    <a:gd name="T89" fmla="*/ 83 h 641"/>
                    <a:gd name="T90" fmla="*/ 230 w 250"/>
                    <a:gd name="T91" fmla="*/ 76 h 641"/>
                    <a:gd name="T92" fmla="*/ 235 w 250"/>
                    <a:gd name="T93" fmla="*/ 64 h 641"/>
                    <a:gd name="T94" fmla="*/ 240 w 250"/>
                    <a:gd name="T95" fmla="*/ 60 h 641"/>
                    <a:gd name="T96" fmla="*/ 245 w 250"/>
                    <a:gd name="T97" fmla="*/ 74 h 641"/>
                    <a:gd name="T98" fmla="*/ 250 w 250"/>
                    <a:gd name="T99" fmla="*/ 83 h 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641">
                      <a:moveTo>
                        <a:pt x="0" y="641"/>
                      </a:moveTo>
                      <a:lnTo>
                        <a:pt x="5" y="484"/>
                      </a:lnTo>
                      <a:lnTo>
                        <a:pt x="10" y="258"/>
                      </a:lnTo>
                      <a:lnTo>
                        <a:pt x="15" y="0"/>
                      </a:lnTo>
                      <a:lnTo>
                        <a:pt x="20" y="250"/>
                      </a:lnTo>
                      <a:lnTo>
                        <a:pt x="25" y="73"/>
                      </a:lnTo>
                      <a:lnTo>
                        <a:pt x="30" y="28"/>
                      </a:lnTo>
                      <a:lnTo>
                        <a:pt x="35" y="127"/>
                      </a:lnTo>
                      <a:lnTo>
                        <a:pt x="41" y="66"/>
                      </a:lnTo>
                      <a:lnTo>
                        <a:pt x="46" y="48"/>
                      </a:lnTo>
                      <a:lnTo>
                        <a:pt x="51" y="73"/>
                      </a:lnTo>
                      <a:lnTo>
                        <a:pt x="56" y="81"/>
                      </a:lnTo>
                      <a:lnTo>
                        <a:pt x="61" y="81"/>
                      </a:lnTo>
                      <a:lnTo>
                        <a:pt x="66" y="73"/>
                      </a:lnTo>
                      <a:lnTo>
                        <a:pt x="71" y="62"/>
                      </a:lnTo>
                      <a:lnTo>
                        <a:pt x="76" y="62"/>
                      </a:lnTo>
                      <a:lnTo>
                        <a:pt x="81" y="77"/>
                      </a:lnTo>
                      <a:lnTo>
                        <a:pt x="87" y="83"/>
                      </a:lnTo>
                      <a:lnTo>
                        <a:pt x="92" y="77"/>
                      </a:lnTo>
                      <a:lnTo>
                        <a:pt x="97" y="65"/>
                      </a:lnTo>
                      <a:lnTo>
                        <a:pt x="102" y="60"/>
                      </a:lnTo>
                      <a:lnTo>
                        <a:pt x="107" y="72"/>
                      </a:lnTo>
                      <a:lnTo>
                        <a:pt x="112" y="82"/>
                      </a:lnTo>
                      <a:lnTo>
                        <a:pt x="117" y="81"/>
                      </a:lnTo>
                      <a:lnTo>
                        <a:pt x="122" y="70"/>
                      </a:lnTo>
                      <a:lnTo>
                        <a:pt x="128" y="60"/>
                      </a:lnTo>
                      <a:lnTo>
                        <a:pt x="132" y="66"/>
                      </a:lnTo>
                      <a:lnTo>
                        <a:pt x="138" y="80"/>
                      </a:lnTo>
                      <a:lnTo>
                        <a:pt x="143" y="83"/>
                      </a:lnTo>
                      <a:lnTo>
                        <a:pt x="148" y="74"/>
                      </a:lnTo>
                      <a:lnTo>
                        <a:pt x="153" y="63"/>
                      </a:lnTo>
                      <a:lnTo>
                        <a:pt x="158" y="61"/>
                      </a:lnTo>
                      <a:lnTo>
                        <a:pt x="163" y="76"/>
                      </a:lnTo>
                      <a:lnTo>
                        <a:pt x="169" y="83"/>
                      </a:lnTo>
                      <a:lnTo>
                        <a:pt x="173" y="79"/>
                      </a:lnTo>
                      <a:lnTo>
                        <a:pt x="179" y="67"/>
                      </a:lnTo>
                      <a:lnTo>
                        <a:pt x="184" y="60"/>
                      </a:lnTo>
                      <a:lnTo>
                        <a:pt x="189" y="70"/>
                      </a:lnTo>
                      <a:lnTo>
                        <a:pt x="194" y="82"/>
                      </a:lnTo>
                      <a:lnTo>
                        <a:pt x="199" y="82"/>
                      </a:lnTo>
                      <a:lnTo>
                        <a:pt x="204" y="71"/>
                      </a:lnTo>
                      <a:lnTo>
                        <a:pt x="209" y="61"/>
                      </a:lnTo>
                      <a:lnTo>
                        <a:pt x="214" y="64"/>
                      </a:lnTo>
                      <a:lnTo>
                        <a:pt x="220" y="79"/>
                      </a:lnTo>
                      <a:lnTo>
                        <a:pt x="225" y="83"/>
                      </a:lnTo>
                      <a:lnTo>
                        <a:pt x="230" y="76"/>
                      </a:lnTo>
                      <a:lnTo>
                        <a:pt x="235" y="64"/>
                      </a:lnTo>
                      <a:lnTo>
                        <a:pt x="240" y="60"/>
                      </a:lnTo>
                      <a:lnTo>
                        <a:pt x="245" y="74"/>
                      </a:lnTo>
                      <a:lnTo>
                        <a:pt x="250" y="83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6" name="Freeform 136"/>
                <p:cNvSpPr>
                  <a:spLocks/>
                </p:cNvSpPr>
                <p:nvPr/>
              </p:nvSpPr>
              <p:spPr bwMode="auto">
                <a:xfrm>
                  <a:off x="4060826" y="935038"/>
                  <a:ext cx="398463" cy="36513"/>
                </a:xfrm>
                <a:custGeom>
                  <a:avLst/>
                  <a:gdLst>
                    <a:gd name="T0" fmla="*/ 0 w 251"/>
                    <a:gd name="T1" fmla="*/ 23 h 23"/>
                    <a:gd name="T2" fmla="*/ 5 w 251"/>
                    <a:gd name="T3" fmla="*/ 20 h 23"/>
                    <a:gd name="T4" fmla="*/ 10 w 251"/>
                    <a:gd name="T5" fmla="*/ 8 h 23"/>
                    <a:gd name="T6" fmla="*/ 16 w 251"/>
                    <a:gd name="T7" fmla="*/ 0 h 23"/>
                    <a:gd name="T8" fmla="*/ 21 w 251"/>
                    <a:gd name="T9" fmla="*/ 8 h 23"/>
                    <a:gd name="T10" fmla="*/ 26 w 251"/>
                    <a:gd name="T11" fmla="*/ 21 h 23"/>
                    <a:gd name="T12" fmla="*/ 31 w 251"/>
                    <a:gd name="T13" fmla="*/ 22 h 23"/>
                    <a:gd name="T14" fmla="*/ 36 w 251"/>
                    <a:gd name="T15" fmla="*/ 13 h 23"/>
                    <a:gd name="T16" fmla="*/ 41 w 251"/>
                    <a:gd name="T17" fmla="*/ 2 h 23"/>
                    <a:gd name="T18" fmla="*/ 46 w 251"/>
                    <a:gd name="T19" fmla="*/ 2 h 23"/>
                    <a:gd name="T20" fmla="*/ 51 w 251"/>
                    <a:gd name="T21" fmla="*/ 17 h 23"/>
                    <a:gd name="T22" fmla="*/ 56 w 251"/>
                    <a:gd name="T23" fmla="*/ 23 h 23"/>
                    <a:gd name="T24" fmla="*/ 61 w 251"/>
                    <a:gd name="T25" fmla="*/ 17 h 23"/>
                    <a:gd name="T26" fmla="*/ 67 w 251"/>
                    <a:gd name="T27" fmla="*/ 5 h 23"/>
                    <a:gd name="T28" fmla="*/ 72 w 251"/>
                    <a:gd name="T29" fmla="*/ 0 h 23"/>
                    <a:gd name="T30" fmla="*/ 77 w 251"/>
                    <a:gd name="T31" fmla="*/ 12 h 23"/>
                    <a:gd name="T32" fmla="*/ 82 w 251"/>
                    <a:gd name="T33" fmla="*/ 22 h 23"/>
                    <a:gd name="T34" fmla="*/ 87 w 251"/>
                    <a:gd name="T35" fmla="*/ 21 h 23"/>
                    <a:gd name="T36" fmla="*/ 92 w 251"/>
                    <a:gd name="T37" fmla="*/ 9 h 23"/>
                    <a:gd name="T38" fmla="*/ 97 w 251"/>
                    <a:gd name="T39" fmla="*/ 0 h 23"/>
                    <a:gd name="T40" fmla="*/ 102 w 251"/>
                    <a:gd name="T41" fmla="*/ 6 h 23"/>
                    <a:gd name="T42" fmla="*/ 108 w 251"/>
                    <a:gd name="T43" fmla="*/ 20 h 23"/>
                    <a:gd name="T44" fmla="*/ 112 w 251"/>
                    <a:gd name="T45" fmla="*/ 23 h 23"/>
                    <a:gd name="T46" fmla="*/ 118 w 251"/>
                    <a:gd name="T47" fmla="*/ 14 h 23"/>
                    <a:gd name="T48" fmla="*/ 123 w 251"/>
                    <a:gd name="T49" fmla="*/ 3 h 23"/>
                    <a:gd name="T50" fmla="*/ 128 w 251"/>
                    <a:gd name="T51" fmla="*/ 1 h 23"/>
                    <a:gd name="T52" fmla="*/ 133 w 251"/>
                    <a:gd name="T53" fmla="*/ 16 h 23"/>
                    <a:gd name="T54" fmla="*/ 138 w 251"/>
                    <a:gd name="T55" fmla="*/ 23 h 23"/>
                    <a:gd name="T56" fmla="*/ 143 w 251"/>
                    <a:gd name="T57" fmla="*/ 18 h 23"/>
                    <a:gd name="T58" fmla="*/ 149 w 251"/>
                    <a:gd name="T59" fmla="*/ 6 h 23"/>
                    <a:gd name="T60" fmla="*/ 153 w 251"/>
                    <a:gd name="T61" fmla="*/ 0 h 23"/>
                    <a:gd name="T62" fmla="*/ 159 w 251"/>
                    <a:gd name="T63" fmla="*/ 10 h 23"/>
                    <a:gd name="T64" fmla="*/ 164 w 251"/>
                    <a:gd name="T65" fmla="*/ 22 h 23"/>
                    <a:gd name="T66" fmla="*/ 169 w 251"/>
                    <a:gd name="T67" fmla="*/ 22 h 23"/>
                    <a:gd name="T68" fmla="*/ 174 w 251"/>
                    <a:gd name="T69" fmla="*/ 11 h 23"/>
                    <a:gd name="T70" fmla="*/ 179 w 251"/>
                    <a:gd name="T71" fmla="*/ 1 h 23"/>
                    <a:gd name="T72" fmla="*/ 184 w 251"/>
                    <a:gd name="T73" fmla="*/ 4 h 23"/>
                    <a:gd name="T74" fmla="*/ 189 w 251"/>
                    <a:gd name="T75" fmla="*/ 19 h 23"/>
                    <a:gd name="T76" fmla="*/ 194 w 251"/>
                    <a:gd name="T77" fmla="*/ 23 h 23"/>
                    <a:gd name="T78" fmla="*/ 200 w 251"/>
                    <a:gd name="T79" fmla="*/ 15 h 23"/>
                    <a:gd name="T80" fmla="*/ 205 w 251"/>
                    <a:gd name="T81" fmla="*/ 4 h 23"/>
                    <a:gd name="T82" fmla="*/ 210 w 251"/>
                    <a:gd name="T83" fmla="*/ 1 h 23"/>
                    <a:gd name="T84" fmla="*/ 215 w 251"/>
                    <a:gd name="T85" fmla="*/ 14 h 23"/>
                    <a:gd name="T86" fmla="*/ 220 w 251"/>
                    <a:gd name="T87" fmla="*/ 23 h 23"/>
                    <a:gd name="T88" fmla="*/ 225 w 251"/>
                    <a:gd name="T89" fmla="*/ 19 h 23"/>
                    <a:gd name="T90" fmla="*/ 230 w 251"/>
                    <a:gd name="T91" fmla="*/ 8 h 23"/>
                    <a:gd name="T92" fmla="*/ 235 w 251"/>
                    <a:gd name="T93" fmla="*/ 0 h 23"/>
                    <a:gd name="T94" fmla="*/ 240 w 251"/>
                    <a:gd name="T95" fmla="*/ 8 h 23"/>
                    <a:gd name="T96" fmla="*/ 246 w 251"/>
                    <a:gd name="T97" fmla="*/ 21 h 23"/>
                    <a:gd name="T98" fmla="*/ 251 w 251"/>
                    <a:gd name="T99" fmla="*/ 22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3">
                      <a:moveTo>
                        <a:pt x="0" y="23"/>
                      </a:moveTo>
                      <a:lnTo>
                        <a:pt x="5" y="20"/>
                      </a:lnTo>
                      <a:lnTo>
                        <a:pt x="10" y="8"/>
                      </a:lnTo>
                      <a:lnTo>
                        <a:pt x="16" y="0"/>
                      </a:lnTo>
                      <a:lnTo>
                        <a:pt x="21" y="8"/>
                      </a:lnTo>
                      <a:lnTo>
                        <a:pt x="26" y="21"/>
                      </a:lnTo>
                      <a:lnTo>
                        <a:pt x="31" y="22"/>
                      </a:lnTo>
                      <a:lnTo>
                        <a:pt x="36" y="13"/>
                      </a:lnTo>
                      <a:lnTo>
                        <a:pt x="41" y="2"/>
                      </a:lnTo>
                      <a:lnTo>
                        <a:pt x="46" y="2"/>
                      </a:lnTo>
                      <a:lnTo>
                        <a:pt x="51" y="17"/>
                      </a:lnTo>
                      <a:lnTo>
                        <a:pt x="56" y="23"/>
                      </a:lnTo>
                      <a:lnTo>
                        <a:pt x="61" y="17"/>
                      </a:lnTo>
                      <a:lnTo>
                        <a:pt x="67" y="5"/>
                      </a:lnTo>
                      <a:lnTo>
                        <a:pt x="72" y="0"/>
                      </a:lnTo>
                      <a:lnTo>
                        <a:pt x="77" y="12"/>
                      </a:lnTo>
                      <a:lnTo>
                        <a:pt x="82" y="22"/>
                      </a:lnTo>
                      <a:lnTo>
                        <a:pt x="87" y="21"/>
                      </a:lnTo>
                      <a:lnTo>
                        <a:pt x="92" y="9"/>
                      </a:lnTo>
                      <a:lnTo>
                        <a:pt x="97" y="0"/>
                      </a:lnTo>
                      <a:lnTo>
                        <a:pt x="102" y="6"/>
                      </a:lnTo>
                      <a:lnTo>
                        <a:pt x="108" y="20"/>
                      </a:lnTo>
                      <a:lnTo>
                        <a:pt x="112" y="23"/>
                      </a:lnTo>
                      <a:lnTo>
                        <a:pt x="118" y="14"/>
                      </a:lnTo>
                      <a:lnTo>
                        <a:pt x="123" y="3"/>
                      </a:lnTo>
                      <a:lnTo>
                        <a:pt x="128" y="1"/>
                      </a:lnTo>
                      <a:lnTo>
                        <a:pt x="133" y="16"/>
                      </a:lnTo>
                      <a:lnTo>
                        <a:pt x="138" y="23"/>
                      </a:lnTo>
                      <a:lnTo>
                        <a:pt x="143" y="18"/>
                      </a:lnTo>
                      <a:lnTo>
                        <a:pt x="149" y="6"/>
                      </a:lnTo>
                      <a:lnTo>
                        <a:pt x="153" y="0"/>
                      </a:lnTo>
                      <a:lnTo>
                        <a:pt x="159" y="10"/>
                      </a:lnTo>
                      <a:lnTo>
                        <a:pt x="164" y="22"/>
                      </a:lnTo>
                      <a:lnTo>
                        <a:pt x="169" y="22"/>
                      </a:lnTo>
                      <a:lnTo>
                        <a:pt x="174" y="11"/>
                      </a:lnTo>
                      <a:lnTo>
                        <a:pt x="179" y="1"/>
                      </a:lnTo>
                      <a:lnTo>
                        <a:pt x="184" y="4"/>
                      </a:lnTo>
                      <a:lnTo>
                        <a:pt x="189" y="19"/>
                      </a:lnTo>
                      <a:lnTo>
                        <a:pt x="194" y="23"/>
                      </a:lnTo>
                      <a:lnTo>
                        <a:pt x="200" y="15"/>
                      </a:lnTo>
                      <a:lnTo>
                        <a:pt x="205" y="4"/>
                      </a:lnTo>
                      <a:lnTo>
                        <a:pt x="210" y="1"/>
                      </a:lnTo>
                      <a:lnTo>
                        <a:pt x="215" y="14"/>
                      </a:lnTo>
                      <a:lnTo>
                        <a:pt x="220" y="23"/>
                      </a:lnTo>
                      <a:lnTo>
                        <a:pt x="225" y="19"/>
                      </a:lnTo>
                      <a:lnTo>
                        <a:pt x="230" y="8"/>
                      </a:lnTo>
                      <a:lnTo>
                        <a:pt x="235" y="0"/>
                      </a:lnTo>
                      <a:lnTo>
                        <a:pt x="240" y="8"/>
                      </a:lnTo>
                      <a:lnTo>
                        <a:pt x="246" y="21"/>
                      </a:lnTo>
                      <a:lnTo>
                        <a:pt x="251" y="22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7" name="Freeform 137"/>
                <p:cNvSpPr>
                  <a:spLocks/>
                </p:cNvSpPr>
                <p:nvPr/>
              </p:nvSpPr>
              <p:spPr bwMode="auto">
                <a:xfrm>
                  <a:off x="4459288" y="935038"/>
                  <a:ext cx="396875" cy="36513"/>
                </a:xfrm>
                <a:custGeom>
                  <a:avLst/>
                  <a:gdLst>
                    <a:gd name="T0" fmla="*/ 0 w 250"/>
                    <a:gd name="T1" fmla="*/ 22 h 23"/>
                    <a:gd name="T2" fmla="*/ 5 w 250"/>
                    <a:gd name="T3" fmla="*/ 12 h 23"/>
                    <a:gd name="T4" fmla="*/ 10 w 250"/>
                    <a:gd name="T5" fmla="*/ 2 h 23"/>
                    <a:gd name="T6" fmla="*/ 15 w 250"/>
                    <a:gd name="T7" fmla="*/ 3 h 23"/>
                    <a:gd name="T8" fmla="*/ 20 w 250"/>
                    <a:gd name="T9" fmla="*/ 17 h 23"/>
                    <a:gd name="T10" fmla="*/ 25 w 250"/>
                    <a:gd name="T11" fmla="*/ 23 h 23"/>
                    <a:gd name="T12" fmla="*/ 30 w 250"/>
                    <a:gd name="T13" fmla="*/ 17 h 23"/>
                    <a:gd name="T14" fmla="*/ 36 w 250"/>
                    <a:gd name="T15" fmla="*/ 5 h 23"/>
                    <a:gd name="T16" fmla="*/ 40 w 250"/>
                    <a:gd name="T17" fmla="*/ 0 h 23"/>
                    <a:gd name="T18" fmla="*/ 46 w 250"/>
                    <a:gd name="T19" fmla="*/ 12 h 23"/>
                    <a:gd name="T20" fmla="*/ 51 w 250"/>
                    <a:gd name="T21" fmla="*/ 23 h 23"/>
                    <a:gd name="T22" fmla="*/ 56 w 250"/>
                    <a:gd name="T23" fmla="*/ 20 h 23"/>
                    <a:gd name="T24" fmla="*/ 61 w 250"/>
                    <a:gd name="T25" fmla="*/ 9 h 23"/>
                    <a:gd name="T26" fmla="*/ 66 w 250"/>
                    <a:gd name="T27" fmla="*/ 0 h 23"/>
                    <a:gd name="T28" fmla="*/ 71 w 250"/>
                    <a:gd name="T29" fmla="*/ 6 h 23"/>
                    <a:gd name="T30" fmla="*/ 76 w 250"/>
                    <a:gd name="T31" fmla="*/ 20 h 23"/>
                    <a:gd name="T32" fmla="*/ 81 w 250"/>
                    <a:gd name="T33" fmla="*/ 23 h 23"/>
                    <a:gd name="T34" fmla="*/ 87 w 250"/>
                    <a:gd name="T35" fmla="*/ 14 h 23"/>
                    <a:gd name="T36" fmla="*/ 92 w 250"/>
                    <a:gd name="T37" fmla="*/ 2 h 23"/>
                    <a:gd name="T38" fmla="*/ 97 w 250"/>
                    <a:gd name="T39" fmla="*/ 1 h 23"/>
                    <a:gd name="T40" fmla="*/ 102 w 250"/>
                    <a:gd name="T41" fmla="*/ 16 h 23"/>
                    <a:gd name="T42" fmla="*/ 107 w 250"/>
                    <a:gd name="T43" fmla="*/ 23 h 23"/>
                    <a:gd name="T44" fmla="*/ 112 w 250"/>
                    <a:gd name="T45" fmla="*/ 18 h 23"/>
                    <a:gd name="T46" fmla="*/ 117 w 250"/>
                    <a:gd name="T47" fmla="*/ 6 h 23"/>
                    <a:gd name="T48" fmla="*/ 122 w 250"/>
                    <a:gd name="T49" fmla="*/ 0 h 23"/>
                    <a:gd name="T50" fmla="*/ 128 w 250"/>
                    <a:gd name="T51" fmla="*/ 10 h 23"/>
                    <a:gd name="T52" fmla="*/ 133 w 250"/>
                    <a:gd name="T53" fmla="*/ 22 h 23"/>
                    <a:gd name="T54" fmla="*/ 138 w 250"/>
                    <a:gd name="T55" fmla="*/ 22 h 23"/>
                    <a:gd name="T56" fmla="*/ 143 w 250"/>
                    <a:gd name="T57" fmla="*/ 10 h 23"/>
                    <a:gd name="T58" fmla="*/ 148 w 250"/>
                    <a:gd name="T59" fmla="*/ 1 h 23"/>
                    <a:gd name="T60" fmla="*/ 153 w 250"/>
                    <a:gd name="T61" fmla="*/ 4 h 23"/>
                    <a:gd name="T62" fmla="*/ 158 w 250"/>
                    <a:gd name="T63" fmla="*/ 19 h 23"/>
                    <a:gd name="T64" fmla="*/ 163 w 250"/>
                    <a:gd name="T65" fmla="*/ 23 h 23"/>
                    <a:gd name="T66" fmla="*/ 168 w 250"/>
                    <a:gd name="T67" fmla="*/ 15 h 23"/>
                    <a:gd name="T68" fmla="*/ 173 w 250"/>
                    <a:gd name="T69" fmla="*/ 4 h 23"/>
                    <a:gd name="T70" fmla="*/ 179 w 250"/>
                    <a:gd name="T71" fmla="*/ 1 h 23"/>
                    <a:gd name="T72" fmla="*/ 184 w 250"/>
                    <a:gd name="T73" fmla="*/ 14 h 23"/>
                    <a:gd name="T74" fmla="*/ 189 w 250"/>
                    <a:gd name="T75" fmla="*/ 23 h 23"/>
                    <a:gd name="T76" fmla="*/ 194 w 250"/>
                    <a:gd name="T77" fmla="*/ 19 h 23"/>
                    <a:gd name="T78" fmla="*/ 199 w 250"/>
                    <a:gd name="T79" fmla="*/ 7 h 23"/>
                    <a:gd name="T80" fmla="*/ 204 w 250"/>
                    <a:gd name="T81" fmla="*/ 0 h 23"/>
                    <a:gd name="T82" fmla="*/ 209 w 250"/>
                    <a:gd name="T83" fmla="*/ 8 h 23"/>
                    <a:gd name="T84" fmla="*/ 214 w 250"/>
                    <a:gd name="T85" fmla="*/ 21 h 23"/>
                    <a:gd name="T86" fmla="*/ 219 w 250"/>
                    <a:gd name="T87" fmla="*/ 22 h 23"/>
                    <a:gd name="T88" fmla="*/ 225 w 250"/>
                    <a:gd name="T89" fmla="*/ 12 h 23"/>
                    <a:gd name="T90" fmla="*/ 230 w 250"/>
                    <a:gd name="T91" fmla="*/ 1 h 23"/>
                    <a:gd name="T92" fmla="*/ 235 w 250"/>
                    <a:gd name="T93" fmla="*/ 3 h 23"/>
                    <a:gd name="T94" fmla="*/ 240 w 250"/>
                    <a:gd name="T95" fmla="*/ 18 h 23"/>
                    <a:gd name="T96" fmla="*/ 245 w 250"/>
                    <a:gd name="T97" fmla="*/ 23 h 23"/>
                    <a:gd name="T98" fmla="*/ 250 w 250"/>
                    <a:gd name="T99" fmla="*/ 17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3">
                      <a:moveTo>
                        <a:pt x="0" y="22"/>
                      </a:moveTo>
                      <a:lnTo>
                        <a:pt x="5" y="12"/>
                      </a:lnTo>
                      <a:lnTo>
                        <a:pt x="10" y="2"/>
                      </a:lnTo>
                      <a:lnTo>
                        <a:pt x="15" y="3"/>
                      </a:lnTo>
                      <a:lnTo>
                        <a:pt x="20" y="17"/>
                      </a:lnTo>
                      <a:lnTo>
                        <a:pt x="25" y="23"/>
                      </a:lnTo>
                      <a:lnTo>
                        <a:pt x="30" y="17"/>
                      </a:lnTo>
                      <a:lnTo>
                        <a:pt x="36" y="5"/>
                      </a:lnTo>
                      <a:lnTo>
                        <a:pt x="40" y="0"/>
                      </a:lnTo>
                      <a:lnTo>
                        <a:pt x="46" y="12"/>
                      </a:lnTo>
                      <a:lnTo>
                        <a:pt x="51" y="23"/>
                      </a:lnTo>
                      <a:lnTo>
                        <a:pt x="56" y="20"/>
                      </a:lnTo>
                      <a:lnTo>
                        <a:pt x="61" y="9"/>
                      </a:lnTo>
                      <a:lnTo>
                        <a:pt x="66" y="0"/>
                      </a:lnTo>
                      <a:lnTo>
                        <a:pt x="71" y="6"/>
                      </a:lnTo>
                      <a:lnTo>
                        <a:pt x="76" y="20"/>
                      </a:lnTo>
                      <a:lnTo>
                        <a:pt x="81" y="23"/>
                      </a:lnTo>
                      <a:lnTo>
                        <a:pt x="87" y="14"/>
                      </a:lnTo>
                      <a:lnTo>
                        <a:pt x="92" y="2"/>
                      </a:lnTo>
                      <a:lnTo>
                        <a:pt x="97" y="1"/>
                      </a:lnTo>
                      <a:lnTo>
                        <a:pt x="102" y="16"/>
                      </a:lnTo>
                      <a:lnTo>
                        <a:pt x="107" y="23"/>
                      </a:lnTo>
                      <a:lnTo>
                        <a:pt x="112" y="18"/>
                      </a:lnTo>
                      <a:lnTo>
                        <a:pt x="117" y="6"/>
                      </a:lnTo>
                      <a:lnTo>
                        <a:pt x="122" y="0"/>
                      </a:lnTo>
                      <a:lnTo>
                        <a:pt x="128" y="10"/>
                      </a:lnTo>
                      <a:lnTo>
                        <a:pt x="133" y="22"/>
                      </a:lnTo>
                      <a:lnTo>
                        <a:pt x="138" y="22"/>
                      </a:lnTo>
                      <a:lnTo>
                        <a:pt x="143" y="10"/>
                      </a:lnTo>
                      <a:lnTo>
                        <a:pt x="148" y="1"/>
                      </a:lnTo>
                      <a:lnTo>
                        <a:pt x="153" y="4"/>
                      </a:lnTo>
                      <a:lnTo>
                        <a:pt x="158" y="19"/>
                      </a:lnTo>
                      <a:lnTo>
                        <a:pt x="163" y="23"/>
                      </a:lnTo>
                      <a:lnTo>
                        <a:pt x="168" y="15"/>
                      </a:lnTo>
                      <a:lnTo>
                        <a:pt x="173" y="4"/>
                      </a:lnTo>
                      <a:lnTo>
                        <a:pt x="179" y="1"/>
                      </a:lnTo>
                      <a:lnTo>
                        <a:pt x="184" y="14"/>
                      </a:lnTo>
                      <a:lnTo>
                        <a:pt x="189" y="23"/>
                      </a:lnTo>
                      <a:lnTo>
                        <a:pt x="194" y="19"/>
                      </a:lnTo>
                      <a:lnTo>
                        <a:pt x="199" y="7"/>
                      </a:lnTo>
                      <a:lnTo>
                        <a:pt x="204" y="0"/>
                      </a:lnTo>
                      <a:lnTo>
                        <a:pt x="209" y="8"/>
                      </a:lnTo>
                      <a:lnTo>
                        <a:pt x="214" y="21"/>
                      </a:lnTo>
                      <a:lnTo>
                        <a:pt x="219" y="22"/>
                      </a:lnTo>
                      <a:lnTo>
                        <a:pt x="225" y="12"/>
                      </a:lnTo>
                      <a:lnTo>
                        <a:pt x="230" y="1"/>
                      </a:lnTo>
                      <a:lnTo>
                        <a:pt x="235" y="3"/>
                      </a:lnTo>
                      <a:lnTo>
                        <a:pt x="240" y="18"/>
                      </a:lnTo>
                      <a:lnTo>
                        <a:pt x="245" y="23"/>
                      </a:lnTo>
                      <a:lnTo>
                        <a:pt x="250" y="17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8" name="Freeform 138"/>
                <p:cNvSpPr>
                  <a:spLocks/>
                </p:cNvSpPr>
                <p:nvPr/>
              </p:nvSpPr>
              <p:spPr bwMode="auto">
                <a:xfrm>
                  <a:off x="4856163" y="935038"/>
                  <a:ext cx="396875" cy="36513"/>
                </a:xfrm>
                <a:custGeom>
                  <a:avLst/>
                  <a:gdLst>
                    <a:gd name="T0" fmla="*/ 0 w 250"/>
                    <a:gd name="T1" fmla="*/ 17 h 23"/>
                    <a:gd name="T2" fmla="*/ 5 w 250"/>
                    <a:gd name="T3" fmla="*/ 5 h 23"/>
                    <a:gd name="T4" fmla="*/ 10 w 250"/>
                    <a:gd name="T5" fmla="*/ 0 h 23"/>
                    <a:gd name="T6" fmla="*/ 16 w 250"/>
                    <a:gd name="T7" fmla="*/ 13 h 23"/>
                    <a:gd name="T8" fmla="*/ 20 w 250"/>
                    <a:gd name="T9" fmla="*/ 23 h 23"/>
                    <a:gd name="T10" fmla="*/ 26 w 250"/>
                    <a:gd name="T11" fmla="*/ 20 h 23"/>
                    <a:gd name="T12" fmla="*/ 31 w 250"/>
                    <a:gd name="T13" fmla="*/ 9 h 23"/>
                    <a:gd name="T14" fmla="*/ 36 w 250"/>
                    <a:gd name="T15" fmla="*/ 0 h 23"/>
                    <a:gd name="T16" fmla="*/ 41 w 250"/>
                    <a:gd name="T17" fmla="*/ 7 h 23"/>
                    <a:gd name="T18" fmla="*/ 46 w 250"/>
                    <a:gd name="T19" fmla="*/ 20 h 23"/>
                    <a:gd name="T20" fmla="*/ 51 w 250"/>
                    <a:gd name="T21" fmla="*/ 23 h 23"/>
                    <a:gd name="T22" fmla="*/ 57 w 250"/>
                    <a:gd name="T23" fmla="*/ 13 h 23"/>
                    <a:gd name="T24" fmla="*/ 61 w 250"/>
                    <a:gd name="T25" fmla="*/ 2 h 23"/>
                    <a:gd name="T26" fmla="*/ 67 w 250"/>
                    <a:gd name="T27" fmla="*/ 2 h 23"/>
                    <a:gd name="T28" fmla="*/ 72 w 250"/>
                    <a:gd name="T29" fmla="*/ 16 h 23"/>
                    <a:gd name="T30" fmla="*/ 77 w 250"/>
                    <a:gd name="T31" fmla="*/ 23 h 23"/>
                    <a:gd name="T32" fmla="*/ 82 w 250"/>
                    <a:gd name="T33" fmla="*/ 18 h 23"/>
                    <a:gd name="T34" fmla="*/ 87 w 250"/>
                    <a:gd name="T35" fmla="*/ 6 h 23"/>
                    <a:gd name="T36" fmla="*/ 92 w 250"/>
                    <a:gd name="T37" fmla="*/ 0 h 23"/>
                    <a:gd name="T38" fmla="*/ 97 w 250"/>
                    <a:gd name="T39" fmla="*/ 11 h 23"/>
                    <a:gd name="T40" fmla="*/ 102 w 250"/>
                    <a:gd name="T41" fmla="*/ 22 h 23"/>
                    <a:gd name="T42" fmla="*/ 108 w 250"/>
                    <a:gd name="T43" fmla="*/ 21 h 23"/>
                    <a:gd name="T44" fmla="*/ 113 w 250"/>
                    <a:gd name="T45" fmla="*/ 10 h 23"/>
                    <a:gd name="T46" fmla="*/ 118 w 250"/>
                    <a:gd name="T47" fmla="*/ 1 h 23"/>
                    <a:gd name="T48" fmla="*/ 123 w 250"/>
                    <a:gd name="T49" fmla="*/ 5 h 23"/>
                    <a:gd name="T50" fmla="*/ 128 w 250"/>
                    <a:gd name="T51" fmla="*/ 19 h 23"/>
                    <a:gd name="T52" fmla="*/ 133 w 250"/>
                    <a:gd name="T53" fmla="*/ 23 h 23"/>
                    <a:gd name="T54" fmla="*/ 138 w 250"/>
                    <a:gd name="T55" fmla="*/ 15 h 23"/>
                    <a:gd name="T56" fmla="*/ 143 w 250"/>
                    <a:gd name="T57" fmla="*/ 3 h 23"/>
                    <a:gd name="T58" fmla="*/ 148 w 250"/>
                    <a:gd name="T59" fmla="*/ 1 h 23"/>
                    <a:gd name="T60" fmla="*/ 154 w 250"/>
                    <a:gd name="T61" fmla="*/ 15 h 23"/>
                    <a:gd name="T62" fmla="*/ 159 w 250"/>
                    <a:gd name="T63" fmla="*/ 23 h 23"/>
                    <a:gd name="T64" fmla="*/ 164 w 250"/>
                    <a:gd name="T65" fmla="*/ 19 h 23"/>
                    <a:gd name="T66" fmla="*/ 169 w 250"/>
                    <a:gd name="T67" fmla="*/ 7 h 23"/>
                    <a:gd name="T68" fmla="*/ 174 w 250"/>
                    <a:gd name="T69" fmla="*/ 0 h 23"/>
                    <a:gd name="T70" fmla="*/ 179 w 250"/>
                    <a:gd name="T71" fmla="*/ 9 h 23"/>
                    <a:gd name="T72" fmla="*/ 184 w 250"/>
                    <a:gd name="T73" fmla="*/ 22 h 23"/>
                    <a:gd name="T74" fmla="*/ 189 w 250"/>
                    <a:gd name="T75" fmla="*/ 22 h 23"/>
                    <a:gd name="T76" fmla="*/ 194 w 250"/>
                    <a:gd name="T77" fmla="*/ 12 h 23"/>
                    <a:gd name="T78" fmla="*/ 199 w 250"/>
                    <a:gd name="T79" fmla="*/ 1 h 23"/>
                    <a:gd name="T80" fmla="*/ 205 w 250"/>
                    <a:gd name="T81" fmla="*/ 3 h 23"/>
                    <a:gd name="T82" fmla="*/ 210 w 250"/>
                    <a:gd name="T83" fmla="*/ 18 h 23"/>
                    <a:gd name="T84" fmla="*/ 215 w 250"/>
                    <a:gd name="T85" fmla="*/ 23 h 23"/>
                    <a:gd name="T86" fmla="*/ 220 w 250"/>
                    <a:gd name="T87" fmla="*/ 16 h 23"/>
                    <a:gd name="T88" fmla="*/ 225 w 250"/>
                    <a:gd name="T89" fmla="*/ 4 h 23"/>
                    <a:gd name="T90" fmla="*/ 230 w 250"/>
                    <a:gd name="T91" fmla="*/ 0 h 23"/>
                    <a:gd name="T92" fmla="*/ 235 w 250"/>
                    <a:gd name="T93" fmla="*/ 13 h 23"/>
                    <a:gd name="T94" fmla="*/ 240 w 250"/>
                    <a:gd name="T95" fmla="*/ 23 h 23"/>
                    <a:gd name="T96" fmla="*/ 246 w 250"/>
                    <a:gd name="T97" fmla="*/ 20 h 23"/>
                    <a:gd name="T98" fmla="*/ 250 w 250"/>
                    <a:gd name="T99" fmla="*/ 8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3">
                      <a:moveTo>
                        <a:pt x="0" y="17"/>
                      </a:moveTo>
                      <a:lnTo>
                        <a:pt x="5" y="5"/>
                      </a:lnTo>
                      <a:lnTo>
                        <a:pt x="10" y="0"/>
                      </a:lnTo>
                      <a:lnTo>
                        <a:pt x="16" y="13"/>
                      </a:lnTo>
                      <a:lnTo>
                        <a:pt x="20" y="23"/>
                      </a:lnTo>
                      <a:lnTo>
                        <a:pt x="26" y="20"/>
                      </a:lnTo>
                      <a:lnTo>
                        <a:pt x="31" y="9"/>
                      </a:lnTo>
                      <a:lnTo>
                        <a:pt x="36" y="0"/>
                      </a:lnTo>
                      <a:lnTo>
                        <a:pt x="41" y="7"/>
                      </a:lnTo>
                      <a:lnTo>
                        <a:pt x="46" y="20"/>
                      </a:lnTo>
                      <a:lnTo>
                        <a:pt x="51" y="23"/>
                      </a:lnTo>
                      <a:lnTo>
                        <a:pt x="57" y="13"/>
                      </a:lnTo>
                      <a:lnTo>
                        <a:pt x="61" y="2"/>
                      </a:lnTo>
                      <a:lnTo>
                        <a:pt x="67" y="2"/>
                      </a:lnTo>
                      <a:lnTo>
                        <a:pt x="72" y="16"/>
                      </a:lnTo>
                      <a:lnTo>
                        <a:pt x="77" y="23"/>
                      </a:lnTo>
                      <a:lnTo>
                        <a:pt x="82" y="18"/>
                      </a:lnTo>
                      <a:lnTo>
                        <a:pt x="87" y="6"/>
                      </a:lnTo>
                      <a:lnTo>
                        <a:pt x="92" y="0"/>
                      </a:lnTo>
                      <a:lnTo>
                        <a:pt x="97" y="11"/>
                      </a:lnTo>
                      <a:lnTo>
                        <a:pt x="102" y="22"/>
                      </a:lnTo>
                      <a:lnTo>
                        <a:pt x="108" y="21"/>
                      </a:lnTo>
                      <a:lnTo>
                        <a:pt x="113" y="10"/>
                      </a:lnTo>
                      <a:lnTo>
                        <a:pt x="118" y="1"/>
                      </a:lnTo>
                      <a:lnTo>
                        <a:pt x="123" y="5"/>
                      </a:lnTo>
                      <a:lnTo>
                        <a:pt x="128" y="19"/>
                      </a:lnTo>
                      <a:lnTo>
                        <a:pt x="133" y="23"/>
                      </a:lnTo>
                      <a:lnTo>
                        <a:pt x="138" y="15"/>
                      </a:lnTo>
                      <a:lnTo>
                        <a:pt x="143" y="3"/>
                      </a:lnTo>
                      <a:lnTo>
                        <a:pt x="148" y="1"/>
                      </a:lnTo>
                      <a:lnTo>
                        <a:pt x="154" y="15"/>
                      </a:lnTo>
                      <a:lnTo>
                        <a:pt x="159" y="23"/>
                      </a:lnTo>
                      <a:lnTo>
                        <a:pt x="164" y="19"/>
                      </a:lnTo>
                      <a:lnTo>
                        <a:pt x="169" y="7"/>
                      </a:lnTo>
                      <a:lnTo>
                        <a:pt x="174" y="0"/>
                      </a:lnTo>
                      <a:lnTo>
                        <a:pt x="179" y="9"/>
                      </a:lnTo>
                      <a:lnTo>
                        <a:pt x="184" y="22"/>
                      </a:lnTo>
                      <a:lnTo>
                        <a:pt x="189" y="22"/>
                      </a:lnTo>
                      <a:lnTo>
                        <a:pt x="194" y="12"/>
                      </a:lnTo>
                      <a:lnTo>
                        <a:pt x="199" y="1"/>
                      </a:lnTo>
                      <a:lnTo>
                        <a:pt x="205" y="3"/>
                      </a:lnTo>
                      <a:lnTo>
                        <a:pt x="210" y="18"/>
                      </a:lnTo>
                      <a:lnTo>
                        <a:pt x="215" y="23"/>
                      </a:lnTo>
                      <a:lnTo>
                        <a:pt x="220" y="16"/>
                      </a:lnTo>
                      <a:lnTo>
                        <a:pt x="225" y="4"/>
                      </a:lnTo>
                      <a:lnTo>
                        <a:pt x="230" y="0"/>
                      </a:lnTo>
                      <a:lnTo>
                        <a:pt x="235" y="13"/>
                      </a:lnTo>
                      <a:lnTo>
                        <a:pt x="240" y="23"/>
                      </a:lnTo>
                      <a:lnTo>
                        <a:pt x="246" y="20"/>
                      </a:lnTo>
                      <a:lnTo>
                        <a:pt x="250" y="8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9" name="Freeform 139"/>
                <p:cNvSpPr>
                  <a:spLocks/>
                </p:cNvSpPr>
                <p:nvPr/>
              </p:nvSpPr>
              <p:spPr bwMode="auto">
                <a:xfrm>
                  <a:off x="5253038" y="935038"/>
                  <a:ext cx="33338" cy="34925"/>
                </a:xfrm>
                <a:custGeom>
                  <a:avLst/>
                  <a:gdLst>
                    <a:gd name="T0" fmla="*/ 0 w 21"/>
                    <a:gd name="T1" fmla="*/ 8 h 22"/>
                    <a:gd name="T2" fmla="*/ 6 w 21"/>
                    <a:gd name="T3" fmla="*/ 0 h 22"/>
                    <a:gd name="T4" fmla="*/ 11 w 21"/>
                    <a:gd name="T5" fmla="*/ 7 h 22"/>
                    <a:gd name="T6" fmla="*/ 16 w 21"/>
                    <a:gd name="T7" fmla="*/ 20 h 22"/>
                    <a:gd name="T8" fmla="*/ 21 w 21"/>
                    <a:gd name="T9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2">
                      <a:moveTo>
                        <a:pt x="0" y="8"/>
                      </a:moveTo>
                      <a:lnTo>
                        <a:pt x="6" y="0"/>
                      </a:lnTo>
                      <a:lnTo>
                        <a:pt x="11" y="7"/>
                      </a:lnTo>
                      <a:lnTo>
                        <a:pt x="16" y="20"/>
                      </a:lnTo>
                      <a:lnTo>
                        <a:pt x="21" y="22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</p:grpSp>
          <p:grpSp>
            <p:nvGrpSpPr>
              <p:cNvPr id="731" name="Group 730"/>
              <p:cNvGrpSpPr/>
              <p:nvPr/>
            </p:nvGrpSpPr>
            <p:grpSpPr>
              <a:xfrm>
                <a:off x="1591633" y="3337197"/>
                <a:ext cx="1474788" cy="153988"/>
                <a:chOff x="1724026" y="3470275"/>
                <a:chExt cx="1474788" cy="153988"/>
              </a:xfrm>
            </p:grpSpPr>
            <p:sp>
              <p:nvSpPr>
                <p:cNvPr id="445" name="Rectangle 155"/>
                <p:cNvSpPr>
                  <a:spLocks noChangeArrowheads="1"/>
                </p:cNvSpPr>
                <p:nvPr/>
              </p:nvSpPr>
              <p:spPr bwMode="auto">
                <a:xfrm>
                  <a:off x="1724026" y="3470275"/>
                  <a:ext cx="176213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.6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46" name="Rectangle 156"/>
                <p:cNvSpPr>
                  <a:spLocks noChangeArrowheads="1"/>
                </p:cNvSpPr>
                <p:nvPr/>
              </p:nvSpPr>
              <p:spPr bwMode="auto">
                <a:xfrm>
                  <a:off x="2449513" y="3470275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47" name="Rectangle 157"/>
                <p:cNvSpPr>
                  <a:spLocks noChangeArrowheads="1"/>
                </p:cNvSpPr>
                <p:nvPr/>
              </p:nvSpPr>
              <p:spPr bwMode="auto">
                <a:xfrm>
                  <a:off x="3022601" y="3470275"/>
                  <a:ext cx="176213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.4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32" name="Group 731"/>
              <p:cNvGrpSpPr/>
              <p:nvPr/>
            </p:nvGrpSpPr>
            <p:grpSpPr>
              <a:xfrm>
                <a:off x="1292317" y="2380429"/>
                <a:ext cx="269203" cy="898580"/>
                <a:chOff x="1264999" y="2382838"/>
                <a:chExt cx="176213" cy="977121"/>
              </a:xfrm>
            </p:grpSpPr>
            <p:sp>
              <p:nvSpPr>
                <p:cNvPr id="456" name="Rectangle 166"/>
                <p:cNvSpPr>
                  <a:spLocks noChangeArrowheads="1"/>
                </p:cNvSpPr>
                <p:nvPr/>
              </p:nvSpPr>
              <p:spPr bwMode="auto">
                <a:xfrm>
                  <a:off x="1342451" y="3205971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57" name="Rectangle 167"/>
                <p:cNvSpPr>
                  <a:spLocks noChangeArrowheads="1"/>
                </p:cNvSpPr>
                <p:nvPr/>
              </p:nvSpPr>
              <p:spPr bwMode="auto">
                <a:xfrm>
                  <a:off x="1264999" y="2829537"/>
                  <a:ext cx="176213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58" name="Rectangle 168"/>
                <p:cNvSpPr>
                  <a:spLocks noChangeArrowheads="1"/>
                </p:cNvSpPr>
                <p:nvPr/>
              </p:nvSpPr>
              <p:spPr bwMode="auto">
                <a:xfrm>
                  <a:off x="1362076" y="2382838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30" name="Group 729"/>
              <p:cNvGrpSpPr>
                <a:grpSpLocks noChangeAspect="1"/>
              </p:cNvGrpSpPr>
              <p:nvPr/>
            </p:nvGrpSpPr>
            <p:grpSpPr>
              <a:xfrm>
                <a:off x="1524001" y="2295525"/>
                <a:ext cx="1440000" cy="983484"/>
                <a:chOff x="1524001" y="2295525"/>
                <a:chExt cx="1622425" cy="1108076"/>
              </a:xfrm>
            </p:grpSpPr>
            <p:sp>
              <p:nvSpPr>
                <p:cNvPr id="431" name="Line 141"/>
                <p:cNvSpPr>
                  <a:spLocks noChangeShapeType="1"/>
                </p:cNvSpPr>
                <p:nvPr/>
              </p:nvSpPr>
              <p:spPr bwMode="auto">
                <a:xfrm>
                  <a:off x="1524001" y="3403600"/>
                  <a:ext cx="16224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2" name="Line 142"/>
                <p:cNvSpPr>
                  <a:spLocks noChangeShapeType="1"/>
                </p:cNvSpPr>
                <p:nvPr/>
              </p:nvSpPr>
              <p:spPr bwMode="auto">
                <a:xfrm>
                  <a:off x="1524001" y="2295525"/>
                  <a:ext cx="16224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3" name="Line 143"/>
                <p:cNvSpPr>
                  <a:spLocks noChangeShapeType="1"/>
                </p:cNvSpPr>
                <p:nvPr/>
              </p:nvSpPr>
              <p:spPr bwMode="auto">
                <a:xfrm flipV="1">
                  <a:off x="1524001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4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1847851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5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2173288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6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2497138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7" name="Line 147"/>
                <p:cNvSpPr>
                  <a:spLocks noChangeShapeType="1"/>
                </p:cNvSpPr>
                <p:nvPr/>
              </p:nvSpPr>
              <p:spPr bwMode="auto">
                <a:xfrm flipV="1">
                  <a:off x="2822576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8" name="Line 148"/>
                <p:cNvSpPr>
                  <a:spLocks noChangeShapeType="1"/>
                </p:cNvSpPr>
                <p:nvPr/>
              </p:nvSpPr>
              <p:spPr bwMode="auto">
                <a:xfrm flipV="1">
                  <a:off x="3146426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9" name="Line 149"/>
                <p:cNvSpPr>
                  <a:spLocks noChangeShapeType="1"/>
                </p:cNvSpPr>
                <p:nvPr/>
              </p:nvSpPr>
              <p:spPr bwMode="auto">
                <a:xfrm>
                  <a:off x="1524001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0" name="Line 150"/>
                <p:cNvSpPr>
                  <a:spLocks noChangeShapeType="1"/>
                </p:cNvSpPr>
                <p:nvPr/>
              </p:nvSpPr>
              <p:spPr bwMode="auto">
                <a:xfrm>
                  <a:off x="1847851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1" name="Line 151"/>
                <p:cNvSpPr>
                  <a:spLocks noChangeShapeType="1"/>
                </p:cNvSpPr>
                <p:nvPr/>
              </p:nvSpPr>
              <p:spPr bwMode="auto">
                <a:xfrm>
                  <a:off x="2173288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2" name="Line 152"/>
                <p:cNvSpPr>
                  <a:spLocks noChangeShapeType="1"/>
                </p:cNvSpPr>
                <p:nvPr/>
              </p:nvSpPr>
              <p:spPr bwMode="auto">
                <a:xfrm>
                  <a:off x="2497138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3" name="Line 153"/>
                <p:cNvSpPr>
                  <a:spLocks noChangeShapeType="1"/>
                </p:cNvSpPr>
                <p:nvPr/>
              </p:nvSpPr>
              <p:spPr bwMode="auto">
                <a:xfrm>
                  <a:off x="2822576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4" name="Line 154"/>
                <p:cNvSpPr>
                  <a:spLocks noChangeShapeType="1"/>
                </p:cNvSpPr>
                <p:nvPr/>
              </p:nvSpPr>
              <p:spPr bwMode="auto">
                <a:xfrm>
                  <a:off x="3146426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8" name="Line 158"/>
                <p:cNvSpPr>
                  <a:spLocks noChangeShapeType="1"/>
                </p:cNvSpPr>
                <p:nvPr/>
              </p:nvSpPr>
              <p:spPr bwMode="auto">
                <a:xfrm flipV="1">
                  <a:off x="1524001" y="2295525"/>
                  <a:ext cx="0" cy="11080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9" name="Line 159"/>
                <p:cNvSpPr>
                  <a:spLocks noChangeShapeType="1"/>
                </p:cNvSpPr>
                <p:nvPr/>
              </p:nvSpPr>
              <p:spPr bwMode="auto">
                <a:xfrm flipV="1">
                  <a:off x="3146426" y="2295525"/>
                  <a:ext cx="0" cy="11080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0" name="Line 160"/>
                <p:cNvSpPr>
                  <a:spLocks noChangeShapeType="1"/>
                </p:cNvSpPr>
                <p:nvPr/>
              </p:nvSpPr>
              <p:spPr bwMode="auto">
                <a:xfrm>
                  <a:off x="1524001" y="3403600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1" name="Line 161"/>
                <p:cNvSpPr>
                  <a:spLocks noChangeShapeType="1"/>
                </p:cNvSpPr>
                <p:nvPr/>
              </p:nvSpPr>
              <p:spPr bwMode="auto">
                <a:xfrm>
                  <a:off x="1524001" y="2941638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2" name="Line 162"/>
                <p:cNvSpPr>
                  <a:spLocks noChangeShapeType="1"/>
                </p:cNvSpPr>
                <p:nvPr/>
              </p:nvSpPr>
              <p:spPr bwMode="auto">
                <a:xfrm>
                  <a:off x="1524001" y="2481263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3" name="Line 163"/>
                <p:cNvSpPr>
                  <a:spLocks noChangeShapeType="1"/>
                </p:cNvSpPr>
                <p:nvPr/>
              </p:nvSpPr>
              <p:spPr bwMode="auto">
                <a:xfrm flipH="1">
                  <a:off x="3130551" y="3403600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4" name="Line 164"/>
                <p:cNvSpPr>
                  <a:spLocks noChangeShapeType="1"/>
                </p:cNvSpPr>
                <p:nvPr/>
              </p:nvSpPr>
              <p:spPr bwMode="auto">
                <a:xfrm flipH="1">
                  <a:off x="3130551" y="2941638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5" name="Line 165"/>
                <p:cNvSpPr>
                  <a:spLocks noChangeShapeType="1"/>
                </p:cNvSpPr>
                <p:nvPr/>
              </p:nvSpPr>
              <p:spPr bwMode="auto">
                <a:xfrm flipH="1">
                  <a:off x="3130551" y="2481263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9" name="Freeform 169"/>
                <p:cNvSpPr>
                  <a:spLocks/>
                </p:cNvSpPr>
                <p:nvPr/>
              </p:nvSpPr>
              <p:spPr bwMode="auto">
                <a:xfrm>
                  <a:off x="1524001" y="3403600"/>
                  <a:ext cx="76200" cy="0"/>
                </a:xfrm>
                <a:custGeom>
                  <a:avLst/>
                  <a:gdLst>
                    <a:gd name="T0" fmla="*/ 0 w 48"/>
                    <a:gd name="T1" fmla="*/ 1 w 48"/>
                    <a:gd name="T2" fmla="*/ 3 w 48"/>
                    <a:gd name="T3" fmla="*/ 3 w 48"/>
                    <a:gd name="T4" fmla="*/ 5 w 48"/>
                    <a:gd name="T5" fmla="*/ 6 w 48"/>
                    <a:gd name="T6" fmla="*/ 6 w 48"/>
                    <a:gd name="T7" fmla="*/ 9 w 48"/>
                    <a:gd name="T8" fmla="*/ 9 w 48"/>
                    <a:gd name="T9" fmla="*/ 9 w 48"/>
                    <a:gd name="T10" fmla="*/ 9 w 48"/>
                    <a:gd name="T11" fmla="*/ 9 w 48"/>
                    <a:gd name="T12" fmla="*/ 12 w 48"/>
                    <a:gd name="T13" fmla="*/ 12 w 48"/>
                    <a:gd name="T14" fmla="*/ 13 w 48"/>
                    <a:gd name="T15" fmla="*/ 15 w 48"/>
                    <a:gd name="T16" fmla="*/ 15 w 48"/>
                    <a:gd name="T17" fmla="*/ 18 w 48"/>
                    <a:gd name="T18" fmla="*/ 18 w 48"/>
                    <a:gd name="T19" fmla="*/ 18 w 48"/>
                    <a:gd name="T20" fmla="*/ 21 w 48"/>
                    <a:gd name="T21" fmla="*/ 21 w 48"/>
                    <a:gd name="T22" fmla="*/ 21 w 48"/>
                    <a:gd name="T23" fmla="*/ 24 w 48"/>
                    <a:gd name="T24" fmla="*/ 24 w 48"/>
                    <a:gd name="T25" fmla="*/ 25 w 48"/>
                    <a:gd name="T26" fmla="*/ 27 w 48"/>
                    <a:gd name="T27" fmla="*/ 27 w 48"/>
                    <a:gd name="T28" fmla="*/ 29 w 48"/>
                    <a:gd name="T29" fmla="*/ 30 w 48"/>
                    <a:gd name="T30" fmla="*/ 30 w 48"/>
                    <a:gd name="T31" fmla="*/ 33 w 48"/>
                    <a:gd name="T32" fmla="*/ 33 w 48"/>
                    <a:gd name="T33" fmla="*/ 33 w 48"/>
                    <a:gd name="T34" fmla="*/ 33 w 48"/>
                    <a:gd name="T35" fmla="*/ 34 w 48"/>
                    <a:gd name="T36" fmla="*/ 36 w 48"/>
                    <a:gd name="T37" fmla="*/ 36 w 48"/>
                    <a:gd name="T38" fmla="*/ 37 w 48"/>
                    <a:gd name="T39" fmla="*/ 39 w 48"/>
                    <a:gd name="T40" fmla="*/ 39 w 48"/>
                    <a:gd name="T41" fmla="*/ 42 w 48"/>
                    <a:gd name="T42" fmla="*/ 42 w 48"/>
                    <a:gd name="T43" fmla="*/ 42 w 48"/>
                    <a:gd name="T44" fmla="*/ 42 w 48"/>
                    <a:gd name="T45" fmla="*/ 45 w 48"/>
                    <a:gd name="T46" fmla="*/ 45 w 48"/>
                    <a:gd name="T47" fmla="*/ 45 w 48"/>
                    <a:gd name="T48" fmla="*/ 48 w 48"/>
                    <a:gd name="T49" fmla="*/ 48 w 4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0" name="Freeform 170"/>
                <p:cNvSpPr>
                  <a:spLocks/>
                </p:cNvSpPr>
                <p:nvPr/>
              </p:nvSpPr>
              <p:spPr bwMode="auto">
                <a:xfrm>
                  <a:off x="1600201" y="3402013"/>
                  <a:ext cx="76200" cy="1588"/>
                </a:xfrm>
                <a:custGeom>
                  <a:avLst/>
                  <a:gdLst>
                    <a:gd name="T0" fmla="*/ 0 w 48"/>
                    <a:gd name="T1" fmla="*/ 1 h 1"/>
                    <a:gd name="T2" fmla="*/ 2 w 48"/>
                    <a:gd name="T3" fmla="*/ 1 h 1"/>
                    <a:gd name="T4" fmla="*/ 3 w 48"/>
                    <a:gd name="T5" fmla="*/ 1 h 1"/>
                    <a:gd name="T6" fmla="*/ 3 w 48"/>
                    <a:gd name="T7" fmla="*/ 1 h 1"/>
                    <a:gd name="T8" fmla="*/ 5 w 48"/>
                    <a:gd name="T9" fmla="*/ 1 h 1"/>
                    <a:gd name="T10" fmla="*/ 6 w 48"/>
                    <a:gd name="T11" fmla="*/ 1 h 1"/>
                    <a:gd name="T12" fmla="*/ 6 w 48"/>
                    <a:gd name="T13" fmla="*/ 1 h 1"/>
                    <a:gd name="T14" fmla="*/ 9 w 48"/>
                    <a:gd name="T15" fmla="*/ 1 h 1"/>
                    <a:gd name="T16" fmla="*/ 9 w 48"/>
                    <a:gd name="T17" fmla="*/ 1 h 1"/>
                    <a:gd name="T18" fmla="*/ 9 w 48"/>
                    <a:gd name="T19" fmla="*/ 1 h 1"/>
                    <a:gd name="T20" fmla="*/ 10 w 48"/>
                    <a:gd name="T21" fmla="*/ 1 h 1"/>
                    <a:gd name="T22" fmla="*/ 12 w 48"/>
                    <a:gd name="T23" fmla="*/ 1 h 1"/>
                    <a:gd name="T24" fmla="*/ 12 w 48"/>
                    <a:gd name="T25" fmla="*/ 1 h 1"/>
                    <a:gd name="T26" fmla="*/ 14 w 48"/>
                    <a:gd name="T27" fmla="*/ 1 h 1"/>
                    <a:gd name="T28" fmla="*/ 15 w 48"/>
                    <a:gd name="T29" fmla="*/ 1 h 1"/>
                    <a:gd name="T30" fmla="*/ 15 w 48"/>
                    <a:gd name="T31" fmla="*/ 1 h 1"/>
                    <a:gd name="T32" fmla="*/ 18 w 48"/>
                    <a:gd name="T33" fmla="*/ 1 h 1"/>
                    <a:gd name="T34" fmla="*/ 18 w 48"/>
                    <a:gd name="T35" fmla="*/ 1 h 1"/>
                    <a:gd name="T36" fmla="*/ 18 w 48"/>
                    <a:gd name="T37" fmla="*/ 1 h 1"/>
                    <a:gd name="T38" fmla="*/ 18 w 48"/>
                    <a:gd name="T39" fmla="*/ 1 h 1"/>
                    <a:gd name="T40" fmla="*/ 21 w 48"/>
                    <a:gd name="T41" fmla="*/ 1 h 1"/>
                    <a:gd name="T42" fmla="*/ 21 w 48"/>
                    <a:gd name="T43" fmla="*/ 1 h 1"/>
                    <a:gd name="T44" fmla="*/ 21 w 48"/>
                    <a:gd name="T45" fmla="*/ 1 h 1"/>
                    <a:gd name="T46" fmla="*/ 24 w 48"/>
                    <a:gd name="T47" fmla="*/ 1 h 1"/>
                    <a:gd name="T48" fmla="*/ 24 w 48"/>
                    <a:gd name="T49" fmla="*/ 1 h 1"/>
                    <a:gd name="T50" fmla="*/ 26 w 48"/>
                    <a:gd name="T51" fmla="*/ 1 h 1"/>
                    <a:gd name="T52" fmla="*/ 27 w 48"/>
                    <a:gd name="T53" fmla="*/ 1 h 1"/>
                    <a:gd name="T54" fmla="*/ 27 w 48"/>
                    <a:gd name="T55" fmla="*/ 1 h 1"/>
                    <a:gd name="T56" fmla="*/ 27 w 48"/>
                    <a:gd name="T57" fmla="*/ 1 h 1"/>
                    <a:gd name="T58" fmla="*/ 29 w 48"/>
                    <a:gd name="T59" fmla="*/ 1 h 1"/>
                    <a:gd name="T60" fmla="*/ 30 w 48"/>
                    <a:gd name="T61" fmla="*/ 1 h 1"/>
                    <a:gd name="T62" fmla="*/ 30 w 48"/>
                    <a:gd name="T63" fmla="*/ 1 h 1"/>
                    <a:gd name="T64" fmla="*/ 33 w 48"/>
                    <a:gd name="T65" fmla="*/ 1 h 1"/>
                    <a:gd name="T66" fmla="*/ 33 w 48"/>
                    <a:gd name="T67" fmla="*/ 1 h 1"/>
                    <a:gd name="T68" fmla="*/ 34 w 48"/>
                    <a:gd name="T69" fmla="*/ 1 h 1"/>
                    <a:gd name="T70" fmla="*/ 35 w 48"/>
                    <a:gd name="T71" fmla="*/ 1 h 1"/>
                    <a:gd name="T72" fmla="*/ 36 w 48"/>
                    <a:gd name="T73" fmla="*/ 1 h 1"/>
                    <a:gd name="T74" fmla="*/ 36 w 48"/>
                    <a:gd name="T75" fmla="*/ 1 h 1"/>
                    <a:gd name="T76" fmla="*/ 38 w 48"/>
                    <a:gd name="T77" fmla="*/ 1 h 1"/>
                    <a:gd name="T78" fmla="*/ 39 w 48"/>
                    <a:gd name="T79" fmla="*/ 1 h 1"/>
                    <a:gd name="T80" fmla="*/ 39 w 48"/>
                    <a:gd name="T81" fmla="*/ 1 h 1"/>
                    <a:gd name="T82" fmla="*/ 42 w 48"/>
                    <a:gd name="T83" fmla="*/ 0 h 1"/>
                    <a:gd name="T84" fmla="*/ 42 w 48"/>
                    <a:gd name="T85" fmla="*/ 1 h 1"/>
                    <a:gd name="T86" fmla="*/ 42 w 48"/>
                    <a:gd name="T87" fmla="*/ 1 h 1"/>
                    <a:gd name="T88" fmla="*/ 43 w 48"/>
                    <a:gd name="T89" fmla="*/ 1 h 1"/>
                    <a:gd name="T90" fmla="*/ 43 w 48"/>
                    <a:gd name="T91" fmla="*/ 1 h 1"/>
                    <a:gd name="T92" fmla="*/ 45 w 48"/>
                    <a:gd name="T93" fmla="*/ 1 h 1"/>
                    <a:gd name="T94" fmla="*/ 45 w 48"/>
                    <a:gd name="T95" fmla="*/ 1 h 1"/>
                    <a:gd name="T96" fmla="*/ 46 w 48"/>
                    <a:gd name="T97" fmla="*/ 1 h 1"/>
                    <a:gd name="T98" fmla="*/ 48 w 48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1">
                      <a:moveTo>
                        <a:pt x="0" y="1"/>
                      </a:move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1"/>
                      </a:lnTo>
                      <a:lnTo>
                        <a:pt x="12" y="1"/>
                      </a:lnTo>
                      <a:lnTo>
                        <a:pt x="14" y="1"/>
                      </a:lnTo>
                      <a:lnTo>
                        <a:pt x="15" y="1"/>
                      </a:lnTo>
                      <a:lnTo>
                        <a:pt x="15" y="1"/>
                      </a:lnTo>
                      <a:lnTo>
                        <a:pt x="18" y="1"/>
                      </a:lnTo>
                      <a:lnTo>
                        <a:pt x="18" y="1"/>
                      </a:lnTo>
                      <a:lnTo>
                        <a:pt x="18" y="1"/>
                      </a:lnTo>
                      <a:lnTo>
                        <a:pt x="18" y="1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4" y="1"/>
                      </a:lnTo>
                      <a:lnTo>
                        <a:pt x="24" y="1"/>
                      </a:lnTo>
                      <a:lnTo>
                        <a:pt x="26" y="1"/>
                      </a:lnTo>
                      <a:lnTo>
                        <a:pt x="27" y="1"/>
                      </a:lnTo>
                      <a:lnTo>
                        <a:pt x="27" y="1"/>
                      </a:lnTo>
                      <a:lnTo>
                        <a:pt x="27" y="1"/>
                      </a:lnTo>
                      <a:lnTo>
                        <a:pt x="29" y="1"/>
                      </a:lnTo>
                      <a:lnTo>
                        <a:pt x="30" y="1"/>
                      </a:lnTo>
                      <a:lnTo>
                        <a:pt x="30" y="1"/>
                      </a:lnTo>
                      <a:lnTo>
                        <a:pt x="33" y="1"/>
                      </a:lnTo>
                      <a:lnTo>
                        <a:pt x="33" y="1"/>
                      </a:lnTo>
                      <a:lnTo>
                        <a:pt x="34" y="1"/>
                      </a:lnTo>
                      <a:lnTo>
                        <a:pt x="35" y="1"/>
                      </a:lnTo>
                      <a:lnTo>
                        <a:pt x="36" y="1"/>
                      </a:lnTo>
                      <a:lnTo>
                        <a:pt x="36" y="1"/>
                      </a:lnTo>
                      <a:lnTo>
                        <a:pt x="38" y="1"/>
                      </a:lnTo>
                      <a:lnTo>
                        <a:pt x="39" y="1"/>
                      </a:lnTo>
                      <a:lnTo>
                        <a:pt x="39" y="1"/>
                      </a:lnTo>
                      <a:lnTo>
                        <a:pt x="42" y="0"/>
                      </a:lnTo>
                      <a:lnTo>
                        <a:pt x="42" y="1"/>
                      </a:lnTo>
                      <a:lnTo>
                        <a:pt x="42" y="1"/>
                      </a:lnTo>
                      <a:lnTo>
                        <a:pt x="43" y="1"/>
                      </a:lnTo>
                      <a:lnTo>
                        <a:pt x="43" y="1"/>
                      </a:lnTo>
                      <a:lnTo>
                        <a:pt x="45" y="1"/>
                      </a:lnTo>
                      <a:lnTo>
                        <a:pt x="45" y="1"/>
                      </a:lnTo>
                      <a:lnTo>
                        <a:pt x="46" y="1"/>
                      </a:lnTo>
                      <a:lnTo>
                        <a:pt x="48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1" name="Freeform 171"/>
                <p:cNvSpPr>
                  <a:spLocks/>
                </p:cNvSpPr>
                <p:nvPr/>
              </p:nvSpPr>
              <p:spPr bwMode="auto">
                <a:xfrm>
                  <a:off x="1676401" y="3384550"/>
                  <a:ext cx="71438" cy="19050"/>
                </a:xfrm>
                <a:custGeom>
                  <a:avLst/>
                  <a:gdLst>
                    <a:gd name="T0" fmla="*/ 0 w 45"/>
                    <a:gd name="T1" fmla="*/ 12 h 12"/>
                    <a:gd name="T2" fmla="*/ 0 w 45"/>
                    <a:gd name="T3" fmla="*/ 12 h 12"/>
                    <a:gd name="T4" fmla="*/ 2 w 45"/>
                    <a:gd name="T5" fmla="*/ 12 h 12"/>
                    <a:gd name="T6" fmla="*/ 3 w 45"/>
                    <a:gd name="T7" fmla="*/ 12 h 12"/>
                    <a:gd name="T8" fmla="*/ 3 w 45"/>
                    <a:gd name="T9" fmla="*/ 12 h 12"/>
                    <a:gd name="T10" fmla="*/ 3 w 45"/>
                    <a:gd name="T11" fmla="*/ 12 h 12"/>
                    <a:gd name="T12" fmla="*/ 6 w 45"/>
                    <a:gd name="T13" fmla="*/ 12 h 12"/>
                    <a:gd name="T14" fmla="*/ 6 w 45"/>
                    <a:gd name="T15" fmla="*/ 12 h 12"/>
                    <a:gd name="T16" fmla="*/ 6 w 45"/>
                    <a:gd name="T17" fmla="*/ 12 h 12"/>
                    <a:gd name="T18" fmla="*/ 9 w 45"/>
                    <a:gd name="T19" fmla="*/ 12 h 12"/>
                    <a:gd name="T20" fmla="*/ 9 w 45"/>
                    <a:gd name="T21" fmla="*/ 12 h 12"/>
                    <a:gd name="T22" fmla="*/ 10 w 45"/>
                    <a:gd name="T23" fmla="*/ 11 h 12"/>
                    <a:gd name="T24" fmla="*/ 11 w 45"/>
                    <a:gd name="T25" fmla="*/ 12 h 12"/>
                    <a:gd name="T26" fmla="*/ 12 w 45"/>
                    <a:gd name="T27" fmla="*/ 12 h 12"/>
                    <a:gd name="T28" fmla="*/ 12 w 45"/>
                    <a:gd name="T29" fmla="*/ 12 h 12"/>
                    <a:gd name="T30" fmla="*/ 14 w 45"/>
                    <a:gd name="T31" fmla="*/ 12 h 12"/>
                    <a:gd name="T32" fmla="*/ 15 w 45"/>
                    <a:gd name="T33" fmla="*/ 12 h 12"/>
                    <a:gd name="T34" fmla="*/ 15 w 45"/>
                    <a:gd name="T35" fmla="*/ 12 h 12"/>
                    <a:gd name="T36" fmla="*/ 18 w 45"/>
                    <a:gd name="T37" fmla="*/ 12 h 12"/>
                    <a:gd name="T38" fmla="*/ 18 w 45"/>
                    <a:gd name="T39" fmla="*/ 12 h 12"/>
                    <a:gd name="T40" fmla="*/ 18 w 45"/>
                    <a:gd name="T41" fmla="*/ 12 h 12"/>
                    <a:gd name="T42" fmla="*/ 19 w 45"/>
                    <a:gd name="T43" fmla="*/ 12 h 12"/>
                    <a:gd name="T44" fmla="*/ 21 w 45"/>
                    <a:gd name="T45" fmla="*/ 12 h 12"/>
                    <a:gd name="T46" fmla="*/ 21 w 45"/>
                    <a:gd name="T47" fmla="*/ 12 h 12"/>
                    <a:gd name="T48" fmla="*/ 22 w 45"/>
                    <a:gd name="T49" fmla="*/ 12 h 12"/>
                    <a:gd name="T50" fmla="*/ 24 w 45"/>
                    <a:gd name="T51" fmla="*/ 12 h 12"/>
                    <a:gd name="T52" fmla="*/ 24 w 45"/>
                    <a:gd name="T53" fmla="*/ 12 h 12"/>
                    <a:gd name="T54" fmla="*/ 26 w 45"/>
                    <a:gd name="T55" fmla="*/ 9 h 12"/>
                    <a:gd name="T56" fmla="*/ 27 w 45"/>
                    <a:gd name="T57" fmla="*/ 12 h 12"/>
                    <a:gd name="T58" fmla="*/ 27 w 45"/>
                    <a:gd name="T59" fmla="*/ 12 h 12"/>
                    <a:gd name="T60" fmla="*/ 27 w 45"/>
                    <a:gd name="T61" fmla="*/ 12 h 12"/>
                    <a:gd name="T62" fmla="*/ 28 w 45"/>
                    <a:gd name="T63" fmla="*/ 12 h 12"/>
                    <a:gd name="T64" fmla="*/ 30 w 45"/>
                    <a:gd name="T65" fmla="*/ 12 h 12"/>
                    <a:gd name="T66" fmla="*/ 30 w 45"/>
                    <a:gd name="T67" fmla="*/ 12 h 12"/>
                    <a:gd name="T68" fmla="*/ 30 w 45"/>
                    <a:gd name="T69" fmla="*/ 12 h 12"/>
                    <a:gd name="T70" fmla="*/ 33 w 45"/>
                    <a:gd name="T71" fmla="*/ 12 h 12"/>
                    <a:gd name="T72" fmla="*/ 33 w 45"/>
                    <a:gd name="T73" fmla="*/ 12 h 12"/>
                    <a:gd name="T74" fmla="*/ 34 w 45"/>
                    <a:gd name="T75" fmla="*/ 12 h 12"/>
                    <a:gd name="T76" fmla="*/ 35 w 45"/>
                    <a:gd name="T77" fmla="*/ 12 h 12"/>
                    <a:gd name="T78" fmla="*/ 36 w 45"/>
                    <a:gd name="T79" fmla="*/ 12 h 12"/>
                    <a:gd name="T80" fmla="*/ 36 w 45"/>
                    <a:gd name="T81" fmla="*/ 12 h 12"/>
                    <a:gd name="T82" fmla="*/ 38 w 45"/>
                    <a:gd name="T83" fmla="*/ 12 h 12"/>
                    <a:gd name="T84" fmla="*/ 39 w 45"/>
                    <a:gd name="T85" fmla="*/ 12 h 12"/>
                    <a:gd name="T86" fmla="*/ 39 w 45"/>
                    <a:gd name="T87" fmla="*/ 12 h 12"/>
                    <a:gd name="T88" fmla="*/ 42 w 45"/>
                    <a:gd name="T89" fmla="*/ 0 h 12"/>
                    <a:gd name="T90" fmla="*/ 42 w 45"/>
                    <a:gd name="T91" fmla="*/ 12 h 12"/>
                    <a:gd name="T92" fmla="*/ 42 w 45"/>
                    <a:gd name="T93" fmla="*/ 12 h 12"/>
                    <a:gd name="T94" fmla="*/ 43 w 45"/>
                    <a:gd name="T95" fmla="*/ 12 h 12"/>
                    <a:gd name="T96" fmla="*/ 44 w 45"/>
                    <a:gd name="T97" fmla="*/ 12 h 12"/>
                    <a:gd name="T98" fmla="*/ 45 w 45"/>
                    <a:gd name="T99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5" h="12">
                      <a:moveTo>
                        <a:pt x="0" y="12"/>
                      </a:moveTo>
                      <a:lnTo>
                        <a:pt x="0" y="12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9" y="12"/>
                      </a:lnTo>
                      <a:lnTo>
                        <a:pt x="9" y="12"/>
                      </a:lnTo>
                      <a:lnTo>
                        <a:pt x="10" y="11"/>
                      </a:lnTo>
                      <a:lnTo>
                        <a:pt x="11" y="12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14" y="12"/>
                      </a:lnTo>
                      <a:lnTo>
                        <a:pt x="15" y="12"/>
                      </a:lnTo>
                      <a:lnTo>
                        <a:pt x="15" y="12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9" y="12"/>
                      </a:lnTo>
                      <a:lnTo>
                        <a:pt x="21" y="12"/>
                      </a:lnTo>
                      <a:lnTo>
                        <a:pt x="21" y="12"/>
                      </a:lnTo>
                      <a:lnTo>
                        <a:pt x="22" y="12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26" y="9"/>
                      </a:lnTo>
                      <a:lnTo>
                        <a:pt x="27" y="12"/>
                      </a:lnTo>
                      <a:lnTo>
                        <a:pt x="27" y="12"/>
                      </a:lnTo>
                      <a:lnTo>
                        <a:pt x="27" y="12"/>
                      </a:lnTo>
                      <a:lnTo>
                        <a:pt x="28" y="12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33" y="12"/>
                      </a:lnTo>
                      <a:lnTo>
                        <a:pt x="33" y="12"/>
                      </a:lnTo>
                      <a:lnTo>
                        <a:pt x="34" y="12"/>
                      </a:lnTo>
                      <a:lnTo>
                        <a:pt x="35" y="12"/>
                      </a:lnTo>
                      <a:lnTo>
                        <a:pt x="36" y="12"/>
                      </a:lnTo>
                      <a:lnTo>
                        <a:pt x="36" y="12"/>
                      </a:lnTo>
                      <a:lnTo>
                        <a:pt x="38" y="12"/>
                      </a:lnTo>
                      <a:lnTo>
                        <a:pt x="39" y="12"/>
                      </a:lnTo>
                      <a:lnTo>
                        <a:pt x="39" y="12"/>
                      </a:lnTo>
                      <a:lnTo>
                        <a:pt x="42" y="0"/>
                      </a:lnTo>
                      <a:lnTo>
                        <a:pt x="42" y="12"/>
                      </a:lnTo>
                      <a:lnTo>
                        <a:pt x="42" y="12"/>
                      </a:lnTo>
                      <a:lnTo>
                        <a:pt x="43" y="12"/>
                      </a:lnTo>
                      <a:lnTo>
                        <a:pt x="44" y="12"/>
                      </a:lnTo>
                      <a:lnTo>
                        <a:pt x="45" y="1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2" name="Freeform 172"/>
                <p:cNvSpPr>
                  <a:spLocks/>
                </p:cNvSpPr>
                <p:nvPr/>
              </p:nvSpPr>
              <p:spPr bwMode="auto">
                <a:xfrm>
                  <a:off x="1747838" y="2481263"/>
                  <a:ext cx="61913" cy="922338"/>
                </a:xfrm>
                <a:custGeom>
                  <a:avLst/>
                  <a:gdLst>
                    <a:gd name="T0" fmla="*/ 0 w 39"/>
                    <a:gd name="T1" fmla="*/ 581 h 581"/>
                    <a:gd name="T2" fmla="*/ 0 w 39"/>
                    <a:gd name="T3" fmla="*/ 581 h 581"/>
                    <a:gd name="T4" fmla="*/ 1 w 39"/>
                    <a:gd name="T5" fmla="*/ 581 h 581"/>
                    <a:gd name="T6" fmla="*/ 3 w 39"/>
                    <a:gd name="T7" fmla="*/ 581 h 581"/>
                    <a:gd name="T8" fmla="*/ 3 w 39"/>
                    <a:gd name="T9" fmla="*/ 581 h 581"/>
                    <a:gd name="T10" fmla="*/ 6 w 39"/>
                    <a:gd name="T11" fmla="*/ 580 h 581"/>
                    <a:gd name="T12" fmla="*/ 6 w 39"/>
                    <a:gd name="T13" fmla="*/ 581 h 581"/>
                    <a:gd name="T14" fmla="*/ 6 w 39"/>
                    <a:gd name="T15" fmla="*/ 581 h 581"/>
                    <a:gd name="T16" fmla="*/ 6 w 39"/>
                    <a:gd name="T17" fmla="*/ 581 h 581"/>
                    <a:gd name="T18" fmla="*/ 7 w 39"/>
                    <a:gd name="T19" fmla="*/ 581 h 581"/>
                    <a:gd name="T20" fmla="*/ 9 w 39"/>
                    <a:gd name="T21" fmla="*/ 581 h 581"/>
                    <a:gd name="T22" fmla="*/ 9 w 39"/>
                    <a:gd name="T23" fmla="*/ 581 h 581"/>
                    <a:gd name="T24" fmla="*/ 9 w 39"/>
                    <a:gd name="T25" fmla="*/ 581 h 581"/>
                    <a:gd name="T26" fmla="*/ 10 w 39"/>
                    <a:gd name="T27" fmla="*/ 581 h 581"/>
                    <a:gd name="T28" fmla="*/ 12 w 39"/>
                    <a:gd name="T29" fmla="*/ 581 h 581"/>
                    <a:gd name="T30" fmla="*/ 12 w 39"/>
                    <a:gd name="T31" fmla="*/ 581 h 581"/>
                    <a:gd name="T32" fmla="*/ 13 w 39"/>
                    <a:gd name="T33" fmla="*/ 528 h 581"/>
                    <a:gd name="T34" fmla="*/ 15 w 39"/>
                    <a:gd name="T35" fmla="*/ 581 h 581"/>
                    <a:gd name="T36" fmla="*/ 15 w 39"/>
                    <a:gd name="T37" fmla="*/ 581 h 581"/>
                    <a:gd name="T38" fmla="*/ 15 w 39"/>
                    <a:gd name="T39" fmla="*/ 581 h 581"/>
                    <a:gd name="T40" fmla="*/ 17 w 39"/>
                    <a:gd name="T41" fmla="*/ 581 h 581"/>
                    <a:gd name="T42" fmla="*/ 18 w 39"/>
                    <a:gd name="T43" fmla="*/ 581 h 581"/>
                    <a:gd name="T44" fmla="*/ 18 w 39"/>
                    <a:gd name="T45" fmla="*/ 581 h 581"/>
                    <a:gd name="T46" fmla="*/ 19 w 39"/>
                    <a:gd name="T47" fmla="*/ 581 h 581"/>
                    <a:gd name="T48" fmla="*/ 21 w 39"/>
                    <a:gd name="T49" fmla="*/ 535 h 581"/>
                    <a:gd name="T50" fmla="*/ 21 w 39"/>
                    <a:gd name="T51" fmla="*/ 581 h 581"/>
                    <a:gd name="T52" fmla="*/ 21 w 39"/>
                    <a:gd name="T53" fmla="*/ 581 h 581"/>
                    <a:gd name="T54" fmla="*/ 21 w 39"/>
                    <a:gd name="T55" fmla="*/ 581 h 581"/>
                    <a:gd name="T56" fmla="*/ 22 w 39"/>
                    <a:gd name="T57" fmla="*/ 581 h 581"/>
                    <a:gd name="T58" fmla="*/ 24 w 39"/>
                    <a:gd name="T59" fmla="*/ 581 h 581"/>
                    <a:gd name="T60" fmla="*/ 24 w 39"/>
                    <a:gd name="T61" fmla="*/ 581 h 581"/>
                    <a:gd name="T62" fmla="*/ 26 w 39"/>
                    <a:gd name="T63" fmla="*/ 581 h 581"/>
                    <a:gd name="T64" fmla="*/ 27 w 39"/>
                    <a:gd name="T65" fmla="*/ 581 h 581"/>
                    <a:gd name="T66" fmla="*/ 27 w 39"/>
                    <a:gd name="T67" fmla="*/ 581 h 581"/>
                    <a:gd name="T68" fmla="*/ 27 w 39"/>
                    <a:gd name="T69" fmla="*/ 581 h 581"/>
                    <a:gd name="T70" fmla="*/ 30 w 39"/>
                    <a:gd name="T71" fmla="*/ 439 h 581"/>
                    <a:gd name="T72" fmla="*/ 30 w 39"/>
                    <a:gd name="T73" fmla="*/ 581 h 581"/>
                    <a:gd name="T74" fmla="*/ 30 w 39"/>
                    <a:gd name="T75" fmla="*/ 581 h 581"/>
                    <a:gd name="T76" fmla="*/ 31 w 39"/>
                    <a:gd name="T77" fmla="*/ 581 h 581"/>
                    <a:gd name="T78" fmla="*/ 33 w 39"/>
                    <a:gd name="T79" fmla="*/ 581 h 581"/>
                    <a:gd name="T80" fmla="*/ 33 w 39"/>
                    <a:gd name="T81" fmla="*/ 581 h 581"/>
                    <a:gd name="T82" fmla="*/ 33 w 39"/>
                    <a:gd name="T83" fmla="*/ 581 h 581"/>
                    <a:gd name="T84" fmla="*/ 34 w 39"/>
                    <a:gd name="T85" fmla="*/ 581 h 581"/>
                    <a:gd name="T86" fmla="*/ 34 w 39"/>
                    <a:gd name="T87" fmla="*/ 581 h 581"/>
                    <a:gd name="T88" fmla="*/ 36 w 39"/>
                    <a:gd name="T89" fmla="*/ 581 h 581"/>
                    <a:gd name="T90" fmla="*/ 36 w 39"/>
                    <a:gd name="T91" fmla="*/ 581 h 581"/>
                    <a:gd name="T92" fmla="*/ 37 w 39"/>
                    <a:gd name="T93" fmla="*/ 0 h 581"/>
                    <a:gd name="T94" fmla="*/ 39 w 39"/>
                    <a:gd name="T95" fmla="*/ 581 h 581"/>
                    <a:gd name="T96" fmla="*/ 39 w 39"/>
                    <a:gd name="T97" fmla="*/ 581 h 581"/>
                    <a:gd name="T98" fmla="*/ 39 w 39"/>
                    <a:gd name="T99" fmla="*/ 581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39" h="581">
                      <a:moveTo>
                        <a:pt x="0" y="581"/>
                      </a:moveTo>
                      <a:lnTo>
                        <a:pt x="0" y="581"/>
                      </a:lnTo>
                      <a:lnTo>
                        <a:pt x="1" y="581"/>
                      </a:lnTo>
                      <a:lnTo>
                        <a:pt x="3" y="581"/>
                      </a:lnTo>
                      <a:lnTo>
                        <a:pt x="3" y="581"/>
                      </a:lnTo>
                      <a:lnTo>
                        <a:pt x="6" y="580"/>
                      </a:lnTo>
                      <a:lnTo>
                        <a:pt x="6" y="581"/>
                      </a:lnTo>
                      <a:lnTo>
                        <a:pt x="6" y="581"/>
                      </a:lnTo>
                      <a:lnTo>
                        <a:pt x="6" y="581"/>
                      </a:lnTo>
                      <a:lnTo>
                        <a:pt x="7" y="581"/>
                      </a:lnTo>
                      <a:lnTo>
                        <a:pt x="9" y="581"/>
                      </a:lnTo>
                      <a:lnTo>
                        <a:pt x="9" y="581"/>
                      </a:lnTo>
                      <a:lnTo>
                        <a:pt x="9" y="581"/>
                      </a:lnTo>
                      <a:lnTo>
                        <a:pt x="10" y="581"/>
                      </a:lnTo>
                      <a:lnTo>
                        <a:pt x="12" y="581"/>
                      </a:lnTo>
                      <a:lnTo>
                        <a:pt x="12" y="581"/>
                      </a:lnTo>
                      <a:lnTo>
                        <a:pt x="13" y="528"/>
                      </a:lnTo>
                      <a:lnTo>
                        <a:pt x="15" y="581"/>
                      </a:lnTo>
                      <a:lnTo>
                        <a:pt x="15" y="581"/>
                      </a:lnTo>
                      <a:lnTo>
                        <a:pt x="15" y="581"/>
                      </a:lnTo>
                      <a:lnTo>
                        <a:pt x="17" y="581"/>
                      </a:lnTo>
                      <a:lnTo>
                        <a:pt x="18" y="581"/>
                      </a:lnTo>
                      <a:lnTo>
                        <a:pt x="18" y="581"/>
                      </a:lnTo>
                      <a:lnTo>
                        <a:pt x="19" y="581"/>
                      </a:lnTo>
                      <a:lnTo>
                        <a:pt x="21" y="535"/>
                      </a:lnTo>
                      <a:lnTo>
                        <a:pt x="21" y="581"/>
                      </a:lnTo>
                      <a:lnTo>
                        <a:pt x="21" y="581"/>
                      </a:lnTo>
                      <a:lnTo>
                        <a:pt x="21" y="581"/>
                      </a:lnTo>
                      <a:lnTo>
                        <a:pt x="22" y="581"/>
                      </a:lnTo>
                      <a:lnTo>
                        <a:pt x="24" y="581"/>
                      </a:lnTo>
                      <a:lnTo>
                        <a:pt x="24" y="581"/>
                      </a:lnTo>
                      <a:lnTo>
                        <a:pt x="26" y="581"/>
                      </a:lnTo>
                      <a:lnTo>
                        <a:pt x="27" y="581"/>
                      </a:lnTo>
                      <a:lnTo>
                        <a:pt x="27" y="581"/>
                      </a:lnTo>
                      <a:lnTo>
                        <a:pt x="27" y="581"/>
                      </a:lnTo>
                      <a:lnTo>
                        <a:pt x="30" y="439"/>
                      </a:lnTo>
                      <a:lnTo>
                        <a:pt x="30" y="581"/>
                      </a:lnTo>
                      <a:lnTo>
                        <a:pt x="30" y="581"/>
                      </a:lnTo>
                      <a:lnTo>
                        <a:pt x="31" y="581"/>
                      </a:lnTo>
                      <a:lnTo>
                        <a:pt x="33" y="581"/>
                      </a:lnTo>
                      <a:lnTo>
                        <a:pt x="33" y="581"/>
                      </a:lnTo>
                      <a:lnTo>
                        <a:pt x="33" y="581"/>
                      </a:lnTo>
                      <a:lnTo>
                        <a:pt x="34" y="581"/>
                      </a:lnTo>
                      <a:lnTo>
                        <a:pt x="34" y="581"/>
                      </a:lnTo>
                      <a:lnTo>
                        <a:pt x="36" y="581"/>
                      </a:lnTo>
                      <a:lnTo>
                        <a:pt x="36" y="581"/>
                      </a:lnTo>
                      <a:lnTo>
                        <a:pt x="37" y="0"/>
                      </a:lnTo>
                      <a:lnTo>
                        <a:pt x="39" y="581"/>
                      </a:lnTo>
                      <a:lnTo>
                        <a:pt x="39" y="581"/>
                      </a:lnTo>
                      <a:lnTo>
                        <a:pt x="39" y="58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3" name="Freeform 173"/>
                <p:cNvSpPr>
                  <a:spLocks/>
                </p:cNvSpPr>
                <p:nvPr/>
              </p:nvSpPr>
              <p:spPr bwMode="auto">
                <a:xfrm>
                  <a:off x="1809751" y="2665413"/>
                  <a:ext cx="61913" cy="738188"/>
                </a:xfrm>
                <a:custGeom>
                  <a:avLst/>
                  <a:gdLst>
                    <a:gd name="T0" fmla="*/ 0 w 39"/>
                    <a:gd name="T1" fmla="*/ 465 h 465"/>
                    <a:gd name="T2" fmla="*/ 1 w 39"/>
                    <a:gd name="T3" fmla="*/ 465 h 465"/>
                    <a:gd name="T4" fmla="*/ 3 w 39"/>
                    <a:gd name="T5" fmla="*/ 465 h 465"/>
                    <a:gd name="T6" fmla="*/ 3 w 39"/>
                    <a:gd name="T7" fmla="*/ 465 h 465"/>
                    <a:gd name="T8" fmla="*/ 3 w 39"/>
                    <a:gd name="T9" fmla="*/ 465 h 465"/>
                    <a:gd name="T10" fmla="*/ 6 w 39"/>
                    <a:gd name="T11" fmla="*/ 465 h 465"/>
                    <a:gd name="T12" fmla="*/ 6 w 39"/>
                    <a:gd name="T13" fmla="*/ 465 h 465"/>
                    <a:gd name="T14" fmla="*/ 6 w 39"/>
                    <a:gd name="T15" fmla="*/ 465 h 465"/>
                    <a:gd name="T16" fmla="*/ 6 w 39"/>
                    <a:gd name="T17" fmla="*/ 465 h 465"/>
                    <a:gd name="T18" fmla="*/ 7 w 39"/>
                    <a:gd name="T19" fmla="*/ 0 h 465"/>
                    <a:gd name="T20" fmla="*/ 8 w 39"/>
                    <a:gd name="T21" fmla="*/ 465 h 465"/>
                    <a:gd name="T22" fmla="*/ 9 w 39"/>
                    <a:gd name="T23" fmla="*/ 465 h 465"/>
                    <a:gd name="T24" fmla="*/ 9 w 39"/>
                    <a:gd name="T25" fmla="*/ 465 h 465"/>
                    <a:gd name="T26" fmla="*/ 10 w 39"/>
                    <a:gd name="T27" fmla="*/ 465 h 465"/>
                    <a:gd name="T28" fmla="*/ 11 w 39"/>
                    <a:gd name="T29" fmla="*/ 465 h 465"/>
                    <a:gd name="T30" fmla="*/ 12 w 39"/>
                    <a:gd name="T31" fmla="*/ 465 h 465"/>
                    <a:gd name="T32" fmla="*/ 12 w 39"/>
                    <a:gd name="T33" fmla="*/ 465 h 465"/>
                    <a:gd name="T34" fmla="*/ 13 w 39"/>
                    <a:gd name="T35" fmla="*/ 465 h 465"/>
                    <a:gd name="T36" fmla="*/ 15 w 39"/>
                    <a:gd name="T37" fmla="*/ 120 h 465"/>
                    <a:gd name="T38" fmla="*/ 15 w 39"/>
                    <a:gd name="T39" fmla="*/ 465 h 465"/>
                    <a:gd name="T40" fmla="*/ 15 w 39"/>
                    <a:gd name="T41" fmla="*/ 465 h 465"/>
                    <a:gd name="T42" fmla="*/ 16 w 39"/>
                    <a:gd name="T43" fmla="*/ 465 h 465"/>
                    <a:gd name="T44" fmla="*/ 18 w 39"/>
                    <a:gd name="T45" fmla="*/ 465 h 465"/>
                    <a:gd name="T46" fmla="*/ 18 w 39"/>
                    <a:gd name="T47" fmla="*/ 465 h 465"/>
                    <a:gd name="T48" fmla="*/ 18 w 39"/>
                    <a:gd name="T49" fmla="*/ 465 h 465"/>
                    <a:gd name="T50" fmla="*/ 19 w 39"/>
                    <a:gd name="T51" fmla="*/ 465 h 465"/>
                    <a:gd name="T52" fmla="*/ 21 w 39"/>
                    <a:gd name="T53" fmla="*/ 465 h 465"/>
                    <a:gd name="T54" fmla="*/ 21 w 39"/>
                    <a:gd name="T55" fmla="*/ 465 h 465"/>
                    <a:gd name="T56" fmla="*/ 21 w 39"/>
                    <a:gd name="T57" fmla="*/ 465 h 465"/>
                    <a:gd name="T58" fmla="*/ 22 w 39"/>
                    <a:gd name="T59" fmla="*/ 465 h 465"/>
                    <a:gd name="T60" fmla="*/ 23 w 39"/>
                    <a:gd name="T61" fmla="*/ 305 h 465"/>
                    <a:gd name="T62" fmla="*/ 24 w 39"/>
                    <a:gd name="T63" fmla="*/ 465 h 465"/>
                    <a:gd name="T64" fmla="*/ 24 w 39"/>
                    <a:gd name="T65" fmla="*/ 465 h 465"/>
                    <a:gd name="T66" fmla="*/ 27 w 39"/>
                    <a:gd name="T67" fmla="*/ 465 h 465"/>
                    <a:gd name="T68" fmla="*/ 27 w 39"/>
                    <a:gd name="T69" fmla="*/ 465 h 465"/>
                    <a:gd name="T70" fmla="*/ 27 w 39"/>
                    <a:gd name="T71" fmla="*/ 465 h 465"/>
                    <a:gd name="T72" fmla="*/ 27 w 39"/>
                    <a:gd name="T73" fmla="*/ 465 h 465"/>
                    <a:gd name="T74" fmla="*/ 29 w 39"/>
                    <a:gd name="T75" fmla="*/ 465 h 465"/>
                    <a:gd name="T76" fmla="*/ 30 w 39"/>
                    <a:gd name="T77" fmla="*/ 465 h 465"/>
                    <a:gd name="T78" fmla="*/ 30 w 39"/>
                    <a:gd name="T79" fmla="*/ 465 h 465"/>
                    <a:gd name="T80" fmla="*/ 30 w 39"/>
                    <a:gd name="T81" fmla="*/ 465 h 465"/>
                    <a:gd name="T82" fmla="*/ 31 w 39"/>
                    <a:gd name="T83" fmla="*/ 409 h 465"/>
                    <a:gd name="T84" fmla="*/ 33 w 39"/>
                    <a:gd name="T85" fmla="*/ 465 h 465"/>
                    <a:gd name="T86" fmla="*/ 33 w 39"/>
                    <a:gd name="T87" fmla="*/ 465 h 465"/>
                    <a:gd name="T88" fmla="*/ 33 w 39"/>
                    <a:gd name="T89" fmla="*/ 465 h 465"/>
                    <a:gd name="T90" fmla="*/ 34 w 39"/>
                    <a:gd name="T91" fmla="*/ 465 h 465"/>
                    <a:gd name="T92" fmla="*/ 35 w 39"/>
                    <a:gd name="T93" fmla="*/ 465 h 465"/>
                    <a:gd name="T94" fmla="*/ 36 w 39"/>
                    <a:gd name="T95" fmla="*/ 465 h 465"/>
                    <a:gd name="T96" fmla="*/ 36 w 39"/>
                    <a:gd name="T97" fmla="*/ 465 h 465"/>
                    <a:gd name="T98" fmla="*/ 39 w 39"/>
                    <a:gd name="T99" fmla="*/ 439 h 4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39" h="465">
                      <a:moveTo>
                        <a:pt x="0" y="465"/>
                      </a:moveTo>
                      <a:lnTo>
                        <a:pt x="1" y="465"/>
                      </a:lnTo>
                      <a:lnTo>
                        <a:pt x="3" y="465"/>
                      </a:lnTo>
                      <a:lnTo>
                        <a:pt x="3" y="465"/>
                      </a:lnTo>
                      <a:lnTo>
                        <a:pt x="3" y="465"/>
                      </a:lnTo>
                      <a:lnTo>
                        <a:pt x="6" y="465"/>
                      </a:lnTo>
                      <a:lnTo>
                        <a:pt x="6" y="465"/>
                      </a:lnTo>
                      <a:lnTo>
                        <a:pt x="6" y="465"/>
                      </a:lnTo>
                      <a:lnTo>
                        <a:pt x="6" y="465"/>
                      </a:lnTo>
                      <a:lnTo>
                        <a:pt x="7" y="0"/>
                      </a:lnTo>
                      <a:lnTo>
                        <a:pt x="8" y="465"/>
                      </a:lnTo>
                      <a:lnTo>
                        <a:pt x="9" y="465"/>
                      </a:lnTo>
                      <a:lnTo>
                        <a:pt x="9" y="465"/>
                      </a:lnTo>
                      <a:lnTo>
                        <a:pt x="10" y="465"/>
                      </a:lnTo>
                      <a:lnTo>
                        <a:pt x="11" y="465"/>
                      </a:lnTo>
                      <a:lnTo>
                        <a:pt x="12" y="465"/>
                      </a:lnTo>
                      <a:lnTo>
                        <a:pt x="12" y="465"/>
                      </a:lnTo>
                      <a:lnTo>
                        <a:pt x="13" y="465"/>
                      </a:lnTo>
                      <a:lnTo>
                        <a:pt x="15" y="120"/>
                      </a:lnTo>
                      <a:lnTo>
                        <a:pt x="15" y="465"/>
                      </a:lnTo>
                      <a:lnTo>
                        <a:pt x="15" y="465"/>
                      </a:lnTo>
                      <a:lnTo>
                        <a:pt x="16" y="465"/>
                      </a:lnTo>
                      <a:lnTo>
                        <a:pt x="18" y="465"/>
                      </a:lnTo>
                      <a:lnTo>
                        <a:pt x="18" y="465"/>
                      </a:lnTo>
                      <a:lnTo>
                        <a:pt x="18" y="465"/>
                      </a:lnTo>
                      <a:lnTo>
                        <a:pt x="19" y="465"/>
                      </a:lnTo>
                      <a:lnTo>
                        <a:pt x="21" y="465"/>
                      </a:lnTo>
                      <a:lnTo>
                        <a:pt x="21" y="465"/>
                      </a:lnTo>
                      <a:lnTo>
                        <a:pt x="21" y="465"/>
                      </a:lnTo>
                      <a:lnTo>
                        <a:pt x="22" y="465"/>
                      </a:lnTo>
                      <a:lnTo>
                        <a:pt x="23" y="305"/>
                      </a:lnTo>
                      <a:lnTo>
                        <a:pt x="24" y="465"/>
                      </a:lnTo>
                      <a:lnTo>
                        <a:pt x="24" y="465"/>
                      </a:lnTo>
                      <a:lnTo>
                        <a:pt x="27" y="465"/>
                      </a:lnTo>
                      <a:lnTo>
                        <a:pt x="27" y="465"/>
                      </a:lnTo>
                      <a:lnTo>
                        <a:pt x="27" y="465"/>
                      </a:lnTo>
                      <a:lnTo>
                        <a:pt x="27" y="465"/>
                      </a:lnTo>
                      <a:lnTo>
                        <a:pt x="29" y="465"/>
                      </a:lnTo>
                      <a:lnTo>
                        <a:pt x="30" y="465"/>
                      </a:lnTo>
                      <a:lnTo>
                        <a:pt x="30" y="465"/>
                      </a:lnTo>
                      <a:lnTo>
                        <a:pt x="30" y="465"/>
                      </a:lnTo>
                      <a:lnTo>
                        <a:pt x="31" y="409"/>
                      </a:lnTo>
                      <a:lnTo>
                        <a:pt x="33" y="465"/>
                      </a:lnTo>
                      <a:lnTo>
                        <a:pt x="33" y="465"/>
                      </a:lnTo>
                      <a:lnTo>
                        <a:pt x="33" y="465"/>
                      </a:lnTo>
                      <a:lnTo>
                        <a:pt x="34" y="465"/>
                      </a:lnTo>
                      <a:lnTo>
                        <a:pt x="35" y="465"/>
                      </a:lnTo>
                      <a:lnTo>
                        <a:pt x="36" y="465"/>
                      </a:lnTo>
                      <a:lnTo>
                        <a:pt x="36" y="465"/>
                      </a:lnTo>
                      <a:lnTo>
                        <a:pt x="39" y="43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4" name="Freeform 174"/>
                <p:cNvSpPr>
                  <a:spLocks/>
                </p:cNvSpPr>
                <p:nvPr/>
              </p:nvSpPr>
              <p:spPr bwMode="auto">
                <a:xfrm>
                  <a:off x="1871663" y="3362325"/>
                  <a:ext cx="63500" cy="41275"/>
                </a:xfrm>
                <a:custGeom>
                  <a:avLst/>
                  <a:gdLst>
                    <a:gd name="T0" fmla="*/ 0 w 40"/>
                    <a:gd name="T1" fmla="*/ 0 h 26"/>
                    <a:gd name="T2" fmla="*/ 0 w 40"/>
                    <a:gd name="T3" fmla="*/ 26 h 26"/>
                    <a:gd name="T4" fmla="*/ 0 w 40"/>
                    <a:gd name="T5" fmla="*/ 26 h 26"/>
                    <a:gd name="T6" fmla="*/ 2 w 40"/>
                    <a:gd name="T7" fmla="*/ 26 h 26"/>
                    <a:gd name="T8" fmla="*/ 3 w 40"/>
                    <a:gd name="T9" fmla="*/ 26 h 26"/>
                    <a:gd name="T10" fmla="*/ 3 w 40"/>
                    <a:gd name="T11" fmla="*/ 26 h 26"/>
                    <a:gd name="T12" fmla="*/ 4 w 40"/>
                    <a:gd name="T13" fmla="*/ 26 h 26"/>
                    <a:gd name="T14" fmla="*/ 4 w 40"/>
                    <a:gd name="T15" fmla="*/ 26 h 26"/>
                    <a:gd name="T16" fmla="*/ 6 w 40"/>
                    <a:gd name="T17" fmla="*/ 26 h 26"/>
                    <a:gd name="T18" fmla="*/ 6 w 40"/>
                    <a:gd name="T19" fmla="*/ 26 h 26"/>
                    <a:gd name="T20" fmla="*/ 8 w 40"/>
                    <a:gd name="T21" fmla="*/ 16 h 26"/>
                    <a:gd name="T22" fmla="*/ 9 w 40"/>
                    <a:gd name="T23" fmla="*/ 26 h 26"/>
                    <a:gd name="T24" fmla="*/ 9 w 40"/>
                    <a:gd name="T25" fmla="*/ 26 h 26"/>
                    <a:gd name="T26" fmla="*/ 9 w 40"/>
                    <a:gd name="T27" fmla="*/ 26 h 26"/>
                    <a:gd name="T28" fmla="*/ 10 w 40"/>
                    <a:gd name="T29" fmla="*/ 26 h 26"/>
                    <a:gd name="T30" fmla="*/ 12 w 40"/>
                    <a:gd name="T31" fmla="*/ 26 h 26"/>
                    <a:gd name="T32" fmla="*/ 12 w 40"/>
                    <a:gd name="T33" fmla="*/ 26 h 26"/>
                    <a:gd name="T34" fmla="*/ 12 w 40"/>
                    <a:gd name="T35" fmla="*/ 26 h 26"/>
                    <a:gd name="T36" fmla="*/ 15 w 40"/>
                    <a:gd name="T37" fmla="*/ 26 h 26"/>
                    <a:gd name="T38" fmla="*/ 15 w 40"/>
                    <a:gd name="T39" fmla="*/ 26 h 26"/>
                    <a:gd name="T40" fmla="*/ 15 w 40"/>
                    <a:gd name="T41" fmla="*/ 26 h 26"/>
                    <a:gd name="T42" fmla="*/ 16 w 40"/>
                    <a:gd name="T43" fmla="*/ 20 h 26"/>
                    <a:gd name="T44" fmla="*/ 18 w 40"/>
                    <a:gd name="T45" fmla="*/ 26 h 26"/>
                    <a:gd name="T46" fmla="*/ 18 w 40"/>
                    <a:gd name="T47" fmla="*/ 26 h 26"/>
                    <a:gd name="T48" fmla="*/ 18 w 40"/>
                    <a:gd name="T49" fmla="*/ 26 h 26"/>
                    <a:gd name="T50" fmla="*/ 19 w 40"/>
                    <a:gd name="T51" fmla="*/ 26 h 26"/>
                    <a:gd name="T52" fmla="*/ 20 w 40"/>
                    <a:gd name="T53" fmla="*/ 26 h 26"/>
                    <a:gd name="T54" fmla="*/ 21 w 40"/>
                    <a:gd name="T55" fmla="*/ 26 h 26"/>
                    <a:gd name="T56" fmla="*/ 21 w 40"/>
                    <a:gd name="T57" fmla="*/ 26 h 26"/>
                    <a:gd name="T58" fmla="*/ 22 w 40"/>
                    <a:gd name="T59" fmla="*/ 26 h 26"/>
                    <a:gd name="T60" fmla="*/ 24 w 40"/>
                    <a:gd name="T61" fmla="*/ 22 h 26"/>
                    <a:gd name="T62" fmla="*/ 24 w 40"/>
                    <a:gd name="T63" fmla="*/ 26 h 26"/>
                    <a:gd name="T64" fmla="*/ 24 w 40"/>
                    <a:gd name="T65" fmla="*/ 26 h 26"/>
                    <a:gd name="T66" fmla="*/ 25 w 40"/>
                    <a:gd name="T67" fmla="*/ 26 h 26"/>
                    <a:gd name="T68" fmla="*/ 26 w 40"/>
                    <a:gd name="T69" fmla="*/ 26 h 26"/>
                    <a:gd name="T70" fmla="*/ 27 w 40"/>
                    <a:gd name="T71" fmla="*/ 26 h 26"/>
                    <a:gd name="T72" fmla="*/ 27 w 40"/>
                    <a:gd name="T73" fmla="*/ 26 h 26"/>
                    <a:gd name="T74" fmla="*/ 28 w 40"/>
                    <a:gd name="T75" fmla="*/ 26 h 26"/>
                    <a:gd name="T76" fmla="*/ 28 w 40"/>
                    <a:gd name="T77" fmla="*/ 26 h 26"/>
                    <a:gd name="T78" fmla="*/ 30 w 40"/>
                    <a:gd name="T79" fmla="*/ 26 h 26"/>
                    <a:gd name="T80" fmla="*/ 30 w 40"/>
                    <a:gd name="T81" fmla="*/ 26 h 26"/>
                    <a:gd name="T82" fmla="*/ 31 w 40"/>
                    <a:gd name="T83" fmla="*/ 26 h 26"/>
                    <a:gd name="T84" fmla="*/ 32 w 40"/>
                    <a:gd name="T85" fmla="*/ 25 h 26"/>
                    <a:gd name="T86" fmla="*/ 34 w 40"/>
                    <a:gd name="T87" fmla="*/ 26 h 26"/>
                    <a:gd name="T88" fmla="*/ 34 w 40"/>
                    <a:gd name="T89" fmla="*/ 26 h 26"/>
                    <a:gd name="T90" fmla="*/ 34 w 40"/>
                    <a:gd name="T91" fmla="*/ 26 h 26"/>
                    <a:gd name="T92" fmla="*/ 37 w 40"/>
                    <a:gd name="T93" fmla="*/ 26 h 26"/>
                    <a:gd name="T94" fmla="*/ 37 w 40"/>
                    <a:gd name="T95" fmla="*/ 26 h 26"/>
                    <a:gd name="T96" fmla="*/ 37 w 40"/>
                    <a:gd name="T97" fmla="*/ 26 h 26"/>
                    <a:gd name="T98" fmla="*/ 40 w 40"/>
                    <a:gd name="T99" fmla="*/ 26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0" h="26">
                      <a:moveTo>
                        <a:pt x="0" y="0"/>
                      </a:moveTo>
                      <a:lnTo>
                        <a:pt x="0" y="26"/>
                      </a:lnTo>
                      <a:lnTo>
                        <a:pt x="0" y="26"/>
                      </a:lnTo>
                      <a:lnTo>
                        <a:pt x="2" y="26"/>
                      </a:lnTo>
                      <a:lnTo>
                        <a:pt x="3" y="26"/>
                      </a:lnTo>
                      <a:lnTo>
                        <a:pt x="3" y="26"/>
                      </a:lnTo>
                      <a:lnTo>
                        <a:pt x="4" y="26"/>
                      </a:lnTo>
                      <a:lnTo>
                        <a:pt x="4" y="26"/>
                      </a:lnTo>
                      <a:lnTo>
                        <a:pt x="6" y="26"/>
                      </a:lnTo>
                      <a:lnTo>
                        <a:pt x="6" y="26"/>
                      </a:lnTo>
                      <a:lnTo>
                        <a:pt x="8" y="16"/>
                      </a:lnTo>
                      <a:lnTo>
                        <a:pt x="9" y="26"/>
                      </a:lnTo>
                      <a:lnTo>
                        <a:pt x="9" y="26"/>
                      </a:lnTo>
                      <a:lnTo>
                        <a:pt x="9" y="26"/>
                      </a:lnTo>
                      <a:lnTo>
                        <a:pt x="10" y="26"/>
                      </a:lnTo>
                      <a:lnTo>
                        <a:pt x="12" y="26"/>
                      </a:lnTo>
                      <a:lnTo>
                        <a:pt x="12" y="26"/>
                      </a:lnTo>
                      <a:lnTo>
                        <a:pt x="12" y="26"/>
                      </a:lnTo>
                      <a:lnTo>
                        <a:pt x="15" y="26"/>
                      </a:lnTo>
                      <a:lnTo>
                        <a:pt x="15" y="26"/>
                      </a:lnTo>
                      <a:lnTo>
                        <a:pt x="15" y="26"/>
                      </a:lnTo>
                      <a:lnTo>
                        <a:pt x="16" y="20"/>
                      </a:lnTo>
                      <a:lnTo>
                        <a:pt x="18" y="26"/>
                      </a:lnTo>
                      <a:lnTo>
                        <a:pt x="18" y="26"/>
                      </a:lnTo>
                      <a:lnTo>
                        <a:pt x="18" y="26"/>
                      </a:lnTo>
                      <a:lnTo>
                        <a:pt x="19" y="26"/>
                      </a:lnTo>
                      <a:lnTo>
                        <a:pt x="20" y="26"/>
                      </a:lnTo>
                      <a:lnTo>
                        <a:pt x="21" y="26"/>
                      </a:lnTo>
                      <a:lnTo>
                        <a:pt x="21" y="26"/>
                      </a:lnTo>
                      <a:lnTo>
                        <a:pt x="22" y="26"/>
                      </a:lnTo>
                      <a:lnTo>
                        <a:pt x="24" y="22"/>
                      </a:lnTo>
                      <a:lnTo>
                        <a:pt x="24" y="26"/>
                      </a:lnTo>
                      <a:lnTo>
                        <a:pt x="24" y="26"/>
                      </a:lnTo>
                      <a:lnTo>
                        <a:pt x="25" y="26"/>
                      </a:lnTo>
                      <a:lnTo>
                        <a:pt x="26" y="26"/>
                      </a:lnTo>
                      <a:lnTo>
                        <a:pt x="27" y="26"/>
                      </a:lnTo>
                      <a:lnTo>
                        <a:pt x="27" y="26"/>
                      </a:lnTo>
                      <a:lnTo>
                        <a:pt x="28" y="26"/>
                      </a:lnTo>
                      <a:lnTo>
                        <a:pt x="28" y="26"/>
                      </a:lnTo>
                      <a:lnTo>
                        <a:pt x="30" y="26"/>
                      </a:lnTo>
                      <a:lnTo>
                        <a:pt x="30" y="26"/>
                      </a:lnTo>
                      <a:lnTo>
                        <a:pt x="31" y="26"/>
                      </a:lnTo>
                      <a:lnTo>
                        <a:pt x="32" y="25"/>
                      </a:lnTo>
                      <a:lnTo>
                        <a:pt x="34" y="26"/>
                      </a:lnTo>
                      <a:lnTo>
                        <a:pt x="34" y="26"/>
                      </a:lnTo>
                      <a:lnTo>
                        <a:pt x="34" y="26"/>
                      </a:lnTo>
                      <a:lnTo>
                        <a:pt x="37" y="26"/>
                      </a:lnTo>
                      <a:lnTo>
                        <a:pt x="37" y="26"/>
                      </a:lnTo>
                      <a:lnTo>
                        <a:pt x="37" y="26"/>
                      </a:lnTo>
                      <a:lnTo>
                        <a:pt x="40" y="2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5" name="Freeform 175"/>
                <p:cNvSpPr>
                  <a:spLocks/>
                </p:cNvSpPr>
                <p:nvPr/>
              </p:nvSpPr>
              <p:spPr bwMode="auto">
                <a:xfrm>
                  <a:off x="1935163" y="3400425"/>
                  <a:ext cx="66675" cy="3175"/>
                </a:xfrm>
                <a:custGeom>
                  <a:avLst/>
                  <a:gdLst>
                    <a:gd name="T0" fmla="*/ 0 w 42"/>
                    <a:gd name="T1" fmla="*/ 2 h 2"/>
                    <a:gd name="T2" fmla="*/ 0 w 42"/>
                    <a:gd name="T3" fmla="*/ 2 h 2"/>
                    <a:gd name="T4" fmla="*/ 0 w 42"/>
                    <a:gd name="T5" fmla="*/ 2 h 2"/>
                    <a:gd name="T6" fmla="*/ 0 w 42"/>
                    <a:gd name="T7" fmla="*/ 0 h 2"/>
                    <a:gd name="T8" fmla="*/ 2 w 42"/>
                    <a:gd name="T9" fmla="*/ 2 h 2"/>
                    <a:gd name="T10" fmla="*/ 3 w 42"/>
                    <a:gd name="T11" fmla="*/ 2 h 2"/>
                    <a:gd name="T12" fmla="*/ 3 w 42"/>
                    <a:gd name="T13" fmla="*/ 2 h 2"/>
                    <a:gd name="T14" fmla="*/ 3 w 42"/>
                    <a:gd name="T15" fmla="*/ 2 h 2"/>
                    <a:gd name="T16" fmla="*/ 4 w 42"/>
                    <a:gd name="T17" fmla="*/ 2 h 2"/>
                    <a:gd name="T18" fmla="*/ 6 w 42"/>
                    <a:gd name="T19" fmla="*/ 2 h 2"/>
                    <a:gd name="T20" fmla="*/ 6 w 42"/>
                    <a:gd name="T21" fmla="*/ 2 h 2"/>
                    <a:gd name="T22" fmla="*/ 8 w 42"/>
                    <a:gd name="T23" fmla="*/ 2 h 2"/>
                    <a:gd name="T24" fmla="*/ 9 w 42"/>
                    <a:gd name="T25" fmla="*/ 2 h 2"/>
                    <a:gd name="T26" fmla="*/ 9 w 42"/>
                    <a:gd name="T27" fmla="*/ 2 h 2"/>
                    <a:gd name="T28" fmla="*/ 9 w 42"/>
                    <a:gd name="T29" fmla="*/ 2 h 2"/>
                    <a:gd name="T30" fmla="*/ 10 w 42"/>
                    <a:gd name="T31" fmla="*/ 2 h 2"/>
                    <a:gd name="T32" fmla="*/ 12 w 42"/>
                    <a:gd name="T33" fmla="*/ 2 h 2"/>
                    <a:gd name="T34" fmla="*/ 12 w 42"/>
                    <a:gd name="T35" fmla="*/ 2 h 2"/>
                    <a:gd name="T36" fmla="*/ 13 w 42"/>
                    <a:gd name="T37" fmla="*/ 2 h 2"/>
                    <a:gd name="T38" fmla="*/ 15 w 42"/>
                    <a:gd name="T39" fmla="*/ 2 h 2"/>
                    <a:gd name="T40" fmla="*/ 15 w 42"/>
                    <a:gd name="T41" fmla="*/ 2 h 2"/>
                    <a:gd name="T42" fmla="*/ 16 w 42"/>
                    <a:gd name="T43" fmla="*/ 1 h 2"/>
                    <a:gd name="T44" fmla="*/ 18 w 42"/>
                    <a:gd name="T45" fmla="*/ 2 h 2"/>
                    <a:gd name="T46" fmla="*/ 18 w 42"/>
                    <a:gd name="T47" fmla="*/ 2 h 2"/>
                    <a:gd name="T48" fmla="*/ 19 w 42"/>
                    <a:gd name="T49" fmla="*/ 2 h 2"/>
                    <a:gd name="T50" fmla="*/ 21 w 42"/>
                    <a:gd name="T51" fmla="*/ 2 h 2"/>
                    <a:gd name="T52" fmla="*/ 21 w 42"/>
                    <a:gd name="T53" fmla="*/ 2 h 2"/>
                    <a:gd name="T54" fmla="*/ 21 w 42"/>
                    <a:gd name="T55" fmla="*/ 2 h 2"/>
                    <a:gd name="T56" fmla="*/ 24 w 42"/>
                    <a:gd name="T57" fmla="*/ 2 h 2"/>
                    <a:gd name="T58" fmla="*/ 24 w 42"/>
                    <a:gd name="T59" fmla="*/ 2 h 2"/>
                    <a:gd name="T60" fmla="*/ 24 w 42"/>
                    <a:gd name="T61" fmla="*/ 2 h 2"/>
                    <a:gd name="T62" fmla="*/ 25 w 42"/>
                    <a:gd name="T63" fmla="*/ 2 h 2"/>
                    <a:gd name="T64" fmla="*/ 27 w 42"/>
                    <a:gd name="T65" fmla="*/ 2 h 2"/>
                    <a:gd name="T66" fmla="*/ 27 w 42"/>
                    <a:gd name="T67" fmla="*/ 2 h 2"/>
                    <a:gd name="T68" fmla="*/ 27 w 42"/>
                    <a:gd name="T69" fmla="*/ 2 h 2"/>
                    <a:gd name="T70" fmla="*/ 28 w 42"/>
                    <a:gd name="T71" fmla="*/ 2 h 2"/>
                    <a:gd name="T72" fmla="*/ 30 w 42"/>
                    <a:gd name="T73" fmla="*/ 2 h 2"/>
                    <a:gd name="T74" fmla="*/ 30 w 42"/>
                    <a:gd name="T75" fmla="*/ 2 h 2"/>
                    <a:gd name="T76" fmla="*/ 32 w 42"/>
                    <a:gd name="T77" fmla="*/ 2 h 2"/>
                    <a:gd name="T78" fmla="*/ 33 w 42"/>
                    <a:gd name="T79" fmla="*/ 2 h 2"/>
                    <a:gd name="T80" fmla="*/ 33 w 42"/>
                    <a:gd name="T81" fmla="*/ 2 h 2"/>
                    <a:gd name="T82" fmla="*/ 33 w 42"/>
                    <a:gd name="T83" fmla="*/ 2 h 2"/>
                    <a:gd name="T84" fmla="*/ 36 w 42"/>
                    <a:gd name="T85" fmla="*/ 2 h 2"/>
                    <a:gd name="T86" fmla="*/ 36 w 42"/>
                    <a:gd name="T87" fmla="*/ 2 h 2"/>
                    <a:gd name="T88" fmla="*/ 36 w 42"/>
                    <a:gd name="T89" fmla="*/ 2 h 2"/>
                    <a:gd name="T90" fmla="*/ 37 w 42"/>
                    <a:gd name="T91" fmla="*/ 2 h 2"/>
                    <a:gd name="T92" fmla="*/ 39 w 42"/>
                    <a:gd name="T93" fmla="*/ 2 h 2"/>
                    <a:gd name="T94" fmla="*/ 39 w 42"/>
                    <a:gd name="T95" fmla="*/ 2 h 2"/>
                    <a:gd name="T96" fmla="*/ 40 w 42"/>
                    <a:gd name="T97" fmla="*/ 2 h 2"/>
                    <a:gd name="T98" fmla="*/ 42 w 42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2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6" y="1"/>
                      </a:lnTo>
                      <a:lnTo>
                        <a:pt x="18" y="2"/>
                      </a:lnTo>
                      <a:lnTo>
                        <a:pt x="18" y="2"/>
                      </a:lnTo>
                      <a:lnTo>
                        <a:pt x="19" y="2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4" y="2"/>
                      </a:lnTo>
                      <a:lnTo>
                        <a:pt x="24" y="2"/>
                      </a:lnTo>
                      <a:lnTo>
                        <a:pt x="24" y="2"/>
                      </a:lnTo>
                      <a:lnTo>
                        <a:pt x="25" y="2"/>
                      </a:lnTo>
                      <a:lnTo>
                        <a:pt x="27" y="2"/>
                      </a:lnTo>
                      <a:lnTo>
                        <a:pt x="27" y="2"/>
                      </a:lnTo>
                      <a:lnTo>
                        <a:pt x="27" y="2"/>
                      </a:lnTo>
                      <a:lnTo>
                        <a:pt x="28" y="2"/>
                      </a:lnTo>
                      <a:lnTo>
                        <a:pt x="30" y="2"/>
                      </a:lnTo>
                      <a:lnTo>
                        <a:pt x="30" y="2"/>
                      </a:lnTo>
                      <a:lnTo>
                        <a:pt x="32" y="2"/>
                      </a:lnTo>
                      <a:lnTo>
                        <a:pt x="33" y="2"/>
                      </a:lnTo>
                      <a:lnTo>
                        <a:pt x="33" y="2"/>
                      </a:lnTo>
                      <a:lnTo>
                        <a:pt x="33" y="2"/>
                      </a:lnTo>
                      <a:lnTo>
                        <a:pt x="36" y="2"/>
                      </a:lnTo>
                      <a:lnTo>
                        <a:pt x="36" y="2"/>
                      </a:lnTo>
                      <a:lnTo>
                        <a:pt x="36" y="2"/>
                      </a:lnTo>
                      <a:lnTo>
                        <a:pt x="37" y="2"/>
                      </a:lnTo>
                      <a:lnTo>
                        <a:pt x="39" y="2"/>
                      </a:lnTo>
                      <a:lnTo>
                        <a:pt x="39" y="2"/>
                      </a:lnTo>
                      <a:lnTo>
                        <a:pt x="40" y="2"/>
                      </a:lnTo>
                      <a:lnTo>
                        <a:pt x="42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6" name="Freeform 176"/>
                <p:cNvSpPr>
                  <a:spLocks/>
                </p:cNvSpPr>
                <p:nvPr/>
              </p:nvSpPr>
              <p:spPr bwMode="auto">
                <a:xfrm>
                  <a:off x="2001838" y="3403600"/>
                  <a:ext cx="63500" cy="0"/>
                </a:xfrm>
                <a:custGeom>
                  <a:avLst/>
                  <a:gdLst>
                    <a:gd name="T0" fmla="*/ 0 w 40"/>
                    <a:gd name="T1" fmla="*/ 0 w 40"/>
                    <a:gd name="T2" fmla="*/ 1 w 40"/>
                    <a:gd name="T3" fmla="*/ 3 w 40"/>
                    <a:gd name="T4" fmla="*/ 3 w 40"/>
                    <a:gd name="T5" fmla="*/ 3 w 40"/>
                    <a:gd name="T6" fmla="*/ 6 w 40"/>
                    <a:gd name="T7" fmla="*/ 6 w 40"/>
                    <a:gd name="T8" fmla="*/ 6 w 40"/>
                    <a:gd name="T9" fmla="*/ 6 w 40"/>
                    <a:gd name="T10" fmla="*/ 6 w 40"/>
                    <a:gd name="T11" fmla="*/ 9 w 40"/>
                    <a:gd name="T12" fmla="*/ 9 w 40"/>
                    <a:gd name="T13" fmla="*/ 9 w 40"/>
                    <a:gd name="T14" fmla="*/ 11 w 40"/>
                    <a:gd name="T15" fmla="*/ 12 w 40"/>
                    <a:gd name="T16" fmla="*/ 12 w 40"/>
                    <a:gd name="T17" fmla="*/ 14 w 40"/>
                    <a:gd name="T18" fmla="*/ 15 w 40"/>
                    <a:gd name="T19" fmla="*/ 15 w 40"/>
                    <a:gd name="T20" fmla="*/ 15 w 40"/>
                    <a:gd name="T21" fmla="*/ 18 w 40"/>
                    <a:gd name="T22" fmla="*/ 18 w 40"/>
                    <a:gd name="T23" fmla="*/ 19 w 40"/>
                    <a:gd name="T24" fmla="*/ 21 w 40"/>
                    <a:gd name="T25" fmla="*/ 21 w 40"/>
                    <a:gd name="T26" fmla="*/ 23 w 40"/>
                    <a:gd name="T27" fmla="*/ 24 w 40"/>
                    <a:gd name="T28" fmla="*/ 24 w 40"/>
                    <a:gd name="T29" fmla="*/ 26 w 40"/>
                    <a:gd name="T30" fmla="*/ 26 w 40"/>
                    <a:gd name="T31" fmla="*/ 27 w 40"/>
                    <a:gd name="T32" fmla="*/ 27 w 40"/>
                    <a:gd name="T33" fmla="*/ 27 w 40"/>
                    <a:gd name="T34" fmla="*/ 27 w 40"/>
                    <a:gd name="T35" fmla="*/ 30 w 40"/>
                    <a:gd name="T36" fmla="*/ 30 w 40"/>
                    <a:gd name="T37" fmla="*/ 30 w 40"/>
                    <a:gd name="T38" fmla="*/ 31 w 40"/>
                    <a:gd name="T39" fmla="*/ 33 w 40"/>
                    <a:gd name="T40" fmla="*/ 33 w 40"/>
                    <a:gd name="T41" fmla="*/ 34 w 40"/>
                    <a:gd name="T42" fmla="*/ 35 w 40"/>
                    <a:gd name="T43" fmla="*/ 36 w 40"/>
                    <a:gd name="T44" fmla="*/ 36 w 40"/>
                    <a:gd name="T45" fmla="*/ 39 w 40"/>
                    <a:gd name="T46" fmla="*/ 39 w 40"/>
                    <a:gd name="T47" fmla="*/ 39 w 40"/>
                    <a:gd name="T48" fmla="*/ 39 w 40"/>
                    <a:gd name="T49" fmla="*/ 40 w 4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7" name="Freeform 177"/>
                <p:cNvSpPr>
                  <a:spLocks/>
                </p:cNvSpPr>
                <p:nvPr/>
              </p:nvSpPr>
              <p:spPr bwMode="auto">
                <a:xfrm>
                  <a:off x="2065338" y="3403600"/>
                  <a:ext cx="74613" cy="0"/>
                </a:xfrm>
                <a:custGeom>
                  <a:avLst/>
                  <a:gdLst>
                    <a:gd name="T0" fmla="*/ 0 w 47"/>
                    <a:gd name="T1" fmla="*/ 2 w 47"/>
                    <a:gd name="T2" fmla="*/ 2 w 47"/>
                    <a:gd name="T3" fmla="*/ 3 w 47"/>
                    <a:gd name="T4" fmla="*/ 5 w 47"/>
                    <a:gd name="T5" fmla="*/ 5 w 47"/>
                    <a:gd name="T6" fmla="*/ 7 w 47"/>
                    <a:gd name="T7" fmla="*/ 8 w 47"/>
                    <a:gd name="T8" fmla="*/ 8 w 47"/>
                    <a:gd name="T9" fmla="*/ 8 w 47"/>
                    <a:gd name="T10" fmla="*/ 10 w 47"/>
                    <a:gd name="T11" fmla="*/ 11 w 47"/>
                    <a:gd name="T12" fmla="*/ 11 w 47"/>
                    <a:gd name="T13" fmla="*/ 11 w 47"/>
                    <a:gd name="T14" fmla="*/ 14 w 47"/>
                    <a:gd name="T15" fmla="*/ 14 w 47"/>
                    <a:gd name="T16" fmla="*/ 15 w 47"/>
                    <a:gd name="T17" fmla="*/ 15 w 47"/>
                    <a:gd name="T18" fmla="*/ 17 w 47"/>
                    <a:gd name="T19" fmla="*/ 17 w 47"/>
                    <a:gd name="T20" fmla="*/ 19 w 47"/>
                    <a:gd name="T21" fmla="*/ 20 w 47"/>
                    <a:gd name="T22" fmla="*/ 20 w 47"/>
                    <a:gd name="T23" fmla="*/ 23 w 47"/>
                    <a:gd name="T24" fmla="*/ 23 w 47"/>
                    <a:gd name="T25" fmla="*/ 23 w 47"/>
                    <a:gd name="T26" fmla="*/ 23 w 47"/>
                    <a:gd name="T27" fmla="*/ 26 w 47"/>
                    <a:gd name="T28" fmla="*/ 26 w 47"/>
                    <a:gd name="T29" fmla="*/ 27 w 47"/>
                    <a:gd name="T30" fmla="*/ 29 w 47"/>
                    <a:gd name="T31" fmla="*/ 29 w 47"/>
                    <a:gd name="T32" fmla="*/ 31 w 47"/>
                    <a:gd name="T33" fmla="*/ 32 w 47"/>
                    <a:gd name="T34" fmla="*/ 32 w 47"/>
                    <a:gd name="T35" fmla="*/ 32 w 47"/>
                    <a:gd name="T36" fmla="*/ 34 w 47"/>
                    <a:gd name="T37" fmla="*/ 35 w 47"/>
                    <a:gd name="T38" fmla="*/ 35 w 47"/>
                    <a:gd name="T39" fmla="*/ 35 w 47"/>
                    <a:gd name="T40" fmla="*/ 38 w 47"/>
                    <a:gd name="T41" fmla="*/ 38 w 47"/>
                    <a:gd name="T42" fmla="*/ 39 w 47"/>
                    <a:gd name="T43" fmla="*/ 41 w 47"/>
                    <a:gd name="T44" fmla="*/ 41 w 47"/>
                    <a:gd name="T45" fmla="*/ 43 w 47"/>
                    <a:gd name="T46" fmla="*/ 44 w 47"/>
                    <a:gd name="T47" fmla="*/ 44 w 47"/>
                    <a:gd name="T48" fmla="*/ 47 w 47"/>
                    <a:gd name="T49" fmla="*/ 47 w 4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7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8" name="Freeform 178"/>
                <p:cNvSpPr>
                  <a:spLocks/>
                </p:cNvSpPr>
                <p:nvPr/>
              </p:nvSpPr>
              <p:spPr bwMode="auto">
                <a:xfrm>
                  <a:off x="2139951" y="3403600"/>
                  <a:ext cx="76200" cy="0"/>
                </a:xfrm>
                <a:custGeom>
                  <a:avLst/>
                  <a:gdLst>
                    <a:gd name="T0" fmla="*/ 0 w 48"/>
                    <a:gd name="T1" fmla="*/ 0 w 48"/>
                    <a:gd name="T2" fmla="*/ 0 w 48"/>
                    <a:gd name="T3" fmla="*/ 1 w 48"/>
                    <a:gd name="T4" fmla="*/ 3 w 48"/>
                    <a:gd name="T5" fmla="*/ 3 w 48"/>
                    <a:gd name="T6" fmla="*/ 4 w 48"/>
                    <a:gd name="T7" fmla="*/ 6 w 48"/>
                    <a:gd name="T8" fmla="*/ 6 w 48"/>
                    <a:gd name="T9" fmla="*/ 8 w 48"/>
                    <a:gd name="T10" fmla="*/ 9 w 48"/>
                    <a:gd name="T11" fmla="*/ 9 w 48"/>
                    <a:gd name="T12" fmla="*/ 11 w 48"/>
                    <a:gd name="T13" fmla="*/ 12 w 48"/>
                    <a:gd name="T14" fmla="*/ 12 w 48"/>
                    <a:gd name="T15" fmla="*/ 12 w 48"/>
                    <a:gd name="T16" fmla="*/ 15 w 48"/>
                    <a:gd name="T17" fmla="*/ 15 w 48"/>
                    <a:gd name="T18" fmla="*/ 16 w 48"/>
                    <a:gd name="T19" fmla="*/ 18 w 48"/>
                    <a:gd name="T20" fmla="*/ 18 w 48"/>
                    <a:gd name="T21" fmla="*/ 20 w 48"/>
                    <a:gd name="T22" fmla="*/ 21 w 48"/>
                    <a:gd name="T23" fmla="*/ 21 w 48"/>
                    <a:gd name="T24" fmla="*/ 24 w 48"/>
                    <a:gd name="T25" fmla="*/ 24 w 48"/>
                    <a:gd name="T26" fmla="*/ 24 w 48"/>
                    <a:gd name="T27" fmla="*/ 25 w 48"/>
                    <a:gd name="T28" fmla="*/ 27 w 48"/>
                    <a:gd name="T29" fmla="*/ 27 w 48"/>
                    <a:gd name="T30" fmla="*/ 28 w 48"/>
                    <a:gd name="T31" fmla="*/ 30 w 48"/>
                    <a:gd name="T32" fmla="*/ 30 w 48"/>
                    <a:gd name="T33" fmla="*/ 32 w 48"/>
                    <a:gd name="T34" fmla="*/ 33 w 48"/>
                    <a:gd name="T35" fmla="*/ 33 w 48"/>
                    <a:gd name="T36" fmla="*/ 36 w 48"/>
                    <a:gd name="T37" fmla="*/ 36 w 48"/>
                    <a:gd name="T38" fmla="*/ 37 w 48"/>
                    <a:gd name="T39" fmla="*/ 39 w 48"/>
                    <a:gd name="T40" fmla="*/ 39 w 48"/>
                    <a:gd name="T41" fmla="*/ 40 w 48"/>
                    <a:gd name="T42" fmla="*/ 42 w 48"/>
                    <a:gd name="T43" fmla="*/ 42 w 48"/>
                    <a:gd name="T44" fmla="*/ 45 w 48"/>
                    <a:gd name="T45" fmla="*/ 45 w 48"/>
                    <a:gd name="T46" fmla="*/ 45 w 48"/>
                    <a:gd name="T47" fmla="*/ 48 w 48"/>
                    <a:gd name="T48" fmla="*/ 48 w 48"/>
                    <a:gd name="T49" fmla="*/ 48 w 4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9" name="Freeform 179"/>
                <p:cNvSpPr>
                  <a:spLocks/>
                </p:cNvSpPr>
                <p:nvPr/>
              </p:nvSpPr>
              <p:spPr bwMode="auto">
                <a:xfrm>
                  <a:off x="2216151" y="3403600"/>
                  <a:ext cx="76200" cy="0"/>
                </a:xfrm>
                <a:custGeom>
                  <a:avLst/>
                  <a:gdLst>
                    <a:gd name="T0" fmla="*/ 0 w 48"/>
                    <a:gd name="T1" fmla="*/ 0 w 48"/>
                    <a:gd name="T2" fmla="*/ 1 w 48"/>
                    <a:gd name="T3" fmla="*/ 3 w 48"/>
                    <a:gd name="T4" fmla="*/ 3 w 48"/>
                    <a:gd name="T5" fmla="*/ 4 w 48"/>
                    <a:gd name="T6" fmla="*/ 6 w 48"/>
                    <a:gd name="T7" fmla="*/ 6 w 48"/>
                    <a:gd name="T8" fmla="*/ 8 w 48"/>
                    <a:gd name="T9" fmla="*/ 9 w 48"/>
                    <a:gd name="T10" fmla="*/ 9 w 48"/>
                    <a:gd name="T11" fmla="*/ 12 w 48"/>
                    <a:gd name="T12" fmla="*/ 12 w 48"/>
                    <a:gd name="T13" fmla="*/ 13 w 48"/>
                    <a:gd name="T14" fmla="*/ 15 w 48"/>
                    <a:gd name="T15" fmla="*/ 15 w 48"/>
                    <a:gd name="T16" fmla="*/ 16 w 48"/>
                    <a:gd name="T17" fmla="*/ 18 w 48"/>
                    <a:gd name="T18" fmla="*/ 18 w 48"/>
                    <a:gd name="T19" fmla="*/ 21 w 48"/>
                    <a:gd name="T20" fmla="*/ 21 w 48"/>
                    <a:gd name="T21" fmla="*/ 21 w 48"/>
                    <a:gd name="T22" fmla="*/ 24 w 48"/>
                    <a:gd name="T23" fmla="*/ 24 w 48"/>
                    <a:gd name="T24" fmla="*/ 24 w 48"/>
                    <a:gd name="T25" fmla="*/ 24 w 48"/>
                    <a:gd name="T26" fmla="*/ 25 w 48"/>
                    <a:gd name="T27" fmla="*/ 27 w 48"/>
                    <a:gd name="T28" fmla="*/ 27 w 48"/>
                    <a:gd name="T29" fmla="*/ 29 w 48"/>
                    <a:gd name="T30" fmla="*/ 30 w 48"/>
                    <a:gd name="T31" fmla="*/ 30 w 48"/>
                    <a:gd name="T32" fmla="*/ 32 w 48"/>
                    <a:gd name="T33" fmla="*/ 33 w 48"/>
                    <a:gd name="T34" fmla="*/ 33 w 48"/>
                    <a:gd name="T35" fmla="*/ 36 w 48"/>
                    <a:gd name="T36" fmla="*/ 36 w 48"/>
                    <a:gd name="T37" fmla="*/ 37 w 48"/>
                    <a:gd name="T38" fmla="*/ 39 w 48"/>
                    <a:gd name="T39" fmla="*/ 39 w 48"/>
                    <a:gd name="T40" fmla="*/ 41 w 48"/>
                    <a:gd name="T41" fmla="*/ 42 w 48"/>
                    <a:gd name="T42" fmla="*/ 42 w 48"/>
                    <a:gd name="T43" fmla="*/ 45 w 48"/>
                    <a:gd name="T44" fmla="*/ 45 w 48"/>
                    <a:gd name="T45" fmla="*/ 45 w 48"/>
                    <a:gd name="T46" fmla="*/ 48 w 48"/>
                    <a:gd name="T47" fmla="*/ 48 w 48"/>
                    <a:gd name="T48" fmla="*/ 48 w 48"/>
                    <a:gd name="T49" fmla="*/ 48 w 4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0" name="Freeform 180"/>
                <p:cNvSpPr>
                  <a:spLocks/>
                </p:cNvSpPr>
                <p:nvPr/>
              </p:nvSpPr>
              <p:spPr bwMode="auto">
                <a:xfrm>
                  <a:off x="2292351" y="3403600"/>
                  <a:ext cx="80963" cy="0"/>
                </a:xfrm>
                <a:custGeom>
                  <a:avLst/>
                  <a:gdLst>
                    <a:gd name="T0" fmla="*/ 0 w 51"/>
                    <a:gd name="T1" fmla="*/ 0 w 51"/>
                    <a:gd name="T2" fmla="*/ 3 w 51"/>
                    <a:gd name="T3" fmla="*/ 3 w 51"/>
                    <a:gd name="T4" fmla="*/ 5 w 51"/>
                    <a:gd name="T5" fmla="*/ 6 w 51"/>
                    <a:gd name="T6" fmla="*/ 6 w 51"/>
                    <a:gd name="T7" fmla="*/ 9 w 51"/>
                    <a:gd name="T8" fmla="*/ 9 w 51"/>
                    <a:gd name="T9" fmla="*/ 9 w 51"/>
                    <a:gd name="T10" fmla="*/ 12 w 51"/>
                    <a:gd name="T11" fmla="*/ 12 w 51"/>
                    <a:gd name="T12" fmla="*/ 13 w 51"/>
                    <a:gd name="T13" fmla="*/ 15 w 51"/>
                    <a:gd name="T14" fmla="*/ 15 w 51"/>
                    <a:gd name="T15" fmla="*/ 17 w 51"/>
                    <a:gd name="T16" fmla="*/ 18 w 51"/>
                    <a:gd name="T17" fmla="*/ 18 w 51"/>
                    <a:gd name="T18" fmla="*/ 21 w 51"/>
                    <a:gd name="T19" fmla="*/ 21 w 51"/>
                    <a:gd name="T20" fmla="*/ 21 w 51"/>
                    <a:gd name="T21" fmla="*/ 21 w 51"/>
                    <a:gd name="T22" fmla="*/ 24 w 51"/>
                    <a:gd name="T23" fmla="*/ 24 w 51"/>
                    <a:gd name="T24" fmla="*/ 25 w 51"/>
                    <a:gd name="T25" fmla="*/ 27 w 51"/>
                    <a:gd name="T26" fmla="*/ 27 w 51"/>
                    <a:gd name="T27" fmla="*/ 29 w 51"/>
                    <a:gd name="T28" fmla="*/ 30 w 51"/>
                    <a:gd name="T29" fmla="*/ 30 w 51"/>
                    <a:gd name="T30" fmla="*/ 33 w 51"/>
                    <a:gd name="T31" fmla="*/ 33 w 51"/>
                    <a:gd name="T32" fmla="*/ 33 w 51"/>
                    <a:gd name="T33" fmla="*/ 36 w 51"/>
                    <a:gd name="T34" fmla="*/ 36 w 51"/>
                    <a:gd name="T35" fmla="*/ 37 w 51"/>
                    <a:gd name="T36" fmla="*/ 39 w 51"/>
                    <a:gd name="T37" fmla="*/ 39 w 51"/>
                    <a:gd name="T38" fmla="*/ 41 w 51"/>
                    <a:gd name="T39" fmla="*/ 42 w 51"/>
                    <a:gd name="T40" fmla="*/ 42 w 51"/>
                    <a:gd name="T41" fmla="*/ 45 w 51"/>
                    <a:gd name="T42" fmla="*/ 45 w 51"/>
                    <a:gd name="T43" fmla="*/ 45 w 51"/>
                    <a:gd name="T44" fmla="*/ 46 w 51"/>
                    <a:gd name="T45" fmla="*/ 46 w 51"/>
                    <a:gd name="T46" fmla="*/ 48 w 51"/>
                    <a:gd name="T47" fmla="*/ 48 w 51"/>
                    <a:gd name="T48" fmla="*/ 49 w 51"/>
                    <a:gd name="T49" fmla="*/ 51 w 5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1" name="Freeform 181"/>
                <p:cNvSpPr>
                  <a:spLocks/>
                </p:cNvSpPr>
                <p:nvPr/>
              </p:nvSpPr>
              <p:spPr bwMode="auto">
                <a:xfrm>
                  <a:off x="2373313" y="3403600"/>
                  <a:ext cx="76200" cy="0"/>
                </a:xfrm>
                <a:custGeom>
                  <a:avLst/>
                  <a:gdLst>
                    <a:gd name="T0" fmla="*/ 0 w 48"/>
                    <a:gd name="T1" fmla="*/ 0 w 48"/>
                    <a:gd name="T2" fmla="*/ 2 w 48"/>
                    <a:gd name="T3" fmla="*/ 3 w 48"/>
                    <a:gd name="T4" fmla="*/ 3 w 48"/>
                    <a:gd name="T5" fmla="*/ 6 w 48"/>
                    <a:gd name="T6" fmla="*/ 6 w 48"/>
                    <a:gd name="T7" fmla="*/ 6 w 48"/>
                    <a:gd name="T8" fmla="*/ 9 w 48"/>
                    <a:gd name="T9" fmla="*/ 9 w 48"/>
                    <a:gd name="T10" fmla="*/ 10 w 48"/>
                    <a:gd name="T11" fmla="*/ 12 w 48"/>
                    <a:gd name="T12" fmla="*/ 12 w 48"/>
                    <a:gd name="T13" fmla="*/ 14 w 48"/>
                    <a:gd name="T14" fmla="*/ 15 w 48"/>
                    <a:gd name="T15" fmla="*/ 15 w 48"/>
                    <a:gd name="T16" fmla="*/ 18 w 48"/>
                    <a:gd name="T17" fmla="*/ 18 w 48"/>
                    <a:gd name="T18" fmla="*/ 18 w 48"/>
                    <a:gd name="T19" fmla="*/ 19 w 48"/>
                    <a:gd name="T20" fmla="*/ 19 w 48"/>
                    <a:gd name="T21" fmla="*/ 21 w 48"/>
                    <a:gd name="T22" fmla="*/ 21 w 48"/>
                    <a:gd name="T23" fmla="*/ 22 w 48"/>
                    <a:gd name="T24" fmla="*/ 24 w 48"/>
                    <a:gd name="T25" fmla="*/ 24 w 48"/>
                    <a:gd name="T26" fmla="*/ 26 w 48"/>
                    <a:gd name="T27" fmla="*/ 27 w 48"/>
                    <a:gd name="T28" fmla="*/ 27 w 48"/>
                    <a:gd name="T29" fmla="*/ 30 w 48"/>
                    <a:gd name="T30" fmla="*/ 30 w 48"/>
                    <a:gd name="T31" fmla="*/ 30 w 48"/>
                    <a:gd name="T32" fmla="*/ 31 w 48"/>
                    <a:gd name="T33" fmla="*/ 33 w 48"/>
                    <a:gd name="T34" fmla="*/ 33 w 48"/>
                    <a:gd name="T35" fmla="*/ 34 w 48"/>
                    <a:gd name="T36" fmla="*/ 36 w 48"/>
                    <a:gd name="T37" fmla="*/ 36 w 48"/>
                    <a:gd name="T38" fmla="*/ 38 w 48"/>
                    <a:gd name="T39" fmla="*/ 39 w 48"/>
                    <a:gd name="T40" fmla="*/ 39 w 48"/>
                    <a:gd name="T41" fmla="*/ 42 w 48"/>
                    <a:gd name="T42" fmla="*/ 42 w 48"/>
                    <a:gd name="T43" fmla="*/ 42 w 48"/>
                    <a:gd name="T44" fmla="*/ 43 w 48"/>
                    <a:gd name="T45" fmla="*/ 43 w 48"/>
                    <a:gd name="T46" fmla="*/ 45 w 48"/>
                    <a:gd name="T47" fmla="*/ 45 w 48"/>
                    <a:gd name="T48" fmla="*/ 46 w 48"/>
                    <a:gd name="T49" fmla="*/ 48 w 4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2" name="Freeform 182"/>
                <p:cNvSpPr>
                  <a:spLocks/>
                </p:cNvSpPr>
                <p:nvPr/>
              </p:nvSpPr>
              <p:spPr bwMode="auto">
                <a:xfrm>
                  <a:off x="2449513" y="3403600"/>
                  <a:ext cx="73025" cy="0"/>
                </a:xfrm>
                <a:custGeom>
                  <a:avLst/>
                  <a:gdLst>
                    <a:gd name="T0" fmla="*/ 0 w 46"/>
                    <a:gd name="T1" fmla="*/ 0 w 46"/>
                    <a:gd name="T2" fmla="*/ 3 w 46"/>
                    <a:gd name="T3" fmla="*/ 3 w 46"/>
                    <a:gd name="T4" fmla="*/ 3 w 46"/>
                    <a:gd name="T5" fmla="*/ 6 w 46"/>
                    <a:gd name="T6" fmla="*/ 6 w 46"/>
                    <a:gd name="T7" fmla="*/ 6 w 46"/>
                    <a:gd name="T8" fmla="*/ 7 w 46"/>
                    <a:gd name="T9" fmla="*/ 9 w 46"/>
                    <a:gd name="T10" fmla="*/ 9 w 46"/>
                    <a:gd name="T11" fmla="*/ 10 w 46"/>
                    <a:gd name="T12" fmla="*/ 12 w 46"/>
                    <a:gd name="T13" fmla="*/ 12 w 46"/>
                    <a:gd name="T14" fmla="*/ 14 w 46"/>
                    <a:gd name="T15" fmla="*/ 15 w 46"/>
                    <a:gd name="T16" fmla="*/ 15 w 46"/>
                    <a:gd name="T17" fmla="*/ 18 w 46"/>
                    <a:gd name="T18" fmla="*/ 18 w 46"/>
                    <a:gd name="T19" fmla="*/ 18 w 46"/>
                    <a:gd name="T20" fmla="*/ 19 w 46"/>
                    <a:gd name="T21" fmla="*/ 19 w 46"/>
                    <a:gd name="T22" fmla="*/ 21 w 46"/>
                    <a:gd name="T23" fmla="*/ 21 w 46"/>
                    <a:gd name="T24" fmla="*/ 22 w 46"/>
                    <a:gd name="T25" fmla="*/ 24 w 46"/>
                    <a:gd name="T26" fmla="*/ 24 w 46"/>
                    <a:gd name="T27" fmla="*/ 27 w 46"/>
                    <a:gd name="T28" fmla="*/ 27 w 46"/>
                    <a:gd name="T29" fmla="*/ 27 w 46"/>
                    <a:gd name="T30" fmla="*/ 30 w 46"/>
                    <a:gd name="T31" fmla="*/ 30 w 46"/>
                    <a:gd name="T32" fmla="*/ 30 w 46"/>
                    <a:gd name="T33" fmla="*/ 31 w 46"/>
                    <a:gd name="T34" fmla="*/ 33 w 46"/>
                    <a:gd name="T35" fmla="*/ 33 w 46"/>
                    <a:gd name="T36" fmla="*/ 35 w 46"/>
                    <a:gd name="T37" fmla="*/ 36 w 46"/>
                    <a:gd name="T38" fmla="*/ 36 w 46"/>
                    <a:gd name="T39" fmla="*/ 38 w 46"/>
                    <a:gd name="T40" fmla="*/ 39 w 46"/>
                    <a:gd name="T41" fmla="*/ 39 w 46"/>
                    <a:gd name="T42" fmla="*/ 42 w 46"/>
                    <a:gd name="T43" fmla="*/ 42 w 46"/>
                    <a:gd name="T44" fmla="*/ 42 w 46"/>
                    <a:gd name="T45" fmla="*/ 43 w 46"/>
                    <a:gd name="T46" fmla="*/ 43 w 46"/>
                    <a:gd name="T47" fmla="*/ 45 w 46"/>
                    <a:gd name="T48" fmla="*/ 45 w 46"/>
                    <a:gd name="T49" fmla="*/ 46 w 4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6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3" name="Freeform 183"/>
                <p:cNvSpPr>
                  <a:spLocks/>
                </p:cNvSpPr>
                <p:nvPr/>
              </p:nvSpPr>
              <p:spPr bwMode="auto">
                <a:xfrm>
                  <a:off x="2522538" y="3403600"/>
                  <a:ext cx="74613" cy="0"/>
                </a:xfrm>
                <a:custGeom>
                  <a:avLst/>
                  <a:gdLst>
                    <a:gd name="T0" fmla="*/ 0 w 47"/>
                    <a:gd name="T1" fmla="*/ 2 w 47"/>
                    <a:gd name="T2" fmla="*/ 2 w 47"/>
                    <a:gd name="T3" fmla="*/ 5 w 47"/>
                    <a:gd name="T4" fmla="*/ 5 w 47"/>
                    <a:gd name="T5" fmla="*/ 5 w 47"/>
                    <a:gd name="T6" fmla="*/ 8 w 47"/>
                    <a:gd name="T7" fmla="*/ 8 w 47"/>
                    <a:gd name="T8" fmla="*/ 8 w 47"/>
                    <a:gd name="T9" fmla="*/ 9 w 47"/>
                    <a:gd name="T10" fmla="*/ 11 w 47"/>
                    <a:gd name="T11" fmla="*/ 11 w 47"/>
                    <a:gd name="T12" fmla="*/ 13 w 47"/>
                    <a:gd name="T13" fmla="*/ 14 w 47"/>
                    <a:gd name="T14" fmla="*/ 14 w 47"/>
                    <a:gd name="T15" fmla="*/ 17 w 47"/>
                    <a:gd name="T16" fmla="*/ 17 w 47"/>
                    <a:gd name="T17" fmla="*/ 17 w 47"/>
                    <a:gd name="T18" fmla="*/ 20 w 47"/>
                    <a:gd name="T19" fmla="*/ 20 w 47"/>
                    <a:gd name="T20" fmla="*/ 20 w 47"/>
                    <a:gd name="T21" fmla="*/ 21 w 47"/>
                    <a:gd name="T22" fmla="*/ 22 w 47"/>
                    <a:gd name="T23" fmla="*/ 23 w 47"/>
                    <a:gd name="T24" fmla="*/ 23 w 47"/>
                    <a:gd name="T25" fmla="*/ 25 w 47"/>
                    <a:gd name="T26" fmla="*/ 26 w 47"/>
                    <a:gd name="T27" fmla="*/ 26 w 47"/>
                    <a:gd name="T28" fmla="*/ 29 w 47"/>
                    <a:gd name="T29" fmla="*/ 29 w 47"/>
                    <a:gd name="T30" fmla="*/ 29 w 47"/>
                    <a:gd name="T31" fmla="*/ 30 w 47"/>
                    <a:gd name="T32" fmla="*/ 32 w 47"/>
                    <a:gd name="T33" fmla="*/ 32 w 47"/>
                    <a:gd name="T34" fmla="*/ 33 w 47"/>
                    <a:gd name="T35" fmla="*/ 35 w 47"/>
                    <a:gd name="T36" fmla="*/ 35 w 47"/>
                    <a:gd name="T37" fmla="*/ 37 w 47"/>
                    <a:gd name="T38" fmla="*/ 38 w 47"/>
                    <a:gd name="T39" fmla="*/ 38 w 47"/>
                    <a:gd name="T40" fmla="*/ 41 w 47"/>
                    <a:gd name="T41" fmla="*/ 41 w 47"/>
                    <a:gd name="T42" fmla="*/ 41 w 47"/>
                    <a:gd name="T43" fmla="*/ 44 w 47"/>
                    <a:gd name="T44" fmla="*/ 44 w 47"/>
                    <a:gd name="T45" fmla="*/ 44 w 47"/>
                    <a:gd name="T46" fmla="*/ 45 w 47"/>
                    <a:gd name="T47" fmla="*/ 46 w 47"/>
                    <a:gd name="T48" fmla="*/ 47 w 47"/>
                    <a:gd name="T49" fmla="*/ 47 w 4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7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4" name="Freeform 184"/>
                <p:cNvSpPr>
                  <a:spLocks/>
                </p:cNvSpPr>
                <p:nvPr/>
              </p:nvSpPr>
              <p:spPr bwMode="auto">
                <a:xfrm>
                  <a:off x="2597151" y="3402013"/>
                  <a:ext cx="73025" cy="1588"/>
                </a:xfrm>
                <a:custGeom>
                  <a:avLst/>
                  <a:gdLst>
                    <a:gd name="T0" fmla="*/ 0 w 46"/>
                    <a:gd name="T1" fmla="*/ 1 h 1"/>
                    <a:gd name="T2" fmla="*/ 2 w 46"/>
                    <a:gd name="T3" fmla="*/ 1 h 1"/>
                    <a:gd name="T4" fmla="*/ 3 w 46"/>
                    <a:gd name="T5" fmla="*/ 1 h 1"/>
                    <a:gd name="T6" fmla="*/ 3 w 46"/>
                    <a:gd name="T7" fmla="*/ 1 h 1"/>
                    <a:gd name="T8" fmla="*/ 6 w 46"/>
                    <a:gd name="T9" fmla="*/ 1 h 1"/>
                    <a:gd name="T10" fmla="*/ 6 w 46"/>
                    <a:gd name="T11" fmla="*/ 1 h 1"/>
                    <a:gd name="T12" fmla="*/ 6 w 46"/>
                    <a:gd name="T13" fmla="*/ 1 h 1"/>
                    <a:gd name="T14" fmla="*/ 7 w 46"/>
                    <a:gd name="T15" fmla="*/ 1 h 1"/>
                    <a:gd name="T16" fmla="*/ 10 w 46"/>
                    <a:gd name="T17" fmla="*/ 1 h 1"/>
                    <a:gd name="T18" fmla="*/ 10 w 46"/>
                    <a:gd name="T19" fmla="*/ 1 h 1"/>
                    <a:gd name="T20" fmla="*/ 10 w 46"/>
                    <a:gd name="T21" fmla="*/ 1 h 1"/>
                    <a:gd name="T22" fmla="*/ 13 w 46"/>
                    <a:gd name="T23" fmla="*/ 1 h 1"/>
                    <a:gd name="T24" fmla="*/ 13 w 46"/>
                    <a:gd name="T25" fmla="*/ 1 h 1"/>
                    <a:gd name="T26" fmla="*/ 14 w 46"/>
                    <a:gd name="T27" fmla="*/ 1 h 1"/>
                    <a:gd name="T28" fmla="*/ 15 w 46"/>
                    <a:gd name="T29" fmla="*/ 1 h 1"/>
                    <a:gd name="T30" fmla="*/ 16 w 46"/>
                    <a:gd name="T31" fmla="*/ 1 h 1"/>
                    <a:gd name="T32" fmla="*/ 16 w 46"/>
                    <a:gd name="T33" fmla="*/ 1 h 1"/>
                    <a:gd name="T34" fmla="*/ 18 w 46"/>
                    <a:gd name="T35" fmla="*/ 1 h 1"/>
                    <a:gd name="T36" fmla="*/ 19 w 46"/>
                    <a:gd name="T37" fmla="*/ 1 h 1"/>
                    <a:gd name="T38" fmla="*/ 19 w 46"/>
                    <a:gd name="T39" fmla="*/ 1 h 1"/>
                    <a:gd name="T40" fmla="*/ 22 w 46"/>
                    <a:gd name="T41" fmla="*/ 1 h 1"/>
                    <a:gd name="T42" fmla="*/ 22 w 46"/>
                    <a:gd name="T43" fmla="*/ 1 h 1"/>
                    <a:gd name="T44" fmla="*/ 22 w 46"/>
                    <a:gd name="T45" fmla="*/ 1 h 1"/>
                    <a:gd name="T46" fmla="*/ 22 w 46"/>
                    <a:gd name="T47" fmla="*/ 1 h 1"/>
                    <a:gd name="T48" fmla="*/ 23 w 46"/>
                    <a:gd name="T49" fmla="*/ 1 h 1"/>
                    <a:gd name="T50" fmla="*/ 25 w 46"/>
                    <a:gd name="T51" fmla="*/ 1 h 1"/>
                    <a:gd name="T52" fmla="*/ 25 w 46"/>
                    <a:gd name="T53" fmla="*/ 1 h 1"/>
                    <a:gd name="T54" fmla="*/ 26 w 46"/>
                    <a:gd name="T55" fmla="*/ 1 h 1"/>
                    <a:gd name="T56" fmla="*/ 28 w 46"/>
                    <a:gd name="T57" fmla="*/ 1 h 1"/>
                    <a:gd name="T58" fmla="*/ 28 w 46"/>
                    <a:gd name="T59" fmla="*/ 1 h 1"/>
                    <a:gd name="T60" fmla="*/ 30 w 46"/>
                    <a:gd name="T61" fmla="*/ 1 h 1"/>
                    <a:gd name="T62" fmla="*/ 31 w 46"/>
                    <a:gd name="T63" fmla="*/ 1 h 1"/>
                    <a:gd name="T64" fmla="*/ 31 w 46"/>
                    <a:gd name="T65" fmla="*/ 1 h 1"/>
                    <a:gd name="T66" fmla="*/ 31 w 46"/>
                    <a:gd name="T67" fmla="*/ 1 h 1"/>
                    <a:gd name="T68" fmla="*/ 34 w 46"/>
                    <a:gd name="T69" fmla="*/ 1 h 1"/>
                    <a:gd name="T70" fmla="*/ 34 w 46"/>
                    <a:gd name="T71" fmla="*/ 1 h 1"/>
                    <a:gd name="T72" fmla="*/ 34 w 46"/>
                    <a:gd name="T73" fmla="*/ 1 h 1"/>
                    <a:gd name="T74" fmla="*/ 37 w 46"/>
                    <a:gd name="T75" fmla="*/ 1 h 1"/>
                    <a:gd name="T76" fmla="*/ 37 w 46"/>
                    <a:gd name="T77" fmla="*/ 1 h 1"/>
                    <a:gd name="T78" fmla="*/ 38 w 46"/>
                    <a:gd name="T79" fmla="*/ 0 h 1"/>
                    <a:gd name="T80" fmla="*/ 39 w 46"/>
                    <a:gd name="T81" fmla="*/ 1 h 1"/>
                    <a:gd name="T82" fmla="*/ 40 w 46"/>
                    <a:gd name="T83" fmla="*/ 1 h 1"/>
                    <a:gd name="T84" fmla="*/ 40 w 46"/>
                    <a:gd name="T85" fmla="*/ 1 h 1"/>
                    <a:gd name="T86" fmla="*/ 40 w 46"/>
                    <a:gd name="T87" fmla="*/ 1 h 1"/>
                    <a:gd name="T88" fmla="*/ 42 w 46"/>
                    <a:gd name="T89" fmla="*/ 1 h 1"/>
                    <a:gd name="T90" fmla="*/ 43 w 46"/>
                    <a:gd name="T91" fmla="*/ 1 h 1"/>
                    <a:gd name="T92" fmla="*/ 43 w 46"/>
                    <a:gd name="T93" fmla="*/ 1 h 1"/>
                    <a:gd name="T94" fmla="*/ 43 w 46"/>
                    <a:gd name="T95" fmla="*/ 1 h 1"/>
                    <a:gd name="T96" fmla="*/ 46 w 46"/>
                    <a:gd name="T97" fmla="*/ 1 h 1"/>
                    <a:gd name="T98" fmla="*/ 46 w 46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6" h="1">
                      <a:moveTo>
                        <a:pt x="0" y="1"/>
                      </a:move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3" y="1"/>
                      </a:lnTo>
                      <a:lnTo>
                        <a:pt x="13" y="1"/>
                      </a:lnTo>
                      <a:lnTo>
                        <a:pt x="14" y="1"/>
                      </a:lnTo>
                      <a:lnTo>
                        <a:pt x="15" y="1"/>
                      </a:lnTo>
                      <a:lnTo>
                        <a:pt x="16" y="1"/>
                      </a:lnTo>
                      <a:lnTo>
                        <a:pt x="16" y="1"/>
                      </a:lnTo>
                      <a:lnTo>
                        <a:pt x="18" y="1"/>
                      </a:lnTo>
                      <a:lnTo>
                        <a:pt x="19" y="1"/>
                      </a:lnTo>
                      <a:lnTo>
                        <a:pt x="19" y="1"/>
                      </a:lnTo>
                      <a:lnTo>
                        <a:pt x="22" y="1"/>
                      </a:lnTo>
                      <a:lnTo>
                        <a:pt x="22" y="1"/>
                      </a:lnTo>
                      <a:lnTo>
                        <a:pt x="22" y="1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5" y="1"/>
                      </a:lnTo>
                      <a:lnTo>
                        <a:pt x="25" y="1"/>
                      </a:lnTo>
                      <a:lnTo>
                        <a:pt x="26" y="1"/>
                      </a:lnTo>
                      <a:lnTo>
                        <a:pt x="28" y="1"/>
                      </a:lnTo>
                      <a:lnTo>
                        <a:pt x="28" y="1"/>
                      </a:lnTo>
                      <a:lnTo>
                        <a:pt x="30" y="1"/>
                      </a:lnTo>
                      <a:lnTo>
                        <a:pt x="31" y="1"/>
                      </a:lnTo>
                      <a:lnTo>
                        <a:pt x="31" y="1"/>
                      </a:lnTo>
                      <a:lnTo>
                        <a:pt x="31" y="1"/>
                      </a:lnTo>
                      <a:lnTo>
                        <a:pt x="34" y="1"/>
                      </a:lnTo>
                      <a:lnTo>
                        <a:pt x="34" y="1"/>
                      </a:lnTo>
                      <a:lnTo>
                        <a:pt x="34" y="1"/>
                      </a:lnTo>
                      <a:lnTo>
                        <a:pt x="37" y="1"/>
                      </a:lnTo>
                      <a:lnTo>
                        <a:pt x="37" y="1"/>
                      </a:lnTo>
                      <a:lnTo>
                        <a:pt x="38" y="0"/>
                      </a:lnTo>
                      <a:lnTo>
                        <a:pt x="39" y="1"/>
                      </a:lnTo>
                      <a:lnTo>
                        <a:pt x="40" y="1"/>
                      </a:lnTo>
                      <a:lnTo>
                        <a:pt x="40" y="1"/>
                      </a:lnTo>
                      <a:lnTo>
                        <a:pt x="40" y="1"/>
                      </a:lnTo>
                      <a:lnTo>
                        <a:pt x="42" y="1"/>
                      </a:lnTo>
                      <a:lnTo>
                        <a:pt x="43" y="1"/>
                      </a:lnTo>
                      <a:lnTo>
                        <a:pt x="43" y="1"/>
                      </a:lnTo>
                      <a:lnTo>
                        <a:pt x="43" y="1"/>
                      </a:lnTo>
                      <a:lnTo>
                        <a:pt x="46" y="1"/>
                      </a:lnTo>
                      <a:lnTo>
                        <a:pt x="46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5" name="Freeform 185"/>
                <p:cNvSpPr>
                  <a:spLocks/>
                </p:cNvSpPr>
                <p:nvPr/>
              </p:nvSpPr>
              <p:spPr bwMode="auto">
                <a:xfrm>
                  <a:off x="2670176" y="3381375"/>
                  <a:ext cx="69850" cy="22225"/>
                </a:xfrm>
                <a:custGeom>
                  <a:avLst/>
                  <a:gdLst>
                    <a:gd name="T0" fmla="*/ 0 w 44"/>
                    <a:gd name="T1" fmla="*/ 14 h 14"/>
                    <a:gd name="T2" fmla="*/ 0 w 44"/>
                    <a:gd name="T3" fmla="*/ 14 h 14"/>
                    <a:gd name="T4" fmla="*/ 0 w 44"/>
                    <a:gd name="T5" fmla="*/ 14 h 14"/>
                    <a:gd name="T6" fmla="*/ 1 w 44"/>
                    <a:gd name="T7" fmla="*/ 14 h 14"/>
                    <a:gd name="T8" fmla="*/ 3 w 44"/>
                    <a:gd name="T9" fmla="*/ 14 h 14"/>
                    <a:gd name="T10" fmla="*/ 3 w 44"/>
                    <a:gd name="T11" fmla="*/ 14 h 14"/>
                    <a:gd name="T12" fmla="*/ 4 w 44"/>
                    <a:gd name="T13" fmla="*/ 14 h 14"/>
                    <a:gd name="T14" fmla="*/ 6 w 44"/>
                    <a:gd name="T15" fmla="*/ 14 h 14"/>
                    <a:gd name="T16" fmla="*/ 6 w 44"/>
                    <a:gd name="T17" fmla="*/ 14 h 14"/>
                    <a:gd name="T18" fmla="*/ 9 w 44"/>
                    <a:gd name="T19" fmla="*/ 12 h 14"/>
                    <a:gd name="T20" fmla="*/ 9 w 44"/>
                    <a:gd name="T21" fmla="*/ 14 h 14"/>
                    <a:gd name="T22" fmla="*/ 9 w 44"/>
                    <a:gd name="T23" fmla="*/ 14 h 14"/>
                    <a:gd name="T24" fmla="*/ 9 w 44"/>
                    <a:gd name="T25" fmla="*/ 14 h 14"/>
                    <a:gd name="T26" fmla="*/ 9 w 44"/>
                    <a:gd name="T27" fmla="*/ 14 h 14"/>
                    <a:gd name="T28" fmla="*/ 12 w 44"/>
                    <a:gd name="T29" fmla="*/ 14 h 14"/>
                    <a:gd name="T30" fmla="*/ 12 w 44"/>
                    <a:gd name="T31" fmla="*/ 14 h 14"/>
                    <a:gd name="T32" fmla="*/ 12 w 44"/>
                    <a:gd name="T33" fmla="*/ 14 h 14"/>
                    <a:gd name="T34" fmla="*/ 15 w 44"/>
                    <a:gd name="T35" fmla="*/ 14 h 14"/>
                    <a:gd name="T36" fmla="*/ 15 w 44"/>
                    <a:gd name="T37" fmla="*/ 14 h 14"/>
                    <a:gd name="T38" fmla="*/ 17 w 44"/>
                    <a:gd name="T39" fmla="*/ 14 h 14"/>
                    <a:gd name="T40" fmla="*/ 18 w 44"/>
                    <a:gd name="T41" fmla="*/ 14 h 14"/>
                    <a:gd name="T42" fmla="*/ 18 w 44"/>
                    <a:gd name="T43" fmla="*/ 14 h 14"/>
                    <a:gd name="T44" fmla="*/ 20 w 44"/>
                    <a:gd name="T45" fmla="*/ 14 h 14"/>
                    <a:gd name="T46" fmla="*/ 21 w 44"/>
                    <a:gd name="T47" fmla="*/ 14 h 14"/>
                    <a:gd name="T48" fmla="*/ 21 w 44"/>
                    <a:gd name="T49" fmla="*/ 14 h 14"/>
                    <a:gd name="T50" fmla="*/ 24 w 44"/>
                    <a:gd name="T51" fmla="*/ 14 h 14"/>
                    <a:gd name="T52" fmla="*/ 24 w 44"/>
                    <a:gd name="T53" fmla="*/ 14 h 14"/>
                    <a:gd name="T54" fmla="*/ 24 w 44"/>
                    <a:gd name="T55" fmla="*/ 14 h 14"/>
                    <a:gd name="T56" fmla="*/ 24 w 44"/>
                    <a:gd name="T57" fmla="*/ 9 h 14"/>
                    <a:gd name="T58" fmla="*/ 25 w 44"/>
                    <a:gd name="T59" fmla="*/ 14 h 14"/>
                    <a:gd name="T60" fmla="*/ 27 w 44"/>
                    <a:gd name="T61" fmla="*/ 14 h 14"/>
                    <a:gd name="T62" fmla="*/ 27 w 44"/>
                    <a:gd name="T63" fmla="*/ 14 h 14"/>
                    <a:gd name="T64" fmla="*/ 28 w 44"/>
                    <a:gd name="T65" fmla="*/ 14 h 14"/>
                    <a:gd name="T66" fmla="*/ 30 w 44"/>
                    <a:gd name="T67" fmla="*/ 14 h 14"/>
                    <a:gd name="T68" fmla="*/ 30 w 44"/>
                    <a:gd name="T69" fmla="*/ 14 h 14"/>
                    <a:gd name="T70" fmla="*/ 33 w 44"/>
                    <a:gd name="T71" fmla="*/ 13 h 14"/>
                    <a:gd name="T72" fmla="*/ 33 w 44"/>
                    <a:gd name="T73" fmla="*/ 14 h 14"/>
                    <a:gd name="T74" fmla="*/ 33 w 44"/>
                    <a:gd name="T75" fmla="*/ 14 h 14"/>
                    <a:gd name="T76" fmla="*/ 33 w 44"/>
                    <a:gd name="T77" fmla="*/ 14 h 14"/>
                    <a:gd name="T78" fmla="*/ 36 w 44"/>
                    <a:gd name="T79" fmla="*/ 14 h 14"/>
                    <a:gd name="T80" fmla="*/ 36 w 44"/>
                    <a:gd name="T81" fmla="*/ 14 h 14"/>
                    <a:gd name="T82" fmla="*/ 36 w 44"/>
                    <a:gd name="T83" fmla="*/ 14 h 14"/>
                    <a:gd name="T84" fmla="*/ 39 w 44"/>
                    <a:gd name="T85" fmla="*/ 14 h 14"/>
                    <a:gd name="T86" fmla="*/ 39 w 44"/>
                    <a:gd name="T87" fmla="*/ 14 h 14"/>
                    <a:gd name="T88" fmla="*/ 39 w 44"/>
                    <a:gd name="T89" fmla="*/ 14 h 14"/>
                    <a:gd name="T90" fmla="*/ 41 w 44"/>
                    <a:gd name="T91" fmla="*/ 0 h 14"/>
                    <a:gd name="T92" fmla="*/ 42 w 44"/>
                    <a:gd name="T93" fmla="*/ 14 h 14"/>
                    <a:gd name="T94" fmla="*/ 42 w 44"/>
                    <a:gd name="T95" fmla="*/ 14 h 14"/>
                    <a:gd name="T96" fmla="*/ 43 w 44"/>
                    <a:gd name="T97" fmla="*/ 14 h 14"/>
                    <a:gd name="T98" fmla="*/ 44 w 44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4" h="14">
                      <a:moveTo>
                        <a:pt x="0" y="14"/>
                      </a:move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1" y="14"/>
                      </a:lnTo>
                      <a:lnTo>
                        <a:pt x="3" y="14"/>
                      </a:lnTo>
                      <a:lnTo>
                        <a:pt x="3" y="14"/>
                      </a:lnTo>
                      <a:lnTo>
                        <a:pt x="4" y="14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9" y="12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12" y="14"/>
                      </a:lnTo>
                      <a:lnTo>
                        <a:pt x="12" y="14"/>
                      </a:lnTo>
                      <a:lnTo>
                        <a:pt x="12" y="14"/>
                      </a:lnTo>
                      <a:lnTo>
                        <a:pt x="15" y="14"/>
                      </a:lnTo>
                      <a:lnTo>
                        <a:pt x="15" y="14"/>
                      </a:lnTo>
                      <a:lnTo>
                        <a:pt x="17" y="14"/>
                      </a:lnTo>
                      <a:lnTo>
                        <a:pt x="18" y="14"/>
                      </a:lnTo>
                      <a:lnTo>
                        <a:pt x="18" y="14"/>
                      </a:lnTo>
                      <a:lnTo>
                        <a:pt x="20" y="14"/>
                      </a:lnTo>
                      <a:lnTo>
                        <a:pt x="21" y="14"/>
                      </a:lnTo>
                      <a:lnTo>
                        <a:pt x="21" y="14"/>
                      </a:lnTo>
                      <a:lnTo>
                        <a:pt x="24" y="14"/>
                      </a:lnTo>
                      <a:lnTo>
                        <a:pt x="24" y="14"/>
                      </a:lnTo>
                      <a:lnTo>
                        <a:pt x="24" y="14"/>
                      </a:lnTo>
                      <a:lnTo>
                        <a:pt x="24" y="9"/>
                      </a:lnTo>
                      <a:lnTo>
                        <a:pt x="25" y="14"/>
                      </a:lnTo>
                      <a:lnTo>
                        <a:pt x="27" y="14"/>
                      </a:lnTo>
                      <a:lnTo>
                        <a:pt x="27" y="14"/>
                      </a:lnTo>
                      <a:lnTo>
                        <a:pt x="28" y="14"/>
                      </a:lnTo>
                      <a:lnTo>
                        <a:pt x="30" y="14"/>
                      </a:lnTo>
                      <a:lnTo>
                        <a:pt x="30" y="14"/>
                      </a:lnTo>
                      <a:lnTo>
                        <a:pt x="33" y="13"/>
                      </a:lnTo>
                      <a:lnTo>
                        <a:pt x="33" y="14"/>
                      </a:lnTo>
                      <a:lnTo>
                        <a:pt x="33" y="14"/>
                      </a:lnTo>
                      <a:lnTo>
                        <a:pt x="33" y="14"/>
                      </a:lnTo>
                      <a:lnTo>
                        <a:pt x="36" y="14"/>
                      </a:lnTo>
                      <a:lnTo>
                        <a:pt x="36" y="14"/>
                      </a:lnTo>
                      <a:lnTo>
                        <a:pt x="36" y="14"/>
                      </a:lnTo>
                      <a:lnTo>
                        <a:pt x="39" y="14"/>
                      </a:lnTo>
                      <a:lnTo>
                        <a:pt x="39" y="14"/>
                      </a:lnTo>
                      <a:lnTo>
                        <a:pt x="39" y="14"/>
                      </a:lnTo>
                      <a:lnTo>
                        <a:pt x="41" y="0"/>
                      </a:lnTo>
                      <a:lnTo>
                        <a:pt x="42" y="14"/>
                      </a:lnTo>
                      <a:lnTo>
                        <a:pt x="42" y="14"/>
                      </a:lnTo>
                      <a:lnTo>
                        <a:pt x="43" y="14"/>
                      </a:lnTo>
                      <a:lnTo>
                        <a:pt x="44" y="1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6" name="Freeform 186"/>
                <p:cNvSpPr>
                  <a:spLocks/>
                </p:cNvSpPr>
                <p:nvPr/>
              </p:nvSpPr>
              <p:spPr bwMode="auto">
                <a:xfrm>
                  <a:off x="2740026" y="2817813"/>
                  <a:ext cx="63500" cy="585788"/>
                </a:xfrm>
                <a:custGeom>
                  <a:avLst/>
                  <a:gdLst>
                    <a:gd name="T0" fmla="*/ 0 w 40"/>
                    <a:gd name="T1" fmla="*/ 369 h 369"/>
                    <a:gd name="T2" fmla="*/ 1 w 40"/>
                    <a:gd name="T3" fmla="*/ 369 h 369"/>
                    <a:gd name="T4" fmla="*/ 1 w 40"/>
                    <a:gd name="T5" fmla="*/ 369 h 369"/>
                    <a:gd name="T6" fmla="*/ 4 w 40"/>
                    <a:gd name="T7" fmla="*/ 369 h 369"/>
                    <a:gd name="T8" fmla="*/ 4 w 40"/>
                    <a:gd name="T9" fmla="*/ 369 h 369"/>
                    <a:gd name="T10" fmla="*/ 5 w 40"/>
                    <a:gd name="T11" fmla="*/ 360 h 369"/>
                    <a:gd name="T12" fmla="*/ 6 w 40"/>
                    <a:gd name="T13" fmla="*/ 369 h 369"/>
                    <a:gd name="T14" fmla="*/ 7 w 40"/>
                    <a:gd name="T15" fmla="*/ 369 h 369"/>
                    <a:gd name="T16" fmla="*/ 7 w 40"/>
                    <a:gd name="T17" fmla="*/ 369 h 369"/>
                    <a:gd name="T18" fmla="*/ 7 w 40"/>
                    <a:gd name="T19" fmla="*/ 369 h 369"/>
                    <a:gd name="T20" fmla="*/ 8 w 40"/>
                    <a:gd name="T21" fmla="*/ 369 h 369"/>
                    <a:gd name="T22" fmla="*/ 10 w 40"/>
                    <a:gd name="T23" fmla="*/ 369 h 369"/>
                    <a:gd name="T24" fmla="*/ 10 w 40"/>
                    <a:gd name="T25" fmla="*/ 369 h 369"/>
                    <a:gd name="T26" fmla="*/ 13 w 40"/>
                    <a:gd name="T27" fmla="*/ 319 h 369"/>
                    <a:gd name="T28" fmla="*/ 13 w 40"/>
                    <a:gd name="T29" fmla="*/ 369 h 369"/>
                    <a:gd name="T30" fmla="*/ 13 w 40"/>
                    <a:gd name="T31" fmla="*/ 369 h 369"/>
                    <a:gd name="T32" fmla="*/ 13 w 40"/>
                    <a:gd name="T33" fmla="*/ 369 h 369"/>
                    <a:gd name="T34" fmla="*/ 14 w 40"/>
                    <a:gd name="T35" fmla="*/ 369 h 369"/>
                    <a:gd name="T36" fmla="*/ 16 w 40"/>
                    <a:gd name="T37" fmla="*/ 369 h 369"/>
                    <a:gd name="T38" fmla="*/ 16 w 40"/>
                    <a:gd name="T39" fmla="*/ 369 h 369"/>
                    <a:gd name="T40" fmla="*/ 16 w 40"/>
                    <a:gd name="T41" fmla="*/ 369 h 369"/>
                    <a:gd name="T42" fmla="*/ 16 w 40"/>
                    <a:gd name="T43" fmla="*/ 369 h 369"/>
                    <a:gd name="T44" fmla="*/ 19 w 40"/>
                    <a:gd name="T45" fmla="*/ 369 h 369"/>
                    <a:gd name="T46" fmla="*/ 19 w 40"/>
                    <a:gd name="T47" fmla="*/ 369 h 369"/>
                    <a:gd name="T48" fmla="*/ 21 w 40"/>
                    <a:gd name="T49" fmla="*/ 303 h 369"/>
                    <a:gd name="T50" fmla="*/ 22 w 40"/>
                    <a:gd name="T51" fmla="*/ 369 h 369"/>
                    <a:gd name="T52" fmla="*/ 22 w 40"/>
                    <a:gd name="T53" fmla="*/ 369 h 369"/>
                    <a:gd name="T54" fmla="*/ 22 w 40"/>
                    <a:gd name="T55" fmla="*/ 369 h 369"/>
                    <a:gd name="T56" fmla="*/ 22 w 40"/>
                    <a:gd name="T57" fmla="*/ 369 h 369"/>
                    <a:gd name="T58" fmla="*/ 24 w 40"/>
                    <a:gd name="T59" fmla="*/ 369 h 369"/>
                    <a:gd name="T60" fmla="*/ 25 w 40"/>
                    <a:gd name="T61" fmla="*/ 369 h 369"/>
                    <a:gd name="T62" fmla="*/ 25 w 40"/>
                    <a:gd name="T63" fmla="*/ 369 h 369"/>
                    <a:gd name="T64" fmla="*/ 25 w 40"/>
                    <a:gd name="T65" fmla="*/ 369 h 369"/>
                    <a:gd name="T66" fmla="*/ 25 w 40"/>
                    <a:gd name="T67" fmla="*/ 369 h 369"/>
                    <a:gd name="T68" fmla="*/ 28 w 40"/>
                    <a:gd name="T69" fmla="*/ 369 h 369"/>
                    <a:gd name="T70" fmla="*/ 28 w 40"/>
                    <a:gd name="T71" fmla="*/ 369 h 369"/>
                    <a:gd name="T72" fmla="*/ 29 w 40"/>
                    <a:gd name="T73" fmla="*/ 99 h 369"/>
                    <a:gd name="T74" fmla="*/ 30 w 40"/>
                    <a:gd name="T75" fmla="*/ 369 h 369"/>
                    <a:gd name="T76" fmla="*/ 31 w 40"/>
                    <a:gd name="T77" fmla="*/ 369 h 369"/>
                    <a:gd name="T78" fmla="*/ 31 w 40"/>
                    <a:gd name="T79" fmla="*/ 369 h 369"/>
                    <a:gd name="T80" fmla="*/ 31 w 40"/>
                    <a:gd name="T81" fmla="*/ 369 h 369"/>
                    <a:gd name="T82" fmla="*/ 33 w 40"/>
                    <a:gd name="T83" fmla="*/ 369 h 369"/>
                    <a:gd name="T84" fmla="*/ 34 w 40"/>
                    <a:gd name="T85" fmla="*/ 369 h 369"/>
                    <a:gd name="T86" fmla="*/ 34 w 40"/>
                    <a:gd name="T87" fmla="*/ 369 h 369"/>
                    <a:gd name="T88" fmla="*/ 34 w 40"/>
                    <a:gd name="T89" fmla="*/ 369 h 369"/>
                    <a:gd name="T90" fmla="*/ 37 w 40"/>
                    <a:gd name="T91" fmla="*/ 0 h 369"/>
                    <a:gd name="T92" fmla="*/ 37 w 40"/>
                    <a:gd name="T93" fmla="*/ 369 h 369"/>
                    <a:gd name="T94" fmla="*/ 37 w 40"/>
                    <a:gd name="T95" fmla="*/ 369 h 369"/>
                    <a:gd name="T96" fmla="*/ 38 w 40"/>
                    <a:gd name="T97" fmla="*/ 369 h 369"/>
                    <a:gd name="T98" fmla="*/ 40 w 40"/>
                    <a:gd name="T99" fmla="*/ 369 h 3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0" h="369">
                      <a:moveTo>
                        <a:pt x="0" y="369"/>
                      </a:moveTo>
                      <a:lnTo>
                        <a:pt x="1" y="369"/>
                      </a:lnTo>
                      <a:lnTo>
                        <a:pt x="1" y="369"/>
                      </a:lnTo>
                      <a:lnTo>
                        <a:pt x="4" y="369"/>
                      </a:lnTo>
                      <a:lnTo>
                        <a:pt x="4" y="369"/>
                      </a:lnTo>
                      <a:lnTo>
                        <a:pt x="5" y="360"/>
                      </a:lnTo>
                      <a:lnTo>
                        <a:pt x="6" y="369"/>
                      </a:lnTo>
                      <a:lnTo>
                        <a:pt x="7" y="369"/>
                      </a:lnTo>
                      <a:lnTo>
                        <a:pt x="7" y="369"/>
                      </a:lnTo>
                      <a:lnTo>
                        <a:pt x="7" y="369"/>
                      </a:lnTo>
                      <a:lnTo>
                        <a:pt x="8" y="369"/>
                      </a:lnTo>
                      <a:lnTo>
                        <a:pt x="10" y="369"/>
                      </a:lnTo>
                      <a:lnTo>
                        <a:pt x="10" y="369"/>
                      </a:lnTo>
                      <a:lnTo>
                        <a:pt x="13" y="319"/>
                      </a:lnTo>
                      <a:lnTo>
                        <a:pt x="13" y="369"/>
                      </a:lnTo>
                      <a:lnTo>
                        <a:pt x="13" y="369"/>
                      </a:lnTo>
                      <a:lnTo>
                        <a:pt x="13" y="369"/>
                      </a:lnTo>
                      <a:lnTo>
                        <a:pt x="14" y="369"/>
                      </a:lnTo>
                      <a:lnTo>
                        <a:pt x="16" y="369"/>
                      </a:lnTo>
                      <a:lnTo>
                        <a:pt x="16" y="369"/>
                      </a:lnTo>
                      <a:lnTo>
                        <a:pt x="16" y="369"/>
                      </a:lnTo>
                      <a:lnTo>
                        <a:pt x="16" y="369"/>
                      </a:lnTo>
                      <a:lnTo>
                        <a:pt x="19" y="369"/>
                      </a:lnTo>
                      <a:lnTo>
                        <a:pt x="19" y="369"/>
                      </a:lnTo>
                      <a:lnTo>
                        <a:pt x="21" y="303"/>
                      </a:lnTo>
                      <a:lnTo>
                        <a:pt x="22" y="369"/>
                      </a:lnTo>
                      <a:lnTo>
                        <a:pt x="22" y="369"/>
                      </a:lnTo>
                      <a:lnTo>
                        <a:pt x="22" y="369"/>
                      </a:lnTo>
                      <a:lnTo>
                        <a:pt x="22" y="369"/>
                      </a:lnTo>
                      <a:lnTo>
                        <a:pt x="24" y="369"/>
                      </a:lnTo>
                      <a:lnTo>
                        <a:pt x="25" y="369"/>
                      </a:lnTo>
                      <a:lnTo>
                        <a:pt x="25" y="369"/>
                      </a:lnTo>
                      <a:lnTo>
                        <a:pt x="25" y="369"/>
                      </a:lnTo>
                      <a:lnTo>
                        <a:pt x="25" y="369"/>
                      </a:lnTo>
                      <a:lnTo>
                        <a:pt x="28" y="369"/>
                      </a:lnTo>
                      <a:lnTo>
                        <a:pt x="28" y="369"/>
                      </a:lnTo>
                      <a:lnTo>
                        <a:pt x="29" y="99"/>
                      </a:lnTo>
                      <a:lnTo>
                        <a:pt x="30" y="369"/>
                      </a:lnTo>
                      <a:lnTo>
                        <a:pt x="31" y="369"/>
                      </a:lnTo>
                      <a:lnTo>
                        <a:pt x="31" y="369"/>
                      </a:lnTo>
                      <a:lnTo>
                        <a:pt x="31" y="369"/>
                      </a:lnTo>
                      <a:lnTo>
                        <a:pt x="33" y="369"/>
                      </a:lnTo>
                      <a:lnTo>
                        <a:pt x="34" y="369"/>
                      </a:lnTo>
                      <a:lnTo>
                        <a:pt x="34" y="369"/>
                      </a:lnTo>
                      <a:lnTo>
                        <a:pt x="34" y="369"/>
                      </a:lnTo>
                      <a:lnTo>
                        <a:pt x="37" y="0"/>
                      </a:lnTo>
                      <a:lnTo>
                        <a:pt x="37" y="369"/>
                      </a:lnTo>
                      <a:lnTo>
                        <a:pt x="37" y="369"/>
                      </a:lnTo>
                      <a:lnTo>
                        <a:pt x="38" y="369"/>
                      </a:lnTo>
                      <a:lnTo>
                        <a:pt x="40" y="36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7" name="Freeform 187"/>
                <p:cNvSpPr>
                  <a:spLocks/>
                </p:cNvSpPr>
                <p:nvPr/>
              </p:nvSpPr>
              <p:spPr bwMode="auto">
                <a:xfrm>
                  <a:off x="2803526" y="2606675"/>
                  <a:ext cx="61913" cy="796925"/>
                </a:xfrm>
                <a:custGeom>
                  <a:avLst/>
                  <a:gdLst>
                    <a:gd name="T0" fmla="*/ 0 w 39"/>
                    <a:gd name="T1" fmla="*/ 502 h 502"/>
                    <a:gd name="T2" fmla="*/ 0 w 39"/>
                    <a:gd name="T3" fmla="*/ 502 h 502"/>
                    <a:gd name="T4" fmla="*/ 1 w 39"/>
                    <a:gd name="T5" fmla="*/ 502 h 502"/>
                    <a:gd name="T6" fmla="*/ 1 w 39"/>
                    <a:gd name="T7" fmla="*/ 502 h 502"/>
                    <a:gd name="T8" fmla="*/ 3 w 39"/>
                    <a:gd name="T9" fmla="*/ 502 h 502"/>
                    <a:gd name="T10" fmla="*/ 3 w 39"/>
                    <a:gd name="T11" fmla="*/ 502 h 502"/>
                    <a:gd name="T12" fmla="*/ 5 w 39"/>
                    <a:gd name="T13" fmla="*/ 0 h 502"/>
                    <a:gd name="T14" fmla="*/ 5 w 39"/>
                    <a:gd name="T15" fmla="*/ 502 h 502"/>
                    <a:gd name="T16" fmla="*/ 6 w 39"/>
                    <a:gd name="T17" fmla="*/ 502 h 502"/>
                    <a:gd name="T18" fmla="*/ 6 w 39"/>
                    <a:gd name="T19" fmla="*/ 502 h 502"/>
                    <a:gd name="T20" fmla="*/ 9 w 39"/>
                    <a:gd name="T21" fmla="*/ 502 h 502"/>
                    <a:gd name="T22" fmla="*/ 9 w 39"/>
                    <a:gd name="T23" fmla="*/ 502 h 502"/>
                    <a:gd name="T24" fmla="*/ 9 w 39"/>
                    <a:gd name="T25" fmla="*/ 502 h 502"/>
                    <a:gd name="T26" fmla="*/ 9 w 39"/>
                    <a:gd name="T27" fmla="*/ 502 h 502"/>
                    <a:gd name="T28" fmla="*/ 10 w 39"/>
                    <a:gd name="T29" fmla="*/ 502 h 502"/>
                    <a:gd name="T30" fmla="*/ 10 w 39"/>
                    <a:gd name="T31" fmla="*/ 502 h 502"/>
                    <a:gd name="T32" fmla="*/ 12 w 39"/>
                    <a:gd name="T33" fmla="*/ 502 h 502"/>
                    <a:gd name="T34" fmla="*/ 12 w 39"/>
                    <a:gd name="T35" fmla="*/ 502 h 502"/>
                    <a:gd name="T36" fmla="*/ 13 w 39"/>
                    <a:gd name="T37" fmla="*/ 132 h 502"/>
                    <a:gd name="T38" fmla="*/ 15 w 39"/>
                    <a:gd name="T39" fmla="*/ 502 h 502"/>
                    <a:gd name="T40" fmla="*/ 15 w 39"/>
                    <a:gd name="T41" fmla="*/ 502 h 502"/>
                    <a:gd name="T42" fmla="*/ 15 w 39"/>
                    <a:gd name="T43" fmla="*/ 502 h 502"/>
                    <a:gd name="T44" fmla="*/ 17 w 39"/>
                    <a:gd name="T45" fmla="*/ 502 h 502"/>
                    <a:gd name="T46" fmla="*/ 18 w 39"/>
                    <a:gd name="T47" fmla="*/ 502 h 502"/>
                    <a:gd name="T48" fmla="*/ 18 w 39"/>
                    <a:gd name="T49" fmla="*/ 502 h 502"/>
                    <a:gd name="T50" fmla="*/ 21 w 39"/>
                    <a:gd name="T51" fmla="*/ 502 h 502"/>
                    <a:gd name="T52" fmla="*/ 21 w 39"/>
                    <a:gd name="T53" fmla="*/ 502 h 502"/>
                    <a:gd name="T54" fmla="*/ 21 w 39"/>
                    <a:gd name="T55" fmla="*/ 502 h 502"/>
                    <a:gd name="T56" fmla="*/ 21 w 39"/>
                    <a:gd name="T57" fmla="*/ 471 h 502"/>
                    <a:gd name="T58" fmla="*/ 22 w 39"/>
                    <a:gd name="T59" fmla="*/ 502 h 502"/>
                    <a:gd name="T60" fmla="*/ 24 w 39"/>
                    <a:gd name="T61" fmla="*/ 502 h 502"/>
                    <a:gd name="T62" fmla="*/ 24 w 39"/>
                    <a:gd name="T63" fmla="*/ 502 h 502"/>
                    <a:gd name="T64" fmla="*/ 24 w 39"/>
                    <a:gd name="T65" fmla="*/ 502 h 502"/>
                    <a:gd name="T66" fmla="*/ 25 w 39"/>
                    <a:gd name="T67" fmla="*/ 502 h 502"/>
                    <a:gd name="T68" fmla="*/ 27 w 39"/>
                    <a:gd name="T69" fmla="*/ 502 h 502"/>
                    <a:gd name="T70" fmla="*/ 27 w 39"/>
                    <a:gd name="T71" fmla="*/ 502 h 502"/>
                    <a:gd name="T72" fmla="*/ 27 w 39"/>
                    <a:gd name="T73" fmla="*/ 502 h 502"/>
                    <a:gd name="T74" fmla="*/ 29 w 39"/>
                    <a:gd name="T75" fmla="*/ 433 h 502"/>
                    <a:gd name="T76" fmla="*/ 30 w 39"/>
                    <a:gd name="T77" fmla="*/ 502 h 502"/>
                    <a:gd name="T78" fmla="*/ 30 w 39"/>
                    <a:gd name="T79" fmla="*/ 502 h 502"/>
                    <a:gd name="T80" fmla="*/ 31 w 39"/>
                    <a:gd name="T81" fmla="*/ 502 h 502"/>
                    <a:gd name="T82" fmla="*/ 33 w 39"/>
                    <a:gd name="T83" fmla="*/ 502 h 502"/>
                    <a:gd name="T84" fmla="*/ 33 w 39"/>
                    <a:gd name="T85" fmla="*/ 502 h 502"/>
                    <a:gd name="T86" fmla="*/ 33 w 39"/>
                    <a:gd name="T87" fmla="*/ 502 h 502"/>
                    <a:gd name="T88" fmla="*/ 34 w 39"/>
                    <a:gd name="T89" fmla="*/ 502 h 502"/>
                    <a:gd name="T90" fmla="*/ 36 w 39"/>
                    <a:gd name="T91" fmla="*/ 502 h 502"/>
                    <a:gd name="T92" fmla="*/ 36 w 39"/>
                    <a:gd name="T93" fmla="*/ 502 h 502"/>
                    <a:gd name="T94" fmla="*/ 37 w 39"/>
                    <a:gd name="T95" fmla="*/ 484 h 502"/>
                    <a:gd name="T96" fmla="*/ 38 w 39"/>
                    <a:gd name="T97" fmla="*/ 502 h 502"/>
                    <a:gd name="T98" fmla="*/ 39 w 39"/>
                    <a:gd name="T99" fmla="*/ 502 h 5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39" h="502">
                      <a:moveTo>
                        <a:pt x="0" y="502"/>
                      </a:moveTo>
                      <a:lnTo>
                        <a:pt x="0" y="502"/>
                      </a:lnTo>
                      <a:lnTo>
                        <a:pt x="1" y="502"/>
                      </a:lnTo>
                      <a:lnTo>
                        <a:pt x="1" y="502"/>
                      </a:lnTo>
                      <a:lnTo>
                        <a:pt x="3" y="502"/>
                      </a:lnTo>
                      <a:lnTo>
                        <a:pt x="3" y="502"/>
                      </a:lnTo>
                      <a:lnTo>
                        <a:pt x="5" y="0"/>
                      </a:lnTo>
                      <a:lnTo>
                        <a:pt x="5" y="502"/>
                      </a:lnTo>
                      <a:lnTo>
                        <a:pt x="6" y="502"/>
                      </a:lnTo>
                      <a:lnTo>
                        <a:pt x="6" y="502"/>
                      </a:lnTo>
                      <a:lnTo>
                        <a:pt x="9" y="502"/>
                      </a:lnTo>
                      <a:lnTo>
                        <a:pt x="9" y="502"/>
                      </a:lnTo>
                      <a:lnTo>
                        <a:pt x="9" y="502"/>
                      </a:lnTo>
                      <a:lnTo>
                        <a:pt x="9" y="502"/>
                      </a:lnTo>
                      <a:lnTo>
                        <a:pt x="10" y="502"/>
                      </a:lnTo>
                      <a:lnTo>
                        <a:pt x="10" y="502"/>
                      </a:lnTo>
                      <a:lnTo>
                        <a:pt x="12" y="502"/>
                      </a:lnTo>
                      <a:lnTo>
                        <a:pt x="12" y="502"/>
                      </a:lnTo>
                      <a:lnTo>
                        <a:pt x="13" y="132"/>
                      </a:lnTo>
                      <a:lnTo>
                        <a:pt x="15" y="502"/>
                      </a:lnTo>
                      <a:lnTo>
                        <a:pt x="15" y="502"/>
                      </a:lnTo>
                      <a:lnTo>
                        <a:pt x="15" y="502"/>
                      </a:lnTo>
                      <a:lnTo>
                        <a:pt x="17" y="502"/>
                      </a:lnTo>
                      <a:lnTo>
                        <a:pt x="18" y="502"/>
                      </a:lnTo>
                      <a:lnTo>
                        <a:pt x="18" y="502"/>
                      </a:lnTo>
                      <a:lnTo>
                        <a:pt x="21" y="502"/>
                      </a:lnTo>
                      <a:lnTo>
                        <a:pt x="21" y="502"/>
                      </a:lnTo>
                      <a:lnTo>
                        <a:pt x="21" y="502"/>
                      </a:lnTo>
                      <a:lnTo>
                        <a:pt x="21" y="471"/>
                      </a:lnTo>
                      <a:lnTo>
                        <a:pt x="22" y="502"/>
                      </a:lnTo>
                      <a:lnTo>
                        <a:pt x="24" y="502"/>
                      </a:lnTo>
                      <a:lnTo>
                        <a:pt x="24" y="502"/>
                      </a:lnTo>
                      <a:lnTo>
                        <a:pt x="24" y="502"/>
                      </a:lnTo>
                      <a:lnTo>
                        <a:pt x="25" y="502"/>
                      </a:lnTo>
                      <a:lnTo>
                        <a:pt x="27" y="502"/>
                      </a:lnTo>
                      <a:lnTo>
                        <a:pt x="27" y="502"/>
                      </a:lnTo>
                      <a:lnTo>
                        <a:pt x="27" y="502"/>
                      </a:lnTo>
                      <a:lnTo>
                        <a:pt x="29" y="433"/>
                      </a:lnTo>
                      <a:lnTo>
                        <a:pt x="30" y="502"/>
                      </a:lnTo>
                      <a:lnTo>
                        <a:pt x="30" y="502"/>
                      </a:lnTo>
                      <a:lnTo>
                        <a:pt x="31" y="502"/>
                      </a:lnTo>
                      <a:lnTo>
                        <a:pt x="33" y="502"/>
                      </a:lnTo>
                      <a:lnTo>
                        <a:pt x="33" y="502"/>
                      </a:lnTo>
                      <a:lnTo>
                        <a:pt x="33" y="502"/>
                      </a:lnTo>
                      <a:lnTo>
                        <a:pt x="34" y="502"/>
                      </a:lnTo>
                      <a:lnTo>
                        <a:pt x="36" y="502"/>
                      </a:lnTo>
                      <a:lnTo>
                        <a:pt x="36" y="502"/>
                      </a:lnTo>
                      <a:lnTo>
                        <a:pt x="37" y="484"/>
                      </a:lnTo>
                      <a:lnTo>
                        <a:pt x="38" y="502"/>
                      </a:lnTo>
                      <a:lnTo>
                        <a:pt x="39" y="50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8" name="Freeform 188"/>
                <p:cNvSpPr>
                  <a:spLocks/>
                </p:cNvSpPr>
                <p:nvPr/>
              </p:nvSpPr>
              <p:spPr bwMode="auto">
                <a:xfrm>
                  <a:off x="2865438" y="3392488"/>
                  <a:ext cx="66675" cy="11113"/>
                </a:xfrm>
                <a:custGeom>
                  <a:avLst/>
                  <a:gdLst>
                    <a:gd name="T0" fmla="*/ 0 w 42"/>
                    <a:gd name="T1" fmla="*/ 7 h 7"/>
                    <a:gd name="T2" fmla="*/ 0 w 42"/>
                    <a:gd name="T3" fmla="*/ 7 h 7"/>
                    <a:gd name="T4" fmla="*/ 1 w 42"/>
                    <a:gd name="T5" fmla="*/ 7 h 7"/>
                    <a:gd name="T6" fmla="*/ 3 w 42"/>
                    <a:gd name="T7" fmla="*/ 7 h 7"/>
                    <a:gd name="T8" fmla="*/ 3 w 42"/>
                    <a:gd name="T9" fmla="*/ 7 h 7"/>
                    <a:gd name="T10" fmla="*/ 3 w 42"/>
                    <a:gd name="T11" fmla="*/ 7 h 7"/>
                    <a:gd name="T12" fmla="*/ 6 w 42"/>
                    <a:gd name="T13" fmla="*/ 7 h 7"/>
                    <a:gd name="T14" fmla="*/ 6 w 42"/>
                    <a:gd name="T15" fmla="*/ 7 h 7"/>
                    <a:gd name="T16" fmla="*/ 6 w 42"/>
                    <a:gd name="T17" fmla="*/ 7 h 7"/>
                    <a:gd name="T18" fmla="*/ 6 w 42"/>
                    <a:gd name="T19" fmla="*/ 0 h 7"/>
                    <a:gd name="T20" fmla="*/ 7 w 42"/>
                    <a:gd name="T21" fmla="*/ 7 h 7"/>
                    <a:gd name="T22" fmla="*/ 9 w 42"/>
                    <a:gd name="T23" fmla="*/ 7 h 7"/>
                    <a:gd name="T24" fmla="*/ 9 w 42"/>
                    <a:gd name="T25" fmla="*/ 7 h 7"/>
                    <a:gd name="T26" fmla="*/ 11 w 42"/>
                    <a:gd name="T27" fmla="*/ 7 h 7"/>
                    <a:gd name="T28" fmla="*/ 12 w 42"/>
                    <a:gd name="T29" fmla="*/ 7 h 7"/>
                    <a:gd name="T30" fmla="*/ 12 w 42"/>
                    <a:gd name="T31" fmla="*/ 7 h 7"/>
                    <a:gd name="T32" fmla="*/ 14 w 42"/>
                    <a:gd name="T33" fmla="*/ 0 h 7"/>
                    <a:gd name="T34" fmla="*/ 15 w 42"/>
                    <a:gd name="T35" fmla="*/ 7 h 7"/>
                    <a:gd name="T36" fmla="*/ 15 w 42"/>
                    <a:gd name="T37" fmla="*/ 7 h 7"/>
                    <a:gd name="T38" fmla="*/ 16 w 42"/>
                    <a:gd name="T39" fmla="*/ 7 h 7"/>
                    <a:gd name="T40" fmla="*/ 18 w 42"/>
                    <a:gd name="T41" fmla="*/ 7 h 7"/>
                    <a:gd name="T42" fmla="*/ 18 w 42"/>
                    <a:gd name="T43" fmla="*/ 7 h 7"/>
                    <a:gd name="T44" fmla="*/ 18 w 42"/>
                    <a:gd name="T45" fmla="*/ 7 h 7"/>
                    <a:gd name="T46" fmla="*/ 19 w 42"/>
                    <a:gd name="T47" fmla="*/ 7 h 7"/>
                    <a:gd name="T48" fmla="*/ 21 w 42"/>
                    <a:gd name="T49" fmla="*/ 7 h 7"/>
                    <a:gd name="T50" fmla="*/ 21 w 42"/>
                    <a:gd name="T51" fmla="*/ 7 h 7"/>
                    <a:gd name="T52" fmla="*/ 21 w 42"/>
                    <a:gd name="T53" fmla="*/ 7 h 7"/>
                    <a:gd name="T54" fmla="*/ 22 w 42"/>
                    <a:gd name="T55" fmla="*/ 6 h 7"/>
                    <a:gd name="T56" fmla="*/ 24 w 42"/>
                    <a:gd name="T57" fmla="*/ 7 h 7"/>
                    <a:gd name="T58" fmla="*/ 24 w 42"/>
                    <a:gd name="T59" fmla="*/ 7 h 7"/>
                    <a:gd name="T60" fmla="*/ 24 w 42"/>
                    <a:gd name="T61" fmla="*/ 7 h 7"/>
                    <a:gd name="T62" fmla="*/ 27 w 42"/>
                    <a:gd name="T63" fmla="*/ 7 h 7"/>
                    <a:gd name="T64" fmla="*/ 27 w 42"/>
                    <a:gd name="T65" fmla="*/ 7 h 7"/>
                    <a:gd name="T66" fmla="*/ 27 w 42"/>
                    <a:gd name="T67" fmla="*/ 7 h 7"/>
                    <a:gd name="T68" fmla="*/ 30 w 42"/>
                    <a:gd name="T69" fmla="*/ 7 h 7"/>
                    <a:gd name="T70" fmla="*/ 30 w 42"/>
                    <a:gd name="T71" fmla="*/ 7 h 7"/>
                    <a:gd name="T72" fmla="*/ 30 w 42"/>
                    <a:gd name="T73" fmla="*/ 7 h 7"/>
                    <a:gd name="T74" fmla="*/ 30 w 42"/>
                    <a:gd name="T75" fmla="*/ 5 h 7"/>
                    <a:gd name="T76" fmla="*/ 31 w 42"/>
                    <a:gd name="T77" fmla="*/ 7 h 7"/>
                    <a:gd name="T78" fmla="*/ 33 w 42"/>
                    <a:gd name="T79" fmla="*/ 7 h 7"/>
                    <a:gd name="T80" fmla="*/ 33 w 42"/>
                    <a:gd name="T81" fmla="*/ 7 h 7"/>
                    <a:gd name="T82" fmla="*/ 35 w 42"/>
                    <a:gd name="T83" fmla="*/ 7 h 7"/>
                    <a:gd name="T84" fmla="*/ 36 w 42"/>
                    <a:gd name="T85" fmla="*/ 7 h 7"/>
                    <a:gd name="T86" fmla="*/ 36 w 42"/>
                    <a:gd name="T87" fmla="*/ 7 h 7"/>
                    <a:gd name="T88" fmla="*/ 39 w 42"/>
                    <a:gd name="T89" fmla="*/ 7 h 7"/>
                    <a:gd name="T90" fmla="*/ 39 w 42"/>
                    <a:gd name="T91" fmla="*/ 7 h 7"/>
                    <a:gd name="T92" fmla="*/ 39 w 42"/>
                    <a:gd name="T93" fmla="*/ 7 h 7"/>
                    <a:gd name="T94" fmla="*/ 39 w 42"/>
                    <a:gd name="T95" fmla="*/ 7 h 7"/>
                    <a:gd name="T96" fmla="*/ 42 w 42"/>
                    <a:gd name="T97" fmla="*/ 7 h 7"/>
                    <a:gd name="T98" fmla="*/ 42 w 42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2" h="7">
                      <a:moveTo>
                        <a:pt x="0" y="7"/>
                      </a:moveTo>
                      <a:lnTo>
                        <a:pt x="0" y="7"/>
                      </a:lnTo>
                      <a:lnTo>
                        <a:pt x="1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0"/>
                      </a:lnTo>
                      <a:lnTo>
                        <a:pt x="7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11" y="7"/>
                      </a:lnTo>
                      <a:lnTo>
                        <a:pt x="12" y="7"/>
                      </a:lnTo>
                      <a:lnTo>
                        <a:pt x="12" y="7"/>
                      </a:lnTo>
                      <a:lnTo>
                        <a:pt x="14" y="0"/>
                      </a:lnTo>
                      <a:lnTo>
                        <a:pt x="15" y="7"/>
                      </a:lnTo>
                      <a:lnTo>
                        <a:pt x="15" y="7"/>
                      </a:lnTo>
                      <a:lnTo>
                        <a:pt x="16" y="7"/>
                      </a:lnTo>
                      <a:lnTo>
                        <a:pt x="18" y="7"/>
                      </a:lnTo>
                      <a:lnTo>
                        <a:pt x="18" y="7"/>
                      </a:lnTo>
                      <a:lnTo>
                        <a:pt x="18" y="7"/>
                      </a:lnTo>
                      <a:lnTo>
                        <a:pt x="19" y="7"/>
                      </a:lnTo>
                      <a:lnTo>
                        <a:pt x="21" y="7"/>
                      </a:lnTo>
                      <a:lnTo>
                        <a:pt x="21" y="7"/>
                      </a:lnTo>
                      <a:lnTo>
                        <a:pt x="21" y="7"/>
                      </a:lnTo>
                      <a:lnTo>
                        <a:pt x="22" y="6"/>
                      </a:lnTo>
                      <a:lnTo>
                        <a:pt x="24" y="7"/>
                      </a:lnTo>
                      <a:lnTo>
                        <a:pt x="24" y="7"/>
                      </a:lnTo>
                      <a:lnTo>
                        <a:pt x="24" y="7"/>
                      </a:lnTo>
                      <a:lnTo>
                        <a:pt x="27" y="7"/>
                      </a:lnTo>
                      <a:lnTo>
                        <a:pt x="27" y="7"/>
                      </a:lnTo>
                      <a:lnTo>
                        <a:pt x="27" y="7"/>
                      </a:lnTo>
                      <a:lnTo>
                        <a:pt x="30" y="7"/>
                      </a:lnTo>
                      <a:lnTo>
                        <a:pt x="30" y="7"/>
                      </a:lnTo>
                      <a:lnTo>
                        <a:pt x="30" y="7"/>
                      </a:lnTo>
                      <a:lnTo>
                        <a:pt x="30" y="5"/>
                      </a:lnTo>
                      <a:lnTo>
                        <a:pt x="31" y="7"/>
                      </a:lnTo>
                      <a:lnTo>
                        <a:pt x="33" y="7"/>
                      </a:lnTo>
                      <a:lnTo>
                        <a:pt x="33" y="7"/>
                      </a:lnTo>
                      <a:lnTo>
                        <a:pt x="35" y="7"/>
                      </a:lnTo>
                      <a:lnTo>
                        <a:pt x="36" y="7"/>
                      </a:lnTo>
                      <a:lnTo>
                        <a:pt x="36" y="7"/>
                      </a:lnTo>
                      <a:lnTo>
                        <a:pt x="39" y="7"/>
                      </a:lnTo>
                      <a:lnTo>
                        <a:pt x="39" y="7"/>
                      </a:lnTo>
                      <a:lnTo>
                        <a:pt x="39" y="7"/>
                      </a:lnTo>
                      <a:lnTo>
                        <a:pt x="39" y="7"/>
                      </a:lnTo>
                      <a:lnTo>
                        <a:pt x="42" y="7"/>
                      </a:lnTo>
                      <a:lnTo>
                        <a:pt x="42" y="7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9" name="Freeform 189"/>
                <p:cNvSpPr>
                  <a:spLocks/>
                </p:cNvSpPr>
                <p:nvPr/>
              </p:nvSpPr>
              <p:spPr bwMode="auto">
                <a:xfrm>
                  <a:off x="2932113" y="3402013"/>
                  <a:ext cx="71438" cy="1588"/>
                </a:xfrm>
                <a:custGeom>
                  <a:avLst/>
                  <a:gdLst>
                    <a:gd name="T0" fmla="*/ 0 w 45"/>
                    <a:gd name="T1" fmla="*/ 1 h 1"/>
                    <a:gd name="T2" fmla="*/ 0 w 45"/>
                    <a:gd name="T3" fmla="*/ 1 h 1"/>
                    <a:gd name="T4" fmla="*/ 1 w 45"/>
                    <a:gd name="T5" fmla="*/ 1 h 1"/>
                    <a:gd name="T6" fmla="*/ 3 w 45"/>
                    <a:gd name="T7" fmla="*/ 1 h 1"/>
                    <a:gd name="T8" fmla="*/ 3 w 45"/>
                    <a:gd name="T9" fmla="*/ 1 h 1"/>
                    <a:gd name="T10" fmla="*/ 4 w 45"/>
                    <a:gd name="T11" fmla="*/ 0 h 1"/>
                    <a:gd name="T12" fmla="*/ 6 w 45"/>
                    <a:gd name="T13" fmla="*/ 1 h 1"/>
                    <a:gd name="T14" fmla="*/ 6 w 45"/>
                    <a:gd name="T15" fmla="*/ 1 h 1"/>
                    <a:gd name="T16" fmla="*/ 6 w 45"/>
                    <a:gd name="T17" fmla="*/ 1 h 1"/>
                    <a:gd name="T18" fmla="*/ 9 w 45"/>
                    <a:gd name="T19" fmla="*/ 1 h 1"/>
                    <a:gd name="T20" fmla="*/ 9 w 45"/>
                    <a:gd name="T21" fmla="*/ 1 h 1"/>
                    <a:gd name="T22" fmla="*/ 9 w 45"/>
                    <a:gd name="T23" fmla="*/ 1 h 1"/>
                    <a:gd name="T24" fmla="*/ 12 w 45"/>
                    <a:gd name="T25" fmla="*/ 1 h 1"/>
                    <a:gd name="T26" fmla="*/ 12 w 45"/>
                    <a:gd name="T27" fmla="*/ 1 h 1"/>
                    <a:gd name="T28" fmla="*/ 12 w 45"/>
                    <a:gd name="T29" fmla="*/ 1 h 1"/>
                    <a:gd name="T30" fmla="*/ 12 w 45"/>
                    <a:gd name="T31" fmla="*/ 1 h 1"/>
                    <a:gd name="T32" fmla="*/ 14 w 45"/>
                    <a:gd name="T33" fmla="*/ 1 h 1"/>
                    <a:gd name="T34" fmla="*/ 15 w 45"/>
                    <a:gd name="T35" fmla="*/ 1 h 1"/>
                    <a:gd name="T36" fmla="*/ 15 w 45"/>
                    <a:gd name="T37" fmla="*/ 1 h 1"/>
                    <a:gd name="T38" fmla="*/ 17 w 45"/>
                    <a:gd name="T39" fmla="*/ 1 h 1"/>
                    <a:gd name="T40" fmla="*/ 18 w 45"/>
                    <a:gd name="T41" fmla="*/ 1 h 1"/>
                    <a:gd name="T42" fmla="*/ 18 w 45"/>
                    <a:gd name="T43" fmla="*/ 1 h 1"/>
                    <a:gd name="T44" fmla="*/ 21 w 45"/>
                    <a:gd name="T45" fmla="*/ 1 h 1"/>
                    <a:gd name="T46" fmla="*/ 21 w 45"/>
                    <a:gd name="T47" fmla="*/ 1 h 1"/>
                    <a:gd name="T48" fmla="*/ 21 w 45"/>
                    <a:gd name="T49" fmla="*/ 1 h 1"/>
                    <a:gd name="T50" fmla="*/ 21 w 45"/>
                    <a:gd name="T51" fmla="*/ 1 h 1"/>
                    <a:gd name="T52" fmla="*/ 22 w 45"/>
                    <a:gd name="T53" fmla="*/ 1 h 1"/>
                    <a:gd name="T54" fmla="*/ 24 w 45"/>
                    <a:gd name="T55" fmla="*/ 1 h 1"/>
                    <a:gd name="T56" fmla="*/ 24 w 45"/>
                    <a:gd name="T57" fmla="*/ 1 h 1"/>
                    <a:gd name="T58" fmla="*/ 25 w 45"/>
                    <a:gd name="T59" fmla="*/ 1 h 1"/>
                    <a:gd name="T60" fmla="*/ 27 w 45"/>
                    <a:gd name="T61" fmla="*/ 1 h 1"/>
                    <a:gd name="T62" fmla="*/ 27 w 45"/>
                    <a:gd name="T63" fmla="*/ 1 h 1"/>
                    <a:gd name="T64" fmla="*/ 29 w 45"/>
                    <a:gd name="T65" fmla="*/ 1 h 1"/>
                    <a:gd name="T66" fmla="*/ 30 w 45"/>
                    <a:gd name="T67" fmla="*/ 1 h 1"/>
                    <a:gd name="T68" fmla="*/ 30 w 45"/>
                    <a:gd name="T69" fmla="*/ 1 h 1"/>
                    <a:gd name="T70" fmla="*/ 33 w 45"/>
                    <a:gd name="T71" fmla="*/ 1 h 1"/>
                    <a:gd name="T72" fmla="*/ 33 w 45"/>
                    <a:gd name="T73" fmla="*/ 1 h 1"/>
                    <a:gd name="T74" fmla="*/ 33 w 45"/>
                    <a:gd name="T75" fmla="*/ 1 h 1"/>
                    <a:gd name="T76" fmla="*/ 36 w 45"/>
                    <a:gd name="T77" fmla="*/ 1 h 1"/>
                    <a:gd name="T78" fmla="*/ 36 w 45"/>
                    <a:gd name="T79" fmla="*/ 1 h 1"/>
                    <a:gd name="T80" fmla="*/ 37 w 45"/>
                    <a:gd name="T81" fmla="*/ 1 h 1"/>
                    <a:gd name="T82" fmla="*/ 38 w 45"/>
                    <a:gd name="T83" fmla="*/ 1 h 1"/>
                    <a:gd name="T84" fmla="*/ 39 w 45"/>
                    <a:gd name="T85" fmla="*/ 1 h 1"/>
                    <a:gd name="T86" fmla="*/ 39 w 45"/>
                    <a:gd name="T87" fmla="*/ 1 h 1"/>
                    <a:gd name="T88" fmla="*/ 41 w 45"/>
                    <a:gd name="T89" fmla="*/ 1 h 1"/>
                    <a:gd name="T90" fmla="*/ 42 w 45"/>
                    <a:gd name="T91" fmla="*/ 1 h 1"/>
                    <a:gd name="T92" fmla="*/ 42 w 45"/>
                    <a:gd name="T93" fmla="*/ 1 h 1"/>
                    <a:gd name="T94" fmla="*/ 45 w 45"/>
                    <a:gd name="T95" fmla="*/ 1 h 1"/>
                    <a:gd name="T96" fmla="*/ 45 w 45"/>
                    <a:gd name="T97" fmla="*/ 1 h 1"/>
                    <a:gd name="T98" fmla="*/ 45 w 4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2" y="1"/>
                      </a:lnTo>
                      <a:lnTo>
                        <a:pt x="12" y="1"/>
                      </a:lnTo>
                      <a:lnTo>
                        <a:pt x="12" y="1"/>
                      </a:lnTo>
                      <a:lnTo>
                        <a:pt x="12" y="1"/>
                      </a:lnTo>
                      <a:lnTo>
                        <a:pt x="14" y="1"/>
                      </a:lnTo>
                      <a:lnTo>
                        <a:pt x="15" y="1"/>
                      </a:lnTo>
                      <a:lnTo>
                        <a:pt x="15" y="1"/>
                      </a:lnTo>
                      <a:lnTo>
                        <a:pt x="17" y="1"/>
                      </a:lnTo>
                      <a:lnTo>
                        <a:pt x="18" y="1"/>
                      </a:lnTo>
                      <a:lnTo>
                        <a:pt x="18" y="1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2" y="1"/>
                      </a:lnTo>
                      <a:lnTo>
                        <a:pt x="24" y="1"/>
                      </a:lnTo>
                      <a:lnTo>
                        <a:pt x="24" y="1"/>
                      </a:lnTo>
                      <a:lnTo>
                        <a:pt x="25" y="1"/>
                      </a:lnTo>
                      <a:lnTo>
                        <a:pt x="27" y="1"/>
                      </a:lnTo>
                      <a:lnTo>
                        <a:pt x="27" y="1"/>
                      </a:lnTo>
                      <a:lnTo>
                        <a:pt x="29" y="1"/>
                      </a:lnTo>
                      <a:lnTo>
                        <a:pt x="30" y="1"/>
                      </a:lnTo>
                      <a:lnTo>
                        <a:pt x="30" y="1"/>
                      </a:lnTo>
                      <a:lnTo>
                        <a:pt x="33" y="1"/>
                      </a:lnTo>
                      <a:lnTo>
                        <a:pt x="33" y="1"/>
                      </a:lnTo>
                      <a:lnTo>
                        <a:pt x="33" y="1"/>
                      </a:lnTo>
                      <a:lnTo>
                        <a:pt x="36" y="1"/>
                      </a:lnTo>
                      <a:lnTo>
                        <a:pt x="36" y="1"/>
                      </a:lnTo>
                      <a:lnTo>
                        <a:pt x="37" y="1"/>
                      </a:lnTo>
                      <a:lnTo>
                        <a:pt x="38" y="1"/>
                      </a:lnTo>
                      <a:lnTo>
                        <a:pt x="39" y="1"/>
                      </a:lnTo>
                      <a:lnTo>
                        <a:pt x="39" y="1"/>
                      </a:lnTo>
                      <a:lnTo>
                        <a:pt x="41" y="1"/>
                      </a:lnTo>
                      <a:lnTo>
                        <a:pt x="42" y="1"/>
                      </a:lnTo>
                      <a:lnTo>
                        <a:pt x="42" y="1"/>
                      </a:lnTo>
                      <a:lnTo>
                        <a:pt x="45" y="1"/>
                      </a:lnTo>
                      <a:lnTo>
                        <a:pt x="45" y="1"/>
                      </a:lnTo>
                      <a:lnTo>
                        <a:pt x="4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0" name="Freeform 190"/>
                <p:cNvSpPr>
                  <a:spLocks/>
                </p:cNvSpPr>
                <p:nvPr/>
              </p:nvSpPr>
              <p:spPr bwMode="auto">
                <a:xfrm>
                  <a:off x="3003551" y="3403600"/>
                  <a:ext cx="76200" cy="0"/>
                </a:xfrm>
                <a:custGeom>
                  <a:avLst/>
                  <a:gdLst>
                    <a:gd name="T0" fmla="*/ 0 w 48"/>
                    <a:gd name="T1" fmla="*/ 1 w 48"/>
                    <a:gd name="T2" fmla="*/ 3 w 48"/>
                    <a:gd name="T3" fmla="*/ 3 w 48"/>
                    <a:gd name="T4" fmla="*/ 4 w 48"/>
                    <a:gd name="T5" fmla="*/ 6 w 48"/>
                    <a:gd name="T6" fmla="*/ 6 w 48"/>
                    <a:gd name="T7" fmla="*/ 8 w 48"/>
                    <a:gd name="T8" fmla="*/ 9 w 48"/>
                    <a:gd name="T9" fmla="*/ 9 w 48"/>
                    <a:gd name="T10" fmla="*/ 12 w 48"/>
                    <a:gd name="T11" fmla="*/ 12 w 48"/>
                    <a:gd name="T12" fmla="*/ 12 w 48"/>
                    <a:gd name="T13" fmla="*/ 15 w 48"/>
                    <a:gd name="T14" fmla="*/ 15 w 48"/>
                    <a:gd name="T15" fmla="*/ 15 w 48"/>
                    <a:gd name="T16" fmla="*/ 16 w 48"/>
                    <a:gd name="T17" fmla="*/ 17 w 48"/>
                    <a:gd name="T18" fmla="*/ 18 w 48"/>
                    <a:gd name="T19" fmla="*/ 18 w 48"/>
                    <a:gd name="T20" fmla="*/ 20 w 48"/>
                    <a:gd name="T21" fmla="*/ 21 w 48"/>
                    <a:gd name="T22" fmla="*/ 21 w 48"/>
                    <a:gd name="T23" fmla="*/ 24 w 48"/>
                    <a:gd name="T24" fmla="*/ 24 w 48"/>
                    <a:gd name="T25" fmla="*/ 24 w 48"/>
                    <a:gd name="T26" fmla="*/ 25 w 48"/>
                    <a:gd name="T27" fmla="*/ 27 w 48"/>
                    <a:gd name="T28" fmla="*/ 27 w 48"/>
                    <a:gd name="T29" fmla="*/ 28 w 48"/>
                    <a:gd name="T30" fmla="*/ 30 w 48"/>
                    <a:gd name="T31" fmla="*/ 30 w 48"/>
                    <a:gd name="T32" fmla="*/ 32 w 48"/>
                    <a:gd name="T33" fmla="*/ 33 w 48"/>
                    <a:gd name="T34" fmla="*/ 33 w 48"/>
                    <a:gd name="T35" fmla="*/ 36 w 48"/>
                    <a:gd name="T36" fmla="*/ 36 w 48"/>
                    <a:gd name="T37" fmla="*/ 36 w 48"/>
                    <a:gd name="T38" fmla="*/ 37 w 48"/>
                    <a:gd name="T39" fmla="*/ 39 w 48"/>
                    <a:gd name="T40" fmla="*/ 39 w 48"/>
                    <a:gd name="T41" fmla="*/ 40 w 48"/>
                    <a:gd name="T42" fmla="*/ 42 w 48"/>
                    <a:gd name="T43" fmla="*/ 42 w 48"/>
                    <a:gd name="T44" fmla="*/ 44 w 48"/>
                    <a:gd name="T45" fmla="*/ 45 w 48"/>
                    <a:gd name="T46" fmla="*/ 45 w 48"/>
                    <a:gd name="T47" fmla="*/ 48 w 48"/>
                    <a:gd name="T48" fmla="*/ 48 w 48"/>
                    <a:gd name="T49" fmla="*/ 48 w 4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1" name="Freeform 191"/>
                <p:cNvSpPr>
                  <a:spLocks/>
                </p:cNvSpPr>
                <p:nvPr/>
              </p:nvSpPr>
              <p:spPr bwMode="auto">
                <a:xfrm>
                  <a:off x="3079751" y="3403600"/>
                  <a:ext cx="66675" cy="0"/>
                </a:xfrm>
                <a:custGeom>
                  <a:avLst/>
                  <a:gdLst>
                    <a:gd name="T0" fmla="*/ 0 w 42"/>
                    <a:gd name="T1" fmla="*/ 1 w 42"/>
                    <a:gd name="T2" fmla="*/ 1 w 42"/>
                    <a:gd name="T3" fmla="*/ 3 w 42"/>
                    <a:gd name="T4" fmla="*/ 3 w 42"/>
                    <a:gd name="T5" fmla="*/ 4 w 42"/>
                    <a:gd name="T6" fmla="*/ 6 w 42"/>
                    <a:gd name="T7" fmla="*/ 6 w 42"/>
                    <a:gd name="T8" fmla="*/ 8 w 42"/>
                    <a:gd name="T9" fmla="*/ 9 w 42"/>
                    <a:gd name="T10" fmla="*/ 9 w 42"/>
                    <a:gd name="T11" fmla="*/ 12 w 42"/>
                    <a:gd name="T12" fmla="*/ 12 w 42"/>
                    <a:gd name="T13" fmla="*/ 12 w 42"/>
                    <a:gd name="T14" fmla="*/ 13 w 42"/>
                    <a:gd name="T15" fmla="*/ 15 w 42"/>
                    <a:gd name="T16" fmla="*/ 15 w 42"/>
                    <a:gd name="T17" fmla="*/ 16 w 42"/>
                    <a:gd name="T18" fmla="*/ 18 w 42"/>
                    <a:gd name="T19" fmla="*/ 18 w 42"/>
                    <a:gd name="T20" fmla="*/ 20 w 42"/>
                    <a:gd name="T21" fmla="*/ 21 w 42"/>
                    <a:gd name="T22" fmla="*/ 21 w 42"/>
                    <a:gd name="T23" fmla="*/ 24 w 42"/>
                    <a:gd name="T24" fmla="*/ 24 w 42"/>
                    <a:gd name="T25" fmla="*/ 24 w 42"/>
                    <a:gd name="T26" fmla="*/ 24 w 42"/>
                    <a:gd name="T27" fmla="*/ 25 w 42"/>
                    <a:gd name="T28" fmla="*/ 27 w 42"/>
                    <a:gd name="T29" fmla="*/ 27 w 42"/>
                    <a:gd name="T30" fmla="*/ 29 w 42"/>
                    <a:gd name="T31" fmla="*/ 30 w 42"/>
                    <a:gd name="T32" fmla="*/ 30 w 42"/>
                    <a:gd name="T33" fmla="*/ 32 w 42"/>
                    <a:gd name="T34" fmla="*/ 33 w 42"/>
                    <a:gd name="T35" fmla="*/ 33 w 42"/>
                    <a:gd name="T36" fmla="*/ 36 w 42"/>
                    <a:gd name="T37" fmla="*/ 36 w 42"/>
                    <a:gd name="T38" fmla="*/ 37 w 42"/>
                    <a:gd name="T39" fmla="*/ 39 w 42"/>
                    <a:gd name="T40" fmla="*/ 39 w 42"/>
                    <a:gd name="T41" fmla="*/ 40 w 42"/>
                    <a:gd name="T42" fmla="*/ 42 w 4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</a:cxnLst>
                  <a:rect l="0" t="0" r="r" b="b"/>
                  <a:pathLst>
                    <a:path w="4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2" name="Line 192"/>
                <p:cNvSpPr>
                  <a:spLocks noChangeShapeType="1"/>
                </p:cNvSpPr>
                <p:nvPr/>
              </p:nvSpPr>
              <p:spPr bwMode="auto">
                <a:xfrm>
                  <a:off x="2803526" y="3294063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3" name="Line 193"/>
                <p:cNvSpPr>
                  <a:spLocks noChangeShapeType="1"/>
                </p:cNvSpPr>
                <p:nvPr/>
              </p:nvSpPr>
              <p:spPr bwMode="auto">
                <a:xfrm flipV="1">
                  <a:off x="2846388" y="3249613"/>
                  <a:ext cx="0" cy="87313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4" name="Line 194"/>
                <p:cNvSpPr>
                  <a:spLocks noChangeShapeType="1"/>
                </p:cNvSpPr>
                <p:nvPr/>
              </p:nvSpPr>
              <p:spPr bwMode="auto">
                <a:xfrm flipV="1">
                  <a:off x="2813051" y="3259138"/>
                  <a:ext cx="66675" cy="68263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5" name="Line 195"/>
                <p:cNvSpPr>
                  <a:spLocks noChangeShapeType="1"/>
                </p:cNvSpPr>
                <p:nvPr/>
              </p:nvSpPr>
              <p:spPr bwMode="auto">
                <a:xfrm>
                  <a:off x="2813051" y="3259138"/>
                  <a:ext cx="66675" cy="68263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6" name="Line 196"/>
                <p:cNvSpPr>
                  <a:spLocks noChangeShapeType="1"/>
                </p:cNvSpPr>
                <p:nvPr/>
              </p:nvSpPr>
              <p:spPr bwMode="auto">
                <a:xfrm>
                  <a:off x="1752601" y="3178175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7" name="Line 197"/>
                <p:cNvSpPr>
                  <a:spLocks noChangeShapeType="1"/>
                </p:cNvSpPr>
                <p:nvPr/>
              </p:nvSpPr>
              <p:spPr bwMode="auto">
                <a:xfrm flipV="1">
                  <a:off x="1795463" y="3135313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8" name="Line 198"/>
                <p:cNvSpPr>
                  <a:spLocks noChangeShapeType="1"/>
                </p:cNvSpPr>
                <p:nvPr/>
              </p:nvSpPr>
              <p:spPr bwMode="auto">
                <a:xfrm flipV="1">
                  <a:off x="1762126" y="314483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9" name="Line 199"/>
                <p:cNvSpPr>
                  <a:spLocks noChangeShapeType="1"/>
                </p:cNvSpPr>
                <p:nvPr/>
              </p:nvSpPr>
              <p:spPr bwMode="auto">
                <a:xfrm>
                  <a:off x="1762126" y="314483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0" name="Line 200"/>
                <p:cNvSpPr>
                  <a:spLocks noChangeShapeType="1"/>
                </p:cNvSpPr>
                <p:nvPr/>
              </p:nvSpPr>
              <p:spPr bwMode="auto">
                <a:xfrm>
                  <a:off x="1800226" y="3149600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1" name="Line 201"/>
                <p:cNvSpPr>
                  <a:spLocks noChangeShapeType="1"/>
                </p:cNvSpPr>
                <p:nvPr/>
              </p:nvSpPr>
              <p:spPr bwMode="auto">
                <a:xfrm flipV="1">
                  <a:off x="1843088" y="3106738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2" name="Line 202"/>
                <p:cNvSpPr>
                  <a:spLocks noChangeShapeType="1"/>
                </p:cNvSpPr>
                <p:nvPr/>
              </p:nvSpPr>
              <p:spPr bwMode="auto">
                <a:xfrm flipV="1">
                  <a:off x="1809751" y="3116263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3" name="Line 203"/>
                <p:cNvSpPr>
                  <a:spLocks noChangeShapeType="1"/>
                </p:cNvSpPr>
                <p:nvPr/>
              </p:nvSpPr>
              <p:spPr bwMode="auto">
                <a:xfrm>
                  <a:off x="1809751" y="3116263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4" name="Line 204"/>
                <p:cNvSpPr>
                  <a:spLocks noChangeShapeType="1"/>
                </p:cNvSpPr>
                <p:nvPr/>
              </p:nvSpPr>
              <p:spPr bwMode="auto">
                <a:xfrm>
                  <a:off x="2746376" y="2978150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5" name="Line 206"/>
                <p:cNvSpPr>
                  <a:spLocks noChangeShapeType="1"/>
                </p:cNvSpPr>
                <p:nvPr/>
              </p:nvSpPr>
              <p:spPr bwMode="auto">
                <a:xfrm flipV="1">
                  <a:off x="2789239" y="2935288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6" name="Line 207"/>
                <p:cNvSpPr>
                  <a:spLocks noChangeShapeType="1"/>
                </p:cNvSpPr>
                <p:nvPr/>
              </p:nvSpPr>
              <p:spPr bwMode="auto">
                <a:xfrm flipV="1">
                  <a:off x="2755901" y="2944813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7" name="Line 208"/>
                <p:cNvSpPr>
                  <a:spLocks noChangeShapeType="1"/>
                </p:cNvSpPr>
                <p:nvPr/>
              </p:nvSpPr>
              <p:spPr bwMode="auto">
                <a:xfrm>
                  <a:off x="2755901" y="2944813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8" name="Line 209"/>
                <p:cNvSpPr>
                  <a:spLocks noChangeShapeType="1"/>
                </p:cNvSpPr>
                <p:nvPr/>
              </p:nvSpPr>
              <p:spPr bwMode="auto">
                <a:xfrm>
                  <a:off x="1790701" y="2854325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9" name="Line 210"/>
                <p:cNvSpPr>
                  <a:spLocks noChangeShapeType="1"/>
                </p:cNvSpPr>
                <p:nvPr/>
              </p:nvSpPr>
              <p:spPr bwMode="auto">
                <a:xfrm flipV="1">
                  <a:off x="1833564" y="2811463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0" name="Line 211"/>
                <p:cNvSpPr>
                  <a:spLocks noChangeShapeType="1"/>
                </p:cNvSpPr>
                <p:nvPr/>
              </p:nvSpPr>
              <p:spPr bwMode="auto">
                <a:xfrm flipV="1">
                  <a:off x="1800226" y="28209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1" name="Line 212"/>
                <p:cNvSpPr>
                  <a:spLocks noChangeShapeType="1"/>
                </p:cNvSpPr>
                <p:nvPr/>
              </p:nvSpPr>
              <p:spPr bwMode="auto">
                <a:xfrm>
                  <a:off x="1800226" y="28209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2" name="Line 213"/>
                <p:cNvSpPr>
                  <a:spLocks noChangeShapeType="1"/>
                </p:cNvSpPr>
                <p:nvPr/>
              </p:nvSpPr>
              <p:spPr bwMode="auto">
                <a:xfrm>
                  <a:off x="2755901" y="2816225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3" name="Line 214"/>
                <p:cNvSpPr>
                  <a:spLocks noChangeShapeType="1"/>
                </p:cNvSpPr>
                <p:nvPr/>
              </p:nvSpPr>
              <p:spPr bwMode="auto">
                <a:xfrm flipV="1">
                  <a:off x="2798764" y="2773363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4" name="Line 215"/>
                <p:cNvSpPr>
                  <a:spLocks noChangeShapeType="1"/>
                </p:cNvSpPr>
                <p:nvPr/>
              </p:nvSpPr>
              <p:spPr bwMode="auto">
                <a:xfrm flipV="1">
                  <a:off x="2765426" y="27828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5" name="Line 216"/>
                <p:cNvSpPr>
                  <a:spLocks noChangeShapeType="1"/>
                </p:cNvSpPr>
                <p:nvPr/>
              </p:nvSpPr>
              <p:spPr bwMode="auto">
                <a:xfrm>
                  <a:off x="2765426" y="27828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6" name="Line 217"/>
                <p:cNvSpPr>
                  <a:spLocks noChangeShapeType="1"/>
                </p:cNvSpPr>
                <p:nvPr/>
              </p:nvSpPr>
              <p:spPr bwMode="auto">
                <a:xfrm>
                  <a:off x="2784476" y="2816225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7" name="Line 218"/>
                <p:cNvSpPr>
                  <a:spLocks noChangeShapeType="1"/>
                </p:cNvSpPr>
                <p:nvPr/>
              </p:nvSpPr>
              <p:spPr bwMode="auto">
                <a:xfrm flipV="1">
                  <a:off x="2827339" y="2773363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8" name="Line 219"/>
                <p:cNvSpPr>
                  <a:spLocks noChangeShapeType="1"/>
                </p:cNvSpPr>
                <p:nvPr/>
              </p:nvSpPr>
              <p:spPr bwMode="auto">
                <a:xfrm flipV="1">
                  <a:off x="2794001" y="27828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9" name="Line 220"/>
                <p:cNvSpPr>
                  <a:spLocks noChangeShapeType="1"/>
                </p:cNvSpPr>
                <p:nvPr/>
              </p:nvSpPr>
              <p:spPr bwMode="auto">
                <a:xfrm>
                  <a:off x="2794001" y="27828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0" name="Line 221"/>
                <p:cNvSpPr>
                  <a:spLocks noChangeShapeType="1"/>
                </p:cNvSpPr>
                <p:nvPr/>
              </p:nvSpPr>
              <p:spPr bwMode="auto">
                <a:xfrm>
                  <a:off x="1781176" y="2663825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1" name="Line 222"/>
                <p:cNvSpPr>
                  <a:spLocks noChangeShapeType="1"/>
                </p:cNvSpPr>
                <p:nvPr/>
              </p:nvSpPr>
              <p:spPr bwMode="auto">
                <a:xfrm flipV="1">
                  <a:off x="1824039" y="2620963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2" name="Line 223"/>
                <p:cNvSpPr>
                  <a:spLocks noChangeShapeType="1"/>
                </p:cNvSpPr>
                <p:nvPr/>
              </p:nvSpPr>
              <p:spPr bwMode="auto">
                <a:xfrm flipV="1">
                  <a:off x="1790701" y="26304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3" name="Line 224"/>
                <p:cNvSpPr>
                  <a:spLocks noChangeShapeType="1"/>
                </p:cNvSpPr>
                <p:nvPr/>
              </p:nvSpPr>
              <p:spPr bwMode="auto">
                <a:xfrm>
                  <a:off x="1790701" y="26304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4" name="Line 225"/>
                <p:cNvSpPr>
                  <a:spLocks noChangeShapeType="1"/>
                </p:cNvSpPr>
                <p:nvPr/>
              </p:nvSpPr>
              <p:spPr bwMode="auto">
                <a:xfrm>
                  <a:off x="2765426" y="2606675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5" name="Line 226"/>
                <p:cNvSpPr>
                  <a:spLocks noChangeShapeType="1"/>
                </p:cNvSpPr>
                <p:nvPr/>
              </p:nvSpPr>
              <p:spPr bwMode="auto">
                <a:xfrm flipV="1">
                  <a:off x="2808289" y="2563813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6" name="Line 227"/>
                <p:cNvSpPr>
                  <a:spLocks noChangeShapeType="1"/>
                </p:cNvSpPr>
                <p:nvPr/>
              </p:nvSpPr>
              <p:spPr bwMode="auto">
                <a:xfrm flipV="1">
                  <a:off x="2774951" y="257333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7" name="Line 228"/>
                <p:cNvSpPr>
                  <a:spLocks noChangeShapeType="1"/>
                </p:cNvSpPr>
                <p:nvPr/>
              </p:nvSpPr>
              <p:spPr bwMode="auto">
                <a:xfrm>
                  <a:off x="2774951" y="257333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8" name="Line 229"/>
                <p:cNvSpPr>
                  <a:spLocks noChangeShapeType="1"/>
                </p:cNvSpPr>
                <p:nvPr/>
              </p:nvSpPr>
              <p:spPr bwMode="auto">
                <a:xfrm>
                  <a:off x="1762126" y="2481263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9" name="Line 230"/>
                <p:cNvSpPr>
                  <a:spLocks noChangeShapeType="1"/>
                </p:cNvSpPr>
                <p:nvPr/>
              </p:nvSpPr>
              <p:spPr bwMode="auto">
                <a:xfrm flipV="1">
                  <a:off x="1804989" y="2438400"/>
                  <a:ext cx="0" cy="87313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20" name="Line 231"/>
                <p:cNvSpPr>
                  <a:spLocks noChangeShapeType="1"/>
                </p:cNvSpPr>
                <p:nvPr/>
              </p:nvSpPr>
              <p:spPr bwMode="auto">
                <a:xfrm flipV="1">
                  <a:off x="1771651" y="2447925"/>
                  <a:ext cx="66675" cy="68263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21" name="Line 232"/>
                <p:cNvSpPr>
                  <a:spLocks noChangeShapeType="1"/>
                </p:cNvSpPr>
                <p:nvPr/>
              </p:nvSpPr>
              <p:spPr bwMode="auto">
                <a:xfrm>
                  <a:off x="1771651" y="2447925"/>
                  <a:ext cx="66675" cy="68263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22" name="Rectangle 233"/>
                <p:cNvSpPr>
                  <a:spLocks noChangeArrowheads="1"/>
                </p:cNvSpPr>
                <p:nvPr/>
              </p:nvSpPr>
              <p:spPr bwMode="auto">
                <a:xfrm>
                  <a:off x="2863966" y="3205397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" name="Rectangle 234"/>
                <p:cNvSpPr>
                  <a:spLocks noChangeArrowheads="1"/>
                </p:cNvSpPr>
                <p:nvPr/>
              </p:nvSpPr>
              <p:spPr bwMode="auto">
                <a:xfrm>
                  <a:off x="1697680" y="309314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2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4" name="Rectangle 235"/>
                <p:cNvSpPr>
                  <a:spLocks noChangeArrowheads="1"/>
                </p:cNvSpPr>
                <p:nvPr/>
              </p:nvSpPr>
              <p:spPr bwMode="auto">
                <a:xfrm>
                  <a:off x="1847851" y="307816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3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5" name="Rectangle 236"/>
                <p:cNvSpPr>
                  <a:spLocks noChangeArrowheads="1"/>
                </p:cNvSpPr>
                <p:nvPr/>
              </p:nvSpPr>
              <p:spPr bwMode="auto">
                <a:xfrm>
                  <a:off x="2693033" y="286861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4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6" name="Rectangle 237"/>
                <p:cNvSpPr>
                  <a:spLocks noChangeArrowheads="1"/>
                </p:cNvSpPr>
                <p:nvPr/>
              </p:nvSpPr>
              <p:spPr bwMode="auto">
                <a:xfrm>
                  <a:off x="1828801" y="279241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5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7" name="Rectangle 238"/>
                <p:cNvSpPr>
                  <a:spLocks noChangeArrowheads="1"/>
                </p:cNvSpPr>
                <p:nvPr/>
              </p:nvSpPr>
              <p:spPr bwMode="auto">
                <a:xfrm>
                  <a:off x="2678515" y="2721770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6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8" name="Rectangle 239"/>
                <p:cNvSpPr>
                  <a:spLocks noChangeArrowheads="1"/>
                </p:cNvSpPr>
                <p:nvPr/>
              </p:nvSpPr>
              <p:spPr bwMode="auto">
                <a:xfrm>
                  <a:off x="2848557" y="2724771"/>
                  <a:ext cx="75077" cy="1733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7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9" name="Rectangle 240"/>
                <p:cNvSpPr>
                  <a:spLocks noChangeArrowheads="1"/>
                </p:cNvSpPr>
                <p:nvPr/>
              </p:nvSpPr>
              <p:spPr bwMode="auto">
                <a:xfrm>
                  <a:off x="1819276" y="260191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8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0" name="Rectangle 241"/>
                <p:cNvSpPr>
                  <a:spLocks noChangeArrowheads="1"/>
                </p:cNvSpPr>
                <p:nvPr/>
              </p:nvSpPr>
              <p:spPr bwMode="auto">
                <a:xfrm>
                  <a:off x="2847927" y="2506831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9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1" name="Rectangle 242"/>
                <p:cNvSpPr>
                  <a:spLocks noChangeArrowheads="1"/>
                </p:cNvSpPr>
                <p:nvPr/>
              </p:nvSpPr>
              <p:spPr bwMode="auto">
                <a:xfrm>
                  <a:off x="1809751" y="241141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33" name="Group 732"/>
              <p:cNvGrpSpPr/>
              <p:nvPr/>
            </p:nvGrpSpPr>
            <p:grpSpPr>
              <a:xfrm>
                <a:off x="3633951" y="3306199"/>
                <a:ext cx="1530434" cy="155809"/>
                <a:chOff x="3614739" y="3470275"/>
                <a:chExt cx="1706563" cy="153988"/>
              </a:xfrm>
            </p:grpSpPr>
            <p:sp>
              <p:nvSpPr>
                <p:cNvPr id="143" name="Rectangle 254"/>
                <p:cNvSpPr>
                  <a:spLocks noChangeArrowheads="1"/>
                </p:cNvSpPr>
                <p:nvPr/>
              </p:nvSpPr>
              <p:spPr bwMode="auto">
                <a:xfrm>
                  <a:off x="3614739" y="3470275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5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4" name="Rectangle 255"/>
                <p:cNvSpPr>
                  <a:spLocks noChangeArrowheads="1"/>
                </p:cNvSpPr>
                <p:nvPr/>
              </p:nvSpPr>
              <p:spPr bwMode="auto">
                <a:xfrm>
                  <a:off x="4102101" y="3470275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5" name="Rectangle 256"/>
                <p:cNvSpPr>
                  <a:spLocks noChangeArrowheads="1"/>
                </p:cNvSpPr>
                <p:nvPr/>
              </p:nvSpPr>
              <p:spPr bwMode="auto">
                <a:xfrm>
                  <a:off x="4635501" y="3470275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5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6" name="Rectangle 257"/>
                <p:cNvSpPr>
                  <a:spLocks noChangeArrowheads="1"/>
                </p:cNvSpPr>
                <p:nvPr/>
              </p:nvSpPr>
              <p:spPr bwMode="auto">
                <a:xfrm>
                  <a:off x="5180014" y="3470275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25" name="Group 724"/>
              <p:cNvGrpSpPr/>
              <p:nvPr/>
            </p:nvGrpSpPr>
            <p:grpSpPr>
              <a:xfrm>
                <a:off x="3376711" y="2226269"/>
                <a:ext cx="292691" cy="1118667"/>
                <a:chOff x="3232151" y="2194735"/>
                <a:chExt cx="292691" cy="1267603"/>
              </a:xfrm>
            </p:grpSpPr>
            <p:sp>
              <p:nvSpPr>
                <p:cNvPr id="157" name="Rectangle 268"/>
                <p:cNvSpPr>
                  <a:spLocks noChangeArrowheads="1"/>
                </p:cNvSpPr>
                <p:nvPr/>
              </p:nvSpPr>
              <p:spPr bwMode="auto">
                <a:xfrm>
                  <a:off x="3232151" y="3308350"/>
                  <a:ext cx="2555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15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8" name="Rectangle 269"/>
                <p:cNvSpPr>
                  <a:spLocks noChangeArrowheads="1"/>
                </p:cNvSpPr>
                <p:nvPr/>
              </p:nvSpPr>
              <p:spPr bwMode="auto">
                <a:xfrm>
                  <a:off x="3232151" y="2935288"/>
                  <a:ext cx="2555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10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9" name="Rectangle 270"/>
                <p:cNvSpPr>
                  <a:spLocks noChangeArrowheads="1"/>
                </p:cNvSpPr>
                <p:nvPr/>
              </p:nvSpPr>
              <p:spPr bwMode="auto">
                <a:xfrm>
                  <a:off x="3289251" y="2574573"/>
                  <a:ext cx="235591" cy="174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5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0" name="Rectangle 271"/>
                <p:cNvSpPr>
                  <a:spLocks noChangeArrowheads="1"/>
                </p:cNvSpPr>
                <p:nvPr/>
              </p:nvSpPr>
              <p:spPr bwMode="auto">
                <a:xfrm>
                  <a:off x="3393114" y="2194735"/>
                  <a:ext cx="89362" cy="174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26" name="Group 725"/>
              <p:cNvGrpSpPr>
                <a:grpSpLocks noChangeAspect="1"/>
              </p:cNvGrpSpPr>
              <p:nvPr/>
            </p:nvGrpSpPr>
            <p:grpSpPr>
              <a:xfrm>
                <a:off x="3662364" y="2295526"/>
                <a:ext cx="1440000" cy="982523"/>
                <a:chOff x="3662364" y="2295525"/>
                <a:chExt cx="1624012" cy="1108076"/>
              </a:xfrm>
            </p:grpSpPr>
            <p:sp>
              <p:nvSpPr>
                <p:cNvPr id="133" name="Line 244"/>
                <p:cNvSpPr>
                  <a:spLocks noChangeShapeType="1"/>
                </p:cNvSpPr>
                <p:nvPr/>
              </p:nvSpPr>
              <p:spPr bwMode="auto">
                <a:xfrm>
                  <a:off x="3662364" y="3403600"/>
                  <a:ext cx="16224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34" name="Line 245"/>
                <p:cNvSpPr>
                  <a:spLocks noChangeShapeType="1"/>
                </p:cNvSpPr>
                <p:nvPr/>
              </p:nvSpPr>
              <p:spPr bwMode="auto">
                <a:xfrm>
                  <a:off x="3662364" y="2295525"/>
                  <a:ext cx="16224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35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3662364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36" name="Line 247"/>
                <p:cNvSpPr>
                  <a:spLocks noChangeShapeType="1"/>
                </p:cNvSpPr>
                <p:nvPr/>
              </p:nvSpPr>
              <p:spPr bwMode="auto">
                <a:xfrm flipV="1">
                  <a:off x="4203701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37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4745039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38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5284789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39" name="Line 250"/>
                <p:cNvSpPr>
                  <a:spLocks noChangeShapeType="1"/>
                </p:cNvSpPr>
                <p:nvPr/>
              </p:nvSpPr>
              <p:spPr bwMode="auto">
                <a:xfrm>
                  <a:off x="3662364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40" name="Line 251"/>
                <p:cNvSpPr>
                  <a:spLocks noChangeShapeType="1"/>
                </p:cNvSpPr>
                <p:nvPr/>
              </p:nvSpPr>
              <p:spPr bwMode="auto">
                <a:xfrm>
                  <a:off x="4203701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41" name="Line 252"/>
                <p:cNvSpPr>
                  <a:spLocks noChangeShapeType="1"/>
                </p:cNvSpPr>
                <p:nvPr/>
              </p:nvSpPr>
              <p:spPr bwMode="auto">
                <a:xfrm>
                  <a:off x="4745039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42" name="Line 253"/>
                <p:cNvSpPr>
                  <a:spLocks noChangeShapeType="1"/>
                </p:cNvSpPr>
                <p:nvPr/>
              </p:nvSpPr>
              <p:spPr bwMode="auto">
                <a:xfrm>
                  <a:off x="5284789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47" name="Line 258"/>
                <p:cNvSpPr>
                  <a:spLocks noChangeShapeType="1"/>
                </p:cNvSpPr>
                <p:nvPr/>
              </p:nvSpPr>
              <p:spPr bwMode="auto">
                <a:xfrm flipV="1">
                  <a:off x="3662364" y="2295525"/>
                  <a:ext cx="0" cy="11080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48" name="Line 259"/>
                <p:cNvSpPr>
                  <a:spLocks noChangeShapeType="1"/>
                </p:cNvSpPr>
                <p:nvPr/>
              </p:nvSpPr>
              <p:spPr bwMode="auto">
                <a:xfrm flipV="1">
                  <a:off x="5284789" y="2295525"/>
                  <a:ext cx="0" cy="11080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49" name="Line 260"/>
                <p:cNvSpPr>
                  <a:spLocks noChangeShapeType="1"/>
                </p:cNvSpPr>
                <p:nvPr/>
              </p:nvSpPr>
              <p:spPr bwMode="auto">
                <a:xfrm>
                  <a:off x="3662364" y="3403600"/>
                  <a:ext cx="174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0" name="Line 261"/>
                <p:cNvSpPr>
                  <a:spLocks noChangeShapeType="1"/>
                </p:cNvSpPr>
                <p:nvPr/>
              </p:nvSpPr>
              <p:spPr bwMode="auto">
                <a:xfrm>
                  <a:off x="3662364" y="3033713"/>
                  <a:ext cx="174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1" name="Line 262"/>
                <p:cNvSpPr>
                  <a:spLocks noChangeShapeType="1"/>
                </p:cNvSpPr>
                <p:nvPr/>
              </p:nvSpPr>
              <p:spPr bwMode="auto">
                <a:xfrm>
                  <a:off x="3662364" y="2665413"/>
                  <a:ext cx="174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2" name="Line 263"/>
                <p:cNvSpPr>
                  <a:spLocks noChangeShapeType="1"/>
                </p:cNvSpPr>
                <p:nvPr/>
              </p:nvSpPr>
              <p:spPr bwMode="auto">
                <a:xfrm>
                  <a:off x="3662364" y="2295525"/>
                  <a:ext cx="174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3" name="Line 264"/>
                <p:cNvSpPr>
                  <a:spLocks noChangeShapeType="1"/>
                </p:cNvSpPr>
                <p:nvPr/>
              </p:nvSpPr>
              <p:spPr bwMode="auto">
                <a:xfrm flipH="1">
                  <a:off x="5268914" y="3403600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4" name="Line 265"/>
                <p:cNvSpPr>
                  <a:spLocks noChangeShapeType="1"/>
                </p:cNvSpPr>
                <p:nvPr/>
              </p:nvSpPr>
              <p:spPr bwMode="auto">
                <a:xfrm flipH="1">
                  <a:off x="5268914" y="3033713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5" name="Line 266"/>
                <p:cNvSpPr>
                  <a:spLocks noChangeShapeType="1"/>
                </p:cNvSpPr>
                <p:nvPr/>
              </p:nvSpPr>
              <p:spPr bwMode="auto">
                <a:xfrm flipH="1">
                  <a:off x="5268914" y="2665413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6" name="Line 267"/>
                <p:cNvSpPr>
                  <a:spLocks noChangeShapeType="1"/>
                </p:cNvSpPr>
                <p:nvPr/>
              </p:nvSpPr>
              <p:spPr bwMode="auto">
                <a:xfrm flipH="1">
                  <a:off x="5268914" y="2295525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1" name="Freeform 272"/>
                <p:cNvSpPr>
                  <a:spLocks/>
                </p:cNvSpPr>
                <p:nvPr/>
              </p:nvSpPr>
              <p:spPr bwMode="auto">
                <a:xfrm>
                  <a:off x="3662364" y="3303588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2" name="Freeform 273"/>
                <p:cNvSpPr>
                  <a:spLocks/>
                </p:cNvSpPr>
                <p:nvPr/>
              </p:nvSpPr>
              <p:spPr bwMode="auto">
                <a:xfrm>
                  <a:off x="3670301" y="3302000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1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3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5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3" name="Freeform 274"/>
                <p:cNvSpPr>
                  <a:spLocks/>
                </p:cNvSpPr>
                <p:nvPr/>
              </p:nvSpPr>
              <p:spPr bwMode="auto">
                <a:xfrm>
                  <a:off x="3678239" y="3300413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1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2 w 5"/>
                    <a:gd name="T51" fmla="*/ 1 h 1"/>
                    <a:gd name="T52" fmla="*/ 2 w 5"/>
                    <a:gd name="T53" fmla="*/ 1 h 1"/>
                    <a:gd name="T54" fmla="*/ 3 w 5"/>
                    <a:gd name="T55" fmla="*/ 1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5 w 5"/>
                    <a:gd name="T91" fmla="*/ 0 h 1"/>
                    <a:gd name="T92" fmla="*/ 5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4" name="Freeform 275"/>
                <p:cNvSpPr>
                  <a:spLocks/>
                </p:cNvSpPr>
                <p:nvPr/>
              </p:nvSpPr>
              <p:spPr bwMode="auto">
                <a:xfrm>
                  <a:off x="3686176" y="330041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5" name="Freeform 276"/>
                <p:cNvSpPr>
                  <a:spLocks/>
                </p:cNvSpPr>
                <p:nvPr/>
              </p:nvSpPr>
              <p:spPr bwMode="auto">
                <a:xfrm>
                  <a:off x="3694114" y="330041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1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4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6" name="Freeform 277"/>
                <p:cNvSpPr>
                  <a:spLocks/>
                </p:cNvSpPr>
                <p:nvPr/>
              </p:nvSpPr>
              <p:spPr bwMode="auto">
                <a:xfrm>
                  <a:off x="3702051" y="3300413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0 w 5"/>
                    <a:gd name="T9" fmla="*/ 0 h 2"/>
                    <a:gd name="T10" fmla="*/ 0 w 5"/>
                    <a:gd name="T11" fmla="*/ 0 h 2"/>
                    <a:gd name="T12" fmla="*/ 1 w 5"/>
                    <a:gd name="T13" fmla="*/ 0 h 2"/>
                    <a:gd name="T14" fmla="*/ 1 w 5"/>
                    <a:gd name="T15" fmla="*/ 0 h 2"/>
                    <a:gd name="T16" fmla="*/ 1 w 5"/>
                    <a:gd name="T17" fmla="*/ 1 h 2"/>
                    <a:gd name="T18" fmla="*/ 1 w 5"/>
                    <a:gd name="T19" fmla="*/ 1 h 2"/>
                    <a:gd name="T20" fmla="*/ 1 w 5"/>
                    <a:gd name="T21" fmla="*/ 1 h 2"/>
                    <a:gd name="T22" fmla="*/ 1 w 5"/>
                    <a:gd name="T23" fmla="*/ 1 h 2"/>
                    <a:gd name="T24" fmla="*/ 1 w 5"/>
                    <a:gd name="T25" fmla="*/ 1 h 2"/>
                    <a:gd name="T26" fmla="*/ 1 w 5"/>
                    <a:gd name="T27" fmla="*/ 1 h 2"/>
                    <a:gd name="T28" fmla="*/ 1 w 5"/>
                    <a:gd name="T29" fmla="*/ 1 h 2"/>
                    <a:gd name="T30" fmla="*/ 1 w 5"/>
                    <a:gd name="T31" fmla="*/ 1 h 2"/>
                    <a:gd name="T32" fmla="*/ 1 w 5"/>
                    <a:gd name="T33" fmla="*/ 1 h 2"/>
                    <a:gd name="T34" fmla="*/ 2 w 5"/>
                    <a:gd name="T35" fmla="*/ 1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2 w 5"/>
                    <a:gd name="T53" fmla="*/ 1 h 2"/>
                    <a:gd name="T54" fmla="*/ 2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4 w 5"/>
                    <a:gd name="T71" fmla="*/ 1 h 2"/>
                    <a:gd name="T72" fmla="*/ 4 w 5"/>
                    <a:gd name="T73" fmla="*/ 1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1 h 2"/>
                    <a:gd name="T80" fmla="*/ 4 w 5"/>
                    <a:gd name="T81" fmla="*/ 1 h 2"/>
                    <a:gd name="T82" fmla="*/ 4 w 5"/>
                    <a:gd name="T83" fmla="*/ 2 h 2"/>
                    <a:gd name="T84" fmla="*/ 4 w 5"/>
                    <a:gd name="T85" fmla="*/ 2 h 2"/>
                    <a:gd name="T86" fmla="*/ 4 w 5"/>
                    <a:gd name="T87" fmla="*/ 2 h 2"/>
                    <a:gd name="T88" fmla="*/ 4 w 5"/>
                    <a:gd name="T89" fmla="*/ 2 h 2"/>
                    <a:gd name="T90" fmla="*/ 4 w 5"/>
                    <a:gd name="T91" fmla="*/ 2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7" name="Freeform 278"/>
                <p:cNvSpPr>
                  <a:spLocks/>
                </p:cNvSpPr>
                <p:nvPr/>
              </p:nvSpPr>
              <p:spPr bwMode="auto">
                <a:xfrm>
                  <a:off x="3709989" y="3303588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0 w 5"/>
                    <a:gd name="T15" fmla="*/ 0 h 1"/>
                    <a:gd name="T16" fmla="*/ 0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3 w 5"/>
                    <a:gd name="T73" fmla="*/ 1 h 1"/>
                    <a:gd name="T74" fmla="*/ 3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8" name="Freeform 279"/>
                <p:cNvSpPr>
                  <a:spLocks/>
                </p:cNvSpPr>
                <p:nvPr/>
              </p:nvSpPr>
              <p:spPr bwMode="auto">
                <a:xfrm>
                  <a:off x="3717926" y="3305175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0 w 5"/>
                    <a:gd name="T9" fmla="*/ 0 h 2"/>
                    <a:gd name="T10" fmla="*/ 0 w 5"/>
                    <a:gd name="T11" fmla="*/ 0 h 2"/>
                    <a:gd name="T12" fmla="*/ 0 w 5"/>
                    <a:gd name="T13" fmla="*/ 0 h 2"/>
                    <a:gd name="T14" fmla="*/ 0 w 5"/>
                    <a:gd name="T15" fmla="*/ 0 h 2"/>
                    <a:gd name="T16" fmla="*/ 1 w 5"/>
                    <a:gd name="T17" fmla="*/ 0 h 2"/>
                    <a:gd name="T18" fmla="*/ 1 w 5"/>
                    <a:gd name="T19" fmla="*/ 0 h 2"/>
                    <a:gd name="T20" fmla="*/ 1 w 5"/>
                    <a:gd name="T21" fmla="*/ 0 h 2"/>
                    <a:gd name="T22" fmla="*/ 1 w 5"/>
                    <a:gd name="T23" fmla="*/ 0 h 2"/>
                    <a:gd name="T24" fmla="*/ 1 w 5"/>
                    <a:gd name="T25" fmla="*/ 0 h 2"/>
                    <a:gd name="T26" fmla="*/ 1 w 5"/>
                    <a:gd name="T27" fmla="*/ 0 h 2"/>
                    <a:gd name="T28" fmla="*/ 1 w 5"/>
                    <a:gd name="T29" fmla="*/ 0 h 2"/>
                    <a:gd name="T30" fmla="*/ 1 w 5"/>
                    <a:gd name="T31" fmla="*/ 0 h 2"/>
                    <a:gd name="T32" fmla="*/ 1 w 5"/>
                    <a:gd name="T33" fmla="*/ 0 h 2"/>
                    <a:gd name="T34" fmla="*/ 1 w 5"/>
                    <a:gd name="T35" fmla="*/ 1 h 2"/>
                    <a:gd name="T36" fmla="*/ 1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3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3 w 5"/>
                    <a:gd name="T71" fmla="*/ 1 h 2"/>
                    <a:gd name="T72" fmla="*/ 3 w 5"/>
                    <a:gd name="T73" fmla="*/ 1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1 h 2"/>
                    <a:gd name="T80" fmla="*/ 4 w 5"/>
                    <a:gd name="T81" fmla="*/ 1 h 2"/>
                    <a:gd name="T82" fmla="*/ 4 w 5"/>
                    <a:gd name="T83" fmla="*/ 1 h 2"/>
                    <a:gd name="T84" fmla="*/ 4 w 5"/>
                    <a:gd name="T85" fmla="*/ 1 h 2"/>
                    <a:gd name="T86" fmla="*/ 4 w 5"/>
                    <a:gd name="T87" fmla="*/ 1 h 2"/>
                    <a:gd name="T88" fmla="*/ 4 w 5"/>
                    <a:gd name="T89" fmla="*/ 1 h 2"/>
                    <a:gd name="T90" fmla="*/ 4 w 5"/>
                    <a:gd name="T91" fmla="*/ 1 h 2"/>
                    <a:gd name="T92" fmla="*/ 4 w 5"/>
                    <a:gd name="T93" fmla="*/ 2 h 2"/>
                    <a:gd name="T94" fmla="*/ 4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9" name="Freeform 280"/>
                <p:cNvSpPr>
                  <a:spLocks/>
                </p:cNvSpPr>
                <p:nvPr/>
              </p:nvSpPr>
              <p:spPr bwMode="auto">
                <a:xfrm>
                  <a:off x="3725864" y="3308350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1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4 w 5"/>
                    <a:gd name="T47" fmla="*/ 4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0" name="Freeform 281"/>
                <p:cNvSpPr>
                  <a:spLocks/>
                </p:cNvSpPr>
                <p:nvPr/>
              </p:nvSpPr>
              <p:spPr bwMode="auto">
                <a:xfrm>
                  <a:off x="3733801" y="3306763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1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2 w 5"/>
                    <a:gd name="T51" fmla="*/ 1 h 1"/>
                    <a:gd name="T52" fmla="*/ 2 w 5"/>
                    <a:gd name="T53" fmla="*/ 1 h 1"/>
                    <a:gd name="T54" fmla="*/ 2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0 h 1"/>
                    <a:gd name="T70" fmla="*/ 3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1" name="Freeform 282"/>
                <p:cNvSpPr>
                  <a:spLocks/>
                </p:cNvSpPr>
                <p:nvPr/>
              </p:nvSpPr>
              <p:spPr bwMode="auto">
                <a:xfrm>
                  <a:off x="3741739" y="3303588"/>
                  <a:ext cx="7938" cy="3175"/>
                </a:xfrm>
                <a:custGeom>
                  <a:avLst/>
                  <a:gdLst>
                    <a:gd name="T0" fmla="*/ 0 w 5"/>
                    <a:gd name="T1" fmla="*/ 2 h 2"/>
                    <a:gd name="T2" fmla="*/ 0 w 5"/>
                    <a:gd name="T3" fmla="*/ 2 h 2"/>
                    <a:gd name="T4" fmla="*/ 0 w 5"/>
                    <a:gd name="T5" fmla="*/ 2 h 2"/>
                    <a:gd name="T6" fmla="*/ 0 w 5"/>
                    <a:gd name="T7" fmla="*/ 2 h 2"/>
                    <a:gd name="T8" fmla="*/ 0 w 5"/>
                    <a:gd name="T9" fmla="*/ 2 h 2"/>
                    <a:gd name="T10" fmla="*/ 0 w 5"/>
                    <a:gd name="T11" fmla="*/ 2 h 2"/>
                    <a:gd name="T12" fmla="*/ 0 w 5"/>
                    <a:gd name="T13" fmla="*/ 2 h 2"/>
                    <a:gd name="T14" fmla="*/ 0 w 5"/>
                    <a:gd name="T15" fmla="*/ 2 h 2"/>
                    <a:gd name="T16" fmla="*/ 0 w 5"/>
                    <a:gd name="T17" fmla="*/ 2 h 2"/>
                    <a:gd name="T18" fmla="*/ 1 w 5"/>
                    <a:gd name="T19" fmla="*/ 2 h 2"/>
                    <a:gd name="T20" fmla="*/ 1 w 5"/>
                    <a:gd name="T21" fmla="*/ 2 h 2"/>
                    <a:gd name="T22" fmla="*/ 1 w 5"/>
                    <a:gd name="T23" fmla="*/ 2 h 2"/>
                    <a:gd name="T24" fmla="*/ 1 w 5"/>
                    <a:gd name="T25" fmla="*/ 2 h 2"/>
                    <a:gd name="T26" fmla="*/ 1 w 5"/>
                    <a:gd name="T27" fmla="*/ 1 h 2"/>
                    <a:gd name="T28" fmla="*/ 1 w 5"/>
                    <a:gd name="T29" fmla="*/ 1 h 2"/>
                    <a:gd name="T30" fmla="*/ 1 w 5"/>
                    <a:gd name="T31" fmla="*/ 1 h 2"/>
                    <a:gd name="T32" fmla="*/ 2 w 5"/>
                    <a:gd name="T33" fmla="*/ 1 h 2"/>
                    <a:gd name="T34" fmla="*/ 2 w 5"/>
                    <a:gd name="T35" fmla="*/ 1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2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3 w 5"/>
                    <a:gd name="T71" fmla="*/ 1 h 2"/>
                    <a:gd name="T72" fmla="*/ 3 w 5"/>
                    <a:gd name="T73" fmla="*/ 1 h 2"/>
                    <a:gd name="T74" fmla="*/ 3 w 5"/>
                    <a:gd name="T75" fmla="*/ 1 h 2"/>
                    <a:gd name="T76" fmla="*/ 3 w 5"/>
                    <a:gd name="T77" fmla="*/ 1 h 2"/>
                    <a:gd name="T78" fmla="*/ 4 w 5"/>
                    <a:gd name="T79" fmla="*/ 1 h 2"/>
                    <a:gd name="T80" fmla="*/ 4 w 5"/>
                    <a:gd name="T81" fmla="*/ 1 h 2"/>
                    <a:gd name="T82" fmla="*/ 4 w 5"/>
                    <a:gd name="T83" fmla="*/ 1 h 2"/>
                    <a:gd name="T84" fmla="*/ 4 w 5"/>
                    <a:gd name="T85" fmla="*/ 1 h 2"/>
                    <a:gd name="T86" fmla="*/ 4 w 5"/>
                    <a:gd name="T87" fmla="*/ 1 h 2"/>
                    <a:gd name="T88" fmla="*/ 4 w 5"/>
                    <a:gd name="T89" fmla="*/ 1 h 2"/>
                    <a:gd name="T90" fmla="*/ 4 w 5"/>
                    <a:gd name="T91" fmla="*/ 1 h 2"/>
                    <a:gd name="T92" fmla="*/ 5 w 5"/>
                    <a:gd name="T93" fmla="*/ 0 h 2"/>
                    <a:gd name="T94" fmla="*/ 5 w 5"/>
                    <a:gd name="T95" fmla="*/ 0 h 2"/>
                    <a:gd name="T96" fmla="*/ 5 w 5"/>
                    <a:gd name="T97" fmla="*/ 0 h 2"/>
                    <a:gd name="T98" fmla="*/ 5 w 5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2" name="Freeform 283"/>
                <p:cNvSpPr>
                  <a:spLocks/>
                </p:cNvSpPr>
                <p:nvPr/>
              </p:nvSpPr>
              <p:spPr bwMode="auto">
                <a:xfrm>
                  <a:off x="3749676" y="3302000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0 w 5"/>
                    <a:gd name="T13" fmla="*/ 1 h 1"/>
                    <a:gd name="T14" fmla="*/ 0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1 w 5"/>
                    <a:gd name="T33" fmla="*/ 1 h 1"/>
                    <a:gd name="T34" fmla="*/ 1 w 5"/>
                    <a:gd name="T35" fmla="*/ 1 h 1"/>
                    <a:gd name="T36" fmla="*/ 1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2 w 5"/>
                    <a:gd name="T51" fmla="*/ 1 h 1"/>
                    <a:gd name="T52" fmla="*/ 2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3 w 5"/>
                    <a:gd name="T73" fmla="*/ 0 h 1"/>
                    <a:gd name="T74" fmla="*/ 3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4 w 5"/>
                    <a:gd name="T95" fmla="*/ 0 h 1"/>
                    <a:gd name="T96" fmla="*/ 4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3" name="Freeform 284"/>
                <p:cNvSpPr>
                  <a:spLocks/>
                </p:cNvSpPr>
                <p:nvPr/>
              </p:nvSpPr>
              <p:spPr bwMode="auto">
                <a:xfrm>
                  <a:off x="3757614" y="3300413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0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1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2 w 5"/>
                    <a:gd name="T55" fmla="*/ 0 h 1"/>
                    <a:gd name="T56" fmla="*/ 2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3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4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4" name="Freeform 285"/>
                <p:cNvSpPr>
                  <a:spLocks/>
                </p:cNvSpPr>
                <p:nvPr/>
              </p:nvSpPr>
              <p:spPr bwMode="auto">
                <a:xfrm>
                  <a:off x="3765551" y="3300413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0 w 5"/>
                    <a:gd name="T15" fmla="*/ 0 h 1"/>
                    <a:gd name="T16" fmla="*/ 0 w 5"/>
                    <a:gd name="T17" fmla="*/ 0 h 1"/>
                    <a:gd name="T18" fmla="*/ 0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1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2 w 5"/>
                    <a:gd name="T55" fmla="*/ 0 h 1"/>
                    <a:gd name="T56" fmla="*/ 2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3 w 5"/>
                    <a:gd name="T73" fmla="*/ 0 h 1"/>
                    <a:gd name="T74" fmla="*/ 3 w 5"/>
                    <a:gd name="T75" fmla="*/ 0 h 1"/>
                    <a:gd name="T76" fmla="*/ 3 w 5"/>
                    <a:gd name="T77" fmla="*/ 0 h 1"/>
                    <a:gd name="T78" fmla="*/ 3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4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5" name="Freeform 286"/>
                <p:cNvSpPr>
                  <a:spLocks/>
                </p:cNvSpPr>
                <p:nvPr/>
              </p:nvSpPr>
              <p:spPr bwMode="auto">
                <a:xfrm>
                  <a:off x="3773489" y="3302000"/>
                  <a:ext cx="6350" cy="3175"/>
                </a:xfrm>
                <a:custGeom>
                  <a:avLst/>
                  <a:gdLst>
                    <a:gd name="T0" fmla="*/ 0 w 4"/>
                    <a:gd name="T1" fmla="*/ 0 h 2"/>
                    <a:gd name="T2" fmla="*/ 0 w 4"/>
                    <a:gd name="T3" fmla="*/ 0 h 2"/>
                    <a:gd name="T4" fmla="*/ 0 w 4"/>
                    <a:gd name="T5" fmla="*/ 0 h 2"/>
                    <a:gd name="T6" fmla="*/ 0 w 4"/>
                    <a:gd name="T7" fmla="*/ 0 h 2"/>
                    <a:gd name="T8" fmla="*/ 0 w 4"/>
                    <a:gd name="T9" fmla="*/ 0 h 2"/>
                    <a:gd name="T10" fmla="*/ 0 w 4"/>
                    <a:gd name="T11" fmla="*/ 0 h 2"/>
                    <a:gd name="T12" fmla="*/ 0 w 4"/>
                    <a:gd name="T13" fmla="*/ 0 h 2"/>
                    <a:gd name="T14" fmla="*/ 0 w 4"/>
                    <a:gd name="T15" fmla="*/ 0 h 2"/>
                    <a:gd name="T16" fmla="*/ 0 w 4"/>
                    <a:gd name="T17" fmla="*/ 0 h 2"/>
                    <a:gd name="T18" fmla="*/ 1 w 4"/>
                    <a:gd name="T19" fmla="*/ 0 h 2"/>
                    <a:gd name="T20" fmla="*/ 1 w 4"/>
                    <a:gd name="T21" fmla="*/ 0 h 2"/>
                    <a:gd name="T22" fmla="*/ 1 w 4"/>
                    <a:gd name="T23" fmla="*/ 0 h 2"/>
                    <a:gd name="T24" fmla="*/ 1 w 4"/>
                    <a:gd name="T25" fmla="*/ 0 h 2"/>
                    <a:gd name="T26" fmla="*/ 1 w 4"/>
                    <a:gd name="T27" fmla="*/ 0 h 2"/>
                    <a:gd name="T28" fmla="*/ 1 w 4"/>
                    <a:gd name="T29" fmla="*/ 0 h 2"/>
                    <a:gd name="T30" fmla="*/ 1 w 4"/>
                    <a:gd name="T31" fmla="*/ 1 h 2"/>
                    <a:gd name="T32" fmla="*/ 1 w 4"/>
                    <a:gd name="T33" fmla="*/ 1 h 2"/>
                    <a:gd name="T34" fmla="*/ 1 w 4"/>
                    <a:gd name="T35" fmla="*/ 1 h 2"/>
                    <a:gd name="T36" fmla="*/ 1 w 4"/>
                    <a:gd name="T37" fmla="*/ 1 h 2"/>
                    <a:gd name="T38" fmla="*/ 1 w 4"/>
                    <a:gd name="T39" fmla="*/ 1 h 2"/>
                    <a:gd name="T40" fmla="*/ 2 w 4"/>
                    <a:gd name="T41" fmla="*/ 1 h 2"/>
                    <a:gd name="T42" fmla="*/ 2 w 4"/>
                    <a:gd name="T43" fmla="*/ 1 h 2"/>
                    <a:gd name="T44" fmla="*/ 2 w 4"/>
                    <a:gd name="T45" fmla="*/ 1 h 2"/>
                    <a:gd name="T46" fmla="*/ 2 w 4"/>
                    <a:gd name="T47" fmla="*/ 1 h 2"/>
                    <a:gd name="T48" fmla="*/ 2 w 4"/>
                    <a:gd name="T49" fmla="*/ 1 h 2"/>
                    <a:gd name="T50" fmla="*/ 2 w 4"/>
                    <a:gd name="T51" fmla="*/ 1 h 2"/>
                    <a:gd name="T52" fmla="*/ 2 w 4"/>
                    <a:gd name="T53" fmla="*/ 1 h 2"/>
                    <a:gd name="T54" fmla="*/ 2 w 4"/>
                    <a:gd name="T55" fmla="*/ 1 h 2"/>
                    <a:gd name="T56" fmla="*/ 3 w 4"/>
                    <a:gd name="T57" fmla="*/ 1 h 2"/>
                    <a:gd name="T58" fmla="*/ 3 w 4"/>
                    <a:gd name="T59" fmla="*/ 1 h 2"/>
                    <a:gd name="T60" fmla="*/ 3 w 4"/>
                    <a:gd name="T61" fmla="*/ 1 h 2"/>
                    <a:gd name="T62" fmla="*/ 3 w 4"/>
                    <a:gd name="T63" fmla="*/ 1 h 2"/>
                    <a:gd name="T64" fmla="*/ 3 w 4"/>
                    <a:gd name="T65" fmla="*/ 1 h 2"/>
                    <a:gd name="T66" fmla="*/ 3 w 4"/>
                    <a:gd name="T67" fmla="*/ 1 h 2"/>
                    <a:gd name="T68" fmla="*/ 3 w 4"/>
                    <a:gd name="T69" fmla="*/ 1 h 2"/>
                    <a:gd name="T70" fmla="*/ 3 w 4"/>
                    <a:gd name="T71" fmla="*/ 1 h 2"/>
                    <a:gd name="T72" fmla="*/ 3 w 4"/>
                    <a:gd name="T73" fmla="*/ 1 h 2"/>
                    <a:gd name="T74" fmla="*/ 3 w 4"/>
                    <a:gd name="T75" fmla="*/ 1 h 2"/>
                    <a:gd name="T76" fmla="*/ 3 w 4"/>
                    <a:gd name="T77" fmla="*/ 1 h 2"/>
                    <a:gd name="T78" fmla="*/ 4 w 4"/>
                    <a:gd name="T79" fmla="*/ 1 h 2"/>
                    <a:gd name="T80" fmla="*/ 4 w 4"/>
                    <a:gd name="T81" fmla="*/ 1 h 2"/>
                    <a:gd name="T82" fmla="*/ 4 w 4"/>
                    <a:gd name="T83" fmla="*/ 1 h 2"/>
                    <a:gd name="T84" fmla="*/ 4 w 4"/>
                    <a:gd name="T85" fmla="*/ 1 h 2"/>
                    <a:gd name="T86" fmla="*/ 4 w 4"/>
                    <a:gd name="T87" fmla="*/ 1 h 2"/>
                    <a:gd name="T88" fmla="*/ 4 w 4"/>
                    <a:gd name="T89" fmla="*/ 2 h 2"/>
                    <a:gd name="T90" fmla="*/ 4 w 4"/>
                    <a:gd name="T91" fmla="*/ 2 h 2"/>
                    <a:gd name="T92" fmla="*/ 4 w 4"/>
                    <a:gd name="T93" fmla="*/ 2 h 2"/>
                    <a:gd name="T94" fmla="*/ 4 w 4"/>
                    <a:gd name="T95" fmla="*/ 2 h 2"/>
                    <a:gd name="T96" fmla="*/ 4 w 4"/>
                    <a:gd name="T97" fmla="*/ 2 h 2"/>
                    <a:gd name="T98" fmla="*/ 4 w 4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6" name="Freeform 287"/>
                <p:cNvSpPr>
                  <a:spLocks/>
                </p:cNvSpPr>
                <p:nvPr/>
              </p:nvSpPr>
              <p:spPr bwMode="auto">
                <a:xfrm>
                  <a:off x="3779839" y="3305175"/>
                  <a:ext cx="9525" cy="3175"/>
                </a:xfrm>
                <a:custGeom>
                  <a:avLst/>
                  <a:gdLst>
                    <a:gd name="T0" fmla="*/ 0 w 6"/>
                    <a:gd name="T1" fmla="*/ 0 h 2"/>
                    <a:gd name="T2" fmla="*/ 1 w 6"/>
                    <a:gd name="T3" fmla="*/ 0 h 2"/>
                    <a:gd name="T4" fmla="*/ 1 w 6"/>
                    <a:gd name="T5" fmla="*/ 0 h 2"/>
                    <a:gd name="T6" fmla="*/ 1 w 6"/>
                    <a:gd name="T7" fmla="*/ 0 h 2"/>
                    <a:gd name="T8" fmla="*/ 1 w 6"/>
                    <a:gd name="T9" fmla="*/ 0 h 2"/>
                    <a:gd name="T10" fmla="*/ 1 w 6"/>
                    <a:gd name="T11" fmla="*/ 0 h 2"/>
                    <a:gd name="T12" fmla="*/ 1 w 6"/>
                    <a:gd name="T13" fmla="*/ 0 h 2"/>
                    <a:gd name="T14" fmla="*/ 1 w 6"/>
                    <a:gd name="T15" fmla="*/ 0 h 2"/>
                    <a:gd name="T16" fmla="*/ 2 w 6"/>
                    <a:gd name="T17" fmla="*/ 0 h 2"/>
                    <a:gd name="T18" fmla="*/ 2 w 6"/>
                    <a:gd name="T19" fmla="*/ 0 h 2"/>
                    <a:gd name="T20" fmla="*/ 2 w 6"/>
                    <a:gd name="T21" fmla="*/ 0 h 2"/>
                    <a:gd name="T22" fmla="*/ 2 w 6"/>
                    <a:gd name="T23" fmla="*/ 0 h 2"/>
                    <a:gd name="T24" fmla="*/ 2 w 6"/>
                    <a:gd name="T25" fmla="*/ 0 h 2"/>
                    <a:gd name="T26" fmla="*/ 2 w 6"/>
                    <a:gd name="T27" fmla="*/ 0 h 2"/>
                    <a:gd name="T28" fmla="*/ 2 w 6"/>
                    <a:gd name="T29" fmla="*/ 0 h 2"/>
                    <a:gd name="T30" fmla="*/ 2 w 6"/>
                    <a:gd name="T31" fmla="*/ 0 h 2"/>
                    <a:gd name="T32" fmla="*/ 2 w 6"/>
                    <a:gd name="T33" fmla="*/ 0 h 2"/>
                    <a:gd name="T34" fmla="*/ 2 w 6"/>
                    <a:gd name="T35" fmla="*/ 0 h 2"/>
                    <a:gd name="T36" fmla="*/ 2 w 6"/>
                    <a:gd name="T37" fmla="*/ 0 h 2"/>
                    <a:gd name="T38" fmla="*/ 2 w 6"/>
                    <a:gd name="T39" fmla="*/ 0 h 2"/>
                    <a:gd name="T40" fmla="*/ 3 w 6"/>
                    <a:gd name="T41" fmla="*/ 1 h 2"/>
                    <a:gd name="T42" fmla="*/ 3 w 6"/>
                    <a:gd name="T43" fmla="*/ 1 h 2"/>
                    <a:gd name="T44" fmla="*/ 3 w 6"/>
                    <a:gd name="T45" fmla="*/ 1 h 2"/>
                    <a:gd name="T46" fmla="*/ 3 w 6"/>
                    <a:gd name="T47" fmla="*/ 1 h 2"/>
                    <a:gd name="T48" fmla="*/ 3 w 6"/>
                    <a:gd name="T49" fmla="*/ 1 h 2"/>
                    <a:gd name="T50" fmla="*/ 3 w 6"/>
                    <a:gd name="T51" fmla="*/ 1 h 2"/>
                    <a:gd name="T52" fmla="*/ 3 w 6"/>
                    <a:gd name="T53" fmla="*/ 1 h 2"/>
                    <a:gd name="T54" fmla="*/ 3 w 6"/>
                    <a:gd name="T55" fmla="*/ 1 h 2"/>
                    <a:gd name="T56" fmla="*/ 3 w 6"/>
                    <a:gd name="T57" fmla="*/ 1 h 2"/>
                    <a:gd name="T58" fmla="*/ 3 w 6"/>
                    <a:gd name="T59" fmla="*/ 1 h 2"/>
                    <a:gd name="T60" fmla="*/ 3 w 6"/>
                    <a:gd name="T61" fmla="*/ 1 h 2"/>
                    <a:gd name="T62" fmla="*/ 4 w 6"/>
                    <a:gd name="T63" fmla="*/ 1 h 2"/>
                    <a:gd name="T64" fmla="*/ 4 w 6"/>
                    <a:gd name="T65" fmla="*/ 1 h 2"/>
                    <a:gd name="T66" fmla="*/ 4 w 6"/>
                    <a:gd name="T67" fmla="*/ 1 h 2"/>
                    <a:gd name="T68" fmla="*/ 4 w 6"/>
                    <a:gd name="T69" fmla="*/ 1 h 2"/>
                    <a:gd name="T70" fmla="*/ 4 w 6"/>
                    <a:gd name="T71" fmla="*/ 1 h 2"/>
                    <a:gd name="T72" fmla="*/ 4 w 6"/>
                    <a:gd name="T73" fmla="*/ 1 h 2"/>
                    <a:gd name="T74" fmla="*/ 4 w 6"/>
                    <a:gd name="T75" fmla="*/ 1 h 2"/>
                    <a:gd name="T76" fmla="*/ 5 w 6"/>
                    <a:gd name="T77" fmla="*/ 2 h 2"/>
                    <a:gd name="T78" fmla="*/ 5 w 6"/>
                    <a:gd name="T79" fmla="*/ 2 h 2"/>
                    <a:gd name="T80" fmla="*/ 5 w 6"/>
                    <a:gd name="T81" fmla="*/ 2 h 2"/>
                    <a:gd name="T82" fmla="*/ 5 w 6"/>
                    <a:gd name="T83" fmla="*/ 2 h 2"/>
                    <a:gd name="T84" fmla="*/ 5 w 6"/>
                    <a:gd name="T85" fmla="*/ 2 h 2"/>
                    <a:gd name="T86" fmla="*/ 5 w 6"/>
                    <a:gd name="T87" fmla="*/ 2 h 2"/>
                    <a:gd name="T88" fmla="*/ 5 w 6"/>
                    <a:gd name="T89" fmla="*/ 2 h 2"/>
                    <a:gd name="T90" fmla="*/ 5 w 6"/>
                    <a:gd name="T91" fmla="*/ 2 h 2"/>
                    <a:gd name="T92" fmla="*/ 5 w 6"/>
                    <a:gd name="T93" fmla="*/ 2 h 2"/>
                    <a:gd name="T94" fmla="*/ 5 w 6"/>
                    <a:gd name="T95" fmla="*/ 2 h 2"/>
                    <a:gd name="T96" fmla="*/ 5 w 6"/>
                    <a:gd name="T97" fmla="*/ 2 h 2"/>
                    <a:gd name="T98" fmla="*/ 6 w 6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7" name="Freeform 288"/>
                <p:cNvSpPr>
                  <a:spLocks/>
                </p:cNvSpPr>
                <p:nvPr/>
              </p:nvSpPr>
              <p:spPr bwMode="auto">
                <a:xfrm>
                  <a:off x="3789364" y="3308350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0 w 5"/>
                    <a:gd name="T15" fmla="*/ 0 h 1"/>
                    <a:gd name="T16" fmla="*/ 0 w 5"/>
                    <a:gd name="T17" fmla="*/ 0 h 1"/>
                    <a:gd name="T18" fmla="*/ 0 w 5"/>
                    <a:gd name="T19" fmla="*/ 0 h 1"/>
                    <a:gd name="T20" fmla="*/ 0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1 w 5"/>
                    <a:gd name="T35" fmla="*/ 0 h 1"/>
                    <a:gd name="T36" fmla="*/ 1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2 w 5"/>
                    <a:gd name="T55" fmla="*/ 1 h 1"/>
                    <a:gd name="T56" fmla="*/ 2 w 5"/>
                    <a:gd name="T57" fmla="*/ 1 h 1"/>
                    <a:gd name="T58" fmla="*/ 2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3 w 5"/>
                    <a:gd name="T73" fmla="*/ 1 h 1"/>
                    <a:gd name="T74" fmla="*/ 3 w 5"/>
                    <a:gd name="T75" fmla="*/ 1 h 1"/>
                    <a:gd name="T76" fmla="*/ 3 w 5"/>
                    <a:gd name="T77" fmla="*/ 1 h 1"/>
                    <a:gd name="T78" fmla="*/ 3 w 5"/>
                    <a:gd name="T79" fmla="*/ 1 h 1"/>
                    <a:gd name="T80" fmla="*/ 3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4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8" name="Freeform 289"/>
                <p:cNvSpPr>
                  <a:spLocks/>
                </p:cNvSpPr>
                <p:nvPr/>
              </p:nvSpPr>
              <p:spPr bwMode="auto">
                <a:xfrm>
                  <a:off x="3797301" y="3303588"/>
                  <a:ext cx="6350" cy="4763"/>
                </a:xfrm>
                <a:custGeom>
                  <a:avLst/>
                  <a:gdLst>
                    <a:gd name="T0" fmla="*/ 0 w 4"/>
                    <a:gd name="T1" fmla="*/ 3 h 3"/>
                    <a:gd name="T2" fmla="*/ 0 w 4"/>
                    <a:gd name="T3" fmla="*/ 3 h 3"/>
                    <a:gd name="T4" fmla="*/ 0 w 4"/>
                    <a:gd name="T5" fmla="*/ 3 h 3"/>
                    <a:gd name="T6" fmla="*/ 0 w 4"/>
                    <a:gd name="T7" fmla="*/ 3 h 3"/>
                    <a:gd name="T8" fmla="*/ 0 w 4"/>
                    <a:gd name="T9" fmla="*/ 3 h 3"/>
                    <a:gd name="T10" fmla="*/ 0 w 4"/>
                    <a:gd name="T11" fmla="*/ 3 h 3"/>
                    <a:gd name="T12" fmla="*/ 0 w 4"/>
                    <a:gd name="T13" fmla="*/ 3 h 3"/>
                    <a:gd name="T14" fmla="*/ 0 w 4"/>
                    <a:gd name="T15" fmla="*/ 3 h 3"/>
                    <a:gd name="T16" fmla="*/ 0 w 4"/>
                    <a:gd name="T17" fmla="*/ 3 h 3"/>
                    <a:gd name="T18" fmla="*/ 0 w 4"/>
                    <a:gd name="T19" fmla="*/ 3 h 3"/>
                    <a:gd name="T20" fmla="*/ 1 w 4"/>
                    <a:gd name="T21" fmla="*/ 3 h 3"/>
                    <a:gd name="T22" fmla="*/ 1 w 4"/>
                    <a:gd name="T23" fmla="*/ 3 h 3"/>
                    <a:gd name="T24" fmla="*/ 1 w 4"/>
                    <a:gd name="T25" fmla="*/ 3 h 3"/>
                    <a:gd name="T26" fmla="*/ 1 w 4"/>
                    <a:gd name="T27" fmla="*/ 3 h 3"/>
                    <a:gd name="T28" fmla="*/ 1 w 4"/>
                    <a:gd name="T29" fmla="*/ 3 h 3"/>
                    <a:gd name="T30" fmla="*/ 1 w 4"/>
                    <a:gd name="T31" fmla="*/ 3 h 3"/>
                    <a:gd name="T32" fmla="*/ 1 w 4"/>
                    <a:gd name="T33" fmla="*/ 3 h 3"/>
                    <a:gd name="T34" fmla="*/ 1 w 4"/>
                    <a:gd name="T35" fmla="*/ 3 h 3"/>
                    <a:gd name="T36" fmla="*/ 1 w 4"/>
                    <a:gd name="T37" fmla="*/ 3 h 3"/>
                    <a:gd name="T38" fmla="*/ 1 w 4"/>
                    <a:gd name="T39" fmla="*/ 3 h 3"/>
                    <a:gd name="T40" fmla="*/ 1 w 4"/>
                    <a:gd name="T41" fmla="*/ 3 h 3"/>
                    <a:gd name="T42" fmla="*/ 1 w 4"/>
                    <a:gd name="T43" fmla="*/ 2 h 3"/>
                    <a:gd name="T44" fmla="*/ 2 w 4"/>
                    <a:gd name="T45" fmla="*/ 2 h 3"/>
                    <a:gd name="T46" fmla="*/ 2 w 4"/>
                    <a:gd name="T47" fmla="*/ 2 h 3"/>
                    <a:gd name="T48" fmla="*/ 2 w 4"/>
                    <a:gd name="T49" fmla="*/ 2 h 3"/>
                    <a:gd name="T50" fmla="*/ 2 w 4"/>
                    <a:gd name="T51" fmla="*/ 2 h 3"/>
                    <a:gd name="T52" fmla="*/ 2 w 4"/>
                    <a:gd name="T53" fmla="*/ 2 h 3"/>
                    <a:gd name="T54" fmla="*/ 2 w 4"/>
                    <a:gd name="T55" fmla="*/ 2 h 3"/>
                    <a:gd name="T56" fmla="*/ 2 w 4"/>
                    <a:gd name="T57" fmla="*/ 2 h 3"/>
                    <a:gd name="T58" fmla="*/ 3 w 4"/>
                    <a:gd name="T59" fmla="*/ 2 h 3"/>
                    <a:gd name="T60" fmla="*/ 3 w 4"/>
                    <a:gd name="T61" fmla="*/ 2 h 3"/>
                    <a:gd name="T62" fmla="*/ 3 w 4"/>
                    <a:gd name="T63" fmla="*/ 1 h 3"/>
                    <a:gd name="T64" fmla="*/ 3 w 4"/>
                    <a:gd name="T65" fmla="*/ 1 h 3"/>
                    <a:gd name="T66" fmla="*/ 3 w 4"/>
                    <a:gd name="T67" fmla="*/ 1 h 3"/>
                    <a:gd name="T68" fmla="*/ 3 w 4"/>
                    <a:gd name="T69" fmla="*/ 1 h 3"/>
                    <a:gd name="T70" fmla="*/ 3 w 4"/>
                    <a:gd name="T71" fmla="*/ 1 h 3"/>
                    <a:gd name="T72" fmla="*/ 3 w 4"/>
                    <a:gd name="T73" fmla="*/ 1 h 3"/>
                    <a:gd name="T74" fmla="*/ 3 w 4"/>
                    <a:gd name="T75" fmla="*/ 1 h 3"/>
                    <a:gd name="T76" fmla="*/ 3 w 4"/>
                    <a:gd name="T77" fmla="*/ 1 h 3"/>
                    <a:gd name="T78" fmla="*/ 3 w 4"/>
                    <a:gd name="T79" fmla="*/ 1 h 3"/>
                    <a:gd name="T80" fmla="*/ 4 w 4"/>
                    <a:gd name="T81" fmla="*/ 1 h 3"/>
                    <a:gd name="T82" fmla="*/ 4 w 4"/>
                    <a:gd name="T83" fmla="*/ 1 h 3"/>
                    <a:gd name="T84" fmla="*/ 4 w 4"/>
                    <a:gd name="T85" fmla="*/ 1 h 3"/>
                    <a:gd name="T86" fmla="*/ 4 w 4"/>
                    <a:gd name="T87" fmla="*/ 0 h 3"/>
                    <a:gd name="T88" fmla="*/ 4 w 4"/>
                    <a:gd name="T89" fmla="*/ 0 h 3"/>
                    <a:gd name="T90" fmla="*/ 4 w 4"/>
                    <a:gd name="T91" fmla="*/ 0 h 3"/>
                    <a:gd name="T92" fmla="*/ 4 w 4"/>
                    <a:gd name="T93" fmla="*/ 0 h 3"/>
                    <a:gd name="T94" fmla="*/ 4 w 4"/>
                    <a:gd name="T95" fmla="*/ 0 h 3"/>
                    <a:gd name="T96" fmla="*/ 4 w 4"/>
                    <a:gd name="T97" fmla="*/ 0 h 3"/>
                    <a:gd name="T98" fmla="*/ 4 w 4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9" name="Freeform 290"/>
                <p:cNvSpPr>
                  <a:spLocks/>
                </p:cNvSpPr>
                <p:nvPr/>
              </p:nvSpPr>
              <p:spPr bwMode="auto">
                <a:xfrm>
                  <a:off x="3803651" y="3294063"/>
                  <a:ext cx="7938" cy="9525"/>
                </a:xfrm>
                <a:custGeom>
                  <a:avLst/>
                  <a:gdLst>
                    <a:gd name="T0" fmla="*/ 0 w 5"/>
                    <a:gd name="T1" fmla="*/ 6 h 6"/>
                    <a:gd name="T2" fmla="*/ 0 w 5"/>
                    <a:gd name="T3" fmla="*/ 6 h 6"/>
                    <a:gd name="T4" fmla="*/ 1 w 5"/>
                    <a:gd name="T5" fmla="*/ 6 h 6"/>
                    <a:gd name="T6" fmla="*/ 1 w 5"/>
                    <a:gd name="T7" fmla="*/ 6 h 6"/>
                    <a:gd name="T8" fmla="*/ 1 w 5"/>
                    <a:gd name="T9" fmla="*/ 5 h 6"/>
                    <a:gd name="T10" fmla="*/ 1 w 5"/>
                    <a:gd name="T11" fmla="*/ 5 h 6"/>
                    <a:gd name="T12" fmla="*/ 1 w 5"/>
                    <a:gd name="T13" fmla="*/ 5 h 6"/>
                    <a:gd name="T14" fmla="*/ 1 w 5"/>
                    <a:gd name="T15" fmla="*/ 5 h 6"/>
                    <a:gd name="T16" fmla="*/ 1 w 5"/>
                    <a:gd name="T17" fmla="*/ 5 h 6"/>
                    <a:gd name="T18" fmla="*/ 1 w 5"/>
                    <a:gd name="T19" fmla="*/ 5 h 6"/>
                    <a:gd name="T20" fmla="*/ 2 w 5"/>
                    <a:gd name="T21" fmla="*/ 4 h 6"/>
                    <a:gd name="T22" fmla="*/ 2 w 5"/>
                    <a:gd name="T23" fmla="*/ 4 h 6"/>
                    <a:gd name="T24" fmla="*/ 2 w 5"/>
                    <a:gd name="T25" fmla="*/ 4 h 6"/>
                    <a:gd name="T26" fmla="*/ 2 w 5"/>
                    <a:gd name="T27" fmla="*/ 4 h 6"/>
                    <a:gd name="T28" fmla="*/ 2 w 5"/>
                    <a:gd name="T29" fmla="*/ 4 h 6"/>
                    <a:gd name="T30" fmla="*/ 2 w 5"/>
                    <a:gd name="T31" fmla="*/ 4 h 6"/>
                    <a:gd name="T32" fmla="*/ 2 w 5"/>
                    <a:gd name="T33" fmla="*/ 4 h 6"/>
                    <a:gd name="T34" fmla="*/ 2 w 5"/>
                    <a:gd name="T35" fmla="*/ 4 h 6"/>
                    <a:gd name="T36" fmla="*/ 2 w 5"/>
                    <a:gd name="T37" fmla="*/ 4 h 6"/>
                    <a:gd name="T38" fmla="*/ 2 w 5"/>
                    <a:gd name="T39" fmla="*/ 4 h 6"/>
                    <a:gd name="T40" fmla="*/ 2 w 5"/>
                    <a:gd name="T41" fmla="*/ 3 h 6"/>
                    <a:gd name="T42" fmla="*/ 3 w 5"/>
                    <a:gd name="T43" fmla="*/ 3 h 6"/>
                    <a:gd name="T44" fmla="*/ 3 w 5"/>
                    <a:gd name="T45" fmla="*/ 3 h 6"/>
                    <a:gd name="T46" fmla="*/ 3 w 5"/>
                    <a:gd name="T47" fmla="*/ 3 h 6"/>
                    <a:gd name="T48" fmla="*/ 3 w 5"/>
                    <a:gd name="T49" fmla="*/ 3 h 6"/>
                    <a:gd name="T50" fmla="*/ 3 w 5"/>
                    <a:gd name="T51" fmla="*/ 3 h 6"/>
                    <a:gd name="T52" fmla="*/ 3 w 5"/>
                    <a:gd name="T53" fmla="*/ 3 h 6"/>
                    <a:gd name="T54" fmla="*/ 3 w 5"/>
                    <a:gd name="T55" fmla="*/ 3 h 6"/>
                    <a:gd name="T56" fmla="*/ 3 w 5"/>
                    <a:gd name="T57" fmla="*/ 3 h 6"/>
                    <a:gd name="T58" fmla="*/ 3 w 5"/>
                    <a:gd name="T59" fmla="*/ 2 h 6"/>
                    <a:gd name="T60" fmla="*/ 3 w 5"/>
                    <a:gd name="T61" fmla="*/ 2 h 6"/>
                    <a:gd name="T62" fmla="*/ 3 w 5"/>
                    <a:gd name="T63" fmla="*/ 2 h 6"/>
                    <a:gd name="T64" fmla="*/ 4 w 5"/>
                    <a:gd name="T65" fmla="*/ 2 h 6"/>
                    <a:gd name="T66" fmla="*/ 4 w 5"/>
                    <a:gd name="T67" fmla="*/ 2 h 6"/>
                    <a:gd name="T68" fmla="*/ 4 w 5"/>
                    <a:gd name="T69" fmla="*/ 2 h 6"/>
                    <a:gd name="T70" fmla="*/ 4 w 5"/>
                    <a:gd name="T71" fmla="*/ 1 h 6"/>
                    <a:gd name="T72" fmla="*/ 4 w 5"/>
                    <a:gd name="T73" fmla="*/ 1 h 6"/>
                    <a:gd name="T74" fmla="*/ 4 w 5"/>
                    <a:gd name="T75" fmla="*/ 1 h 6"/>
                    <a:gd name="T76" fmla="*/ 4 w 5"/>
                    <a:gd name="T77" fmla="*/ 1 h 6"/>
                    <a:gd name="T78" fmla="*/ 5 w 5"/>
                    <a:gd name="T79" fmla="*/ 1 h 6"/>
                    <a:gd name="T80" fmla="*/ 5 w 5"/>
                    <a:gd name="T81" fmla="*/ 1 h 6"/>
                    <a:gd name="T82" fmla="*/ 5 w 5"/>
                    <a:gd name="T83" fmla="*/ 1 h 6"/>
                    <a:gd name="T84" fmla="*/ 5 w 5"/>
                    <a:gd name="T85" fmla="*/ 1 h 6"/>
                    <a:gd name="T86" fmla="*/ 5 w 5"/>
                    <a:gd name="T87" fmla="*/ 1 h 6"/>
                    <a:gd name="T88" fmla="*/ 5 w 5"/>
                    <a:gd name="T89" fmla="*/ 1 h 6"/>
                    <a:gd name="T90" fmla="*/ 5 w 5"/>
                    <a:gd name="T91" fmla="*/ 0 h 6"/>
                    <a:gd name="T92" fmla="*/ 5 w 5"/>
                    <a:gd name="T93" fmla="*/ 0 h 6"/>
                    <a:gd name="T94" fmla="*/ 5 w 5"/>
                    <a:gd name="T95" fmla="*/ 0 h 6"/>
                    <a:gd name="T96" fmla="*/ 5 w 5"/>
                    <a:gd name="T97" fmla="*/ 0 h 6"/>
                    <a:gd name="T98" fmla="*/ 5 w 5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0" name="Freeform 291"/>
                <p:cNvSpPr>
                  <a:spLocks/>
                </p:cNvSpPr>
                <p:nvPr/>
              </p:nvSpPr>
              <p:spPr bwMode="auto">
                <a:xfrm>
                  <a:off x="3811589" y="3286125"/>
                  <a:ext cx="7938" cy="7938"/>
                </a:xfrm>
                <a:custGeom>
                  <a:avLst/>
                  <a:gdLst>
                    <a:gd name="T0" fmla="*/ 0 w 5"/>
                    <a:gd name="T1" fmla="*/ 5 h 5"/>
                    <a:gd name="T2" fmla="*/ 1 w 5"/>
                    <a:gd name="T3" fmla="*/ 5 h 5"/>
                    <a:gd name="T4" fmla="*/ 1 w 5"/>
                    <a:gd name="T5" fmla="*/ 5 h 5"/>
                    <a:gd name="T6" fmla="*/ 1 w 5"/>
                    <a:gd name="T7" fmla="*/ 5 h 5"/>
                    <a:gd name="T8" fmla="*/ 1 w 5"/>
                    <a:gd name="T9" fmla="*/ 5 h 5"/>
                    <a:gd name="T10" fmla="*/ 1 w 5"/>
                    <a:gd name="T11" fmla="*/ 5 h 5"/>
                    <a:gd name="T12" fmla="*/ 1 w 5"/>
                    <a:gd name="T13" fmla="*/ 4 h 5"/>
                    <a:gd name="T14" fmla="*/ 1 w 5"/>
                    <a:gd name="T15" fmla="*/ 4 h 5"/>
                    <a:gd name="T16" fmla="*/ 1 w 5"/>
                    <a:gd name="T17" fmla="*/ 4 h 5"/>
                    <a:gd name="T18" fmla="*/ 2 w 5"/>
                    <a:gd name="T19" fmla="*/ 4 h 5"/>
                    <a:gd name="T20" fmla="*/ 2 w 5"/>
                    <a:gd name="T21" fmla="*/ 4 h 5"/>
                    <a:gd name="T22" fmla="*/ 2 w 5"/>
                    <a:gd name="T23" fmla="*/ 4 h 5"/>
                    <a:gd name="T24" fmla="*/ 2 w 5"/>
                    <a:gd name="T25" fmla="*/ 4 h 5"/>
                    <a:gd name="T26" fmla="*/ 2 w 5"/>
                    <a:gd name="T27" fmla="*/ 3 h 5"/>
                    <a:gd name="T28" fmla="*/ 2 w 5"/>
                    <a:gd name="T29" fmla="*/ 3 h 5"/>
                    <a:gd name="T30" fmla="*/ 2 w 5"/>
                    <a:gd name="T31" fmla="*/ 3 h 5"/>
                    <a:gd name="T32" fmla="*/ 2 w 5"/>
                    <a:gd name="T33" fmla="*/ 3 h 5"/>
                    <a:gd name="T34" fmla="*/ 2 w 5"/>
                    <a:gd name="T35" fmla="*/ 3 h 5"/>
                    <a:gd name="T36" fmla="*/ 2 w 5"/>
                    <a:gd name="T37" fmla="*/ 3 h 5"/>
                    <a:gd name="T38" fmla="*/ 2 w 5"/>
                    <a:gd name="T39" fmla="*/ 3 h 5"/>
                    <a:gd name="T40" fmla="*/ 3 w 5"/>
                    <a:gd name="T41" fmla="*/ 3 h 5"/>
                    <a:gd name="T42" fmla="*/ 3 w 5"/>
                    <a:gd name="T43" fmla="*/ 3 h 5"/>
                    <a:gd name="T44" fmla="*/ 3 w 5"/>
                    <a:gd name="T45" fmla="*/ 3 h 5"/>
                    <a:gd name="T46" fmla="*/ 3 w 5"/>
                    <a:gd name="T47" fmla="*/ 3 h 5"/>
                    <a:gd name="T48" fmla="*/ 3 w 5"/>
                    <a:gd name="T49" fmla="*/ 2 h 5"/>
                    <a:gd name="T50" fmla="*/ 3 w 5"/>
                    <a:gd name="T51" fmla="*/ 2 h 5"/>
                    <a:gd name="T52" fmla="*/ 3 w 5"/>
                    <a:gd name="T53" fmla="*/ 2 h 5"/>
                    <a:gd name="T54" fmla="*/ 3 w 5"/>
                    <a:gd name="T55" fmla="*/ 2 h 5"/>
                    <a:gd name="T56" fmla="*/ 3 w 5"/>
                    <a:gd name="T57" fmla="*/ 2 h 5"/>
                    <a:gd name="T58" fmla="*/ 3 w 5"/>
                    <a:gd name="T59" fmla="*/ 2 h 5"/>
                    <a:gd name="T60" fmla="*/ 3 w 5"/>
                    <a:gd name="T61" fmla="*/ 2 h 5"/>
                    <a:gd name="T62" fmla="*/ 4 w 5"/>
                    <a:gd name="T63" fmla="*/ 2 h 5"/>
                    <a:gd name="T64" fmla="*/ 4 w 5"/>
                    <a:gd name="T65" fmla="*/ 2 h 5"/>
                    <a:gd name="T66" fmla="*/ 4 w 5"/>
                    <a:gd name="T67" fmla="*/ 2 h 5"/>
                    <a:gd name="T68" fmla="*/ 4 w 5"/>
                    <a:gd name="T69" fmla="*/ 2 h 5"/>
                    <a:gd name="T70" fmla="*/ 4 w 5"/>
                    <a:gd name="T71" fmla="*/ 2 h 5"/>
                    <a:gd name="T72" fmla="*/ 4 w 5"/>
                    <a:gd name="T73" fmla="*/ 1 h 5"/>
                    <a:gd name="T74" fmla="*/ 4 w 5"/>
                    <a:gd name="T75" fmla="*/ 1 h 5"/>
                    <a:gd name="T76" fmla="*/ 5 w 5"/>
                    <a:gd name="T77" fmla="*/ 1 h 5"/>
                    <a:gd name="T78" fmla="*/ 5 w 5"/>
                    <a:gd name="T79" fmla="*/ 1 h 5"/>
                    <a:gd name="T80" fmla="*/ 5 w 5"/>
                    <a:gd name="T81" fmla="*/ 1 h 5"/>
                    <a:gd name="T82" fmla="*/ 5 w 5"/>
                    <a:gd name="T83" fmla="*/ 1 h 5"/>
                    <a:gd name="T84" fmla="*/ 5 w 5"/>
                    <a:gd name="T85" fmla="*/ 1 h 5"/>
                    <a:gd name="T86" fmla="*/ 5 w 5"/>
                    <a:gd name="T87" fmla="*/ 1 h 5"/>
                    <a:gd name="T88" fmla="*/ 5 w 5"/>
                    <a:gd name="T89" fmla="*/ 1 h 5"/>
                    <a:gd name="T90" fmla="*/ 5 w 5"/>
                    <a:gd name="T91" fmla="*/ 0 h 5"/>
                    <a:gd name="T92" fmla="*/ 5 w 5"/>
                    <a:gd name="T93" fmla="*/ 0 h 5"/>
                    <a:gd name="T94" fmla="*/ 5 w 5"/>
                    <a:gd name="T95" fmla="*/ 0 h 5"/>
                    <a:gd name="T96" fmla="*/ 5 w 5"/>
                    <a:gd name="T97" fmla="*/ 0 h 5"/>
                    <a:gd name="T98" fmla="*/ 5 w 5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5">
                      <a:moveTo>
                        <a:pt x="0" y="5"/>
                      </a:move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1" name="Freeform 292"/>
                <p:cNvSpPr>
                  <a:spLocks/>
                </p:cNvSpPr>
                <p:nvPr/>
              </p:nvSpPr>
              <p:spPr bwMode="auto">
                <a:xfrm>
                  <a:off x="3819526" y="3281363"/>
                  <a:ext cx="9525" cy="4763"/>
                </a:xfrm>
                <a:custGeom>
                  <a:avLst/>
                  <a:gdLst>
                    <a:gd name="T0" fmla="*/ 0 w 6"/>
                    <a:gd name="T1" fmla="*/ 3 h 3"/>
                    <a:gd name="T2" fmla="*/ 1 w 6"/>
                    <a:gd name="T3" fmla="*/ 3 h 3"/>
                    <a:gd name="T4" fmla="*/ 1 w 6"/>
                    <a:gd name="T5" fmla="*/ 3 h 3"/>
                    <a:gd name="T6" fmla="*/ 1 w 6"/>
                    <a:gd name="T7" fmla="*/ 3 h 3"/>
                    <a:gd name="T8" fmla="*/ 1 w 6"/>
                    <a:gd name="T9" fmla="*/ 3 h 3"/>
                    <a:gd name="T10" fmla="*/ 1 w 6"/>
                    <a:gd name="T11" fmla="*/ 3 h 3"/>
                    <a:gd name="T12" fmla="*/ 1 w 6"/>
                    <a:gd name="T13" fmla="*/ 3 h 3"/>
                    <a:gd name="T14" fmla="*/ 1 w 6"/>
                    <a:gd name="T15" fmla="*/ 3 h 3"/>
                    <a:gd name="T16" fmla="*/ 1 w 6"/>
                    <a:gd name="T17" fmla="*/ 3 h 3"/>
                    <a:gd name="T18" fmla="*/ 1 w 6"/>
                    <a:gd name="T19" fmla="*/ 3 h 3"/>
                    <a:gd name="T20" fmla="*/ 1 w 6"/>
                    <a:gd name="T21" fmla="*/ 2 h 3"/>
                    <a:gd name="T22" fmla="*/ 1 w 6"/>
                    <a:gd name="T23" fmla="*/ 2 h 3"/>
                    <a:gd name="T24" fmla="*/ 2 w 6"/>
                    <a:gd name="T25" fmla="*/ 2 h 3"/>
                    <a:gd name="T26" fmla="*/ 2 w 6"/>
                    <a:gd name="T27" fmla="*/ 2 h 3"/>
                    <a:gd name="T28" fmla="*/ 2 w 6"/>
                    <a:gd name="T29" fmla="*/ 2 h 3"/>
                    <a:gd name="T30" fmla="*/ 2 w 6"/>
                    <a:gd name="T31" fmla="*/ 2 h 3"/>
                    <a:gd name="T32" fmla="*/ 2 w 6"/>
                    <a:gd name="T33" fmla="*/ 2 h 3"/>
                    <a:gd name="T34" fmla="*/ 2 w 6"/>
                    <a:gd name="T35" fmla="*/ 2 h 3"/>
                    <a:gd name="T36" fmla="*/ 2 w 6"/>
                    <a:gd name="T37" fmla="*/ 2 h 3"/>
                    <a:gd name="T38" fmla="*/ 3 w 6"/>
                    <a:gd name="T39" fmla="*/ 2 h 3"/>
                    <a:gd name="T40" fmla="*/ 3 w 6"/>
                    <a:gd name="T41" fmla="*/ 1 h 3"/>
                    <a:gd name="T42" fmla="*/ 3 w 6"/>
                    <a:gd name="T43" fmla="*/ 1 h 3"/>
                    <a:gd name="T44" fmla="*/ 3 w 6"/>
                    <a:gd name="T45" fmla="*/ 1 h 3"/>
                    <a:gd name="T46" fmla="*/ 3 w 6"/>
                    <a:gd name="T47" fmla="*/ 1 h 3"/>
                    <a:gd name="T48" fmla="*/ 3 w 6"/>
                    <a:gd name="T49" fmla="*/ 1 h 3"/>
                    <a:gd name="T50" fmla="*/ 3 w 6"/>
                    <a:gd name="T51" fmla="*/ 1 h 3"/>
                    <a:gd name="T52" fmla="*/ 3 w 6"/>
                    <a:gd name="T53" fmla="*/ 1 h 3"/>
                    <a:gd name="T54" fmla="*/ 3 w 6"/>
                    <a:gd name="T55" fmla="*/ 1 h 3"/>
                    <a:gd name="T56" fmla="*/ 3 w 6"/>
                    <a:gd name="T57" fmla="*/ 1 h 3"/>
                    <a:gd name="T58" fmla="*/ 3 w 6"/>
                    <a:gd name="T59" fmla="*/ 1 h 3"/>
                    <a:gd name="T60" fmla="*/ 4 w 6"/>
                    <a:gd name="T61" fmla="*/ 1 h 3"/>
                    <a:gd name="T62" fmla="*/ 4 w 6"/>
                    <a:gd name="T63" fmla="*/ 1 h 3"/>
                    <a:gd name="T64" fmla="*/ 4 w 6"/>
                    <a:gd name="T65" fmla="*/ 1 h 3"/>
                    <a:gd name="T66" fmla="*/ 4 w 6"/>
                    <a:gd name="T67" fmla="*/ 1 h 3"/>
                    <a:gd name="T68" fmla="*/ 4 w 6"/>
                    <a:gd name="T69" fmla="*/ 1 h 3"/>
                    <a:gd name="T70" fmla="*/ 4 w 6"/>
                    <a:gd name="T71" fmla="*/ 0 h 3"/>
                    <a:gd name="T72" fmla="*/ 4 w 6"/>
                    <a:gd name="T73" fmla="*/ 0 h 3"/>
                    <a:gd name="T74" fmla="*/ 4 w 6"/>
                    <a:gd name="T75" fmla="*/ 0 h 3"/>
                    <a:gd name="T76" fmla="*/ 4 w 6"/>
                    <a:gd name="T77" fmla="*/ 0 h 3"/>
                    <a:gd name="T78" fmla="*/ 4 w 6"/>
                    <a:gd name="T79" fmla="*/ 0 h 3"/>
                    <a:gd name="T80" fmla="*/ 4 w 6"/>
                    <a:gd name="T81" fmla="*/ 0 h 3"/>
                    <a:gd name="T82" fmla="*/ 5 w 6"/>
                    <a:gd name="T83" fmla="*/ 0 h 3"/>
                    <a:gd name="T84" fmla="*/ 5 w 6"/>
                    <a:gd name="T85" fmla="*/ 0 h 3"/>
                    <a:gd name="T86" fmla="*/ 5 w 6"/>
                    <a:gd name="T87" fmla="*/ 0 h 3"/>
                    <a:gd name="T88" fmla="*/ 5 w 6"/>
                    <a:gd name="T89" fmla="*/ 0 h 3"/>
                    <a:gd name="T90" fmla="*/ 5 w 6"/>
                    <a:gd name="T91" fmla="*/ 0 h 3"/>
                    <a:gd name="T92" fmla="*/ 5 w 6"/>
                    <a:gd name="T93" fmla="*/ 0 h 3"/>
                    <a:gd name="T94" fmla="*/ 5 w 6"/>
                    <a:gd name="T95" fmla="*/ 0 h 3"/>
                    <a:gd name="T96" fmla="*/ 5 w 6"/>
                    <a:gd name="T97" fmla="*/ 0 h 3"/>
                    <a:gd name="T98" fmla="*/ 6 w 6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3">
                      <a:moveTo>
                        <a:pt x="0" y="3"/>
                      </a:move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2" name="Freeform 293"/>
                <p:cNvSpPr>
                  <a:spLocks/>
                </p:cNvSpPr>
                <p:nvPr/>
              </p:nvSpPr>
              <p:spPr bwMode="auto">
                <a:xfrm>
                  <a:off x="3829051" y="3278188"/>
                  <a:ext cx="6350" cy="3175"/>
                </a:xfrm>
                <a:custGeom>
                  <a:avLst/>
                  <a:gdLst>
                    <a:gd name="T0" fmla="*/ 0 w 4"/>
                    <a:gd name="T1" fmla="*/ 2 h 2"/>
                    <a:gd name="T2" fmla="*/ 0 w 4"/>
                    <a:gd name="T3" fmla="*/ 2 h 2"/>
                    <a:gd name="T4" fmla="*/ 0 w 4"/>
                    <a:gd name="T5" fmla="*/ 2 h 2"/>
                    <a:gd name="T6" fmla="*/ 0 w 4"/>
                    <a:gd name="T7" fmla="*/ 1 h 2"/>
                    <a:gd name="T8" fmla="*/ 0 w 4"/>
                    <a:gd name="T9" fmla="*/ 1 h 2"/>
                    <a:gd name="T10" fmla="*/ 0 w 4"/>
                    <a:gd name="T11" fmla="*/ 1 h 2"/>
                    <a:gd name="T12" fmla="*/ 0 w 4"/>
                    <a:gd name="T13" fmla="*/ 1 h 2"/>
                    <a:gd name="T14" fmla="*/ 0 w 4"/>
                    <a:gd name="T15" fmla="*/ 1 h 2"/>
                    <a:gd name="T16" fmla="*/ 0 w 4"/>
                    <a:gd name="T17" fmla="*/ 1 h 2"/>
                    <a:gd name="T18" fmla="*/ 0 w 4"/>
                    <a:gd name="T19" fmla="*/ 1 h 2"/>
                    <a:gd name="T20" fmla="*/ 0 w 4"/>
                    <a:gd name="T21" fmla="*/ 1 h 2"/>
                    <a:gd name="T22" fmla="*/ 1 w 4"/>
                    <a:gd name="T23" fmla="*/ 1 h 2"/>
                    <a:gd name="T24" fmla="*/ 1 w 4"/>
                    <a:gd name="T25" fmla="*/ 1 h 2"/>
                    <a:gd name="T26" fmla="*/ 1 w 4"/>
                    <a:gd name="T27" fmla="*/ 1 h 2"/>
                    <a:gd name="T28" fmla="*/ 1 w 4"/>
                    <a:gd name="T29" fmla="*/ 1 h 2"/>
                    <a:gd name="T30" fmla="*/ 1 w 4"/>
                    <a:gd name="T31" fmla="*/ 1 h 2"/>
                    <a:gd name="T32" fmla="*/ 1 w 4"/>
                    <a:gd name="T33" fmla="*/ 0 h 2"/>
                    <a:gd name="T34" fmla="*/ 1 w 4"/>
                    <a:gd name="T35" fmla="*/ 0 h 2"/>
                    <a:gd name="T36" fmla="*/ 1 w 4"/>
                    <a:gd name="T37" fmla="*/ 0 h 2"/>
                    <a:gd name="T38" fmla="*/ 1 w 4"/>
                    <a:gd name="T39" fmla="*/ 0 h 2"/>
                    <a:gd name="T40" fmla="*/ 1 w 4"/>
                    <a:gd name="T41" fmla="*/ 0 h 2"/>
                    <a:gd name="T42" fmla="*/ 1 w 4"/>
                    <a:gd name="T43" fmla="*/ 0 h 2"/>
                    <a:gd name="T44" fmla="*/ 2 w 4"/>
                    <a:gd name="T45" fmla="*/ 0 h 2"/>
                    <a:gd name="T46" fmla="*/ 2 w 4"/>
                    <a:gd name="T47" fmla="*/ 0 h 2"/>
                    <a:gd name="T48" fmla="*/ 2 w 4"/>
                    <a:gd name="T49" fmla="*/ 0 h 2"/>
                    <a:gd name="T50" fmla="*/ 2 w 4"/>
                    <a:gd name="T51" fmla="*/ 0 h 2"/>
                    <a:gd name="T52" fmla="*/ 2 w 4"/>
                    <a:gd name="T53" fmla="*/ 0 h 2"/>
                    <a:gd name="T54" fmla="*/ 2 w 4"/>
                    <a:gd name="T55" fmla="*/ 0 h 2"/>
                    <a:gd name="T56" fmla="*/ 2 w 4"/>
                    <a:gd name="T57" fmla="*/ 0 h 2"/>
                    <a:gd name="T58" fmla="*/ 3 w 4"/>
                    <a:gd name="T59" fmla="*/ 0 h 2"/>
                    <a:gd name="T60" fmla="*/ 3 w 4"/>
                    <a:gd name="T61" fmla="*/ 0 h 2"/>
                    <a:gd name="T62" fmla="*/ 3 w 4"/>
                    <a:gd name="T63" fmla="*/ 0 h 2"/>
                    <a:gd name="T64" fmla="*/ 3 w 4"/>
                    <a:gd name="T65" fmla="*/ 0 h 2"/>
                    <a:gd name="T66" fmla="*/ 3 w 4"/>
                    <a:gd name="T67" fmla="*/ 0 h 2"/>
                    <a:gd name="T68" fmla="*/ 3 w 4"/>
                    <a:gd name="T69" fmla="*/ 0 h 2"/>
                    <a:gd name="T70" fmla="*/ 3 w 4"/>
                    <a:gd name="T71" fmla="*/ 0 h 2"/>
                    <a:gd name="T72" fmla="*/ 3 w 4"/>
                    <a:gd name="T73" fmla="*/ 0 h 2"/>
                    <a:gd name="T74" fmla="*/ 3 w 4"/>
                    <a:gd name="T75" fmla="*/ 0 h 2"/>
                    <a:gd name="T76" fmla="*/ 3 w 4"/>
                    <a:gd name="T77" fmla="*/ 0 h 2"/>
                    <a:gd name="T78" fmla="*/ 3 w 4"/>
                    <a:gd name="T79" fmla="*/ 0 h 2"/>
                    <a:gd name="T80" fmla="*/ 4 w 4"/>
                    <a:gd name="T81" fmla="*/ 0 h 2"/>
                    <a:gd name="T82" fmla="*/ 4 w 4"/>
                    <a:gd name="T83" fmla="*/ 0 h 2"/>
                    <a:gd name="T84" fmla="*/ 4 w 4"/>
                    <a:gd name="T85" fmla="*/ 0 h 2"/>
                    <a:gd name="T86" fmla="*/ 4 w 4"/>
                    <a:gd name="T87" fmla="*/ 0 h 2"/>
                    <a:gd name="T88" fmla="*/ 4 w 4"/>
                    <a:gd name="T89" fmla="*/ 0 h 2"/>
                    <a:gd name="T90" fmla="*/ 4 w 4"/>
                    <a:gd name="T91" fmla="*/ 0 h 2"/>
                    <a:gd name="T92" fmla="*/ 4 w 4"/>
                    <a:gd name="T93" fmla="*/ 0 h 2"/>
                    <a:gd name="T94" fmla="*/ 4 w 4"/>
                    <a:gd name="T95" fmla="*/ 0 h 2"/>
                    <a:gd name="T96" fmla="*/ 4 w 4"/>
                    <a:gd name="T97" fmla="*/ 0 h 2"/>
                    <a:gd name="T98" fmla="*/ 4 w 4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3" name="Freeform 294"/>
                <p:cNvSpPr>
                  <a:spLocks/>
                </p:cNvSpPr>
                <p:nvPr/>
              </p:nvSpPr>
              <p:spPr bwMode="auto">
                <a:xfrm>
                  <a:off x="3835401" y="3278188"/>
                  <a:ext cx="7938" cy="6350"/>
                </a:xfrm>
                <a:custGeom>
                  <a:avLst/>
                  <a:gdLst>
                    <a:gd name="T0" fmla="*/ 0 w 5"/>
                    <a:gd name="T1" fmla="*/ 0 h 4"/>
                    <a:gd name="T2" fmla="*/ 0 w 5"/>
                    <a:gd name="T3" fmla="*/ 0 h 4"/>
                    <a:gd name="T4" fmla="*/ 0 w 5"/>
                    <a:gd name="T5" fmla="*/ 0 h 4"/>
                    <a:gd name="T6" fmla="*/ 1 w 5"/>
                    <a:gd name="T7" fmla="*/ 0 h 4"/>
                    <a:gd name="T8" fmla="*/ 1 w 5"/>
                    <a:gd name="T9" fmla="*/ 0 h 4"/>
                    <a:gd name="T10" fmla="*/ 1 w 5"/>
                    <a:gd name="T11" fmla="*/ 0 h 4"/>
                    <a:gd name="T12" fmla="*/ 1 w 5"/>
                    <a:gd name="T13" fmla="*/ 0 h 4"/>
                    <a:gd name="T14" fmla="*/ 1 w 5"/>
                    <a:gd name="T15" fmla="*/ 0 h 4"/>
                    <a:gd name="T16" fmla="*/ 1 w 5"/>
                    <a:gd name="T17" fmla="*/ 0 h 4"/>
                    <a:gd name="T18" fmla="*/ 1 w 5"/>
                    <a:gd name="T19" fmla="*/ 0 h 4"/>
                    <a:gd name="T20" fmla="*/ 2 w 5"/>
                    <a:gd name="T21" fmla="*/ 0 h 4"/>
                    <a:gd name="T22" fmla="*/ 2 w 5"/>
                    <a:gd name="T23" fmla="*/ 0 h 4"/>
                    <a:gd name="T24" fmla="*/ 2 w 5"/>
                    <a:gd name="T25" fmla="*/ 0 h 4"/>
                    <a:gd name="T26" fmla="*/ 2 w 5"/>
                    <a:gd name="T27" fmla="*/ 0 h 4"/>
                    <a:gd name="T28" fmla="*/ 2 w 5"/>
                    <a:gd name="T29" fmla="*/ 0 h 4"/>
                    <a:gd name="T30" fmla="*/ 2 w 5"/>
                    <a:gd name="T31" fmla="*/ 0 h 4"/>
                    <a:gd name="T32" fmla="*/ 2 w 5"/>
                    <a:gd name="T33" fmla="*/ 0 h 4"/>
                    <a:gd name="T34" fmla="*/ 2 w 5"/>
                    <a:gd name="T35" fmla="*/ 0 h 4"/>
                    <a:gd name="T36" fmla="*/ 2 w 5"/>
                    <a:gd name="T37" fmla="*/ 0 h 4"/>
                    <a:gd name="T38" fmla="*/ 2 w 5"/>
                    <a:gd name="T39" fmla="*/ 0 h 4"/>
                    <a:gd name="T40" fmla="*/ 2 w 5"/>
                    <a:gd name="T41" fmla="*/ 0 h 4"/>
                    <a:gd name="T42" fmla="*/ 3 w 5"/>
                    <a:gd name="T43" fmla="*/ 1 h 4"/>
                    <a:gd name="T44" fmla="*/ 3 w 5"/>
                    <a:gd name="T45" fmla="*/ 1 h 4"/>
                    <a:gd name="T46" fmla="*/ 3 w 5"/>
                    <a:gd name="T47" fmla="*/ 1 h 4"/>
                    <a:gd name="T48" fmla="*/ 3 w 5"/>
                    <a:gd name="T49" fmla="*/ 1 h 4"/>
                    <a:gd name="T50" fmla="*/ 3 w 5"/>
                    <a:gd name="T51" fmla="*/ 1 h 4"/>
                    <a:gd name="T52" fmla="*/ 3 w 5"/>
                    <a:gd name="T53" fmla="*/ 1 h 4"/>
                    <a:gd name="T54" fmla="*/ 3 w 5"/>
                    <a:gd name="T55" fmla="*/ 1 h 4"/>
                    <a:gd name="T56" fmla="*/ 3 w 5"/>
                    <a:gd name="T57" fmla="*/ 1 h 4"/>
                    <a:gd name="T58" fmla="*/ 3 w 5"/>
                    <a:gd name="T59" fmla="*/ 2 h 4"/>
                    <a:gd name="T60" fmla="*/ 3 w 5"/>
                    <a:gd name="T61" fmla="*/ 2 h 4"/>
                    <a:gd name="T62" fmla="*/ 3 w 5"/>
                    <a:gd name="T63" fmla="*/ 2 h 4"/>
                    <a:gd name="T64" fmla="*/ 4 w 5"/>
                    <a:gd name="T65" fmla="*/ 2 h 4"/>
                    <a:gd name="T66" fmla="*/ 4 w 5"/>
                    <a:gd name="T67" fmla="*/ 2 h 4"/>
                    <a:gd name="T68" fmla="*/ 4 w 5"/>
                    <a:gd name="T69" fmla="*/ 2 h 4"/>
                    <a:gd name="T70" fmla="*/ 4 w 5"/>
                    <a:gd name="T71" fmla="*/ 2 h 4"/>
                    <a:gd name="T72" fmla="*/ 4 w 5"/>
                    <a:gd name="T73" fmla="*/ 2 h 4"/>
                    <a:gd name="T74" fmla="*/ 4 w 5"/>
                    <a:gd name="T75" fmla="*/ 2 h 4"/>
                    <a:gd name="T76" fmla="*/ 4 w 5"/>
                    <a:gd name="T77" fmla="*/ 3 h 4"/>
                    <a:gd name="T78" fmla="*/ 4 w 5"/>
                    <a:gd name="T79" fmla="*/ 3 h 4"/>
                    <a:gd name="T80" fmla="*/ 5 w 5"/>
                    <a:gd name="T81" fmla="*/ 3 h 4"/>
                    <a:gd name="T82" fmla="*/ 5 w 5"/>
                    <a:gd name="T83" fmla="*/ 3 h 4"/>
                    <a:gd name="T84" fmla="*/ 5 w 5"/>
                    <a:gd name="T85" fmla="*/ 3 h 4"/>
                    <a:gd name="T86" fmla="*/ 5 w 5"/>
                    <a:gd name="T87" fmla="*/ 3 h 4"/>
                    <a:gd name="T88" fmla="*/ 5 w 5"/>
                    <a:gd name="T89" fmla="*/ 3 h 4"/>
                    <a:gd name="T90" fmla="*/ 5 w 5"/>
                    <a:gd name="T91" fmla="*/ 3 h 4"/>
                    <a:gd name="T92" fmla="*/ 5 w 5"/>
                    <a:gd name="T93" fmla="*/ 4 h 4"/>
                    <a:gd name="T94" fmla="*/ 5 w 5"/>
                    <a:gd name="T95" fmla="*/ 4 h 4"/>
                    <a:gd name="T96" fmla="*/ 5 w 5"/>
                    <a:gd name="T97" fmla="*/ 4 h 4"/>
                    <a:gd name="T98" fmla="*/ 5 w 5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4" name="Freeform 295"/>
                <p:cNvSpPr>
                  <a:spLocks/>
                </p:cNvSpPr>
                <p:nvPr/>
              </p:nvSpPr>
              <p:spPr bwMode="auto">
                <a:xfrm>
                  <a:off x="3843339" y="3284538"/>
                  <a:ext cx="7938" cy="15875"/>
                </a:xfrm>
                <a:custGeom>
                  <a:avLst/>
                  <a:gdLst>
                    <a:gd name="T0" fmla="*/ 0 w 5"/>
                    <a:gd name="T1" fmla="*/ 0 h 10"/>
                    <a:gd name="T2" fmla="*/ 0 w 5"/>
                    <a:gd name="T3" fmla="*/ 1 h 10"/>
                    <a:gd name="T4" fmla="*/ 1 w 5"/>
                    <a:gd name="T5" fmla="*/ 1 h 10"/>
                    <a:gd name="T6" fmla="*/ 1 w 5"/>
                    <a:gd name="T7" fmla="*/ 1 h 10"/>
                    <a:gd name="T8" fmla="*/ 1 w 5"/>
                    <a:gd name="T9" fmla="*/ 1 h 10"/>
                    <a:gd name="T10" fmla="*/ 1 w 5"/>
                    <a:gd name="T11" fmla="*/ 1 h 10"/>
                    <a:gd name="T12" fmla="*/ 1 w 5"/>
                    <a:gd name="T13" fmla="*/ 1 h 10"/>
                    <a:gd name="T14" fmla="*/ 1 w 5"/>
                    <a:gd name="T15" fmla="*/ 1 h 10"/>
                    <a:gd name="T16" fmla="*/ 1 w 5"/>
                    <a:gd name="T17" fmla="*/ 2 h 10"/>
                    <a:gd name="T18" fmla="*/ 1 w 5"/>
                    <a:gd name="T19" fmla="*/ 2 h 10"/>
                    <a:gd name="T20" fmla="*/ 1 w 5"/>
                    <a:gd name="T21" fmla="*/ 2 h 10"/>
                    <a:gd name="T22" fmla="*/ 1 w 5"/>
                    <a:gd name="T23" fmla="*/ 2 h 10"/>
                    <a:gd name="T24" fmla="*/ 1 w 5"/>
                    <a:gd name="T25" fmla="*/ 3 h 10"/>
                    <a:gd name="T26" fmla="*/ 2 w 5"/>
                    <a:gd name="T27" fmla="*/ 3 h 10"/>
                    <a:gd name="T28" fmla="*/ 2 w 5"/>
                    <a:gd name="T29" fmla="*/ 3 h 10"/>
                    <a:gd name="T30" fmla="*/ 2 w 5"/>
                    <a:gd name="T31" fmla="*/ 3 h 10"/>
                    <a:gd name="T32" fmla="*/ 2 w 5"/>
                    <a:gd name="T33" fmla="*/ 3 h 10"/>
                    <a:gd name="T34" fmla="*/ 2 w 5"/>
                    <a:gd name="T35" fmla="*/ 4 h 10"/>
                    <a:gd name="T36" fmla="*/ 2 w 5"/>
                    <a:gd name="T37" fmla="*/ 4 h 10"/>
                    <a:gd name="T38" fmla="*/ 2 w 5"/>
                    <a:gd name="T39" fmla="*/ 4 h 10"/>
                    <a:gd name="T40" fmla="*/ 3 w 5"/>
                    <a:gd name="T41" fmla="*/ 4 h 10"/>
                    <a:gd name="T42" fmla="*/ 3 w 5"/>
                    <a:gd name="T43" fmla="*/ 4 h 10"/>
                    <a:gd name="T44" fmla="*/ 3 w 5"/>
                    <a:gd name="T45" fmla="*/ 4 h 10"/>
                    <a:gd name="T46" fmla="*/ 3 w 5"/>
                    <a:gd name="T47" fmla="*/ 5 h 10"/>
                    <a:gd name="T48" fmla="*/ 3 w 5"/>
                    <a:gd name="T49" fmla="*/ 5 h 10"/>
                    <a:gd name="T50" fmla="*/ 3 w 5"/>
                    <a:gd name="T51" fmla="*/ 5 h 10"/>
                    <a:gd name="T52" fmla="*/ 3 w 5"/>
                    <a:gd name="T53" fmla="*/ 6 h 10"/>
                    <a:gd name="T54" fmla="*/ 3 w 5"/>
                    <a:gd name="T55" fmla="*/ 6 h 10"/>
                    <a:gd name="T56" fmla="*/ 3 w 5"/>
                    <a:gd name="T57" fmla="*/ 6 h 10"/>
                    <a:gd name="T58" fmla="*/ 3 w 5"/>
                    <a:gd name="T59" fmla="*/ 6 h 10"/>
                    <a:gd name="T60" fmla="*/ 3 w 5"/>
                    <a:gd name="T61" fmla="*/ 6 h 10"/>
                    <a:gd name="T62" fmla="*/ 4 w 5"/>
                    <a:gd name="T63" fmla="*/ 6 h 10"/>
                    <a:gd name="T64" fmla="*/ 4 w 5"/>
                    <a:gd name="T65" fmla="*/ 7 h 10"/>
                    <a:gd name="T66" fmla="*/ 4 w 5"/>
                    <a:gd name="T67" fmla="*/ 7 h 10"/>
                    <a:gd name="T68" fmla="*/ 4 w 5"/>
                    <a:gd name="T69" fmla="*/ 7 h 10"/>
                    <a:gd name="T70" fmla="*/ 4 w 5"/>
                    <a:gd name="T71" fmla="*/ 7 h 10"/>
                    <a:gd name="T72" fmla="*/ 4 w 5"/>
                    <a:gd name="T73" fmla="*/ 7 h 10"/>
                    <a:gd name="T74" fmla="*/ 4 w 5"/>
                    <a:gd name="T75" fmla="*/ 8 h 10"/>
                    <a:gd name="T76" fmla="*/ 4 w 5"/>
                    <a:gd name="T77" fmla="*/ 8 h 10"/>
                    <a:gd name="T78" fmla="*/ 4 w 5"/>
                    <a:gd name="T79" fmla="*/ 8 h 10"/>
                    <a:gd name="T80" fmla="*/ 4 w 5"/>
                    <a:gd name="T81" fmla="*/ 8 h 10"/>
                    <a:gd name="T82" fmla="*/ 4 w 5"/>
                    <a:gd name="T83" fmla="*/ 9 h 10"/>
                    <a:gd name="T84" fmla="*/ 5 w 5"/>
                    <a:gd name="T85" fmla="*/ 9 h 10"/>
                    <a:gd name="T86" fmla="*/ 5 w 5"/>
                    <a:gd name="T87" fmla="*/ 9 h 10"/>
                    <a:gd name="T88" fmla="*/ 5 w 5"/>
                    <a:gd name="T89" fmla="*/ 9 h 10"/>
                    <a:gd name="T90" fmla="*/ 5 w 5"/>
                    <a:gd name="T91" fmla="*/ 9 h 10"/>
                    <a:gd name="T92" fmla="*/ 5 w 5"/>
                    <a:gd name="T93" fmla="*/ 9 h 10"/>
                    <a:gd name="T94" fmla="*/ 5 w 5"/>
                    <a:gd name="T95" fmla="*/ 10 h 10"/>
                    <a:gd name="T96" fmla="*/ 5 w 5"/>
                    <a:gd name="T97" fmla="*/ 10 h 10"/>
                    <a:gd name="T98" fmla="*/ 5 w 5"/>
                    <a:gd name="T9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0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5" name="Freeform 296"/>
                <p:cNvSpPr>
                  <a:spLocks/>
                </p:cNvSpPr>
                <p:nvPr/>
              </p:nvSpPr>
              <p:spPr bwMode="auto">
                <a:xfrm>
                  <a:off x="3851276" y="3300413"/>
                  <a:ext cx="7938" cy="14288"/>
                </a:xfrm>
                <a:custGeom>
                  <a:avLst/>
                  <a:gdLst>
                    <a:gd name="T0" fmla="*/ 0 w 5"/>
                    <a:gd name="T1" fmla="*/ 0 h 9"/>
                    <a:gd name="T2" fmla="*/ 1 w 5"/>
                    <a:gd name="T3" fmla="*/ 0 h 9"/>
                    <a:gd name="T4" fmla="*/ 1 w 5"/>
                    <a:gd name="T5" fmla="*/ 0 h 9"/>
                    <a:gd name="T6" fmla="*/ 1 w 5"/>
                    <a:gd name="T7" fmla="*/ 0 h 9"/>
                    <a:gd name="T8" fmla="*/ 1 w 5"/>
                    <a:gd name="T9" fmla="*/ 1 h 9"/>
                    <a:gd name="T10" fmla="*/ 1 w 5"/>
                    <a:gd name="T11" fmla="*/ 1 h 9"/>
                    <a:gd name="T12" fmla="*/ 1 w 5"/>
                    <a:gd name="T13" fmla="*/ 1 h 9"/>
                    <a:gd name="T14" fmla="*/ 1 w 5"/>
                    <a:gd name="T15" fmla="*/ 1 h 9"/>
                    <a:gd name="T16" fmla="*/ 1 w 5"/>
                    <a:gd name="T17" fmla="*/ 1 h 9"/>
                    <a:gd name="T18" fmla="*/ 1 w 5"/>
                    <a:gd name="T19" fmla="*/ 2 h 9"/>
                    <a:gd name="T20" fmla="*/ 1 w 5"/>
                    <a:gd name="T21" fmla="*/ 2 h 9"/>
                    <a:gd name="T22" fmla="*/ 1 w 5"/>
                    <a:gd name="T23" fmla="*/ 2 h 9"/>
                    <a:gd name="T24" fmla="*/ 2 w 5"/>
                    <a:gd name="T25" fmla="*/ 2 h 9"/>
                    <a:gd name="T26" fmla="*/ 2 w 5"/>
                    <a:gd name="T27" fmla="*/ 2 h 9"/>
                    <a:gd name="T28" fmla="*/ 2 w 5"/>
                    <a:gd name="T29" fmla="*/ 2 h 9"/>
                    <a:gd name="T30" fmla="*/ 2 w 5"/>
                    <a:gd name="T31" fmla="*/ 3 h 9"/>
                    <a:gd name="T32" fmla="*/ 2 w 5"/>
                    <a:gd name="T33" fmla="*/ 3 h 9"/>
                    <a:gd name="T34" fmla="*/ 2 w 5"/>
                    <a:gd name="T35" fmla="*/ 3 h 9"/>
                    <a:gd name="T36" fmla="*/ 2 w 5"/>
                    <a:gd name="T37" fmla="*/ 3 h 9"/>
                    <a:gd name="T38" fmla="*/ 2 w 5"/>
                    <a:gd name="T39" fmla="*/ 3 h 9"/>
                    <a:gd name="T40" fmla="*/ 2 w 5"/>
                    <a:gd name="T41" fmla="*/ 3 h 9"/>
                    <a:gd name="T42" fmla="*/ 2 w 5"/>
                    <a:gd name="T43" fmla="*/ 3 h 9"/>
                    <a:gd name="T44" fmla="*/ 2 w 5"/>
                    <a:gd name="T45" fmla="*/ 4 h 9"/>
                    <a:gd name="T46" fmla="*/ 3 w 5"/>
                    <a:gd name="T47" fmla="*/ 4 h 9"/>
                    <a:gd name="T48" fmla="*/ 3 w 5"/>
                    <a:gd name="T49" fmla="*/ 4 h 9"/>
                    <a:gd name="T50" fmla="*/ 3 w 5"/>
                    <a:gd name="T51" fmla="*/ 4 h 9"/>
                    <a:gd name="T52" fmla="*/ 3 w 5"/>
                    <a:gd name="T53" fmla="*/ 5 h 9"/>
                    <a:gd name="T54" fmla="*/ 3 w 5"/>
                    <a:gd name="T55" fmla="*/ 5 h 9"/>
                    <a:gd name="T56" fmla="*/ 3 w 5"/>
                    <a:gd name="T57" fmla="*/ 5 h 9"/>
                    <a:gd name="T58" fmla="*/ 3 w 5"/>
                    <a:gd name="T59" fmla="*/ 5 h 9"/>
                    <a:gd name="T60" fmla="*/ 3 w 5"/>
                    <a:gd name="T61" fmla="*/ 5 h 9"/>
                    <a:gd name="T62" fmla="*/ 4 w 5"/>
                    <a:gd name="T63" fmla="*/ 5 h 9"/>
                    <a:gd name="T64" fmla="*/ 4 w 5"/>
                    <a:gd name="T65" fmla="*/ 5 h 9"/>
                    <a:gd name="T66" fmla="*/ 4 w 5"/>
                    <a:gd name="T67" fmla="*/ 6 h 9"/>
                    <a:gd name="T68" fmla="*/ 4 w 5"/>
                    <a:gd name="T69" fmla="*/ 6 h 9"/>
                    <a:gd name="T70" fmla="*/ 4 w 5"/>
                    <a:gd name="T71" fmla="*/ 6 h 9"/>
                    <a:gd name="T72" fmla="*/ 4 w 5"/>
                    <a:gd name="T73" fmla="*/ 6 h 9"/>
                    <a:gd name="T74" fmla="*/ 4 w 5"/>
                    <a:gd name="T75" fmla="*/ 6 h 9"/>
                    <a:gd name="T76" fmla="*/ 4 w 5"/>
                    <a:gd name="T77" fmla="*/ 6 h 9"/>
                    <a:gd name="T78" fmla="*/ 4 w 5"/>
                    <a:gd name="T79" fmla="*/ 7 h 9"/>
                    <a:gd name="T80" fmla="*/ 4 w 5"/>
                    <a:gd name="T81" fmla="*/ 7 h 9"/>
                    <a:gd name="T82" fmla="*/ 4 w 5"/>
                    <a:gd name="T83" fmla="*/ 7 h 9"/>
                    <a:gd name="T84" fmla="*/ 5 w 5"/>
                    <a:gd name="T85" fmla="*/ 8 h 9"/>
                    <a:gd name="T86" fmla="*/ 5 w 5"/>
                    <a:gd name="T87" fmla="*/ 8 h 9"/>
                    <a:gd name="T88" fmla="*/ 5 w 5"/>
                    <a:gd name="T89" fmla="*/ 8 h 9"/>
                    <a:gd name="T90" fmla="*/ 5 w 5"/>
                    <a:gd name="T91" fmla="*/ 8 h 9"/>
                    <a:gd name="T92" fmla="*/ 5 w 5"/>
                    <a:gd name="T93" fmla="*/ 8 h 9"/>
                    <a:gd name="T94" fmla="*/ 5 w 5"/>
                    <a:gd name="T95" fmla="*/ 9 h 9"/>
                    <a:gd name="T96" fmla="*/ 5 w 5"/>
                    <a:gd name="T97" fmla="*/ 9 h 9"/>
                    <a:gd name="T98" fmla="*/ 5 w 5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6" name="Freeform 297"/>
                <p:cNvSpPr>
                  <a:spLocks/>
                </p:cNvSpPr>
                <p:nvPr/>
              </p:nvSpPr>
              <p:spPr bwMode="auto">
                <a:xfrm>
                  <a:off x="3859214" y="3314700"/>
                  <a:ext cx="7938" cy="38100"/>
                </a:xfrm>
                <a:custGeom>
                  <a:avLst/>
                  <a:gdLst>
                    <a:gd name="T0" fmla="*/ 0 w 5"/>
                    <a:gd name="T1" fmla="*/ 0 h 24"/>
                    <a:gd name="T2" fmla="*/ 0 w 5"/>
                    <a:gd name="T3" fmla="*/ 0 h 24"/>
                    <a:gd name="T4" fmla="*/ 0 w 5"/>
                    <a:gd name="T5" fmla="*/ 0 h 24"/>
                    <a:gd name="T6" fmla="*/ 0 w 5"/>
                    <a:gd name="T7" fmla="*/ 1 h 24"/>
                    <a:gd name="T8" fmla="*/ 1 w 5"/>
                    <a:gd name="T9" fmla="*/ 1 h 24"/>
                    <a:gd name="T10" fmla="*/ 1 w 5"/>
                    <a:gd name="T11" fmla="*/ 1 h 24"/>
                    <a:gd name="T12" fmla="*/ 1 w 5"/>
                    <a:gd name="T13" fmla="*/ 2 h 24"/>
                    <a:gd name="T14" fmla="*/ 1 w 5"/>
                    <a:gd name="T15" fmla="*/ 2 h 24"/>
                    <a:gd name="T16" fmla="*/ 1 w 5"/>
                    <a:gd name="T17" fmla="*/ 2 h 24"/>
                    <a:gd name="T18" fmla="*/ 1 w 5"/>
                    <a:gd name="T19" fmla="*/ 2 h 24"/>
                    <a:gd name="T20" fmla="*/ 1 w 5"/>
                    <a:gd name="T21" fmla="*/ 3 h 24"/>
                    <a:gd name="T22" fmla="*/ 2 w 5"/>
                    <a:gd name="T23" fmla="*/ 3 h 24"/>
                    <a:gd name="T24" fmla="*/ 2 w 5"/>
                    <a:gd name="T25" fmla="*/ 3 h 24"/>
                    <a:gd name="T26" fmla="*/ 2 w 5"/>
                    <a:gd name="T27" fmla="*/ 4 h 24"/>
                    <a:gd name="T28" fmla="*/ 2 w 5"/>
                    <a:gd name="T29" fmla="*/ 4 h 24"/>
                    <a:gd name="T30" fmla="*/ 2 w 5"/>
                    <a:gd name="T31" fmla="*/ 5 h 24"/>
                    <a:gd name="T32" fmla="*/ 2 w 5"/>
                    <a:gd name="T33" fmla="*/ 5 h 24"/>
                    <a:gd name="T34" fmla="*/ 2 w 5"/>
                    <a:gd name="T35" fmla="*/ 5 h 24"/>
                    <a:gd name="T36" fmla="*/ 2 w 5"/>
                    <a:gd name="T37" fmla="*/ 6 h 24"/>
                    <a:gd name="T38" fmla="*/ 2 w 5"/>
                    <a:gd name="T39" fmla="*/ 6 h 24"/>
                    <a:gd name="T40" fmla="*/ 2 w 5"/>
                    <a:gd name="T41" fmla="*/ 6 h 24"/>
                    <a:gd name="T42" fmla="*/ 2 w 5"/>
                    <a:gd name="T43" fmla="*/ 7 h 24"/>
                    <a:gd name="T44" fmla="*/ 3 w 5"/>
                    <a:gd name="T45" fmla="*/ 7 h 24"/>
                    <a:gd name="T46" fmla="*/ 3 w 5"/>
                    <a:gd name="T47" fmla="*/ 8 h 24"/>
                    <a:gd name="T48" fmla="*/ 3 w 5"/>
                    <a:gd name="T49" fmla="*/ 8 h 24"/>
                    <a:gd name="T50" fmla="*/ 3 w 5"/>
                    <a:gd name="T51" fmla="*/ 9 h 24"/>
                    <a:gd name="T52" fmla="*/ 3 w 5"/>
                    <a:gd name="T53" fmla="*/ 9 h 24"/>
                    <a:gd name="T54" fmla="*/ 3 w 5"/>
                    <a:gd name="T55" fmla="*/ 9 h 24"/>
                    <a:gd name="T56" fmla="*/ 3 w 5"/>
                    <a:gd name="T57" fmla="*/ 10 h 24"/>
                    <a:gd name="T58" fmla="*/ 3 w 5"/>
                    <a:gd name="T59" fmla="*/ 11 h 24"/>
                    <a:gd name="T60" fmla="*/ 3 w 5"/>
                    <a:gd name="T61" fmla="*/ 11 h 24"/>
                    <a:gd name="T62" fmla="*/ 3 w 5"/>
                    <a:gd name="T63" fmla="*/ 11 h 24"/>
                    <a:gd name="T64" fmla="*/ 3 w 5"/>
                    <a:gd name="T65" fmla="*/ 12 h 24"/>
                    <a:gd name="T66" fmla="*/ 4 w 5"/>
                    <a:gd name="T67" fmla="*/ 12 h 24"/>
                    <a:gd name="T68" fmla="*/ 4 w 5"/>
                    <a:gd name="T69" fmla="*/ 13 h 24"/>
                    <a:gd name="T70" fmla="*/ 4 w 5"/>
                    <a:gd name="T71" fmla="*/ 14 h 24"/>
                    <a:gd name="T72" fmla="*/ 4 w 5"/>
                    <a:gd name="T73" fmla="*/ 14 h 24"/>
                    <a:gd name="T74" fmla="*/ 4 w 5"/>
                    <a:gd name="T75" fmla="*/ 15 h 24"/>
                    <a:gd name="T76" fmla="*/ 4 w 5"/>
                    <a:gd name="T77" fmla="*/ 15 h 24"/>
                    <a:gd name="T78" fmla="*/ 4 w 5"/>
                    <a:gd name="T79" fmla="*/ 16 h 24"/>
                    <a:gd name="T80" fmla="*/ 4 w 5"/>
                    <a:gd name="T81" fmla="*/ 17 h 24"/>
                    <a:gd name="T82" fmla="*/ 5 w 5"/>
                    <a:gd name="T83" fmla="*/ 17 h 24"/>
                    <a:gd name="T84" fmla="*/ 5 w 5"/>
                    <a:gd name="T85" fmla="*/ 18 h 24"/>
                    <a:gd name="T86" fmla="*/ 5 w 5"/>
                    <a:gd name="T87" fmla="*/ 19 h 24"/>
                    <a:gd name="T88" fmla="*/ 5 w 5"/>
                    <a:gd name="T89" fmla="*/ 20 h 24"/>
                    <a:gd name="T90" fmla="*/ 5 w 5"/>
                    <a:gd name="T91" fmla="*/ 20 h 24"/>
                    <a:gd name="T92" fmla="*/ 5 w 5"/>
                    <a:gd name="T93" fmla="*/ 21 h 24"/>
                    <a:gd name="T94" fmla="*/ 5 w 5"/>
                    <a:gd name="T95" fmla="*/ 22 h 24"/>
                    <a:gd name="T96" fmla="*/ 5 w 5"/>
                    <a:gd name="T97" fmla="*/ 23 h 24"/>
                    <a:gd name="T98" fmla="*/ 5 w 5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2"/>
                      </a:lnTo>
                      <a:lnTo>
                        <a:pt x="4" y="12"/>
                      </a:lnTo>
                      <a:lnTo>
                        <a:pt x="4" y="13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5"/>
                      </a:lnTo>
                      <a:lnTo>
                        <a:pt x="4" y="15"/>
                      </a:lnTo>
                      <a:lnTo>
                        <a:pt x="4" y="16"/>
                      </a:lnTo>
                      <a:lnTo>
                        <a:pt x="4" y="17"/>
                      </a:lnTo>
                      <a:lnTo>
                        <a:pt x="5" y="17"/>
                      </a:lnTo>
                      <a:lnTo>
                        <a:pt x="5" y="18"/>
                      </a:lnTo>
                      <a:lnTo>
                        <a:pt x="5" y="19"/>
                      </a:lnTo>
                      <a:lnTo>
                        <a:pt x="5" y="20"/>
                      </a:lnTo>
                      <a:lnTo>
                        <a:pt x="5" y="20"/>
                      </a:lnTo>
                      <a:lnTo>
                        <a:pt x="5" y="21"/>
                      </a:lnTo>
                      <a:lnTo>
                        <a:pt x="5" y="22"/>
                      </a:lnTo>
                      <a:lnTo>
                        <a:pt x="5" y="23"/>
                      </a:lnTo>
                      <a:lnTo>
                        <a:pt x="5" y="2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7" name="Freeform 298"/>
                <p:cNvSpPr>
                  <a:spLocks/>
                </p:cNvSpPr>
                <p:nvPr/>
              </p:nvSpPr>
              <p:spPr bwMode="auto">
                <a:xfrm>
                  <a:off x="3867151" y="3352800"/>
                  <a:ext cx="7938" cy="36513"/>
                </a:xfrm>
                <a:custGeom>
                  <a:avLst/>
                  <a:gdLst>
                    <a:gd name="T0" fmla="*/ 0 w 5"/>
                    <a:gd name="T1" fmla="*/ 0 h 23"/>
                    <a:gd name="T2" fmla="*/ 0 w 5"/>
                    <a:gd name="T3" fmla="*/ 0 h 23"/>
                    <a:gd name="T4" fmla="*/ 0 w 5"/>
                    <a:gd name="T5" fmla="*/ 2 h 23"/>
                    <a:gd name="T6" fmla="*/ 1 w 5"/>
                    <a:gd name="T7" fmla="*/ 2 h 23"/>
                    <a:gd name="T8" fmla="*/ 1 w 5"/>
                    <a:gd name="T9" fmla="*/ 3 h 23"/>
                    <a:gd name="T10" fmla="*/ 1 w 5"/>
                    <a:gd name="T11" fmla="*/ 4 h 23"/>
                    <a:gd name="T12" fmla="*/ 1 w 5"/>
                    <a:gd name="T13" fmla="*/ 5 h 23"/>
                    <a:gd name="T14" fmla="*/ 1 w 5"/>
                    <a:gd name="T15" fmla="*/ 6 h 23"/>
                    <a:gd name="T16" fmla="*/ 1 w 5"/>
                    <a:gd name="T17" fmla="*/ 8 h 23"/>
                    <a:gd name="T18" fmla="*/ 1 w 5"/>
                    <a:gd name="T19" fmla="*/ 8 h 23"/>
                    <a:gd name="T20" fmla="*/ 1 w 5"/>
                    <a:gd name="T21" fmla="*/ 9 h 23"/>
                    <a:gd name="T22" fmla="*/ 1 w 5"/>
                    <a:gd name="T23" fmla="*/ 11 h 23"/>
                    <a:gd name="T24" fmla="*/ 1 w 5"/>
                    <a:gd name="T25" fmla="*/ 12 h 23"/>
                    <a:gd name="T26" fmla="*/ 1 w 5"/>
                    <a:gd name="T27" fmla="*/ 13 h 23"/>
                    <a:gd name="T28" fmla="*/ 2 w 5"/>
                    <a:gd name="T29" fmla="*/ 14 h 23"/>
                    <a:gd name="T30" fmla="*/ 2 w 5"/>
                    <a:gd name="T31" fmla="*/ 15 h 23"/>
                    <a:gd name="T32" fmla="*/ 2 w 5"/>
                    <a:gd name="T33" fmla="*/ 16 h 23"/>
                    <a:gd name="T34" fmla="*/ 2 w 5"/>
                    <a:gd name="T35" fmla="*/ 17 h 23"/>
                    <a:gd name="T36" fmla="*/ 2 w 5"/>
                    <a:gd name="T37" fmla="*/ 18 h 23"/>
                    <a:gd name="T38" fmla="*/ 2 w 5"/>
                    <a:gd name="T39" fmla="*/ 19 h 23"/>
                    <a:gd name="T40" fmla="*/ 2 w 5"/>
                    <a:gd name="T41" fmla="*/ 20 h 23"/>
                    <a:gd name="T42" fmla="*/ 3 w 5"/>
                    <a:gd name="T43" fmla="*/ 21 h 23"/>
                    <a:gd name="T44" fmla="*/ 3 w 5"/>
                    <a:gd name="T45" fmla="*/ 22 h 23"/>
                    <a:gd name="T46" fmla="*/ 3 w 5"/>
                    <a:gd name="T47" fmla="*/ 22 h 23"/>
                    <a:gd name="T48" fmla="*/ 3 w 5"/>
                    <a:gd name="T49" fmla="*/ 23 h 23"/>
                    <a:gd name="T50" fmla="*/ 3 w 5"/>
                    <a:gd name="T51" fmla="*/ 23 h 23"/>
                    <a:gd name="T52" fmla="*/ 3 w 5"/>
                    <a:gd name="T53" fmla="*/ 23 h 23"/>
                    <a:gd name="T54" fmla="*/ 3 w 5"/>
                    <a:gd name="T55" fmla="*/ 23 h 23"/>
                    <a:gd name="T56" fmla="*/ 3 w 5"/>
                    <a:gd name="T57" fmla="*/ 23 h 23"/>
                    <a:gd name="T58" fmla="*/ 3 w 5"/>
                    <a:gd name="T59" fmla="*/ 23 h 23"/>
                    <a:gd name="T60" fmla="*/ 3 w 5"/>
                    <a:gd name="T61" fmla="*/ 23 h 23"/>
                    <a:gd name="T62" fmla="*/ 3 w 5"/>
                    <a:gd name="T63" fmla="*/ 22 h 23"/>
                    <a:gd name="T64" fmla="*/ 3 w 5"/>
                    <a:gd name="T65" fmla="*/ 21 h 23"/>
                    <a:gd name="T66" fmla="*/ 4 w 5"/>
                    <a:gd name="T67" fmla="*/ 21 h 23"/>
                    <a:gd name="T68" fmla="*/ 4 w 5"/>
                    <a:gd name="T69" fmla="*/ 20 h 23"/>
                    <a:gd name="T70" fmla="*/ 4 w 5"/>
                    <a:gd name="T71" fmla="*/ 18 h 23"/>
                    <a:gd name="T72" fmla="*/ 4 w 5"/>
                    <a:gd name="T73" fmla="*/ 17 h 23"/>
                    <a:gd name="T74" fmla="*/ 4 w 5"/>
                    <a:gd name="T75" fmla="*/ 16 h 23"/>
                    <a:gd name="T76" fmla="*/ 4 w 5"/>
                    <a:gd name="T77" fmla="*/ 15 h 23"/>
                    <a:gd name="T78" fmla="*/ 4 w 5"/>
                    <a:gd name="T79" fmla="*/ 13 h 23"/>
                    <a:gd name="T80" fmla="*/ 4 w 5"/>
                    <a:gd name="T81" fmla="*/ 12 h 23"/>
                    <a:gd name="T82" fmla="*/ 4 w 5"/>
                    <a:gd name="T83" fmla="*/ 11 h 23"/>
                    <a:gd name="T84" fmla="*/ 4 w 5"/>
                    <a:gd name="T85" fmla="*/ 9 h 23"/>
                    <a:gd name="T86" fmla="*/ 4 w 5"/>
                    <a:gd name="T87" fmla="*/ 8 h 23"/>
                    <a:gd name="T88" fmla="*/ 5 w 5"/>
                    <a:gd name="T89" fmla="*/ 6 h 23"/>
                    <a:gd name="T90" fmla="*/ 5 w 5"/>
                    <a:gd name="T91" fmla="*/ 5 h 23"/>
                    <a:gd name="T92" fmla="*/ 5 w 5"/>
                    <a:gd name="T93" fmla="*/ 4 h 23"/>
                    <a:gd name="T94" fmla="*/ 5 w 5"/>
                    <a:gd name="T95" fmla="*/ 2 h 23"/>
                    <a:gd name="T96" fmla="*/ 5 w 5"/>
                    <a:gd name="T97" fmla="*/ 1 h 23"/>
                    <a:gd name="T98" fmla="*/ 5 w 5"/>
                    <a:gd name="T99" fmla="*/ 0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9"/>
                      </a:lnTo>
                      <a:lnTo>
                        <a:pt x="1" y="11"/>
                      </a:lnTo>
                      <a:lnTo>
                        <a:pt x="1" y="12"/>
                      </a:lnTo>
                      <a:lnTo>
                        <a:pt x="1" y="13"/>
                      </a:lnTo>
                      <a:lnTo>
                        <a:pt x="2" y="14"/>
                      </a:lnTo>
                      <a:lnTo>
                        <a:pt x="2" y="15"/>
                      </a:lnTo>
                      <a:lnTo>
                        <a:pt x="2" y="16"/>
                      </a:lnTo>
                      <a:lnTo>
                        <a:pt x="2" y="17"/>
                      </a:lnTo>
                      <a:lnTo>
                        <a:pt x="2" y="18"/>
                      </a:lnTo>
                      <a:lnTo>
                        <a:pt x="2" y="19"/>
                      </a:lnTo>
                      <a:lnTo>
                        <a:pt x="2" y="20"/>
                      </a:lnTo>
                      <a:lnTo>
                        <a:pt x="3" y="21"/>
                      </a:lnTo>
                      <a:lnTo>
                        <a:pt x="3" y="22"/>
                      </a:lnTo>
                      <a:lnTo>
                        <a:pt x="3" y="22"/>
                      </a:lnTo>
                      <a:lnTo>
                        <a:pt x="3" y="23"/>
                      </a:lnTo>
                      <a:lnTo>
                        <a:pt x="3" y="23"/>
                      </a:lnTo>
                      <a:lnTo>
                        <a:pt x="3" y="23"/>
                      </a:lnTo>
                      <a:lnTo>
                        <a:pt x="3" y="23"/>
                      </a:lnTo>
                      <a:lnTo>
                        <a:pt x="3" y="23"/>
                      </a:lnTo>
                      <a:lnTo>
                        <a:pt x="3" y="23"/>
                      </a:lnTo>
                      <a:lnTo>
                        <a:pt x="3" y="23"/>
                      </a:lnTo>
                      <a:lnTo>
                        <a:pt x="3" y="22"/>
                      </a:lnTo>
                      <a:lnTo>
                        <a:pt x="3" y="21"/>
                      </a:lnTo>
                      <a:lnTo>
                        <a:pt x="4" y="21"/>
                      </a:lnTo>
                      <a:lnTo>
                        <a:pt x="4" y="20"/>
                      </a:lnTo>
                      <a:lnTo>
                        <a:pt x="4" y="18"/>
                      </a:lnTo>
                      <a:lnTo>
                        <a:pt x="4" y="17"/>
                      </a:lnTo>
                      <a:lnTo>
                        <a:pt x="4" y="16"/>
                      </a:lnTo>
                      <a:lnTo>
                        <a:pt x="4" y="15"/>
                      </a:lnTo>
                      <a:lnTo>
                        <a:pt x="4" y="13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8" name="Freeform 299"/>
                <p:cNvSpPr>
                  <a:spLocks/>
                </p:cNvSpPr>
                <p:nvPr/>
              </p:nvSpPr>
              <p:spPr bwMode="auto">
                <a:xfrm>
                  <a:off x="3875089" y="3295650"/>
                  <a:ext cx="7938" cy="57150"/>
                </a:xfrm>
                <a:custGeom>
                  <a:avLst/>
                  <a:gdLst>
                    <a:gd name="T0" fmla="*/ 0 w 5"/>
                    <a:gd name="T1" fmla="*/ 36 h 36"/>
                    <a:gd name="T2" fmla="*/ 0 w 5"/>
                    <a:gd name="T3" fmla="*/ 35 h 36"/>
                    <a:gd name="T4" fmla="*/ 1 w 5"/>
                    <a:gd name="T5" fmla="*/ 33 h 36"/>
                    <a:gd name="T6" fmla="*/ 1 w 5"/>
                    <a:gd name="T7" fmla="*/ 32 h 36"/>
                    <a:gd name="T8" fmla="*/ 1 w 5"/>
                    <a:gd name="T9" fmla="*/ 31 h 36"/>
                    <a:gd name="T10" fmla="*/ 1 w 5"/>
                    <a:gd name="T11" fmla="*/ 29 h 36"/>
                    <a:gd name="T12" fmla="*/ 1 w 5"/>
                    <a:gd name="T13" fmla="*/ 28 h 36"/>
                    <a:gd name="T14" fmla="*/ 1 w 5"/>
                    <a:gd name="T15" fmla="*/ 27 h 36"/>
                    <a:gd name="T16" fmla="*/ 1 w 5"/>
                    <a:gd name="T17" fmla="*/ 26 h 36"/>
                    <a:gd name="T18" fmla="*/ 1 w 5"/>
                    <a:gd name="T19" fmla="*/ 25 h 36"/>
                    <a:gd name="T20" fmla="*/ 1 w 5"/>
                    <a:gd name="T21" fmla="*/ 24 h 36"/>
                    <a:gd name="T22" fmla="*/ 1 w 5"/>
                    <a:gd name="T23" fmla="*/ 23 h 36"/>
                    <a:gd name="T24" fmla="*/ 1 w 5"/>
                    <a:gd name="T25" fmla="*/ 22 h 36"/>
                    <a:gd name="T26" fmla="*/ 2 w 5"/>
                    <a:gd name="T27" fmla="*/ 21 h 36"/>
                    <a:gd name="T28" fmla="*/ 2 w 5"/>
                    <a:gd name="T29" fmla="*/ 20 h 36"/>
                    <a:gd name="T30" fmla="*/ 2 w 5"/>
                    <a:gd name="T31" fmla="*/ 19 h 36"/>
                    <a:gd name="T32" fmla="*/ 2 w 5"/>
                    <a:gd name="T33" fmla="*/ 18 h 36"/>
                    <a:gd name="T34" fmla="*/ 2 w 5"/>
                    <a:gd name="T35" fmla="*/ 17 h 36"/>
                    <a:gd name="T36" fmla="*/ 2 w 5"/>
                    <a:gd name="T37" fmla="*/ 16 h 36"/>
                    <a:gd name="T38" fmla="*/ 2 w 5"/>
                    <a:gd name="T39" fmla="*/ 15 h 36"/>
                    <a:gd name="T40" fmla="*/ 2 w 5"/>
                    <a:gd name="T41" fmla="*/ 14 h 36"/>
                    <a:gd name="T42" fmla="*/ 2 w 5"/>
                    <a:gd name="T43" fmla="*/ 14 h 36"/>
                    <a:gd name="T44" fmla="*/ 2 w 5"/>
                    <a:gd name="T45" fmla="*/ 13 h 36"/>
                    <a:gd name="T46" fmla="*/ 2 w 5"/>
                    <a:gd name="T47" fmla="*/ 12 h 36"/>
                    <a:gd name="T48" fmla="*/ 3 w 5"/>
                    <a:gd name="T49" fmla="*/ 12 h 36"/>
                    <a:gd name="T50" fmla="*/ 3 w 5"/>
                    <a:gd name="T51" fmla="*/ 11 h 36"/>
                    <a:gd name="T52" fmla="*/ 3 w 5"/>
                    <a:gd name="T53" fmla="*/ 10 h 36"/>
                    <a:gd name="T54" fmla="*/ 3 w 5"/>
                    <a:gd name="T55" fmla="*/ 9 h 36"/>
                    <a:gd name="T56" fmla="*/ 3 w 5"/>
                    <a:gd name="T57" fmla="*/ 9 h 36"/>
                    <a:gd name="T58" fmla="*/ 3 w 5"/>
                    <a:gd name="T59" fmla="*/ 8 h 36"/>
                    <a:gd name="T60" fmla="*/ 3 w 5"/>
                    <a:gd name="T61" fmla="*/ 8 h 36"/>
                    <a:gd name="T62" fmla="*/ 3 w 5"/>
                    <a:gd name="T63" fmla="*/ 7 h 36"/>
                    <a:gd name="T64" fmla="*/ 4 w 5"/>
                    <a:gd name="T65" fmla="*/ 6 h 36"/>
                    <a:gd name="T66" fmla="*/ 4 w 5"/>
                    <a:gd name="T67" fmla="*/ 6 h 36"/>
                    <a:gd name="T68" fmla="*/ 4 w 5"/>
                    <a:gd name="T69" fmla="*/ 5 h 36"/>
                    <a:gd name="T70" fmla="*/ 4 w 5"/>
                    <a:gd name="T71" fmla="*/ 5 h 36"/>
                    <a:gd name="T72" fmla="*/ 4 w 5"/>
                    <a:gd name="T73" fmla="*/ 5 h 36"/>
                    <a:gd name="T74" fmla="*/ 4 w 5"/>
                    <a:gd name="T75" fmla="*/ 4 h 36"/>
                    <a:gd name="T76" fmla="*/ 4 w 5"/>
                    <a:gd name="T77" fmla="*/ 4 h 36"/>
                    <a:gd name="T78" fmla="*/ 4 w 5"/>
                    <a:gd name="T79" fmla="*/ 3 h 36"/>
                    <a:gd name="T80" fmla="*/ 4 w 5"/>
                    <a:gd name="T81" fmla="*/ 3 h 36"/>
                    <a:gd name="T82" fmla="*/ 4 w 5"/>
                    <a:gd name="T83" fmla="*/ 3 h 36"/>
                    <a:gd name="T84" fmla="*/ 4 w 5"/>
                    <a:gd name="T85" fmla="*/ 2 h 36"/>
                    <a:gd name="T86" fmla="*/ 5 w 5"/>
                    <a:gd name="T87" fmla="*/ 2 h 36"/>
                    <a:gd name="T88" fmla="*/ 5 w 5"/>
                    <a:gd name="T89" fmla="*/ 2 h 36"/>
                    <a:gd name="T90" fmla="*/ 5 w 5"/>
                    <a:gd name="T91" fmla="*/ 1 h 36"/>
                    <a:gd name="T92" fmla="*/ 5 w 5"/>
                    <a:gd name="T93" fmla="*/ 1 h 36"/>
                    <a:gd name="T94" fmla="*/ 5 w 5"/>
                    <a:gd name="T95" fmla="*/ 0 h 36"/>
                    <a:gd name="T96" fmla="*/ 5 w 5"/>
                    <a:gd name="T97" fmla="*/ 0 h 36"/>
                    <a:gd name="T98" fmla="*/ 5 w 5"/>
                    <a:gd name="T99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6">
                      <a:moveTo>
                        <a:pt x="0" y="36"/>
                      </a:moveTo>
                      <a:lnTo>
                        <a:pt x="0" y="35"/>
                      </a:lnTo>
                      <a:lnTo>
                        <a:pt x="1" y="33"/>
                      </a:lnTo>
                      <a:lnTo>
                        <a:pt x="1" y="32"/>
                      </a:lnTo>
                      <a:lnTo>
                        <a:pt x="1" y="31"/>
                      </a:lnTo>
                      <a:lnTo>
                        <a:pt x="1" y="29"/>
                      </a:lnTo>
                      <a:lnTo>
                        <a:pt x="1" y="28"/>
                      </a:lnTo>
                      <a:lnTo>
                        <a:pt x="1" y="27"/>
                      </a:lnTo>
                      <a:lnTo>
                        <a:pt x="1" y="26"/>
                      </a:lnTo>
                      <a:lnTo>
                        <a:pt x="1" y="25"/>
                      </a:lnTo>
                      <a:lnTo>
                        <a:pt x="1" y="24"/>
                      </a:lnTo>
                      <a:lnTo>
                        <a:pt x="1" y="23"/>
                      </a:lnTo>
                      <a:lnTo>
                        <a:pt x="1" y="22"/>
                      </a:lnTo>
                      <a:lnTo>
                        <a:pt x="2" y="21"/>
                      </a:lnTo>
                      <a:lnTo>
                        <a:pt x="2" y="20"/>
                      </a:lnTo>
                      <a:lnTo>
                        <a:pt x="2" y="19"/>
                      </a:lnTo>
                      <a:lnTo>
                        <a:pt x="2" y="18"/>
                      </a:lnTo>
                      <a:lnTo>
                        <a:pt x="2" y="17"/>
                      </a:lnTo>
                      <a:lnTo>
                        <a:pt x="2" y="16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3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9" name="Freeform 300"/>
                <p:cNvSpPr>
                  <a:spLocks/>
                </p:cNvSpPr>
                <p:nvPr/>
              </p:nvSpPr>
              <p:spPr bwMode="auto">
                <a:xfrm>
                  <a:off x="3883026" y="3294063"/>
                  <a:ext cx="7938" cy="3175"/>
                </a:xfrm>
                <a:custGeom>
                  <a:avLst/>
                  <a:gdLst>
                    <a:gd name="T0" fmla="*/ 0 w 5"/>
                    <a:gd name="T1" fmla="*/ 1 h 2"/>
                    <a:gd name="T2" fmla="*/ 0 w 5"/>
                    <a:gd name="T3" fmla="*/ 1 h 2"/>
                    <a:gd name="T4" fmla="*/ 0 w 5"/>
                    <a:gd name="T5" fmla="*/ 1 h 2"/>
                    <a:gd name="T6" fmla="*/ 0 w 5"/>
                    <a:gd name="T7" fmla="*/ 1 h 2"/>
                    <a:gd name="T8" fmla="*/ 0 w 5"/>
                    <a:gd name="T9" fmla="*/ 0 h 2"/>
                    <a:gd name="T10" fmla="*/ 1 w 5"/>
                    <a:gd name="T11" fmla="*/ 0 h 2"/>
                    <a:gd name="T12" fmla="*/ 1 w 5"/>
                    <a:gd name="T13" fmla="*/ 0 h 2"/>
                    <a:gd name="T14" fmla="*/ 1 w 5"/>
                    <a:gd name="T15" fmla="*/ 0 h 2"/>
                    <a:gd name="T16" fmla="*/ 1 w 5"/>
                    <a:gd name="T17" fmla="*/ 0 h 2"/>
                    <a:gd name="T18" fmla="*/ 1 w 5"/>
                    <a:gd name="T19" fmla="*/ 0 h 2"/>
                    <a:gd name="T20" fmla="*/ 1 w 5"/>
                    <a:gd name="T21" fmla="*/ 0 h 2"/>
                    <a:gd name="T22" fmla="*/ 1 w 5"/>
                    <a:gd name="T23" fmla="*/ 0 h 2"/>
                    <a:gd name="T24" fmla="*/ 2 w 5"/>
                    <a:gd name="T25" fmla="*/ 0 h 2"/>
                    <a:gd name="T26" fmla="*/ 2 w 5"/>
                    <a:gd name="T27" fmla="*/ 0 h 2"/>
                    <a:gd name="T28" fmla="*/ 2 w 5"/>
                    <a:gd name="T29" fmla="*/ 0 h 2"/>
                    <a:gd name="T30" fmla="*/ 2 w 5"/>
                    <a:gd name="T31" fmla="*/ 0 h 2"/>
                    <a:gd name="T32" fmla="*/ 2 w 5"/>
                    <a:gd name="T33" fmla="*/ 0 h 2"/>
                    <a:gd name="T34" fmla="*/ 2 w 5"/>
                    <a:gd name="T35" fmla="*/ 0 h 2"/>
                    <a:gd name="T36" fmla="*/ 2 w 5"/>
                    <a:gd name="T37" fmla="*/ 0 h 2"/>
                    <a:gd name="T38" fmla="*/ 2 w 5"/>
                    <a:gd name="T39" fmla="*/ 0 h 2"/>
                    <a:gd name="T40" fmla="*/ 2 w 5"/>
                    <a:gd name="T41" fmla="*/ 0 h 2"/>
                    <a:gd name="T42" fmla="*/ 2 w 5"/>
                    <a:gd name="T43" fmla="*/ 0 h 2"/>
                    <a:gd name="T44" fmla="*/ 2 w 5"/>
                    <a:gd name="T45" fmla="*/ 0 h 2"/>
                    <a:gd name="T46" fmla="*/ 3 w 5"/>
                    <a:gd name="T47" fmla="*/ 0 h 2"/>
                    <a:gd name="T48" fmla="*/ 3 w 5"/>
                    <a:gd name="T49" fmla="*/ 0 h 2"/>
                    <a:gd name="T50" fmla="*/ 3 w 5"/>
                    <a:gd name="T51" fmla="*/ 0 h 2"/>
                    <a:gd name="T52" fmla="*/ 3 w 5"/>
                    <a:gd name="T53" fmla="*/ 0 h 2"/>
                    <a:gd name="T54" fmla="*/ 3 w 5"/>
                    <a:gd name="T55" fmla="*/ 0 h 2"/>
                    <a:gd name="T56" fmla="*/ 3 w 5"/>
                    <a:gd name="T57" fmla="*/ 0 h 2"/>
                    <a:gd name="T58" fmla="*/ 3 w 5"/>
                    <a:gd name="T59" fmla="*/ 0 h 2"/>
                    <a:gd name="T60" fmla="*/ 3 w 5"/>
                    <a:gd name="T61" fmla="*/ 0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4 w 5"/>
                    <a:gd name="T71" fmla="*/ 1 h 2"/>
                    <a:gd name="T72" fmla="*/ 4 w 5"/>
                    <a:gd name="T73" fmla="*/ 1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1 h 2"/>
                    <a:gd name="T80" fmla="*/ 4 w 5"/>
                    <a:gd name="T81" fmla="*/ 1 h 2"/>
                    <a:gd name="T82" fmla="*/ 4 w 5"/>
                    <a:gd name="T83" fmla="*/ 2 h 2"/>
                    <a:gd name="T84" fmla="*/ 5 w 5"/>
                    <a:gd name="T85" fmla="*/ 2 h 2"/>
                    <a:gd name="T86" fmla="*/ 5 w 5"/>
                    <a:gd name="T87" fmla="*/ 2 h 2"/>
                    <a:gd name="T88" fmla="*/ 5 w 5"/>
                    <a:gd name="T89" fmla="*/ 2 h 2"/>
                    <a:gd name="T90" fmla="*/ 5 w 5"/>
                    <a:gd name="T91" fmla="*/ 2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0" name="Freeform 301"/>
                <p:cNvSpPr>
                  <a:spLocks/>
                </p:cNvSpPr>
                <p:nvPr/>
              </p:nvSpPr>
              <p:spPr bwMode="auto">
                <a:xfrm>
                  <a:off x="3890964" y="3292475"/>
                  <a:ext cx="7938" cy="6350"/>
                </a:xfrm>
                <a:custGeom>
                  <a:avLst/>
                  <a:gdLst>
                    <a:gd name="T0" fmla="*/ 0 w 5"/>
                    <a:gd name="T1" fmla="*/ 3 h 4"/>
                    <a:gd name="T2" fmla="*/ 0 w 5"/>
                    <a:gd name="T3" fmla="*/ 3 h 4"/>
                    <a:gd name="T4" fmla="*/ 0 w 5"/>
                    <a:gd name="T5" fmla="*/ 4 h 4"/>
                    <a:gd name="T6" fmla="*/ 0 w 5"/>
                    <a:gd name="T7" fmla="*/ 3 h 4"/>
                    <a:gd name="T8" fmla="*/ 1 w 5"/>
                    <a:gd name="T9" fmla="*/ 4 h 4"/>
                    <a:gd name="T10" fmla="*/ 1 w 5"/>
                    <a:gd name="T11" fmla="*/ 4 h 4"/>
                    <a:gd name="T12" fmla="*/ 1 w 5"/>
                    <a:gd name="T13" fmla="*/ 4 h 4"/>
                    <a:gd name="T14" fmla="*/ 1 w 5"/>
                    <a:gd name="T15" fmla="*/ 4 h 4"/>
                    <a:gd name="T16" fmla="*/ 1 w 5"/>
                    <a:gd name="T17" fmla="*/ 4 h 4"/>
                    <a:gd name="T18" fmla="*/ 1 w 5"/>
                    <a:gd name="T19" fmla="*/ 4 h 4"/>
                    <a:gd name="T20" fmla="*/ 1 w 5"/>
                    <a:gd name="T21" fmla="*/ 4 h 4"/>
                    <a:gd name="T22" fmla="*/ 1 w 5"/>
                    <a:gd name="T23" fmla="*/ 4 h 4"/>
                    <a:gd name="T24" fmla="*/ 1 w 5"/>
                    <a:gd name="T25" fmla="*/ 4 h 4"/>
                    <a:gd name="T26" fmla="*/ 1 w 5"/>
                    <a:gd name="T27" fmla="*/ 3 h 4"/>
                    <a:gd name="T28" fmla="*/ 1 w 5"/>
                    <a:gd name="T29" fmla="*/ 3 h 4"/>
                    <a:gd name="T30" fmla="*/ 2 w 5"/>
                    <a:gd name="T31" fmla="*/ 3 h 4"/>
                    <a:gd name="T32" fmla="*/ 2 w 5"/>
                    <a:gd name="T33" fmla="*/ 3 h 4"/>
                    <a:gd name="T34" fmla="*/ 2 w 5"/>
                    <a:gd name="T35" fmla="*/ 3 h 4"/>
                    <a:gd name="T36" fmla="*/ 2 w 5"/>
                    <a:gd name="T37" fmla="*/ 3 h 4"/>
                    <a:gd name="T38" fmla="*/ 2 w 5"/>
                    <a:gd name="T39" fmla="*/ 3 h 4"/>
                    <a:gd name="T40" fmla="*/ 2 w 5"/>
                    <a:gd name="T41" fmla="*/ 3 h 4"/>
                    <a:gd name="T42" fmla="*/ 2 w 5"/>
                    <a:gd name="T43" fmla="*/ 3 h 4"/>
                    <a:gd name="T44" fmla="*/ 2 w 5"/>
                    <a:gd name="T45" fmla="*/ 3 h 4"/>
                    <a:gd name="T46" fmla="*/ 3 w 5"/>
                    <a:gd name="T47" fmla="*/ 3 h 4"/>
                    <a:gd name="T48" fmla="*/ 3 w 5"/>
                    <a:gd name="T49" fmla="*/ 3 h 4"/>
                    <a:gd name="T50" fmla="*/ 3 w 5"/>
                    <a:gd name="T51" fmla="*/ 2 h 4"/>
                    <a:gd name="T52" fmla="*/ 3 w 5"/>
                    <a:gd name="T53" fmla="*/ 2 h 4"/>
                    <a:gd name="T54" fmla="*/ 3 w 5"/>
                    <a:gd name="T55" fmla="*/ 2 h 4"/>
                    <a:gd name="T56" fmla="*/ 3 w 5"/>
                    <a:gd name="T57" fmla="*/ 2 h 4"/>
                    <a:gd name="T58" fmla="*/ 3 w 5"/>
                    <a:gd name="T59" fmla="*/ 2 h 4"/>
                    <a:gd name="T60" fmla="*/ 3 w 5"/>
                    <a:gd name="T61" fmla="*/ 2 h 4"/>
                    <a:gd name="T62" fmla="*/ 3 w 5"/>
                    <a:gd name="T63" fmla="*/ 2 h 4"/>
                    <a:gd name="T64" fmla="*/ 3 w 5"/>
                    <a:gd name="T65" fmla="*/ 2 h 4"/>
                    <a:gd name="T66" fmla="*/ 3 w 5"/>
                    <a:gd name="T67" fmla="*/ 2 h 4"/>
                    <a:gd name="T68" fmla="*/ 4 w 5"/>
                    <a:gd name="T69" fmla="*/ 2 h 4"/>
                    <a:gd name="T70" fmla="*/ 4 w 5"/>
                    <a:gd name="T71" fmla="*/ 1 h 4"/>
                    <a:gd name="T72" fmla="*/ 4 w 5"/>
                    <a:gd name="T73" fmla="*/ 1 h 4"/>
                    <a:gd name="T74" fmla="*/ 4 w 5"/>
                    <a:gd name="T75" fmla="*/ 1 h 4"/>
                    <a:gd name="T76" fmla="*/ 4 w 5"/>
                    <a:gd name="T77" fmla="*/ 1 h 4"/>
                    <a:gd name="T78" fmla="*/ 4 w 5"/>
                    <a:gd name="T79" fmla="*/ 1 h 4"/>
                    <a:gd name="T80" fmla="*/ 4 w 5"/>
                    <a:gd name="T81" fmla="*/ 1 h 4"/>
                    <a:gd name="T82" fmla="*/ 5 w 5"/>
                    <a:gd name="T83" fmla="*/ 1 h 4"/>
                    <a:gd name="T84" fmla="*/ 5 w 5"/>
                    <a:gd name="T85" fmla="*/ 1 h 4"/>
                    <a:gd name="T86" fmla="*/ 5 w 5"/>
                    <a:gd name="T87" fmla="*/ 1 h 4"/>
                    <a:gd name="T88" fmla="*/ 5 w 5"/>
                    <a:gd name="T89" fmla="*/ 1 h 4"/>
                    <a:gd name="T90" fmla="*/ 5 w 5"/>
                    <a:gd name="T91" fmla="*/ 0 h 4"/>
                    <a:gd name="T92" fmla="*/ 5 w 5"/>
                    <a:gd name="T93" fmla="*/ 0 h 4"/>
                    <a:gd name="T94" fmla="*/ 5 w 5"/>
                    <a:gd name="T95" fmla="*/ 0 h 4"/>
                    <a:gd name="T96" fmla="*/ 5 w 5"/>
                    <a:gd name="T97" fmla="*/ 0 h 4"/>
                    <a:gd name="T98" fmla="*/ 5 w 5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1" name="Freeform 302"/>
                <p:cNvSpPr>
                  <a:spLocks/>
                </p:cNvSpPr>
                <p:nvPr/>
              </p:nvSpPr>
              <p:spPr bwMode="auto">
                <a:xfrm>
                  <a:off x="3898901" y="3282950"/>
                  <a:ext cx="7938" cy="9525"/>
                </a:xfrm>
                <a:custGeom>
                  <a:avLst/>
                  <a:gdLst>
                    <a:gd name="T0" fmla="*/ 0 w 5"/>
                    <a:gd name="T1" fmla="*/ 6 h 6"/>
                    <a:gd name="T2" fmla="*/ 0 w 5"/>
                    <a:gd name="T3" fmla="*/ 6 h 6"/>
                    <a:gd name="T4" fmla="*/ 0 w 5"/>
                    <a:gd name="T5" fmla="*/ 6 h 6"/>
                    <a:gd name="T6" fmla="*/ 1 w 5"/>
                    <a:gd name="T7" fmla="*/ 6 h 6"/>
                    <a:gd name="T8" fmla="*/ 1 w 5"/>
                    <a:gd name="T9" fmla="*/ 5 h 6"/>
                    <a:gd name="T10" fmla="*/ 1 w 5"/>
                    <a:gd name="T11" fmla="*/ 5 h 6"/>
                    <a:gd name="T12" fmla="*/ 1 w 5"/>
                    <a:gd name="T13" fmla="*/ 5 h 6"/>
                    <a:gd name="T14" fmla="*/ 1 w 5"/>
                    <a:gd name="T15" fmla="*/ 5 h 6"/>
                    <a:gd name="T16" fmla="*/ 1 w 5"/>
                    <a:gd name="T17" fmla="*/ 5 h 6"/>
                    <a:gd name="T18" fmla="*/ 1 w 5"/>
                    <a:gd name="T19" fmla="*/ 5 h 6"/>
                    <a:gd name="T20" fmla="*/ 1 w 5"/>
                    <a:gd name="T21" fmla="*/ 5 h 6"/>
                    <a:gd name="T22" fmla="*/ 1 w 5"/>
                    <a:gd name="T23" fmla="*/ 5 h 6"/>
                    <a:gd name="T24" fmla="*/ 1 w 5"/>
                    <a:gd name="T25" fmla="*/ 5 h 6"/>
                    <a:gd name="T26" fmla="*/ 1 w 5"/>
                    <a:gd name="T27" fmla="*/ 5 h 6"/>
                    <a:gd name="T28" fmla="*/ 2 w 5"/>
                    <a:gd name="T29" fmla="*/ 5 h 6"/>
                    <a:gd name="T30" fmla="*/ 2 w 5"/>
                    <a:gd name="T31" fmla="*/ 5 h 6"/>
                    <a:gd name="T32" fmla="*/ 2 w 5"/>
                    <a:gd name="T33" fmla="*/ 5 h 6"/>
                    <a:gd name="T34" fmla="*/ 2 w 5"/>
                    <a:gd name="T35" fmla="*/ 5 h 6"/>
                    <a:gd name="T36" fmla="*/ 2 w 5"/>
                    <a:gd name="T37" fmla="*/ 4 h 6"/>
                    <a:gd name="T38" fmla="*/ 2 w 5"/>
                    <a:gd name="T39" fmla="*/ 4 h 6"/>
                    <a:gd name="T40" fmla="*/ 2 w 5"/>
                    <a:gd name="T41" fmla="*/ 4 h 6"/>
                    <a:gd name="T42" fmla="*/ 2 w 5"/>
                    <a:gd name="T43" fmla="*/ 4 h 6"/>
                    <a:gd name="T44" fmla="*/ 3 w 5"/>
                    <a:gd name="T45" fmla="*/ 4 h 6"/>
                    <a:gd name="T46" fmla="*/ 3 w 5"/>
                    <a:gd name="T47" fmla="*/ 4 h 6"/>
                    <a:gd name="T48" fmla="*/ 3 w 5"/>
                    <a:gd name="T49" fmla="*/ 4 h 6"/>
                    <a:gd name="T50" fmla="*/ 3 w 5"/>
                    <a:gd name="T51" fmla="*/ 4 h 6"/>
                    <a:gd name="T52" fmla="*/ 3 w 5"/>
                    <a:gd name="T53" fmla="*/ 4 h 6"/>
                    <a:gd name="T54" fmla="*/ 3 w 5"/>
                    <a:gd name="T55" fmla="*/ 4 h 6"/>
                    <a:gd name="T56" fmla="*/ 3 w 5"/>
                    <a:gd name="T57" fmla="*/ 4 h 6"/>
                    <a:gd name="T58" fmla="*/ 3 w 5"/>
                    <a:gd name="T59" fmla="*/ 4 h 6"/>
                    <a:gd name="T60" fmla="*/ 3 w 5"/>
                    <a:gd name="T61" fmla="*/ 4 h 6"/>
                    <a:gd name="T62" fmla="*/ 3 w 5"/>
                    <a:gd name="T63" fmla="*/ 3 h 6"/>
                    <a:gd name="T64" fmla="*/ 3 w 5"/>
                    <a:gd name="T65" fmla="*/ 3 h 6"/>
                    <a:gd name="T66" fmla="*/ 4 w 5"/>
                    <a:gd name="T67" fmla="*/ 3 h 6"/>
                    <a:gd name="T68" fmla="*/ 4 w 5"/>
                    <a:gd name="T69" fmla="*/ 3 h 6"/>
                    <a:gd name="T70" fmla="*/ 4 w 5"/>
                    <a:gd name="T71" fmla="*/ 3 h 6"/>
                    <a:gd name="T72" fmla="*/ 4 w 5"/>
                    <a:gd name="T73" fmla="*/ 3 h 6"/>
                    <a:gd name="T74" fmla="*/ 4 w 5"/>
                    <a:gd name="T75" fmla="*/ 3 h 6"/>
                    <a:gd name="T76" fmla="*/ 4 w 5"/>
                    <a:gd name="T77" fmla="*/ 2 h 6"/>
                    <a:gd name="T78" fmla="*/ 4 w 5"/>
                    <a:gd name="T79" fmla="*/ 2 h 6"/>
                    <a:gd name="T80" fmla="*/ 4 w 5"/>
                    <a:gd name="T81" fmla="*/ 2 h 6"/>
                    <a:gd name="T82" fmla="*/ 4 w 5"/>
                    <a:gd name="T83" fmla="*/ 2 h 6"/>
                    <a:gd name="T84" fmla="*/ 4 w 5"/>
                    <a:gd name="T85" fmla="*/ 2 h 6"/>
                    <a:gd name="T86" fmla="*/ 4 w 5"/>
                    <a:gd name="T87" fmla="*/ 2 h 6"/>
                    <a:gd name="T88" fmla="*/ 5 w 5"/>
                    <a:gd name="T89" fmla="*/ 2 h 6"/>
                    <a:gd name="T90" fmla="*/ 5 w 5"/>
                    <a:gd name="T91" fmla="*/ 1 h 6"/>
                    <a:gd name="T92" fmla="*/ 5 w 5"/>
                    <a:gd name="T93" fmla="*/ 1 h 6"/>
                    <a:gd name="T94" fmla="*/ 5 w 5"/>
                    <a:gd name="T95" fmla="*/ 1 h 6"/>
                    <a:gd name="T96" fmla="*/ 5 w 5"/>
                    <a:gd name="T97" fmla="*/ 0 h 6"/>
                    <a:gd name="T98" fmla="*/ 5 w 5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2" name="Freeform 303"/>
                <p:cNvSpPr>
                  <a:spLocks/>
                </p:cNvSpPr>
                <p:nvPr/>
              </p:nvSpPr>
              <p:spPr bwMode="auto">
                <a:xfrm>
                  <a:off x="3906839" y="3251200"/>
                  <a:ext cx="7938" cy="31750"/>
                </a:xfrm>
                <a:custGeom>
                  <a:avLst/>
                  <a:gdLst>
                    <a:gd name="T0" fmla="*/ 0 w 5"/>
                    <a:gd name="T1" fmla="*/ 20 h 20"/>
                    <a:gd name="T2" fmla="*/ 0 w 5"/>
                    <a:gd name="T3" fmla="*/ 20 h 20"/>
                    <a:gd name="T4" fmla="*/ 1 w 5"/>
                    <a:gd name="T5" fmla="*/ 20 h 20"/>
                    <a:gd name="T6" fmla="*/ 1 w 5"/>
                    <a:gd name="T7" fmla="*/ 20 h 20"/>
                    <a:gd name="T8" fmla="*/ 1 w 5"/>
                    <a:gd name="T9" fmla="*/ 19 h 20"/>
                    <a:gd name="T10" fmla="*/ 1 w 5"/>
                    <a:gd name="T11" fmla="*/ 19 h 20"/>
                    <a:gd name="T12" fmla="*/ 1 w 5"/>
                    <a:gd name="T13" fmla="*/ 19 h 20"/>
                    <a:gd name="T14" fmla="*/ 1 w 5"/>
                    <a:gd name="T15" fmla="*/ 19 h 20"/>
                    <a:gd name="T16" fmla="*/ 1 w 5"/>
                    <a:gd name="T17" fmla="*/ 18 h 20"/>
                    <a:gd name="T18" fmla="*/ 1 w 5"/>
                    <a:gd name="T19" fmla="*/ 17 h 20"/>
                    <a:gd name="T20" fmla="*/ 1 w 5"/>
                    <a:gd name="T21" fmla="*/ 17 h 20"/>
                    <a:gd name="T22" fmla="*/ 1 w 5"/>
                    <a:gd name="T23" fmla="*/ 17 h 20"/>
                    <a:gd name="T24" fmla="*/ 1 w 5"/>
                    <a:gd name="T25" fmla="*/ 17 h 20"/>
                    <a:gd name="T26" fmla="*/ 1 w 5"/>
                    <a:gd name="T27" fmla="*/ 16 h 20"/>
                    <a:gd name="T28" fmla="*/ 2 w 5"/>
                    <a:gd name="T29" fmla="*/ 16 h 20"/>
                    <a:gd name="T30" fmla="*/ 2 w 5"/>
                    <a:gd name="T31" fmla="*/ 16 h 20"/>
                    <a:gd name="T32" fmla="*/ 2 w 5"/>
                    <a:gd name="T33" fmla="*/ 15 h 20"/>
                    <a:gd name="T34" fmla="*/ 2 w 5"/>
                    <a:gd name="T35" fmla="*/ 14 h 20"/>
                    <a:gd name="T36" fmla="*/ 2 w 5"/>
                    <a:gd name="T37" fmla="*/ 14 h 20"/>
                    <a:gd name="T38" fmla="*/ 2 w 5"/>
                    <a:gd name="T39" fmla="*/ 13 h 20"/>
                    <a:gd name="T40" fmla="*/ 2 w 5"/>
                    <a:gd name="T41" fmla="*/ 13 h 20"/>
                    <a:gd name="T42" fmla="*/ 2 w 5"/>
                    <a:gd name="T43" fmla="*/ 13 h 20"/>
                    <a:gd name="T44" fmla="*/ 2 w 5"/>
                    <a:gd name="T45" fmla="*/ 12 h 20"/>
                    <a:gd name="T46" fmla="*/ 2 w 5"/>
                    <a:gd name="T47" fmla="*/ 11 h 20"/>
                    <a:gd name="T48" fmla="*/ 2 w 5"/>
                    <a:gd name="T49" fmla="*/ 11 h 20"/>
                    <a:gd name="T50" fmla="*/ 3 w 5"/>
                    <a:gd name="T51" fmla="*/ 11 h 20"/>
                    <a:gd name="T52" fmla="*/ 3 w 5"/>
                    <a:gd name="T53" fmla="*/ 10 h 20"/>
                    <a:gd name="T54" fmla="*/ 3 w 5"/>
                    <a:gd name="T55" fmla="*/ 10 h 20"/>
                    <a:gd name="T56" fmla="*/ 3 w 5"/>
                    <a:gd name="T57" fmla="*/ 9 h 20"/>
                    <a:gd name="T58" fmla="*/ 3 w 5"/>
                    <a:gd name="T59" fmla="*/ 9 h 20"/>
                    <a:gd name="T60" fmla="*/ 3 w 5"/>
                    <a:gd name="T61" fmla="*/ 8 h 20"/>
                    <a:gd name="T62" fmla="*/ 3 w 5"/>
                    <a:gd name="T63" fmla="*/ 8 h 20"/>
                    <a:gd name="T64" fmla="*/ 4 w 5"/>
                    <a:gd name="T65" fmla="*/ 7 h 20"/>
                    <a:gd name="T66" fmla="*/ 4 w 5"/>
                    <a:gd name="T67" fmla="*/ 7 h 20"/>
                    <a:gd name="T68" fmla="*/ 4 w 5"/>
                    <a:gd name="T69" fmla="*/ 6 h 20"/>
                    <a:gd name="T70" fmla="*/ 4 w 5"/>
                    <a:gd name="T71" fmla="*/ 6 h 20"/>
                    <a:gd name="T72" fmla="*/ 4 w 5"/>
                    <a:gd name="T73" fmla="*/ 5 h 20"/>
                    <a:gd name="T74" fmla="*/ 4 w 5"/>
                    <a:gd name="T75" fmla="*/ 5 h 20"/>
                    <a:gd name="T76" fmla="*/ 4 w 5"/>
                    <a:gd name="T77" fmla="*/ 4 h 20"/>
                    <a:gd name="T78" fmla="*/ 4 w 5"/>
                    <a:gd name="T79" fmla="*/ 4 h 20"/>
                    <a:gd name="T80" fmla="*/ 4 w 5"/>
                    <a:gd name="T81" fmla="*/ 4 h 20"/>
                    <a:gd name="T82" fmla="*/ 4 w 5"/>
                    <a:gd name="T83" fmla="*/ 3 h 20"/>
                    <a:gd name="T84" fmla="*/ 4 w 5"/>
                    <a:gd name="T85" fmla="*/ 3 h 20"/>
                    <a:gd name="T86" fmla="*/ 5 w 5"/>
                    <a:gd name="T87" fmla="*/ 2 h 20"/>
                    <a:gd name="T88" fmla="*/ 5 w 5"/>
                    <a:gd name="T89" fmla="*/ 2 h 20"/>
                    <a:gd name="T90" fmla="*/ 5 w 5"/>
                    <a:gd name="T91" fmla="*/ 1 h 20"/>
                    <a:gd name="T92" fmla="*/ 5 w 5"/>
                    <a:gd name="T93" fmla="*/ 1 h 20"/>
                    <a:gd name="T94" fmla="*/ 5 w 5"/>
                    <a:gd name="T95" fmla="*/ 1 h 20"/>
                    <a:gd name="T96" fmla="*/ 5 w 5"/>
                    <a:gd name="T97" fmla="*/ 0 h 20"/>
                    <a:gd name="T98" fmla="*/ 5 w 5"/>
                    <a:gd name="T99" fmla="*/ 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0">
                      <a:moveTo>
                        <a:pt x="0" y="20"/>
                      </a:moveTo>
                      <a:lnTo>
                        <a:pt x="0" y="20"/>
                      </a:lnTo>
                      <a:lnTo>
                        <a:pt x="1" y="20"/>
                      </a:lnTo>
                      <a:lnTo>
                        <a:pt x="1" y="20"/>
                      </a:lnTo>
                      <a:lnTo>
                        <a:pt x="1" y="19"/>
                      </a:lnTo>
                      <a:lnTo>
                        <a:pt x="1" y="19"/>
                      </a:lnTo>
                      <a:lnTo>
                        <a:pt x="1" y="19"/>
                      </a:ln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3" name="Freeform 304"/>
                <p:cNvSpPr>
                  <a:spLocks/>
                </p:cNvSpPr>
                <p:nvPr/>
              </p:nvSpPr>
              <p:spPr bwMode="auto">
                <a:xfrm>
                  <a:off x="3914776" y="3246438"/>
                  <a:ext cx="7938" cy="4763"/>
                </a:xfrm>
                <a:custGeom>
                  <a:avLst/>
                  <a:gdLst>
                    <a:gd name="T0" fmla="*/ 0 w 5"/>
                    <a:gd name="T1" fmla="*/ 3 h 3"/>
                    <a:gd name="T2" fmla="*/ 0 w 5"/>
                    <a:gd name="T3" fmla="*/ 3 h 3"/>
                    <a:gd name="T4" fmla="*/ 0 w 5"/>
                    <a:gd name="T5" fmla="*/ 2 h 3"/>
                    <a:gd name="T6" fmla="*/ 0 w 5"/>
                    <a:gd name="T7" fmla="*/ 2 h 3"/>
                    <a:gd name="T8" fmla="*/ 0 w 5"/>
                    <a:gd name="T9" fmla="*/ 2 h 3"/>
                    <a:gd name="T10" fmla="*/ 1 w 5"/>
                    <a:gd name="T11" fmla="*/ 2 h 3"/>
                    <a:gd name="T12" fmla="*/ 1 w 5"/>
                    <a:gd name="T13" fmla="*/ 1 h 3"/>
                    <a:gd name="T14" fmla="*/ 1 w 5"/>
                    <a:gd name="T15" fmla="*/ 1 h 3"/>
                    <a:gd name="T16" fmla="*/ 1 w 5"/>
                    <a:gd name="T17" fmla="*/ 1 h 3"/>
                    <a:gd name="T18" fmla="*/ 1 w 5"/>
                    <a:gd name="T19" fmla="*/ 1 h 3"/>
                    <a:gd name="T20" fmla="*/ 1 w 5"/>
                    <a:gd name="T21" fmla="*/ 1 h 3"/>
                    <a:gd name="T22" fmla="*/ 1 w 5"/>
                    <a:gd name="T23" fmla="*/ 1 h 3"/>
                    <a:gd name="T24" fmla="*/ 1 w 5"/>
                    <a:gd name="T25" fmla="*/ 1 h 3"/>
                    <a:gd name="T26" fmla="*/ 2 w 5"/>
                    <a:gd name="T27" fmla="*/ 0 h 3"/>
                    <a:gd name="T28" fmla="*/ 2 w 5"/>
                    <a:gd name="T29" fmla="*/ 0 h 3"/>
                    <a:gd name="T30" fmla="*/ 2 w 5"/>
                    <a:gd name="T31" fmla="*/ 0 h 3"/>
                    <a:gd name="T32" fmla="*/ 2 w 5"/>
                    <a:gd name="T33" fmla="*/ 0 h 3"/>
                    <a:gd name="T34" fmla="*/ 2 w 5"/>
                    <a:gd name="T35" fmla="*/ 0 h 3"/>
                    <a:gd name="T36" fmla="*/ 2 w 5"/>
                    <a:gd name="T37" fmla="*/ 0 h 3"/>
                    <a:gd name="T38" fmla="*/ 2 w 5"/>
                    <a:gd name="T39" fmla="*/ 0 h 3"/>
                    <a:gd name="T40" fmla="*/ 2 w 5"/>
                    <a:gd name="T41" fmla="*/ 0 h 3"/>
                    <a:gd name="T42" fmla="*/ 2 w 5"/>
                    <a:gd name="T43" fmla="*/ 0 h 3"/>
                    <a:gd name="T44" fmla="*/ 2 w 5"/>
                    <a:gd name="T45" fmla="*/ 0 h 3"/>
                    <a:gd name="T46" fmla="*/ 2 w 5"/>
                    <a:gd name="T47" fmla="*/ 0 h 3"/>
                    <a:gd name="T48" fmla="*/ 3 w 5"/>
                    <a:gd name="T49" fmla="*/ 0 h 3"/>
                    <a:gd name="T50" fmla="*/ 3 w 5"/>
                    <a:gd name="T51" fmla="*/ 0 h 3"/>
                    <a:gd name="T52" fmla="*/ 3 w 5"/>
                    <a:gd name="T53" fmla="*/ 0 h 3"/>
                    <a:gd name="T54" fmla="*/ 3 w 5"/>
                    <a:gd name="T55" fmla="*/ 0 h 3"/>
                    <a:gd name="T56" fmla="*/ 3 w 5"/>
                    <a:gd name="T57" fmla="*/ 0 h 3"/>
                    <a:gd name="T58" fmla="*/ 3 w 5"/>
                    <a:gd name="T59" fmla="*/ 0 h 3"/>
                    <a:gd name="T60" fmla="*/ 3 w 5"/>
                    <a:gd name="T61" fmla="*/ 0 h 3"/>
                    <a:gd name="T62" fmla="*/ 3 w 5"/>
                    <a:gd name="T63" fmla="*/ 0 h 3"/>
                    <a:gd name="T64" fmla="*/ 3 w 5"/>
                    <a:gd name="T65" fmla="*/ 0 h 3"/>
                    <a:gd name="T66" fmla="*/ 3 w 5"/>
                    <a:gd name="T67" fmla="*/ 0 h 3"/>
                    <a:gd name="T68" fmla="*/ 3 w 5"/>
                    <a:gd name="T69" fmla="*/ 0 h 3"/>
                    <a:gd name="T70" fmla="*/ 4 w 5"/>
                    <a:gd name="T71" fmla="*/ 0 h 3"/>
                    <a:gd name="T72" fmla="*/ 4 w 5"/>
                    <a:gd name="T73" fmla="*/ 0 h 3"/>
                    <a:gd name="T74" fmla="*/ 4 w 5"/>
                    <a:gd name="T75" fmla="*/ 1 h 3"/>
                    <a:gd name="T76" fmla="*/ 4 w 5"/>
                    <a:gd name="T77" fmla="*/ 0 h 3"/>
                    <a:gd name="T78" fmla="*/ 4 w 5"/>
                    <a:gd name="T79" fmla="*/ 1 h 3"/>
                    <a:gd name="T80" fmla="*/ 4 w 5"/>
                    <a:gd name="T81" fmla="*/ 1 h 3"/>
                    <a:gd name="T82" fmla="*/ 4 w 5"/>
                    <a:gd name="T83" fmla="*/ 1 h 3"/>
                    <a:gd name="T84" fmla="*/ 5 w 5"/>
                    <a:gd name="T85" fmla="*/ 1 h 3"/>
                    <a:gd name="T86" fmla="*/ 5 w 5"/>
                    <a:gd name="T87" fmla="*/ 1 h 3"/>
                    <a:gd name="T88" fmla="*/ 5 w 5"/>
                    <a:gd name="T89" fmla="*/ 1 h 3"/>
                    <a:gd name="T90" fmla="*/ 5 w 5"/>
                    <a:gd name="T91" fmla="*/ 1 h 3"/>
                    <a:gd name="T92" fmla="*/ 5 w 5"/>
                    <a:gd name="T93" fmla="*/ 1 h 3"/>
                    <a:gd name="T94" fmla="*/ 5 w 5"/>
                    <a:gd name="T95" fmla="*/ 1 h 3"/>
                    <a:gd name="T96" fmla="*/ 5 w 5"/>
                    <a:gd name="T97" fmla="*/ 0 h 3"/>
                    <a:gd name="T98" fmla="*/ 5 w 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4" name="Freeform 305"/>
                <p:cNvSpPr>
                  <a:spLocks/>
                </p:cNvSpPr>
                <p:nvPr/>
              </p:nvSpPr>
              <p:spPr bwMode="auto">
                <a:xfrm>
                  <a:off x="3922714" y="3201988"/>
                  <a:ext cx="7938" cy="44450"/>
                </a:xfrm>
                <a:custGeom>
                  <a:avLst/>
                  <a:gdLst>
                    <a:gd name="T0" fmla="*/ 0 w 5"/>
                    <a:gd name="T1" fmla="*/ 28 h 28"/>
                    <a:gd name="T2" fmla="*/ 0 w 5"/>
                    <a:gd name="T3" fmla="*/ 28 h 28"/>
                    <a:gd name="T4" fmla="*/ 0 w 5"/>
                    <a:gd name="T5" fmla="*/ 28 h 28"/>
                    <a:gd name="T6" fmla="*/ 0 w 5"/>
                    <a:gd name="T7" fmla="*/ 28 h 28"/>
                    <a:gd name="T8" fmla="*/ 1 w 5"/>
                    <a:gd name="T9" fmla="*/ 27 h 28"/>
                    <a:gd name="T10" fmla="*/ 1 w 5"/>
                    <a:gd name="T11" fmla="*/ 27 h 28"/>
                    <a:gd name="T12" fmla="*/ 1 w 5"/>
                    <a:gd name="T13" fmla="*/ 27 h 28"/>
                    <a:gd name="T14" fmla="*/ 1 w 5"/>
                    <a:gd name="T15" fmla="*/ 27 h 28"/>
                    <a:gd name="T16" fmla="*/ 1 w 5"/>
                    <a:gd name="T17" fmla="*/ 27 h 28"/>
                    <a:gd name="T18" fmla="*/ 1 w 5"/>
                    <a:gd name="T19" fmla="*/ 26 h 28"/>
                    <a:gd name="T20" fmla="*/ 1 w 5"/>
                    <a:gd name="T21" fmla="*/ 26 h 28"/>
                    <a:gd name="T22" fmla="*/ 1 w 5"/>
                    <a:gd name="T23" fmla="*/ 26 h 28"/>
                    <a:gd name="T24" fmla="*/ 1 w 5"/>
                    <a:gd name="T25" fmla="*/ 25 h 28"/>
                    <a:gd name="T26" fmla="*/ 1 w 5"/>
                    <a:gd name="T27" fmla="*/ 25 h 28"/>
                    <a:gd name="T28" fmla="*/ 1 w 5"/>
                    <a:gd name="T29" fmla="*/ 24 h 28"/>
                    <a:gd name="T30" fmla="*/ 1 w 5"/>
                    <a:gd name="T31" fmla="*/ 24 h 28"/>
                    <a:gd name="T32" fmla="*/ 2 w 5"/>
                    <a:gd name="T33" fmla="*/ 23 h 28"/>
                    <a:gd name="T34" fmla="*/ 2 w 5"/>
                    <a:gd name="T35" fmla="*/ 23 h 28"/>
                    <a:gd name="T36" fmla="*/ 2 w 5"/>
                    <a:gd name="T37" fmla="*/ 22 h 28"/>
                    <a:gd name="T38" fmla="*/ 2 w 5"/>
                    <a:gd name="T39" fmla="*/ 22 h 28"/>
                    <a:gd name="T40" fmla="*/ 2 w 5"/>
                    <a:gd name="T41" fmla="*/ 21 h 28"/>
                    <a:gd name="T42" fmla="*/ 2 w 5"/>
                    <a:gd name="T43" fmla="*/ 20 h 28"/>
                    <a:gd name="T44" fmla="*/ 2 w 5"/>
                    <a:gd name="T45" fmla="*/ 20 h 28"/>
                    <a:gd name="T46" fmla="*/ 3 w 5"/>
                    <a:gd name="T47" fmla="*/ 19 h 28"/>
                    <a:gd name="T48" fmla="*/ 3 w 5"/>
                    <a:gd name="T49" fmla="*/ 18 h 28"/>
                    <a:gd name="T50" fmla="*/ 3 w 5"/>
                    <a:gd name="T51" fmla="*/ 18 h 28"/>
                    <a:gd name="T52" fmla="*/ 3 w 5"/>
                    <a:gd name="T53" fmla="*/ 17 h 28"/>
                    <a:gd name="T54" fmla="*/ 3 w 5"/>
                    <a:gd name="T55" fmla="*/ 16 h 28"/>
                    <a:gd name="T56" fmla="*/ 3 w 5"/>
                    <a:gd name="T57" fmla="*/ 15 h 28"/>
                    <a:gd name="T58" fmla="*/ 3 w 5"/>
                    <a:gd name="T59" fmla="*/ 15 h 28"/>
                    <a:gd name="T60" fmla="*/ 3 w 5"/>
                    <a:gd name="T61" fmla="*/ 14 h 28"/>
                    <a:gd name="T62" fmla="*/ 3 w 5"/>
                    <a:gd name="T63" fmla="*/ 13 h 28"/>
                    <a:gd name="T64" fmla="*/ 3 w 5"/>
                    <a:gd name="T65" fmla="*/ 12 h 28"/>
                    <a:gd name="T66" fmla="*/ 3 w 5"/>
                    <a:gd name="T67" fmla="*/ 11 h 28"/>
                    <a:gd name="T68" fmla="*/ 4 w 5"/>
                    <a:gd name="T69" fmla="*/ 11 h 28"/>
                    <a:gd name="T70" fmla="*/ 4 w 5"/>
                    <a:gd name="T71" fmla="*/ 10 h 28"/>
                    <a:gd name="T72" fmla="*/ 4 w 5"/>
                    <a:gd name="T73" fmla="*/ 9 h 28"/>
                    <a:gd name="T74" fmla="*/ 4 w 5"/>
                    <a:gd name="T75" fmla="*/ 8 h 28"/>
                    <a:gd name="T76" fmla="*/ 4 w 5"/>
                    <a:gd name="T77" fmla="*/ 8 h 28"/>
                    <a:gd name="T78" fmla="*/ 4 w 5"/>
                    <a:gd name="T79" fmla="*/ 7 h 28"/>
                    <a:gd name="T80" fmla="*/ 4 w 5"/>
                    <a:gd name="T81" fmla="*/ 6 h 28"/>
                    <a:gd name="T82" fmla="*/ 4 w 5"/>
                    <a:gd name="T83" fmla="*/ 5 h 28"/>
                    <a:gd name="T84" fmla="*/ 4 w 5"/>
                    <a:gd name="T85" fmla="*/ 4 h 28"/>
                    <a:gd name="T86" fmla="*/ 4 w 5"/>
                    <a:gd name="T87" fmla="*/ 4 h 28"/>
                    <a:gd name="T88" fmla="*/ 4 w 5"/>
                    <a:gd name="T89" fmla="*/ 3 h 28"/>
                    <a:gd name="T90" fmla="*/ 5 w 5"/>
                    <a:gd name="T91" fmla="*/ 2 h 28"/>
                    <a:gd name="T92" fmla="*/ 5 w 5"/>
                    <a:gd name="T93" fmla="*/ 2 h 28"/>
                    <a:gd name="T94" fmla="*/ 5 w 5"/>
                    <a:gd name="T95" fmla="*/ 1 h 28"/>
                    <a:gd name="T96" fmla="*/ 5 w 5"/>
                    <a:gd name="T97" fmla="*/ 0 h 28"/>
                    <a:gd name="T98" fmla="*/ 5 w 5"/>
                    <a:gd name="T9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8">
                      <a:moveTo>
                        <a:pt x="0" y="28"/>
                      </a:moveTo>
                      <a:lnTo>
                        <a:pt x="0" y="28"/>
                      </a:lnTo>
                      <a:lnTo>
                        <a:pt x="0" y="28"/>
                      </a:lnTo>
                      <a:lnTo>
                        <a:pt x="0" y="28"/>
                      </a:lnTo>
                      <a:lnTo>
                        <a:pt x="1" y="27"/>
                      </a:lnTo>
                      <a:lnTo>
                        <a:pt x="1" y="27"/>
                      </a:lnTo>
                      <a:lnTo>
                        <a:pt x="1" y="27"/>
                      </a:lnTo>
                      <a:lnTo>
                        <a:pt x="1" y="27"/>
                      </a:lnTo>
                      <a:lnTo>
                        <a:pt x="1" y="27"/>
                      </a:lnTo>
                      <a:lnTo>
                        <a:pt x="1" y="26"/>
                      </a:lnTo>
                      <a:lnTo>
                        <a:pt x="1" y="26"/>
                      </a:lnTo>
                      <a:lnTo>
                        <a:pt x="1" y="26"/>
                      </a:lnTo>
                      <a:lnTo>
                        <a:pt x="1" y="25"/>
                      </a:lnTo>
                      <a:lnTo>
                        <a:pt x="1" y="25"/>
                      </a:lnTo>
                      <a:lnTo>
                        <a:pt x="1" y="24"/>
                      </a:lnTo>
                      <a:lnTo>
                        <a:pt x="1" y="24"/>
                      </a:lnTo>
                      <a:lnTo>
                        <a:pt x="2" y="23"/>
                      </a:lnTo>
                      <a:lnTo>
                        <a:pt x="2" y="23"/>
                      </a:lnTo>
                      <a:lnTo>
                        <a:pt x="2" y="22"/>
                      </a:lnTo>
                      <a:lnTo>
                        <a:pt x="2" y="22"/>
                      </a:lnTo>
                      <a:lnTo>
                        <a:pt x="2" y="21"/>
                      </a:lnTo>
                      <a:lnTo>
                        <a:pt x="2" y="20"/>
                      </a:lnTo>
                      <a:lnTo>
                        <a:pt x="2" y="20"/>
                      </a:lnTo>
                      <a:lnTo>
                        <a:pt x="3" y="19"/>
                      </a:lnTo>
                      <a:lnTo>
                        <a:pt x="3" y="18"/>
                      </a:lnTo>
                      <a:lnTo>
                        <a:pt x="3" y="18"/>
                      </a:lnTo>
                      <a:lnTo>
                        <a:pt x="3" y="17"/>
                      </a:lnTo>
                      <a:lnTo>
                        <a:pt x="3" y="16"/>
                      </a:lnTo>
                      <a:lnTo>
                        <a:pt x="3" y="15"/>
                      </a:lnTo>
                      <a:lnTo>
                        <a:pt x="3" y="15"/>
                      </a:lnTo>
                      <a:lnTo>
                        <a:pt x="3" y="14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5" name="Freeform 306"/>
                <p:cNvSpPr>
                  <a:spLocks/>
                </p:cNvSpPr>
                <p:nvPr/>
              </p:nvSpPr>
              <p:spPr bwMode="auto">
                <a:xfrm>
                  <a:off x="3930651" y="3192463"/>
                  <a:ext cx="7938" cy="46038"/>
                </a:xfrm>
                <a:custGeom>
                  <a:avLst/>
                  <a:gdLst>
                    <a:gd name="T0" fmla="*/ 0 w 5"/>
                    <a:gd name="T1" fmla="*/ 6 h 29"/>
                    <a:gd name="T2" fmla="*/ 0 w 5"/>
                    <a:gd name="T3" fmla="*/ 5 h 29"/>
                    <a:gd name="T4" fmla="*/ 0 w 5"/>
                    <a:gd name="T5" fmla="*/ 5 h 29"/>
                    <a:gd name="T6" fmla="*/ 0 w 5"/>
                    <a:gd name="T7" fmla="*/ 4 h 29"/>
                    <a:gd name="T8" fmla="*/ 1 w 5"/>
                    <a:gd name="T9" fmla="*/ 3 h 29"/>
                    <a:gd name="T10" fmla="*/ 1 w 5"/>
                    <a:gd name="T11" fmla="*/ 3 h 29"/>
                    <a:gd name="T12" fmla="*/ 1 w 5"/>
                    <a:gd name="T13" fmla="*/ 2 h 29"/>
                    <a:gd name="T14" fmla="*/ 1 w 5"/>
                    <a:gd name="T15" fmla="*/ 2 h 29"/>
                    <a:gd name="T16" fmla="*/ 1 w 5"/>
                    <a:gd name="T17" fmla="*/ 2 h 29"/>
                    <a:gd name="T18" fmla="*/ 1 w 5"/>
                    <a:gd name="T19" fmla="*/ 2 h 29"/>
                    <a:gd name="T20" fmla="*/ 1 w 5"/>
                    <a:gd name="T21" fmla="*/ 1 h 29"/>
                    <a:gd name="T22" fmla="*/ 1 w 5"/>
                    <a:gd name="T23" fmla="*/ 1 h 29"/>
                    <a:gd name="T24" fmla="*/ 1 w 5"/>
                    <a:gd name="T25" fmla="*/ 0 h 29"/>
                    <a:gd name="T26" fmla="*/ 1 w 5"/>
                    <a:gd name="T27" fmla="*/ 0 h 29"/>
                    <a:gd name="T28" fmla="*/ 1 w 5"/>
                    <a:gd name="T29" fmla="*/ 0 h 29"/>
                    <a:gd name="T30" fmla="*/ 2 w 5"/>
                    <a:gd name="T31" fmla="*/ 0 h 29"/>
                    <a:gd name="T32" fmla="*/ 2 w 5"/>
                    <a:gd name="T33" fmla="*/ 0 h 29"/>
                    <a:gd name="T34" fmla="*/ 2 w 5"/>
                    <a:gd name="T35" fmla="*/ 0 h 29"/>
                    <a:gd name="T36" fmla="*/ 2 w 5"/>
                    <a:gd name="T37" fmla="*/ 0 h 29"/>
                    <a:gd name="T38" fmla="*/ 2 w 5"/>
                    <a:gd name="T39" fmla="*/ 0 h 29"/>
                    <a:gd name="T40" fmla="*/ 2 w 5"/>
                    <a:gd name="T41" fmla="*/ 0 h 29"/>
                    <a:gd name="T42" fmla="*/ 2 w 5"/>
                    <a:gd name="T43" fmla="*/ 1 h 29"/>
                    <a:gd name="T44" fmla="*/ 2 w 5"/>
                    <a:gd name="T45" fmla="*/ 1 h 29"/>
                    <a:gd name="T46" fmla="*/ 2 w 5"/>
                    <a:gd name="T47" fmla="*/ 2 h 29"/>
                    <a:gd name="T48" fmla="*/ 2 w 5"/>
                    <a:gd name="T49" fmla="*/ 2 h 29"/>
                    <a:gd name="T50" fmla="*/ 2 w 5"/>
                    <a:gd name="T51" fmla="*/ 2 h 29"/>
                    <a:gd name="T52" fmla="*/ 3 w 5"/>
                    <a:gd name="T53" fmla="*/ 3 h 29"/>
                    <a:gd name="T54" fmla="*/ 3 w 5"/>
                    <a:gd name="T55" fmla="*/ 3 h 29"/>
                    <a:gd name="T56" fmla="*/ 3 w 5"/>
                    <a:gd name="T57" fmla="*/ 4 h 29"/>
                    <a:gd name="T58" fmla="*/ 3 w 5"/>
                    <a:gd name="T59" fmla="*/ 5 h 29"/>
                    <a:gd name="T60" fmla="*/ 3 w 5"/>
                    <a:gd name="T61" fmla="*/ 5 h 29"/>
                    <a:gd name="T62" fmla="*/ 3 w 5"/>
                    <a:gd name="T63" fmla="*/ 6 h 29"/>
                    <a:gd name="T64" fmla="*/ 3 w 5"/>
                    <a:gd name="T65" fmla="*/ 7 h 29"/>
                    <a:gd name="T66" fmla="*/ 4 w 5"/>
                    <a:gd name="T67" fmla="*/ 8 h 29"/>
                    <a:gd name="T68" fmla="*/ 4 w 5"/>
                    <a:gd name="T69" fmla="*/ 9 h 29"/>
                    <a:gd name="T70" fmla="*/ 4 w 5"/>
                    <a:gd name="T71" fmla="*/ 10 h 29"/>
                    <a:gd name="T72" fmla="*/ 4 w 5"/>
                    <a:gd name="T73" fmla="*/ 11 h 29"/>
                    <a:gd name="T74" fmla="*/ 4 w 5"/>
                    <a:gd name="T75" fmla="*/ 12 h 29"/>
                    <a:gd name="T76" fmla="*/ 4 w 5"/>
                    <a:gd name="T77" fmla="*/ 13 h 29"/>
                    <a:gd name="T78" fmla="*/ 4 w 5"/>
                    <a:gd name="T79" fmla="*/ 14 h 29"/>
                    <a:gd name="T80" fmla="*/ 4 w 5"/>
                    <a:gd name="T81" fmla="*/ 16 h 29"/>
                    <a:gd name="T82" fmla="*/ 4 w 5"/>
                    <a:gd name="T83" fmla="*/ 17 h 29"/>
                    <a:gd name="T84" fmla="*/ 4 w 5"/>
                    <a:gd name="T85" fmla="*/ 18 h 29"/>
                    <a:gd name="T86" fmla="*/ 4 w 5"/>
                    <a:gd name="T87" fmla="*/ 20 h 29"/>
                    <a:gd name="T88" fmla="*/ 5 w 5"/>
                    <a:gd name="T89" fmla="*/ 21 h 29"/>
                    <a:gd name="T90" fmla="*/ 5 w 5"/>
                    <a:gd name="T91" fmla="*/ 23 h 29"/>
                    <a:gd name="T92" fmla="*/ 5 w 5"/>
                    <a:gd name="T93" fmla="*/ 24 h 29"/>
                    <a:gd name="T94" fmla="*/ 5 w 5"/>
                    <a:gd name="T95" fmla="*/ 26 h 29"/>
                    <a:gd name="T96" fmla="*/ 5 w 5"/>
                    <a:gd name="T97" fmla="*/ 28 h 29"/>
                    <a:gd name="T98" fmla="*/ 5 w 5"/>
                    <a:gd name="T99" fmla="*/ 29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9">
                      <a:moveTo>
                        <a:pt x="0" y="6"/>
                      </a:move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0" y="4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4" y="12"/>
                      </a:lnTo>
                      <a:lnTo>
                        <a:pt x="4" y="13"/>
                      </a:lnTo>
                      <a:lnTo>
                        <a:pt x="4" y="14"/>
                      </a:lnTo>
                      <a:lnTo>
                        <a:pt x="4" y="16"/>
                      </a:lnTo>
                      <a:lnTo>
                        <a:pt x="4" y="17"/>
                      </a:lnTo>
                      <a:lnTo>
                        <a:pt x="4" y="18"/>
                      </a:lnTo>
                      <a:lnTo>
                        <a:pt x="4" y="20"/>
                      </a:lnTo>
                      <a:lnTo>
                        <a:pt x="5" y="21"/>
                      </a:lnTo>
                      <a:lnTo>
                        <a:pt x="5" y="23"/>
                      </a:lnTo>
                      <a:lnTo>
                        <a:pt x="5" y="24"/>
                      </a:lnTo>
                      <a:lnTo>
                        <a:pt x="5" y="26"/>
                      </a:lnTo>
                      <a:lnTo>
                        <a:pt x="5" y="28"/>
                      </a:lnTo>
                      <a:lnTo>
                        <a:pt x="5" y="2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6" name="Freeform 307"/>
                <p:cNvSpPr>
                  <a:spLocks/>
                </p:cNvSpPr>
                <p:nvPr/>
              </p:nvSpPr>
              <p:spPr bwMode="auto">
                <a:xfrm>
                  <a:off x="3938589" y="3200400"/>
                  <a:ext cx="7938" cy="98425"/>
                </a:xfrm>
                <a:custGeom>
                  <a:avLst/>
                  <a:gdLst>
                    <a:gd name="T0" fmla="*/ 0 w 5"/>
                    <a:gd name="T1" fmla="*/ 24 h 62"/>
                    <a:gd name="T2" fmla="*/ 0 w 5"/>
                    <a:gd name="T3" fmla="*/ 27 h 62"/>
                    <a:gd name="T4" fmla="*/ 0 w 5"/>
                    <a:gd name="T5" fmla="*/ 28 h 62"/>
                    <a:gd name="T6" fmla="*/ 0 w 5"/>
                    <a:gd name="T7" fmla="*/ 30 h 62"/>
                    <a:gd name="T8" fmla="*/ 0 w 5"/>
                    <a:gd name="T9" fmla="*/ 31 h 62"/>
                    <a:gd name="T10" fmla="*/ 0 w 5"/>
                    <a:gd name="T11" fmla="*/ 33 h 62"/>
                    <a:gd name="T12" fmla="*/ 1 w 5"/>
                    <a:gd name="T13" fmla="*/ 35 h 62"/>
                    <a:gd name="T14" fmla="*/ 1 w 5"/>
                    <a:gd name="T15" fmla="*/ 36 h 62"/>
                    <a:gd name="T16" fmla="*/ 1 w 5"/>
                    <a:gd name="T17" fmla="*/ 38 h 62"/>
                    <a:gd name="T18" fmla="*/ 1 w 5"/>
                    <a:gd name="T19" fmla="*/ 39 h 62"/>
                    <a:gd name="T20" fmla="*/ 1 w 5"/>
                    <a:gd name="T21" fmla="*/ 41 h 62"/>
                    <a:gd name="T22" fmla="*/ 1 w 5"/>
                    <a:gd name="T23" fmla="*/ 42 h 62"/>
                    <a:gd name="T24" fmla="*/ 1 w 5"/>
                    <a:gd name="T25" fmla="*/ 43 h 62"/>
                    <a:gd name="T26" fmla="*/ 1 w 5"/>
                    <a:gd name="T27" fmla="*/ 45 h 62"/>
                    <a:gd name="T28" fmla="*/ 2 w 5"/>
                    <a:gd name="T29" fmla="*/ 45 h 62"/>
                    <a:gd name="T30" fmla="*/ 2 w 5"/>
                    <a:gd name="T31" fmla="*/ 47 h 62"/>
                    <a:gd name="T32" fmla="*/ 2 w 5"/>
                    <a:gd name="T33" fmla="*/ 47 h 62"/>
                    <a:gd name="T34" fmla="*/ 2 w 5"/>
                    <a:gd name="T35" fmla="*/ 48 h 62"/>
                    <a:gd name="T36" fmla="*/ 2 w 5"/>
                    <a:gd name="T37" fmla="*/ 49 h 62"/>
                    <a:gd name="T38" fmla="*/ 2 w 5"/>
                    <a:gd name="T39" fmla="*/ 49 h 62"/>
                    <a:gd name="T40" fmla="*/ 2 w 5"/>
                    <a:gd name="T41" fmla="*/ 52 h 62"/>
                    <a:gd name="T42" fmla="*/ 2 w 5"/>
                    <a:gd name="T43" fmla="*/ 51 h 62"/>
                    <a:gd name="T44" fmla="*/ 2 w 5"/>
                    <a:gd name="T45" fmla="*/ 53 h 62"/>
                    <a:gd name="T46" fmla="*/ 2 w 5"/>
                    <a:gd name="T47" fmla="*/ 54 h 62"/>
                    <a:gd name="T48" fmla="*/ 2 w 5"/>
                    <a:gd name="T49" fmla="*/ 54 h 62"/>
                    <a:gd name="T50" fmla="*/ 3 w 5"/>
                    <a:gd name="T51" fmla="*/ 57 h 62"/>
                    <a:gd name="T52" fmla="*/ 3 w 5"/>
                    <a:gd name="T53" fmla="*/ 56 h 62"/>
                    <a:gd name="T54" fmla="*/ 3 w 5"/>
                    <a:gd name="T55" fmla="*/ 59 h 62"/>
                    <a:gd name="T56" fmla="*/ 3 w 5"/>
                    <a:gd name="T57" fmla="*/ 59 h 62"/>
                    <a:gd name="T58" fmla="*/ 3 w 5"/>
                    <a:gd name="T59" fmla="*/ 60 h 62"/>
                    <a:gd name="T60" fmla="*/ 3 w 5"/>
                    <a:gd name="T61" fmla="*/ 62 h 62"/>
                    <a:gd name="T62" fmla="*/ 3 w 5"/>
                    <a:gd name="T63" fmla="*/ 60 h 62"/>
                    <a:gd name="T64" fmla="*/ 3 w 5"/>
                    <a:gd name="T65" fmla="*/ 62 h 62"/>
                    <a:gd name="T66" fmla="*/ 3 w 5"/>
                    <a:gd name="T67" fmla="*/ 60 h 62"/>
                    <a:gd name="T68" fmla="*/ 3 w 5"/>
                    <a:gd name="T69" fmla="*/ 57 h 62"/>
                    <a:gd name="T70" fmla="*/ 3 w 5"/>
                    <a:gd name="T71" fmla="*/ 56 h 62"/>
                    <a:gd name="T72" fmla="*/ 4 w 5"/>
                    <a:gd name="T73" fmla="*/ 51 h 62"/>
                    <a:gd name="T74" fmla="*/ 4 w 5"/>
                    <a:gd name="T75" fmla="*/ 49 h 62"/>
                    <a:gd name="T76" fmla="*/ 4 w 5"/>
                    <a:gd name="T77" fmla="*/ 44 h 62"/>
                    <a:gd name="T78" fmla="*/ 4 w 5"/>
                    <a:gd name="T79" fmla="*/ 39 h 62"/>
                    <a:gd name="T80" fmla="*/ 4 w 5"/>
                    <a:gd name="T81" fmla="*/ 36 h 62"/>
                    <a:gd name="T82" fmla="*/ 4 w 5"/>
                    <a:gd name="T83" fmla="*/ 30 h 62"/>
                    <a:gd name="T84" fmla="*/ 4 w 5"/>
                    <a:gd name="T85" fmla="*/ 27 h 62"/>
                    <a:gd name="T86" fmla="*/ 4 w 5"/>
                    <a:gd name="T87" fmla="*/ 22 h 62"/>
                    <a:gd name="T88" fmla="*/ 5 w 5"/>
                    <a:gd name="T89" fmla="*/ 18 h 62"/>
                    <a:gd name="T90" fmla="*/ 5 w 5"/>
                    <a:gd name="T91" fmla="*/ 15 h 62"/>
                    <a:gd name="T92" fmla="*/ 5 w 5"/>
                    <a:gd name="T93" fmla="*/ 10 h 62"/>
                    <a:gd name="T94" fmla="*/ 5 w 5"/>
                    <a:gd name="T95" fmla="*/ 7 h 62"/>
                    <a:gd name="T96" fmla="*/ 5 w 5"/>
                    <a:gd name="T97" fmla="*/ 3 h 62"/>
                    <a:gd name="T98" fmla="*/ 5 w 5"/>
                    <a:gd name="T99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62">
                      <a:moveTo>
                        <a:pt x="0" y="24"/>
                      </a:moveTo>
                      <a:lnTo>
                        <a:pt x="0" y="27"/>
                      </a:lnTo>
                      <a:lnTo>
                        <a:pt x="0" y="28"/>
                      </a:lnTo>
                      <a:lnTo>
                        <a:pt x="0" y="30"/>
                      </a:lnTo>
                      <a:lnTo>
                        <a:pt x="0" y="31"/>
                      </a:lnTo>
                      <a:lnTo>
                        <a:pt x="0" y="33"/>
                      </a:lnTo>
                      <a:lnTo>
                        <a:pt x="1" y="35"/>
                      </a:lnTo>
                      <a:lnTo>
                        <a:pt x="1" y="36"/>
                      </a:lnTo>
                      <a:lnTo>
                        <a:pt x="1" y="38"/>
                      </a:lnTo>
                      <a:lnTo>
                        <a:pt x="1" y="39"/>
                      </a:lnTo>
                      <a:lnTo>
                        <a:pt x="1" y="41"/>
                      </a:lnTo>
                      <a:lnTo>
                        <a:pt x="1" y="42"/>
                      </a:lnTo>
                      <a:lnTo>
                        <a:pt x="1" y="43"/>
                      </a:lnTo>
                      <a:lnTo>
                        <a:pt x="1" y="45"/>
                      </a:lnTo>
                      <a:lnTo>
                        <a:pt x="2" y="45"/>
                      </a:lnTo>
                      <a:lnTo>
                        <a:pt x="2" y="47"/>
                      </a:lnTo>
                      <a:lnTo>
                        <a:pt x="2" y="47"/>
                      </a:lnTo>
                      <a:lnTo>
                        <a:pt x="2" y="48"/>
                      </a:lnTo>
                      <a:lnTo>
                        <a:pt x="2" y="49"/>
                      </a:lnTo>
                      <a:lnTo>
                        <a:pt x="2" y="49"/>
                      </a:lnTo>
                      <a:lnTo>
                        <a:pt x="2" y="52"/>
                      </a:lnTo>
                      <a:lnTo>
                        <a:pt x="2" y="51"/>
                      </a:lnTo>
                      <a:lnTo>
                        <a:pt x="2" y="53"/>
                      </a:lnTo>
                      <a:lnTo>
                        <a:pt x="2" y="54"/>
                      </a:lnTo>
                      <a:lnTo>
                        <a:pt x="2" y="54"/>
                      </a:lnTo>
                      <a:lnTo>
                        <a:pt x="3" y="57"/>
                      </a:lnTo>
                      <a:lnTo>
                        <a:pt x="3" y="56"/>
                      </a:lnTo>
                      <a:lnTo>
                        <a:pt x="3" y="59"/>
                      </a:lnTo>
                      <a:lnTo>
                        <a:pt x="3" y="59"/>
                      </a:lnTo>
                      <a:lnTo>
                        <a:pt x="3" y="60"/>
                      </a:lnTo>
                      <a:lnTo>
                        <a:pt x="3" y="62"/>
                      </a:lnTo>
                      <a:lnTo>
                        <a:pt x="3" y="60"/>
                      </a:lnTo>
                      <a:lnTo>
                        <a:pt x="3" y="62"/>
                      </a:lnTo>
                      <a:lnTo>
                        <a:pt x="3" y="60"/>
                      </a:lnTo>
                      <a:lnTo>
                        <a:pt x="3" y="57"/>
                      </a:lnTo>
                      <a:lnTo>
                        <a:pt x="3" y="56"/>
                      </a:lnTo>
                      <a:lnTo>
                        <a:pt x="4" y="51"/>
                      </a:lnTo>
                      <a:lnTo>
                        <a:pt x="4" y="49"/>
                      </a:lnTo>
                      <a:lnTo>
                        <a:pt x="4" y="44"/>
                      </a:lnTo>
                      <a:lnTo>
                        <a:pt x="4" y="39"/>
                      </a:lnTo>
                      <a:lnTo>
                        <a:pt x="4" y="36"/>
                      </a:lnTo>
                      <a:lnTo>
                        <a:pt x="4" y="30"/>
                      </a:lnTo>
                      <a:lnTo>
                        <a:pt x="4" y="27"/>
                      </a:lnTo>
                      <a:lnTo>
                        <a:pt x="4" y="22"/>
                      </a:lnTo>
                      <a:lnTo>
                        <a:pt x="5" y="18"/>
                      </a:lnTo>
                      <a:lnTo>
                        <a:pt x="5" y="15"/>
                      </a:lnTo>
                      <a:lnTo>
                        <a:pt x="5" y="10"/>
                      </a:lnTo>
                      <a:lnTo>
                        <a:pt x="5" y="7"/>
                      </a:lnTo>
                      <a:lnTo>
                        <a:pt x="5" y="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7" name="Freeform 308"/>
                <p:cNvSpPr>
                  <a:spLocks/>
                </p:cNvSpPr>
                <p:nvPr/>
              </p:nvSpPr>
              <p:spPr bwMode="auto">
                <a:xfrm>
                  <a:off x="3946526" y="3049588"/>
                  <a:ext cx="7938" cy="150813"/>
                </a:xfrm>
                <a:custGeom>
                  <a:avLst/>
                  <a:gdLst>
                    <a:gd name="T0" fmla="*/ 0 w 5"/>
                    <a:gd name="T1" fmla="*/ 95 h 95"/>
                    <a:gd name="T2" fmla="*/ 0 w 5"/>
                    <a:gd name="T3" fmla="*/ 92 h 95"/>
                    <a:gd name="T4" fmla="*/ 0 w 5"/>
                    <a:gd name="T5" fmla="*/ 88 h 95"/>
                    <a:gd name="T6" fmla="*/ 0 w 5"/>
                    <a:gd name="T7" fmla="*/ 86 h 95"/>
                    <a:gd name="T8" fmla="*/ 0 w 5"/>
                    <a:gd name="T9" fmla="*/ 82 h 95"/>
                    <a:gd name="T10" fmla="*/ 0 w 5"/>
                    <a:gd name="T11" fmla="*/ 79 h 95"/>
                    <a:gd name="T12" fmla="*/ 1 w 5"/>
                    <a:gd name="T13" fmla="*/ 76 h 95"/>
                    <a:gd name="T14" fmla="*/ 1 w 5"/>
                    <a:gd name="T15" fmla="*/ 73 h 95"/>
                    <a:gd name="T16" fmla="*/ 1 w 5"/>
                    <a:gd name="T17" fmla="*/ 71 h 95"/>
                    <a:gd name="T18" fmla="*/ 1 w 5"/>
                    <a:gd name="T19" fmla="*/ 68 h 95"/>
                    <a:gd name="T20" fmla="*/ 1 w 5"/>
                    <a:gd name="T21" fmla="*/ 66 h 95"/>
                    <a:gd name="T22" fmla="*/ 1 w 5"/>
                    <a:gd name="T23" fmla="*/ 63 h 95"/>
                    <a:gd name="T24" fmla="*/ 1 w 5"/>
                    <a:gd name="T25" fmla="*/ 60 h 95"/>
                    <a:gd name="T26" fmla="*/ 1 w 5"/>
                    <a:gd name="T27" fmla="*/ 58 h 95"/>
                    <a:gd name="T28" fmla="*/ 1 w 5"/>
                    <a:gd name="T29" fmla="*/ 55 h 95"/>
                    <a:gd name="T30" fmla="*/ 1 w 5"/>
                    <a:gd name="T31" fmla="*/ 53 h 95"/>
                    <a:gd name="T32" fmla="*/ 1 w 5"/>
                    <a:gd name="T33" fmla="*/ 51 h 95"/>
                    <a:gd name="T34" fmla="*/ 2 w 5"/>
                    <a:gd name="T35" fmla="*/ 48 h 95"/>
                    <a:gd name="T36" fmla="*/ 2 w 5"/>
                    <a:gd name="T37" fmla="*/ 46 h 95"/>
                    <a:gd name="T38" fmla="*/ 2 w 5"/>
                    <a:gd name="T39" fmla="*/ 43 h 95"/>
                    <a:gd name="T40" fmla="*/ 2 w 5"/>
                    <a:gd name="T41" fmla="*/ 42 h 95"/>
                    <a:gd name="T42" fmla="*/ 2 w 5"/>
                    <a:gd name="T43" fmla="*/ 39 h 95"/>
                    <a:gd name="T44" fmla="*/ 2 w 5"/>
                    <a:gd name="T45" fmla="*/ 37 h 95"/>
                    <a:gd name="T46" fmla="*/ 2 w 5"/>
                    <a:gd name="T47" fmla="*/ 35 h 95"/>
                    <a:gd name="T48" fmla="*/ 3 w 5"/>
                    <a:gd name="T49" fmla="*/ 33 h 95"/>
                    <a:gd name="T50" fmla="*/ 3 w 5"/>
                    <a:gd name="T51" fmla="*/ 31 h 95"/>
                    <a:gd name="T52" fmla="*/ 3 w 5"/>
                    <a:gd name="T53" fmla="*/ 28 h 95"/>
                    <a:gd name="T54" fmla="*/ 3 w 5"/>
                    <a:gd name="T55" fmla="*/ 27 h 95"/>
                    <a:gd name="T56" fmla="*/ 3 w 5"/>
                    <a:gd name="T57" fmla="*/ 25 h 95"/>
                    <a:gd name="T58" fmla="*/ 3 w 5"/>
                    <a:gd name="T59" fmla="*/ 23 h 95"/>
                    <a:gd name="T60" fmla="*/ 3 w 5"/>
                    <a:gd name="T61" fmla="*/ 21 h 95"/>
                    <a:gd name="T62" fmla="*/ 3 w 5"/>
                    <a:gd name="T63" fmla="*/ 19 h 95"/>
                    <a:gd name="T64" fmla="*/ 3 w 5"/>
                    <a:gd name="T65" fmla="*/ 17 h 95"/>
                    <a:gd name="T66" fmla="*/ 3 w 5"/>
                    <a:gd name="T67" fmla="*/ 16 h 95"/>
                    <a:gd name="T68" fmla="*/ 3 w 5"/>
                    <a:gd name="T69" fmla="*/ 14 h 95"/>
                    <a:gd name="T70" fmla="*/ 4 w 5"/>
                    <a:gd name="T71" fmla="*/ 12 h 95"/>
                    <a:gd name="T72" fmla="*/ 4 w 5"/>
                    <a:gd name="T73" fmla="*/ 11 h 95"/>
                    <a:gd name="T74" fmla="*/ 4 w 5"/>
                    <a:gd name="T75" fmla="*/ 10 h 95"/>
                    <a:gd name="T76" fmla="*/ 4 w 5"/>
                    <a:gd name="T77" fmla="*/ 8 h 95"/>
                    <a:gd name="T78" fmla="*/ 4 w 5"/>
                    <a:gd name="T79" fmla="*/ 7 h 95"/>
                    <a:gd name="T80" fmla="*/ 4 w 5"/>
                    <a:gd name="T81" fmla="*/ 5 h 95"/>
                    <a:gd name="T82" fmla="*/ 4 w 5"/>
                    <a:gd name="T83" fmla="*/ 4 h 95"/>
                    <a:gd name="T84" fmla="*/ 4 w 5"/>
                    <a:gd name="T85" fmla="*/ 4 h 95"/>
                    <a:gd name="T86" fmla="*/ 4 w 5"/>
                    <a:gd name="T87" fmla="*/ 2 h 95"/>
                    <a:gd name="T88" fmla="*/ 4 w 5"/>
                    <a:gd name="T89" fmla="*/ 2 h 95"/>
                    <a:gd name="T90" fmla="*/ 4 w 5"/>
                    <a:gd name="T91" fmla="*/ 1 h 95"/>
                    <a:gd name="T92" fmla="*/ 5 w 5"/>
                    <a:gd name="T93" fmla="*/ 1 h 95"/>
                    <a:gd name="T94" fmla="*/ 5 w 5"/>
                    <a:gd name="T95" fmla="*/ 0 h 95"/>
                    <a:gd name="T96" fmla="*/ 5 w 5"/>
                    <a:gd name="T97" fmla="*/ 0 h 95"/>
                    <a:gd name="T98" fmla="*/ 5 w 5"/>
                    <a:gd name="T99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5">
                      <a:moveTo>
                        <a:pt x="0" y="95"/>
                      </a:moveTo>
                      <a:lnTo>
                        <a:pt x="0" y="92"/>
                      </a:lnTo>
                      <a:lnTo>
                        <a:pt x="0" y="88"/>
                      </a:lnTo>
                      <a:lnTo>
                        <a:pt x="0" y="86"/>
                      </a:lnTo>
                      <a:lnTo>
                        <a:pt x="0" y="82"/>
                      </a:lnTo>
                      <a:lnTo>
                        <a:pt x="0" y="79"/>
                      </a:lnTo>
                      <a:lnTo>
                        <a:pt x="1" y="76"/>
                      </a:lnTo>
                      <a:lnTo>
                        <a:pt x="1" y="73"/>
                      </a:lnTo>
                      <a:lnTo>
                        <a:pt x="1" y="71"/>
                      </a:lnTo>
                      <a:lnTo>
                        <a:pt x="1" y="68"/>
                      </a:lnTo>
                      <a:lnTo>
                        <a:pt x="1" y="66"/>
                      </a:lnTo>
                      <a:lnTo>
                        <a:pt x="1" y="63"/>
                      </a:lnTo>
                      <a:lnTo>
                        <a:pt x="1" y="60"/>
                      </a:lnTo>
                      <a:lnTo>
                        <a:pt x="1" y="58"/>
                      </a:lnTo>
                      <a:lnTo>
                        <a:pt x="1" y="55"/>
                      </a:lnTo>
                      <a:lnTo>
                        <a:pt x="1" y="53"/>
                      </a:lnTo>
                      <a:lnTo>
                        <a:pt x="1" y="51"/>
                      </a:lnTo>
                      <a:lnTo>
                        <a:pt x="2" y="48"/>
                      </a:lnTo>
                      <a:lnTo>
                        <a:pt x="2" y="46"/>
                      </a:lnTo>
                      <a:lnTo>
                        <a:pt x="2" y="43"/>
                      </a:lnTo>
                      <a:lnTo>
                        <a:pt x="2" y="42"/>
                      </a:lnTo>
                      <a:lnTo>
                        <a:pt x="2" y="39"/>
                      </a:lnTo>
                      <a:lnTo>
                        <a:pt x="2" y="37"/>
                      </a:lnTo>
                      <a:lnTo>
                        <a:pt x="2" y="35"/>
                      </a:lnTo>
                      <a:lnTo>
                        <a:pt x="3" y="33"/>
                      </a:lnTo>
                      <a:lnTo>
                        <a:pt x="3" y="31"/>
                      </a:lnTo>
                      <a:lnTo>
                        <a:pt x="3" y="28"/>
                      </a:lnTo>
                      <a:lnTo>
                        <a:pt x="3" y="27"/>
                      </a:lnTo>
                      <a:lnTo>
                        <a:pt x="3" y="25"/>
                      </a:lnTo>
                      <a:lnTo>
                        <a:pt x="3" y="23"/>
                      </a:lnTo>
                      <a:lnTo>
                        <a:pt x="3" y="21"/>
                      </a:lnTo>
                      <a:lnTo>
                        <a:pt x="3" y="19"/>
                      </a:lnTo>
                      <a:lnTo>
                        <a:pt x="3" y="17"/>
                      </a:lnTo>
                      <a:lnTo>
                        <a:pt x="3" y="16"/>
                      </a:lnTo>
                      <a:lnTo>
                        <a:pt x="3" y="14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8" name="Freeform 309"/>
                <p:cNvSpPr>
                  <a:spLocks/>
                </p:cNvSpPr>
                <p:nvPr/>
              </p:nvSpPr>
              <p:spPr bwMode="auto">
                <a:xfrm>
                  <a:off x="3954464" y="3048000"/>
                  <a:ext cx="7938" cy="117475"/>
                </a:xfrm>
                <a:custGeom>
                  <a:avLst/>
                  <a:gdLst>
                    <a:gd name="T0" fmla="*/ 0 w 5"/>
                    <a:gd name="T1" fmla="*/ 1 h 74"/>
                    <a:gd name="T2" fmla="*/ 0 w 5"/>
                    <a:gd name="T3" fmla="*/ 0 h 74"/>
                    <a:gd name="T4" fmla="*/ 0 w 5"/>
                    <a:gd name="T5" fmla="*/ 0 h 74"/>
                    <a:gd name="T6" fmla="*/ 0 w 5"/>
                    <a:gd name="T7" fmla="*/ 0 h 74"/>
                    <a:gd name="T8" fmla="*/ 0 w 5"/>
                    <a:gd name="T9" fmla="*/ 1 h 74"/>
                    <a:gd name="T10" fmla="*/ 1 w 5"/>
                    <a:gd name="T11" fmla="*/ 1 h 74"/>
                    <a:gd name="T12" fmla="*/ 1 w 5"/>
                    <a:gd name="T13" fmla="*/ 2 h 74"/>
                    <a:gd name="T14" fmla="*/ 1 w 5"/>
                    <a:gd name="T15" fmla="*/ 2 h 74"/>
                    <a:gd name="T16" fmla="*/ 1 w 5"/>
                    <a:gd name="T17" fmla="*/ 3 h 74"/>
                    <a:gd name="T18" fmla="*/ 1 w 5"/>
                    <a:gd name="T19" fmla="*/ 3 h 74"/>
                    <a:gd name="T20" fmla="*/ 1 w 5"/>
                    <a:gd name="T21" fmla="*/ 4 h 74"/>
                    <a:gd name="T22" fmla="*/ 1 w 5"/>
                    <a:gd name="T23" fmla="*/ 5 h 74"/>
                    <a:gd name="T24" fmla="*/ 1 w 5"/>
                    <a:gd name="T25" fmla="*/ 6 h 74"/>
                    <a:gd name="T26" fmla="*/ 1 w 5"/>
                    <a:gd name="T27" fmla="*/ 7 h 74"/>
                    <a:gd name="T28" fmla="*/ 1 w 5"/>
                    <a:gd name="T29" fmla="*/ 9 h 74"/>
                    <a:gd name="T30" fmla="*/ 1 w 5"/>
                    <a:gd name="T31" fmla="*/ 9 h 74"/>
                    <a:gd name="T32" fmla="*/ 2 w 5"/>
                    <a:gd name="T33" fmla="*/ 11 h 74"/>
                    <a:gd name="T34" fmla="*/ 2 w 5"/>
                    <a:gd name="T35" fmla="*/ 12 h 74"/>
                    <a:gd name="T36" fmla="*/ 2 w 5"/>
                    <a:gd name="T37" fmla="*/ 14 h 74"/>
                    <a:gd name="T38" fmla="*/ 2 w 5"/>
                    <a:gd name="T39" fmla="*/ 16 h 74"/>
                    <a:gd name="T40" fmla="*/ 2 w 5"/>
                    <a:gd name="T41" fmla="*/ 17 h 74"/>
                    <a:gd name="T42" fmla="*/ 2 w 5"/>
                    <a:gd name="T43" fmla="*/ 19 h 74"/>
                    <a:gd name="T44" fmla="*/ 2 w 5"/>
                    <a:gd name="T45" fmla="*/ 21 h 74"/>
                    <a:gd name="T46" fmla="*/ 2 w 5"/>
                    <a:gd name="T47" fmla="*/ 23 h 74"/>
                    <a:gd name="T48" fmla="*/ 2 w 5"/>
                    <a:gd name="T49" fmla="*/ 25 h 74"/>
                    <a:gd name="T50" fmla="*/ 2 w 5"/>
                    <a:gd name="T51" fmla="*/ 27 h 74"/>
                    <a:gd name="T52" fmla="*/ 2 w 5"/>
                    <a:gd name="T53" fmla="*/ 29 h 74"/>
                    <a:gd name="T54" fmla="*/ 3 w 5"/>
                    <a:gd name="T55" fmla="*/ 31 h 74"/>
                    <a:gd name="T56" fmla="*/ 3 w 5"/>
                    <a:gd name="T57" fmla="*/ 34 h 74"/>
                    <a:gd name="T58" fmla="*/ 3 w 5"/>
                    <a:gd name="T59" fmla="*/ 35 h 74"/>
                    <a:gd name="T60" fmla="*/ 3 w 5"/>
                    <a:gd name="T61" fmla="*/ 37 h 74"/>
                    <a:gd name="T62" fmla="*/ 3 w 5"/>
                    <a:gd name="T63" fmla="*/ 40 h 74"/>
                    <a:gd name="T64" fmla="*/ 3 w 5"/>
                    <a:gd name="T65" fmla="*/ 41 h 74"/>
                    <a:gd name="T66" fmla="*/ 3 w 5"/>
                    <a:gd name="T67" fmla="*/ 45 h 74"/>
                    <a:gd name="T68" fmla="*/ 4 w 5"/>
                    <a:gd name="T69" fmla="*/ 46 h 74"/>
                    <a:gd name="T70" fmla="*/ 4 w 5"/>
                    <a:gd name="T71" fmla="*/ 49 h 74"/>
                    <a:gd name="T72" fmla="*/ 4 w 5"/>
                    <a:gd name="T73" fmla="*/ 51 h 74"/>
                    <a:gd name="T74" fmla="*/ 4 w 5"/>
                    <a:gd name="T75" fmla="*/ 53 h 74"/>
                    <a:gd name="T76" fmla="*/ 4 w 5"/>
                    <a:gd name="T77" fmla="*/ 56 h 74"/>
                    <a:gd name="T78" fmla="*/ 4 w 5"/>
                    <a:gd name="T79" fmla="*/ 56 h 74"/>
                    <a:gd name="T80" fmla="*/ 4 w 5"/>
                    <a:gd name="T81" fmla="*/ 61 h 74"/>
                    <a:gd name="T82" fmla="*/ 4 w 5"/>
                    <a:gd name="T83" fmla="*/ 61 h 74"/>
                    <a:gd name="T84" fmla="*/ 4 w 5"/>
                    <a:gd name="T85" fmla="*/ 64 h 74"/>
                    <a:gd name="T86" fmla="*/ 4 w 5"/>
                    <a:gd name="T87" fmla="*/ 67 h 74"/>
                    <a:gd name="T88" fmla="*/ 4 w 5"/>
                    <a:gd name="T89" fmla="*/ 66 h 74"/>
                    <a:gd name="T90" fmla="*/ 4 w 5"/>
                    <a:gd name="T91" fmla="*/ 71 h 74"/>
                    <a:gd name="T92" fmla="*/ 5 w 5"/>
                    <a:gd name="T93" fmla="*/ 69 h 74"/>
                    <a:gd name="T94" fmla="*/ 5 w 5"/>
                    <a:gd name="T95" fmla="*/ 74 h 74"/>
                    <a:gd name="T96" fmla="*/ 5 w 5"/>
                    <a:gd name="T97" fmla="*/ 74 h 74"/>
                    <a:gd name="T98" fmla="*/ 5 w 5"/>
                    <a:gd name="T99" fmla="*/ 74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74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2" y="11"/>
                      </a:lnTo>
                      <a:lnTo>
                        <a:pt x="2" y="12"/>
                      </a:lnTo>
                      <a:lnTo>
                        <a:pt x="2" y="14"/>
                      </a:lnTo>
                      <a:lnTo>
                        <a:pt x="2" y="16"/>
                      </a:lnTo>
                      <a:lnTo>
                        <a:pt x="2" y="17"/>
                      </a:lnTo>
                      <a:lnTo>
                        <a:pt x="2" y="19"/>
                      </a:lnTo>
                      <a:lnTo>
                        <a:pt x="2" y="21"/>
                      </a:lnTo>
                      <a:lnTo>
                        <a:pt x="2" y="23"/>
                      </a:lnTo>
                      <a:lnTo>
                        <a:pt x="2" y="25"/>
                      </a:lnTo>
                      <a:lnTo>
                        <a:pt x="2" y="27"/>
                      </a:lnTo>
                      <a:lnTo>
                        <a:pt x="2" y="29"/>
                      </a:lnTo>
                      <a:lnTo>
                        <a:pt x="3" y="31"/>
                      </a:lnTo>
                      <a:lnTo>
                        <a:pt x="3" y="34"/>
                      </a:lnTo>
                      <a:lnTo>
                        <a:pt x="3" y="35"/>
                      </a:lnTo>
                      <a:lnTo>
                        <a:pt x="3" y="37"/>
                      </a:lnTo>
                      <a:lnTo>
                        <a:pt x="3" y="40"/>
                      </a:lnTo>
                      <a:lnTo>
                        <a:pt x="3" y="41"/>
                      </a:lnTo>
                      <a:lnTo>
                        <a:pt x="3" y="45"/>
                      </a:lnTo>
                      <a:lnTo>
                        <a:pt x="4" y="46"/>
                      </a:lnTo>
                      <a:lnTo>
                        <a:pt x="4" y="49"/>
                      </a:lnTo>
                      <a:lnTo>
                        <a:pt x="4" y="51"/>
                      </a:lnTo>
                      <a:lnTo>
                        <a:pt x="4" y="53"/>
                      </a:lnTo>
                      <a:lnTo>
                        <a:pt x="4" y="56"/>
                      </a:lnTo>
                      <a:lnTo>
                        <a:pt x="4" y="56"/>
                      </a:lnTo>
                      <a:lnTo>
                        <a:pt x="4" y="61"/>
                      </a:lnTo>
                      <a:lnTo>
                        <a:pt x="4" y="61"/>
                      </a:lnTo>
                      <a:lnTo>
                        <a:pt x="4" y="64"/>
                      </a:lnTo>
                      <a:lnTo>
                        <a:pt x="4" y="67"/>
                      </a:lnTo>
                      <a:lnTo>
                        <a:pt x="4" y="66"/>
                      </a:lnTo>
                      <a:lnTo>
                        <a:pt x="4" y="71"/>
                      </a:lnTo>
                      <a:lnTo>
                        <a:pt x="5" y="69"/>
                      </a:lnTo>
                      <a:lnTo>
                        <a:pt x="5" y="74"/>
                      </a:lnTo>
                      <a:lnTo>
                        <a:pt x="5" y="74"/>
                      </a:lnTo>
                      <a:lnTo>
                        <a:pt x="5" y="7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9" name="Freeform 310"/>
                <p:cNvSpPr>
                  <a:spLocks/>
                </p:cNvSpPr>
                <p:nvPr/>
              </p:nvSpPr>
              <p:spPr bwMode="auto">
                <a:xfrm>
                  <a:off x="3962401" y="3090863"/>
                  <a:ext cx="7938" cy="141288"/>
                </a:xfrm>
                <a:custGeom>
                  <a:avLst/>
                  <a:gdLst>
                    <a:gd name="T0" fmla="*/ 0 w 5"/>
                    <a:gd name="T1" fmla="*/ 47 h 89"/>
                    <a:gd name="T2" fmla="*/ 0 w 5"/>
                    <a:gd name="T3" fmla="*/ 53 h 89"/>
                    <a:gd name="T4" fmla="*/ 0 w 5"/>
                    <a:gd name="T5" fmla="*/ 49 h 89"/>
                    <a:gd name="T6" fmla="*/ 0 w 5"/>
                    <a:gd name="T7" fmla="*/ 56 h 89"/>
                    <a:gd name="T8" fmla="*/ 0 w 5"/>
                    <a:gd name="T9" fmla="*/ 52 h 89"/>
                    <a:gd name="T10" fmla="*/ 0 w 5"/>
                    <a:gd name="T11" fmla="*/ 54 h 89"/>
                    <a:gd name="T12" fmla="*/ 0 w 5"/>
                    <a:gd name="T13" fmla="*/ 59 h 89"/>
                    <a:gd name="T14" fmla="*/ 0 w 5"/>
                    <a:gd name="T15" fmla="*/ 53 h 89"/>
                    <a:gd name="T16" fmla="*/ 1 w 5"/>
                    <a:gd name="T17" fmla="*/ 63 h 89"/>
                    <a:gd name="T18" fmla="*/ 1 w 5"/>
                    <a:gd name="T19" fmla="*/ 55 h 89"/>
                    <a:gd name="T20" fmla="*/ 1 w 5"/>
                    <a:gd name="T21" fmla="*/ 61 h 89"/>
                    <a:gd name="T22" fmla="*/ 1 w 5"/>
                    <a:gd name="T23" fmla="*/ 62 h 89"/>
                    <a:gd name="T24" fmla="*/ 1 w 5"/>
                    <a:gd name="T25" fmla="*/ 56 h 89"/>
                    <a:gd name="T26" fmla="*/ 1 w 5"/>
                    <a:gd name="T27" fmla="*/ 70 h 89"/>
                    <a:gd name="T28" fmla="*/ 1 w 5"/>
                    <a:gd name="T29" fmla="*/ 56 h 89"/>
                    <a:gd name="T30" fmla="*/ 2 w 5"/>
                    <a:gd name="T31" fmla="*/ 69 h 89"/>
                    <a:gd name="T32" fmla="*/ 2 w 5"/>
                    <a:gd name="T33" fmla="*/ 62 h 89"/>
                    <a:gd name="T34" fmla="*/ 2 w 5"/>
                    <a:gd name="T35" fmla="*/ 62 h 89"/>
                    <a:gd name="T36" fmla="*/ 2 w 5"/>
                    <a:gd name="T37" fmla="*/ 73 h 89"/>
                    <a:gd name="T38" fmla="*/ 2 w 5"/>
                    <a:gd name="T39" fmla="*/ 57 h 89"/>
                    <a:gd name="T40" fmla="*/ 2 w 5"/>
                    <a:gd name="T41" fmla="*/ 81 h 89"/>
                    <a:gd name="T42" fmla="*/ 2 w 5"/>
                    <a:gd name="T43" fmla="*/ 59 h 89"/>
                    <a:gd name="T44" fmla="*/ 2 w 5"/>
                    <a:gd name="T45" fmla="*/ 72 h 89"/>
                    <a:gd name="T46" fmla="*/ 2 w 5"/>
                    <a:gd name="T47" fmla="*/ 68 h 89"/>
                    <a:gd name="T48" fmla="*/ 2 w 5"/>
                    <a:gd name="T49" fmla="*/ 60 h 89"/>
                    <a:gd name="T50" fmla="*/ 2 w 5"/>
                    <a:gd name="T51" fmla="*/ 85 h 89"/>
                    <a:gd name="T52" fmla="*/ 3 w 5"/>
                    <a:gd name="T53" fmla="*/ 55 h 89"/>
                    <a:gd name="T54" fmla="*/ 3 w 5"/>
                    <a:gd name="T55" fmla="*/ 89 h 89"/>
                    <a:gd name="T56" fmla="*/ 3 w 5"/>
                    <a:gd name="T57" fmla="*/ 55 h 89"/>
                    <a:gd name="T58" fmla="*/ 3 w 5"/>
                    <a:gd name="T59" fmla="*/ 66 h 89"/>
                    <a:gd name="T60" fmla="*/ 3 w 5"/>
                    <a:gd name="T61" fmla="*/ 65 h 89"/>
                    <a:gd name="T62" fmla="*/ 3 w 5"/>
                    <a:gd name="T63" fmla="*/ 50 h 89"/>
                    <a:gd name="T64" fmla="*/ 3 w 5"/>
                    <a:gd name="T65" fmla="*/ 86 h 89"/>
                    <a:gd name="T66" fmla="*/ 3 w 5"/>
                    <a:gd name="T67" fmla="*/ 41 h 89"/>
                    <a:gd name="T68" fmla="*/ 3 w 5"/>
                    <a:gd name="T69" fmla="*/ 78 h 89"/>
                    <a:gd name="T70" fmla="*/ 3 w 5"/>
                    <a:gd name="T71" fmla="*/ 41 h 89"/>
                    <a:gd name="T72" fmla="*/ 3 w 5"/>
                    <a:gd name="T73" fmla="*/ 46 h 89"/>
                    <a:gd name="T74" fmla="*/ 4 w 5"/>
                    <a:gd name="T75" fmla="*/ 52 h 89"/>
                    <a:gd name="T76" fmla="*/ 4 w 5"/>
                    <a:gd name="T77" fmla="*/ 28 h 89"/>
                    <a:gd name="T78" fmla="*/ 4 w 5"/>
                    <a:gd name="T79" fmla="*/ 77 h 89"/>
                    <a:gd name="T80" fmla="*/ 4 w 5"/>
                    <a:gd name="T81" fmla="*/ 21 h 89"/>
                    <a:gd name="T82" fmla="*/ 4 w 5"/>
                    <a:gd name="T83" fmla="*/ 44 h 89"/>
                    <a:gd name="T84" fmla="*/ 4 w 5"/>
                    <a:gd name="T85" fmla="*/ 24 h 89"/>
                    <a:gd name="T86" fmla="*/ 4 w 5"/>
                    <a:gd name="T87" fmla="*/ 16 h 89"/>
                    <a:gd name="T88" fmla="*/ 4 w 5"/>
                    <a:gd name="T89" fmla="*/ 47 h 89"/>
                    <a:gd name="T90" fmla="*/ 5 w 5"/>
                    <a:gd name="T91" fmla="*/ 2 h 89"/>
                    <a:gd name="T92" fmla="*/ 5 w 5"/>
                    <a:gd name="T93" fmla="*/ 46 h 89"/>
                    <a:gd name="T94" fmla="*/ 5 w 5"/>
                    <a:gd name="T95" fmla="*/ 0 h 89"/>
                    <a:gd name="T96" fmla="*/ 5 w 5"/>
                    <a:gd name="T97" fmla="*/ 3 h 89"/>
                    <a:gd name="T98" fmla="*/ 5 w 5"/>
                    <a:gd name="T99" fmla="*/ 16 h 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89">
                      <a:moveTo>
                        <a:pt x="0" y="47"/>
                      </a:moveTo>
                      <a:lnTo>
                        <a:pt x="0" y="53"/>
                      </a:lnTo>
                      <a:lnTo>
                        <a:pt x="0" y="49"/>
                      </a:lnTo>
                      <a:lnTo>
                        <a:pt x="0" y="56"/>
                      </a:lnTo>
                      <a:lnTo>
                        <a:pt x="0" y="52"/>
                      </a:lnTo>
                      <a:lnTo>
                        <a:pt x="0" y="54"/>
                      </a:lnTo>
                      <a:lnTo>
                        <a:pt x="0" y="59"/>
                      </a:lnTo>
                      <a:lnTo>
                        <a:pt x="0" y="53"/>
                      </a:lnTo>
                      <a:lnTo>
                        <a:pt x="1" y="63"/>
                      </a:lnTo>
                      <a:lnTo>
                        <a:pt x="1" y="55"/>
                      </a:lnTo>
                      <a:lnTo>
                        <a:pt x="1" y="61"/>
                      </a:lnTo>
                      <a:lnTo>
                        <a:pt x="1" y="62"/>
                      </a:lnTo>
                      <a:lnTo>
                        <a:pt x="1" y="56"/>
                      </a:lnTo>
                      <a:lnTo>
                        <a:pt x="1" y="70"/>
                      </a:lnTo>
                      <a:lnTo>
                        <a:pt x="1" y="56"/>
                      </a:lnTo>
                      <a:lnTo>
                        <a:pt x="2" y="69"/>
                      </a:lnTo>
                      <a:lnTo>
                        <a:pt x="2" y="62"/>
                      </a:lnTo>
                      <a:lnTo>
                        <a:pt x="2" y="62"/>
                      </a:lnTo>
                      <a:lnTo>
                        <a:pt x="2" y="73"/>
                      </a:lnTo>
                      <a:lnTo>
                        <a:pt x="2" y="57"/>
                      </a:lnTo>
                      <a:lnTo>
                        <a:pt x="2" y="81"/>
                      </a:lnTo>
                      <a:lnTo>
                        <a:pt x="2" y="59"/>
                      </a:lnTo>
                      <a:lnTo>
                        <a:pt x="2" y="72"/>
                      </a:lnTo>
                      <a:lnTo>
                        <a:pt x="2" y="68"/>
                      </a:lnTo>
                      <a:lnTo>
                        <a:pt x="2" y="60"/>
                      </a:lnTo>
                      <a:lnTo>
                        <a:pt x="2" y="85"/>
                      </a:lnTo>
                      <a:lnTo>
                        <a:pt x="3" y="55"/>
                      </a:lnTo>
                      <a:lnTo>
                        <a:pt x="3" y="89"/>
                      </a:lnTo>
                      <a:lnTo>
                        <a:pt x="3" y="55"/>
                      </a:lnTo>
                      <a:lnTo>
                        <a:pt x="3" y="66"/>
                      </a:lnTo>
                      <a:lnTo>
                        <a:pt x="3" y="65"/>
                      </a:lnTo>
                      <a:lnTo>
                        <a:pt x="3" y="50"/>
                      </a:lnTo>
                      <a:lnTo>
                        <a:pt x="3" y="86"/>
                      </a:lnTo>
                      <a:lnTo>
                        <a:pt x="3" y="41"/>
                      </a:lnTo>
                      <a:lnTo>
                        <a:pt x="3" y="78"/>
                      </a:lnTo>
                      <a:lnTo>
                        <a:pt x="3" y="41"/>
                      </a:lnTo>
                      <a:lnTo>
                        <a:pt x="3" y="46"/>
                      </a:lnTo>
                      <a:lnTo>
                        <a:pt x="4" y="52"/>
                      </a:lnTo>
                      <a:lnTo>
                        <a:pt x="4" y="28"/>
                      </a:lnTo>
                      <a:lnTo>
                        <a:pt x="4" y="77"/>
                      </a:lnTo>
                      <a:lnTo>
                        <a:pt x="4" y="21"/>
                      </a:lnTo>
                      <a:lnTo>
                        <a:pt x="4" y="44"/>
                      </a:lnTo>
                      <a:lnTo>
                        <a:pt x="4" y="24"/>
                      </a:lnTo>
                      <a:lnTo>
                        <a:pt x="4" y="16"/>
                      </a:lnTo>
                      <a:lnTo>
                        <a:pt x="4" y="47"/>
                      </a:lnTo>
                      <a:lnTo>
                        <a:pt x="5" y="2"/>
                      </a:lnTo>
                      <a:lnTo>
                        <a:pt x="5" y="46"/>
                      </a:lnTo>
                      <a:lnTo>
                        <a:pt x="5" y="0"/>
                      </a:lnTo>
                      <a:lnTo>
                        <a:pt x="5" y="3"/>
                      </a:lnTo>
                      <a:lnTo>
                        <a:pt x="5" y="1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0" name="Freeform 311"/>
                <p:cNvSpPr>
                  <a:spLocks/>
                </p:cNvSpPr>
                <p:nvPr/>
              </p:nvSpPr>
              <p:spPr bwMode="auto">
                <a:xfrm>
                  <a:off x="3970339" y="2497138"/>
                  <a:ext cx="7938" cy="760413"/>
                </a:xfrm>
                <a:custGeom>
                  <a:avLst/>
                  <a:gdLst>
                    <a:gd name="T0" fmla="*/ 0 w 5"/>
                    <a:gd name="T1" fmla="*/ 390 h 479"/>
                    <a:gd name="T2" fmla="*/ 0 w 5"/>
                    <a:gd name="T3" fmla="*/ 356 h 479"/>
                    <a:gd name="T4" fmla="*/ 0 w 5"/>
                    <a:gd name="T5" fmla="*/ 427 h 479"/>
                    <a:gd name="T6" fmla="*/ 0 w 5"/>
                    <a:gd name="T7" fmla="*/ 349 h 479"/>
                    <a:gd name="T8" fmla="*/ 0 w 5"/>
                    <a:gd name="T9" fmla="*/ 359 h 479"/>
                    <a:gd name="T10" fmla="*/ 0 w 5"/>
                    <a:gd name="T11" fmla="*/ 359 h 479"/>
                    <a:gd name="T12" fmla="*/ 0 w 5"/>
                    <a:gd name="T13" fmla="*/ 331 h 479"/>
                    <a:gd name="T14" fmla="*/ 1 w 5"/>
                    <a:gd name="T15" fmla="*/ 447 h 479"/>
                    <a:gd name="T16" fmla="*/ 1 w 5"/>
                    <a:gd name="T17" fmla="*/ 318 h 479"/>
                    <a:gd name="T18" fmla="*/ 1 w 5"/>
                    <a:gd name="T19" fmla="*/ 329 h 479"/>
                    <a:gd name="T20" fmla="*/ 1 w 5"/>
                    <a:gd name="T21" fmla="*/ 321 h 479"/>
                    <a:gd name="T22" fmla="*/ 1 w 5"/>
                    <a:gd name="T23" fmla="*/ 293 h 479"/>
                    <a:gd name="T24" fmla="*/ 1 w 5"/>
                    <a:gd name="T25" fmla="*/ 479 h 479"/>
                    <a:gd name="T26" fmla="*/ 1 w 5"/>
                    <a:gd name="T27" fmla="*/ 272 h 479"/>
                    <a:gd name="T28" fmla="*/ 1 w 5"/>
                    <a:gd name="T29" fmla="*/ 281 h 479"/>
                    <a:gd name="T30" fmla="*/ 1 w 5"/>
                    <a:gd name="T31" fmla="*/ 264 h 479"/>
                    <a:gd name="T32" fmla="*/ 1 w 5"/>
                    <a:gd name="T33" fmla="*/ 232 h 479"/>
                    <a:gd name="T34" fmla="*/ 1 w 5"/>
                    <a:gd name="T35" fmla="*/ 332 h 479"/>
                    <a:gd name="T36" fmla="*/ 2 w 5"/>
                    <a:gd name="T37" fmla="*/ 192 h 479"/>
                    <a:gd name="T38" fmla="*/ 2 w 5"/>
                    <a:gd name="T39" fmla="*/ 192 h 479"/>
                    <a:gd name="T40" fmla="*/ 2 w 5"/>
                    <a:gd name="T41" fmla="*/ 151 h 479"/>
                    <a:gd name="T42" fmla="*/ 2 w 5"/>
                    <a:gd name="T43" fmla="*/ 89 h 479"/>
                    <a:gd name="T44" fmla="*/ 2 w 5"/>
                    <a:gd name="T45" fmla="*/ 30 h 479"/>
                    <a:gd name="T46" fmla="*/ 2 w 5"/>
                    <a:gd name="T47" fmla="*/ 4 h 479"/>
                    <a:gd name="T48" fmla="*/ 2 w 5"/>
                    <a:gd name="T49" fmla="*/ 0 h 479"/>
                    <a:gd name="T50" fmla="*/ 3 w 5"/>
                    <a:gd name="T51" fmla="*/ 15 h 479"/>
                    <a:gd name="T52" fmla="*/ 3 w 5"/>
                    <a:gd name="T53" fmla="*/ 54 h 479"/>
                    <a:gd name="T54" fmla="*/ 3 w 5"/>
                    <a:gd name="T55" fmla="*/ 185 h 479"/>
                    <a:gd name="T56" fmla="*/ 3 w 5"/>
                    <a:gd name="T57" fmla="*/ 152 h 479"/>
                    <a:gd name="T58" fmla="*/ 3 w 5"/>
                    <a:gd name="T59" fmla="*/ 215 h 479"/>
                    <a:gd name="T60" fmla="*/ 3 w 5"/>
                    <a:gd name="T61" fmla="*/ 214 h 479"/>
                    <a:gd name="T62" fmla="*/ 3 w 5"/>
                    <a:gd name="T63" fmla="*/ 227 h 479"/>
                    <a:gd name="T64" fmla="*/ 3 w 5"/>
                    <a:gd name="T65" fmla="*/ 295 h 479"/>
                    <a:gd name="T66" fmla="*/ 3 w 5"/>
                    <a:gd name="T67" fmla="*/ 251 h 479"/>
                    <a:gd name="T68" fmla="*/ 3 w 5"/>
                    <a:gd name="T69" fmla="*/ 306 h 479"/>
                    <a:gd name="T70" fmla="*/ 3 w 5"/>
                    <a:gd name="T71" fmla="*/ 285 h 479"/>
                    <a:gd name="T72" fmla="*/ 4 w 5"/>
                    <a:gd name="T73" fmla="*/ 294 h 479"/>
                    <a:gd name="T74" fmla="*/ 4 w 5"/>
                    <a:gd name="T75" fmla="*/ 343 h 479"/>
                    <a:gd name="T76" fmla="*/ 4 w 5"/>
                    <a:gd name="T77" fmla="*/ 305 h 479"/>
                    <a:gd name="T78" fmla="*/ 4 w 5"/>
                    <a:gd name="T79" fmla="*/ 365 h 479"/>
                    <a:gd name="T80" fmla="*/ 4 w 5"/>
                    <a:gd name="T81" fmla="*/ 328 h 479"/>
                    <a:gd name="T82" fmla="*/ 4 w 5"/>
                    <a:gd name="T83" fmla="*/ 340 h 479"/>
                    <a:gd name="T84" fmla="*/ 4 w 5"/>
                    <a:gd name="T85" fmla="*/ 375 h 479"/>
                    <a:gd name="T86" fmla="*/ 4 w 5"/>
                    <a:gd name="T87" fmla="*/ 344 h 479"/>
                    <a:gd name="T88" fmla="*/ 4 w 5"/>
                    <a:gd name="T89" fmla="*/ 408 h 479"/>
                    <a:gd name="T90" fmla="*/ 4 w 5"/>
                    <a:gd name="T91" fmla="*/ 363 h 479"/>
                    <a:gd name="T92" fmla="*/ 4 w 5"/>
                    <a:gd name="T93" fmla="*/ 374 h 479"/>
                    <a:gd name="T94" fmla="*/ 4 w 5"/>
                    <a:gd name="T95" fmla="*/ 408 h 479"/>
                    <a:gd name="T96" fmla="*/ 5 w 5"/>
                    <a:gd name="T97" fmla="*/ 375 h 479"/>
                    <a:gd name="T98" fmla="*/ 5 w 5"/>
                    <a:gd name="T99" fmla="*/ 422 h 4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79">
                      <a:moveTo>
                        <a:pt x="0" y="390"/>
                      </a:moveTo>
                      <a:lnTo>
                        <a:pt x="0" y="356"/>
                      </a:lnTo>
                      <a:lnTo>
                        <a:pt x="0" y="427"/>
                      </a:lnTo>
                      <a:lnTo>
                        <a:pt x="0" y="349"/>
                      </a:lnTo>
                      <a:lnTo>
                        <a:pt x="0" y="359"/>
                      </a:lnTo>
                      <a:lnTo>
                        <a:pt x="0" y="359"/>
                      </a:lnTo>
                      <a:lnTo>
                        <a:pt x="0" y="331"/>
                      </a:lnTo>
                      <a:lnTo>
                        <a:pt x="1" y="447"/>
                      </a:lnTo>
                      <a:lnTo>
                        <a:pt x="1" y="318"/>
                      </a:lnTo>
                      <a:lnTo>
                        <a:pt x="1" y="329"/>
                      </a:lnTo>
                      <a:lnTo>
                        <a:pt x="1" y="321"/>
                      </a:lnTo>
                      <a:lnTo>
                        <a:pt x="1" y="293"/>
                      </a:lnTo>
                      <a:lnTo>
                        <a:pt x="1" y="479"/>
                      </a:lnTo>
                      <a:lnTo>
                        <a:pt x="1" y="272"/>
                      </a:lnTo>
                      <a:lnTo>
                        <a:pt x="1" y="281"/>
                      </a:lnTo>
                      <a:lnTo>
                        <a:pt x="1" y="264"/>
                      </a:lnTo>
                      <a:lnTo>
                        <a:pt x="1" y="232"/>
                      </a:lnTo>
                      <a:lnTo>
                        <a:pt x="1" y="332"/>
                      </a:lnTo>
                      <a:lnTo>
                        <a:pt x="2" y="192"/>
                      </a:lnTo>
                      <a:lnTo>
                        <a:pt x="2" y="192"/>
                      </a:lnTo>
                      <a:lnTo>
                        <a:pt x="2" y="151"/>
                      </a:lnTo>
                      <a:lnTo>
                        <a:pt x="2" y="89"/>
                      </a:lnTo>
                      <a:lnTo>
                        <a:pt x="2" y="30"/>
                      </a:lnTo>
                      <a:lnTo>
                        <a:pt x="2" y="4"/>
                      </a:lnTo>
                      <a:lnTo>
                        <a:pt x="2" y="0"/>
                      </a:lnTo>
                      <a:lnTo>
                        <a:pt x="3" y="15"/>
                      </a:lnTo>
                      <a:lnTo>
                        <a:pt x="3" y="54"/>
                      </a:lnTo>
                      <a:lnTo>
                        <a:pt x="3" y="185"/>
                      </a:lnTo>
                      <a:lnTo>
                        <a:pt x="3" y="152"/>
                      </a:lnTo>
                      <a:lnTo>
                        <a:pt x="3" y="215"/>
                      </a:lnTo>
                      <a:lnTo>
                        <a:pt x="3" y="214"/>
                      </a:lnTo>
                      <a:lnTo>
                        <a:pt x="3" y="227"/>
                      </a:lnTo>
                      <a:lnTo>
                        <a:pt x="3" y="295"/>
                      </a:lnTo>
                      <a:lnTo>
                        <a:pt x="3" y="251"/>
                      </a:lnTo>
                      <a:lnTo>
                        <a:pt x="3" y="306"/>
                      </a:lnTo>
                      <a:lnTo>
                        <a:pt x="3" y="285"/>
                      </a:lnTo>
                      <a:lnTo>
                        <a:pt x="4" y="294"/>
                      </a:lnTo>
                      <a:lnTo>
                        <a:pt x="4" y="343"/>
                      </a:lnTo>
                      <a:lnTo>
                        <a:pt x="4" y="305"/>
                      </a:lnTo>
                      <a:lnTo>
                        <a:pt x="4" y="365"/>
                      </a:lnTo>
                      <a:lnTo>
                        <a:pt x="4" y="328"/>
                      </a:lnTo>
                      <a:lnTo>
                        <a:pt x="4" y="340"/>
                      </a:lnTo>
                      <a:lnTo>
                        <a:pt x="4" y="375"/>
                      </a:lnTo>
                      <a:lnTo>
                        <a:pt x="4" y="344"/>
                      </a:lnTo>
                      <a:lnTo>
                        <a:pt x="4" y="408"/>
                      </a:lnTo>
                      <a:lnTo>
                        <a:pt x="4" y="363"/>
                      </a:lnTo>
                      <a:lnTo>
                        <a:pt x="4" y="374"/>
                      </a:lnTo>
                      <a:lnTo>
                        <a:pt x="4" y="408"/>
                      </a:lnTo>
                      <a:lnTo>
                        <a:pt x="5" y="375"/>
                      </a:lnTo>
                      <a:lnTo>
                        <a:pt x="5" y="42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1" name="Freeform 312"/>
                <p:cNvSpPr>
                  <a:spLocks/>
                </p:cNvSpPr>
                <p:nvPr/>
              </p:nvSpPr>
              <p:spPr bwMode="auto">
                <a:xfrm>
                  <a:off x="3978276" y="3111500"/>
                  <a:ext cx="7938" cy="114300"/>
                </a:xfrm>
                <a:custGeom>
                  <a:avLst/>
                  <a:gdLst>
                    <a:gd name="T0" fmla="*/ 0 w 5"/>
                    <a:gd name="T1" fmla="*/ 35 h 72"/>
                    <a:gd name="T2" fmla="*/ 0 w 5"/>
                    <a:gd name="T3" fmla="*/ 7 h 72"/>
                    <a:gd name="T4" fmla="*/ 0 w 5"/>
                    <a:gd name="T5" fmla="*/ 7 h 72"/>
                    <a:gd name="T6" fmla="*/ 0 w 5"/>
                    <a:gd name="T7" fmla="*/ 72 h 72"/>
                    <a:gd name="T8" fmla="*/ 0 w 5"/>
                    <a:gd name="T9" fmla="*/ 7 h 72"/>
                    <a:gd name="T10" fmla="*/ 0 w 5"/>
                    <a:gd name="T11" fmla="*/ 36 h 72"/>
                    <a:gd name="T12" fmla="*/ 1 w 5"/>
                    <a:gd name="T13" fmla="*/ 25 h 72"/>
                    <a:gd name="T14" fmla="*/ 1 w 5"/>
                    <a:gd name="T15" fmla="*/ 13 h 72"/>
                    <a:gd name="T16" fmla="*/ 1 w 5"/>
                    <a:gd name="T17" fmla="*/ 65 h 72"/>
                    <a:gd name="T18" fmla="*/ 1 w 5"/>
                    <a:gd name="T19" fmla="*/ 11 h 72"/>
                    <a:gd name="T20" fmla="*/ 1 w 5"/>
                    <a:gd name="T21" fmla="*/ 33 h 72"/>
                    <a:gd name="T22" fmla="*/ 1 w 5"/>
                    <a:gd name="T23" fmla="*/ 21 h 72"/>
                    <a:gd name="T24" fmla="*/ 1 w 5"/>
                    <a:gd name="T25" fmla="*/ 15 h 72"/>
                    <a:gd name="T26" fmla="*/ 1 w 5"/>
                    <a:gd name="T27" fmla="*/ 36 h 72"/>
                    <a:gd name="T28" fmla="*/ 1 w 5"/>
                    <a:gd name="T29" fmla="*/ 10 h 72"/>
                    <a:gd name="T30" fmla="*/ 1 w 5"/>
                    <a:gd name="T31" fmla="*/ 29 h 72"/>
                    <a:gd name="T32" fmla="*/ 1 w 5"/>
                    <a:gd name="T33" fmla="*/ 15 h 72"/>
                    <a:gd name="T34" fmla="*/ 2 w 5"/>
                    <a:gd name="T35" fmla="*/ 15 h 72"/>
                    <a:gd name="T36" fmla="*/ 2 w 5"/>
                    <a:gd name="T37" fmla="*/ 24 h 72"/>
                    <a:gd name="T38" fmla="*/ 2 w 5"/>
                    <a:gd name="T39" fmla="*/ 10 h 72"/>
                    <a:gd name="T40" fmla="*/ 2 w 5"/>
                    <a:gd name="T41" fmla="*/ 24 h 72"/>
                    <a:gd name="T42" fmla="*/ 2 w 5"/>
                    <a:gd name="T43" fmla="*/ 11 h 72"/>
                    <a:gd name="T44" fmla="*/ 2 w 5"/>
                    <a:gd name="T45" fmla="*/ 16 h 72"/>
                    <a:gd name="T46" fmla="*/ 2 w 5"/>
                    <a:gd name="T47" fmla="*/ 16 h 72"/>
                    <a:gd name="T48" fmla="*/ 2 w 5"/>
                    <a:gd name="T49" fmla="*/ 10 h 72"/>
                    <a:gd name="T50" fmla="*/ 2 w 5"/>
                    <a:gd name="T51" fmla="*/ 19 h 72"/>
                    <a:gd name="T52" fmla="*/ 2 w 5"/>
                    <a:gd name="T53" fmla="*/ 9 h 72"/>
                    <a:gd name="T54" fmla="*/ 2 w 5"/>
                    <a:gd name="T55" fmla="*/ 15 h 72"/>
                    <a:gd name="T56" fmla="*/ 3 w 5"/>
                    <a:gd name="T57" fmla="*/ 12 h 72"/>
                    <a:gd name="T58" fmla="*/ 3 w 5"/>
                    <a:gd name="T59" fmla="*/ 10 h 72"/>
                    <a:gd name="T60" fmla="*/ 3 w 5"/>
                    <a:gd name="T61" fmla="*/ 15 h 72"/>
                    <a:gd name="T62" fmla="*/ 3 w 5"/>
                    <a:gd name="T63" fmla="*/ 9 h 72"/>
                    <a:gd name="T64" fmla="*/ 3 w 5"/>
                    <a:gd name="T65" fmla="*/ 14 h 72"/>
                    <a:gd name="T66" fmla="*/ 3 w 5"/>
                    <a:gd name="T67" fmla="*/ 10 h 72"/>
                    <a:gd name="T68" fmla="*/ 3 w 5"/>
                    <a:gd name="T69" fmla="*/ 10 h 72"/>
                    <a:gd name="T70" fmla="*/ 3 w 5"/>
                    <a:gd name="T71" fmla="*/ 12 h 72"/>
                    <a:gd name="T72" fmla="*/ 4 w 5"/>
                    <a:gd name="T73" fmla="*/ 7 h 72"/>
                    <a:gd name="T74" fmla="*/ 4 w 5"/>
                    <a:gd name="T75" fmla="*/ 12 h 72"/>
                    <a:gd name="T76" fmla="*/ 4 w 5"/>
                    <a:gd name="T77" fmla="*/ 7 h 72"/>
                    <a:gd name="T78" fmla="*/ 4 w 5"/>
                    <a:gd name="T79" fmla="*/ 9 h 72"/>
                    <a:gd name="T80" fmla="*/ 4 w 5"/>
                    <a:gd name="T81" fmla="*/ 9 h 72"/>
                    <a:gd name="T82" fmla="*/ 4 w 5"/>
                    <a:gd name="T83" fmla="*/ 6 h 72"/>
                    <a:gd name="T84" fmla="*/ 4 w 5"/>
                    <a:gd name="T85" fmla="*/ 8 h 72"/>
                    <a:gd name="T86" fmla="*/ 4 w 5"/>
                    <a:gd name="T87" fmla="*/ 4 h 72"/>
                    <a:gd name="T88" fmla="*/ 4 w 5"/>
                    <a:gd name="T89" fmla="*/ 6 h 72"/>
                    <a:gd name="T90" fmla="*/ 4 w 5"/>
                    <a:gd name="T91" fmla="*/ 4 h 72"/>
                    <a:gd name="T92" fmla="*/ 4 w 5"/>
                    <a:gd name="T93" fmla="*/ 3 h 72"/>
                    <a:gd name="T94" fmla="*/ 5 w 5"/>
                    <a:gd name="T95" fmla="*/ 3 h 72"/>
                    <a:gd name="T96" fmla="*/ 5 w 5"/>
                    <a:gd name="T97" fmla="*/ 0 h 72"/>
                    <a:gd name="T98" fmla="*/ 5 w 5"/>
                    <a:gd name="T99" fmla="*/ 1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72">
                      <a:moveTo>
                        <a:pt x="0" y="35"/>
                      </a:move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2"/>
                      </a:lnTo>
                      <a:lnTo>
                        <a:pt x="0" y="7"/>
                      </a:lnTo>
                      <a:lnTo>
                        <a:pt x="0" y="36"/>
                      </a:lnTo>
                      <a:lnTo>
                        <a:pt x="1" y="25"/>
                      </a:lnTo>
                      <a:lnTo>
                        <a:pt x="1" y="13"/>
                      </a:lnTo>
                      <a:lnTo>
                        <a:pt x="1" y="65"/>
                      </a:lnTo>
                      <a:lnTo>
                        <a:pt x="1" y="11"/>
                      </a:lnTo>
                      <a:lnTo>
                        <a:pt x="1" y="33"/>
                      </a:lnTo>
                      <a:lnTo>
                        <a:pt x="1" y="21"/>
                      </a:lnTo>
                      <a:lnTo>
                        <a:pt x="1" y="15"/>
                      </a:lnTo>
                      <a:lnTo>
                        <a:pt x="1" y="36"/>
                      </a:lnTo>
                      <a:lnTo>
                        <a:pt x="1" y="10"/>
                      </a:lnTo>
                      <a:lnTo>
                        <a:pt x="1" y="29"/>
                      </a:lnTo>
                      <a:lnTo>
                        <a:pt x="1" y="15"/>
                      </a:lnTo>
                      <a:lnTo>
                        <a:pt x="2" y="15"/>
                      </a:lnTo>
                      <a:lnTo>
                        <a:pt x="2" y="24"/>
                      </a:lnTo>
                      <a:lnTo>
                        <a:pt x="2" y="10"/>
                      </a:lnTo>
                      <a:lnTo>
                        <a:pt x="2" y="24"/>
                      </a:lnTo>
                      <a:lnTo>
                        <a:pt x="2" y="11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2" y="10"/>
                      </a:lnTo>
                      <a:lnTo>
                        <a:pt x="2" y="19"/>
                      </a:lnTo>
                      <a:lnTo>
                        <a:pt x="2" y="9"/>
                      </a:lnTo>
                      <a:lnTo>
                        <a:pt x="2" y="15"/>
                      </a:lnTo>
                      <a:lnTo>
                        <a:pt x="3" y="12"/>
                      </a:lnTo>
                      <a:lnTo>
                        <a:pt x="3" y="10"/>
                      </a:lnTo>
                      <a:lnTo>
                        <a:pt x="3" y="15"/>
                      </a:lnTo>
                      <a:lnTo>
                        <a:pt x="3" y="9"/>
                      </a:lnTo>
                      <a:lnTo>
                        <a:pt x="3" y="14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2"/>
                      </a:lnTo>
                      <a:lnTo>
                        <a:pt x="4" y="7"/>
                      </a:lnTo>
                      <a:lnTo>
                        <a:pt x="4" y="12"/>
                      </a:lnTo>
                      <a:lnTo>
                        <a:pt x="4" y="7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6"/>
                      </a:lnTo>
                      <a:lnTo>
                        <a:pt x="4" y="8"/>
                      </a:lnTo>
                      <a:lnTo>
                        <a:pt x="4" y="4"/>
                      </a:lnTo>
                      <a:lnTo>
                        <a:pt x="4" y="6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0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2" name="Freeform 313"/>
                <p:cNvSpPr>
                  <a:spLocks/>
                </p:cNvSpPr>
                <p:nvPr/>
              </p:nvSpPr>
              <p:spPr bwMode="auto">
                <a:xfrm>
                  <a:off x="3986214" y="3014663"/>
                  <a:ext cx="7938" cy="98425"/>
                </a:xfrm>
                <a:custGeom>
                  <a:avLst/>
                  <a:gdLst>
                    <a:gd name="T0" fmla="*/ 0 w 5"/>
                    <a:gd name="T1" fmla="*/ 62 h 62"/>
                    <a:gd name="T2" fmla="*/ 0 w 5"/>
                    <a:gd name="T3" fmla="*/ 59 h 62"/>
                    <a:gd name="T4" fmla="*/ 0 w 5"/>
                    <a:gd name="T5" fmla="*/ 58 h 62"/>
                    <a:gd name="T6" fmla="*/ 0 w 5"/>
                    <a:gd name="T7" fmla="*/ 57 h 62"/>
                    <a:gd name="T8" fmla="*/ 0 w 5"/>
                    <a:gd name="T9" fmla="*/ 54 h 62"/>
                    <a:gd name="T10" fmla="*/ 1 w 5"/>
                    <a:gd name="T11" fmla="*/ 54 h 62"/>
                    <a:gd name="T12" fmla="*/ 1 w 5"/>
                    <a:gd name="T13" fmla="*/ 51 h 62"/>
                    <a:gd name="T14" fmla="*/ 1 w 5"/>
                    <a:gd name="T15" fmla="*/ 50 h 62"/>
                    <a:gd name="T16" fmla="*/ 1 w 5"/>
                    <a:gd name="T17" fmla="*/ 48 h 62"/>
                    <a:gd name="T18" fmla="*/ 1 w 5"/>
                    <a:gd name="T19" fmla="*/ 46 h 62"/>
                    <a:gd name="T20" fmla="*/ 1 w 5"/>
                    <a:gd name="T21" fmla="*/ 45 h 62"/>
                    <a:gd name="T22" fmla="*/ 1 w 5"/>
                    <a:gd name="T23" fmla="*/ 42 h 62"/>
                    <a:gd name="T24" fmla="*/ 1 w 5"/>
                    <a:gd name="T25" fmla="*/ 41 h 62"/>
                    <a:gd name="T26" fmla="*/ 1 w 5"/>
                    <a:gd name="T27" fmla="*/ 39 h 62"/>
                    <a:gd name="T28" fmla="*/ 1 w 5"/>
                    <a:gd name="T29" fmla="*/ 36 h 62"/>
                    <a:gd name="T30" fmla="*/ 1 w 5"/>
                    <a:gd name="T31" fmla="*/ 35 h 62"/>
                    <a:gd name="T32" fmla="*/ 2 w 5"/>
                    <a:gd name="T33" fmla="*/ 33 h 62"/>
                    <a:gd name="T34" fmla="*/ 2 w 5"/>
                    <a:gd name="T35" fmla="*/ 31 h 62"/>
                    <a:gd name="T36" fmla="*/ 2 w 5"/>
                    <a:gd name="T37" fmla="*/ 29 h 62"/>
                    <a:gd name="T38" fmla="*/ 2 w 5"/>
                    <a:gd name="T39" fmla="*/ 27 h 62"/>
                    <a:gd name="T40" fmla="*/ 2 w 5"/>
                    <a:gd name="T41" fmla="*/ 26 h 62"/>
                    <a:gd name="T42" fmla="*/ 2 w 5"/>
                    <a:gd name="T43" fmla="*/ 23 h 62"/>
                    <a:gd name="T44" fmla="*/ 2 w 5"/>
                    <a:gd name="T45" fmla="*/ 22 h 62"/>
                    <a:gd name="T46" fmla="*/ 2 w 5"/>
                    <a:gd name="T47" fmla="*/ 20 h 62"/>
                    <a:gd name="T48" fmla="*/ 2 w 5"/>
                    <a:gd name="T49" fmla="*/ 18 h 62"/>
                    <a:gd name="T50" fmla="*/ 2 w 5"/>
                    <a:gd name="T51" fmla="*/ 17 h 62"/>
                    <a:gd name="T52" fmla="*/ 2 w 5"/>
                    <a:gd name="T53" fmla="*/ 15 h 62"/>
                    <a:gd name="T54" fmla="*/ 3 w 5"/>
                    <a:gd name="T55" fmla="*/ 14 h 62"/>
                    <a:gd name="T56" fmla="*/ 3 w 5"/>
                    <a:gd name="T57" fmla="*/ 12 h 62"/>
                    <a:gd name="T58" fmla="*/ 3 w 5"/>
                    <a:gd name="T59" fmla="*/ 11 h 62"/>
                    <a:gd name="T60" fmla="*/ 3 w 5"/>
                    <a:gd name="T61" fmla="*/ 10 h 62"/>
                    <a:gd name="T62" fmla="*/ 3 w 5"/>
                    <a:gd name="T63" fmla="*/ 9 h 62"/>
                    <a:gd name="T64" fmla="*/ 3 w 5"/>
                    <a:gd name="T65" fmla="*/ 8 h 62"/>
                    <a:gd name="T66" fmla="*/ 3 w 5"/>
                    <a:gd name="T67" fmla="*/ 6 h 62"/>
                    <a:gd name="T68" fmla="*/ 3 w 5"/>
                    <a:gd name="T69" fmla="*/ 5 h 62"/>
                    <a:gd name="T70" fmla="*/ 4 w 5"/>
                    <a:gd name="T71" fmla="*/ 4 h 62"/>
                    <a:gd name="T72" fmla="*/ 4 w 5"/>
                    <a:gd name="T73" fmla="*/ 3 h 62"/>
                    <a:gd name="T74" fmla="*/ 4 w 5"/>
                    <a:gd name="T75" fmla="*/ 3 h 62"/>
                    <a:gd name="T76" fmla="*/ 4 w 5"/>
                    <a:gd name="T77" fmla="*/ 2 h 62"/>
                    <a:gd name="T78" fmla="*/ 4 w 5"/>
                    <a:gd name="T79" fmla="*/ 2 h 62"/>
                    <a:gd name="T80" fmla="*/ 4 w 5"/>
                    <a:gd name="T81" fmla="*/ 1 h 62"/>
                    <a:gd name="T82" fmla="*/ 4 w 5"/>
                    <a:gd name="T83" fmla="*/ 0 h 62"/>
                    <a:gd name="T84" fmla="*/ 4 w 5"/>
                    <a:gd name="T85" fmla="*/ 0 h 62"/>
                    <a:gd name="T86" fmla="*/ 4 w 5"/>
                    <a:gd name="T87" fmla="*/ 0 h 62"/>
                    <a:gd name="T88" fmla="*/ 4 w 5"/>
                    <a:gd name="T89" fmla="*/ 0 h 62"/>
                    <a:gd name="T90" fmla="*/ 4 w 5"/>
                    <a:gd name="T91" fmla="*/ 0 h 62"/>
                    <a:gd name="T92" fmla="*/ 5 w 5"/>
                    <a:gd name="T93" fmla="*/ 0 h 62"/>
                    <a:gd name="T94" fmla="*/ 5 w 5"/>
                    <a:gd name="T95" fmla="*/ 0 h 62"/>
                    <a:gd name="T96" fmla="*/ 5 w 5"/>
                    <a:gd name="T97" fmla="*/ 0 h 62"/>
                    <a:gd name="T98" fmla="*/ 5 w 5"/>
                    <a:gd name="T99" fmla="*/ 1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62">
                      <a:moveTo>
                        <a:pt x="0" y="62"/>
                      </a:moveTo>
                      <a:lnTo>
                        <a:pt x="0" y="59"/>
                      </a:lnTo>
                      <a:lnTo>
                        <a:pt x="0" y="58"/>
                      </a:lnTo>
                      <a:lnTo>
                        <a:pt x="0" y="57"/>
                      </a:lnTo>
                      <a:lnTo>
                        <a:pt x="0" y="54"/>
                      </a:lnTo>
                      <a:lnTo>
                        <a:pt x="1" y="54"/>
                      </a:lnTo>
                      <a:lnTo>
                        <a:pt x="1" y="51"/>
                      </a:lnTo>
                      <a:lnTo>
                        <a:pt x="1" y="50"/>
                      </a:lnTo>
                      <a:lnTo>
                        <a:pt x="1" y="48"/>
                      </a:lnTo>
                      <a:lnTo>
                        <a:pt x="1" y="46"/>
                      </a:lnTo>
                      <a:lnTo>
                        <a:pt x="1" y="45"/>
                      </a:lnTo>
                      <a:lnTo>
                        <a:pt x="1" y="42"/>
                      </a:lnTo>
                      <a:lnTo>
                        <a:pt x="1" y="41"/>
                      </a:lnTo>
                      <a:lnTo>
                        <a:pt x="1" y="39"/>
                      </a:lnTo>
                      <a:lnTo>
                        <a:pt x="1" y="36"/>
                      </a:lnTo>
                      <a:lnTo>
                        <a:pt x="1" y="35"/>
                      </a:lnTo>
                      <a:lnTo>
                        <a:pt x="2" y="33"/>
                      </a:lnTo>
                      <a:lnTo>
                        <a:pt x="2" y="31"/>
                      </a:lnTo>
                      <a:lnTo>
                        <a:pt x="2" y="29"/>
                      </a:lnTo>
                      <a:lnTo>
                        <a:pt x="2" y="27"/>
                      </a:lnTo>
                      <a:lnTo>
                        <a:pt x="2" y="26"/>
                      </a:lnTo>
                      <a:lnTo>
                        <a:pt x="2" y="23"/>
                      </a:lnTo>
                      <a:lnTo>
                        <a:pt x="2" y="22"/>
                      </a:lnTo>
                      <a:lnTo>
                        <a:pt x="2" y="20"/>
                      </a:lnTo>
                      <a:lnTo>
                        <a:pt x="2" y="18"/>
                      </a:lnTo>
                      <a:lnTo>
                        <a:pt x="2" y="17"/>
                      </a:lnTo>
                      <a:lnTo>
                        <a:pt x="2" y="15"/>
                      </a:lnTo>
                      <a:lnTo>
                        <a:pt x="3" y="14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3" name="Freeform 314"/>
                <p:cNvSpPr>
                  <a:spLocks/>
                </p:cNvSpPr>
                <p:nvPr/>
              </p:nvSpPr>
              <p:spPr bwMode="auto">
                <a:xfrm>
                  <a:off x="3994151" y="3016250"/>
                  <a:ext cx="7938" cy="134938"/>
                </a:xfrm>
                <a:custGeom>
                  <a:avLst/>
                  <a:gdLst>
                    <a:gd name="T0" fmla="*/ 0 w 5"/>
                    <a:gd name="T1" fmla="*/ 0 h 85"/>
                    <a:gd name="T2" fmla="*/ 0 w 5"/>
                    <a:gd name="T3" fmla="*/ 0 h 85"/>
                    <a:gd name="T4" fmla="*/ 0 w 5"/>
                    <a:gd name="T5" fmla="*/ 1 h 85"/>
                    <a:gd name="T6" fmla="*/ 0 w 5"/>
                    <a:gd name="T7" fmla="*/ 1 h 85"/>
                    <a:gd name="T8" fmla="*/ 0 w 5"/>
                    <a:gd name="T9" fmla="*/ 2 h 85"/>
                    <a:gd name="T10" fmla="*/ 0 w 5"/>
                    <a:gd name="T11" fmla="*/ 3 h 85"/>
                    <a:gd name="T12" fmla="*/ 0 w 5"/>
                    <a:gd name="T13" fmla="*/ 4 h 85"/>
                    <a:gd name="T14" fmla="*/ 0 w 5"/>
                    <a:gd name="T15" fmla="*/ 5 h 85"/>
                    <a:gd name="T16" fmla="*/ 1 w 5"/>
                    <a:gd name="T17" fmla="*/ 6 h 85"/>
                    <a:gd name="T18" fmla="*/ 1 w 5"/>
                    <a:gd name="T19" fmla="*/ 7 h 85"/>
                    <a:gd name="T20" fmla="*/ 1 w 5"/>
                    <a:gd name="T21" fmla="*/ 9 h 85"/>
                    <a:gd name="T22" fmla="*/ 1 w 5"/>
                    <a:gd name="T23" fmla="*/ 10 h 85"/>
                    <a:gd name="T24" fmla="*/ 1 w 5"/>
                    <a:gd name="T25" fmla="*/ 11 h 85"/>
                    <a:gd name="T26" fmla="*/ 1 w 5"/>
                    <a:gd name="T27" fmla="*/ 13 h 85"/>
                    <a:gd name="T28" fmla="*/ 1 w 5"/>
                    <a:gd name="T29" fmla="*/ 15 h 85"/>
                    <a:gd name="T30" fmla="*/ 2 w 5"/>
                    <a:gd name="T31" fmla="*/ 16 h 85"/>
                    <a:gd name="T32" fmla="*/ 2 w 5"/>
                    <a:gd name="T33" fmla="*/ 18 h 85"/>
                    <a:gd name="T34" fmla="*/ 2 w 5"/>
                    <a:gd name="T35" fmla="*/ 20 h 85"/>
                    <a:gd name="T36" fmla="*/ 2 w 5"/>
                    <a:gd name="T37" fmla="*/ 22 h 85"/>
                    <a:gd name="T38" fmla="*/ 2 w 5"/>
                    <a:gd name="T39" fmla="*/ 23 h 85"/>
                    <a:gd name="T40" fmla="*/ 2 w 5"/>
                    <a:gd name="T41" fmla="*/ 25 h 85"/>
                    <a:gd name="T42" fmla="*/ 2 w 5"/>
                    <a:gd name="T43" fmla="*/ 27 h 85"/>
                    <a:gd name="T44" fmla="*/ 2 w 5"/>
                    <a:gd name="T45" fmla="*/ 29 h 85"/>
                    <a:gd name="T46" fmla="*/ 2 w 5"/>
                    <a:gd name="T47" fmla="*/ 31 h 85"/>
                    <a:gd name="T48" fmla="*/ 2 w 5"/>
                    <a:gd name="T49" fmla="*/ 32 h 85"/>
                    <a:gd name="T50" fmla="*/ 2 w 5"/>
                    <a:gd name="T51" fmla="*/ 35 h 85"/>
                    <a:gd name="T52" fmla="*/ 2 w 5"/>
                    <a:gd name="T53" fmla="*/ 37 h 85"/>
                    <a:gd name="T54" fmla="*/ 3 w 5"/>
                    <a:gd name="T55" fmla="*/ 38 h 85"/>
                    <a:gd name="T56" fmla="*/ 3 w 5"/>
                    <a:gd name="T57" fmla="*/ 40 h 85"/>
                    <a:gd name="T58" fmla="*/ 3 w 5"/>
                    <a:gd name="T59" fmla="*/ 42 h 85"/>
                    <a:gd name="T60" fmla="*/ 3 w 5"/>
                    <a:gd name="T61" fmla="*/ 45 h 85"/>
                    <a:gd name="T62" fmla="*/ 3 w 5"/>
                    <a:gd name="T63" fmla="*/ 46 h 85"/>
                    <a:gd name="T64" fmla="*/ 3 w 5"/>
                    <a:gd name="T65" fmla="*/ 48 h 85"/>
                    <a:gd name="T66" fmla="*/ 3 w 5"/>
                    <a:gd name="T67" fmla="*/ 50 h 85"/>
                    <a:gd name="T68" fmla="*/ 3 w 5"/>
                    <a:gd name="T69" fmla="*/ 52 h 85"/>
                    <a:gd name="T70" fmla="*/ 3 w 5"/>
                    <a:gd name="T71" fmla="*/ 54 h 85"/>
                    <a:gd name="T72" fmla="*/ 3 w 5"/>
                    <a:gd name="T73" fmla="*/ 56 h 85"/>
                    <a:gd name="T74" fmla="*/ 3 w 5"/>
                    <a:gd name="T75" fmla="*/ 58 h 85"/>
                    <a:gd name="T76" fmla="*/ 4 w 5"/>
                    <a:gd name="T77" fmla="*/ 60 h 85"/>
                    <a:gd name="T78" fmla="*/ 4 w 5"/>
                    <a:gd name="T79" fmla="*/ 63 h 85"/>
                    <a:gd name="T80" fmla="*/ 4 w 5"/>
                    <a:gd name="T81" fmla="*/ 65 h 85"/>
                    <a:gd name="T82" fmla="*/ 4 w 5"/>
                    <a:gd name="T83" fmla="*/ 67 h 85"/>
                    <a:gd name="T84" fmla="*/ 4 w 5"/>
                    <a:gd name="T85" fmla="*/ 69 h 85"/>
                    <a:gd name="T86" fmla="*/ 4 w 5"/>
                    <a:gd name="T87" fmla="*/ 71 h 85"/>
                    <a:gd name="T88" fmla="*/ 4 w 5"/>
                    <a:gd name="T89" fmla="*/ 73 h 85"/>
                    <a:gd name="T90" fmla="*/ 5 w 5"/>
                    <a:gd name="T91" fmla="*/ 76 h 85"/>
                    <a:gd name="T92" fmla="*/ 5 w 5"/>
                    <a:gd name="T93" fmla="*/ 78 h 85"/>
                    <a:gd name="T94" fmla="*/ 5 w 5"/>
                    <a:gd name="T95" fmla="*/ 81 h 85"/>
                    <a:gd name="T96" fmla="*/ 5 w 5"/>
                    <a:gd name="T97" fmla="*/ 83 h 85"/>
                    <a:gd name="T98" fmla="*/ 5 w 5"/>
                    <a:gd name="T99" fmla="*/ 85 h 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8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11"/>
                      </a:lnTo>
                      <a:lnTo>
                        <a:pt x="1" y="13"/>
                      </a:lnTo>
                      <a:lnTo>
                        <a:pt x="1" y="15"/>
                      </a:lnTo>
                      <a:lnTo>
                        <a:pt x="2" y="16"/>
                      </a:lnTo>
                      <a:lnTo>
                        <a:pt x="2" y="18"/>
                      </a:lnTo>
                      <a:lnTo>
                        <a:pt x="2" y="20"/>
                      </a:lnTo>
                      <a:lnTo>
                        <a:pt x="2" y="22"/>
                      </a:lnTo>
                      <a:lnTo>
                        <a:pt x="2" y="23"/>
                      </a:lnTo>
                      <a:lnTo>
                        <a:pt x="2" y="25"/>
                      </a:lnTo>
                      <a:lnTo>
                        <a:pt x="2" y="27"/>
                      </a:lnTo>
                      <a:lnTo>
                        <a:pt x="2" y="29"/>
                      </a:lnTo>
                      <a:lnTo>
                        <a:pt x="2" y="31"/>
                      </a:lnTo>
                      <a:lnTo>
                        <a:pt x="2" y="32"/>
                      </a:lnTo>
                      <a:lnTo>
                        <a:pt x="2" y="35"/>
                      </a:lnTo>
                      <a:lnTo>
                        <a:pt x="2" y="37"/>
                      </a:lnTo>
                      <a:lnTo>
                        <a:pt x="3" y="38"/>
                      </a:lnTo>
                      <a:lnTo>
                        <a:pt x="3" y="40"/>
                      </a:lnTo>
                      <a:lnTo>
                        <a:pt x="3" y="42"/>
                      </a:lnTo>
                      <a:lnTo>
                        <a:pt x="3" y="45"/>
                      </a:lnTo>
                      <a:lnTo>
                        <a:pt x="3" y="46"/>
                      </a:lnTo>
                      <a:lnTo>
                        <a:pt x="3" y="48"/>
                      </a:lnTo>
                      <a:lnTo>
                        <a:pt x="3" y="50"/>
                      </a:lnTo>
                      <a:lnTo>
                        <a:pt x="3" y="52"/>
                      </a:lnTo>
                      <a:lnTo>
                        <a:pt x="3" y="54"/>
                      </a:lnTo>
                      <a:lnTo>
                        <a:pt x="3" y="56"/>
                      </a:lnTo>
                      <a:lnTo>
                        <a:pt x="3" y="58"/>
                      </a:lnTo>
                      <a:lnTo>
                        <a:pt x="4" y="60"/>
                      </a:lnTo>
                      <a:lnTo>
                        <a:pt x="4" y="63"/>
                      </a:lnTo>
                      <a:lnTo>
                        <a:pt x="4" y="65"/>
                      </a:lnTo>
                      <a:lnTo>
                        <a:pt x="4" y="67"/>
                      </a:lnTo>
                      <a:lnTo>
                        <a:pt x="4" y="69"/>
                      </a:lnTo>
                      <a:lnTo>
                        <a:pt x="4" y="71"/>
                      </a:lnTo>
                      <a:lnTo>
                        <a:pt x="4" y="73"/>
                      </a:lnTo>
                      <a:lnTo>
                        <a:pt x="5" y="76"/>
                      </a:lnTo>
                      <a:lnTo>
                        <a:pt x="5" y="78"/>
                      </a:lnTo>
                      <a:lnTo>
                        <a:pt x="5" y="81"/>
                      </a:lnTo>
                      <a:lnTo>
                        <a:pt x="5" y="83"/>
                      </a:lnTo>
                      <a:lnTo>
                        <a:pt x="5" y="8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4" name="Freeform 315"/>
                <p:cNvSpPr>
                  <a:spLocks/>
                </p:cNvSpPr>
                <p:nvPr/>
              </p:nvSpPr>
              <p:spPr bwMode="auto">
                <a:xfrm>
                  <a:off x="4002089" y="3151188"/>
                  <a:ext cx="7938" cy="47625"/>
                </a:xfrm>
                <a:custGeom>
                  <a:avLst/>
                  <a:gdLst>
                    <a:gd name="T0" fmla="*/ 0 w 5"/>
                    <a:gd name="T1" fmla="*/ 0 h 30"/>
                    <a:gd name="T2" fmla="*/ 0 w 5"/>
                    <a:gd name="T3" fmla="*/ 3 h 30"/>
                    <a:gd name="T4" fmla="*/ 0 w 5"/>
                    <a:gd name="T5" fmla="*/ 5 h 30"/>
                    <a:gd name="T6" fmla="*/ 0 w 5"/>
                    <a:gd name="T7" fmla="*/ 8 h 30"/>
                    <a:gd name="T8" fmla="*/ 0 w 5"/>
                    <a:gd name="T9" fmla="*/ 10 h 30"/>
                    <a:gd name="T10" fmla="*/ 0 w 5"/>
                    <a:gd name="T11" fmla="*/ 13 h 30"/>
                    <a:gd name="T12" fmla="*/ 0 w 5"/>
                    <a:gd name="T13" fmla="*/ 15 h 30"/>
                    <a:gd name="T14" fmla="*/ 1 w 5"/>
                    <a:gd name="T15" fmla="*/ 17 h 30"/>
                    <a:gd name="T16" fmla="*/ 1 w 5"/>
                    <a:gd name="T17" fmla="*/ 20 h 30"/>
                    <a:gd name="T18" fmla="*/ 1 w 5"/>
                    <a:gd name="T19" fmla="*/ 22 h 30"/>
                    <a:gd name="T20" fmla="*/ 1 w 5"/>
                    <a:gd name="T21" fmla="*/ 24 h 30"/>
                    <a:gd name="T22" fmla="*/ 1 w 5"/>
                    <a:gd name="T23" fmla="*/ 26 h 30"/>
                    <a:gd name="T24" fmla="*/ 1 w 5"/>
                    <a:gd name="T25" fmla="*/ 27 h 30"/>
                    <a:gd name="T26" fmla="*/ 1 w 5"/>
                    <a:gd name="T27" fmla="*/ 29 h 30"/>
                    <a:gd name="T28" fmla="*/ 1 w 5"/>
                    <a:gd name="T29" fmla="*/ 29 h 30"/>
                    <a:gd name="T30" fmla="*/ 1 w 5"/>
                    <a:gd name="T31" fmla="*/ 30 h 30"/>
                    <a:gd name="T32" fmla="*/ 1 w 5"/>
                    <a:gd name="T33" fmla="*/ 30 h 30"/>
                    <a:gd name="T34" fmla="*/ 1 w 5"/>
                    <a:gd name="T35" fmla="*/ 30 h 30"/>
                    <a:gd name="T36" fmla="*/ 2 w 5"/>
                    <a:gd name="T37" fmla="*/ 30 h 30"/>
                    <a:gd name="T38" fmla="*/ 2 w 5"/>
                    <a:gd name="T39" fmla="*/ 29 h 30"/>
                    <a:gd name="T40" fmla="*/ 2 w 5"/>
                    <a:gd name="T41" fmla="*/ 29 h 30"/>
                    <a:gd name="T42" fmla="*/ 2 w 5"/>
                    <a:gd name="T43" fmla="*/ 28 h 30"/>
                    <a:gd name="T44" fmla="*/ 2 w 5"/>
                    <a:gd name="T45" fmla="*/ 28 h 30"/>
                    <a:gd name="T46" fmla="*/ 2 w 5"/>
                    <a:gd name="T47" fmla="*/ 27 h 30"/>
                    <a:gd name="T48" fmla="*/ 2 w 5"/>
                    <a:gd name="T49" fmla="*/ 26 h 30"/>
                    <a:gd name="T50" fmla="*/ 2 w 5"/>
                    <a:gd name="T51" fmla="*/ 26 h 30"/>
                    <a:gd name="T52" fmla="*/ 3 w 5"/>
                    <a:gd name="T53" fmla="*/ 25 h 30"/>
                    <a:gd name="T54" fmla="*/ 3 w 5"/>
                    <a:gd name="T55" fmla="*/ 24 h 30"/>
                    <a:gd name="T56" fmla="*/ 3 w 5"/>
                    <a:gd name="T57" fmla="*/ 23 h 30"/>
                    <a:gd name="T58" fmla="*/ 3 w 5"/>
                    <a:gd name="T59" fmla="*/ 22 h 30"/>
                    <a:gd name="T60" fmla="*/ 3 w 5"/>
                    <a:gd name="T61" fmla="*/ 22 h 30"/>
                    <a:gd name="T62" fmla="*/ 3 w 5"/>
                    <a:gd name="T63" fmla="*/ 22 h 30"/>
                    <a:gd name="T64" fmla="*/ 3 w 5"/>
                    <a:gd name="T65" fmla="*/ 21 h 30"/>
                    <a:gd name="T66" fmla="*/ 3 w 5"/>
                    <a:gd name="T67" fmla="*/ 21 h 30"/>
                    <a:gd name="T68" fmla="*/ 3 w 5"/>
                    <a:gd name="T69" fmla="*/ 20 h 30"/>
                    <a:gd name="T70" fmla="*/ 3 w 5"/>
                    <a:gd name="T71" fmla="*/ 20 h 30"/>
                    <a:gd name="T72" fmla="*/ 3 w 5"/>
                    <a:gd name="T73" fmla="*/ 20 h 30"/>
                    <a:gd name="T74" fmla="*/ 4 w 5"/>
                    <a:gd name="T75" fmla="*/ 20 h 30"/>
                    <a:gd name="T76" fmla="*/ 4 w 5"/>
                    <a:gd name="T77" fmla="*/ 20 h 30"/>
                    <a:gd name="T78" fmla="*/ 4 w 5"/>
                    <a:gd name="T79" fmla="*/ 20 h 30"/>
                    <a:gd name="T80" fmla="*/ 4 w 5"/>
                    <a:gd name="T81" fmla="*/ 20 h 30"/>
                    <a:gd name="T82" fmla="*/ 4 w 5"/>
                    <a:gd name="T83" fmla="*/ 20 h 30"/>
                    <a:gd name="T84" fmla="*/ 4 w 5"/>
                    <a:gd name="T85" fmla="*/ 20 h 30"/>
                    <a:gd name="T86" fmla="*/ 4 w 5"/>
                    <a:gd name="T87" fmla="*/ 20 h 30"/>
                    <a:gd name="T88" fmla="*/ 4 w 5"/>
                    <a:gd name="T89" fmla="*/ 20 h 30"/>
                    <a:gd name="T90" fmla="*/ 4 w 5"/>
                    <a:gd name="T91" fmla="*/ 21 h 30"/>
                    <a:gd name="T92" fmla="*/ 4 w 5"/>
                    <a:gd name="T93" fmla="*/ 21 h 30"/>
                    <a:gd name="T94" fmla="*/ 4 w 5"/>
                    <a:gd name="T95" fmla="*/ 22 h 30"/>
                    <a:gd name="T96" fmla="*/ 5 w 5"/>
                    <a:gd name="T97" fmla="*/ 22 h 30"/>
                    <a:gd name="T98" fmla="*/ 5 w 5"/>
                    <a:gd name="T99" fmla="*/ 22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0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0" y="13"/>
                      </a:lnTo>
                      <a:lnTo>
                        <a:pt x="0" y="15"/>
                      </a:lnTo>
                      <a:lnTo>
                        <a:pt x="1" y="17"/>
                      </a:lnTo>
                      <a:lnTo>
                        <a:pt x="1" y="20"/>
                      </a:lnTo>
                      <a:lnTo>
                        <a:pt x="1" y="22"/>
                      </a:lnTo>
                      <a:lnTo>
                        <a:pt x="1" y="24"/>
                      </a:lnTo>
                      <a:lnTo>
                        <a:pt x="1" y="26"/>
                      </a:lnTo>
                      <a:lnTo>
                        <a:pt x="1" y="27"/>
                      </a:lnTo>
                      <a:lnTo>
                        <a:pt x="1" y="29"/>
                      </a:lnTo>
                      <a:lnTo>
                        <a:pt x="1" y="29"/>
                      </a:lnTo>
                      <a:lnTo>
                        <a:pt x="1" y="30"/>
                      </a:lnTo>
                      <a:lnTo>
                        <a:pt x="1" y="30"/>
                      </a:lnTo>
                      <a:lnTo>
                        <a:pt x="1" y="30"/>
                      </a:lnTo>
                      <a:lnTo>
                        <a:pt x="2" y="30"/>
                      </a:lnTo>
                      <a:lnTo>
                        <a:pt x="2" y="29"/>
                      </a:lnTo>
                      <a:lnTo>
                        <a:pt x="2" y="29"/>
                      </a:lnTo>
                      <a:lnTo>
                        <a:pt x="2" y="28"/>
                      </a:lnTo>
                      <a:lnTo>
                        <a:pt x="2" y="28"/>
                      </a:lnTo>
                      <a:lnTo>
                        <a:pt x="2" y="27"/>
                      </a:lnTo>
                      <a:lnTo>
                        <a:pt x="2" y="26"/>
                      </a:lnTo>
                      <a:lnTo>
                        <a:pt x="2" y="26"/>
                      </a:lnTo>
                      <a:lnTo>
                        <a:pt x="3" y="25"/>
                      </a:lnTo>
                      <a:lnTo>
                        <a:pt x="3" y="24"/>
                      </a:lnTo>
                      <a:lnTo>
                        <a:pt x="3" y="23"/>
                      </a:lnTo>
                      <a:lnTo>
                        <a:pt x="3" y="22"/>
                      </a:lnTo>
                      <a:lnTo>
                        <a:pt x="3" y="22"/>
                      </a:lnTo>
                      <a:lnTo>
                        <a:pt x="3" y="22"/>
                      </a:lnTo>
                      <a:lnTo>
                        <a:pt x="3" y="21"/>
                      </a:lnTo>
                      <a:lnTo>
                        <a:pt x="3" y="21"/>
                      </a:lnTo>
                      <a:lnTo>
                        <a:pt x="3" y="20"/>
                      </a:lnTo>
                      <a:lnTo>
                        <a:pt x="3" y="20"/>
                      </a:lnTo>
                      <a:lnTo>
                        <a:pt x="3" y="20"/>
                      </a:lnTo>
                      <a:lnTo>
                        <a:pt x="4" y="20"/>
                      </a:lnTo>
                      <a:lnTo>
                        <a:pt x="4" y="20"/>
                      </a:lnTo>
                      <a:lnTo>
                        <a:pt x="4" y="20"/>
                      </a:lnTo>
                      <a:lnTo>
                        <a:pt x="4" y="20"/>
                      </a:lnTo>
                      <a:lnTo>
                        <a:pt x="4" y="20"/>
                      </a:lnTo>
                      <a:lnTo>
                        <a:pt x="4" y="20"/>
                      </a:lnTo>
                      <a:lnTo>
                        <a:pt x="4" y="20"/>
                      </a:lnTo>
                      <a:lnTo>
                        <a:pt x="4" y="20"/>
                      </a:lnTo>
                      <a:lnTo>
                        <a:pt x="4" y="21"/>
                      </a:lnTo>
                      <a:lnTo>
                        <a:pt x="4" y="21"/>
                      </a:lnTo>
                      <a:lnTo>
                        <a:pt x="4" y="22"/>
                      </a:lnTo>
                      <a:lnTo>
                        <a:pt x="5" y="22"/>
                      </a:lnTo>
                      <a:lnTo>
                        <a:pt x="5" y="2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5" name="Freeform 316"/>
                <p:cNvSpPr>
                  <a:spLocks/>
                </p:cNvSpPr>
                <p:nvPr/>
              </p:nvSpPr>
              <p:spPr bwMode="auto">
                <a:xfrm>
                  <a:off x="4010026" y="3182938"/>
                  <a:ext cx="7938" cy="14288"/>
                </a:xfrm>
                <a:custGeom>
                  <a:avLst/>
                  <a:gdLst>
                    <a:gd name="T0" fmla="*/ 0 w 5"/>
                    <a:gd name="T1" fmla="*/ 2 h 9"/>
                    <a:gd name="T2" fmla="*/ 0 w 5"/>
                    <a:gd name="T3" fmla="*/ 3 h 9"/>
                    <a:gd name="T4" fmla="*/ 0 w 5"/>
                    <a:gd name="T5" fmla="*/ 3 h 9"/>
                    <a:gd name="T6" fmla="*/ 0 w 5"/>
                    <a:gd name="T7" fmla="*/ 4 h 9"/>
                    <a:gd name="T8" fmla="*/ 0 w 5"/>
                    <a:gd name="T9" fmla="*/ 4 h 9"/>
                    <a:gd name="T10" fmla="*/ 0 w 5"/>
                    <a:gd name="T11" fmla="*/ 5 h 9"/>
                    <a:gd name="T12" fmla="*/ 1 w 5"/>
                    <a:gd name="T13" fmla="*/ 5 h 9"/>
                    <a:gd name="T14" fmla="*/ 1 w 5"/>
                    <a:gd name="T15" fmla="*/ 6 h 9"/>
                    <a:gd name="T16" fmla="*/ 1 w 5"/>
                    <a:gd name="T17" fmla="*/ 7 h 9"/>
                    <a:gd name="T18" fmla="*/ 1 w 5"/>
                    <a:gd name="T19" fmla="*/ 7 h 9"/>
                    <a:gd name="T20" fmla="*/ 1 w 5"/>
                    <a:gd name="T21" fmla="*/ 8 h 9"/>
                    <a:gd name="T22" fmla="*/ 1 w 5"/>
                    <a:gd name="T23" fmla="*/ 8 h 9"/>
                    <a:gd name="T24" fmla="*/ 1 w 5"/>
                    <a:gd name="T25" fmla="*/ 8 h 9"/>
                    <a:gd name="T26" fmla="*/ 1 w 5"/>
                    <a:gd name="T27" fmla="*/ 9 h 9"/>
                    <a:gd name="T28" fmla="*/ 1 w 5"/>
                    <a:gd name="T29" fmla="*/ 9 h 9"/>
                    <a:gd name="T30" fmla="*/ 1 w 5"/>
                    <a:gd name="T31" fmla="*/ 9 h 9"/>
                    <a:gd name="T32" fmla="*/ 1 w 5"/>
                    <a:gd name="T33" fmla="*/ 9 h 9"/>
                    <a:gd name="T34" fmla="*/ 2 w 5"/>
                    <a:gd name="T35" fmla="*/ 9 h 9"/>
                    <a:gd name="T36" fmla="*/ 2 w 5"/>
                    <a:gd name="T37" fmla="*/ 9 h 9"/>
                    <a:gd name="T38" fmla="*/ 2 w 5"/>
                    <a:gd name="T39" fmla="*/ 9 h 9"/>
                    <a:gd name="T40" fmla="*/ 2 w 5"/>
                    <a:gd name="T41" fmla="*/ 9 h 9"/>
                    <a:gd name="T42" fmla="*/ 2 w 5"/>
                    <a:gd name="T43" fmla="*/ 8 h 9"/>
                    <a:gd name="T44" fmla="*/ 2 w 5"/>
                    <a:gd name="T45" fmla="*/ 8 h 9"/>
                    <a:gd name="T46" fmla="*/ 2 w 5"/>
                    <a:gd name="T47" fmla="*/ 8 h 9"/>
                    <a:gd name="T48" fmla="*/ 2 w 5"/>
                    <a:gd name="T49" fmla="*/ 8 h 9"/>
                    <a:gd name="T50" fmla="*/ 2 w 5"/>
                    <a:gd name="T51" fmla="*/ 7 h 9"/>
                    <a:gd name="T52" fmla="*/ 2 w 5"/>
                    <a:gd name="T53" fmla="*/ 6 h 9"/>
                    <a:gd name="T54" fmla="*/ 2 w 5"/>
                    <a:gd name="T55" fmla="*/ 6 h 9"/>
                    <a:gd name="T56" fmla="*/ 2 w 5"/>
                    <a:gd name="T57" fmla="*/ 5 h 9"/>
                    <a:gd name="T58" fmla="*/ 3 w 5"/>
                    <a:gd name="T59" fmla="*/ 5 h 9"/>
                    <a:gd name="T60" fmla="*/ 3 w 5"/>
                    <a:gd name="T61" fmla="*/ 5 h 9"/>
                    <a:gd name="T62" fmla="*/ 3 w 5"/>
                    <a:gd name="T63" fmla="*/ 4 h 9"/>
                    <a:gd name="T64" fmla="*/ 3 w 5"/>
                    <a:gd name="T65" fmla="*/ 4 h 9"/>
                    <a:gd name="T66" fmla="*/ 3 w 5"/>
                    <a:gd name="T67" fmla="*/ 3 h 9"/>
                    <a:gd name="T68" fmla="*/ 3 w 5"/>
                    <a:gd name="T69" fmla="*/ 3 h 9"/>
                    <a:gd name="T70" fmla="*/ 3 w 5"/>
                    <a:gd name="T71" fmla="*/ 2 h 9"/>
                    <a:gd name="T72" fmla="*/ 4 w 5"/>
                    <a:gd name="T73" fmla="*/ 2 h 9"/>
                    <a:gd name="T74" fmla="*/ 4 w 5"/>
                    <a:gd name="T75" fmla="*/ 2 h 9"/>
                    <a:gd name="T76" fmla="*/ 4 w 5"/>
                    <a:gd name="T77" fmla="*/ 2 h 9"/>
                    <a:gd name="T78" fmla="*/ 4 w 5"/>
                    <a:gd name="T79" fmla="*/ 1 h 9"/>
                    <a:gd name="T80" fmla="*/ 4 w 5"/>
                    <a:gd name="T81" fmla="*/ 1 h 9"/>
                    <a:gd name="T82" fmla="*/ 4 w 5"/>
                    <a:gd name="T83" fmla="*/ 1 h 9"/>
                    <a:gd name="T84" fmla="*/ 4 w 5"/>
                    <a:gd name="T85" fmla="*/ 0 h 9"/>
                    <a:gd name="T86" fmla="*/ 4 w 5"/>
                    <a:gd name="T87" fmla="*/ 0 h 9"/>
                    <a:gd name="T88" fmla="*/ 4 w 5"/>
                    <a:gd name="T89" fmla="*/ 0 h 9"/>
                    <a:gd name="T90" fmla="*/ 4 w 5"/>
                    <a:gd name="T91" fmla="*/ 0 h 9"/>
                    <a:gd name="T92" fmla="*/ 4 w 5"/>
                    <a:gd name="T93" fmla="*/ 0 h 9"/>
                    <a:gd name="T94" fmla="*/ 5 w 5"/>
                    <a:gd name="T95" fmla="*/ 0 h 9"/>
                    <a:gd name="T96" fmla="*/ 5 w 5"/>
                    <a:gd name="T97" fmla="*/ 0 h 9"/>
                    <a:gd name="T98" fmla="*/ 5 w 5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">
                      <a:moveTo>
                        <a:pt x="0" y="2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6" name="Freeform 317"/>
                <p:cNvSpPr>
                  <a:spLocks/>
                </p:cNvSpPr>
                <p:nvPr/>
              </p:nvSpPr>
              <p:spPr bwMode="auto">
                <a:xfrm>
                  <a:off x="4017964" y="3182938"/>
                  <a:ext cx="7938" cy="31750"/>
                </a:xfrm>
                <a:custGeom>
                  <a:avLst/>
                  <a:gdLst>
                    <a:gd name="T0" fmla="*/ 0 w 5"/>
                    <a:gd name="T1" fmla="*/ 0 h 20"/>
                    <a:gd name="T2" fmla="*/ 0 w 5"/>
                    <a:gd name="T3" fmla="*/ 0 h 20"/>
                    <a:gd name="T4" fmla="*/ 0 w 5"/>
                    <a:gd name="T5" fmla="*/ 1 h 20"/>
                    <a:gd name="T6" fmla="*/ 0 w 5"/>
                    <a:gd name="T7" fmla="*/ 1 h 20"/>
                    <a:gd name="T8" fmla="*/ 0 w 5"/>
                    <a:gd name="T9" fmla="*/ 1 h 20"/>
                    <a:gd name="T10" fmla="*/ 0 w 5"/>
                    <a:gd name="T11" fmla="*/ 1 h 20"/>
                    <a:gd name="T12" fmla="*/ 0 w 5"/>
                    <a:gd name="T13" fmla="*/ 2 h 20"/>
                    <a:gd name="T14" fmla="*/ 0 w 5"/>
                    <a:gd name="T15" fmla="*/ 2 h 20"/>
                    <a:gd name="T16" fmla="*/ 0 w 5"/>
                    <a:gd name="T17" fmla="*/ 2 h 20"/>
                    <a:gd name="T18" fmla="*/ 1 w 5"/>
                    <a:gd name="T19" fmla="*/ 2 h 20"/>
                    <a:gd name="T20" fmla="*/ 1 w 5"/>
                    <a:gd name="T21" fmla="*/ 2 h 20"/>
                    <a:gd name="T22" fmla="*/ 1 w 5"/>
                    <a:gd name="T23" fmla="*/ 3 h 20"/>
                    <a:gd name="T24" fmla="*/ 1 w 5"/>
                    <a:gd name="T25" fmla="*/ 3 h 20"/>
                    <a:gd name="T26" fmla="*/ 1 w 5"/>
                    <a:gd name="T27" fmla="*/ 3 h 20"/>
                    <a:gd name="T28" fmla="*/ 1 w 5"/>
                    <a:gd name="T29" fmla="*/ 4 h 20"/>
                    <a:gd name="T30" fmla="*/ 1 w 5"/>
                    <a:gd name="T31" fmla="*/ 4 h 20"/>
                    <a:gd name="T32" fmla="*/ 1 w 5"/>
                    <a:gd name="T33" fmla="*/ 4 h 20"/>
                    <a:gd name="T34" fmla="*/ 2 w 5"/>
                    <a:gd name="T35" fmla="*/ 5 h 20"/>
                    <a:gd name="T36" fmla="*/ 2 w 5"/>
                    <a:gd name="T37" fmla="*/ 5 h 20"/>
                    <a:gd name="T38" fmla="*/ 2 w 5"/>
                    <a:gd name="T39" fmla="*/ 5 h 20"/>
                    <a:gd name="T40" fmla="*/ 2 w 5"/>
                    <a:gd name="T41" fmla="*/ 6 h 20"/>
                    <a:gd name="T42" fmla="*/ 2 w 5"/>
                    <a:gd name="T43" fmla="*/ 6 h 20"/>
                    <a:gd name="T44" fmla="*/ 2 w 5"/>
                    <a:gd name="T45" fmla="*/ 6 h 20"/>
                    <a:gd name="T46" fmla="*/ 2 w 5"/>
                    <a:gd name="T47" fmla="*/ 7 h 20"/>
                    <a:gd name="T48" fmla="*/ 2 w 5"/>
                    <a:gd name="T49" fmla="*/ 7 h 20"/>
                    <a:gd name="T50" fmla="*/ 2 w 5"/>
                    <a:gd name="T51" fmla="*/ 8 h 20"/>
                    <a:gd name="T52" fmla="*/ 2 w 5"/>
                    <a:gd name="T53" fmla="*/ 8 h 20"/>
                    <a:gd name="T54" fmla="*/ 2 w 5"/>
                    <a:gd name="T55" fmla="*/ 8 h 20"/>
                    <a:gd name="T56" fmla="*/ 3 w 5"/>
                    <a:gd name="T57" fmla="*/ 9 h 20"/>
                    <a:gd name="T58" fmla="*/ 3 w 5"/>
                    <a:gd name="T59" fmla="*/ 9 h 20"/>
                    <a:gd name="T60" fmla="*/ 3 w 5"/>
                    <a:gd name="T61" fmla="*/ 10 h 20"/>
                    <a:gd name="T62" fmla="*/ 3 w 5"/>
                    <a:gd name="T63" fmla="*/ 10 h 20"/>
                    <a:gd name="T64" fmla="*/ 3 w 5"/>
                    <a:gd name="T65" fmla="*/ 11 h 20"/>
                    <a:gd name="T66" fmla="*/ 3 w 5"/>
                    <a:gd name="T67" fmla="*/ 11 h 20"/>
                    <a:gd name="T68" fmla="*/ 3 w 5"/>
                    <a:gd name="T69" fmla="*/ 12 h 20"/>
                    <a:gd name="T70" fmla="*/ 3 w 5"/>
                    <a:gd name="T71" fmla="*/ 12 h 20"/>
                    <a:gd name="T72" fmla="*/ 3 w 5"/>
                    <a:gd name="T73" fmla="*/ 12 h 20"/>
                    <a:gd name="T74" fmla="*/ 3 w 5"/>
                    <a:gd name="T75" fmla="*/ 13 h 20"/>
                    <a:gd name="T76" fmla="*/ 3 w 5"/>
                    <a:gd name="T77" fmla="*/ 14 h 20"/>
                    <a:gd name="T78" fmla="*/ 4 w 5"/>
                    <a:gd name="T79" fmla="*/ 14 h 20"/>
                    <a:gd name="T80" fmla="*/ 4 w 5"/>
                    <a:gd name="T81" fmla="*/ 15 h 20"/>
                    <a:gd name="T82" fmla="*/ 4 w 5"/>
                    <a:gd name="T83" fmla="*/ 15 h 20"/>
                    <a:gd name="T84" fmla="*/ 4 w 5"/>
                    <a:gd name="T85" fmla="*/ 16 h 20"/>
                    <a:gd name="T86" fmla="*/ 4 w 5"/>
                    <a:gd name="T87" fmla="*/ 17 h 20"/>
                    <a:gd name="T88" fmla="*/ 4 w 5"/>
                    <a:gd name="T89" fmla="*/ 17 h 20"/>
                    <a:gd name="T90" fmla="*/ 4 w 5"/>
                    <a:gd name="T91" fmla="*/ 18 h 20"/>
                    <a:gd name="T92" fmla="*/ 5 w 5"/>
                    <a:gd name="T93" fmla="*/ 18 h 20"/>
                    <a:gd name="T94" fmla="*/ 5 w 5"/>
                    <a:gd name="T95" fmla="*/ 19 h 20"/>
                    <a:gd name="T96" fmla="*/ 5 w 5"/>
                    <a:gd name="T97" fmla="*/ 20 h 20"/>
                    <a:gd name="T98" fmla="*/ 5 w 5"/>
                    <a:gd name="T99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3"/>
                      </a:lnTo>
                      <a:lnTo>
                        <a:pt x="3" y="14"/>
                      </a:lnTo>
                      <a:lnTo>
                        <a:pt x="4" y="14"/>
                      </a:lnTo>
                      <a:lnTo>
                        <a:pt x="4" y="15"/>
                      </a:lnTo>
                      <a:lnTo>
                        <a:pt x="4" y="15"/>
                      </a:lnTo>
                      <a:lnTo>
                        <a:pt x="4" y="16"/>
                      </a:lnTo>
                      <a:lnTo>
                        <a:pt x="4" y="17"/>
                      </a:lnTo>
                      <a:lnTo>
                        <a:pt x="4" y="17"/>
                      </a:lnTo>
                      <a:lnTo>
                        <a:pt x="4" y="18"/>
                      </a:lnTo>
                      <a:lnTo>
                        <a:pt x="5" y="18"/>
                      </a:lnTo>
                      <a:lnTo>
                        <a:pt x="5" y="19"/>
                      </a:lnTo>
                      <a:lnTo>
                        <a:pt x="5" y="20"/>
                      </a:lnTo>
                      <a:lnTo>
                        <a:pt x="5" y="2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7" name="Freeform 318"/>
                <p:cNvSpPr>
                  <a:spLocks/>
                </p:cNvSpPr>
                <p:nvPr/>
              </p:nvSpPr>
              <p:spPr bwMode="auto">
                <a:xfrm>
                  <a:off x="4025901" y="3214688"/>
                  <a:ext cx="7938" cy="53975"/>
                </a:xfrm>
                <a:custGeom>
                  <a:avLst/>
                  <a:gdLst>
                    <a:gd name="T0" fmla="*/ 0 w 5"/>
                    <a:gd name="T1" fmla="*/ 0 h 34"/>
                    <a:gd name="T2" fmla="*/ 0 w 5"/>
                    <a:gd name="T3" fmla="*/ 1 h 34"/>
                    <a:gd name="T4" fmla="*/ 0 w 5"/>
                    <a:gd name="T5" fmla="*/ 1 h 34"/>
                    <a:gd name="T6" fmla="*/ 0 w 5"/>
                    <a:gd name="T7" fmla="*/ 2 h 34"/>
                    <a:gd name="T8" fmla="*/ 0 w 5"/>
                    <a:gd name="T9" fmla="*/ 3 h 34"/>
                    <a:gd name="T10" fmla="*/ 0 w 5"/>
                    <a:gd name="T11" fmla="*/ 3 h 34"/>
                    <a:gd name="T12" fmla="*/ 0 w 5"/>
                    <a:gd name="T13" fmla="*/ 4 h 34"/>
                    <a:gd name="T14" fmla="*/ 0 w 5"/>
                    <a:gd name="T15" fmla="*/ 5 h 34"/>
                    <a:gd name="T16" fmla="*/ 1 w 5"/>
                    <a:gd name="T17" fmla="*/ 6 h 34"/>
                    <a:gd name="T18" fmla="*/ 1 w 5"/>
                    <a:gd name="T19" fmla="*/ 7 h 34"/>
                    <a:gd name="T20" fmla="*/ 1 w 5"/>
                    <a:gd name="T21" fmla="*/ 7 h 34"/>
                    <a:gd name="T22" fmla="*/ 1 w 5"/>
                    <a:gd name="T23" fmla="*/ 8 h 34"/>
                    <a:gd name="T24" fmla="*/ 1 w 5"/>
                    <a:gd name="T25" fmla="*/ 9 h 34"/>
                    <a:gd name="T26" fmla="*/ 1 w 5"/>
                    <a:gd name="T27" fmla="*/ 10 h 34"/>
                    <a:gd name="T28" fmla="*/ 1 w 5"/>
                    <a:gd name="T29" fmla="*/ 10 h 34"/>
                    <a:gd name="T30" fmla="*/ 1 w 5"/>
                    <a:gd name="T31" fmla="*/ 11 h 34"/>
                    <a:gd name="T32" fmla="*/ 1 w 5"/>
                    <a:gd name="T33" fmla="*/ 12 h 34"/>
                    <a:gd name="T34" fmla="*/ 1 w 5"/>
                    <a:gd name="T35" fmla="*/ 13 h 34"/>
                    <a:gd name="T36" fmla="*/ 1 w 5"/>
                    <a:gd name="T37" fmla="*/ 14 h 34"/>
                    <a:gd name="T38" fmla="*/ 2 w 5"/>
                    <a:gd name="T39" fmla="*/ 15 h 34"/>
                    <a:gd name="T40" fmla="*/ 2 w 5"/>
                    <a:gd name="T41" fmla="*/ 15 h 34"/>
                    <a:gd name="T42" fmla="*/ 2 w 5"/>
                    <a:gd name="T43" fmla="*/ 16 h 34"/>
                    <a:gd name="T44" fmla="*/ 2 w 5"/>
                    <a:gd name="T45" fmla="*/ 17 h 34"/>
                    <a:gd name="T46" fmla="*/ 2 w 5"/>
                    <a:gd name="T47" fmla="*/ 18 h 34"/>
                    <a:gd name="T48" fmla="*/ 2 w 5"/>
                    <a:gd name="T49" fmla="*/ 19 h 34"/>
                    <a:gd name="T50" fmla="*/ 2 w 5"/>
                    <a:gd name="T51" fmla="*/ 19 h 34"/>
                    <a:gd name="T52" fmla="*/ 2 w 5"/>
                    <a:gd name="T53" fmla="*/ 21 h 34"/>
                    <a:gd name="T54" fmla="*/ 3 w 5"/>
                    <a:gd name="T55" fmla="*/ 21 h 34"/>
                    <a:gd name="T56" fmla="*/ 3 w 5"/>
                    <a:gd name="T57" fmla="*/ 22 h 34"/>
                    <a:gd name="T58" fmla="*/ 3 w 5"/>
                    <a:gd name="T59" fmla="*/ 23 h 34"/>
                    <a:gd name="T60" fmla="*/ 3 w 5"/>
                    <a:gd name="T61" fmla="*/ 24 h 34"/>
                    <a:gd name="T62" fmla="*/ 3 w 5"/>
                    <a:gd name="T63" fmla="*/ 24 h 34"/>
                    <a:gd name="T64" fmla="*/ 3 w 5"/>
                    <a:gd name="T65" fmla="*/ 25 h 34"/>
                    <a:gd name="T66" fmla="*/ 3 w 5"/>
                    <a:gd name="T67" fmla="*/ 26 h 34"/>
                    <a:gd name="T68" fmla="*/ 3 w 5"/>
                    <a:gd name="T69" fmla="*/ 27 h 34"/>
                    <a:gd name="T70" fmla="*/ 3 w 5"/>
                    <a:gd name="T71" fmla="*/ 27 h 34"/>
                    <a:gd name="T72" fmla="*/ 3 w 5"/>
                    <a:gd name="T73" fmla="*/ 28 h 34"/>
                    <a:gd name="T74" fmla="*/ 3 w 5"/>
                    <a:gd name="T75" fmla="*/ 28 h 34"/>
                    <a:gd name="T76" fmla="*/ 4 w 5"/>
                    <a:gd name="T77" fmla="*/ 29 h 34"/>
                    <a:gd name="T78" fmla="*/ 4 w 5"/>
                    <a:gd name="T79" fmla="*/ 30 h 34"/>
                    <a:gd name="T80" fmla="*/ 4 w 5"/>
                    <a:gd name="T81" fmla="*/ 30 h 34"/>
                    <a:gd name="T82" fmla="*/ 4 w 5"/>
                    <a:gd name="T83" fmla="*/ 31 h 34"/>
                    <a:gd name="T84" fmla="*/ 4 w 5"/>
                    <a:gd name="T85" fmla="*/ 31 h 34"/>
                    <a:gd name="T86" fmla="*/ 4 w 5"/>
                    <a:gd name="T87" fmla="*/ 32 h 34"/>
                    <a:gd name="T88" fmla="*/ 4 w 5"/>
                    <a:gd name="T89" fmla="*/ 32 h 34"/>
                    <a:gd name="T90" fmla="*/ 4 w 5"/>
                    <a:gd name="T91" fmla="*/ 33 h 34"/>
                    <a:gd name="T92" fmla="*/ 4 w 5"/>
                    <a:gd name="T93" fmla="*/ 33 h 34"/>
                    <a:gd name="T94" fmla="*/ 4 w 5"/>
                    <a:gd name="T95" fmla="*/ 33 h 34"/>
                    <a:gd name="T96" fmla="*/ 4 w 5"/>
                    <a:gd name="T97" fmla="*/ 33 h 34"/>
                    <a:gd name="T98" fmla="*/ 5 w 5"/>
                    <a:gd name="T99" fmla="*/ 34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4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1"/>
                      </a:lnTo>
                      <a:lnTo>
                        <a:pt x="1" y="12"/>
                      </a:lnTo>
                      <a:lnTo>
                        <a:pt x="1" y="13"/>
                      </a:lnTo>
                      <a:lnTo>
                        <a:pt x="1" y="14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2" y="16"/>
                      </a:lnTo>
                      <a:lnTo>
                        <a:pt x="2" y="17"/>
                      </a:lnTo>
                      <a:lnTo>
                        <a:pt x="2" y="18"/>
                      </a:lnTo>
                      <a:lnTo>
                        <a:pt x="2" y="19"/>
                      </a:lnTo>
                      <a:lnTo>
                        <a:pt x="2" y="19"/>
                      </a:lnTo>
                      <a:lnTo>
                        <a:pt x="2" y="21"/>
                      </a:lnTo>
                      <a:lnTo>
                        <a:pt x="3" y="21"/>
                      </a:lnTo>
                      <a:lnTo>
                        <a:pt x="3" y="22"/>
                      </a:lnTo>
                      <a:lnTo>
                        <a:pt x="3" y="23"/>
                      </a:lnTo>
                      <a:lnTo>
                        <a:pt x="3" y="24"/>
                      </a:lnTo>
                      <a:lnTo>
                        <a:pt x="3" y="24"/>
                      </a:lnTo>
                      <a:lnTo>
                        <a:pt x="3" y="25"/>
                      </a:lnTo>
                      <a:lnTo>
                        <a:pt x="3" y="26"/>
                      </a:lnTo>
                      <a:lnTo>
                        <a:pt x="3" y="27"/>
                      </a:lnTo>
                      <a:lnTo>
                        <a:pt x="3" y="27"/>
                      </a:lnTo>
                      <a:lnTo>
                        <a:pt x="3" y="28"/>
                      </a:lnTo>
                      <a:lnTo>
                        <a:pt x="3" y="28"/>
                      </a:lnTo>
                      <a:lnTo>
                        <a:pt x="4" y="29"/>
                      </a:lnTo>
                      <a:lnTo>
                        <a:pt x="4" y="30"/>
                      </a:lnTo>
                      <a:lnTo>
                        <a:pt x="4" y="30"/>
                      </a:lnTo>
                      <a:lnTo>
                        <a:pt x="4" y="31"/>
                      </a:lnTo>
                      <a:lnTo>
                        <a:pt x="4" y="31"/>
                      </a:lnTo>
                      <a:lnTo>
                        <a:pt x="4" y="32"/>
                      </a:lnTo>
                      <a:lnTo>
                        <a:pt x="4" y="32"/>
                      </a:lnTo>
                      <a:lnTo>
                        <a:pt x="4" y="33"/>
                      </a:lnTo>
                      <a:lnTo>
                        <a:pt x="4" y="33"/>
                      </a:lnTo>
                      <a:lnTo>
                        <a:pt x="4" y="33"/>
                      </a:lnTo>
                      <a:lnTo>
                        <a:pt x="4" y="33"/>
                      </a:lnTo>
                      <a:lnTo>
                        <a:pt x="5" y="3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8" name="Freeform 319"/>
                <p:cNvSpPr>
                  <a:spLocks/>
                </p:cNvSpPr>
                <p:nvPr/>
              </p:nvSpPr>
              <p:spPr bwMode="auto">
                <a:xfrm>
                  <a:off x="4033839" y="3262313"/>
                  <a:ext cx="7938" cy="7938"/>
                </a:xfrm>
                <a:custGeom>
                  <a:avLst/>
                  <a:gdLst>
                    <a:gd name="T0" fmla="*/ 0 w 5"/>
                    <a:gd name="T1" fmla="*/ 4 h 5"/>
                    <a:gd name="T2" fmla="*/ 0 w 5"/>
                    <a:gd name="T3" fmla="*/ 4 h 5"/>
                    <a:gd name="T4" fmla="*/ 0 w 5"/>
                    <a:gd name="T5" fmla="*/ 4 h 5"/>
                    <a:gd name="T6" fmla="*/ 0 w 5"/>
                    <a:gd name="T7" fmla="*/ 4 h 5"/>
                    <a:gd name="T8" fmla="*/ 0 w 5"/>
                    <a:gd name="T9" fmla="*/ 4 h 5"/>
                    <a:gd name="T10" fmla="*/ 0 w 5"/>
                    <a:gd name="T11" fmla="*/ 4 h 5"/>
                    <a:gd name="T12" fmla="*/ 0 w 5"/>
                    <a:gd name="T13" fmla="*/ 4 h 5"/>
                    <a:gd name="T14" fmla="*/ 1 w 5"/>
                    <a:gd name="T15" fmla="*/ 4 h 5"/>
                    <a:gd name="T16" fmla="*/ 1 w 5"/>
                    <a:gd name="T17" fmla="*/ 5 h 5"/>
                    <a:gd name="T18" fmla="*/ 1 w 5"/>
                    <a:gd name="T19" fmla="*/ 4 h 5"/>
                    <a:gd name="T20" fmla="*/ 1 w 5"/>
                    <a:gd name="T21" fmla="*/ 4 h 5"/>
                    <a:gd name="T22" fmla="*/ 1 w 5"/>
                    <a:gd name="T23" fmla="*/ 4 h 5"/>
                    <a:gd name="T24" fmla="*/ 1 w 5"/>
                    <a:gd name="T25" fmla="*/ 4 h 5"/>
                    <a:gd name="T26" fmla="*/ 1 w 5"/>
                    <a:gd name="T27" fmla="*/ 4 h 5"/>
                    <a:gd name="T28" fmla="*/ 1 w 5"/>
                    <a:gd name="T29" fmla="*/ 4 h 5"/>
                    <a:gd name="T30" fmla="*/ 1 w 5"/>
                    <a:gd name="T31" fmla="*/ 4 h 5"/>
                    <a:gd name="T32" fmla="*/ 1 w 5"/>
                    <a:gd name="T33" fmla="*/ 4 h 5"/>
                    <a:gd name="T34" fmla="*/ 1 w 5"/>
                    <a:gd name="T35" fmla="*/ 4 h 5"/>
                    <a:gd name="T36" fmla="*/ 1 w 5"/>
                    <a:gd name="T37" fmla="*/ 4 h 5"/>
                    <a:gd name="T38" fmla="*/ 2 w 5"/>
                    <a:gd name="T39" fmla="*/ 4 h 5"/>
                    <a:gd name="T40" fmla="*/ 2 w 5"/>
                    <a:gd name="T41" fmla="*/ 4 h 5"/>
                    <a:gd name="T42" fmla="*/ 2 w 5"/>
                    <a:gd name="T43" fmla="*/ 4 h 5"/>
                    <a:gd name="T44" fmla="*/ 2 w 5"/>
                    <a:gd name="T45" fmla="*/ 4 h 5"/>
                    <a:gd name="T46" fmla="*/ 2 w 5"/>
                    <a:gd name="T47" fmla="*/ 4 h 5"/>
                    <a:gd name="T48" fmla="*/ 2 w 5"/>
                    <a:gd name="T49" fmla="*/ 3 h 5"/>
                    <a:gd name="T50" fmla="*/ 2 w 5"/>
                    <a:gd name="T51" fmla="*/ 3 h 5"/>
                    <a:gd name="T52" fmla="*/ 2 w 5"/>
                    <a:gd name="T53" fmla="*/ 3 h 5"/>
                    <a:gd name="T54" fmla="*/ 2 w 5"/>
                    <a:gd name="T55" fmla="*/ 3 h 5"/>
                    <a:gd name="T56" fmla="*/ 2 w 5"/>
                    <a:gd name="T57" fmla="*/ 3 h 5"/>
                    <a:gd name="T58" fmla="*/ 2 w 5"/>
                    <a:gd name="T59" fmla="*/ 3 h 5"/>
                    <a:gd name="T60" fmla="*/ 3 w 5"/>
                    <a:gd name="T61" fmla="*/ 3 h 5"/>
                    <a:gd name="T62" fmla="*/ 3 w 5"/>
                    <a:gd name="T63" fmla="*/ 3 h 5"/>
                    <a:gd name="T64" fmla="*/ 3 w 5"/>
                    <a:gd name="T65" fmla="*/ 2 h 5"/>
                    <a:gd name="T66" fmla="*/ 3 w 5"/>
                    <a:gd name="T67" fmla="*/ 2 h 5"/>
                    <a:gd name="T68" fmla="*/ 3 w 5"/>
                    <a:gd name="T69" fmla="*/ 2 h 5"/>
                    <a:gd name="T70" fmla="*/ 3 w 5"/>
                    <a:gd name="T71" fmla="*/ 2 h 5"/>
                    <a:gd name="T72" fmla="*/ 3 w 5"/>
                    <a:gd name="T73" fmla="*/ 2 h 5"/>
                    <a:gd name="T74" fmla="*/ 4 w 5"/>
                    <a:gd name="T75" fmla="*/ 2 h 5"/>
                    <a:gd name="T76" fmla="*/ 4 w 5"/>
                    <a:gd name="T77" fmla="*/ 1 h 5"/>
                    <a:gd name="T78" fmla="*/ 4 w 5"/>
                    <a:gd name="T79" fmla="*/ 1 h 5"/>
                    <a:gd name="T80" fmla="*/ 4 w 5"/>
                    <a:gd name="T81" fmla="*/ 1 h 5"/>
                    <a:gd name="T82" fmla="*/ 4 w 5"/>
                    <a:gd name="T83" fmla="*/ 1 h 5"/>
                    <a:gd name="T84" fmla="*/ 4 w 5"/>
                    <a:gd name="T85" fmla="*/ 1 h 5"/>
                    <a:gd name="T86" fmla="*/ 4 w 5"/>
                    <a:gd name="T87" fmla="*/ 1 h 5"/>
                    <a:gd name="T88" fmla="*/ 4 w 5"/>
                    <a:gd name="T89" fmla="*/ 1 h 5"/>
                    <a:gd name="T90" fmla="*/ 4 w 5"/>
                    <a:gd name="T91" fmla="*/ 1 h 5"/>
                    <a:gd name="T92" fmla="*/ 4 w 5"/>
                    <a:gd name="T93" fmla="*/ 0 h 5"/>
                    <a:gd name="T94" fmla="*/ 4 w 5"/>
                    <a:gd name="T95" fmla="*/ 0 h 5"/>
                    <a:gd name="T96" fmla="*/ 5 w 5"/>
                    <a:gd name="T97" fmla="*/ 0 h 5"/>
                    <a:gd name="T98" fmla="*/ 5 w 5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5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9" name="Freeform 320"/>
                <p:cNvSpPr>
                  <a:spLocks/>
                </p:cNvSpPr>
                <p:nvPr/>
              </p:nvSpPr>
              <p:spPr bwMode="auto">
                <a:xfrm>
                  <a:off x="4041776" y="3259138"/>
                  <a:ext cx="7938" cy="3175"/>
                </a:xfrm>
                <a:custGeom>
                  <a:avLst/>
                  <a:gdLst>
                    <a:gd name="T0" fmla="*/ 0 w 5"/>
                    <a:gd name="T1" fmla="*/ 2 h 2"/>
                    <a:gd name="T2" fmla="*/ 0 w 5"/>
                    <a:gd name="T3" fmla="*/ 2 h 2"/>
                    <a:gd name="T4" fmla="*/ 0 w 5"/>
                    <a:gd name="T5" fmla="*/ 2 h 2"/>
                    <a:gd name="T6" fmla="*/ 0 w 5"/>
                    <a:gd name="T7" fmla="*/ 2 h 2"/>
                    <a:gd name="T8" fmla="*/ 0 w 5"/>
                    <a:gd name="T9" fmla="*/ 2 h 2"/>
                    <a:gd name="T10" fmla="*/ 0 w 5"/>
                    <a:gd name="T11" fmla="*/ 2 h 2"/>
                    <a:gd name="T12" fmla="*/ 0 w 5"/>
                    <a:gd name="T13" fmla="*/ 1 h 2"/>
                    <a:gd name="T14" fmla="*/ 0 w 5"/>
                    <a:gd name="T15" fmla="*/ 1 h 2"/>
                    <a:gd name="T16" fmla="*/ 0 w 5"/>
                    <a:gd name="T17" fmla="*/ 1 h 2"/>
                    <a:gd name="T18" fmla="*/ 0 w 5"/>
                    <a:gd name="T19" fmla="*/ 1 h 2"/>
                    <a:gd name="T20" fmla="*/ 1 w 5"/>
                    <a:gd name="T21" fmla="*/ 1 h 2"/>
                    <a:gd name="T22" fmla="*/ 1 w 5"/>
                    <a:gd name="T23" fmla="*/ 1 h 2"/>
                    <a:gd name="T24" fmla="*/ 1 w 5"/>
                    <a:gd name="T25" fmla="*/ 1 h 2"/>
                    <a:gd name="T26" fmla="*/ 1 w 5"/>
                    <a:gd name="T27" fmla="*/ 1 h 2"/>
                    <a:gd name="T28" fmla="*/ 1 w 5"/>
                    <a:gd name="T29" fmla="*/ 0 h 2"/>
                    <a:gd name="T30" fmla="*/ 1 w 5"/>
                    <a:gd name="T31" fmla="*/ 0 h 2"/>
                    <a:gd name="T32" fmla="*/ 1 w 5"/>
                    <a:gd name="T33" fmla="*/ 0 h 2"/>
                    <a:gd name="T34" fmla="*/ 1 w 5"/>
                    <a:gd name="T35" fmla="*/ 0 h 2"/>
                    <a:gd name="T36" fmla="*/ 2 w 5"/>
                    <a:gd name="T37" fmla="*/ 0 h 2"/>
                    <a:gd name="T38" fmla="*/ 2 w 5"/>
                    <a:gd name="T39" fmla="*/ 0 h 2"/>
                    <a:gd name="T40" fmla="*/ 2 w 5"/>
                    <a:gd name="T41" fmla="*/ 0 h 2"/>
                    <a:gd name="T42" fmla="*/ 2 w 5"/>
                    <a:gd name="T43" fmla="*/ 0 h 2"/>
                    <a:gd name="T44" fmla="*/ 2 w 5"/>
                    <a:gd name="T45" fmla="*/ 0 h 2"/>
                    <a:gd name="T46" fmla="*/ 2 w 5"/>
                    <a:gd name="T47" fmla="*/ 0 h 2"/>
                    <a:gd name="T48" fmla="*/ 2 w 5"/>
                    <a:gd name="T49" fmla="*/ 0 h 2"/>
                    <a:gd name="T50" fmla="*/ 2 w 5"/>
                    <a:gd name="T51" fmla="*/ 0 h 2"/>
                    <a:gd name="T52" fmla="*/ 2 w 5"/>
                    <a:gd name="T53" fmla="*/ 0 h 2"/>
                    <a:gd name="T54" fmla="*/ 2 w 5"/>
                    <a:gd name="T55" fmla="*/ 0 h 2"/>
                    <a:gd name="T56" fmla="*/ 2 w 5"/>
                    <a:gd name="T57" fmla="*/ 0 h 2"/>
                    <a:gd name="T58" fmla="*/ 3 w 5"/>
                    <a:gd name="T59" fmla="*/ 0 h 2"/>
                    <a:gd name="T60" fmla="*/ 3 w 5"/>
                    <a:gd name="T61" fmla="*/ 0 h 2"/>
                    <a:gd name="T62" fmla="*/ 3 w 5"/>
                    <a:gd name="T63" fmla="*/ 0 h 2"/>
                    <a:gd name="T64" fmla="*/ 3 w 5"/>
                    <a:gd name="T65" fmla="*/ 0 h 2"/>
                    <a:gd name="T66" fmla="*/ 3 w 5"/>
                    <a:gd name="T67" fmla="*/ 0 h 2"/>
                    <a:gd name="T68" fmla="*/ 3 w 5"/>
                    <a:gd name="T69" fmla="*/ 0 h 2"/>
                    <a:gd name="T70" fmla="*/ 3 w 5"/>
                    <a:gd name="T71" fmla="*/ 0 h 2"/>
                    <a:gd name="T72" fmla="*/ 3 w 5"/>
                    <a:gd name="T73" fmla="*/ 0 h 2"/>
                    <a:gd name="T74" fmla="*/ 3 w 5"/>
                    <a:gd name="T75" fmla="*/ 0 h 2"/>
                    <a:gd name="T76" fmla="*/ 3 w 5"/>
                    <a:gd name="T77" fmla="*/ 1 h 2"/>
                    <a:gd name="T78" fmla="*/ 3 w 5"/>
                    <a:gd name="T79" fmla="*/ 1 h 2"/>
                    <a:gd name="T80" fmla="*/ 4 w 5"/>
                    <a:gd name="T81" fmla="*/ 1 h 2"/>
                    <a:gd name="T82" fmla="*/ 4 w 5"/>
                    <a:gd name="T83" fmla="*/ 1 h 2"/>
                    <a:gd name="T84" fmla="*/ 4 w 5"/>
                    <a:gd name="T85" fmla="*/ 1 h 2"/>
                    <a:gd name="T86" fmla="*/ 4 w 5"/>
                    <a:gd name="T87" fmla="*/ 1 h 2"/>
                    <a:gd name="T88" fmla="*/ 4 w 5"/>
                    <a:gd name="T89" fmla="*/ 1 h 2"/>
                    <a:gd name="T90" fmla="*/ 4 w 5"/>
                    <a:gd name="T91" fmla="*/ 2 h 2"/>
                    <a:gd name="T92" fmla="*/ 4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0" name="Freeform 321"/>
                <p:cNvSpPr>
                  <a:spLocks/>
                </p:cNvSpPr>
                <p:nvPr/>
              </p:nvSpPr>
              <p:spPr bwMode="auto">
                <a:xfrm>
                  <a:off x="4049714" y="3262313"/>
                  <a:ext cx="6350" cy="17463"/>
                </a:xfrm>
                <a:custGeom>
                  <a:avLst/>
                  <a:gdLst>
                    <a:gd name="T0" fmla="*/ 0 w 4"/>
                    <a:gd name="T1" fmla="*/ 0 h 11"/>
                    <a:gd name="T2" fmla="*/ 0 w 4"/>
                    <a:gd name="T3" fmla="*/ 0 h 11"/>
                    <a:gd name="T4" fmla="*/ 0 w 4"/>
                    <a:gd name="T5" fmla="*/ 0 h 11"/>
                    <a:gd name="T6" fmla="*/ 0 w 4"/>
                    <a:gd name="T7" fmla="*/ 1 h 11"/>
                    <a:gd name="T8" fmla="*/ 0 w 4"/>
                    <a:gd name="T9" fmla="*/ 1 h 11"/>
                    <a:gd name="T10" fmla="*/ 0 w 4"/>
                    <a:gd name="T11" fmla="*/ 1 h 11"/>
                    <a:gd name="T12" fmla="*/ 0 w 4"/>
                    <a:gd name="T13" fmla="*/ 1 h 11"/>
                    <a:gd name="T14" fmla="*/ 0 w 4"/>
                    <a:gd name="T15" fmla="*/ 1 h 11"/>
                    <a:gd name="T16" fmla="*/ 0 w 4"/>
                    <a:gd name="T17" fmla="*/ 1 h 11"/>
                    <a:gd name="T18" fmla="*/ 0 w 4"/>
                    <a:gd name="T19" fmla="*/ 2 h 11"/>
                    <a:gd name="T20" fmla="*/ 1 w 4"/>
                    <a:gd name="T21" fmla="*/ 2 h 11"/>
                    <a:gd name="T22" fmla="*/ 1 w 4"/>
                    <a:gd name="T23" fmla="*/ 2 h 11"/>
                    <a:gd name="T24" fmla="*/ 1 w 4"/>
                    <a:gd name="T25" fmla="*/ 2 h 11"/>
                    <a:gd name="T26" fmla="*/ 1 w 4"/>
                    <a:gd name="T27" fmla="*/ 3 h 11"/>
                    <a:gd name="T28" fmla="*/ 1 w 4"/>
                    <a:gd name="T29" fmla="*/ 3 h 11"/>
                    <a:gd name="T30" fmla="*/ 1 w 4"/>
                    <a:gd name="T31" fmla="*/ 3 h 11"/>
                    <a:gd name="T32" fmla="*/ 1 w 4"/>
                    <a:gd name="T33" fmla="*/ 3 h 11"/>
                    <a:gd name="T34" fmla="*/ 1 w 4"/>
                    <a:gd name="T35" fmla="*/ 3 h 11"/>
                    <a:gd name="T36" fmla="*/ 1 w 4"/>
                    <a:gd name="T37" fmla="*/ 4 h 11"/>
                    <a:gd name="T38" fmla="*/ 1 w 4"/>
                    <a:gd name="T39" fmla="*/ 4 h 11"/>
                    <a:gd name="T40" fmla="*/ 1 w 4"/>
                    <a:gd name="T41" fmla="*/ 4 h 11"/>
                    <a:gd name="T42" fmla="*/ 2 w 4"/>
                    <a:gd name="T43" fmla="*/ 4 h 11"/>
                    <a:gd name="T44" fmla="*/ 2 w 4"/>
                    <a:gd name="T45" fmla="*/ 4 h 11"/>
                    <a:gd name="T46" fmla="*/ 2 w 4"/>
                    <a:gd name="T47" fmla="*/ 5 h 11"/>
                    <a:gd name="T48" fmla="*/ 2 w 4"/>
                    <a:gd name="T49" fmla="*/ 5 h 11"/>
                    <a:gd name="T50" fmla="*/ 2 w 4"/>
                    <a:gd name="T51" fmla="*/ 6 h 11"/>
                    <a:gd name="T52" fmla="*/ 2 w 4"/>
                    <a:gd name="T53" fmla="*/ 6 h 11"/>
                    <a:gd name="T54" fmla="*/ 2 w 4"/>
                    <a:gd name="T55" fmla="*/ 6 h 11"/>
                    <a:gd name="T56" fmla="*/ 3 w 4"/>
                    <a:gd name="T57" fmla="*/ 6 h 11"/>
                    <a:gd name="T58" fmla="*/ 3 w 4"/>
                    <a:gd name="T59" fmla="*/ 6 h 11"/>
                    <a:gd name="T60" fmla="*/ 3 w 4"/>
                    <a:gd name="T61" fmla="*/ 7 h 11"/>
                    <a:gd name="T62" fmla="*/ 3 w 4"/>
                    <a:gd name="T63" fmla="*/ 7 h 11"/>
                    <a:gd name="T64" fmla="*/ 3 w 4"/>
                    <a:gd name="T65" fmla="*/ 7 h 11"/>
                    <a:gd name="T66" fmla="*/ 3 w 4"/>
                    <a:gd name="T67" fmla="*/ 7 h 11"/>
                    <a:gd name="T68" fmla="*/ 3 w 4"/>
                    <a:gd name="T69" fmla="*/ 7 h 11"/>
                    <a:gd name="T70" fmla="*/ 3 w 4"/>
                    <a:gd name="T71" fmla="*/ 8 h 11"/>
                    <a:gd name="T72" fmla="*/ 3 w 4"/>
                    <a:gd name="T73" fmla="*/ 8 h 11"/>
                    <a:gd name="T74" fmla="*/ 3 w 4"/>
                    <a:gd name="T75" fmla="*/ 8 h 11"/>
                    <a:gd name="T76" fmla="*/ 3 w 4"/>
                    <a:gd name="T77" fmla="*/ 9 h 11"/>
                    <a:gd name="T78" fmla="*/ 4 w 4"/>
                    <a:gd name="T79" fmla="*/ 9 h 11"/>
                    <a:gd name="T80" fmla="*/ 4 w 4"/>
                    <a:gd name="T81" fmla="*/ 9 h 11"/>
                    <a:gd name="T82" fmla="*/ 4 w 4"/>
                    <a:gd name="T83" fmla="*/ 9 h 11"/>
                    <a:gd name="T84" fmla="*/ 4 w 4"/>
                    <a:gd name="T85" fmla="*/ 9 h 11"/>
                    <a:gd name="T86" fmla="*/ 4 w 4"/>
                    <a:gd name="T87" fmla="*/ 10 h 11"/>
                    <a:gd name="T88" fmla="*/ 4 w 4"/>
                    <a:gd name="T89" fmla="*/ 10 h 11"/>
                    <a:gd name="T90" fmla="*/ 4 w 4"/>
                    <a:gd name="T91" fmla="*/ 10 h 11"/>
                    <a:gd name="T92" fmla="*/ 4 w 4"/>
                    <a:gd name="T93" fmla="*/ 10 h 11"/>
                    <a:gd name="T94" fmla="*/ 4 w 4"/>
                    <a:gd name="T95" fmla="*/ 10 h 11"/>
                    <a:gd name="T96" fmla="*/ 4 w 4"/>
                    <a:gd name="T97" fmla="*/ 10 h 11"/>
                    <a:gd name="T98" fmla="*/ 4 w 4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1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1" name="Freeform 322"/>
                <p:cNvSpPr>
                  <a:spLocks/>
                </p:cNvSpPr>
                <p:nvPr/>
              </p:nvSpPr>
              <p:spPr bwMode="auto">
                <a:xfrm>
                  <a:off x="4056064" y="3262313"/>
                  <a:ext cx="9525" cy="17463"/>
                </a:xfrm>
                <a:custGeom>
                  <a:avLst/>
                  <a:gdLst>
                    <a:gd name="T0" fmla="*/ 0 w 6"/>
                    <a:gd name="T1" fmla="*/ 11 h 11"/>
                    <a:gd name="T2" fmla="*/ 1 w 6"/>
                    <a:gd name="T3" fmla="*/ 11 h 11"/>
                    <a:gd name="T4" fmla="*/ 1 w 6"/>
                    <a:gd name="T5" fmla="*/ 11 h 11"/>
                    <a:gd name="T6" fmla="*/ 1 w 6"/>
                    <a:gd name="T7" fmla="*/ 11 h 11"/>
                    <a:gd name="T8" fmla="*/ 1 w 6"/>
                    <a:gd name="T9" fmla="*/ 11 h 11"/>
                    <a:gd name="T10" fmla="*/ 1 w 6"/>
                    <a:gd name="T11" fmla="*/ 11 h 11"/>
                    <a:gd name="T12" fmla="*/ 1 w 6"/>
                    <a:gd name="T13" fmla="*/ 11 h 11"/>
                    <a:gd name="T14" fmla="*/ 1 w 6"/>
                    <a:gd name="T15" fmla="*/ 11 h 11"/>
                    <a:gd name="T16" fmla="*/ 1 w 6"/>
                    <a:gd name="T17" fmla="*/ 11 h 11"/>
                    <a:gd name="T18" fmla="*/ 2 w 6"/>
                    <a:gd name="T19" fmla="*/ 11 h 11"/>
                    <a:gd name="T20" fmla="*/ 2 w 6"/>
                    <a:gd name="T21" fmla="*/ 11 h 11"/>
                    <a:gd name="T22" fmla="*/ 2 w 6"/>
                    <a:gd name="T23" fmla="*/ 11 h 11"/>
                    <a:gd name="T24" fmla="*/ 2 w 6"/>
                    <a:gd name="T25" fmla="*/ 11 h 11"/>
                    <a:gd name="T26" fmla="*/ 2 w 6"/>
                    <a:gd name="T27" fmla="*/ 11 h 11"/>
                    <a:gd name="T28" fmla="*/ 2 w 6"/>
                    <a:gd name="T29" fmla="*/ 11 h 11"/>
                    <a:gd name="T30" fmla="*/ 2 w 6"/>
                    <a:gd name="T31" fmla="*/ 11 h 11"/>
                    <a:gd name="T32" fmla="*/ 2 w 6"/>
                    <a:gd name="T33" fmla="*/ 11 h 11"/>
                    <a:gd name="T34" fmla="*/ 2 w 6"/>
                    <a:gd name="T35" fmla="*/ 10 h 11"/>
                    <a:gd name="T36" fmla="*/ 2 w 6"/>
                    <a:gd name="T37" fmla="*/ 10 h 11"/>
                    <a:gd name="T38" fmla="*/ 2 w 6"/>
                    <a:gd name="T39" fmla="*/ 10 h 11"/>
                    <a:gd name="T40" fmla="*/ 3 w 6"/>
                    <a:gd name="T41" fmla="*/ 10 h 11"/>
                    <a:gd name="T42" fmla="*/ 3 w 6"/>
                    <a:gd name="T43" fmla="*/ 10 h 11"/>
                    <a:gd name="T44" fmla="*/ 3 w 6"/>
                    <a:gd name="T45" fmla="*/ 9 h 11"/>
                    <a:gd name="T46" fmla="*/ 3 w 6"/>
                    <a:gd name="T47" fmla="*/ 9 h 11"/>
                    <a:gd name="T48" fmla="*/ 3 w 6"/>
                    <a:gd name="T49" fmla="*/ 9 h 11"/>
                    <a:gd name="T50" fmla="*/ 3 w 6"/>
                    <a:gd name="T51" fmla="*/ 9 h 11"/>
                    <a:gd name="T52" fmla="*/ 3 w 6"/>
                    <a:gd name="T53" fmla="*/ 8 h 11"/>
                    <a:gd name="T54" fmla="*/ 3 w 6"/>
                    <a:gd name="T55" fmla="*/ 8 h 11"/>
                    <a:gd name="T56" fmla="*/ 3 w 6"/>
                    <a:gd name="T57" fmla="*/ 8 h 11"/>
                    <a:gd name="T58" fmla="*/ 3 w 6"/>
                    <a:gd name="T59" fmla="*/ 7 h 11"/>
                    <a:gd name="T60" fmla="*/ 3 w 6"/>
                    <a:gd name="T61" fmla="*/ 7 h 11"/>
                    <a:gd name="T62" fmla="*/ 4 w 6"/>
                    <a:gd name="T63" fmla="*/ 7 h 11"/>
                    <a:gd name="T64" fmla="*/ 4 w 6"/>
                    <a:gd name="T65" fmla="*/ 6 h 11"/>
                    <a:gd name="T66" fmla="*/ 4 w 6"/>
                    <a:gd name="T67" fmla="*/ 6 h 11"/>
                    <a:gd name="T68" fmla="*/ 4 w 6"/>
                    <a:gd name="T69" fmla="*/ 6 h 11"/>
                    <a:gd name="T70" fmla="*/ 4 w 6"/>
                    <a:gd name="T71" fmla="*/ 5 h 11"/>
                    <a:gd name="T72" fmla="*/ 4 w 6"/>
                    <a:gd name="T73" fmla="*/ 5 h 11"/>
                    <a:gd name="T74" fmla="*/ 4 w 6"/>
                    <a:gd name="T75" fmla="*/ 4 h 11"/>
                    <a:gd name="T76" fmla="*/ 5 w 6"/>
                    <a:gd name="T77" fmla="*/ 4 h 11"/>
                    <a:gd name="T78" fmla="*/ 5 w 6"/>
                    <a:gd name="T79" fmla="*/ 4 h 11"/>
                    <a:gd name="T80" fmla="*/ 5 w 6"/>
                    <a:gd name="T81" fmla="*/ 3 h 11"/>
                    <a:gd name="T82" fmla="*/ 5 w 6"/>
                    <a:gd name="T83" fmla="*/ 3 h 11"/>
                    <a:gd name="T84" fmla="*/ 5 w 6"/>
                    <a:gd name="T85" fmla="*/ 3 h 11"/>
                    <a:gd name="T86" fmla="*/ 5 w 6"/>
                    <a:gd name="T87" fmla="*/ 2 h 11"/>
                    <a:gd name="T88" fmla="*/ 5 w 6"/>
                    <a:gd name="T89" fmla="*/ 2 h 11"/>
                    <a:gd name="T90" fmla="*/ 5 w 6"/>
                    <a:gd name="T91" fmla="*/ 1 h 11"/>
                    <a:gd name="T92" fmla="*/ 5 w 6"/>
                    <a:gd name="T93" fmla="*/ 1 h 11"/>
                    <a:gd name="T94" fmla="*/ 5 w 6"/>
                    <a:gd name="T95" fmla="*/ 1 h 11"/>
                    <a:gd name="T96" fmla="*/ 5 w 6"/>
                    <a:gd name="T97" fmla="*/ 1 h 11"/>
                    <a:gd name="T98" fmla="*/ 6 w 6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11">
                      <a:moveTo>
                        <a:pt x="0" y="11"/>
                      </a:move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2" name="Freeform 323"/>
                <p:cNvSpPr>
                  <a:spLocks/>
                </p:cNvSpPr>
                <p:nvPr/>
              </p:nvSpPr>
              <p:spPr bwMode="auto">
                <a:xfrm>
                  <a:off x="4065589" y="3255963"/>
                  <a:ext cx="7938" cy="6350"/>
                </a:xfrm>
                <a:custGeom>
                  <a:avLst/>
                  <a:gdLst>
                    <a:gd name="T0" fmla="*/ 0 w 5"/>
                    <a:gd name="T1" fmla="*/ 4 h 4"/>
                    <a:gd name="T2" fmla="*/ 0 w 5"/>
                    <a:gd name="T3" fmla="*/ 4 h 4"/>
                    <a:gd name="T4" fmla="*/ 0 w 5"/>
                    <a:gd name="T5" fmla="*/ 4 h 4"/>
                    <a:gd name="T6" fmla="*/ 0 w 5"/>
                    <a:gd name="T7" fmla="*/ 4 h 4"/>
                    <a:gd name="T8" fmla="*/ 0 w 5"/>
                    <a:gd name="T9" fmla="*/ 3 h 4"/>
                    <a:gd name="T10" fmla="*/ 0 w 5"/>
                    <a:gd name="T11" fmla="*/ 3 h 4"/>
                    <a:gd name="T12" fmla="*/ 0 w 5"/>
                    <a:gd name="T13" fmla="*/ 3 h 4"/>
                    <a:gd name="T14" fmla="*/ 0 w 5"/>
                    <a:gd name="T15" fmla="*/ 2 h 4"/>
                    <a:gd name="T16" fmla="*/ 0 w 5"/>
                    <a:gd name="T17" fmla="*/ 2 h 4"/>
                    <a:gd name="T18" fmla="*/ 0 w 5"/>
                    <a:gd name="T19" fmla="*/ 2 h 4"/>
                    <a:gd name="T20" fmla="*/ 0 w 5"/>
                    <a:gd name="T21" fmla="*/ 2 h 4"/>
                    <a:gd name="T22" fmla="*/ 0 w 5"/>
                    <a:gd name="T23" fmla="*/ 2 h 4"/>
                    <a:gd name="T24" fmla="*/ 1 w 5"/>
                    <a:gd name="T25" fmla="*/ 1 h 4"/>
                    <a:gd name="T26" fmla="*/ 1 w 5"/>
                    <a:gd name="T27" fmla="*/ 1 h 4"/>
                    <a:gd name="T28" fmla="*/ 1 w 5"/>
                    <a:gd name="T29" fmla="*/ 1 h 4"/>
                    <a:gd name="T30" fmla="*/ 1 w 5"/>
                    <a:gd name="T31" fmla="*/ 1 h 4"/>
                    <a:gd name="T32" fmla="*/ 1 w 5"/>
                    <a:gd name="T33" fmla="*/ 1 h 4"/>
                    <a:gd name="T34" fmla="*/ 1 w 5"/>
                    <a:gd name="T35" fmla="*/ 1 h 4"/>
                    <a:gd name="T36" fmla="*/ 1 w 5"/>
                    <a:gd name="T37" fmla="*/ 0 h 4"/>
                    <a:gd name="T38" fmla="*/ 2 w 5"/>
                    <a:gd name="T39" fmla="*/ 0 h 4"/>
                    <a:gd name="T40" fmla="*/ 2 w 5"/>
                    <a:gd name="T41" fmla="*/ 0 h 4"/>
                    <a:gd name="T42" fmla="*/ 2 w 5"/>
                    <a:gd name="T43" fmla="*/ 0 h 4"/>
                    <a:gd name="T44" fmla="*/ 2 w 5"/>
                    <a:gd name="T45" fmla="*/ 0 h 4"/>
                    <a:gd name="T46" fmla="*/ 2 w 5"/>
                    <a:gd name="T47" fmla="*/ 0 h 4"/>
                    <a:gd name="T48" fmla="*/ 2 w 5"/>
                    <a:gd name="T49" fmla="*/ 0 h 4"/>
                    <a:gd name="T50" fmla="*/ 2 w 5"/>
                    <a:gd name="T51" fmla="*/ 0 h 4"/>
                    <a:gd name="T52" fmla="*/ 2 w 5"/>
                    <a:gd name="T53" fmla="*/ 0 h 4"/>
                    <a:gd name="T54" fmla="*/ 2 w 5"/>
                    <a:gd name="T55" fmla="*/ 0 h 4"/>
                    <a:gd name="T56" fmla="*/ 2 w 5"/>
                    <a:gd name="T57" fmla="*/ 0 h 4"/>
                    <a:gd name="T58" fmla="*/ 2 w 5"/>
                    <a:gd name="T59" fmla="*/ 0 h 4"/>
                    <a:gd name="T60" fmla="*/ 3 w 5"/>
                    <a:gd name="T61" fmla="*/ 0 h 4"/>
                    <a:gd name="T62" fmla="*/ 3 w 5"/>
                    <a:gd name="T63" fmla="*/ 0 h 4"/>
                    <a:gd name="T64" fmla="*/ 3 w 5"/>
                    <a:gd name="T65" fmla="*/ 0 h 4"/>
                    <a:gd name="T66" fmla="*/ 3 w 5"/>
                    <a:gd name="T67" fmla="*/ 0 h 4"/>
                    <a:gd name="T68" fmla="*/ 3 w 5"/>
                    <a:gd name="T69" fmla="*/ 0 h 4"/>
                    <a:gd name="T70" fmla="*/ 3 w 5"/>
                    <a:gd name="T71" fmla="*/ 0 h 4"/>
                    <a:gd name="T72" fmla="*/ 3 w 5"/>
                    <a:gd name="T73" fmla="*/ 0 h 4"/>
                    <a:gd name="T74" fmla="*/ 4 w 5"/>
                    <a:gd name="T75" fmla="*/ 0 h 4"/>
                    <a:gd name="T76" fmla="*/ 4 w 5"/>
                    <a:gd name="T77" fmla="*/ 0 h 4"/>
                    <a:gd name="T78" fmla="*/ 4 w 5"/>
                    <a:gd name="T79" fmla="*/ 0 h 4"/>
                    <a:gd name="T80" fmla="*/ 4 w 5"/>
                    <a:gd name="T81" fmla="*/ 0 h 4"/>
                    <a:gd name="T82" fmla="*/ 4 w 5"/>
                    <a:gd name="T83" fmla="*/ 0 h 4"/>
                    <a:gd name="T84" fmla="*/ 4 w 5"/>
                    <a:gd name="T85" fmla="*/ 1 h 4"/>
                    <a:gd name="T86" fmla="*/ 4 w 5"/>
                    <a:gd name="T87" fmla="*/ 1 h 4"/>
                    <a:gd name="T88" fmla="*/ 4 w 5"/>
                    <a:gd name="T89" fmla="*/ 1 h 4"/>
                    <a:gd name="T90" fmla="*/ 4 w 5"/>
                    <a:gd name="T91" fmla="*/ 1 h 4"/>
                    <a:gd name="T92" fmla="*/ 4 w 5"/>
                    <a:gd name="T93" fmla="*/ 1 h 4"/>
                    <a:gd name="T94" fmla="*/ 4 w 5"/>
                    <a:gd name="T95" fmla="*/ 1 h 4"/>
                    <a:gd name="T96" fmla="*/ 4 w 5"/>
                    <a:gd name="T97" fmla="*/ 1 h 4"/>
                    <a:gd name="T98" fmla="*/ 5 w 5"/>
                    <a:gd name="T99" fmla="*/ 1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3" name="Freeform 324"/>
                <p:cNvSpPr>
                  <a:spLocks/>
                </p:cNvSpPr>
                <p:nvPr/>
              </p:nvSpPr>
              <p:spPr bwMode="auto">
                <a:xfrm>
                  <a:off x="4073526" y="3257550"/>
                  <a:ext cx="7938" cy="26988"/>
                </a:xfrm>
                <a:custGeom>
                  <a:avLst/>
                  <a:gdLst>
                    <a:gd name="T0" fmla="*/ 0 w 5"/>
                    <a:gd name="T1" fmla="*/ 0 h 17"/>
                    <a:gd name="T2" fmla="*/ 0 w 5"/>
                    <a:gd name="T3" fmla="*/ 1 h 17"/>
                    <a:gd name="T4" fmla="*/ 0 w 5"/>
                    <a:gd name="T5" fmla="*/ 1 h 17"/>
                    <a:gd name="T6" fmla="*/ 0 w 5"/>
                    <a:gd name="T7" fmla="*/ 1 h 17"/>
                    <a:gd name="T8" fmla="*/ 0 w 5"/>
                    <a:gd name="T9" fmla="*/ 1 h 17"/>
                    <a:gd name="T10" fmla="*/ 0 w 5"/>
                    <a:gd name="T11" fmla="*/ 1 h 17"/>
                    <a:gd name="T12" fmla="*/ 0 w 5"/>
                    <a:gd name="T13" fmla="*/ 2 h 17"/>
                    <a:gd name="T14" fmla="*/ 0 w 5"/>
                    <a:gd name="T15" fmla="*/ 2 h 17"/>
                    <a:gd name="T16" fmla="*/ 0 w 5"/>
                    <a:gd name="T17" fmla="*/ 2 h 17"/>
                    <a:gd name="T18" fmla="*/ 0 w 5"/>
                    <a:gd name="T19" fmla="*/ 3 h 17"/>
                    <a:gd name="T20" fmla="*/ 0 w 5"/>
                    <a:gd name="T21" fmla="*/ 3 h 17"/>
                    <a:gd name="T22" fmla="*/ 1 w 5"/>
                    <a:gd name="T23" fmla="*/ 3 h 17"/>
                    <a:gd name="T24" fmla="*/ 1 w 5"/>
                    <a:gd name="T25" fmla="*/ 3 h 17"/>
                    <a:gd name="T26" fmla="*/ 1 w 5"/>
                    <a:gd name="T27" fmla="*/ 3 h 17"/>
                    <a:gd name="T28" fmla="*/ 1 w 5"/>
                    <a:gd name="T29" fmla="*/ 4 h 17"/>
                    <a:gd name="T30" fmla="*/ 1 w 5"/>
                    <a:gd name="T31" fmla="*/ 4 h 17"/>
                    <a:gd name="T32" fmla="*/ 1 w 5"/>
                    <a:gd name="T33" fmla="*/ 4 h 17"/>
                    <a:gd name="T34" fmla="*/ 1 w 5"/>
                    <a:gd name="T35" fmla="*/ 4 h 17"/>
                    <a:gd name="T36" fmla="*/ 2 w 5"/>
                    <a:gd name="T37" fmla="*/ 5 h 17"/>
                    <a:gd name="T38" fmla="*/ 2 w 5"/>
                    <a:gd name="T39" fmla="*/ 5 h 17"/>
                    <a:gd name="T40" fmla="*/ 2 w 5"/>
                    <a:gd name="T41" fmla="*/ 6 h 17"/>
                    <a:gd name="T42" fmla="*/ 2 w 5"/>
                    <a:gd name="T43" fmla="*/ 6 h 17"/>
                    <a:gd name="T44" fmla="*/ 2 w 5"/>
                    <a:gd name="T45" fmla="*/ 6 h 17"/>
                    <a:gd name="T46" fmla="*/ 2 w 5"/>
                    <a:gd name="T47" fmla="*/ 6 h 17"/>
                    <a:gd name="T48" fmla="*/ 2 w 5"/>
                    <a:gd name="T49" fmla="*/ 7 h 17"/>
                    <a:gd name="T50" fmla="*/ 2 w 5"/>
                    <a:gd name="T51" fmla="*/ 7 h 17"/>
                    <a:gd name="T52" fmla="*/ 2 w 5"/>
                    <a:gd name="T53" fmla="*/ 7 h 17"/>
                    <a:gd name="T54" fmla="*/ 2 w 5"/>
                    <a:gd name="T55" fmla="*/ 8 h 17"/>
                    <a:gd name="T56" fmla="*/ 2 w 5"/>
                    <a:gd name="T57" fmla="*/ 8 h 17"/>
                    <a:gd name="T58" fmla="*/ 3 w 5"/>
                    <a:gd name="T59" fmla="*/ 9 h 17"/>
                    <a:gd name="T60" fmla="*/ 3 w 5"/>
                    <a:gd name="T61" fmla="*/ 9 h 17"/>
                    <a:gd name="T62" fmla="*/ 3 w 5"/>
                    <a:gd name="T63" fmla="*/ 9 h 17"/>
                    <a:gd name="T64" fmla="*/ 3 w 5"/>
                    <a:gd name="T65" fmla="*/ 10 h 17"/>
                    <a:gd name="T66" fmla="*/ 3 w 5"/>
                    <a:gd name="T67" fmla="*/ 10 h 17"/>
                    <a:gd name="T68" fmla="*/ 3 w 5"/>
                    <a:gd name="T69" fmla="*/ 10 h 17"/>
                    <a:gd name="T70" fmla="*/ 3 w 5"/>
                    <a:gd name="T71" fmla="*/ 11 h 17"/>
                    <a:gd name="T72" fmla="*/ 3 w 5"/>
                    <a:gd name="T73" fmla="*/ 11 h 17"/>
                    <a:gd name="T74" fmla="*/ 3 w 5"/>
                    <a:gd name="T75" fmla="*/ 12 h 17"/>
                    <a:gd name="T76" fmla="*/ 3 w 5"/>
                    <a:gd name="T77" fmla="*/ 12 h 17"/>
                    <a:gd name="T78" fmla="*/ 3 w 5"/>
                    <a:gd name="T79" fmla="*/ 13 h 17"/>
                    <a:gd name="T80" fmla="*/ 4 w 5"/>
                    <a:gd name="T81" fmla="*/ 13 h 17"/>
                    <a:gd name="T82" fmla="*/ 4 w 5"/>
                    <a:gd name="T83" fmla="*/ 13 h 17"/>
                    <a:gd name="T84" fmla="*/ 4 w 5"/>
                    <a:gd name="T85" fmla="*/ 14 h 17"/>
                    <a:gd name="T86" fmla="*/ 4 w 5"/>
                    <a:gd name="T87" fmla="*/ 14 h 17"/>
                    <a:gd name="T88" fmla="*/ 4 w 5"/>
                    <a:gd name="T89" fmla="*/ 15 h 17"/>
                    <a:gd name="T90" fmla="*/ 4 w 5"/>
                    <a:gd name="T91" fmla="*/ 15 h 17"/>
                    <a:gd name="T92" fmla="*/ 4 w 5"/>
                    <a:gd name="T93" fmla="*/ 16 h 17"/>
                    <a:gd name="T94" fmla="*/ 4 w 5"/>
                    <a:gd name="T95" fmla="*/ 16 h 17"/>
                    <a:gd name="T96" fmla="*/ 5 w 5"/>
                    <a:gd name="T97" fmla="*/ 16 h 17"/>
                    <a:gd name="T98" fmla="*/ 5 w 5"/>
                    <a:gd name="T9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7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3"/>
                      </a:lnTo>
                      <a:lnTo>
                        <a:pt x="4" y="13"/>
                      </a:lnTo>
                      <a:lnTo>
                        <a:pt x="4" y="13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5"/>
                      </a:lnTo>
                      <a:lnTo>
                        <a:pt x="4" y="15"/>
                      </a:lnTo>
                      <a:lnTo>
                        <a:pt x="4" y="16"/>
                      </a:lnTo>
                      <a:lnTo>
                        <a:pt x="4" y="16"/>
                      </a:lnTo>
                      <a:lnTo>
                        <a:pt x="5" y="16"/>
                      </a:lnTo>
                      <a:lnTo>
                        <a:pt x="5" y="17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4" name="Freeform 325"/>
                <p:cNvSpPr>
                  <a:spLocks/>
                </p:cNvSpPr>
                <p:nvPr/>
              </p:nvSpPr>
              <p:spPr bwMode="auto">
                <a:xfrm>
                  <a:off x="4081464" y="3284538"/>
                  <a:ext cx="6350" cy="39688"/>
                </a:xfrm>
                <a:custGeom>
                  <a:avLst/>
                  <a:gdLst>
                    <a:gd name="T0" fmla="*/ 0 w 4"/>
                    <a:gd name="T1" fmla="*/ 0 h 25"/>
                    <a:gd name="T2" fmla="*/ 0 w 4"/>
                    <a:gd name="T3" fmla="*/ 1 h 25"/>
                    <a:gd name="T4" fmla="*/ 0 w 4"/>
                    <a:gd name="T5" fmla="*/ 1 h 25"/>
                    <a:gd name="T6" fmla="*/ 0 w 4"/>
                    <a:gd name="T7" fmla="*/ 1 h 25"/>
                    <a:gd name="T8" fmla="*/ 0 w 4"/>
                    <a:gd name="T9" fmla="*/ 2 h 25"/>
                    <a:gd name="T10" fmla="*/ 0 w 4"/>
                    <a:gd name="T11" fmla="*/ 3 h 25"/>
                    <a:gd name="T12" fmla="*/ 0 w 4"/>
                    <a:gd name="T13" fmla="*/ 3 h 25"/>
                    <a:gd name="T14" fmla="*/ 0 w 4"/>
                    <a:gd name="T15" fmla="*/ 4 h 25"/>
                    <a:gd name="T16" fmla="*/ 0 w 4"/>
                    <a:gd name="T17" fmla="*/ 4 h 25"/>
                    <a:gd name="T18" fmla="*/ 0 w 4"/>
                    <a:gd name="T19" fmla="*/ 5 h 25"/>
                    <a:gd name="T20" fmla="*/ 1 w 4"/>
                    <a:gd name="T21" fmla="*/ 5 h 25"/>
                    <a:gd name="T22" fmla="*/ 1 w 4"/>
                    <a:gd name="T23" fmla="*/ 6 h 25"/>
                    <a:gd name="T24" fmla="*/ 1 w 4"/>
                    <a:gd name="T25" fmla="*/ 6 h 25"/>
                    <a:gd name="T26" fmla="*/ 1 w 4"/>
                    <a:gd name="T27" fmla="*/ 7 h 25"/>
                    <a:gd name="T28" fmla="*/ 1 w 4"/>
                    <a:gd name="T29" fmla="*/ 7 h 25"/>
                    <a:gd name="T30" fmla="*/ 1 w 4"/>
                    <a:gd name="T31" fmla="*/ 8 h 25"/>
                    <a:gd name="T32" fmla="*/ 1 w 4"/>
                    <a:gd name="T33" fmla="*/ 8 h 25"/>
                    <a:gd name="T34" fmla="*/ 1 w 4"/>
                    <a:gd name="T35" fmla="*/ 9 h 25"/>
                    <a:gd name="T36" fmla="*/ 1 w 4"/>
                    <a:gd name="T37" fmla="*/ 9 h 25"/>
                    <a:gd name="T38" fmla="*/ 1 w 4"/>
                    <a:gd name="T39" fmla="*/ 10 h 25"/>
                    <a:gd name="T40" fmla="*/ 1 w 4"/>
                    <a:gd name="T41" fmla="*/ 10 h 25"/>
                    <a:gd name="T42" fmla="*/ 2 w 4"/>
                    <a:gd name="T43" fmla="*/ 11 h 25"/>
                    <a:gd name="T44" fmla="*/ 2 w 4"/>
                    <a:gd name="T45" fmla="*/ 12 h 25"/>
                    <a:gd name="T46" fmla="*/ 2 w 4"/>
                    <a:gd name="T47" fmla="*/ 12 h 25"/>
                    <a:gd name="T48" fmla="*/ 2 w 4"/>
                    <a:gd name="T49" fmla="*/ 13 h 25"/>
                    <a:gd name="T50" fmla="*/ 2 w 4"/>
                    <a:gd name="T51" fmla="*/ 13 h 25"/>
                    <a:gd name="T52" fmla="*/ 2 w 4"/>
                    <a:gd name="T53" fmla="*/ 13 h 25"/>
                    <a:gd name="T54" fmla="*/ 2 w 4"/>
                    <a:gd name="T55" fmla="*/ 14 h 25"/>
                    <a:gd name="T56" fmla="*/ 3 w 4"/>
                    <a:gd name="T57" fmla="*/ 15 h 25"/>
                    <a:gd name="T58" fmla="*/ 3 w 4"/>
                    <a:gd name="T59" fmla="*/ 15 h 25"/>
                    <a:gd name="T60" fmla="*/ 3 w 4"/>
                    <a:gd name="T61" fmla="*/ 16 h 25"/>
                    <a:gd name="T62" fmla="*/ 3 w 4"/>
                    <a:gd name="T63" fmla="*/ 16 h 25"/>
                    <a:gd name="T64" fmla="*/ 3 w 4"/>
                    <a:gd name="T65" fmla="*/ 17 h 25"/>
                    <a:gd name="T66" fmla="*/ 3 w 4"/>
                    <a:gd name="T67" fmla="*/ 17 h 25"/>
                    <a:gd name="T68" fmla="*/ 3 w 4"/>
                    <a:gd name="T69" fmla="*/ 18 h 25"/>
                    <a:gd name="T70" fmla="*/ 3 w 4"/>
                    <a:gd name="T71" fmla="*/ 18 h 25"/>
                    <a:gd name="T72" fmla="*/ 3 w 4"/>
                    <a:gd name="T73" fmla="*/ 19 h 25"/>
                    <a:gd name="T74" fmla="*/ 3 w 4"/>
                    <a:gd name="T75" fmla="*/ 19 h 25"/>
                    <a:gd name="T76" fmla="*/ 3 w 4"/>
                    <a:gd name="T77" fmla="*/ 20 h 25"/>
                    <a:gd name="T78" fmla="*/ 3 w 4"/>
                    <a:gd name="T79" fmla="*/ 21 h 25"/>
                    <a:gd name="T80" fmla="*/ 4 w 4"/>
                    <a:gd name="T81" fmla="*/ 21 h 25"/>
                    <a:gd name="T82" fmla="*/ 4 w 4"/>
                    <a:gd name="T83" fmla="*/ 22 h 25"/>
                    <a:gd name="T84" fmla="*/ 4 w 4"/>
                    <a:gd name="T85" fmla="*/ 22 h 25"/>
                    <a:gd name="T86" fmla="*/ 4 w 4"/>
                    <a:gd name="T87" fmla="*/ 22 h 25"/>
                    <a:gd name="T88" fmla="*/ 4 w 4"/>
                    <a:gd name="T89" fmla="*/ 23 h 25"/>
                    <a:gd name="T90" fmla="*/ 4 w 4"/>
                    <a:gd name="T91" fmla="*/ 24 h 25"/>
                    <a:gd name="T92" fmla="*/ 4 w 4"/>
                    <a:gd name="T93" fmla="*/ 24 h 25"/>
                    <a:gd name="T94" fmla="*/ 4 w 4"/>
                    <a:gd name="T95" fmla="*/ 24 h 25"/>
                    <a:gd name="T96" fmla="*/ 4 w 4"/>
                    <a:gd name="T97" fmla="*/ 25 h 25"/>
                    <a:gd name="T98" fmla="*/ 4 w 4"/>
                    <a:gd name="T99" fmla="*/ 25 h 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25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2" y="11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4"/>
                      </a:lnTo>
                      <a:lnTo>
                        <a:pt x="3" y="15"/>
                      </a:lnTo>
                      <a:lnTo>
                        <a:pt x="3" y="15"/>
                      </a:lnTo>
                      <a:lnTo>
                        <a:pt x="3" y="16"/>
                      </a:lnTo>
                      <a:lnTo>
                        <a:pt x="3" y="16"/>
                      </a:lnTo>
                      <a:lnTo>
                        <a:pt x="3" y="17"/>
                      </a:lnTo>
                      <a:lnTo>
                        <a:pt x="3" y="17"/>
                      </a:lnTo>
                      <a:lnTo>
                        <a:pt x="3" y="18"/>
                      </a:lnTo>
                      <a:lnTo>
                        <a:pt x="3" y="18"/>
                      </a:lnTo>
                      <a:lnTo>
                        <a:pt x="3" y="19"/>
                      </a:lnTo>
                      <a:lnTo>
                        <a:pt x="3" y="19"/>
                      </a:lnTo>
                      <a:lnTo>
                        <a:pt x="3" y="20"/>
                      </a:lnTo>
                      <a:lnTo>
                        <a:pt x="3" y="21"/>
                      </a:lnTo>
                      <a:lnTo>
                        <a:pt x="4" y="21"/>
                      </a:lnTo>
                      <a:lnTo>
                        <a:pt x="4" y="22"/>
                      </a:lnTo>
                      <a:lnTo>
                        <a:pt x="4" y="22"/>
                      </a:lnTo>
                      <a:lnTo>
                        <a:pt x="4" y="22"/>
                      </a:lnTo>
                      <a:lnTo>
                        <a:pt x="4" y="23"/>
                      </a:lnTo>
                      <a:lnTo>
                        <a:pt x="4" y="24"/>
                      </a:lnTo>
                      <a:lnTo>
                        <a:pt x="4" y="24"/>
                      </a:lnTo>
                      <a:lnTo>
                        <a:pt x="4" y="24"/>
                      </a:lnTo>
                      <a:lnTo>
                        <a:pt x="4" y="25"/>
                      </a:lnTo>
                      <a:lnTo>
                        <a:pt x="4" y="2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5" name="Freeform 326"/>
                <p:cNvSpPr>
                  <a:spLocks/>
                </p:cNvSpPr>
                <p:nvPr/>
              </p:nvSpPr>
              <p:spPr bwMode="auto">
                <a:xfrm>
                  <a:off x="4087814" y="3324225"/>
                  <a:ext cx="7938" cy="31750"/>
                </a:xfrm>
                <a:custGeom>
                  <a:avLst/>
                  <a:gdLst>
                    <a:gd name="T0" fmla="*/ 0 w 5"/>
                    <a:gd name="T1" fmla="*/ 0 h 20"/>
                    <a:gd name="T2" fmla="*/ 0 w 5"/>
                    <a:gd name="T3" fmla="*/ 1 h 20"/>
                    <a:gd name="T4" fmla="*/ 1 w 5"/>
                    <a:gd name="T5" fmla="*/ 1 h 20"/>
                    <a:gd name="T6" fmla="*/ 1 w 5"/>
                    <a:gd name="T7" fmla="*/ 2 h 20"/>
                    <a:gd name="T8" fmla="*/ 1 w 5"/>
                    <a:gd name="T9" fmla="*/ 2 h 20"/>
                    <a:gd name="T10" fmla="*/ 1 w 5"/>
                    <a:gd name="T11" fmla="*/ 3 h 20"/>
                    <a:gd name="T12" fmla="*/ 1 w 5"/>
                    <a:gd name="T13" fmla="*/ 3 h 20"/>
                    <a:gd name="T14" fmla="*/ 1 w 5"/>
                    <a:gd name="T15" fmla="*/ 3 h 20"/>
                    <a:gd name="T16" fmla="*/ 1 w 5"/>
                    <a:gd name="T17" fmla="*/ 4 h 20"/>
                    <a:gd name="T18" fmla="*/ 2 w 5"/>
                    <a:gd name="T19" fmla="*/ 4 h 20"/>
                    <a:gd name="T20" fmla="*/ 2 w 5"/>
                    <a:gd name="T21" fmla="*/ 5 h 20"/>
                    <a:gd name="T22" fmla="*/ 2 w 5"/>
                    <a:gd name="T23" fmla="*/ 5 h 20"/>
                    <a:gd name="T24" fmla="*/ 2 w 5"/>
                    <a:gd name="T25" fmla="*/ 6 h 20"/>
                    <a:gd name="T26" fmla="*/ 2 w 5"/>
                    <a:gd name="T27" fmla="*/ 6 h 20"/>
                    <a:gd name="T28" fmla="*/ 2 w 5"/>
                    <a:gd name="T29" fmla="*/ 6 h 20"/>
                    <a:gd name="T30" fmla="*/ 2 w 5"/>
                    <a:gd name="T31" fmla="*/ 6 h 20"/>
                    <a:gd name="T32" fmla="*/ 2 w 5"/>
                    <a:gd name="T33" fmla="*/ 7 h 20"/>
                    <a:gd name="T34" fmla="*/ 2 w 5"/>
                    <a:gd name="T35" fmla="*/ 7 h 20"/>
                    <a:gd name="T36" fmla="*/ 2 w 5"/>
                    <a:gd name="T37" fmla="*/ 8 h 20"/>
                    <a:gd name="T38" fmla="*/ 2 w 5"/>
                    <a:gd name="T39" fmla="*/ 8 h 20"/>
                    <a:gd name="T40" fmla="*/ 3 w 5"/>
                    <a:gd name="T41" fmla="*/ 8 h 20"/>
                    <a:gd name="T42" fmla="*/ 3 w 5"/>
                    <a:gd name="T43" fmla="*/ 9 h 20"/>
                    <a:gd name="T44" fmla="*/ 3 w 5"/>
                    <a:gd name="T45" fmla="*/ 9 h 20"/>
                    <a:gd name="T46" fmla="*/ 3 w 5"/>
                    <a:gd name="T47" fmla="*/ 9 h 20"/>
                    <a:gd name="T48" fmla="*/ 3 w 5"/>
                    <a:gd name="T49" fmla="*/ 10 h 20"/>
                    <a:gd name="T50" fmla="*/ 3 w 5"/>
                    <a:gd name="T51" fmla="*/ 10 h 20"/>
                    <a:gd name="T52" fmla="*/ 3 w 5"/>
                    <a:gd name="T53" fmla="*/ 10 h 20"/>
                    <a:gd name="T54" fmla="*/ 3 w 5"/>
                    <a:gd name="T55" fmla="*/ 11 h 20"/>
                    <a:gd name="T56" fmla="*/ 3 w 5"/>
                    <a:gd name="T57" fmla="*/ 11 h 20"/>
                    <a:gd name="T58" fmla="*/ 3 w 5"/>
                    <a:gd name="T59" fmla="*/ 11 h 20"/>
                    <a:gd name="T60" fmla="*/ 3 w 5"/>
                    <a:gd name="T61" fmla="*/ 12 h 20"/>
                    <a:gd name="T62" fmla="*/ 4 w 5"/>
                    <a:gd name="T63" fmla="*/ 12 h 20"/>
                    <a:gd name="T64" fmla="*/ 4 w 5"/>
                    <a:gd name="T65" fmla="*/ 12 h 20"/>
                    <a:gd name="T66" fmla="*/ 4 w 5"/>
                    <a:gd name="T67" fmla="*/ 13 h 20"/>
                    <a:gd name="T68" fmla="*/ 4 w 5"/>
                    <a:gd name="T69" fmla="*/ 13 h 20"/>
                    <a:gd name="T70" fmla="*/ 4 w 5"/>
                    <a:gd name="T71" fmla="*/ 14 h 20"/>
                    <a:gd name="T72" fmla="*/ 4 w 5"/>
                    <a:gd name="T73" fmla="*/ 14 h 20"/>
                    <a:gd name="T74" fmla="*/ 4 w 5"/>
                    <a:gd name="T75" fmla="*/ 14 h 20"/>
                    <a:gd name="T76" fmla="*/ 4 w 5"/>
                    <a:gd name="T77" fmla="*/ 15 h 20"/>
                    <a:gd name="T78" fmla="*/ 5 w 5"/>
                    <a:gd name="T79" fmla="*/ 15 h 20"/>
                    <a:gd name="T80" fmla="*/ 5 w 5"/>
                    <a:gd name="T81" fmla="*/ 15 h 20"/>
                    <a:gd name="T82" fmla="*/ 5 w 5"/>
                    <a:gd name="T83" fmla="*/ 16 h 20"/>
                    <a:gd name="T84" fmla="*/ 5 w 5"/>
                    <a:gd name="T85" fmla="*/ 16 h 20"/>
                    <a:gd name="T86" fmla="*/ 5 w 5"/>
                    <a:gd name="T87" fmla="*/ 17 h 20"/>
                    <a:gd name="T88" fmla="*/ 5 w 5"/>
                    <a:gd name="T89" fmla="*/ 17 h 20"/>
                    <a:gd name="T90" fmla="*/ 5 w 5"/>
                    <a:gd name="T91" fmla="*/ 18 h 20"/>
                    <a:gd name="T92" fmla="*/ 5 w 5"/>
                    <a:gd name="T93" fmla="*/ 18 h 20"/>
                    <a:gd name="T94" fmla="*/ 5 w 5"/>
                    <a:gd name="T95" fmla="*/ 19 h 20"/>
                    <a:gd name="T96" fmla="*/ 5 w 5"/>
                    <a:gd name="T97" fmla="*/ 19 h 20"/>
                    <a:gd name="T98" fmla="*/ 5 w 5"/>
                    <a:gd name="T99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0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2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3"/>
                      </a:lnTo>
                      <a:lnTo>
                        <a:pt x="4" y="13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5"/>
                      </a:lnTo>
                      <a:lnTo>
                        <a:pt x="5" y="15"/>
                      </a:lnTo>
                      <a:lnTo>
                        <a:pt x="5" y="15"/>
                      </a:lnTo>
                      <a:lnTo>
                        <a:pt x="5" y="16"/>
                      </a:lnTo>
                      <a:lnTo>
                        <a:pt x="5" y="16"/>
                      </a:lnTo>
                      <a:lnTo>
                        <a:pt x="5" y="17"/>
                      </a:lnTo>
                      <a:lnTo>
                        <a:pt x="5" y="17"/>
                      </a:lnTo>
                      <a:lnTo>
                        <a:pt x="5" y="18"/>
                      </a:lnTo>
                      <a:lnTo>
                        <a:pt x="5" y="18"/>
                      </a:lnTo>
                      <a:lnTo>
                        <a:pt x="5" y="19"/>
                      </a:lnTo>
                      <a:lnTo>
                        <a:pt x="5" y="19"/>
                      </a:lnTo>
                      <a:lnTo>
                        <a:pt x="5" y="2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6" name="Freeform 327"/>
                <p:cNvSpPr>
                  <a:spLocks/>
                </p:cNvSpPr>
                <p:nvPr/>
              </p:nvSpPr>
              <p:spPr bwMode="auto">
                <a:xfrm>
                  <a:off x="4095751" y="3355975"/>
                  <a:ext cx="6350" cy="47625"/>
                </a:xfrm>
                <a:custGeom>
                  <a:avLst/>
                  <a:gdLst>
                    <a:gd name="T0" fmla="*/ 0 w 4"/>
                    <a:gd name="T1" fmla="*/ 0 h 30"/>
                    <a:gd name="T2" fmla="*/ 1 w 4"/>
                    <a:gd name="T3" fmla="*/ 0 h 30"/>
                    <a:gd name="T4" fmla="*/ 1 w 4"/>
                    <a:gd name="T5" fmla="*/ 1 h 30"/>
                    <a:gd name="T6" fmla="*/ 1 w 4"/>
                    <a:gd name="T7" fmla="*/ 1 h 30"/>
                    <a:gd name="T8" fmla="*/ 1 w 4"/>
                    <a:gd name="T9" fmla="*/ 2 h 30"/>
                    <a:gd name="T10" fmla="*/ 1 w 4"/>
                    <a:gd name="T11" fmla="*/ 3 h 30"/>
                    <a:gd name="T12" fmla="*/ 1 w 4"/>
                    <a:gd name="T13" fmla="*/ 3 h 30"/>
                    <a:gd name="T14" fmla="*/ 1 w 4"/>
                    <a:gd name="T15" fmla="*/ 4 h 30"/>
                    <a:gd name="T16" fmla="*/ 1 w 4"/>
                    <a:gd name="T17" fmla="*/ 4 h 30"/>
                    <a:gd name="T18" fmla="*/ 1 w 4"/>
                    <a:gd name="T19" fmla="*/ 5 h 30"/>
                    <a:gd name="T20" fmla="*/ 1 w 4"/>
                    <a:gd name="T21" fmla="*/ 6 h 30"/>
                    <a:gd name="T22" fmla="*/ 1 w 4"/>
                    <a:gd name="T23" fmla="*/ 7 h 30"/>
                    <a:gd name="T24" fmla="*/ 2 w 4"/>
                    <a:gd name="T25" fmla="*/ 7 h 30"/>
                    <a:gd name="T26" fmla="*/ 2 w 4"/>
                    <a:gd name="T27" fmla="*/ 8 h 30"/>
                    <a:gd name="T28" fmla="*/ 2 w 4"/>
                    <a:gd name="T29" fmla="*/ 9 h 30"/>
                    <a:gd name="T30" fmla="*/ 2 w 4"/>
                    <a:gd name="T31" fmla="*/ 10 h 30"/>
                    <a:gd name="T32" fmla="*/ 2 w 4"/>
                    <a:gd name="T33" fmla="*/ 11 h 30"/>
                    <a:gd name="T34" fmla="*/ 2 w 4"/>
                    <a:gd name="T35" fmla="*/ 12 h 30"/>
                    <a:gd name="T36" fmla="*/ 2 w 4"/>
                    <a:gd name="T37" fmla="*/ 13 h 30"/>
                    <a:gd name="T38" fmla="*/ 3 w 4"/>
                    <a:gd name="T39" fmla="*/ 14 h 30"/>
                    <a:gd name="T40" fmla="*/ 3 w 4"/>
                    <a:gd name="T41" fmla="*/ 15 h 30"/>
                    <a:gd name="T42" fmla="*/ 3 w 4"/>
                    <a:gd name="T43" fmla="*/ 16 h 30"/>
                    <a:gd name="T44" fmla="*/ 3 w 4"/>
                    <a:gd name="T45" fmla="*/ 17 h 30"/>
                    <a:gd name="T46" fmla="*/ 3 w 4"/>
                    <a:gd name="T47" fmla="*/ 18 h 30"/>
                    <a:gd name="T48" fmla="*/ 3 w 4"/>
                    <a:gd name="T49" fmla="*/ 19 h 30"/>
                    <a:gd name="T50" fmla="*/ 3 w 4"/>
                    <a:gd name="T51" fmla="*/ 20 h 30"/>
                    <a:gd name="T52" fmla="*/ 3 w 4"/>
                    <a:gd name="T53" fmla="*/ 21 h 30"/>
                    <a:gd name="T54" fmla="*/ 3 w 4"/>
                    <a:gd name="T55" fmla="*/ 23 h 30"/>
                    <a:gd name="T56" fmla="*/ 3 w 4"/>
                    <a:gd name="T57" fmla="*/ 23 h 30"/>
                    <a:gd name="T58" fmla="*/ 3 w 4"/>
                    <a:gd name="T59" fmla="*/ 24 h 30"/>
                    <a:gd name="T60" fmla="*/ 4 w 4"/>
                    <a:gd name="T61" fmla="*/ 26 h 30"/>
                    <a:gd name="T62" fmla="*/ 4 w 4"/>
                    <a:gd name="T63" fmla="*/ 27 h 30"/>
                    <a:gd name="T64" fmla="*/ 4 w 4"/>
                    <a:gd name="T65" fmla="*/ 28 h 30"/>
                    <a:gd name="T66" fmla="*/ 4 w 4"/>
                    <a:gd name="T67" fmla="*/ 29 h 30"/>
                    <a:gd name="T68" fmla="*/ 4 w 4"/>
                    <a:gd name="T69" fmla="*/ 30 h 30"/>
                    <a:gd name="T70" fmla="*/ 4 w 4"/>
                    <a:gd name="T71" fmla="*/ 3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</a:cxnLst>
                  <a:rect l="0" t="0" r="r" b="b"/>
                  <a:pathLst>
                    <a:path w="4" h="30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9"/>
                      </a:lnTo>
                      <a:lnTo>
                        <a:pt x="2" y="10"/>
                      </a:lnTo>
                      <a:lnTo>
                        <a:pt x="2" y="11"/>
                      </a:lnTo>
                      <a:lnTo>
                        <a:pt x="2" y="12"/>
                      </a:lnTo>
                      <a:lnTo>
                        <a:pt x="2" y="13"/>
                      </a:lnTo>
                      <a:lnTo>
                        <a:pt x="3" y="14"/>
                      </a:lnTo>
                      <a:lnTo>
                        <a:pt x="3" y="15"/>
                      </a:lnTo>
                      <a:lnTo>
                        <a:pt x="3" y="16"/>
                      </a:lnTo>
                      <a:lnTo>
                        <a:pt x="3" y="17"/>
                      </a:lnTo>
                      <a:lnTo>
                        <a:pt x="3" y="18"/>
                      </a:lnTo>
                      <a:lnTo>
                        <a:pt x="3" y="19"/>
                      </a:lnTo>
                      <a:lnTo>
                        <a:pt x="3" y="20"/>
                      </a:lnTo>
                      <a:lnTo>
                        <a:pt x="3" y="21"/>
                      </a:lnTo>
                      <a:lnTo>
                        <a:pt x="3" y="23"/>
                      </a:lnTo>
                      <a:lnTo>
                        <a:pt x="3" y="23"/>
                      </a:lnTo>
                      <a:lnTo>
                        <a:pt x="3" y="24"/>
                      </a:lnTo>
                      <a:lnTo>
                        <a:pt x="4" y="26"/>
                      </a:lnTo>
                      <a:lnTo>
                        <a:pt x="4" y="27"/>
                      </a:lnTo>
                      <a:lnTo>
                        <a:pt x="4" y="28"/>
                      </a:lnTo>
                      <a:lnTo>
                        <a:pt x="4" y="29"/>
                      </a:lnTo>
                      <a:lnTo>
                        <a:pt x="4" y="30"/>
                      </a:lnTo>
                      <a:lnTo>
                        <a:pt x="4" y="3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7" name="Freeform 328"/>
                <p:cNvSpPr>
                  <a:spLocks/>
                </p:cNvSpPr>
                <p:nvPr/>
              </p:nvSpPr>
              <p:spPr bwMode="auto">
                <a:xfrm>
                  <a:off x="4103689" y="3325813"/>
                  <a:ext cx="7938" cy="77788"/>
                </a:xfrm>
                <a:custGeom>
                  <a:avLst/>
                  <a:gdLst>
                    <a:gd name="T0" fmla="*/ 0 w 5"/>
                    <a:gd name="T1" fmla="*/ 49 h 49"/>
                    <a:gd name="T2" fmla="*/ 1 w 5"/>
                    <a:gd name="T3" fmla="*/ 48 h 49"/>
                    <a:gd name="T4" fmla="*/ 1 w 5"/>
                    <a:gd name="T5" fmla="*/ 47 h 49"/>
                    <a:gd name="T6" fmla="*/ 1 w 5"/>
                    <a:gd name="T7" fmla="*/ 46 h 49"/>
                    <a:gd name="T8" fmla="*/ 1 w 5"/>
                    <a:gd name="T9" fmla="*/ 45 h 49"/>
                    <a:gd name="T10" fmla="*/ 1 w 5"/>
                    <a:gd name="T11" fmla="*/ 43 h 49"/>
                    <a:gd name="T12" fmla="*/ 1 w 5"/>
                    <a:gd name="T13" fmla="*/ 42 h 49"/>
                    <a:gd name="T14" fmla="*/ 1 w 5"/>
                    <a:gd name="T15" fmla="*/ 40 h 49"/>
                    <a:gd name="T16" fmla="*/ 1 w 5"/>
                    <a:gd name="T17" fmla="*/ 39 h 49"/>
                    <a:gd name="T18" fmla="*/ 1 w 5"/>
                    <a:gd name="T19" fmla="*/ 38 h 49"/>
                    <a:gd name="T20" fmla="*/ 1 w 5"/>
                    <a:gd name="T21" fmla="*/ 36 h 49"/>
                    <a:gd name="T22" fmla="*/ 1 w 5"/>
                    <a:gd name="T23" fmla="*/ 35 h 49"/>
                    <a:gd name="T24" fmla="*/ 2 w 5"/>
                    <a:gd name="T25" fmla="*/ 34 h 49"/>
                    <a:gd name="T26" fmla="*/ 2 w 5"/>
                    <a:gd name="T27" fmla="*/ 32 h 49"/>
                    <a:gd name="T28" fmla="*/ 2 w 5"/>
                    <a:gd name="T29" fmla="*/ 31 h 49"/>
                    <a:gd name="T30" fmla="*/ 2 w 5"/>
                    <a:gd name="T31" fmla="*/ 30 h 49"/>
                    <a:gd name="T32" fmla="*/ 2 w 5"/>
                    <a:gd name="T33" fmla="*/ 28 h 49"/>
                    <a:gd name="T34" fmla="*/ 2 w 5"/>
                    <a:gd name="T35" fmla="*/ 27 h 49"/>
                    <a:gd name="T36" fmla="*/ 2 w 5"/>
                    <a:gd name="T37" fmla="*/ 26 h 49"/>
                    <a:gd name="T38" fmla="*/ 2 w 5"/>
                    <a:gd name="T39" fmla="*/ 25 h 49"/>
                    <a:gd name="T40" fmla="*/ 2 w 5"/>
                    <a:gd name="T41" fmla="*/ 24 h 49"/>
                    <a:gd name="T42" fmla="*/ 2 w 5"/>
                    <a:gd name="T43" fmla="*/ 22 h 49"/>
                    <a:gd name="T44" fmla="*/ 2 w 5"/>
                    <a:gd name="T45" fmla="*/ 22 h 49"/>
                    <a:gd name="T46" fmla="*/ 3 w 5"/>
                    <a:gd name="T47" fmla="*/ 20 h 49"/>
                    <a:gd name="T48" fmla="*/ 3 w 5"/>
                    <a:gd name="T49" fmla="*/ 19 h 49"/>
                    <a:gd name="T50" fmla="*/ 3 w 5"/>
                    <a:gd name="T51" fmla="*/ 18 h 49"/>
                    <a:gd name="T52" fmla="*/ 3 w 5"/>
                    <a:gd name="T53" fmla="*/ 17 h 49"/>
                    <a:gd name="T54" fmla="*/ 3 w 5"/>
                    <a:gd name="T55" fmla="*/ 16 h 49"/>
                    <a:gd name="T56" fmla="*/ 3 w 5"/>
                    <a:gd name="T57" fmla="*/ 15 h 49"/>
                    <a:gd name="T58" fmla="*/ 3 w 5"/>
                    <a:gd name="T59" fmla="*/ 14 h 49"/>
                    <a:gd name="T60" fmla="*/ 3 w 5"/>
                    <a:gd name="T61" fmla="*/ 14 h 49"/>
                    <a:gd name="T62" fmla="*/ 4 w 5"/>
                    <a:gd name="T63" fmla="*/ 13 h 49"/>
                    <a:gd name="T64" fmla="*/ 4 w 5"/>
                    <a:gd name="T65" fmla="*/ 12 h 49"/>
                    <a:gd name="T66" fmla="*/ 4 w 5"/>
                    <a:gd name="T67" fmla="*/ 11 h 49"/>
                    <a:gd name="T68" fmla="*/ 4 w 5"/>
                    <a:gd name="T69" fmla="*/ 10 h 49"/>
                    <a:gd name="T70" fmla="*/ 4 w 5"/>
                    <a:gd name="T71" fmla="*/ 10 h 49"/>
                    <a:gd name="T72" fmla="*/ 4 w 5"/>
                    <a:gd name="T73" fmla="*/ 9 h 49"/>
                    <a:gd name="T74" fmla="*/ 4 w 5"/>
                    <a:gd name="T75" fmla="*/ 8 h 49"/>
                    <a:gd name="T76" fmla="*/ 4 w 5"/>
                    <a:gd name="T77" fmla="*/ 7 h 49"/>
                    <a:gd name="T78" fmla="*/ 4 w 5"/>
                    <a:gd name="T79" fmla="*/ 7 h 49"/>
                    <a:gd name="T80" fmla="*/ 4 w 5"/>
                    <a:gd name="T81" fmla="*/ 6 h 49"/>
                    <a:gd name="T82" fmla="*/ 4 w 5"/>
                    <a:gd name="T83" fmla="*/ 5 h 49"/>
                    <a:gd name="T84" fmla="*/ 5 w 5"/>
                    <a:gd name="T85" fmla="*/ 4 h 49"/>
                    <a:gd name="T86" fmla="*/ 5 w 5"/>
                    <a:gd name="T87" fmla="*/ 4 h 49"/>
                    <a:gd name="T88" fmla="*/ 5 w 5"/>
                    <a:gd name="T89" fmla="*/ 3 h 49"/>
                    <a:gd name="T90" fmla="*/ 5 w 5"/>
                    <a:gd name="T91" fmla="*/ 2 h 49"/>
                    <a:gd name="T92" fmla="*/ 5 w 5"/>
                    <a:gd name="T93" fmla="*/ 2 h 49"/>
                    <a:gd name="T94" fmla="*/ 5 w 5"/>
                    <a:gd name="T95" fmla="*/ 1 h 49"/>
                    <a:gd name="T96" fmla="*/ 5 w 5"/>
                    <a:gd name="T97" fmla="*/ 1 h 49"/>
                    <a:gd name="T98" fmla="*/ 5 w 5"/>
                    <a:gd name="T99" fmla="*/ 0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9">
                      <a:moveTo>
                        <a:pt x="0" y="49"/>
                      </a:moveTo>
                      <a:lnTo>
                        <a:pt x="1" y="48"/>
                      </a:lnTo>
                      <a:lnTo>
                        <a:pt x="1" y="47"/>
                      </a:lnTo>
                      <a:lnTo>
                        <a:pt x="1" y="46"/>
                      </a:lnTo>
                      <a:lnTo>
                        <a:pt x="1" y="45"/>
                      </a:lnTo>
                      <a:lnTo>
                        <a:pt x="1" y="43"/>
                      </a:lnTo>
                      <a:lnTo>
                        <a:pt x="1" y="42"/>
                      </a:lnTo>
                      <a:lnTo>
                        <a:pt x="1" y="40"/>
                      </a:lnTo>
                      <a:lnTo>
                        <a:pt x="1" y="39"/>
                      </a:lnTo>
                      <a:lnTo>
                        <a:pt x="1" y="38"/>
                      </a:lnTo>
                      <a:lnTo>
                        <a:pt x="1" y="36"/>
                      </a:lnTo>
                      <a:lnTo>
                        <a:pt x="1" y="35"/>
                      </a:lnTo>
                      <a:lnTo>
                        <a:pt x="2" y="34"/>
                      </a:lnTo>
                      <a:lnTo>
                        <a:pt x="2" y="32"/>
                      </a:lnTo>
                      <a:lnTo>
                        <a:pt x="2" y="31"/>
                      </a:lnTo>
                      <a:lnTo>
                        <a:pt x="2" y="30"/>
                      </a:lnTo>
                      <a:lnTo>
                        <a:pt x="2" y="28"/>
                      </a:lnTo>
                      <a:lnTo>
                        <a:pt x="2" y="27"/>
                      </a:lnTo>
                      <a:lnTo>
                        <a:pt x="2" y="26"/>
                      </a:lnTo>
                      <a:lnTo>
                        <a:pt x="2" y="25"/>
                      </a:lnTo>
                      <a:lnTo>
                        <a:pt x="2" y="24"/>
                      </a:lnTo>
                      <a:lnTo>
                        <a:pt x="2" y="22"/>
                      </a:lnTo>
                      <a:lnTo>
                        <a:pt x="2" y="22"/>
                      </a:lnTo>
                      <a:lnTo>
                        <a:pt x="3" y="20"/>
                      </a:lnTo>
                      <a:lnTo>
                        <a:pt x="3" y="19"/>
                      </a:lnTo>
                      <a:lnTo>
                        <a:pt x="3" y="18"/>
                      </a:lnTo>
                      <a:lnTo>
                        <a:pt x="3" y="17"/>
                      </a:lnTo>
                      <a:lnTo>
                        <a:pt x="3" y="16"/>
                      </a:lnTo>
                      <a:lnTo>
                        <a:pt x="3" y="15"/>
                      </a:lnTo>
                      <a:lnTo>
                        <a:pt x="3" y="14"/>
                      </a:lnTo>
                      <a:lnTo>
                        <a:pt x="3" y="14"/>
                      </a:lnTo>
                      <a:lnTo>
                        <a:pt x="4" y="13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8" name="Freeform 329"/>
                <p:cNvSpPr>
                  <a:spLocks/>
                </p:cNvSpPr>
                <p:nvPr/>
              </p:nvSpPr>
              <p:spPr bwMode="auto">
                <a:xfrm>
                  <a:off x="4111626" y="3302000"/>
                  <a:ext cx="7938" cy="23813"/>
                </a:xfrm>
                <a:custGeom>
                  <a:avLst/>
                  <a:gdLst>
                    <a:gd name="T0" fmla="*/ 0 w 5"/>
                    <a:gd name="T1" fmla="*/ 15 h 15"/>
                    <a:gd name="T2" fmla="*/ 0 w 5"/>
                    <a:gd name="T3" fmla="*/ 15 h 15"/>
                    <a:gd name="T4" fmla="*/ 0 w 5"/>
                    <a:gd name="T5" fmla="*/ 14 h 15"/>
                    <a:gd name="T6" fmla="*/ 0 w 5"/>
                    <a:gd name="T7" fmla="*/ 14 h 15"/>
                    <a:gd name="T8" fmla="*/ 1 w 5"/>
                    <a:gd name="T9" fmla="*/ 13 h 15"/>
                    <a:gd name="T10" fmla="*/ 1 w 5"/>
                    <a:gd name="T11" fmla="*/ 13 h 15"/>
                    <a:gd name="T12" fmla="*/ 1 w 5"/>
                    <a:gd name="T13" fmla="*/ 12 h 15"/>
                    <a:gd name="T14" fmla="*/ 1 w 5"/>
                    <a:gd name="T15" fmla="*/ 12 h 15"/>
                    <a:gd name="T16" fmla="*/ 1 w 5"/>
                    <a:gd name="T17" fmla="*/ 11 h 15"/>
                    <a:gd name="T18" fmla="*/ 1 w 5"/>
                    <a:gd name="T19" fmla="*/ 11 h 15"/>
                    <a:gd name="T20" fmla="*/ 1 w 5"/>
                    <a:gd name="T21" fmla="*/ 11 h 15"/>
                    <a:gd name="T22" fmla="*/ 2 w 5"/>
                    <a:gd name="T23" fmla="*/ 10 h 15"/>
                    <a:gd name="T24" fmla="*/ 2 w 5"/>
                    <a:gd name="T25" fmla="*/ 10 h 15"/>
                    <a:gd name="T26" fmla="*/ 2 w 5"/>
                    <a:gd name="T27" fmla="*/ 9 h 15"/>
                    <a:gd name="T28" fmla="*/ 2 w 5"/>
                    <a:gd name="T29" fmla="*/ 9 h 15"/>
                    <a:gd name="T30" fmla="*/ 2 w 5"/>
                    <a:gd name="T31" fmla="*/ 8 h 15"/>
                    <a:gd name="T32" fmla="*/ 2 w 5"/>
                    <a:gd name="T33" fmla="*/ 8 h 15"/>
                    <a:gd name="T34" fmla="*/ 2 w 5"/>
                    <a:gd name="T35" fmla="*/ 8 h 15"/>
                    <a:gd name="T36" fmla="*/ 2 w 5"/>
                    <a:gd name="T37" fmla="*/ 8 h 15"/>
                    <a:gd name="T38" fmla="*/ 2 w 5"/>
                    <a:gd name="T39" fmla="*/ 7 h 15"/>
                    <a:gd name="T40" fmla="*/ 2 w 5"/>
                    <a:gd name="T41" fmla="*/ 7 h 15"/>
                    <a:gd name="T42" fmla="*/ 2 w 5"/>
                    <a:gd name="T43" fmla="*/ 7 h 15"/>
                    <a:gd name="T44" fmla="*/ 3 w 5"/>
                    <a:gd name="T45" fmla="*/ 6 h 15"/>
                    <a:gd name="T46" fmla="*/ 3 w 5"/>
                    <a:gd name="T47" fmla="*/ 6 h 15"/>
                    <a:gd name="T48" fmla="*/ 3 w 5"/>
                    <a:gd name="T49" fmla="*/ 6 h 15"/>
                    <a:gd name="T50" fmla="*/ 3 w 5"/>
                    <a:gd name="T51" fmla="*/ 5 h 15"/>
                    <a:gd name="T52" fmla="*/ 3 w 5"/>
                    <a:gd name="T53" fmla="*/ 5 h 15"/>
                    <a:gd name="T54" fmla="*/ 3 w 5"/>
                    <a:gd name="T55" fmla="*/ 5 h 15"/>
                    <a:gd name="T56" fmla="*/ 3 w 5"/>
                    <a:gd name="T57" fmla="*/ 5 h 15"/>
                    <a:gd name="T58" fmla="*/ 3 w 5"/>
                    <a:gd name="T59" fmla="*/ 4 h 15"/>
                    <a:gd name="T60" fmla="*/ 3 w 5"/>
                    <a:gd name="T61" fmla="*/ 4 h 15"/>
                    <a:gd name="T62" fmla="*/ 3 w 5"/>
                    <a:gd name="T63" fmla="*/ 4 h 15"/>
                    <a:gd name="T64" fmla="*/ 3 w 5"/>
                    <a:gd name="T65" fmla="*/ 4 h 15"/>
                    <a:gd name="T66" fmla="*/ 4 w 5"/>
                    <a:gd name="T67" fmla="*/ 3 h 15"/>
                    <a:gd name="T68" fmla="*/ 4 w 5"/>
                    <a:gd name="T69" fmla="*/ 3 h 15"/>
                    <a:gd name="T70" fmla="*/ 4 w 5"/>
                    <a:gd name="T71" fmla="*/ 3 h 15"/>
                    <a:gd name="T72" fmla="*/ 4 w 5"/>
                    <a:gd name="T73" fmla="*/ 3 h 15"/>
                    <a:gd name="T74" fmla="*/ 4 w 5"/>
                    <a:gd name="T75" fmla="*/ 2 h 15"/>
                    <a:gd name="T76" fmla="*/ 4 w 5"/>
                    <a:gd name="T77" fmla="*/ 2 h 15"/>
                    <a:gd name="T78" fmla="*/ 4 w 5"/>
                    <a:gd name="T79" fmla="*/ 2 h 15"/>
                    <a:gd name="T80" fmla="*/ 4 w 5"/>
                    <a:gd name="T81" fmla="*/ 2 h 15"/>
                    <a:gd name="T82" fmla="*/ 5 w 5"/>
                    <a:gd name="T83" fmla="*/ 2 h 15"/>
                    <a:gd name="T84" fmla="*/ 5 w 5"/>
                    <a:gd name="T85" fmla="*/ 1 h 15"/>
                    <a:gd name="T86" fmla="*/ 5 w 5"/>
                    <a:gd name="T87" fmla="*/ 1 h 15"/>
                    <a:gd name="T88" fmla="*/ 5 w 5"/>
                    <a:gd name="T89" fmla="*/ 1 h 15"/>
                    <a:gd name="T90" fmla="*/ 5 w 5"/>
                    <a:gd name="T91" fmla="*/ 1 h 15"/>
                    <a:gd name="T92" fmla="*/ 5 w 5"/>
                    <a:gd name="T93" fmla="*/ 1 h 15"/>
                    <a:gd name="T94" fmla="*/ 5 w 5"/>
                    <a:gd name="T95" fmla="*/ 1 h 15"/>
                    <a:gd name="T96" fmla="*/ 5 w 5"/>
                    <a:gd name="T97" fmla="*/ 1 h 15"/>
                    <a:gd name="T98" fmla="*/ 5 w 5"/>
                    <a:gd name="T9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5">
                      <a:moveTo>
                        <a:pt x="0" y="15"/>
                      </a:moveTo>
                      <a:lnTo>
                        <a:pt x="0" y="15"/>
                      </a:ln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9" name="Freeform 330"/>
                <p:cNvSpPr>
                  <a:spLocks/>
                </p:cNvSpPr>
                <p:nvPr/>
              </p:nvSpPr>
              <p:spPr bwMode="auto">
                <a:xfrm>
                  <a:off x="4119564" y="3295650"/>
                  <a:ext cx="7938" cy="6350"/>
                </a:xfrm>
                <a:custGeom>
                  <a:avLst/>
                  <a:gdLst>
                    <a:gd name="T0" fmla="*/ 0 w 5"/>
                    <a:gd name="T1" fmla="*/ 4 h 4"/>
                    <a:gd name="T2" fmla="*/ 0 w 5"/>
                    <a:gd name="T3" fmla="*/ 4 h 4"/>
                    <a:gd name="T4" fmla="*/ 0 w 5"/>
                    <a:gd name="T5" fmla="*/ 4 h 4"/>
                    <a:gd name="T6" fmla="*/ 1 w 5"/>
                    <a:gd name="T7" fmla="*/ 4 h 4"/>
                    <a:gd name="T8" fmla="*/ 1 w 5"/>
                    <a:gd name="T9" fmla="*/ 4 h 4"/>
                    <a:gd name="T10" fmla="*/ 1 w 5"/>
                    <a:gd name="T11" fmla="*/ 3 h 4"/>
                    <a:gd name="T12" fmla="*/ 1 w 5"/>
                    <a:gd name="T13" fmla="*/ 3 h 4"/>
                    <a:gd name="T14" fmla="*/ 1 w 5"/>
                    <a:gd name="T15" fmla="*/ 3 h 4"/>
                    <a:gd name="T16" fmla="*/ 1 w 5"/>
                    <a:gd name="T17" fmla="*/ 3 h 4"/>
                    <a:gd name="T18" fmla="*/ 1 w 5"/>
                    <a:gd name="T19" fmla="*/ 3 h 4"/>
                    <a:gd name="T20" fmla="*/ 1 w 5"/>
                    <a:gd name="T21" fmla="*/ 3 h 4"/>
                    <a:gd name="T22" fmla="*/ 1 w 5"/>
                    <a:gd name="T23" fmla="*/ 3 h 4"/>
                    <a:gd name="T24" fmla="*/ 1 w 5"/>
                    <a:gd name="T25" fmla="*/ 3 h 4"/>
                    <a:gd name="T26" fmla="*/ 1 w 5"/>
                    <a:gd name="T27" fmla="*/ 3 h 4"/>
                    <a:gd name="T28" fmla="*/ 2 w 5"/>
                    <a:gd name="T29" fmla="*/ 2 h 4"/>
                    <a:gd name="T30" fmla="*/ 2 w 5"/>
                    <a:gd name="T31" fmla="*/ 2 h 4"/>
                    <a:gd name="T32" fmla="*/ 2 w 5"/>
                    <a:gd name="T33" fmla="*/ 2 h 4"/>
                    <a:gd name="T34" fmla="*/ 2 w 5"/>
                    <a:gd name="T35" fmla="*/ 2 h 4"/>
                    <a:gd name="T36" fmla="*/ 2 w 5"/>
                    <a:gd name="T37" fmla="*/ 2 h 4"/>
                    <a:gd name="T38" fmla="*/ 2 w 5"/>
                    <a:gd name="T39" fmla="*/ 2 h 4"/>
                    <a:gd name="T40" fmla="*/ 2 w 5"/>
                    <a:gd name="T41" fmla="*/ 2 h 4"/>
                    <a:gd name="T42" fmla="*/ 3 w 5"/>
                    <a:gd name="T43" fmla="*/ 2 h 4"/>
                    <a:gd name="T44" fmla="*/ 3 w 5"/>
                    <a:gd name="T45" fmla="*/ 2 h 4"/>
                    <a:gd name="T46" fmla="*/ 3 w 5"/>
                    <a:gd name="T47" fmla="*/ 2 h 4"/>
                    <a:gd name="T48" fmla="*/ 3 w 5"/>
                    <a:gd name="T49" fmla="*/ 2 h 4"/>
                    <a:gd name="T50" fmla="*/ 3 w 5"/>
                    <a:gd name="T51" fmla="*/ 2 h 4"/>
                    <a:gd name="T52" fmla="*/ 3 w 5"/>
                    <a:gd name="T53" fmla="*/ 2 h 4"/>
                    <a:gd name="T54" fmla="*/ 3 w 5"/>
                    <a:gd name="T55" fmla="*/ 1 h 4"/>
                    <a:gd name="T56" fmla="*/ 3 w 5"/>
                    <a:gd name="T57" fmla="*/ 1 h 4"/>
                    <a:gd name="T58" fmla="*/ 3 w 5"/>
                    <a:gd name="T59" fmla="*/ 1 h 4"/>
                    <a:gd name="T60" fmla="*/ 3 w 5"/>
                    <a:gd name="T61" fmla="*/ 1 h 4"/>
                    <a:gd name="T62" fmla="*/ 3 w 5"/>
                    <a:gd name="T63" fmla="*/ 1 h 4"/>
                    <a:gd name="T64" fmla="*/ 3 w 5"/>
                    <a:gd name="T65" fmla="*/ 1 h 4"/>
                    <a:gd name="T66" fmla="*/ 4 w 5"/>
                    <a:gd name="T67" fmla="*/ 1 h 4"/>
                    <a:gd name="T68" fmla="*/ 4 w 5"/>
                    <a:gd name="T69" fmla="*/ 1 h 4"/>
                    <a:gd name="T70" fmla="*/ 4 w 5"/>
                    <a:gd name="T71" fmla="*/ 1 h 4"/>
                    <a:gd name="T72" fmla="*/ 4 w 5"/>
                    <a:gd name="T73" fmla="*/ 1 h 4"/>
                    <a:gd name="T74" fmla="*/ 4 w 5"/>
                    <a:gd name="T75" fmla="*/ 1 h 4"/>
                    <a:gd name="T76" fmla="*/ 4 w 5"/>
                    <a:gd name="T77" fmla="*/ 0 h 4"/>
                    <a:gd name="T78" fmla="*/ 4 w 5"/>
                    <a:gd name="T79" fmla="*/ 0 h 4"/>
                    <a:gd name="T80" fmla="*/ 4 w 5"/>
                    <a:gd name="T81" fmla="*/ 0 h 4"/>
                    <a:gd name="T82" fmla="*/ 4 w 5"/>
                    <a:gd name="T83" fmla="*/ 0 h 4"/>
                    <a:gd name="T84" fmla="*/ 4 w 5"/>
                    <a:gd name="T85" fmla="*/ 0 h 4"/>
                    <a:gd name="T86" fmla="*/ 4 w 5"/>
                    <a:gd name="T87" fmla="*/ 0 h 4"/>
                    <a:gd name="T88" fmla="*/ 5 w 5"/>
                    <a:gd name="T89" fmla="*/ 0 h 4"/>
                    <a:gd name="T90" fmla="*/ 5 w 5"/>
                    <a:gd name="T91" fmla="*/ 0 h 4"/>
                    <a:gd name="T92" fmla="*/ 5 w 5"/>
                    <a:gd name="T93" fmla="*/ 0 h 4"/>
                    <a:gd name="T94" fmla="*/ 5 w 5"/>
                    <a:gd name="T95" fmla="*/ 0 h 4"/>
                    <a:gd name="T96" fmla="*/ 5 w 5"/>
                    <a:gd name="T97" fmla="*/ 0 h 4"/>
                    <a:gd name="T98" fmla="*/ 5 w 5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0" name="Freeform 331"/>
                <p:cNvSpPr>
                  <a:spLocks/>
                </p:cNvSpPr>
                <p:nvPr/>
              </p:nvSpPr>
              <p:spPr bwMode="auto">
                <a:xfrm>
                  <a:off x="4127501" y="3294063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1 w 5"/>
                    <a:gd name="T5" fmla="*/ 1 h 1"/>
                    <a:gd name="T6" fmla="*/ 1 w 5"/>
                    <a:gd name="T7" fmla="*/ 1 h 1"/>
                    <a:gd name="T8" fmla="*/ 1 w 5"/>
                    <a:gd name="T9" fmla="*/ 1 h 1"/>
                    <a:gd name="T10" fmla="*/ 1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0 h 1"/>
                    <a:gd name="T24" fmla="*/ 1 w 5"/>
                    <a:gd name="T25" fmla="*/ 0 h 1"/>
                    <a:gd name="T26" fmla="*/ 2 w 5"/>
                    <a:gd name="T27" fmla="*/ 0 h 1"/>
                    <a:gd name="T28" fmla="*/ 2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3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4 w 5"/>
                    <a:gd name="T65" fmla="*/ 0 h 1"/>
                    <a:gd name="T66" fmla="*/ 4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5 w 5"/>
                    <a:gd name="T87" fmla="*/ 0 h 1"/>
                    <a:gd name="T88" fmla="*/ 5 w 5"/>
                    <a:gd name="T89" fmla="*/ 0 h 1"/>
                    <a:gd name="T90" fmla="*/ 5 w 5"/>
                    <a:gd name="T91" fmla="*/ 0 h 1"/>
                    <a:gd name="T92" fmla="*/ 5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1" name="Freeform 332"/>
                <p:cNvSpPr>
                  <a:spLocks/>
                </p:cNvSpPr>
                <p:nvPr/>
              </p:nvSpPr>
              <p:spPr bwMode="auto">
                <a:xfrm>
                  <a:off x="4135439" y="3294063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0 w 5"/>
                    <a:gd name="T9" fmla="*/ 0 h 2"/>
                    <a:gd name="T10" fmla="*/ 1 w 5"/>
                    <a:gd name="T11" fmla="*/ 0 h 2"/>
                    <a:gd name="T12" fmla="*/ 1 w 5"/>
                    <a:gd name="T13" fmla="*/ 0 h 2"/>
                    <a:gd name="T14" fmla="*/ 1 w 5"/>
                    <a:gd name="T15" fmla="*/ 0 h 2"/>
                    <a:gd name="T16" fmla="*/ 1 w 5"/>
                    <a:gd name="T17" fmla="*/ 0 h 2"/>
                    <a:gd name="T18" fmla="*/ 1 w 5"/>
                    <a:gd name="T19" fmla="*/ 0 h 2"/>
                    <a:gd name="T20" fmla="*/ 1 w 5"/>
                    <a:gd name="T21" fmla="*/ 0 h 2"/>
                    <a:gd name="T22" fmla="*/ 1 w 5"/>
                    <a:gd name="T23" fmla="*/ 0 h 2"/>
                    <a:gd name="T24" fmla="*/ 2 w 5"/>
                    <a:gd name="T25" fmla="*/ 0 h 2"/>
                    <a:gd name="T26" fmla="*/ 2 w 5"/>
                    <a:gd name="T27" fmla="*/ 0 h 2"/>
                    <a:gd name="T28" fmla="*/ 2 w 5"/>
                    <a:gd name="T29" fmla="*/ 0 h 2"/>
                    <a:gd name="T30" fmla="*/ 2 w 5"/>
                    <a:gd name="T31" fmla="*/ 0 h 2"/>
                    <a:gd name="T32" fmla="*/ 2 w 5"/>
                    <a:gd name="T33" fmla="*/ 0 h 2"/>
                    <a:gd name="T34" fmla="*/ 2 w 5"/>
                    <a:gd name="T35" fmla="*/ 0 h 2"/>
                    <a:gd name="T36" fmla="*/ 2 w 5"/>
                    <a:gd name="T37" fmla="*/ 0 h 2"/>
                    <a:gd name="T38" fmla="*/ 2 w 5"/>
                    <a:gd name="T39" fmla="*/ 0 h 2"/>
                    <a:gd name="T40" fmla="*/ 2 w 5"/>
                    <a:gd name="T41" fmla="*/ 0 h 2"/>
                    <a:gd name="T42" fmla="*/ 2 w 5"/>
                    <a:gd name="T43" fmla="*/ 0 h 2"/>
                    <a:gd name="T44" fmla="*/ 2 w 5"/>
                    <a:gd name="T45" fmla="*/ 0 h 2"/>
                    <a:gd name="T46" fmla="*/ 2 w 5"/>
                    <a:gd name="T47" fmla="*/ 0 h 2"/>
                    <a:gd name="T48" fmla="*/ 3 w 5"/>
                    <a:gd name="T49" fmla="*/ 0 h 2"/>
                    <a:gd name="T50" fmla="*/ 3 w 5"/>
                    <a:gd name="T51" fmla="*/ 0 h 2"/>
                    <a:gd name="T52" fmla="*/ 3 w 5"/>
                    <a:gd name="T53" fmla="*/ 0 h 2"/>
                    <a:gd name="T54" fmla="*/ 3 w 5"/>
                    <a:gd name="T55" fmla="*/ 0 h 2"/>
                    <a:gd name="T56" fmla="*/ 3 w 5"/>
                    <a:gd name="T57" fmla="*/ 0 h 2"/>
                    <a:gd name="T58" fmla="*/ 3 w 5"/>
                    <a:gd name="T59" fmla="*/ 0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4 w 5"/>
                    <a:gd name="T71" fmla="*/ 1 h 2"/>
                    <a:gd name="T72" fmla="*/ 4 w 5"/>
                    <a:gd name="T73" fmla="*/ 1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1 h 2"/>
                    <a:gd name="T80" fmla="*/ 4 w 5"/>
                    <a:gd name="T81" fmla="*/ 1 h 2"/>
                    <a:gd name="T82" fmla="*/ 4 w 5"/>
                    <a:gd name="T83" fmla="*/ 1 h 2"/>
                    <a:gd name="T84" fmla="*/ 5 w 5"/>
                    <a:gd name="T85" fmla="*/ 1 h 2"/>
                    <a:gd name="T86" fmla="*/ 5 w 5"/>
                    <a:gd name="T87" fmla="*/ 1 h 2"/>
                    <a:gd name="T88" fmla="*/ 5 w 5"/>
                    <a:gd name="T89" fmla="*/ 1 h 2"/>
                    <a:gd name="T90" fmla="*/ 5 w 5"/>
                    <a:gd name="T91" fmla="*/ 1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2" name="Freeform 333"/>
                <p:cNvSpPr>
                  <a:spLocks/>
                </p:cNvSpPr>
                <p:nvPr/>
              </p:nvSpPr>
              <p:spPr bwMode="auto">
                <a:xfrm>
                  <a:off x="4143376" y="3297238"/>
                  <a:ext cx="7938" cy="9525"/>
                </a:xfrm>
                <a:custGeom>
                  <a:avLst/>
                  <a:gdLst>
                    <a:gd name="T0" fmla="*/ 0 w 5"/>
                    <a:gd name="T1" fmla="*/ 0 h 6"/>
                    <a:gd name="T2" fmla="*/ 0 w 5"/>
                    <a:gd name="T3" fmla="*/ 0 h 6"/>
                    <a:gd name="T4" fmla="*/ 0 w 5"/>
                    <a:gd name="T5" fmla="*/ 0 h 6"/>
                    <a:gd name="T6" fmla="*/ 0 w 5"/>
                    <a:gd name="T7" fmla="*/ 0 h 6"/>
                    <a:gd name="T8" fmla="*/ 1 w 5"/>
                    <a:gd name="T9" fmla="*/ 0 h 6"/>
                    <a:gd name="T10" fmla="*/ 1 w 5"/>
                    <a:gd name="T11" fmla="*/ 0 h 6"/>
                    <a:gd name="T12" fmla="*/ 1 w 5"/>
                    <a:gd name="T13" fmla="*/ 1 h 6"/>
                    <a:gd name="T14" fmla="*/ 1 w 5"/>
                    <a:gd name="T15" fmla="*/ 1 h 6"/>
                    <a:gd name="T16" fmla="*/ 1 w 5"/>
                    <a:gd name="T17" fmla="*/ 1 h 6"/>
                    <a:gd name="T18" fmla="*/ 1 w 5"/>
                    <a:gd name="T19" fmla="*/ 1 h 6"/>
                    <a:gd name="T20" fmla="*/ 1 w 5"/>
                    <a:gd name="T21" fmla="*/ 1 h 6"/>
                    <a:gd name="T22" fmla="*/ 1 w 5"/>
                    <a:gd name="T23" fmla="*/ 1 h 6"/>
                    <a:gd name="T24" fmla="*/ 1 w 5"/>
                    <a:gd name="T25" fmla="*/ 1 h 6"/>
                    <a:gd name="T26" fmla="*/ 1 w 5"/>
                    <a:gd name="T27" fmla="*/ 1 h 6"/>
                    <a:gd name="T28" fmla="*/ 1 w 5"/>
                    <a:gd name="T29" fmla="*/ 1 h 6"/>
                    <a:gd name="T30" fmla="*/ 2 w 5"/>
                    <a:gd name="T31" fmla="*/ 1 h 6"/>
                    <a:gd name="T32" fmla="*/ 2 w 5"/>
                    <a:gd name="T33" fmla="*/ 2 h 6"/>
                    <a:gd name="T34" fmla="*/ 2 w 5"/>
                    <a:gd name="T35" fmla="*/ 2 h 6"/>
                    <a:gd name="T36" fmla="*/ 2 w 5"/>
                    <a:gd name="T37" fmla="*/ 2 h 6"/>
                    <a:gd name="T38" fmla="*/ 2 w 5"/>
                    <a:gd name="T39" fmla="*/ 2 h 6"/>
                    <a:gd name="T40" fmla="*/ 2 w 5"/>
                    <a:gd name="T41" fmla="*/ 2 h 6"/>
                    <a:gd name="T42" fmla="*/ 2 w 5"/>
                    <a:gd name="T43" fmla="*/ 2 h 6"/>
                    <a:gd name="T44" fmla="*/ 2 w 5"/>
                    <a:gd name="T45" fmla="*/ 2 h 6"/>
                    <a:gd name="T46" fmla="*/ 3 w 5"/>
                    <a:gd name="T47" fmla="*/ 2 h 6"/>
                    <a:gd name="T48" fmla="*/ 3 w 5"/>
                    <a:gd name="T49" fmla="*/ 2 h 6"/>
                    <a:gd name="T50" fmla="*/ 3 w 5"/>
                    <a:gd name="T51" fmla="*/ 2 h 6"/>
                    <a:gd name="T52" fmla="*/ 3 w 5"/>
                    <a:gd name="T53" fmla="*/ 3 h 6"/>
                    <a:gd name="T54" fmla="*/ 3 w 5"/>
                    <a:gd name="T55" fmla="*/ 3 h 6"/>
                    <a:gd name="T56" fmla="*/ 3 w 5"/>
                    <a:gd name="T57" fmla="*/ 3 h 6"/>
                    <a:gd name="T58" fmla="*/ 3 w 5"/>
                    <a:gd name="T59" fmla="*/ 3 h 6"/>
                    <a:gd name="T60" fmla="*/ 3 w 5"/>
                    <a:gd name="T61" fmla="*/ 3 h 6"/>
                    <a:gd name="T62" fmla="*/ 3 w 5"/>
                    <a:gd name="T63" fmla="*/ 3 h 6"/>
                    <a:gd name="T64" fmla="*/ 3 w 5"/>
                    <a:gd name="T65" fmla="*/ 4 h 6"/>
                    <a:gd name="T66" fmla="*/ 3 w 5"/>
                    <a:gd name="T67" fmla="*/ 4 h 6"/>
                    <a:gd name="T68" fmla="*/ 4 w 5"/>
                    <a:gd name="T69" fmla="*/ 4 h 6"/>
                    <a:gd name="T70" fmla="*/ 4 w 5"/>
                    <a:gd name="T71" fmla="*/ 4 h 6"/>
                    <a:gd name="T72" fmla="*/ 4 w 5"/>
                    <a:gd name="T73" fmla="*/ 4 h 6"/>
                    <a:gd name="T74" fmla="*/ 4 w 5"/>
                    <a:gd name="T75" fmla="*/ 4 h 6"/>
                    <a:gd name="T76" fmla="*/ 4 w 5"/>
                    <a:gd name="T77" fmla="*/ 4 h 6"/>
                    <a:gd name="T78" fmla="*/ 4 w 5"/>
                    <a:gd name="T79" fmla="*/ 4 h 6"/>
                    <a:gd name="T80" fmla="*/ 4 w 5"/>
                    <a:gd name="T81" fmla="*/ 5 h 6"/>
                    <a:gd name="T82" fmla="*/ 4 w 5"/>
                    <a:gd name="T83" fmla="*/ 5 h 6"/>
                    <a:gd name="T84" fmla="*/ 4 w 5"/>
                    <a:gd name="T85" fmla="*/ 5 h 6"/>
                    <a:gd name="T86" fmla="*/ 4 w 5"/>
                    <a:gd name="T87" fmla="*/ 5 h 6"/>
                    <a:gd name="T88" fmla="*/ 4 w 5"/>
                    <a:gd name="T89" fmla="*/ 5 h 6"/>
                    <a:gd name="T90" fmla="*/ 5 w 5"/>
                    <a:gd name="T91" fmla="*/ 5 h 6"/>
                    <a:gd name="T92" fmla="*/ 5 w 5"/>
                    <a:gd name="T93" fmla="*/ 5 h 6"/>
                    <a:gd name="T94" fmla="*/ 5 w 5"/>
                    <a:gd name="T95" fmla="*/ 5 h 6"/>
                    <a:gd name="T96" fmla="*/ 5 w 5"/>
                    <a:gd name="T97" fmla="*/ 6 h 6"/>
                    <a:gd name="T98" fmla="*/ 5 w 5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6"/>
                      </a:lnTo>
                      <a:lnTo>
                        <a:pt x="5" y="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3" name="Freeform 334"/>
                <p:cNvSpPr>
                  <a:spLocks/>
                </p:cNvSpPr>
                <p:nvPr/>
              </p:nvSpPr>
              <p:spPr bwMode="auto">
                <a:xfrm>
                  <a:off x="4151314" y="3306763"/>
                  <a:ext cx="7938" cy="7938"/>
                </a:xfrm>
                <a:custGeom>
                  <a:avLst/>
                  <a:gdLst>
                    <a:gd name="T0" fmla="*/ 0 w 5"/>
                    <a:gd name="T1" fmla="*/ 0 h 5"/>
                    <a:gd name="T2" fmla="*/ 0 w 5"/>
                    <a:gd name="T3" fmla="*/ 0 h 5"/>
                    <a:gd name="T4" fmla="*/ 0 w 5"/>
                    <a:gd name="T5" fmla="*/ 0 h 5"/>
                    <a:gd name="T6" fmla="*/ 1 w 5"/>
                    <a:gd name="T7" fmla="*/ 0 h 5"/>
                    <a:gd name="T8" fmla="*/ 1 w 5"/>
                    <a:gd name="T9" fmla="*/ 0 h 5"/>
                    <a:gd name="T10" fmla="*/ 1 w 5"/>
                    <a:gd name="T11" fmla="*/ 1 h 5"/>
                    <a:gd name="T12" fmla="*/ 1 w 5"/>
                    <a:gd name="T13" fmla="*/ 1 h 5"/>
                    <a:gd name="T14" fmla="*/ 1 w 5"/>
                    <a:gd name="T15" fmla="*/ 1 h 5"/>
                    <a:gd name="T16" fmla="*/ 1 w 5"/>
                    <a:gd name="T17" fmla="*/ 1 h 5"/>
                    <a:gd name="T18" fmla="*/ 1 w 5"/>
                    <a:gd name="T19" fmla="*/ 1 h 5"/>
                    <a:gd name="T20" fmla="*/ 1 w 5"/>
                    <a:gd name="T21" fmla="*/ 1 h 5"/>
                    <a:gd name="T22" fmla="*/ 1 w 5"/>
                    <a:gd name="T23" fmla="*/ 1 h 5"/>
                    <a:gd name="T24" fmla="*/ 1 w 5"/>
                    <a:gd name="T25" fmla="*/ 1 h 5"/>
                    <a:gd name="T26" fmla="*/ 1 w 5"/>
                    <a:gd name="T27" fmla="*/ 2 h 5"/>
                    <a:gd name="T28" fmla="*/ 2 w 5"/>
                    <a:gd name="T29" fmla="*/ 2 h 5"/>
                    <a:gd name="T30" fmla="*/ 2 w 5"/>
                    <a:gd name="T31" fmla="*/ 2 h 5"/>
                    <a:gd name="T32" fmla="*/ 2 w 5"/>
                    <a:gd name="T33" fmla="*/ 2 h 5"/>
                    <a:gd name="T34" fmla="*/ 2 w 5"/>
                    <a:gd name="T35" fmla="*/ 2 h 5"/>
                    <a:gd name="T36" fmla="*/ 2 w 5"/>
                    <a:gd name="T37" fmla="*/ 2 h 5"/>
                    <a:gd name="T38" fmla="*/ 2 w 5"/>
                    <a:gd name="T39" fmla="*/ 2 h 5"/>
                    <a:gd name="T40" fmla="*/ 2 w 5"/>
                    <a:gd name="T41" fmla="*/ 2 h 5"/>
                    <a:gd name="T42" fmla="*/ 2 w 5"/>
                    <a:gd name="T43" fmla="*/ 2 h 5"/>
                    <a:gd name="T44" fmla="*/ 3 w 5"/>
                    <a:gd name="T45" fmla="*/ 3 h 5"/>
                    <a:gd name="T46" fmla="*/ 3 w 5"/>
                    <a:gd name="T47" fmla="*/ 3 h 5"/>
                    <a:gd name="T48" fmla="*/ 3 w 5"/>
                    <a:gd name="T49" fmla="*/ 3 h 5"/>
                    <a:gd name="T50" fmla="*/ 3 w 5"/>
                    <a:gd name="T51" fmla="*/ 3 h 5"/>
                    <a:gd name="T52" fmla="*/ 3 w 5"/>
                    <a:gd name="T53" fmla="*/ 3 h 5"/>
                    <a:gd name="T54" fmla="*/ 3 w 5"/>
                    <a:gd name="T55" fmla="*/ 3 h 5"/>
                    <a:gd name="T56" fmla="*/ 3 w 5"/>
                    <a:gd name="T57" fmla="*/ 4 h 5"/>
                    <a:gd name="T58" fmla="*/ 3 w 5"/>
                    <a:gd name="T59" fmla="*/ 4 h 5"/>
                    <a:gd name="T60" fmla="*/ 3 w 5"/>
                    <a:gd name="T61" fmla="*/ 4 h 5"/>
                    <a:gd name="T62" fmla="*/ 3 w 5"/>
                    <a:gd name="T63" fmla="*/ 4 h 5"/>
                    <a:gd name="T64" fmla="*/ 3 w 5"/>
                    <a:gd name="T65" fmla="*/ 4 h 5"/>
                    <a:gd name="T66" fmla="*/ 4 w 5"/>
                    <a:gd name="T67" fmla="*/ 4 h 5"/>
                    <a:gd name="T68" fmla="*/ 4 w 5"/>
                    <a:gd name="T69" fmla="*/ 4 h 5"/>
                    <a:gd name="T70" fmla="*/ 4 w 5"/>
                    <a:gd name="T71" fmla="*/ 4 h 5"/>
                    <a:gd name="T72" fmla="*/ 4 w 5"/>
                    <a:gd name="T73" fmla="*/ 4 h 5"/>
                    <a:gd name="T74" fmla="*/ 4 w 5"/>
                    <a:gd name="T75" fmla="*/ 4 h 5"/>
                    <a:gd name="T76" fmla="*/ 4 w 5"/>
                    <a:gd name="T77" fmla="*/ 4 h 5"/>
                    <a:gd name="T78" fmla="*/ 4 w 5"/>
                    <a:gd name="T79" fmla="*/ 5 h 5"/>
                    <a:gd name="T80" fmla="*/ 4 w 5"/>
                    <a:gd name="T81" fmla="*/ 5 h 5"/>
                    <a:gd name="T82" fmla="*/ 4 w 5"/>
                    <a:gd name="T83" fmla="*/ 5 h 5"/>
                    <a:gd name="T84" fmla="*/ 4 w 5"/>
                    <a:gd name="T85" fmla="*/ 5 h 5"/>
                    <a:gd name="T86" fmla="*/ 4 w 5"/>
                    <a:gd name="T87" fmla="*/ 5 h 5"/>
                    <a:gd name="T88" fmla="*/ 5 w 5"/>
                    <a:gd name="T89" fmla="*/ 5 h 5"/>
                    <a:gd name="T90" fmla="*/ 5 w 5"/>
                    <a:gd name="T91" fmla="*/ 5 h 5"/>
                    <a:gd name="T92" fmla="*/ 5 w 5"/>
                    <a:gd name="T93" fmla="*/ 5 h 5"/>
                    <a:gd name="T94" fmla="*/ 5 w 5"/>
                    <a:gd name="T95" fmla="*/ 5 h 5"/>
                    <a:gd name="T96" fmla="*/ 5 w 5"/>
                    <a:gd name="T97" fmla="*/ 5 h 5"/>
                    <a:gd name="T98" fmla="*/ 5 w 5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4" name="Freeform 335"/>
                <p:cNvSpPr>
                  <a:spLocks/>
                </p:cNvSpPr>
                <p:nvPr/>
              </p:nvSpPr>
              <p:spPr bwMode="auto">
                <a:xfrm>
                  <a:off x="4159251" y="3314700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1 w 5"/>
                    <a:gd name="T5" fmla="*/ 0 h 2"/>
                    <a:gd name="T6" fmla="*/ 1 w 5"/>
                    <a:gd name="T7" fmla="*/ 1 h 2"/>
                    <a:gd name="T8" fmla="*/ 1 w 5"/>
                    <a:gd name="T9" fmla="*/ 1 h 2"/>
                    <a:gd name="T10" fmla="*/ 1 w 5"/>
                    <a:gd name="T11" fmla="*/ 1 h 2"/>
                    <a:gd name="T12" fmla="*/ 1 w 5"/>
                    <a:gd name="T13" fmla="*/ 1 h 2"/>
                    <a:gd name="T14" fmla="*/ 1 w 5"/>
                    <a:gd name="T15" fmla="*/ 1 h 2"/>
                    <a:gd name="T16" fmla="*/ 1 w 5"/>
                    <a:gd name="T17" fmla="*/ 1 h 2"/>
                    <a:gd name="T18" fmla="*/ 1 w 5"/>
                    <a:gd name="T19" fmla="*/ 1 h 2"/>
                    <a:gd name="T20" fmla="*/ 1 w 5"/>
                    <a:gd name="T21" fmla="*/ 1 h 2"/>
                    <a:gd name="T22" fmla="*/ 1 w 5"/>
                    <a:gd name="T23" fmla="*/ 1 h 2"/>
                    <a:gd name="T24" fmla="*/ 1 w 5"/>
                    <a:gd name="T25" fmla="*/ 1 h 2"/>
                    <a:gd name="T26" fmla="*/ 1 w 5"/>
                    <a:gd name="T27" fmla="*/ 1 h 2"/>
                    <a:gd name="T28" fmla="*/ 2 w 5"/>
                    <a:gd name="T29" fmla="*/ 1 h 2"/>
                    <a:gd name="T30" fmla="*/ 2 w 5"/>
                    <a:gd name="T31" fmla="*/ 1 h 2"/>
                    <a:gd name="T32" fmla="*/ 2 w 5"/>
                    <a:gd name="T33" fmla="*/ 1 h 2"/>
                    <a:gd name="T34" fmla="*/ 2 w 5"/>
                    <a:gd name="T35" fmla="*/ 2 h 2"/>
                    <a:gd name="T36" fmla="*/ 2 w 5"/>
                    <a:gd name="T37" fmla="*/ 2 h 2"/>
                    <a:gd name="T38" fmla="*/ 2 w 5"/>
                    <a:gd name="T39" fmla="*/ 2 h 2"/>
                    <a:gd name="T40" fmla="*/ 2 w 5"/>
                    <a:gd name="T41" fmla="*/ 2 h 2"/>
                    <a:gd name="T42" fmla="*/ 2 w 5"/>
                    <a:gd name="T43" fmla="*/ 2 h 2"/>
                    <a:gd name="T44" fmla="*/ 2 w 5"/>
                    <a:gd name="T45" fmla="*/ 2 h 2"/>
                    <a:gd name="T46" fmla="*/ 2 w 5"/>
                    <a:gd name="T47" fmla="*/ 2 h 2"/>
                    <a:gd name="T48" fmla="*/ 2 w 5"/>
                    <a:gd name="T49" fmla="*/ 2 h 2"/>
                    <a:gd name="T50" fmla="*/ 3 w 5"/>
                    <a:gd name="T51" fmla="*/ 2 h 2"/>
                    <a:gd name="T52" fmla="*/ 3 w 5"/>
                    <a:gd name="T53" fmla="*/ 2 h 2"/>
                    <a:gd name="T54" fmla="*/ 3 w 5"/>
                    <a:gd name="T55" fmla="*/ 2 h 2"/>
                    <a:gd name="T56" fmla="*/ 3 w 5"/>
                    <a:gd name="T57" fmla="*/ 2 h 2"/>
                    <a:gd name="T58" fmla="*/ 3 w 5"/>
                    <a:gd name="T59" fmla="*/ 2 h 2"/>
                    <a:gd name="T60" fmla="*/ 3 w 5"/>
                    <a:gd name="T61" fmla="*/ 2 h 2"/>
                    <a:gd name="T62" fmla="*/ 3 w 5"/>
                    <a:gd name="T63" fmla="*/ 2 h 2"/>
                    <a:gd name="T64" fmla="*/ 4 w 5"/>
                    <a:gd name="T65" fmla="*/ 2 h 2"/>
                    <a:gd name="T66" fmla="*/ 4 w 5"/>
                    <a:gd name="T67" fmla="*/ 2 h 2"/>
                    <a:gd name="T68" fmla="*/ 4 w 5"/>
                    <a:gd name="T69" fmla="*/ 2 h 2"/>
                    <a:gd name="T70" fmla="*/ 4 w 5"/>
                    <a:gd name="T71" fmla="*/ 2 h 2"/>
                    <a:gd name="T72" fmla="*/ 4 w 5"/>
                    <a:gd name="T73" fmla="*/ 2 h 2"/>
                    <a:gd name="T74" fmla="*/ 4 w 5"/>
                    <a:gd name="T75" fmla="*/ 2 h 2"/>
                    <a:gd name="T76" fmla="*/ 4 w 5"/>
                    <a:gd name="T77" fmla="*/ 2 h 2"/>
                    <a:gd name="T78" fmla="*/ 4 w 5"/>
                    <a:gd name="T79" fmla="*/ 2 h 2"/>
                    <a:gd name="T80" fmla="*/ 4 w 5"/>
                    <a:gd name="T81" fmla="*/ 2 h 2"/>
                    <a:gd name="T82" fmla="*/ 4 w 5"/>
                    <a:gd name="T83" fmla="*/ 2 h 2"/>
                    <a:gd name="T84" fmla="*/ 4 w 5"/>
                    <a:gd name="T85" fmla="*/ 2 h 2"/>
                    <a:gd name="T86" fmla="*/ 5 w 5"/>
                    <a:gd name="T87" fmla="*/ 2 h 2"/>
                    <a:gd name="T88" fmla="*/ 5 w 5"/>
                    <a:gd name="T89" fmla="*/ 2 h 2"/>
                    <a:gd name="T90" fmla="*/ 5 w 5"/>
                    <a:gd name="T91" fmla="*/ 2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5" name="Freeform 336"/>
                <p:cNvSpPr>
                  <a:spLocks/>
                </p:cNvSpPr>
                <p:nvPr/>
              </p:nvSpPr>
              <p:spPr bwMode="auto">
                <a:xfrm>
                  <a:off x="4167189" y="3313113"/>
                  <a:ext cx="7938" cy="4763"/>
                </a:xfrm>
                <a:custGeom>
                  <a:avLst/>
                  <a:gdLst>
                    <a:gd name="T0" fmla="*/ 0 w 5"/>
                    <a:gd name="T1" fmla="*/ 3 h 3"/>
                    <a:gd name="T2" fmla="*/ 0 w 5"/>
                    <a:gd name="T3" fmla="*/ 3 h 3"/>
                    <a:gd name="T4" fmla="*/ 0 w 5"/>
                    <a:gd name="T5" fmla="*/ 3 h 3"/>
                    <a:gd name="T6" fmla="*/ 0 w 5"/>
                    <a:gd name="T7" fmla="*/ 3 h 3"/>
                    <a:gd name="T8" fmla="*/ 0 w 5"/>
                    <a:gd name="T9" fmla="*/ 3 h 3"/>
                    <a:gd name="T10" fmla="*/ 1 w 5"/>
                    <a:gd name="T11" fmla="*/ 3 h 3"/>
                    <a:gd name="T12" fmla="*/ 1 w 5"/>
                    <a:gd name="T13" fmla="*/ 3 h 3"/>
                    <a:gd name="T14" fmla="*/ 1 w 5"/>
                    <a:gd name="T15" fmla="*/ 3 h 3"/>
                    <a:gd name="T16" fmla="*/ 1 w 5"/>
                    <a:gd name="T17" fmla="*/ 3 h 3"/>
                    <a:gd name="T18" fmla="*/ 1 w 5"/>
                    <a:gd name="T19" fmla="*/ 3 h 3"/>
                    <a:gd name="T20" fmla="*/ 1 w 5"/>
                    <a:gd name="T21" fmla="*/ 3 h 3"/>
                    <a:gd name="T22" fmla="*/ 1 w 5"/>
                    <a:gd name="T23" fmla="*/ 2 h 3"/>
                    <a:gd name="T24" fmla="*/ 1 w 5"/>
                    <a:gd name="T25" fmla="*/ 2 h 3"/>
                    <a:gd name="T26" fmla="*/ 2 w 5"/>
                    <a:gd name="T27" fmla="*/ 2 h 3"/>
                    <a:gd name="T28" fmla="*/ 2 w 5"/>
                    <a:gd name="T29" fmla="*/ 2 h 3"/>
                    <a:gd name="T30" fmla="*/ 2 w 5"/>
                    <a:gd name="T31" fmla="*/ 2 h 3"/>
                    <a:gd name="T32" fmla="*/ 2 w 5"/>
                    <a:gd name="T33" fmla="*/ 2 h 3"/>
                    <a:gd name="T34" fmla="*/ 2 w 5"/>
                    <a:gd name="T35" fmla="*/ 2 h 3"/>
                    <a:gd name="T36" fmla="*/ 2 w 5"/>
                    <a:gd name="T37" fmla="*/ 2 h 3"/>
                    <a:gd name="T38" fmla="*/ 2 w 5"/>
                    <a:gd name="T39" fmla="*/ 2 h 3"/>
                    <a:gd name="T40" fmla="*/ 2 w 5"/>
                    <a:gd name="T41" fmla="*/ 2 h 3"/>
                    <a:gd name="T42" fmla="*/ 2 w 5"/>
                    <a:gd name="T43" fmla="*/ 2 h 3"/>
                    <a:gd name="T44" fmla="*/ 2 w 5"/>
                    <a:gd name="T45" fmla="*/ 2 h 3"/>
                    <a:gd name="T46" fmla="*/ 2 w 5"/>
                    <a:gd name="T47" fmla="*/ 2 h 3"/>
                    <a:gd name="T48" fmla="*/ 3 w 5"/>
                    <a:gd name="T49" fmla="*/ 2 h 3"/>
                    <a:gd name="T50" fmla="*/ 3 w 5"/>
                    <a:gd name="T51" fmla="*/ 2 h 3"/>
                    <a:gd name="T52" fmla="*/ 3 w 5"/>
                    <a:gd name="T53" fmla="*/ 2 h 3"/>
                    <a:gd name="T54" fmla="*/ 3 w 5"/>
                    <a:gd name="T55" fmla="*/ 1 h 3"/>
                    <a:gd name="T56" fmla="*/ 3 w 5"/>
                    <a:gd name="T57" fmla="*/ 1 h 3"/>
                    <a:gd name="T58" fmla="*/ 3 w 5"/>
                    <a:gd name="T59" fmla="*/ 1 h 3"/>
                    <a:gd name="T60" fmla="*/ 3 w 5"/>
                    <a:gd name="T61" fmla="*/ 1 h 3"/>
                    <a:gd name="T62" fmla="*/ 3 w 5"/>
                    <a:gd name="T63" fmla="*/ 1 h 3"/>
                    <a:gd name="T64" fmla="*/ 3 w 5"/>
                    <a:gd name="T65" fmla="*/ 1 h 3"/>
                    <a:gd name="T66" fmla="*/ 3 w 5"/>
                    <a:gd name="T67" fmla="*/ 1 h 3"/>
                    <a:gd name="T68" fmla="*/ 3 w 5"/>
                    <a:gd name="T69" fmla="*/ 1 h 3"/>
                    <a:gd name="T70" fmla="*/ 4 w 5"/>
                    <a:gd name="T71" fmla="*/ 1 h 3"/>
                    <a:gd name="T72" fmla="*/ 4 w 5"/>
                    <a:gd name="T73" fmla="*/ 1 h 3"/>
                    <a:gd name="T74" fmla="*/ 4 w 5"/>
                    <a:gd name="T75" fmla="*/ 1 h 3"/>
                    <a:gd name="T76" fmla="*/ 4 w 5"/>
                    <a:gd name="T77" fmla="*/ 1 h 3"/>
                    <a:gd name="T78" fmla="*/ 4 w 5"/>
                    <a:gd name="T79" fmla="*/ 1 h 3"/>
                    <a:gd name="T80" fmla="*/ 4 w 5"/>
                    <a:gd name="T81" fmla="*/ 1 h 3"/>
                    <a:gd name="T82" fmla="*/ 4 w 5"/>
                    <a:gd name="T83" fmla="*/ 1 h 3"/>
                    <a:gd name="T84" fmla="*/ 5 w 5"/>
                    <a:gd name="T85" fmla="*/ 1 h 3"/>
                    <a:gd name="T86" fmla="*/ 5 w 5"/>
                    <a:gd name="T87" fmla="*/ 1 h 3"/>
                    <a:gd name="T88" fmla="*/ 5 w 5"/>
                    <a:gd name="T89" fmla="*/ 0 h 3"/>
                    <a:gd name="T90" fmla="*/ 5 w 5"/>
                    <a:gd name="T91" fmla="*/ 0 h 3"/>
                    <a:gd name="T92" fmla="*/ 5 w 5"/>
                    <a:gd name="T93" fmla="*/ 0 h 3"/>
                    <a:gd name="T94" fmla="*/ 5 w 5"/>
                    <a:gd name="T95" fmla="*/ 0 h 3"/>
                    <a:gd name="T96" fmla="*/ 5 w 5"/>
                    <a:gd name="T97" fmla="*/ 0 h 3"/>
                    <a:gd name="T98" fmla="*/ 5 w 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6" name="Freeform 337"/>
                <p:cNvSpPr>
                  <a:spLocks/>
                </p:cNvSpPr>
                <p:nvPr/>
              </p:nvSpPr>
              <p:spPr bwMode="auto">
                <a:xfrm>
                  <a:off x="4175126" y="3306763"/>
                  <a:ext cx="7938" cy="6350"/>
                </a:xfrm>
                <a:custGeom>
                  <a:avLst/>
                  <a:gdLst>
                    <a:gd name="T0" fmla="*/ 0 w 5"/>
                    <a:gd name="T1" fmla="*/ 4 h 4"/>
                    <a:gd name="T2" fmla="*/ 0 w 5"/>
                    <a:gd name="T3" fmla="*/ 4 h 4"/>
                    <a:gd name="T4" fmla="*/ 0 w 5"/>
                    <a:gd name="T5" fmla="*/ 4 h 4"/>
                    <a:gd name="T6" fmla="*/ 0 w 5"/>
                    <a:gd name="T7" fmla="*/ 4 h 4"/>
                    <a:gd name="T8" fmla="*/ 0 w 5"/>
                    <a:gd name="T9" fmla="*/ 4 h 4"/>
                    <a:gd name="T10" fmla="*/ 1 w 5"/>
                    <a:gd name="T11" fmla="*/ 4 h 4"/>
                    <a:gd name="T12" fmla="*/ 1 w 5"/>
                    <a:gd name="T13" fmla="*/ 4 h 4"/>
                    <a:gd name="T14" fmla="*/ 1 w 5"/>
                    <a:gd name="T15" fmla="*/ 4 h 4"/>
                    <a:gd name="T16" fmla="*/ 1 w 5"/>
                    <a:gd name="T17" fmla="*/ 4 h 4"/>
                    <a:gd name="T18" fmla="*/ 1 w 5"/>
                    <a:gd name="T19" fmla="*/ 4 h 4"/>
                    <a:gd name="T20" fmla="*/ 1 w 5"/>
                    <a:gd name="T21" fmla="*/ 3 h 4"/>
                    <a:gd name="T22" fmla="*/ 1 w 5"/>
                    <a:gd name="T23" fmla="*/ 3 h 4"/>
                    <a:gd name="T24" fmla="*/ 1 w 5"/>
                    <a:gd name="T25" fmla="*/ 3 h 4"/>
                    <a:gd name="T26" fmla="*/ 1 w 5"/>
                    <a:gd name="T27" fmla="*/ 3 h 4"/>
                    <a:gd name="T28" fmla="*/ 1 w 5"/>
                    <a:gd name="T29" fmla="*/ 3 h 4"/>
                    <a:gd name="T30" fmla="*/ 1 w 5"/>
                    <a:gd name="T31" fmla="*/ 3 h 4"/>
                    <a:gd name="T32" fmla="*/ 2 w 5"/>
                    <a:gd name="T33" fmla="*/ 3 h 4"/>
                    <a:gd name="T34" fmla="*/ 2 w 5"/>
                    <a:gd name="T35" fmla="*/ 3 h 4"/>
                    <a:gd name="T36" fmla="*/ 2 w 5"/>
                    <a:gd name="T37" fmla="*/ 2 h 4"/>
                    <a:gd name="T38" fmla="*/ 2 w 5"/>
                    <a:gd name="T39" fmla="*/ 2 h 4"/>
                    <a:gd name="T40" fmla="*/ 2 w 5"/>
                    <a:gd name="T41" fmla="*/ 2 h 4"/>
                    <a:gd name="T42" fmla="*/ 2 w 5"/>
                    <a:gd name="T43" fmla="*/ 2 h 4"/>
                    <a:gd name="T44" fmla="*/ 2 w 5"/>
                    <a:gd name="T45" fmla="*/ 2 h 4"/>
                    <a:gd name="T46" fmla="*/ 3 w 5"/>
                    <a:gd name="T47" fmla="*/ 2 h 4"/>
                    <a:gd name="T48" fmla="*/ 3 w 5"/>
                    <a:gd name="T49" fmla="*/ 2 h 4"/>
                    <a:gd name="T50" fmla="*/ 3 w 5"/>
                    <a:gd name="T51" fmla="*/ 2 h 4"/>
                    <a:gd name="T52" fmla="*/ 3 w 5"/>
                    <a:gd name="T53" fmla="*/ 2 h 4"/>
                    <a:gd name="T54" fmla="*/ 3 w 5"/>
                    <a:gd name="T55" fmla="*/ 2 h 4"/>
                    <a:gd name="T56" fmla="*/ 3 w 5"/>
                    <a:gd name="T57" fmla="*/ 2 h 4"/>
                    <a:gd name="T58" fmla="*/ 3 w 5"/>
                    <a:gd name="T59" fmla="*/ 2 h 4"/>
                    <a:gd name="T60" fmla="*/ 3 w 5"/>
                    <a:gd name="T61" fmla="*/ 2 h 4"/>
                    <a:gd name="T62" fmla="*/ 3 w 5"/>
                    <a:gd name="T63" fmla="*/ 1 h 4"/>
                    <a:gd name="T64" fmla="*/ 3 w 5"/>
                    <a:gd name="T65" fmla="*/ 1 h 4"/>
                    <a:gd name="T66" fmla="*/ 3 w 5"/>
                    <a:gd name="T67" fmla="*/ 1 h 4"/>
                    <a:gd name="T68" fmla="*/ 4 w 5"/>
                    <a:gd name="T69" fmla="*/ 1 h 4"/>
                    <a:gd name="T70" fmla="*/ 4 w 5"/>
                    <a:gd name="T71" fmla="*/ 1 h 4"/>
                    <a:gd name="T72" fmla="*/ 4 w 5"/>
                    <a:gd name="T73" fmla="*/ 1 h 4"/>
                    <a:gd name="T74" fmla="*/ 4 w 5"/>
                    <a:gd name="T75" fmla="*/ 1 h 4"/>
                    <a:gd name="T76" fmla="*/ 4 w 5"/>
                    <a:gd name="T77" fmla="*/ 1 h 4"/>
                    <a:gd name="T78" fmla="*/ 4 w 5"/>
                    <a:gd name="T79" fmla="*/ 1 h 4"/>
                    <a:gd name="T80" fmla="*/ 4 w 5"/>
                    <a:gd name="T81" fmla="*/ 1 h 4"/>
                    <a:gd name="T82" fmla="*/ 4 w 5"/>
                    <a:gd name="T83" fmla="*/ 1 h 4"/>
                    <a:gd name="T84" fmla="*/ 4 w 5"/>
                    <a:gd name="T85" fmla="*/ 1 h 4"/>
                    <a:gd name="T86" fmla="*/ 4 w 5"/>
                    <a:gd name="T87" fmla="*/ 1 h 4"/>
                    <a:gd name="T88" fmla="*/ 4 w 5"/>
                    <a:gd name="T89" fmla="*/ 0 h 4"/>
                    <a:gd name="T90" fmla="*/ 5 w 5"/>
                    <a:gd name="T91" fmla="*/ 0 h 4"/>
                    <a:gd name="T92" fmla="*/ 5 w 5"/>
                    <a:gd name="T93" fmla="*/ 0 h 4"/>
                    <a:gd name="T94" fmla="*/ 5 w 5"/>
                    <a:gd name="T95" fmla="*/ 0 h 4"/>
                    <a:gd name="T96" fmla="*/ 5 w 5"/>
                    <a:gd name="T97" fmla="*/ 0 h 4"/>
                    <a:gd name="T98" fmla="*/ 5 w 5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7" name="Freeform 338"/>
                <p:cNvSpPr>
                  <a:spLocks/>
                </p:cNvSpPr>
                <p:nvPr/>
              </p:nvSpPr>
              <p:spPr bwMode="auto">
                <a:xfrm>
                  <a:off x="4183064" y="3300413"/>
                  <a:ext cx="7938" cy="6350"/>
                </a:xfrm>
                <a:custGeom>
                  <a:avLst/>
                  <a:gdLst>
                    <a:gd name="T0" fmla="*/ 0 w 5"/>
                    <a:gd name="T1" fmla="*/ 4 h 4"/>
                    <a:gd name="T2" fmla="*/ 0 w 5"/>
                    <a:gd name="T3" fmla="*/ 4 h 4"/>
                    <a:gd name="T4" fmla="*/ 0 w 5"/>
                    <a:gd name="T5" fmla="*/ 4 h 4"/>
                    <a:gd name="T6" fmla="*/ 0 w 5"/>
                    <a:gd name="T7" fmla="*/ 4 h 4"/>
                    <a:gd name="T8" fmla="*/ 1 w 5"/>
                    <a:gd name="T9" fmla="*/ 3 h 4"/>
                    <a:gd name="T10" fmla="*/ 1 w 5"/>
                    <a:gd name="T11" fmla="*/ 3 h 4"/>
                    <a:gd name="T12" fmla="*/ 1 w 5"/>
                    <a:gd name="T13" fmla="*/ 3 h 4"/>
                    <a:gd name="T14" fmla="*/ 1 w 5"/>
                    <a:gd name="T15" fmla="*/ 3 h 4"/>
                    <a:gd name="T16" fmla="*/ 1 w 5"/>
                    <a:gd name="T17" fmla="*/ 3 h 4"/>
                    <a:gd name="T18" fmla="*/ 1 w 5"/>
                    <a:gd name="T19" fmla="*/ 3 h 4"/>
                    <a:gd name="T20" fmla="*/ 1 w 5"/>
                    <a:gd name="T21" fmla="*/ 3 h 4"/>
                    <a:gd name="T22" fmla="*/ 1 w 5"/>
                    <a:gd name="T23" fmla="*/ 3 h 4"/>
                    <a:gd name="T24" fmla="*/ 1 w 5"/>
                    <a:gd name="T25" fmla="*/ 3 h 4"/>
                    <a:gd name="T26" fmla="*/ 1 w 5"/>
                    <a:gd name="T27" fmla="*/ 3 h 4"/>
                    <a:gd name="T28" fmla="*/ 1 w 5"/>
                    <a:gd name="T29" fmla="*/ 3 h 4"/>
                    <a:gd name="T30" fmla="*/ 2 w 5"/>
                    <a:gd name="T31" fmla="*/ 3 h 4"/>
                    <a:gd name="T32" fmla="*/ 2 w 5"/>
                    <a:gd name="T33" fmla="*/ 3 h 4"/>
                    <a:gd name="T34" fmla="*/ 2 w 5"/>
                    <a:gd name="T35" fmla="*/ 3 h 4"/>
                    <a:gd name="T36" fmla="*/ 2 w 5"/>
                    <a:gd name="T37" fmla="*/ 2 h 4"/>
                    <a:gd name="T38" fmla="*/ 2 w 5"/>
                    <a:gd name="T39" fmla="*/ 2 h 4"/>
                    <a:gd name="T40" fmla="*/ 2 w 5"/>
                    <a:gd name="T41" fmla="*/ 2 h 4"/>
                    <a:gd name="T42" fmla="*/ 2 w 5"/>
                    <a:gd name="T43" fmla="*/ 2 h 4"/>
                    <a:gd name="T44" fmla="*/ 2 w 5"/>
                    <a:gd name="T45" fmla="*/ 2 h 4"/>
                    <a:gd name="T46" fmla="*/ 2 w 5"/>
                    <a:gd name="T47" fmla="*/ 2 h 4"/>
                    <a:gd name="T48" fmla="*/ 2 w 5"/>
                    <a:gd name="T49" fmla="*/ 2 h 4"/>
                    <a:gd name="T50" fmla="*/ 2 w 5"/>
                    <a:gd name="T51" fmla="*/ 2 h 4"/>
                    <a:gd name="T52" fmla="*/ 3 w 5"/>
                    <a:gd name="T53" fmla="*/ 2 h 4"/>
                    <a:gd name="T54" fmla="*/ 3 w 5"/>
                    <a:gd name="T55" fmla="*/ 2 h 4"/>
                    <a:gd name="T56" fmla="*/ 3 w 5"/>
                    <a:gd name="T57" fmla="*/ 2 h 4"/>
                    <a:gd name="T58" fmla="*/ 3 w 5"/>
                    <a:gd name="T59" fmla="*/ 2 h 4"/>
                    <a:gd name="T60" fmla="*/ 3 w 5"/>
                    <a:gd name="T61" fmla="*/ 2 h 4"/>
                    <a:gd name="T62" fmla="*/ 3 w 5"/>
                    <a:gd name="T63" fmla="*/ 2 h 4"/>
                    <a:gd name="T64" fmla="*/ 3 w 5"/>
                    <a:gd name="T65" fmla="*/ 2 h 4"/>
                    <a:gd name="T66" fmla="*/ 4 w 5"/>
                    <a:gd name="T67" fmla="*/ 2 h 4"/>
                    <a:gd name="T68" fmla="*/ 4 w 5"/>
                    <a:gd name="T69" fmla="*/ 2 h 4"/>
                    <a:gd name="T70" fmla="*/ 4 w 5"/>
                    <a:gd name="T71" fmla="*/ 1 h 4"/>
                    <a:gd name="T72" fmla="*/ 4 w 5"/>
                    <a:gd name="T73" fmla="*/ 1 h 4"/>
                    <a:gd name="T74" fmla="*/ 4 w 5"/>
                    <a:gd name="T75" fmla="*/ 1 h 4"/>
                    <a:gd name="T76" fmla="*/ 4 w 5"/>
                    <a:gd name="T77" fmla="*/ 1 h 4"/>
                    <a:gd name="T78" fmla="*/ 4 w 5"/>
                    <a:gd name="T79" fmla="*/ 1 h 4"/>
                    <a:gd name="T80" fmla="*/ 4 w 5"/>
                    <a:gd name="T81" fmla="*/ 1 h 4"/>
                    <a:gd name="T82" fmla="*/ 4 w 5"/>
                    <a:gd name="T83" fmla="*/ 1 h 4"/>
                    <a:gd name="T84" fmla="*/ 4 w 5"/>
                    <a:gd name="T85" fmla="*/ 1 h 4"/>
                    <a:gd name="T86" fmla="*/ 4 w 5"/>
                    <a:gd name="T87" fmla="*/ 1 h 4"/>
                    <a:gd name="T88" fmla="*/ 5 w 5"/>
                    <a:gd name="T89" fmla="*/ 1 h 4"/>
                    <a:gd name="T90" fmla="*/ 5 w 5"/>
                    <a:gd name="T91" fmla="*/ 1 h 4"/>
                    <a:gd name="T92" fmla="*/ 5 w 5"/>
                    <a:gd name="T93" fmla="*/ 1 h 4"/>
                    <a:gd name="T94" fmla="*/ 5 w 5"/>
                    <a:gd name="T95" fmla="*/ 1 h 4"/>
                    <a:gd name="T96" fmla="*/ 5 w 5"/>
                    <a:gd name="T97" fmla="*/ 1 h 4"/>
                    <a:gd name="T98" fmla="*/ 5 w 5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8" name="Freeform 339"/>
                <p:cNvSpPr>
                  <a:spLocks/>
                </p:cNvSpPr>
                <p:nvPr/>
              </p:nvSpPr>
              <p:spPr bwMode="auto">
                <a:xfrm>
                  <a:off x="4191001" y="3298825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0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2 w 5"/>
                    <a:gd name="T29" fmla="*/ 1 h 1"/>
                    <a:gd name="T30" fmla="*/ 2 w 5"/>
                    <a:gd name="T31" fmla="*/ 1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0 h 1"/>
                    <a:gd name="T86" fmla="*/ 4 w 5"/>
                    <a:gd name="T87" fmla="*/ 0 h 1"/>
                    <a:gd name="T88" fmla="*/ 5 w 5"/>
                    <a:gd name="T89" fmla="*/ 0 h 1"/>
                    <a:gd name="T90" fmla="*/ 5 w 5"/>
                    <a:gd name="T91" fmla="*/ 0 h 1"/>
                    <a:gd name="T92" fmla="*/ 5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9" name="Freeform 340"/>
                <p:cNvSpPr>
                  <a:spLocks/>
                </p:cNvSpPr>
                <p:nvPr/>
              </p:nvSpPr>
              <p:spPr bwMode="auto">
                <a:xfrm>
                  <a:off x="4198939" y="3298825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1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3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0" name="Freeform 341"/>
                <p:cNvSpPr>
                  <a:spLocks/>
                </p:cNvSpPr>
                <p:nvPr/>
              </p:nvSpPr>
              <p:spPr bwMode="auto">
                <a:xfrm>
                  <a:off x="4206876" y="3300413"/>
                  <a:ext cx="7938" cy="4763"/>
                </a:xfrm>
                <a:custGeom>
                  <a:avLst/>
                  <a:gdLst>
                    <a:gd name="T0" fmla="*/ 0 w 5"/>
                    <a:gd name="T1" fmla="*/ 0 h 3"/>
                    <a:gd name="T2" fmla="*/ 0 w 5"/>
                    <a:gd name="T3" fmla="*/ 0 h 3"/>
                    <a:gd name="T4" fmla="*/ 0 w 5"/>
                    <a:gd name="T5" fmla="*/ 0 h 3"/>
                    <a:gd name="T6" fmla="*/ 0 w 5"/>
                    <a:gd name="T7" fmla="*/ 0 h 3"/>
                    <a:gd name="T8" fmla="*/ 0 w 5"/>
                    <a:gd name="T9" fmla="*/ 0 h 3"/>
                    <a:gd name="T10" fmla="*/ 1 w 5"/>
                    <a:gd name="T11" fmla="*/ 0 h 3"/>
                    <a:gd name="T12" fmla="*/ 1 w 5"/>
                    <a:gd name="T13" fmla="*/ 0 h 3"/>
                    <a:gd name="T14" fmla="*/ 1 w 5"/>
                    <a:gd name="T15" fmla="*/ 0 h 3"/>
                    <a:gd name="T16" fmla="*/ 1 w 5"/>
                    <a:gd name="T17" fmla="*/ 0 h 3"/>
                    <a:gd name="T18" fmla="*/ 1 w 5"/>
                    <a:gd name="T19" fmla="*/ 1 h 3"/>
                    <a:gd name="T20" fmla="*/ 1 w 5"/>
                    <a:gd name="T21" fmla="*/ 1 h 3"/>
                    <a:gd name="T22" fmla="*/ 1 w 5"/>
                    <a:gd name="T23" fmla="*/ 1 h 3"/>
                    <a:gd name="T24" fmla="*/ 1 w 5"/>
                    <a:gd name="T25" fmla="*/ 1 h 3"/>
                    <a:gd name="T26" fmla="*/ 1 w 5"/>
                    <a:gd name="T27" fmla="*/ 1 h 3"/>
                    <a:gd name="T28" fmla="*/ 1 w 5"/>
                    <a:gd name="T29" fmla="*/ 1 h 3"/>
                    <a:gd name="T30" fmla="*/ 1 w 5"/>
                    <a:gd name="T31" fmla="*/ 1 h 3"/>
                    <a:gd name="T32" fmla="*/ 2 w 5"/>
                    <a:gd name="T33" fmla="*/ 1 h 3"/>
                    <a:gd name="T34" fmla="*/ 2 w 5"/>
                    <a:gd name="T35" fmla="*/ 1 h 3"/>
                    <a:gd name="T36" fmla="*/ 2 w 5"/>
                    <a:gd name="T37" fmla="*/ 1 h 3"/>
                    <a:gd name="T38" fmla="*/ 2 w 5"/>
                    <a:gd name="T39" fmla="*/ 1 h 3"/>
                    <a:gd name="T40" fmla="*/ 2 w 5"/>
                    <a:gd name="T41" fmla="*/ 1 h 3"/>
                    <a:gd name="T42" fmla="*/ 2 w 5"/>
                    <a:gd name="T43" fmla="*/ 1 h 3"/>
                    <a:gd name="T44" fmla="*/ 2 w 5"/>
                    <a:gd name="T45" fmla="*/ 1 h 3"/>
                    <a:gd name="T46" fmla="*/ 2 w 5"/>
                    <a:gd name="T47" fmla="*/ 1 h 3"/>
                    <a:gd name="T48" fmla="*/ 2 w 5"/>
                    <a:gd name="T49" fmla="*/ 1 h 3"/>
                    <a:gd name="T50" fmla="*/ 2 w 5"/>
                    <a:gd name="T51" fmla="*/ 1 h 3"/>
                    <a:gd name="T52" fmla="*/ 2 w 5"/>
                    <a:gd name="T53" fmla="*/ 1 h 3"/>
                    <a:gd name="T54" fmla="*/ 3 w 5"/>
                    <a:gd name="T55" fmla="*/ 2 h 3"/>
                    <a:gd name="T56" fmla="*/ 3 w 5"/>
                    <a:gd name="T57" fmla="*/ 2 h 3"/>
                    <a:gd name="T58" fmla="*/ 3 w 5"/>
                    <a:gd name="T59" fmla="*/ 2 h 3"/>
                    <a:gd name="T60" fmla="*/ 3 w 5"/>
                    <a:gd name="T61" fmla="*/ 2 h 3"/>
                    <a:gd name="T62" fmla="*/ 3 w 5"/>
                    <a:gd name="T63" fmla="*/ 2 h 3"/>
                    <a:gd name="T64" fmla="*/ 3 w 5"/>
                    <a:gd name="T65" fmla="*/ 2 h 3"/>
                    <a:gd name="T66" fmla="*/ 3 w 5"/>
                    <a:gd name="T67" fmla="*/ 2 h 3"/>
                    <a:gd name="T68" fmla="*/ 4 w 5"/>
                    <a:gd name="T69" fmla="*/ 2 h 3"/>
                    <a:gd name="T70" fmla="*/ 4 w 5"/>
                    <a:gd name="T71" fmla="*/ 2 h 3"/>
                    <a:gd name="T72" fmla="*/ 4 w 5"/>
                    <a:gd name="T73" fmla="*/ 2 h 3"/>
                    <a:gd name="T74" fmla="*/ 4 w 5"/>
                    <a:gd name="T75" fmla="*/ 2 h 3"/>
                    <a:gd name="T76" fmla="*/ 4 w 5"/>
                    <a:gd name="T77" fmla="*/ 2 h 3"/>
                    <a:gd name="T78" fmla="*/ 4 w 5"/>
                    <a:gd name="T79" fmla="*/ 2 h 3"/>
                    <a:gd name="T80" fmla="*/ 4 w 5"/>
                    <a:gd name="T81" fmla="*/ 2 h 3"/>
                    <a:gd name="T82" fmla="*/ 4 w 5"/>
                    <a:gd name="T83" fmla="*/ 2 h 3"/>
                    <a:gd name="T84" fmla="*/ 4 w 5"/>
                    <a:gd name="T85" fmla="*/ 2 h 3"/>
                    <a:gd name="T86" fmla="*/ 4 w 5"/>
                    <a:gd name="T87" fmla="*/ 2 h 3"/>
                    <a:gd name="T88" fmla="*/ 4 w 5"/>
                    <a:gd name="T89" fmla="*/ 2 h 3"/>
                    <a:gd name="T90" fmla="*/ 4 w 5"/>
                    <a:gd name="T91" fmla="*/ 2 h 3"/>
                    <a:gd name="T92" fmla="*/ 5 w 5"/>
                    <a:gd name="T93" fmla="*/ 2 h 3"/>
                    <a:gd name="T94" fmla="*/ 5 w 5"/>
                    <a:gd name="T95" fmla="*/ 2 h 3"/>
                    <a:gd name="T96" fmla="*/ 5 w 5"/>
                    <a:gd name="T97" fmla="*/ 2 h 3"/>
                    <a:gd name="T98" fmla="*/ 5 w 5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1" name="Freeform 342"/>
                <p:cNvSpPr>
                  <a:spLocks/>
                </p:cNvSpPr>
                <p:nvPr/>
              </p:nvSpPr>
              <p:spPr bwMode="auto">
                <a:xfrm>
                  <a:off x="4214814" y="3305175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0 w 5"/>
                    <a:gd name="T9" fmla="*/ 0 h 2"/>
                    <a:gd name="T10" fmla="*/ 0 w 5"/>
                    <a:gd name="T11" fmla="*/ 0 h 2"/>
                    <a:gd name="T12" fmla="*/ 0 w 5"/>
                    <a:gd name="T13" fmla="*/ 0 h 2"/>
                    <a:gd name="T14" fmla="*/ 0 w 5"/>
                    <a:gd name="T15" fmla="*/ 0 h 2"/>
                    <a:gd name="T16" fmla="*/ 1 w 5"/>
                    <a:gd name="T17" fmla="*/ 0 h 2"/>
                    <a:gd name="T18" fmla="*/ 1 w 5"/>
                    <a:gd name="T19" fmla="*/ 0 h 2"/>
                    <a:gd name="T20" fmla="*/ 1 w 5"/>
                    <a:gd name="T21" fmla="*/ 0 h 2"/>
                    <a:gd name="T22" fmla="*/ 1 w 5"/>
                    <a:gd name="T23" fmla="*/ 0 h 2"/>
                    <a:gd name="T24" fmla="*/ 1 w 5"/>
                    <a:gd name="T25" fmla="*/ 0 h 2"/>
                    <a:gd name="T26" fmla="*/ 1 w 5"/>
                    <a:gd name="T27" fmla="*/ 0 h 2"/>
                    <a:gd name="T28" fmla="*/ 1 w 5"/>
                    <a:gd name="T29" fmla="*/ 0 h 2"/>
                    <a:gd name="T30" fmla="*/ 2 w 5"/>
                    <a:gd name="T31" fmla="*/ 0 h 2"/>
                    <a:gd name="T32" fmla="*/ 2 w 5"/>
                    <a:gd name="T33" fmla="*/ 0 h 2"/>
                    <a:gd name="T34" fmla="*/ 2 w 5"/>
                    <a:gd name="T35" fmla="*/ 0 h 2"/>
                    <a:gd name="T36" fmla="*/ 2 w 5"/>
                    <a:gd name="T37" fmla="*/ 0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3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2 h 2"/>
                    <a:gd name="T64" fmla="*/ 3 w 5"/>
                    <a:gd name="T65" fmla="*/ 2 h 2"/>
                    <a:gd name="T66" fmla="*/ 3 w 5"/>
                    <a:gd name="T67" fmla="*/ 2 h 2"/>
                    <a:gd name="T68" fmla="*/ 3 w 5"/>
                    <a:gd name="T69" fmla="*/ 2 h 2"/>
                    <a:gd name="T70" fmla="*/ 3 w 5"/>
                    <a:gd name="T71" fmla="*/ 2 h 2"/>
                    <a:gd name="T72" fmla="*/ 3 w 5"/>
                    <a:gd name="T73" fmla="*/ 2 h 2"/>
                    <a:gd name="T74" fmla="*/ 4 w 5"/>
                    <a:gd name="T75" fmla="*/ 2 h 2"/>
                    <a:gd name="T76" fmla="*/ 4 w 5"/>
                    <a:gd name="T77" fmla="*/ 2 h 2"/>
                    <a:gd name="T78" fmla="*/ 4 w 5"/>
                    <a:gd name="T79" fmla="*/ 2 h 2"/>
                    <a:gd name="T80" fmla="*/ 4 w 5"/>
                    <a:gd name="T81" fmla="*/ 2 h 2"/>
                    <a:gd name="T82" fmla="*/ 4 w 5"/>
                    <a:gd name="T83" fmla="*/ 2 h 2"/>
                    <a:gd name="T84" fmla="*/ 4 w 5"/>
                    <a:gd name="T85" fmla="*/ 2 h 2"/>
                    <a:gd name="T86" fmla="*/ 4 w 5"/>
                    <a:gd name="T87" fmla="*/ 2 h 2"/>
                    <a:gd name="T88" fmla="*/ 4 w 5"/>
                    <a:gd name="T89" fmla="*/ 2 h 2"/>
                    <a:gd name="T90" fmla="*/ 5 w 5"/>
                    <a:gd name="T91" fmla="*/ 2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2" name="Freeform 343"/>
                <p:cNvSpPr>
                  <a:spLocks/>
                </p:cNvSpPr>
                <p:nvPr/>
              </p:nvSpPr>
              <p:spPr bwMode="auto">
                <a:xfrm>
                  <a:off x="4222751" y="3308350"/>
                  <a:ext cx="7938" cy="4763"/>
                </a:xfrm>
                <a:custGeom>
                  <a:avLst/>
                  <a:gdLst>
                    <a:gd name="T0" fmla="*/ 0 w 5"/>
                    <a:gd name="T1" fmla="*/ 0 h 3"/>
                    <a:gd name="T2" fmla="*/ 0 w 5"/>
                    <a:gd name="T3" fmla="*/ 1 h 3"/>
                    <a:gd name="T4" fmla="*/ 0 w 5"/>
                    <a:gd name="T5" fmla="*/ 1 h 3"/>
                    <a:gd name="T6" fmla="*/ 0 w 5"/>
                    <a:gd name="T7" fmla="*/ 1 h 3"/>
                    <a:gd name="T8" fmla="*/ 0 w 5"/>
                    <a:gd name="T9" fmla="*/ 1 h 3"/>
                    <a:gd name="T10" fmla="*/ 0 w 5"/>
                    <a:gd name="T11" fmla="*/ 1 h 3"/>
                    <a:gd name="T12" fmla="*/ 0 w 5"/>
                    <a:gd name="T13" fmla="*/ 1 h 3"/>
                    <a:gd name="T14" fmla="*/ 1 w 5"/>
                    <a:gd name="T15" fmla="*/ 1 h 3"/>
                    <a:gd name="T16" fmla="*/ 1 w 5"/>
                    <a:gd name="T17" fmla="*/ 1 h 3"/>
                    <a:gd name="T18" fmla="*/ 1 w 5"/>
                    <a:gd name="T19" fmla="*/ 1 h 3"/>
                    <a:gd name="T20" fmla="*/ 1 w 5"/>
                    <a:gd name="T21" fmla="*/ 1 h 3"/>
                    <a:gd name="T22" fmla="*/ 1 w 5"/>
                    <a:gd name="T23" fmla="*/ 1 h 3"/>
                    <a:gd name="T24" fmla="*/ 1 w 5"/>
                    <a:gd name="T25" fmla="*/ 1 h 3"/>
                    <a:gd name="T26" fmla="*/ 1 w 5"/>
                    <a:gd name="T27" fmla="*/ 1 h 3"/>
                    <a:gd name="T28" fmla="*/ 1 w 5"/>
                    <a:gd name="T29" fmla="*/ 1 h 3"/>
                    <a:gd name="T30" fmla="*/ 1 w 5"/>
                    <a:gd name="T31" fmla="*/ 1 h 3"/>
                    <a:gd name="T32" fmla="*/ 1 w 5"/>
                    <a:gd name="T33" fmla="*/ 1 h 3"/>
                    <a:gd name="T34" fmla="*/ 1 w 5"/>
                    <a:gd name="T35" fmla="*/ 1 h 3"/>
                    <a:gd name="T36" fmla="*/ 2 w 5"/>
                    <a:gd name="T37" fmla="*/ 1 h 3"/>
                    <a:gd name="T38" fmla="*/ 2 w 5"/>
                    <a:gd name="T39" fmla="*/ 1 h 3"/>
                    <a:gd name="T40" fmla="*/ 2 w 5"/>
                    <a:gd name="T41" fmla="*/ 1 h 3"/>
                    <a:gd name="T42" fmla="*/ 2 w 5"/>
                    <a:gd name="T43" fmla="*/ 2 h 3"/>
                    <a:gd name="T44" fmla="*/ 2 w 5"/>
                    <a:gd name="T45" fmla="*/ 2 h 3"/>
                    <a:gd name="T46" fmla="*/ 2 w 5"/>
                    <a:gd name="T47" fmla="*/ 2 h 3"/>
                    <a:gd name="T48" fmla="*/ 2 w 5"/>
                    <a:gd name="T49" fmla="*/ 2 h 3"/>
                    <a:gd name="T50" fmla="*/ 3 w 5"/>
                    <a:gd name="T51" fmla="*/ 2 h 3"/>
                    <a:gd name="T52" fmla="*/ 3 w 5"/>
                    <a:gd name="T53" fmla="*/ 2 h 3"/>
                    <a:gd name="T54" fmla="*/ 3 w 5"/>
                    <a:gd name="T55" fmla="*/ 2 h 3"/>
                    <a:gd name="T56" fmla="*/ 3 w 5"/>
                    <a:gd name="T57" fmla="*/ 2 h 3"/>
                    <a:gd name="T58" fmla="*/ 3 w 5"/>
                    <a:gd name="T59" fmla="*/ 2 h 3"/>
                    <a:gd name="T60" fmla="*/ 3 w 5"/>
                    <a:gd name="T61" fmla="*/ 2 h 3"/>
                    <a:gd name="T62" fmla="*/ 3 w 5"/>
                    <a:gd name="T63" fmla="*/ 2 h 3"/>
                    <a:gd name="T64" fmla="*/ 3 w 5"/>
                    <a:gd name="T65" fmla="*/ 2 h 3"/>
                    <a:gd name="T66" fmla="*/ 3 w 5"/>
                    <a:gd name="T67" fmla="*/ 2 h 3"/>
                    <a:gd name="T68" fmla="*/ 3 w 5"/>
                    <a:gd name="T69" fmla="*/ 2 h 3"/>
                    <a:gd name="T70" fmla="*/ 3 w 5"/>
                    <a:gd name="T71" fmla="*/ 2 h 3"/>
                    <a:gd name="T72" fmla="*/ 3 w 5"/>
                    <a:gd name="T73" fmla="*/ 2 h 3"/>
                    <a:gd name="T74" fmla="*/ 4 w 5"/>
                    <a:gd name="T75" fmla="*/ 3 h 3"/>
                    <a:gd name="T76" fmla="*/ 4 w 5"/>
                    <a:gd name="T77" fmla="*/ 3 h 3"/>
                    <a:gd name="T78" fmla="*/ 4 w 5"/>
                    <a:gd name="T79" fmla="*/ 3 h 3"/>
                    <a:gd name="T80" fmla="*/ 4 w 5"/>
                    <a:gd name="T81" fmla="*/ 3 h 3"/>
                    <a:gd name="T82" fmla="*/ 4 w 5"/>
                    <a:gd name="T83" fmla="*/ 3 h 3"/>
                    <a:gd name="T84" fmla="*/ 4 w 5"/>
                    <a:gd name="T85" fmla="*/ 3 h 3"/>
                    <a:gd name="T86" fmla="*/ 4 w 5"/>
                    <a:gd name="T87" fmla="*/ 3 h 3"/>
                    <a:gd name="T88" fmla="*/ 4 w 5"/>
                    <a:gd name="T89" fmla="*/ 3 h 3"/>
                    <a:gd name="T90" fmla="*/ 4 w 5"/>
                    <a:gd name="T91" fmla="*/ 3 h 3"/>
                    <a:gd name="T92" fmla="*/ 4 w 5"/>
                    <a:gd name="T93" fmla="*/ 3 h 3"/>
                    <a:gd name="T94" fmla="*/ 4 w 5"/>
                    <a:gd name="T95" fmla="*/ 3 h 3"/>
                    <a:gd name="T96" fmla="*/ 5 w 5"/>
                    <a:gd name="T97" fmla="*/ 3 h 3"/>
                    <a:gd name="T98" fmla="*/ 5 w 5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3" name="Freeform 344"/>
                <p:cNvSpPr>
                  <a:spLocks/>
                </p:cNvSpPr>
                <p:nvPr/>
              </p:nvSpPr>
              <p:spPr bwMode="auto">
                <a:xfrm>
                  <a:off x="4230689" y="3313113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2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4 w 5"/>
                    <a:gd name="T73" fmla="*/ 0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4 w 5"/>
                    <a:gd name="T93" fmla="*/ 0 h 1"/>
                    <a:gd name="T94" fmla="*/ 5 w 5"/>
                    <a:gd name="T95" fmla="*/ 1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4" name="Freeform 345"/>
                <p:cNvSpPr>
                  <a:spLocks/>
                </p:cNvSpPr>
                <p:nvPr/>
              </p:nvSpPr>
              <p:spPr bwMode="auto">
                <a:xfrm>
                  <a:off x="4238626" y="331311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0 w 5"/>
                    <a:gd name="T8" fmla="*/ 0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5" name="Freeform 346"/>
                <p:cNvSpPr>
                  <a:spLocks/>
                </p:cNvSpPr>
                <p:nvPr/>
              </p:nvSpPr>
              <p:spPr bwMode="auto">
                <a:xfrm>
                  <a:off x="4246564" y="3309938"/>
                  <a:ext cx="7938" cy="3175"/>
                </a:xfrm>
                <a:custGeom>
                  <a:avLst/>
                  <a:gdLst>
                    <a:gd name="T0" fmla="*/ 0 w 5"/>
                    <a:gd name="T1" fmla="*/ 2 h 2"/>
                    <a:gd name="T2" fmla="*/ 0 w 5"/>
                    <a:gd name="T3" fmla="*/ 2 h 2"/>
                    <a:gd name="T4" fmla="*/ 0 w 5"/>
                    <a:gd name="T5" fmla="*/ 2 h 2"/>
                    <a:gd name="T6" fmla="*/ 0 w 5"/>
                    <a:gd name="T7" fmla="*/ 2 h 2"/>
                    <a:gd name="T8" fmla="*/ 0 w 5"/>
                    <a:gd name="T9" fmla="*/ 2 h 2"/>
                    <a:gd name="T10" fmla="*/ 0 w 5"/>
                    <a:gd name="T11" fmla="*/ 2 h 2"/>
                    <a:gd name="T12" fmla="*/ 0 w 5"/>
                    <a:gd name="T13" fmla="*/ 2 h 2"/>
                    <a:gd name="T14" fmla="*/ 0 w 5"/>
                    <a:gd name="T15" fmla="*/ 1 h 2"/>
                    <a:gd name="T16" fmla="*/ 1 w 5"/>
                    <a:gd name="T17" fmla="*/ 1 h 2"/>
                    <a:gd name="T18" fmla="*/ 1 w 5"/>
                    <a:gd name="T19" fmla="*/ 1 h 2"/>
                    <a:gd name="T20" fmla="*/ 1 w 5"/>
                    <a:gd name="T21" fmla="*/ 1 h 2"/>
                    <a:gd name="T22" fmla="*/ 1 w 5"/>
                    <a:gd name="T23" fmla="*/ 1 h 2"/>
                    <a:gd name="T24" fmla="*/ 1 w 5"/>
                    <a:gd name="T25" fmla="*/ 1 h 2"/>
                    <a:gd name="T26" fmla="*/ 1 w 5"/>
                    <a:gd name="T27" fmla="*/ 1 h 2"/>
                    <a:gd name="T28" fmla="*/ 1 w 5"/>
                    <a:gd name="T29" fmla="*/ 1 h 2"/>
                    <a:gd name="T30" fmla="*/ 2 w 5"/>
                    <a:gd name="T31" fmla="*/ 1 h 2"/>
                    <a:gd name="T32" fmla="*/ 2 w 5"/>
                    <a:gd name="T33" fmla="*/ 1 h 2"/>
                    <a:gd name="T34" fmla="*/ 2 w 5"/>
                    <a:gd name="T35" fmla="*/ 1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2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0 h 2"/>
                    <a:gd name="T64" fmla="*/ 3 w 5"/>
                    <a:gd name="T65" fmla="*/ 0 h 2"/>
                    <a:gd name="T66" fmla="*/ 3 w 5"/>
                    <a:gd name="T67" fmla="*/ 0 h 2"/>
                    <a:gd name="T68" fmla="*/ 3 w 5"/>
                    <a:gd name="T69" fmla="*/ 0 h 2"/>
                    <a:gd name="T70" fmla="*/ 3 w 5"/>
                    <a:gd name="T71" fmla="*/ 0 h 2"/>
                    <a:gd name="T72" fmla="*/ 3 w 5"/>
                    <a:gd name="T73" fmla="*/ 0 h 2"/>
                    <a:gd name="T74" fmla="*/ 3 w 5"/>
                    <a:gd name="T75" fmla="*/ 0 h 2"/>
                    <a:gd name="T76" fmla="*/ 4 w 5"/>
                    <a:gd name="T77" fmla="*/ 0 h 2"/>
                    <a:gd name="T78" fmla="*/ 4 w 5"/>
                    <a:gd name="T79" fmla="*/ 0 h 2"/>
                    <a:gd name="T80" fmla="*/ 4 w 5"/>
                    <a:gd name="T81" fmla="*/ 0 h 2"/>
                    <a:gd name="T82" fmla="*/ 4 w 5"/>
                    <a:gd name="T83" fmla="*/ 0 h 2"/>
                    <a:gd name="T84" fmla="*/ 4 w 5"/>
                    <a:gd name="T85" fmla="*/ 0 h 2"/>
                    <a:gd name="T86" fmla="*/ 4 w 5"/>
                    <a:gd name="T87" fmla="*/ 0 h 2"/>
                    <a:gd name="T88" fmla="*/ 4 w 5"/>
                    <a:gd name="T89" fmla="*/ 0 h 2"/>
                    <a:gd name="T90" fmla="*/ 5 w 5"/>
                    <a:gd name="T91" fmla="*/ 0 h 2"/>
                    <a:gd name="T92" fmla="*/ 5 w 5"/>
                    <a:gd name="T93" fmla="*/ 0 h 2"/>
                    <a:gd name="T94" fmla="*/ 5 w 5"/>
                    <a:gd name="T95" fmla="*/ 0 h 2"/>
                    <a:gd name="T96" fmla="*/ 5 w 5"/>
                    <a:gd name="T97" fmla="*/ 0 h 2"/>
                    <a:gd name="T98" fmla="*/ 5 w 5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6" name="Freeform 347"/>
                <p:cNvSpPr>
                  <a:spLocks/>
                </p:cNvSpPr>
                <p:nvPr/>
              </p:nvSpPr>
              <p:spPr bwMode="auto">
                <a:xfrm>
                  <a:off x="4254501" y="3308350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0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1 w 5"/>
                    <a:gd name="T33" fmla="*/ 1 h 1"/>
                    <a:gd name="T34" fmla="*/ 1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3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4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7" name="Freeform 348"/>
                <p:cNvSpPr>
                  <a:spLocks/>
                </p:cNvSpPr>
                <p:nvPr/>
              </p:nvSpPr>
              <p:spPr bwMode="auto">
                <a:xfrm>
                  <a:off x="4262439" y="3308350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2 w 5"/>
                    <a:gd name="T28" fmla="*/ 2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4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8" name="Freeform 349"/>
                <p:cNvSpPr>
                  <a:spLocks/>
                </p:cNvSpPr>
                <p:nvPr/>
              </p:nvSpPr>
              <p:spPr bwMode="auto">
                <a:xfrm>
                  <a:off x="4270376" y="3308350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0 w 5"/>
                    <a:gd name="T8" fmla="*/ 0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2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3 w 5"/>
                    <a:gd name="T38" fmla="*/ 3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9" name="Freeform 350"/>
                <p:cNvSpPr>
                  <a:spLocks/>
                </p:cNvSpPr>
                <p:nvPr/>
              </p:nvSpPr>
              <p:spPr bwMode="auto">
                <a:xfrm>
                  <a:off x="4278314" y="3308350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1 h 2"/>
                    <a:gd name="T8" fmla="*/ 0 w 5"/>
                    <a:gd name="T9" fmla="*/ 1 h 2"/>
                    <a:gd name="T10" fmla="*/ 0 w 5"/>
                    <a:gd name="T11" fmla="*/ 1 h 2"/>
                    <a:gd name="T12" fmla="*/ 0 w 5"/>
                    <a:gd name="T13" fmla="*/ 1 h 2"/>
                    <a:gd name="T14" fmla="*/ 0 w 5"/>
                    <a:gd name="T15" fmla="*/ 1 h 2"/>
                    <a:gd name="T16" fmla="*/ 1 w 5"/>
                    <a:gd name="T17" fmla="*/ 1 h 2"/>
                    <a:gd name="T18" fmla="*/ 1 w 5"/>
                    <a:gd name="T19" fmla="*/ 1 h 2"/>
                    <a:gd name="T20" fmla="*/ 1 w 5"/>
                    <a:gd name="T21" fmla="*/ 1 h 2"/>
                    <a:gd name="T22" fmla="*/ 1 w 5"/>
                    <a:gd name="T23" fmla="*/ 1 h 2"/>
                    <a:gd name="T24" fmla="*/ 1 w 5"/>
                    <a:gd name="T25" fmla="*/ 1 h 2"/>
                    <a:gd name="T26" fmla="*/ 1 w 5"/>
                    <a:gd name="T27" fmla="*/ 1 h 2"/>
                    <a:gd name="T28" fmla="*/ 1 w 5"/>
                    <a:gd name="T29" fmla="*/ 1 h 2"/>
                    <a:gd name="T30" fmla="*/ 1 w 5"/>
                    <a:gd name="T31" fmla="*/ 1 h 2"/>
                    <a:gd name="T32" fmla="*/ 1 w 5"/>
                    <a:gd name="T33" fmla="*/ 1 h 2"/>
                    <a:gd name="T34" fmla="*/ 1 w 5"/>
                    <a:gd name="T35" fmla="*/ 1 h 2"/>
                    <a:gd name="T36" fmla="*/ 1 w 5"/>
                    <a:gd name="T37" fmla="*/ 1 h 2"/>
                    <a:gd name="T38" fmla="*/ 1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2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3 w 5"/>
                    <a:gd name="T71" fmla="*/ 1 h 2"/>
                    <a:gd name="T72" fmla="*/ 3 w 5"/>
                    <a:gd name="T73" fmla="*/ 1 h 2"/>
                    <a:gd name="T74" fmla="*/ 3 w 5"/>
                    <a:gd name="T75" fmla="*/ 1 h 2"/>
                    <a:gd name="T76" fmla="*/ 4 w 5"/>
                    <a:gd name="T77" fmla="*/ 1 h 2"/>
                    <a:gd name="T78" fmla="*/ 4 w 5"/>
                    <a:gd name="T79" fmla="*/ 1 h 2"/>
                    <a:gd name="T80" fmla="*/ 4 w 5"/>
                    <a:gd name="T81" fmla="*/ 1 h 2"/>
                    <a:gd name="T82" fmla="*/ 4 w 5"/>
                    <a:gd name="T83" fmla="*/ 1 h 2"/>
                    <a:gd name="T84" fmla="*/ 4 w 5"/>
                    <a:gd name="T85" fmla="*/ 1 h 2"/>
                    <a:gd name="T86" fmla="*/ 4 w 5"/>
                    <a:gd name="T87" fmla="*/ 1 h 2"/>
                    <a:gd name="T88" fmla="*/ 4 w 5"/>
                    <a:gd name="T89" fmla="*/ 2 h 2"/>
                    <a:gd name="T90" fmla="*/ 4 w 5"/>
                    <a:gd name="T91" fmla="*/ 2 h 2"/>
                    <a:gd name="T92" fmla="*/ 4 w 5"/>
                    <a:gd name="T93" fmla="*/ 2 h 2"/>
                    <a:gd name="T94" fmla="*/ 4 w 5"/>
                    <a:gd name="T95" fmla="*/ 2 h 2"/>
                    <a:gd name="T96" fmla="*/ 4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0" name="Freeform 351"/>
                <p:cNvSpPr>
                  <a:spLocks/>
                </p:cNvSpPr>
                <p:nvPr/>
              </p:nvSpPr>
              <p:spPr bwMode="auto">
                <a:xfrm>
                  <a:off x="4286251" y="3311525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0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1 w 5"/>
                    <a:gd name="T35" fmla="*/ 0 h 1"/>
                    <a:gd name="T36" fmla="*/ 1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2 w 5"/>
                    <a:gd name="T51" fmla="*/ 1 h 1"/>
                    <a:gd name="T52" fmla="*/ 2 w 5"/>
                    <a:gd name="T53" fmla="*/ 1 h 1"/>
                    <a:gd name="T54" fmla="*/ 2 w 5"/>
                    <a:gd name="T55" fmla="*/ 1 h 1"/>
                    <a:gd name="T56" fmla="*/ 2 w 5"/>
                    <a:gd name="T57" fmla="*/ 1 h 1"/>
                    <a:gd name="T58" fmla="*/ 2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3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4 w 5"/>
                    <a:gd name="T93" fmla="*/ 1 h 1"/>
                    <a:gd name="T94" fmla="*/ 4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1" name="Freeform 352"/>
                <p:cNvSpPr>
                  <a:spLocks/>
                </p:cNvSpPr>
                <p:nvPr/>
              </p:nvSpPr>
              <p:spPr bwMode="auto">
                <a:xfrm>
                  <a:off x="4294189" y="3313113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1 h 1"/>
                    <a:gd name="T14" fmla="*/ 0 w 5"/>
                    <a:gd name="T15" fmla="*/ 1 h 1"/>
                    <a:gd name="T16" fmla="*/ 0 w 5"/>
                    <a:gd name="T17" fmla="*/ 1 h 1"/>
                    <a:gd name="T18" fmla="*/ 0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1 w 5"/>
                    <a:gd name="T33" fmla="*/ 1 h 1"/>
                    <a:gd name="T34" fmla="*/ 1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2 w 5"/>
                    <a:gd name="T51" fmla="*/ 1 h 1"/>
                    <a:gd name="T52" fmla="*/ 2 w 5"/>
                    <a:gd name="T53" fmla="*/ 1 h 1"/>
                    <a:gd name="T54" fmla="*/ 2 w 5"/>
                    <a:gd name="T55" fmla="*/ 1 h 1"/>
                    <a:gd name="T56" fmla="*/ 2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3 w 5"/>
                    <a:gd name="T73" fmla="*/ 1 h 1"/>
                    <a:gd name="T74" fmla="*/ 3 w 5"/>
                    <a:gd name="T75" fmla="*/ 1 h 1"/>
                    <a:gd name="T76" fmla="*/ 3 w 5"/>
                    <a:gd name="T77" fmla="*/ 1 h 1"/>
                    <a:gd name="T78" fmla="*/ 3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4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2" name="Freeform 353"/>
                <p:cNvSpPr>
                  <a:spLocks/>
                </p:cNvSpPr>
                <p:nvPr/>
              </p:nvSpPr>
              <p:spPr bwMode="auto">
                <a:xfrm>
                  <a:off x="4302126" y="3314700"/>
                  <a:ext cx="6350" cy="1588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0 w 4"/>
                    <a:gd name="T5" fmla="*/ 0 h 1"/>
                    <a:gd name="T6" fmla="*/ 0 w 4"/>
                    <a:gd name="T7" fmla="*/ 0 h 1"/>
                    <a:gd name="T8" fmla="*/ 0 w 4"/>
                    <a:gd name="T9" fmla="*/ 0 h 1"/>
                    <a:gd name="T10" fmla="*/ 0 w 4"/>
                    <a:gd name="T11" fmla="*/ 0 h 1"/>
                    <a:gd name="T12" fmla="*/ 0 w 4"/>
                    <a:gd name="T13" fmla="*/ 0 h 1"/>
                    <a:gd name="T14" fmla="*/ 0 w 4"/>
                    <a:gd name="T15" fmla="*/ 0 h 1"/>
                    <a:gd name="T16" fmla="*/ 0 w 4"/>
                    <a:gd name="T17" fmla="*/ 0 h 1"/>
                    <a:gd name="T18" fmla="*/ 0 w 4"/>
                    <a:gd name="T19" fmla="*/ 0 h 1"/>
                    <a:gd name="T20" fmla="*/ 1 w 4"/>
                    <a:gd name="T21" fmla="*/ 0 h 1"/>
                    <a:gd name="T22" fmla="*/ 1 w 4"/>
                    <a:gd name="T23" fmla="*/ 0 h 1"/>
                    <a:gd name="T24" fmla="*/ 1 w 4"/>
                    <a:gd name="T25" fmla="*/ 0 h 1"/>
                    <a:gd name="T26" fmla="*/ 1 w 4"/>
                    <a:gd name="T27" fmla="*/ 1 h 1"/>
                    <a:gd name="T28" fmla="*/ 1 w 4"/>
                    <a:gd name="T29" fmla="*/ 1 h 1"/>
                    <a:gd name="T30" fmla="*/ 1 w 4"/>
                    <a:gd name="T31" fmla="*/ 1 h 1"/>
                    <a:gd name="T32" fmla="*/ 1 w 4"/>
                    <a:gd name="T33" fmla="*/ 1 h 1"/>
                    <a:gd name="T34" fmla="*/ 1 w 4"/>
                    <a:gd name="T35" fmla="*/ 1 h 1"/>
                    <a:gd name="T36" fmla="*/ 1 w 4"/>
                    <a:gd name="T37" fmla="*/ 1 h 1"/>
                    <a:gd name="T38" fmla="*/ 1 w 4"/>
                    <a:gd name="T39" fmla="*/ 1 h 1"/>
                    <a:gd name="T40" fmla="*/ 1 w 4"/>
                    <a:gd name="T41" fmla="*/ 1 h 1"/>
                    <a:gd name="T42" fmla="*/ 2 w 4"/>
                    <a:gd name="T43" fmla="*/ 1 h 1"/>
                    <a:gd name="T44" fmla="*/ 2 w 4"/>
                    <a:gd name="T45" fmla="*/ 1 h 1"/>
                    <a:gd name="T46" fmla="*/ 2 w 4"/>
                    <a:gd name="T47" fmla="*/ 1 h 1"/>
                    <a:gd name="T48" fmla="*/ 2 w 4"/>
                    <a:gd name="T49" fmla="*/ 1 h 1"/>
                    <a:gd name="T50" fmla="*/ 2 w 4"/>
                    <a:gd name="T51" fmla="*/ 1 h 1"/>
                    <a:gd name="T52" fmla="*/ 2 w 4"/>
                    <a:gd name="T53" fmla="*/ 1 h 1"/>
                    <a:gd name="T54" fmla="*/ 2 w 4"/>
                    <a:gd name="T55" fmla="*/ 1 h 1"/>
                    <a:gd name="T56" fmla="*/ 3 w 4"/>
                    <a:gd name="T57" fmla="*/ 1 h 1"/>
                    <a:gd name="T58" fmla="*/ 3 w 4"/>
                    <a:gd name="T59" fmla="*/ 1 h 1"/>
                    <a:gd name="T60" fmla="*/ 3 w 4"/>
                    <a:gd name="T61" fmla="*/ 1 h 1"/>
                    <a:gd name="T62" fmla="*/ 3 w 4"/>
                    <a:gd name="T63" fmla="*/ 1 h 1"/>
                    <a:gd name="T64" fmla="*/ 3 w 4"/>
                    <a:gd name="T65" fmla="*/ 1 h 1"/>
                    <a:gd name="T66" fmla="*/ 3 w 4"/>
                    <a:gd name="T67" fmla="*/ 1 h 1"/>
                    <a:gd name="T68" fmla="*/ 3 w 4"/>
                    <a:gd name="T69" fmla="*/ 1 h 1"/>
                    <a:gd name="T70" fmla="*/ 3 w 4"/>
                    <a:gd name="T71" fmla="*/ 1 h 1"/>
                    <a:gd name="T72" fmla="*/ 3 w 4"/>
                    <a:gd name="T73" fmla="*/ 1 h 1"/>
                    <a:gd name="T74" fmla="*/ 3 w 4"/>
                    <a:gd name="T75" fmla="*/ 1 h 1"/>
                    <a:gd name="T76" fmla="*/ 3 w 4"/>
                    <a:gd name="T77" fmla="*/ 1 h 1"/>
                    <a:gd name="T78" fmla="*/ 4 w 4"/>
                    <a:gd name="T79" fmla="*/ 1 h 1"/>
                    <a:gd name="T80" fmla="*/ 4 w 4"/>
                    <a:gd name="T81" fmla="*/ 1 h 1"/>
                    <a:gd name="T82" fmla="*/ 4 w 4"/>
                    <a:gd name="T83" fmla="*/ 1 h 1"/>
                    <a:gd name="T84" fmla="*/ 4 w 4"/>
                    <a:gd name="T85" fmla="*/ 1 h 1"/>
                    <a:gd name="T86" fmla="*/ 4 w 4"/>
                    <a:gd name="T87" fmla="*/ 1 h 1"/>
                    <a:gd name="T88" fmla="*/ 4 w 4"/>
                    <a:gd name="T89" fmla="*/ 1 h 1"/>
                    <a:gd name="T90" fmla="*/ 4 w 4"/>
                    <a:gd name="T91" fmla="*/ 1 h 1"/>
                    <a:gd name="T92" fmla="*/ 4 w 4"/>
                    <a:gd name="T93" fmla="*/ 1 h 1"/>
                    <a:gd name="T94" fmla="*/ 4 w 4"/>
                    <a:gd name="T95" fmla="*/ 1 h 1"/>
                    <a:gd name="T96" fmla="*/ 4 w 4"/>
                    <a:gd name="T97" fmla="*/ 1 h 1"/>
                    <a:gd name="T98" fmla="*/ 4 w 4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3" name="Freeform 354"/>
                <p:cNvSpPr>
                  <a:spLocks/>
                </p:cNvSpPr>
                <p:nvPr/>
              </p:nvSpPr>
              <p:spPr bwMode="auto">
                <a:xfrm>
                  <a:off x="4308476" y="3314700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1 w 5"/>
                    <a:gd name="T3" fmla="*/ 1 h 1"/>
                    <a:gd name="T4" fmla="*/ 1 w 5"/>
                    <a:gd name="T5" fmla="*/ 1 h 1"/>
                    <a:gd name="T6" fmla="*/ 1 w 5"/>
                    <a:gd name="T7" fmla="*/ 1 h 1"/>
                    <a:gd name="T8" fmla="*/ 1 w 5"/>
                    <a:gd name="T9" fmla="*/ 1 h 1"/>
                    <a:gd name="T10" fmla="*/ 1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2 w 5"/>
                    <a:gd name="T19" fmla="*/ 1 h 1"/>
                    <a:gd name="T20" fmla="*/ 2 w 5"/>
                    <a:gd name="T21" fmla="*/ 1 h 1"/>
                    <a:gd name="T22" fmla="*/ 2 w 5"/>
                    <a:gd name="T23" fmla="*/ 1 h 1"/>
                    <a:gd name="T24" fmla="*/ 2 w 5"/>
                    <a:gd name="T25" fmla="*/ 1 h 1"/>
                    <a:gd name="T26" fmla="*/ 2 w 5"/>
                    <a:gd name="T27" fmla="*/ 1 h 1"/>
                    <a:gd name="T28" fmla="*/ 2 w 5"/>
                    <a:gd name="T29" fmla="*/ 1 h 1"/>
                    <a:gd name="T30" fmla="*/ 2 w 5"/>
                    <a:gd name="T31" fmla="*/ 1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3 w 5"/>
                    <a:gd name="T41" fmla="*/ 1 h 1"/>
                    <a:gd name="T42" fmla="*/ 3 w 5"/>
                    <a:gd name="T43" fmla="*/ 1 h 1"/>
                    <a:gd name="T44" fmla="*/ 3 w 5"/>
                    <a:gd name="T45" fmla="*/ 1 h 1"/>
                    <a:gd name="T46" fmla="*/ 3 w 5"/>
                    <a:gd name="T47" fmla="*/ 1 h 1"/>
                    <a:gd name="T48" fmla="*/ 3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4 w 5"/>
                    <a:gd name="T63" fmla="*/ 1 h 1"/>
                    <a:gd name="T64" fmla="*/ 4 w 5"/>
                    <a:gd name="T65" fmla="*/ 1 h 1"/>
                    <a:gd name="T66" fmla="*/ 4 w 5"/>
                    <a:gd name="T67" fmla="*/ 1 h 1"/>
                    <a:gd name="T68" fmla="*/ 4 w 5"/>
                    <a:gd name="T69" fmla="*/ 1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0 h 1"/>
                    <a:gd name="T76" fmla="*/ 5 w 5"/>
                    <a:gd name="T77" fmla="*/ 0 h 1"/>
                    <a:gd name="T78" fmla="*/ 5 w 5"/>
                    <a:gd name="T79" fmla="*/ 0 h 1"/>
                    <a:gd name="T80" fmla="*/ 5 w 5"/>
                    <a:gd name="T81" fmla="*/ 0 h 1"/>
                    <a:gd name="T82" fmla="*/ 5 w 5"/>
                    <a:gd name="T83" fmla="*/ 0 h 1"/>
                    <a:gd name="T84" fmla="*/ 5 w 5"/>
                    <a:gd name="T85" fmla="*/ 0 h 1"/>
                    <a:gd name="T86" fmla="*/ 5 w 5"/>
                    <a:gd name="T87" fmla="*/ 0 h 1"/>
                    <a:gd name="T88" fmla="*/ 5 w 5"/>
                    <a:gd name="T89" fmla="*/ 0 h 1"/>
                    <a:gd name="T90" fmla="*/ 5 w 5"/>
                    <a:gd name="T91" fmla="*/ 0 h 1"/>
                    <a:gd name="T92" fmla="*/ 5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4" name="Freeform 355"/>
                <p:cNvSpPr>
                  <a:spLocks/>
                </p:cNvSpPr>
                <p:nvPr/>
              </p:nvSpPr>
              <p:spPr bwMode="auto">
                <a:xfrm>
                  <a:off x="4316414" y="3314700"/>
                  <a:ext cx="9525" cy="0"/>
                </a:xfrm>
                <a:custGeom>
                  <a:avLst/>
                  <a:gdLst>
                    <a:gd name="T0" fmla="*/ 0 w 6"/>
                    <a:gd name="T1" fmla="*/ 1 w 6"/>
                    <a:gd name="T2" fmla="*/ 1 w 6"/>
                    <a:gd name="T3" fmla="*/ 1 w 6"/>
                    <a:gd name="T4" fmla="*/ 1 w 6"/>
                    <a:gd name="T5" fmla="*/ 1 w 6"/>
                    <a:gd name="T6" fmla="*/ 1 w 6"/>
                    <a:gd name="T7" fmla="*/ 1 w 6"/>
                    <a:gd name="T8" fmla="*/ 1 w 6"/>
                    <a:gd name="T9" fmla="*/ 1 w 6"/>
                    <a:gd name="T10" fmla="*/ 1 w 6"/>
                    <a:gd name="T11" fmla="*/ 1 w 6"/>
                    <a:gd name="T12" fmla="*/ 2 w 6"/>
                    <a:gd name="T13" fmla="*/ 2 w 6"/>
                    <a:gd name="T14" fmla="*/ 2 w 6"/>
                    <a:gd name="T15" fmla="*/ 2 w 6"/>
                    <a:gd name="T16" fmla="*/ 2 w 6"/>
                    <a:gd name="T17" fmla="*/ 2 w 6"/>
                    <a:gd name="T18" fmla="*/ 2 w 6"/>
                    <a:gd name="T19" fmla="*/ 3 w 6"/>
                    <a:gd name="T20" fmla="*/ 3 w 6"/>
                    <a:gd name="T21" fmla="*/ 3 w 6"/>
                    <a:gd name="T22" fmla="*/ 3 w 6"/>
                    <a:gd name="T23" fmla="*/ 3 w 6"/>
                    <a:gd name="T24" fmla="*/ 3 w 6"/>
                    <a:gd name="T25" fmla="*/ 3 w 6"/>
                    <a:gd name="T26" fmla="*/ 3 w 6"/>
                    <a:gd name="T27" fmla="*/ 3 w 6"/>
                    <a:gd name="T28" fmla="*/ 3 w 6"/>
                    <a:gd name="T29" fmla="*/ 3 w 6"/>
                    <a:gd name="T30" fmla="*/ 4 w 6"/>
                    <a:gd name="T31" fmla="*/ 4 w 6"/>
                    <a:gd name="T32" fmla="*/ 4 w 6"/>
                    <a:gd name="T33" fmla="*/ 4 w 6"/>
                    <a:gd name="T34" fmla="*/ 4 w 6"/>
                    <a:gd name="T35" fmla="*/ 4 w 6"/>
                    <a:gd name="T36" fmla="*/ 4 w 6"/>
                    <a:gd name="T37" fmla="*/ 4 w 6"/>
                    <a:gd name="T38" fmla="*/ 4 w 6"/>
                    <a:gd name="T39" fmla="*/ 4 w 6"/>
                    <a:gd name="T40" fmla="*/ 4 w 6"/>
                    <a:gd name="T41" fmla="*/ 5 w 6"/>
                    <a:gd name="T42" fmla="*/ 5 w 6"/>
                    <a:gd name="T43" fmla="*/ 5 w 6"/>
                    <a:gd name="T44" fmla="*/ 5 w 6"/>
                    <a:gd name="T45" fmla="*/ 5 w 6"/>
                    <a:gd name="T46" fmla="*/ 5 w 6"/>
                    <a:gd name="T47" fmla="*/ 5 w 6"/>
                    <a:gd name="T48" fmla="*/ 5 w 6"/>
                    <a:gd name="T49" fmla="*/ 6 w 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5" name="Freeform 356"/>
                <p:cNvSpPr>
                  <a:spLocks/>
                </p:cNvSpPr>
                <p:nvPr/>
              </p:nvSpPr>
              <p:spPr bwMode="auto">
                <a:xfrm>
                  <a:off x="4325939" y="3314700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0 w 5"/>
                    <a:gd name="T8" fmla="*/ 0 w 5"/>
                    <a:gd name="T9" fmla="*/ 0 w 5"/>
                    <a:gd name="T10" fmla="*/ 0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1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2 w 5"/>
                    <a:gd name="T28" fmla="*/ 2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3 w 5"/>
                    <a:gd name="T38" fmla="*/ 3 w 5"/>
                    <a:gd name="T39" fmla="*/ 3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4 w 5"/>
                    <a:gd name="T47" fmla="*/ 4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6" name="Freeform 357"/>
                <p:cNvSpPr>
                  <a:spLocks/>
                </p:cNvSpPr>
                <p:nvPr/>
              </p:nvSpPr>
              <p:spPr bwMode="auto">
                <a:xfrm>
                  <a:off x="4333876" y="3314700"/>
                  <a:ext cx="6350" cy="0"/>
                </a:xfrm>
                <a:custGeom>
                  <a:avLst/>
                  <a:gdLst>
                    <a:gd name="T0" fmla="*/ 0 w 4"/>
                    <a:gd name="T1" fmla="*/ 0 w 4"/>
                    <a:gd name="T2" fmla="*/ 0 w 4"/>
                    <a:gd name="T3" fmla="*/ 0 w 4"/>
                    <a:gd name="T4" fmla="*/ 0 w 4"/>
                    <a:gd name="T5" fmla="*/ 0 w 4"/>
                    <a:gd name="T6" fmla="*/ 0 w 4"/>
                    <a:gd name="T7" fmla="*/ 0 w 4"/>
                    <a:gd name="T8" fmla="*/ 0 w 4"/>
                    <a:gd name="T9" fmla="*/ 0 w 4"/>
                    <a:gd name="T10" fmla="*/ 1 w 4"/>
                    <a:gd name="T11" fmla="*/ 1 w 4"/>
                    <a:gd name="T12" fmla="*/ 1 w 4"/>
                    <a:gd name="T13" fmla="*/ 1 w 4"/>
                    <a:gd name="T14" fmla="*/ 1 w 4"/>
                    <a:gd name="T15" fmla="*/ 1 w 4"/>
                    <a:gd name="T16" fmla="*/ 1 w 4"/>
                    <a:gd name="T17" fmla="*/ 1 w 4"/>
                    <a:gd name="T18" fmla="*/ 1 w 4"/>
                    <a:gd name="T19" fmla="*/ 1 w 4"/>
                    <a:gd name="T20" fmla="*/ 1 w 4"/>
                    <a:gd name="T21" fmla="*/ 2 w 4"/>
                    <a:gd name="T22" fmla="*/ 2 w 4"/>
                    <a:gd name="T23" fmla="*/ 2 w 4"/>
                    <a:gd name="T24" fmla="*/ 2 w 4"/>
                    <a:gd name="T25" fmla="*/ 2 w 4"/>
                    <a:gd name="T26" fmla="*/ 2 w 4"/>
                    <a:gd name="T27" fmla="*/ 2 w 4"/>
                    <a:gd name="T28" fmla="*/ 3 w 4"/>
                    <a:gd name="T29" fmla="*/ 3 w 4"/>
                    <a:gd name="T30" fmla="*/ 3 w 4"/>
                    <a:gd name="T31" fmla="*/ 3 w 4"/>
                    <a:gd name="T32" fmla="*/ 3 w 4"/>
                    <a:gd name="T33" fmla="*/ 3 w 4"/>
                    <a:gd name="T34" fmla="*/ 3 w 4"/>
                    <a:gd name="T35" fmla="*/ 3 w 4"/>
                    <a:gd name="T36" fmla="*/ 3 w 4"/>
                    <a:gd name="T37" fmla="*/ 3 w 4"/>
                    <a:gd name="T38" fmla="*/ 3 w 4"/>
                    <a:gd name="T39" fmla="*/ 3 w 4"/>
                    <a:gd name="T40" fmla="*/ 4 w 4"/>
                    <a:gd name="T41" fmla="*/ 4 w 4"/>
                    <a:gd name="T42" fmla="*/ 4 w 4"/>
                    <a:gd name="T43" fmla="*/ 4 w 4"/>
                    <a:gd name="T44" fmla="*/ 4 w 4"/>
                    <a:gd name="T45" fmla="*/ 4 w 4"/>
                    <a:gd name="T46" fmla="*/ 4 w 4"/>
                    <a:gd name="T47" fmla="*/ 4 w 4"/>
                    <a:gd name="T48" fmla="*/ 4 w 4"/>
                    <a:gd name="T49" fmla="*/ 4 w 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7" name="Freeform 358"/>
                <p:cNvSpPr>
                  <a:spLocks/>
                </p:cNvSpPr>
                <p:nvPr/>
              </p:nvSpPr>
              <p:spPr bwMode="auto">
                <a:xfrm>
                  <a:off x="4340226" y="3314700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1 w 5"/>
                    <a:gd name="T3" fmla="*/ 1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2 w 5"/>
                    <a:gd name="T10" fmla="*/ 2 w 5"/>
                    <a:gd name="T11" fmla="*/ 2 w 5"/>
                    <a:gd name="T12" fmla="*/ 2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3 w 5"/>
                    <a:gd name="T21" fmla="*/ 3 w 5"/>
                    <a:gd name="T22" fmla="*/ 3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4 w 5"/>
                    <a:gd name="T32" fmla="*/ 4 w 5"/>
                    <a:gd name="T33" fmla="*/ 4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5 w 5"/>
                    <a:gd name="T40" fmla="*/ 5 w 5"/>
                    <a:gd name="T41" fmla="*/ 5 w 5"/>
                    <a:gd name="T42" fmla="*/ 5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8" name="Freeform 359"/>
                <p:cNvSpPr>
                  <a:spLocks/>
                </p:cNvSpPr>
                <p:nvPr/>
              </p:nvSpPr>
              <p:spPr bwMode="auto">
                <a:xfrm>
                  <a:off x="4348164" y="3314700"/>
                  <a:ext cx="9525" cy="0"/>
                </a:xfrm>
                <a:custGeom>
                  <a:avLst/>
                  <a:gdLst>
                    <a:gd name="T0" fmla="*/ 0 w 6"/>
                    <a:gd name="T1" fmla="*/ 1 w 6"/>
                    <a:gd name="T2" fmla="*/ 1 w 6"/>
                    <a:gd name="T3" fmla="*/ 1 w 6"/>
                    <a:gd name="T4" fmla="*/ 1 w 6"/>
                    <a:gd name="T5" fmla="*/ 1 w 6"/>
                    <a:gd name="T6" fmla="*/ 1 w 6"/>
                    <a:gd name="T7" fmla="*/ 1 w 6"/>
                    <a:gd name="T8" fmla="*/ 1 w 6"/>
                    <a:gd name="T9" fmla="*/ 1 w 6"/>
                    <a:gd name="T10" fmla="*/ 1 w 6"/>
                    <a:gd name="T11" fmla="*/ 1 w 6"/>
                    <a:gd name="T12" fmla="*/ 2 w 6"/>
                    <a:gd name="T13" fmla="*/ 2 w 6"/>
                    <a:gd name="T14" fmla="*/ 2 w 6"/>
                    <a:gd name="T15" fmla="*/ 2 w 6"/>
                    <a:gd name="T16" fmla="*/ 2 w 6"/>
                    <a:gd name="T17" fmla="*/ 2 w 6"/>
                    <a:gd name="T18" fmla="*/ 2 w 6"/>
                    <a:gd name="T19" fmla="*/ 3 w 6"/>
                    <a:gd name="T20" fmla="*/ 3 w 6"/>
                    <a:gd name="T21" fmla="*/ 3 w 6"/>
                    <a:gd name="T22" fmla="*/ 3 w 6"/>
                    <a:gd name="T23" fmla="*/ 3 w 6"/>
                    <a:gd name="T24" fmla="*/ 3 w 6"/>
                    <a:gd name="T25" fmla="*/ 3 w 6"/>
                    <a:gd name="T26" fmla="*/ 3 w 6"/>
                    <a:gd name="T27" fmla="*/ 3 w 6"/>
                    <a:gd name="T28" fmla="*/ 3 w 6"/>
                    <a:gd name="T29" fmla="*/ 3 w 6"/>
                    <a:gd name="T30" fmla="*/ 4 w 6"/>
                    <a:gd name="T31" fmla="*/ 4 w 6"/>
                    <a:gd name="T32" fmla="*/ 4 w 6"/>
                    <a:gd name="T33" fmla="*/ 4 w 6"/>
                    <a:gd name="T34" fmla="*/ 4 w 6"/>
                    <a:gd name="T35" fmla="*/ 4 w 6"/>
                    <a:gd name="T36" fmla="*/ 4 w 6"/>
                    <a:gd name="T37" fmla="*/ 4 w 6"/>
                    <a:gd name="T38" fmla="*/ 4 w 6"/>
                    <a:gd name="T39" fmla="*/ 4 w 6"/>
                    <a:gd name="T40" fmla="*/ 4 w 6"/>
                    <a:gd name="T41" fmla="*/ 4 w 6"/>
                    <a:gd name="T42" fmla="*/ 5 w 6"/>
                    <a:gd name="T43" fmla="*/ 5 w 6"/>
                    <a:gd name="T44" fmla="*/ 5 w 6"/>
                    <a:gd name="T45" fmla="*/ 5 w 6"/>
                    <a:gd name="T46" fmla="*/ 5 w 6"/>
                    <a:gd name="T47" fmla="*/ 5 w 6"/>
                    <a:gd name="T48" fmla="*/ 5 w 6"/>
                    <a:gd name="T49" fmla="*/ 6 w 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9" name="Freeform 360"/>
                <p:cNvSpPr>
                  <a:spLocks/>
                </p:cNvSpPr>
                <p:nvPr/>
              </p:nvSpPr>
              <p:spPr bwMode="auto">
                <a:xfrm>
                  <a:off x="4357689" y="3201988"/>
                  <a:ext cx="6350" cy="119063"/>
                </a:xfrm>
                <a:custGeom>
                  <a:avLst/>
                  <a:gdLst>
                    <a:gd name="T0" fmla="*/ 0 w 4"/>
                    <a:gd name="T1" fmla="*/ 71 h 75"/>
                    <a:gd name="T2" fmla="*/ 0 w 4"/>
                    <a:gd name="T3" fmla="*/ 71 h 75"/>
                    <a:gd name="T4" fmla="*/ 0 w 4"/>
                    <a:gd name="T5" fmla="*/ 71 h 75"/>
                    <a:gd name="T6" fmla="*/ 0 w 4"/>
                    <a:gd name="T7" fmla="*/ 71 h 75"/>
                    <a:gd name="T8" fmla="*/ 0 w 4"/>
                    <a:gd name="T9" fmla="*/ 71 h 75"/>
                    <a:gd name="T10" fmla="*/ 0 w 4"/>
                    <a:gd name="T11" fmla="*/ 71 h 75"/>
                    <a:gd name="T12" fmla="*/ 0 w 4"/>
                    <a:gd name="T13" fmla="*/ 71 h 75"/>
                    <a:gd name="T14" fmla="*/ 0 w 4"/>
                    <a:gd name="T15" fmla="*/ 72 h 75"/>
                    <a:gd name="T16" fmla="*/ 0 w 4"/>
                    <a:gd name="T17" fmla="*/ 71 h 75"/>
                    <a:gd name="T18" fmla="*/ 0 w 4"/>
                    <a:gd name="T19" fmla="*/ 72 h 75"/>
                    <a:gd name="T20" fmla="*/ 0 w 4"/>
                    <a:gd name="T21" fmla="*/ 72 h 75"/>
                    <a:gd name="T22" fmla="*/ 1 w 4"/>
                    <a:gd name="T23" fmla="*/ 72 h 75"/>
                    <a:gd name="T24" fmla="*/ 1 w 4"/>
                    <a:gd name="T25" fmla="*/ 72 h 75"/>
                    <a:gd name="T26" fmla="*/ 1 w 4"/>
                    <a:gd name="T27" fmla="*/ 72 h 75"/>
                    <a:gd name="T28" fmla="*/ 1 w 4"/>
                    <a:gd name="T29" fmla="*/ 72 h 75"/>
                    <a:gd name="T30" fmla="*/ 1 w 4"/>
                    <a:gd name="T31" fmla="*/ 72 h 75"/>
                    <a:gd name="T32" fmla="*/ 1 w 4"/>
                    <a:gd name="T33" fmla="*/ 72 h 75"/>
                    <a:gd name="T34" fmla="*/ 1 w 4"/>
                    <a:gd name="T35" fmla="*/ 72 h 75"/>
                    <a:gd name="T36" fmla="*/ 1 w 4"/>
                    <a:gd name="T37" fmla="*/ 71 h 75"/>
                    <a:gd name="T38" fmla="*/ 1 w 4"/>
                    <a:gd name="T39" fmla="*/ 72 h 75"/>
                    <a:gd name="T40" fmla="*/ 1 w 4"/>
                    <a:gd name="T41" fmla="*/ 72 h 75"/>
                    <a:gd name="T42" fmla="*/ 1 w 4"/>
                    <a:gd name="T43" fmla="*/ 72 h 75"/>
                    <a:gd name="T44" fmla="*/ 2 w 4"/>
                    <a:gd name="T45" fmla="*/ 73 h 75"/>
                    <a:gd name="T46" fmla="*/ 2 w 4"/>
                    <a:gd name="T47" fmla="*/ 71 h 75"/>
                    <a:gd name="T48" fmla="*/ 2 w 4"/>
                    <a:gd name="T49" fmla="*/ 75 h 75"/>
                    <a:gd name="T50" fmla="*/ 2 w 4"/>
                    <a:gd name="T51" fmla="*/ 74 h 75"/>
                    <a:gd name="T52" fmla="*/ 2 w 4"/>
                    <a:gd name="T53" fmla="*/ 47 h 75"/>
                    <a:gd name="T54" fmla="*/ 2 w 4"/>
                    <a:gd name="T55" fmla="*/ 4 h 75"/>
                    <a:gd name="T56" fmla="*/ 2 w 4"/>
                    <a:gd name="T57" fmla="*/ 0 h 75"/>
                    <a:gd name="T58" fmla="*/ 2 w 4"/>
                    <a:gd name="T59" fmla="*/ 6 h 75"/>
                    <a:gd name="T60" fmla="*/ 3 w 4"/>
                    <a:gd name="T61" fmla="*/ 15 h 75"/>
                    <a:gd name="T62" fmla="*/ 3 w 4"/>
                    <a:gd name="T63" fmla="*/ 61 h 75"/>
                    <a:gd name="T64" fmla="*/ 3 w 4"/>
                    <a:gd name="T65" fmla="*/ 66 h 75"/>
                    <a:gd name="T66" fmla="*/ 3 w 4"/>
                    <a:gd name="T67" fmla="*/ 73 h 75"/>
                    <a:gd name="T68" fmla="*/ 3 w 4"/>
                    <a:gd name="T69" fmla="*/ 70 h 75"/>
                    <a:gd name="T70" fmla="*/ 3 w 4"/>
                    <a:gd name="T71" fmla="*/ 72 h 75"/>
                    <a:gd name="T72" fmla="*/ 3 w 4"/>
                    <a:gd name="T73" fmla="*/ 72 h 75"/>
                    <a:gd name="T74" fmla="*/ 3 w 4"/>
                    <a:gd name="T75" fmla="*/ 71 h 75"/>
                    <a:gd name="T76" fmla="*/ 3 w 4"/>
                    <a:gd name="T77" fmla="*/ 72 h 75"/>
                    <a:gd name="T78" fmla="*/ 3 w 4"/>
                    <a:gd name="T79" fmla="*/ 72 h 75"/>
                    <a:gd name="T80" fmla="*/ 3 w 4"/>
                    <a:gd name="T81" fmla="*/ 72 h 75"/>
                    <a:gd name="T82" fmla="*/ 4 w 4"/>
                    <a:gd name="T83" fmla="*/ 72 h 75"/>
                    <a:gd name="T84" fmla="*/ 4 w 4"/>
                    <a:gd name="T85" fmla="*/ 72 h 75"/>
                    <a:gd name="T86" fmla="*/ 4 w 4"/>
                    <a:gd name="T87" fmla="*/ 72 h 75"/>
                    <a:gd name="T88" fmla="*/ 4 w 4"/>
                    <a:gd name="T89" fmla="*/ 72 h 75"/>
                    <a:gd name="T90" fmla="*/ 4 w 4"/>
                    <a:gd name="T91" fmla="*/ 72 h 75"/>
                    <a:gd name="T92" fmla="*/ 4 w 4"/>
                    <a:gd name="T93" fmla="*/ 72 h 75"/>
                    <a:gd name="T94" fmla="*/ 4 w 4"/>
                    <a:gd name="T95" fmla="*/ 72 h 75"/>
                    <a:gd name="T96" fmla="*/ 4 w 4"/>
                    <a:gd name="T97" fmla="*/ 72 h 75"/>
                    <a:gd name="T98" fmla="*/ 4 w 4"/>
                    <a:gd name="T99" fmla="*/ 72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75">
                      <a:moveTo>
                        <a:pt x="0" y="71"/>
                      </a:moveTo>
                      <a:lnTo>
                        <a:pt x="0" y="71"/>
                      </a:lnTo>
                      <a:lnTo>
                        <a:pt x="0" y="71"/>
                      </a:lnTo>
                      <a:lnTo>
                        <a:pt x="0" y="71"/>
                      </a:lnTo>
                      <a:lnTo>
                        <a:pt x="0" y="71"/>
                      </a:lnTo>
                      <a:lnTo>
                        <a:pt x="0" y="71"/>
                      </a:lnTo>
                      <a:lnTo>
                        <a:pt x="0" y="71"/>
                      </a:lnTo>
                      <a:lnTo>
                        <a:pt x="0" y="72"/>
                      </a:lnTo>
                      <a:lnTo>
                        <a:pt x="0" y="71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1" y="71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2" y="73"/>
                      </a:lnTo>
                      <a:lnTo>
                        <a:pt x="2" y="71"/>
                      </a:lnTo>
                      <a:lnTo>
                        <a:pt x="2" y="75"/>
                      </a:lnTo>
                      <a:lnTo>
                        <a:pt x="2" y="74"/>
                      </a:lnTo>
                      <a:lnTo>
                        <a:pt x="2" y="47"/>
                      </a:lnTo>
                      <a:lnTo>
                        <a:pt x="2" y="4"/>
                      </a:lnTo>
                      <a:lnTo>
                        <a:pt x="2" y="0"/>
                      </a:lnTo>
                      <a:lnTo>
                        <a:pt x="2" y="6"/>
                      </a:lnTo>
                      <a:lnTo>
                        <a:pt x="3" y="15"/>
                      </a:lnTo>
                      <a:lnTo>
                        <a:pt x="3" y="61"/>
                      </a:lnTo>
                      <a:lnTo>
                        <a:pt x="3" y="66"/>
                      </a:lnTo>
                      <a:lnTo>
                        <a:pt x="3" y="73"/>
                      </a:lnTo>
                      <a:lnTo>
                        <a:pt x="3" y="70"/>
                      </a:lnTo>
                      <a:lnTo>
                        <a:pt x="3" y="72"/>
                      </a:lnTo>
                      <a:lnTo>
                        <a:pt x="3" y="72"/>
                      </a:lnTo>
                      <a:lnTo>
                        <a:pt x="3" y="71"/>
                      </a:lnTo>
                      <a:lnTo>
                        <a:pt x="3" y="72"/>
                      </a:lnTo>
                      <a:lnTo>
                        <a:pt x="3" y="72"/>
                      </a:lnTo>
                      <a:lnTo>
                        <a:pt x="3" y="72"/>
                      </a:lnTo>
                      <a:lnTo>
                        <a:pt x="4" y="72"/>
                      </a:lnTo>
                      <a:lnTo>
                        <a:pt x="4" y="72"/>
                      </a:lnTo>
                      <a:lnTo>
                        <a:pt x="4" y="72"/>
                      </a:lnTo>
                      <a:lnTo>
                        <a:pt x="4" y="72"/>
                      </a:lnTo>
                      <a:lnTo>
                        <a:pt x="4" y="72"/>
                      </a:lnTo>
                      <a:lnTo>
                        <a:pt x="4" y="72"/>
                      </a:lnTo>
                      <a:lnTo>
                        <a:pt x="4" y="72"/>
                      </a:lnTo>
                      <a:lnTo>
                        <a:pt x="4" y="72"/>
                      </a:lnTo>
                      <a:lnTo>
                        <a:pt x="4" y="7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0" name="Freeform 361"/>
                <p:cNvSpPr>
                  <a:spLocks/>
                </p:cNvSpPr>
                <p:nvPr/>
              </p:nvSpPr>
              <p:spPr bwMode="auto">
                <a:xfrm>
                  <a:off x="4364039" y="3316288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1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2 w 5"/>
                    <a:gd name="T11" fmla="*/ 2 w 5"/>
                    <a:gd name="T12" fmla="*/ 2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3 w 5"/>
                    <a:gd name="T22" fmla="*/ 3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4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5 w 5"/>
                    <a:gd name="T41" fmla="*/ 5 w 5"/>
                    <a:gd name="T42" fmla="*/ 5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1" name="Freeform 362"/>
                <p:cNvSpPr>
                  <a:spLocks/>
                </p:cNvSpPr>
                <p:nvPr/>
              </p:nvSpPr>
              <p:spPr bwMode="auto">
                <a:xfrm>
                  <a:off x="4371976" y="3316288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1 w 5"/>
                    <a:gd name="T5" fmla="*/ 1 h 1"/>
                    <a:gd name="T6" fmla="*/ 1 w 5"/>
                    <a:gd name="T7" fmla="*/ 1 h 1"/>
                    <a:gd name="T8" fmla="*/ 1 w 5"/>
                    <a:gd name="T9" fmla="*/ 1 h 1"/>
                    <a:gd name="T10" fmla="*/ 1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2 w 5"/>
                    <a:gd name="T27" fmla="*/ 1 h 1"/>
                    <a:gd name="T28" fmla="*/ 2 w 5"/>
                    <a:gd name="T29" fmla="*/ 1 h 1"/>
                    <a:gd name="T30" fmla="*/ 2 w 5"/>
                    <a:gd name="T31" fmla="*/ 1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3 w 5"/>
                    <a:gd name="T43" fmla="*/ 1 h 1"/>
                    <a:gd name="T44" fmla="*/ 3 w 5"/>
                    <a:gd name="T45" fmla="*/ 1 h 1"/>
                    <a:gd name="T46" fmla="*/ 3 w 5"/>
                    <a:gd name="T47" fmla="*/ 1 h 1"/>
                    <a:gd name="T48" fmla="*/ 3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4 w 5"/>
                    <a:gd name="T65" fmla="*/ 1 h 1"/>
                    <a:gd name="T66" fmla="*/ 4 w 5"/>
                    <a:gd name="T67" fmla="*/ 1 h 1"/>
                    <a:gd name="T68" fmla="*/ 4 w 5"/>
                    <a:gd name="T69" fmla="*/ 1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5 w 5"/>
                    <a:gd name="T87" fmla="*/ 1 h 1"/>
                    <a:gd name="T88" fmla="*/ 5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2" name="Freeform 363"/>
                <p:cNvSpPr>
                  <a:spLocks/>
                </p:cNvSpPr>
                <p:nvPr/>
              </p:nvSpPr>
              <p:spPr bwMode="auto">
                <a:xfrm>
                  <a:off x="4379914" y="3317875"/>
                  <a:ext cx="7938" cy="0"/>
                </a:xfrm>
                <a:custGeom>
                  <a:avLst/>
                  <a:gdLst>
                    <a:gd name="T0" fmla="*/ 0 w 5"/>
                    <a:gd name="T1" fmla="*/ 1 w 5"/>
                    <a:gd name="T2" fmla="*/ 1 w 5"/>
                    <a:gd name="T3" fmla="*/ 1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2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4 w 5"/>
                    <a:gd name="T32" fmla="*/ 4 w 5"/>
                    <a:gd name="T33" fmla="*/ 4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5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3" name="Freeform 364"/>
                <p:cNvSpPr>
                  <a:spLocks/>
                </p:cNvSpPr>
                <p:nvPr/>
              </p:nvSpPr>
              <p:spPr bwMode="auto">
                <a:xfrm>
                  <a:off x="4387851" y="331787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2 w 5"/>
                    <a:gd name="T12" fmla="*/ 2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5 w 5"/>
                    <a:gd name="T42" fmla="*/ 5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4" name="Freeform 365"/>
                <p:cNvSpPr>
                  <a:spLocks/>
                </p:cNvSpPr>
                <p:nvPr/>
              </p:nvSpPr>
              <p:spPr bwMode="auto">
                <a:xfrm>
                  <a:off x="4395789" y="331787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1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3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4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5" name="Freeform 366"/>
                <p:cNvSpPr>
                  <a:spLocks/>
                </p:cNvSpPr>
                <p:nvPr/>
              </p:nvSpPr>
              <p:spPr bwMode="auto">
                <a:xfrm>
                  <a:off x="4403726" y="331787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1 w 5"/>
                    <a:gd name="T3" fmla="*/ 1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4 w 5"/>
                    <a:gd name="T33" fmla="*/ 4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6" name="Freeform 367"/>
                <p:cNvSpPr>
                  <a:spLocks/>
                </p:cNvSpPr>
                <p:nvPr/>
              </p:nvSpPr>
              <p:spPr bwMode="auto">
                <a:xfrm>
                  <a:off x="4411664" y="3317875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1 w 5"/>
                    <a:gd name="T5" fmla="*/ 0 h 1"/>
                    <a:gd name="T6" fmla="*/ 1 w 5"/>
                    <a:gd name="T7" fmla="*/ 0 h 1"/>
                    <a:gd name="T8" fmla="*/ 1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2 w 5"/>
                    <a:gd name="T27" fmla="*/ 0 h 1"/>
                    <a:gd name="T28" fmla="*/ 2 w 5"/>
                    <a:gd name="T29" fmla="*/ 1 h 1"/>
                    <a:gd name="T30" fmla="*/ 2 w 5"/>
                    <a:gd name="T31" fmla="*/ 0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3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4 w 5"/>
                    <a:gd name="T63" fmla="*/ 1 h 1"/>
                    <a:gd name="T64" fmla="*/ 4 w 5"/>
                    <a:gd name="T65" fmla="*/ 1 h 1"/>
                    <a:gd name="T66" fmla="*/ 4 w 5"/>
                    <a:gd name="T67" fmla="*/ 1 h 1"/>
                    <a:gd name="T68" fmla="*/ 4 w 5"/>
                    <a:gd name="T69" fmla="*/ 1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5 w 5"/>
                    <a:gd name="T85" fmla="*/ 1 h 1"/>
                    <a:gd name="T86" fmla="*/ 5 w 5"/>
                    <a:gd name="T87" fmla="*/ 1 h 1"/>
                    <a:gd name="T88" fmla="*/ 5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7" name="Freeform 368"/>
                <p:cNvSpPr>
                  <a:spLocks/>
                </p:cNvSpPr>
                <p:nvPr/>
              </p:nvSpPr>
              <p:spPr bwMode="auto">
                <a:xfrm>
                  <a:off x="4419601" y="331946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2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5 w 5"/>
                    <a:gd name="T42" fmla="*/ 5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8" name="Freeform 369"/>
                <p:cNvSpPr>
                  <a:spLocks/>
                </p:cNvSpPr>
                <p:nvPr/>
              </p:nvSpPr>
              <p:spPr bwMode="auto">
                <a:xfrm>
                  <a:off x="4427539" y="331946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3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4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9" name="Freeform 370"/>
                <p:cNvSpPr>
                  <a:spLocks/>
                </p:cNvSpPr>
                <p:nvPr/>
              </p:nvSpPr>
              <p:spPr bwMode="auto">
                <a:xfrm>
                  <a:off x="4435476" y="3130550"/>
                  <a:ext cx="7938" cy="250825"/>
                </a:xfrm>
                <a:custGeom>
                  <a:avLst/>
                  <a:gdLst>
                    <a:gd name="T0" fmla="*/ 0 w 5"/>
                    <a:gd name="T1" fmla="*/ 119 h 158"/>
                    <a:gd name="T2" fmla="*/ 0 w 5"/>
                    <a:gd name="T3" fmla="*/ 119 h 158"/>
                    <a:gd name="T4" fmla="*/ 0 w 5"/>
                    <a:gd name="T5" fmla="*/ 119 h 158"/>
                    <a:gd name="T6" fmla="*/ 1 w 5"/>
                    <a:gd name="T7" fmla="*/ 119 h 158"/>
                    <a:gd name="T8" fmla="*/ 1 w 5"/>
                    <a:gd name="T9" fmla="*/ 119 h 158"/>
                    <a:gd name="T10" fmla="*/ 1 w 5"/>
                    <a:gd name="T11" fmla="*/ 119 h 158"/>
                    <a:gd name="T12" fmla="*/ 1 w 5"/>
                    <a:gd name="T13" fmla="*/ 119 h 158"/>
                    <a:gd name="T14" fmla="*/ 1 w 5"/>
                    <a:gd name="T15" fmla="*/ 119 h 158"/>
                    <a:gd name="T16" fmla="*/ 1 w 5"/>
                    <a:gd name="T17" fmla="*/ 119 h 158"/>
                    <a:gd name="T18" fmla="*/ 1 w 5"/>
                    <a:gd name="T19" fmla="*/ 119 h 158"/>
                    <a:gd name="T20" fmla="*/ 1 w 5"/>
                    <a:gd name="T21" fmla="*/ 119 h 158"/>
                    <a:gd name="T22" fmla="*/ 1 w 5"/>
                    <a:gd name="T23" fmla="*/ 119 h 158"/>
                    <a:gd name="T24" fmla="*/ 1 w 5"/>
                    <a:gd name="T25" fmla="*/ 121 h 158"/>
                    <a:gd name="T26" fmla="*/ 1 w 5"/>
                    <a:gd name="T27" fmla="*/ 118 h 158"/>
                    <a:gd name="T28" fmla="*/ 2 w 5"/>
                    <a:gd name="T29" fmla="*/ 122 h 158"/>
                    <a:gd name="T30" fmla="*/ 2 w 5"/>
                    <a:gd name="T31" fmla="*/ 121 h 158"/>
                    <a:gd name="T32" fmla="*/ 2 w 5"/>
                    <a:gd name="T33" fmla="*/ 115 h 158"/>
                    <a:gd name="T34" fmla="*/ 2 w 5"/>
                    <a:gd name="T35" fmla="*/ 158 h 158"/>
                    <a:gd name="T36" fmla="*/ 2 w 5"/>
                    <a:gd name="T37" fmla="*/ 33 h 158"/>
                    <a:gd name="T38" fmla="*/ 2 w 5"/>
                    <a:gd name="T39" fmla="*/ 4 h 158"/>
                    <a:gd name="T40" fmla="*/ 2 w 5"/>
                    <a:gd name="T41" fmla="*/ 0 h 158"/>
                    <a:gd name="T42" fmla="*/ 2 w 5"/>
                    <a:gd name="T43" fmla="*/ 9 h 158"/>
                    <a:gd name="T44" fmla="*/ 2 w 5"/>
                    <a:gd name="T45" fmla="*/ 37 h 158"/>
                    <a:gd name="T46" fmla="*/ 2 w 5"/>
                    <a:gd name="T47" fmla="*/ 120 h 158"/>
                    <a:gd name="T48" fmla="*/ 2 w 5"/>
                    <a:gd name="T49" fmla="*/ 104 h 158"/>
                    <a:gd name="T50" fmla="*/ 3 w 5"/>
                    <a:gd name="T51" fmla="*/ 118 h 158"/>
                    <a:gd name="T52" fmla="*/ 3 w 5"/>
                    <a:gd name="T53" fmla="*/ 117 h 158"/>
                    <a:gd name="T54" fmla="*/ 3 w 5"/>
                    <a:gd name="T55" fmla="*/ 117 h 158"/>
                    <a:gd name="T56" fmla="*/ 3 w 5"/>
                    <a:gd name="T57" fmla="*/ 119 h 158"/>
                    <a:gd name="T58" fmla="*/ 3 w 5"/>
                    <a:gd name="T59" fmla="*/ 118 h 158"/>
                    <a:gd name="T60" fmla="*/ 3 w 5"/>
                    <a:gd name="T61" fmla="*/ 119 h 158"/>
                    <a:gd name="T62" fmla="*/ 3 w 5"/>
                    <a:gd name="T63" fmla="*/ 119 h 158"/>
                    <a:gd name="T64" fmla="*/ 4 w 5"/>
                    <a:gd name="T65" fmla="*/ 119 h 158"/>
                    <a:gd name="T66" fmla="*/ 4 w 5"/>
                    <a:gd name="T67" fmla="*/ 119 h 158"/>
                    <a:gd name="T68" fmla="*/ 4 w 5"/>
                    <a:gd name="T69" fmla="*/ 119 h 158"/>
                    <a:gd name="T70" fmla="*/ 4 w 5"/>
                    <a:gd name="T71" fmla="*/ 119 h 158"/>
                    <a:gd name="T72" fmla="*/ 4 w 5"/>
                    <a:gd name="T73" fmla="*/ 119 h 158"/>
                    <a:gd name="T74" fmla="*/ 4 w 5"/>
                    <a:gd name="T75" fmla="*/ 119 h 158"/>
                    <a:gd name="T76" fmla="*/ 4 w 5"/>
                    <a:gd name="T77" fmla="*/ 119 h 158"/>
                    <a:gd name="T78" fmla="*/ 4 w 5"/>
                    <a:gd name="T79" fmla="*/ 119 h 158"/>
                    <a:gd name="T80" fmla="*/ 4 w 5"/>
                    <a:gd name="T81" fmla="*/ 119 h 158"/>
                    <a:gd name="T82" fmla="*/ 4 w 5"/>
                    <a:gd name="T83" fmla="*/ 119 h 158"/>
                    <a:gd name="T84" fmla="*/ 4 w 5"/>
                    <a:gd name="T85" fmla="*/ 119 h 158"/>
                    <a:gd name="T86" fmla="*/ 5 w 5"/>
                    <a:gd name="T87" fmla="*/ 119 h 158"/>
                    <a:gd name="T88" fmla="*/ 5 w 5"/>
                    <a:gd name="T89" fmla="*/ 119 h 158"/>
                    <a:gd name="T90" fmla="*/ 5 w 5"/>
                    <a:gd name="T91" fmla="*/ 119 h 158"/>
                    <a:gd name="T92" fmla="*/ 5 w 5"/>
                    <a:gd name="T93" fmla="*/ 119 h 158"/>
                    <a:gd name="T94" fmla="*/ 5 w 5"/>
                    <a:gd name="T95" fmla="*/ 119 h 158"/>
                    <a:gd name="T96" fmla="*/ 5 w 5"/>
                    <a:gd name="T97" fmla="*/ 119 h 158"/>
                    <a:gd name="T98" fmla="*/ 5 w 5"/>
                    <a:gd name="T99" fmla="*/ 119 h 1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58">
                      <a:moveTo>
                        <a:pt x="0" y="119"/>
                      </a:moveTo>
                      <a:lnTo>
                        <a:pt x="0" y="119"/>
                      </a:lnTo>
                      <a:lnTo>
                        <a:pt x="0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21"/>
                      </a:lnTo>
                      <a:lnTo>
                        <a:pt x="1" y="118"/>
                      </a:lnTo>
                      <a:lnTo>
                        <a:pt x="2" y="122"/>
                      </a:lnTo>
                      <a:lnTo>
                        <a:pt x="2" y="121"/>
                      </a:lnTo>
                      <a:lnTo>
                        <a:pt x="2" y="115"/>
                      </a:lnTo>
                      <a:lnTo>
                        <a:pt x="2" y="158"/>
                      </a:lnTo>
                      <a:lnTo>
                        <a:pt x="2" y="33"/>
                      </a:lnTo>
                      <a:lnTo>
                        <a:pt x="2" y="4"/>
                      </a:lnTo>
                      <a:lnTo>
                        <a:pt x="2" y="0"/>
                      </a:lnTo>
                      <a:lnTo>
                        <a:pt x="2" y="9"/>
                      </a:lnTo>
                      <a:lnTo>
                        <a:pt x="2" y="37"/>
                      </a:lnTo>
                      <a:lnTo>
                        <a:pt x="2" y="120"/>
                      </a:lnTo>
                      <a:lnTo>
                        <a:pt x="2" y="104"/>
                      </a:lnTo>
                      <a:lnTo>
                        <a:pt x="3" y="118"/>
                      </a:lnTo>
                      <a:lnTo>
                        <a:pt x="3" y="117"/>
                      </a:lnTo>
                      <a:lnTo>
                        <a:pt x="3" y="117"/>
                      </a:lnTo>
                      <a:lnTo>
                        <a:pt x="3" y="119"/>
                      </a:lnTo>
                      <a:lnTo>
                        <a:pt x="3" y="118"/>
                      </a:lnTo>
                      <a:lnTo>
                        <a:pt x="3" y="119"/>
                      </a:lnTo>
                      <a:lnTo>
                        <a:pt x="3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5" y="119"/>
                      </a:lnTo>
                      <a:lnTo>
                        <a:pt x="5" y="119"/>
                      </a:lnTo>
                      <a:lnTo>
                        <a:pt x="5" y="119"/>
                      </a:lnTo>
                      <a:lnTo>
                        <a:pt x="5" y="119"/>
                      </a:lnTo>
                      <a:lnTo>
                        <a:pt x="5" y="119"/>
                      </a:lnTo>
                      <a:lnTo>
                        <a:pt x="5" y="119"/>
                      </a:lnTo>
                      <a:lnTo>
                        <a:pt x="5" y="11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0" name="Freeform 371"/>
                <p:cNvSpPr>
                  <a:spLocks/>
                </p:cNvSpPr>
                <p:nvPr/>
              </p:nvSpPr>
              <p:spPr bwMode="auto">
                <a:xfrm>
                  <a:off x="4443414" y="331946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1" name="Freeform 372"/>
                <p:cNvSpPr>
                  <a:spLocks/>
                </p:cNvSpPr>
                <p:nvPr/>
              </p:nvSpPr>
              <p:spPr bwMode="auto">
                <a:xfrm>
                  <a:off x="4451351" y="3319463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3 w 5"/>
                    <a:gd name="T47" fmla="*/ 0 h 1"/>
                    <a:gd name="T48" fmla="*/ 3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2" name="Freeform 373"/>
                <p:cNvSpPr>
                  <a:spLocks/>
                </p:cNvSpPr>
                <p:nvPr/>
              </p:nvSpPr>
              <p:spPr bwMode="auto">
                <a:xfrm>
                  <a:off x="4459289" y="3321050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1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3" name="Freeform 374"/>
                <p:cNvSpPr>
                  <a:spLocks/>
                </p:cNvSpPr>
                <p:nvPr/>
              </p:nvSpPr>
              <p:spPr bwMode="auto">
                <a:xfrm>
                  <a:off x="4467226" y="3322638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2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5 w 5"/>
                    <a:gd name="T89" fmla="*/ 0 h 1"/>
                    <a:gd name="T90" fmla="*/ 5 w 5"/>
                    <a:gd name="T91" fmla="*/ 0 h 1"/>
                    <a:gd name="T92" fmla="*/ 5 w 5"/>
                    <a:gd name="T93" fmla="*/ 1 h 1"/>
                    <a:gd name="T94" fmla="*/ 5 w 5"/>
                    <a:gd name="T95" fmla="*/ 0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4" name="Freeform 375"/>
                <p:cNvSpPr>
                  <a:spLocks/>
                </p:cNvSpPr>
                <p:nvPr/>
              </p:nvSpPr>
              <p:spPr bwMode="auto">
                <a:xfrm>
                  <a:off x="4475164" y="3324225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3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5" name="Freeform 376"/>
                <p:cNvSpPr>
                  <a:spLocks/>
                </p:cNvSpPr>
                <p:nvPr/>
              </p:nvSpPr>
              <p:spPr bwMode="auto">
                <a:xfrm>
                  <a:off x="4483101" y="332581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6" name="Freeform 377"/>
                <p:cNvSpPr>
                  <a:spLocks/>
                </p:cNvSpPr>
                <p:nvPr/>
              </p:nvSpPr>
              <p:spPr bwMode="auto">
                <a:xfrm>
                  <a:off x="4491039" y="3325813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0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1 h 1"/>
                    <a:gd name="T38" fmla="*/ 2 w 5"/>
                    <a:gd name="T39" fmla="*/ 0 h 1"/>
                    <a:gd name="T40" fmla="*/ 2 w 5"/>
                    <a:gd name="T41" fmla="*/ 1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1 h 1"/>
                    <a:gd name="T48" fmla="*/ 2 w 5"/>
                    <a:gd name="T49" fmla="*/ 0 h 1"/>
                    <a:gd name="T50" fmla="*/ 2 w 5"/>
                    <a:gd name="T51" fmla="*/ 1 h 1"/>
                    <a:gd name="T52" fmla="*/ 3 w 5"/>
                    <a:gd name="T53" fmla="*/ 0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0 h 1"/>
                    <a:gd name="T60" fmla="*/ 3 w 5"/>
                    <a:gd name="T61" fmla="*/ 1 h 1"/>
                    <a:gd name="T62" fmla="*/ 3 w 5"/>
                    <a:gd name="T63" fmla="*/ 0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0 h 1"/>
                    <a:gd name="T70" fmla="*/ 3 w 5"/>
                    <a:gd name="T71" fmla="*/ 1 h 1"/>
                    <a:gd name="T72" fmla="*/ 3 w 5"/>
                    <a:gd name="T73" fmla="*/ 0 h 1"/>
                    <a:gd name="T74" fmla="*/ 3 w 5"/>
                    <a:gd name="T75" fmla="*/ 1 h 1"/>
                    <a:gd name="T76" fmla="*/ 4 w 5"/>
                    <a:gd name="T77" fmla="*/ 1 h 1"/>
                    <a:gd name="T78" fmla="*/ 4 w 5"/>
                    <a:gd name="T79" fmla="*/ 0 h 1"/>
                    <a:gd name="T80" fmla="*/ 4 w 5"/>
                    <a:gd name="T81" fmla="*/ 1 h 1"/>
                    <a:gd name="T82" fmla="*/ 4 w 5"/>
                    <a:gd name="T83" fmla="*/ 0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0 h 1"/>
                    <a:gd name="T90" fmla="*/ 5 w 5"/>
                    <a:gd name="T91" fmla="*/ 1 h 1"/>
                    <a:gd name="T92" fmla="*/ 5 w 5"/>
                    <a:gd name="T93" fmla="*/ 0 h 1"/>
                    <a:gd name="T94" fmla="*/ 5 w 5"/>
                    <a:gd name="T95" fmla="*/ 1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7" name="Freeform 378"/>
                <p:cNvSpPr>
                  <a:spLocks/>
                </p:cNvSpPr>
                <p:nvPr/>
              </p:nvSpPr>
              <p:spPr bwMode="auto">
                <a:xfrm>
                  <a:off x="4498976" y="332581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8" name="Freeform 379"/>
                <p:cNvSpPr>
                  <a:spLocks/>
                </p:cNvSpPr>
                <p:nvPr/>
              </p:nvSpPr>
              <p:spPr bwMode="auto">
                <a:xfrm>
                  <a:off x="4506914" y="3324225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0 h 1"/>
                    <a:gd name="T32" fmla="*/ 1 w 5"/>
                    <a:gd name="T33" fmla="*/ 1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9" name="Freeform 380"/>
                <p:cNvSpPr>
                  <a:spLocks/>
                </p:cNvSpPr>
                <p:nvPr/>
              </p:nvSpPr>
              <p:spPr bwMode="auto">
                <a:xfrm>
                  <a:off x="4514851" y="332422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2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0" name="Freeform 381"/>
                <p:cNvSpPr>
                  <a:spLocks/>
                </p:cNvSpPr>
                <p:nvPr/>
              </p:nvSpPr>
              <p:spPr bwMode="auto">
                <a:xfrm>
                  <a:off x="4522789" y="332422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0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3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1" name="Freeform 382"/>
                <p:cNvSpPr>
                  <a:spLocks/>
                </p:cNvSpPr>
                <p:nvPr/>
              </p:nvSpPr>
              <p:spPr bwMode="auto">
                <a:xfrm>
                  <a:off x="4530726" y="3324225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1 w 5"/>
                    <a:gd name="T35" fmla="*/ 0 h 1"/>
                    <a:gd name="T36" fmla="*/ 1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1 h 1"/>
                    <a:gd name="T46" fmla="*/ 2 w 5"/>
                    <a:gd name="T47" fmla="*/ 0 h 1"/>
                    <a:gd name="T48" fmla="*/ 2 w 5"/>
                    <a:gd name="T49" fmla="*/ 1 h 1"/>
                    <a:gd name="T50" fmla="*/ 2 w 5"/>
                    <a:gd name="T51" fmla="*/ 1 h 1"/>
                    <a:gd name="T52" fmla="*/ 3 w 5"/>
                    <a:gd name="T53" fmla="*/ 0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3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4 w 5"/>
                    <a:gd name="T93" fmla="*/ 1 h 1"/>
                    <a:gd name="T94" fmla="*/ 4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2" name="Freeform 383"/>
                <p:cNvSpPr>
                  <a:spLocks/>
                </p:cNvSpPr>
                <p:nvPr/>
              </p:nvSpPr>
              <p:spPr bwMode="auto">
                <a:xfrm>
                  <a:off x="4538664" y="3325813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0 w 5"/>
                    <a:gd name="T9" fmla="*/ 0 h 2"/>
                    <a:gd name="T10" fmla="*/ 0 w 5"/>
                    <a:gd name="T11" fmla="*/ 0 h 2"/>
                    <a:gd name="T12" fmla="*/ 0 w 5"/>
                    <a:gd name="T13" fmla="*/ 0 h 2"/>
                    <a:gd name="T14" fmla="*/ 1 w 5"/>
                    <a:gd name="T15" fmla="*/ 0 h 2"/>
                    <a:gd name="T16" fmla="*/ 1 w 5"/>
                    <a:gd name="T17" fmla="*/ 1 h 2"/>
                    <a:gd name="T18" fmla="*/ 1 w 5"/>
                    <a:gd name="T19" fmla="*/ 0 h 2"/>
                    <a:gd name="T20" fmla="*/ 1 w 5"/>
                    <a:gd name="T21" fmla="*/ 1 h 2"/>
                    <a:gd name="T22" fmla="*/ 1 w 5"/>
                    <a:gd name="T23" fmla="*/ 1 h 2"/>
                    <a:gd name="T24" fmla="*/ 1 w 5"/>
                    <a:gd name="T25" fmla="*/ 1 h 2"/>
                    <a:gd name="T26" fmla="*/ 1 w 5"/>
                    <a:gd name="T27" fmla="*/ 1 h 2"/>
                    <a:gd name="T28" fmla="*/ 1 w 5"/>
                    <a:gd name="T29" fmla="*/ 1 h 2"/>
                    <a:gd name="T30" fmla="*/ 1 w 5"/>
                    <a:gd name="T31" fmla="*/ 1 h 2"/>
                    <a:gd name="T32" fmla="*/ 1 w 5"/>
                    <a:gd name="T33" fmla="*/ 1 h 2"/>
                    <a:gd name="T34" fmla="*/ 1 w 5"/>
                    <a:gd name="T35" fmla="*/ 1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2 w 5"/>
                    <a:gd name="T53" fmla="*/ 1 h 2"/>
                    <a:gd name="T54" fmla="*/ 2 w 5"/>
                    <a:gd name="T55" fmla="*/ 1 h 2"/>
                    <a:gd name="T56" fmla="*/ 2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3 w 5"/>
                    <a:gd name="T71" fmla="*/ 1 h 2"/>
                    <a:gd name="T72" fmla="*/ 4 w 5"/>
                    <a:gd name="T73" fmla="*/ 1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1 h 2"/>
                    <a:gd name="T80" fmla="*/ 4 w 5"/>
                    <a:gd name="T81" fmla="*/ 1 h 2"/>
                    <a:gd name="T82" fmla="*/ 4 w 5"/>
                    <a:gd name="T83" fmla="*/ 1 h 2"/>
                    <a:gd name="T84" fmla="*/ 4 w 5"/>
                    <a:gd name="T85" fmla="*/ 1 h 2"/>
                    <a:gd name="T86" fmla="*/ 4 w 5"/>
                    <a:gd name="T87" fmla="*/ 1 h 2"/>
                    <a:gd name="T88" fmla="*/ 4 w 5"/>
                    <a:gd name="T89" fmla="*/ 1 h 2"/>
                    <a:gd name="T90" fmla="*/ 4 w 5"/>
                    <a:gd name="T91" fmla="*/ 1 h 2"/>
                    <a:gd name="T92" fmla="*/ 4 w 5"/>
                    <a:gd name="T93" fmla="*/ 1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3" name="Freeform 384"/>
                <p:cNvSpPr>
                  <a:spLocks/>
                </p:cNvSpPr>
                <p:nvPr/>
              </p:nvSpPr>
              <p:spPr bwMode="auto">
                <a:xfrm>
                  <a:off x="4546601" y="3328988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0 w 5"/>
                    <a:gd name="T15" fmla="*/ 0 h 1"/>
                    <a:gd name="T16" fmla="*/ 0 w 5"/>
                    <a:gd name="T17" fmla="*/ 0 h 1"/>
                    <a:gd name="T18" fmla="*/ 0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2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3 w 5"/>
                    <a:gd name="T73" fmla="*/ 0 h 1"/>
                    <a:gd name="T74" fmla="*/ 3 w 5"/>
                    <a:gd name="T75" fmla="*/ 0 h 1"/>
                    <a:gd name="T76" fmla="*/ 3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1 h 1"/>
                    <a:gd name="T88" fmla="*/ 4 w 5"/>
                    <a:gd name="T89" fmla="*/ 0 h 1"/>
                    <a:gd name="T90" fmla="*/ 4 w 5"/>
                    <a:gd name="T91" fmla="*/ 1 h 1"/>
                    <a:gd name="T92" fmla="*/ 4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4" name="Freeform 385"/>
                <p:cNvSpPr>
                  <a:spLocks/>
                </p:cNvSpPr>
                <p:nvPr/>
              </p:nvSpPr>
              <p:spPr bwMode="auto">
                <a:xfrm>
                  <a:off x="4554539" y="333057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0 w 5"/>
                    <a:gd name="T8" fmla="*/ 0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1 w 5"/>
                    <a:gd name="T18" fmla="*/ 1 w 5"/>
                    <a:gd name="T19" fmla="*/ 1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3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4 w 5"/>
                    <a:gd name="T47" fmla="*/ 4 w 5"/>
                    <a:gd name="T48" fmla="*/ 4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5" name="Freeform 386"/>
                <p:cNvSpPr>
                  <a:spLocks/>
                </p:cNvSpPr>
                <p:nvPr/>
              </p:nvSpPr>
              <p:spPr bwMode="auto">
                <a:xfrm>
                  <a:off x="4562476" y="3328988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0 w 5"/>
                    <a:gd name="T13" fmla="*/ 1 h 1"/>
                    <a:gd name="T14" fmla="*/ 0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1 w 5"/>
                    <a:gd name="T33" fmla="*/ 1 h 1"/>
                    <a:gd name="T34" fmla="*/ 1 w 5"/>
                    <a:gd name="T35" fmla="*/ 1 h 1"/>
                    <a:gd name="T36" fmla="*/ 1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2 w 5"/>
                    <a:gd name="T51" fmla="*/ 1 h 1"/>
                    <a:gd name="T52" fmla="*/ 2 w 5"/>
                    <a:gd name="T53" fmla="*/ 1 h 1"/>
                    <a:gd name="T54" fmla="*/ 2 w 5"/>
                    <a:gd name="T55" fmla="*/ 1 h 1"/>
                    <a:gd name="T56" fmla="*/ 2 w 5"/>
                    <a:gd name="T57" fmla="*/ 1 h 1"/>
                    <a:gd name="T58" fmla="*/ 2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3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0 h 1"/>
                    <a:gd name="T82" fmla="*/ 4 w 5"/>
                    <a:gd name="T83" fmla="*/ 1 h 1"/>
                    <a:gd name="T84" fmla="*/ 4 w 5"/>
                    <a:gd name="T85" fmla="*/ 0 h 1"/>
                    <a:gd name="T86" fmla="*/ 4 w 5"/>
                    <a:gd name="T87" fmla="*/ 1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1 h 1"/>
                    <a:gd name="T94" fmla="*/ 4 w 5"/>
                    <a:gd name="T95" fmla="*/ 0 h 1"/>
                    <a:gd name="T96" fmla="*/ 4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6" name="Freeform 387"/>
                <p:cNvSpPr>
                  <a:spLocks/>
                </p:cNvSpPr>
                <p:nvPr/>
              </p:nvSpPr>
              <p:spPr bwMode="auto">
                <a:xfrm>
                  <a:off x="4570414" y="3328988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0 w 5"/>
                    <a:gd name="T8" fmla="*/ 0 w 5"/>
                    <a:gd name="T9" fmla="*/ 0 w 5"/>
                    <a:gd name="T10" fmla="*/ 0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1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2 w 5"/>
                    <a:gd name="T28" fmla="*/ 2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3 w 5"/>
                    <a:gd name="T38" fmla="*/ 3 w 5"/>
                    <a:gd name="T39" fmla="*/ 3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4 w 5"/>
                    <a:gd name="T47" fmla="*/ 4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7" name="Freeform 388"/>
                <p:cNvSpPr>
                  <a:spLocks/>
                </p:cNvSpPr>
                <p:nvPr/>
              </p:nvSpPr>
              <p:spPr bwMode="auto">
                <a:xfrm>
                  <a:off x="4578351" y="3327400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0 h 1"/>
                    <a:gd name="T4" fmla="*/ 0 w 5"/>
                    <a:gd name="T5" fmla="*/ 1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1 h 1"/>
                    <a:gd name="T12" fmla="*/ 0 w 5"/>
                    <a:gd name="T13" fmla="*/ 0 h 1"/>
                    <a:gd name="T14" fmla="*/ 0 w 5"/>
                    <a:gd name="T15" fmla="*/ 1 h 1"/>
                    <a:gd name="T16" fmla="*/ 0 w 5"/>
                    <a:gd name="T17" fmla="*/ 0 h 1"/>
                    <a:gd name="T18" fmla="*/ 0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1 w 5"/>
                    <a:gd name="T35" fmla="*/ 0 h 1"/>
                    <a:gd name="T36" fmla="*/ 1 w 5"/>
                    <a:gd name="T37" fmla="*/ 0 h 1"/>
                    <a:gd name="T38" fmla="*/ 1 w 5"/>
                    <a:gd name="T39" fmla="*/ 0 h 1"/>
                    <a:gd name="T40" fmla="*/ 1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2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3 w 5"/>
                    <a:gd name="T73" fmla="*/ 0 h 1"/>
                    <a:gd name="T74" fmla="*/ 3 w 5"/>
                    <a:gd name="T75" fmla="*/ 0 h 1"/>
                    <a:gd name="T76" fmla="*/ 3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8" name="Freeform 389"/>
                <p:cNvSpPr>
                  <a:spLocks/>
                </p:cNvSpPr>
                <p:nvPr/>
              </p:nvSpPr>
              <p:spPr bwMode="auto">
                <a:xfrm>
                  <a:off x="4586289" y="3327400"/>
                  <a:ext cx="6350" cy="1588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0 w 4"/>
                    <a:gd name="T5" fmla="*/ 0 h 1"/>
                    <a:gd name="T6" fmla="*/ 0 w 4"/>
                    <a:gd name="T7" fmla="*/ 0 h 1"/>
                    <a:gd name="T8" fmla="*/ 0 w 4"/>
                    <a:gd name="T9" fmla="*/ 0 h 1"/>
                    <a:gd name="T10" fmla="*/ 0 w 4"/>
                    <a:gd name="T11" fmla="*/ 0 h 1"/>
                    <a:gd name="T12" fmla="*/ 0 w 4"/>
                    <a:gd name="T13" fmla="*/ 0 h 1"/>
                    <a:gd name="T14" fmla="*/ 0 w 4"/>
                    <a:gd name="T15" fmla="*/ 0 h 1"/>
                    <a:gd name="T16" fmla="*/ 0 w 4"/>
                    <a:gd name="T17" fmla="*/ 0 h 1"/>
                    <a:gd name="T18" fmla="*/ 1 w 4"/>
                    <a:gd name="T19" fmla="*/ 0 h 1"/>
                    <a:gd name="T20" fmla="*/ 1 w 4"/>
                    <a:gd name="T21" fmla="*/ 0 h 1"/>
                    <a:gd name="T22" fmla="*/ 1 w 4"/>
                    <a:gd name="T23" fmla="*/ 0 h 1"/>
                    <a:gd name="T24" fmla="*/ 1 w 4"/>
                    <a:gd name="T25" fmla="*/ 0 h 1"/>
                    <a:gd name="T26" fmla="*/ 1 w 4"/>
                    <a:gd name="T27" fmla="*/ 0 h 1"/>
                    <a:gd name="T28" fmla="*/ 1 w 4"/>
                    <a:gd name="T29" fmla="*/ 0 h 1"/>
                    <a:gd name="T30" fmla="*/ 1 w 4"/>
                    <a:gd name="T31" fmla="*/ 0 h 1"/>
                    <a:gd name="T32" fmla="*/ 1 w 4"/>
                    <a:gd name="T33" fmla="*/ 0 h 1"/>
                    <a:gd name="T34" fmla="*/ 1 w 4"/>
                    <a:gd name="T35" fmla="*/ 0 h 1"/>
                    <a:gd name="T36" fmla="*/ 1 w 4"/>
                    <a:gd name="T37" fmla="*/ 0 h 1"/>
                    <a:gd name="T38" fmla="*/ 1 w 4"/>
                    <a:gd name="T39" fmla="*/ 0 h 1"/>
                    <a:gd name="T40" fmla="*/ 2 w 4"/>
                    <a:gd name="T41" fmla="*/ 0 h 1"/>
                    <a:gd name="T42" fmla="*/ 2 w 4"/>
                    <a:gd name="T43" fmla="*/ 0 h 1"/>
                    <a:gd name="T44" fmla="*/ 2 w 4"/>
                    <a:gd name="T45" fmla="*/ 0 h 1"/>
                    <a:gd name="T46" fmla="*/ 2 w 4"/>
                    <a:gd name="T47" fmla="*/ 0 h 1"/>
                    <a:gd name="T48" fmla="*/ 2 w 4"/>
                    <a:gd name="T49" fmla="*/ 0 h 1"/>
                    <a:gd name="T50" fmla="*/ 2 w 4"/>
                    <a:gd name="T51" fmla="*/ 0 h 1"/>
                    <a:gd name="T52" fmla="*/ 2 w 4"/>
                    <a:gd name="T53" fmla="*/ 0 h 1"/>
                    <a:gd name="T54" fmla="*/ 2 w 4"/>
                    <a:gd name="T55" fmla="*/ 0 h 1"/>
                    <a:gd name="T56" fmla="*/ 3 w 4"/>
                    <a:gd name="T57" fmla="*/ 0 h 1"/>
                    <a:gd name="T58" fmla="*/ 3 w 4"/>
                    <a:gd name="T59" fmla="*/ 0 h 1"/>
                    <a:gd name="T60" fmla="*/ 3 w 4"/>
                    <a:gd name="T61" fmla="*/ 0 h 1"/>
                    <a:gd name="T62" fmla="*/ 3 w 4"/>
                    <a:gd name="T63" fmla="*/ 0 h 1"/>
                    <a:gd name="T64" fmla="*/ 3 w 4"/>
                    <a:gd name="T65" fmla="*/ 0 h 1"/>
                    <a:gd name="T66" fmla="*/ 3 w 4"/>
                    <a:gd name="T67" fmla="*/ 0 h 1"/>
                    <a:gd name="T68" fmla="*/ 3 w 4"/>
                    <a:gd name="T69" fmla="*/ 0 h 1"/>
                    <a:gd name="T70" fmla="*/ 3 w 4"/>
                    <a:gd name="T71" fmla="*/ 1 h 1"/>
                    <a:gd name="T72" fmla="*/ 3 w 4"/>
                    <a:gd name="T73" fmla="*/ 0 h 1"/>
                    <a:gd name="T74" fmla="*/ 3 w 4"/>
                    <a:gd name="T75" fmla="*/ 1 h 1"/>
                    <a:gd name="T76" fmla="*/ 3 w 4"/>
                    <a:gd name="T77" fmla="*/ 0 h 1"/>
                    <a:gd name="T78" fmla="*/ 4 w 4"/>
                    <a:gd name="T79" fmla="*/ 1 h 1"/>
                    <a:gd name="T80" fmla="*/ 4 w 4"/>
                    <a:gd name="T81" fmla="*/ 1 h 1"/>
                    <a:gd name="T82" fmla="*/ 4 w 4"/>
                    <a:gd name="T83" fmla="*/ 1 h 1"/>
                    <a:gd name="T84" fmla="*/ 4 w 4"/>
                    <a:gd name="T85" fmla="*/ 1 h 1"/>
                    <a:gd name="T86" fmla="*/ 4 w 4"/>
                    <a:gd name="T87" fmla="*/ 1 h 1"/>
                    <a:gd name="T88" fmla="*/ 4 w 4"/>
                    <a:gd name="T89" fmla="*/ 1 h 1"/>
                    <a:gd name="T90" fmla="*/ 4 w 4"/>
                    <a:gd name="T91" fmla="*/ 1 h 1"/>
                    <a:gd name="T92" fmla="*/ 4 w 4"/>
                    <a:gd name="T93" fmla="*/ 1 h 1"/>
                    <a:gd name="T94" fmla="*/ 4 w 4"/>
                    <a:gd name="T95" fmla="*/ 1 h 1"/>
                    <a:gd name="T96" fmla="*/ 4 w 4"/>
                    <a:gd name="T97" fmla="*/ 1 h 1"/>
                    <a:gd name="T98" fmla="*/ 4 w 4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9" name="Freeform 390"/>
                <p:cNvSpPr>
                  <a:spLocks/>
                </p:cNvSpPr>
                <p:nvPr/>
              </p:nvSpPr>
              <p:spPr bwMode="auto">
                <a:xfrm>
                  <a:off x="4592639" y="3328988"/>
                  <a:ext cx="9525" cy="4763"/>
                </a:xfrm>
                <a:custGeom>
                  <a:avLst/>
                  <a:gdLst>
                    <a:gd name="T0" fmla="*/ 0 w 6"/>
                    <a:gd name="T1" fmla="*/ 0 h 3"/>
                    <a:gd name="T2" fmla="*/ 1 w 6"/>
                    <a:gd name="T3" fmla="*/ 0 h 3"/>
                    <a:gd name="T4" fmla="*/ 1 w 6"/>
                    <a:gd name="T5" fmla="*/ 0 h 3"/>
                    <a:gd name="T6" fmla="*/ 1 w 6"/>
                    <a:gd name="T7" fmla="*/ 0 h 3"/>
                    <a:gd name="T8" fmla="*/ 1 w 6"/>
                    <a:gd name="T9" fmla="*/ 0 h 3"/>
                    <a:gd name="T10" fmla="*/ 1 w 6"/>
                    <a:gd name="T11" fmla="*/ 0 h 3"/>
                    <a:gd name="T12" fmla="*/ 1 w 6"/>
                    <a:gd name="T13" fmla="*/ 0 h 3"/>
                    <a:gd name="T14" fmla="*/ 1 w 6"/>
                    <a:gd name="T15" fmla="*/ 0 h 3"/>
                    <a:gd name="T16" fmla="*/ 2 w 6"/>
                    <a:gd name="T17" fmla="*/ 0 h 3"/>
                    <a:gd name="T18" fmla="*/ 2 w 6"/>
                    <a:gd name="T19" fmla="*/ 0 h 3"/>
                    <a:gd name="T20" fmla="*/ 2 w 6"/>
                    <a:gd name="T21" fmla="*/ 0 h 3"/>
                    <a:gd name="T22" fmla="*/ 2 w 6"/>
                    <a:gd name="T23" fmla="*/ 0 h 3"/>
                    <a:gd name="T24" fmla="*/ 2 w 6"/>
                    <a:gd name="T25" fmla="*/ 0 h 3"/>
                    <a:gd name="T26" fmla="*/ 2 w 6"/>
                    <a:gd name="T27" fmla="*/ 0 h 3"/>
                    <a:gd name="T28" fmla="*/ 2 w 6"/>
                    <a:gd name="T29" fmla="*/ 0 h 3"/>
                    <a:gd name="T30" fmla="*/ 2 w 6"/>
                    <a:gd name="T31" fmla="*/ 1 h 3"/>
                    <a:gd name="T32" fmla="*/ 2 w 6"/>
                    <a:gd name="T33" fmla="*/ 0 h 3"/>
                    <a:gd name="T34" fmla="*/ 2 w 6"/>
                    <a:gd name="T35" fmla="*/ 0 h 3"/>
                    <a:gd name="T36" fmla="*/ 2 w 6"/>
                    <a:gd name="T37" fmla="*/ 1 h 3"/>
                    <a:gd name="T38" fmla="*/ 3 w 6"/>
                    <a:gd name="T39" fmla="*/ 1 h 3"/>
                    <a:gd name="T40" fmla="*/ 3 w 6"/>
                    <a:gd name="T41" fmla="*/ 1 h 3"/>
                    <a:gd name="T42" fmla="*/ 3 w 6"/>
                    <a:gd name="T43" fmla="*/ 1 h 3"/>
                    <a:gd name="T44" fmla="*/ 3 w 6"/>
                    <a:gd name="T45" fmla="*/ 1 h 3"/>
                    <a:gd name="T46" fmla="*/ 3 w 6"/>
                    <a:gd name="T47" fmla="*/ 1 h 3"/>
                    <a:gd name="T48" fmla="*/ 3 w 6"/>
                    <a:gd name="T49" fmla="*/ 1 h 3"/>
                    <a:gd name="T50" fmla="*/ 3 w 6"/>
                    <a:gd name="T51" fmla="*/ 1 h 3"/>
                    <a:gd name="T52" fmla="*/ 3 w 6"/>
                    <a:gd name="T53" fmla="*/ 1 h 3"/>
                    <a:gd name="T54" fmla="*/ 3 w 6"/>
                    <a:gd name="T55" fmla="*/ 1 h 3"/>
                    <a:gd name="T56" fmla="*/ 3 w 6"/>
                    <a:gd name="T57" fmla="*/ 1 h 3"/>
                    <a:gd name="T58" fmla="*/ 3 w 6"/>
                    <a:gd name="T59" fmla="*/ 1 h 3"/>
                    <a:gd name="T60" fmla="*/ 4 w 6"/>
                    <a:gd name="T61" fmla="*/ 2 h 3"/>
                    <a:gd name="T62" fmla="*/ 4 w 6"/>
                    <a:gd name="T63" fmla="*/ 1 h 3"/>
                    <a:gd name="T64" fmla="*/ 4 w 6"/>
                    <a:gd name="T65" fmla="*/ 2 h 3"/>
                    <a:gd name="T66" fmla="*/ 4 w 6"/>
                    <a:gd name="T67" fmla="*/ 2 h 3"/>
                    <a:gd name="T68" fmla="*/ 4 w 6"/>
                    <a:gd name="T69" fmla="*/ 2 h 3"/>
                    <a:gd name="T70" fmla="*/ 4 w 6"/>
                    <a:gd name="T71" fmla="*/ 2 h 3"/>
                    <a:gd name="T72" fmla="*/ 4 w 6"/>
                    <a:gd name="T73" fmla="*/ 2 h 3"/>
                    <a:gd name="T74" fmla="*/ 4 w 6"/>
                    <a:gd name="T75" fmla="*/ 2 h 3"/>
                    <a:gd name="T76" fmla="*/ 5 w 6"/>
                    <a:gd name="T77" fmla="*/ 2 h 3"/>
                    <a:gd name="T78" fmla="*/ 5 w 6"/>
                    <a:gd name="T79" fmla="*/ 2 h 3"/>
                    <a:gd name="T80" fmla="*/ 5 w 6"/>
                    <a:gd name="T81" fmla="*/ 2 h 3"/>
                    <a:gd name="T82" fmla="*/ 5 w 6"/>
                    <a:gd name="T83" fmla="*/ 2 h 3"/>
                    <a:gd name="T84" fmla="*/ 5 w 6"/>
                    <a:gd name="T85" fmla="*/ 2 h 3"/>
                    <a:gd name="T86" fmla="*/ 5 w 6"/>
                    <a:gd name="T87" fmla="*/ 2 h 3"/>
                    <a:gd name="T88" fmla="*/ 5 w 6"/>
                    <a:gd name="T89" fmla="*/ 2 h 3"/>
                    <a:gd name="T90" fmla="*/ 5 w 6"/>
                    <a:gd name="T91" fmla="*/ 3 h 3"/>
                    <a:gd name="T92" fmla="*/ 5 w 6"/>
                    <a:gd name="T93" fmla="*/ 2 h 3"/>
                    <a:gd name="T94" fmla="*/ 5 w 6"/>
                    <a:gd name="T95" fmla="*/ 3 h 3"/>
                    <a:gd name="T96" fmla="*/ 5 w 6"/>
                    <a:gd name="T97" fmla="*/ 3 h 3"/>
                    <a:gd name="T98" fmla="*/ 6 w 6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0" name="Freeform 391"/>
                <p:cNvSpPr>
                  <a:spLocks/>
                </p:cNvSpPr>
                <p:nvPr/>
              </p:nvSpPr>
              <p:spPr bwMode="auto">
                <a:xfrm>
                  <a:off x="4602164" y="3333750"/>
                  <a:ext cx="7938" cy="7938"/>
                </a:xfrm>
                <a:custGeom>
                  <a:avLst/>
                  <a:gdLst>
                    <a:gd name="T0" fmla="*/ 0 w 5"/>
                    <a:gd name="T1" fmla="*/ 0 h 5"/>
                    <a:gd name="T2" fmla="*/ 0 w 5"/>
                    <a:gd name="T3" fmla="*/ 0 h 5"/>
                    <a:gd name="T4" fmla="*/ 0 w 5"/>
                    <a:gd name="T5" fmla="*/ 0 h 5"/>
                    <a:gd name="T6" fmla="*/ 0 w 5"/>
                    <a:gd name="T7" fmla="*/ 0 h 5"/>
                    <a:gd name="T8" fmla="*/ 0 w 5"/>
                    <a:gd name="T9" fmla="*/ 0 h 5"/>
                    <a:gd name="T10" fmla="*/ 0 w 5"/>
                    <a:gd name="T11" fmla="*/ 0 h 5"/>
                    <a:gd name="T12" fmla="*/ 0 w 5"/>
                    <a:gd name="T13" fmla="*/ 0 h 5"/>
                    <a:gd name="T14" fmla="*/ 0 w 5"/>
                    <a:gd name="T15" fmla="*/ 0 h 5"/>
                    <a:gd name="T16" fmla="*/ 0 w 5"/>
                    <a:gd name="T17" fmla="*/ 0 h 5"/>
                    <a:gd name="T18" fmla="*/ 0 w 5"/>
                    <a:gd name="T19" fmla="*/ 0 h 5"/>
                    <a:gd name="T20" fmla="*/ 0 w 5"/>
                    <a:gd name="T21" fmla="*/ 1 h 5"/>
                    <a:gd name="T22" fmla="*/ 1 w 5"/>
                    <a:gd name="T23" fmla="*/ 1 h 5"/>
                    <a:gd name="T24" fmla="*/ 1 w 5"/>
                    <a:gd name="T25" fmla="*/ 1 h 5"/>
                    <a:gd name="T26" fmla="*/ 1 w 5"/>
                    <a:gd name="T27" fmla="*/ 1 h 5"/>
                    <a:gd name="T28" fmla="*/ 1 w 5"/>
                    <a:gd name="T29" fmla="*/ 1 h 5"/>
                    <a:gd name="T30" fmla="*/ 1 w 5"/>
                    <a:gd name="T31" fmla="*/ 1 h 5"/>
                    <a:gd name="T32" fmla="*/ 1 w 5"/>
                    <a:gd name="T33" fmla="*/ 1 h 5"/>
                    <a:gd name="T34" fmla="*/ 1 w 5"/>
                    <a:gd name="T35" fmla="*/ 1 h 5"/>
                    <a:gd name="T36" fmla="*/ 2 w 5"/>
                    <a:gd name="T37" fmla="*/ 2 h 5"/>
                    <a:gd name="T38" fmla="*/ 2 w 5"/>
                    <a:gd name="T39" fmla="*/ 2 h 5"/>
                    <a:gd name="T40" fmla="*/ 2 w 5"/>
                    <a:gd name="T41" fmla="*/ 2 h 5"/>
                    <a:gd name="T42" fmla="*/ 2 w 5"/>
                    <a:gd name="T43" fmla="*/ 2 h 5"/>
                    <a:gd name="T44" fmla="*/ 2 w 5"/>
                    <a:gd name="T45" fmla="*/ 2 h 5"/>
                    <a:gd name="T46" fmla="*/ 2 w 5"/>
                    <a:gd name="T47" fmla="*/ 2 h 5"/>
                    <a:gd name="T48" fmla="*/ 2 w 5"/>
                    <a:gd name="T49" fmla="*/ 2 h 5"/>
                    <a:gd name="T50" fmla="*/ 2 w 5"/>
                    <a:gd name="T51" fmla="*/ 2 h 5"/>
                    <a:gd name="T52" fmla="*/ 2 w 5"/>
                    <a:gd name="T53" fmla="*/ 2 h 5"/>
                    <a:gd name="T54" fmla="*/ 2 w 5"/>
                    <a:gd name="T55" fmla="*/ 2 h 5"/>
                    <a:gd name="T56" fmla="*/ 2 w 5"/>
                    <a:gd name="T57" fmla="*/ 3 h 5"/>
                    <a:gd name="T58" fmla="*/ 2 w 5"/>
                    <a:gd name="T59" fmla="*/ 2 h 5"/>
                    <a:gd name="T60" fmla="*/ 3 w 5"/>
                    <a:gd name="T61" fmla="*/ 3 h 5"/>
                    <a:gd name="T62" fmla="*/ 3 w 5"/>
                    <a:gd name="T63" fmla="*/ 3 h 5"/>
                    <a:gd name="T64" fmla="*/ 3 w 5"/>
                    <a:gd name="T65" fmla="*/ 3 h 5"/>
                    <a:gd name="T66" fmla="*/ 3 w 5"/>
                    <a:gd name="T67" fmla="*/ 3 h 5"/>
                    <a:gd name="T68" fmla="*/ 3 w 5"/>
                    <a:gd name="T69" fmla="*/ 3 h 5"/>
                    <a:gd name="T70" fmla="*/ 3 w 5"/>
                    <a:gd name="T71" fmla="*/ 3 h 5"/>
                    <a:gd name="T72" fmla="*/ 3 w 5"/>
                    <a:gd name="T73" fmla="*/ 3 h 5"/>
                    <a:gd name="T74" fmla="*/ 3 w 5"/>
                    <a:gd name="T75" fmla="*/ 3 h 5"/>
                    <a:gd name="T76" fmla="*/ 3 w 5"/>
                    <a:gd name="T77" fmla="*/ 4 h 5"/>
                    <a:gd name="T78" fmla="*/ 3 w 5"/>
                    <a:gd name="T79" fmla="*/ 3 h 5"/>
                    <a:gd name="T80" fmla="*/ 3 w 5"/>
                    <a:gd name="T81" fmla="*/ 4 h 5"/>
                    <a:gd name="T82" fmla="*/ 4 w 5"/>
                    <a:gd name="T83" fmla="*/ 4 h 5"/>
                    <a:gd name="T84" fmla="*/ 4 w 5"/>
                    <a:gd name="T85" fmla="*/ 4 h 5"/>
                    <a:gd name="T86" fmla="*/ 4 w 5"/>
                    <a:gd name="T87" fmla="*/ 4 h 5"/>
                    <a:gd name="T88" fmla="*/ 4 w 5"/>
                    <a:gd name="T89" fmla="*/ 4 h 5"/>
                    <a:gd name="T90" fmla="*/ 4 w 5"/>
                    <a:gd name="T91" fmla="*/ 5 h 5"/>
                    <a:gd name="T92" fmla="*/ 4 w 5"/>
                    <a:gd name="T93" fmla="*/ 4 h 5"/>
                    <a:gd name="T94" fmla="*/ 4 w 5"/>
                    <a:gd name="T95" fmla="*/ 5 h 5"/>
                    <a:gd name="T96" fmla="*/ 5 w 5"/>
                    <a:gd name="T97" fmla="*/ 5 h 5"/>
                    <a:gd name="T98" fmla="*/ 5 w 5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1" name="Freeform 392"/>
                <p:cNvSpPr>
                  <a:spLocks/>
                </p:cNvSpPr>
                <p:nvPr/>
              </p:nvSpPr>
              <p:spPr bwMode="auto">
                <a:xfrm>
                  <a:off x="4610101" y="3341688"/>
                  <a:ext cx="6350" cy="9525"/>
                </a:xfrm>
                <a:custGeom>
                  <a:avLst/>
                  <a:gdLst>
                    <a:gd name="T0" fmla="*/ 0 w 4"/>
                    <a:gd name="T1" fmla="*/ 0 h 6"/>
                    <a:gd name="T2" fmla="*/ 0 w 4"/>
                    <a:gd name="T3" fmla="*/ 0 h 6"/>
                    <a:gd name="T4" fmla="*/ 0 w 4"/>
                    <a:gd name="T5" fmla="*/ 0 h 6"/>
                    <a:gd name="T6" fmla="*/ 0 w 4"/>
                    <a:gd name="T7" fmla="*/ 0 h 6"/>
                    <a:gd name="T8" fmla="*/ 0 w 4"/>
                    <a:gd name="T9" fmla="*/ 0 h 6"/>
                    <a:gd name="T10" fmla="*/ 0 w 4"/>
                    <a:gd name="T11" fmla="*/ 0 h 6"/>
                    <a:gd name="T12" fmla="*/ 0 w 4"/>
                    <a:gd name="T13" fmla="*/ 1 h 6"/>
                    <a:gd name="T14" fmla="*/ 0 w 4"/>
                    <a:gd name="T15" fmla="*/ 1 h 6"/>
                    <a:gd name="T16" fmla="*/ 0 w 4"/>
                    <a:gd name="T17" fmla="*/ 1 h 6"/>
                    <a:gd name="T18" fmla="*/ 0 w 4"/>
                    <a:gd name="T19" fmla="*/ 1 h 6"/>
                    <a:gd name="T20" fmla="*/ 1 w 4"/>
                    <a:gd name="T21" fmla="*/ 1 h 6"/>
                    <a:gd name="T22" fmla="*/ 1 w 4"/>
                    <a:gd name="T23" fmla="*/ 1 h 6"/>
                    <a:gd name="T24" fmla="*/ 1 w 4"/>
                    <a:gd name="T25" fmla="*/ 1 h 6"/>
                    <a:gd name="T26" fmla="*/ 1 w 4"/>
                    <a:gd name="T27" fmla="*/ 1 h 6"/>
                    <a:gd name="T28" fmla="*/ 1 w 4"/>
                    <a:gd name="T29" fmla="*/ 1 h 6"/>
                    <a:gd name="T30" fmla="*/ 1 w 4"/>
                    <a:gd name="T31" fmla="*/ 1 h 6"/>
                    <a:gd name="T32" fmla="*/ 1 w 4"/>
                    <a:gd name="T33" fmla="*/ 2 h 6"/>
                    <a:gd name="T34" fmla="*/ 1 w 4"/>
                    <a:gd name="T35" fmla="*/ 2 h 6"/>
                    <a:gd name="T36" fmla="*/ 1 w 4"/>
                    <a:gd name="T37" fmla="*/ 2 h 6"/>
                    <a:gd name="T38" fmla="*/ 1 w 4"/>
                    <a:gd name="T39" fmla="*/ 2 h 6"/>
                    <a:gd name="T40" fmla="*/ 1 w 4"/>
                    <a:gd name="T41" fmla="*/ 2 h 6"/>
                    <a:gd name="T42" fmla="*/ 2 w 4"/>
                    <a:gd name="T43" fmla="*/ 3 h 6"/>
                    <a:gd name="T44" fmla="*/ 2 w 4"/>
                    <a:gd name="T45" fmla="*/ 2 h 6"/>
                    <a:gd name="T46" fmla="*/ 2 w 4"/>
                    <a:gd name="T47" fmla="*/ 3 h 6"/>
                    <a:gd name="T48" fmla="*/ 2 w 4"/>
                    <a:gd name="T49" fmla="*/ 3 h 6"/>
                    <a:gd name="T50" fmla="*/ 2 w 4"/>
                    <a:gd name="T51" fmla="*/ 3 h 6"/>
                    <a:gd name="T52" fmla="*/ 2 w 4"/>
                    <a:gd name="T53" fmla="*/ 3 h 6"/>
                    <a:gd name="T54" fmla="*/ 2 w 4"/>
                    <a:gd name="T55" fmla="*/ 3 h 6"/>
                    <a:gd name="T56" fmla="*/ 2 w 4"/>
                    <a:gd name="T57" fmla="*/ 3 h 6"/>
                    <a:gd name="T58" fmla="*/ 3 w 4"/>
                    <a:gd name="T59" fmla="*/ 3 h 6"/>
                    <a:gd name="T60" fmla="*/ 3 w 4"/>
                    <a:gd name="T61" fmla="*/ 3 h 6"/>
                    <a:gd name="T62" fmla="*/ 3 w 4"/>
                    <a:gd name="T63" fmla="*/ 4 h 6"/>
                    <a:gd name="T64" fmla="*/ 3 w 4"/>
                    <a:gd name="T65" fmla="*/ 4 h 6"/>
                    <a:gd name="T66" fmla="*/ 3 w 4"/>
                    <a:gd name="T67" fmla="*/ 4 h 6"/>
                    <a:gd name="T68" fmla="*/ 3 w 4"/>
                    <a:gd name="T69" fmla="*/ 4 h 6"/>
                    <a:gd name="T70" fmla="*/ 3 w 4"/>
                    <a:gd name="T71" fmla="*/ 4 h 6"/>
                    <a:gd name="T72" fmla="*/ 3 w 4"/>
                    <a:gd name="T73" fmla="*/ 4 h 6"/>
                    <a:gd name="T74" fmla="*/ 3 w 4"/>
                    <a:gd name="T75" fmla="*/ 4 h 6"/>
                    <a:gd name="T76" fmla="*/ 3 w 4"/>
                    <a:gd name="T77" fmla="*/ 5 h 6"/>
                    <a:gd name="T78" fmla="*/ 3 w 4"/>
                    <a:gd name="T79" fmla="*/ 4 h 6"/>
                    <a:gd name="T80" fmla="*/ 4 w 4"/>
                    <a:gd name="T81" fmla="*/ 5 h 6"/>
                    <a:gd name="T82" fmla="*/ 4 w 4"/>
                    <a:gd name="T83" fmla="*/ 5 h 6"/>
                    <a:gd name="T84" fmla="*/ 4 w 4"/>
                    <a:gd name="T85" fmla="*/ 5 h 6"/>
                    <a:gd name="T86" fmla="*/ 4 w 4"/>
                    <a:gd name="T87" fmla="*/ 6 h 6"/>
                    <a:gd name="T88" fmla="*/ 4 w 4"/>
                    <a:gd name="T89" fmla="*/ 5 h 6"/>
                    <a:gd name="T90" fmla="*/ 4 w 4"/>
                    <a:gd name="T91" fmla="*/ 6 h 6"/>
                    <a:gd name="T92" fmla="*/ 4 w 4"/>
                    <a:gd name="T93" fmla="*/ 6 h 6"/>
                    <a:gd name="T94" fmla="*/ 4 w 4"/>
                    <a:gd name="T95" fmla="*/ 6 h 6"/>
                    <a:gd name="T96" fmla="*/ 4 w 4"/>
                    <a:gd name="T97" fmla="*/ 6 h 6"/>
                    <a:gd name="T98" fmla="*/ 4 w 4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2" name="Freeform 393"/>
                <p:cNvSpPr>
                  <a:spLocks/>
                </p:cNvSpPr>
                <p:nvPr/>
              </p:nvSpPr>
              <p:spPr bwMode="auto">
                <a:xfrm>
                  <a:off x="4616451" y="3351213"/>
                  <a:ext cx="7938" cy="6350"/>
                </a:xfrm>
                <a:custGeom>
                  <a:avLst/>
                  <a:gdLst>
                    <a:gd name="T0" fmla="*/ 0 w 5"/>
                    <a:gd name="T1" fmla="*/ 0 h 4"/>
                    <a:gd name="T2" fmla="*/ 0 w 5"/>
                    <a:gd name="T3" fmla="*/ 0 h 4"/>
                    <a:gd name="T4" fmla="*/ 1 w 5"/>
                    <a:gd name="T5" fmla="*/ 0 h 4"/>
                    <a:gd name="T6" fmla="*/ 1 w 5"/>
                    <a:gd name="T7" fmla="*/ 0 h 4"/>
                    <a:gd name="T8" fmla="*/ 1 w 5"/>
                    <a:gd name="T9" fmla="*/ 1 h 4"/>
                    <a:gd name="T10" fmla="*/ 1 w 5"/>
                    <a:gd name="T11" fmla="*/ 0 h 4"/>
                    <a:gd name="T12" fmla="*/ 1 w 5"/>
                    <a:gd name="T13" fmla="*/ 1 h 4"/>
                    <a:gd name="T14" fmla="*/ 1 w 5"/>
                    <a:gd name="T15" fmla="*/ 1 h 4"/>
                    <a:gd name="T16" fmla="*/ 1 w 5"/>
                    <a:gd name="T17" fmla="*/ 1 h 4"/>
                    <a:gd name="T18" fmla="*/ 2 w 5"/>
                    <a:gd name="T19" fmla="*/ 1 h 4"/>
                    <a:gd name="T20" fmla="*/ 2 w 5"/>
                    <a:gd name="T21" fmla="*/ 1 h 4"/>
                    <a:gd name="T22" fmla="*/ 2 w 5"/>
                    <a:gd name="T23" fmla="*/ 1 h 4"/>
                    <a:gd name="T24" fmla="*/ 2 w 5"/>
                    <a:gd name="T25" fmla="*/ 1 h 4"/>
                    <a:gd name="T26" fmla="*/ 2 w 5"/>
                    <a:gd name="T27" fmla="*/ 1 h 4"/>
                    <a:gd name="T28" fmla="*/ 2 w 5"/>
                    <a:gd name="T29" fmla="*/ 2 h 4"/>
                    <a:gd name="T30" fmla="*/ 2 w 5"/>
                    <a:gd name="T31" fmla="*/ 1 h 4"/>
                    <a:gd name="T32" fmla="*/ 2 w 5"/>
                    <a:gd name="T33" fmla="*/ 2 h 4"/>
                    <a:gd name="T34" fmla="*/ 2 w 5"/>
                    <a:gd name="T35" fmla="*/ 2 h 4"/>
                    <a:gd name="T36" fmla="*/ 2 w 5"/>
                    <a:gd name="T37" fmla="*/ 2 h 4"/>
                    <a:gd name="T38" fmla="*/ 2 w 5"/>
                    <a:gd name="T39" fmla="*/ 2 h 4"/>
                    <a:gd name="T40" fmla="*/ 3 w 5"/>
                    <a:gd name="T41" fmla="*/ 2 h 4"/>
                    <a:gd name="T42" fmla="*/ 3 w 5"/>
                    <a:gd name="T43" fmla="*/ 3 h 4"/>
                    <a:gd name="T44" fmla="*/ 3 w 5"/>
                    <a:gd name="T45" fmla="*/ 2 h 4"/>
                    <a:gd name="T46" fmla="*/ 3 w 5"/>
                    <a:gd name="T47" fmla="*/ 2 h 4"/>
                    <a:gd name="T48" fmla="*/ 3 w 5"/>
                    <a:gd name="T49" fmla="*/ 3 h 4"/>
                    <a:gd name="T50" fmla="*/ 3 w 5"/>
                    <a:gd name="T51" fmla="*/ 3 h 4"/>
                    <a:gd name="T52" fmla="*/ 3 w 5"/>
                    <a:gd name="T53" fmla="*/ 3 h 4"/>
                    <a:gd name="T54" fmla="*/ 3 w 5"/>
                    <a:gd name="T55" fmla="*/ 3 h 4"/>
                    <a:gd name="T56" fmla="*/ 3 w 5"/>
                    <a:gd name="T57" fmla="*/ 3 h 4"/>
                    <a:gd name="T58" fmla="*/ 3 w 5"/>
                    <a:gd name="T59" fmla="*/ 3 h 4"/>
                    <a:gd name="T60" fmla="*/ 3 w 5"/>
                    <a:gd name="T61" fmla="*/ 3 h 4"/>
                    <a:gd name="T62" fmla="*/ 3 w 5"/>
                    <a:gd name="T63" fmla="*/ 3 h 4"/>
                    <a:gd name="T64" fmla="*/ 4 w 5"/>
                    <a:gd name="T65" fmla="*/ 3 h 4"/>
                    <a:gd name="T66" fmla="*/ 4 w 5"/>
                    <a:gd name="T67" fmla="*/ 3 h 4"/>
                    <a:gd name="T68" fmla="*/ 4 w 5"/>
                    <a:gd name="T69" fmla="*/ 4 h 4"/>
                    <a:gd name="T70" fmla="*/ 4 w 5"/>
                    <a:gd name="T71" fmla="*/ 3 h 4"/>
                    <a:gd name="T72" fmla="*/ 4 w 5"/>
                    <a:gd name="T73" fmla="*/ 4 h 4"/>
                    <a:gd name="T74" fmla="*/ 4 w 5"/>
                    <a:gd name="T75" fmla="*/ 3 h 4"/>
                    <a:gd name="T76" fmla="*/ 4 w 5"/>
                    <a:gd name="T77" fmla="*/ 4 h 4"/>
                    <a:gd name="T78" fmla="*/ 5 w 5"/>
                    <a:gd name="T79" fmla="*/ 4 h 4"/>
                    <a:gd name="T80" fmla="*/ 5 w 5"/>
                    <a:gd name="T81" fmla="*/ 3 h 4"/>
                    <a:gd name="T82" fmla="*/ 5 w 5"/>
                    <a:gd name="T83" fmla="*/ 4 h 4"/>
                    <a:gd name="T84" fmla="*/ 5 w 5"/>
                    <a:gd name="T85" fmla="*/ 4 h 4"/>
                    <a:gd name="T86" fmla="*/ 5 w 5"/>
                    <a:gd name="T87" fmla="*/ 4 h 4"/>
                    <a:gd name="T88" fmla="*/ 5 w 5"/>
                    <a:gd name="T89" fmla="*/ 4 h 4"/>
                    <a:gd name="T90" fmla="*/ 5 w 5"/>
                    <a:gd name="T91" fmla="*/ 4 h 4"/>
                    <a:gd name="T92" fmla="*/ 5 w 5"/>
                    <a:gd name="T93" fmla="*/ 4 h 4"/>
                    <a:gd name="T94" fmla="*/ 5 w 5"/>
                    <a:gd name="T95" fmla="*/ 4 h 4"/>
                    <a:gd name="T96" fmla="*/ 5 w 5"/>
                    <a:gd name="T97" fmla="*/ 4 h 4"/>
                    <a:gd name="T98" fmla="*/ 5 w 5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3" name="Freeform 394"/>
                <p:cNvSpPr>
                  <a:spLocks/>
                </p:cNvSpPr>
                <p:nvPr/>
              </p:nvSpPr>
              <p:spPr bwMode="auto">
                <a:xfrm>
                  <a:off x="4624389" y="3351213"/>
                  <a:ext cx="9525" cy="6350"/>
                </a:xfrm>
                <a:custGeom>
                  <a:avLst/>
                  <a:gdLst>
                    <a:gd name="T0" fmla="*/ 0 w 6"/>
                    <a:gd name="T1" fmla="*/ 4 h 4"/>
                    <a:gd name="T2" fmla="*/ 1 w 6"/>
                    <a:gd name="T3" fmla="*/ 4 h 4"/>
                    <a:gd name="T4" fmla="*/ 1 w 6"/>
                    <a:gd name="T5" fmla="*/ 4 h 4"/>
                    <a:gd name="T6" fmla="*/ 1 w 6"/>
                    <a:gd name="T7" fmla="*/ 4 h 4"/>
                    <a:gd name="T8" fmla="*/ 1 w 6"/>
                    <a:gd name="T9" fmla="*/ 4 h 4"/>
                    <a:gd name="T10" fmla="*/ 1 w 6"/>
                    <a:gd name="T11" fmla="*/ 4 h 4"/>
                    <a:gd name="T12" fmla="*/ 1 w 6"/>
                    <a:gd name="T13" fmla="*/ 4 h 4"/>
                    <a:gd name="T14" fmla="*/ 1 w 6"/>
                    <a:gd name="T15" fmla="*/ 4 h 4"/>
                    <a:gd name="T16" fmla="*/ 1 w 6"/>
                    <a:gd name="T17" fmla="*/ 4 h 4"/>
                    <a:gd name="T18" fmla="*/ 1 w 6"/>
                    <a:gd name="T19" fmla="*/ 4 h 4"/>
                    <a:gd name="T20" fmla="*/ 1 w 6"/>
                    <a:gd name="T21" fmla="*/ 4 h 4"/>
                    <a:gd name="T22" fmla="*/ 1 w 6"/>
                    <a:gd name="T23" fmla="*/ 4 h 4"/>
                    <a:gd name="T24" fmla="*/ 2 w 6"/>
                    <a:gd name="T25" fmla="*/ 4 h 4"/>
                    <a:gd name="T26" fmla="*/ 2 w 6"/>
                    <a:gd name="T27" fmla="*/ 4 h 4"/>
                    <a:gd name="T28" fmla="*/ 2 w 6"/>
                    <a:gd name="T29" fmla="*/ 4 h 4"/>
                    <a:gd name="T30" fmla="*/ 2 w 6"/>
                    <a:gd name="T31" fmla="*/ 4 h 4"/>
                    <a:gd name="T32" fmla="*/ 2 w 6"/>
                    <a:gd name="T33" fmla="*/ 3 h 4"/>
                    <a:gd name="T34" fmla="*/ 2 w 6"/>
                    <a:gd name="T35" fmla="*/ 4 h 4"/>
                    <a:gd name="T36" fmla="*/ 2 w 6"/>
                    <a:gd name="T37" fmla="*/ 3 h 4"/>
                    <a:gd name="T38" fmla="*/ 2 w 6"/>
                    <a:gd name="T39" fmla="*/ 4 h 4"/>
                    <a:gd name="T40" fmla="*/ 3 w 6"/>
                    <a:gd name="T41" fmla="*/ 3 h 4"/>
                    <a:gd name="T42" fmla="*/ 3 w 6"/>
                    <a:gd name="T43" fmla="*/ 3 h 4"/>
                    <a:gd name="T44" fmla="*/ 3 w 6"/>
                    <a:gd name="T45" fmla="*/ 4 h 4"/>
                    <a:gd name="T46" fmla="*/ 3 w 6"/>
                    <a:gd name="T47" fmla="*/ 3 h 4"/>
                    <a:gd name="T48" fmla="*/ 3 w 6"/>
                    <a:gd name="T49" fmla="*/ 3 h 4"/>
                    <a:gd name="T50" fmla="*/ 3 w 6"/>
                    <a:gd name="T51" fmla="*/ 3 h 4"/>
                    <a:gd name="T52" fmla="*/ 3 w 6"/>
                    <a:gd name="T53" fmla="*/ 3 h 4"/>
                    <a:gd name="T54" fmla="*/ 3 w 6"/>
                    <a:gd name="T55" fmla="*/ 3 h 4"/>
                    <a:gd name="T56" fmla="*/ 3 w 6"/>
                    <a:gd name="T57" fmla="*/ 3 h 4"/>
                    <a:gd name="T58" fmla="*/ 3 w 6"/>
                    <a:gd name="T59" fmla="*/ 3 h 4"/>
                    <a:gd name="T60" fmla="*/ 3 w 6"/>
                    <a:gd name="T61" fmla="*/ 3 h 4"/>
                    <a:gd name="T62" fmla="*/ 4 w 6"/>
                    <a:gd name="T63" fmla="*/ 3 h 4"/>
                    <a:gd name="T64" fmla="*/ 4 w 6"/>
                    <a:gd name="T65" fmla="*/ 3 h 4"/>
                    <a:gd name="T66" fmla="*/ 4 w 6"/>
                    <a:gd name="T67" fmla="*/ 2 h 4"/>
                    <a:gd name="T68" fmla="*/ 4 w 6"/>
                    <a:gd name="T69" fmla="*/ 3 h 4"/>
                    <a:gd name="T70" fmla="*/ 4 w 6"/>
                    <a:gd name="T71" fmla="*/ 2 h 4"/>
                    <a:gd name="T72" fmla="*/ 4 w 6"/>
                    <a:gd name="T73" fmla="*/ 2 h 4"/>
                    <a:gd name="T74" fmla="*/ 4 w 6"/>
                    <a:gd name="T75" fmla="*/ 2 h 4"/>
                    <a:gd name="T76" fmla="*/ 4 w 6"/>
                    <a:gd name="T77" fmla="*/ 1 h 4"/>
                    <a:gd name="T78" fmla="*/ 4 w 6"/>
                    <a:gd name="T79" fmla="*/ 2 h 4"/>
                    <a:gd name="T80" fmla="*/ 4 w 6"/>
                    <a:gd name="T81" fmla="*/ 1 h 4"/>
                    <a:gd name="T82" fmla="*/ 4 w 6"/>
                    <a:gd name="T83" fmla="*/ 1 h 4"/>
                    <a:gd name="T84" fmla="*/ 5 w 6"/>
                    <a:gd name="T85" fmla="*/ 1 h 4"/>
                    <a:gd name="T86" fmla="*/ 5 w 6"/>
                    <a:gd name="T87" fmla="*/ 1 h 4"/>
                    <a:gd name="T88" fmla="*/ 5 w 6"/>
                    <a:gd name="T89" fmla="*/ 1 h 4"/>
                    <a:gd name="T90" fmla="*/ 5 w 6"/>
                    <a:gd name="T91" fmla="*/ 1 h 4"/>
                    <a:gd name="T92" fmla="*/ 5 w 6"/>
                    <a:gd name="T93" fmla="*/ 1 h 4"/>
                    <a:gd name="T94" fmla="*/ 5 w 6"/>
                    <a:gd name="T95" fmla="*/ 1 h 4"/>
                    <a:gd name="T96" fmla="*/ 5 w 6"/>
                    <a:gd name="T97" fmla="*/ 0 h 4"/>
                    <a:gd name="T98" fmla="*/ 6 w 6"/>
                    <a:gd name="T99" fmla="*/ 1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4">
                      <a:moveTo>
                        <a:pt x="0" y="4"/>
                      </a:move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6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4" name="Freeform 395"/>
                <p:cNvSpPr>
                  <a:spLocks/>
                </p:cNvSpPr>
                <p:nvPr/>
              </p:nvSpPr>
              <p:spPr bwMode="auto">
                <a:xfrm>
                  <a:off x="4633914" y="3338513"/>
                  <a:ext cx="6350" cy="14288"/>
                </a:xfrm>
                <a:custGeom>
                  <a:avLst/>
                  <a:gdLst>
                    <a:gd name="T0" fmla="*/ 0 w 4"/>
                    <a:gd name="T1" fmla="*/ 9 h 9"/>
                    <a:gd name="T2" fmla="*/ 0 w 4"/>
                    <a:gd name="T3" fmla="*/ 8 h 9"/>
                    <a:gd name="T4" fmla="*/ 0 w 4"/>
                    <a:gd name="T5" fmla="*/ 8 h 9"/>
                    <a:gd name="T6" fmla="*/ 0 w 4"/>
                    <a:gd name="T7" fmla="*/ 8 h 9"/>
                    <a:gd name="T8" fmla="*/ 0 w 4"/>
                    <a:gd name="T9" fmla="*/ 8 h 9"/>
                    <a:gd name="T10" fmla="*/ 0 w 4"/>
                    <a:gd name="T11" fmla="*/ 8 h 9"/>
                    <a:gd name="T12" fmla="*/ 0 w 4"/>
                    <a:gd name="T13" fmla="*/ 7 h 9"/>
                    <a:gd name="T14" fmla="*/ 0 w 4"/>
                    <a:gd name="T15" fmla="*/ 7 h 9"/>
                    <a:gd name="T16" fmla="*/ 0 w 4"/>
                    <a:gd name="T17" fmla="*/ 7 h 9"/>
                    <a:gd name="T18" fmla="*/ 0 w 4"/>
                    <a:gd name="T19" fmla="*/ 7 h 9"/>
                    <a:gd name="T20" fmla="*/ 0 w 4"/>
                    <a:gd name="T21" fmla="*/ 7 h 9"/>
                    <a:gd name="T22" fmla="*/ 1 w 4"/>
                    <a:gd name="T23" fmla="*/ 6 h 9"/>
                    <a:gd name="T24" fmla="*/ 1 w 4"/>
                    <a:gd name="T25" fmla="*/ 6 h 9"/>
                    <a:gd name="T26" fmla="*/ 1 w 4"/>
                    <a:gd name="T27" fmla="*/ 6 h 9"/>
                    <a:gd name="T28" fmla="*/ 1 w 4"/>
                    <a:gd name="T29" fmla="*/ 6 h 9"/>
                    <a:gd name="T30" fmla="*/ 1 w 4"/>
                    <a:gd name="T31" fmla="*/ 6 h 9"/>
                    <a:gd name="T32" fmla="*/ 1 w 4"/>
                    <a:gd name="T33" fmla="*/ 5 h 9"/>
                    <a:gd name="T34" fmla="*/ 1 w 4"/>
                    <a:gd name="T35" fmla="*/ 6 h 9"/>
                    <a:gd name="T36" fmla="*/ 1 w 4"/>
                    <a:gd name="T37" fmla="*/ 5 h 9"/>
                    <a:gd name="T38" fmla="*/ 1 w 4"/>
                    <a:gd name="T39" fmla="*/ 5 h 9"/>
                    <a:gd name="T40" fmla="*/ 1 w 4"/>
                    <a:gd name="T41" fmla="*/ 5 h 9"/>
                    <a:gd name="T42" fmla="*/ 1 w 4"/>
                    <a:gd name="T43" fmla="*/ 5 h 9"/>
                    <a:gd name="T44" fmla="*/ 2 w 4"/>
                    <a:gd name="T45" fmla="*/ 5 h 9"/>
                    <a:gd name="T46" fmla="*/ 2 w 4"/>
                    <a:gd name="T47" fmla="*/ 4 h 9"/>
                    <a:gd name="T48" fmla="*/ 2 w 4"/>
                    <a:gd name="T49" fmla="*/ 4 h 9"/>
                    <a:gd name="T50" fmla="*/ 2 w 4"/>
                    <a:gd name="T51" fmla="*/ 4 h 9"/>
                    <a:gd name="T52" fmla="*/ 2 w 4"/>
                    <a:gd name="T53" fmla="*/ 3 h 9"/>
                    <a:gd name="T54" fmla="*/ 2 w 4"/>
                    <a:gd name="T55" fmla="*/ 4 h 9"/>
                    <a:gd name="T56" fmla="*/ 2 w 4"/>
                    <a:gd name="T57" fmla="*/ 3 h 9"/>
                    <a:gd name="T58" fmla="*/ 2 w 4"/>
                    <a:gd name="T59" fmla="*/ 3 h 9"/>
                    <a:gd name="T60" fmla="*/ 3 w 4"/>
                    <a:gd name="T61" fmla="*/ 3 h 9"/>
                    <a:gd name="T62" fmla="*/ 3 w 4"/>
                    <a:gd name="T63" fmla="*/ 3 h 9"/>
                    <a:gd name="T64" fmla="*/ 3 w 4"/>
                    <a:gd name="T65" fmla="*/ 3 h 9"/>
                    <a:gd name="T66" fmla="*/ 3 w 4"/>
                    <a:gd name="T67" fmla="*/ 2 h 9"/>
                    <a:gd name="T68" fmla="*/ 3 w 4"/>
                    <a:gd name="T69" fmla="*/ 2 h 9"/>
                    <a:gd name="T70" fmla="*/ 3 w 4"/>
                    <a:gd name="T71" fmla="*/ 2 h 9"/>
                    <a:gd name="T72" fmla="*/ 3 w 4"/>
                    <a:gd name="T73" fmla="*/ 2 h 9"/>
                    <a:gd name="T74" fmla="*/ 3 w 4"/>
                    <a:gd name="T75" fmla="*/ 2 h 9"/>
                    <a:gd name="T76" fmla="*/ 3 w 4"/>
                    <a:gd name="T77" fmla="*/ 2 h 9"/>
                    <a:gd name="T78" fmla="*/ 3 w 4"/>
                    <a:gd name="T79" fmla="*/ 2 h 9"/>
                    <a:gd name="T80" fmla="*/ 3 w 4"/>
                    <a:gd name="T81" fmla="*/ 2 h 9"/>
                    <a:gd name="T82" fmla="*/ 4 w 4"/>
                    <a:gd name="T83" fmla="*/ 1 h 9"/>
                    <a:gd name="T84" fmla="*/ 4 w 4"/>
                    <a:gd name="T85" fmla="*/ 1 h 9"/>
                    <a:gd name="T86" fmla="*/ 4 w 4"/>
                    <a:gd name="T87" fmla="*/ 1 h 9"/>
                    <a:gd name="T88" fmla="*/ 4 w 4"/>
                    <a:gd name="T89" fmla="*/ 1 h 9"/>
                    <a:gd name="T90" fmla="*/ 4 w 4"/>
                    <a:gd name="T91" fmla="*/ 0 h 9"/>
                    <a:gd name="T92" fmla="*/ 4 w 4"/>
                    <a:gd name="T93" fmla="*/ 0 h 9"/>
                    <a:gd name="T94" fmla="*/ 4 w 4"/>
                    <a:gd name="T95" fmla="*/ 0 h 9"/>
                    <a:gd name="T96" fmla="*/ 4 w 4"/>
                    <a:gd name="T97" fmla="*/ 0 h 9"/>
                    <a:gd name="T98" fmla="*/ 4 w 4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9">
                      <a:moveTo>
                        <a:pt x="0" y="9"/>
                      </a:move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5" name="Freeform 396"/>
                <p:cNvSpPr>
                  <a:spLocks/>
                </p:cNvSpPr>
                <p:nvPr/>
              </p:nvSpPr>
              <p:spPr bwMode="auto">
                <a:xfrm>
                  <a:off x="4640264" y="3327400"/>
                  <a:ext cx="7938" cy="11113"/>
                </a:xfrm>
                <a:custGeom>
                  <a:avLst/>
                  <a:gdLst>
                    <a:gd name="T0" fmla="*/ 0 w 5"/>
                    <a:gd name="T1" fmla="*/ 7 h 7"/>
                    <a:gd name="T2" fmla="*/ 0 w 5"/>
                    <a:gd name="T3" fmla="*/ 7 h 7"/>
                    <a:gd name="T4" fmla="*/ 0 w 5"/>
                    <a:gd name="T5" fmla="*/ 6 h 7"/>
                    <a:gd name="T6" fmla="*/ 1 w 5"/>
                    <a:gd name="T7" fmla="*/ 7 h 7"/>
                    <a:gd name="T8" fmla="*/ 1 w 5"/>
                    <a:gd name="T9" fmla="*/ 6 h 7"/>
                    <a:gd name="T10" fmla="*/ 1 w 5"/>
                    <a:gd name="T11" fmla="*/ 6 h 7"/>
                    <a:gd name="T12" fmla="*/ 1 w 5"/>
                    <a:gd name="T13" fmla="*/ 6 h 7"/>
                    <a:gd name="T14" fmla="*/ 1 w 5"/>
                    <a:gd name="T15" fmla="*/ 6 h 7"/>
                    <a:gd name="T16" fmla="*/ 1 w 5"/>
                    <a:gd name="T17" fmla="*/ 6 h 7"/>
                    <a:gd name="T18" fmla="*/ 1 w 5"/>
                    <a:gd name="T19" fmla="*/ 5 h 7"/>
                    <a:gd name="T20" fmla="*/ 1 w 5"/>
                    <a:gd name="T21" fmla="*/ 5 h 7"/>
                    <a:gd name="T22" fmla="*/ 2 w 5"/>
                    <a:gd name="T23" fmla="*/ 5 h 7"/>
                    <a:gd name="T24" fmla="*/ 2 w 5"/>
                    <a:gd name="T25" fmla="*/ 5 h 7"/>
                    <a:gd name="T26" fmla="*/ 2 w 5"/>
                    <a:gd name="T27" fmla="*/ 5 h 7"/>
                    <a:gd name="T28" fmla="*/ 2 w 5"/>
                    <a:gd name="T29" fmla="*/ 4 h 7"/>
                    <a:gd name="T30" fmla="*/ 2 w 5"/>
                    <a:gd name="T31" fmla="*/ 4 h 7"/>
                    <a:gd name="T32" fmla="*/ 2 w 5"/>
                    <a:gd name="T33" fmla="*/ 4 h 7"/>
                    <a:gd name="T34" fmla="*/ 2 w 5"/>
                    <a:gd name="T35" fmla="*/ 4 h 7"/>
                    <a:gd name="T36" fmla="*/ 2 w 5"/>
                    <a:gd name="T37" fmla="*/ 4 h 7"/>
                    <a:gd name="T38" fmla="*/ 2 w 5"/>
                    <a:gd name="T39" fmla="*/ 4 h 7"/>
                    <a:gd name="T40" fmla="*/ 2 w 5"/>
                    <a:gd name="T41" fmla="*/ 4 h 7"/>
                    <a:gd name="T42" fmla="*/ 2 w 5"/>
                    <a:gd name="T43" fmla="*/ 3 h 7"/>
                    <a:gd name="T44" fmla="*/ 3 w 5"/>
                    <a:gd name="T45" fmla="*/ 3 h 7"/>
                    <a:gd name="T46" fmla="*/ 3 w 5"/>
                    <a:gd name="T47" fmla="*/ 3 h 7"/>
                    <a:gd name="T48" fmla="*/ 3 w 5"/>
                    <a:gd name="T49" fmla="*/ 3 h 7"/>
                    <a:gd name="T50" fmla="*/ 3 w 5"/>
                    <a:gd name="T51" fmla="*/ 3 h 7"/>
                    <a:gd name="T52" fmla="*/ 3 w 5"/>
                    <a:gd name="T53" fmla="*/ 3 h 7"/>
                    <a:gd name="T54" fmla="*/ 3 w 5"/>
                    <a:gd name="T55" fmla="*/ 3 h 7"/>
                    <a:gd name="T56" fmla="*/ 3 w 5"/>
                    <a:gd name="T57" fmla="*/ 3 h 7"/>
                    <a:gd name="T58" fmla="*/ 3 w 5"/>
                    <a:gd name="T59" fmla="*/ 2 h 7"/>
                    <a:gd name="T60" fmla="*/ 3 w 5"/>
                    <a:gd name="T61" fmla="*/ 2 h 7"/>
                    <a:gd name="T62" fmla="*/ 3 w 5"/>
                    <a:gd name="T63" fmla="*/ 2 h 7"/>
                    <a:gd name="T64" fmla="*/ 3 w 5"/>
                    <a:gd name="T65" fmla="*/ 2 h 7"/>
                    <a:gd name="T66" fmla="*/ 4 w 5"/>
                    <a:gd name="T67" fmla="*/ 2 h 7"/>
                    <a:gd name="T68" fmla="*/ 4 w 5"/>
                    <a:gd name="T69" fmla="*/ 1 h 7"/>
                    <a:gd name="T70" fmla="*/ 4 w 5"/>
                    <a:gd name="T71" fmla="*/ 2 h 7"/>
                    <a:gd name="T72" fmla="*/ 4 w 5"/>
                    <a:gd name="T73" fmla="*/ 1 h 7"/>
                    <a:gd name="T74" fmla="*/ 4 w 5"/>
                    <a:gd name="T75" fmla="*/ 1 h 7"/>
                    <a:gd name="T76" fmla="*/ 4 w 5"/>
                    <a:gd name="T77" fmla="*/ 1 h 7"/>
                    <a:gd name="T78" fmla="*/ 4 w 5"/>
                    <a:gd name="T79" fmla="*/ 1 h 7"/>
                    <a:gd name="T80" fmla="*/ 5 w 5"/>
                    <a:gd name="T81" fmla="*/ 1 h 7"/>
                    <a:gd name="T82" fmla="*/ 5 w 5"/>
                    <a:gd name="T83" fmla="*/ 0 h 7"/>
                    <a:gd name="T84" fmla="*/ 5 w 5"/>
                    <a:gd name="T85" fmla="*/ 1 h 7"/>
                    <a:gd name="T86" fmla="*/ 5 w 5"/>
                    <a:gd name="T87" fmla="*/ 0 h 7"/>
                    <a:gd name="T88" fmla="*/ 5 w 5"/>
                    <a:gd name="T89" fmla="*/ 0 h 7"/>
                    <a:gd name="T90" fmla="*/ 5 w 5"/>
                    <a:gd name="T91" fmla="*/ 0 h 7"/>
                    <a:gd name="T92" fmla="*/ 5 w 5"/>
                    <a:gd name="T93" fmla="*/ 0 h 7"/>
                    <a:gd name="T94" fmla="*/ 5 w 5"/>
                    <a:gd name="T95" fmla="*/ 0 h 7"/>
                    <a:gd name="T96" fmla="*/ 5 w 5"/>
                    <a:gd name="T97" fmla="*/ 0 h 7"/>
                    <a:gd name="T98" fmla="*/ 5 w 5"/>
                    <a:gd name="T99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7">
                      <a:moveTo>
                        <a:pt x="0" y="7"/>
                      </a:moveTo>
                      <a:lnTo>
                        <a:pt x="0" y="7"/>
                      </a:lnTo>
                      <a:lnTo>
                        <a:pt x="0" y="6"/>
                      </a:lnTo>
                      <a:lnTo>
                        <a:pt x="1" y="7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6" name="Freeform 397"/>
                <p:cNvSpPr>
                  <a:spLocks/>
                </p:cNvSpPr>
                <p:nvPr/>
              </p:nvSpPr>
              <p:spPr bwMode="auto">
                <a:xfrm>
                  <a:off x="4648201" y="3317875"/>
                  <a:ext cx="7938" cy="9525"/>
                </a:xfrm>
                <a:custGeom>
                  <a:avLst/>
                  <a:gdLst>
                    <a:gd name="T0" fmla="*/ 0 w 5"/>
                    <a:gd name="T1" fmla="*/ 6 h 6"/>
                    <a:gd name="T2" fmla="*/ 0 w 5"/>
                    <a:gd name="T3" fmla="*/ 6 h 6"/>
                    <a:gd name="T4" fmla="*/ 1 w 5"/>
                    <a:gd name="T5" fmla="*/ 5 h 6"/>
                    <a:gd name="T6" fmla="*/ 1 w 5"/>
                    <a:gd name="T7" fmla="*/ 6 h 6"/>
                    <a:gd name="T8" fmla="*/ 1 w 5"/>
                    <a:gd name="T9" fmla="*/ 5 h 6"/>
                    <a:gd name="T10" fmla="*/ 1 w 5"/>
                    <a:gd name="T11" fmla="*/ 5 h 6"/>
                    <a:gd name="T12" fmla="*/ 1 w 5"/>
                    <a:gd name="T13" fmla="*/ 5 h 6"/>
                    <a:gd name="T14" fmla="*/ 1 w 5"/>
                    <a:gd name="T15" fmla="*/ 4 h 6"/>
                    <a:gd name="T16" fmla="*/ 1 w 5"/>
                    <a:gd name="T17" fmla="*/ 5 h 6"/>
                    <a:gd name="T18" fmla="*/ 1 w 5"/>
                    <a:gd name="T19" fmla="*/ 4 h 6"/>
                    <a:gd name="T20" fmla="*/ 1 w 5"/>
                    <a:gd name="T21" fmla="*/ 4 h 6"/>
                    <a:gd name="T22" fmla="*/ 1 w 5"/>
                    <a:gd name="T23" fmla="*/ 4 h 6"/>
                    <a:gd name="T24" fmla="*/ 1 w 5"/>
                    <a:gd name="T25" fmla="*/ 4 h 6"/>
                    <a:gd name="T26" fmla="*/ 2 w 5"/>
                    <a:gd name="T27" fmla="*/ 4 h 6"/>
                    <a:gd name="T28" fmla="*/ 2 w 5"/>
                    <a:gd name="T29" fmla="*/ 4 h 6"/>
                    <a:gd name="T30" fmla="*/ 2 w 5"/>
                    <a:gd name="T31" fmla="*/ 4 h 6"/>
                    <a:gd name="T32" fmla="*/ 2 w 5"/>
                    <a:gd name="T33" fmla="*/ 4 h 6"/>
                    <a:gd name="T34" fmla="*/ 2 w 5"/>
                    <a:gd name="T35" fmla="*/ 3 h 6"/>
                    <a:gd name="T36" fmla="*/ 2 w 5"/>
                    <a:gd name="T37" fmla="*/ 4 h 6"/>
                    <a:gd name="T38" fmla="*/ 2 w 5"/>
                    <a:gd name="T39" fmla="*/ 3 h 6"/>
                    <a:gd name="T40" fmla="*/ 2 w 5"/>
                    <a:gd name="T41" fmla="*/ 3 h 6"/>
                    <a:gd name="T42" fmla="*/ 3 w 5"/>
                    <a:gd name="T43" fmla="*/ 3 h 6"/>
                    <a:gd name="T44" fmla="*/ 3 w 5"/>
                    <a:gd name="T45" fmla="*/ 3 h 6"/>
                    <a:gd name="T46" fmla="*/ 3 w 5"/>
                    <a:gd name="T47" fmla="*/ 3 h 6"/>
                    <a:gd name="T48" fmla="*/ 3 w 5"/>
                    <a:gd name="T49" fmla="*/ 3 h 6"/>
                    <a:gd name="T50" fmla="*/ 3 w 5"/>
                    <a:gd name="T51" fmla="*/ 3 h 6"/>
                    <a:gd name="T52" fmla="*/ 3 w 5"/>
                    <a:gd name="T53" fmla="*/ 3 h 6"/>
                    <a:gd name="T54" fmla="*/ 3 w 5"/>
                    <a:gd name="T55" fmla="*/ 3 h 6"/>
                    <a:gd name="T56" fmla="*/ 3 w 5"/>
                    <a:gd name="T57" fmla="*/ 3 h 6"/>
                    <a:gd name="T58" fmla="*/ 3 w 5"/>
                    <a:gd name="T59" fmla="*/ 2 h 6"/>
                    <a:gd name="T60" fmla="*/ 3 w 5"/>
                    <a:gd name="T61" fmla="*/ 3 h 6"/>
                    <a:gd name="T62" fmla="*/ 3 w 5"/>
                    <a:gd name="T63" fmla="*/ 2 h 6"/>
                    <a:gd name="T64" fmla="*/ 4 w 5"/>
                    <a:gd name="T65" fmla="*/ 2 h 6"/>
                    <a:gd name="T66" fmla="*/ 4 w 5"/>
                    <a:gd name="T67" fmla="*/ 2 h 6"/>
                    <a:gd name="T68" fmla="*/ 4 w 5"/>
                    <a:gd name="T69" fmla="*/ 2 h 6"/>
                    <a:gd name="T70" fmla="*/ 4 w 5"/>
                    <a:gd name="T71" fmla="*/ 2 h 6"/>
                    <a:gd name="T72" fmla="*/ 4 w 5"/>
                    <a:gd name="T73" fmla="*/ 2 h 6"/>
                    <a:gd name="T74" fmla="*/ 4 w 5"/>
                    <a:gd name="T75" fmla="*/ 1 h 6"/>
                    <a:gd name="T76" fmla="*/ 4 w 5"/>
                    <a:gd name="T77" fmla="*/ 2 h 6"/>
                    <a:gd name="T78" fmla="*/ 4 w 5"/>
                    <a:gd name="T79" fmla="*/ 1 h 6"/>
                    <a:gd name="T80" fmla="*/ 4 w 5"/>
                    <a:gd name="T81" fmla="*/ 1 h 6"/>
                    <a:gd name="T82" fmla="*/ 4 w 5"/>
                    <a:gd name="T83" fmla="*/ 1 h 6"/>
                    <a:gd name="T84" fmla="*/ 4 w 5"/>
                    <a:gd name="T85" fmla="*/ 1 h 6"/>
                    <a:gd name="T86" fmla="*/ 5 w 5"/>
                    <a:gd name="T87" fmla="*/ 1 h 6"/>
                    <a:gd name="T88" fmla="*/ 5 w 5"/>
                    <a:gd name="T89" fmla="*/ 1 h 6"/>
                    <a:gd name="T90" fmla="*/ 5 w 5"/>
                    <a:gd name="T91" fmla="*/ 1 h 6"/>
                    <a:gd name="T92" fmla="*/ 5 w 5"/>
                    <a:gd name="T93" fmla="*/ 1 h 6"/>
                    <a:gd name="T94" fmla="*/ 5 w 5"/>
                    <a:gd name="T95" fmla="*/ 1 h 6"/>
                    <a:gd name="T96" fmla="*/ 5 w 5"/>
                    <a:gd name="T97" fmla="*/ 1 h 6"/>
                    <a:gd name="T98" fmla="*/ 5 w 5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7" name="Freeform 398"/>
                <p:cNvSpPr>
                  <a:spLocks/>
                </p:cNvSpPr>
                <p:nvPr/>
              </p:nvSpPr>
              <p:spPr bwMode="auto">
                <a:xfrm>
                  <a:off x="4656139" y="3314700"/>
                  <a:ext cx="7938" cy="4763"/>
                </a:xfrm>
                <a:custGeom>
                  <a:avLst/>
                  <a:gdLst>
                    <a:gd name="T0" fmla="*/ 0 w 5"/>
                    <a:gd name="T1" fmla="*/ 2 h 3"/>
                    <a:gd name="T2" fmla="*/ 1 w 5"/>
                    <a:gd name="T3" fmla="*/ 3 h 3"/>
                    <a:gd name="T4" fmla="*/ 1 w 5"/>
                    <a:gd name="T5" fmla="*/ 2 h 3"/>
                    <a:gd name="T6" fmla="*/ 1 w 5"/>
                    <a:gd name="T7" fmla="*/ 2 h 3"/>
                    <a:gd name="T8" fmla="*/ 1 w 5"/>
                    <a:gd name="T9" fmla="*/ 2 h 3"/>
                    <a:gd name="T10" fmla="*/ 1 w 5"/>
                    <a:gd name="T11" fmla="*/ 2 h 3"/>
                    <a:gd name="T12" fmla="*/ 1 w 5"/>
                    <a:gd name="T13" fmla="*/ 2 h 3"/>
                    <a:gd name="T14" fmla="*/ 1 w 5"/>
                    <a:gd name="T15" fmla="*/ 2 h 3"/>
                    <a:gd name="T16" fmla="*/ 1 w 5"/>
                    <a:gd name="T17" fmla="*/ 2 h 3"/>
                    <a:gd name="T18" fmla="*/ 1 w 5"/>
                    <a:gd name="T19" fmla="*/ 2 h 3"/>
                    <a:gd name="T20" fmla="*/ 1 w 5"/>
                    <a:gd name="T21" fmla="*/ 2 h 3"/>
                    <a:gd name="T22" fmla="*/ 1 w 5"/>
                    <a:gd name="T23" fmla="*/ 2 h 3"/>
                    <a:gd name="T24" fmla="*/ 1 w 5"/>
                    <a:gd name="T25" fmla="*/ 2 h 3"/>
                    <a:gd name="T26" fmla="*/ 2 w 5"/>
                    <a:gd name="T27" fmla="*/ 2 h 3"/>
                    <a:gd name="T28" fmla="*/ 2 w 5"/>
                    <a:gd name="T29" fmla="*/ 2 h 3"/>
                    <a:gd name="T30" fmla="*/ 2 w 5"/>
                    <a:gd name="T31" fmla="*/ 2 h 3"/>
                    <a:gd name="T32" fmla="*/ 2 w 5"/>
                    <a:gd name="T33" fmla="*/ 2 h 3"/>
                    <a:gd name="T34" fmla="*/ 2 w 5"/>
                    <a:gd name="T35" fmla="*/ 1 h 3"/>
                    <a:gd name="T36" fmla="*/ 2 w 5"/>
                    <a:gd name="T37" fmla="*/ 2 h 3"/>
                    <a:gd name="T38" fmla="*/ 2 w 5"/>
                    <a:gd name="T39" fmla="*/ 1 h 3"/>
                    <a:gd name="T40" fmla="*/ 2 w 5"/>
                    <a:gd name="T41" fmla="*/ 1 h 3"/>
                    <a:gd name="T42" fmla="*/ 2 w 5"/>
                    <a:gd name="T43" fmla="*/ 2 h 3"/>
                    <a:gd name="T44" fmla="*/ 2 w 5"/>
                    <a:gd name="T45" fmla="*/ 1 h 3"/>
                    <a:gd name="T46" fmla="*/ 2 w 5"/>
                    <a:gd name="T47" fmla="*/ 1 h 3"/>
                    <a:gd name="T48" fmla="*/ 3 w 5"/>
                    <a:gd name="T49" fmla="*/ 1 h 3"/>
                    <a:gd name="T50" fmla="*/ 3 w 5"/>
                    <a:gd name="T51" fmla="*/ 1 h 3"/>
                    <a:gd name="T52" fmla="*/ 3 w 5"/>
                    <a:gd name="T53" fmla="*/ 1 h 3"/>
                    <a:gd name="T54" fmla="*/ 3 w 5"/>
                    <a:gd name="T55" fmla="*/ 1 h 3"/>
                    <a:gd name="T56" fmla="*/ 3 w 5"/>
                    <a:gd name="T57" fmla="*/ 1 h 3"/>
                    <a:gd name="T58" fmla="*/ 3 w 5"/>
                    <a:gd name="T59" fmla="*/ 1 h 3"/>
                    <a:gd name="T60" fmla="*/ 3 w 5"/>
                    <a:gd name="T61" fmla="*/ 1 h 3"/>
                    <a:gd name="T62" fmla="*/ 4 w 5"/>
                    <a:gd name="T63" fmla="*/ 1 h 3"/>
                    <a:gd name="T64" fmla="*/ 4 w 5"/>
                    <a:gd name="T65" fmla="*/ 0 h 3"/>
                    <a:gd name="T66" fmla="*/ 4 w 5"/>
                    <a:gd name="T67" fmla="*/ 1 h 3"/>
                    <a:gd name="T68" fmla="*/ 4 w 5"/>
                    <a:gd name="T69" fmla="*/ 0 h 3"/>
                    <a:gd name="T70" fmla="*/ 4 w 5"/>
                    <a:gd name="T71" fmla="*/ 0 h 3"/>
                    <a:gd name="T72" fmla="*/ 4 w 5"/>
                    <a:gd name="T73" fmla="*/ 1 h 3"/>
                    <a:gd name="T74" fmla="*/ 4 w 5"/>
                    <a:gd name="T75" fmla="*/ 0 h 3"/>
                    <a:gd name="T76" fmla="*/ 4 w 5"/>
                    <a:gd name="T77" fmla="*/ 1 h 3"/>
                    <a:gd name="T78" fmla="*/ 4 w 5"/>
                    <a:gd name="T79" fmla="*/ 0 h 3"/>
                    <a:gd name="T80" fmla="*/ 4 w 5"/>
                    <a:gd name="T81" fmla="*/ 0 h 3"/>
                    <a:gd name="T82" fmla="*/ 4 w 5"/>
                    <a:gd name="T83" fmla="*/ 0 h 3"/>
                    <a:gd name="T84" fmla="*/ 5 w 5"/>
                    <a:gd name="T85" fmla="*/ 0 h 3"/>
                    <a:gd name="T86" fmla="*/ 5 w 5"/>
                    <a:gd name="T87" fmla="*/ 0 h 3"/>
                    <a:gd name="T88" fmla="*/ 5 w 5"/>
                    <a:gd name="T89" fmla="*/ 0 h 3"/>
                    <a:gd name="T90" fmla="*/ 5 w 5"/>
                    <a:gd name="T91" fmla="*/ 0 h 3"/>
                    <a:gd name="T92" fmla="*/ 5 w 5"/>
                    <a:gd name="T93" fmla="*/ 0 h 3"/>
                    <a:gd name="T94" fmla="*/ 5 w 5"/>
                    <a:gd name="T95" fmla="*/ 0 h 3"/>
                    <a:gd name="T96" fmla="*/ 5 w 5"/>
                    <a:gd name="T97" fmla="*/ 0 h 3"/>
                    <a:gd name="T98" fmla="*/ 5 w 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">
                      <a:moveTo>
                        <a:pt x="0" y="2"/>
                      </a:move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8" name="Freeform 399"/>
                <p:cNvSpPr>
                  <a:spLocks/>
                </p:cNvSpPr>
                <p:nvPr/>
              </p:nvSpPr>
              <p:spPr bwMode="auto">
                <a:xfrm>
                  <a:off x="4664076" y="3314700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1 w 5"/>
                    <a:gd name="T9" fmla="*/ 0 h 2"/>
                    <a:gd name="T10" fmla="*/ 1 w 5"/>
                    <a:gd name="T11" fmla="*/ 0 h 2"/>
                    <a:gd name="T12" fmla="*/ 1 w 5"/>
                    <a:gd name="T13" fmla="*/ 0 h 2"/>
                    <a:gd name="T14" fmla="*/ 1 w 5"/>
                    <a:gd name="T15" fmla="*/ 0 h 2"/>
                    <a:gd name="T16" fmla="*/ 1 w 5"/>
                    <a:gd name="T17" fmla="*/ 0 h 2"/>
                    <a:gd name="T18" fmla="*/ 1 w 5"/>
                    <a:gd name="T19" fmla="*/ 0 h 2"/>
                    <a:gd name="T20" fmla="*/ 1 w 5"/>
                    <a:gd name="T21" fmla="*/ 0 h 2"/>
                    <a:gd name="T22" fmla="*/ 1 w 5"/>
                    <a:gd name="T23" fmla="*/ 0 h 2"/>
                    <a:gd name="T24" fmla="*/ 2 w 5"/>
                    <a:gd name="T25" fmla="*/ 0 h 2"/>
                    <a:gd name="T26" fmla="*/ 2 w 5"/>
                    <a:gd name="T27" fmla="*/ 0 h 2"/>
                    <a:gd name="T28" fmla="*/ 2 w 5"/>
                    <a:gd name="T29" fmla="*/ 0 h 2"/>
                    <a:gd name="T30" fmla="*/ 2 w 5"/>
                    <a:gd name="T31" fmla="*/ 0 h 2"/>
                    <a:gd name="T32" fmla="*/ 2 w 5"/>
                    <a:gd name="T33" fmla="*/ 0 h 2"/>
                    <a:gd name="T34" fmla="*/ 2 w 5"/>
                    <a:gd name="T35" fmla="*/ 0 h 2"/>
                    <a:gd name="T36" fmla="*/ 2 w 5"/>
                    <a:gd name="T37" fmla="*/ 0 h 2"/>
                    <a:gd name="T38" fmla="*/ 2 w 5"/>
                    <a:gd name="T39" fmla="*/ 1 h 2"/>
                    <a:gd name="T40" fmla="*/ 2 w 5"/>
                    <a:gd name="T41" fmla="*/ 0 h 2"/>
                    <a:gd name="T42" fmla="*/ 2 w 5"/>
                    <a:gd name="T43" fmla="*/ 1 h 2"/>
                    <a:gd name="T44" fmla="*/ 2 w 5"/>
                    <a:gd name="T45" fmla="*/ 0 h 2"/>
                    <a:gd name="T46" fmla="*/ 3 w 5"/>
                    <a:gd name="T47" fmla="*/ 0 h 2"/>
                    <a:gd name="T48" fmla="*/ 3 w 5"/>
                    <a:gd name="T49" fmla="*/ 1 h 2"/>
                    <a:gd name="T50" fmla="*/ 3 w 5"/>
                    <a:gd name="T51" fmla="*/ 0 h 2"/>
                    <a:gd name="T52" fmla="*/ 3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4 w 5"/>
                    <a:gd name="T61" fmla="*/ 1 h 2"/>
                    <a:gd name="T62" fmla="*/ 4 w 5"/>
                    <a:gd name="T63" fmla="*/ 1 h 2"/>
                    <a:gd name="T64" fmla="*/ 4 w 5"/>
                    <a:gd name="T65" fmla="*/ 1 h 2"/>
                    <a:gd name="T66" fmla="*/ 4 w 5"/>
                    <a:gd name="T67" fmla="*/ 1 h 2"/>
                    <a:gd name="T68" fmla="*/ 4 w 5"/>
                    <a:gd name="T69" fmla="*/ 1 h 2"/>
                    <a:gd name="T70" fmla="*/ 4 w 5"/>
                    <a:gd name="T71" fmla="*/ 1 h 2"/>
                    <a:gd name="T72" fmla="*/ 4 w 5"/>
                    <a:gd name="T73" fmla="*/ 2 h 2"/>
                    <a:gd name="T74" fmla="*/ 4 w 5"/>
                    <a:gd name="T75" fmla="*/ 1 h 2"/>
                    <a:gd name="T76" fmla="*/ 4 w 5"/>
                    <a:gd name="T77" fmla="*/ 2 h 2"/>
                    <a:gd name="T78" fmla="*/ 4 w 5"/>
                    <a:gd name="T79" fmla="*/ 2 h 2"/>
                    <a:gd name="T80" fmla="*/ 4 w 5"/>
                    <a:gd name="T81" fmla="*/ 2 h 2"/>
                    <a:gd name="T82" fmla="*/ 5 w 5"/>
                    <a:gd name="T83" fmla="*/ 2 h 2"/>
                    <a:gd name="T84" fmla="*/ 5 w 5"/>
                    <a:gd name="T85" fmla="*/ 2 h 2"/>
                    <a:gd name="T86" fmla="*/ 5 w 5"/>
                    <a:gd name="T87" fmla="*/ 2 h 2"/>
                    <a:gd name="T88" fmla="*/ 5 w 5"/>
                    <a:gd name="T89" fmla="*/ 2 h 2"/>
                    <a:gd name="T90" fmla="*/ 5 w 5"/>
                    <a:gd name="T91" fmla="*/ 2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9" name="Freeform 400"/>
                <p:cNvSpPr>
                  <a:spLocks/>
                </p:cNvSpPr>
                <p:nvPr/>
              </p:nvSpPr>
              <p:spPr bwMode="auto">
                <a:xfrm>
                  <a:off x="4672014" y="3317875"/>
                  <a:ext cx="7938" cy="11113"/>
                </a:xfrm>
                <a:custGeom>
                  <a:avLst/>
                  <a:gdLst>
                    <a:gd name="T0" fmla="*/ 0 w 5"/>
                    <a:gd name="T1" fmla="*/ 0 h 7"/>
                    <a:gd name="T2" fmla="*/ 0 w 5"/>
                    <a:gd name="T3" fmla="*/ 0 h 7"/>
                    <a:gd name="T4" fmla="*/ 0 w 5"/>
                    <a:gd name="T5" fmla="*/ 1 h 7"/>
                    <a:gd name="T6" fmla="*/ 1 w 5"/>
                    <a:gd name="T7" fmla="*/ 0 h 7"/>
                    <a:gd name="T8" fmla="*/ 1 w 5"/>
                    <a:gd name="T9" fmla="*/ 1 h 7"/>
                    <a:gd name="T10" fmla="*/ 1 w 5"/>
                    <a:gd name="T11" fmla="*/ 1 h 7"/>
                    <a:gd name="T12" fmla="*/ 1 w 5"/>
                    <a:gd name="T13" fmla="*/ 1 h 7"/>
                    <a:gd name="T14" fmla="*/ 1 w 5"/>
                    <a:gd name="T15" fmla="*/ 1 h 7"/>
                    <a:gd name="T16" fmla="*/ 1 w 5"/>
                    <a:gd name="T17" fmla="*/ 1 h 7"/>
                    <a:gd name="T18" fmla="*/ 1 w 5"/>
                    <a:gd name="T19" fmla="*/ 1 h 7"/>
                    <a:gd name="T20" fmla="*/ 1 w 5"/>
                    <a:gd name="T21" fmla="*/ 1 h 7"/>
                    <a:gd name="T22" fmla="*/ 2 w 5"/>
                    <a:gd name="T23" fmla="*/ 1 h 7"/>
                    <a:gd name="T24" fmla="*/ 2 w 5"/>
                    <a:gd name="T25" fmla="*/ 2 h 7"/>
                    <a:gd name="T26" fmla="*/ 2 w 5"/>
                    <a:gd name="T27" fmla="*/ 1 h 7"/>
                    <a:gd name="T28" fmla="*/ 2 w 5"/>
                    <a:gd name="T29" fmla="*/ 2 h 7"/>
                    <a:gd name="T30" fmla="*/ 2 w 5"/>
                    <a:gd name="T31" fmla="*/ 2 h 7"/>
                    <a:gd name="T32" fmla="*/ 2 w 5"/>
                    <a:gd name="T33" fmla="*/ 2 h 7"/>
                    <a:gd name="T34" fmla="*/ 2 w 5"/>
                    <a:gd name="T35" fmla="*/ 2 h 7"/>
                    <a:gd name="T36" fmla="*/ 2 w 5"/>
                    <a:gd name="T37" fmla="*/ 2 h 7"/>
                    <a:gd name="T38" fmla="*/ 2 w 5"/>
                    <a:gd name="T39" fmla="*/ 3 h 7"/>
                    <a:gd name="T40" fmla="*/ 2 w 5"/>
                    <a:gd name="T41" fmla="*/ 2 h 7"/>
                    <a:gd name="T42" fmla="*/ 2 w 5"/>
                    <a:gd name="T43" fmla="*/ 3 h 7"/>
                    <a:gd name="T44" fmla="*/ 3 w 5"/>
                    <a:gd name="T45" fmla="*/ 3 h 7"/>
                    <a:gd name="T46" fmla="*/ 3 w 5"/>
                    <a:gd name="T47" fmla="*/ 3 h 7"/>
                    <a:gd name="T48" fmla="*/ 3 w 5"/>
                    <a:gd name="T49" fmla="*/ 3 h 7"/>
                    <a:gd name="T50" fmla="*/ 3 w 5"/>
                    <a:gd name="T51" fmla="*/ 3 h 7"/>
                    <a:gd name="T52" fmla="*/ 3 w 5"/>
                    <a:gd name="T53" fmla="*/ 4 h 7"/>
                    <a:gd name="T54" fmla="*/ 3 w 5"/>
                    <a:gd name="T55" fmla="*/ 4 h 7"/>
                    <a:gd name="T56" fmla="*/ 3 w 5"/>
                    <a:gd name="T57" fmla="*/ 3 h 7"/>
                    <a:gd name="T58" fmla="*/ 3 w 5"/>
                    <a:gd name="T59" fmla="*/ 4 h 7"/>
                    <a:gd name="T60" fmla="*/ 3 w 5"/>
                    <a:gd name="T61" fmla="*/ 4 h 7"/>
                    <a:gd name="T62" fmla="*/ 3 w 5"/>
                    <a:gd name="T63" fmla="*/ 4 h 7"/>
                    <a:gd name="T64" fmla="*/ 3 w 5"/>
                    <a:gd name="T65" fmla="*/ 4 h 7"/>
                    <a:gd name="T66" fmla="*/ 4 w 5"/>
                    <a:gd name="T67" fmla="*/ 4 h 7"/>
                    <a:gd name="T68" fmla="*/ 4 w 5"/>
                    <a:gd name="T69" fmla="*/ 5 h 7"/>
                    <a:gd name="T70" fmla="*/ 4 w 5"/>
                    <a:gd name="T71" fmla="*/ 4 h 7"/>
                    <a:gd name="T72" fmla="*/ 4 w 5"/>
                    <a:gd name="T73" fmla="*/ 5 h 7"/>
                    <a:gd name="T74" fmla="*/ 4 w 5"/>
                    <a:gd name="T75" fmla="*/ 5 h 7"/>
                    <a:gd name="T76" fmla="*/ 4 w 5"/>
                    <a:gd name="T77" fmla="*/ 5 h 7"/>
                    <a:gd name="T78" fmla="*/ 4 w 5"/>
                    <a:gd name="T79" fmla="*/ 6 h 7"/>
                    <a:gd name="T80" fmla="*/ 4 w 5"/>
                    <a:gd name="T81" fmla="*/ 5 h 7"/>
                    <a:gd name="T82" fmla="*/ 5 w 5"/>
                    <a:gd name="T83" fmla="*/ 6 h 7"/>
                    <a:gd name="T84" fmla="*/ 5 w 5"/>
                    <a:gd name="T85" fmla="*/ 6 h 7"/>
                    <a:gd name="T86" fmla="*/ 5 w 5"/>
                    <a:gd name="T87" fmla="*/ 6 h 7"/>
                    <a:gd name="T88" fmla="*/ 5 w 5"/>
                    <a:gd name="T89" fmla="*/ 6 h 7"/>
                    <a:gd name="T90" fmla="*/ 5 w 5"/>
                    <a:gd name="T91" fmla="*/ 6 h 7"/>
                    <a:gd name="T92" fmla="*/ 5 w 5"/>
                    <a:gd name="T93" fmla="*/ 7 h 7"/>
                    <a:gd name="T94" fmla="*/ 5 w 5"/>
                    <a:gd name="T95" fmla="*/ 6 h 7"/>
                    <a:gd name="T96" fmla="*/ 5 w 5"/>
                    <a:gd name="T97" fmla="*/ 7 h 7"/>
                    <a:gd name="T98" fmla="*/ 5 w 5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7"/>
                      </a:lnTo>
                      <a:lnTo>
                        <a:pt x="5" y="7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0" name="Freeform 401"/>
                <p:cNvSpPr>
                  <a:spLocks/>
                </p:cNvSpPr>
                <p:nvPr/>
              </p:nvSpPr>
              <p:spPr bwMode="auto">
                <a:xfrm>
                  <a:off x="4679951" y="3328988"/>
                  <a:ext cx="7938" cy="17463"/>
                </a:xfrm>
                <a:custGeom>
                  <a:avLst/>
                  <a:gdLst>
                    <a:gd name="T0" fmla="*/ 0 w 5"/>
                    <a:gd name="T1" fmla="*/ 0 h 11"/>
                    <a:gd name="T2" fmla="*/ 0 w 5"/>
                    <a:gd name="T3" fmla="*/ 0 h 11"/>
                    <a:gd name="T4" fmla="*/ 0 w 5"/>
                    <a:gd name="T5" fmla="*/ 1 h 11"/>
                    <a:gd name="T6" fmla="*/ 1 w 5"/>
                    <a:gd name="T7" fmla="*/ 0 h 11"/>
                    <a:gd name="T8" fmla="*/ 1 w 5"/>
                    <a:gd name="T9" fmla="*/ 1 h 11"/>
                    <a:gd name="T10" fmla="*/ 1 w 5"/>
                    <a:gd name="T11" fmla="*/ 1 h 11"/>
                    <a:gd name="T12" fmla="*/ 1 w 5"/>
                    <a:gd name="T13" fmla="*/ 1 h 11"/>
                    <a:gd name="T14" fmla="*/ 1 w 5"/>
                    <a:gd name="T15" fmla="*/ 2 h 11"/>
                    <a:gd name="T16" fmla="*/ 1 w 5"/>
                    <a:gd name="T17" fmla="*/ 1 h 11"/>
                    <a:gd name="T18" fmla="*/ 1 w 5"/>
                    <a:gd name="T19" fmla="*/ 2 h 11"/>
                    <a:gd name="T20" fmla="*/ 1 w 5"/>
                    <a:gd name="T21" fmla="*/ 2 h 11"/>
                    <a:gd name="T22" fmla="*/ 1 w 5"/>
                    <a:gd name="T23" fmla="*/ 2 h 11"/>
                    <a:gd name="T24" fmla="*/ 1 w 5"/>
                    <a:gd name="T25" fmla="*/ 3 h 11"/>
                    <a:gd name="T26" fmla="*/ 1 w 5"/>
                    <a:gd name="T27" fmla="*/ 2 h 11"/>
                    <a:gd name="T28" fmla="*/ 2 w 5"/>
                    <a:gd name="T29" fmla="*/ 3 h 11"/>
                    <a:gd name="T30" fmla="*/ 2 w 5"/>
                    <a:gd name="T31" fmla="*/ 3 h 11"/>
                    <a:gd name="T32" fmla="*/ 2 w 5"/>
                    <a:gd name="T33" fmla="*/ 3 h 11"/>
                    <a:gd name="T34" fmla="*/ 2 w 5"/>
                    <a:gd name="T35" fmla="*/ 4 h 11"/>
                    <a:gd name="T36" fmla="*/ 2 w 5"/>
                    <a:gd name="T37" fmla="*/ 3 h 11"/>
                    <a:gd name="T38" fmla="*/ 2 w 5"/>
                    <a:gd name="T39" fmla="*/ 4 h 11"/>
                    <a:gd name="T40" fmla="*/ 2 w 5"/>
                    <a:gd name="T41" fmla="*/ 4 h 11"/>
                    <a:gd name="T42" fmla="*/ 3 w 5"/>
                    <a:gd name="T43" fmla="*/ 4 h 11"/>
                    <a:gd name="T44" fmla="*/ 3 w 5"/>
                    <a:gd name="T45" fmla="*/ 5 h 11"/>
                    <a:gd name="T46" fmla="*/ 3 w 5"/>
                    <a:gd name="T47" fmla="*/ 4 h 11"/>
                    <a:gd name="T48" fmla="*/ 3 w 5"/>
                    <a:gd name="T49" fmla="*/ 5 h 11"/>
                    <a:gd name="T50" fmla="*/ 3 w 5"/>
                    <a:gd name="T51" fmla="*/ 5 h 11"/>
                    <a:gd name="T52" fmla="*/ 3 w 5"/>
                    <a:gd name="T53" fmla="*/ 5 h 11"/>
                    <a:gd name="T54" fmla="*/ 3 w 5"/>
                    <a:gd name="T55" fmla="*/ 6 h 11"/>
                    <a:gd name="T56" fmla="*/ 3 w 5"/>
                    <a:gd name="T57" fmla="*/ 5 h 11"/>
                    <a:gd name="T58" fmla="*/ 3 w 5"/>
                    <a:gd name="T59" fmla="*/ 6 h 11"/>
                    <a:gd name="T60" fmla="*/ 3 w 5"/>
                    <a:gd name="T61" fmla="*/ 6 h 11"/>
                    <a:gd name="T62" fmla="*/ 3 w 5"/>
                    <a:gd name="T63" fmla="*/ 6 h 11"/>
                    <a:gd name="T64" fmla="*/ 4 w 5"/>
                    <a:gd name="T65" fmla="*/ 7 h 11"/>
                    <a:gd name="T66" fmla="*/ 4 w 5"/>
                    <a:gd name="T67" fmla="*/ 6 h 11"/>
                    <a:gd name="T68" fmla="*/ 4 w 5"/>
                    <a:gd name="T69" fmla="*/ 8 h 11"/>
                    <a:gd name="T70" fmla="*/ 4 w 5"/>
                    <a:gd name="T71" fmla="*/ 7 h 11"/>
                    <a:gd name="T72" fmla="*/ 4 w 5"/>
                    <a:gd name="T73" fmla="*/ 7 h 11"/>
                    <a:gd name="T74" fmla="*/ 4 w 5"/>
                    <a:gd name="T75" fmla="*/ 8 h 11"/>
                    <a:gd name="T76" fmla="*/ 4 w 5"/>
                    <a:gd name="T77" fmla="*/ 7 h 11"/>
                    <a:gd name="T78" fmla="*/ 4 w 5"/>
                    <a:gd name="T79" fmla="*/ 9 h 11"/>
                    <a:gd name="T80" fmla="*/ 4 w 5"/>
                    <a:gd name="T81" fmla="*/ 8 h 11"/>
                    <a:gd name="T82" fmla="*/ 4 w 5"/>
                    <a:gd name="T83" fmla="*/ 9 h 11"/>
                    <a:gd name="T84" fmla="*/ 4 w 5"/>
                    <a:gd name="T85" fmla="*/ 9 h 11"/>
                    <a:gd name="T86" fmla="*/ 5 w 5"/>
                    <a:gd name="T87" fmla="*/ 9 h 11"/>
                    <a:gd name="T88" fmla="*/ 5 w 5"/>
                    <a:gd name="T89" fmla="*/ 10 h 11"/>
                    <a:gd name="T90" fmla="*/ 5 w 5"/>
                    <a:gd name="T91" fmla="*/ 9 h 11"/>
                    <a:gd name="T92" fmla="*/ 5 w 5"/>
                    <a:gd name="T93" fmla="*/ 10 h 11"/>
                    <a:gd name="T94" fmla="*/ 5 w 5"/>
                    <a:gd name="T95" fmla="*/ 10 h 11"/>
                    <a:gd name="T96" fmla="*/ 5 w 5"/>
                    <a:gd name="T97" fmla="*/ 10 h 11"/>
                    <a:gd name="T98" fmla="*/ 5 w 5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1" name="Freeform 402"/>
                <p:cNvSpPr>
                  <a:spLocks/>
                </p:cNvSpPr>
                <p:nvPr/>
              </p:nvSpPr>
              <p:spPr bwMode="auto">
                <a:xfrm>
                  <a:off x="4687889" y="3344863"/>
                  <a:ext cx="7938" cy="38100"/>
                </a:xfrm>
                <a:custGeom>
                  <a:avLst/>
                  <a:gdLst>
                    <a:gd name="T0" fmla="*/ 0 w 5"/>
                    <a:gd name="T1" fmla="*/ 1 h 24"/>
                    <a:gd name="T2" fmla="*/ 0 w 5"/>
                    <a:gd name="T3" fmla="*/ 0 h 24"/>
                    <a:gd name="T4" fmla="*/ 1 w 5"/>
                    <a:gd name="T5" fmla="*/ 2 h 24"/>
                    <a:gd name="T6" fmla="*/ 1 w 5"/>
                    <a:gd name="T7" fmla="*/ 1 h 24"/>
                    <a:gd name="T8" fmla="*/ 1 w 5"/>
                    <a:gd name="T9" fmla="*/ 1 h 24"/>
                    <a:gd name="T10" fmla="*/ 1 w 5"/>
                    <a:gd name="T11" fmla="*/ 3 h 24"/>
                    <a:gd name="T12" fmla="*/ 1 w 5"/>
                    <a:gd name="T13" fmla="*/ 2 h 24"/>
                    <a:gd name="T14" fmla="*/ 1 w 5"/>
                    <a:gd name="T15" fmla="*/ 3 h 24"/>
                    <a:gd name="T16" fmla="*/ 1 w 5"/>
                    <a:gd name="T17" fmla="*/ 3 h 24"/>
                    <a:gd name="T18" fmla="*/ 1 w 5"/>
                    <a:gd name="T19" fmla="*/ 3 h 24"/>
                    <a:gd name="T20" fmla="*/ 1 w 5"/>
                    <a:gd name="T21" fmla="*/ 4 h 24"/>
                    <a:gd name="T22" fmla="*/ 1 w 5"/>
                    <a:gd name="T23" fmla="*/ 3 h 24"/>
                    <a:gd name="T24" fmla="*/ 1 w 5"/>
                    <a:gd name="T25" fmla="*/ 5 h 24"/>
                    <a:gd name="T26" fmla="*/ 2 w 5"/>
                    <a:gd name="T27" fmla="*/ 4 h 24"/>
                    <a:gd name="T28" fmla="*/ 2 w 5"/>
                    <a:gd name="T29" fmla="*/ 5 h 24"/>
                    <a:gd name="T30" fmla="*/ 2 w 5"/>
                    <a:gd name="T31" fmla="*/ 6 h 24"/>
                    <a:gd name="T32" fmla="*/ 2 w 5"/>
                    <a:gd name="T33" fmla="*/ 5 h 24"/>
                    <a:gd name="T34" fmla="*/ 2 w 5"/>
                    <a:gd name="T35" fmla="*/ 7 h 24"/>
                    <a:gd name="T36" fmla="*/ 2 w 5"/>
                    <a:gd name="T37" fmla="*/ 6 h 24"/>
                    <a:gd name="T38" fmla="*/ 2 w 5"/>
                    <a:gd name="T39" fmla="*/ 7 h 24"/>
                    <a:gd name="T40" fmla="*/ 2 w 5"/>
                    <a:gd name="T41" fmla="*/ 8 h 24"/>
                    <a:gd name="T42" fmla="*/ 2 w 5"/>
                    <a:gd name="T43" fmla="*/ 7 h 24"/>
                    <a:gd name="T44" fmla="*/ 2 w 5"/>
                    <a:gd name="T45" fmla="*/ 9 h 24"/>
                    <a:gd name="T46" fmla="*/ 2 w 5"/>
                    <a:gd name="T47" fmla="*/ 8 h 24"/>
                    <a:gd name="T48" fmla="*/ 3 w 5"/>
                    <a:gd name="T49" fmla="*/ 9 h 24"/>
                    <a:gd name="T50" fmla="*/ 3 w 5"/>
                    <a:gd name="T51" fmla="*/ 10 h 24"/>
                    <a:gd name="T52" fmla="*/ 3 w 5"/>
                    <a:gd name="T53" fmla="*/ 9 h 24"/>
                    <a:gd name="T54" fmla="*/ 3 w 5"/>
                    <a:gd name="T55" fmla="*/ 11 h 24"/>
                    <a:gd name="T56" fmla="*/ 3 w 5"/>
                    <a:gd name="T57" fmla="*/ 10 h 24"/>
                    <a:gd name="T58" fmla="*/ 3 w 5"/>
                    <a:gd name="T59" fmla="*/ 11 h 24"/>
                    <a:gd name="T60" fmla="*/ 3 w 5"/>
                    <a:gd name="T61" fmla="*/ 12 h 24"/>
                    <a:gd name="T62" fmla="*/ 4 w 5"/>
                    <a:gd name="T63" fmla="*/ 11 h 24"/>
                    <a:gd name="T64" fmla="*/ 4 w 5"/>
                    <a:gd name="T65" fmla="*/ 13 h 24"/>
                    <a:gd name="T66" fmla="*/ 4 w 5"/>
                    <a:gd name="T67" fmla="*/ 12 h 24"/>
                    <a:gd name="T68" fmla="*/ 4 w 5"/>
                    <a:gd name="T69" fmla="*/ 14 h 24"/>
                    <a:gd name="T70" fmla="*/ 4 w 5"/>
                    <a:gd name="T71" fmla="*/ 14 h 24"/>
                    <a:gd name="T72" fmla="*/ 4 w 5"/>
                    <a:gd name="T73" fmla="*/ 14 h 24"/>
                    <a:gd name="T74" fmla="*/ 4 w 5"/>
                    <a:gd name="T75" fmla="*/ 16 h 24"/>
                    <a:gd name="T76" fmla="*/ 4 w 5"/>
                    <a:gd name="T77" fmla="*/ 14 h 24"/>
                    <a:gd name="T78" fmla="*/ 4 w 5"/>
                    <a:gd name="T79" fmla="*/ 17 h 24"/>
                    <a:gd name="T80" fmla="*/ 4 w 5"/>
                    <a:gd name="T81" fmla="*/ 17 h 24"/>
                    <a:gd name="T82" fmla="*/ 4 w 5"/>
                    <a:gd name="T83" fmla="*/ 17 h 24"/>
                    <a:gd name="T84" fmla="*/ 4 w 5"/>
                    <a:gd name="T85" fmla="*/ 19 h 24"/>
                    <a:gd name="T86" fmla="*/ 5 w 5"/>
                    <a:gd name="T87" fmla="*/ 17 h 24"/>
                    <a:gd name="T88" fmla="*/ 5 w 5"/>
                    <a:gd name="T89" fmla="*/ 20 h 24"/>
                    <a:gd name="T90" fmla="*/ 5 w 5"/>
                    <a:gd name="T91" fmla="*/ 20 h 24"/>
                    <a:gd name="T92" fmla="*/ 5 w 5"/>
                    <a:gd name="T93" fmla="*/ 20 h 24"/>
                    <a:gd name="T94" fmla="*/ 5 w 5"/>
                    <a:gd name="T95" fmla="*/ 22 h 24"/>
                    <a:gd name="T96" fmla="*/ 5 w 5"/>
                    <a:gd name="T97" fmla="*/ 21 h 24"/>
                    <a:gd name="T98" fmla="*/ 5 w 5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4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1" y="5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2"/>
                      </a:lnTo>
                      <a:lnTo>
                        <a:pt x="4" y="11"/>
                      </a:lnTo>
                      <a:lnTo>
                        <a:pt x="4" y="13"/>
                      </a:lnTo>
                      <a:lnTo>
                        <a:pt x="4" y="12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6"/>
                      </a:lnTo>
                      <a:lnTo>
                        <a:pt x="4" y="14"/>
                      </a:lnTo>
                      <a:lnTo>
                        <a:pt x="4" y="17"/>
                      </a:lnTo>
                      <a:lnTo>
                        <a:pt x="4" y="17"/>
                      </a:lnTo>
                      <a:lnTo>
                        <a:pt x="4" y="17"/>
                      </a:lnTo>
                      <a:lnTo>
                        <a:pt x="4" y="19"/>
                      </a:lnTo>
                      <a:lnTo>
                        <a:pt x="5" y="17"/>
                      </a:lnTo>
                      <a:lnTo>
                        <a:pt x="5" y="20"/>
                      </a:lnTo>
                      <a:lnTo>
                        <a:pt x="5" y="20"/>
                      </a:lnTo>
                      <a:lnTo>
                        <a:pt x="5" y="20"/>
                      </a:lnTo>
                      <a:lnTo>
                        <a:pt x="5" y="22"/>
                      </a:lnTo>
                      <a:lnTo>
                        <a:pt x="5" y="21"/>
                      </a:lnTo>
                      <a:lnTo>
                        <a:pt x="5" y="2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2" name="Freeform 403"/>
                <p:cNvSpPr>
                  <a:spLocks/>
                </p:cNvSpPr>
                <p:nvPr/>
              </p:nvSpPr>
              <p:spPr bwMode="auto">
                <a:xfrm>
                  <a:off x="4695826" y="3381375"/>
                  <a:ext cx="3175" cy="22225"/>
                </a:xfrm>
                <a:custGeom>
                  <a:avLst/>
                  <a:gdLst>
                    <a:gd name="T0" fmla="*/ 0 w 2"/>
                    <a:gd name="T1" fmla="*/ 1 h 14"/>
                    <a:gd name="T2" fmla="*/ 0 w 2"/>
                    <a:gd name="T3" fmla="*/ 0 h 14"/>
                    <a:gd name="T4" fmla="*/ 0 w 2"/>
                    <a:gd name="T5" fmla="*/ 1 h 14"/>
                    <a:gd name="T6" fmla="*/ 0 w 2"/>
                    <a:gd name="T7" fmla="*/ 3 h 14"/>
                    <a:gd name="T8" fmla="*/ 0 w 2"/>
                    <a:gd name="T9" fmla="*/ 2 h 14"/>
                    <a:gd name="T10" fmla="*/ 1 w 2"/>
                    <a:gd name="T11" fmla="*/ 5 h 14"/>
                    <a:gd name="T12" fmla="*/ 1 w 2"/>
                    <a:gd name="T13" fmla="*/ 4 h 14"/>
                    <a:gd name="T14" fmla="*/ 1 w 2"/>
                    <a:gd name="T15" fmla="*/ 5 h 14"/>
                    <a:gd name="T16" fmla="*/ 1 w 2"/>
                    <a:gd name="T17" fmla="*/ 7 h 14"/>
                    <a:gd name="T18" fmla="*/ 1 w 2"/>
                    <a:gd name="T19" fmla="*/ 6 h 14"/>
                    <a:gd name="T20" fmla="*/ 1 w 2"/>
                    <a:gd name="T21" fmla="*/ 10 h 14"/>
                    <a:gd name="T22" fmla="*/ 1 w 2"/>
                    <a:gd name="T23" fmla="*/ 8 h 14"/>
                    <a:gd name="T24" fmla="*/ 2 w 2"/>
                    <a:gd name="T25" fmla="*/ 10 h 14"/>
                    <a:gd name="T26" fmla="*/ 2 w 2"/>
                    <a:gd name="T27" fmla="*/ 12 h 14"/>
                    <a:gd name="T28" fmla="*/ 2 w 2"/>
                    <a:gd name="T29" fmla="*/ 11 h 14"/>
                    <a:gd name="T30" fmla="*/ 2 w 2"/>
                    <a:gd name="T31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" h="14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1" y="7"/>
                      </a:lnTo>
                      <a:lnTo>
                        <a:pt x="1" y="6"/>
                      </a:lnTo>
                      <a:lnTo>
                        <a:pt x="1" y="10"/>
                      </a:lnTo>
                      <a:lnTo>
                        <a:pt x="1" y="8"/>
                      </a:lnTo>
                      <a:lnTo>
                        <a:pt x="2" y="10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3" name="Freeform 404"/>
                <p:cNvSpPr>
                  <a:spLocks/>
                </p:cNvSpPr>
                <p:nvPr/>
              </p:nvSpPr>
              <p:spPr bwMode="auto">
                <a:xfrm>
                  <a:off x="4699001" y="3402013"/>
                  <a:ext cx="0" cy="1588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4" name="Freeform 405"/>
                <p:cNvSpPr>
                  <a:spLocks/>
                </p:cNvSpPr>
                <p:nvPr/>
              </p:nvSpPr>
              <p:spPr bwMode="auto">
                <a:xfrm>
                  <a:off x="4710114" y="3402013"/>
                  <a:ext cx="0" cy="1588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" name="Freeform 407"/>
                <p:cNvSpPr>
                  <a:spLocks/>
                </p:cNvSpPr>
                <p:nvPr/>
              </p:nvSpPr>
              <p:spPr bwMode="auto">
                <a:xfrm>
                  <a:off x="4710113" y="3400425"/>
                  <a:ext cx="0" cy="3175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" name="Freeform 408"/>
                <p:cNvSpPr>
                  <a:spLocks/>
                </p:cNvSpPr>
                <p:nvPr/>
              </p:nvSpPr>
              <p:spPr bwMode="auto">
                <a:xfrm>
                  <a:off x="4710113" y="3362325"/>
                  <a:ext cx="7938" cy="41275"/>
                </a:xfrm>
                <a:custGeom>
                  <a:avLst/>
                  <a:gdLst>
                    <a:gd name="T0" fmla="*/ 0 w 5"/>
                    <a:gd name="T1" fmla="*/ 26 h 26"/>
                    <a:gd name="T2" fmla="*/ 0 w 5"/>
                    <a:gd name="T3" fmla="*/ 22 h 26"/>
                    <a:gd name="T4" fmla="*/ 0 w 5"/>
                    <a:gd name="T5" fmla="*/ 25 h 26"/>
                    <a:gd name="T6" fmla="*/ 0 w 5"/>
                    <a:gd name="T7" fmla="*/ 22 h 26"/>
                    <a:gd name="T8" fmla="*/ 1 w 5"/>
                    <a:gd name="T9" fmla="*/ 21 h 26"/>
                    <a:gd name="T10" fmla="*/ 1 w 5"/>
                    <a:gd name="T11" fmla="*/ 23 h 26"/>
                    <a:gd name="T12" fmla="*/ 1 w 5"/>
                    <a:gd name="T13" fmla="*/ 18 h 26"/>
                    <a:gd name="T14" fmla="*/ 1 w 5"/>
                    <a:gd name="T15" fmla="*/ 22 h 26"/>
                    <a:gd name="T16" fmla="*/ 1 w 5"/>
                    <a:gd name="T17" fmla="*/ 19 h 26"/>
                    <a:gd name="T18" fmla="*/ 1 w 5"/>
                    <a:gd name="T19" fmla="*/ 18 h 26"/>
                    <a:gd name="T20" fmla="*/ 1 w 5"/>
                    <a:gd name="T21" fmla="*/ 20 h 26"/>
                    <a:gd name="T22" fmla="*/ 2 w 5"/>
                    <a:gd name="T23" fmla="*/ 16 h 26"/>
                    <a:gd name="T24" fmla="*/ 2 w 5"/>
                    <a:gd name="T25" fmla="*/ 19 h 26"/>
                    <a:gd name="T26" fmla="*/ 2 w 5"/>
                    <a:gd name="T27" fmla="*/ 16 h 26"/>
                    <a:gd name="T28" fmla="*/ 2 w 5"/>
                    <a:gd name="T29" fmla="*/ 16 h 26"/>
                    <a:gd name="T30" fmla="*/ 2 w 5"/>
                    <a:gd name="T31" fmla="*/ 17 h 26"/>
                    <a:gd name="T32" fmla="*/ 2 w 5"/>
                    <a:gd name="T33" fmla="*/ 13 h 26"/>
                    <a:gd name="T34" fmla="*/ 2 w 5"/>
                    <a:gd name="T35" fmla="*/ 17 h 26"/>
                    <a:gd name="T36" fmla="*/ 2 w 5"/>
                    <a:gd name="T37" fmla="*/ 13 h 26"/>
                    <a:gd name="T38" fmla="*/ 2 w 5"/>
                    <a:gd name="T39" fmla="*/ 14 h 26"/>
                    <a:gd name="T40" fmla="*/ 2 w 5"/>
                    <a:gd name="T41" fmla="*/ 14 h 26"/>
                    <a:gd name="T42" fmla="*/ 2 w 5"/>
                    <a:gd name="T43" fmla="*/ 11 h 26"/>
                    <a:gd name="T44" fmla="*/ 3 w 5"/>
                    <a:gd name="T45" fmla="*/ 14 h 26"/>
                    <a:gd name="T46" fmla="*/ 3 w 5"/>
                    <a:gd name="T47" fmla="*/ 10 h 26"/>
                    <a:gd name="T48" fmla="*/ 3 w 5"/>
                    <a:gd name="T49" fmla="*/ 11 h 26"/>
                    <a:gd name="T50" fmla="*/ 3 w 5"/>
                    <a:gd name="T51" fmla="*/ 12 h 26"/>
                    <a:gd name="T52" fmla="*/ 3 w 5"/>
                    <a:gd name="T53" fmla="*/ 8 h 26"/>
                    <a:gd name="T54" fmla="*/ 3 w 5"/>
                    <a:gd name="T55" fmla="*/ 12 h 26"/>
                    <a:gd name="T56" fmla="*/ 3 w 5"/>
                    <a:gd name="T57" fmla="*/ 8 h 26"/>
                    <a:gd name="T58" fmla="*/ 3 w 5"/>
                    <a:gd name="T59" fmla="*/ 9 h 26"/>
                    <a:gd name="T60" fmla="*/ 3 w 5"/>
                    <a:gd name="T61" fmla="*/ 9 h 26"/>
                    <a:gd name="T62" fmla="*/ 3 w 5"/>
                    <a:gd name="T63" fmla="*/ 6 h 26"/>
                    <a:gd name="T64" fmla="*/ 3 w 5"/>
                    <a:gd name="T65" fmla="*/ 10 h 26"/>
                    <a:gd name="T66" fmla="*/ 4 w 5"/>
                    <a:gd name="T67" fmla="*/ 6 h 26"/>
                    <a:gd name="T68" fmla="*/ 4 w 5"/>
                    <a:gd name="T69" fmla="*/ 8 h 26"/>
                    <a:gd name="T70" fmla="*/ 4 w 5"/>
                    <a:gd name="T71" fmla="*/ 7 h 26"/>
                    <a:gd name="T72" fmla="*/ 4 w 5"/>
                    <a:gd name="T73" fmla="*/ 5 h 26"/>
                    <a:gd name="T74" fmla="*/ 4 w 5"/>
                    <a:gd name="T75" fmla="*/ 8 h 26"/>
                    <a:gd name="T76" fmla="*/ 4 w 5"/>
                    <a:gd name="T77" fmla="*/ 3 h 26"/>
                    <a:gd name="T78" fmla="*/ 4 w 5"/>
                    <a:gd name="T79" fmla="*/ 6 h 26"/>
                    <a:gd name="T80" fmla="*/ 4 w 5"/>
                    <a:gd name="T81" fmla="*/ 5 h 26"/>
                    <a:gd name="T82" fmla="*/ 5 w 5"/>
                    <a:gd name="T83" fmla="*/ 3 h 26"/>
                    <a:gd name="T84" fmla="*/ 5 w 5"/>
                    <a:gd name="T85" fmla="*/ 6 h 26"/>
                    <a:gd name="T86" fmla="*/ 5 w 5"/>
                    <a:gd name="T87" fmla="*/ 2 h 26"/>
                    <a:gd name="T88" fmla="*/ 5 w 5"/>
                    <a:gd name="T89" fmla="*/ 5 h 26"/>
                    <a:gd name="T90" fmla="*/ 5 w 5"/>
                    <a:gd name="T91" fmla="*/ 3 h 26"/>
                    <a:gd name="T92" fmla="*/ 5 w 5"/>
                    <a:gd name="T93" fmla="*/ 2 h 26"/>
                    <a:gd name="T94" fmla="*/ 5 w 5"/>
                    <a:gd name="T95" fmla="*/ 4 h 26"/>
                    <a:gd name="T96" fmla="*/ 5 w 5"/>
                    <a:gd name="T97" fmla="*/ 0 h 26"/>
                    <a:gd name="T98" fmla="*/ 5 w 5"/>
                    <a:gd name="T99" fmla="*/ 3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6">
                      <a:moveTo>
                        <a:pt x="0" y="26"/>
                      </a:moveTo>
                      <a:lnTo>
                        <a:pt x="0" y="22"/>
                      </a:lnTo>
                      <a:lnTo>
                        <a:pt x="0" y="25"/>
                      </a:lnTo>
                      <a:lnTo>
                        <a:pt x="0" y="22"/>
                      </a:lnTo>
                      <a:lnTo>
                        <a:pt x="1" y="21"/>
                      </a:lnTo>
                      <a:lnTo>
                        <a:pt x="1" y="23"/>
                      </a:lnTo>
                      <a:lnTo>
                        <a:pt x="1" y="18"/>
                      </a:lnTo>
                      <a:lnTo>
                        <a:pt x="1" y="22"/>
                      </a:ln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1" y="20"/>
                      </a:lnTo>
                      <a:lnTo>
                        <a:pt x="2" y="16"/>
                      </a:lnTo>
                      <a:lnTo>
                        <a:pt x="2" y="19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2" y="17"/>
                      </a:lnTo>
                      <a:lnTo>
                        <a:pt x="2" y="13"/>
                      </a:lnTo>
                      <a:lnTo>
                        <a:pt x="2" y="17"/>
                      </a:lnTo>
                      <a:lnTo>
                        <a:pt x="2" y="13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1"/>
                      </a:lnTo>
                      <a:lnTo>
                        <a:pt x="3" y="14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2"/>
                      </a:lnTo>
                      <a:lnTo>
                        <a:pt x="3" y="8"/>
                      </a:lnTo>
                      <a:lnTo>
                        <a:pt x="3" y="12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4" y="6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5"/>
                      </a:lnTo>
                      <a:lnTo>
                        <a:pt x="4" y="8"/>
                      </a:lnTo>
                      <a:lnTo>
                        <a:pt x="4" y="3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5" y="3"/>
                      </a:lnTo>
                      <a:lnTo>
                        <a:pt x="5" y="6"/>
                      </a:lnTo>
                      <a:lnTo>
                        <a:pt x="5" y="2"/>
                      </a:lnTo>
                      <a:lnTo>
                        <a:pt x="5" y="5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4"/>
                      </a:lnTo>
                      <a:lnTo>
                        <a:pt x="5" y="0"/>
                      </a:lnTo>
                      <a:lnTo>
                        <a:pt x="5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" name="Freeform 409"/>
                <p:cNvSpPr>
                  <a:spLocks/>
                </p:cNvSpPr>
                <p:nvPr/>
              </p:nvSpPr>
              <p:spPr bwMode="auto">
                <a:xfrm>
                  <a:off x="4718051" y="3348038"/>
                  <a:ext cx="7938" cy="19050"/>
                </a:xfrm>
                <a:custGeom>
                  <a:avLst/>
                  <a:gdLst>
                    <a:gd name="T0" fmla="*/ 0 w 5"/>
                    <a:gd name="T1" fmla="*/ 12 h 12"/>
                    <a:gd name="T2" fmla="*/ 0 w 5"/>
                    <a:gd name="T3" fmla="*/ 10 h 12"/>
                    <a:gd name="T4" fmla="*/ 0 w 5"/>
                    <a:gd name="T5" fmla="*/ 10 h 12"/>
                    <a:gd name="T6" fmla="*/ 1 w 5"/>
                    <a:gd name="T7" fmla="*/ 11 h 12"/>
                    <a:gd name="T8" fmla="*/ 1 w 5"/>
                    <a:gd name="T9" fmla="*/ 8 h 12"/>
                    <a:gd name="T10" fmla="*/ 1 w 5"/>
                    <a:gd name="T11" fmla="*/ 11 h 12"/>
                    <a:gd name="T12" fmla="*/ 1 w 5"/>
                    <a:gd name="T13" fmla="*/ 8 h 12"/>
                    <a:gd name="T14" fmla="*/ 1 w 5"/>
                    <a:gd name="T15" fmla="*/ 9 h 12"/>
                    <a:gd name="T16" fmla="*/ 1 w 5"/>
                    <a:gd name="T17" fmla="*/ 10 h 12"/>
                    <a:gd name="T18" fmla="*/ 1 w 5"/>
                    <a:gd name="T19" fmla="*/ 6 h 12"/>
                    <a:gd name="T20" fmla="*/ 1 w 5"/>
                    <a:gd name="T21" fmla="*/ 10 h 12"/>
                    <a:gd name="T22" fmla="*/ 1 w 5"/>
                    <a:gd name="T23" fmla="*/ 7 h 12"/>
                    <a:gd name="T24" fmla="*/ 1 w 5"/>
                    <a:gd name="T25" fmla="*/ 8 h 12"/>
                    <a:gd name="T26" fmla="*/ 1 w 5"/>
                    <a:gd name="T27" fmla="*/ 8 h 12"/>
                    <a:gd name="T28" fmla="*/ 2 w 5"/>
                    <a:gd name="T29" fmla="*/ 6 h 12"/>
                    <a:gd name="T30" fmla="*/ 2 w 5"/>
                    <a:gd name="T31" fmla="*/ 9 h 12"/>
                    <a:gd name="T32" fmla="*/ 2 w 5"/>
                    <a:gd name="T33" fmla="*/ 6 h 12"/>
                    <a:gd name="T34" fmla="*/ 2 w 5"/>
                    <a:gd name="T35" fmla="*/ 7 h 12"/>
                    <a:gd name="T36" fmla="*/ 2 w 5"/>
                    <a:gd name="T37" fmla="*/ 7 h 12"/>
                    <a:gd name="T38" fmla="*/ 2 w 5"/>
                    <a:gd name="T39" fmla="*/ 5 h 12"/>
                    <a:gd name="T40" fmla="*/ 2 w 5"/>
                    <a:gd name="T41" fmla="*/ 8 h 12"/>
                    <a:gd name="T42" fmla="*/ 3 w 5"/>
                    <a:gd name="T43" fmla="*/ 5 h 12"/>
                    <a:gd name="T44" fmla="*/ 3 w 5"/>
                    <a:gd name="T45" fmla="*/ 6 h 12"/>
                    <a:gd name="T46" fmla="*/ 3 w 5"/>
                    <a:gd name="T47" fmla="*/ 6 h 12"/>
                    <a:gd name="T48" fmla="*/ 3 w 5"/>
                    <a:gd name="T49" fmla="*/ 4 h 12"/>
                    <a:gd name="T50" fmla="*/ 3 w 5"/>
                    <a:gd name="T51" fmla="*/ 7 h 12"/>
                    <a:gd name="T52" fmla="*/ 3 w 5"/>
                    <a:gd name="T53" fmla="*/ 3 h 12"/>
                    <a:gd name="T54" fmla="*/ 3 w 5"/>
                    <a:gd name="T55" fmla="*/ 6 h 12"/>
                    <a:gd name="T56" fmla="*/ 3 w 5"/>
                    <a:gd name="T57" fmla="*/ 5 h 12"/>
                    <a:gd name="T58" fmla="*/ 3 w 5"/>
                    <a:gd name="T59" fmla="*/ 4 h 12"/>
                    <a:gd name="T60" fmla="*/ 3 w 5"/>
                    <a:gd name="T61" fmla="*/ 6 h 12"/>
                    <a:gd name="T62" fmla="*/ 3 w 5"/>
                    <a:gd name="T63" fmla="*/ 3 h 12"/>
                    <a:gd name="T64" fmla="*/ 4 w 5"/>
                    <a:gd name="T65" fmla="*/ 5 h 12"/>
                    <a:gd name="T66" fmla="*/ 4 w 5"/>
                    <a:gd name="T67" fmla="*/ 4 h 12"/>
                    <a:gd name="T68" fmla="*/ 4 w 5"/>
                    <a:gd name="T69" fmla="*/ 3 h 12"/>
                    <a:gd name="T70" fmla="*/ 4 w 5"/>
                    <a:gd name="T71" fmla="*/ 5 h 12"/>
                    <a:gd name="T72" fmla="*/ 4 w 5"/>
                    <a:gd name="T73" fmla="*/ 2 h 12"/>
                    <a:gd name="T74" fmla="*/ 4 w 5"/>
                    <a:gd name="T75" fmla="*/ 5 h 12"/>
                    <a:gd name="T76" fmla="*/ 4 w 5"/>
                    <a:gd name="T77" fmla="*/ 3 h 12"/>
                    <a:gd name="T78" fmla="*/ 4 w 5"/>
                    <a:gd name="T79" fmla="*/ 3 h 12"/>
                    <a:gd name="T80" fmla="*/ 4 w 5"/>
                    <a:gd name="T81" fmla="*/ 5 h 12"/>
                    <a:gd name="T82" fmla="*/ 4 w 5"/>
                    <a:gd name="T83" fmla="*/ 1 h 12"/>
                    <a:gd name="T84" fmla="*/ 4 w 5"/>
                    <a:gd name="T85" fmla="*/ 4 h 12"/>
                    <a:gd name="T86" fmla="*/ 5 w 5"/>
                    <a:gd name="T87" fmla="*/ 2 h 12"/>
                    <a:gd name="T88" fmla="*/ 5 w 5"/>
                    <a:gd name="T89" fmla="*/ 2 h 12"/>
                    <a:gd name="T90" fmla="*/ 5 w 5"/>
                    <a:gd name="T91" fmla="*/ 3 h 12"/>
                    <a:gd name="T92" fmla="*/ 5 w 5"/>
                    <a:gd name="T93" fmla="*/ 0 h 12"/>
                    <a:gd name="T94" fmla="*/ 5 w 5"/>
                    <a:gd name="T95" fmla="*/ 3 h 12"/>
                    <a:gd name="T96" fmla="*/ 5 w 5"/>
                    <a:gd name="T97" fmla="*/ 0 h 12"/>
                    <a:gd name="T98" fmla="*/ 5 w 5"/>
                    <a:gd name="T99" fmla="*/ 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2">
                      <a:moveTo>
                        <a:pt x="0" y="12"/>
                      </a:move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1" y="11"/>
                      </a:lnTo>
                      <a:lnTo>
                        <a:pt x="1" y="8"/>
                      </a:lnTo>
                      <a:lnTo>
                        <a:pt x="1" y="11"/>
                      </a:lnTo>
                      <a:lnTo>
                        <a:pt x="1" y="8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6"/>
                      </a:lnTo>
                      <a:lnTo>
                        <a:pt x="1" y="10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2" y="6"/>
                      </a:lnTo>
                      <a:lnTo>
                        <a:pt x="2" y="9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5"/>
                      </a:lnTo>
                      <a:lnTo>
                        <a:pt x="2" y="8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4"/>
                      </a:lnTo>
                      <a:lnTo>
                        <a:pt x="3" y="7"/>
                      </a:lnTo>
                      <a:lnTo>
                        <a:pt x="3" y="3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6"/>
                      </a:lnTo>
                      <a:lnTo>
                        <a:pt x="3" y="3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5"/>
                      </a:lnTo>
                      <a:lnTo>
                        <a:pt x="4" y="2"/>
                      </a:lnTo>
                      <a:lnTo>
                        <a:pt x="4" y="5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5"/>
                      </a:lnTo>
                      <a:lnTo>
                        <a:pt x="4" y="1"/>
                      </a:lnTo>
                      <a:lnTo>
                        <a:pt x="4" y="4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5" y="0"/>
                      </a:lnTo>
                      <a:lnTo>
                        <a:pt x="5" y="3"/>
                      </a:lnTo>
                      <a:lnTo>
                        <a:pt x="5" y="0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2" name="Freeform 410"/>
                <p:cNvSpPr>
                  <a:spLocks/>
                </p:cNvSpPr>
                <p:nvPr/>
              </p:nvSpPr>
              <p:spPr bwMode="auto">
                <a:xfrm>
                  <a:off x="4725988" y="3324225"/>
                  <a:ext cx="7938" cy="26988"/>
                </a:xfrm>
                <a:custGeom>
                  <a:avLst/>
                  <a:gdLst>
                    <a:gd name="T0" fmla="*/ 0 w 5"/>
                    <a:gd name="T1" fmla="*/ 16 h 17"/>
                    <a:gd name="T2" fmla="*/ 0 w 5"/>
                    <a:gd name="T3" fmla="*/ 17 h 17"/>
                    <a:gd name="T4" fmla="*/ 1 w 5"/>
                    <a:gd name="T5" fmla="*/ 14 h 17"/>
                    <a:gd name="T6" fmla="*/ 1 w 5"/>
                    <a:gd name="T7" fmla="*/ 17 h 17"/>
                    <a:gd name="T8" fmla="*/ 1 w 5"/>
                    <a:gd name="T9" fmla="*/ 14 h 17"/>
                    <a:gd name="T10" fmla="*/ 1 w 5"/>
                    <a:gd name="T11" fmla="*/ 15 h 17"/>
                    <a:gd name="T12" fmla="*/ 1 w 5"/>
                    <a:gd name="T13" fmla="*/ 15 h 17"/>
                    <a:gd name="T14" fmla="*/ 1 w 5"/>
                    <a:gd name="T15" fmla="*/ 12 h 17"/>
                    <a:gd name="T16" fmla="*/ 1 w 5"/>
                    <a:gd name="T17" fmla="*/ 15 h 17"/>
                    <a:gd name="T18" fmla="*/ 1 w 5"/>
                    <a:gd name="T19" fmla="*/ 12 h 17"/>
                    <a:gd name="T20" fmla="*/ 1 w 5"/>
                    <a:gd name="T21" fmla="*/ 14 h 17"/>
                    <a:gd name="T22" fmla="*/ 1 w 5"/>
                    <a:gd name="T23" fmla="*/ 13 h 17"/>
                    <a:gd name="T24" fmla="*/ 1 w 5"/>
                    <a:gd name="T25" fmla="*/ 11 h 17"/>
                    <a:gd name="T26" fmla="*/ 2 w 5"/>
                    <a:gd name="T27" fmla="*/ 14 h 17"/>
                    <a:gd name="T28" fmla="*/ 2 w 5"/>
                    <a:gd name="T29" fmla="*/ 10 h 17"/>
                    <a:gd name="T30" fmla="*/ 2 w 5"/>
                    <a:gd name="T31" fmla="*/ 12 h 17"/>
                    <a:gd name="T32" fmla="*/ 2 w 5"/>
                    <a:gd name="T33" fmla="*/ 11 h 17"/>
                    <a:gd name="T34" fmla="*/ 2 w 5"/>
                    <a:gd name="T35" fmla="*/ 9 h 17"/>
                    <a:gd name="T36" fmla="*/ 2 w 5"/>
                    <a:gd name="T37" fmla="*/ 12 h 17"/>
                    <a:gd name="T38" fmla="*/ 2 w 5"/>
                    <a:gd name="T39" fmla="*/ 8 h 17"/>
                    <a:gd name="T40" fmla="*/ 2 w 5"/>
                    <a:gd name="T41" fmla="*/ 11 h 17"/>
                    <a:gd name="T42" fmla="*/ 2 w 5"/>
                    <a:gd name="T43" fmla="*/ 9 h 17"/>
                    <a:gd name="T44" fmla="*/ 2 w 5"/>
                    <a:gd name="T45" fmla="*/ 8 h 17"/>
                    <a:gd name="T46" fmla="*/ 2 w 5"/>
                    <a:gd name="T47" fmla="*/ 10 h 17"/>
                    <a:gd name="T48" fmla="*/ 3 w 5"/>
                    <a:gd name="T49" fmla="*/ 6 h 17"/>
                    <a:gd name="T50" fmla="*/ 3 w 5"/>
                    <a:gd name="T51" fmla="*/ 9 h 17"/>
                    <a:gd name="T52" fmla="*/ 3 w 5"/>
                    <a:gd name="T53" fmla="*/ 7 h 17"/>
                    <a:gd name="T54" fmla="*/ 3 w 5"/>
                    <a:gd name="T55" fmla="*/ 6 h 17"/>
                    <a:gd name="T56" fmla="*/ 3 w 5"/>
                    <a:gd name="T57" fmla="*/ 8 h 17"/>
                    <a:gd name="T58" fmla="*/ 3 w 5"/>
                    <a:gd name="T59" fmla="*/ 5 h 17"/>
                    <a:gd name="T60" fmla="*/ 3 w 5"/>
                    <a:gd name="T61" fmla="*/ 8 h 17"/>
                    <a:gd name="T62" fmla="*/ 3 w 5"/>
                    <a:gd name="T63" fmla="*/ 5 h 17"/>
                    <a:gd name="T64" fmla="*/ 4 w 5"/>
                    <a:gd name="T65" fmla="*/ 5 h 17"/>
                    <a:gd name="T66" fmla="*/ 4 w 5"/>
                    <a:gd name="T67" fmla="*/ 6 h 17"/>
                    <a:gd name="T68" fmla="*/ 4 w 5"/>
                    <a:gd name="T69" fmla="*/ 3 h 17"/>
                    <a:gd name="T70" fmla="*/ 4 w 5"/>
                    <a:gd name="T71" fmla="*/ 6 h 17"/>
                    <a:gd name="T72" fmla="*/ 4 w 5"/>
                    <a:gd name="T73" fmla="*/ 3 h 17"/>
                    <a:gd name="T74" fmla="*/ 4 w 5"/>
                    <a:gd name="T75" fmla="*/ 4 h 17"/>
                    <a:gd name="T76" fmla="*/ 4 w 5"/>
                    <a:gd name="T77" fmla="*/ 5 h 17"/>
                    <a:gd name="T78" fmla="*/ 4 w 5"/>
                    <a:gd name="T79" fmla="*/ 2 h 17"/>
                    <a:gd name="T80" fmla="*/ 4 w 5"/>
                    <a:gd name="T81" fmla="*/ 5 h 17"/>
                    <a:gd name="T82" fmla="*/ 4 w 5"/>
                    <a:gd name="T83" fmla="*/ 2 h 17"/>
                    <a:gd name="T84" fmla="*/ 4 w 5"/>
                    <a:gd name="T85" fmla="*/ 3 h 17"/>
                    <a:gd name="T86" fmla="*/ 5 w 5"/>
                    <a:gd name="T87" fmla="*/ 3 h 17"/>
                    <a:gd name="T88" fmla="*/ 5 w 5"/>
                    <a:gd name="T89" fmla="*/ 1 h 17"/>
                    <a:gd name="T90" fmla="*/ 5 w 5"/>
                    <a:gd name="T91" fmla="*/ 3 h 17"/>
                    <a:gd name="T92" fmla="*/ 5 w 5"/>
                    <a:gd name="T93" fmla="*/ 0 h 17"/>
                    <a:gd name="T94" fmla="*/ 5 w 5"/>
                    <a:gd name="T95" fmla="*/ 2 h 17"/>
                    <a:gd name="T96" fmla="*/ 5 w 5"/>
                    <a:gd name="T97" fmla="*/ 2 h 17"/>
                    <a:gd name="T98" fmla="*/ 5 w 5"/>
                    <a:gd name="T9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7">
                      <a:moveTo>
                        <a:pt x="0" y="16"/>
                      </a:moveTo>
                      <a:lnTo>
                        <a:pt x="0" y="17"/>
                      </a:lnTo>
                      <a:lnTo>
                        <a:pt x="1" y="14"/>
                      </a:lnTo>
                      <a:lnTo>
                        <a:pt x="1" y="17"/>
                      </a:lnTo>
                      <a:lnTo>
                        <a:pt x="1" y="14"/>
                      </a:lnTo>
                      <a:lnTo>
                        <a:pt x="1" y="15"/>
                      </a:lnTo>
                      <a:lnTo>
                        <a:pt x="1" y="15"/>
                      </a:lnTo>
                      <a:lnTo>
                        <a:pt x="1" y="12"/>
                      </a:lnTo>
                      <a:lnTo>
                        <a:pt x="1" y="15"/>
                      </a:lnTo>
                      <a:lnTo>
                        <a:pt x="1" y="12"/>
                      </a:ln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1" y="11"/>
                      </a:lnTo>
                      <a:lnTo>
                        <a:pt x="2" y="14"/>
                      </a:lnTo>
                      <a:lnTo>
                        <a:pt x="2" y="10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9"/>
                      </a:lnTo>
                      <a:lnTo>
                        <a:pt x="2" y="12"/>
                      </a:lnTo>
                      <a:lnTo>
                        <a:pt x="2" y="8"/>
                      </a:lnTo>
                      <a:lnTo>
                        <a:pt x="2" y="11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2" y="10"/>
                      </a:lnTo>
                      <a:lnTo>
                        <a:pt x="3" y="6"/>
                      </a:lnTo>
                      <a:lnTo>
                        <a:pt x="3" y="9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8"/>
                      </a:lnTo>
                      <a:lnTo>
                        <a:pt x="3" y="5"/>
                      </a:lnTo>
                      <a:lnTo>
                        <a:pt x="3" y="8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3"/>
                      </a:lnTo>
                      <a:lnTo>
                        <a:pt x="4" y="6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2"/>
                      </a:lnTo>
                      <a:lnTo>
                        <a:pt x="4" y="5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1"/>
                      </a:lnTo>
                      <a:lnTo>
                        <a:pt x="5" y="3"/>
                      </a:lnTo>
                      <a:lnTo>
                        <a:pt x="5" y="0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3" name="Freeform 411"/>
                <p:cNvSpPr>
                  <a:spLocks/>
                </p:cNvSpPr>
                <p:nvPr/>
              </p:nvSpPr>
              <p:spPr bwMode="auto">
                <a:xfrm>
                  <a:off x="4733926" y="3322638"/>
                  <a:ext cx="7938" cy="38100"/>
                </a:xfrm>
                <a:custGeom>
                  <a:avLst/>
                  <a:gdLst>
                    <a:gd name="T0" fmla="*/ 0 w 5"/>
                    <a:gd name="T1" fmla="*/ 1 h 24"/>
                    <a:gd name="T2" fmla="*/ 0 w 5"/>
                    <a:gd name="T3" fmla="*/ 4 h 24"/>
                    <a:gd name="T4" fmla="*/ 0 w 5"/>
                    <a:gd name="T5" fmla="*/ 0 h 24"/>
                    <a:gd name="T6" fmla="*/ 0 w 5"/>
                    <a:gd name="T7" fmla="*/ 3 h 24"/>
                    <a:gd name="T8" fmla="*/ 0 w 5"/>
                    <a:gd name="T9" fmla="*/ 2 h 24"/>
                    <a:gd name="T10" fmla="*/ 1 w 5"/>
                    <a:gd name="T11" fmla="*/ 1 h 24"/>
                    <a:gd name="T12" fmla="*/ 1 w 5"/>
                    <a:gd name="T13" fmla="*/ 3 h 24"/>
                    <a:gd name="T14" fmla="*/ 1 w 5"/>
                    <a:gd name="T15" fmla="*/ 0 h 24"/>
                    <a:gd name="T16" fmla="*/ 1 w 5"/>
                    <a:gd name="T17" fmla="*/ 3 h 24"/>
                    <a:gd name="T18" fmla="*/ 1 w 5"/>
                    <a:gd name="T19" fmla="*/ 1 h 24"/>
                    <a:gd name="T20" fmla="*/ 1 w 5"/>
                    <a:gd name="T21" fmla="*/ 1 h 24"/>
                    <a:gd name="T22" fmla="*/ 1 w 5"/>
                    <a:gd name="T23" fmla="*/ 3 h 24"/>
                    <a:gd name="T24" fmla="*/ 2 w 5"/>
                    <a:gd name="T25" fmla="*/ 0 h 24"/>
                    <a:gd name="T26" fmla="*/ 2 w 5"/>
                    <a:gd name="T27" fmla="*/ 3 h 24"/>
                    <a:gd name="T28" fmla="*/ 2 w 5"/>
                    <a:gd name="T29" fmla="*/ 1 h 24"/>
                    <a:gd name="T30" fmla="*/ 2 w 5"/>
                    <a:gd name="T31" fmla="*/ 1 h 24"/>
                    <a:gd name="T32" fmla="*/ 2 w 5"/>
                    <a:gd name="T33" fmla="*/ 3 h 24"/>
                    <a:gd name="T34" fmla="*/ 2 w 5"/>
                    <a:gd name="T35" fmla="*/ 0 h 24"/>
                    <a:gd name="T36" fmla="*/ 2 w 5"/>
                    <a:gd name="T37" fmla="*/ 4 h 24"/>
                    <a:gd name="T38" fmla="*/ 2 w 5"/>
                    <a:gd name="T39" fmla="*/ 1 h 24"/>
                    <a:gd name="T40" fmla="*/ 2 w 5"/>
                    <a:gd name="T41" fmla="*/ 3 h 24"/>
                    <a:gd name="T42" fmla="*/ 2 w 5"/>
                    <a:gd name="T43" fmla="*/ 4 h 24"/>
                    <a:gd name="T44" fmla="*/ 2 w 5"/>
                    <a:gd name="T45" fmla="*/ 1 h 24"/>
                    <a:gd name="T46" fmla="*/ 3 w 5"/>
                    <a:gd name="T47" fmla="*/ 5 h 24"/>
                    <a:gd name="T48" fmla="*/ 3 w 5"/>
                    <a:gd name="T49" fmla="*/ 2 h 24"/>
                    <a:gd name="T50" fmla="*/ 3 w 5"/>
                    <a:gd name="T51" fmla="*/ 4 h 24"/>
                    <a:gd name="T52" fmla="*/ 3 w 5"/>
                    <a:gd name="T53" fmla="*/ 5 h 24"/>
                    <a:gd name="T54" fmla="*/ 3 w 5"/>
                    <a:gd name="T55" fmla="*/ 3 h 24"/>
                    <a:gd name="T56" fmla="*/ 3 w 5"/>
                    <a:gd name="T57" fmla="*/ 7 h 24"/>
                    <a:gd name="T58" fmla="*/ 3 w 5"/>
                    <a:gd name="T59" fmla="*/ 4 h 24"/>
                    <a:gd name="T60" fmla="*/ 3 w 5"/>
                    <a:gd name="T61" fmla="*/ 7 h 24"/>
                    <a:gd name="T62" fmla="*/ 3 w 5"/>
                    <a:gd name="T63" fmla="*/ 7 h 24"/>
                    <a:gd name="T64" fmla="*/ 3 w 5"/>
                    <a:gd name="T65" fmla="*/ 6 h 24"/>
                    <a:gd name="T66" fmla="*/ 3 w 5"/>
                    <a:gd name="T67" fmla="*/ 10 h 24"/>
                    <a:gd name="T68" fmla="*/ 4 w 5"/>
                    <a:gd name="T69" fmla="*/ 6 h 24"/>
                    <a:gd name="T70" fmla="*/ 4 w 5"/>
                    <a:gd name="T71" fmla="*/ 10 h 24"/>
                    <a:gd name="T72" fmla="*/ 4 w 5"/>
                    <a:gd name="T73" fmla="*/ 9 h 24"/>
                    <a:gd name="T74" fmla="*/ 4 w 5"/>
                    <a:gd name="T75" fmla="*/ 9 h 24"/>
                    <a:gd name="T76" fmla="*/ 4 w 5"/>
                    <a:gd name="T77" fmla="*/ 13 h 24"/>
                    <a:gd name="T78" fmla="*/ 4 w 5"/>
                    <a:gd name="T79" fmla="*/ 9 h 24"/>
                    <a:gd name="T80" fmla="*/ 4 w 5"/>
                    <a:gd name="T81" fmla="*/ 15 h 24"/>
                    <a:gd name="T82" fmla="*/ 4 w 5"/>
                    <a:gd name="T83" fmla="*/ 13 h 24"/>
                    <a:gd name="T84" fmla="*/ 5 w 5"/>
                    <a:gd name="T85" fmla="*/ 14 h 24"/>
                    <a:gd name="T86" fmla="*/ 5 w 5"/>
                    <a:gd name="T87" fmla="*/ 18 h 24"/>
                    <a:gd name="T88" fmla="*/ 5 w 5"/>
                    <a:gd name="T89" fmla="*/ 14 h 24"/>
                    <a:gd name="T90" fmla="*/ 5 w 5"/>
                    <a:gd name="T91" fmla="*/ 21 h 24"/>
                    <a:gd name="T92" fmla="*/ 5 w 5"/>
                    <a:gd name="T93" fmla="*/ 18 h 24"/>
                    <a:gd name="T94" fmla="*/ 5 w 5"/>
                    <a:gd name="T95" fmla="*/ 20 h 24"/>
                    <a:gd name="T96" fmla="*/ 5 w 5"/>
                    <a:gd name="T97" fmla="*/ 24 h 24"/>
                    <a:gd name="T98" fmla="*/ 5 w 5"/>
                    <a:gd name="T99" fmla="*/ 20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4">
                      <a:moveTo>
                        <a:pt x="0" y="1"/>
                      </a:move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1" y="1"/>
                      </a:lnTo>
                      <a:lnTo>
                        <a:pt x="1" y="3"/>
                      </a:lnTo>
                      <a:lnTo>
                        <a:pt x="1" y="0"/>
                      </a:lnTo>
                      <a:lnTo>
                        <a:pt x="1" y="3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3"/>
                      </a:lnTo>
                      <a:lnTo>
                        <a:pt x="2" y="0"/>
                      </a:lnTo>
                      <a:lnTo>
                        <a:pt x="2" y="3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3"/>
                      </a:lnTo>
                      <a:lnTo>
                        <a:pt x="2" y="0"/>
                      </a:lnTo>
                      <a:lnTo>
                        <a:pt x="2" y="4"/>
                      </a:lnTo>
                      <a:lnTo>
                        <a:pt x="2" y="1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1"/>
                      </a:lnTo>
                      <a:lnTo>
                        <a:pt x="3" y="5"/>
                      </a:lnTo>
                      <a:lnTo>
                        <a:pt x="3" y="2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3"/>
                      </a:lnTo>
                      <a:lnTo>
                        <a:pt x="3" y="7"/>
                      </a:lnTo>
                      <a:lnTo>
                        <a:pt x="3" y="4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4" y="6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3"/>
                      </a:lnTo>
                      <a:lnTo>
                        <a:pt x="4" y="9"/>
                      </a:lnTo>
                      <a:lnTo>
                        <a:pt x="4" y="15"/>
                      </a:lnTo>
                      <a:lnTo>
                        <a:pt x="4" y="13"/>
                      </a:lnTo>
                      <a:lnTo>
                        <a:pt x="5" y="14"/>
                      </a:lnTo>
                      <a:lnTo>
                        <a:pt x="5" y="18"/>
                      </a:lnTo>
                      <a:lnTo>
                        <a:pt x="5" y="14"/>
                      </a:lnTo>
                      <a:lnTo>
                        <a:pt x="5" y="21"/>
                      </a:lnTo>
                      <a:lnTo>
                        <a:pt x="5" y="18"/>
                      </a:lnTo>
                      <a:lnTo>
                        <a:pt x="5" y="20"/>
                      </a:lnTo>
                      <a:lnTo>
                        <a:pt x="5" y="24"/>
                      </a:lnTo>
                      <a:lnTo>
                        <a:pt x="5" y="2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4" name="Freeform 412"/>
                <p:cNvSpPr>
                  <a:spLocks/>
                </p:cNvSpPr>
                <p:nvPr/>
              </p:nvSpPr>
              <p:spPr bwMode="auto">
                <a:xfrm>
                  <a:off x="4741863" y="3354388"/>
                  <a:ext cx="1588" cy="49213"/>
                </a:xfrm>
                <a:custGeom>
                  <a:avLst/>
                  <a:gdLst>
                    <a:gd name="T0" fmla="*/ 0 w 1"/>
                    <a:gd name="T1" fmla="*/ 0 h 31"/>
                    <a:gd name="T2" fmla="*/ 0 w 1"/>
                    <a:gd name="T3" fmla="*/ 9 h 31"/>
                    <a:gd name="T4" fmla="*/ 0 w 1"/>
                    <a:gd name="T5" fmla="*/ 4 h 31"/>
                    <a:gd name="T6" fmla="*/ 0 w 1"/>
                    <a:gd name="T7" fmla="*/ 9 h 31"/>
                    <a:gd name="T8" fmla="*/ 1 w 1"/>
                    <a:gd name="T9" fmla="*/ 12 h 31"/>
                    <a:gd name="T10" fmla="*/ 1 w 1"/>
                    <a:gd name="T11" fmla="*/ 8 h 31"/>
                    <a:gd name="T12" fmla="*/ 1 w 1"/>
                    <a:gd name="T13" fmla="*/ 19 h 31"/>
                    <a:gd name="T14" fmla="*/ 1 w 1"/>
                    <a:gd name="T15" fmla="*/ 13 h 31"/>
                    <a:gd name="T16" fmla="*/ 1 w 1"/>
                    <a:gd name="T17" fmla="*/ 20 h 31"/>
                    <a:gd name="T18" fmla="*/ 1 w 1"/>
                    <a:gd name="T19" fmla="*/ 23 h 31"/>
                    <a:gd name="T20" fmla="*/ 1 w 1"/>
                    <a:gd name="T21" fmla="*/ 19 h 31"/>
                    <a:gd name="T22" fmla="*/ 1 w 1"/>
                    <a:gd name="T23" fmla="*/ 3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" h="31">
                      <a:moveTo>
                        <a:pt x="0" y="0"/>
                      </a:moveTo>
                      <a:lnTo>
                        <a:pt x="0" y="9"/>
                      </a:lnTo>
                      <a:lnTo>
                        <a:pt x="0" y="4"/>
                      </a:lnTo>
                      <a:lnTo>
                        <a:pt x="0" y="9"/>
                      </a:lnTo>
                      <a:lnTo>
                        <a:pt x="1" y="12"/>
                      </a:lnTo>
                      <a:lnTo>
                        <a:pt x="1" y="8"/>
                      </a:lnTo>
                      <a:lnTo>
                        <a:pt x="1" y="19"/>
                      </a:lnTo>
                      <a:lnTo>
                        <a:pt x="1" y="13"/>
                      </a:lnTo>
                      <a:lnTo>
                        <a:pt x="1" y="20"/>
                      </a:lnTo>
                      <a:lnTo>
                        <a:pt x="1" y="23"/>
                      </a:lnTo>
                      <a:lnTo>
                        <a:pt x="1" y="19"/>
                      </a:lnTo>
                      <a:lnTo>
                        <a:pt x="1" y="3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" name="Freeform 413"/>
                <p:cNvSpPr>
                  <a:spLocks/>
                </p:cNvSpPr>
                <p:nvPr/>
              </p:nvSpPr>
              <p:spPr bwMode="auto">
                <a:xfrm>
                  <a:off x="4743451" y="3392488"/>
                  <a:ext cx="0" cy="11113"/>
                </a:xfrm>
                <a:custGeom>
                  <a:avLst/>
                  <a:gdLst>
                    <a:gd name="T0" fmla="*/ 7 h 7"/>
                    <a:gd name="T1" fmla="*/ 0 h 7"/>
                    <a:gd name="T2" fmla="*/ 7 h 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">
                      <a:moveTo>
                        <a:pt x="0" y="7"/>
                      </a:moveTo>
                      <a:lnTo>
                        <a:pt x="0" y="0"/>
                      </a:lnTo>
                      <a:lnTo>
                        <a:pt x="0" y="7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" name="Freeform 414"/>
                <p:cNvSpPr>
                  <a:spLocks/>
                </p:cNvSpPr>
                <p:nvPr/>
              </p:nvSpPr>
              <p:spPr bwMode="auto">
                <a:xfrm>
                  <a:off x="4746626" y="3400425"/>
                  <a:ext cx="0" cy="3175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" name="Freeform 415"/>
                <p:cNvSpPr>
                  <a:spLocks/>
                </p:cNvSpPr>
                <p:nvPr/>
              </p:nvSpPr>
              <p:spPr bwMode="auto">
                <a:xfrm>
                  <a:off x="4746626" y="3389313"/>
                  <a:ext cx="0" cy="14288"/>
                </a:xfrm>
                <a:custGeom>
                  <a:avLst/>
                  <a:gdLst>
                    <a:gd name="T0" fmla="*/ 9 h 9"/>
                    <a:gd name="T1" fmla="*/ 8 h 9"/>
                    <a:gd name="T2" fmla="*/ 0 h 9"/>
                    <a:gd name="T3" fmla="*/ 9 h 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9">
                      <a:moveTo>
                        <a:pt x="0" y="9"/>
                      </a:moveTo>
                      <a:lnTo>
                        <a:pt x="0" y="8"/>
                      </a:lnTo>
                      <a:lnTo>
                        <a:pt x="0" y="0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" name="Freeform 416"/>
                <p:cNvSpPr>
                  <a:spLocks/>
                </p:cNvSpPr>
                <p:nvPr/>
              </p:nvSpPr>
              <p:spPr bwMode="auto">
                <a:xfrm>
                  <a:off x="4746626" y="3290888"/>
                  <a:ext cx="7938" cy="112713"/>
                </a:xfrm>
                <a:custGeom>
                  <a:avLst/>
                  <a:gdLst>
                    <a:gd name="T0" fmla="*/ 0 w 5"/>
                    <a:gd name="T1" fmla="*/ 71 h 71"/>
                    <a:gd name="T2" fmla="*/ 0 w 5"/>
                    <a:gd name="T3" fmla="*/ 54 h 71"/>
                    <a:gd name="T4" fmla="*/ 0 w 5"/>
                    <a:gd name="T5" fmla="*/ 60 h 71"/>
                    <a:gd name="T6" fmla="*/ 0 w 5"/>
                    <a:gd name="T7" fmla="*/ 54 h 71"/>
                    <a:gd name="T8" fmla="*/ 0 w 5"/>
                    <a:gd name="T9" fmla="*/ 48 h 71"/>
                    <a:gd name="T10" fmla="*/ 1 w 5"/>
                    <a:gd name="T11" fmla="*/ 54 h 71"/>
                    <a:gd name="T12" fmla="*/ 1 w 5"/>
                    <a:gd name="T13" fmla="*/ 42 h 71"/>
                    <a:gd name="T14" fmla="*/ 1 w 5"/>
                    <a:gd name="T15" fmla="*/ 47 h 71"/>
                    <a:gd name="T16" fmla="*/ 1 w 5"/>
                    <a:gd name="T17" fmla="*/ 42 h 71"/>
                    <a:gd name="T18" fmla="*/ 1 w 5"/>
                    <a:gd name="T19" fmla="*/ 38 h 71"/>
                    <a:gd name="T20" fmla="*/ 1 w 5"/>
                    <a:gd name="T21" fmla="*/ 42 h 71"/>
                    <a:gd name="T22" fmla="*/ 1 w 5"/>
                    <a:gd name="T23" fmla="*/ 33 h 71"/>
                    <a:gd name="T24" fmla="*/ 1 w 5"/>
                    <a:gd name="T25" fmla="*/ 38 h 71"/>
                    <a:gd name="T26" fmla="*/ 1 w 5"/>
                    <a:gd name="T27" fmla="*/ 32 h 71"/>
                    <a:gd name="T28" fmla="*/ 1 w 5"/>
                    <a:gd name="T29" fmla="*/ 30 h 71"/>
                    <a:gd name="T30" fmla="*/ 1 w 5"/>
                    <a:gd name="T31" fmla="*/ 33 h 71"/>
                    <a:gd name="T32" fmla="*/ 2 w 5"/>
                    <a:gd name="T33" fmla="*/ 26 h 71"/>
                    <a:gd name="T34" fmla="*/ 2 w 5"/>
                    <a:gd name="T35" fmla="*/ 30 h 71"/>
                    <a:gd name="T36" fmla="*/ 2 w 5"/>
                    <a:gd name="T37" fmla="*/ 24 h 71"/>
                    <a:gd name="T38" fmla="*/ 2 w 5"/>
                    <a:gd name="T39" fmla="*/ 24 h 71"/>
                    <a:gd name="T40" fmla="*/ 2 w 5"/>
                    <a:gd name="T41" fmla="*/ 26 h 71"/>
                    <a:gd name="T42" fmla="*/ 2 w 5"/>
                    <a:gd name="T43" fmla="*/ 20 h 71"/>
                    <a:gd name="T44" fmla="*/ 2 w 5"/>
                    <a:gd name="T45" fmla="*/ 24 h 71"/>
                    <a:gd name="T46" fmla="*/ 3 w 5"/>
                    <a:gd name="T47" fmla="*/ 18 h 71"/>
                    <a:gd name="T48" fmla="*/ 3 w 5"/>
                    <a:gd name="T49" fmla="*/ 19 h 71"/>
                    <a:gd name="T50" fmla="*/ 3 w 5"/>
                    <a:gd name="T51" fmla="*/ 19 h 71"/>
                    <a:gd name="T52" fmla="*/ 3 w 5"/>
                    <a:gd name="T53" fmla="*/ 15 h 71"/>
                    <a:gd name="T54" fmla="*/ 3 w 5"/>
                    <a:gd name="T55" fmla="*/ 19 h 71"/>
                    <a:gd name="T56" fmla="*/ 3 w 5"/>
                    <a:gd name="T57" fmla="*/ 13 h 71"/>
                    <a:gd name="T58" fmla="*/ 3 w 5"/>
                    <a:gd name="T59" fmla="*/ 15 h 71"/>
                    <a:gd name="T60" fmla="*/ 3 w 5"/>
                    <a:gd name="T61" fmla="*/ 14 h 71"/>
                    <a:gd name="T62" fmla="*/ 3 w 5"/>
                    <a:gd name="T63" fmla="*/ 11 h 71"/>
                    <a:gd name="T64" fmla="*/ 3 w 5"/>
                    <a:gd name="T65" fmla="*/ 14 h 71"/>
                    <a:gd name="T66" fmla="*/ 3 w 5"/>
                    <a:gd name="T67" fmla="*/ 9 h 71"/>
                    <a:gd name="T68" fmla="*/ 4 w 5"/>
                    <a:gd name="T69" fmla="*/ 12 h 71"/>
                    <a:gd name="T70" fmla="*/ 4 w 5"/>
                    <a:gd name="T71" fmla="*/ 10 h 71"/>
                    <a:gd name="T72" fmla="*/ 4 w 5"/>
                    <a:gd name="T73" fmla="*/ 8 h 71"/>
                    <a:gd name="T74" fmla="*/ 4 w 5"/>
                    <a:gd name="T75" fmla="*/ 11 h 71"/>
                    <a:gd name="T76" fmla="*/ 4 w 5"/>
                    <a:gd name="T77" fmla="*/ 6 h 71"/>
                    <a:gd name="T78" fmla="*/ 4 w 5"/>
                    <a:gd name="T79" fmla="*/ 9 h 71"/>
                    <a:gd name="T80" fmla="*/ 4 w 5"/>
                    <a:gd name="T81" fmla="*/ 6 h 71"/>
                    <a:gd name="T82" fmla="*/ 4 w 5"/>
                    <a:gd name="T83" fmla="*/ 5 h 71"/>
                    <a:gd name="T84" fmla="*/ 4 w 5"/>
                    <a:gd name="T85" fmla="*/ 7 h 71"/>
                    <a:gd name="T86" fmla="*/ 4 w 5"/>
                    <a:gd name="T87" fmla="*/ 3 h 71"/>
                    <a:gd name="T88" fmla="*/ 4 w 5"/>
                    <a:gd name="T89" fmla="*/ 6 h 71"/>
                    <a:gd name="T90" fmla="*/ 5 w 5"/>
                    <a:gd name="T91" fmla="*/ 3 h 71"/>
                    <a:gd name="T92" fmla="*/ 5 w 5"/>
                    <a:gd name="T93" fmla="*/ 3 h 71"/>
                    <a:gd name="T94" fmla="*/ 5 w 5"/>
                    <a:gd name="T95" fmla="*/ 4 h 71"/>
                    <a:gd name="T96" fmla="*/ 5 w 5"/>
                    <a:gd name="T97" fmla="*/ 0 h 71"/>
                    <a:gd name="T98" fmla="*/ 5 w 5"/>
                    <a:gd name="T99" fmla="*/ 4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71">
                      <a:moveTo>
                        <a:pt x="0" y="71"/>
                      </a:moveTo>
                      <a:lnTo>
                        <a:pt x="0" y="54"/>
                      </a:lnTo>
                      <a:lnTo>
                        <a:pt x="0" y="60"/>
                      </a:lnTo>
                      <a:lnTo>
                        <a:pt x="0" y="54"/>
                      </a:lnTo>
                      <a:lnTo>
                        <a:pt x="0" y="48"/>
                      </a:lnTo>
                      <a:lnTo>
                        <a:pt x="1" y="54"/>
                      </a:lnTo>
                      <a:lnTo>
                        <a:pt x="1" y="42"/>
                      </a:lnTo>
                      <a:lnTo>
                        <a:pt x="1" y="47"/>
                      </a:lnTo>
                      <a:lnTo>
                        <a:pt x="1" y="42"/>
                      </a:lnTo>
                      <a:lnTo>
                        <a:pt x="1" y="38"/>
                      </a:lnTo>
                      <a:lnTo>
                        <a:pt x="1" y="42"/>
                      </a:lnTo>
                      <a:lnTo>
                        <a:pt x="1" y="33"/>
                      </a:lnTo>
                      <a:lnTo>
                        <a:pt x="1" y="38"/>
                      </a:lnTo>
                      <a:lnTo>
                        <a:pt x="1" y="32"/>
                      </a:lnTo>
                      <a:lnTo>
                        <a:pt x="1" y="30"/>
                      </a:lnTo>
                      <a:lnTo>
                        <a:pt x="1" y="33"/>
                      </a:lnTo>
                      <a:lnTo>
                        <a:pt x="2" y="26"/>
                      </a:lnTo>
                      <a:lnTo>
                        <a:pt x="2" y="30"/>
                      </a:lnTo>
                      <a:lnTo>
                        <a:pt x="2" y="24"/>
                      </a:lnTo>
                      <a:lnTo>
                        <a:pt x="2" y="24"/>
                      </a:lnTo>
                      <a:lnTo>
                        <a:pt x="2" y="26"/>
                      </a:lnTo>
                      <a:lnTo>
                        <a:pt x="2" y="20"/>
                      </a:lnTo>
                      <a:lnTo>
                        <a:pt x="2" y="24"/>
                      </a:lnTo>
                      <a:lnTo>
                        <a:pt x="3" y="18"/>
                      </a:lnTo>
                      <a:lnTo>
                        <a:pt x="3" y="19"/>
                      </a:lnTo>
                      <a:lnTo>
                        <a:pt x="3" y="19"/>
                      </a:lnTo>
                      <a:lnTo>
                        <a:pt x="3" y="15"/>
                      </a:lnTo>
                      <a:lnTo>
                        <a:pt x="3" y="19"/>
                      </a:lnTo>
                      <a:lnTo>
                        <a:pt x="3" y="13"/>
                      </a:lnTo>
                      <a:lnTo>
                        <a:pt x="3" y="15"/>
                      </a:lnTo>
                      <a:lnTo>
                        <a:pt x="3" y="14"/>
                      </a:lnTo>
                      <a:lnTo>
                        <a:pt x="3" y="11"/>
                      </a:lnTo>
                      <a:lnTo>
                        <a:pt x="3" y="14"/>
                      </a:lnTo>
                      <a:lnTo>
                        <a:pt x="3" y="9"/>
                      </a:lnTo>
                      <a:lnTo>
                        <a:pt x="4" y="12"/>
                      </a:lnTo>
                      <a:lnTo>
                        <a:pt x="4" y="10"/>
                      </a:lnTo>
                      <a:lnTo>
                        <a:pt x="4" y="8"/>
                      </a:lnTo>
                      <a:lnTo>
                        <a:pt x="4" y="11"/>
                      </a:lnTo>
                      <a:lnTo>
                        <a:pt x="4" y="6"/>
                      </a:lnTo>
                      <a:lnTo>
                        <a:pt x="4" y="9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7"/>
                      </a:lnTo>
                      <a:lnTo>
                        <a:pt x="4" y="3"/>
                      </a:lnTo>
                      <a:lnTo>
                        <a:pt x="4" y="6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0"/>
                      </a:lnTo>
                      <a:lnTo>
                        <a:pt x="5" y="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" name="Freeform 417"/>
                <p:cNvSpPr>
                  <a:spLocks/>
                </p:cNvSpPr>
                <p:nvPr/>
              </p:nvSpPr>
              <p:spPr bwMode="auto">
                <a:xfrm>
                  <a:off x="4754563" y="3279775"/>
                  <a:ext cx="7938" cy="17463"/>
                </a:xfrm>
                <a:custGeom>
                  <a:avLst/>
                  <a:gdLst>
                    <a:gd name="T0" fmla="*/ 0 w 5"/>
                    <a:gd name="T1" fmla="*/ 11 h 11"/>
                    <a:gd name="T2" fmla="*/ 0 w 5"/>
                    <a:gd name="T3" fmla="*/ 7 h 11"/>
                    <a:gd name="T4" fmla="*/ 0 w 5"/>
                    <a:gd name="T5" fmla="*/ 8 h 11"/>
                    <a:gd name="T6" fmla="*/ 0 w 5"/>
                    <a:gd name="T7" fmla="*/ 9 h 11"/>
                    <a:gd name="T8" fmla="*/ 1 w 5"/>
                    <a:gd name="T9" fmla="*/ 6 h 11"/>
                    <a:gd name="T10" fmla="*/ 1 w 5"/>
                    <a:gd name="T11" fmla="*/ 9 h 11"/>
                    <a:gd name="T12" fmla="*/ 1 w 5"/>
                    <a:gd name="T13" fmla="*/ 5 h 11"/>
                    <a:gd name="T14" fmla="*/ 1 w 5"/>
                    <a:gd name="T15" fmla="*/ 7 h 11"/>
                    <a:gd name="T16" fmla="*/ 1 w 5"/>
                    <a:gd name="T17" fmla="*/ 7 h 11"/>
                    <a:gd name="T18" fmla="*/ 1 w 5"/>
                    <a:gd name="T19" fmla="*/ 4 h 11"/>
                    <a:gd name="T20" fmla="*/ 1 w 5"/>
                    <a:gd name="T21" fmla="*/ 7 h 11"/>
                    <a:gd name="T22" fmla="*/ 1 w 5"/>
                    <a:gd name="T23" fmla="*/ 3 h 11"/>
                    <a:gd name="T24" fmla="*/ 1 w 5"/>
                    <a:gd name="T25" fmla="*/ 6 h 11"/>
                    <a:gd name="T26" fmla="*/ 1 w 5"/>
                    <a:gd name="T27" fmla="*/ 5 h 11"/>
                    <a:gd name="T28" fmla="*/ 1 w 5"/>
                    <a:gd name="T29" fmla="*/ 3 h 11"/>
                    <a:gd name="T30" fmla="*/ 2 w 5"/>
                    <a:gd name="T31" fmla="*/ 6 h 11"/>
                    <a:gd name="T32" fmla="*/ 2 w 5"/>
                    <a:gd name="T33" fmla="*/ 2 h 11"/>
                    <a:gd name="T34" fmla="*/ 2 w 5"/>
                    <a:gd name="T35" fmla="*/ 5 h 11"/>
                    <a:gd name="T36" fmla="*/ 2 w 5"/>
                    <a:gd name="T37" fmla="*/ 3 h 11"/>
                    <a:gd name="T38" fmla="*/ 2 w 5"/>
                    <a:gd name="T39" fmla="*/ 2 h 11"/>
                    <a:gd name="T40" fmla="*/ 2 w 5"/>
                    <a:gd name="T41" fmla="*/ 5 h 11"/>
                    <a:gd name="T42" fmla="*/ 2 w 5"/>
                    <a:gd name="T43" fmla="*/ 1 h 11"/>
                    <a:gd name="T44" fmla="*/ 3 w 5"/>
                    <a:gd name="T45" fmla="*/ 4 h 11"/>
                    <a:gd name="T46" fmla="*/ 3 w 5"/>
                    <a:gd name="T47" fmla="*/ 2 h 11"/>
                    <a:gd name="T48" fmla="*/ 3 w 5"/>
                    <a:gd name="T49" fmla="*/ 2 h 11"/>
                    <a:gd name="T50" fmla="*/ 3 w 5"/>
                    <a:gd name="T51" fmla="*/ 4 h 11"/>
                    <a:gd name="T52" fmla="*/ 3 w 5"/>
                    <a:gd name="T53" fmla="*/ 0 h 11"/>
                    <a:gd name="T54" fmla="*/ 3 w 5"/>
                    <a:gd name="T55" fmla="*/ 4 h 11"/>
                    <a:gd name="T56" fmla="*/ 3 w 5"/>
                    <a:gd name="T57" fmla="*/ 1 h 11"/>
                    <a:gd name="T58" fmla="*/ 3 w 5"/>
                    <a:gd name="T59" fmla="*/ 2 h 11"/>
                    <a:gd name="T60" fmla="*/ 3 w 5"/>
                    <a:gd name="T61" fmla="*/ 3 h 11"/>
                    <a:gd name="T62" fmla="*/ 3 w 5"/>
                    <a:gd name="T63" fmla="*/ 0 h 11"/>
                    <a:gd name="T64" fmla="*/ 3 w 5"/>
                    <a:gd name="T65" fmla="*/ 4 h 11"/>
                    <a:gd name="T66" fmla="*/ 4 w 5"/>
                    <a:gd name="T67" fmla="*/ 1 h 11"/>
                    <a:gd name="T68" fmla="*/ 4 w 5"/>
                    <a:gd name="T69" fmla="*/ 2 h 11"/>
                    <a:gd name="T70" fmla="*/ 4 w 5"/>
                    <a:gd name="T71" fmla="*/ 3 h 11"/>
                    <a:gd name="T72" fmla="*/ 4 w 5"/>
                    <a:gd name="T73" fmla="*/ 0 h 11"/>
                    <a:gd name="T74" fmla="*/ 4 w 5"/>
                    <a:gd name="T75" fmla="*/ 4 h 11"/>
                    <a:gd name="T76" fmla="*/ 4 w 5"/>
                    <a:gd name="T77" fmla="*/ 0 h 11"/>
                    <a:gd name="T78" fmla="*/ 4 w 5"/>
                    <a:gd name="T79" fmla="*/ 3 h 11"/>
                    <a:gd name="T80" fmla="*/ 4 w 5"/>
                    <a:gd name="T81" fmla="*/ 3 h 11"/>
                    <a:gd name="T82" fmla="*/ 4 w 5"/>
                    <a:gd name="T83" fmla="*/ 1 h 11"/>
                    <a:gd name="T84" fmla="*/ 4 w 5"/>
                    <a:gd name="T85" fmla="*/ 5 h 11"/>
                    <a:gd name="T86" fmla="*/ 4 w 5"/>
                    <a:gd name="T87" fmla="*/ 0 h 11"/>
                    <a:gd name="T88" fmla="*/ 5 w 5"/>
                    <a:gd name="T89" fmla="*/ 4 h 11"/>
                    <a:gd name="T90" fmla="*/ 5 w 5"/>
                    <a:gd name="T91" fmla="*/ 3 h 11"/>
                    <a:gd name="T92" fmla="*/ 5 w 5"/>
                    <a:gd name="T93" fmla="*/ 1 h 11"/>
                    <a:gd name="T94" fmla="*/ 5 w 5"/>
                    <a:gd name="T95" fmla="*/ 5 h 11"/>
                    <a:gd name="T96" fmla="*/ 5 w 5"/>
                    <a:gd name="T97" fmla="*/ 0 h 11"/>
                    <a:gd name="T98" fmla="*/ 5 w 5"/>
                    <a:gd name="T99" fmla="*/ 4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1">
                      <a:moveTo>
                        <a:pt x="0" y="11"/>
                      </a:moveTo>
                      <a:lnTo>
                        <a:pt x="0" y="7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6"/>
                      </a:lnTo>
                      <a:lnTo>
                        <a:pt x="1" y="9"/>
                      </a:lnTo>
                      <a:lnTo>
                        <a:pt x="1" y="5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4"/>
                      </a:lnTo>
                      <a:lnTo>
                        <a:pt x="1" y="7"/>
                      </a:lnTo>
                      <a:lnTo>
                        <a:pt x="1" y="3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3"/>
                      </a:lnTo>
                      <a:lnTo>
                        <a:pt x="2" y="6"/>
                      </a:lnTo>
                      <a:lnTo>
                        <a:pt x="2" y="2"/>
                      </a:lnTo>
                      <a:lnTo>
                        <a:pt x="2" y="5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5"/>
                      </a:lnTo>
                      <a:lnTo>
                        <a:pt x="2" y="1"/>
                      </a:lnTo>
                      <a:lnTo>
                        <a:pt x="3" y="4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4"/>
                      </a:lnTo>
                      <a:lnTo>
                        <a:pt x="3" y="0"/>
                      </a:lnTo>
                      <a:lnTo>
                        <a:pt x="3" y="4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0"/>
                      </a:lnTo>
                      <a:lnTo>
                        <a:pt x="3" y="4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0"/>
                      </a:ln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1"/>
                      </a:lnTo>
                      <a:lnTo>
                        <a:pt x="4" y="5"/>
                      </a:lnTo>
                      <a:lnTo>
                        <a:pt x="4" y="0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1"/>
                      </a:lnTo>
                      <a:lnTo>
                        <a:pt x="5" y="5"/>
                      </a:lnTo>
                      <a:lnTo>
                        <a:pt x="5" y="0"/>
                      </a:lnTo>
                      <a:lnTo>
                        <a:pt x="5" y="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" name="Freeform 418"/>
                <p:cNvSpPr>
                  <a:spLocks/>
                </p:cNvSpPr>
                <p:nvPr/>
              </p:nvSpPr>
              <p:spPr bwMode="auto">
                <a:xfrm>
                  <a:off x="4762501" y="3275013"/>
                  <a:ext cx="7938" cy="49213"/>
                </a:xfrm>
                <a:custGeom>
                  <a:avLst/>
                  <a:gdLst>
                    <a:gd name="T0" fmla="*/ 0 w 5"/>
                    <a:gd name="T1" fmla="*/ 7 h 31"/>
                    <a:gd name="T2" fmla="*/ 0 w 5"/>
                    <a:gd name="T3" fmla="*/ 5 h 31"/>
                    <a:gd name="T4" fmla="*/ 0 w 5"/>
                    <a:gd name="T5" fmla="*/ 4 h 31"/>
                    <a:gd name="T6" fmla="*/ 1 w 5"/>
                    <a:gd name="T7" fmla="*/ 8 h 31"/>
                    <a:gd name="T8" fmla="*/ 1 w 5"/>
                    <a:gd name="T9" fmla="*/ 3 h 31"/>
                    <a:gd name="T10" fmla="*/ 1 w 5"/>
                    <a:gd name="T11" fmla="*/ 7 h 31"/>
                    <a:gd name="T12" fmla="*/ 1 w 5"/>
                    <a:gd name="T13" fmla="*/ 4 h 31"/>
                    <a:gd name="T14" fmla="*/ 1 w 5"/>
                    <a:gd name="T15" fmla="*/ 4 h 31"/>
                    <a:gd name="T16" fmla="*/ 1 w 5"/>
                    <a:gd name="T17" fmla="*/ 7 h 31"/>
                    <a:gd name="T18" fmla="*/ 1 w 5"/>
                    <a:gd name="T19" fmla="*/ 2 h 31"/>
                    <a:gd name="T20" fmla="*/ 1 w 5"/>
                    <a:gd name="T21" fmla="*/ 7 h 31"/>
                    <a:gd name="T22" fmla="*/ 1 w 5"/>
                    <a:gd name="T23" fmla="*/ 3 h 31"/>
                    <a:gd name="T24" fmla="*/ 1 w 5"/>
                    <a:gd name="T25" fmla="*/ 4 h 31"/>
                    <a:gd name="T26" fmla="*/ 1 w 5"/>
                    <a:gd name="T27" fmla="*/ 6 h 31"/>
                    <a:gd name="T28" fmla="*/ 2 w 5"/>
                    <a:gd name="T29" fmla="*/ 1 h 31"/>
                    <a:gd name="T30" fmla="*/ 2 w 5"/>
                    <a:gd name="T31" fmla="*/ 6 h 31"/>
                    <a:gd name="T32" fmla="*/ 2 w 5"/>
                    <a:gd name="T33" fmla="*/ 2 h 31"/>
                    <a:gd name="T34" fmla="*/ 2 w 5"/>
                    <a:gd name="T35" fmla="*/ 3 h 31"/>
                    <a:gd name="T36" fmla="*/ 2 w 5"/>
                    <a:gd name="T37" fmla="*/ 5 h 31"/>
                    <a:gd name="T38" fmla="*/ 2 w 5"/>
                    <a:gd name="T39" fmla="*/ 1 h 31"/>
                    <a:gd name="T40" fmla="*/ 2 w 5"/>
                    <a:gd name="T41" fmla="*/ 5 h 31"/>
                    <a:gd name="T42" fmla="*/ 2 w 5"/>
                    <a:gd name="T43" fmla="*/ 1 h 31"/>
                    <a:gd name="T44" fmla="*/ 2 w 5"/>
                    <a:gd name="T45" fmla="*/ 3 h 31"/>
                    <a:gd name="T46" fmla="*/ 2 w 5"/>
                    <a:gd name="T47" fmla="*/ 4 h 31"/>
                    <a:gd name="T48" fmla="*/ 2 w 5"/>
                    <a:gd name="T49" fmla="*/ 0 h 31"/>
                    <a:gd name="T50" fmla="*/ 3 w 5"/>
                    <a:gd name="T51" fmla="*/ 5 h 31"/>
                    <a:gd name="T52" fmla="*/ 3 w 5"/>
                    <a:gd name="T53" fmla="*/ 0 h 31"/>
                    <a:gd name="T54" fmla="*/ 3 w 5"/>
                    <a:gd name="T55" fmla="*/ 4 h 31"/>
                    <a:gd name="T56" fmla="*/ 3 w 5"/>
                    <a:gd name="T57" fmla="*/ 3 h 31"/>
                    <a:gd name="T58" fmla="*/ 3 w 5"/>
                    <a:gd name="T59" fmla="*/ 1 h 31"/>
                    <a:gd name="T60" fmla="*/ 3 w 5"/>
                    <a:gd name="T61" fmla="*/ 6 h 31"/>
                    <a:gd name="T62" fmla="*/ 3 w 5"/>
                    <a:gd name="T63" fmla="*/ 0 h 31"/>
                    <a:gd name="T64" fmla="*/ 3 w 5"/>
                    <a:gd name="T65" fmla="*/ 5 h 31"/>
                    <a:gd name="T66" fmla="*/ 4 w 5"/>
                    <a:gd name="T67" fmla="*/ 3 h 31"/>
                    <a:gd name="T68" fmla="*/ 4 w 5"/>
                    <a:gd name="T69" fmla="*/ 3 h 31"/>
                    <a:gd name="T70" fmla="*/ 4 w 5"/>
                    <a:gd name="T71" fmla="*/ 8 h 31"/>
                    <a:gd name="T72" fmla="*/ 4 w 5"/>
                    <a:gd name="T73" fmla="*/ 2 h 31"/>
                    <a:gd name="T74" fmla="*/ 4 w 5"/>
                    <a:gd name="T75" fmla="*/ 9 h 31"/>
                    <a:gd name="T76" fmla="*/ 4 w 5"/>
                    <a:gd name="T77" fmla="*/ 5 h 31"/>
                    <a:gd name="T78" fmla="*/ 4 w 5"/>
                    <a:gd name="T79" fmla="*/ 7 h 31"/>
                    <a:gd name="T80" fmla="*/ 4 w 5"/>
                    <a:gd name="T81" fmla="*/ 12 h 31"/>
                    <a:gd name="T82" fmla="*/ 4 w 5"/>
                    <a:gd name="T83" fmla="*/ 7 h 31"/>
                    <a:gd name="T84" fmla="*/ 4 w 5"/>
                    <a:gd name="T85" fmla="*/ 16 h 31"/>
                    <a:gd name="T86" fmla="*/ 4 w 5"/>
                    <a:gd name="T87" fmla="*/ 11 h 31"/>
                    <a:gd name="T88" fmla="*/ 5 w 5"/>
                    <a:gd name="T89" fmla="*/ 16 h 31"/>
                    <a:gd name="T90" fmla="*/ 5 w 5"/>
                    <a:gd name="T91" fmla="*/ 19 h 31"/>
                    <a:gd name="T92" fmla="*/ 5 w 5"/>
                    <a:gd name="T93" fmla="*/ 16 h 31"/>
                    <a:gd name="T94" fmla="*/ 5 w 5"/>
                    <a:gd name="T95" fmla="*/ 28 h 31"/>
                    <a:gd name="T96" fmla="*/ 5 w 5"/>
                    <a:gd name="T97" fmla="*/ 21 h 31"/>
                    <a:gd name="T98" fmla="*/ 5 w 5"/>
                    <a:gd name="T99" fmla="*/ 3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1">
                      <a:moveTo>
                        <a:pt x="0" y="7"/>
                      </a:moveTo>
                      <a:lnTo>
                        <a:pt x="0" y="5"/>
                      </a:lnTo>
                      <a:lnTo>
                        <a:pt x="0" y="4"/>
                      </a:lnTo>
                      <a:lnTo>
                        <a:pt x="1" y="8"/>
                      </a:lnTo>
                      <a:lnTo>
                        <a:pt x="1" y="3"/>
                      </a:lnTo>
                      <a:lnTo>
                        <a:pt x="1" y="7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7"/>
                      </a:lnTo>
                      <a:lnTo>
                        <a:pt x="1" y="2"/>
                      </a:lnTo>
                      <a:lnTo>
                        <a:pt x="1" y="7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6"/>
                      </a:lnTo>
                      <a:lnTo>
                        <a:pt x="2" y="1"/>
                      </a:lnTo>
                      <a:lnTo>
                        <a:pt x="2" y="6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5"/>
                      </a:lnTo>
                      <a:lnTo>
                        <a:pt x="2" y="1"/>
                      </a:lnTo>
                      <a:lnTo>
                        <a:pt x="2" y="5"/>
                      </a:lnTo>
                      <a:lnTo>
                        <a:pt x="2" y="1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0"/>
                      </a:lnTo>
                      <a:lnTo>
                        <a:pt x="3" y="5"/>
                      </a:lnTo>
                      <a:lnTo>
                        <a:pt x="3" y="0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1"/>
                      </a:lnTo>
                      <a:lnTo>
                        <a:pt x="3" y="6"/>
                      </a:lnTo>
                      <a:lnTo>
                        <a:pt x="3" y="0"/>
                      </a:lnTo>
                      <a:lnTo>
                        <a:pt x="3" y="5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8"/>
                      </a:lnTo>
                      <a:lnTo>
                        <a:pt x="4" y="2"/>
                      </a:lnTo>
                      <a:lnTo>
                        <a:pt x="4" y="9"/>
                      </a:lnTo>
                      <a:lnTo>
                        <a:pt x="4" y="5"/>
                      </a:lnTo>
                      <a:lnTo>
                        <a:pt x="4" y="7"/>
                      </a:lnTo>
                      <a:lnTo>
                        <a:pt x="4" y="12"/>
                      </a:lnTo>
                      <a:lnTo>
                        <a:pt x="4" y="7"/>
                      </a:lnTo>
                      <a:lnTo>
                        <a:pt x="4" y="16"/>
                      </a:lnTo>
                      <a:lnTo>
                        <a:pt x="4" y="11"/>
                      </a:lnTo>
                      <a:lnTo>
                        <a:pt x="5" y="16"/>
                      </a:lnTo>
                      <a:lnTo>
                        <a:pt x="5" y="19"/>
                      </a:lnTo>
                      <a:lnTo>
                        <a:pt x="5" y="16"/>
                      </a:lnTo>
                      <a:lnTo>
                        <a:pt x="5" y="28"/>
                      </a:lnTo>
                      <a:lnTo>
                        <a:pt x="5" y="21"/>
                      </a:lnTo>
                      <a:lnTo>
                        <a:pt x="5" y="3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" name="Freeform 419"/>
                <p:cNvSpPr>
                  <a:spLocks/>
                </p:cNvSpPr>
                <p:nvPr/>
              </p:nvSpPr>
              <p:spPr bwMode="auto">
                <a:xfrm>
                  <a:off x="4770438" y="3324225"/>
                  <a:ext cx="1588" cy="79375"/>
                </a:xfrm>
                <a:custGeom>
                  <a:avLst/>
                  <a:gdLst>
                    <a:gd name="T0" fmla="*/ 0 w 1"/>
                    <a:gd name="T1" fmla="*/ 0 h 50"/>
                    <a:gd name="T2" fmla="*/ 0 w 1"/>
                    <a:gd name="T3" fmla="*/ 2 h 50"/>
                    <a:gd name="T4" fmla="*/ 0 w 1"/>
                    <a:gd name="T5" fmla="*/ 2 h 50"/>
                    <a:gd name="T6" fmla="*/ 0 w 1"/>
                    <a:gd name="T7" fmla="*/ 23 h 50"/>
                    <a:gd name="T8" fmla="*/ 0 w 1"/>
                    <a:gd name="T9" fmla="*/ 9 h 50"/>
                    <a:gd name="T10" fmla="*/ 0 w 1"/>
                    <a:gd name="T11" fmla="*/ 40 h 50"/>
                    <a:gd name="T12" fmla="*/ 1 w 1"/>
                    <a:gd name="T13" fmla="*/ 32 h 50"/>
                    <a:gd name="T14" fmla="*/ 1 w 1"/>
                    <a:gd name="T15" fmla="*/ 48 h 50"/>
                    <a:gd name="T16" fmla="*/ 1 w 1"/>
                    <a:gd name="T17" fmla="*/ 5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" h="50">
                      <a:moveTo>
                        <a:pt x="0" y="0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3"/>
                      </a:lnTo>
                      <a:lnTo>
                        <a:pt x="0" y="9"/>
                      </a:lnTo>
                      <a:lnTo>
                        <a:pt x="0" y="40"/>
                      </a:lnTo>
                      <a:lnTo>
                        <a:pt x="1" y="32"/>
                      </a:lnTo>
                      <a:lnTo>
                        <a:pt x="1" y="48"/>
                      </a:lnTo>
                      <a:lnTo>
                        <a:pt x="1" y="5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" name="Freeform 420"/>
                <p:cNvSpPr>
                  <a:spLocks/>
                </p:cNvSpPr>
                <p:nvPr/>
              </p:nvSpPr>
              <p:spPr bwMode="auto">
                <a:xfrm>
                  <a:off x="4772026" y="3173413"/>
                  <a:ext cx="7938" cy="230188"/>
                </a:xfrm>
                <a:custGeom>
                  <a:avLst/>
                  <a:gdLst>
                    <a:gd name="T0" fmla="*/ 0 w 5"/>
                    <a:gd name="T1" fmla="*/ 145 h 145"/>
                    <a:gd name="T2" fmla="*/ 0 w 5"/>
                    <a:gd name="T3" fmla="*/ 133 h 145"/>
                    <a:gd name="T4" fmla="*/ 0 w 5"/>
                    <a:gd name="T5" fmla="*/ 131 h 145"/>
                    <a:gd name="T6" fmla="*/ 0 w 5"/>
                    <a:gd name="T7" fmla="*/ 120 h 145"/>
                    <a:gd name="T8" fmla="*/ 1 w 5"/>
                    <a:gd name="T9" fmla="*/ 100 h 145"/>
                    <a:gd name="T10" fmla="*/ 1 w 5"/>
                    <a:gd name="T11" fmla="*/ 109 h 145"/>
                    <a:gd name="T12" fmla="*/ 1 w 5"/>
                    <a:gd name="T13" fmla="*/ 85 h 145"/>
                    <a:gd name="T14" fmla="*/ 1 w 5"/>
                    <a:gd name="T15" fmla="*/ 89 h 145"/>
                    <a:gd name="T16" fmla="*/ 1 w 5"/>
                    <a:gd name="T17" fmla="*/ 79 h 145"/>
                    <a:gd name="T18" fmla="*/ 1 w 5"/>
                    <a:gd name="T19" fmla="*/ 73 h 145"/>
                    <a:gd name="T20" fmla="*/ 1 w 5"/>
                    <a:gd name="T21" fmla="*/ 74 h 145"/>
                    <a:gd name="T22" fmla="*/ 1 w 5"/>
                    <a:gd name="T23" fmla="*/ 62 h 145"/>
                    <a:gd name="T24" fmla="*/ 1 w 5"/>
                    <a:gd name="T25" fmla="*/ 65 h 145"/>
                    <a:gd name="T26" fmla="*/ 1 w 5"/>
                    <a:gd name="T27" fmla="*/ 57 h 145"/>
                    <a:gd name="T28" fmla="*/ 1 w 5"/>
                    <a:gd name="T29" fmla="*/ 54 h 145"/>
                    <a:gd name="T30" fmla="*/ 2 w 5"/>
                    <a:gd name="T31" fmla="*/ 54 h 145"/>
                    <a:gd name="T32" fmla="*/ 2 w 5"/>
                    <a:gd name="T33" fmla="*/ 46 h 145"/>
                    <a:gd name="T34" fmla="*/ 2 w 5"/>
                    <a:gd name="T35" fmla="*/ 49 h 145"/>
                    <a:gd name="T36" fmla="*/ 2 w 5"/>
                    <a:gd name="T37" fmla="*/ 41 h 145"/>
                    <a:gd name="T38" fmla="*/ 2 w 5"/>
                    <a:gd name="T39" fmla="*/ 41 h 145"/>
                    <a:gd name="T40" fmla="*/ 2 w 5"/>
                    <a:gd name="T41" fmla="*/ 39 h 145"/>
                    <a:gd name="T42" fmla="*/ 2 w 5"/>
                    <a:gd name="T43" fmla="*/ 35 h 145"/>
                    <a:gd name="T44" fmla="*/ 2 w 5"/>
                    <a:gd name="T45" fmla="*/ 36 h 145"/>
                    <a:gd name="T46" fmla="*/ 2 w 5"/>
                    <a:gd name="T47" fmla="*/ 30 h 145"/>
                    <a:gd name="T48" fmla="*/ 2 w 5"/>
                    <a:gd name="T49" fmla="*/ 31 h 145"/>
                    <a:gd name="T50" fmla="*/ 2 w 5"/>
                    <a:gd name="T51" fmla="*/ 28 h 145"/>
                    <a:gd name="T52" fmla="*/ 3 w 5"/>
                    <a:gd name="T53" fmla="*/ 25 h 145"/>
                    <a:gd name="T54" fmla="*/ 3 w 5"/>
                    <a:gd name="T55" fmla="*/ 26 h 145"/>
                    <a:gd name="T56" fmla="*/ 3 w 5"/>
                    <a:gd name="T57" fmla="*/ 21 h 145"/>
                    <a:gd name="T58" fmla="*/ 3 w 5"/>
                    <a:gd name="T59" fmla="*/ 22 h 145"/>
                    <a:gd name="T60" fmla="*/ 3 w 5"/>
                    <a:gd name="T61" fmla="*/ 19 h 145"/>
                    <a:gd name="T62" fmla="*/ 3 w 5"/>
                    <a:gd name="T63" fmla="*/ 18 h 145"/>
                    <a:gd name="T64" fmla="*/ 3 w 5"/>
                    <a:gd name="T65" fmla="*/ 17 h 145"/>
                    <a:gd name="T66" fmla="*/ 3 w 5"/>
                    <a:gd name="T67" fmla="*/ 14 h 145"/>
                    <a:gd name="T68" fmla="*/ 4 w 5"/>
                    <a:gd name="T69" fmla="*/ 15 h 145"/>
                    <a:gd name="T70" fmla="*/ 4 w 5"/>
                    <a:gd name="T71" fmla="*/ 12 h 145"/>
                    <a:gd name="T72" fmla="*/ 4 w 5"/>
                    <a:gd name="T73" fmla="*/ 11 h 145"/>
                    <a:gd name="T74" fmla="*/ 4 w 5"/>
                    <a:gd name="T75" fmla="*/ 11 h 145"/>
                    <a:gd name="T76" fmla="*/ 4 w 5"/>
                    <a:gd name="T77" fmla="*/ 8 h 145"/>
                    <a:gd name="T78" fmla="*/ 4 w 5"/>
                    <a:gd name="T79" fmla="*/ 9 h 145"/>
                    <a:gd name="T80" fmla="*/ 4 w 5"/>
                    <a:gd name="T81" fmla="*/ 6 h 145"/>
                    <a:gd name="T82" fmla="*/ 4 w 5"/>
                    <a:gd name="T83" fmla="*/ 6 h 145"/>
                    <a:gd name="T84" fmla="*/ 4 w 5"/>
                    <a:gd name="T85" fmla="*/ 5 h 145"/>
                    <a:gd name="T86" fmla="*/ 4 w 5"/>
                    <a:gd name="T87" fmla="*/ 3 h 145"/>
                    <a:gd name="T88" fmla="*/ 4 w 5"/>
                    <a:gd name="T89" fmla="*/ 4 h 145"/>
                    <a:gd name="T90" fmla="*/ 5 w 5"/>
                    <a:gd name="T91" fmla="*/ 1 h 145"/>
                    <a:gd name="T92" fmla="*/ 5 w 5"/>
                    <a:gd name="T93" fmla="*/ 2 h 145"/>
                    <a:gd name="T94" fmla="*/ 5 w 5"/>
                    <a:gd name="T95" fmla="*/ 0 h 145"/>
                    <a:gd name="T96" fmla="*/ 5 w 5"/>
                    <a:gd name="T97" fmla="*/ 0 h 145"/>
                    <a:gd name="T98" fmla="*/ 5 w 5"/>
                    <a:gd name="T99" fmla="*/ 0 h 1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45">
                      <a:moveTo>
                        <a:pt x="0" y="145"/>
                      </a:moveTo>
                      <a:lnTo>
                        <a:pt x="0" y="133"/>
                      </a:lnTo>
                      <a:lnTo>
                        <a:pt x="0" y="131"/>
                      </a:lnTo>
                      <a:lnTo>
                        <a:pt x="0" y="120"/>
                      </a:lnTo>
                      <a:lnTo>
                        <a:pt x="1" y="100"/>
                      </a:lnTo>
                      <a:lnTo>
                        <a:pt x="1" y="109"/>
                      </a:lnTo>
                      <a:lnTo>
                        <a:pt x="1" y="85"/>
                      </a:lnTo>
                      <a:lnTo>
                        <a:pt x="1" y="89"/>
                      </a:lnTo>
                      <a:lnTo>
                        <a:pt x="1" y="79"/>
                      </a:lnTo>
                      <a:lnTo>
                        <a:pt x="1" y="73"/>
                      </a:lnTo>
                      <a:lnTo>
                        <a:pt x="1" y="74"/>
                      </a:lnTo>
                      <a:lnTo>
                        <a:pt x="1" y="62"/>
                      </a:lnTo>
                      <a:lnTo>
                        <a:pt x="1" y="65"/>
                      </a:lnTo>
                      <a:lnTo>
                        <a:pt x="1" y="57"/>
                      </a:lnTo>
                      <a:lnTo>
                        <a:pt x="1" y="54"/>
                      </a:lnTo>
                      <a:lnTo>
                        <a:pt x="2" y="54"/>
                      </a:lnTo>
                      <a:lnTo>
                        <a:pt x="2" y="46"/>
                      </a:lnTo>
                      <a:lnTo>
                        <a:pt x="2" y="49"/>
                      </a:lnTo>
                      <a:lnTo>
                        <a:pt x="2" y="41"/>
                      </a:lnTo>
                      <a:lnTo>
                        <a:pt x="2" y="41"/>
                      </a:lnTo>
                      <a:lnTo>
                        <a:pt x="2" y="39"/>
                      </a:lnTo>
                      <a:lnTo>
                        <a:pt x="2" y="35"/>
                      </a:lnTo>
                      <a:lnTo>
                        <a:pt x="2" y="36"/>
                      </a:lnTo>
                      <a:lnTo>
                        <a:pt x="2" y="30"/>
                      </a:lnTo>
                      <a:lnTo>
                        <a:pt x="2" y="31"/>
                      </a:lnTo>
                      <a:lnTo>
                        <a:pt x="2" y="28"/>
                      </a:lnTo>
                      <a:lnTo>
                        <a:pt x="3" y="25"/>
                      </a:lnTo>
                      <a:lnTo>
                        <a:pt x="3" y="26"/>
                      </a:lnTo>
                      <a:lnTo>
                        <a:pt x="3" y="21"/>
                      </a:lnTo>
                      <a:lnTo>
                        <a:pt x="3" y="22"/>
                      </a:lnTo>
                      <a:lnTo>
                        <a:pt x="3" y="19"/>
                      </a:lnTo>
                      <a:lnTo>
                        <a:pt x="3" y="18"/>
                      </a:lnTo>
                      <a:lnTo>
                        <a:pt x="3" y="17"/>
                      </a:lnTo>
                      <a:lnTo>
                        <a:pt x="3" y="14"/>
                      </a:lnTo>
                      <a:lnTo>
                        <a:pt x="4" y="15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" name="Freeform 421"/>
                <p:cNvSpPr>
                  <a:spLocks/>
                </p:cNvSpPr>
                <p:nvPr/>
              </p:nvSpPr>
              <p:spPr bwMode="auto">
                <a:xfrm>
                  <a:off x="4779963" y="3155950"/>
                  <a:ext cx="7938" cy="17463"/>
                </a:xfrm>
                <a:custGeom>
                  <a:avLst/>
                  <a:gdLst>
                    <a:gd name="T0" fmla="*/ 0 w 5"/>
                    <a:gd name="T1" fmla="*/ 11 h 11"/>
                    <a:gd name="T2" fmla="*/ 0 w 5"/>
                    <a:gd name="T3" fmla="*/ 8 h 11"/>
                    <a:gd name="T4" fmla="*/ 0 w 5"/>
                    <a:gd name="T5" fmla="*/ 10 h 11"/>
                    <a:gd name="T6" fmla="*/ 0 w 5"/>
                    <a:gd name="T7" fmla="*/ 8 h 11"/>
                    <a:gd name="T8" fmla="*/ 0 w 5"/>
                    <a:gd name="T9" fmla="*/ 8 h 11"/>
                    <a:gd name="T10" fmla="*/ 0 w 5"/>
                    <a:gd name="T11" fmla="*/ 8 h 11"/>
                    <a:gd name="T12" fmla="*/ 0 w 5"/>
                    <a:gd name="T13" fmla="*/ 5 h 11"/>
                    <a:gd name="T14" fmla="*/ 1 w 5"/>
                    <a:gd name="T15" fmla="*/ 7 h 11"/>
                    <a:gd name="T16" fmla="*/ 1 w 5"/>
                    <a:gd name="T17" fmla="*/ 5 h 11"/>
                    <a:gd name="T18" fmla="*/ 1 w 5"/>
                    <a:gd name="T19" fmla="*/ 5 h 11"/>
                    <a:gd name="T20" fmla="*/ 1 w 5"/>
                    <a:gd name="T21" fmla="*/ 5 h 11"/>
                    <a:gd name="T22" fmla="*/ 1 w 5"/>
                    <a:gd name="T23" fmla="*/ 3 h 11"/>
                    <a:gd name="T24" fmla="*/ 1 w 5"/>
                    <a:gd name="T25" fmla="*/ 5 h 11"/>
                    <a:gd name="T26" fmla="*/ 1 w 5"/>
                    <a:gd name="T27" fmla="*/ 2 h 11"/>
                    <a:gd name="T28" fmla="*/ 2 w 5"/>
                    <a:gd name="T29" fmla="*/ 4 h 11"/>
                    <a:gd name="T30" fmla="*/ 2 w 5"/>
                    <a:gd name="T31" fmla="*/ 3 h 11"/>
                    <a:gd name="T32" fmla="*/ 2 w 5"/>
                    <a:gd name="T33" fmla="*/ 2 h 11"/>
                    <a:gd name="T34" fmla="*/ 2 w 5"/>
                    <a:gd name="T35" fmla="*/ 3 h 11"/>
                    <a:gd name="T36" fmla="*/ 2 w 5"/>
                    <a:gd name="T37" fmla="*/ 1 h 11"/>
                    <a:gd name="T38" fmla="*/ 2 w 5"/>
                    <a:gd name="T39" fmla="*/ 3 h 11"/>
                    <a:gd name="T40" fmla="*/ 2 w 5"/>
                    <a:gd name="T41" fmla="*/ 1 h 11"/>
                    <a:gd name="T42" fmla="*/ 2 w 5"/>
                    <a:gd name="T43" fmla="*/ 2 h 11"/>
                    <a:gd name="T44" fmla="*/ 2 w 5"/>
                    <a:gd name="T45" fmla="*/ 2 h 11"/>
                    <a:gd name="T46" fmla="*/ 2 w 5"/>
                    <a:gd name="T47" fmla="*/ 0 h 11"/>
                    <a:gd name="T48" fmla="*/ 2 w 5"/>
                    <a:gd name="T49" fmla="*/ 2 h 11"/>
                    <a:gd name="T50" fmla="*/ 2 w 5"/>
                    <a:gd name="T51" fmla="*/ 0 h 11"/>
                    <a:gd name="T52" fmla="*/ 3 w 5"/>
                    <a:gd name="T53" fmla="*/ 1 h 11"/>
                    <a:gd name="T54" fmla="*/ 3 w 5"/>
                    <a:gd name="T55" fmla="*/ 1 h 11"/>
                    <a:gd name="T56" fmla="*/ 3 w 5"/>
                    <a:gd name="T57" fmla="*/ 0 h 11"/>
                    <a:gd name="T58" fmla="*/ 3 w 5"/>
                    <a:gd name="T59" fmla="*/ 2 h 11"/>
                    <a:gd name="T60" fmla="*/ 3 w 5"/>
                    <a:gd name="T61" fmla="*/ 0 h 11"/>
                    <a:gd name="T62" fmla="*/ 3 w 5"/>
                    <a:gd name="T63" fmla="*/ 2 h 11"/>
                    <a:gd name="T64" fmla="*/ 3 w 5"/>
                    <a:gd name="T65" fmla="*/ 1 h 11"/>
                    <a:gd name="T66" fmla="*/ 3 w 5"/>
                    <a:gd name="T67" fmla="*/ 0 h 11"/>
                    <a:gd name="T68" fmla="*/ 3 w 5"/>
                    <a:gd name="T69" fmla="*/ 2 h 11"/>
                    <a:gd name="T70" fmla="*/ 3 w 5"/>
                    <a:gd name="T71" fmla="*/ 0 h 11"/>
                    <a:gd name="T72" fmla="*/ 3 w 5"/>
                    <a:gd name="T73" fmla="*/ 2 h 11"/>
                    <a:gd name="T74" fmla="*/ 4 w 5"/>
                    <a:gd name="T75" fmla="*/ 1 h 11"/>
                    <a:gd name="T76" fmla="*/ 4 w 5"/>
                    <a:gd name="T77" fmla="*/ 1 h 11"/>
                    <a:gd name="T78" fmla="*/ 4 w 5"/>
                    <a:gd name="T79" fmla="*/ 2 h 11"/>
                    <a:gd name="T80" fmla="*/ 4 w 5"/>
                    <a:gd name="T81" fmla="*/ 0 h 11"/>
                    <a:gd name="T82" fmla="*/ 4 w 5"/>
                    <a:gd name="T83" fmla="*/ 3 h 11"/>
                    <a:gd name="T84" fmla="*/ 4 w 5"/>
                    <a:gd name="T85" fmla="*/ 1 h 11"/>
                    <a:gd name="T86" fmla="*/ 4 w 5"/>
                    <a:gd name="T87" fmla="*/ 2 h 11"/>
                    <a:gd name="T88" fmla="*/ 5 w 5"/>
                    <a:gd name="T89" fmla="*/ 3 h 11"/>
                    <a:gd name="T90" fmla="*/ 5 w 5"/>
                    <a:gd name="T91" fmla="*/ 1 h 11"/>
                    <a:gd name="T92" fmla="*/ 5 w 5"/>
                    <a:gd name="T93" fmla="*/ 4 h 11"/>
                    <a:gd name="T94" fmla="*/ 5 w 5"/>
                    <a:gd name="T95" fmla="*/ 1 h 11"/>
                    <a:gd name="T96" fmla="*/ 5 w 5"/>
                    <a:gd name="T97" fmla="*/ 3 h 11"/>
                    <a:gd name="T98" fmla="*/ 5 w 5"/>
                    <a:gd name="T99" fmla="*/ 3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1">
                      <a:moveTo>
                        <a:pt x="0" y="11"/>
                      </a:move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3"/>
                      </a:lnTo>
                      <a:lnTo>
                        <a:pt x="1" y="5"/>
                      </a:lnTo>
                      <a:lnTo>
                        <a:pt x="1" y="2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1"/>
                      </a:lnTo>
                      <a:lnTo>
                        <a:pt x="2" y="3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0"/>
                      </a:lnTo>
                      <a:lnTo>
                        <a:pt x="2" y="2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3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0"/>
                      </a:lnTo>
                      <a:lnTo>
                        <a:pt x="4" y="3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5" y="3"/>
                      </a:lnTo>
                      <a:lnTo>
                        <a:pt x="5" y="1"/>
                      </a:lnTo>
                      <a:lnTo>
                        <a:pt x="5" y="4"/>
                      </a:lnTo>
                      <a:lnTo>
                        <a:pt x="5" y="1"/>
                      </a:lnTo>
                      <a:lnTo>
                        <a:pt x="5" y="3"/>
                      </a:lnTo>
                      <a:lnTo>
                        <a:pt x="5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" name="Freeform 422"/>
                <p:cNvSpPr>
                  <a:spLocks/>
                </p:cNvSpPr>
                <p:nvPr/>
              </p:nvSpPr>
              <p:spPr bwMode="auto">
                <a:xfrm>
                  <a:off x="4787901" y="3159125"/>
                  <a:ext cx="7938" cy="63500"/>
                </a:xfrm>
                <a:custGeom>
                  <a:avLst/>
                  <a:gdLst>
                    <a:gd name="T0" fmla="*/ 0 w 5"/>
                    <a:gd name="T1" fmla="*/ 1 h 40"/>
                    <a:gd name="T2" fmla="*/ 0 w 5"/>
                    <a:gd name="T3" fmla="*/ 0 h 40"/>
                    <a:gd name="T4" fmla="*/ 0 w 5"/>
                    <a:gd name="T5" fmla="*/ 3 h 40"/>
                    <a:gd name="T6" fmla="*/ 0 w 5"/>
                    <a:gd name="T7" fmla="*/ 0 h 40"/>
                    <a:gd name="T8" fmla="*/ 0 w 5"/>
                    <a:gd name="T9" fmla="*/ 4 h 40"/>
                    <a:gd name="T10" fmla="*/ 0 w 5"/>
                    <a:gd name="T11" fmla="*/ 2 h 40"/>
                    <a:gd name="T12" fmla="*/ 1 w 5"/>
                    <a:gd name="T13" fmla="*/ 3 h 40"/>
                    <a:gd name="T14" fmla="*/ 1 w 5"/>
                    <a:gd name="T15" fmla="*/ 5 h 40"/>
                    <a:gd name="T16" fmla="*/ 1 w 5"/>
                    <a:gd name="T17" fmla="*/ 2 h 40"/>
                    <a:gd name="T18" fmla="*/ 1 w 5"/>
                    <a:gd name="T19" fmla="*/ 6 h 40"/>
                    <a:gd name="T20" fmla="*/ 1 w 5"/>
                    <a:gd name="T21" fmla="*/ 4 h 40"/>
                    <a:gd name="T22" fmla="*/ 1 w 5"/>
                    <a:gd name="T23" fmla="*/ 6 h 40"/>
                    <a:gd name="T24" fmla="*/ 1 w 5"/>
                    <a:gd name="T25" fmla="*/ 7 h 40"/>
                    <a:gd name="T26" fmla="*/ 1 w 5"/>
                    <a:gd name="T27" fmla="*/ 5 h 40"/>
                    <a:gd name="T28" fmla="*/ 1 w 5"/>
                    <a:gd name="T29" fmla="*/ 10 h 40"/>
                    <a:gd name="T30" fmla="*/ 1 w 5"/>
                    <a:gd name="T31" fmla="*/ 6 h 40"/>
                    <a:gd name="T32" fmla="*/ 1 w 5"/>
                    <a:gd name="T33" fmla="*/ 10 h 40"/>
                    <a:gd name="T34" fmla="*/ 2 w 5"/>
                    <a:gd name="T35" fmla="*/ 10 h 40"/>
                    <a:gd name="T36" fmla="*/ 2 w 5"/>
                    <a:gd name="T37" fmla="*/ 9 h 40"/>
                    <a:gd name="T38" fmla="*/ 2 w 5"/>
                    <a:gd name="T39" fmla="*/ 15 h 40"/>
                    <a:gd name="T40" fmla="*/ 2 w 5"/>
                    <a:gd name="T41" fmla="*/ 10 h 40"/>
                    <a:gd name="T42" fmla="*/ 2 w 5"/>
                    <a:gd name="T43" fmla="*/ 16 h 40"/>
                    <a:gd name="T44" fmla="*/ 2 w 5"/>
                    <a:gd name="T45" fmla="*/ 14 h 40"/>
                    <a:gd name="T46" fmla="*/ 2 w 5"/>
                    <a:gd name="T47" fmla="*/ 15 h 40"/>
                    <a:gd name="T48" fmla="*/ 2 w 5"/>
                    <a:gd name="T49" fmla="*/ 20 h 40"/>
                    <a:gd name="T50" fmla="*/ 3 w 5"/>
                    <a:gd name="T51" fmla="*/ 15 h 40"/>
                    <a:gd name="T52" fmla="*/ 3 w 5"/>
                    <a:gd name="T53" fmla="*/ 24 h 40"/>
                    <a:gd name="T54" fmla="*/ 3 w 5"/>
                    <a:gd name="T55" fmla="*/ 18 h 40"/>
                    <a:gd name="T56" fmla="*/ 3 w 5"/>
                    <a:gd name="T57" fmla="*/ 23 h 40"/>
                    <a:gd name="T58" fmla="*/ 3 w 5"/>
                    <a:gd name="T59" fmla="*/ 25 h 40"/>
                    <a:gd name="T60" fmla="*/ 3 w 5"/>
                    <a:gd name="T61" fmla="*/ 22 h 40"/>
                    <a:gd name="T62" fmla="*/ 3 w 5"/>
                    <a:gd name="T63" fmla="*/ 31 h 40"/>
                    <a:gd name="T64" fmla="*/ 3 w 5"/>
                    <a:gd name="T65" fmla="*/ 23 h 40"/>
                    <a:gd name="T66" fmla="*/ 3 w 5"/>
                    <a:gd name="T67" fmla="*/ 32 h 40"/>
                    <a:gd name="T68" fmla="*/ 3 w 5"/>
                    <a:gd name="T69" fmla="*/ 28 h 40"/>
                    <a:gd name="T70" fmla="*/ 3 w 5"/>
                    <a:gd name="T71" fmla="*/ 29 h 40"/>
                    <a:gd name="T72" fmla="*/ 4 w 5"/>
                    <a:gd name="T73" fmla="*/ 36 h 40"/>
                    <a:gd name="T74" fmla="*/ 4 w 5"/>
                    <a:gd name="T75" fmla="*/ 27 h 40"/>
                    <a:gd name="T76" fmla="*/ 4 w 5"/>
                    <a:gd name="T77" fmla="*/ 40 h 40"/>
                    <a:gd name="T78" fmla="*/ 4 w 5"/>
                    <a:gd name="T79" fmla="*/ 29 h 40"/>
                    <a:gd name="T80" fmla="*/ 4 w 5"/>
                    <a:gd name="T81" fmla="*/ 36 h 40"/>
                    <a:gd name="T82" fmla="*/ 4 w 5"/>
                    <a:gd name="T83" fmla="*/ 34 h 40"/>
                    <a:gd name="T84" fmla="*/ 4 w 5"/>
                    <a:gd name="T85" fmla="*/ 30 h 40"/>
                    <a:gd name="T86" fmla="*/ 4 w 5"/>
                    <a:gd name="T87" fmla="*/ 39 h 40"/>
                    <a:gd name="T88" fmla="*/ 4 w 5"/>
                    <a:gd name="T89" fmla="*/ 26 h 40"/>
                    <a:gd name="T90" fmla="*/ 4 w 5"/>
                    <a:gd name="T91" fmla="*/ 38 h 40"/>
                    <a:gd name="T92" fmla="*/ 4 w 5"/>
                    <a:gd name="T93" fmla="*/ 27 h 40"/>
                    <a:gd name="T94" fmla="*/ 5 w 5"/>
                    <a:gd name="T95" fmla="*/ 29 h 40"/>
                    <a:gd name="T96" fmla="*/ 5 w 5"/>
                    <a:gd name="T97" fmla="*/ 30 h 40"/>
                    <a:gd name="T98" fmla="*/ 5 w 5"/>
                    <a:gd name="T99" fmla="*/ 21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0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3"/>
                      </a:lnTo>
                      <a:lnTo>
                        <a:pt x="0" y="0"/>
                      </a:lnTo>
                      <a:lnTo>
                        <a:pt x="0" y="4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1" y="5"/>
                      </a:lnTo>
                      <a:lnTo>
                        <a:pt x="1" y="2"/>
                      </a:lnTo>
                      <a:lnTo>
                        <a:pt x="1" y="6"/>
                      </a:lnTo>
                      <a:lnTo>
                        <a:pt x="1" y="4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5"/>
                      </a:lnTo>
                      <a:lnTo>
                        <a:pt x="1" y="10"/>
                      </a:lnTo>
                      <a:lnTo>
                        <a:pt x="1" y="6"/>
                      </a:lnTo>
                      <a:lnTo>
                        <a:pt x="1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2" y="15"/>
                      </a:lnTo>
                      <a:lnTo>
                        <a:pt x="2" y="10"/>
                      </a:lnTo>
                      <a:lnTo>
                        <a:pt x="2" y="16"/>
                      </a:lnTo>
                      <a:lnTo>
                        <a:pt x="2" y="14"/>
                      </a:lnTo>
                      <a:lnTo>
                        <a:pt x="2" y="15"/>
                      </a:lnTo>
                      <a:lnTo>
                        <a:pt x="2" y="20"/>
                      </a:lnTo>
                      <a:lnTo>
                        <a:pt x="3" y="15"/>
                      </a:lnTo>
                      <a:lnTo>
                        <a:pt x="3" y="24"/>
                      </a:lnTo>
                      <a:lnTo>
                        <a:pt x="3" y="18"/>
                      </a:lnTo>
                      <a:lnTo>
                        <a:pt x="3" y="23"/>
                      </a:lnTo>
                      <a:lnTo>
                        <a:pt x="3" y="25"/>
                      </a:lnTo>
                      <a:lnTo>
                        <a:pt x="3" y="22"/>
                      </a:lnTo>
                      <a:lnTo>
                        <a:pt x="3" y="31"/>
                      </a:lnTo>
                      <a:lnTo>
                        <a:pt x="3" y="23"/>
                      </a:lnTo>
                      <a:lnTo>
                        <a:pt x="3" y="32"/>
                      </a:lnTo>
                      <a:lnTo>
                        <a:pt x="3" y="28"/>
                      </a:lnTo>
                      <a:lnTo>
                        <a:pt x="3" y="29"/>
                      </a:lnTo>
                      <a:lnTo>
                        <a:pt x="4" y="36"/>
                      </a:lnTo>
                      <a:lnTo>
                        <a:pt x="4" y="27"/>
                      </a:lnTo>
                      <a:lnTo>
                        <a:pt x="4" y="40"/>
                      </a:lnTo>
                      <a:lnTo>
                        <a:pt x="4" y="29"/>
                      </a:lnTo>
                      <a:lnTo>
                        <a:pt x="4" y="36"/>
                      </a:lnTo>
                      <a:lnTo>
                        <a:pt x="4" y="34"/>
                      </a:lnTo>
                      <a:lnTo>
                        <a:pt x="4" y="30"/>
                      </a:lnTo>
                      <a:lnTo>
                        <a:pt x="4" y="39"/>
                      </a:lnTo>
                      <a:lnTo>
                        <a:pt x="4" y="26"/>
                      </a:lnTo>
                      <a:lnTo>
                        <a:pt x="4" y="38"/>
                      </a:lnTo>
                      <a:lnTo>
                        <a:pt x="4" y="27"/>
                      </a:lnTo>
                      <a:lnTo>
                        <a:pt x="5" y="29"/>
                      </a:lnTo>
                      <a:lnTo>
                        <a:pt x="5" y="30"/>
                      </a:lnTo>
                      <a:lnTo>
                        <a:pt x="5" y="2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" name="Freeform 423"/>
                <p:cNvSpPr>
                  <a:spLocks/>
                </p:cNvSpPr>
                <p:nvPr/>
              </p:nvSpPr>
              <p:spPr bwMode="auto">
                <a:xfrm>
                  <a:off x="4795838" y="3057525"/>
                  <a:ext cx="7938" cy="150813"/>
                </a:xfrm>
                <a:custGeom>
                  <a:avLst/>
                  <a:gdLst>
                    <a:gd name="T0" fmla="*/ 0 w 5"/>
                    <a:gd name="T1" fmla="*/ 85 h 95"/>
                    <a:gd name="T2" fmla="*/ 0 w 5"/>
                    <a:gd name="T3" fmla="*/ 95 h 95"/>
                    <a:gd name="T4" fmla="*/ 0 w 5"/>
                    <a:gd name="T5" fmla="*/ 81 h 95"/>
                    <a:gd name="T6" fmla="*/ 0 w 5"/>
                    <a:gd name="T7" fmla="*/ 88 h 95"/>
                    <a:gd name="T8" fmla="*/ 0 w 5"/>
                    <a:gd name="T9" fmla="*/ 82 h 95"/>
                    <a:gd name="T10" fmla="*/ 1 w 5"/>
                    <a:gd name="T11" fmla="*/ 78 h 95"/>
                    <a:gd name="T12" fmla="*/ 1 w 5"/>
                    <a:gd name="T13" fmla="*/ 83 h 95"/>
                    <a:gd name="T14" fmla="*/ 1 w 5"/>
                    <a:gd name="T15" fmla="*/ 72 h 95"/>
                    <a:gd name="T16" fmla="*/ 1 w 5"/>
                    <a:gd name="T17" fmla="*/ 79 h 95"/>
                    <a:gd name="T18" fmla="*/ 1 w 5"/>
                    <a:gd name="T19" fmla="*/ 70 h 95"/>
                    <a:gd name="T20" fmla="*/ 1 w 5"/>
                    <a:gd name="T21" fmla="*/ 70 h 95"/>
                    <a:gd name="T22" fmla="*/ 1 w 5"/>
                    <a:gd name="T23" fmla="*/ 70 h 95"/>
                    <a:gd name="T24" fmla="*/ 1 w 5"/>
                    <a:gd name="T25" fmla="*/ 62 h 95"/>
                    <a:gd name="T26" fmla="*/ 1 w 5"/>
                    <a:gd name="T27" fmla="*/ 68 h 95"/>
                    <a:gd name="T28" fmla="*/ 1 w 5"/>
                    <a:gd name="T29" fmla="*/ 59 h 95"/>
                    <a:gd name="T30" fmla="*/ 1 w 5"/>
                    <a:gd name="T31" fmla="*/ 61 h 95"/>
                    <a:gd name="T32" fmla="*/ 2 w 5"/>
                    <a:gd name="T33" fmla="*/ 58 h 95"/>
                    <a:gd name="T34" fmla="*/ 2 w 5"/>
                    <a:gd name="T35" fmla="*/ 53 h 95"/>
                    <a:gd name="T36" fmla="*/ 2 w 5"/>
                    <a:gd name="T37" fmla="*/ 56 h 95"/>
                    <a:gd name="T38" fmla="*/ 2 w 5"/>
                    <a:gd name="T39" fmla="*/ 48 h 95"/>
                    <a:gd name="T40" fmla="*/ 2 w 5"/>
                    <a:gd name="T41" fmla="*/ 51 h 95"/>
                    <a:gd name="T42" fmla="*/ 2 w 5"/>
                    <a:gd name="T43" fmla="*/ 46 h 95"/>
                    <a:gd name="T44" fmla="*/ 2 w 5"/>
                    <a:gd name="T45" fmla="*/ 44 h 95"/>
                    <a:gd name="T46" fmla="*/ 2 w 5"/>
                    <a:gd name="T47" fmla="*/ 45 h 95"/>
                    <a:gd name="T48" fmla="*/ 2 w 5"/>
                    <a:gd name="T49" fmla="*/ 38 h 95"/>
                    <a:gd name="T50" fmla="*/ 2 w 5"/>
                    <a:gd name="T51" fmla="*/ 41 h 95"/>
                    <a:gd name="T52" fmla="*/ 2 w 5"/>
                    <a:gd name="T53" fmla="*/ 35 h 95"/>
                    <a:gd name="T54" fmla="*/ 2 w 5"/>
                    <a:gd name="T55" fmla="*/ 35 h 95"/>
                    <a:gd name="T56" fmla="*/ 3 w 5"/>
                    <a:gd name="T57" fmla="*/ 34 h 95"/>
                    <a:gd name="T58" fmla="*/ 3 w 5"/>
                    <a:gd name="T59" fmla="*/ 29 h 95"/>
                    <a:gd name="T60" fmla="*/ 3 w 5"/>
                    <a:gd name="T61" fmla="*/ 31 h 95"/>
                    <a:gd name="T62" fmla="*/ 3 w 5"/>
                    <a:gd name="T63" fmla="*/ 25 h 95"/>
                    <a:gd name="T64" fmla="*/ 3 w 5"/>
                    <a:gd name="T65" fmla="*/ 26 h 95"/>
                    <a:gd name="T66" fmla="*/ 3 w 5"/>
                    <a:gd name="T67" fmla="*/ 23 h 95"/>
                    <a:gd name="T68" fmla="*/ 3 w 5"/>
                    <a:gd name="T69" fmla="*/ 21 h 95"/>
                    <a:gd name="T70" fmla="*/ 4 w 5"/>
                    <a:gd name="T71" fmla="*/ 22 h 95"/>
                    <a:gd name="T72" fmla="*/ 4 w 5"/>
                    <a:gd name="T73" fmla="*/ 16 h 95"/>
                    <a:gd name="T74" fmla="*/ 4 w 5"/>
                    <a:gd name="T75" fmla="*/ 19 h 95"/>
                    <a:gd name="T76" fmla="*/ 4 w 5"/>
                    <a:gd name="T77" fmla="*/ 14 h 95"/>
                    <a:gd name="T78" fmla="*/ 4 w 5"/>
                    <a:gd name="T79" fmla="*/ 14 h 95"/>
                    <a:gd name="T80" fmla="*/ 4 w 5"/>
                    <a:gd name="T81" fmla="*/ 13 h 95"/>
                    <a:gd name="T82" fmla="*/ 4 w 5"/>
                    <a:gd name="T83" fmla="*/ 9 h 95"/>
                    <a:gd name="T84" fmla="*/ 4 w 5"/>
                    <a:gd name="T85" fmla="*/ 11 h 95"/>
                    <a:gd name="T86" fmla="*/ 4 w 5"/>
                    <a:gd name="T87" fmla="*/ 6 h 95"/>
                    <a:gd name="T88" fmla="*/ 4 w 5"/>
                    <a:gd name="T89" fmla="*/ 8 h 95"/>
                    <a:gd name="T90" fmla="*/ 4 w 5"/>
                    <a:gd name="T91" fmla="*/ 5 h 95"/>
                    <a:gd name="T92" fmla="*/ 5 w 5"/>
                    <a:gd name="T93" fmla="*/ 3 h 95"/>
                    <a:gd name="T94" fmla="*/ 5 w 5"/>
                    <a:gd name="T95" fmla="*/ 5 h 95"/>
                    <a:gd name="T96" fmla="*/ 5 w 5"/>
                    <a:gd name="T97" fmla="*/ 0 h 95"/>
                    <a:gd name="T98" fmla="*/ 5 w 5"/>
                    <a:gd name="T99" fmla="*/ 3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5">
                      <a:moveTo>
                        <a:pt x="0" y="85"/>
                      </a:moveTo>
                      <a:lnTo>
                        <a:pt x="0" y="95"/>
                      </a:lnTo>
                      <a:lnTo>
                        <a:pt x="0" y="81"/>
                      </a:lnTo>
                      <a:lnTo>
                        <a:pt x="0" y="88"/>
                      </a:lnTo>
                      <a:lnTo>
                        <a:pt x="0" y="82"/>
                      </a:lnTo>
                      <a:lnTo>
                        <a:pt x="1" y="78"/>
                      </a:lnTo>
                      <a:lnTo>
                        <a:pt x="1" y="83"/>
                      </a:lnTo>
                      <a:lnTo>
                        <a:pt x="1" y="72"/>
                      </a:lnTo>
                      <a:lnTo>
                        <a:pt x="1" y="79"/>
                      </a:lnTo>
                      <a:lnTo>
                        <a:pt x="1" y="70"/>
                      </a:lnTo>
                      <a:lnTo>
                        <a:pt x="1" y="70"/>
                      </a:lnTo>
                      <a:lnTo>
                        <a:pt x="1" y="70"/>
                      </a:lnTo>
                      <a:lnTo>
                        <a:pt x="1" y="62"/>
                      </a:lnTo>
                      <a:lnTo>
                        <a:pt x="1" y="68"/>
                      </a:lnTo>
                      <a:lnTo>
                        <a:pt x="1" y="59"/>
                      </a:lnTo>
                      <a:lnTo>
                        <a:pt x="1" y="61"/>
                      </a:lnTo>
                      <a:lnTo>
                        <a:pt x="2" y="58"/>
                      </a:lnTo>
                      <a:lnTo>
                        <a:pt x="2" y="53"/>
                      </a:lnTo>
                      <a:lnTo>
                        <a:pt x="2" y="56"/>
                      </a:lnTo>
                      <a:lnTo>
                        <a:pt x="2" y="48"/>
                      </a:lnTo>
                      <a:lnTo>
                        <a:pt x="2" y="51"/>
                      </a:lnTo>
                      <a:lnTo>
                        <a:pt x="2" y="46"/>
                      </a:lnTo>
                      <a:lnTo>
                        <a:pt x="2" y="44"/>
                      </a:lnTo>
                      <a:lnTo>
                        <a:pt x="2" y="45"/>
                      </a:lnTo>
                      <a:lnTo>
                        <a:pt x="2" y="38"/>
                      </a:lnTo>
                      <a:lnTo>
                        <a:pt x="2" y="41"/>
                      </a:lnTo>
                      <a:lnTo>
                        <a:pt x="2" y="35"/>
                      </a:lnTo>
                      <a:lnTo>
                        <a:pt x="2" y="35"/>
                      </a:lnTo>
                      <a:lnTo>
                        <a:pt x="3" y="34"/>
                      </a:lnTo>
                      <a:lnTo>
                        <a:pt x="3" y="29"/>
                      </a:lnTo>
                      <a:lnTo>
                        <a:pt x="3" y="31"/>
                      </a:lnTo>
                      <a:lnTo>
                        <a:pt x="3" y="25"/>
                      </a:lnTo>
                      <a:lnTo>
                        <a:pt x="3" y="26"/>
                      </a:lnTo>
                      <a:lnTo>
                        <a:pt x="3" y="23"/>
                      </a:lnTo>
                      <a:lnTo>
                        <a:pt x="3" y="21"/>
                      </a:lnTo>
                      <a:lnTo>
                        <a:pt x="4" y="22"/>
                      </a:lnTo>
                      <a:lnTo>
                        <a:pt x="4" y="16"/>
                      </a:lnTo>
                      <a:lnTo>
                        <a:pt x="4" y="19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3"/>
                      </a:lnTo>
                      <a:lnTo>
                        <a:pt x="4" y="9"/>
                      </a:lnTo>
                      <a:lnTo>
                        <a:pt x="4" y="11"/>
                      </a:lnTo>
                      <a:lnTo>
                        <a:pt x="4" y="6"/>
                      </a:lnTo>
                      <a:lnTo>
                        <a:pt x="4" y="8"/>
                      </a:lnTo>
                      <a:lnTo>
                        <a:pt x="4" y="5"/>
                      </a:lnTo>
                      <a:lnTo>
                        <a:pt x="5" y="3"/>
                      </a:lnTo>
                      <a:lnTo>
                        <a:pt x="5" y="5"/>
                      </a:lnTo>
                      <a:lnTo>
                        <a:pt x="5" y="0"/>
                      </a:lnTo>
                      <a:lnTo>
                        <a:pt x="5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" name="Freeform 424"/>
                <p:cNvSpPr>
                  <a:spLocks/>
                </p:cNvSpPr>
                <p:nvPr/>
              </p:nvSpPr>
              <p:spPr bwMode="auto">
                <a:xfrm>
                  <a:off x="4803776" y="3051175"/>
                  <a:ext cx="7938" cy="85725"/>
                </a:xfrm>
                <a:custGeom>
                  <a:avLst/>
                  <a:gdLst>
                    <a:gd name="T0" fmla="*/ 0 w 5"/>
                    <a:gd name="T1" fmla="*/ 7 h 54"/>
                    <a:gd name="T2" fmla="*/ 0 w 5"/>
                    <a:gd name="T3" fmla="*/ 3 h 54"/>
                    <a:gd name="T4" fmla="*/ 0 w 5"/>
                    <a:gd name="T5" fmla="*/ 4 h 54"/>
                    <a:gd name="T6" fmla="*/ 0 w 5"/>
                    <a:gd name="T7" fmla="*/ 4 h 54"/>
                    <a:gd name="T8" fmla="*/ 0 w 5"/>
                    <a:gd name="T9" fmla="*/ 1 h 54"/>
                    <a:gd name="T10" fmla="*/ 0 w 5"/>
                    <a:gd name="T11" fmla="*/ 4 h 54"/>
                    <a:gd name="T12" fmla="*/ 0 w 5"/>
                    <a:gd name="T13" fmla="*/ 0 h 54"/>
                    <a:gd name="T14" fmla="*/ 0 w 5"/>
                    <a:gd name="T15" fmla="*/ 3 h 54"/>
                    <a:gd name="T16" fmla="*/ 1 w 5"/>
                    <a:gd name="T17" fmla="*/ 1 h 54"/>
                    <a:gd name="T18" fmla="*/ 1 w 5"/>
                    <a:gd name="T19" fmla="*/ 1 h 54"/>
                    <a:gd name="T20" fmla="*/ 1 w 5"/>
                    <a:gd name="T21" fmla="*/ 3 h 54"/>
                    <a:gd name="T22" fmla="*/ 1 w 5"/>
                    <a:gd name="T23" fmla="*/ 0 h 54"/>
                    <a:gd name="T24" fmla="*/ 1 w 5"/>
                    <a:gd name="T25" fmla="*/ 4 h 54"/>
                    <a:gd name="T26" fmla="*/ 1 w 5"/>
                    <a:gd name="T27" fmla="*/ 0 h 54"/>
                    <a:gd name="T28" fmla="*/ 1 w 5"/>
                    <a:gd name="T29" fmla="*/ 4 h 54"/>
                    <a:gd name="T30" fmla="*/ 1 w 5"/>
                    <a:gd name="T31" fmla="*/ 3 h 54"/>
                    <a:gd name="T32" fmla="*/ 2 w 5"/>
                    <a:gd name="T33" fmla="*/ 3 h 54"/>
                    <a:gd name="T34" fmla="*/ 2 w 5"/>
                    <a:gd name="T35" fmla="*/ 7 h 54"/>
                    <a:gd name="T36" fmla="*/ 2 w 5"/>
                    <a:gd name="T37" fmla="*/ 3 h 54"/>
                    <a:gd name="T38" fmla="*/ 2 w 5"/>
                    <a:gd name="T39" fmla="*/ 9 h 54"/>
                    <a:gd name="T40" fmla="*/ 2 w 5"/>
                    <a:gd name="T41" fmla="*/ 6 h 54"/>
                    <a:gd name="T42" fmla="*/ 2 w 5"/>
                    <a:gd name="T43" fmla="*/ 9 h 54"/>
                    <a:gd name="T44" fmla="*/ 2 w 5"/>
                    <a:gd name="T45" fmla="*/ 10 h 54"/>
                    <a:gd name="T46" fmla="*/ 2 w 5"/>
                    <a:gd name="T47" fmla="*/ 9 h 54"/>
                    <a:gd name="T48" fmla="*/ 2 w 5"/>
                    <a:gd name="T49" fmla="*/ 16 h 54"/>
                    <a:gd name="T50" fmla="*/ 2 w 5"/>
                    <a:gd name="T51" fmla="*/ 10 h 54"/>
                    <a:gd name="T52" fmla="*/ 2 w 5"/>
                    <a:gd name="T53" fmla="*/ 18 h 54"/>
                    <a:gd name="T54" fmla="*/ 3 w 5"/>
                    <a:gd name="T55" fmla="*/ 15 h 54"/>
                    <a:gd name="T56" fmla="*/ 3 w 5"/>
                    <a:gd name="T57" fmla="*/ 17 h 54"/>
                    <a:gd name="T58" fmla="*/ 3 w 5"/>
                    <a:gd name="T59" fmla="*/ 22 h 54"/>
                    <a:gd name="T60" fmla="*/ 3 w 5"/>
                    <a:gd name="T61" fmla="*/ 16 h 54"/>
                    <a:gd name="T62" fmla="*/ 3 w 5"/>
                    <a:gd name="T63" fmla="*/ 27 h 54"/>
                    <a:gd name="T64" fmla="*/ 3 w 5"/>
                    <a:gd name="T65" fmla="*/ 18 h 54"/>
                    <a:gd name="T66" fmla="*/ 3 w 5"/>
                    <a:gd name="T67" fmla="*/ 27 h 54"/>
                    <a:gd name="T68" fmla="*/ 3 w 5"/>
                    <a:gd name="T69" fmla="*/ 26 h 54"/>
                    <a:gd name="T70" fmla="*/ 3 w 5"/>
                    <a:gd name="T71" fmla="*/ 23 h 54"/>
                    <a:gd name="T72" fmla="*/ 3 w 5"/>
                    <a:gd name="T73" fmla="*/ 35 h 54"/>
                    <a:gd name="T74" fmla="*/ 3 w 5"/>
                    <a:gd name="T75" fmla="*/ 22 h 54"/>
                    <a:gd name="T76" fmla="*/ 4 w 5"/>
                    <a:gd name="T77" fmla="*/ 37 h 54"/>
                    <a:gd name="T78" fmla="*/ 4 w 5"/>
                    <a:gd name="T79" fmla="*/ 27 h 54"/>
                    <a:gd name="T80" fmla="*/ 4 w 5"/>
                    <a:gd name="T81" fmla="*/ 30 h 54"/>
                    <a:gd name="T82" fmla="*/ 4 w 5"/>
                    <a:gd name="T83" fmla="*/ 38 h 54"/>
                    <a:gd name="T84" fmla="*/ 4 w 5"/>
                    <a:gd name="T85" fmla="*/ 25 h 54"/>
                    <a:gd name="T86" fmla="*/ 4 w 5"/>
                    <a:gd name="T87" fmla="*/ 47 h 54"/>
                    <a:gd name="T88" fmla="*/ 4 w 5"/>
                    <a:gd name="T89" fmla="*/ 27 h 54"/>
                    <a:gd name="T90" fmla="*/ 5 w 5"/>
                    <a:gd name="T91" fmla="*/ 38 h 54"/>
                    <a:gd name="T92" fmla="*/ 5 w 5"/>
                    <a:gd name="T93" fmla="*/ 38 h 54"/>
                    <a:gd name="T94" fmla="*/ 5 w 5"/>
                    <a:gd name="T95" fmla="*/ 29 h 54"/>
                    <a:gd name="T96" fmla="*/ 5 w 5"/>
                    <a:gd name="T97" fmla="*/ 54 h 54"/>
                    <a:gd name="T98" fmla="*/ 5 w 5"/>
                    <a:gd name="T99" fmla="*/ 27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54">
                      <a:moveTo>
                        <a:pt x="0" y="7"/>
                      </a:move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1"/>
                      </a:ln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0" y="3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3"/>
                      </a:lnTo>
                      <a:lnTo>
                        <a:pt x="1" y="0"/>
                      </a:lnTo>
                      <a:lnTo>
                        <a:pt x="1" y="4"/>
                      </a:lnTo>
                      <a:lnTo>
                        <a:pt x="1" y="0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7"/>
                      </a:lnTo>
                      <a:lnTo>
                        <a:pt x="2" y="3"/>
                      </a:lnTo>
                      <a:lnTo>
                        <a:pt x="2" y="9"/>
                      </a:lnTo>
                      <a:lnTo>
                        <a:pt x="2" y="6"/>
                      </a:lnTo>
                      <a:lnTo>
                        <a:pt x="2" y="9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2" y="16"/>
                      </a:lnTo>
                      <a:lnTo>
                        <a:pt x="2" y="10"/>
                      </a:lnTo>
                      <a:lnTo>
                        <a:pt x="2" y="18"/>
                      </a:lnTo>
                      <a:lnTo>
                        <a:pt x="3" y="15"/>
                      </a:lnTo>
                      <a:lnTo>
                        <a:pt x="3" y="17"/>
                      </a:lnTo>
                      <a:lnTo>
                        <a:pt x="3" y="22"/>
                      </a:lnTo>
                      <a:lnTo>
                        <a:pt x="3" y="16"/>
                      </a:lnTo>
                      <a:lnTo>
                        <a:pt x="3" y="27"/>
                      </a:lnTo>
                      <a:lnTo>
                        <a:pt x="3" y="18"/>
                      </a:lnTo>
                      <a:lnTo>
                        <a:pt x="3" y="27"/>
                      </a:lnTo>
                      <a:lnTo>
                        <a:pt x="3" y="26"/>
                      </a:lnTo>
                      <a:lnTo>
                        <a:pt x="3" y="23"/>
                      </a:lnTo>
                      <a:lnTo>
                        <a:pt x="3" y="35"/>
                      </a:lnTo>
                      <a:lnTo>
                        <a:pt x="3" y="22"/>
                      </a:lnTo>
                      <a:lnTo>
                        <a:pt x="4" y="37"/>
                      </a:lnTo>
                      <a:lnTo>
                        <a:pt x="4" y="27"/>
                      </a:lnTo>
                      <a:lnTo>
                        <a:pt x="4" y="30"/>
                      </a:lnTo>
                      <a:lnTo>
                        <a:pt x="4" y="38"/>
                      </a:lnTo>
                      <a:lnTo>
                        <a:pt x="4" y="25"/>
                      </a:lnTo>
                      <a:lnTo>
                        <a:pt x="4" y="47"/>
                      </a:lnTo>
                      <a:lnTo>
                        <a:pt x="4" y="27"/>
                      </a:lnTo>
                      <a:lnTo>
                        <a:pt x="5" y="38"/>
                      </a:lnTo>
                      <a:lnTo>
                        <a:pt x="5" y="38"/>
                      </a:lnTo>
                      <a:lnTo>
                        <a:pt x="5" y="29"/>
                      </a:lnTo>
                      <a:lnTo>
                        <a:pt x="5" y="54"/>
                      </a:lnTo>
                      <a:lnTo>
                        <a:pt x="5" y="27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" name="Freeform 425"/>
                <p:cNvSpPr>
                  <a:spLocks/>
                </p:cNvSpPr>
                <p:nvPr/>
              </p:nvSpPr>
              <p:spPr bwMode="auto">
                <a:xfrm>
                  <a:off x="4811713" y="2982913"/>
                  <a:ext cx="7938" cy="165100"/>
                </a:xfrm>
                <a:custGeom>
                  <a:avLst/>
                  <a:gdLst>
                    <a:gd name="T0" fmla="*/ 0 w 5"/>
                    <a:gd name="T1" fmla="*/ 70 h 104"/>
                    <a:gd name="T2" fmla="*/ 0 w 5"/>
                    <a:gd name="T3" fmla="*/ 90 h 104"/>
                    <a:gd name="T4" fmla="*/ 0 w 5"/>
                    <a:gd name="T5" fmla="*/ 80 h 104"/>
                    <a:gd name="T6" fmla="*/ 0 w 5"/>
                    <a:gd name="T7" fmla="*/ 75 h 104"/>
                    <a:gd name="T8" fmla="*/ 0 w 5"/>
                    <a:gd name="T9" fmla="*/ 102 h 104"/>
                    <a:gd name="T10" fmla="*/ 0 w 5"/>
                    <a:gd name="T11" fmla="*/ 70 h 104"/>
                    <a:gd name="T12" fmla="*/ 0 w 5"/>
                    <a:gd name="T13" fmla="*/ 98 h 104"/>
                    <a:gd name="T14" fmla="*/ 1 w 5"/>
                    <a:gd name="T15" fmla="*/ 77 h 104"/>
                    <a:gd name="T16" fmla="*/ 1 w 5"/>
                    <a:gd name="T17" fmla="*/ 76 h 104"/>
                    <a:gd name="T18" fmla="*/ 1 w 5"/>
                    <a:gd name="T19" fmla="*/ 101 h 104"/>
                    <a:gd name="T20" fmla="*/ 1 w 5"/>
                    <a:gd name="T21" fmla="*/ 67 h 104"/>
                    <a:gd name="T22" fmla="*/ 1 w 5"/>
                    <a:gd name="T23" fmla="*/ 103 h 104"/>
                    <a:gd name="T24" fmla="*/ 1 w 5"/>
                    <a:gd name="T25" fmla="*/ 72 h 104"/>
                    <a:gd name="T26" fmla="*/ 1 w 5"/>
                    <a:gd name="T27" fmla="*/ 73 h 104"/>
                    <a:gd name="T28" fmla="*/ 1 w 5"/>
                    <a:gd name="T29" fmla="*/ 94 h 104"/>
                    <a:gd name="T30" fmla="*/ 1 w 5"/>
                    <a:gd name="T31" fmla="*/ 62 h 104"/>
                    <a:gd name="T32" fmla="*/ 1 w 5"/>
                    <a:gd name="T33" fmla="*/ 104 h 104"/>
                    <a:gd name="T34" fmla="*/ 1 w 5"/>
                    <a:gd name="T35" fmla="*/ 64 h 104"/>
                    <a:gd name="T36" fmla="*/ 2 w 5"/>
                    <a:gd name="T37" fmla="*/ 69 h 104"/>
                    <a:gd name="T38" fmla="*/ 2 w 5"/>
                    <a:gd name="T39" fmla="*/ 84 h 104"/>
                    <a:gd name="T40" fmla="*/ 2 w 5"/>
                    <a:gd name="T41" fmla="*/ 54 h 104"/>
                    <a:gd name="T42" fmla="*/ 2 w 5"/>
                    <a:gd name="T43" fmla="*/ 101 h 104"/>
                    <a:gd name="T44" fmla="*/ 2 w 5"/>
                    <a:gd name="T45" fmla="*/ 54 h 104"/>
                    <a:gd name="T46" fmla="*/ 2 w 5"/>
                    <a:gd name="T47" fmla="*/ 63 h 104"/>
                    <a:gd name="T48" fmla="*/ 2 w 5"/>
                    <a:gd name="T49" fmla="*/ 70 h 104"/>
                    <a:gd name="T50" fmla="*/ 2 w 5"/>
                    <a:gd name="T51" fmla="*/ 46 h 104"/>
                    <a:gd name="T52" fmla="*/ 3 w 5"/>
                    <a:gd name="T53" fmla="*/ 96 h 104"/>
                    <a:gd name="T54" fmla="*/ 3 w 5"/>
                    <a:gd name="T55" fmla="*/ 43 h 104"/>
                    <a:gd name="T56" fmla="*/ 3 w 5"/>
                    <a:gd name="T57" fmla="*/ 58 h 104"/>
                    <a:gd name="T58" fmla="*/ 3 w 5"/>
                    <a:gd name="T59" fmla="*/ 56 h 104"/>
                    <a:gd name="T60" fmla="*/ 3 w 5"/>
                    <a:gd name="T61" fmla="*/ 38 h 104"/>
                    <a:gd name="T62" fmla="*/ 3 w 5"/>
                    <a:gd name="T63" fmla="*/ 87 h 104"/>
                    <a:gd name="T64" fmla="*/ 3 w 5"/>
                    <a:gd name="T65" fmla="*/ 32 h 104"/>
                    <a:gd name="T66" fmla="*/ 3 w 5"/>
                    <a:gd name="T67" fmla="*/ 54 h 104"/>
                    <a:gd name="T68" fmla="*/ 3 w 5"/>
                    <a:gd name="T69" fmla="*/ 41 h 104"/>
                    <a:gd name="T70" fmla="*/ 3 w 5"/>
                    <a:gd name="T71" fmla="*/ 30 h 104"/>
                    <a:gd name="T72" fmla="*/ 3 w 5"/>
                    <a:gd name="T73" fmla="*/ 73 h 104"/>
                    <a:gd name="T74" fmla="*/ 4 w 5"/>
                    <a:gd name="T75" fmla="*/ 22 h 104"/>
                    <a:gd name="T76" fmla="*/ 4 w 5"/>
                    <a:gd name="T77" fmla="*/ 51 h 104"/>
                    <a:gd name="T78" fmla="*/ 4 w 5"/>
                    <a:gd name="T79" fmla="*/ 28 h 104"/>
                    <a:gd name="T80" fmla="*/ 4 w 5"/>
                    <a:gd name="T81" fmla="*/ 22 h 104"/>
                    <a:gd name="T82" fmla="*/ 4 w 5"/>
                    <a:gd name="T83" fmla="*/ 56 h 104"/>
                    <a:gd name="T84" fmla="*/ 4 w 5"/>
                    <a:gd name="T85" fmla="*/ 11 h 104"/>
                    <a:gd name="T86" fmla="*/ 4 w 5"/>
                    <a:gd name="T87" fmla="*/ 50 h 104"/>
                    <a:gd name="T88" fmla="*/ 4 w 5"/>
                    <a:gd name="T89" fmla="*/ 15 h 104"/>
                    <a:gd name="T90" fmla="*/ 4 w 5"/>
                    <a:gd name="T91" fmla="*/ 14 h 104"/>
                    <a:gd name="T92" fmla="*/ 4 w 5"/>
                    <a:gd name="T93" fmla="*/ 39 h 104"/>
                    <a:gd name="T94" fmla="*/ 4 w 5"/>
                    <a:gd name="T95" fmla="*/ 0 h 104"/>
                    <a:gd name="T96" fmla="*/ 5 w 5"/>
                    <a:gd name="T97" fmla="*/ 51 h 104"/>
                    <a:gd name="T98" fmla="*/ 5 w 5"/>
                    <a:gd name="T99" fmla="*/ 1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04">
                      <a:moveTo>
                        <a:pt x="0" y="70"/>
                      </a:moveTo>
                      <a:lnTo>
                        <a:pt x="0" y="90"/>
                      </a:lnTo>
                      <a:lnTo>
                        <a:pt x="0" y="80"/>
                      </a:lnTo>
                      <a:lnTo>
                        <a:pt x="0" y="75"/>
                      </a:lnTo>
                      <a:lnTo>
                        <a:pt x="0" y="102"/>
                      </a:lnTo>
                      <a:lnTo>
                        <a:pt x="0" y="70"/>
                      </a:lnTo>
                      <a:lnTo>
                        <a:pt x="0" y="98"/>
                      </a:lnTo>
                      <a:lnTo>
                        <a:pt x="1" y="77"/>
                      </a:lnTo>
                      <a:lnTo>
                        <a:pt x="1" y="76"/>
                      </a:lnTo>
                      <a:lnTo>
                        <a:pt x="1" y="101"/>
                      </a:lnTo>
                      <a:lnTo>
                        <a:pt x="1" y="67"/>
                      </a:lnTo>
                      <a:lnTo>
                        <a:pt x="1" y="103"/>
                      </a:lnTo>
                      <a:lnTo>
                        <a:pt x="1" y="72"/>
                      </a:lnTo>
                      <a:lnTo>
                        <a:pt x="1" y="73"/>
                      </a:lnTo>
                      <a:lnTo>
                        <a:pt x="1" y="94"/>
                      </a:lnTo>
                      <a:lnTo>
                        <a:pt x="1" y="62"/>
                      </a:lnTo>
                      <a:lnTo>
                        <a:pt x="1" y="104"/>
                      </a:lnTo>
                      <a:lnTo>
                        <a:pt x="1" y="64"/>
                      </a:lnTo>
                      <a:lnTo>
                        <a:pt x="2" y="69"/>
                      </a:lnTo>
                      <a:lnTo>
                        <a:pt x="2" y="84"/>
                      </a:lnTo>
                      <a:lnTo>
                        <a:pt x="2" y="54"/>
                      </a:lnTo>
                      <a:lnTo>
                        <a:pt x="2" y="101"/>
                      </a:lnTo>
                      <a:lnTo>
                        <a:pt x="2" y="54"/>
                      </a:lnTo>
                      <a:lnTo>
                        <a:pt x="2" y="63"/>
                      </a:lnTo>
                      <a:lnTo>
                        <a:pt x="2" y="70"/>
                      </a:lnTo>
                      <a:lnTo>
                        <a:pt x="2" y="46"/>
                      </a:lnTo>
                      <a:lnTo>
                        <a:pt x="3" y="96"/>
                      </a:lnTo>
                      <a:lnTo>
                        <a:pt x="3" y="43"/>
                      </a:lnTo>
                      <a:lnTo>
                        <a:pt x="3" y="58"/>
                      </a:lnTo>
                      <a:lnTo>
                        <a:pt x="3" y="56"/>
                      </a:lnTo>
                      <a:lnTo>
                        <a:pt x="3" y="38"/>
                      </a:lnTo>
                      <a:lnTo>
                        <a:pt x="3" y="87"/>
                      </a:lnTo>
                      <a:lnTo>
                        <a:pt x="3" y="32"/>
                      </a:lnTo>
                      <a:lnTo>
                        <a:pt x="3" y="54"/>
                      </a:lnTo>
                      <a:lnTo>
                        <a:pt x="3" y="41"/>
                      </a:lnTo>
                      <a:lnTo>
                        <a:pt x="3" y="30"/>
                      </a:lnTo>
                      <a:lnTo>
                        <a:pt x="3" y="73"/>
                      </a:lnTo>
                      <a:lnTo>
                        <a:pt x="4" y="22"/>
                      </a:lnTo>
                      <a:lnTo>
                        <a:pt x="4" y="51"/>
                      </a:lnTo>
                      <a:lnTo>
                        <a:pt x="4" y="28"/>
                      </a:lnTo>
                      <a:lnTo>
                        <a:pt x="4" y="22"/>
                      </a:lnTo>
                      <a:lnTo>
                        <a:pt x="4" y="56"/>
                      </a:lnTo>
                      <a:lnTo>
                        <a:pt x="4" y="11"/>
                      </a:lnTo>
                      <a:lnTo>
                        <a:pt x="4" y="50"/>
                      </a:lnTo>
                      <a:lnTo>
                        <a:pt x="4" y="15"/>
                      </a:lnTo>
                      <a:lnTo>
                        <a:pt x="4" y="14"/>
                      </a:lnTo>
                      <a:lnTo>
                        <a:pt x="4" y="39"/>
                      </a:lnTo>
                      <a:lnTo>
                        <a:pt x="4" y="0"/>
                      </a:lnTo>
                      <a:lnTo>
                        <a:pt x="5" y="5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" name="Freeform 426"/>
                <p:cNvSpPr>
                  <a:spLocks/>
                </p:cNvSpPr>
                <p:nvPr/>
              </p:nvSpPr>
              <p:spPr bwMode="auto">
                <a:xfrm>
                  <a:off x="4819651" y="2295525"/>
                  <a:ext cx="7938" cy="830263"/>
                </a:xfrm>
                <a:custGeom>
                  <a:avLst/>
                  <a:gdLst>
                    <a:gd name="T0" fmla="*/ 0 w 5"/>
                    <a:gd name="T1" fmla="*/ 434 h 523"/>
                    <a:gd name="T2" fmla="*/ 0 w 5"/>
                    <a:gd name="T3" fmla="*/ 439 h 523"/>
                    <a:gd name="T4" fmla="*/ 0 w 5"/>
                    <a:gd name="T5" fmla="*/ 455 h 523"/>
                    <a:gd name="T6" fmla="*/ 0 w 5"/>
                    <a:gd name="T7" fmla="*/ 422 h 523"/>
                    <a:gd name="T8" fmla="*/ 0 w 5"/>
                    <a:gd name="T9" fmla="*/ 488 h 523"/>
                    <a:gd name="T10" fmla="*/ 0 w 5"/>
                    <a:gd name="T11" fmla="*/ 420 h 523"/>
                    <a:gd name="T12" fmla="*/ 0 w 5"/>
                    <a:gd name="T13" fmla="*/ 429 h 523"/>
                    <a:gd name="T14" fmla="*/ 1 w 5"/>
                    <a:gd name="T15" fmla="*/ 437 h 523"/>
                    <a:gd name="T16" fmla="*/ 1 w 5"/>
                    <a:gd name="T17" fmla="*/ 408 h 523"/>
                    <a:gd name="T18" fmla="*/ 1 w 5"/>
                    <a:gd name="T19" fmla="*/ 497 h 523"/>
                    <a:gd name="T20" fmla="*/ 1 w 5"/>
                    <a:gd name="T21" fmla="*/ 403 h 523"/>
                    <a:gd name="T22" fmla="*/ 1 w 5"/>
                    <a:gd name="T23" fmla="*/ 416 h 523"/>
                    <a:gd name="T24" fmla="*/ 1 w 5"/>
                    <a:gd name="T25" fmla="*/ 417 h 523"/>
                    <a:gd name="T26" fmla="*/ 1 w 5"/>
                    <a:gd name="T27" fmla="*/ 392 h 523"/>
                    <a:gd name="T28" fmla="*/ 1 w 5"/>
                    <a:gd name="T29" fmla="*/ 520 h 523"/>
                    <a:gd name="T30" fmla="*/ 1 w 5"/>
                    <a:gd name="T31" fmla="*/ 384 h 523"/>
                    <a:gd name="T32" fmla="*/ 1 w 5"/>
                    <a:gd name="T33" fmla="*/ 399 h 523"/>
                    <a:gd name="T34" fmla="*/ 1 w 5"/>
                    <a:gd name="T35" fmla="*/ 395 h 523"/>
                    <a:gd name="T36" fmla="*/ 2 w 5"/>
                    <a:gd name="T37" fmla="*/ 371 h 523"/>
                    <a:gd name="T38" fmla="*/ 2 w 5"/>
                    <a:gd name="T39" fmla="*/ 523 h 523"/>
                    <a:gd name="T40" fmla="*/ 2 w 5"/>
                    <a:gd name="T41" fmla="*/ 360 h 523"/>
                    <a:gd name="T42" fmla="*/ 2 w 5"/>
                    <a:gd name="T43" fmla="*/ 377 h 523"/>
                    <a:gd name="T44" fmla="*/ 2 w 5"/>
                    <a:gd name="T45" fmla="*/ 367 h 523"/>
                    <a:gd name="T46" fmla="*/ 2 w 5"/>
                    <a:gd name="T47" fmla="*/ 344 h 523"/>
                    <a:gd name="T48" fmla="*/ 2 w 5"/>
                    <a:gd name="T49" fmla="*/ 450 h 523"/>
                    <a:gd name="T50" fmla="*/ 2 w 5"/>
                    <a:gd name="T51" fmla="*/ 330 h 523"/>
                    <a:gd name="T52" fmla="*/ 2 w 5"/>
                    <a:gd name="T53" fmla="*/ 347 h 523"/>
                    <a:gd name="T54" fmla="*/ 2 w 5"/>
                    <a:gd name="T55" fmla="*/ 331 h 523"/>
                    <a:gd name="T56" fmla="*/ 2 w 5"/>
                    <a:gd name="T57" fmla="*/ 309 h 523"/>
                    <a:gd name="T58" fmla="*/ 3 w 5"/>
                    <a:gd name="T59" fmla="*/ 388 h 523"/>
                    <a:gd name="T60" fmla="*/ 3 w 5"/>
                    <a:gd name="T61" fmla="*/ 288 h 523"/>
                    <a:gd name="T62" fmla="*/ 3 w 5"/>
                    <a:gd name="T63" fmla="*/ 306 h 523"/>
                    <a:gd name="T64" fmla="*/ 3 w 5"/>
                    <a:gd name="T65" fmla="*/ 281 h 523"/>
                    <a:gd name="T66" fmla="*/ 3 w 5"/>
                    <a:gd name="T67" fmla="*/ 258 h 523"/>
                    <a:gd name="T68" fmla="*/ 3 w 5"/>
                    <a:gd name="T69" fmla="*/ 314 h 523"/>
                    <a:gd name="T70" fmla="*/ 3 w 5"/>
                    <a:gd name="T71" fmla="*/ 224 h 523"/>
                    <a:gd name="T72" fmla="*/ 4 w 5"/>
                    <a:gd name="T73" fmla="*/ 239 h 523"/>
                    <a:gd name="T74" fmla="*/ 4 w 5"/>
                    <a:gd name="T75" fmla="*/ 196 h 523"/>
                    <a:gd name="T76" fmla="*/ 4 w 5"/>
                    <a:gd name="T77" fmla="*/ 163 h 523"/>
                    <a:gd name="T78" fmla="*/ 4 w 5"/>
                    <a:gd name="T79" fmla="*/ 184 h 523"/>
                    <a:gd name="T80" fmla="*/ 4 w 5"/>
                    <a:gd name="T81" fmla="*/ 67 h 523"/>
                    <a:gd name="T82" fmla="*/ 4 w 5"/>
                    <a:gd name="T83" fmla="*/ 19 h 523"/>
                    <a:gd name="T84" fmla="*/ 4 w 5"/>
                    <a:gd name="T85" fmla="*/ 0 h 523"/>
                    <a:gd name="T86" fmla="*/ 4 w 5"/>
                    <a:gd name="T87" fmla="*/ 1 h 523"/>
                    <a:gd name="T88" fmla="*/ 4 w 5"/>
                    <a:gd name="T89" fmla="*/ 21 h 523"/>
                    <a:gd name="T90" fmla="*/ 4 w 5"/>
                    <a:gd name="T91" fmla="*/ 71 h 523"/>
                    <a:gd name="T92" fmla="*/ 4 w 5"/>
                    <a:gd name="T93" fmla="*/ 171 h 523"/>
                    <a:gd name="T94" fmla="*/ 5 w 5"/>
                    <a:gd name="T95" fmla="*/ 167 h 523"/>
                    <a:gd name="T96" fmla="*/ 5 w 5"/>
                    <a:gd name="T97" fmla="*/ 194 h 523"/>
                    <a:gd name="T98" fmla="*/ 5 w 5"/>
                    <a:gd name="T99" fmla="*/ 250 h 5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523">
                      <a:moveTo>
                        <a:pt x="0" y="434"/>
                      </a:moveTo>
                      <a:lnTo>
                        <a:pt x="0" y="439"/>
                      </a:lnTo>
                      <a:lnTo>
                        <a:pt x="0" y="455"/>
                      </a:lnTo>
                      <a:lnTo>
                        <a:pt x="0" y="422"/>
                      </a:lnTo>
                      <a:lnTo>
                        <a:pt x="0" y="488"/>
                      </a:lnTo>
                      <a:lnTo>
                        <a:pt x="0" y="420"/>
                      </a:lnTo>
                      <a:lnTo>
                        <a:pt x="0" y="429"/>
                      </a:lnTo>
                      <a:lnTo>
                        <a:pt x="1" y="437"/>
                      </a:lnTo>
                      <a:lnTo>
                        <a:pt x="1" y="408"/>
                      </a:lnTo>
                      <a:lnTo>
                        <a:pt x="1" y="497"/>
                      </a:lnTo>
                      <a:lnTo>
                        <a:pt x="1" y="403"/>
                      </a:lnTo>
                      <a:lnTo>
                        <a:pt x="1" y="416"/>
                      </a:lnTo>
                      <a:lnTo>
                        <a:pt x="1" y="417"/>
                      </a:lnTo>
                      <a:lnTo>
                        <a:pt x="1" y="392"/>
                      </a:lnTo>
                      <a:lnTo>
                        <a:pt x="1" y="520"/>
                      </a:lnTo>
                      <a:lnTo>
                        <a:pt x="1" y="384"/>
                      </a:lnTo>
                      <a:lnTo>
                        <a:pt x="1" y="399"/>
                      </a:lnTo>
                      <a:lnTo>
                        <a:pt x="1" y="395"/>
                      </a:lnTo>
                      <a:lnTo>
                        <a:pt x="2" y="371"/>
                      </a:lnTo>
                      <a:lnTo>
                        <a:pt x="2" y="523"/>
                      </a:lnTo>
                      <a:lnTo>
                        <a:pt x="2" y="360"/>
                      </a:lnTo>
                      <a:lnTo>
                        <a:pt x="2" y="377"/>
                      </a:lnTo>
                      <a:lnTo>
                        <a:pt x="2" y="367"/>
                      </a:lnTo>
                      <a:lnTo>
                        <a:pt x="2" y="344"/>
                      </a:lnTo>
                      <a:lnTo>
                        <a:pt x="2" y="450"/>
                      </a:lnTo>
                      <a:lnTo>
                        <a:pt x="2" y="330"/>
                      </a:lnTo>
                      <a:lnTo>
                        <a:pt x="2" y="347"/>
                      </a:lnTo>
                      <a:lnTo>
                        <a:pt x="2" y="331"/>
                      </a:lnTo>
                      <a:lnTo>
                        <a:pt x="2" y="309"/>
                      </a:lnTo>
                      <a:lnTo>
                        <a:pt x="3" y="388"/>
                      </a:lnTo>
                      <a:lnTo>
                        <a:pt x="3" y="288"/>
                      </a:lnTo>
                      <a:lnTo>
                        <a:pt x="3" y="306"/>
                      </a:lnTo>
                      <a:lnTo>
                        <a:pt x="3" y="281"/>
                      </a:lnTo>
                      <a:lnTo>
                        <a:pt x="3" y="258"/>
                      </a:lnTo>
                      <a:lnTo>
                        <a:pt x="3" y="314"/>
                      </a:lnTo>
                      <a:lnTo>
                        <a:pt x="3" y="224"/>
                      </a:lnTo>
                      <a:lnTo>
                        <a:pt x="4" y="239"/>
                      </a:lnTo>
                      <a:lnTo>
                        <a:pt x="4" y="196"/>
                      </a:lnTo>
                      <a:lnTo>
                        <a:pt x="4" y="163"/>
                      </a:lnTo>
                      <a:lnTo>
                        <a:pt x="4" y="184"/>
                      </a:lnTo>
                      <a:lnTo>
                        <a:pt x="4" y="67"/>
                      </a:lnTo>
                      <a:lnTo>
                        <a:pt x="4" y="19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21"/>
                      </a:lnTo>
                      <a:lnTo>
                        <a:pt x="4" y="71"/>
                      </a:lnTo>
                      <a:lnTo>
                        <a:pt x="4" y="171"/>
                      </a:lnTo>
                      <a:lnTo>
                        <a:pt x="5" y="167"/>
                      </a:lnTo>
                      <a:lnTo>
                        <a:pt x="5" y="194"/>
                      </a:lnTo>
                      <a:lnTo>
                        <a:pt x="5" y="25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" name="Freeform 427"/>
                <p:cNvSpPr>
                  <a:spLocks/>
                </p:cNvSpPr>
                <p:nvPr/>
              </p:nvSpPr>
              <p:spPr bwMode="auto">
                <a:xfrm>
                  <a:off x="4827588" y="2651125"/>
                  <a:ext cx="7938" cy="498475"/>
                </a:xfrm>
                <a:custGeom>
                  <a:avLst/>
                  <a:gdLst>
                    <a:gd name="T0" fmla="*/ 0 w 5"/>
                    <a:gd name="T1" fmla="*/ 26 h 314"/>
                    <a:gd name="T2" fmla="*/ 0 w 5"/>
                    <a:gd name="T3" fmla="*/ 0 h 314"/>
                    <a:gd name="T4" fmla="*/ 0 w 5"/>
                    <a:gd name="T5" fmla="*/ 71 h 314"/>
                    <a:gd name="T6" fmla="*/ 0 w 5"/>
                    <a:gd name="T7" fmla="*/ 36 h 314"/>
                    <a:gd name="T8" fmla="*/ 0 w 5"/>
                    <a:gd name="T9" fmla="*/ 53 h 314"/>
                    <a:gd name="T10" fmla="*/ 0 w 5"/>
                    <a:gd name="T11" fmla="*/ 90 h 314"/>
                    <a:gd name="T12" fmla="*/ 0 w 5"/>
                    <a:gd name="T13" fmla="*/ 64 h 314"/>
                    <a:gd name="T14" fmla="*/ 0 w 5"/>
                    <a:gd name="T15" fmla="*/ 140 h 314"/>
                    <a:gd name="T16" fmla="*/ 0 w 5"/>
                    <a:gd name="T17" fmla="*/ 87 h 314"/>
                    <a:gd name="T18" fmla="*/ 1 w 5"/>
                    <a:gd name="T19" fmla="*/ 103 h 314"/>
                    <a:gd name="T20" fmla="*/ 1 w 5"/>
                    <a:gd name="T21" fmla="*/ 128 h 314"/>
                    <a:gd name="T22" fmla="*/ 1 w 5"/>
                    <a:gd name="T23" fmla="*/ 105 h 314"/>
                    <a:gd name="T24" fmla="*/ 1 w 5"/>
                    <a:gd name="T25" fmla="*/ 197 h 314"/>
                    <a:gd name="T26" fmla="*/ 1 w 5"/>
                    <a:gd name="T27" fmla="*/ 121 h 314"/>
                    <a:gd name="T28" fmla="*/ 1 w 5"/>
                    <a:gd name="T29" fmla="*/ 140 h 314"/>
                    <a:gd name="T30" fmla="*/ 1 w 5"/>
                    <a:gd name="T31" fmla="*/ 156 h 314"/>
                    <a:gd name="T32" fmla="*/ 1 w 5"/>
                    <a:gd name="T33" fmla="*/ 137 h 314"/>
                    <a:gd name="T34" fmla="*/ 2 w 5"/>
                    <a:gd name="T35" fmla="*/ 263 h 314"/>
                    <a:gd name="T36" fmla="*/ 2 w 5"/>
                    <a:gd name="T37" fmla="*/ 148 h 314"/>
                    <a:gd name="T38" fmla="*/ 2 w 5"/>
                    <a:gd name="T39" fmla="*/ 171 h 314"/>
                    <a:gd name="T40" fmla="*/ 2 w 5"/>
                    <a:gd name="T41" fmla="*/ 177 h 314"/>
                    <a:gd name="T42" fmla="*/ 2 w 5"/>
                    <a:gd name="T43" fmla="*/ 162 h 314"/>
                    <a:gd name="T44" fmla="*/ 2 w 5"/>
                    <a:gd name="T45" fmla="*/ 305 h 314"/>
                    <a:gd name="T46" fmla="*/ 2 w 5"/>
                    <a:gd name="T47" fmla="*/ 171 h 314"/>
                    <a:gd name="T48" fmla="*/ 2 w 5"/>
                    <a:gd name="T49" fmla="*/ 197 h 314"/>
                    <a:gd name="T50" fmla="*/ 2 w 5"/>
                    <a:gd name="T51" fmla="*/ 196 h 314"/>
                    <a:gd name="T52" fmla="*/ 2 w 5"/>
                    <a:gd name="T53" fmla="*/ 184 h 314"/>
                    <a:gd name="T54" fmla="*/ 2 w 5"/>
                    <a:gd name="T55" fmla="*/ 283 h 314"/>
                    <a:gd name="T56" fmla="*/ 3 w 5"/>
                    <a:gd name="T57" fmla="*/ 190 h 314"/>
                    <a:gd name="T58" fmla="*/ 3 w 5"/>
                    <a:gd name="T59" fmla="*/ 220 h 314"/>
                    <a:gd name="T60" fmla="*/ 3 w 5"/>
                    <a:gd name="T61" fmla="*/ 213 h 314"/>
                    <a:gd name="T62" fmla="*/ 3 w 5"/>
                    <a:gd name="T63" fmla="*/ 203 h 314"/>
                    <a:gd name="T64" fmla="*/ 3 w 5"/>
                    <a:gd name="T65" fmla="*/ 285 h 314"/>
                    <a:gd name="T66" fmla="*/ 3 w 5"/>
                    <a:gd name="T67" fmla="*/ 207 h 314"/>
                    <a:gd name="T68" fmla="*/ 3 w 5"/>
                    <a:gd name="T69" fmla="*/ 238 h 314"/>
                    <a:gd name="T70" fmla="*/ 3 w 5"/>
                    <a:gd name="T71" fmla="*/ 228 h 314"/>
                    <a:gd name="T72" fmla="*/ 3 w 5"/>
                    <a:gd name="T73" fmla="*/ 219 h 314"/>
                    <a:gd name="T74" fmla="*/ 3 w 5"/>
                    <a:gd name="T75" fmla="*/ 295 h 314"/>
                    <a:gd name="T76" fmla="*/ 3 w 5"/>
                    <a:gd name="T77" fmla="*/ 222 h 314"/>
                    <a:gd name="T78" fmla="*/ 4 w 5"/>
                    <a:gd name="T79" fmla="*/ 253 h 314"/>
                    <a:gd name="T80" fmla="*/ 4 w 5"/>
                    <a:gd name="T81" fmla="*/ 241 h 314"/>
                    <a:gd name="T82" fmla="*/ 4 w 5"/>
                    <a:gd name="T83" fmla="*/ 232 h 314"/>
                    <a:gd name="T84" fmla="*/ 4 w 5"/>
                    <a:gd name="T85" fmla="*/ 307 h 314"/>
                    <a:gd name="T86" fmla="*/ 4 w 5"/>
                    <a:gd name="T87" fmla="*/ 233 h 314"/>
                    <a:gd name="T88" fmla="*/ 4 w 5"/>
                    <a:gd name="T89" fmla="*/ 265 h 314"/>
                    <a:gd name="T90" fmla="*/ 4 w 5"/>
                    <a:gd name="T91" fmla="*/ 251 h 314"/>
                    <a:gd name="T92" fmla="*/ 5 w 5"/>
                    <a:gd name="T93" fmla="*/ 243 h 314"/>
                    <a:gd name="T94" fmla="*/ 5 w 5"/>
                    <a:gd name="T95" fmla="*/ 314 h 314"/>
                    <a:gd name="T96" fmla="*/ 5 w 5"/>
                    <a:gd name="T97" fmla="*/ 243 h 314"/>
                    <a:gd name="T98" fmla="*/ 5 w 5"/>
                    <a:gd name="T99" fmla="*/ 278 h 3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14">
                      <a:moveTo>
                        <a:pt x="0" y="26"/>
                      </a:moveTo>
                      <a:lnTo>
                        <a:pt x="0" y="0"/>
                      </a:lnTo>
                      <a:lnTo>
                        <a:pt x="0" y="71"/>
                      </a:lnTo>
                      <a:lnTo>
                        <a:pt x="0" y="36"/>
                      </a:lnTo>
                      <a:lnTo>
                        <a:pt x="0" y="53"/>
                      </a:lnTo>
                      <a:lnTo>
                        <a:pt x="0" y="90"/>
                      </a:lnTo>
                      <a:lnTo>
                        <a:pt x="0" y="64"/>
                      </a:lnTo>
                      <a:lnTo>
                        <a:pt x="0" y="140"/>
                      </a:lnTo>
                      <a:lnTo>
                        <a:pt x="0" y="87"/>
                      </a:lnTo>
                      <a:lnTo>
                        <a:pt x="1" y="103"/>
                      </a:lnTo>
                      <a:lnTo>
                        <a:pt x="1" y="128"/>
                      </a:lnTo>
                      <a:lnTo>
                        <a:pt x="1" y="105"/>
                      </a:lnTo>
                      <a:lnTo>
                        <a:pt x="1" y="197"/>
                      </a:lnTo>
                      <a:lnTo>
                        <a:pt x="1" y="121"/>
                      </a:lnTo>
                      <a:lnTo>
                        <a:pt x="1" y="140"/>
                      </a:lnTo>
                      <a:lnTo>
                        <a:pt x="1" y="156"/>
                      </a:lnTo>
                      <a:lnTo>
                        <a:pt x="1" y="137"/>
                      </a:lnTo>
                      <a:lnTo>
                        <a:pt x="2" y="263"/>
                      </a:lnTo>
                      <a:lnTo>
                        <a:pt x="2" y="148"/>
                      </a:lnTo>
                      <a:lnTo>
                        <a:pt x="2" y="171"/>
                      </a:lnTo>
                      <a:lnTo>
                        <a:pt x="2" y="177"/>
                      </a:lnTo>
                      <a:lnTo>
                        <a:pt x="2" y="162"/>
                      </a:lnTo>
                      <a:lnTo>
                        <a:pt x="2" y="305"/>
                      </a:lnTo>
                      <a:lnTo>
                        <a:pt x="2" y="171"/>
                      </a:lnTo>
                      <a:lnTo>
                        <a:pt x="2" y="197"/>
                      </a:lnTo>
                      <a:lnTo>
                        <a:pt x="2" y="196"/>
                      </a:lnTo>
                      <a:lnTo>
                        <a:pt x="2" y="184"/>
                      </a:lnTo>
                      <a:lnTo>
                        <a:pt x="2" y="283"/>
                      </a:lnTo>
                      <a:lnTo>
                        <a:pt x="3" y="190"/>
                      </a:lnTo>
                      <a:lnTo>
                        <a:pt x="3" y="220"/>
                      </a:lnTo>
                      <a:lnTo>
                        <a:pt x="3" y="213"/>
                      </a:lnTo>
                      <a:lnTo>
                        <a:pt x="3" y="203"/>
                      </a:lnTo>
                      <a:lnTo>
                        <a:pt x="3" y="285"/>
                      </a:lnTo>
                      <a:lnTo>
                        <a:pt x="3" y="207"/>
                      </a:lnTo>
                      <a:lnTo>
                        <a:pt x="3" y="238"/>
                      </a:lnTo>
                      <a:lnTo>
                        <a:pt x="3" y="228"/>
                      </a:lnTo>
                      <a:lnTo>
                        <a:pt x="3" y="219"/>
                      </a:lnTo>
                      <a:lnTo>
                        <a:pt x="3" y="295"/>
                      </a:lnTo>
                      <a:lnTo>
                        <a:pt x="3" y="222"/>
                      </a:lnTo>
                      <a:lnTo>
                        <a:pt x="4" y="253"/>
                      </a:lnTo>
                      <a:lnTo>
                        <a:pt x="4" y="241"/>
                      </a:lnTo>
                      <a:lnTo>
                        <a:pt x="4" y="232"/>
                      </a:lnTo>
                      <a:lnTo>
                        <a:pt x="4" y="307"/>
                      </a:lnTo>
                      <a:lnTo>
                        <a:pt x="4" y="233"/>
                      </a:lnTo>
                      <a:lnTo>
                        <a:pt x="4" y="265"/>
                      </a:lnTo>
                      <a:lnTo>
                        <a:pt x="4" y="251"/>
                      </a:lnTo>
                      <a:lnTo>
                        <a:pt x="5" y="243"/>
                      </a:lnTo>
                      <a:lnTo>
                        <a:pt x="5" y="314"/>
                      </a:lnTo>
                      <a:lnTo>
                        <a:pt x="5" y="243"/>
                      </a:lnTo>
                      <a:lnTo>
                        <a:pt x="5" y="278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0" name="Freeform 428"/>
                <p:cNvSpPr>
                  <a:spLocks/>
                </p:cNvSpPr>
                <p:nvPr/>
              </p:nvSpPr>
              <p:spPr bwMode="auto">
                <a:xfrm>
                  <a:off x="4835526" y="3048000"/>
                  <a:ext cx="7938" cy="149225"/>
                </a:xfrm>
                <a:custGeom>
                  <a:avLst/>
                  <a:gdLst>
                    <a:gd name="T0" fmla="*/ 0 w 5"/>
                    <a:gd name="T1" fmla="*/ 28 h 94"/>
                    <a:gd name="T2" fmla="*/ 0 w 5"/>
                    <a:gd name="T3" fmla="*/ 8 h 94"/>
                    <a:gd name="T4" fmla="*/ 0 w 5"/>
                    <a:gd name="T5" fmla="*/ 3 h 94"/>
                    <a:gd name="T6" fmla="*/ 0 w 5"/>
                    <a:gd name="T7" fmla="*/ 61 h 94"/>
                    <a:gd name="T8" fmla="*/ 0 w 5"/>
                    <a:gd name="T9" fmla="*/ 0 h 94"/>
                    <a:gd name="T10" fmla="*/ 0 w 5"/>
                    <a:gd name="T11" fmla="*/ 40 h 94"/>
                    <a:gd name="T12" fmla="*/ 0 w 5"/>
                    <a:gd name="T13" fmla="*/ 14 h 94"/>
                    <a:gd name="T14" fmla="*/ 0 w 5"/>
                    <a:gd name="T15" fmla="*/ 11 h 94"/>
                    <a:gd name="T16" fmla="*/ 0 w 5"/>
                    <a:gd name="T17" fmla="*/ 55 h 94"/>
                    <a:gd name="T18" fmla="*/ 1 w 5"/>
                    <a:gd name="T19" fmla="*/ 7 h 94"/>
                    <a:gd name="T20" fmla="*/ 1 w 5"/>
                    <a:gd name="T21" fmla="*/ 52 h 94"/>
                    <a:gd name="T22" fmla="*/ 1 w 5"/>
                    <a:gd name="T23" fmla="*/ 18 h 94"/>
                    <a:gd name="T24" fmla="*/ 1 w 5"/>
                    <a:gd name="T25" fmla="*/ 20 h 94"/>
                    <a:gd name="T26" fmla="*/ 1 w 5"/>
                    <a:gd name="T27" fmla="*/ 51 h 94"/>
                    <a:gd name="T28" fmla="*/ 1 w 5"/>
                    <a:gd name="T29" fmla="*/ 14 h 94"/>
                    <a:gd name="T30" fmla="*/ 1 w 5"/>
                    <a:gd name="T31" fmla="*/ 64 h 94"/>
                    <a:gd name="T32" fmla="*/ 1 w 5"/>
                    <a:gd name="T33" fmla="*/ 21 h 94"/>
                    <a:gd name="T34" fmla="*/ 1 w 5"/>
                    <a:gd name="T35" fmla="*/ 29 h 94"/>
                    <a:gd name="T36" fmla="*/ 1 w 5"/>
                    <a:gd name="T37" fmla="*/ 48 h 94"/>
                    <a:gd name="T38" fmla="*/ 1 w 5"/>
                    <a:gd name="T39" fmla="*/ 20 h 94"/>
                    <a:gd name="T40" fmla="*/ 2 w 5"/>
                    <a:gd name="T41" fmla="*/ 74 h 94"/>
                    <a:gd name="T42" fmla="*/ 2 w 5"/>
                    <a:gd name="T43" fmla="*/ 26 h 94"/>
                    <a:gd name="T44" fmla="*/ 2 w 5"/>
                    <a:gd name="T45" fmla="*/ 39 h 94"/>
                    <a:gd name="T46" fmla="*/ 2 w 5"/>
                    <a:gd name="T47" fmla="*/ 47 h 94"/>
                    <a:gd name="T48" fmla="*/ 2 w 5"/>
                    <a:gd name="T49" fmla="*/ 27 h 94"/>
                    <a:gd name="T50" fmla="*/ 2 w 5"/>
                    <a:gd name="T51" fmla="*/ 80 h 94"/>
                    <a:gd name="T52" fmla="*/ 2 w 5"/>
                    <a:gd name="T53" fmla="*/ 30 h 94"/>
                    <a:gd name="T54" fmla="*/ 3 w 5"/>
                    <a:gd name="T55" fmla="*/ 49 h 94"/>
                    <a:gd name="T56" fmla="*/ 3 w 5"/>
                    <a:gd name="T57" fmla="*/ 47 h 94"/>
                    <a:gd name="T58" fmla="*/ 3 w 5"/>
                    <a:gd name="T59" fmla="*/ 35 h 94"/>
                    <a:gd name="T60" fmla="*/ 3 w 5"/>
                    <a:gd name="T61" fmla="*/ 82 h 94"/>
                    <a:gd name="T62" fmla="*/ 3 w 5"/>
                    <a:gd name="T63" fmla="*/ 35 h 94"/>
                    <a:gd name="T64" fmla="*/ 3 w 5"/>
                    <a:gd name="T65" fmla="*/ 61 h 94"/>
                    <a:gd name="T66" fmla="*/ 3 w 5"/>
                    <a:gd name="T67" fmla="*/ 50 h 94"/>
                    <a:gd name="T68" fmla="*/ 3 w 5"/>
                    <a:gd name="T69" fmla="*/ 43 h 94"/>
                    <a:gd name="T70" fmla="*/ 3 w 5"/>
                    <a:gd name="T71" fmla="*/ 84 h 94"/>
                    <a:gd name="T72" fmla="*/ 3 w 5"/>
                    <a:gd name="T73" fmla="*/ 42 h 94"/>
                    <a:gd name="T74" fmla="*/ 3 w 5"/>
                    <a:gd name="T75" fmla="*/ 74 h 94"/>
                    <a:gd name="T76" fmla="*/ 4 w 5"/>
                    <a:gd name="T77" fmla="*/ 54 h 94"/>
                    <a:gd name="T78" fmla="*/ 4 w 5"/>
                    <a:gd name="T79" fmla="*/ 53 h 94"/>
                    <a:gd name="T80" fmla="*/ 4 w 5"/>
                    <a:gd name="T81" fmla="*/ 87 h 94"/>
                    <a:gd name="T82" fmla="*/ 4 w 5"/>
                    <a:gd name="T83" fmla="*/ 49 h 94"/>
                    <a:gd name="T84" fmla="*/ 4 w 5"/>
                    <a:gd name="T85" fmla="*/ 87 h 94"/>
                    <a:gd name="T86" fmla="*/ 4 w 5"/>
                    <a:gd name="T87" fmla="*/ 60 h 94"/>
                    <a:gd name="T88" fmla="*/ 4 w 5"/>
                    <a:gd name="T89" fmla="*/ 61 h 94"/>
                    <a:gd name="T90" fmla="*/ 4 w 5"/>
                    <a:gd name="T91" fmla="*/ 92 h 94"/>
                    <a:gd name="T92" fmla="*/ 5 w 5"/>
                    <a:gd name="T93" fmla="*/ 56 h 94"/>
                    <a:gd name="T94" fmla="*/ 5 w 5"/>
                    <a:gd name="T95" fmla="*/ 94 h 94"/>
                    <a:gd name="T96" fmla="*/ 5 w 5"/>
                    <a:gd name="T97" fmla="*/ 64 h 94"/>
                    <a:gd name="T98" fmla="*/ 5 w 5"/>
                    <a:gd name="T99" fmla="*/ 65 h 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4">
                      <a:moveTo>
                        <a:pt x="0" y="28"/>
                      </a:moveTo>
                      <a:lnTo>
                        <a:pt x="0" y="8"/>
                      </a:lnTo>
                      <a:lnTo>
                        <a:pt x="0" y="3"/>
                      </a:lnTo>
                      <a:lnTo>
                        <a:pt x="0" y="61"/>
                      </a:lnTo>
                      <a:lnTo>
                        <a:pt x="0" y="0"/>
                      </a:lnTo>
                      <a:lnTo>
                        <a:pt x="0" y="40"/>
                      </a:lnTo>
                      <a:lnTo>
                        <a:pt x="0" y="14"/>
                      </a:lnTo>
                      <a:lnTo>
                        <a:pt x="0" y="11"/>
                      </a:lnTo>
                      <a:lnTo>
                        <a:pt x="0" y="55"/>
                      </a:lnTo>
                      <a:lnTo>
                        <a:pt x="1" y="7"/>
                      </a:lnTo>
                      <a:lnTo>
                        <a:pt x="1" y="52"/>
                      </a:lnTo>
                      <a:lnTo>
                        <a:pt x="1" y="18"/>
                      </a:lnTo>
                      <a:lnTo>
                        <a:pt x="1" y="20"/>
                      </a:lnTo>
                      <a:lnTo>
                        <a:pt x="1" y="51"/>
                      </a:lnTo>
                      <a:lnTo>
                        <a:pt x="1" y="14"/>
                      </a:lnTo>
                      <a:lnTo>
                        <a:pt x="1" y="64"/>
                      </a:lnTo>
                      <a:lnTo>
                        <a:pt x="1" y="21"/>
                      </a:lnTo>
                      <a:lnTo>
                        <a:pt x="1" y="29"/>
                      </a:lnTo>
                      <a:lnTo>
                        <a:pt x="1" y="48"/>
                      </a:lnTo>
                      <a:lnTo>
                        <a:pt x="1" y="20"/>
                      </a:lnTo>
                      <a:lnTo>
                        <a:pt x="2" y="74"/>
                      </a:lnTo>
                      <a:lnTo>
                        <a:pt x="2" y="26"/>
                      </a:lnTo>
                      <a:lnTo>
                        <a:pt x="2" y="39"/>
                      </a:lnTo>
                      <a:lnTo>
                        <a:pt x="2" y="47"/>
                      </a:lnTo>
                      <a:lnTo>
                        <a:pt x="2" y="27"/>
                      </a:lnTo>
                      <a:lnTo>
                        <a:pt x="2" y="80"/>
                      </a:lnTo>
                      <a:lnTo>
                        <a:pt x="2" y="30"/>
                      </a:lnTo>
                      <a:lnTo>
                        <a:pt x="3" y="49"/>
                      </a:lnTo>
                      <a:lnTo>
                        <a:pt x="3" y="47"/>
                      </a:lnTo>
                      <a:lnTo>
                        <a:pt x="3" y="35"/>
                      </a:lnTo>
                      <a:lnTo>
                        <a:pt x="3" y="82"/>
                      </a:lnTo>
                      <a:lnTo>
                        <a:pt x="3" y="35"/>
                      </a:lnTo>
                      <a:lnTo>
                        <a:pt x="3" y="61"/>
                      </a:lnTo>
                      <a:lnTo>
                        <a:pt x="3" y="50"/>
                      </a:lnTo>
                      <a:lnTo>
                        <a:pt x="3" y="43"/>
                      </a:lnTo>
                      <a:lnTo>
                        <a:pt x="3" y="84"/>
                      </a:lnTo>
                      <a:lnTo>
                        <a:pt x="3" y="42"/>
                      </a:lnTo>
                      <a:lnTo>
                        <a:pt x="3" y="74"/>
                      </a:lnTo>
                      <a:lnTo>
                        <a:pt x="4" y="54"/>
                      </a:lnTo>
                      <a:lnTo>
                        <a:pt x="4" y="53"/>
                      </a:lnTo>
                      <a:lnTo>
                        <a:pt x="4" y="87"/>
                      </a:lnTo>
                      <a:lnTo>
                        <a:pt x="4" y="49"/>
                      </a:lnTo>
                      <a:lnTo>
                        <a:pt x="4" y="87"/>
                      </a:lnTo>
                      <a:lnTo>
                        <a:pt x="4" y="60"/>
                      </a:lnTo>
                      <a:lnTo>
                        <a:pt x="4" y="61"/>
                      </a:lnTo>
                      <a:lnTo>
                        <a:pt x="4" y="92"/>
                      </a:lnTo>
                      <a:lnTo>
                        <a:pt x="5" y="56"/>
                      </a:lnTo>
                      <a:lnTo>
                        <a:pt x="5" y="94"/>
                      </a:lnTo>
                      <a:lnTo>
                        <a:pt x="5" y="64"/>
                      </a:lnTo>
                      <a:lnTo>
                        <a:pt x="5" y="6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" name="Freeform 429"/>
                <p:cNvSpPr>
                  <a:spLocks/>
                </p:cNvSpPr>
                <p:nvPr/>
              </p:nvSpPr>
              <p:spPr bwMode="auto">
                <a:xfrm>
                  <a:off x="4843463" y="3132138"/>
                  <a:ext cx="7938" cy="150813"/>
                </a:xfrm>
                <a:custGeom>
                  <a:avLst/>
                  <a:gdLst>
                    <a:gd name="T0" fmla="*/ 0 w 5"/>
                    <a:gd name="T1" fmla="*/ 12 h 95"/>
                    <a:gd name="T2" fmla="*/ 0 w 5"/>
                    <a:gd name="T3" fmla="*/ 38 h 95"/>
                    <a:gd name="T4" fmla="*/ 0 w 5"/>
                    <a:gd name="T5" fmla="*/ 5 h 95"/>
                    <a:gd name="T6" fmla="*/ 0 w 5"/>
                    <a:gd name="T7" fmla="*/ 38 h 95"/>
                    <a:gd name="T8" fmla="*/ 0 w 5"/>
                    <a:gd name="T9" fmla="*/ 10 h 95"/>
                    <a:gd name="T10" fmla="*/ 0 w 5"/>
                    <a:gd name="T11" fmla="*/ 12 h 95"/>
                    <a:gd name="T12" fmla="*/ 0 w 5"/>
                    <a:gd name="T13" fmla="*/ 27 h 95"/>
                    <a:gd name="T14" fmla="*/ 0 w 5"/>
                    <a:gd name="T15" fmla="*/ 2 h 95"/>
                    <a:gd name="T16" fmla="*/ 1 w 5"/>
                    <a:gd name="T17" fmla="*/ 30 h 95"/>
                    <a:gd name="T18" fmla="*/ 1 w 5"/>
                    <a:gd name="T19" fmla="*/ 4 h 95"/>
                    <a:gd name="T20" fmla="*/ 1 w 5"/>
                    <a:gd name="T21" fmla="*/ 11 h 95"/>
                    <a:gd name="T22" fmla="*/ 1 w 5"/>
                    <a:gd name="T23" fmla="*/ 15 h 95"/>
                    <a:gd name="T24" fmla="*/ 1 w 5"/>
                    <a:gd name="T25" fmla="*/ 1 h 95"/>
                    <a:gd name="T26" fmla="*/ 1 w 5"/>
                    <a:gd name="T27" fmla="*/ 23 h 95"/>
                    <a:gd name="T28" fmla="*/ 1 w 5"/>
                    <a:gd name="T29" fmla="*/ 0 h 95"/>
                    <a:gd name="T30" fmla="*/ 1 w 5"/>
                    <a:gd name="T31" fmla="*/ 14 h 95"/>
                    <a:gd name="T32" fmla="*/ 1 w 5"/>
                    <a:gd name="T33" fmla="*/ 8 h 95"/>
                    <a:gd name="T34" fmla="*/ 1 w 5"/>
                    <a:gd name="T35" fmla="*/ 4 h 95"/>
                    <a:gd name="T36" fmla="*/ 1 w 5"/>
                    <a:gd name="T37" fmla="*/ 20 h 95"/>
                    <a:gd name="T38" fmla="*/ 2 w 5"/>
                    <a:gd name="T39" fmla="*/ 2 h 95"/>
                    <a:gd name="T40" fmla="*/ 2 w 5"/>
                    <a:gd name="T41" fmla="*/ 22 h 95"/>
                    <a:gd name="T42" fmla="*/ 2 w 5"/>
                    <a:gd name="T43" fmla="*/ 7 h 95"/>
                    <a:gd name="T44" fmla="*/ 2 w 5"/>
                    <a:gd name="T45" fmla="*/ 14 h 95"/>
                    <a:gd name="T46" fmla="*/ 2 w 5"/>
                    <a:gd name="T47" fmla="*/ 20 h 95"/>
                    <a:gd name="T48" fmla="*/ 2 w 5"/>
                    <a:gd name="T49" fmla="*/ 11 h 95"/>
                    <a:gd name="T50" fmla="*/ 2 w 5"/>
                    <a:gd name="T51" fmla="*/ 35 h 95"/>
                    <a:gd name="T52" fmla="*/ 3 w 5"/>
                    <a:gd name="T53" fmla="*/ 14 h 95"/>
                    <a:gd name="T54" fmla="*/ 3 w 5"/>
                    <a:gd name="T55" fmla="*/ 35 h 95"/>
                    <a:gd name="T56" fmla="*/ 3 w 5"/>
                    <a:gd name="T57" fmla="*/ 25 h 95"/>
                    <a:gd name="T58" fmla="*/ 3 w 5"/>
                    <a:gd name="T59" fmla="*/ 29 h 95"/>
                    <a:gd name="T60" fmla="*/ 3 w 5"/>
                    <a:gd name="T61" fmla="*/ 46 h 95"/>
                    <a:gd name="T62" fmla="*/ 3 w 5"/>
                    <a:gd name="T63" fmla="*/ 29 h 95"/>
                    <a:gd name="T64" fmla="*/ 3 w 5"/>
                    <a:gd name="T65" fmla="*/ 71 h 95"/>
                    <a:gd name="T66" fmla="*/ 3 w 5"/>
                    <a:gd name="T67" fmla="*/ 36 h 95"/>
                    <a:gd name="T68" fmla="*/ 3 w 5"/>
                    <a:gd name="T69" fmla="*/ 68 h 95"/>
                    <a:gd name="T70" fmla="*/ 3 w 5"/>
                    <a:gd name="T71" fmla="*/ 49 h 95"/>
                    <a:gd name="T72" fmla="*/ 3 w 5"/>
                    <a:gd name="T73" fmla="*/ 58 h 95"/>
                    <a:gd name="T74" fmla="*/ 4 w 5"/>
                    <a:gd name="T75" fmla="*/ 67 h 95"/>
                    <a:gd name="T76" fmla="*/ 4 w 5"/>
                    <a:gd name="T77" fmla="*/ 52 h 95"/>
                    <a:gd name="T78" fmla="*/ 4 w 5"/>
                    <a:gd name="T79" fmla="*/ 89 h 95"/>
                    <a:gd name="T80" fmla="*/ 4 w 5"/>
                    <a:gd name="T81" fmla="*/ 47 h 95"/>
                    <a:gd name="T82" fmla="*/ 4 w 5"/>
                    <a:gd name="T83" fmla="*/ 95 h 95"/>
                    <a:gd name="T84" fmla="*/ 4 w 5"/>
                    <a:gd name="T85" fmla="*/ 45 h 95"/>
                    <a:gd name="T86" fmla="*/ 4 w 5"/>
                    <a:gd name="T87" fmla="*/ 64 h 95"/>
                    <a:gd name="T88" fmla="*/ 4 w 5"/>
                    <a:gd name="T89" fmla="*/ 49 h 95"/>
                    <a:gd name="T90" fmla="*/ 4 w 5"/>
                    <a:gd name="T91" fmla="*/ 44 h 95"/>
                    <a:gd name="T92" fmla="*/ 4 w 5"/>
                    <a:gd name="T93" fmla="*/ 60 h 95"/>
                    <a:gd name="T94" fmla="*/ 4 w 5"/>
                    <a:gd name="T95" fmla="*/ 35 h 95"/>
                    <a:gd name="T96" fmla="*/ 5 w 5"/>
                    <a:gd name="T97" fmla="*/ 59 h 95"/>
                    <a:gd name="T98" fmla="*/ 5 w 5"/>
                    <a:gd name="T99" fmla="*/ 35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5">
                      <a:moveTo>
                        <a:pt x="0" y="12"/>
                      </a:moveTo>
                      <a:lnTo>
                        <a:pt x="0" y="38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0" y="10"/>
                      </a:lnTo>
                      <a:lnTo>
                        <a:pt x="0" y="12"/>
                      </a:lnTo>
                      <a:lnTo>
                        <a:pt x="0" y="27"/>
                      </a:lnTo>
                      <a:lnTo>
                        <a:pt x="0" y="2"/>
                      </a:lnTo>
                      <a:lnTo>
                        <a:pt x="1" y="30"/>
                      </a:lnTo>
                      <a:lnTo>
                        <a:pt x="1" y="4"/>
                      </a:lnTo>
                      <a:lnTo>
                        <a:pt x="1" y="11"/>
                      </a:lnTo>
                      <a:lnTo>
                        <a:pt x="1" y="15"/>
                      </a:lnTo>
                      <a:lnTo>
                        <a:pt x="1" y="1"/>
                      </a:lnTo>
                      <a:lnTo>
                        <a:pt x="1" y="23"/>
                      </a:lnTo>
                      <a:lnTo>
                        <a:pt x="1" y="0"/>
                      </a:lnTo>
                      <a:lnTo>
                        <a:pt x="1" y="14"/>
                      </a:lnTo>
                      <a:lnTo>
                        <a:pt x="1" y="8"/>
                      </a:lnTo>
                      <a:lnTo>
                        <a:pt x="1" y="4"/>
                      </a:lnTo>
                      <a:lnTo>
                        <a:pt x="1" y="20"/>
                      </a:lnTo>
                      <a:lnTo>
                        <a:pt x="2" y="2"/>
                      </a:lnTo>
                      <a:lnTo>
                        <a:pt x="2" y="22"/>
                      </a:lnTo>
                      <a:lnTo>
                        <a:pt x="2" y="7"/>
                      </a:lnTo>
                      <a:lnTo>
                        <a:pt x="2" y="14"/>
                      </a:lnTo>
                      <a:lnTo>
                        <a:pt x="2" y="20"/>
                      </a:lnTo>
                      <a:lnTo>
                        <a:pt x="2" y="11"/>
                      </a:lnTo>
                      <a:lnTo>
                        <a:pt x="2" y="35"/>
                      </a:lnTo>
                      <a:lnTo>
                        <a:pt x="3" y="14"/>
                      </a:lnTo>
                      <a:lnTo>
                        <a:pt x="3" y="35"/>
                      </a:lnTo>
                      <a:lnTo>
                        <a:pt x="3" y="25"/>
                      </a:lnTo>
                      <a:lnTo>
                        <a:pt x="3" y="29"/>
                      </a:lnTo>
                      <a:lnTo>
                        <a:pt x="3" y="46"/>
                      </a:lnTo>
                      <a:lnTo>
                        <a:pt x="3" y="29"/>
                      </a:lnTo>
                      <a:lnTo>
                        <a:pt x="3" y="71"/>
                      </a:lnTo>
                      <a:lnTo>
                        <a:pt x="3" y="36"/>
                      </a:lnTo>
                      <a:lnTo>
                        <a:pt x="3" y="68"/>
                      </a:lnTo>
                      <a:lnTo>
                        <a:pt x="3" y="49"/>
                      </a:lnTo>
                      <a:lnTo>
                        <a:pt x="3" y="58"/>
                      </a:lnTo>
                      <a:lnTo>
                        <a:pt x="4" y="67"/>
                      </a:lnTo>
                      <a:lnTo>
                        <a:pt x="4" y="52"/>
                      </a:lnTo>
                      <a:lnTo>
                        <a:pt x="4" y="89"/>
                      </a:lnTo>
                      <a:lnTo>
                        <a:pt x="4" y="47"/>
                      </a:lnTo>
                      <a:lnTo>
                        <a:pt x="4" y="95"/>
                      </a:lnTo>
                      <a:lnTo>
                        <a:pt x="4" y="45"/>
                      </a:lnTo>
                      <a:lnTo>
                        <a:pt x="4" y="64"/>
                      </a:lnTo>
                      <a:lnTo>
                        <a:pt x="4" y="49"/>
                      </a:lnTo>
                      <a:lnTo>
                        <a:pt x="4" y="44"/>
                      </a:lnTo>
                      <a:lnTo>
                        <a:pt x="4" y="60"/>
                      </a:lnTo>
                      <a:lnTo>
                        <a:pt x="4" y="35"/>
                      </a:lnTo>
                      <a:lnTo>
                        <a:pt x="5" y="59"/>
                      </a:lnTo>
                      <a:lnTo>
                        <a:pt x="5" y="3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" name="Freeform 430"/>
                <p:cNvSpPr>
                  <a:spLocks/>
                </p:cNvSpPr>
                <p:nvPr/>
              </p:nvSpPr>
              <p:spPr bwMode="auto">
                <a:xfrm>
                  <a:off x="4851401" y="3168650"/>
                  <a:ext cx="7938" cy="41275"/>
                </a:xfrm>
                <a:custGeom>
                  <a:avLst/>
                  <a:gdLst>
                    <a:gd name="T0" fmla="*/ 0 w 5"/>
                    <a:gd name="T1" fmla="*/ 12 h 26"/>
                    <a:gd name="T2" fmla="*/ 0 w 5"/>
                    <a:gd name="T3" fmla="*/ 20 h 26"/>
                    <a:gd name="T4" fmla="*/ 0 w 5"/>
                    <a:gd name="T5" fmla="*/ 19 h 26"/>
                    <a:gd name="T6" fmla="*/ 0 w 5"/>
                    <a:gd name="T7" fmla="*/ 9 h 26"/>
                    <a:gd name="T8" fmla="*/ 0 w 5"/>
                    <a:gd name="T9" fmla="*/ 26 h 26"/>
                    <a:gd name="T10" fmla="*/ 0 w 5"/>
                    <a:gd name="T11" fmla="*/ 6 h 26"/>
                    <a:gd name="T12" fmla="*/ 0 w 5"/>
                    <a:gd name="T13" fmla="*/ 20 h 26"/>
                    <a:gd name="T14" fmla="*/ 1 w 5"/>
                    <a:gd name="T15" fmla="*/ 11 h 26"/>
                    <a:gd name="T16" fmla="*/ 1 w 5"/>
                    <a:gd name="T17" fmla="*/ 9 h 26"/>
                    <a:gd name="T18" fmla="*/ 1 w 5"/>
                    <a:gd name="T19" fmla="*/ 19 h 26"/>
                    <a:gd name="T20" fmla="*/ 1 w 5"/>
                    <a:gd name="T21" fmla="*/ 4 h 26"/>
                    <a:gd name="T22" fmla="*/ 1 w 5"/>
                    <a:gd name="T23" fmla="*/ 19 h 26"/>
                    <a:gd name="T24" fmla="*/ 1 w 5"/>
                    <a:gd name="T25" fmla="*/ 7 h 26"/>
                    <a:gd name="T26" fmla="*/ 1 w 5"/>
                    <a:gd name="T27" fmla="*/ 11 h 26"/>
                    <a:gd name="T28" fmla="*/ 1 w 5"/>
                    <a:gd name="T29" fmla="*/ 14 h 26"/>
                    <a:gd name="T30" fmla="*/ 1 w 5"/>
                    <a:gd name="T31" fmla="*/ 5 h 26"/>
                    <a:gd name="T32" fmla="*/ 1 w 5"/>
                    <a:gd name="T33" fmla="*/ 18 h 26"/>
                    <a:gd name="T34" fmla="*/ 1 w 5"/>
                    <a:gd name="T35" fmla="*/ 6 h 26"/>
                    <a:gd name="T36" fmla="*/ 2 w 5"/>
                    <a:gd name="T37" fmla="*/ 12 h 26"/>
                    <a:gd name="T38" fmla="*/ 2 w 5"/>
                    <a:gd name="T39" fmla="*/ 12 h 26"/>
                    <a:gd name="T40" fmla="*/ 2 w 5"/>
                    <a:gd name="T41" fmla="*/ 6 h 26"/>
                    <a:gd name="T42" fmla="*/ 2 w 5"/>
                    <a:gd name="T43" fmla="*/ 17 h 26"/>
                    <a:gd name="T44" fmla="*/ 2 w 5"/>
                    <a:gd name="T45" fmla="*/ 5 h 26"/>
                    <a:gd name="T46" fmla="*/ 2 w 5"/>
                    <a:gd name="T47" fmla="*/ 14 h 26"/>
                    <a:gd name="T48" fmla="*/ 2 w 5"/>
                    <a:gd name="T49" fmla="*/ 9 h 26"/>
                    <a:gd name="T50" fmla="*/ 2 w 5"/>
                    <a:gd name="T51" fmla="*/ 7 h 26"/>
                    <a:gd name="T52" fmla="*/ 2 w 5"/>
                    <a:gd name="T53" fmla="*/ 15 h 26"/>
                    <a:gd name="T54" fmla="*/ 2 w 5"/>
                    <a:gd name="T55" fmla="*/ 4 h 26"/>
                    <a:gd name="T56" fmla="*/ 2 w 5"/>
                    <a:gd name="T57" fmla="*/ 14 h 26"/>
                    <a:gd name="T58" fmla="*/ 3 w 5"/>
                    <a:gd name="T59" fmla="*/ 7 h 26"/>
                    <a:gd name="T60" fmla="*/ 3 w 5"/>
                    <a:gd name="T61" fmla="*/ 7 h 26"/>
                    <a:gd name="T62" fmla="*/ 3 w 5"/>
                    <a:gd name="T63" fmla="*/ 12 h 26"/>
                    <a:gd name="T64" fmla="*/ 3 w 5"/>
                    <a:gd name="T65" fmla="*/ 4 h 26"/>
                    <a:gd name="T66" fmla="*/ 3 w 5"/>
                    <a:gd name="T67" fmla="*/ 13 h 26"/>
                    <a:gd name="T68" fmla="*/ 3 w 5"/>
                    <a:gd name="T69" fmla="*/ 5 h 26"/>
                    <a:gd name="T70" fmla="*/ 3 w 5"/>
                    <a:gd name="T71" fmla="*/ 7 h 26"/>
                    <a:gd name="T72" fmla="*/ 3 w 5"/>
                    <a:gd name="T73" fmla="*/ 9 h 26"/>
                    <a:gd name="T74" fmla="*/ 4 w 5"/>
                    <a:gd name="T75" fmla="*/ 3 h 26"/>
                    <a:gd name="T76" fmla="*/ 4 w 5"/>
                    <a:gd name="T77" fmla="*/ 11 h 26"/>
                    <a:gd name="T78" fmla="*/ 4 w 5"/>
                    <a:gd name="T79" fmla="*/ 3 h 26"/>
                    <a:gd name="T80" fmla="*/ 4 w 5"/>
                    <a:gd name="T81" fmla="*/ 7 h 26"/>
                    <a:gd name="T82" fmla="*/ 4 w 5"/>
                    <a:gd name="T83" fmla="*/ 6 h 26"/>
                    <a:gd name="T84" fmla="*/ 4 w 5"/>
                    <a:gd name="T85" fmla="*/ 2 h 26"/>
                    <a:gd name="T86" fmla="*/ 4 w 5"/>
                    <a:gd name="T87" fmla="*/ 9 h 26"/>
                    <a:gd name="T88" fmla="*/ 4 w 5"/>
                    <a:gd name="T89" fmla="*/ 1 h 26"/>
                    <a:gd name="T90" fmla="*/ 4 w 5"/>
                    <a:gd name="T91" fmla="*/ 6 h 26"/>
                    <a:gd name="T92" fmla="*/ 4 w 5"/>
                    <a:gd name="T93" fmla="*/ 3 h 26"/>
                    <a:gd name="T94" fmla="*/ 4 w 5"/>
                    <a:gd name="T95" fmla="*/ 2 h 26"/>
                    <a:gd name="T96" fmla="*/ 5 w 5"/>
                    <a:gd name="T97" fmla="*/ 6 h 26"/>
                    <a:gd name="T98" fmla="*/ 5 w 5"/>
                    <a:gd name="T99" fmla="*/ 0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6">
                      <a:moveTo>
                        <a:pt x="0" y="12"/>
                      </a:moveTo>
                      <a:lnTo>
                        <a:pt x="0" y="20"/>
                      </a:lnTo>
                      <a:lnTo>
                        <a:pt x="0" y="19"/>
                      </a:lnTo>
                      <a:lnTo>
                        <a:pt x="0" y="9"/>
                      </a:lnTo>
                      <a:lnTo>
                        <a:pt x="0" y="26"/>
                      </a:lnTo>
                      <a:lnTo>
                        <a:pt x="0" y="6"/>
                      </a:lnTo>
                      <a:lnTo>
                        <a:pt x="0" y="20"/>
                      </a:lnTo>
                      <a:lnTo>
                        <a:pt x="1" y="11"/>
                      </a:lnTo>
                      <a:lnTo>
                        <a:pt x="1" y="9"/>
                      </a:lnTo>
                      <a:lnTo>
                        <a:pt x="1" y="19"/>
                      </a:lnTo>
                      <a:lnTo>
                        <a:pt x="1" y="4"/>
                      </a:lnTo>
                      <a:lnTo>
                        <a:pt x="1" y="19"/>
                      </a:lnTo>
                      <a:lnTo>
                        <a:pt x="1" y="7"/>
                      </a:lnTo>
                      <a:lnTo>
                        <a:pt x="1" y="11"/>
                      </a:lnTo>
                      <a:lnTo>
                        <a:pt x="1" y="14"/>
                      </a:lnTo>
                      <a:lnTo>
                        <a:pt x="1" y="5"/>
                      </a:lnTo>
                      <a:lnTo>
                        <a:pt x="1" y="18"/>
                      </a:lnTo>
                      <a:lnTo>
                        <a:pt x="1" y="6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6"/>
                      </a:lnTo>
                      <a:lnTo>
                        <a:pt x="2" y="17"/>
                      </a:lnTo>
                      <a:lnTo>
                        <a:pt x="2" y="5"/>
                      </a:lnTo>
                      <a:lnTo>
                        <a:pt x="2" y="14"/>
                      </a:lnTo>
                      <a:lnTo>
                        <a:pt x="2" y="9"/>
                      </a:lnTo>
                      <a:lnTo>
                        <a:pt x="2" y="7"/>
                      </a:lnTo>
                      <a:lnTo>
                        <a:pt x="2" y="15"/>
                      </a:lnTo>
                      <a:lnTo>
                        <a:pt x="2" y="4"/>
                      </a:lnTo>
                      <a:lnTo>
                        <a:pt x="2" y="14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12"/>
                      </a:lnTo>
                      <a:lnTo>
                        <a:pt x="3" y="4"/>
                      </a:lnTo>
                      <a:lnTo>
                        <a:pt x="3" y="13"/>
                      </a:lnTo>
                      <a:lnTo>
                        <a:pt x="3" y="5"/>
                      </a:lnTo>
                      <a:lnTo>
                        <a:pt x="3" y="7"/>
                      </a:lnTo>
                      <a:lnTo>
                        <a:pt x="3" y="9"/>
                      </a:lnTo>
                      <a:lnTo>
                        <a:pt x="4" y="3"/>
                      </a:lnTo>
                      <a:lnTo>
                        <a:pt x="4" y="11"/>
                      </a:lnTo>
                      <a:lnTo>
                        <a:pt x="4" y="3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2"/>
                      </a:lnTo>
                      <a:lnTo>
                        <a:pt x="4" y="9"/>
                      </a:lnTo>
                      <a:lnTo>
                        <a:pt x="4" y="1"/>
                      </a:lnTo>
                      <a:lnTo>
                        <a:pt x="4" y="6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5" y="6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" name="Freeform 431"/>
                <p:cNvSpPr>
                  <a:spLocks/>
                </p:cNvSpPr>
                <p:nvPr/>
              </p:nvSpPr>
              <p:spPr bwMode="auto">
                <a:xfrm>
                  <a:off x="4859338" y="3167063"/>
                  <a:ext cx="7938" cy="31750"/>
                </a:xfrm>
                <a:custGeom>
                  <a:avLst/>
                  <a:gdLst>
                    <a:gd name="T0" fmla="*/ 0 w 5"/>
                    <a:gd name="T1" fmla="*/ 1 h 20"/>
                    <a:gd name="T2" fmla="*/ 0 w 5"/>
                    <a:gd name="T3" fmla="*/ 7 h 20"/>
                    <a:gd name="T4" fmla="*/ 0 w 5"/>
                    <a:gd name="T5" fmla="*/ 2 h 20"/>
                    <a:gd name="T6" fmla="*/ 0 w 5"/>
                    <a:gd name="T7" fmla="*/ 3 h 20"/>
                    <a:gd name="T8" fmla="*/ 0 w 5"/>
                    <a:gd name="T9" fmla="*/ 5 h 20"/>
                    <a:gd name="T10" fmla="*/ 0 w 5"/>
                    <a:gd name="T11" fmla="*/ 0 h 20"/>
                    <a:gd name="T12" fmla="*/ 0 w 5"/>
                    <a:gd name="T13" fmla="*/ 6 h 20"/>
                    <a:gd name="T14" fmla="*/ 0 w 5"/>
                    <a:gd name="T15" fmla="*/ 1 h 20"/>
                    <a:gd name="T16" fmla="*/ 0 w 5"/>
                    <a:gd name="T17" fmla="*/ 4 h 20"/>
                    <a:gd name="T18" fmla="*/ 0 w 5"/>
                    <a:gd name="T19" fmla="*/ 4 h 20"/>
                    <a:gd name="T20" fmla="*/ 1 w 5"/>
                    <a:gd name="T21" fmla="*/ 1 h 20"/>
                    <a:gd name="T22" fmla="*/ 1 w 5"/>
                    <a:gd name="T23" fmla="*/ 6 h 20"/>
                    <a:gd name="T24" fmla="*/ 1 w 5"/>
                    <a:gd name="T25" fmla="*/ 1 h 20"/>
                    <a:gd name="T26" fmla="*/ 1 w 5"/>
                    <a:gd name="T27" fmla="*/ 5 h 20"/>
                    <a:gd name="T28" fmla="*/ 1 w 5"/>
                    <a:gd name="T29" fmla="*/ 3 h 20"/>
                    <a:gd name="T30" fmla="*/ 1 w 5"/>
                    <a:gd name="T31" fmla="*/ 2 h 20"/>
                    <a:gd name="T32" fmla="*/ 1 w 5"/>
                    <a:gd name="T33" fmla="*/ 6 h 20"/>
                    <a:gd name="T34" fmla="*/ 2 w 5"/>
                    <a:gd name="T35" fmla="*/ 1 h 20"/>
                    <a:gd name="T36" fmla="*/ 2 w 5"/>
                    <a:gd name="T37" fmla="*/ 7 h 20"/>
                    <a:gd name="T38" fmla="*/ 2 w 5"/>
                    <a:gd name="T39" fmla="*/ 4 h 20"/>
                    <a:gd name="T40" fmla="*/ 2 w 5"/>
                    <a:gd name="T41" fmla="*/ 4 h 20"/>
                    <a:gd name="T42" fmla="*/ 2 w 5"/>
                    <a:gd name="T43" fmla="*/ 7 h 20"/>
                    <a:gd name="T44" fmla="*/ 2 w 5"/>
                    <a:gd name="T45" fmla="*/ 3 h 20"/>
                    <a:gd name="T46" fmla="*/ 2 w 5"/>
                    <a:gd name="T47" fmla="*/ 8 h 20"/>
                    <a:gd name="T48" fmla="*/ 2 w 5"/>
                    <a:gd name="T49" fmla="*/ 5 h 20"/>
                    <a:gd name="T50" fmla="*/ 2 w 5"/>
                    <a:gd name="T51" fmla="*/ 7 h 20"/>
                    <a:gd name="T52" fmla="*/ 2 w 5"/>
                    <a:gd name="T53" fmla="*/ 8 h 20"/>
                    <a:gd name="T54" fmla="*/ 2 w 5"/>
                    <a:gd name="T55" fmla="*/ 6 h 20"/>
                    <a:gd name="T56" fmla="*/ 3 w 5"/>
                    <a:gd name="T57" fmla="*/ 11 h 20"/>
                    <a:gd name="T58" fmla="*/ 3 w 5"/>
                    <a:gd name="T59" fmla="*/ 7 h 20"/>
                    <a:gd name="T60" fmla="*/ 3 w 5"/>
                    <a:gd name="T61" fmla="*/ 11 h 20"/>
                    <a:gd name="T62" fmla="*/ 3 w 5"/>
                    <a:gd name="T63" fmla="*/ 10 h 20"/>
                    <a:gd name="T64" fmla="*/ 3 w 5"/>
                    <a:gd name="T65" fmla="*/ 9 h 20"/>
                    <a:gd name="T66" fmla="*/ 3 w 5"/>
                    <a:gd name="T67" fmla="*/ 13 h 20"/>
                    <a:gd name="T68" fmla="*/ 3 w 5"/>
                    <a:gd name="T69" fmla="*/ 9 h 20"/>
                    <a:gd name="T70" fmla="*/ 3 w 5"/>
                    <a:gd name="T71" fmla="*/ 14 h 20"/>
                    <a:gd name="T72" fmla="*/ 3 w 5"/>
                    <a:gd name="T73" fmla="*/ 12 h 20"/>
                    <a:gd name="T74" fmla="*/ 3 w 5"/>
                    <a:gd name="T75" fmla="*/ 13 h 20"/>
                    <a:gd name="T76" fmla="*/ 3 w 5"/>
                    <a:gd name="T77" fmla="*/ 15 h 20"/>
                    <a:gd name="T78" fmla="*/ 4 w 5"/>
                    <a:gd name="T79" fmla="*/ 12 h 20"/>
                    <a:gd name="T80" fmla="*/ 4 w 5"/>
                    <a:gd name="T81" fmla="*/ 17 h 20"/>
                    <a:gd name="T82" fmla="*/ 4 w 5"/>
                    <a:gd name="T83" fmla="*/ 14 h 20"/>
                    <a:gd name="T84" fmla="*/ 4 w 5"/>
                    <a:gd name="T85" fmla="*/ 16 h 20"/>
                    <a:gd name="T86" fmla="*/ 4 w 5"/>
                    <a:gd name="T87" fmla="*/ 18 h 20"/>
                    <a:gd name="T88" fmla="*/ 4 w 5"/>
                    <a:gd name="T89" fmla="*/ 15 h 20"/>
                    <a:gd name="T90" fmla="*/ 4 w 5"/>
                    <a:gd name="T91" fmla="*/ 20 h 20"/>
                    <a:gd name="T92" fmla="*/ 4 w 5"/>
                    <a:gd name="T93" fmla="*/ 16 h 20"/>
                    <a:gd name="T94" fmla="*/ 5 w 5"/>
                    <a:gd name="T95" fmla="*/ 19 h 20"/>
                    <a:gd name="T96" fmla="*/ 5 w 5"/>
                    <a:gd name="T97" fmla="*/ 19 h 20"/>
                    <a:gd name="T98" fmla="*/ 5 w 5"/>
                    <a:gd name="T99" fmla="*/ 18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0">
                      <a:moveTo>
                        <a:pt x="0" y="1"/>
                      </a:moveTo>
                      <a:lnTo>
                        <a:pt x="0" y="7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0" y="1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1"/>
                      </a:lnTo>
                      <a:lnTo>
                        <a:pt x="1" y="6"/>
                      </a:lnTo>
                      <a:lnTo>
                        <a:pt x="1" y="1"/>
                      </a:lnTo>
                      <a:lnTo>
                        <a:pt x="1" y="5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6"/>
                      </a:lnTo>
                      <a:lnTo>
                        <a:pt x="2" y="1"/>
                      </a:lnTo>
                      <a:lnTo>
                        <a:pt x="2" y="7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7"/>
                      </a:lnTo>
                      <a:lnTo>
                        <a:pt x="2" y="3"/>
                      </a:lnTo>
                      <a:lnTo>
                        <a:pt x="2" y="8"/>
                      </a:lnTo>
                      <a:lnTo>
                        <a:pt x="2" y="5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6"/>
                      </a:lnTo>
                      <a:lnTo>
                        <a:pt x="3" y="11"/>
                      </a:lnTo>
                      <a:lnTo>
                        <a:pt x="3" y="7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13"/>
                      </a:lnTo>
                      <a:lnTo>
                        <a:pt x="3" y="9"/>
                      </a:lnTo>
                      <a:lnTo>
                        <a:pt x="3" y="14"/>
                      </a:lnTo>
                      <a:lnTo>
                        <a:pt x="3" y="12"/>
                      </a:lnTo>
                      <a:lnTo>
                        <a:pt x="3" y="13"/>
                      </a:lnTo>
                      <a:lnTo>
                        <a:pt x="3" y="15"/>
                      </a:lnTo>
                      <a:lnTo>
                        <a:pt x="4" y="12"/>
                      </a:lnTo>
                      <a:lnTo>
                        <a:pt x="4" y="17"/>
                      </a:lnTo>
                      <a:lnTo>
                        <a:pt x="4" y="14"/>
                      </a:lnTo>
                      <a:lnTo>
                        <a:pt x="4" y="16"/>
                      </a:lnTo>
                      <a:lnTo>
                        <a:pt x="4" y="18"/>
                      </a:lnTo>
                      <a:lnTo>
                        <a:pt x="4" y="15"/>
                      </a:lnTo>
                      <a:lnTo>
                        <a:pt x="4" y="20"/>
                      </a:lnTo>
                      <a:lnTo>
                        <a:pt x="4" y="16"/>
                      </a:lnTo>
                      <a:lnTo>
                        <a:pt x="5" y="19"/>
                      </a:lnTo>
                      <a:lnTo>
                        <a:pt x="5" y="19"/>
                      </a:lnTo>
                      <a:lnTo>
                        <a:pt x="5" y="18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" name="Freeform 432"/>
                <p:cNvSpPr>
                  <a:spLocks/>
                </p:cNvSpPr>
                <p:nvPr/>
              </p:nvSpPr>
              <p:spPr bwMode="auto">
                <a:xfrm>
                  <a:off x="4867276" y="3195638"/>
                  <a:ext cx="6350" cy="23813"/>
                </a:xfrm>
                <a:custGeom>
                  <a:avLst/>
                  <a:gdLst>
                    <a:gd name="T0" fmla="*/ 0 w 4"/>
                    <a:gd name="T1" fmla="*/ 0 h 15"/>
                    <a:gd name="T2" fmla="*/ 0 w 4"/>
                    <a:gd name="T3" fmla="*/ 4 h 15"/>
                    <a:gd name="T4" fmla="*/ 0 w 4"/>
                    <a:gd name="T5" fmla="*/ 0 h 15"/>
                    <a:gd name="T6" fmla="*/ 0 w 4"/>
                    <a:gd name="T7" fmla="*/ 4 h 15"/>
                    <a:gd name="T8" fmla="*/ 0 w 4"/>
                    <a:gd name="T9" fmla="*/ 2 h 15"/>
                    <a:gd name="T10" fmla="*/ 0 w 4"/>
                    <a:gd name="T11" fmla="*/ 2 h 15"/>
                    <a:gd name="T12" fmla="*/ 0 w 4"/>
                    <a:gd name="T13" fmla="*/ 6 h 15"/>
                    <a:gd name="T14" fmla="*/ 0 w 4"/>
                    <a:gd name="T15" fmla="*/ 1 h 15"/>
                    <a:gd name="T16" fmla="*/ 0 w 4"/>
                    <a:gd name="T17" fmla="*/ 6 h 15"/>
                    <a:gd name="T18" fmla="*/ 1 w 4"/>
                    <a:gd name="T19" fmla="*/ 3 h 15"/>
                    <a:gd name="T20" fmla="*/ 1 w 4"/>
                    <a:gd name="T21" fmla="*/ 4 h 15"/>
                    <a:gd name="T22" fmla="*/ 1 w 4"/>
                    <a:gd name="T23" fmla="*/ 6 h 15"/>
                    <a:gd name="T24" fmla="*/ 1 w 4"/>
                    <a:gd name="T25" fmla="*/ 3 h 15"/>
                    <a:gd name="T26" fmla="*/ 1 w 4"/>
                    <a:gd name="T27" fmla="*/ 7 h 15"/>
                    <a:gd name="T28" fmla="*/ 1 w 4"/>
                    <a:gd name="T29" fmla="*/ 3 h 15"/>
                    <a:gd name="T30" fmla="*/ 1 w 4"/>
                    <a:gd name="T31" fmla="*/ 6 h 15"/>
                    <a:gd name="T32" fmla="*/ 1 w 4"/>
                    <a:gd name="T33" fmla="*/ 6 h 15"/>
                    <a:gd name="T34" fmla="*/ 1 w 4"/>
                    <a:gd name="T35" fmla="*/ 4 h 15"/>
                    <a:gd name="T36" fmla="*/ 1 w 4"/>
                    <a:gd name="T37" fmla="*/ 8 h 15"/>
                    <a:gd name="T38" fmla="*/ 1 w 4"/>
                    <a:gd name="T39" fmla="*/ 4 h 15"/>
                    <a:gd name="T40" fmla="*/ 2 w 4"/>
                    <a:gd name="T41" fmla="*/ 7 h 15"/>
                    <a:gd name="T42" fmla="*/ 2 w 4"/>
                    <a:gd name="T43" fmla="*/ 6 h 15"/>
                    <a:gd name="T44" fmla="*/ 2 w 4"/>
                    <a:gd name="T45" fmla="*/ 6 h 15"/>
                    <a:gd name="T46" fmla="*/ 2 w 4"/>
                    <a:gd name="T47" fmla="*/ 9 h 15"/>
                    <a:gd name="T48" fmla="*/ 2 w 4"/>
                    <a:gd name="T49" fmla="*/ 5 h 15"/>
                    <a:gd name="T50" fmla="*/ 2 w 4"/>
                    <a:gd name="T51" fmla="*/ 9 h 15"/>
                    <a:gd name="T52" fmla="*/ 2 w 4"/>
                    <a:gd name="T53" fmla="*/ 6 h 15"/>
                    <a:gd name="T54" fmla="*/ 3 w 4"/>
                    <a:gd name="T55" fmla="*/ 7 h 15"/>
                    <a:gd name="T56" fmla="*/ 3 w 4"/>
                    <a:gd name="T57" fmla="*/ 9 h 15"/>
                    <a:gd name="T58" fmla="*/ 3 w 4"/>
                    <a:gd name="T59" fmla="*/ 6 h 15"/>
                    <a:gd name="T60" fmla="*/ 3 w 4"/>
                    <a:gd name="T61" fmla="*/ 10 h 15"/>
                    <a:gd name="T62" fmla="*/ 3 w 4"/>
                    <a:gd name="T63" fmla="*/ 7 h 15"/>
                    <a:gd name="T64" fmla="*/ 3 w 4"/>
                    <a:gd name="T65" fmla="*/ 9 h 15"/>
                    <a:gd name="T66" fmla="*/ 3 w 4"/>
                    <a:gd name="T67" fmla="*/ 10 h 15"/>
                    <a:gd name="T68" fmla="*/ 3 w 4"/>
                    <a:gd name="T69" fmla="*/ 7 h 15"/>
                    <a:gd name="T70" fmla="*/ 3 w 4"/>
                    <a:gd name="T71" fmla="*/ 12 h 15"/>
                    <a:gd name="T72" fmla="*/ 3 w 4"/>
                    <a:gd name="T73" fmla="*/ 8 h 15"/>
                    <a:gd name="T74" fmla="*/ 3 w 4"/>
                    <a:gd name="T75" fmla="*/ 11 h 15"/>
                    <a:gd name="T76" fmla="*/ 3 w 4"/>
                    <a:gd name="T77" fmla="*/ 10 h 15"/>
                    <a:gd name="T78" fmla="*/ 4 w 4"/>
                    <a:gd name="T79" fmla="*/ 9 h 15"/>
                    <a:gd name="T80" fmla="*/ 4 w 4"/>
                    <a:gd name="T81" fmla="*/ 13 h 15"/>
                    <a:gd name="T82" fmla="*/ 4 w 4"/>
                    <a:gd name="T83" fmla="*/ 9 h 15"/>
                    <a:gd name="T84" fmla="*/ 4 w 4"/>
                    <a:gd name="T85" fmla="*/ 13 h 15"/>
                    <a:gd name="T86" fmla="*/ 4 w 4"/>
                    <a:gd name="T87" fmla="*/ 11 h 15"/>
                    <a:gd name="T88" fmla="*/ 4 w 4"/>
                    <a:gd name="T89" fmla="*/ 12 h 15"/>
                    <a:gd name="T90" fmla="*/ 4 w 4"/>
                    <a:gd name="T91" fmla="*/ 14 h 15"/>
                    <a:gd name="T92" fmla="*/ 4 w 4"/>
                    <a:gd name="T93" fmla="*/ 11 h 15"/>
                    <a:gd name="T94" fmla="*/ 4 w 4"/>
                    <a:gd name="T95" fmla="*/ 15 h 15"/>
                    <a:gd name="T96" fmla="*/ 4 w 4"/>
                    <a:gd name="T97" fmla="*/ 13 h 15"/>
                    <a:gd name="T98" fmla="*/ 4 w 4"/>
                    <a:gd name="T99" fmla="*/ 14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1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0" y="4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6"/>
                      </a:lnTo>
                      <a:lnTo>
                        <a:pt x="0" y="1"/>
                      </a:lnTo>
                      <a:lnTo>
                        <a:pt x="0" y="6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6"/>
                      </a:lnTo>
                      <a:lnTo>
                        <a:pt x="1" y="3"/>
                      </a:lnTo>
                      <a:lnTo>
                        <a:pt x="1" y="7"/>
                      </a:lnTo>
                      <a:lnTo>
                        <a:pt x="1" y="3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4"/>
                      </a:lnTo>
                      <a:lnTo>
                        <a:pt x="1" y="8"/>
                      </a:lnTo>
                      <a:lnTo>
                        <a:pt x="1" y="4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9"/>
                      </a:lnTo>
                      <a:lnTo>
                        <a:pt x="2" y="5"/>
                      </a:lnTo>
                      <a:lnTo>
                        <a:pt x="2" y="9"/>
                      </a:lnTo>
                      <a:lnTo>
                        <a:pt x="2" y="6"/>
                      </a:lnTo>
                      <a:lnTo>
                        <a:pt x="3" y="7"/>
                      </a:lnTo>
                      <a:lnTo>
                        <a:pt x="3" y="9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7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7"/>
                      </a:lnTo>
                      <a:lnTo>
                        <a:pt x="3" y="12"/>
                      </a:lnTo>
                      <a:lnTo>
                        <a:pt x="3" y="8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4" y="9"/>
                      </a:lnTo>
                      <a:lnTo>
                        <a:pt x="4" y="13"/>
                      </a:lnTo>
                      <a:lnTo>
                        <a:pt x="4" y="9"/>
                      </a:lnTo>
                      <a:lnTo>
                        <a:pt x="4" y="13"/>
                      </a:lnTo>
                      <a:lnTo>
                        <a:pt x="4" y="11"/>
                      </a:lnTo>
                      <a:lnTo>
                        <a:pt x="4" y="12"/>
                      </a:lnTo>
                      <a:lnTo>
                        <a:pt x="4" y="14"/>
                      </a:lnTo>
                      <a:lnTo>
                        <a:pt x="4" y="11"/>
                      </a:lnTo>
                      <a:lnTo>
                        <a:pt x="4" y="15"/>
                      </a:lnTo>
                      <a:lnTo>
                        <a:pt x="4" y="13"/>
                      </a:lnTo>
                      <a:lnTo>
                        <a:pt x="4" y="1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" name="Freeform 433"/>
                <p:cNvSpPr>
                  <a:spLocks/>
                </p:cNvSpPr>
                <p:nvPr/>
              </p:nvSpPr>
              <p:spPr bwMode="auto">
                <a:xfrm>
                  <a:off x="4873626" y="3216275"/>
                  <a:ext cx="9525" cy="57150"/>
                </a:xfrm>
                <a:custGeom>
                  <a:avLst/>
                  <a:gdLst>
                    <a:gd name="T0" fmla="*/ 0 w 6"/>
                    <a:gd name="T1" fmla="*/ 1 h 36"/>
                    <a:gd name="T2" fmla="*/ 1 w 6"/>
                    <a:gd name="T3" fmla="*/ 3 h 36"/>
                    <a:gd name="T4" fmla="*/ 1 w 6"/>
                    <a:gd name="T5" fmla="*/ 0 h 36"/>
                    <a:gd name="T6" fmla="*/ 1 w 6"/>
                    <a:gd name="T7" fmla="*/ 5 h 36"/>
                    <a:gd name="T8" fmla="*/ 1 w 6"/>
                    <a:gd name="T9" fmla="*/ 2 h 36"/>
                    <a:gd name="T10" fmla="*/ 1 w 6"/>
                    <a:gd name="T11" fmla="*/ 5 h 36"/>
                    <a:gd name="T12" fmla="*/ 1 w 6"/>
                    <a:gd name="T13" fmla="*/ 5 h 36"/>
                    <a:gd name="T14" fmla="*/ 1 w 6"/>
                    <a:gd name="T15" fmla="*/ 3 h 36"/>
                    <a:gd name="T16" fmla="*/ 2 w 6"/>
                    <a:gd name="T17" fmla="*/ 8 h 36"/>
                    <a:gd name="T18" fmla="*/ 2 w 6"/>
                    <a:gd name="T19" fmla="*/ 4 h 36"/>
                    <a:gd name="T20" fmla="*/ 2 w 6"/>
                    <a:gd name="T21" fmla="*/ 8 h 36"/>
                    <a:gd name="T22" fmla="*/ 2 w 6"/>
                    <a:gd name="T23" fmla="*/ 7 h 36"/>
                    <a:gd name="T24" fmla="*/ 2 w 6"/>
                    <a:gd name="T25" fmla="*/ 7 h 36"/>
                    <a:gd name="T26" fmla="*/ 2 w 6"/>
                    <a:gd name="T27" fmla="*/ 10 h 36"/>
                    <a:gd name="T28" fmla="*/ 2 w 6"/>
                    <a:gd name="T29" fmla="*/ 7 h 36"/>
                    <a:gd name="T30" fmla="*/ 2 w 6"/>
                    <a:gd name="T31" fmla="*/ 12 h 36"/>
                    <a:gd name="T32" fmla="*/ 2 w 6"/>
                    <a:gd name="T33" fmla="*/ 9 h 36"/>
                    <a:gd name="T34" fmla="*/ 2 w 6"/>
                    <a:gd name="T35" fmla="*/ 11 h 36"/>
                    <a:gd name="T36" fmla="*/ 2 w 6"/>
                    <a:gd name="T37" fmla="*/ 13 h 36"/>
                    <a:gd name="T38" fmla="*/ 3 w 6"/>
                    <a:gd name="T39" fmla="*/ 11 h 36"/>
                    <a:gd name="T40" fmla="*/ 3 w 6"/>
                    <a:gd name="T41" fmla="*/ 15 h 36"/>
                    <a:gd name="T42" fmla="*/ 3 w 6"/>
                    <a:gd name="T43" fmla="*/ 12 h 36"/>
                    <a:gd name="T44" fmla="*/ 3 w 6"/>
                    <a:gd name="T45" fmla="*/ 15 h 36"/>
                    <a:gd name="T46" fmla="*/ 3 w 6"/>
                    <a:gd name="T47" fmla="*/ 16 h 36"/>
                    <a:gd name="T48" fmla="*/ 3 w 6"/>
                    <a:gd name="T49" fmla="*/ 14 h 36"/>
                    <a:gd name="T50" fmla="*/ 3 w 6"/>
                    <a:gd name="T51" fmla="*/ 19 h 36"/>
                    <a:gd name="T52" fmla="*/ 3 w 6"/>
                    <a:gd name="T53" fmla="*/ 15 h 36"/>
                    <a:gd name="T54" fmla="*/ 3 w 6"/>
                    <a:gd name="T55" fmla="*/ 20 h 36"/>
                    <a:gd name="T56" fmla="*/ 3 w 6"/>
                    <a:gd name="T57" fmla="*/ 19 h 36"/>
                    <a:gd name="T58" fmla="*/ 3 w 6"/>
                    <a:gd name="T59" fmla="*/ 18 h 36"/>
                    <a:gd name="T60" fmla="*/ 4 w 6"/>
                    <a:gd name="T61" fmla="*/ 23 h 36"/>
                    <a:gd name="T62" fmla="*/ 4 w 6"/>
                    <a:gd name="T63" fmla="*/ 19 h 36"/>
                    <a:gd name="T64" fmla="*/ 4 w 6"/>
                    <a:gd name="T65" fmla="*/ 24 h 36"/>
                    <a:gd name="T66" fmla="*/ 4 w 6"/>
                    <a:gd name="T67" fmla="*/ 22 h 36"/>
                    <a:gd name="T68" fmla="*/ 4 w 6"/>
                    <a:gd name="T69" fmla="*/ 23 h 36"/>
                    <a:gd name="T70" fmla="*/ 4 w 6"/>
                    <a:gd name="T71" fmla="*/ 27 h 36"/>
                    <a:gd name="T72" fmla="*/ 4 w 6"/>
                    <a:gd name="T73" fmla="*/ 23 h 36"/>
                    <a:gd name="T74" fmla="*/ 4 w 6"/>
                    <a:gd name="T75" fmla="*/ 28 h 36"/>
                    <a:gd name="T76" fmla="*/ 5 w 6"/>
                    <a:gd name="T77" fmla="*/ 26 h 36"/>
                    <a:gd name="T78" fmla="*/ 5 w 6"/>
                    <a:gd name="T79" fmla="*/ 27 h 36"/>
                    <a:gd name="T80" fmla="*/ 5 w 6"/>
                    <a:gd name="T81" fmla="*/ 30 h 36"/>
                    <a:gd name="T82" fmla="*/ 5 w 6"/>
                    <a:gd name="T83" fmla="*/ 26 h 36"/>
                    <a:gd name="T84" fmla="*/ 5 w 6"/>
                    <a:gd name="T85" fmla="*/ 33 h 36"/>
                    <a:gd name="T86" fmla="*/ 5 w 6"/>
                    <a:gd name="T87" fmla="*/ 29 h 36"/>
                    <a:gd name="T88" fmla="*/ 5 w 6"/>
                    <a:gd name="T89" fmla="*/ 32 h 36"/>
                    <a:gd name="T90" fmla="*/ 5 w 6"/>
                    <a:gd name="T91" fmla="*/ 33 h 36"/>
                    <a:gd name="T92" fmla="*/ 5 w 6"/>
                    <a:gd name="T93" fmla="*/ 30 h 36"/>
                    <a:gd name="T94" fmla="*/ 5 w 6"/>
                    <a:gd name="T95" fmla="*/ 36 h 36"/>
                    <a:gd name="T96" fmla="*/ 5 w 6"/>
                    <a:gd name="T97" fmla="*/ 32 h 36"/>
                    <a:gd name="T98" fmla="*/ 6 w 6"/>
                    <a:gd name="T99" fmla="*/ 3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36">
                      <a:moveTo>
                        <a:pt x="0" y="1"/>
                      </a:moveTo>
                      <a:lnTo>
                        <a:pt x="1" y="3"/>
                      </a:lnTo>
                      <a:lnTo>
                        <a:pt x="1" y="0"/>
                      </a:lnTo>
                      <a:lnTo>
                        <a:pt x="1" y="5"/>
                      </a:lnTo>
                      <a:lnTo>
                        <a:pt x="1" y="2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3"/>
                      </a:lnTo>
                      <a:lnTo>
                        <a:pt x="2" y="8"/>
                      </a:lnTo>
                      <a:lnTo>
                        <a:pt x="2" y="4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10"/>
                      </a:lnTo>
                      <a:lnTo>
                        <a:pt x="2" y="7"/>
                      </a:lnTo>
                      <a:lnTo>
                        <a:pt x="2" y="12"/>
                      </a:lnTo>
                      <a:lnTo>
                        <a:pt x="2" y="9"/>
                      </a:lnTo>
                      <a:lnTo>
                        <a:pt x="2" y="11"/>
                      </a:lnTo>
                      <a:lnTo>
                        <a:pt x="2" y="13"/>
                      </a:lnTo>
                      <a:lnTo>
                        <a:pt x="3" y="11"/>
                      </a:lnTo>
                      <a:lnTo>
                        <a:pt x="3" y="15"/>
                      </a:lnTo>
                      <a:lnTo>
                        <a:pt x="3" y="12"/>
                      </a:lnTo>
                      <a:lnTo>
                        <a:pt x="3" y="15"/>
                      </a:lnTo>
                      <a:lnTo>
                        <a:pt x="3" y="16"/>
                      </a:lnTo>
                      <a:lnTo>
                        <a:pt x="3" y="14"/>
                      </a:lnTo>
                      <a:lnTo>
                        <a:pt x="3" y="19"/>
                      </a:lnTo>
                      <a:lnTo>
                        <a:pt x="3" y="15"/>
                      </a:lnTo>
                      <a:lnTo>
                        <a:pt x="3" y="20"/>
                      </a:lnTo>
                      <a:lnTo>
                        <a:pt x="3" y="19"/>
                      </a:lnTo>
                      <a:lnTo>
                        <a:pt x="3" y="18"/>
                      </a:lnTo>
                      <a:lnTo>
                        <a:pt x="4" y="23"/>
                      </a:lnTo>
                      <a:lnTo>
                        <a:pt x="4" y="19"/>
                      </a:lnTo>
                      <a:lnTo>
                        <a:pt x="4" y="24"/>
                      </a:lnTo>
                      <a:lnTo>
                        <a:pt x="4" y="22"/>
                      </a:lnTo>
                      <a:lnTo>
                        <a:pt x="4" y="23"/>
                      </a:lnTo>
                      <a:lnTo>
                        <a:pt x="4" y="27"/>
                      </a:lnTo>
                      <a:lnTo>
                        <a:pt x="4" y="23"/>
                      </a:lnTo>
                      <a:lnTo>
                        <a:pt x="4" y="28"/>
                      </a:lnTo>
                      <a:lnTo>
                        <a:pt x="5" y="26"/>
                      </a:lnTo>
                      <a:lnTo>
                        <a:pt x="5" y="27"/>
                      </a:lnTo>
                      <a:lnTo>
                        <a:pt x="5" y="30"/>
                      </a:lnTo>
                      <a:lnTo>
                        <a:pt x="5" y="26"/>
                      </a:lnTo>
                      <a:lnTo>
                        <a:pt x="5" y="33"/>
                      </a:lnTo>
                      <a:lnTo>
                        <a:pt x="5" y="29"/>
                      </a:lnTo>
                      <a:lnTo>
                        <a:pt x="5" y="32"/>
                      </a:lnTo>
                      <a:lnTo>
                        <a:pt x="5" y="33"/>
                      </a:lnTo>
                      <a:lnTo>
                        <a:pt x="5" y="30"/>
                      </a:lnTo>
                      <a:lnTo>
                        <a:pt x="5" y="36"/>
                      </a:lnTo>
                      <a:lnTo>
                        <a:pt x="5" y="32"/>
                      </a:lnTo>
                      <a:lnTo>
                        <a:pt x="6" y="3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6" name="Freeform 434"/>
                <p:cNvSpPr>
                  <a:spLocks/>
                </p:cNvSpPr>
                <p:nvPr/>
              </p:nvSpPr>
              <p:spPr bwMode="auto">
                <a:xfrm>
                  <a:off x="4883151" y="3270250"/>
                  <a:ext cx="7938" cy="119063"/>
                </a:xfrm>
                <a:custGeom>
                  <a:avLst/>
                  <a:gdLst>
                    <a:gd name="T0" fmla="*/ 0 w 5"/>
                    <a:gd name="T1" fmla="*/ 2 h 75"/>
                    <a:gd name="T2" fmla="*/ 0 w 5"/>
                    <a:gd name="T3" fmla="*/ 2 h 75"/>
                    <a:gd name="T4" fmla="*/ 0 w 5"/>
                    <a:gd name="T5" fmla="*/ 0 h 75"/>
                    <a:gd name="T6" fmla="*/ 0 w 5"/>
                    <a:gd name="T7" fmla="*/ 6 h 75"/>
                    <a:gd name="T8" fmla="*/ 0 w 5"/>
                    <a:gd name="T9" fmla="*/ 1 h 75"/>
                    <a:gd name="T10" fmla="*/ 0 w 5"/>
                    <a:gd name="T11" fmla="*/ 7 h 75"/>
                    <a:gd name="T12" fmla="*/ 0 w 5"/>
                    <a:gd name="T13" fmla="*/ 5 h 75"/>
                    <a:gd name="T14" fmla="*/ 0 w 5"/>
                    <a:gd name="T15" fmla="*/ 4 h 75"/>
                    <a:gd name="T16" fmla="*/ 0 w 5"/>
                    <a:gd name="T17" fmla="*/ 10 h 75"/>
                    <a:gd name="T18" fmla="*/ 0 w 5"/>
                    <a:gd name="T19" fmla="*/ 4 h 75"/>
                    <a:gd name="T20" fmla="*/ 0 w 5"/>
                    <a:gd name="T21" fmla="*/ 11 h 75"/>
                    <a:gd name="T22" fmla="*/ 1 w 5"/>
                    <a:gd name="T23" fmla="*/ 8 h 75"/>
                    <a:gd name="T24" fmla="*/ 1 w 5"/>
                    <a:gd name="T25" fmla="*/ 9 h 75"/>
                    <a:gd name="T26" fmla="*/ 1 w 5"/>
                    <a:gd name="T27" fmla="*/ 13 h 75"/>
                    <a:gd name="T28" fmla="*/ 1 w 5"/>
                    <a:gd name="T29" fmla="*/ 8 h 75"/>
                    <a:gd name="T30" fmla="*/ 1 w 5"/>
                    <a:gd name="T31" fmla="*/ 16 h 75"/>
                    <a:gd name="T32" fmla="*/ 1 w 5"/>
                    <a:gd name="T33" fmla="*/ 12 h 75"/>
                    <a:gd name="T34" fmla="*/ 1 w 5"/>
                    <a:gd name="T35" fmla="*/ 15 h 75"/>
                    <a:gd name="T36" fmla="*/ 2 w 5"/>
                    <a:gd name="T37" fmla="*/ 18 h 75"/>
                    <a:gd name="T38" fmla="*/ 2 w 5"/>
                    <a:gd name="T39" fmla="*/ 13 h 75"/>
                    <a:gd name="T40" fmla="*/ 2 w 5"/>
                    <a:gd name="T41" fmla="*/ 22 h 75"/>
                    <a:gd name="T42" fmla="*/ 2 w 5"/>
                    <a:gd name="T43" fmla="*/ 16 h 75"/>
                    <a:gd name="T44" fmla="*/ 2 w 5"/>
                    <a:gd name="T45" fmla="*/ 21 h 75"/>
                    <a:gd name="T46" fmla="*/ 2 w 5"/>
                    <a:gd name="T47" fmla="*/ 22 h 75"/>
                    <a:gd name="T48" fmla="*/ 2 w 5"/>
                    <a:gd name="T49" fmla="*/ 19 h 75"/>
                    <a:gd name="T50" fmla="*/ 2 w 5"/>
                    <a:gd name="T51" fmla="*/ 28 h 75"/>
                    <a:gd name="T52" fmla="*/ 2 w 5"/>
                    <a:gd name="T53" fmla="*/ 21 h 75"/>
                    <a:gd name="T54" fmla="*/ 2 w 5"/>
                    <a:gd name="T55" fmla="*/ 28 h 75"/>
                    <a:gd name="T56" fmla="*/ 2 w 5"/>
                    <a:gd name="T57" fmla="*/ 28 h 75"/>
                    <a:gd name="T58" fmla="*/ 3 w 5"/>
                    <a:gd name="T59" fmla="*/ 26 h 75"/>
                    <a:gd name="T60" fmla="*/ 3 w 5"/>
                    <a:gd name="T61" fmla="*/ 36 h 75"/>
                    <a:gd name="T62" fmla="*/ 3 w 5"/>
                    <a:gd name="T63" fmla="*/ 28 h 75"/>
                    <a:gd name="T64" fmla="*/ 3 w 5"/>
                    <a:gd name="T65" fmla="*/ 37 h 75"/>
                    <a:gd name="T66" fmla="*/ 3 w 5"/>
                    <a:gd name="T67" fmla="*/ 35 h 75"/>
                    <a:gd name="T68" fmla="*/ 3 w 5"/>
                    <a:gd name="T69" fmla="*/ 34 h 75"/>
                    <a:gd name="T70" fmla="*/ 3 w 5"/>
                    <a:gd name="T71" fmla="*/ 45 h 75"/>
                    <a:gd name="T72" fmla="*/ 3 w 5"/>
                    <a:gd name="T73" fmla="*/ 36 h 75"/>
                    <a:gd name="T74" fmla="*/ 3 w 5"/>
                    <a:gd name="T75" fmla="*/ 48 h 75"/>
                    <a:gd name="T76" fmla="*/ 3 w 5"/>
                    <a:gd name="T77" fmla="*/ 43 h 75"/>
                    <a:gd name="T78" fmla="*/ 3 w 5"/>
                    <a:gd name="T79" fmla="*/ 45 h 75"/>
                    <a:gd name="T80" fmla="*/ 3 w 5"/>
                    <a:gd name="T81" fmla="*/ 57 h 75"/>
                    <a:gd name="T82" fmla="*/ 4 w 5"/>
                    <a:gd name="T83" fmla="*/ 45 h 75"/>
                    <a:gd name="T84" fmla="*/ 4 w 5"/>
                    <a:gd name="T85" fmla="*/ 62 h 75"/>
                    <a:gd name="T86" fmla="*/ 4 w 5"/>
                    <a:gd name="T87" fmla="*/ 54 h 75"/>
                    <a:gd name="T88" fmla="*/ 4 w 5"/>
                    <a:gd name="T89" fmla="*/ 57 h 75"/>
                    <a:gd name="T90" fmla="*/ 4 w 5"/>
                    <a:gd name="T91" fmla="*/ 71 h 75"/>
                    <a:gd name="T92" fmla="*/ 4 w 5"/>
                    <a:gd name="T93" fmla="*/ 56 h 75"/>
                    <a:gd name="T94" fmla="*/ 4 w 5"/>
                    <a:gd name="T95" fmla="*/ 75 h 75"/>
                    <a:gd name="T96" fmla="*/ 5 w 5"/>
                    <a:gd name="T97" fmla="*/ 66 h 75"/>
                    <a:gd name="T98" fmla="*/ 5 w 5"/>
                    <a:gd name="T99" fmla="*/ 6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75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0" y="1"/>
                      </a:lnTo>
                      <a:lnTo>
                        <a:pt x="0" y="7"/>
                      </a:lnTo>
                      <a:lnTo>
                        <a:pt x="0" y="5"/>
                      </a:lnTo>
                      <a:lnTo>
                        <a:pt x="0" y="4"/>
                      </a:lnTo>
                      <a:lnTo>
                        <a:pt x="0" y="10"/>
                      </a:lnTo>
                      <a:lnTo>
                        <a:pt x="0" y="4"/>
                      </a:lnTo>
                      <a:lnTo>
                        <a:pt x="0" y="11"/>
                      </a:lnTo>
                      <a:lnTo>
                        <a:pt x="1" y="8"/>
                      </a:lnTo>
                      <a:lnTo>
                        <a:pt x="1" y="9"/>
                      </a:lnTo>
                      <a:lnTo>
                        <a:pt x="1" y="13"/>
                      </a:lnTo>
                      <a:lnTo>
                        <a:pt x="1" y="8"/>
                      </a:lnTo>
                      <a:lnTo>
                        <a:pt x="1" y="16"/>
                      </a:lnTo>
                      <a:lnTo>
                        <a:pt x="1" y="12"/>
                      </a:lnTo>
                      <a:lnTo>
                        <a:pt x="1" y="15"/>
                      </a:lnTo>
                      <a:lnTo>
                        <a:pt x="2" y="18"/>
                      </a:lnTo>
                      <a:lnTo>
                        <a:pt x="2" y="13"/>
                      </a:lnTo>
                      <a:lnTo>
                        <a:pt x="2" y="22"/>
                      </a:lnTo>
                      <a:lnTo>
                        <a:pt x="2" y="16"/>
                      </a:lnTo>
                      <a:lnTo>
                        <a:pt x="2" y="21"/>
                      </a:lnTo>
                      <a:lnTo>
                        <a:pt x="2" y="22"/>
                      </a:lnTo>
                      <a:lnTo>
                        <a:pt x="2" y="19"/>
                      </a:lnTo>
                      <a:lnTo>
                        <a:pt x="2" y="28"/>
                      </a:lnTo>
                      <a:lnTo>
                        <a:pt x="2" y="21"/>
                      </a:lnTo>
                      <a:lnTo>
                        <a:pt x="2" y="28"/>
                      </a:lnTo>
                      <a:lnTo>
                        <a:pt x="2" y="28"/>
                      </a:lnTo>
                      <a:lnTo>
                        <a:pt x="3" y="26"/>
                      </a:lnTo>
                      <a:lnTo>
                        <a:pt x="3" y="36"/>
                      </a:lnTo>
                      <a:lnTo>
                        <a:pt x="3" y="28"/>
                      </a:lnTo>
                      <a:lnTo>
                        <a:pt x="3" y="37"/>
                      </a:lnTo>
                      <a:lnTo>
                        <a:pt x="3" y="35"/>
                      </a:lnTo>
                      <a:lnTo>
                        <a:pt x="3" y="34"/>
                      </a:lnTo>
                      <a:lnTo>
                        <a:pt x="3" y="45"/>
                      </a:lnTo>
                      <a:lnTo>
                        <a:pt x="3" y="36"/>
                      </a:lnTo>
                      <a:lnTo>
                        <a:pt x="3" y="48"/>
                      </a:lnTo>
                      <a:lnTo>
                        <a:pt x="3" y="43"/>
                      </a:lnTo>
                      <a:lnTo>
                        <a:pt x="3" y="45"/>
                      </a:lnTo>
                      <a:lnTo>
                        <a:pt x="3" y="57"/>
                      </a:lnTo>
                      <a:lnTo>
                        <a:pt x="4" y="45"/>
                      </a:lnTo>
                      <a:lnTo>
                        <a:pt x="4" y="62"/>
                      </a:lnTo>
                      <a:lnTo>
                        <a:pt x="4" y="54"/>
                      </a:lnTo>
                      <a:lnTo>
                        <a:pt x="4" y="57"/>
                      </a:lnTo>
                      <a:lnTo>
                        <a:pt x="4" y="71"/>
                      </a:lnTo>
                      <a:lnTo>
                        <a:pt x="4" y="56"/>
                      </a:lnTo>
                      <a:lnTo>
                        <a:pt x="4" y="75"/>
                      </a:lnTo>
                      <a:lnTo>
                        <a:pt x="5" y="66"/>
                      </a:lnTo>
                      <a:lnTo>
                        <a:pt x="5" y="6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7" name="Freeform 435"/>
                <p:cNvSpPr>
                  <a:spLocks/>
                </p:cNvSpPr>
                <p:nvPr/>
              </p:nvSpPr>
              <p:spPr bwMode="auto">
                <a:xfrm>
                  <a:off x="4891088" y="3295650"/>
                  <a:ext cx="6350" cy="107950"/>
                </a:xfrm>
                <a:custGeom>
                  <a:avLst/>
                  <a:gdLst>
                    <a:gd name="T0" fmla="*/ 0 w 4"/>
                    <a:gd name="T1" fmla="*/ 48 h 68"/>
                    <a:gd name="T2" fmla="*/ 0 w 4"/>
                    <a:gd name="T3" fmla="*/ 68 h 68"/>
                    <a:gd name="T4" fmla="*/ 0 w 4"/>
                    <a:gd name="T5" fmla="*/ 46 h 68"/>
                    <a:gd name="T6" fmla="*/ 0 w 4"/>
                    <a:gd name="T7" fmla="*/ 61 h 68"/>
                    <a:gd name="T8" fmla="*/ 0 w 4"/>
                    <a:gd name="T9" fmla="*/ 55 h 68"/>
                    <a:gd name="T10" fmla="*/ 0 w 4"/>
                    <a:gd name="T11" fmla="*/ 46 h 68"/>
                    <a:gd name="T12" fmla="*/ 0 w 4"/>
                    <a:gd name="T13" fmla="*/ 64 h 68"/>
                    <a:gd name="T14" fmla="*/ 0 w 4"/>
                    <a:gd name="T15" fmla="*/ 42 h 68"/>
                    <a:gd name="T16" fmla="*/ 0 w 4"/>
                    <a:gd name="T17" fmla="*/ 51 h 68"/>
                    <a:gd name="T18" fmla="*/ 0 w 4"/>
                    <a:gd name="T19" fmla="*/ 48 h 68"/>
                    <a:gd name="T20" fmla="*/ 1 w 4"/>
                    <a:gd name="T21" fmla="*/ 38 h 68"/>
                    <a:gd name="T22" fmla="*/ 1 w 4"/>
                    <a:gd name="T23" fmla="*/ 50 h 68"/>
                    <a:gd name="T24" fmla="*/ 1 w 4"/>
                    <a:gd name="T25" fmla="*/ 34 h 68"/>
                    <a:gd name="T26" fmla="*/ 1 w 4"/>
                    <a:gd name="T27" fmla="*/ 39 h 68"/>
                    <a:gd name="T28" fmla="*/ 1 w 4"/>
                    <a:gd name="T29" fmla="*/ 36 h 68"/>
                    <a:gd name="T30" fmla="*/ 1 w 4"/>
                    <a:gd name="T31" fmla="*/ 29 h 68"/>
                    <a:gd name="T32" fmla="*/ 1 w 4"/>
                    <a:gd name="T33" fmla="*/ 37 h 68"/>
                    <a:gd name="T34" fmla="*/ 1 w 4"/>
                    <a:gd name="T35" fmla="*/ 25 h 68"/>
                    <a:gd name="T36" fmla="*/ 1 w 4"/>
                    <a:gd name="T37" fmla="*/ 30 h 68"/>
                    <a:gd name="T38" fmla="*/ 1 w 4"/>
                    <a:gd name="T39" fmla="*/ 26 h 68"/>
                    <a:gd name="T40" fmla="*/ 1 w 4"/>
                    <a:gd name="T41" fmla="*/ 21 h 68"/>
                    <a:gd name="T42" fmla="*/ 2 w 4"/>
                    <a:gd name="T43" fmla="*/ 27 h 68"/>
                    <a:gd name="T44" fmla="*/ 2 w 4"/>
                    <a:gd name="T45" fmla="*/ 18 h 68"/>
                    <a:gd name="T46" fmla="*/ 2 w 4"/>
                    <a:gd name="T47" fmla="*/ 23 h 68"/>
                    <a:gd name="T48" fmla="*/ 2 w 4"/>
                    <a:gd name="T49" fmla="*/ 18 h 68"/>
                    <a:gd name="T50" fmla="*/ 2 w 4"/>
                    <a:gd name="T51" fmla="*/ 15 h 68"/>
                    <a:gd name="T52" fmla="*/ 2 w 4"/>
                    <a:gd name="T53" fmla="*/ 20 h 68"/>
                    <a:gd name="T54" fmla="*/ 2 w 4"/>
                    <a:gd name="T55" fmla="*/ 12 h 68"/>
                    <a:gd name="T56" fmla="*/ 2 w 4"/>
                    <a:gd name="T57" fmla="*/ 17 h 68"/>
                    <a:gd name="T58" fmla="*/ 3 w 4"/>
                    <a:gd name="T59" fmla="*/ 12 h 68"/>
                    <a:gd name="T60" fmla="*/ 3 w 4"/>
                    <a:gd name="T61" fmla="*/ 11 h 68"/>
                    <a:gd name="T62" fmla="*/ 3 w 4"/>
                    <a:gd name="T63" fmla="*/ 14 h 68"/>
                    <a:gd name="T64" fmla="*/ 3 w 4"/>
                    <a:gd name="T65" fmla="*/ 8 h 68"/>
                    <a:gd name="T66" fmla="*/ 3 w 4"/>
                    <a:gd name="T67" fmla="*/ 12 h 68"/>
                    <a:gd name="T68" fmla="*/ 3 w 4"/>
                    <a:gd name="T69" fmla="*/ 8 h 68"/>
                    <a:gd name="T70" fmla="*/ 3 w 4"/>
                    <a:gd name="T71" fmla="*/ 8 h 68"/>
                    <a:gd name="T72" fmla="*/ 3 w 4"/>
                    <a:gd name="T73" fmla="*/ 9 h 68"/>
                    <a:gd name="T74" fmla="*/ 3 w 4"/>
                    <a:gd name="T75" fmla="*/ 5 h 68"/>
                    <a:gd name="T76" fmla="*/ 3 w 4"/>
                    <a:gd name="T77" fmla="*/ 9 h 68"/>
                    <a:gd name="T78" fmla="*/ 3 w 4"/>
                    <a:gd name="T79" fmla="*/ 4 h 68"/>
                    <a:gd name="T80" fmla="*/ 4 w 4"/>
                    <a:gd name="T81" fmla="*/ 6 h 68"/>
                    <a:gd name="T82" fmla="*/ 4 w 4"/>
                    <a:gd name="T83" fmla="*/ 6 h 68"/>
                    <a:gd name="T84" fmla="*/ 4 w 4"/>
                    <a:gd name="T85" fmla="*/ 3 h 68"/>
                    <a:gd name="T86" fmla="*/ 4 w 4"/>
                    <a:gd name="T87" fmla="*/ 6 h 68"/>
                    <a:gd name="T88" fmla="*/ 4 w 4"/>
                    <a:gd name="T89" fmla="*/ 2 h 68"/>
                    <a:gd name="T90" fmla="*/ 4 w 4"/>
                    <a:gd name="T91" fmla="*/ 4 h 68"/>
                    <a:gd name="T92" fmla="*/ 4 w 4"/>
                    <a:gd name="T93" fmla="*/ 3 h 68"/>
                    <a:gd name="T94" fmla="*/ 4 w 4"/>
                    <a:gd name="T95" fmla="*/ 1 h 68"/>
                    <a:gd name="T96" fmla="*/ 4 w 4"/>
                    <a:gd name="T97" fmla="*/ 5 h 68"/>
                    <a:gd name="T98" fmla="*/ 4 w 4"/>
                    <a:gd name="T99" fmla="*/ 0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68">
                      <a:moveTo>
                        <a:pt x="0" y="48"/>
                      </a:moveTo>
                      <a:lnTo>
                        <a:pt x="0" y="68"/>
                      </a:lnTo>
                      <a:lnTo>
                        <a:pt x="0" y="46"/>
                      </a:lnTo>
                      <a:lnTo>
                        <a:pt x="0" y="61"/>
                      </a:lnTo>
                      <a:lnTo>
                        <a:pt x="0" y="55"/>
                      </a:lnTo>
                      <a:lnTo>
                        <a:pt x="0" y="46"/>
                      </a:lnTo>
                      <a:lnTo>
                        <a:pt x="0" y="64"/>
                      </a:lnTo>
                      <a:lnTo>
                        <a:pt x="0" y="42"/>
                      </a:lnTo>
                      <a:lnTo>
                        <a:pt x="0" y="51"/>
                      </a:lnTo>
                      <a:lnTo>
                        <a:pt x="0" y="48"/>
                      </a:lnTo>
                      <a:lnTo>
                        <a:pt x="1" y="38"/>
                      </a:lnTo>
                      <a:lnTo>
                        <a:pt x="1" y="50"/>
                      </a:lnTo>
                      <a:lnTo>
                        <a:pt x="1" y="34"/>
                      </a:lnTo>
                      <a:lnTo>
                        <a:pt x="1" y="39"/>
                      </a:lnTo>
                      <a:lnTo>
                        <a:pt x="1" y="36"/>
                      </a:lnTo>
                      <a:lnTo>
                        <a:pt x="1" y="29"/>
                      </a:lnTo>
                      <a:lnTo>
                        <a:pt x="1" y="37"/>
                      </a:lnTo>
                      <a:lnTo>
                        <a:pt x="1" y="25"/>
                      </a:lnTo>
                      <a:lnTo>
                        <a:pt x="1" y="30"/>
                      </a:lnTo>
                      <a:lnTo>
                        <a:pt x="1" y="26"/>
                      </a:lnTo>
                      <a:lnTo>
                        <a:pt x="1" y="21"/>
                      </a:lnTo>
                      <a:lnTo>
                        <a:pt x="2" y="27"/>
                      </a:lnTo>
                      <a:lnTo>
                        <a:pt x="2" y="18"/>
                      </a:lnTo>
                      <a:lnTo>
                        <a:pt x="2" y="23"/>
                      </a:lnTo>
                      <a:lnTo>
                        <a:pt x="2" y="18"/>
                      </a:lnTo>
                      <a:lnTo>
                        <a:pt x="2" y="15"/>
                      </a:lnTo>
                      <a:lnTo>
                        <a:pt x="2" y="20"/>
                      </a:lnTo>
                      <a:lnTo>
                        <a:pt x="2" y="12"/>
                      </a:lnTo>
                      <a:lnTo>
                        <a:pt x="2" y="17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4"/>
                      </a:lnTo>
                      <a:lnTo>
                        <a:pt x="3" y="8"/>
                      </a:lnTo>
                      <a:lnTo>
                        <a:pt x="3" y="12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3" y="4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3"/>
                      </a:lnTo>
                      <a:lnTo>
                        <a:pt x="4" y="6"/>
                      </a:lnTo>
                      <a:lnTo>
                        <a:pt x="4" y="2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1"/>
                      </a:lnTo>
                      <a:lnTo>
                        <a:pt x="4" y="5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" name="Freeform 436"/>
                <p:cNvSpPr>
                  <a:spLocks/>
                </p:cNvSpPr>
                <p:nvPr/>
              </p:nvSpPr>
              <p:spPr bwMode="auto">
                <a:xfrm>
                  <a:off x="4897438" y="3294063"/>
                  <a:ext cx="7938" cy="23813"/>
                </a:xfrm>
                <a:custGeom>
                  <a:avLst/>
                  <a:gdLst>
                    <a:gd name="T0" fmla="*/ 0 w 5"/>
                    <a:gd name="T1" fmla="*/ 1 h 15"/>
                    <a:gd name="T2" fmla="*/ 0 w 5"/>
                    <a:gd name="T3" fmla="*/ 4 h 15"/>
                    <a:gd name="T4" fmla="*/ 1 w 5"/>
                    <a:gd name="T5" fmla="*/ 2 h 15"/>
                    <a:gd name="T6" fmla="*/ 1 w 5"/>
                    <a:gd name="T7" fmla="*/ 1 h 15"/>
                    <a:gd name="T8" fmla="*/ 1 w 5"/>
                    <a:gd name="T9" fmla="*/ 4 h 15"/>
                    <a:gd name="T10" fmla="*/ 1 w 5"/>
                    <a:gd name="T11" fmla="*/ 0 h 15"/>
                    <a:gd name="T12" fmla="*/ 1 w 5"/>
                    <a:gd name="T13" fmla="*/ 4 h 15"/>
                    <a:gd name="T14" fmla="*/ 1 w 5"/>
                    <a:gd name="T15" fmla="*/ 1 h 15"/>
                    <a:gd name="T16" fmla="*/ 1 w 5"/>
                    <a:gd name="T17" fmla="*/ 1 h 15"/>
                    <a:gd name="T18" fmla="*/ 2 w 5"/>
                    <a:gd name="T19" fmla="*/ 3 h 15"/>
                    <a:gd name="T20" fmla="*/ 2 w 5"/>
                    <a:gd name="T21" fmla="*/ 0 h 15"/>
                    <a:gd name="T22" fmla="*/ 2 w 5"/>
                    <a:gd name="T23" fmla="*/ 4 h 15"/>
                    <a:gd name="T24" fmla="*/ 2 w 5"/>
                    <a:gd name="T25" fmla="*/ 0 h 15"/>
                    <a:gd name="T26" fmla="*/ 2 w 5"/>
                    <a:gd name="T27" fmla="*/ 2 h 15"/>
                    <a:gd name="T28" fmla="*/ 2 w 5"/>
                    <a:gd name="T29" fmla="*/ 3 h 15"/>
                    <a:gd name="T30" fmla="*/ 2 w 5"/>
                    <a:gd name="T31" fmla="*/ 0 h 15"/>
                    <a:gd name="T32" fmla="*/ 2 w 5"/>
                    <a:gd name="T33" fmla="*/ 4 h 15"/>
                    <a:gd name="T34" fmla="*/ 2 w 5"/>
                    <a:gd name="T35" fmla="*/ 0 h 15"/>
                    <a:gd name="T36" fmla="*/ 2 w 5"/>
                    <a:gd name="T37" fmla="*/ 3 h 15"/>
                    <a:gd name="T38" fmla="*/ 2 w 5"/>
                    <a:gd name="T39" fmla="*/ 3 h 15"/>
                    <a:gd name="T40" fmla="*/ 3 w 5"/>
                    <a:gd name="T41" fmla="*/ 1 h 15"/>
                    <a:gd name="T42" fmla="*/ 3 w 5"/>
                    <a:gd name="T43" fmla="*/ 4 h 15"/>
                    <a:gd name="T44" fmla="*/ 3 w 5"/>
                    <a:gd name="T45" fmla="*/ 1 h 15"/>
                    <a:gd name="T46" fmla="*/ 3 w 5"/>
                    <a:gd name="T47" fmla="*/ 4 h 15"/>
                    <a:gd name="T48" fmla="*/ 3 w 5"/>
                    <a:gd name="T49" fmla="*/ 3 h 15"/>
                    <a:gd name="T50" fmla="*/ 3 w 5"/>
                    <a:gd name="T51" fmla="*/ 2 h 15"/>
                    <a:gd name="T52" fmla="*/ 3 w 5"/>
                    <a:gd name="T53" fmla="*/ 5 h 15"/>
                    <a:gd name="T54" fmla="*/ 3 w 5"/>
                    <a:gd name="T55" fmla="*/ 2 h 15"/>
                    <a:gd name="T56" fmla="*/ 3 w 5"/>
                    <a:gd name="T57" fmla="*/ 5 h 15"/>
                    <a:gd name="T58" fmla="*/ 3 w 5"/>
                    <a:gd name="T59" fmla="*/ 4 h 15"/>
                    <a:gd name="T60" fmla="*/ 3 w 5"/>
                    <a:gd name="T61" fmla="*/ 4 h 15"/>
                    <a:gd name="T62" fmla="*/ 4 w 5"/>
                    <a:gd name="T63" fmla="*/ 6 h 15"/>
                    <a:gd name="T64" fmla="*/ 4 w 5"/>
                    <a:gd name="T65" fmla="*/ 3 h 15"/>
                    <a:gd name="T66" fmla="*/ 4 w 5"/>
                    <a:gd name="T67" fmla="*/ 7 h 15"/>
                    <a:gd name="T68" fmla="*/ 4 w 5"/>
                    <a:gd name="T69" fmla="*/ 5 h 15"/>
                    <a:gd name="T70" fmla="*/ 4 w 5"/>
                    <a:gd name="T71" fmla="*/ 6 h 15"/>
                    <a:gd name="T72" fmla="*/ 4 w 5"/>
                    <a:gd name="T73" fmla="*/ 8 h 15"/>
                    <a:gd name="T74" fmla="*/ 4 w 5"/>
                    <a:gd name="T75" fmla="*/ 5 h 15"/>
                    <a:gd name="T76" fmla="*/ 4 w 5"/>
                    <a:gd name="T77" fmla="*/ 9 h 15"/>
                    <a:gd name="T78" fmla="*/ 5 w 5"/>
                    <a:gd name="T79" fmla="*/ 7 h 15"/>
                    <a:gd name="T80" fmla="*/ 5 w 5"/>
                    <a:gd name="T81" fmla="*/ 9 h 15"/>
                    <a:gd name="T82" fmla="*/ 5 w 5"/>
                    <a:gd name="T83" fmla="*/ 10 h 15"/>
                    <a:gd name="T84" fmla="*/ 5 w 5"/>
                    <a:gd name="T85" fmla="*/ 8 h 15"/>
                    <a:gd name="T86" fmla="*/ 5 w 5"/>
                    <a:gd name="T87" fmla="*/ 12 h 15"/>
                    <a:gd name="T88" fmla="*/ 5 w 5"/>
                    <a:gd name="T89" fmla="*/ 9 h 15"/>
                    <a:gd name="T90" fmla="*/ 5 w 5"/>
                    <a:gd name="T91" fmla="*/ 12 h 15"/>
                    <a:gd name="T92" fmla="*/ 5 w 5"/>
                    <a:gd name="T93" fmla="*/ 12 h 15"/>
                    <a:gd name="T94" fmla="*/ 5 w 5"/>
                    <a:gd name="T95" fmla="*/ 11 h 15"/>
                    <a:gd name="T96" fmla="*/ 5 w 5"/>
                    <a:gd name="T97" fmla="*/ 15 h 15"/>
                    <a:gd name="T98" fmla="*/ 5 w 5"/>
                    <a:gd name="T99" fmla="*/ 12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5">
                      <a:moveTo>
                        <a:pt x="0" y="1"/>
                      </a:moveTo>
                      <a:lnTo>
                        <a:pt x="0" y="4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4"/>
                      </a:lnTo>
                      <a:lnTo>
                        <a:pt x="1" y="0"/>
                      </a:lnTo>
                      <a:lnTo>
                        <a:pt x="1" y="4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3"/>
                      </a:lnTo>
                      <a:lnTo>
                        <a:pt x="2" y="0"/>
                      </a:lnTo>
                      <a:lnTo>
                        <a:pt x="2" y="4"/>
                      </a:lnTo>
                      <a:lnTo>
                        <a:pt x="2" y="0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0"/>
                      </a:lnTo>
                      <a:lnTo>
                        <a:pt x="2" y="4"/>
                      </a:lnTo>
                      <a:lnTo>
                        <a:pt x="2" y="0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1"/>
                      </a:lnTo>
                      <a:lnTo>
                        <a:pt x="3" y="4"/>
                      </a:lnTo>
                      <a:lnTo>
                        <a:pt x="3" y="1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5"/>
                      </a:lnTo>
                      <a:lnTo>
                        <a:pt x="3" y="2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6"/>
                      </a:lnTo>
                      <a:lnTo>
                        <a:pt x="4" y="3"/>
                      </a:lnTo>
                      <a:lnTo>
                        <a:pt x="4" y="7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8"/>
                      </a:lnTo>
                      <a:lnTo>
                        <a:pt x="4" y="5"/>
                      </a:lnTo>
                      <a:lnTo>
                        <a:pt x="4" y="9"/>
                      </a:lnTo>
                      <a:lnTo>
                        <a:pt x="5" y="7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5" y="8"/>
                      </a:lnTo>
                      <a:lnTo>
                        <a:pt x="5" y="12"/>
                      </a:lnTo>
                      <a:lnTo>
                        <a:pt x="5" y="9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1"/>
                      </a:lnTo>
                      <a:lnTo>
                        <a:pt x="5" y="15"/>
                      </a:lnTo>
                      <a:lnTo>
                        <a:pt x="5" y="1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" name="Freeform 437"/>
                <p:cNvSpPr>
                  <a:spLocks/>
                </p:cNvSpPr>
                <p:nvPr/>
              </p:nvSpPr>
              <p:spPr bwMode="auto">
                <a:xfrm>
                  <a:off x="4905376" y="3313113"/>
                  <a:ext cx="7938" cy="90488"/>
                </a:xfrm>
                <a:custGeom>
                  <a:avLst/>
                  <a:gdLst>
                    <a:gd name="T0" fmla="*/ 0 w 5"/>
                    <a:gd name="T1" fmla="*/ 0 h 57"/>
                    <a:gd name="T2" fmla="*/ 1 w 5"/>
                    <a:gd name="T3" fmla="*/ 3 h 57"/>
                    <a:gd name="T4" fmla="*/ 1 w 5"/>
                    <a:gd name="T5" fmla="*/ 3 h 57"/>
                    <a:gd name="T6" fmla="*/ 1 w 5"/>
                    <a:gd name="T7" fmla="*/ 2 h 57"/>
                    <a:gd name="T8" fmla="*/ 1 w 5"/>
                    <a:gd name="T9" fmla="*/ 6 h 57"/>
                    <a:gd name="T10" fmla="*/ 1 w 5"/>
                    <a:gd name="T11" fmla="*/ 3 h 57"/>
                    <a:gd name="T12" fmla="*/ 1 w 5"/>
                    <a:gd name="T13" fmla="*/ 7 h 57"/>
                    <a:gd name="T14" fmla="*/ 1 w 5"/>
                    <a:gd name="T15" fmla="*/ 6 h 57"/>
                    <a:gd name="T16" fmla="*/ 1 w 5"/>
                    <a:gd name="T17" fmla="*/ 6 h 57"/>
                    <a:gd name="T18" fmla="*/ 1 w 5"/>
                    <a:gd name="T19" fmla="*/ 10 h 57"/>
                    <a:gd name="T20" fmla="*/ 1 w 5"/>
                    <a:gd name="T21" fmla="*/ 7 h 57"/>
                    <a:gd name="T22" fmla="*/ 1 w 5"/>
                    <a:gd name="T23" fmla="*/ 12 h 57"/>
                    <a:gd name="T24" fmla="*/ 2 w 5"/>
                    <a:gd name="T25" fmla="*/ 9 h 57"/>
                    <a:gd name="T26" fmla="*/ 2 w 5"/>
                    <a:gd name="T27" fmla="*/ 11 h 57"/>
                    <a:gd name="T28" fmla="*/ 2 w 5"/>
                    <a:gd name="T29" fmla="*/ 14 h 57"/>
                    <a:gd name="T30" fmla="*/ 2 w 5"/>
                    <a:gd name="T31" fmla="*/ 11 h 57"/>
                    <a:gd name="T32" fmla="*/ 2 w 5"/>
                    <a:gd name="T33" fmla="*/ 17 h 57"/>
                    <a:gd name="T34" fmla="*/ 2 w 5"/>
                    <a:gd name="T35" fmla="*/ 14 h 57"/>
                    <a:gd name="T36" fmla="*/ 2 w 5"/>
                    <a:gd name="T37" fmla="*/ 16 h 57"/>
                    <a:gd name="T38" fmla="*/ 2 w 5"/>
                    <a:gd name="T39" fmla="*/ 19 h 57"/>
                    <a:gd name="T40" fmla="*/ 3 w 5"/>
                    <a:gd name="T41" fmla="*/ 16 h 57"/>
                    <a:gd name="T42" fmla="*/ 3 w 5"/>
                    <a:gd name="T43" fmla="*/ 22 h 57"/>
                    <a:gd name="T44" fmla="*/ 3 w 5"/>
                    <a:gd name="T45" fmla="*/ 18 h 57"/>
                    <a:gd name="T46" fmla="*/ 3 w 5"/>
                    <a:gd name="T47" fmla="*/ 22 h 57"/>
                    <a:gd name="T48" fmla="*/ 3 w 5"/>
                    <a:gd name="T49" fmla="*/ 24 h 57"/>
                    <a:gd name="T50" fmla="*/ 3 w 5"/>
                    <a:gd name="T51" fmla="*/ 22 h 57"/>
                    <a:gd name="T52" fmla="*/ 3 w 5"/>
                    <a:gd name="T53" fmla="*/ 29 h 57"/>
                    <a:gd name="T54" fmla="*/ 3 w 5"/>
                    <a:gd name="T55" fmla="*/ 24 h 57"/>
                    <a:gd name="T56" fmla="*/ 3 w 5"/>
                    <a:gd name="T57" fmla="*/ 29 h 57"/>
                    <a:gd name="T58" fmla="*/ 3 w 5"/>
                    <a:gd name="T59" fmla="*/ 30 h 57"/>
                    <a:gd name="T60" fmla="*/ 3 w 5"/>
                    <a:gd name="T61" fmla="*/ 28 h 57"/>
                    <a:gd name="T62" fmla="*/ 4 w 5"/>
                    <a:gd name="T63" fmla="*/ 36 h 57"/>
                    <a:gd name="T64" fmla="*/ 4 w 5"/>
                    <a:gd name="T65" fmla="*/ 30 h 57"/>
                    <a:gd name="T66" fmla="*/ 4 w 5"/>
                    <a:gd name="T67" fmla="*/ 36 h 57"/>
                    <a:gd name="T68" fmla="*/ 4 w 5"/>
                    <a:gd name="T69" fmla="*/ 36 h 57"/>
                    <a:gd name="T70" fmla="*/ 4 w 5"/>
                    <a:gd name="T71" fmla="*/ 35 h 57"/>
                    <a:gd name="T72" fmla="*/ 4 w 5"/>
                    <a:gd name="T73" fmla="*/ 43 h 57"/>
                    <a:gd name="T74" fmla="*/ 4 w 5"/>
                    <a:gd name="T75" fmla="*/ 36 h 57"/>
                    <a:gd name="T76" fmla="*/ 4 w 5"/>
                    <a:gd name="T77" fmla="*/ 44 h 57"/>
                    <a:gd name="T78" fmla="*/ 4 w 5"/>
                    <a:gd name="T79" fmla="*/ 42 h 57"/>
                    <a:gd name="T80" fmla="*/ 4 w 5"/>
                    <a:gd name="T81" fmla="*/ 42 h 57"/>
                    <a:gd name="T82" fmla="*/ 4 w 5"/>
                    <a:gd name="T83" fmla="*/ 50 h 57"/>
                    <a:gd name="T84" fmla="*/ 5 w 5"/>
                    <a:gd name="T85" fmla="*/ 42 h 57"/>
                    <a:gd name="T86" fmla="*/ 5 w 5"/>
                    <a:gd name="T87" fmla="*/ 51 h 57"/>
                    <a:gd name="T88" fmla="*/ 5 w 5"/>
                    <a:gd name="T89" fmla="*/ 48 h 57"/>
                    <a:gd name="T90" fmla="*/ 5 w 5"/>
                    <a:gd name="T91" fmla="*/ 48 h 57"/>
                    <a:gd name="T92" fmla="*/ 5 w 5"/>
                    <a:gd name="T93" fmla="*/ 57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" h="57">
                      <a:moveTo>
                        <a:pt x="0" y="0"/>
                      </a:move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6"/>
                      </a:lnTo>
                      <a:lnTo>
                        <a:pt x="1" y="3"/>
                      </a:lnTo>
                      <a:lnTo>
                        <a:pt x="1" y="7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10"/>
                      </a:lnTo>
                      <a:lnTo>
                        <a:pt x="1" y="7"/>
                      </a:lnTo>
                      <a:lnTo>
                        <a:pt x="1" y="12"/>
                      </a:lnTo>
                      <a:lnTo>
                        <a:pt x="2" y="9"/>
                      </a:lnTo>
                      <a:lnTo>
                        <a:pt x="2" y="11"/>
                      </a:lnTo>
                      <a:lnTo>
                        <a:pt x="2" y="14"/>
                      </a:lnTo>
                      <a:lnTo>
                        <a:pt x="2" y="11"/>
                      </a:lnTo>
                      <a:lnTo>
                        <a:pt x="2" y="17"/>
                      </a:lnTo>
                      <a:lnTo>
                        <a:pt x="2" y="14"/>
                      </a:lnTo>
                      <a:lnTo>
                        <a:pt x="2" y="16"/>
                      </a:lnTo>
                      <a:lnTo>
                        <a:pt x="2" y="19"/>
                      </a:lnTo>
                      <a:lnTo>
                        <a:pt x="3" y="16"/>
                      </a:lnTo>
                      <a:lnTo>
                        <a:pt x="3" y="22"/>
                      </a:lnTo>
                      <a:lnTo>
                        <a:pt x="3" y="18"/>
                      </a:lnTo>
                      <a:lnTo>
                        <a:pt x="3" y="22"/>
                      </a:lnTo>
                      <a:lnTo>
                        <a:pt x="3" y="24"/>
                      </a:lnTo>
                      <a:lnTo>
                        <a:pt x="3" y="22"/>
                      </a:lnTo>
                      <a:lnTo>
                        <a:pt x="3" y="29"/>
                      </a:lnTo>
                      <a:lnTo>
                        <a:pt x="3" y="24"/>
                      </a:lnTo>
                      <a:lnTo>
                        <a:pt x="3" y="29"/>
                      </a:lnTo>
                      <a:lnTo>
                        <a:pt x="3" y="30"/>
                      </a:lnTo>
                      <a:lnTo>
                        <a:pt x="3" y="28"/>
                      </a:lnTo>
                      <a:lnTo>
                        <a:pt x="4" y="36"/>
                      </a:lnTo>
                      <a:lnTo>
                        <a:pt x="4" y="30"/>
                      </a:lnTo>
                      <a:lnTo>
                        <a:pt x="4" y="36"/>
                      </a:lnTo>
                      <a:lnTo>
                        <a:pt x="4" y="36"/>
                      </a:lnTo>
                      <a:lnTo>
                        <a:pt x="4" y="35"/>
                      </a:lnTo>
                      <a:lnTo>
                        <a:pt x="4" y="43"/>
                      </a:lnTo>
                      <a:lnTo>
                        <a:pt x="4" y="36"/>
                      </a:lnTo>
                      <a:lnTo>
                        <a:pt x="4" y="44"/>
                      </a:lnTo>
                      <a:lnTo>
                        <a:pt x="4" y="42"/>
                      </a:lnTo>
                      <a:lnTo>
                        <a:pt x="4" y="42"/>
                      </a:lnTo>
                      <a:lnTo>
                        <a:pt x="4" y="50"/>
                      </a:lnTo>
                      <a:lnTo>
                        <a:pt x="5" y="42"/>
                      </a:lnTo>
                      <a:lnTo>
                        <a:pt x="5" y="51"/>
                      </a:lnTo>
                      <a:lnTo>
                        <a:pt x="5" y="48"/>
                      </a:lnTo>
                      <a:lnTo>
                        <a:pt x="5" y="48"/>
                      </a:lnTo>
                      <a:lnTo>
                        <a:pt x="5" y="57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" name="Freeform 438"/>
                <p:cNvSpPr>
                  <a:spLocks/>
                </p:cNvSpPr>
                <p:nvPr/>
              </p:nvSpPr>
              <p:spPr bwMode="auto">
                <a:xfrm>
                  <a:off x="4913313" y="3389313"/>
                  <a:ext cx="0" cy="14288"/>
                </a:xfrm>
                <a:custGeom>
                  <a:avLst/>
                  <a:gdLst>
                    <a:gd name="T0" fmla="*/ 9 h 9"/>
                    <a:gd name="T1" fmla="*/ 0 h 9"/>
                    <a:gd name="T2" fmla="*/ 9 h 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">
                      <a:moveTo>
                        <a:pt x="0" y="9"/>
                      </a:moveTo>
                      <a:lnTo>
                        <a:pt x="0" y="0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" name="Freeform 439"/>
                <p:cNvSpPr>
                  <a:spLocks/>
                </p:cNvSpPr>
                <p:nvPr/>
              </p:nvSpPr>
              <p:spPr bwMode="auto">
                <a:xfrm>
                  <a:off x="4913313" y="3395663"/>
                  <a:ext cx="1588" cy="7938"/>
                </a:xfrm>
                <a:custGeom>
                  <a:avLst/>
                  <a:gdLst>
                    <a:gd name="T0" fmla="*/ 0 w 1"/>
                    <a:gd name="T1" fmla="*/ 5 h 5"/>
                    <a:gd name="T2" fmla="*/ 1 w 1"/>
                    <a:gd name="T3" fmla="*/ 2 h 5"/>
                    <a:gd name="T4" fmla="*/ 1 w 1"/>
                    <a:gd name="T5" fmla="*/ 0 h 5"/>
                    <a:gd name="T6" fmla="*/ 1 w 1"/>
                    <a:gd name="T7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5">
                      <a:moveTo>
                        <a:pt x="0" y="5"/>
                      </a:moveTo>
                      <a:lnTo>
                        <a:pt x="1" y="2"/>
                      </a:lnTo>
                      <a:lnTo>
                        <a:pt x="1" y="0"/>
                      </a:lnTo>
                      <a:lnTo>
                        <a:pt x="1" y="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" name="Freeform 440"/>
                <p:cNvSpPr>
                  <a:spLocks/>
                </p:cNvSpPr>
                <p:nvPr/>
              </p:nvSpPr>
              <p:spPr bwMode="auto">
                <a:xfrm>
                  <a:off x="4914901" y="3394075"/>
                  <a:ext cx="0" cy="9525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" name="Freeform 441"/>
                <p:cNvSpPr>
                  <a:spLocks/>
                </p:cNvSpPr>
                <p:nvPr/>
              </p:nvSpPr>
              <p:spPr bwMode="auto">
                <a:xfrm>
                  <a:off x="4914901" y="3398838"/>
                  <a:ext cx="0" cy="4763"/>
                </a:xfrm>
                <a:custGeom>
                  <a:avLst/>
                  <a:gdLst>
                    <a:gd name="T0" fmla="*/ 3 h 3"/>
                    <a:gd name="T1" fmla="*/ 3 h 3"/>
                    <a:gd name="T2" fmla="*/ 0 h 3"/>
                    <a:gd name="T3" fmla="*/ 3 h 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0"/>
                      </a:lnTo>
                      <a:lnTo>
                        <a:pt x="0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" name="Freeform 442"/>
                <p:cNvSpPr>
                  <a:spLocks/>
                </p:cNvSpPr>
                <p:nvPr/>
              </p:nvSpPr>
              <p:spPr bwMode="auto">
                <a:xfrm>
                  <a:off x="4914901" y="3395663"/>
                  <a:ext cx="0" cy="7938"/>
                </a:xfrm>
                <a:custGeom>
                  <a:avLst/>
                  <a:gdLst>
                    <a:gd name="T0" fmla="*/ 5 h 5"/>
                    <a:gd name="T1" fmla="*/ 0 h 5"/>
                    <a:gd name="T2" fmla="*/ 5 h 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">
                      <a:moveTo>
                        <a:pt x="0" y="5"/>
                      </a:moveTo>
                      <a:lnTo>
                        <a:pt x="0" y="0"/>
                      </a:lnTo>
                      <a:lnTo>
                        <a:pt x="0" y="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" name="Freeform 443"/>
                <p:cNvSpPr>
                  <a:spLocks/>
                </p:cNvSpPr>
                <p:nvPr/>
              </p:nvSpPr>
              <p:spPr bwMode="auto">
                <a:xfrm>
                  <a:off x="4914901" y="3397250"/>
                  <a:ext cx="1588" cy="6350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4 h 4"/>
                    <a:gd name="T4" fmla="*/ 1 w 1"/>
                    <a:gd name="T5" fmla="*/ 0 h 4"/>
                    <a:gd name="T6" fmla="*/ 1 w 1"/>
                    <a:gd name="T7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1" y="0"/>
                      </a:lnTo>
                      <a:lnTo>
                        <a:pt x="1" y="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" name="Freeform 444"/>
                <p:cNvSpPr>
                  <a:spLocks/>
                </p:cNvSpPr>
                <p:nvPr/>
              </p:nvSpPr>
              <p:spPr bwMode="auto">
                <a:xfrm>
                  <a:off x="4916488" y="3394075"/>
                  <a:ext cx="0" cy="9525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" name="Freeform 445"/>
                <p:cNvSpPr>
                  <a:spLocks/>
                </p:cNvSpPr>
                <p:nvPr/>
              </p:nvSpPr>
              <p:spPr bwMode="auto">
                <a:xfrm>
                  <a:off x="4916488" y="3394075"/>
                  <a:ext cx="0" cy="9525"/>
                </a:xfrm>
                <a:custGeom>
                  <a:avLst/>
                  <a:gdLst>
                    <a:gd name="T0" fmla="*/ 6 h 6"/>
                    <a:gd name="T1" fmla="*/ 3 h 6"/>
                    <a:gd name="T2" fmla="*/ 0 h 6"/>
                    <a:gd name="T3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3"/>
                      </a:ln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" name="Freeform 446"/>
                <p:cNvSpPr>
                  <a:spLocks/>
                </p:cNvSpPr>
                <p:nvPr/>
              </p:nvSpPr>
              <p:spPr bwMode="auto">
                <a:xfrm>
                  <a:off x="4916488" y="3360738"/>
                  <a:ext cx="7938" cy="42863"/>
                </a:xfrm>
                <a:custGeom>
                  <a:avLst/>
                  <a:gdLst>
                    <a:gd name="T0" fmla="*/ 0 w 5"/>
                    <a:gd name="T1" fmla="*/ 27 h 27"/>
                    <a:gd name="T2" fmla="*/ 0 w 5"/>
                    <a:gd name="T3" fmla="*/ 18 h 27"/>
                    <a:gd name="T4" fmla="*/ 0 w 5"/>
                    <a:gd name="T5" fmla="*/ 24 h 27"/>
                    <a:gd name="T6" fmla="*/ 0 w 5"/>
                    <a:gd name="T7" fmla="*/ 21 h 27"/>
                    <a:gd name="T8" fmla="*/ 0 w 5"/>
                    <a:gd name="T9" fmla="*/ 18 h 27"/>
                    <a:gd name="T10" fmla="*/ 1 w 5"/>
                    <a:gd name="T11" fmla="*/ 24 h 27"/>
                    <a:gd name="T12" fmla="*/ 1 w 5"/>
                    <a:gd name="T13" fmla="*/ 15 h 27"/>
                    <a:gd name="T14" fmla="*/ 1 w 5"/>
                    <a:gd name="T15" fmla="*/ 21 h 27"/>
                    <a:gd name="T16" fmla="*/ 1 w 5"/>
                    <a:gd name="T17" fmla="*/ 17 h 27"/>
                    <a:gd name="T18" fmla="*/ 1 w 5"/>
                    <a:gd name="T19" fmla="*/ 15 h 27"/>
                    <a:gd name="T20" fmla="*/ 1 w 5"/>
                    <a:gd name="T21" fmla="*/ 20 h 27"/>
                    <a:gd name="T22" fmla="*/ 1 w 5"/>
                    <a:gd name="T23" fmla="*/ 12 h 27"/>
                    <a:gd name="T24" fmla="*/ 1 w 5"/>
                    <a:gd name="T25" fmla="*/ 18 h 27"/>
                    <a:gd name="T26" fmla="*/ 2 w 5"/>
                    <a:gd name="T27" fmla="*/ 13 h 27"/>
                    <a:gd name="T28" fmla="*/ 2 w 5"/>
                    <a:gd name="T29" fmla="*/ 12 h 27"/>
                    <a:gd name="T30" fmla="*/ 2 w 5"/>
                    <a:gd name="T31" fmla="*/ 16 h 27"/>
                    <a:gd name="T32" fmla="*/ 2 w 5"/>
                    <a:gd name="T33" fmla="*/ 9 h 27"/>
                    <a:gd name="T34" fmla="*/ 2 w 5"/>
                    <a:gd name="T35" fmla="*/ 15 h 27"/>
                    <a:gd name="T36" fmla="*/ 2 w 5"/>
                    <a:gd name="T37" fmla="*/ 10 h 27"/>
                    <a:gd name="T38" fmla="*/ 2 w 5"/>
                    <a:gd name="T39" fmla="*/ 10 h 27"/>
                    <a:gd name="T40" fmla="*/ 2 w 5"/>
                    <a:gd name="T41" fmla="*/ 13 h 27"/>
                    <a:gd name="T42" fmla="*/ 2 w 5"/>
                    <a:gd name="T43" fmla="*/ 6 h 27"/>
                    <a:gd name="T44" fmla="*/ 2 w 5"/>
                    <a:gd name="T45" fmla="*/ 12 h 27"/>
                    <a:gd name="T46" fmla="*/ 2 w 5"/>
                    <a:gd name="T47" fmla="*/ 7 h 27"/>
                    <a:gd name="T48" fmla="*/ 3 w 5"/>
                    <a:gd name="T49" fmla="*/ 8 h 27"/>
                    <a:gd name="T50" fmla="*/ 3 w 5"/>
                    <a:gd name="T51" fmla="*/ 10 h 27"/>
                    <a:gd name="T52" fmla="*/ 3 w 5"/>
                    <a:gd name="T53" fmla="*/ 4 h 27"/>
                    <a:gd name="T54" fmla="*/ 3 w 5"/>
                    <a:gd name="T55" fmla="*/ 10 h 27"/>
                    <a:gd name="T56" fmla="*/ 3 w 5"/>
                    <a:gd name="T57" fmla="*/ 5 h 27"/>
                    <a:gd name="T58" fmla="*/ 3 w 5"/>
                    <a:gd name="T59" fmla="*/ 6 h 27"/>
                    <a:gd name="T60" fmla="*/ 3 w 5"/>
                    <a:gd name="T61" fmla="*/ 8 h 27"/>
                    <a:gd name="T62" fmla="*/ 3 w 5"/>
                    <a:gd name="T63" fmla="*/ 3 h 27"/>
                    <a:gd name="T64" fmla="*/ 3 w 5"/>
                    <a:gd name="T65" fmla="*/ 8 h 27"/>
                    <a:gd name="T66" fmla="*/ 3 w 5"/>
                    <a:gd name="T67" fmla="*/ 3 h 27"/>
                    <a:gd name="T68" fmla="*/ 3 w 5"/>
                    <a:gd name="T69" fmla="*/ 5 h 27"/>
                    <a:gd name="T70" fmla="*/ 4 w 5"/>
                    <a:gd name="T71" fmla="*/ 6 h 27"/>
                    <a:gd name="T72" fmla="*/ 4 w 5"/>
                    <a:gd name="T73" fmla="*/ 2 h 27"/>
                    <a:gd name="T74" fmla="*/ 4 w 5"/>
                    <a:gd name="T75" fmla="*/ 7 h 27"/>
                    <a:gd name="T76" fmla="*/ 4 w 5"/>
                    <a:gd name="T77" fmla="*/ 2 h 27"/>
                    <a:gd name="T78" fmla="*/ 4 w 5"/>
                    <a:gd name="T79" fmla="*/ 4 h 27"/>
                    <a:gd name="T80" fmla="*/ 4 w 5"/>
                    <a:gd name="T81" fmla="*/ 4 h 27"/>
                    <a:gd name="T82" fmla="*/ 4 w 5"/>
                    <a:gd name="T83" fmla="*/ 1 h 27"/>
                    <a:gd name="T84" fmla="*/ 5 w 5"/>
                    <a:gd name="T85" fmla="*/ 6 h 27"/>
                    <a:gd name="T86" fmla="*/ 5 w 5"/>
                    <a:gd name="T87" fmla="*/ 1 h 27"/>
                    <a:gd name="T88" fmla="*/ 5 w 5"/>
                    <a:gd name="T89" fmla="*/ 4 h 27"/>
                    <a:gd name="T90" fmla="*/ 5 w 5"/>
                    <a:gd name="T91" fmla="*/ 3 h 27"/>
                    <a:gd name="T92" fmla="*/ 5 w 5"/>
                    <a:gd name="T93" fmla="*/ 1 h 27"/>
                    <a:gd name="T94" fmla="*/ 5 w 5"/>
                    <a:gd name="T95" fmla="*/ 4 h 27"/>
                    <a:gd name="T96" fmla="*/ 5 w 5"/>
                    <a:gd name="T97" fmla="*/ 0 h 27"/>
                    <a:gd name="T98" fmla="*/ 5 w 5"/>
                    <a:gd name="T99" fmla="*/ 3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7">
                      <a:moveTo>
                        <a:pt x="0" y="27"/>
                      </a:moveTo>
                      <a:lnTo>
                        <a:pt x="0" y="18"/>
                      </a:lnTo>
                      <a:lnTo>
                        <a:pt x="0" y="24"/>
                      </a:lnTo>
                      <a:lnTo>
                        <a:pt x="0" y="21"/>
                      </a:lnTo>
                      <a:lnTo>
                        <a:pt x="0" y="18"/>
                      </a:lnTo>
                      <a:lnTo>
                        <a:pt x="1" y="24"/>
                      </a:lnTo>
                      <a:lnTo>
                        <a:pt x="1" y="15"/>
                      </a:lnTo>
                      <a:lnTo>
                        <a:pt x="1" y="21"/>
                      </a:lnTo>
                      <a:lnTo>
                        <a:pt x="1" y="17"/>
                      </a:lnTo>
                      <a:lnTo>
                        <a:pt x="1" y="15"/>
                      </a:lnTo>
                      <a:lnTo>
                        <a:pt x="1" y="20"/>
                      </a:lnTo>
                      <a:lnTo>
                        <a:pt x="1" y="12"/>
                      </a:lnTo>
                      <a:lnTo>
                        <a:pt x="1" y="18"/>
                      </a:lnTo>
                      <a:lnTo>
                        <a:pt x="2" y="13"/>
                      </a:lnTo>
                      <a:lnTo>
                        <a:pt x="2" y="12"/>
                      </a:lnTo>
                      <a:lnTo>
                        <a:pt x="2" y="16"/>
                      </a:lnTo>
                      <a:lnTo>
                        <a:pt x="2" y="9"/>
                      </a:lnTo>
                      <a:lnTo>
                        <a:pt x="2" y="15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3"/>
                      </a:lnTo>
                      <a:lnTo>
                        <a:pt x="2" y="6"/>
                      </a:lnTo>
                      <a:lnTo>
                        <a:pt x="2" y="12"/>
                      </a:lnTo>
                      <a:lnTo>
                        <a:pt x="2" y="7"/>
                      </a:lnTo>
                      <a:lnTo>
                        <a:pt x="3" y="8"/>
                      </a:lnTo>
                      <a:lnTo>
                        <a:pt x="3" y="10"/>
                      </a:lnTo>
                      <a:lnTo>
                        <a:pt x="3" y="4"/>
                      </a:lnTo>
                      <a:lnTo>
                        <a:pt x="3" y="10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8"/>
                      </a:lnTo>
                      <a:lnTo>
                        <a:pt x="3" y="3"/>
                      </a:lnTo>
                      <a:lnTo>
                        <a:pt x="3" y="8"/>
                      </a:lnTo>
                      <a:lnTo>
                        <a:pt x="3" y="3"/>
                      </a:lnTo>
                      <a:lnTo>
                        <a:pt x="3" y="5"/>
                      </a:lnTo>
                      <a:lnTo>
                        <a:pt x="4" y="6"/>
                      </a:lnTo>
                      <a:lnTo>
                        <a:pt x="4" y="2"/>
                      </a:lnTo>
                      <a:lnTo>
                        <a:pt x="4" y="7"/>
                      </a:lnTo>
                      <a:lnTo>
                        <a:pt x="4" y="2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1"/>
                      </a:lnTo>
                      <a:lnTo>
                        <a:pt x="5" y="6"/>
                      </a:lnTo>
                      <a:lnTo>
                        <a:pt x="5" y="1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1"/>
                      </a:lnTo>
                      <a:lnTo>
                        <a:pt x="5" y="4"/>
                      </a:lnTo>
                      <a:lnTo>
                        <a:pt x="5" y="0"/>
                      </a:lnTo>
                      <a:lnTo>
                        <a:pt x="5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" name="Freeform 447"/>
                <p:cNvSpPr>
                  <a:spLocks/>
                </p:cNvSpPr>
                <p:nvPr/>
              </p:nvSpPr>
              <p:spPr bwMode="auto">
                <a:xfrm>
                  <a:off x="4924426" y="3338513"/>
                  <a:ext cx="7938" cy="26988"/>
                </a:xfrm>
                <a:custGeom>
                  <a:avLst/>
                  <a:gdLst>
                    <a:gd name="T0" fmla="*/ 0 w 5"/>
                    <a:gd name="T1" fmla="*/ 17 h 17"/>
                    <a:gd name="T2" fmla="*/ 0 w 5"/>
                    <a:gd name="T3" fmla="*/ 15 h 17"/>
                    <a:gd name="T4" fmla="*/ 0 w 5"/>
                    <a:gd name="T5" fmla="*/ 14 h 17"/>
                    <a:gd name="T6" fmla="*/ 0 w 5"/>
                    <a:gd name="T7" fmla="*/ 17 h 17"/>
                    <a:gd name="T8" fmla="*/ 0 w 5"/>
                    <a:gd name="T9" fmla="*/ 13 h 17"/>
                    <a:gd name="T10" fmla="*/ 1 w 5"/>
                    <a:gd name="T11" fmla="*/ 16 h 17"/>
                    <a:gd name="T12" fmla="*/ 1 w 5"/>
                    <a:gd name="T13" fmla="*/ 14 h 17"/>
                    <a:gd name="T14" fmla="*/ 1 w 5"/>
                    <a:gd name="T15" fmla="*/ 13 h 17"/>
                    <a:gd name="T16" fmla="*/ 1 w 5"/>
                    <a:gd name="T17" fmla="*/ 16 h 17"/>
                    <a:gd name="T18" fmla="*/ 1 w 5"/>
                    <a:gd name="T19" fmla="*/ 12 h 17"/>
                    <a:gd name="T20" fmla="*/ 1 w 5"/>
                    <a:gd name="T21" fmla="*/ 15 h 17"/>
                    <a:gd name="T22" fmla="*/ 1 w 5"/>
                    <a:gd name="T23" fmla="*/ 13 h 17"/>
                    <a:gd name="T24" fmla="*/ 2 w 5"/>
                    <a:gd name="T25" fmla="*/ 12 h 17"/>
                    <a:gd name="T26" fmla="*/ 2 w 5"/>
                    <a:gd name="T27" fmla="*/ 15 h 17"/>
                    <a:gd name="T28" fmla="*/ 2 w 5"/>
                    <a:gd name="T29" fmla="*/ 11 h 17"/>
                    <a:gd name="T30" fmla="*/ 2 w 5"/>
                    <a:gd name="T31" fmla="*/ 14 h 17"/>
                    <a:gd name="T32" fmla="*/ 2 w 5"/>
                    <a:gd name="T33" fmla="*/ 12 h 17"/>
                    <a:gd name="T34" fmla="*/ 2 w 5"/>
                    <a:gd name="T35" fmla="*/ 12 h 17"/>
                    <a:gd name="T36" fmla="*/ 2 w 5"/>
                    <a:gd name="T37" fmla="*/ 13 h 17"/>
                    <a:gd name="T38" fmla="*/ 2 w 5"/>
                    <a:gd name="T39" fmla="*/ 10 h 17"/>
                    <a:gd name="T40" fmla="*/ 2 w 5"/>
                    <a:gd name="T41" fmla="*/ 13 h 17"/>
                    <a:gd name="T42" fmla="*/ 2 w 5"/>
                    <a:gd name="T43" fmla="*/ 10 h 17"/>
                    <a:gd name="T44" fmla="*/ 2 w 5"/>
                    <a:gd name="T45" fmla="*/ 11 h 17"/>
                    <a:gd name="T46" fmla="*/ 3 w 5"/>
                    <a:gd name="T47" fmla="*/ 11 h 17"/>
                    <a:gd name="T48" fmla="*/ 3 w 5"/>
                    <a:gd name="T49" fmla="*/ 8 h 17"/>
                    <a:gd name="T50" fmla="*/ 3 w 5"/>
                    <a:gd name="T51" fmla="*/ 11 h 17"/>
                    <a:gd name="T52" fmla="*/ 3 w 5"/>
                    <a:gd name="T53" fmla="*/ 8 h 17"/>
                    <a:gd name="T54" fmla="*/ 3 w 5"/>
                    <a:gd name="T55" fmla="*/ 9 h 17"/>
                    <a:gd name="T56" fmla="*/ 3 w 5"/>
                    <a:gd name="T57" fmla="*/ 9 h 17"/>
                    <a:gd name="T58" fmla="*/ 3 w 5"/>
                    <a:gd name="T59" fmla="*/ 7 h 17"/>
                    <a:gd name="T60" fmla="*/ 3 w 5"/>
                    <a:gd name="T61" fmla="*/ 10 h 17"/>
                    <a:gd name="T62" fmla="*/ 3 w 5"/>
                    <a:gd name="T63" fmla="*/ 6 h 17"/>
                    <a:gd name="T64" fmla="*/ 3 w 5"/>
                    <a:gd name="T65" fmla="*/ 8 h 17"/>
                    <a:gd name="T66" fmla="*/ 3 w 5"/>
                    <a:gd name="T67" fmla="*/ 8 h 17"/>
                    <a:gd name="T68" fmla="*/ 4 w 5"/>
                    <a:gd name="T69" fmla="*/ 5 h 17"/>
                    <a:gd name="T70" fmla="*/ 4 w 5"/>
                    <a:gd name="T71" fmla="*/ 8 h 17"/>
                    <a:gd name="T72" fmla="*/ 4 w 5"/>
                    <a:gd name="T73" fmla="*/ 5 h 17"/>
                    <a:gd name="T74" fmla="*/ 4 w 5"/>
                    <a:gd name="T75" fmla="*/ 6 h 17"/>
                    <a:gd name="T76" fmla="*/ 4 w 5"/>
                    <a:gd name="T77" fmla="*/ 5 h 17"/>
                    <a:gd name="T78" fmla="*/ 4 w 5"/>
                    <a:gd name="T79" fmla="*/ 3 h 17"/>
                    <a:gd name="T80" fmla="*/ 4 w 5"/>
                    <a:gd name="T81" fmla="*/ 6 h 17"/>
                    <a:gd name="T82" fmla="*/ 4 w 5"/>
                    <a:gd name="T83" fmla="*/ 2 h 17"/>
                    <a:gd name="T84" fmla="*/ 5 w 5"/>
                    <a:gd name="T85" fmla="*/ 4 h 17"/>
                    <a:gd name="T86" fmla="*/ 5 w 5"/>
                    <a:gd name="T87" fmla="*/ 3 h 17"/>
                    <a:gd name="T88" fmla="*/ 5 w 5"/>
                    <a:gd name="T89" fmla="*/ 2 h 17"/>
                    <a:gd name="T90" fmla="*/ 5 w 5"/>
                    <a:gd name="T91" fmla="*/ 3 h 17"/>
                    <a:gd name="T92" fmla="*/ 5 w 5"/>
                    <a:gd name="T93" fmla="*/ 0 h 17"/>
                    <a:gd name="T94" fmla="*/ 5 w 5"/>
                    <a:gd name="T95" fmla="*/ 2 h 17"/>
                    <a:gd name="T96" fmla="*/ 5 w 5"/>
                    <a:gd name="T97" fmla="*/ 1 h 17"/>
                    <a:gd name="T98" fmla="*/ 5 w 5"/>
                    <a:gd name="T9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7">
                      <a:moveTo>
                        <a:pt x="0" y="17"/>
                      </a:moveTo>
                      <a:lnTo>
                        <a:pt x="0" y="15"/>
                      </a:lnTo>
                      <a:lnTo>
                        <a:pt x="0" y="14"/>
                      </a:lnTo>
                      <a:lnTo>
                        <a:pt x="0" y="17"/>
                      </a:lnTo>
                      <a:lnTo>
                        <a:pt x="0" y="13"/>
                      </a:lnTo>
                      <a:lnTo>
                        <a:pt x="1" y="16"/>
                      </a:ln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1" y="16"/>
                      </a:lnTo>
                      <a:lnTo>
                        <a:pt x="1" y="12"/>
                      </a:lnTo>
                      <a:lnTo>
                        <a:pt x="1" y="15"/>
                      </a:lnTo>
                      <a:lnTo>
                        <a:pt x="1" y="13"/>
                      </a:lnTo>
                      <a:lnTo>
                        <a:pt x="2" y="12"/>
                      </a:lnTo>
                      <a:lnTo>
                        <a:pt x="2" y="15"/>
                      </a:lnTo>
                      <a:lnTo>
                        <a:pt x="2" y="11"/>
                      </a:lnTo>
                      <a:lnTo>
                        <a:pt x="2" y="14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3"/>
                      </a:lnTo>
                      <a:lnTo>
                        <a:pt x="2" y="10"/>
                      </a:lnTo>
                      <a:lnTo>
                        <a:pt x="2" y="13"/>
                      </a:lnTo>
                      <a:lnTo>
                        <a:pt x="2" y="10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3" y="8"/>
                      </a:lnTo>
                      <a:lnTo>
                        <a:pt x="3" y="11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7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5"/>
                      </a:lnTo>
                      <a:lnTo>
                        <a:pt x="4" y="8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3"/>
                      </a:lnTo>
                      <a:lnTo>
                        <a:pt x="4" y="6"/>
                      </a:lnTo>
                      <a:lnTo>
                        <a:pt x="4" y="2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5" y="0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" name="Freeform 448"/>
                <p:cNvSpPr>
                  <a:spLocks/>
                </p:cNvSpPr>
                <p:nvPr/>
              </p:nvSpPr>
              <p:spPr bwMode="auto">
                <a:xfrm>
                  <a:off x="4932363" y="3313113"/>
                  <a:ext cx="7938" cy="26988"/>
                </a:xfrm>
                <a:custGeom>
                  <a:avLst/>
                  <a:gdLst>
                    <a:gd name="T0" fmla="*/ 0 w 5"/>
                    <a:gd name="T1" fmla="*/ 16 h 17"/>
                    <a:gd name="T2" fmla="*/ 0 w 5"/>
                    <a:gd name="T3" fmla="*/ 17 h 17"/>
                    <a:gd name="T4" fmla="*/ 0 w 5"/>
                    <a:gd name="T5" fmla="*/ 15 h 17"/>
                    <a:gd name="T6" fmla="*/ 0 w 5"/>
                    <a:gd name="T7" fmla="*/ 16 h 17"/>
                    <a:gd name="T8" fmla="*/ 1 w 5"/>
                    <a:gd name="T9" fmla="*/ 15 h 17"/>
                    <a:gd name="T10" fmla="*/ 1 w 5"/>
                    <a:gd name="T11" fmla="*/ 14 h 17"/>
                    <a:gd name="T12" fmla="*/ 1 w 5"/>
                    <a:gd name="T13" fmla="*/ 15 h 17"/>
                    <a:gd name="T14" fmla="*/ 1 w 5"/>
                    <a:gd name="T15" fmla="*/ 13 h 17"/>
                    <a:gd name="T16" fmla="*/ 1 w 5"/>
                    <a:gd name="T17" fmla="*/ 14 h 17"/>
                    <a:gd name="T18" fmla="*/ 1 w 5"/>
                    <a:gd name="T19" fmla="*/ 13 h 17"/>
                    <a:gd name="T20" fmla="*/ 1 w 5"/>
                    <a:gd name="T21" fmla="*/ 12 h 17"/>
                    <a:gd name="T22" fmla="*/ 1 w 5"/>
                    <a:gd name="T23" fmla="*/ 13 h 17"/>
                    <a:gd name="T24" fmla="*/ 1 w 5"/>
                    <a:gd name="T25" fmla="*/ 11 h 17"/>
                    <a:gd name="T26" fmla="*/ 1 w 5"/>
                    <a:gd name="T27" fmla="*/ 13 h 17"/>
                    <a:gd name="T28" fmla="*/ 1 w 5"/>
                    <a:gd name="T29" fmla="*/ 11 h 17"/>
                    <a:gd name="T30" fmla="*/ 2 w 5"/>
                    <a:gd name="T31" fmla="*/ 11 h 17"/>
                    <a:gd name="T32" fmla="*/ 2 w 5"/>
                    <a:gd name="T33" fmla="*/ 11 h 17"/>
                    <a:gd name="T34" fmla="*/ 2 w 5"/>
                    <a:gd name="T35" fmla="*/ 9 h 17"/>
                    <a:gd name="T36" fmla="*/ 2 w 5"/>
                    <a:gd name="T37" fmla="*/ 11 h 17"/>
                    <a:gd name="T38" fmla="*/ 2 w 5"/>
                    <a:gd name="T39" fmla="*/ 9 h 17"/>
                    <a:gd name="T40" fmla="*/ 2 w 5"/>
                    <a:gd name="T41" fmla="*/ 9 h 17"/>
                    <a:gd name="T42" fmla="*/ 2 w 5"/>
                    <a:gd name="T43" fmla="*/ 9 h 17"/>
                    <a:gd name="T44" fmla="*/ 3 w 5"/>
                    <a:gd name="T45" fmla="*/ 8 h 17"/>
                    <a:gd name="T46" fmla="*/ 3 w 5"/>
                    <a:gd name="T47" fmla="*/ 9 h 17"/>
                    <a:gd name="T48" fmla="*/ 3 w 5"/>
                    <a:gd name="T49" fmla="*/ 7 h 17"/>
                    <a:gd name="T50" fmla="*/ 3 w 5"/>
                    <a:gd name="T51" fmla="*/ 8 h 17"/>
                    <a:gd name="T52" fmla="*/ 3 w 5"/>
                    <a:gd name="T53" fmla="*/ 7 h 17"/>
                    <a:gd name="T54" fmla="*/ 3 w 5"/>
                    <a:gd name="T55" fmla="*/ 6 h 17"/>
                    <a:gd name="T56" fmla="*/ 3 w 5"/>
                    <a:gd name="T57" fmla="*/ 7 h 17"/>
                    <a:gd name="T58" fmla="*/ 3 w 5"/>
                    <a:gd name="T59" fmla="*/ 6 h 17"/>
                    <a:gd name="T60" fmla="*/ 3 w 5"/>
                    <a:gd name="T61" fmla="*/ 6 h 17"/>
                    <a:gd name="T62" fmla="*/ 3 w 5"/>
                    <a:gd name="T63" fmla="*/ 6 h 17"/>
                    <a:gd name="T64" fmla="*/ 3 w 5"/>
                    <a:gd name="T65" fmla="*/ 5 h 17"/>
                    <a:gd name="T66" fmla="*/ 4 w 5"/>
                    <a:gd name="T67" fmla="*/ 6 h 17"/>
                    <a:gd name="T68" fmla="*/ 4 w 5"/>
                    <a:gd name="T69" fmla="*/ 4 h 17"/>
                    <a:gd name="T70" fmla="*/ 4 w 5"/>
                    <a:gd name="T71" fmla="*/ 5 h 17"/>
                    <a:gd name="T72" fmla="*/ 4 w 5"/>
                    <a:gd name="T73" fmla="*/ 4 h 17"/>
                    <a:gd name="T74" fmla="*/ 4 w 5"/>
                    <a:gd name="T75" fmla="*/ 4 h 17"/>
                    <a:gd name="T76" fmla="*/ 4 w 5"/>
                    <a:gd name="T77" fmla="*/ 4 h 17"/>
                    <a:gd name="T78" fmla="*/ 4 w 5"/>
                    <a:gd name="T79" fmla="*/ 3 h 17"/>
                    <a:gd name="T80" fmla="*/ 4 w 5"/>
                    <a:gd name="T81" fmla="*/ 4 h 17"/>
                    <a:gd name="T82" fmla="*/ 4 w 5"/>
                    <a:gd name="T83" fmla="*/ 3 h 17"/>
                    <a:gd name="T84" fmla="*/ 4 w 5"/>
                    <a:gd name="T85" fmla="*/ 3 h 17"/>
                    <a:gd name="T86" fmla="*/ 4 w 5"/>
                    <a:gd name="T87" fmla="*/ 3 h 17"/>
                    <a:gd name="T88" fmla="*/ 5 w 5"/>
                    <a:gd name="T89" fmla="*/ 1 h 17"/>
                    <a:gd name="T90" fmla="*/ 5 w 5"/>
                    <a:gd name="T91" fmla="*/ 3 h 17"/>
                    <a:gd name="T92" fmla="*/ 5 w 5"/>
                    <a:gd name="T93" fmla="*/ 1 h 17"/>
                    <a:gd name="T94" fmla="*/ 5 w 5"/>
                    <a:gd name="T95" fmla="*/ 1 h 17"/>
                    <a:gd name="T96" fmla="*/ 5 w 5"/>
                    <a:gd name="T97" fmla="*/ 2 h 17"/>
                    <a:gd name="T98" fmla="*/ 5 w 5"/>
                    <a:gd name="T9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7">
                      <a:moveTo>
                        <a:pt x="0" y="16"/>
                      </a:moveTo>
                      <a:lnTo>
                        <a:pt x="0" y="17"/>
                      </a:lnTo>
                      <a:lnTo>
                        <a:pt x="0" y="15"/>
                      </a:lnTo>
                      <a:lnTo>
                        <a:pt x="0" y="16"/>
                      </a:lnTo>
                      <a:lnTo>
                        <a:pt x="1" y="15"/>
                      </a:lnTo>
                      <a:lnTo>
                        <a:pt x="1" y="14"/>
                      </a:lnTo>
                      <a:lnTo>
                        <a:pt x="1" y="15"/>
                      </a:lnTo>
                      <a:lnTo>
                        <a:pt x="1" y="13"/>
                      </a:ln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1" y="13"/>
                      </a:lnTo>
                      <a:lnTo>
                        <a:pt x="1" y="11"/>
                      </a:lnTo>
                      <a:lnTo>
                        <a:pt x="1" y="13"/>
                      </a:lnTo>
                      <a:lnTo>
                        <a:pt x="1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9"/>
                      </a:lnTo>
                      <a:lnTo>
                        <a:pt x="2" y="11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4" y="6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1"/>
                      </a:lnTo>
                      <a:lnTo>
                        <a:pt x="5" y="3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" name="Freeform 449"/>
                <p:cNvSpPr>
                  <a:spLocks/>
                </p:cNvSpPr>
                <p:nvPr/>
              </p:nvSpPr>
              <p:spPr bwMode="auto">
                <a:xfrm>
                  <a:off x="4940301" y="3302000"/>
                  <a:ext cx="7938" cy="12700"/>
                </a:xfrm>
                <a:custGeom>
                  <a:avLst/>
                  <a:gdLst>
                    <a:gd name="T0" fmla="*/ 0 w 5"/>
                    <a:gd name="T1" fmla="*/ 7 h 8"/>
                    <a:gd name="T2" fmla="*/ 0 w 5"/>
                    <a:gd name="T3" fmla="*/ 8 h 8"/>
                    <a:gd name="T4" fmla="*/ 0 w 5"/>
                    <a:gd name="T5" fmla="*/ 7 h 8"/>
                    <a:gd name="T6" fmla="*/ 1 w 5"/>
                    <a:gd name="T7" fmla="*/ 7 h 8"/>
                    <a:gd name="T8" fmla="*/ 1 w 5"/>
                    <a:gd name="T9" fmla="*/ 8 h 8"/>
                    <a:gd name="T10" fmla="*/ 1 w 5"/>
                    <a:gd name="T11" fmla="*/ 7 h 8"/>
                    <a:gd name="T12" fmla="*/ 1 w 5"/>
                    <a:gd name="T13" fmla="*/ 8 h 8"/>
                    <a:gd name="T14" fmla="*/ 1 w 5"/>
                    <a:gd name="T15" fmla="*/ 6 h 8"/>
                    <a:gd name="T16" fmla="*/ 1 w 5"/>
                    <a:gd name="T17" fmla="*/ 7 h 8"/>
                    <a:gd name="T18" fmla="*/ 1 w 5"/>
                    <a:gd name="T19" fmla="*/ 7 h 8"/>
                    <a:gd name="T20" fmla="*/ 1 w 5"/>
                    <a:gd name="T21" fmla="*/ 5 h 8"/>
                    <a:gd name="T22" fmla="*/ 1 w 5"/>
                    <a:gd name="T23" fmla="*/ 7 h 8"/>
                    <a:gd name="T24" fmla="*/ 1 w 5"/>
                    <a:gd name="T25" fmla="*/ 5 h 8"/>
                    <a:gd name="T26" fmla="*/ 1 w 5"/>
                    <a:gd name="T27" fmla="*/ 6 h 8"/>
                    <a:gd name="T28" fmla="*/ 2 w 5"/>
                    <a:gd name="T29" fmla="*/ 5 h 8"/>
                    <a:gd name="T30" fmla="*/ 2 w 5"/>
                    <a:gd name="T31" fmla="*/ 5 h 8"/>
                    <a:gd name="T32" fmla="*/ 2 w 5"/>
                    <a:gd name="T33" fmla="*/ 5 h 8"/>
                    <a:gd name="T34" fmla="*/ 2 w 5"/>
                    <a:gd name="T35" fmla="*/ 4 h 8"/>
                    <a:gd name="T36" fmla="*/ 2 w 5"/>
                    <a:gd name="T37" fmla="*/ 5 h 8"/>
                    <a:gd name="T38" fmla="*/ 2 w 5"/>
                    <a:gd name="T39" fmla="*/ 4 h 8"/>
                    <a:gd name="T40" fmla="*/ 2 w 5"/>
                    <a:gd name="T41" fmla="*/ 4 h 8"/>
                    <a:gd name="T42" fmla="*/ 2 w 5"/>
                    <a:gd name="T43" fmla="*/ 5 h 8"/>
                    <a:gd name="T44" fmla="*/ 2 w 5"/>
                    <a:gd name="T45" fmla="*/ 4 h 8"/>
                    <a:gd name="T46" fmla="*/ 2 w 5"/>
                    <a:gd name="T47" fmla="*/ 4 h 8"/>
                    <a:gd name="T48" fmla="*/ 2 w 5"/>
                    <a:gd name="T49" fmla="*/ 4 h 8"/>
                    <a:gd name="T50" fmla="*/ 3 w 5"/>
                    <a:gd name="T51" fmla="*/ 3 h 8"/>
                    <a:gd name="T52" fmla="*/ 3 w 5"/>
                    <a:gd name="T53" fmla="*/ 4 h 8"/>
                    <a:gd name="T54" fmla="*/ 3 w 5"/>
                    <a:gd name="T55" fmla="*/ 3 h 8"/>
                    <a:gd name="T56" fmla="*/ 3 w 5"/>
                    <a:gd name="T57" fmla="*/ 4 h 8"/>
                    <a:gd name="T58" fmla="*/ 3 w 5"/>
                    <a:gd name="T59" fmla="*/ 3 h 8"/>
                    <a:gd name="T60" fmla="*/ 3 w 5"/>
                    <a:gd name="T61" fmla="*/ 3 h 8"/>
                    <a:gd name="T62" fmla="*/ 3 w 5"/>
                    <a:gd name="T63" fmla="*/ 3 h 8"/>
                    <a:gd name="T64" fmla="*/ 3 w 5"/>
                    <a:gd name="T65" fmla="*/ 2 h 8"/>
                    <a:gd name="T66" fmla="*/ 4 w 5"/>
                    <a:gd name="T67" fmla="*/ 3 h 8"/>
                    <a:gd name="T68" fmla="*/ 4 w 5"/>
                    <a:gd name="T69" fmla="*/ 2 h 8"/>
                    <a:gd name="T70" fmla="*/ 4 w 5"/>
                    <a:gd name="T71" fmla="*/ 2 h 8"/>
                    <a:gd name="T72" fmla="*/ 4 w 5"/>
                    <a:gd name="T73" fmla="*/ 2 h 8"/>
                    <a:gd name="T74" fmla="*/ 4 w 5"/>
                    <a:gd name="T75" fmla="*/ 1 h 8"/>
                    <a:gd name="T76" fmla="*/ 4 w 5"/>
                    <a:gd name="T77" fmla="*/ 2 h 8"/>
                    <a:gd name="T78" fmla="*/ 4 w 5"/>
                    <a:gd name="T79" fmla="*/ 1 h 8"/>
                    <a:gd name="T80" fmla="*/ 4 w 5"/>
                    <a:gd name="T81" fmla="*/ 2 h 8"/>
                    <a:gd name="T82" fmla="*/ 4 w 5"/>
                    <a:gd name="T83" fmla="*/ 2 h 8"/>
                    <a:gd name="T84" fmla="*/ 4 w 5"/>
                    <a:gd name="T85" fmla="*/ 1 h 8"/>
                    <a:gd name="T86" fmla="*/ 4 w 5"/>
                    <a:gd name="T87" fmla="*/ 2 h 8"/>
                    <a:gd name="T88" fmla="*/ 5 w 5"/>
                    <a:gd name="T89" fmla="*/ 1 h 8"/>
                    <a:gd name="T90" fmla="*/ 5 w 5"/>
                    <a:gd name="T91" fmla="*/ 1 h 8"/>
                    <a:gd name="T92" fmla="*/ 5 w 5"/>
                    <a:gd name="T93" fmla="*/ 1 h 8"/>
                    <a:gd name="T94" fmla="*/ 5 w 5"/>
                    <a:gd name="T95" fmla="*/ 1 h 8"/>
                    <a:gd name="T96" fmla="*/ 5 w 5"/>
                    <a:gd name="T97" fmla="*/ 1 h 8"/>
                    <a:gd name="T98" fmla="*/ 5 w 5"/>
                    <a:gd name="T99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8">
                      <a:moveTo>
                        <a:pt x="0" y="7"/>
                      </a:moveTo>
                      <a:lnTo>
                        <a:pt x="0" y="8"/>
                      </a:lnTo>
                      <a:lnTo>
                        <a:pt x="0" y="7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5"/>
                      </a:lnTo>
                      <a:lnTo>
                        <a:pt x="1" y="7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" name="Freeform 450"/>
                <p:cNvSpPr>
                  <a:spLocks/>
                </p:cNvSpPr>
                <p:nvPr/>
              </p:nvSpPr>
              <p:spPr bwMode="auto">
                <a:xfrm>
                  <a:off x="4948238" y="3300413"/>
                  <a:ext cx="7938" cy="3175"/>
                </a:xfrm>
                <a:custGeom>
                  <a:avLst/>
                  <a:gdLst>
                    <a:gd name="T0" fmla="*/ 0 w 5"/>
                    <a:gd name="T1" fmla="*/ 1 h 2"/>
                    <a:gd name="T2" fmla="*/ 0 w 5"/>
                    <a:gd name="T3" fmla="*/ 2 h 2"/>
                    <a:gd name="T4" fmla="*/ 0 w 5"/>
                    <a:gd name="T5" fmla="*/ 2 h 2"/>
                    <a:gd name="T6" fmla="*/ 0 w 5"/>
                    <a:gd name="T7" fmla="*/ 1 h 2"/>
                    <a:gd name="T8" fmla="*/ 0 w 5"/>
                    <a:gd name="T9" fmla="*/ 2 h 2"/>
                    <a:gd name="T10" fmla="*/ 0 w 5"/>
                    <a:gd name="T11" fmla="*/ 1 h 2"/>
                    <a:gd name="T12" fmla="*/ 1 w 5"/>
                    <a:gd name="T13" fmla="*/ 2 h 2"/>
                    <a:gd name="T14" fmla="*/ 1 w 5"/>
                    <a:gd name="T15" fmla="*/ 1 h 2"/>
                    <a:gd name="T16" fmla="*/ 1 w 5"/>
                    <a:gd name="T17" fmla="*/ 1 h 2"/>
                    <a:gd name="T18" fmla="*/ 1 w 5"/>
                    <a:gd name="T19" fmla="*/ 2 h 2"/>
                    <a:gd name="T20" fmla="*/ 1 w 5"/>
                    <a:gd name="T21" fmla="*/ 1 h 2"/>
                    <a:gd name="T22" fmla="*/ 1 w 5"/>
                    <a:gd name="T23" fmla="*/ 2 h 2"/>
                    <a:gd name="T24" fmla="*/ 1 w 5"/>
                    <a:gd name="T25" fmla="*/ 1 h 2"/>
                    <a:gd name="T26" fmla="*/ 2 w 5"/>
                    <a:gd name="T27" fmla="*/ 1 h 2"/>
                    <a:gd name="T28" fmla="*/ 2 w 5"/>
                    <a:gd name="T29" fmla="*/ 1 h 2"/>
                    <a:gd name="T30" fmla="*/ 2 w 5"/>
                    <a:gd name="T31" fmla="*/ 0 h 2"/>
                    <a:gd name="T32" fmla="*/ 2 w 5"/>
                    <a:gd name="T33" fmla="*/ 1 h 2"/>
                    <a:gd name="T34" fmla="*/ 2 w 5"/>
                    <a:gd name="T35" fmla="*/ 0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0 h 2"/>
                    <a:gd name="T42" fmla="*/ 2 w 5"/>
                    <a:gd name="T43" fmla="*/ 1 h 2"/>
                    <a:gd name="T44" fmla="*/ 2 w 5"/>
                    <a:gd name="T45" fmla="*/ 0 h 2"/>
                    <a:gd name="T46" fmla="*/ 2 w 5"/>
                    <a:gd name="T47" fmla="*/ 0 h 2"/>
                    <a:gd name="T48" fmla="*/ 3 w 5"/>
                    <a:gd name="T49" fmla="*/ 1 h 2"/>
                    <a:gd name="T50" fmla="*/ 3 w 5"/>
                    <a:gd name="T51" fmla="*/ 0 h 2"/>
                    <a:gd name="T52" fmla="*/ 3 w 5"/>
                    <a:gd name="T53" fmla="*/ 1 h 2"/>
                    <a:gd name="T54" fmla="*/ 3 w 5"/>
                    <a:gd name="T55" fmla="*/ 0 h 2"/>
                    <a:gd name="T56" fmla="*/ 3 w 5"/>
                    <a:gd name="T57" fmla="*/ 0 h 2"/>
                    <a:gd name="T58" fmla="*/ 3 w 5"/>
                    <a:gd name="T59" fmla="*/ 0 h 2"/>
                    <a:gd name="T60" fmla="*/ 3 w 5"/>
                    <a:gd name="T61" fmla="*/ 0 h 2"/>
                    <a:gd name="T62" fmla="*/ 3 w 5"/>
                    <a:gd name="T63" fmla="*/ 1 h 2"/>
                    <a:gd name="T64" fmla="*/ 3 w 5"/>
                    <a:gd name="T65" fmla="*/ 0 h 2"/>
                    <a:gd name="T66" fmla="*/ 3 w 5"/>
                    <a:gd name="T67" fmla="*/ 0 h 2"/>
                    <a:gd name="T68" fmla="*/ 3 w 5"/>
                    <a:gd name="T69" fmla="*/ 0 h 2"/>
                    <a:gd name="T70" fmla="*/ 4 w 5"/>
                    <a:gd name="T71" fmla="*/ 0 h 2"/>
                    <a:gd name="T72" fmla="*/ 4 w 5"/>
                    <a:gd name="T73" fmla="*/ 1 h 2"/>
                    <a:gd name="T74" fmla="*/ 4 w 5"/>
                    <a:gd name="T75" fmla="*/ 0 h 2"/>
                    <a:gd name="T76" fmla="*/ 4 w 5"/>
                    <a:gd name="T77" fmla="*/ 0 h 2"/>
                    <a:gd name="T78" fmla="*/ 4 w 5"/>
                    <a:gd name="T79" fmla="*/ 0 h 2"/>
                    <a:gd name="T80" fmla="*/ 4 w 5"/>
                    <a:gd name="T81" fmla="*/ 0 h 2"/>
                    <a:gd name="T82" fmla="*/ 4 w 5"/>
                    <a:gd name="T83" fmla="*/ 1 h 2"/>
                    <a:gd name="T84" fmla="*/ 4 w 5"/>
                    <a:gd name="T85" fmla="*/ 0 h 2"/>
                    <a:gd name="T86" fmla="*/ 5 w 5"/>
                    <a:gd name="T87" fmla="*/ 0 h 2"/>
                    <a:gd name="T88" fmla="*/ 5 w 5"/>
                    <a:gd name="T89" fmla="*/ 0 h 2"/>
                    <a:gd name="T90" fmla="*/ 5 w 5"/>
                    <a:gd name="T91" fmla="*/ 0 h 2"/>
                    <a:gd name="T92" fmla="*/ 5 w 5"/>
                    <a:gd name="T93" fmla="*/ 1 h 2"/>
                    <a:gd name="T94" fmla="*/ 5 w 5"/>
                    <a:gd name="T95" fmla="*/ 0 h 2"/>
                    <a:gd name="T96" fmla="*/ 5 w 5"/>
                    <a:gd name="T97" fmla="*/ 1 h 2"/>
                    <a:gd name="T98" fmla="*/ 5 w 5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1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" name="Freeform 451"/>
                <p:cNvSpPr>
                  <a:spLocks/>
                </p:cNvSpPr>
                <p:nvPr/>
              </p:nvSpPr>
              <p:spPr bwMode="auto">
                <a:xfrm>
                  <a:off x="4956176" y="3300413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1 h 2"/>
                    <a:gd name="T6" fmla="*/ 0 w 5"/>
                    <a:gd name="T7" fmla="*/ 0 h 2"/>
                    <a:gd name="T8" fmla="*/ 0 w 5"/>
                    <a:gd name="T9" fmla="*/ 1 h 2"/>
                    <a:gd name="T10" fmla="*/ 1 w 5"/>
                    <a:gd name="T11" fmla="*/ 0 h 2"/>
                    <a:gd name="T12" fmla="*/ 1 w 5"/>
                    <a:gd name="T13" fmla="*/ 0 h 2"/>
                    <a:gd name="T14" fmla="*/ 1 w 5"/>
                    <a:gd name="T15" fmla="*/ 1 h 2"/>
                    <a:gd name="T16" fmla="*/ 1 w 5"/>
                    <a:gd name="T17" fmla="*/ 0 h 2"/>
                    <a:gd name="T18" fmla="*/ 1 w 5"/>
                    <a:gd name="T19" fmla="*/ 1 h 2"/>
                    <a:gd name="T20" fmla="*/ 1 w 5"/>
                    <a:gd name="T21" fmla="*/ 0 h 2"/>
                    <a:gd name="T22" fmla="*/ 1 w 5"/>
                    <a:gd name="T23" fmla="*/ 0 h 2"/>
                    <a:gd name="T24" fmla="*/ 1 w 5"/>
                    <a:gd name="T25" fmla="*/ 1 h 2"/>
                    <a:gd name="T26" fmla="*/ 1 w 5"/>
                    <a:gd name="T27" fmla="*/ 0 h 2"/>
                    <a:gd name="T28" fmla="*/ 1 w 5"/>
                    <a:gd name="T29" fmla="*/ 1 h 2"/>
                    <a:gd name="T30" fmla="*/ 1 w 5"/>
                    <a:gd name="T31" fmla="*/ 0 h 2"/>
                    <a:gd name="T32" fmla="*/ 2 w 5"/>
                    <a:gd name="T33" fmla="*/ 1 h 2"/>
                    <a:gd name="T34" fmla="*/ 2 w 5"/>
                    <a:gd name="T35" fmla="*/ 1 h 2"/>
                    <a:gd name="T36" fmla="*/ 2 w 5"/>
                    <a:gd name="T37" fmla="*/ 0 h 2"/>
                    <a:gd name="T38" fmla="*/ 2 w 5"/>
                    <a:gd name="T39" fmla="*/ 1 h 2"/>
                    <a:gd name="T40" fmla="*/ 2 w 5"/>
                    <a:gd name="T41" fmla="*/ 0 h 2"/>
                    <a:gd name="T42" fmla="*/ 2 w 5"/>
                    <a:gd name="T43" fmla="*/ 1 h 2"/>
                    <a:gd name="T44" fmla="*/ 2 w 5"/>
                    <a:gd name="T45" fmla="*/ 1 h 2"/>
                    <a:gd name="T46" fmla="*/ 3 w 5"/>
                    <a:gd name="T47" fmla="*/ 0 h 2"/>
                    <a:gd name="T48" fmla="*/ 3 w 5"/>
                    <a:gd name="T49" fmla="*/ 1 h 2"/>
                    <a:gd name="T50" fmla="*/ 3 w 5"/>
                    <a:gd name="T51" fmla="*/ 0 h 2"/>
                    <a:gd name="T52" fmla="*/ 3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2 h 2"/>
                    <a:gd name="T70" fmla="*/ 4 w 5"/>
                    <a:gd name="T71" fmla="*/ 1 h 2"/>
                    <a:gd name="T72" fmla="*/ 4 w 5"/>
                    <a:gd name="T73" fmla="*/ 2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2 h 2"/>
                    <a:gd name="T80" fmla="*/ 4 w 5"/>
                    <a:gd name="T81" fmla="*/ 1 h 2"/>
                    <a:gd name="T82" fmla="*/ 4 w 5"/>
                    <a:gd name="T83" fmla="*/ 2 h 2"/>
                    <a:gd name="T84" fmla="*/ 4 w 5"/>
                    <a:gd name="T85" fmla="*/ 1 h 2"/>
                    <a:gd name="T86" fmla="*/ 4 w 5"/>
                    <a:gd name="T87" fmla="*/ 2 h 2"/>
                    <a:gd name="T88" fmla="*/ 4 w 5"/>
                    <a:gd name="T89" fmla="*/ 2 h 2"/>
                    <a:gd name="T90" fmla="*/ 4 w 5"/>
                    <a:gd name="T91" fmla="*/ 1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" name="Freeform 452"/>
                <p:cNvSpPr>
                  <a:spLocks/>
                </p:cNvSpPr>
                <p:nvPr/>
              </p:nvSpPr>
              <p:spPr bwMode="auto">
                <a:xfrm>
                  <a:off x="4964113" y="3303588"/>
                  <a:ext cx="7938" cy="6350"/>
                </a:xfrm>
                <a:custGeom>
                  <a:avLst/>
                  <a:gdLst>
                    <a:gd name="T0" fmla="*/ 0 w 5"/>
                    <a:gd name="T1" fmla="*/ 0 h 4"/>
                    <a:gd name="T2" fmla="*/ 0 w 5"/>
                    <a:gd name="T3" fmla="*/ 0 h 4"/>
                    <a:gd name="T4" fmla="*/ 0 w 5"/>
                    <a:gd name="T5" fmla="*/ 0 h 4"/>
                    <a:gd name="T6" fmla="*/ 0 w 5"/>
                    <a:gd name="T7" fmla="*/ 0 h 4"/>
                    <a:gd name="T8" fmla="*/ 1 w 5"/>
                    <a:gd name="T9" fmla="*/ 0 h 4"/>
                    <a:gd name="T10" fmla="*/ 1 w 5"/>
                    <a:gd name="T11" fmla="*/ 0 h 4"/>
                    <a:gd name="T12" fmla="*/ 1 w 5"/>
                    <a:gd name="T13" fmla="*/ 0 h 4"/>
                    <a:gd name="T14" fmla="*/ 1 w 5"/>
                    <a:gd name="T15" fmla="*/ 0 h 4"/>
                    <a:gd name="T16" fmla="*/ 1 w 5"/>
                    <a:gd name="T17" fmla="*/ 0 h 4"/>
                    <a:gd name="T18" fmla="*/ 1 w 5"/>
                    <a:gd name="T19" fmla="*/ 0 h 4"/>
                    <a:gd name="T20" fmla="*/ 1 w 5"/>
                    <a:gd name="T21" fmla="*/ 0 h 4"/>
                    <a:gd name="T22" fmla="*/ 1 w 5"/>
                    <a:gd name="T23" fmla="*/ 0 h 4"/>
                    <a:gd name="T24" fmla="*/ 1 w 5"/>
                    <a:gd name="T25" fmla="*/ 1 h 4"/>
                    <a:gd name="T26" fmla="*/ 1 w 5"/>
                    <a:gd name="T27" fmla="*/ 0 h 4"/>
                    <a:gd name="T28" fmla="*/ 1 w 5"/>
                    <a:gd name="T29" fmla="*/ 1 h 4"/>
                    <a:gd name="T30" fmla="*/ 2 w 5"/>
                    <a:gd name="T31" fmla="*/ 0 h 4"/>
                    <a:gd name="T32" fmla="*/ 2 w 5"/>
                    <a:gd name="T33" fmla="*/ 0 h 4"/>
                    <a:gd name="T34" fmla="*/ 2 w 5"/>
                    <a:gd name="T35" fmla="*/ 1 h 4"/>
                    <a:gd name="T36" fmla="*/ 2 w 5"/>
                    <a:gd name="T37" fmla="*/ 0 h 4"/>
                    <a:gd name="T38" fmla="*/ 2 w 5"/>
                    <a:gd name="T39" fmla="*/ 1 h 4"/>
                    <a:gd name="T40" fmla="*/ 2 w 5"/>
                    <a:gd name="T41" fmla="*/ 1 h 4"/>
                    <a:gd name="T42" fmla="*/ 2 w 5"/>
                    <a:gd name="T43" fmla="*/ 1 h 4"/>
                    <a:gd name="T44" fmla="*/ 2 w 5"/>
                    <a:gd name="T45" fmla="*/ 1 h 4"/>
                    <a:gd name="T46" fmla="*/ 2 w 5"/>
                    <a:gd name="T47" fmla="*/ 1 h 4"/>
                    <a:gd name="T48" fmla="*/ 2 w 5"/>
                    <a:gd name="T49" fmla="*/ 1 h 4"/>
                    <a:gd name="T50" fmla="*/ 2 w 5"/>
                    <a:gd name="T51" fmla="*/ 1 h 4"/>
                    <a:gd name="T52" fmla="*/ 3 w 5"/>
                    <a:gd name="T53" fmla="*/ 1 h 4"/>
                    <a:gd name="T54" fmla="*/ 3 w 5"/>
                    <a:gd name="T55" fmla="*/ 1 h 4"/>
                    <a:gd name="T56" fmla="*/ 3 w 5"/>
                    <a:gd name="T57" fmla="*/ 1 h 4"/>
                    <a:gd name="T58" fmla="*/ 3 w 5"/>
                    <a:gd name="T59" fmla="*/ 2 h 4"/>
                    <a:gd name="T60" fmla="*/ 3 w 5"/>
                    <a:gd name="T61" fmla="*/ 1 h 4"/>
                    <a:gd name="T62" fmla="*/ 3 w 5"/>
                    <a:gd name="T63" fmla="*/ 1 h 4"/>
                    <a:gd name="T64" fmla="*/ 3 w 5"/>
                    <a:gd name="T65" fmla="*/ 2 h 4"/>
                    <a:gd name="T66" fmla="*/ 3 w 5"/>
                    <a:gd name="T67" fmla="*/ 1 h 4"/>
                    <a:gd name="T68" fmla="*/ 4 w 5"/>
                    <a:gd name="T69" fmla="*/ 2 h 4"/>
                    <a:gd name="T70" fmla="*/ 4 w 5"/>
                    <a:gd name="T71" fmla="*/ 2 h 4"/>
                    <a:gd name="T72" fmla="*/ 4 w 5"/>
                    <a:gd name="T73" fmla="*/ 2 h 4"/>
                    <a:gd name="T74" fmla="*/ 4 w 5"/>
                    <a:gd name="T75" fmla="*/ 2 h 4"/>
                    <a:gd name="T76" fmla="*/ 4 w 5"/>
                    <a:gd name="T77" fmla="*/ 2 h 4"/>
                    <a:gd name="T78" fmla="*/ 4 w 5"/>
                    <a:gd name="T79" fmla="*/ 3 h 4"/>
                    <a:gd name="T80" fmla="*/ 4 w 5"/>
                    <a:gd name="T81" fmla="*/ 2 h 4"/>
                    <a:gd name="T82" fmla="*/ 4 w 5"/>
                    <a:gd name="T83" fmla="*/ 3 h 4"/>
                    <a:gd name="T84" fmla="*/ 4 w 5"/>
                    <a:gd name="T85" fmla="*/ 3 h 4"/>
                    <a:gd name="T86" fmla="*/ 4 w 5"/>
                    <a:gd name="T87" fmla="*/ 3 h 4"/>
                    <a:gd name="T88" fmla="*/ 4 w 5"/>
                    <a:gd name="T89" fmla="*/ 3 h 4"/>
                    <a:gd name="T90" fmla="*/ 5 w 5"/>
                    <a:gd name="T91" fmla="*/ 3 h 4"/>
                    <a:gd name="T92" fmla="*/ 5 w 5"/>
                    <a:gd name="T93" fmla="*/ 3 h 4"/>
                    <a:gd name="T94" fmla="*/ 5 w 5"/>
                    <a:gd name="T95" fmla="*/ 3 h 4"/>
                    <a:gd name="T96" fmla="*/ 5 w 5"/>
                    <a:gd name="T97" fmla="*/ 3 h 4"/>
                    <a:gd name="T98" fmla="*/ 5 w 5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" name="Freeform 453"/>
                <p:cNvSpPr>
                  <a:spLocks/>
                </p:cNvSpPr>
                <p:nvPr/>
              </p:nvSpPr>
              <p:spPr bwMode="auto">
                <a:xfrm>
                  <a:off x="4972051" y="3308350"/>
                  <a:ext cx="7938" cy="14288"/>
                </a:xfrm>
                <a:custGeom>
                  <a:avLst/>
                  <a:gdLst>
                    <a:gd name="T0" fmla="*/ 0 w 5"/>
                    <a:gd name="T1" fmla="*/ 1 h 9"/>
                    <a:gd name="T2" fmla="*/ 0 w 5"/>
                    <a:gd name="T3" fmla="*/ 0 h 9"/>
                    <a:gd name="T4" fmla="*/ 0 w 5"/>
                    <a:gd name="T5" fmla="*/ 1 h 9"/>
                    <a:gd name="T6" fmla="*/ 0 w 5"/>
                    <a:gd name="T7" fmla="*/ 1 h 9"/>
                    <a:gd name="T8" fmla="*/ 0 w 5"/>
                    <a:gd name="T9" fmla="*/ 1 h 9"/>
                    <a:gd name="T10" fmla="*/ 0 w 5"/>
                    <a:gd name="T11" fmla="*/ 1 h 9"/>
                    <a:gd name="T12" fmla="*/ 0 w 5"/>
                    <a:gd name="T13" fmla="*/ 1 h 9"/>
                    <a:gd name="T14" fmla="*/ 1 w 5"/>
                    <a:gd name="T15" fmla="*/ 1 h 9"/>
                    <a:gd name="T16" fmla="*/ 1 w 5"/>
                    <a:gd name="T17" fmla="*/ 1 h 9"/>
                    <a:gd name="T18" fmla="*/ 1 w 5"/>
                    <a:gd name="T19" fmla="*/ 1 h 9"/>
                    <a:gd name="T20" fmla="*/ 1 w 5"/>
                    <a:gd name="T21" fmla="*/ 2 h 9"/>
                    <a:gd name="T22" fmla="*/ 1 w 5"/>
                    <a:gd name="T23" fmla="*/ 1 h 9"/>
                    <a:gd name="T24" fmla="*/ 1 w 5"/>
                    <a:gd name="T25" fmla="*/ 2 h 9"/>
                    <a:gd name="T26" fmla="*/ 1 w 5"/>
                    <a:gd name="T27" fmla="*/ 2 h 9"/>
                    <a:gd name="T28" fmla="*/ 2 w 5"/>
                    <a:gd name="T29" fmla="*/ 2 h 9"/>
                    <a:gd name="T30" fmla="*/ 2 w 5"/>
                    <a:gd name="T31" fmla="*/ 2 h 9"/>
                    <a:gd name="T32" fmla="*/ 2 w 5"/>
                    <a:gd name="T33" fmla="*/ 2 h 9"/>
                    <a:gd name="T34" fmla="*/ 2 w 5"/>
                    <a:gd name="T35" fmla="*/ 3 h 9"/>
                    <a:gd name="T36" fmla="*/ 2 w 5"/>
                    <a:gd name="T37" fmla="*/ 2 h 9"/>
                    <a:gd name="T38" fmla="*/ 2 w 5"/>
                    <a:gd name="T39" fmla="*/ 3 h 9"/>
                    <a:gd name="T40" fmla="*/ 2 w 5"/>
                    <a:gd name="T41" fmla="*/ 3 h 9"/>
                    <a:gd name="T42" fmla="*/ 2 w 5"/>
                    <a:gd name="T43" fmla="*/ 3 h 9"/>
                    <a:gd name="T44" fmla="*/ 2 w 5"/>
                    <a:gd name="T45" fmla="*/ 4 h 9"/>
                    <a:gd name="T46" fmla="*/ 2 w 5"/>
                    <a:gd name="T47" fmla="*/ 3 h 9"/>
                    <a:gd name="T48" fmla="*/ 2 w 5"/>
                    <a:gd name="T49" fmla="*/ 4 h 9"/>
                    <a:gd name="T50" fmla="*/ 3 w 5"/>
                    <a:gd name="T51" fmla="*/ 4 h 9"/>
                    <a:gd name="T52" fmla="*/ 3 w 5"/>
                    <a:gd name="T53" fmla="*/ 4 h 9"/>
                    <a:gd name="T54" fmla="*/ 3 w 5"/>
                    <a:gd name="T55" fmla="*/ 4 h 9"/>
                    <a:gd name="T56" fmla="*/ 3 w 5"/>
                    <a:gd name="T57" fmla="*/ 4 h 9"/>
                    <a:gd name="T58" fmla="*/ 3 w 5"/>
                    <a:gd name="T59" fmla="*/ 4 h 9"/>
                    <a:gd name="T60" fmla="*/ 3 w 5"/>
                    <a:gd name="T61" fmla="*/ 4 h 9"/>
                    <a:gd name="T62" fmla="*/ 3 w 5"/>
                    <a:gd name="T63" fmla="*/ 4 h 9"/>
                    <a:gd name="T64" fmla="*/ 3 w 5"/>
                    <a:gd name="T65" fmla="*/ 5 h 9"/>
                    <a:gd name="T66" fmla="*/ 3 w 5"/>
                    <a:gd name="T67" fmla="*/ 5 h 9"/>
                    <a:gd name="T68" fmla="*/ 3 w 5"/>
                    <a:gd name="T69" fmla="*/ 6 h 9"/>
                    <a:gd name="T70" fmla="*/ 3 w 5"/>
                    <a:gd name="T71" fmla="*/ 6 h 9"/>
                    <a:gd name="T72" fmla="*/ 3 w 5"/>
                    <a:gd name="T73" fmla="*/ 6 h 9"/>
                    <a:gd name="T74" fmla="*/ 4 w 5"/>
                    <a:gd name="T75" fmla="*/ 6 h 9"/>
                    <a:gd name="T76" fmla="*/ 4 w 5"/>
                    <a:gd name="T77" fmla="*/ 6 h 9"/>
                    <a:gd name="T78" fmla="*/ 4 w 5"/>
                    <a:gd name="T79" fmla="*/ 7 h 9"/>
                    <a:gd name="T80" fmla="*/ 4 w 5"/>
                    <a:gd name="T81" fmla="*/ 6 h 9"/>
                    <a:gd name="T82" fmla="*/ 4 w 5"/>
                    <a:gd name="T83" fmla="*/ 7 h 9"/>
                    <a:gd name="T84" fmla="*/ 4 w 5"/>
                    <a:gd name="T85" fmla="*/ 7 h 9"/>
                    <a:gd name="T86" fmla="*/ 4 w 5"/>
                    <a:gd name="T87" fmla="*/ 7 h 9"/>
                    <a:gd name="T88" fmla="*/ 5 w 5"/>
                    <a:gd name="T89" fmla="*/ 7 h 9"/>
                    <a:gd name="T90" fmla="*/ 5 w 5"/>
                    <a:gd name="T91" fmla="*/ 7 h 9"/>
                    <a:gd name="T92" fmla="*/ 5 w 5"/>
                    <a:gd name="T93" fmla="*/ 8 h 9"/>
                    <a:gd name="T94" fmla="*/ 5 w 5"/>
                    <a:gd name="T95" fmla="*/ 8 h 9"/>
                    <a:gd name="T96" fmla="*/ 5 w 5"/>
                    <a:gd name="T97" fmla="*/ 8 h 9"/>
                    <a:gd name="T98" fmla="*/ 5 w 5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" name="Freeform 454"/>
                <p:cNvSpPr>
                  <a:spLocks/>
                </p:cNvSpPr>
                <p:nvPr/>
              </p:nvSpPr>
              <p:spPr bwMode="auto">
                <a:xfrm>
                  <a:off x="4979988" y="3322638"/>
                  <a:ext cx="7938" cy="22225"/>
                </a:xfrm>
                <a:custGeom>
                  <a:avLst/>
                  <a:gdLst>
                    <a:gd name="T0" fmla="*/ 0 w 5"/>
                    <a:gd name="T1" fmla="*/ 0 h 14"/>
                    <a:gd name="T2" fmla="*/ 0 w 5"/>
                    <a:gd name="T3" fmla="*/ 0 h 14"/>
                    <a:gd name="T4" fmla="*/ 0 w 5"/>
                    <a:gd name="T5" fmla="*/ 0 h 14"/>
                    <a:gd name="T6" fmla="*/ 0 w 5"/>
                    <a:gd name="T7" fmla="*/ 0 h 14"/>
                    <a:gd name="T8" fmla="*/ 0 w 5"/>
                    <a:gd name="T9" fmla="*/ 0 h 14"/>
                    <a:gd name="T10" fmla="*/ 0 w 5"/>
                    <a:gd name="T11" fmla="*/ 1 h 14"/>
                    <a:gd name="T12" fmla="*/ 1 w 5"/>
                    <a:gd name="T13" fmla="*/ 1 h 14"/>
                    <a:gd name="T14" fmla="*/ 1 w 5"/>
                    <a:gd name="T15" fmla="*/ 1 h 14"/>
                    <a:gd name="T16" fmla="*/ 1 w 5"/>
                    <a:gd name="T17" fmla="*/ 1 h 14"/>
                    <a:gd name="T18" fmla="*/ 1 w 5"/>
                    <a:gd name="T19" fmla="*/ 1 h 14"/>
                    <a:gd name="T20" fmla="*/ 1 w 5"/>
                    <a:gd name="T21" fmla="*/ 2 h 14"/>
                    <a:gd name="T22" fmla="*/ 1 w 5"/>
                    <a:gd name="T23" fmla="*/ 2 h 14"/>
                    <a:gd name="T24" fmla="*/ 1 w 5"/>
                    <a:gd name="T25" fmla="*/ 3 h 14"/>
                    <a:gd name="T26" fmla="*/ 1 w 5"/>
                    <a:gd name="T27" fmla="*/ 3 h 14"/>
                    <a:gd name="T28" fmla="*/ 1 w 5"/>
                    <a:gd name="T29" fmla="*/ 3 h 14"/>
                    <a:gd name="T30" fmla="*/ 1 w 5"/>
                    <a:gd name="T31" fmla="*/ 3 h 14"/>
                    <a:gd name="T32" fmla="*/ 1 w 5"/>
                    <a:gd name="T33" fmla="*/ 3 h 14"/>
                    <a:gd name="T34" fmla="*/ 2 w 5"/>
                    <a:gd name="T35" fmla="*/ 4 h 14"/>
                    <a:gd name="T36" fmla="*/ 2 w 5"/>
                    <a:gd name="T37" fmla="*/ 4 h 14"/>
                    <a:gd name="T38" fmla="*/ 2 w 5"/>
                    <a:gd name="T39" fmla="*/ 4 h 14"/>
                    <a:gd name="T40" fmla="*/ 2 w 5"/>
                    <a:gd name="T41" fmla="*/ 5 h 14"/>
                    <a:gd name="T42" fmla="*/ 2 w 5"/>
                    <a:gd name="T43" fmla="*/ 4 h 14"/>
                    <a:gd name="T44" fmla="*/ 2 w 5"/>
                    <a:gd name="T45" fmla="*/ 5 h 14"/>
                    <a:gd name="T46" fmla="*/ 2 w 5"/>
                    <a:gd name="T47" fmla="*/ 5 h 14"/>
                    <a:gd name="T48" fmla="*/ 2 w 5"/>
                    <a:gd name="T49" fmla="*/ 6 h 14"/>
                    <a:gd name="T50" fmla="*/ 3 w 5"/>
                    <a:gd name="T51" fmla="*/ 6 h 14"/>
                    <a:gd name="T52" fmla="*/ 3 w 5"/>
                    <a:gd name="T53" fmla="*/ 6 h 14"/>
                    <a:gd name="T54" fmla="*/ 3 w 5"/>
                    <a:gd name="T55" fmla="*/ 7 h 14"/>
                    <a:gd name="T56" fmla="*/ 3 w 5"/>
                    <a:gd name="T57" fmla="*/ 7 h 14"/>
                    <a:gd name="T58" fmla="*/ 3 w 5"/>
                    <a:gd name="T59" fmla="*/ 7 h 14"/>
                    <a:gd name="T60" fmla="*/ 3 w 5"/>
                    <a:gd name="T61" fmla="*/ 8 h 14"/>
                    <a:gd name="T62" fmla="*/ 3 w 5"/>
                    <a:gd name="T63" fmla="*/ 7 h 14"/>
                    <a:gd name="T64" fmla="*/ 3 w 5"/>
                    <a:gd name="T65" fmla="*/ 8 h 14"/>
                    <a:gd name="T66" fmla="*/ 3 w 5"/>
                    <a:gd name="T67" fmla="*/ 8 h 14"/>
                    <a:gd name="T68" fmla="*/ 3 w 5"/>
                    <a:gd name="T69" fmla="*/ 9 h 14"/>
                    <a:gd name="T70" fmla="*/ 3 w 5"/>
                    <a:gd name="T71" fmla="*/ 9 h 14"/>
                    <a:gd name="T72" fmla="*/ 4 w 5"/>
                    <a:gd name="T73" fmla="*/ 9 h 14"/>
                    <a:gd name="T74" fmla="*/ 4 w 5"/>
                    <a:gd name="T75" fmla="*/ 10 h 14"/>
                    <a:gd name="T76" fmla="*/ 4 w 5"/>
                    <a:gd name="T77" fmla="*/ 10 h 14"/>
                    <a:gd name="T78" fmla="*/ 4 w 5"/>
                    <a:gd name="T79" fmla="*/ 10 h 14"/>
                    <a:gd name="T80" fmla="*/ 4 w 5"/>
                    <a:gd name="T81" fmla="*/ 11 h 14"/>
                    <a:gd name="T82" fmla="*/ 4 w 5"/>
                    <a:gd name="T83" fmla="*/ 10 h 14"/>
                    <a:gd name="T84" fmla="*/ 4 w 5"/>
                    <a:gd name="T85" fmla="*/ 12 h 14"/>
                    <a:gd name="T86" fmla="*/ 4 w 5"/>
                    <a:gd name="T87" fmla="*/ 11 h 14"/>
                    <a:gd name="T88" fmla="*/ 4 w 5"/>
                    <a:gd name="T89" fmla="*/ 12 h 14"/>
                    <a:gd name="T90" fmla="*/ 4 w 5"/>
                    <a:gd name="T91" fmla="*/ 12 h 14"/>
                    <a:gd name="T92" fmla="*/ 4 w 5"/>
                    <a:gd name="T93" fmla="*/ 12 h 14"/>
                    <a:gd name="T94" fmla="*/ 5 w 5"/>
                    <a:gd name="T95" fmla="*/ 13 h 14"/>
                    <a:gd name="T96" fmla="*/ 5 w 5"/>
                    <a:gd name="T97" fmla="*/ 13 h 14"/>
                    <a:gd name="T98" fmla="*/ 5 w 5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5" y="13"/>
                      </a:lnTo>
                      <a:lnTo>
                        <a:pt x="5" y="13"/>
                      </a:lnTo>
                      <a:lnTo>
                        <a:pt x="5" y="1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" name="Freeform 455"/>
                <p:cNvSpPr>
                  <a:spLocks/>
                </p:cNvSpPr>
                <p:nvPr/>
              </p:nvSpPr>
              <p:spPr bwMode="auto">
                <a:xfrm>
                  <a:off x="4987926" y="3344863"/>
                  <a:ext cx="7938" cy="26988"/>
                </a:xfrm>
                <a:custGeom>
                  <a:avLst/>
                  <a:gdLst>
                    <a:gd name="T0" fmla="*/ 0 w 5"/>
                    <a:gd name="T1" fmla="*/ 0 h 17"/>
                    <a:gd name="T2" fmla="*/ 0 w 5"/>
                    <a:gd name="T3" fmla="*/ 0 h 17"/>
                    <a:gd name="T4" fmla="*/ 0 w 5"/>
                    <a:gd name="T5" fmla="*/ 0 h 17"/>
                    <a:gd name="T6" fmla="*/ 0 w 5"/>
                    <a:gd name="T7" fmla="*/ 1 h 17"/>
                    <a:gd name="T8" fmla="*/ 0 w 5"/>
                    <a:gd name="T9" fmla="*/ 1 h 17"/>
                    <a:gd name="T10" fmla="*/ 1 w 5"/>
                    <a:gd name="T11" fmla="*/ 2 h 17"/>
                    <a:gd name="T12" fmla="*/ 1 w 5"/>
                    <a:gd name="T13" fmla="*/ 2 h 17"/>
                    <a:gd name="T14" fmla="*/ 1 w 5"/>
                    <a:gd name="T15" fmla="*/ 2 h 17"/>
                    <a:gd name="T16" fmla="*/ 1 w 5"/>
                    <a:gd name="T17" fmla="*/ 3 h 17"/>
                    <a:gd name="T18" fmla="*/ 1 w 5"/>
                    <a:gd name="T19" fmla="*/ 2 h 17"/>
                    <a:gd name="T20" fmla="*/ 1 w 5"/>
                    <a:gd name="T21" fmla="*/ 3 h 17"/>
                    <a:gd name="T22" fmla="*/ 1 w 5"/>
                    <a:gd name="T23" fmla="*/ 3 h 17"/>
                    <a:gd name="T24" fmla="*/ 1 w 5"/>
                    <a:gd name="T25" fmla="*/ 4 h 17"/>
                    <a:gd name="T26" fmla="*/ 1 w 5"/>
                    <a:gd name="T27" fmla="*/ 4 h 17"/>
                    <a:gd name="T28" fmla="*/ 1 w 5"/>
                    <a:gd name="T29" fmla="*/ 4 h 17"/>
                    <a:gd name="T30" fmla="*/ 1 w 5"/>
                    <a:gd name="T31" fmla="*/ 5 h 17"/>
                    <a:gd name="T32" fmla="*/ 2 w 5"/>
                    <a:gd name="T33" fmla="*/ 5 h 17"/>
                    <a:gd name="T34" fmla="*/ 2 w 5"/>
                    <a:gd name="T35" fmla="*/ 5 h 17"/>
                    <a:gd name="T36" fmla="*/ 2 w 5"/>
                    <a:gd name="T37" fmla="*/ 6 h 17"/>
                    <a:gd name="T38" fmla="*/ 2 w 5"/>
                    <a:gd name="T39" fmla="*/ 6 h 17"/>
                    <a:gd name="T40" fmla="*/ 2 w 5"/>
                    <a:gd name="T41" fmla="*/ 7 h 17"/>
                    <a:gd name="T42" fmla="*/ 2 w 5"/>
                    <a:gd name="T43" fmla="*/ 7 h 17"/>
                    <a:gd name="T44" fmla="*/ 2 w 5"/>
                    <a:gd name="T45" fmla="*/ 7 h 17"/>
                    <a:gd name="T46" fmla="*/ 2 w 5"/>
                    <a:gd name="T47" fmla="*/ 8 h 17"/>
                    <a:gd name="T48" fmla="*/ 2 w 5"/>
                    <a:gd name="T49" fmla="*/ 8 h 17"/>
                    <a:gd name="T50" fmla="*/ 2 w 5"/>
                    <a:gd name="T51" fmla="*/ 9 h 17"/>
                    <a:gd name="T52" fmla="*/ 2 w 5"/>
                    <a:gd name="T53" fmla="*/ 8 h 17"/>
                    <a:gd name="T54" fmla="*/ 3 w 5"/>
                    <a:gd name="T55" fmla="*/ 9 h 17"/>
                    <a:gd name="T56" fmla="*/ 3 w 5"/>
                    <a:gd name="T57" fmla="*/ 10 h 17"/>
                    <a:gd name="T58" fmla="*/ 3 w 5"/>
                    <a:gd name="T59" fmla="*/ 10 h 17"/>
                    <a:gd name="T60" fmla="*/ 3 w 5"/>
                    <a:gd name="T61" fmla="*/ 11 h 17"/>
                    <a:gd name="T62" fmla="*/ 3 w 5"/>
                    <a:gd name="T63" fmla="*/ 10 h 17"/>
                    <a:gd name="T64" fmla="*/ 3 w 5"/>
                    <a:gd name="T65" fmla="*/ 11 h 17"/>
                    <a:gd name="T66" fmla="*/ 3 w 5"/>
                    <a:gd name="T67" fmla="*/ 11 h 17"/>
                    <a:gd name="T68" fmla="*/ 3 w 5"/>
                    <a:gd name="T69" fmla="*/ 11 h 17"/>
                    <a:gd name="T70" fmla="*/ 4 w 5"/>
                    <a:gd name="T71" fmla="*/ 13 h 17"/>
                    <a:gd name="T72" fmla="*/ 4 w 5"/>
                    <a:gd name="T73" fmla="*/ 12 h 17"/>
                    <a:gd name="T74" fmla="*/ 4 w 5"/>
                    <a:gd name="T75" fmla="*/ 13 h 17"/>
                    <a:gd name="T76" fmla="*/ 4 w 5"/>
                    <a:gd name="T77" fmla="*/ 13 h 17"/>
                    <a:gd name="T78" fmla="*/ 4 w 5"/>
                    <a:gd name="T79" fmla="*/ 13 h 17"/>
                    <a:gd name="T80" fmla="*/ 4 w 5"/>
                    <a:gd name="T81" fmla="*/ 14 h 17"/>
                    <a:gd name="T82" fmla="*/ 4 w 5"/>
                    <a:gd name="T83" fmla="*/ 14 h 17"/>
                    <a:gd name="T84" fmla="*/ 4 w 5"/>
                    <a:gd name="T85" fmla="*/ 15 h 17"/>
                    <a:gd name="T86" fmla="*/ 4 w 5"/>
                    <a:gd name="T87" fmla="*/ 15 h 17"/>
                    <a:gd name="T88" fmla="*/ 4 w 5"/>
                    <a:gd name="T89" fmla="*/ 15 h 17"/>
                    <a:gd name="T90" fmla="*/ 4 w 5"/>
                    <a:gd name="T91" fmla="*/ 16 h 17"/>
                    <a:gd name="T92" fmla="*/ 5 w 5"/>
                    <a:gd name="T93" fmla="*/ 16 h 17"/>
                    <a:gd name="T94" fmla="*/ 5 w 5"/>
                    <a:gd name="T95" fmla="*/ 17 h 17"/>
                    <a:gd name="T96" fmla="*/ 5 w 5"/>
                    <a:gd name="T97" fmla="*/ 17 h 17"/>
                    <a:gd name="T98" fmla="*/ 5 w 5"/>
                    <a:gd name="T9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4" y="13"/>
                      </a:lnTo>
                      <a:lnTo>
                        <a:pt x="4" y="12"/>
                      </a:lnTo>
                      <a:lnTo>
                        <a:pt x="4" y="13"/>
                      </a:lnTo>
                      <a:lnTo>
                        <a:pt x="4" y="13"/>
                      </a:lnTo>
                      <a:lnTo>
                        <a:pt x="4" y="13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5"/>
                      </a:lnTo>
                      <a:lnTo>
                        <a:pt x="4" y="15"/>
                      </a:lnTo>
                      <a:lnTo>
                        <a:pt x="4" y="15"/>
                      </a:lnTo>
                      <a:lnTo>
                        <a:pt x="4" y="16"/>
                      </a:lnTo>
                      <a:lnTo>
                        <a:pt x="5" y="16"/>
                      </a:lnTo>
                      <a:lnTo>
                        <a:pt x="5" y="17"/>
                      </a:lnTo>
                      <a:lnTo>
                        <a:pt x="5" y="17"/>
                      </a:lnTo>
                      <a:lnTo>
                        <a:pt x="5" y="17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" name="Freeform 456"/>
                <p:cNvSpPr>
                  <a:spLocks/>
                </p:cNvSpPr>
                <p:nvPr/>
              </p:nvSpPr>
              <p:spPr bwMode="auto">
                <a:xfrm>
                  <a:off x="4995863" y="3371850"/>
                  <a:ext cx="7938" cy="20638"/>
                </a:xfrm>
                <a:custGeom>
                  <a:avLst/>
                  <a:gdLst>
                    <a:gd name="T0" fmla="*/ 0 w 5"/>
                    <a:gd name="T1" fmla="*/ 0 h 13"/>
                    <a:gd name="T2" fmla="*/ 0 w 5"/>
                    <a:gd name="T3" fmla="*/ 1 h 13"/>
                    <a:gd name="T4" fmla="*/ 0 w 5"/>
                    <a:gd name="T5" fmla="*/ 0 h 13"/>
                    <a:gd name="T6" fmla="*/ 0 w 5"/>
                    <a:gd name="T7" fmla="*/ 2 h 13"/>
                    <a:gd name="T8" fmla="*/ 0 w 5"/>
                    <a:gd name="T9" fmla="*/ 2 h 13"/>
                    <a:gd name="T10" fmla="*/ 0 w 5"/>
                    <a:gd name="T11" fmla="*/ 2 h 13"/>
                    <a:gd name="T12" fmla="*/ 0 w 5"/>
                    <a:gd name="T13" fmla="*/ 3 h 13"/>
                    <a:gd name="T14" fmla="*/ 0 w 5"/>
                    <a:gd name="T15" fmla="*/ 2 h 13"/>
                    <a:gd name="T16" fmla="*/ 1 w 5"/>
                    <a:gd name="T17" fmla="*/ 3 h 13"/>
                    <a:gd name="T18" fmla="*/ 1 w 5"/>
                    <a:gd name="T19" fmla="*/ 3 h 13"/>
                    <a:gd name="T20" fmla="*/ 1 w 5"/>
                    <a:gd name="T21" fmla="*/ 3 h 13"/>
                    <a:gd name="T22" fmla="*/ 1 w 5"/>
                    <a:gd name="T23" fmla="*/ 5 h 13"/>
                    <a:gd name="T24" fmla="*/ 1 w 5"/>
                    <a:gd name="T25" fmla="*/ 4 h 13"/>
                    <a:gd name="T26" fmla="*/ 1 w 5"/>
                    <a:gd name="T27" fmla="*/ 5 h 13"/>
                    <a:gd name="T28" fmla="*/ 1 w 5"/>
                    <a:gd name="T29" fmla="*/ 5 h 13"/>
                    <a:gd name="T30" fmla="*/ 1 w 5"/>
                    <a:gd name="T31" fmla="*/ 5 h 13"/>
                    <a:gd name="T32" fmla="*/ 2 w 5"/>
                    <a:gd name="T33" fmla="*/ 6 h 13"/>
                    <a:gd name="T34" fmla="*/ 2 w 5"/>
                    <a:gd name="T35" fmla="*/ 5 h 13"/>
                    <a:gd name="T36" fmla="*/ 2 w 5"/>
                    <a:gd name="T37" fmla="*/ 7 h 13"/>
                    <a:gd name="T38" fmla="*/ 2 w 5"/>
                    <a:gd name="T39" fmla="*/ 6 h 13"/>
                    <a:gd name="T40" fmla="*/ 2 w 5"/>
                    <a:gd name="T41" fmla="*/ 7 h 13"/>
                    <a:gd name="T42" fmla="*/ 2 w 5"/>
                    <a:gd name="T43" fmla="*/ 8 h 13"/>
                    <a:gd name="T44" fmla="*/ 2 w 5"/>
                    <a:gd name="T45" fmla="*/ 7 h 13"/>
                    <a:gd name="T46" fmla="*/ 2 w 5"/>
                    <a:gd name="T47" fmla="*/ 8 h 13"/>
                    <a:gd name="T48" fmla="*/ 2 w 5"/>
                    <a:gd name="T49" fmla="*/ 8 h 13"/>
                    <a:gd name="T50" fmla="*/ 2 w 5"/>
                    <a:gd name="T51" fmla="*/ 8 h 13"/>
                    <a:gd name="T52" fmla="*/ 2 w 5"/>
                    <a:gd name="T53" fmla="*/ 9 h 13"/>
                    <a:gd name="T54" fmla="*/ 3 w 5"/>
                    <a:gd name="T55" fmla="*/ 8 h 13"/>
                    <a:gd name="T56" fmla="*/ 3 w 5"/>
                    <a:gd name="T57" fmla="*/ 10 h 13"/>
                    <a:gd name="T58" fmla="*/ 3 w 5"/>
                    <a:gd name="T59" fmla="*/ 9 h 13"/>
                    <a:gd name="T60" fmla="*/ 3 w 5"/>
                    <a:gd name="T61" fmla="*/ 10 h 13"/>
                    <a:gd name="T62" fmla="*/ 3 w 5"/>
                    <a:gd name="T63" fmla="*/ 10 h 13"/>
                    <a:gd name="T64" fmla="*/ 3 w 5"/>
                    <a:gd name="T65" fmla="*/ 10 h 13"/>
                    <a:gd name="T66" fmla="*/ 3 w 5"/>
                    <a:gd name="T67" fmla="*/ 11 h 13"/>
                    <a:gd name="T68" fmla="*/ 3 w 5"/>
                    <a:gd name="T69" fmla="*/ 10 h 13"/>
                    <a:gd name="T70" fmla="*/ 3 w 5"/>
                    <a:gd name="T71" fmla="*/ 11 h 13"/>
                    <a:gd name="T72" fmla="*/ 3 w 5"/>
                    <a:gd name="T73" fmla="*/ 11 h 13"/>
                    <a:gd name="T74" fmla="*/ 3 w 5"/>
                    <a:gd name="T75" fmla="*/ 11 h 13"/>
                    <a:gd name="T76" fmla="*/ 4 w 5"/>
                    <a:gd name="T77" fmla="*/ 12 h 13"/>
                    <a:gd name="T78" fmla="*/ 4 w 5"/>
                    <a:gd name="T79" fmla="*/ 11 h 13"/>
                    <a:gd name="T80" fmla="*/ 4 w 5"/>
                    <a:gd name="T81" fmla="*/ 12 h 13"/>
                    <a:gd name="T82" fmla="*/ 4 w 5"/>
                    <a:gd name="T83" fmla="*/ 12 h 13"/>
                    <a:gd name="T84" fmla="*/ 4 w 5"/>
                    <a:gd name="T85" fmla="*/ 11 h 13"/>
                    <a:gd name="T86" fmla="*/ 4 w 5"/>
                    <a:gd name="T87" fmla="*/ 13 h 13"/>
                    <a:gd name="T88" fmla="*/ 4 w 5"/>
                    <a:gd name="T89" fmla="*/ 11 h 13"/>
                    <a:gd name="T90" fmla="*/ 5 w 5"/>
                    <a:gd name="T91" fmla="*/ 13 h 13"/>
                    <a:gd name="T92" fmla="*/ 5 w 5"/>
                    <a:gd name="T93" fmla="*/ 13 h 13"/>
                    <a:gd name="T94" fmla="*/ 5 w 5"/>
                    <a:gd name="T95" fmla="*/ 12 h 13"/>
                    <a:gd name="T96" fmla="*/ 5 w 5"/>
                    <a:gd name="T97" fmla="*/ 13 h 13"/>
                    <a:gd name="T98" fmla="*/ 5 w 5"/>
                    <a:gd name="T99" fmla="*/ 12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3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9"/>
                      </a:lnTo>
                      <a:lnTo>
                        <a:pt x="3" y="8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3"/>
                      </a:lnTo>
                      <a:lnTo>
                        <a:pt x="4" y="11"/>
                      </a:lnTo>
                      <a:lnTo>
                        <a:pt x="5" y="13"/>
                      </a:lnTo>
                      <a:lnTo>
                        <a:pt x="5" y="13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5" y="1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" name="Freeform 457"/>
                <p:cNvSpPr>
                  <a:spLocks/>
                </p:cNvSpPr>
                <p:nvPr/>
              </p:nvSpPr>
              <p:spPr bwMode="auto">
                <a:xfrm>
                  <a:off x="5003801" y="3376613"/>
                  <a:ext cx="7938" cy="15875"/>
                </a:xfrm>
                <a:custGeom>
                  <a:avLst/>
                  <a:gdLst>
                    <a:gd name="T0" fmla="*/ 0 w 5"/>
                    <a:gd name="T1" fmla="*/ 9 h 10"/>
                    <a:gd name="T2" fmla="*/ 0 w 5"/>
                    <a:gd name="T3" fmla="*/ 10 h 10"/>
                    <a:gd name="T4" fmla="*/ 0 w 5"/>
                    <a:gd name="T5" fmla="*/ 10 h 10"/>
                    <a:gd name="T6" fmla="*/ 0 w 5"/>
                    <a:gd name="T7" fmla="*/ 9 h 10"/>
                    <a:gd name="T8" fmla="*/ 0 w 5"/>
                    <a:gd name="T9" fmla="*/ 10 h 10"/>
                    <a:gd name="T10" fmla="*/ 0 w 5"/>
                    <a:gd name="T11" fmla="*/ 9 h 10"/>
                    <a:gd name="T12" fmla="*/ 0 w 5"/>
                    <a:gd name="T13" fmla="*/ 10 h 10"/>
                    <a:gd name="T14" fmla="*/ 1 w 5"/>
                    <a:gd name="T15" fmla="*/ 10 h 10"/>
                    <a:gd name="T16" fmla="*/ 1 w 5"/>
                    <a:gd name="T17" fmla="*/ 9 h 10"/>
                    <a:gd name="T18" fmla="*/ 1 w 5"/>
                    <a:gd name="T19" fmla="*/ 10 h 10"/>
                    <a:gd name="T20" fmla="*/ 1 w 5"/>
                    <a:gd name="T21" fmla="*/ 9 h 10"/>
                    <a:gd name="T22" fmla="*/ 1 w 5"/>
                    <a:gd name="T23" fmla="*/ 10 h 10"/>
                    <a:gd name="T24" fmla="*/ 1 w 5"/>
                    <a:gd name="T25" fmla="*/ 9 h 10"/>
                    <a:gd name="T26" fmla="*/ 1 w 5"/>
                    <a:gd name="T27" fmla="*/ 9 h 10"/>
                    <a:gd name="T28" fmla="*/ 1 w 5"/>
                    <a:gd name="T29" fmla="*/ 10 h 10"/>
                    <a:gd name="T30" fmla="*/ 1 w 5"/>
                    <a:gd name="T31" fmla="*/ 8 h 10"/>
                    <a:gd name="T32" fmla="*/ 1 w 5"/>
                    <a:gd name="T33" fmla="*/ 9 h 10"/>
                    <a:gd name="T34" fmla="*/ 1 w 5"/>
                    <a:gd name="T35" fmla="*/ 8 h 10"/>
                    <a:gd name="T36" fmla="*/ 2 w 5"/>
                    <a:gd name="T37" fmla="*/ 8 h 10"/>
                    <a:gd name="T38" fmla="*/ 2 w 5"/>
                    <a:gd name="T39" fmla="*/ 8 h 10"/>
                    <a:gd name="T40" fmla="*/ 2 w 5"/>
                    <a:gd name="T41" fmla="*/ 7 h 10"/>
                    <a:gd name="T42" fmla="*/ 2 w 5"/>
                    <a:gd name="T43" fmla="*/ 8 h 10"/>
                    <a:gd name="T44" fmla="*/ 2 w 5"/>
                    <a:gd name="T45" fmla="*/ 7 h 10"/>
                    <a:gd name="T46" fmla="*/ 2 w 5"/>
                    <a:gd name="T47" fmla="*/ 7 h 10"/>
                    <a:gd name="T48" fmla="*/ 2 w 5"/>
                    <a:gd name="T49" fmla="*/ 8 h 10"/>
                    <a:gd name="T50" fmla="*/ 2 w 5"/>
                    <a:gd name="T51" fmla="*/ 6 h 10"/>
                    <a:gd name="T52" fmla="*/ 3 w 5"/>
                    <a:gd name="T53" fmla="*/ 7 h 10"/>
                    <a:gd name="T54" fmla="*/ 3 w 5"/>
                    <a:gd name="T55" fmla="*/ 6 h 10"/>
                    <a:gd name="T56" fmla="*/ 3 w 5"/>
                    <a:gd name="T57" fmla="*/ 6 h 10"/>
                    <a:gd name="T58" fmla="*/ 3 w 5"/>
                    <a:gd name="T59" fmla="*/ 6 h 10"/>
                    <a:gd name="T60" fmla="*/ 3 w 5"/>
                    <a:gd name="T61" fmla="*/ 5 h 10"/>
                    <a:gd name="T62" fmla="*/ 3 w 5"/>
                    <a:gd name="T63" fmla="*/ 6 h 10"/>
                    <a:gd name="T64" fmla="*/ 3 w 5"/>
                    <a:gd name="T65" fmla="*/ 5 h 10"/>
                    <a:gd name="T66" fmla="*/ 3 w 5"/>
                    <a:gd name="T67" fmla="*/ 5 h 10"/>
                    <a:gd name="T68" fmla="*/ 3 w 5"/>
                    <a:gd name="T69" fmla="*/ 5 h 10"/>
                    <a:gd name="T70" fmla="*/ 3 w 5"/>
                    <a:gd name="T71" fmla="*/ 4 h 10"/>
                    <a:gd name="T72" fmla="*/ 3 w 5"/>
                    <a:gd name="T73" fmla="*/ 5 h 10"/>
                    <a:gd name="T74" fmla="*/ 4 w 5"/>
                    <a:gd name="T75" fmla="*/ 3 h 10"/>
                    <a:gd name="T76" fmla="*/ 4 w 5"/>
                    <a:gd name="T77" fmla="*/ 3 h 10"/>
                    <a:gd name="T78" fmla="*/ 4 w 5"/>
                    <a:gd name="T79" fmla="*/ 3 h 10"/>
                    <a:gd name="T80" fmla="*/ 4 w 5"/>
                    <a:gd name="T81" fmla="*/ 2 h 10"/>
                    <a:gd name="T82" fmla="*/ 4 w 5"/>
                    <a:gd name="T83" fmla="*/ 3 h 10"/>
                    <a:gd name="T84" fmla="*/ 4 w 5"/>
                    <a:gd name="T85" fmla="*/ 2 h 10"/>
                    <a:gd name="T86" fmla="*/ 4 w 5"/>
                    <a:gd name="T87" fmla="*/ 2 h 10"/>
                    <a:gd name="T88" fmla="*/ 4 w 5"/>
                    <a:gd name="T89" fmla="*/ 2 h 10"/>
                    <a:gd name="T90" fmla="*/ 4 w 5"/>
                    <a:gd name="T91" fmla="*/ 1 h 10"/>
                    <a:gd name="T92" fmla="*/ 4 w 5"/>
                    <a:gd name="T93" fmla="*/ 2 h 10"/>
                    <a:gd name="T94" fmla="*/ 4 w 5"/>
                    <a:gd name="T95" fmla="*/ 0 h 10"/>
                    <a:gd name="T96" fmla="*/ 5 w 5"/>
                    <a:gd name="T97" fmla="*/ 0 h 10"/>
                    <a:gd name="T98" fmla="*/ 5 w 5"/>
                    <a:gd name="T99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0">
                      <a:moveTo>
                        <a:pt x="0" y="9"/>
                      </a:move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0" y="9"/>
                      </a:lnTo>
                      <a:lnTo>
                        <a:pt x="0" y="10"/>
                      </a:lnTo>
                      <a:lnTo>
                        <a:pt x="0" y="9"/>
                      </a:lnTo>
                      <a:lnTo>
                        <a:pt x="0" y="10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8"/>
                      </a:lnTo>
                      <a:lnTo>
                        <a:pt x="1" y="9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6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0" name="Freeform 458"/>
                <p:cNvSpPr>
                  <a:spLocks/>
                </p:cNvSpPr>
                <p:nvPr/>
              </p:nvSpPr>
              <p:spPr bwMode="auto">
                <a:xfrm>
                  <a:off x="5011738" y="3355975"/>
                  <a:ext cx="7938" cy="20638"/>
                </a:xfrm>
                <a:custGeom>
                  <a:avLst/>
                  <a:gdLst>
                    <a:gd name="T0" fmla="*/ 0 w 5"/>
                    <a:gd name="T1" fmla="*/ 13 h 13"/>
                    <a:gd name="T2" fmla="*/ 0 w 5"/>
                    <a:gd name="T3" fmla="*/ 12 h 13"/>
                    <a:gd name="T4" fmla="*/ 0 w 5"/>
                    <a:gd name="T5" fmla="*/ 13 h 13"/>
                    <a:gd name="T6" fmla="*/ 0 w 5"/>
                    <a:gd name="T7" fmla="*/ 12 h 13"/>
                    <a:gd name="T8" fmla="*/ 0 w 5"/>
                    <a:gd name="T9" fmla="*/ 12 h 13"/>
                    <a:gd name="T10" fmla="*/ 0 w 5"/>
                    <a:gd name="T11" fmla="*/ 12 h 13"/>
                    <a:gd name="T12" fmla="*/ 1 w 5"/>
                    <a:gd name="T13" fmla="*/ 11 h 13"/>
                    <a:gd name="T14" fmla="*/ 1 w 5"/>
                    <a:gd name="T15" fmla="*/ 11 h 13"/>
                    <a:gd name="T16" fmla="*/ 1 w 5"/>
                    <a:gd name="T17" fmla="*/ 10 h 13"/>
                    <a:gd name="T18" fmla="*/ 1 w 5"/>
                    <a:gd name="T19" fmla="*/ 10 h 13"/>
                    <a:gd name="T20" fmla="*/ 1 w 5"/>
                    <a:gd name="T21" fmla="*/ 10 h 13"/>
                    <a:gd name="T22" fmla="*/ 1 w 5"/>
                    <a:gd name="T23" fmla="*/ 9 h 13"/>
                    <a:gd name="T24" fmla="*/ 1 w 5"/>
                    <a:gd name="T25" fmla="*/ 10 h 13"/>
                    <a:gd name="T26" fmla="*/ 1 w 5"/>
                    <a:gd name="T27" fmla="*/ 9 h 13"/>
                    <a:gd name="T28" fmla="*/ 1 w 5"/>
                    <a:gd name="T29" fmla="*/ 9 h 13"/>
                    <a:gd name="T30" fmla="*/ 1 w 5"/>
                    <a:gd name="T31" fmla="*/ 9 h 13"/>
                    <a:gd name="T32" fmla="*/ 1 w 5"/>
                    <a:gd name="T33" fmla="*/ 8 h 13"/>
                    <a:gd name="T34" fmla="*/ 1 w 5"/>
                    <a:gd name="T35" fmla="*/ 8 h 13"/>
                    <a:gd name="T36" fmla="*/ 2 w 5"/>
                    <a:gd name="T37" fmla="*/ 7 h 13"/>
                    <a:gd name="T38" fmla="*/ 2 w 5"/>
                    <a:gd name="T39" fmla="*/ 7 h 13"/>
                    <a:gd name="T40" fmla="*/ 2 w 5"/>
                    <a:gd name="T41" fmla="*/ 7 h 13"/>
                    <a:gd name="T42" fmla="*/ 2 w 5"/>
                    <a:gd name="T43" fmla="*/ 7 h 13"/>
                    <a:gd name="T44" fmla="*/ 2 w 5"/>
                    <a:gd name="T45" fmla="*/ 7 h 13"/>
                    <a:gd name="T46" fmla="*/ 2 w 5"/>
                    <a:gd name="T47" fmla="*/ 6 h 13"/>
                    <a:gd name="T48" fmla="*/ 2 w 5"/>
                    <a:gd name="T49" fmla="*/ 6 h 13"/>
                    <a:gd name="T50" fmla="*/ 3 w 5"/>
                    <a:gd name="T51" fmla="*/ 6 h 13"/>
                    <a:gd name="T52" fmla="*/ 3 w 5"/>
                    <a:gd name="T53" fmla="*/ 5 h 13"/>
                    <a:gd name="T54" fmla="*/ 3 w 5"/>
                    <a:gd name="T55" fmla="*/ 5 h 13"/>
                    <a:gd name="T56" fmla="*/ 3 w 5"/>
                    <a:gd name="T57" fmla="*/ 4 h 13"/>
                    <a:gd name="T58" fmla="*/ 3 w 5"/>
                    <a:gd name="T59" fmla="*/ 5 h 13"/>
                    <a:gd name="T60" fmla="*/ 3 w 5"/>
                    <a:gd name="T61" fmla="*/ 4 h 13"/>
                    <a:gd name="T62" fmla="*/ 3 w 5"/>
                    <a:gd name="T63" fmla="*/ 4 h 13"/>
                    <a:gd name="T64" fmla="*/ 3 w 5"/>
                    <a:gd name="T65" fmla="*/ 4 h 13"/>
                    <a:gd name="T66" fmla="*/ 3 w 5"/>
                    <a:gd name="T67" fmla="*/ 3 h 13"/>
                    <a:gd name="T68" fmla="*/ 3 w 5"/>
                    <a:gd name="T69" fmla="*/ 4 h 13"/>
                    <a:gd name="T70" fmla="*/ 3 w 5"/>
                    <a:gd name="T71" fmla="*/ 3 h 13"/>
                    <a:gd name="T72" fmla="*/ 4 w 5"/>
                    <a:gd name="T73" fmla="*/ 3 h 13"/>
                    <a:gd name="T74" fmla="*/ 4 w 5"/>
                    <a:gd name="T75" fmla="*/ 3 h 13"/>
                    <a:gd name="T76" fmla="*/ 4 w 5"/>
                    <a:gd name="T77" fmla="*/ 2 h 13"/>
                    <a:gd name="T78" fmla="*/ 4 w 5"/>
                    <a:gd name="T79" fmla="*/ 2 h 13"/>
                    <a:gd name="T80" fmla="*/ 4 w 5"/>
                    <a:gd name="T81" fmla="*/ 1 h 13"/>
                    <a:gd name="T82" fmla="*/ 4 w 5"/>
                    <a:gd name="T83" fmla="*/ 1 h 13"/>
                    <a:gd name="T84" fmla="*/ 4 w 5"/>
                    <a:gd name="T85" fmla="*/ 1 h 13"/>
                    <a:gd name="T86" fmla="*/ 4 w 5"/>
                    <a:gd name="T87" fmla="*/ 1 h 13"/>
                    <a:gd name="T88" fmla="*/ 4 w 5"/>
                    <a:gd name="T89" fmla="*/ 1 h 13"/>
                    <a:gd name="T90" fmla="*/ 4 w 5"/>
                    <a:gd name="T91" fmla="*/ 0 h 13"/>
                    <a:gd name="T92" fmla="*/ 4 w 5"/>
                    <a:gd name="T93" fmla="*/ 0 h 13"/>
                    <a:gd name="T94" fmla="*/ 5 w 5"/>
                    <a:gd name="T95" fmla="*/ 0 h 13"/>
                    <a:gd name="T96" fmla="*/ 5 w 5"/>
                    <a:gd name="T97" fmla="*/ 0 h 13"/>
                    <a:gd name="T98" fmla="*/ 5 w 5"/>
                    <a:gd name="T99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3">
                      <a:moveTo>
                        <a:pt x="0" y="13"/>
                      </a:moveTo>
                      <a:lnTo>
                        <a:pt x="0" y="12"/>
                      </a:lnTo>
                      <a:lnTo>
                        <a:pt x="0" y="13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1" name="Freeform 459"/>
                <p:cNvSpPr>
                  <a:spLocks/>
                </p:cNvSpPr>
                <p:nvPr/>
              </p:nvSpPr>
              <p:spPr bwMode="auto">
                <a:xfrm>
                  <a:off x="5019676" y="3343275"/>
                  <a:ext cx="7938" cy="12700"/>
                </a:xfrm>
                <a:custGeom>
                  <a:avLst/>
                  <a:gdLst>
                    <a:gd name="T0" fmla="*/ 0 w 5"/>
                    <a:gd name="T1" fmla="*/ 8 h 8"/>
                    <a:gd name="T2" fmla="*/ 0 w 5"/>
                    <a:gd name="T3" fmla="*/ 7 h 8"/>
                    <a:gd name="T4" fmla="*/ 0 w 5"/>
                    <a:gd name="T5" fmla="*/ 8 h 8"/>
                    <a:gd name="T6" fmla="*/ 0 w 5"/>
                    <a:gd name="T7" fmla="*/ 7 h 8"/>
                    <a:gd name="T8" fmla="*/ 0 w 5"/>
                    <a:gd name="T9" fmla="*/ 7 h 8"/>
                    <a:gd name="T10" fmla="*/ 0 w 5"/>
                    <a:gd name="T11" fmla="*/ 7 h 8"/>
                    <a:gd name="T12" fmla="*/ 1 w 5"/>
                    <a:gd name="T13" fmla="*/ 6 h 8"/>
                    <a:gd name="T14" fmla="*/ 1 w 5"/>
                    <a:gd name="T15" fmla="*/ 6 h 8"/>
                    <a:gd name="T16" fmla="*/ 1 w 5"/>
                    <a:gd name="T17" fmla="*/ 6 h 8"/>
                    <a:gd name="T18" fmla="*/ 1 w 5"/>
                    <a:gd name="T19" fmla="*/ 6 h 8"/>
                    <a:gd name="T20" fmla="*/ 1 w 5"/>
                    <a:gd name="T21" fmla="*/ 6 h 8"/>
                    <a:gd name="T22" fmla="*/ 1 w 5"/>
                    <a:gd name="T23" fmla="*/ 5 h 8"/>
                    <a:gd name="T24" fmla="*/ 1 w 5"/>
                    <a:gd name="T25" fmla="*/ 6 h 8"/>
                    <a:gd name="T26" fmla="*/ 1 w 5"/>
                    <a:gd name="T27" fmla="*/ 5 h 8"/>
                    <a:gd name="T28" fmla="*/ 1 w 5"/>
                    <a:gd name="T29" fmla="*/ 5 h 8"/>
                    <a:gd name="T30" fmla="*/ 1 w 5"/>
                    <a:gd name="T31" fmla="*/ 5 h 8"/>
                    <a:gd name="T32" fmla="*/ 1 w 5"/>
                    <a:gd name="T33" fmla="*/ 5 h 8"/>
                    <a:gd name="T34" fmla="*/ 2 w 5"/>
                    <a:gd name="T35" fmla="*/ 5 h 8"/>
                    <a:gd name="T36" fmla="*/ 2 w 5"/>
                    <a:gd name="T37" fmla="*/ 4 h 8"/>
                    <a:gd name="T38" fmla="*/ 2 w 5"/>
                    <a:gd name="T39" fmla="*/ 4 h 8"/>
                    <a:gd name="T40" fmla="*/ 2 w 5"/>
                    <a:gd name="T41" fmla="*/ 4 h 8"/>
                    <a:gd name="T42" fmla="*/ 2 w 5"/>
                    <a:gd name="T43" fmla="*/ 4 h 8"/>
                    <a:gd name="T44" fmla="*/ 2 w 5"/>
                    <a:gd name="T45" fmla="*/ 4 h 8"/>
                    <a:gd name="T46" fmla="*/ 2 w 5"/>
                    <a:gd name="T47" fmla="*/ 3 h 8"/>
                    <a:gd name="T48" fmla="*/ 2 w 5"/>
                    <a:gd name="T49" fmla="*/ 3 h 8"/>
                    <a:gd name="T50" fmla="*/ 2 w 5"/>
                    <a:gd name="T51" fmla="*/ 3 h 8"/>
                    <a:gd name="T52" fmla="*/ 2 w 5"/>
                    <a:gd name="T53" fmla="*/ 3 h 8"/>
                    <a:gd name="T54" fmla="*/ 2 w 5"/>
                    <a:gd name="T55" fmla="*/ 3 h 8"/>
                    <a:gd name="T56" fmla="*/ 3 w 5"/>
                    <a:gd name="T57" fmla="*/ 3 h 8"/>
                    <a:gd name="T58" fmla="*/ 3 w 5"/>
                    <a:gd name="T59" fmla="*/ 3 h 8"/>
                    <a:gd name="T60" fmla="*/ 3 w 5"/>
                    <a:gd name="T61" fmla="*/ 3 h 8"/>
                    <a:gd name="T62" fmla="*/ 3 w 5"/>
                    <a:gd name="T63" fmla="*/ 2 h 8"/>
                    <a:gd name="T64" fmla="*/ 3 w 5"/>
                    <a:gd name="T65" fmla="*/ 3 h 8"/>
                    <a:gd name="T66" fmla="*/ 3 w 5"/>
                    <a:gd name="T67" fmla="*/ 2 h 8"/>
                    <a:gd name="T68" fmla="*/ 3 w 5"/>
                    <a:gd name="T69" fmla="*/ 2 h 8"/>
                    <a:gd name="T70" fmla="*/ 4 w 5"/>
                    <a:gd name="T71" fmla="*/ 2 h 8"/>
                    <a:gd name="T72" fmla="*/ 4 w 5"/>
                    <a:gd name="T73" fmla="*/ 2 h 8"/>
                    <a:gd name="T74" fmla="*/ 4 w 5"/>
                    <a:gd name="T75" fmla="*/ 2 h 8"/>
                    <a:gd name="T76" fmla="*/ 4 w 5"/>
                    <a:gd name="T77" fmla="*/ 2 h 8"/>
                    <a:gd name="T78" fmla="*/ 4 w 5"/>
                    <a:gd name="T79" fmla="*/ 2 h 8"/>
                    <a:gd name="T80" fmla="*/ 4 w 5"/>
                    <a:gd name="T81" fmla="*/ 2 h 8"/>
                    <a:gd name="T82" fmla="*/ 4 w 5"/>
                    <a:gd name="T83" fmla="*/ 1 h 8"/>
                    <a:gd name="T84" fmla="*/ 4 w 5"/>
                    <a:gd name="T85" fmla="*/ 1 h 8"/>
                    <a:gd name="T86" fmla="*/ 4 w 5"/>
                    <a:gd name="T87" fmla="*/ 1 h 8"/>
                    <a:gd name="T88" fmla="*/ 4 w 5"/>
                    <a:gd name="T89" fmla="*/ 1 h 8"/>
                    <a:gd name="T90" fmla="*/ 4 w 5"/>
                    <a:gd name="T91" fmla="*/ 1 h 8"/>
                    <a:gd name="T92" fmla="*/ 5 w 5"/>
                    <a:gd name="T93" fmla="*/ 1 h 8"/>
                    <a:gd name="T94" fmla="*/ 5 w 5"/>
                    <a:gd name="T95" fmla="*/ 1 h 8"/>
                    <a:gd name="T96" fmla="*/ 5 w 5"/>
                    <a:gd name="T97" fmla="*/ 0 h 8"/>
                    <a:gd name="T98" fmla="*/ 5 w 5"/>
                    <a:gd name="T99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8">
                      <a:moveTo>
                        <a:pt x="0" y="8"/>
                      </a:moveTo>
                      <a:lnTo>
                        <a:pt x="0" y="7"/>
                      </a:lnTo>
                      <a:lnTo>
                        <a:pt x="0" y="8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2" name="Freeform 460"/>
                <p:cNvSpPr>
                  <a:spLocks/>
                </p:cNvSpPr>
                <p:nvPr/>
              </p:nvSpPr>
              <p:spPr bwMode="auto">
                <a:xfrm>
                  <a:off x="5027613" y="3338513"/>
                  <a:ext cx="7938" cy="4763"/>
                </a:xfrm>
                <a:custGeom>
                  <a:avLst/>
                  <a:gdLst>
                    <a:gd name="T0" fmla="*/ 0 w 5"/>
                    <a:gd name="T1" fmla="*/ 3 h 3"/>
                    <a:gd name="T2" fmla="*/ 0 w 5"/>
                    <a:gd name="T3" fmla="*/ 3 h 3"/>
                    <a:gd name="T4" fmla="*/ 0 w 5"/>
                    <a:gd name="T5" fmla="*/ 3 h 3"/>
                    <a:gd name="T6" fmla="*/ 0 w 5"/>
                    <a:gd name="T7" fmla="*/ 3 h 3"/>
                    <a:gd name="T8" fmla="*/ 0 w 5"/>
                    <a:gd name="T9" fmla="*/ 3 h 3"/>
                    <a:gd name="T10" fmla="*/ 0 w 5"/>
                    <a:gd name="T11" fmla="*/ 3 h 3"/>
                    <a:gd name="T12" fmla="*/ 0 w 5"/>
                    <a:gd name="T13" fmla="*/ 3 h 3"/>
                    <a:gd name="T14" fmla="*/ 0 w 5"/>
                    <a:gd name="T15" fmla="*/ 3 h 3"/>
                    <a:gd name="T16" fmla="*/ 1 w 5"/>
                    <a:gd name="T17" fmla="*/ 3 h 3"/>
                    <a:gd name="T18" fmla="*/ 1 w 5"/>
                    <a:gd name="T19" fmla="*/ 2 h 3"/>
                    <a:gd name="T20" fmla="*/ 1 w 5"/>
                    <a:gd name="T21" fmla="*/ 3 h 3"/>
                    <a:gd name="T22" fmla="*/ 1 w 5"/>
                    <a:gd name="T23" fmla="*/ 2 h 3"/>
                    <a:gd name="T24" fmla="*/ 1 w 5"/>
                    <a:gd name="T25" fmla="*/ 2 h 3"/>
                    <a:gd name="T26" fmla="*/ 1 w 5"/>
                    <a:gd name="T27" fmla="*/ 2 h 3"/>
                    <a:gd name="T28" fmla="*/ 1 w 5"/>
                    <a:gd name="T29" fmla="*/ 2 h 3"/>
                    <a:gd name="T30" fmla="*/ 1 w 5"/>
                    <a:gd name="T31" fmla="*/ 2 h 3"/>
                    <a:gd name="T32" fmla="*/ 2 w 5"/>
                    <a:gd name="T33" fmla="*/ 2 h 3"/>
                    <a:gd name="T34" fmla="*/ 2 w 5"/>
                    <a:gd name="T35" fmla="*/ 2 h 3"/>
                    <a:gd name="T36" fmla="*/ 2 w 5"/>
                    <a:gd name="T37" fmla="*/ 2 h 3"/>
                    <a:gd name="T38" fmla="*/ 2 w 5"/>
                    <a:gd name="T39" fmla="*/ 2 h 3"/>
                    <a:gd name="T40" fmla="*/ 2 w 5"/>
                    <a:gd name="T41" fmla="*/ 2 h 3"/>
                    <a:gd name="T42" fmla="*/ 2 w 5"/>
                    <a:gd name="T43" fmla="*/ 2 h 3"/>
                    <a:gd name="T44" fmla="*/ 2 w 5"/>
                    <a:gd name="T45" fmla="*/ 2 h 3"/>
                    <a:gd name="T46" fmla="*/ 2 w 5"/>
                    <a:gd name="T47" fmla="*/ 2 h 3"/>
                    <a:gd name="T48" fmla="*/ 2 w 5"/>
                    <a:gd name="T49" fmla="*/ 2 h 3"/>
                    <a:gd name="T50" fmla="*/ 2 w 5"/>
                    <a:gd name="T51" fmla="*/ 2 h 3"/>
                    <a:gd name="T52" fmla="*/ 2 w 5"/>
                    <a:gd name="T53" fmla="*/ 1 h 3"/>
                    <a:gd name="T54" fmla="*/ 3 w 5"/>
                    <a:gd name="T55" fmla="*/ 2 h 3"/>
                    <a:gd name="T56" fmla="*/ 3 w 5"/>
                    <a:gd name="T57" fmla="*/ 2 h 3"/>
                    <a:gd name="T58" fmla="*/ 3 w 5"/>
                    <a:gd name="T59" fmla="*/ 1 h 3"/>
                    <a:gd name="T60" fmla="*/ 3 w 5"/>
                    <a:gd name="T61" fmla="*/ 2 h 3"/>
                    <a:gd name="T62" fmla="*/ 3 w 5"/>
                    <a:gd name="T63" fmla="*/ 1 h 3"/>
                    <a:gd name="T64" fmla="*/ 3 w 5"/>
                    <a:gd name="T65" fmla="*/ 1 h 3"/>
                    <a:gd name="T66" fmla="*/ 3 w 5"/>
                    <a:gd name="T67" fmla="*/ 1 h 3"/>
                    <a:gd name="T68" fmla="*/ 3 w 5"/>
                    <a:gd name="T69" fmla="*/ 1 h 3"/>
                    <a:gd name="T70" fmla="*/ 3 w 5"/>
                    <a:gd name="T71" fmla="*/ 1 h 3"/>
                    <a:gd name="T72" fmla="*/ 3 w 5"/>
                    <a:gd name="T73" fmla="*/ 1 h 3"/>
                    <a:gd name="T74" fmla="*/ 3 w 5"/>
                    <a:gd name="T75" fmla="*/ 1 h 3"/>
                    <a:gd name="T76" fmla="*/ 4 w 5"/>
                    <a:gd name="T77" fmla="*/ 1 h 3"/>
                    <a:gd name="T78" fmla="*/ 4 w 5"/>
                    <a:gd name="T79" fmla="*/ 1 h 3"/>
                    <a:gd name="T80" fmla="*/ 4 w 5"/>
                    <a:gd name="T81" fmla="*/ 1 h 3"/>
                    <a:gd name="T82" fmla="*/ 4 w 5"/>
                    <a:gd name="T83" fmla="*/ 1 h 3"/>
                    <a:gd name="T84" fmla="*/ 4 w 5"/>
                    <a:gd name="T85" fmla="*/ 1 h 3"/>
                    <a:gd name="T86" fmla="*/ 4 w 5"/>
                    <a:gd name="T87" fmla="*/ 1 h 3"/>
                    <a:gd name="T88" fmla="*/ 4 w 5"/>
                    <a:gd name="T89" fmla="*/ 1 h 3"/>
                    <a:gd name="T90" fmla="*/ 5 w 5"/>
                    <a:gd name="T91" fmla="*/ 1 h 3"/>
                    <a:gd name="T92" fmla="*/ 5 w 5"/>
                    <a:gd name="T93" fmla="*/ 0 h 3"/>
                    <a:gd name="T94" fmla="*/ 5 w 5"/>
                    <a:gd name="T95" fmla="*/ 1 h 3"/>
                    <a:gd name="T96" fmla="*/ 5 w 5"/>
                    <a:gd name="T97" fmla="*/ 0 h 3"/>
                    <a:gd name="T98" fmla="*/ 5 w 5"/>
                    <a:gd name="T99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3" name="Freeform 461"/>
                <p:cNvSpPr>
                  <a:spLocks/>
                </p:cNvSpPr>
                <p:nvPr/>
              </p:nvSpPr>
              <p:spPr bwMode="auto">
                <a:xfrm>
                  <a:off x="5035551" y="3338513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0 h 1"/>
                    <a:gd name="T6" fmla="*/ 0 w 5"/>
                    <a:gd name="T7" fmla="*/ 1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0 w 5"/>
                    <a:gd name="T15" fmla="*/ 0 h 1"/>
                    <a:gd name="T16" fmla="*/ 1 w 5"/>
                    <a:gd name="T17" fmla="*/ 1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1 w 5"/>
                    <a:gd name="T35" fmla="*/ 0 h 1"/>
                    <a:gd name="T36" fmla="*/ 1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1 h 1"/>
                    <a:gd name="T72" fmla="*/ 3 w 5"/>
                    <a:gd name="T73" fmla="*/ 0 h 1"/>
                    <a:gd name="T74" fmla="*/ 4 w 5"/>
                    <a:gd name="T75" fmla="*/ 0 h 1"/>
                    <a:gd name="T76" fmla="*/ 4 w 5"/>
                    <a:gd name="T77" fmla="*/ 1 h 1"/>
                    <a:gd name="T78" fmla="*/ 4 w 5"/>
                    <a:gd name="T79" fmla="*/ 0 h 1"/>
                    <a:gd name="T80" fmla="*/ 4 w 5"/>
                    <a:gd name="T81" fmla="*/ 1 h 1"/>
                    <a:gd name="T82" fmla="*/ 4 w 5"/>
                    <a:gd name="T83" fmla="*/ 0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0 h 1"/>
                    <a:gd name="T90" fmla="*/ 4 w 5"/>
                    <a:gd name="T91" fmla="*/ 1 h 1"/>
                    <a:gd name="T92" fmla="*/ 4 w 5"/>
                    <a:gd name="T93" fmla="*/ 0 h 1"/>
                    <a:gd name="T94" fmla="*/ 4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4" name="Freeform 462"/>
                <p:cNvSpPr>
                  <a:spLocks/>
                </p:cNvSpPr>
                <p:nvPr/>
              </p:nvSpPr>
              <p:spPr bwMode="auto">
                <a:xfrm>
                  <a:off x="5043488" y="3340100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0 w 5"/>
                    <a:gd name="T9" fmla="*/ 0 h 2"/>
                    <a:gd name="T10" fmla="*/ 0 w 5"/>
                    <a:gd name="T11" fmla="*/ 0 h 2"/>
                    <a:gd name="T12" fmla="*/ 0 w 5"/>
                    <a:gd name="T13" fmla="*/ 0 h 2"/>
                    <a:gd name="T14" fmla="*/ 1 w 5"/>
                    <a:gd name="T15" fmla="*/ 0 h 2"/>
                    <a:gd name="T16" fmla="*/ 1 w 5"/>
                    <a:gd name="T17" fmla="*/ 0 h 2"/>
                    <a:gd name="T18" fmla="*/ 1 w 5"/>
                    <a:gd name="T19" fmla="*/ 0 h 2"/>
                    <a:gd name="T20" fmla="*/ 1 w 5"/>
                    <a:gd name="T21" fmla="*/ 0 h 2"/>
                    <a:gd name="T22" fmla="*/ 1 w 5"/>
                    <a:gd name="T23" fmla="*/ 0 h 2"/>
                    <a:gd name="T24" fmla="*/ 1 w 5"/>
                    <a:gd name="T25" fmla="*/ 0 h 2"/>
                    <a:gd name="T26" fmla="*/ 1 w 5"/>
                    <a:gd name="T27" fmla="*/ 1 h 2"/>
                    <a:gd name="T28" fmla="*/ 1 w 5"/>
                    <a:gd name="T29" fmla="*/ 0 h 2"/>
                    <a:gd name="T30" fmla="*/ 1 w 5"/>
                    <a:gd name="T31" fmla="*/ 0 h 2"/>
                    <a:gd name="T32" fmla="*/ 1 w 5"/>
                    <a:gd name="T33" fmla="*/ 1 h 2"/>
                    <a:gd name="T34" fmla="*/ 1 w 5"/>
                    <a:gd name="T35" fmla="*/ 0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2 w 5"/>
                    <a:gd name="T53" fmla="*/ 1 h 2"/>
                    <a:gd name="T54" fmla="*/ 2 w 5"/>
                    <a:gd name="T55" fmla="*/ 1 h 2"/>
                    <a:gd name="T56" fmla="*/ 2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3 w 5"/>
                    <a:gd name="T71" fmla="*/ 1 h 2"/>
                    <a:gd name="T72" fmla="*/ 4 w 5"/>
                    <a:gd name="T73" fmla="*/ 1 h 2"/>
                    <a:gd name="T74" fmla="*/ 4 w 5"/>
                    <a:gd name="T75" fmla="*/ 1 h 2"/>
                    <a:gd name="T76" fmla="*/ 4 w 5"/>
                    <a:gd name="T77" fmla="*/ 2 h 2"/>
                    <a:gd name="T78" fmla="*/ 4 w 5"/>
                    <a:gd name="T79" fmla="*/ 1 h 2"/>
                    <a:gd name="T80" fmla="*/ 4 w 5"/>
                    <a:gd name="T81" fmla="*/ 2 h 2"/>
                    <a:gd name="T82" fmla="*/ 4 w 5"/>
                    <a:gd name="T83" fmla="*/ 2 h 2"/>
                    <a:gd name="T84" fmla="*/ 4 w 5"/>
                    <a:gd name="T85" fmla="*/ 2 h 2"/>
                    <a:gd name="T86" fmla="*/ 4 w 5"/>
                    <a:gd name="T87" fmla="*/ 2 h 2"/>
                    <a:gd name="T88" fmla="*/ 4 w 5"/>
                    <a:gd name="T89" fmla="*/ 2 h 2"/>
                    <a:gd name="T90" fmla="*/ 4 w 5"/>
                    <a:gd name="T91" fmla="*/ 2 h 2"/>
                    <a:gd name="T92" fmla="*/ 4 w 5"/>
                    <a:gd name="T93" fmla="*/ 2 h 2"/>
                    <a:gd name="T94" fmla="*/ 4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5" name="Freeform 463"/>
                <p:cNvSpPr>
                  <a:spLocks/>
                </p:cNvSpPr>
                <p:nvPr/>
              </p:nvSpPr>
              <p:spPr bwMode="auto">
                <a:xfrm>
                  <a:off x="5051426" y="3343275"/>
                  <a:ext cx="7938" cy="6350"/>
                </a:xfrm>
                <a:custGeom>
                  <a:avLst/>
                  <a:gdLst>
                    <a:gd name="T0" fmla="*/ 0 w 5"/>
                    <a:gd name="T1" fmla="*/ 0 h 4"/>
                    <a:gd name="T2" fmla="*/ 0 w 5"/>
                    <a:gd name="T3" fmla="*/ 0 h 4"/>
                    <a:gd name="T4" fmla="*/ 0 w 5"/>
                    <a:gd name="T5" fmla="*/ 0 h 4"/>
                    <a:gd name="T6" fmla="*/ 0 w 5"/>
                    <a:gd name="T7" fmla="*/ 0 h 4"/>
                    <a:gd name="T8" fmla="*/ 0 w 5"/>
                    <a:gd name="T9" fmla="*/ 0 h 4"/>
                    <a:gd name="T10" fmla="*/ 0 w 5"/>
                    <a:gd name="T11" fmla="*/ 0 h 4"/>
                    <a:gd name="T12" fmla="*/ 0 w 5"/>
                    <a:gd name="T13" fmla="*/ 1 h 4"/>
                    <a:gd name="T14" fmla="*/ 0 w 5"/>
                    <a:gd name="T15" fmla="*/ 1 h 4"/>
                    <a:gd name="T16" fmla="*/ 0 w 5"/>
                    <a:gd name="T17" fmla="*/ 1 h 4"/>
                    <a:gd name="T18" fmla="*/ 0 w 5"/>
                    <a:gd name="T19" fmla="*/ 1 h 4"/>
                    <a:gd name="T20" fmla="*/ 1 w 5"/>
                    <a:gd name="T21" fmla="*/ 1 h 4"/>
                    <a:gd name="T22" fmla="*/ 1 w 5"/>
                    <a:gd name="T23" fmla="*/ 1 h 4"/>
                    <a:gd name="T24" fmla="*/ 1 w 5"/>
                    <a:gd name="T25" fmla="*/ 1 h 4"/>
                    <a:gd name="T26" fmla="*/ 1 w 5"/>
                    <a:gd name="T27" fmla="*/ 1 h 4"/>
                    <a:gd name="T28" fmla="*/ 1 w 5"/>
                    <a:gd name="T29" fmla="*/ 1 h 4"/>
                    <a:gd name="T30" fmla="*/ 1 w 5"/>
                    <a:gd name="T31" fmla="*/ 1 h 4"/>
                    <a:gd name="T32" fmla="*/ 1 w 5"/>
                    <a:gd name="T33" fmla="*/ 2 h 4"/>
                    <a:gd name="T34" fmla="*/ 2 w 5"/>
                    <a:gd name="T35" fmla="*/ 1 h 4"/>
                    <a:gd name="T36" fmla="*/ 2 w 5"/>
                    <a:gd name="T37" fmla="*/ 2 h 4"/>
                    <a:gd name="T38" fmla="*/ 2 w 5"/>
                    <a:gd name="T39" fmla="*/ 2 h 4"/>
                    <a:gd name="T40" fmla="*/ 2 w 5"/>
                    <a:gd name="T41" fmla="*/ 2 h 4"/>
                    <a:gd name="T42" fmla="*/ 2 w 5"/>
                    <a:gd name="T43" fmla="*/ 2 h 4"/>
                    <a:gd name="T44" fmla="*/ 2 w 5"/>
                    <a:gd name="T45" fmla="*/ 2 h 4"/>
                    <a:gd name="T46" fmla="*/ 2 w 5"/>
                    <a:gd name="T47" fmla="*/ 2 h 4"/>
                    <a:gd name="T48" fmla="*/ 2 w 5"/>
                    <a:gd name="T49" fmla="*/ 2 h 4"/>
                    <a:gd name="T50" fmla="*/ 2 w 5"/>
                    <a:gd name="T51" fmla="*/ 2 h 4"/>
                    <a:gd name="T52" fmla="*/ 2 w 5"/>
                    <a:gd name="T53" fmla="*/ 2 h 4"/>
                    <a:gd name="T54" fmla="*/ 2 w 5"/>
                    <a:gd name="T55" fmla="*/ 2 h 4"/>
                    <a:gd name="T56" fmla="*/ 3 w 5"/>
                    <a:gd name="T57" fmla="*/ 2 h 4"/>
                    <a:gd name="T58" fmla="*/ 3 w 5"/>
                    <a:gd name="T59" fmla="*/ 2 h 4"/>
                    <a:gd name="T60" fmla="*/ 3 w 5"/>
                    <a:gd name="T61" fmla="*/ 2 h 4"/>
                    <a:gd name="T62" fmla="*/ 3 w 5"/>
                    <a:gd name="T63" fmla="*/ 3 h 4"/>
                    <a:gd name="T64" fmla="*/ 3 w 5"/>
                    <a:gd name="T65" fmla="*/ 2 h 4"/>
                    <a:gd name="T66" fmla="*/ 3 w 5"/>
                    <a:gd name="T67" fmla="*/ 3 h 4"/>
                    <a:gd name="T68" fmla="*/ 3 w 5"/>
                    <a:gd name="T69" fmla="*/ 3 h 4"/>
                    <a:gd name="T70" fmla="*/ 3 w 5"/>
                    <a:gd name="T71" fmla="*/ 3 h 4"/>
                    <a:gd name="T72" fmla="*/ 3 w 5"/>
                    <a:gd name="T73" fmla="*/ 3 h 4"/>
                    <a:gd name="T74" fmla="*/ 3 w 5"/>
                    <a:gd name="T75" fmla="*/ 3 h 4"/>
                    <a:gd name="T76" fmla="*/ 3 w 5"/>
                    <a:gd name="T77" fmla="*/ 3 h 4"/>
                    <a:gd name="T78" fmla="*/ 4 w 5"/>
                    <a:gd name="T79" fmla="*/ 3 h 4"/>
                    <a:gd name="T80" fmla="*/ 4 w 5"/>
                    <a:gd name="T81" fmla="*/ 3 h 4"/>
                    <a:gd name="T82" fmla="*/ 4 w 5"/>
                    <a:gd name="T83" fmla="*/ 3 h 4"/>
                    <a:gd name="T84" fmla="*/ 4 w 5"/>
                    <a:gd name="T85" fmla="*/ 3 h 4"/>
                    <a:gd name="T86" fmla="*/ 4 w 5"/>
                    <a:gd name="T87" fmla="*/ 3 h 4"/>
                    <a:gd name="T88" fmla="*/ 4 w 5"/>
                    <a:gd name="T89" fmla="*/ 3 h 4"/>
                    <a:gd name="T90" fmla="*/ 4 w 5"/>
                    <a:gd name="T91" fmla="*/ 3 h 4"/>
                    <a:gd name="T92" fmla="*/ 4 w 5"/>
                    <a:gd name="T93" fmla="*/ 4 h 4"/>
                    <a:gd name="T94" fmla="*/ 5 w 5"/>
                    <a:gd name="T95" fmla="*/ 3 h 4"/>
                    <a:gd name="T96" fmla="*/ 5 w 5"/>
                    <a:gd name="T97" fmla="*/ 4 h 4"/>
                    <a:gd name="T98" fmla="*/ 5 w 5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6" name="Freeform 464"/>
                <p:cNvSpPr>
                  <a:spLocks/>
                </p:cNvSpPr>
                <p:nvPr/>
              </p:nvSpPr>
              <p:spPr bwMode="auto">
                <a:xfrm>
                  <a:off x="5059363" y="3349625"/>
                  <a:ext cx="6350" cy="3175"/>
                </a:xfrm>
                <a:custGeom>
                  <a:avLst/>
                  <a:gdLst>
                    <a:gd name="T0" fmla="*/ 0 w 4"/>
                    <a:gd name="T1" fmla="*/ 0 h 2"/>
                    <a:gd name="T2" fmla="*/ 0 w 4"/>
                    <a:gd name="T3" fmla="*/ 0 h 2"/>
                    <a:gd name="T4" fmla="*/ 0 w 4"/>
                    <a:gd name="T5" fmla="*/ 0 h 2"/>
                    <a:gd name="T6" fmla="*/ 0 w 4"/>
                    <a:gd name="T7" fmla="*/ 0 h 2"/>
                    <a:gd name="T8" fmla="*/ 0 w 4"/>
                    <a:gd name="T9" fmla="*/ 0 h 2"/>
                    <a:gd name="T10" fmla="*/ 0 w 4"/>
                    <a:gd name="T11" fmla="*/ 0 h 2"/>
                    <a:gd name="T12" fmla="*/ 0 w 4"/>
                    <a:gd name="T13" fmla="*/ 0 h 2"/>
                    <a:gd name="T14" fmla="*/ 0 w 4"/>
                    <a:gd name="T15" fmla="*/ 0 h 2"/>
                    <a:gd name="T16" fmla="*/ 0 w 4"/>
                    <a:gd name="T17" fmla="*/ 0 h 2"/>
                    <a:gd name="T18" fmla="*/ 1 w 4"/>
                    <a:gd name="T19" fmla="*/ 1 h 2"/>
                    <a:gd name="T20" fmla="*/ 1 w 4"/>
                    <a:gd name="T21" fmla="*/ 0 h 2"/>
                    <a:gd name="T22" fmla="*/ 1 w 4"/>
                    <a:gd name="T23" fmla="*/ 1 h 2"/>
                    <a:gd name="T24" fmla="*/ 1 w 4"/>
                    <a:gd name="T25" fmla="*/ 1 h 2"/>
                    <a:gd name="T26" fmla="*/ 1 w 4"/>
                    <a:gd name="T27" fmla="*/ 1 h 2"/>
                    <a:gd name="T28" fmla="*/ 1 w 4"/>
                    <a:gd name="T29" fmla="*/ 1 h 2"/>
                    <a:gd name="T30" fmla="*/ 1 w 4"/>
                    <a:gd name="T31" fmla="*/ 1 h 2"/>
                    <a:gd name="T32" fmla="*/ 1 w 4"/>
                    <a:gd name="T33" fmla="*/ 1 h 2"/>
                    <a:gd name="T34" fmla="*/ 1 w 4"/>
                    <a:gd name="T35" fmla="*/ 1 h 2"/>
                    <a:gd name="T36" fmla="*/ 1 w 4"/>
                    <a:gd name="T37" fmla="*/ 1 h 2"/>
                    <a:gd name="T38" fmla="*/ 1 w 4"/>
                    <a:gd name="T39" fmla="*/ 1 h 2"/>
                    <a:gd name="T40" fmla="*/ 2 w 4"/>
                    <a:gd name="T41" fmla="*/ 1 h 2"/>
                    <a:gd name="T42" fmla="*/ 2 w 4"/>
                    <a:gd name="T43" fmla="*/ 1 h 2"/>
                    <a:gd name="T44" fmla="*/ 2 w 4"/>
                    <a:gd name="T45" fmla="*/ 1 h 2"/>
                    <a:gd name="T46" fmla="*/ 2 w 4"/>
                    <a:gd name="T47" fmla="*/ 1 h 2"/>
                    <a:gd name="T48" fmla="*/ 2 w 4"/>
                    <a:gd name="T49" fmla="*/ 1 h 2"/>
                    <a:gd name="T50" fmla="*/ 2 w 4"/>
                    <a:gd name="T51" fmla="*/ 1 h 2"/>
                    <a:gd name="T52" fmla="*/ 2 w 4"/>
                    <a:gd name="T53" fmla="*/ 1 h 2"/>
                    <a:gd name="T54" fmla="*/ 3 w 4"/>
                    <a:gd name="T55" fmla="*/ 1 h 2"/>
                    <a:gd name="T56" fmla="*/ 3 w 4"/>
                    <a:gd name="T57" fmla="*/ 1 h 2"/>
                    <a:gd name="T58" fmla="*/ 3 w 4"/>
                    <a:gd name="T59" fmla="*/ 2 h 2"/>
                    <a:gd name="T60" fmla="*/ 3 w 4"/>
                    <a:gd name="T61" fmla="*/ 1 h 2"/>
                    <a:gd name="T62" fmla="*/ 3 w 4"/>
                    <a:gd name="T63" fmla="*/ 2 h 2"/>
                    <a:gd name="T64" fmla="*/ 3 w 4"/>
                    <a:gd name="T65" fmla="*/ 2 h 2"/>
                    <a:gd name="T66" fmla="*/ 3 w 4"/>
                    <a:gd name="T67" fmla="*/ 2 h 2"/>
                    <a:gd name="T68" fmla="*/ 3 w 4"/>
                    <a:gd name="T69" fmla="*/ 2 h 2"/>
                    <a:gd name="T70" fmla="*/ 3 w 4"/>
                    <a:gd name="T71" fmla="*/ 2 h 2"/>
                    <a:gd name="T72" fmla="*/ 3 w 4"/>
                    <a:gd name="T73" fmla="*/ 2 h 2"/>
                    <a:gd name="T74" fmla="*/ 3 w 4"/>
                    <a:gd name="T75" fmla="*/ 2 h 2"/>
                    <a:gd name="T76" fmla="*/ 4 w 4"/>
                    <a:gd name="T77" fmla="*/ 2 h 2"/>
                    <a:gd name="T78" fmla="*/ 4 w 4"/>
                    <a:gd name="T79" fmla="*/ 2 h 2"/>
                    <a:gd name="T80" fmla="*/ 4 w 4"/>
                    <a:gd name="T81" fmla="*/ 2 h 2"/>
                    <a:gd name="T82" fmla="*/ 4 w 4"/>
                    <a:gd name="T83" fmla="*/ 2 h 2"/>
                    <a:gd name="T84" fmla="*/ 4 w 4"/>
                    <a:gd name="T85" fmla="*/ 2 h 2"/>
                    <a:gd name="T86" fmla="*/ 4 w 4"/>
                    <a:gd name="T87" fmla="*/ 2 h 2"/>
                    <a:gd name="T88" fmla="*/ 4 w 4"/>
                    <a:gd name="T89" fmla="*/ 2 h 2"/>
                    <a:gd name="T90" fmla="*/ 4 w 4"/>
                    <a:gd name="T91" fmla="*/ 2 h 2"/>
                    <a:gd name="T92" fmla="*/ 4 w 4"/>
                    <a:gd name="T93" fmla="*/ 2 h 2"/>
                    <a:gd name="T94" fmla="*/ 4 w 4"/>
                    <a:gd name="T95" fmla="*/ 2 h 2"/>
                    <a:gd name="T96" fmla="*/ 4 w 4"/>
                    <a:gd name="T97" fmla="*/ 2 h 2"/>
                    <a:gd name="T98" fmla="*/ 4 w 4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7" name="Freeform 465"/>
                <p:cNvSpPr>
                  <a:spLocks/>
                </p:cNvSpPr>
                <p:nvPr/>
              </p:nvSpPr>
              <p:spPr bwMode="auto">
                <a:xfrm>
                  <a:off x="5065713" y="3352800"/>
                  <a:ext cx="9525" cy="1588"/>
                </a:xfrm>
                <a:custGeom>
                  <a:avLst/>
                  <a:gdLst>
                    <a:gd name="T0" fmla="*/ 0 w 6"/>
                    <a:gd name="T1" fmla="*/ 0 h 1"/>
                    <a:gd name="T2" fmla="*/ 1 w 6"/>
                    <a:gd name="T3" fmla="*/ 0 h 1"/>
                    <a:gd name="T4" fmla="*/ 1 w 6"/>
                    <a:gd name="T5" fmla="*/ 1 h 1"/>
                    <a:gd name="T6" fmla="*/ 1 w 6"/>
                    <a:gd name="T7" fmla="*/ 0 h 1"/>
                    <a:gd name="T8" fmla="*/ 1 w 6"/>
                    <a:gd name="T9" fmla="*/ 0 h 1"/>
                    <a:gd name="T10" fmla="*/ 1 w 6"/>
                    <a:gd name="T11" fmla="*/ 1 h 1"/>
                    <a:gd name="T12" fmla="*/ 1 w 6"/>
                    <a:gd name="T13" fmla="*/ 0 h 1"/>
                    <a:gd name="T14" fmla="*/ 1 w 6"/>
                    <a:gd name="T15" fmla="*/ 1 h 1"/>
                    <a:gd name="T16" fmla="*/ 2 w 6"/>
                    <a:gd name="T17" fmla="*/ 0 h 1"/>
                    <a:gd name="T18" fmla="*/ 2 w 6"/>
                    <a:gd name="T19" fmla="*/ 1 h 1"/>
                    <a:gd name="T20" fmla="*/ 2 w 6"/>
                    <a:gd name="T21" fmla="*/ 1 h 1"/>
                    <a:gd name="T22" fmla="*/ 2 w 6"/>
                    <a:gd name="T23" fmla="*/ 1 h 1"/>
                    <a:gd name="T24" fmla="*/ 2 w 6"/>
                    <a:gd name="T25" fmla="*/ 1 h 1"/>
                    <a:gd name="T26" fmla="*/ 2 w 6"/>
                    <a:gd name="T27" fmla="*/ 1 h 1"/>
                    <a:gd name="T28" fmla="*/ 2 w 6"/>
                    <a:gd name="T29" fmla="*/ 1 h 1"/>
                    <a:gd name="T30" fmla="*/ 2 w 6"/>
                    <a:gd name="T31" fmla="*/ 1 h 1"/>
                    <a:gd name="T32" fmla="*/ 2 w 6"/>
                    <a:gd name="T33" fmla="*/ 1 h 1"/>
                    <a:gd name="T34" fmla="*/ 2 w 6"/>
                    <a:gd name="T35" fmla="*/ 1 h 1"/>
                    <a:gd name="T36" fmla="*/ 2 w 6"/>
                    <a:gd name="T37" fmla="*/ 1 h 1"/>
                    <a:gd name="T38" fmla="*/ 3 w 6"/>
                    <a:gd name="T39" fmla="*/ 1 h 1"/>
                    <a:gd name="T40" fmla="*/ 3 w 6"/>
                    <a:gd name="T41" fmla="*/ 1 h 1"/>
                    <a:gd name="T42" fmla="*/ 3 w 6"/>
                    <a:gd name="T43" fmla="*/ 1 h 1"/>
                    <a:gd name="T44" fmla="*/ 3 w 6"/>
                    <a:gd name="T45" fmla="*/ 1 h 1"/>
                    <a:gd name="T46" fmla="*/ 3 w 6"/>
                    <a:gd name="T47" fmla="*/ 1 h 1"/>
                    <a:gd name="T48" fmla="*/ 3 w 6"/>
                    <a:gd name="T49" fmla="*/ 1 h 1"/>
                    <a:gd name="T50" fmla="*/ 3 w 6"/>
                    <a:gd name="T51" fmla="*/ 1 h 1"/>
                    <a:gd name="T52" fmla="*/ 3 w 6"/>
                    <a:gd name="T53" fmla="*/ 1 h 1"/>
                    <a:gd name="T54" fmla="*/ 3 w 6"/>
                    <a:gd name="T55" fmla="*/ 1 h 1"/>
                    <a:gd name="T56" fmla="*/ 3 w 6"/>
                    <a:gd name="T57" fmla="*/ 1 h 1"/>
                    <a:gd name="T58" fmla="*/ 3 w 6"/>
                    <a:gd name="T59" fmla="*/ 1 h 1"/>
                    <a:gd name="T60" fmla="*/ 4 w 6"/>
                    <a:gd name="T61" fmla="*/ 1 h 1"/>
                    <a:gd name="T62" fmla="*/ 4 w 6"/>
                    <a:gd name="T63" fmla="*/ 1 h 1"/>
                    <a:gd name="T64" fmla="*/ 4 w 6"/>
                    <a:gd name="T65" fmla="*/ 1 h 1"/>
                    <a:gd name="T66" fmla="*/ 4 w 6"/>
                    <a:gd name="T67" fmla="*/ 1 h 1"/>
                    <a:gd name="T68" fmla="*/ 4 w 6"/>
                    <a:gd name="T69" fmla="*/ 1 h 1"/>
                    <a:gd name="T70" fmla="*/ 4 w 6"/>
                    <a:gd name="T71" fmla="*/ 1 h 1"/>
                    <a:gd name="T72" fmla="*/ 4 w 6"/>
                    <a:gd name="T73" fmla="*/ 1 h 1"/>
                    <a:gd name="T74" fmla="*/ 4 w 6"/>
                    <a:gd name="T75" fmla="*/ 1 h 1"/>
                    <a:gd name="T76" fmla="*/ 5 w 6"/>
                    <a:gd name="T77" fmla="*/ 1 h 1"/>
                    <a:gd name="T78" fmla="*/ 5 w 6"/>
                    <a:gd name="T79" fmla="*/ 1 h 1"/>
                    <a:gd name="T80" fmla="*/ 5 w 6"/>
                    <a:gd name="T81" fmla="*/ 1 h 1"/>
                    <a:gd name="T82" fmla="*/ 5 w 6"/>
                    <a:gd name="T83" fmla="*/ 1 h 1"/>
                    <a:gd name="T84" fmla="*/ 5 w 6"/>
                    <a:gd name="T85" fmla="*/ 1 h 1"/>
                    <a:gd name="T86" fmla="*/ 5 w 6"/>
                    <a:gd name="T87" fmla="*/ 1 h 1"/>
                    <a:gd name="T88" fmla="*/ 5 w 6"/>
                    <a:gd name="T89" fmla="*/ 1 h 1"/>
                    <a:gd name="T90" fmla="*/ 5 w 6"/>
                    <a:gd name="T91" fmla="*/ 1 h 1"/>
                    <a:gd name="T92" fmla="*/ 5 w 6"/>
                    <a:gd name="T93" fmla="*/ 1 h 1"/>
                    <a:gd name="T94" fmla="*/ 5 w 6"/>
                    <a:gd name="T95" fmla="*/ 1 h 1"/>
                    <a:gd name="T96" fmla="*/ 5 w 6"/>
                    <a:gd name="T97" fmla="*/ 1 h 1"/>
                    <a:gd name="T98" fmla="*/ 6 w 6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8" name="Freeform 466"/>
                <p:cNvSpPr>
                  <a:spLocks/>
                </p:cNvSpPr>
                <p:nvPr/>
              </p:nvSpPr>
              <p:spPr bwMode="auto">
                <a:xfrm>
                  <a:off x="5075238" y="3352800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0 w 5"/>
                    <a:gd name="T13" fmla="*/ 1 h 1"/>
                    <a:gd name="T14" fmla="*/ 0 w 5"/>
                    <a:gd name="T15" fmla="*/ 1 h 1"/>
                    <a:gd name="T16" fmla="*/ 0 w 5"/>
                    <a:gd name="T17" fmla="*/ 1 h 1"/>
                    <a:gd name="T18" fmla="*/ 0 w 5"/>
                    <a:gd name="T19" fmla="*/ 1 h 1"/>
                    <a:gd name="T20" fmla="*/ 0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1 w 5"/>
                    <a:gd name="T33" fmla="*/ 1 h 1"/>
                    <a:gd name="T34" fmla="*/ 1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0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2 w 5"/>
                    <a:gd name="T51" fmla="*/ 1 h 1"/>
                    <a:gd name="T52" fmla="*/ 2 w 5"/>
                    <a:gd name="T53" fmla="*/ 0 h 1"/>
                    <a:gd name="T54" fmla="*/ 2 w 5"/>
                    <a:gd name="T55" fmla="*/ 1 h 1"/>
                    <a:gd name="T56" fmla="*/ 2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3 w 5"/>
                    <a:gd name="T73" fmla="*/ 0 h 1"/>
                    <a:gd name="T74" fmla="*/ 3 w 5"/>
                    <a:gd name="T75" fmla="*/ 0 h 1"/>
                    <a:gd name="T76" fmla="*/ 3 w 5"/>
                    <a:gd name="T77" fmla="*/ 0 h 1"/>
                    <a:gd name="T78" fmla="*/ 3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4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9" name="Freeform 467"/>
                <p:cNvSpPr>
                  <a:spLocks/>
                </p:cNvSpPr>
                <p:nvPr/>
              </p:nvSpPr>
              <p:spPr bwMode="auto">
                <a:xfrm>
                  <a:off x="5083176" y="3351213"/>
                  <a:ext cx="6350" cy="1588"/>
                </a:xfrm>
                <a:custGeom>
                  <a:avLst/>
                  <a:gdLst>
                    <a:gd name="T0" fmla="*/ 0 w 4"/>
                    <a:gd name="T1" fmla="*/ 1 h 1"/>
                    <a:gd name="T2" fmla="*/ 0 w 4"/>
                    <a:gd name="T3" fmla="*/ 1 h 1"/>
                    <a:gd name="T4" fmla="*/ 0 w 4"/>
                    <a:gd name="T5" fmla="*/ 1 h 1"/>
                    <a:gd name="T6" fmla="*/ 0 w 4"/>
                    <a:gd name="T7" fmla="*/ 1 h 1"/>
                    <a:gd name="T8" fmla="*/ 0 w 4"/>
                    <a:gd name="T9" fmla="*/ 1 h 1"/>
                    <a:gd name="T10" fmla="*/ 0 w 4"/>
                    <a:gd name="T11" fmla="*/ 1 h 1"/>
                    <a:gd name="T12" fmla="*/ 0 w 4"/>
                    <a:gd name="T13" fmla="*/ 1 h 1"/>
                    <a:gd name="T14" fmla="*/ 0 w 4"/>
                    <a:gd name="T15" fmla="*/ 1 h 1"/>
                    <a:gd name="T16" fmla="*/ 0 w 4"/>
                    <a:gd name="T17" fmla="*/ 1 h 1"/>
                    <a:gd name="T18" fmla="*/ 0 w 4"/>
                    <a:gd name="T19" fmla="*/ 1 h 1"/>
                    <a:gd name="T20" fmla="*/ 1 w 4"/>
                    <a:gd name="T21" fmla="*/ 1 h 1"/>
                    <a:gd name="T22" fmla="*/ 1 w 4"/>
                    <a:gd name="T23" fmla="*/ 1 h 1"/>
                    <a:gd name="T24" fmla="*/ 1 w 4"/>
                    <a:gd name="T25" fmla="*/ 1 h 1"/>
                    <a:gd name="T26" fmla="*/ 1 w 4"/>
                    <a:gd name="T27" fmla="*/ 1 h 1"/>
                    <a:gd name="T28" fmla="*/ 1 w 4"/>
                    <a:gd name="T29" fmla="*/ 0 h 1"/>
                    <a:gd name="T30" fmla="*/ 1 w 4"/>
                    <a:gd name="T31" fmla="*/ 1 h 1"/>
                    <a:gd name="T32" fmla="*/ 1 w 4"/>
                    <a:gd name="T33" fmla="*/ 0 h 1"/>
                    <a:gd name="T34" fmla="*/ 1 w 4"/>
                    <a:gd name="T35" fmla="*/ 0 h 1"/>
                    <a:gd name="T36" fmla="*/ 1 w 4"/>
                    <a:gd name="T37" fmla="*/ 1 h 1"/>
                    <a:gd name="T38" fmla="*/ 1 w 4"/>
                    <a:gd name="T39" fmla="*/ 0 h 1"/>
                    <a:gd name="T40" fmla="*/ 1 w 4"/>
                    <a:gd name="T41" fmla="*/ 0 h 1"/>
                    <a:gd name="T42" fmla="*/ 2 w 4"/>
                    <a:gd name="T43" fmla="*/ 0 h 1"/>
                    <a:gd name="T44" fmla="*/ 2 w 4"/>
                    <a:gd name="T45" fmla="*/ 0 h 1"/>
                    <a:gd name="T46" fmla="*/ 2 w 4"/>
                    <a:gd name="T47" fmla="*/ 0 h 1"/>
                    <a:gd name="T48" fmla="*/ 2 w 4"/>
                    <a:gd name="T49" fmla="*/ 0 h 1"/>
                    <a:gd name="T50" fmla="*/ 2 w 4"/>
                    <a:gd name="T51" fmla="*/ 0 h 1"/>
                    <a:gd name="T52" fmla="*/ 2 w 4"/>
                    <a:gd name="T53" fmla="*/ 0 h 1"/>
                    <a:gd name="T54" fmla="*/ 2 w 4"/>
                    <a:gd name="T55" fmla="*/ 0 h 1"/>
                    <a:gd name="T56" fmla="*/ 2 w 4"/>
                    <a:gd name="T57" fmla="*/ 0 h 1"/>
                    <a:gd name="T58" fmla="*/ 3 w 4"/>
                    <a:gd name="T59" fmla="*/ 0 h 1"/>
                    <a:gd name="T60" fmla="*/ 3 w 4"/>
                    <a:gd name="T61" fmla="*/ 0 h 1"/>
                    <a:gd name="T62" fmla="*/ 3 w 4"/>
                    <a:gd name="T63" fmla="*/ 0 h 1"/>
                    <a:gd name="T64" fmla="*/ 3 w 4"/>
                    <a:gd name="T65" fmla="*/ 0 h 1"/>
                    <a:gd name="T66" fmla="*/ 3 w 4"/>
                    <a:gd name="T67" fmla="*/ 0 h 1"/>
                    <a:gd name="T68" fmla="*/ 3 w 4"/>
                    <a:gd name="T69" fmla="*/ 0 h 1"/>
                    <a:gd name="T70" fmla="*/ 3 w 4"/>
                    <a:gd name="T71" fmla="*/ 0 h 1"/>
                    <a:gd name="T72" fmla="*/ 3 w 4"/>
                    <a:gd name="T73" fmla="*/ 0 h 1"/>
                    <a:gd name="T74" fmla="*/ 3 w 4"/>
                    <a:gd name="T75" fmla="*/ 0 h 1"/>
                    <a:gd name="T76" fmla="*/ 3 w 4"/>
                    <a:gd name="T77" fmla="*/ 0 h 1"/>
                    <a:gd name="T78" fmla="*/ 3 w 4"/>
                    <a:gd name="T79" fmla="*/ 0 h 1"/>
                    <a:gd name="T80" fmla="*/ 4 w 4"/>
                    <a:gd name="T81" fmla="*/ 0 h 1"/>
                    <a:gd name="T82" fmla="*/ 4 w 4"/>
                    <a:gd name="T83" fmla="*/ 0 h 1"/>
                    <a:gd name="T84" fmla="*/ 4 w 4"/>
                    <a:gd name="T85" fmla="*/ 0 h 1"/>
                    <a:gd name="T86" fmla="*/ 4 w 4"/>
                    <a:gd name="T87" fmla="*/ 0 h 1"/>
                    <a:gd name="T88" fmla="*/ 4 w 4"/>
                    <a:gd name="T89" fmla="*/ 0 h 1"/>
                    <a:gd name="T90" fmla="*/ 4 w 4"/>
                    <a:gd name="T91" fmla="*/ 0 h 1"/>
                    <a:gd name="T92" fmla="*/ 4 w 4"/>
                    <a:gd name="T93" fmla="*/ 0 h 1"/>
                    <a:gd name="T94" fmla="*/ 4 w 4"/>
                    <a:gd name="T95" fmla="*/ 0 h 1"/>
                    <a:gd name="T96" fmla="*/ 4 w 4"/>
                    <a:gd name="T97" fmla="*/ 0 h 1"/>
                    <a:gd name="T98" fmla="*/ 4 w 4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0" name="Freeform 468"/>
                <p:cNvSpPr>
                  <a:spLocks/>
                </p:cNvSpPr>
                <p:nvPr/>
              </p:nvSpPr>
              <p:spPr bwMode="auto">
                <a:xfrm>
                  <a:off x="5089526" y="3349625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1 w 5"/>
                    <a:gd name="T5" fmla="*/ 1 h 1"/>
                    <a:gd name="T6" fmla="*/ 1 w 5"/>
                    <a:gd name="T7" fmla="*/ 1 h 1"/>
                    <a:gd name="T8" fmla="*/ 1 w 5"/>
                    <a:gd name="T9" fmla="*/ 1 h 1"/>
                    <a:gd name="T10" fmla="*/ 1 w 5"/>
                    <a:gd name="T11" fmla="*/ 1 h 1"/>
                    <a:gd name="T12" fmla="*/ 1 w 5"/>
                    <a:gd name="T13" fmla="*/ 1 h 1"/>
                    <a:gd name="T14" fmla="*/ 1 w 5"/>
                    <a:gd name="T15" fmla="*/ 0 h 1"/>
                    <a:gd name="T16" fmla="*/ 1 w 5"/>
                    <a:gd name="T17" fmla="*/ 1 h 1"/>
                    <a:gd name="T18" fmla="*/ 2 w 5"/>
                    <a:gd name="T19" fmla="*/ 0 h 1"/>
                    <a:gd name="T20" fmla="*/ 2 w 5"/>
                    <a:gd name="T21" fmla="*/ 1 h 1"/>
                    <a:gd name="T22" fmla="*/ 2 w 5"/>
                    <a:gd name="T23" fmla="*/ 1 h 1"/>
                    <a:gd name="T24" fmla="*/ 2 w 5"/>
                    <a:gd name="T25" fmla="*/ 0 h 1"/>
                    <a:gd name="T26" fmla="*/ 2 w 5"/>
                    <a:gd name="T27" fmla="*/ 1 h 1"/>
                    <a:gd name="T28" fmla="*/ 2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3 w 5"/>
                    <a:gd name="T41" fmla="*/ 0 h 1"/>
                    <a:gd name="T42" fmla="*/ 3 w 5"/>
                    <a:gd name="T43" fmla="*/ 0 h 1"/>
                    <a:gd name="T44" fmla="*/ 3 w 5"/>
                    <a:gd name="T45" fmla="*/ 0 h 1"/>
                    <a:gd name="T46" fmla="*/ 3 w 5"/>
                    <a:gd name="T47" fmla="*/ 0 h 1"/>
                    <a:gd name="T48" fmla="*/ 3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4 w 5"/>
                    <a:gd name="T63" fmla="*/ 0 h 1"/>
                    <a:gd name="T64" fmla="*/ 4 w 5"/>
                    <a:gd name="T65" fmla="*/ 0 h 1"/>
                    <a:gd name="T66" fmla="*/ 4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5 w 5"/>
                    <a:gd name="T79" fmla="*/ 0 h 1"/>
                    <a:gd name="T80" fmla="*/ 5 w 5"/>
                    <a:gd name="T81" fmla="*/ 0 h 1"/>
                    <a:gd name="T82" fmla="*/ 5 w 5"/>
                    <a:gd name="T83" fmla="*/ 0 h 1"/>
                    <a:gd name="T84" fmla="*/ 5 w 5"/>
                    <a:gd name="T85" fmla="*/ 0 h 1"/>
                    <a:gd name="T86" fmla="*/ 5 w 5"/>
                    <a:gd name="T87" fmla="*/ 0 h 1"/>
                    <a:gd name="T88" fmla="*/ 5 w 5"/>
                    <a:gd name="T89" fmla="*/ 0 h 1"/>
                    <a:gd name="T90" fmla="*/ 5 w 5"/>
                    <a:gd name="T91" fmla="*/ 0 h 1"/>
                    <a:gd name="T92" fmla="*/ 5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1" name="Freeform 469"/>
                <p:cNvSpPr>
                  <a:spLocks/>
                </p:cNvSpPr>
                <p:nvPr/>
              </p:nvSpPr>
              <p:spPr bwMode="auto">
                <a:xfrm>
                  <a:off x="5097463" y="3349625"/>
                  <a:ext cx="9525" cy="1588"/>
                </a:xfrm>
                <a:custGeom>
                  <a:avLst/>
                  <a:gdLst>
                    <a:gd name="T0" fmla="*/ 0 w 6"/>
                    <a:gd name="T1" fmla="*/ 0 h 1"/>
                    <a:gd name="T2" fmla="*/ 1 w 6"/>
                    <a:gd name="T3" fmla="*/ 0 h 1"/>
                    <a:gd name="T4" fmla="*/ 1 w 6"/>
                    <a:gd name="T5" fmla="*/ 0 h 1"/>
                    <a:gd name="T6" fmla="*/ 1 w 6"/>
                    <a:gd name="T7" fmla="*/ 0 h 1"/>
                    <a:gd name="T8" fmla="*/ 1 w 6"/>
                    <a:gd name="T9" fmla="*/ 0 h 1"/>
                    <a:gd name="T10" fmla="*/ 1 w 6"/>
                    <a:gd name="T11" fmla="*/ 0 h 1"/>
                    <a:gd name="T12" fmla="*/ 1 w 6"/>
                    <a:gd name="T13" fmla="*/ 0 h 1"/>
                    <a:gd name="T14" fmla="*/ 1 w 6"/>
                    <a:gd name="T15" fmla="*/ 0 h 1"/>
                    <a:gd name="T16" fmla="*/ 2 w 6"/>
                    <a:gd name="T17" fmla="*/ 0 h 1"/>
                    <a:gd name="T18" fmla="*/ 2 w 6"/>
                    <a:gd name="T19" fmla="*/ 0 h 1"/>
                    <a:gd name="T20" fmla="*/ 2 w 6"/>
                    <a:gd name="T21" fmla="*/ 0 h 1"/>
                    <a:gd name="T22" fmla="*/ 2 w 6"/>
                    <a:gd name="T23" fmla="*/ 0 h 1"/>
                    <a:gd name="T24" fmla="*/ 2 w 6"/>
                    <a:gd name="T25" fmla="*/ 0 h 1"/>
                    <a:gd name="T26" fmla="*/ 2 w 6"/>
                    <a:gd name="T27" fmla="*/ 0 h 1"/>
                    <a:gd name="T28" fmla="*/ 2 w 6"/>
                    <a:gd name="T29" fmla="*/ 0 h 1"/>
                    <a:gd name="T30" fmla="*/ 2 w 6"/>
                    <a:gd name="T31" fmla="*/ 0 h 1"/>
                    <a:gd name="T32" fmla="*/ 2 w 6"/>
                    <a:gd name="T33" fmla="*/ 0 h 1"/>
                    <a:gd name="T34" fmla="*/ 2 w 6"/>
                    <a:gd name="T35" fmla="*/ 0 h 1"/>
                    <a:gd name="T36" fmla="*/ 2 w 6"/>
                    <a:gd name="T37" fmla="*/ 0 h 1"/>
                    <a:gd name="T38" fmla="*/ 3 w 6"/>
                    <a:gd name="T39" fmla="*/ 0 h 1"/>
                    <a:gd name="T40" fmla="*/ 3 w 6"/>
                    <a:gd name="T41" fmla="*/ 0 h 1"/>
                    <a:gd name="T42" fmla="*/ 3 w 6"/>
                    <a:gd name="T43" fmla="*/ 0 h 1"/>
                    <a:gd name="T44" fmla="*/ 3 w 6"/>
                    <a:gd name="T45" fmla="*/ 0 h 1"/>
                    <a:gd name="T46" fmla="*/ 3 w 6"/>
                    <a:gd name="T47" fmla="*/ 0 h 1"/>
                    <a:gd name="T48" fmla="*/ 3 w 6"/>
                    <a:gd name="T49" fmla="*/ 0 h 1"/>
                    <a:gd name="T50" fmla="*/ 3 w 6"/>
                    <a:gd name="T51" fmla="*/ 0 h 1"/>
                    <a:gd name="T52" fmla="*/ 3 w 6"/>
                    <a:gd name="T53" fmla="*/ 0 h 1"/>
                    <a:gd name="T54" fmla="*/ 3 w 6"/>
                    <a:gd name="T55" fmla="*/ 0 h 1"/>
                    <a:gd name="T56" fmla="*/ 3 w 6"/>
                    <a:gd name="T57" fmla="*/ 0 h 1"/>
                    <a:gd name="T58" fmla="*/ 3 w 6"/>
                    <a:gd name="T59" fmla="*/ 0 h 1"/>
                    <a:gd name="T60" fmla="*/ 3 w 6"/>
                    <a:gd name="T61" fmla="*/ 0 h 1"/>
                    <a:gd name="T62" fmla="*/ 4 w 6"/>
                    <a:gd name="T63" fmla="*/ 1 h 1"/>
                    <a:gd name="T64" fmla="*/ 4 w 6"/>
                    <a:gd name="T65" fmla="*/ 0 h 1"/>
                    <a:gd name="T66" fmla="*/ 4 w 6"/>
                    <a:gd name="T67" fmla="*/ 1 h 1"/>
                    <a:gd name="T68" fmla="*/ 4 w 6"/>
                    <a:gd name="T69" fmla="*/ 1 h 1"/>
                    <a:gd name="T70" fmla="*/ 4 w 6"/>
                    <a:gd name="T71" fmla="*/ 1 h 1"/>
                    <a:gd name="T72" fmla="*/ 4 w 6"/>
                    <a:gd name="T73" fmla="*/ 1 h 1"/>
                    <a:gd name="T74" fmla="*/ 4 w 6"/>
                    <a:gd name="T75" fmla="*/ 1 h 1"/>
                    <a:gd name="T76" fmla="*/ 5 w 6"/>
                    <a:gd name="T77" fmla="*/ 1 h 1"/>
                    <a:gd name="T78" fmla="*/ 5 w 6"/>
                    <a:gd name="T79" fmla="*/ 1 h 1"/>
                    <a:gd name="T80" fmla="*/ 5 w 6"/>
                    <a:gd name="T81" fmla="*/ 1 h 1"/>
                    <a:gd name="T82" fmla="*/ 5 w 6"/>
                    <a:gd name="T83" fmla="*/ 1 h 1"/>
                    <a:gd name="T84" fmla="*/ 5 w 6"/>
                    <a:gd name="T85" fmla="*/ 1 h 1"/>
                    <a:gd name="T86" fmla="*/ 5 w 6"/>
                    <a:gd name="T87" fmla="*/ 1 h 1"/>
                    <a:gd name="T88" fmla="*/ 5 w 6"/>
                    <a:gd name="T89" fmla="*/ 1 h 1"/>
                    <a:gd name="T90" fmla="*/ 5 w 6"/>
                    <a:gd name="T91" fmla="*/ 1 h 1"/>
                    <a:gd name="T92" fmla="*/ 5 w 6"/>
                    <a:gd name="T93" fmla="*/ 1 h 1"/>
                    <a:gd name="T94" fmla="*/ 5 w 6"/>
                    <a:gd name="T95" fmla="*/ 1 h 1"/>
                    <a:gd name="T96" fmla="*/ 5 w 6"/>
                    <a:gd name="T97" fmla="*/ 1 h 1"/>
                    <a:gd name="T98" fmla="*/ 6 w 6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2" name="Freeform 470"/>
                <p:cNvSpPr>
                  <a:spLocks/>
                </p:cNvSpPr>
                <p:nvPr/>
              </p:nvSpPr>
              <p:spPr bwMode="auto">
                <a:xfrm>
                  <a:off x="5106988" y="3351213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0 w 5"/>
                    <a:gd name="T9" fmla="*/ 0 h 2"/>
                    <a:gd name="T10" fmla="*/ 0 w 5"/>
                    <a:gd name="T11" fmla="*/ 0 h 2"/>
                    <a:gd name="T12" fmla="*/ 0 w 5"/>
                    <a:gd name="T13" fmla="*/ 0 h 2"/>
                    <a:gd name="T14" fmla="*/ 0 w 5"/>
                    <a:gd name="T15" fmla="*/ 0 h 2"/>
                    <a:gd name="T16" fmla="*/ 0 w 5"/>
                    <a:gd name="T17" fmla="*/ 0 h 2"/>
                    <a:gd name="T18" fmla="*/ 0 w 5"/>
                    <a:gd name="T19" fmla="*/ 0 h 2"/>
                    <a:gd name="T20" fmla="*/ 0 w 5"/>
                    <a:gd name="T21" fmla="*/ 0 h 2"/>
                    <a:gd name="T22" fmla="*/ 1 w 5"/>
                    <a:gd name="T23" fmla="*/ 0 h 2"/>
                    <a:gd name="T24" fmla="*/ 1 w 5"/>
                    <a:gd name="T25" fmla="*/ 0 h 2"/>
                    <a:gd name="T26" fmla="*/ 1 w 5"/>
                    <a:gd name="T27" fmla="*/ 0 h 2"/>
                    <a:gd name="T28" fmla="*/ 1 w 5"/>
                    <a:gd name="T29" fmla="*/ 0 h 2"/>
                    <a:gd name="T30" fmla="*/ 1 w 5"/>
                    <a:gd name="T31" fmla="*/ 0 h 2"/>
                    <a:gd name="T32" fmla="*/ 1 w 5"/>
                    <a:gd name="T33" fmla="*/ 0 h 2"/>
                    <a:gd name="T34" fmla="*/ 1 w 5"/>
                    <a:gd name="T35" fmla="*/ 0 h 2"/>
                    <a:gd name="T36" fmla="*/ 1 w 5"/>
                    <a:gd name="T37" fmla="*/ 0 h 2"/>
                    <a:gd name="T38" fmla="*/ 2 w 5"/>
                    <a:gd name="T39" fmla="*/ 1 h 2"/>
                    <a:gd name="T40" fmla="*/ 2 w 5"/>
                    <a:gd name="T41" fmla="*/ 0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2 w 5"/>
                    <a:gd name="T53" fmla="*/ 1 h 2"/>
                    <a:gd name="T54" fmla="*/ 2 w 5"/>
                    <a:gd name="T55" fmla="*/ 1 h 2"/>
                    <a:gd name="T56" fmla="*/ 2 w 5"/>
                    <a:gd name="T57" fmla="*/ 1 h 2"/>
                    <a:gd name="T58" fmla="*/ 2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3 w 5"/>
                    <a:gd name="T71" fmla="*/ 1 h 2"/>
                    <a:gd name="T72" fmla="*/ 3 w 5"/>
                    <a:gd name="T73" fmla="*/ 1 h 2"/>
                    <a:gd name="T74" fmla="*/ 3 w 5"/>
                    <a:gd name="T75" fmla="*/ 1 h 2"/>
                    <a:gd name="T76" fmla="*/ 3 w 5"/>
                    <a:gd name="T77" fmla="*/ 1 h 2"/>
                    <a:gd name="T78" fmla="*/ 3 w 5"/>
                    <a:gd name="T79" fmla="*/ 1 h 2"/>
                    <a:gd name="T80" fmla="*/ 3 w 5"/>
                    <a:gd name="T81" fmla="*/ 1 h 2"/>
                    <a:gd name="T82" fmla="*/ 4 w 5"/>
                    <a:gd name="T83" fmla="*/ 1 h 2"/>
                    <a:gd name="T84" fmla="*/ 4 w 5"/>
                    <a:gd name="T85" fmla="*/ 1 h 2"/>
                    <a:gd name="T86" fmla="*/ 4 w 5"/>
                    <a:gd name="T87" fmla="*/ 1 h 2"/>
                    <a:gd name="T88" fmla="*/ 4 w 5"/>
                    <a:gd name="T89" fmla="*/ 1 h 2"/>
                    <a:gd name="T90" fmla="*/ 4 w 5"/>
                    <a:gd name="T91" fmla="*/ 1 h 2"/>
                    <a:gd name="T92" fmla="*/ 4 w 5"/>
                    <a:gd name="T93" fmla="*/ 2 h 2"/>
                    <a:gd name="T94" fmla="*/ 4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3" name="Freeform 471"/>
                <p:cNvSpPr>
                  <a:spLocks/>
                </p:cNvSpPr>
                <p:nvPr/>
              </p:nvSpPr>
              <p:spPr bwMode="auto">
                <a:xfrm>
                  <a:off x="5114926" y="3354388"/>
                  <a:ext cx="6350" cy="3175"/>
                </a:xfrm>
                <a:custGeom>
                  <a:avLst/>
                  <a:gdLst>
                    <a:gd name="T0" fmla="*/ 0 w 4"/>
                    <a:gd name="T1" fmla="*/ 0 h 2"/>
                    <a:gd name="T2" fmla="*/ 0 w 4"/>
                    <a:gd name="T3" fmla="*/ 0 h 2"/>
                    <a:gd name="T4" fmla="*/ 0 w 4"/>
                    <a:gd name="T5" fmla="*/ 0 h 2"/>
                    <a:gd name="T6" fmla="*/ 0 w 4"/>
                    <a:gd name="T7" fmla="*/ 0 h 2"/>
                    <a:gd name="T8" fmla="*/ 0 w 4"/>
                    <a:gd name="T9" fmla="*/ 0 h 2"/>
                    <a:gd name="T10" fmla="*/ 0 w 4"/>
                    <a:gd name="T11" fmla="*/ 0 h 2"/>
                    <a:gd name="T12" fmla="*/ 0 w 4"/>
                    <a:gd name="T13" fmla="*/ 0 h 2"/>
                    <a:gd name="T14" fmla="*/ 0 w 4"/>
                    <a:gd name="T15" fmla="*/ 0 h 2"/>
                    <a:gd name="T16" fmla="*/ 0 w 4"/>
                    <a:gd name="T17" fmla="*/ 0 h 2"/>
                    <a:gd name="T18" fmla="*/ 0 w 4"/>
                    <a:gd name="T19" fmla="*/ 0 h 2"/>
                    <a:gd name="T20" fmla="*/ 1 w 4"/>
                    <a:gd name="T21" fmla="*/ 0 h 2"/>
                    <a:gd name="T22" fmla="*/ 1 w 4"/>
                    <a:gd name="T23" fmla="*/ 0 h 2"/>
                    <a:gd name="T24" fmla="*/ 1 w 4"/>
                    <a:gd name="T25" fmla="*/ 1 h 2"/>
                    <a:gd name="T26" fmla="*/ 1 w 4"/>
                    <a:gd name="T27" fmla="*/ 1 h 2"/>
                    <a:gd name="T28" fmla="*/ 1 w 4"/>
                    <a:gd name="T29" fmla="*/ 1 h 2"/>
                    <a:gd name="T30" fmla="*/ 1 w 4"/>
                    <a:gd name="T31" fmla="*/ 1 h 2"/>
                    <a:gd name="T32" fmla="*/ 1 w 4"/>
                    <a:gd name="T33" fmla="*/ 1 h 2"/>
                    <a:gd name="T34" fmla="*/ 1 w 4"/>
                    <a:gd name="T35" fmla="*/ 1 h 2"/>
                    <a:gd name="T36" fmla="*/ 1 w 4"/>
                    <a:gd name="T37" fmla="*/ 1 h 2"/>
                    <a:gd name="T38" fmla="*/ 1 w 4"/>
                    <a:gd name="T39" fmla="*/ 1 h 2"/>
                    <a:gd name="T40" fmla="*/ 1 w 4"/>
                    <a:gd name="T41" fmla="*/ 1 h 2"/>
                    <a:gd name="T42" fmla="*/ 2 w 4"/>
                    <a:gd name="T43" fmla="*/ 1 h 2"/>
                    <a:gd name="T44" fmla="*/ 2 w 4"/>
                    <a:gd name="T45" fmla="*/ 1 h 2"/>
                    <a:gd name="T46" fmla="*/ 2 w 4"/>
                    <a:gd name="T47" fmla="*/ 1 h 2"/>
                    <a:gd name="T48" fmla="*/ 2 w 4"/>
                    <a:gd name="T49" fmla="*/ 1 h 2"/>
                    <a:gd name="T50" fmla="*/ 2 w 4"/>
                    <a:gd name="T51" fmla="*/ 1 h 2"/>
                    <a:gd name="T52" fmla="*/ 2 w 4"/>
                    <a:gd name="T53" fmla="*/ 1 h 2"/>
                    <a:gd name="T54" fmla="*/ 2 w 4"/>
                    <a:gd name="T55" fmla="*/ 1 h 2"/>
                    <a:gd name="T56" fmla="*/ 2 w 4"/>
                    <a:gd name="T57" fmla="*/ 1 h 2"/>
                    <a:gd name="T58" fmla="*/ 3 w 4"/>
                    <a:gd name="T59" fmla="*/ 1 h 2"/>
                    <a:gd name="T60" fmla="*/ 3 w 4"/>
                    <a:gd name="T61" fmla="*/ 1 h 2"/>
                    <a:gd name="T62" fmla="*/ 3 w 4"/>
                    <a:gd name="T63" fmla="*/ 1 h 2"/>
                    <a:gd name="T64" fmla="*/ 3 w 4"/>
                    <a:gd name="T65" fmla="*/ 1 h 2"/>
                    <a:gd name="T66" fmla="*/ 3 w 4"/>
                    <a:gd name="T67" fmla="*/ 1 h 2"/>
                    <a:gd name="T68" fmla="*/ 3 w 4"/>
                    <a:gd name="T69" fmla="*/ 2 h 2"/>
                    <a:gd name="T70" fmla="*/ 3 w 4"/>
                    <a:gd name="T71" fmla="*/ 2 h 2"/>
                    <a:gd name="T72" fmla="*/ 3 w 4"/>
                    <a:gd name="T73" fmla="*/ 2 h 2"/>
                    <a:gd name="T74" fmla="*/ 3 w 4"/>
                    <a:gd name="T75" fmla="*/ 2 h 2"/>
                    <a:gd name="T76" fmla="*/ 3 w 4"/>
                    <a:gd name="T77" fmla="*/ 2 h 2"/>
                    <a:gd name="T78" fmla="*/ 3 w 4"/>
                    <a:gd name="T79" fmla="*/ 2 h 2"/>
                    <a:gd name="T80" fmla="*/ 4 w 4"/>
                    <a:gd name="T81" fmla="*/ 2 h 2"/>
                    <a:gd name="T82" fmla="*/ 4 w 4"/>
                    <a:gd name="T83" fmla="*/ 2 h 2"/>
                    <a:gd name="T84" fmla="*/ 4 w 4"/>
                    <a:gd name="T85" fmla="*/ 2 h 2"/>
                    <a:gd name="T86" fmla="*/ 4 w 4"/>
                    <a:gd name="T87" fmla="*/ 2 h 2"/>
                    <a:gd name="T88" fmla="*/ 4 w 4"/>
                    <a:gd name="T89" fmla="*/ 2 h 2"/>
                    <a:gd name="T90" fmla="*/ 4 w 4"/>
                    <a:gd name="T91" fmla="*/ 2 h 2"/>
                    <a:gd name="T92" fmla="*/ 4 w 4"/>
                    <a:gd name="T93" fmla="*/ 2 h 2"/>
                    <a:gd name="T94" fmla="*/ 4 w 4"/>
                    <a:gd name="T95" fmla="*/ 2 h 2"/>
                    <a:gd name="T96" fmla="*/ 4 w 4"/>
                    <a:gd name="T97" fmla="*/ 2 h 2"/>
                    <a:gd name="T98" fmla="*/ 4 w 4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4" name="Freeform 472"/>
                <p:cNvSpPr>
                  <a:spLocks/>
                </p:cNvSpPr>
                <p:nvPr/>
              </p:nvSpPr>
              <p:spPr bwMode="auto">
                <a:xfrm>
                  <a:off x="5121276" y="3357563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1 w 5"/>
                    <a:gd name="T5" fmla="*/ 0 h 2"/>
                    <a:gd name="T6" fmla="*/ 1 w 5"/>
                    <a:gd name="T7" fmla="*/ 0 h 2"/>
                    <a:gd name="T8" fmla="*/ 1 w 5"/>
                    <a:gd name="T9" fmla="*/ 0 h 2"/>
                    <a:gd name="T10" fmla="*/ 1 w 5"/>
                    <a:gd name="T11" fmla="*/ 1 h 2"/>
                    <a:gd name="T12" fmla="*/ 1 w 5"/>
                    <a:gd name="T13" fmla="*/ 0 h 2"/>
                    <a:gd name="T14" fmla="*/ 1 w 5"/>
                    <a:gd name="T15" fmla="*/ 1 h 2"/>
                    <a:gd name="T16" fmla="*/ 1 w 5"/>
                    <a:gd name="T17" fmla="*/ 1 h 2"/>
                    <a:gd name="T18" fmla="*/ 2 w 5"/>
                    <a:gd name="T19" fmla="*/ 1 h 2"/>
                    <a:gd name="T20" fmla="*/ 2 w 5"/>
                    <a:gd name="T21" fmla="*/ 1 h 2"/>
                    <a:gd name="T22" fmla="*/ 2 w 5"/>
                    <a:gd name="T23" fmla="*/ 1 h 2"/>
                    <a:gd name="T24" fmla="*/ 2 w 5"/>
                    <a:gd name="T25" fmla="*/ 1 h 2"/>
                    <a:gd name="T26" fmla="*/ 2 w 5"/>
                    <a:gd name="T27" fmla="*/ 1 h 2"/>
                    <a:gd name="T28" fmla="*/ 2 w 5"/>
                    <a:gd name="T29" fmla="*/ 1 h 2"/>
                    <a:gd name="T30" fmla="*/ 2 w 5"/>
                    <a:gd name="T31" fmla="*/ 1 h 2"/>
                    <a:gd name="T32" fmla="*/ 2 w 5"/>
                    <a:gd name="T33" fmla="*/ 1 h 2"/>
                    <a:gd name="T34" fmla="*/ 2 w 5"/>
                    <a:gd name="T35" fmla="*/ 1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3 w 5"/>
                    <a:gd name="T43" fmla="*/ 1 h 2"/>
                    <a:gd name="T44" fmla="*/ 3 w 5"/>
                    <a:gd name="T45" fmla="*/ 2 h 2"/>
                    <a:gd name="T46" fmla="*/ 3 w 5"/>
                    <a:gd name="T47" fmla="*/ 1 h 2"/>
                    <a:gd name="T48" fmla="*/ 3 w 5"/>
                    <a:gd name="T49" fmla="*/ 2 h 2"/>
                    <a:gd name="T50" fmla="*/ 3 w 5"/>
                    <a:gd name="T51" fmla="*/ 2 h 2"/>
                    <a:gd name="T52" fmla="*/ 3 w 5"/>
                    <a:gd name="T53" fmla="*/ 2 h 2"/>
                    <a:gd name="T54" fmla="*/ 3 w 5"/>
                    <a:gd name="T55" fmla="*/ 2 h 2"/>
                    <a:gd name="T56" fmla="*/ 3 w 5"/>
                    <a:gd name="T57" fmla="*/ 2 h 2"/>
                    <a:gd name="T58" fmla="*/ 3 w 5"/>
                    <a:gd name="T59" fmla="*/ 2 h 2"/>
                    <a:gd name="T60" fmla="*/ 3 w 5"/>
                    <a:gd name="T61" fmla="*/ 2 h 2"/>
                    <a:gd name="T62" fmla="*/ 3 w 5"/>
                    <a:gd name="T63" fmla="*/ 2 h 2"/>
                    <a:gd name="T64" fmla="*/ 4 w 5"/>
                    <a:gd name="T65" fmla="*/ 2 h 2"/>
                    <a:gd name="T66" fmla="*/ 4 w 5"/>
                    <a:gd name="T67" fmla="*/ 2 h 2"/>
                    <a:gd name="T68" fmla="*/ 4 w 5"/>
                    <a:gd name="T69" fmla="*/ 2 h 2"/>
                    <a:gd name="T70" fmla="*/ 4 w 5"/>
                    <a:gd name="T71" fmla="*/ 2 h 2"/>
                    <a:gd name="T72" fmla="*/ 4 w 5"/>
                    <a:gd name="T73" fmla="*/ 2 h 2"/>
                    <a:gd name="T74" fmla="*/ 4 w 5"/>
                    <a:gd name="T75" fmla="*/ 2 h 2"/>
                    <a:gd name="T76" fmla="*/ 4 w 5"/>
                    <a:gd name="T77" fmla="*/ 2 h 2"/>
                    <a:gd name="T78" fmla="*/ 5 w 5"/>
                    <a:gd name="T79" fmla="*/ 2 h 2"/>
                    <a:gd name="T80" fmla="*/ 5 w 5"/>
                    <a:gd name="T81" fmla="*/ 2 h 2"/>
                    <a:gd name="T82" fmla="*/ 5 w 5"/>
                    <a:gd name="T83" fmla="*/ 2 h 2"/>
                    <a:gd name="T84" fmla="*/ 5 w 5"/>
                    <a:gd name="T85" fmla="*/ 2 h 2"/>
                    <a:gd name="T86" fmla="*/ 5 w 5"/>
                    <a:gd name="T87" fmla="*/ 2 h 2"/>
                    <a:gd name="T88" fmla="*/ 5 w 5"/>
                    <a:gd name="T89" fmla="*/ 2 h 2"/>
                    <a:gd name="T90" fmla="*/ 5 w 5"/>
                    <a:gd name="T91" fmla="*/ 2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5" name="Freeform 473"/>
                <p:cNvSpPr>
                  <a:spLocks/>
                </p:cNvSpPr>
                <p:nvPr/>
              </p:nvSpPr>
              <p:spPr bwMode="auto">
                <a:xfrm>
                  <a:off x="5129213" y="3360738"/>
                  <a:ext cx="9525" cy="1588"/>
                </a:xfrm>
                <a:custGeom>
                  <a:avLst/>
                  <a:gdLst>
                    <a:gd name="T0" fmla="*/ 0 w 6"/>
                    <a:gd name="T1" fmla="*/ 0 h 1"/>
                    <a:gd name="T2" fmla="*/ 1 w 6"/>
                    <a:gd name="T3" fmla="*/ 0 h 1"/>
                    <a:gd name="T4" fmla="*/ 1 w 6"/>
                    <a:gd name="T5" fmla="*/ 0 h 1"/>
                    <a:gd name="T6" fmla="*/ 1 w 6"/>
                    <a:gd name="T7" fmla="*/ 0 h 1"/>
                    <a:gd name="T8" fmla="*/ 1 w 6"/>
                    <a:gd name="T9" fmla="*/ 0 h 1"/>
                    <a:gd name="T10" fmla="*/ 1 w 6"/>
                    <a:gd name="T11" fmla="*/ 1 h 1"/>
                    <a:gd name="T12" fmla="*/ 1 w 6"/>
                    <a:gd name="T13" fmla="*/ 0 h 1"/>
                    <a:gd name="T14" fmla="*/ 1 w 6"/>
                    <a:gd name="T15" fmla="*/ 0 h 1"/>
                    <a:gd name="T16" fmla="*/ 1 w 6"/>
                    <a:gd name="T17" fmla="*/ 1 h 1"/>
                    <a:gd name="T18" fmla="*/ 1 w 6"/>
                    <a:gd name="T19" fmla="*/ 0 h 1"/>
                    <a:gd name="T20" fmla="*/ 1 w 6"/>
                    <a:gd name="T21" fmla="*/ 1 h 1"/>
                    <a:gd name="T22" fmla="*/ 1 w 6"/>
                    <a:gd name="T23" fmla="*/ 1 h 1"/>
                    <a:gd name="T24" fmla="*/ 2 w 6"/>
                    <a:gd name="T25" fmla="*/ 1 h 1"/>
                    <a:gd name="T26" fmla="*/ 2 w 6"/>
                    <a:gd name="T27" fmla="*/ 1 h 1"/>
                    <a:gd name="T28" fmla="*/ 2 w 6"/>
                    <a:gd name="T29" fmla="*/ 1 h 1"/>
                    <a:gd name="T30" fmla="*/ 2 w 6"/>
                    <a:gd name="T31" fmla="*/ 1 h 1"/>
                    <a:gd name="T32" fmla="*/ 2 w 6"/>
                    <a:gd name="T33" fmla="*/ 1 h 1"/>
                    <a:gd name="T34" fmla="*/ 2 w 6"/>
                    <a:gd name="T35" fmla="*/ 1 h 1"/>
                    <a:gd name="T36" fmla="*/ 2 w 6"/>
                    <a:gd name="T37" fmla="*/ 1 h 1"/>
                    <a:gd name="T38" fmla="*/ 2 w 6"/>
                    <a:gd name="T39" fmla="*/ 1 h 1"/>
                    <a:gd name="T40" fmla="*/ 3 w 6"/>
                    <a:gd name="T41" fmla="*/ 1 h 1"/>
                    <a:gd name="T42" fmla="*/ 3 w 6"/>
                    <a:gd name="T43" fmla="*/ 1 h 1"/>
                    <a:gd name="T44" fmla="*/ 3 w 6"/>
                    <a:gd name="T45" fmla="*/ 1 h 1"/>
                    <a:gd name="T46" fmla="*/ 3 w 6"/>
                    <a:gd name="T47" fmla="*/ 1 h 1"/>
                    <a:gd name="T48" fmla="*/ 3 w 6"/>
                    <a:gd name="T49" fmla="*/ 1 h 1"/>
                    <a:gd name="T50" fmla="*/ 3 w 6"/>
                    <a:gd name="T51" fmla="*/ 1 h 1"/>
                    <a:gd name="T52" fmla="*/ 3 w 6"/>
                    <a:gd name="T53" fmla="*/ 1 h 1"/>
                    <a:gd name="T54" fmla="*/ 3 w 6"/>
                    <a:gd name="T55" fmla="*/ 1 h 1"/>
                    <a:gd name="T56" fmla="*/ 3 w 6"/>
                    <a:gd name="T57" fmla="*/ 1 h 1"/>
                    <a:gd name="T58" fmla="*/ 3 w 6"/>
                    <a:gd name="T59" fmla="*/ 1 h 1"/>
                    <a:gd name="T60" fmla="*/ 3 w 6"/>
                    <a:gd name="T61" fmla="*/ 1 h 1"/>
                    <a:gd name="T62" fmla="*/ 4 w 6"/>
                    <a:gd name="T63" fmla="*/ 1 h 1"/>
                    <a:gd name="T64" fmla="*/ 4 w 6"/>
                    <a:gd name="T65" fmla="*/ 1 h 1"/>
                    <a:gd name="T66" fmla="*/ 4 w 6"/>
                    <a:gd name="T67" fmla="*/ 1 h 1"/>
                    <a:gd name="T68" fmla="*/ 4 w 6"/>
                    <a:gd name="T69" fmla="*/ 1 h 1"/>
                    <a:gd name="T70" fmla="*/ 4 w 6"/>
                    <a:gd name="T71" fmla="*/ 1 h 1"/>
                    <a:gd name="T72" fmla="*/ 4 w 6"/>
                    <a:gd name="T73" fmla="*/ 1 h 1"/>
                    <a:gd name="T74" fmla="*/ 4 w 6"/>
                    <a:gd name="T75" fmla="*/ 1 h 1"/>
                    <a:gd name="T76" fmla="*/ 4 w 6"/>
                    <a:gd name="T77" fmla="*/ 1 h 1"/>
                    <a:gd name="T78" fmla="*/ 4 w 6"/>
                    <a:gd name="T79" fmla="*/ 1 h 1"/>
                    <a:gd name="T80" fmla="*/ 4 w 6"/>
                    <a:gd name="T81" fmla="*/ 1 h 1"/>
                    <a:gd name="T82" fmla="*/ 4 w 6"/>
                    <a:gd name="T83" fmla="*/ 1 h 1"/>
                    <a:gd name="T84" fmla="*/ 5 w 6"/>
                    <a:gd name="T85" fmla="*/ 1 h 1"/>
                    <a:gd name="T86" fmla="*/ 5 w 6"/>
                    <a:gd name="T87" fmla="*/ 1 h 1"/>
                    <a:gd name="T88" fmla="*/ 5 w 6"/>
                    <a:gd name="T89" fmla="*/ 1 h 1"/>
                    <a:gd name="T90" fmla="*/ 5 w 6"/>
                    <a:gd name="T91" fmla="*/ 1 h 1"/>
                    <a:gd name="T92" fmla="*/ 5 w 6"/>
                    <a:gd name="T93" fmla="*/ 1 h 1"/>
                    <a:gd name="T94" fmla="*/ 5 w 6"/>
                    <a:gd name="T95" fmla="*/ 1 h 1"/>
                    <a:gd name="T96" fmla="*/ 5 w 6"/>
                    <a:gd name="T97" fmla="*/ 1 h 1"/>
                    <a:gd name="T98" fmla="*/ 6 w 6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6" name="Freeform 474"/>
                <p:cNvSpPr>
                  <a:spLocks/>
                </p:cNvSpPr>
                <p:nvPr/>
              </p:nvSpPr>
              <p:spPr bwMode="auto">
                <a:xfrm>
                  <a:off x="5138738" y="3359150"/>
                  <a:ext cx="6350" cy="3175"/>
                </a:xfrm>
                <a:custGeom>
                  <a:avLst/>
                  <a:gdLst>
                    <a:gd name="T0" fmla="*/ 0 w 4"/>
                    <a:gd name="T1" fmla="*/ 2 h 2"/>
                    <a:gd name="T2" fmla="*/ 0 w 4"/>
                    <a:gd name="T3" fmla="*/ 2 h 2"/>
                    <a:gd name="T4" fmla="*/ 0 w 4"/>
                    <a:gd name="T5" fmla="*/ 2 h 2"/>
                    <a:gd name="T6" fmla="*/ 0 w 4"/>
                    <a:gd name="T7" fmla="*/ 2 h 2"/>
                    <a:gd name="T8" fmla="*/ 0 w 4"/>
                    <a:gd name="T9" fmla="*/ 2 h 2"/>
                    <a:gd name="T10" fmla="*/ 0 w 4"/>
                    <a:gd name="T11" fmla="*/ 2 h 2"/>
                    <a:gd name="T12" fmla="*/ 0 w 4"/>
                    <a:gd name="T13" fmla="*/ 2 h 2"/>
                    <a:gd name="T14" fmla="*/ 0 w 4"/>
                    <a:gd name="T15" fmla="*/ 2 h 2"/>
                    <a:gd name="T16" fmla="*/ 0 w 4"/>
                    <a:gd name="T17" fmla="*/ 2 h 2"/>
                    <a:gd name="T18" fmla="*/ 0 w 4"/>
                    <a:gd name="T19" fmla="*/ 1 h 2"/>
                    <a:gd name="T20" fmla="*/ 0 w 4"/>
                    <a:gd name="T21" fmla="*/ 2 h 2"/>
                    <a:gd name="T22" fmla="*/ 0 w 4"/>
                    <a:gd name="T23" fmla="*/ 2 h 2"/>
                    <a:gd name="T24" fmla="*/ 1 w 4"/>
                    <a:gd name="T25" fmla="*/ 1 h 2"/>
                    <a:gd name="T26" fmla="*/ 1 w 4"/>
                    <a:gd name="T27" fmla="*/ 2 h 2"/>
                    <a:gd name="T28" fmla="*/ 1 w 4"/>
                    <a:gd name="T29" fmla="*/ 1 h 2"/>
                    <a:gd name="T30" fmla="*/ 1 w 4"/>
                    <a:gd name="T31" fmla="*/ 1 h 2"/>
                    <a:gd name="T32" fmla="*/ 1 w 4"/>
                    <a:gd name="T33" fmla="*/ 1 h 2"/>
                    <a:gd name="T34" fmla="*/ 1 w 4"/>
                    <a:gd name="T35" fmla="*/ 1 h 2"/>
                    <a:gd name="T36" fmla="*/ 1 w 4"/>
                    <a:gd name="T37" fmla="*/ 1 h 2"/>
                    <a:gd name="T38" fmla="*/ 1 w 4"/>
                    <a:gd name="T39" fmla="*/ 1 h 2"/>
                    <a:gd name="T40" fmla="*/ 1 w 4"/>
                    <a:gd name="T41" fmla="*/ 1 h 2"/>
                    <a:gd name="T42" fmla="*/ 1 w 4"/>
                    <a:gd name="T43" fmla="*/ 1 h 2"/>
                    <a:gd name="T44" fmla="*/ 1 w 4"/>
                    <a:gd name="T45" fmla="*/ 1 h 2"/>
                    <a:gd name="T46" fmla="*/ 2 w 4"/>
                    <a:gd name="T47" fmla="*/ 1 h 2"/>
                    <a:gd name="T48" fmla="*/ 2 w 4"/>
                    <a:gd name="T49" fmla="*/ 1 h 2"/>
                    <a:gd name="T50" fmla="*/ 2 w 4"/>
                    <a:gd name="T51" fmla="*/ 1 h 2"/>
                    <a:gd name="T52" fmla="*/ 2 w 4"/>
                    <a:gd name="T53" fmla="*/ 1 h 2"/>
                    <a:gd name="T54" fmla="*/ 2 w 4"/>
                    <a:gd name="T55" fmla="*/ 1 h 2"/>
                    <a:gd name="T56" fmla="*/ 2 w 4"/>
                    <a:gd name="T57" fmla="*/ 1 h 2"/>
                    <a:gd name="T58" fmla="*/ 2 w 4"/>
                    <a:gd name="T59" fmla="*/ 1 h 2"/>
                    <a:gd name="T60" fmla="*/ 3 w 4"/>
                    <a:gd name="T61" fmla="*/ 1 h 2"/>
                    <a:gd name="T62" fmla="*/ 3 w 4"/>
                    <a:gd name="T63" fmla="*/ 1 h 2"/>
                    <a:gd name="T64" fmla="*/ 3 w 4"/>
                    <a:gd name="T65" fmla="*/ 1 h 2"/>
                    <a:gd name="T66" fmla="*/ 3 w 4"/>
                    <a:gd name="T67" fmla="*/ 1 h 2"/>
                    <a:gd name="T68" fmla="*/ 3 w 4"/>
                    <a:gd name="T69" fmla="*/ 1 h 2"/>
                    <a:gd name="T70" fmla="*/ 3 w 4"/>
                    <a:gd name="T71" fmla="*/ 1 h 2"/>
                    <a:gd name="T72" fmla="*/ 3 w 4"/>
                    <a:gd name="T73" fmla="*/ 1 h 2"/>
                    <a:gd name="T74" fmla="*/ 3 w 4"/>
                    <a:gd name="T75" fmla="*/ 1 h 2"/>
                    <a:gd name="T76" fmla="*/ 3 w 4"/>
                    <a:gd name="T77" fmla="*/ 1 h 2"/>
                    <a:gd name="T78" fmla="*/ 3 w 4"/>
                    <a:gd name="T79" fmla="*/ 1 h 2"/>
                    <a:gd name="T80" fmla="*/ 3 w 4"/>
                    <a:gd name="T81" fmla="*/ 1 h 2"/>
                    <a:gd name="T82" fmla="*/ 4 w 4"/>
                    <a:gd name="T83" fmla="*/ 1 h 2"/>
                    <a:gd name="T84" fmla="*/ 4 w 4"/>
                    <a:gd name="T85" fmla="*/ 1 h 2"/>
                    <a:gd name="T86" fmla="*/ 4 w 4"/>
                    <a:gd name="T87" fmla="*/ 1 h 2"/>
                    <a:gd name="T88" fmla="*/ 4 w 4"/>
                    <a:gd name="T89" fmla="*/ 1 h 2"/>
                    <a:gd name="T90" fmla="*/ 4 w 4"/>
                    <a:gd name="T91" fmla="*/ 1 h 2"/>
                    <a:gd name="T92" fmla="*/ 4 w 4"/>
                    <a:gd name="T93" fmla="*/ 1 h 2"/>
                    <a:gd name="T94" fmla="*/ 4 w 4"/>
                    <a:gd name="T95" fmla="*/ 1 h 2"/>
                    <a:gd name="T96" fmla="*/ 4 w 4"/>
                    <a:gd name="T97" fmla="*/ 0 h 2"/>
                    <a:gd name="T98" fmla="*/ 4 w 4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7" name="Freeform 475"/>
                <p:cNvSpPr>
                  <a:spLocks/>
                </p:cNvSpPr>
                <p:nvPr/>
              </p:nvSpPr>
              <p:spPr bwMode="auto">
                <a:xfrm>
                  <a:off x="5145088" y="3355975"/>
                  <a:ext cx="7938" cy="3175"/>
                </a:xfrm>
                <a:custGeom>
                  <a:avLst/>
                  <a:gdLst>
                    <a:gd name="T0" fmla="*/ 0 w 5"/>
                    <a:gd name="T1" fmla="*/ 2 h 2"/>
                    <a:gd name="T2" fmla="*/ 0 w 5"/>
                    <a:gd name="T3" fmla="*/ 2 h 2"/>
                    <a:gd name="T4" fmla="*/ 0 w 5"/>
                    <a:gd name="T5" fmla="*/ 2 h 2"/>
                    <a:gd name="T6" fmla="*/ 1 w 5"/>
                    <a:gd name="T7" fmla="*/ 2 h 2"/>
                    <a:gd name="T8" fmla="*/ 1 w 5"/>
                    <a:gd name="T9" fmla="*/ 2 h 2"/>
                    <a:gd name="T10" fmla="*/ 1 w 5"/>
                    <a:gd name="T11" fmla="*/ 2 h 2"/>
                    <a:gd name="T12" fmla="*/ 1 w 5"/>
                    <a:gd name="T13" fmla="*/ 2 h 2"/>
                    <a:gd name="T14" fmla="*/ 1 w 5"/>
                    <a:gd name="T15" fmla="*/ 2 h 2"/>
                    <a:gd name="T16" fmla="*/ 1 w 5"/>
                    <a:gd name="T17" fmla="*/ 2 h 2"/>
                    <a:gd name="T18" fmla="*/ 1 w 5"/>
                    <a:gd name="T19" fmla="*/ 2 h 2"/>
                    <a:gd name="T20" fmla="*/ 1 w 5"/>
                    <a:gd name="T21" fmla="*/ 2 h 2"/>
                    <a:gd name="T22" fmla="*/ 2 w 5"/>
                    <a:gd name="T23" fmla="*/ 2 h 2"/>
                    <a:gd name="T24" fmla="*/ 2 w 5"/>
                    <a:gd name="T25" fmla="*/ 2 h 2"/>
                    <a:gd name="T26" fmla="*/ 2 w 5"/>
                    <a:gd name="T27" fmla="*/ 2 h 2"/>
                    <a:gd name="T28" fmla="*/ 2 w 5"/>
                    <a:gd name="T29" fmla="*/ 2 h 2"/>
                    <a:gd name="T30" fmla="*/ 2 w 5"/>
                    <a:gd name="T31" fmla="*/ 2 h 2"/>
                    <a:gd name="T32" fmla="*/ 2 w 5"/>
                    <a:gd name="T33" fmla="*/ 2 h 2"/>
                    <a:gd name="T34" fmla="*/ 2 w 5"/>
                    <a:gd name="T35" fmla="*/ 1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3 w 5"/>
                    <a:gd name="T45" fmla="*/ 1 h 2"/>
                    <a:gd name="T46" fmla="*/ 3 w 5"/>
                    <a:gd name="T47" fmla="*/ 1 h 2"/>
                    <a:gd name="T48" fmla="*/ 3 w 5"/>
                    <a:gd name="T49" fmla="*/ 1 h 2"/>
                    <a:gd name="T50" fmla="*/ 3 w 5"/>
                    <a:gd name="T51" fmla="*/ 1 h 2"/>
                    <a:gd name="T52" fmla="*/ 3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4 w 5"/>
                    <a:gd name="T67" fmla="*/ 1 h 2"/>
                    <a:gd name="T68" fmla="*/ 4 w 5"/>
                    <a:gd name="T69" fmla="*/ 1 h 2"/>
                    <a:gd name="T70" fmla="*/ 4 w 5"/>
                    <a:gd name="T71" fmla="*/ 1 h 2"/>
                    <a:gd name="T72" fmla="*/ 4 w 5"/>
                    <a:gd name="T73" fmla="*/ 1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1 h 2"/>
                    <a:gd name="T80" fmla="*/ 5 w 5"/>
                    <a:gd name="T81" fmla="*/ 1 h 2"/>
                    <a:gd name="T82" fmla="*/ 5 w 5"/>
                    <a:gd name="T83" fmla="*/ 1 h 2"/>
                    <a:gd name="T84" fmla="*/ 5 w 5"/>
                    <a:gd name="T85" fmla="*/ 0 h 2"/>
                    <a:gd name="T86" fmla="*/ 5 w 5"/>
                    <a:gd name="T87" fmla="*/ 1 h 2"/>
                    <a:gd name="T88" fmla="*/ 5 w 5"/>
                    <a:gd name="T89" fmla="*/ 0 h 2"/>
                    <a:gd name="T90" fmla="*/ 5 w 5"/>
                    <a:gd name="T91" fmla="*/ 0 h 2"/>
                    <a:gd name="T92" fmla="*/ 5 w 5"/>
                    <a:gd name="T93" fmla="*/ 0 h 2"/>
                    <a:gd name="T94" fmla="*/ 5 w 5"/>
                    <a:gd name="T95" fmla="*/ 0 h 2"/>
                    <a:gd name="T96" fmla="*/ 5 w 5"/>
                    <a:gd name="T97" fmla="*/ 0 h 2"/>
                    <a:gd name="T98" fmla="*/ 5 w 5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8" name="Freeform 476"/>
                <p:cNvSpPr>
                  <a:spLocks/>
                </p:cNvSpPr>
                <p:nvPr/>
              </p:nvSpPr>
              <p:spPr bwMode="auto">
                <a:xfrm>
                  <a:off x="5153026" y="3352800"/>
                  <a:ext cx="7938" cy="3175"/>
                </a:xfrm>
                <a:custGeom>
                  <a:avLst/>
                  <a:gdLst>
                    <a:gd name="T0" fmla="*/ 0 w 5"/>
                    <a:gd name="T1" fmla="*/ 2 h 2"/>
                    <a:gd name="T2" fmla="*/ 0 w 5"/>
                    <a:gd name="T3" fmla="*/ 2 h 2"/>
                    <a:gd name="T4" fmla="*/ 1 w 5"/>
                    <a:gd name="T5" fmla="*/ 2 h 2"/>
                    <a:gd name="T6" fmla="*/ 1 w 5"/>
                    <a:gd name="T7" fmla="*/ 2 h 2"/>
                    <a:gd name="T8" fmla="*/ 1 w 5"/>
                    <a:gd name="T9" fmla="*/ 2 h 2"/>
                    <a:gd name="T10" fmla="*/ 1 w 5"/>
                    <a:gd name="T11" fmla="*/ 2 h 2"/>
                    <a:gd name="T12" fmla="*/ 1 w 5"/>
                    <a:gd name="T13" fmla="*/ 2 h 2"/>
                    <a:gd name="T14" fmla="*/ 1 w 5"/>
                    <a:gd name="T15" fmla="*/ 2 h 2"/>
                    <a:gd name="T16" fmla="*/ 1 w 5"/>
                    <a:gd name="T17" fmla="*/ 2 h 2"/>
                    <a:gd name="T18" fmla="*/ 1 w 5"/>
                    <a:gd name="T19" fmla="*/ 2 h 2"/>
                    <a:gd name="T20" fmla="*/ 1 w 5"/>
                    <a:gd name="T21" fmla="*/ 2 h 2"/>
                    <a:gd name="T22" fmla="*/ 1 w 5"/>
                    <a:gd name="T23" fmla="*/ 2 h 2"/>
                    <a:gd name="T24" fmla="*/ 1 w 5"/>
                    <a:gd name="T25" fmla="*/ 2 h 2"/>
                    <a:gd name="T26" fmla="*/ 1 w 5"/>
                    <a:gd name="T27" fmla="*/ 2 h 2"/>
                    <a:gd name="T28" fmla="*/ 2 w 5"/>
                    <a:gd name="T29" fmla="*/ 2 h 2"/>
                    <a:gd name="T30" fmla="*/ 2 w 5"/>
                    <a:gd name="T31" fmla="*/ 2 h 2"/>
                    <a:gd name="T32" fmla="*/ 2 w 5"/>
                    <a:gd name="T33" fmla="*/ 2 h 2"/>
                    <a:gd name="T34" fmla="*/ 2 w 5"/>
                    <a:gd name="T35" fmla="*/ 2 h 2"/>
                    <a:gd name="T36" fmla="*/ 2 w 5"/>
                    <a:gd name="T37" fmla="*/ 2 h 2"/>
                    <a:gd name="T38" fmla="*/ 2 w 5"/>
                    <a:gd name="T39" fmla="*/ 2 h 2"/>
                    <a:gd name="T40" fmla="*/ 2 w 5"/>
                    <a:gd name="T41" fmla="*/ 1 h 2"/>
                    <a:gd name="T42" fmla="*/ 3 w 5"/>
                    <a:gd name="T43" fmla="*/ 1 h 2"/>
                    <a:gd name="T44" fmla="*/ 3 w 5"/>
                    <a:gd name="T45" fmla="*/ 1 h 2"/>
                    <a:gd name="T46" fmla="*/ 3 w 5"/>
                    <a:gd name="T47" fmla="*/ 1 h 2"/>
                    <a:gd name="T48" fmla="*/ 3 w 5"/>
                    <a:gd name="T49" fmla="*/ 1 h 2"/>
                    <a:gd name="T50" fmla="*/ 3 w 5"/>
                    <a:gd name="T51" fmla="*/ 1 h 2"/>
                    <a:gd name="T52" fmla="*/ 3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4 w 5"/>
                    <a:gd name="T65" fmla="*/ 1 h 2"/>
                    <a:gd name="T66" fmla="*/ 4 w 5"/>
                    <a:gd name="T67" fmla="*/ 1 h 2"/>
                    <a:gd name="T68" fmla="*/ 4 w 5"/>
                    <a:gd name="T69" fmla="*/ 1 h 2"/>
                    <a:gd name="T70" fmla="*/ 4 w 5"/>
                    <a:gd name="T71" fmla="*/ 1 h 2"/>
                    <a:gd name="T72" fmla="*/ 4 w 5"/>
                    <a:gd name="T73" fmla="*/ 1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0 h 2"/>
                    <a:gd name="T80" fmla="*/ 4 w 5"/>
                    <a:gd name="T81" fmla="*/ 0 h 2"/>
                    <a:gd name="T82" fmla="*/ 4 w 5"/>
                    <a:gd name="T83" fmla="*/ 0 h 2"/>
                    <a:gd name="T84" fmla="*/ 4 w 5"/>
                    <a:gd name="T85" fmla="*/ 0 h 2"/>
                    <a:gd name="T86" fmla="*/ 5 w 5"/>
                    <a:gd name="T87" fmla="*/ 0 h 2"/>
                    <a:gd name="T88" fmla="*/ 5 w 5"/>
                    <a:gd name="T89" fmla="*/ 0 h 2"/>
                    <a:gd name="T90" fmla="*/ 5 w 5"/>
                    <a:gd name="T91" fmla="*/ 0 h 2"/>
                    <a:gd name="T92" fmla="*/ 5 w 5"/>
                    <a:gd name="T93" fmla="*/ 0 h 2"/>
                    <a:gd name="T94" fmla="*/ 5 w 5"/>
                    <a:gd name="T95" fmla="*/ 0 h 2"/>
                    <a:gd name="T96" fmla="*/ 5 w 5"/>
                    <a:gd name="T97" fmla="*/ 0 h 2"/>
                    <a:gd name="T98" fmla="*/ 5 w 5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9" name="Freeform 477"/>
                <p:cNvSpPr>
                  <a:spLocks/>
                </p:cNvSpPr>
                <p:nvPr/>
              </p:nvSpPr>
              <p:spPr bwMode="auto">
                <a:xfrm>
                  <a:off x="5160963" y="3351213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1 w 5"/>
                    <a:gd name="T5" fmla="*/ 1 h 1"/>
                    <a:gd name="T6" fmla="*/ 1 w 5"/>
                    <a:gd name="T7" fmla="*/ 1 h 1"/>
                    <a:gd name="T8" fmla="*/ 1 w 5"/>
                    <a:gd name="T9" fmla="*/ 1 h 1"/>
                    <a:gd name="T10" fmla="*/ 1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2 w 5"/>
                    <a:gd name="T27" fmla="*/ 1 h 1"/>
                    <a:gd name="T28" fmla="*/ 2 w 5"/>
                    <a:gd name="T29" fmla="*/ 1 h 1"/>
                    <a:gd name="T30" fmla="*/ 2 w 5"/>
                    <a:gd name="T31" fmla="*/ 1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3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0 h 1"/>
                    <a:gd name="T58" fmla="*/ 3 w 5"/>
                    <a:gd name="T59" fmla="*/ 1 h 1"/>
                    <a:gd name="T60" fmla="*/ 3 w 5"/>
                    <a:gd name="T61" fmla="*/ 0 h 1"/>
                    <a:gd name="T62" fmla="*/ 4 w 5"/>
                    <a:gd name="T63" fmla="*/ 0 h 1"/>
                    <a:gd name="T64" fmla="*/ 4 w 5"/>
                    <a:gd name="T65" fmla="*/ 0 h 1"/>
                    <a:gd name="T66" fmla="*/ 4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5 w 5"/>
                    <a:gd name="T85" fmla="*/ 0 h 1"/>
                    <a:gd name="T86" fmla="*/ 5 w 5"/>
                    <a:gd name="T87" fmla="*/ 0 h 1"/>
                    <a:gd name="T88" fmla="*/ 5 w 5"/>
                    <a:gd name="T89" fmla="*/ 0 h 1"/>
                    <a:gd name="T90" fmla="*/ 5 w 5"/>
                    <a:gd name="T91" fmla="*/ 0 h 1"/>
                    <a:gd name="T92" fmla="*/ 5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0" name="Freeform 478"/>
                <p:cNvSpPr>
                  <a:spLocks/>
                </p:cNvSpPr>
                <p:nvPr/>
              </p:nvSpPr>
              <p:spPr bwMode="auto">
                <a:xfrm>
                  <a:off x="5168901" y="335121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2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5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1" name="Freeform 479"/>
                <p:cNvSpPr>
                  <a:spLocks/>
                </p:cNvSpPr>
                <p:nvPr/>
              </p:nvSpPr>
              <p:spPr bwMode="auto">
                <a:xfrm>
                  <a:off x="5176838" y="3351213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1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3 w 5"/>
                    <a:gd name="T45" fmla="*/ 0 h 1"/>
                    <a:gd name="T46" fmla="*/ 3 w 5"/>
                    <a:gd name="T47" fmla="*/ 0 h 1"/>
                    <a:gd name="T48" fmla="*/ 3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4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1 h 1"/>
                    <a:gd name="T82" fmla="*/ 5 w 5"/>
                    <a:gd name="T83" fmla="*/ 0 h 1"/>
                    <a:gd name="T84" fmla="*/ 5 w 5"/>
                    <a:gd name="T85" fmla="*/ 1 h 1"/>
                    <a:gd name="T86" fmla="*/ 5 w 5"/>
                    <a:gd name="T87" fmla="*/ 1 h 1"/>
                    <a:gd name="T88" fmla="*/ 5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2" name="Freeform 480"/>
                <p:cNvSpPr>
                  <a:spLocks/>
                </p:cNvSpPr>
                <p:nvPr/>
              </p:nvSpPr>
              <p:spPr bwMode="auto">
                <a:xfrm>
                  <a:off x="5184776" y="3352800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  <a:gd name="T8" fmla="*/ 1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2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3 w 5"/>
                    <a:gd name="T43" fmla="*/ 0 h 1"/>
                    <a:gd name="T44" fmla="*/ 3 w 5"/>
                    <a:gd name="T45" fmla="*/ 0 h 1"/>
                    <a:gd name="T46" fmla="*/ 3 w 5"/>
                    <a:gd name="T47" fmla="*/ 0 h 1"/>
                    <a:gd name="T48" fmla="*/ 3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4 w 5"/>
                    <a:gd name="T65" fmla="*/ 0 h 1"/>
                    <a:gd name="T66" fmla="*/ 4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1 h 1"/>
                    <a:gd name="T82" fmla="*/ 4 w 5"/>
                    <a:gd name="T83" fmla="*/ 0 h 1"/>
                    <a:gd name="T84" fmla="*/ 4 w 5"/>
                    <a:gd name="T85" fmla="*/ 1 h 1"/>
                    <a:gd name="T86" fmla="*/ 4 w 5"/>
                    <a:gd name="T87" fmla="*/ 1 h 1"/>
                    <a:gd name="T88" fmla="*/ 5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3" name="Freeform 481"/>
                <p:cNvSpPr>
                  <a:spLocks/>
                </p:cNvSpPr>
                <p:nvPr/>
              </p:nvSpPr>
              <p:spPr bwMode="auto">
                <a:xfrm>
                  <a:off x="5192713" y="3354388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1 w 5"/>
                    <a:gd name="T5" fmla="*/ 0 h 1"/>
                    <a:gd name="T6" fmla="*/ 1 w 5"/>
                    <a:gd name="T7" fmla="*/ 0 h 1"/>
                    <a:gd name="T8" fmla="*/ 1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2 w 5"/>
                    <a:gd name="T27" fmla="*/ 0 h 1"/>
                    <a:gd name="T28" fmla="*/ 2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3 w 5"/>
                    <a:gd name="T49" fmla="*/ 0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4 w 5"/>
                    <a:gd name="T65" fmla="*/ 1 h 1"/>
                    <a:gd name="T66" fmla="*/ 4 w 5"/>
                    <a:gd name="T67" fmla="*/ 1 h 1"/>
                    <a:gd name="T68" fmla="*/ 4 w 5"/>
                    <a:gd name="T69" fmla="*/ 1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5 w 5"/>
                    <a:gd name="T87" fmla="*/ 1 h 1"/>
                    <a:gd name="T88" fmla="*/ 5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4" name="Freeform 482"/>
                <p:cNvSpPr>
                  <a:spLocks/>
                </p:cNvSpPr>
                <p:nvPr/>
              </p:nvSpPr>
              <p:spPr bwMode="auto">
                <a:xfrm>
                  <a:off x="5200651" y="3355975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2 w 5"/>
                    <a:gd name="T25" fmla="*/ 0 h 1"/>
                    <a:gd name="T26" fmla="*/ 2 w 5"/>
                    <a:gd name="T27" fmla="*/ 0 h 1"/>
                    <a:gd name="T28" fmla="*/ 2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3 w 5"/>
                    <a:gd name="T47" fmla="*/ 0 h 1"/>
                    <a:gd name="T48" fmla="*/ 3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1 h 1"/>
                    <a:gd name="T64" fmla="*/ 3 w 5"/>
                    <a:gd name="T65" fmla="*/ 0 h 1"/>
                    <a:gd name="T66" fmla="*/ 3 w 5"/>
                    <a:gd name="T67" fmla="*/ 1 h 1"/>
                    <a:gd name="T68" fmla="*/ 4 w 5"/>
                    <a:gd name="T69" fmla="*/ 1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5 w 5"/>
                    <a:gd name="T85" fmla="*/ 1 h 1"/>
                    <a:gd name="T86" fmla="*/ 5 w 5"/>
                    <a:gd name="T87" fmla="*/ 1 h 1"/>
                    <a:gd name="T88" fmla="*/ 5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5" name="Freeform 483"/>
                <p:cNvSpPr>
                  <a:spLocks/>
                </p:cNvSpPr>
                <p:nvPr/>
              </p:nvSpPr>
              <p:spPr bwMode="auto">
                <a:xfrm>
                  <a:off x="5208588" y="3216275"/>
                  <a:ext cx="7938" cy="150813"/>
                </a:xfrm>
                <a:custGeom>
                  <a:avLst/>
                  <a:gdLst>
                    <a:gd name="T0" fmla="*/ 0 w 5"/>
                    <a:gd name="T1" fmla="*/ 89 h 95"/>
                    <a:gd name="T2" fmla="*/ 0 w 5"/>
                    <a:gd name="T3" fmla="*/ 89 h 95"/>
                    <a:gd name="T4" fmla="*/ 0 w 5"/>
                    <a:gd name="T5" fmla="*/ 89 h 95"/>
                    <a:gd name="T6" fmla="*/ 0 w 5"/>
                    <a:gd name="T7" fmla="*/ 89 h 95"/>
                    <a:gd name="T8" fmla="*/ 1 w 5"/>
                    <a:gd name="T9" fmla="*/ 89 h 95"/>
                    <a:gd name="T10" fmla="*/ 1 w 5"/>
                    <a:gd name="T11" fmla="*/ 89 h 95"/>
                    <a:gd name="T12" fmla="*/ 1 w 5"/>
                    <a:gd name="T13" fmla="*/ 89 h 95"/>
                    <a:gd name="T14" fmla="*/ 1 w 5"/>
                    <a:gd name="T15" fmla="*/ 89 h 95"/>
                    <a:gd name="T16" fmla="*/ 1 w 5"/>
                    <a:gd name="T17" fmla="*/ 89 h 95"/>
                    <a:gd name="T18" fmla="*/ 1 w 5"/>
                    <a:gd name="T19" fmla="*/ 89 h 95"/>
                    <a:gd name="T20" fmla="*/ 1 w 5"/>
                    <a:gd name="T21" fmla="*/ 89 h 95"/>
                    <a:gd name="T22" fmla="*/ 1 w 5"/>
                    <a:gd name="T23" fmla="*/ 89 h 95"/>
                    <a:gd name="T24" fmla="*/ 1 w 5"/>
                    <a:gd name="T25" fmla="*/ 89 h 95"/>
                    <a:gd name="T26" fmla="*/ 1 w 5"/>
                    <a:gd name="T27" fmla="*/ 89 h 95"/>
                    <a:gd name="T28" fmla="*/ 1 w 5"/>
                    <a:gd name="T29" fmla="*/ 89 h 95"/>
                    <a:gd name="T30" fmla="*/ 2 w 5"/>
                    <a:gd name="T31" fmla="*/ 89 h 95"/>
                    <a:gd name="T32" fmla="*/ 2 w 5"/>
                    <a:gd name="T33" fmla="*/ 89 h 95"/>
                    <a:gd name="T34" fmla="*/ 2 w 5"/>
                    <a:gd name="T35" fmla="*/ 89 h 95"/>
                    <a:gd name="T36" fmla="*/ 2 w 5"/>
                    <a:gd name="T37" fmla="*/ 89 h 95"/>
                    <a:gd name="T38" fmla="*/ 2 w 5"/>
                    <a:gd name="T39" fmla="*/ 89 h 95"/>
                    <a:gd name="T40" fmla="*/ 2 w 5"/>
                    <a:gd name="T41" fmla="*/ 89 h 95"/>
                    <a:gd name="T42" fmla="*/ 2 w 5"/>
                    <a:gd name="T43" fmla="*/ 88 h 95"/>
                    <a:gd name="T44" fmla="*/ 3 w 5"/>
                    <a:gd name="T45" fmla="*/ 89 h 95"/>
                    <a:gd name="T46" fmla="*/ 3 w 5"/>
                    <a:gd name="T47" fmla="*/ 88 h 95"/>
                    <a:gd name="T48" fmla="*/ 3 w 5"/>
                    <a:gd name="T49" fmla="*/ 89 h 95"/>
                    <a:gd name="T50" fmla="*/ 3 w 5"/>
                    <a:gd name="T51" fmla="*/ 88 h 95"/>
                    <a:gd name="T52" fmla="*/ 3 w 5"/>
                    <a:gd name="T53" fmla="*/ 76 h 95"/>
                    <a:gd name="T54" fmla="*/ 3 w 5"/>
                    <a:gd name="T55" fmla="*/ 52 h 95"/>
                    <a:gd name="T56" fmla="*/ 3 w 5"/>
                    <a:gd name="T57" fmla="*/ 18 h 95"/>
                    <a:gd name="T58" fmla="*/ 3 w 5"/>
                    <a:gd name="T59" fmla="*/ 0 h 95"/>
                    <a:gd name="T60" fmla="*/ 3 w 5"/>
                    <a:gd name="T61" fmla="*/ 12 h 95"/>
                    <a:gd name="T62" fmla="*/ 3 w 5"/>
                    <a:gd name="T63" fmla="*/ 61 h 95"/>
                    <a:gd name="T64" fmla="*/ 3 w 5"/>
                    <a:gd name="T65" fmla="*/ 80 h 95"/>
                    <a:gd name="T66" fmla="*/ 3 w 5"/>
                    <a:gd name="T67" fmla="*/ 95 h 95"/>
                    <a:gd name="T68" fmla="*/ 4 w 5"/>
                    <a:gd name="T69" fmla="*/ 89 h 95"/>
                    <a:gd name="T70" fmla="*/ 4 w 5"/>
                    <a:gd name="T71" fmla="*/ 89 h 95"/>
                    <a:gd name="T72" fmla="*/ 4 w 5"/>
                    <a:gd name="T73" fmla="*/ 90 h 95"/>
                    <a:gd name="T74" fmla="*/ 4 w 5"/>
                    <a:gd name="T75" fmla="*/ 89 h 95"/>
                    <a:gd name="T76" fmla="*/ 4 w 5"/>
                    <a:gd name="T77" fmla="*/ 90 h 95"/>
                    <a:gd name="T78" fmla="*/ 4 w 5"/>
                    <a:gd name="T79" fmla="*/ 89 h 95"/>
                    <a:gd name="T80" fmla="*/ 4 w 5"/>
                    <a:gd name="T81" fmla="*/ 89 h 95"/>
                    <a:gd name="T82" fmla="*/ 4 w 5"/>
                    <a:gd name="T83" fmla="*/ 89 h 95"/>
                    <a:gd name="T84" fmla="*/ 4 w 5"/>
                    <a:gd name="T85" fmla="*/ 89 h 95"/>
                    <a:gd name="T86" fmla="*/ 4 w 5"/>
                    <a:gd name="T87" fmla="*/ 89 h 95"/>
                    <a:gd name="T88" fmla="*/ 4 w 5"/>
                    <a:gd name="T89" fmla="*/ 89 h 95"/>
                    <a:gd name="T90" fmla="*/ 5 w 5"/>
                    <a:gd name="T91" fmla="*/ 89 h 95"/>
                    <a:gd name="T92" fmla="*/ 5 w 5"/>
                    <a:gd name="T93" fmla="*/ 89 h 95"/>
                    <a:gd name="T94" fmla="*/ 5 w 5"/>
                    <a:gd name="T95" fmla="*/ 89 h 95"/>
                    <a:gd name="T96" fmla="*/ 5 w 5"/>
                    <a:gd name="T97" fmla="*/ 89 h 95"/>
                    <a:gd name="T98" fmla="*/ 5 w 5"/>
                    <a:gd name="T99" fmla="*/ 89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5">
                      <a:moveTo>
                        <a:pt x="0" y="89"/>
                      </a:moveTo>
                      <a:lnTo>
                        <a:pt x="0" y="89"/>
                      </a:lnTo>
                      <a:lnTo>
                        <a:pt x="0" y="89"/>
                      </a:lnTo>
                      <a:lnTo>
                        <a:pt x="0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2" y="89"/>
                      </a:lnTo>
                      <a:lnTo>
                        <a:pt x="2" y="89"/>
                      </a:lnTo>
                      <a:lnTo>
                        <a:pt x="2" y="89"/>
                      </a:lnTo>
                      <a:lnTo>
                        <a:pt x="2" y="89"/>
                      </a:lnTo>
                      <a:lnTo>
                        <a:pt x="2" y="89"/>
                      </a:lnTo>
                      <a:lnTo>
                        <a:pt x="2" y="89"/>
                      </a:lnTo>
                      <a:lnTo>
                        <a:pt x="2" y="88"/>
                      </a:lnTo>
                      <a:lnTo>
                        <a:pt x="3" y="89"/>
                      </a:lnTo>
                      <a:lnTo>
                        <a:pt x="3" y="88"/>
                      </a:lnTo>
                      <a:lnTo>
                        <a:pt x="3" y="89"/>
                      </a:lnTo>
                      <a:lnTo>
                        <a:pt x="3" y="88"/>
                      </a:lnTo>
                      <a:lnTo>
                        <a:pt x="3" y="76"/>
                      </a:lnTo>
                      <a:lnTo>
                        <a:pt x="3" y="52"/>
                      </a:lnTo>
                      <a:lnTo>
                        <a:pt x="3" y="18"/>
                      </a:lnTo>
                      <a:lnTo>
                        <a:pt x="3" y="0"/>
                      </a:lnTo>
                      <a:lnTo>
                        <a:pt x="3" y="12"/>
                      </a:lnTo>
                      <a:lnTo>
                        <a:pt x="3" y="61"/>
                      </a:lnTo>
                      <a:lnTo>
                        <a:pt x="3" y="80"/>
                      </a:lnTo>
                      <a:lnTo>
                        <a:pt x="3" y="95"/>
                      </a:lnTo>
                      <a:lnTo>
                        <a:pt x="4" y="89"/>
                      </a:lnTo>
                      <a:lnTo>
                        <a:pt x="4" y="89"/>
                      </a:lnTo>
                      <a:lnTo>
                        <a:pt x="4" y="90"/>
                      </a:lnTo>
                      <a:lnTo>
                        <a:pt x="4" y="89"/>
                      </a:lnTo>
                      <a:lnTo>
                        <a:pt x="4" y="90"/>
                      </a:lnTo>
                      <a:lnTo>
                        <a:pt x="4" y="89"/>
                      </a:lnTo>
                      <a:lnTo>
                        <a:pt x="4" y="89"/>
                      </a:lnTo>
                      <a:lnTo>
                        <a:pt x="4" y="89"/>
                      </a:lnTo>
                      <a:lnTo>
                        <a:pt x="4" y="89"/>
                      </a:lnTo>
                      <a:lnTo>
                        <a:pt x="4" y="89"/>
                      </a:lnTo>
                      <a:lnTo>
                        <a:pt x="4" y="89"/>
                      </a:lnTo>
                      <a:lnTo>
                        <a:pt x="5" y="89"/>
                      </a:lnTo>
                      <a:lnTo>
                        <a:pt x="5" y="89"/>
                      </a:lnTo>
                      <a:lnTo>
                        <a:pt x="5" y="89"/>
                      </a:lnTo>
                      <a:lnTo>
                        <a:pt x="5" y="89"/>
                      </a:lnTo>
                      <a:lnTo>
                        <a:pt x="5" y="8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6" name="Freeform 484"/>
                <p:cNvSpPr>
                  <a:spLocks/>
                </p:cNvSpPr>
                <p:nvPr/>
              </p:nvSpPr>
              <p:spPr bwMode="auto">
                <a:xfrm>
                  <a:off x="5216526" y="335756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1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4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7" name="Freeform 485"/>
                <p:cNvSpPr>
                  <a:spLocks/>
                </p:cNvSpPr>
                <p:nvPr/>
              </p:nvSpPr>
              <p:spPr bwMode="auto">
                <a:xfrm>
                  <a:off x="5224463" y="335756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8" name="Freeform 486"/>
                <p:cNvSpPr>
                  <a:spLocks/>
                </p:cNvSpPr>
                <p:nvPr/>
              </p:nvSpPr>
              <p:spPr bwMode="auto">
                <a:xfrm>
                  <a:off x="5232401" y="3357563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1 w 5"/>
                    <a:gd name="T11" fmla="*/ 1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1 h 1"/>
                    <a:gd name="T18" fmla="*/ 1 w 5"/>
                    <a:gd name="T19" fmla="*/ 0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3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9" name="Freeform 487"/>
                <p:cNvSpPr>
                  <a:spLocks/>
                </p:cNvSpPr>
                <p:nvPr/>
              </p:nvSpPr>
              <p:spPr bwMode="auto">
                <a:xfrm>
                  <a:off x="5240338" y="3359150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1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1 h 1"/>
                    <a:gd name="T68" fmla="*/ 4 w 5"/>
                    <a:gd name="T69" fmla="*/ 0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0" name="Freeform 488"/>
                <p:cNvSpPr>
                  <a:spLocks/>
                </p:cNvSpPr>
                <p:nvPr/>
              </p:nvSpPr>
              <p:spPr bwMode="auto">
                <a:xfrm>
                  <a:off x="5248276" y="3360738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1" name="Freeform 489"/>
                <p:cNvSpPr>
                  <a:spLocks/>
                </p:cNvSpPr>
                <p:nvPr/>
              </p:nvSpPr>
              <p:spPr bwMode="auto">
                <a:xfrm>
                  <a:off x="5256213" y="3360738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1 h 1"/>
                    <a:gd name="T34" fmla="*/ 2 w 5"/>
                    <a:gd name="T35" fmla="*/ 0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4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2" name="Freeform 490"/>
                <p:cNvSpPr>
                  <a:spLocks/>
                </p:cNvSpPr>
                <p:nvPr/>
              </p:nvSpPr>
              <p:spPr bwMode="auto">
                <a:xfrm>
                  <a:off x="5264151" y="336232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2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3" name="Freeform 491"/>
                <p:cNvSpPr>
                  <a:spLocks/>
                </p:cNvSpPr>
                <p:nvPr/>
              </p:nvSpPr>
              <p:spPr bwMode="auto">
                <a:xfrm>
                  <a:off x="5272088" y="336232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4" name="Freeform 492"/>
                <p:cNvSpPr>
                  <a:spLocks/>
                </p:cNvSpPr>
                <p:nvPr/>
              </p:nvSpPr>
              <p:spPr bwMode="auto">
                <a:xfrm>
                  <a:off x="5280026" y="3362325"/>
                  <a:ext cx="6350" cy="0"/>
                </a:xfrm>
                <a:custGeom>
                  <a:avLst/>
                  <a:gdLst>
                    <a:gd name="T0" fmla="*/ 0 w 4"/>
                    <a:gd name="T1" fmla="*/ 0 w 4"/>
                    <a:gd name="T2" fmla="*/ 0 w 4"/>
                    <a:gd name="T3" fmla="*/ 0 w 4"/>
                    <a:gd name="T4" fmla="*/ 0 w 4"/>
                    <a:gd name="T5" fmla="*/ 0 w 4"/>
                    <a:gd name="T6" fmla="*/ 0 w 4"/>
                    <a:gd name="T7" fmla="*/ 0 w 4"/>
                    <a:gd name="T8" fmla="*/ 1 w 4"/>
                    <a:gd name="T9" fmla="*/ 1 w 4"/>
                    <a:gd name="T10" fmla="*/ 1 w 4"/>
                    <a:gd name="T11" fmla="*/ 1 w 4"/>
                    <a:gd name="T12" fmla="*/ 1 w 4"/>
                    <a:gd name="T13" fmla="*/ 1 w 4"/>
                    <a:gd name="T14" fmla="*/ 1 w 4"/>
                    <a:gd name="T15" fmla="*/ 2 w 4"/>
                    <a:gd name="T16" fmla="*/ 2 w 4"/>
                    <a:gd name="T17" fmla="*/ 2 w 4"/>
                    <a:gd name="T18" fmla="*/ 2 w 4"/>
                    <a:gd name="T19" fmla="*/ 2 w 4"/>
                    <a:gd name="T20" fmla="*/ 2 w 4"/>
                    <a:gd name="T21" fmla="*/ 2 w 4"/>
                    <a:gd name="T22" fmla="*/ 2 w 4"/>
                    <a:gd name="T23" fmla="*/ 2 w 4"/>
                    <a:gd name="T24" fmla="*/ 2 w 4"/>
                    <a:gd name="T25" fmla="*/ 2 w 4"/>
                    <a:gd name="T26" fmla="*/ 3 w 4"/>
                    <a:gd name="T27" fmla="*/ 3 w 4"/>
                    <a:gd name="T28" fmla="*/ 3 w 4"/>
                    <a:gd name="T29" fmla="*/ 3 w 4"/>
                    <a:gd name="T30" fmla="*/ 3 w 4"/>
                    <a:gd name="T31" fmla="*/ 3 w 4"/>
                    <a:gd name="T32" fmla="*/ 3 w 4"/>
                    <a:gd name="T33" fmla="*/ 3 w 4"/>
                    <a:gd name="T34" fmla="*/ 3 w 4"/>
                    <a:gd name="T35" fmla="*/ 3 w 4"/>
                    <a:gd name="T36" fmla="*/ 3 w 4"/>
                    <a:gd name="T37" fmla="*/ 4 w 4"/>
                    <a:gd name="T38" fmla="*/ 4 w 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</a:cxnLst>
                  <a:rect l="0" t="0" r="r" b="b"/>
                  <a:pathLst>
                    <a:path w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</p:grpSp>
          <p:sp>
            <p:nvSpPr>
              <p:cNvPr id="719" name="Rectangle 31"/>
              <p:cNvSpPr>
                <a:spLocks noChangeArrowheads="1"/>
              </p:cNvSpPr>
              <p:nvPr/>
            </p:nvSpPr>
            <p:spPr bwMode="auto">
              <a:xfrm rot="16200000">
                <a:off x="648316" y="2734477"/>
                <a:ext cx="116659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Optical power (</a:t>
                </a:r>
                <a:r>
                  <a:rPr lang="en-GB" altLang="en-US" sz="10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1000" dirty="0" smtClean="0">
                    <a:cs typeface="Arial" panose="020B0604020202020204" pitchFamily="34" charset="0"/>
                  </a:rPr>
                  <a:t>.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0" name="Rectangle 3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770965" y="1084791"/>
                    <a:ext cx="94639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Phase/</a:t>
                    </a:r>
                    <a14:m>
                      <m:oMath xmlns:m="http://schemas.openxmlformats.org/officeDocument/2006/math">
                        <m:r>
                          <a:rPr lang="en-GB" altLang="en-US" sz="1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oMath>
                    </a14:m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720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 rot="16200000">
                    <a:off x="770965" y="1084791"/>
                    <a:ext cx="946399" cy="153888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l="-26923" r="-42308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21" name="Rectangle 31"/>
              <p:cNvSpPr>
                <a:spLocks noChangeArrowheads="1"/>
              </p:cNvSpPr>
              <p:nvPr/>
            </p:nvSpPr>
            <p:spPr bwMode="auto">
              <a:xfrm rot="16200000">
                <a:off x="2667458" y="1163838"/>
                <a:ext cx="117121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Optical power (</a:t>
                </a:r>
                <a:r>
                  <a:rPr lang="en-GB" altLang="en-US" sz="10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1000" dirty="0" smtClean="0">
                    <a:cs typeface="Arial" panose="020B0604020202020204" pitchFamily="34" charset="0"/>
                  </a:rPr>
                  <a:t>.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722" name="Rectangle 31"/>
              <p:cNvSpPr>
                <a:spLocks noChangeArrowheads="1"/>
              </p:cNvSpPr>
              <p:nvPr/>
            </p:nvSpPr>
            <p:spPr bwMode="auto">
              <a:xfrm rot="16200000">
                <a:off x="2661858" y="2690208"/>
                <a:ext cx="124300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RF </a:t>
                </a:r>
                <a:r>
                  <a:rPr lang="en-GB" altLang="en-US" sz="1000" dirty="0" err="1" smtClean="0">
                    <a:cs typeface="Arial" panose="020B0604020202020204" pitchFamily="34" charset="0"/>
                  </a:rPr>
                  <a:t>beatnote</a:t>
                </a:r>
                <a:r>
                  <a:rPr lang="en-GB" altLang="en-US" sz="1000" dirty="0" smtClean="0">
                    <a:cs typeface="Arial" panose="020B0604020202020204" pitchFamily="34" charset="0"/>
                  </a:rPr>
                  <a:t> (dB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723" name="Rectangle 1649"/>
              <p:cNvSpPr>
                <a:spLocks noChangeArrowheads="1"/>
              </p:cNvSpPr>
              <p:nvPr/>
            </p:nvSpPr>
            <p:spPr bwMode="auto">
              <a:xfrm>
                <a:off x="1845253" y="3468865"/>
                <a:ext cx="96019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uency (THz)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24" name="Rectangle 1649"/>
              <p:cNvSpPr>
                <a:spLocks noChangeArrowheads="1"/>
              </p:cNvSpPr>
              <p:nvPr/>
            </p:nvSpPr>
            <p:spPr bwMode="auto">
              <a:xfrm>
                <a:off x="3839097" y="3489191"/>
                <a:ext cx="981038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uency (GHz)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38" name="Rectangle 31"/>
              <p:cNvSpPr>
                <a:spLocks noChangeArrowheads="1"/>
              </p:cNvSpPr>
              <p:nvPr/>
            </p:nvSpPr>
            <p:spPr bwMode="auto">
              <a:xfrm>
                <a:off x="1512000" y="6156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a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739" name="Rectangle 31"/>
              <p:cNvSpPr>
                <a:spLocks noChangeArrowheads="1"/>
              </p:cNvSpPr>
              <p:nvPr/>
            </p:nvSpPr>
            <p:spPr bwMode="auto">
              <a:xfrm>
                <a:off x="3672000" y="613879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b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740" name="Rectangle 31"/>
              <p:cNvSpPr>
                <a:spLocks noChangeArrowheads="1"/>
              </p:cNvSpPr>
              <p:nvPr/>
            </p:nvSpPr>
            <p:spPr bwMode="auto">
              <a:xfrm>
                <a:off x="1538717" y="23040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c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741" name="Rectangle 31"/>
              <p:cNvSpPr>
                <a:spLocks noChangeArrowheads="1"/>
              </p:cNvSpPr>
              <p:nvPr/>
            </p:nvSpPr>
            <p:spPr bwMode="auto">
              <a:xfrm>
                <a:off x="3672000" y="23040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d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743" name="Rectangle 31"/>
            <p:cNvSpPr>
              <a:spLocks noChangeArrowheads="1"/>
            </p:cNvSpPr>
            <p:nvPr/>
          </p:nvSpPr>
          <p:spPr bwMode="auto">
            <a:xfrm>
              <a:off x="3903771" y="1960687"/>
              <a:ext cx="9463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10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744" name="Rectangle 31"/>
            <p:cNvSpPr>
              <a:spLocks noChangeArrowheads="1"/>
            </p:cNvSpPr>
            <p:nvPr/>
          </p:nvSpPr>
          <p:spPr bwMode="auto">
            <a:xfrm>
              <a:off x="1758341" y="1956252"/>
              <a:ext cx="9463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10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1249" name="Group 1248"/>
          <p:cNvGrpSpPr/>
          <p:nvPr/>
        </p:nvGrpSpPr>
        <p:grpSpPr>
          <a:xfrm>
            <a:off x="6049201" y="942129"/>
            <a:ext cx="4167904" cy="3214043"/>
            <a:chOff x="6376048" y="3653734"/>
            <a:chExt cx="4167904" cy="3214043"/>
          </a:xfrm>
        </p:grpSpPr>
        <p:grpSp>
          <p:nvGrpSpPr>
            <p:cNvPr id="1234" name="Group 1233"/>
            <p:cNvGrpSpPr/>
            <p:nvPr/>
          </p:nvGrpSpPr>
          <p:grpSpPr>
            <a:xfrm>
              <a:off x="6761685" y="4949314"/>
              <a:ext cx="1522697" cy="155226"/>
              <a:chOff x="6729413" y="5072063"/>
              <a:chExt cx="1723579" cy="153888"/>
            </a:xfrm>
          </p:grpSpPr>
          <p:sp>
            <p:nvSpPr>
              <p:cNvPr id="1031" name="Rectangle 502"/>
              <p:cNvSpPr>
                <a:spLocks noChangeArrowheads="1"/>
              </p:cNvSpPr>
              <p:nvPr/>
            </p:nvSpPr>
            <p:spPr bwMode="auto">
              <a:xfrm>
                <a:off x="6729413" y="507206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32" name="Rectangle 503"/>
              <p:cNvSpPr>
                <a:spLocks noChangeArrowheads="1"/>
              </p:cNvSpPr>
              <p:nvPr/>
            </p:nvSpPr>
            <p:spPr bwMode="auto">
              <a:xfrm>
                <a:off x="7110413" y="5072063"/>
                <a:ext cx="28212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33" name="Rectangle 504"/>
              <p:cNvSpPr>
                <a:spLocks noChangeArrowheads="1"/>
              </p:cNvSpPr>
              <p:nvPr/>
            </p:nvSpPr>
            <p:spPr bwMode="auto">
              <a:xfrm>
                <a:off x="7635875" y="5072063"/>
                <a:ext cx="28212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34" name="Rectangle 505"/>
              <p:cNvSpPr>
                <a:spLocks noChangeArrowheads="1"/>
              </p:cNvSpPr>
              <p:nvPr/>
            </p:nvSpPr>
            <p:spPr bwMode="auto">
              <a:xfrm>
                <a:off x="8170863" y="5072063"/>
                <a:ext cx="28212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0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3" name="Group 1232"/>
            <p:cNvGrpSpPr/>
            <p:nvPr/>
          </p:nvGrpSpPr>
          <p:grpSpPr>
            <a:xfrm>
              <a:off x="6533314" y="3829579"/>
              <a:ext cx="193651" cy="1119733"/>
              <a:chOff x="6533314" y="3832332"/>
              <a:chExt cx="193651" cy="1231694"/>
            </a:xfrm>
          </p:grpSpPr>
          <p:sp>
            <p:nvSpPr>
              <p:cNvPr id="1039" name="Rectangle 510"/>
              <p:cNvSpPr>
                <a:spLocks noChangeArrowheads="1"/>
              </p:cNvSpPr>
              <p:nvPr/>
            </p:nvSpPr>
            <p:spPr bwMode="auto">
              <a:xfrm>
                <a:off x="6533314" y="4910138"/>
                <a:ext cx="18434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2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40" name="Rectangle 511"/>
              <p:cNvSpPr>
                <a:spLocks noChangeArrowheads="1"/>
              </p:cNvSpPr>
              <p:nvPr/>
            </p:nvSpPr>
            <p:spPr bwMode="auto">
              <a:xfrm>
                <a:off x="6656433" y="4356409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41" name="Rectangle 512"/>
              <p:cNvSpPr>
                <a:spLocks noChangeArrowheads="1"/>
              </p:cNvSpPr>
              <p:nvPr/>
            </p:nvSpPr>
            <p:spPr bwMode="auto">
              <a:xfrm>
                <a:off x="6579055" y="3832332"/>
                <a:ext cx="14106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27" name="Group 1226"/>
            <p:cNvGrpSpPr>
              <a:grpSpLocks noChangeAspect="1"/>
            </p:cNvGrpSpPr>
            <p:nvPr/>
          </p:nvGrpSpPr>
          <p:grpSpPr>
            <a:xfrm>
              <a:off x="6777038" y="3897313"/>
              <a:ext cx="1440000" cy="1001116"/>
              <a:chOff x="6777038" y="3897313"/>
              <a:chExt cx="1593850" cy="1108076"/>
            </a:xfrm>
          </p:grpSpPr>
          <p:sp>
            <p:nvSpPr>
              <p:cNvPr id="1026" name="Line 497"/>
              <p:cNvSpPr>
                <a:spLocks noChangeShapeType="1"/>
              </p:cNvSpPr>
              <p:nvPr/>
            </p:nvSpPr>
            <p:spPr bwMode="auto">
              <a:xfrm>
                <a:off x="6777038" y="5005388"/>
                <a:ext cx="15938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7" name="Line 498"/>
              <p:cNvSpPr>
                <a:spLocks noChangeShapeType="1"/>
              </p:cNvSpPr>
              <p:nvPr/>
            </p:nvSpPr>
            <p:spPr bwMode="auto">
              <a:xfrm flipV="1">
                <a:off x="6777038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8" name="Line 499"/>
              <p:cNvSpPr>
                <a:spLocks noChangeShapeType="1"/>
              </p:cNvSpPr>
              <p:nvPr/>
            </p:nvSpPr>
            <p:spPr bwMode="auto">
              <a:xfrm flipV="1">
                <a:off x="7308850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9" name="Line 500"/>
              <p:cNvSpPr>
                <a:spLocks noChangeShapeType="1"/>
              </p:cNvSpPr>
              <p:nvPr/>
            </p:nvSpPr>
            <p:spPr bwMode="auto">
              <a:xfrm flipV="1">
                <a:off x="7839075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30" name="Line 501"/>
              <p:cNvSpPr>
                <a:spLocks noChangeShapeType="1"/>
              </p:cNvSpPr>
              <p:nvPr/>
            </p:nvSpPr>
            <p:spPr bwMode="auto">
              <a:xfrm flipV="1">
                <a:off x="8370888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35" name="Line 506"/>
              <p:cNvSpPr>
                <a:spLocks noChangeShapeType="1"/>
              </p:cNvSpPr>
              <p:nvPr/>
            </p:nvSpPr>
            <p:spPr bwMode="auto">
              <a:xfrm flipV="1">
                <a:off x="6777038" y="3897313"/>
                <a:ext cx="0" cy="11080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36" name="Line 507"/>
              <p:cNvSpPr>
                <a:spLocks noChangeShapeType="1"/>
              </p:cNvSpPr>
              <p:nvPr/>
            </p:nvSpPr>
            <p:spPr bwMode="auto">
              <a:xfrm>
                <a:off x="6777038" y="5005388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37" name="Line 508"/>
              <p:cNvSpPr>
                <a:spLocks noChangeShapeType="1"/>
              </p:cNvSpPr>
              <p:nvPr/>
            </p:nvSpPr>
            <p:spPr bwMode="auto">
              <a:xfrm>
                <a:off x="6777038" y="4451351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38" name="Line 509"/>
              <p:cNvSpPr>
                <a:spLocks noChangeShapeType="1"/>
              </p:cNvSpPr>
              <p:nvPr/>
            </p:nvSpPr>
            <p:spPr bwMode="auto">
              <a:xfrm>
                <a:off x="6777038" y="3897313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2" name="Freeform 513"/>
              <p:cNvSpPr>
                <a:spLocks/>
              </p:cNvSpPr>
              <p:nvPr/>
            </p:nvSpPr>
            <p:spPr bwMode="auto">
              <a:xfrm>
                <a:off x="6778625" y="4689476"/>
                <a:ext cx="61913" cy="315913"/>
              </a:xfrm>
              <a:custGeom>
                <a:avLst/>
                <a:gdLst>
                  <a:gd name="T0" fmla="*/ 0 w 39"/>
                  <a:gd name="T1" fmla="*/ 6 h 199"/>
                  <a:gd name="T2" fmla="*/ 4 w 39"/>
                  <a:gd name="T3" fmla="*/ 6 h 199"/>
                  <a:gd name="T4" fmla="*/ 10 w 39"/>
                  <a:gd name="T5" fmla="*/ 0 h 199"/>
                  <a:gd name="T6" fmla="*/ 15 w 39"/>
                  <a:gd name="T7" fmla="*/ 12 h 199"/>
                  <a:gd name="T8" fmla="*/ 19 w 39"/>
                  <a:gd name="T9" fmla="*/ 27 h 199"/>
                  <a:gd name="T10" fmla="*/ 25 w 39"/>
                  <a:gd name="T11" fmla="*/ 128 h 199"/>
                  <a:gd name="T12" fmla="*/ 30 w 39"/>
                  <a:gd name="T13" fmla="*/ 95 h 199"/>
                  <a:gd name="T14" fmla="*/ 34 w 39"/>
                  <a:gd name="T15" fmla="*/ 97 h 199"/>
                  <a:gd name="T16" fmla="*/ 39 w 39"/>
                  <a:gd name="T17" fmla="*/ 199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9" h="199">
                    <a:moveTo>
                      <a:pt x="0" y="6"/>
                    </a:moveTo>
                    <a:lnTo>
                      <a:pt x="4" y="6"/>
                    </a:lnTo>
                    <a:lnTo>
                      <a:pt x="10" y="0"/>
                    </a:lnTo>
                    <a:lnTo>
                      <a:pt x="15" y="12"/>
                    </a:lnTo>
                    <a:lnTo>
                      <a:pt x="19" y="27"/>
                    </a:lnTo>
                    <a:lnTo>
                      <a:pt x="25" y="128"/>
                    </a:lnTo>
                    <a:lnTo>
                      <a:pt x="30" y="95"/>
                    </a:lnTo>
                    <a:lnTo>
                      <a:pt x="34" y="97"/>
                    </a:lnTo>
                    <a:lnTo>
                      <a:pt x="39" y="199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3" name="Freeform 514"/>
              <p:cNvSpPr>
                <a:spLocks/>
              </p:cNvSpPr>
              <p:nvPr/>
            </p:nvSpPr>
            <p:spPr bwMode="auto">
              <a:xfrm>
                <a:off x="6854825" y="4302126"/>
                <a:ext cx="385763" cy="703263"/>
              </a:xfrm>
              <a:custGeom>
                <a:avLst/>
                <a:gdLst>
                  <a:gd name="T0" fmla="*/ 0 w 243"/>
                  <a:gd name="T1" fmla="*/ 443 h 443"/>
                  <a:gd name="T2" fmla="*/ 2 w 243"/>
                  <a:gd name="T3" fmla="*/ 428 h 443"/>
                  <a:gd name="T4" fmla="*/ 7 w 243"/>
                  <a:gd name="T5" fmla="*/ 413 h 443"/>
                  <a:gd name="T6" fmla="*/ 12 w 243"/>
                  <a:gd name="T7" fmla="*/ 386 h 443"/>
                  <a:gd name="T8" fmla="*/ 17 w 243"/>
                  <a:gd name="T9" fmla="*/ 358 h 443"/>
                  <a:gd name="T10" fmla="*/ 22 w 243"/>
                  <a:gd name="T11" fmla="*/ 344 h 443"/>
                  <a:gd name="T12" fmla="*/ 27 w 243"/>
                  <a:gd name="T13" fmla="*/ 345 h 443"/>
                  <a:gd name="T14" fmla="*/ 32 w 243"/>
                  <a:gd name="T15" fmla="*/ 343 h 443"/>
                  <a:gd name="T16" fmla="*/ 37 w 243"/>
                  <a:gd name="T17" fmla="*/ 289 h 443"/>
                  <a:gd name="T18" fmla="*/ 42 w 243"/>
                  <a:gd name="T19" fmla="*/ 270 h 443"/>
                  <a:gd name="T20" fmla="*/ 47 w 243"/>
                  <a:gd name="T21" fmla="*/ 268 h 443"/>
                  <a:gd name="T22" fmla="*/ 52 w 243"/>
                  <a:gd name="T23" fmla="*/ 295 h 443"/>
                  <a:gd name="T24" fmla="*/ 57 w 243"/>
                  <a:gd name="T25" fmla="*/ 314 h 443"/>
                  <a:gd name="T26" fmla="*/ 62 w 243"/>
                  <a:gd name="T27" fmla="*/ 307 h 443"/>
                  <a:gd name="T28" fmla="*/ 67 w 243"/>
                  <a:gd name="T29" fmla="*/ 283 h 443"/>
                  <a:gd name="T30" fmla="*/ 72 w 243"/>
                  <a:gd name="T31" fmla="*/ 290 h 443"/>
                  <a:gd name="T32" fmla="*/ 77 w 243"/>
                  <a:gd name="T33" fmla="*/ 285 h 443"/>
                  <a:gd name="T34" fmla="*/ 82 w 243"/>
                  <a:gd name="T35" fmla="*/ 294 h 443"/>
                  <a:gd name="T36" fmla="*/ 87 w 243"/>
                  <a:gd name="T37" fmla="*/ 254 h 443"/>
                  <a:gd name="T38" fmla="*/ 92 w 243"/>
                  <a:gd name="T39" fmla="*/ 242 h 443"/>
                  <a:gd name="T40" fmla="*/ 97 w 243"/>
                  <a:gd name="T41" fmla="*/ 202 h 443"/>
                  <a:gd name="T42" fmla="*/ 102 w 243"/>
                  <a:gd name="T43" fmla="*/ 229 h 443"/>
                  <a:gd name="T44" fmla="*/ 107 w 243"/>
                  <a:gd name="T45" fmla="*/ 183 h 443"/>
                  <a:gd name="T46" fmla="*/ 112 w 243"/>
                  <a:gd name="T47" fmla="*/ 181 h 443"/>
                  <a:gd name="T48" fmla="*/ 117 w 243"/>
                  <a:gd name="T49" fmla="*/ 168 h 443"/>
                  <a:gd name="T50" fmla="*/ 122 w 243"/>
                  <a:gd name="T51" fmla="*/ 158 h 443"/>
                  <a:gd name="T52" fmla="*/ 127 w 243"/>
                  <a:gd name="T53" fmla="*/ 139 h 443"/>
                  <a:gd name="T54" fmla="*/ 132 w 243"/>
                  <a:gd name="T55" fmla="*/ 126 h 443"/>
                  <a:gd name="T56" fmla="*/ 137 w 243"/>
                  <a:gd name="T57" fmla="*/ 79 h 443"/>
                  <a:gd name="T58" fmla="*/ 142 w 243"/>
                  <a:gd name="T59" fmla="*/ 12 h 443"/>
                  <a:gd name="T60" fmla="*/ 147 w 243"/>
                  <a:gd name="T61" fmla="*/ 67 h 443"/>
                  <a:gd name="T62" fmla="*/ 152 w 243"/>
                  <a:gd name="T63" fmla="*/ 55 h 443"/>
                  <a:gd name="T64" fmla="*/ 157 w 243"/>
                  <a:gd name="T65" fmla="*/ 21 h 443"/>
                  <a:gd name="T66" fmla="*/ 162 w 243"/>
                  <a:gd name="T67" fmla="*/ 50 h 443"/>
                  <a:gd name="T68" fmla="*/ 167 w 243"/>
                  <a:gd name="T69" fmla="*/ 63 h 443"/>
                  <a:gd name="T70" fmla="*/ 172 w 243"/>
                  <a:gd name="T71" fmla="*/ 85 h 443"/>
                  <a:gd name="T72" fmla="*/ 177 w 243"/>
                  <a:gd name="T73" fmla="*/ 121 h 443"/>
                  <a:gd name="T74" fmla="*/ 182 w 243"/>
                  <a:gd name="T75" fmla="*/ 111 h 443"/>
                  <a:gd name="T76" fmla="*/ 188 w 243"/>
                  <a:gd name="T77" fmla="*/ 101 h 443"/>
                  <a:gd name="T78" fmla="*/ 192 w 243"/>
                  <a:gd name="T79" fmla="*/ 68 h 443"/>
                  <a:gd name="T80" fmla="*/ 197 w 243"/>
                  <a:gd name="T81" fmla="*/ 58 h 443"/>
                  <a:gd name="T82" fmla="*/ 203 w 243"/>
                  <a:gd name="T83" fmla="*/ 73 h 443"/>
                  <a:gd name="T84" fmla="*/ 207 w 243"/>
                  <a:gd name="T85" fmla="*/ 107 h 443"/>
                  <a:gd name="T86" fmla="*/ 213 w 243"/>
                  <a:gd name="T87" fmla="*/ 117 h 443"/>
                  <a:gd name="T88" fmla="*/ 218 w 243"/>
                  <a:gd name="T89" fmla="*/ 82 h 443"/>
                  <a:gd name="T90" fmla="*/ 222 w 243"/>
                  <a:gd name="T91" fmla="*/ 79 h 443"/>
                  <a:gd name="T92" fmla="*/ 228 w 243"/>
                  <a:gd name="T93" fmla="*/ 44 h 443"/>
                  <a:gd name="T94" fmla="*/ 233 w 243"/>
                  <a:gd name="T95" fmla="*/ 28 h 443"/>
                  <a:gd name="T96" fmla="*/ 237 w 243"/>
                  <a:gd name="T97" fmla="*/ 0 h 443"/>
                  <a:gd name="T98" fmla="*/ 243 w 243"/>
                  <a:gd name="T99" fmla="*/ 29 h 4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3" h="443">
                    <a:moveTo>
                      <a:pt x="0" y="443"/>
                    </a:moveTo>
                    <a:lnTo>
                      <a:pt x="2" y="428"/>
                    </a:lnTo>
                    <a:lnTo>
                      <a:pt x="7" y="413"/>
                    </a:lnTo>
                    <a:lnTo>
                      <a:pt x="12" y="386"/>
                    </a:lnTo>
                    <a:lnTo>
                      <a:pt x="17" y="358"/>
                    </a:lnTo>
                    <a:lnTo>
                      <a:pt x="22" y="344"/>
                    </a:lnTo>
                    <a:lnTo>
                      <a:pt x="27" y="345"/>
                    </a:lnTo>
                    <a:lnTo>
                      <a:pt x="32" y="343"/>
                    </a:lnTo>
                    <a:lnTo>
                      <a:pt x="37" y="289"/>
                    </a:lnTo>
                    <a:lnTo>
                      <a:pt x="42" y="270"/>
                    </a:lnTo>
                    <a:lnTo>
                      <a:pt x="47" y="268"/>
                    </a:lnTo>
                    <a:lnTo>
                      <a:pt x="52" y="295"/>
                    </a:lnTo>
                    <a:lnTo>
                      <a:pt x="57" y="314"/>
                    </a:lnTo>
                    <a:lnTo>
                      <a:pt x="62" y="307"/>
                    </a:lnTo>
                    <a:lnTo>
                      <a:pt x="67" y="283"/>
                    </a:lnTo>
                    <a:lnTo>
                      <a:pt x="72" y="290"/>
                    </a:lnTo>
                    <a:lnTo>
                      <a:pt x="77" y="285"/>
                    </a:lnTo>
                    <a:lnTo>
                      <a:pt x="82" y="294"/>
                    </a:lnTo>
                    <a:lnTo>
                      <a:pt x="87" y="254"/>
                    </a:lnTo>
                    <a:lnTo>
                      <a:pt x="92" y="242"/>
                    </a:lnTo>
                    <a:lnTo>
                      <a:pt x="97" y="202"/>
                    </a:lnTo>
                    <a:lnTo>
                      <a:pt x="102" y="229"/>
                    </a:lnTo>
                    <a:lnTo>
                      <a:pt x="107" y="183"/>
                    </a:lnTo>
                    <a:lnTo>
                      <a:pt x="112" y="181"/>
                    </a:lnTo>
                    <a:lnTo>
                      <a:pt x="117" y="168"/>
                    </a:lnTo>
                    <a:lnTo>
                      <a:pt x="122" y="158"/>
                    </a:lnTo>
                    <a:lnTo>
                      <a:pt x="127" y="139"/>
                    </a:lnTo>
                    <a:lnTo>
                      <a:pt x="132" y="126"/>
                    </a:lnTo>
                    <a:lnTo>
                      <a:pt x="137" y="79"/>
                    </a:lnTo>
                    <a:lnTo>
                      <a:pt x="142" y="12"/>
                    </a:lnTo>
                    <a:lnTo>
                      <a:pt x="147" y="67"/>
                    </a:lnTo>
                    <a:lnTo>
                      <a:pt x="152" y="55"/>
                    </a:lnTo>
                    <a:lnTo>
                      <a:pt x="157" y="21"/>
                    </a:lnTo>
                    <a:lnTo>
                      <a:pt x="162" y="50"/>
                    </a:lnTo>
                    <a:lnTo>
                      <a:pt x="167" y="63"/>
                    </a:lnTo>
                    <a:lnTo>
                      <a:pt x="172" y="85"/>
                    </a:lnTo>
                    <a:lnTo>
                      <a:pt x="177" y="121"/>
                    </a:lnTo>
                    <a:lnTo>
                      <a:pt x="182" y="111"/>
                    </a:lnTo>
                    <a:lnTo>
                      <a:pt x="188" y="101"/>
                    </a:lnTo>
                    <a:lnTo>
                      <a:pt x="192" y="68"/>
                    </a:lnTo>
                    <a:lnTo>
                      <a:pt x="197" y="58"/>
                    </a:lnTo>
                    <a:lnTo>
                      <a:pt x="203" y="73"/>
                    </a:lnTo>
                    <a:lnTo>
                      <a:pt x="207" y="107"/>
                    </a:lnTo>
                    <a:lnTo>
                      <a:pt x="213" y="117"/>
                    </a:lnTo>
                    <a:lnTo>
                      <a:pt x="218" y="82"/>
                    </a:lnTo>
                    <a:lnTo>
                      <a:pt x="222" y="79"/>
                    </a:lnTo>
                    <a:lnTo>
                      <a:pt x="228" y="44"/>
                    </a:lnTo>
                    <a:lnTo>
                      <a:pt x="233" y="28"/>
                    </a:lnTo>
                    <a:lnTo>
                      <a:pt x="237" y="0"/>
                    </a:lnTo>
                    <a:lnTo>
                      <a:pt x="243" y="29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4" name="Freeform 515"/>
              <p:cNvSpPr>
                <a:spLocks/>
              </p:cNvSpPr>
              <p:nvPr/>
            </p:nvSpPr>
            <p:spPr bwMode="auto">
              <a:xfrm>
                <a:off x="7240588" y="3897313"/>
                <a:ext cx="177800" cy="461963"/>
              </a:xfrm>
              <a:custGeom>
                <a:avLst/>
                <a:gdLst>
                  <a:gd name="T0" fmla="*/ 0 w 112"/>
                  <a:gd name="T1" fmla="*/ 284 h 291"/>
                  <a:gd name="T2" fmla="*/ 5 w 112"/>
                  <a:gd name="T3" fmla="*/ 291 h 291"/>
                  <a:gd name="T4" fmla="*/ 10 w 112"/>
                  <a:gd name="T5" fmla="*/ 243 h 291"/>
                  <a:gd name="T6" fmla="*/ 15 w 112"/>
                  <a:gd name="T7" fmla="*/ 251 h 291"/>
                  <a:gd name="T8" fmla="*/ 20 w 112"/>
                  <a:gd name="T9" fmla="*/ 196 h 291"/>
                  <a:gd name="T10" fmla="*/ 25 w 112"/>
                  <a:gd name="T11" fmla="*/ 184 h 291"/>
                  <a:gd name="T12" fmla="*/ 30 w 112"/>
                  <a:gd name="T13" fmla="*/ 167 h 291"/>
                  <a:gd name="T14" fmla="*/ 35 w 112"/>
                  <a:gd name="T15" fmla="*/ 258 h 291"/>
                  <a:gd name="T16" fmla="*/ 40 w 112"/>
                  <a:gd name="T17" fmla="*/ 207 h 291"/>
                  <a:gd name="T18" fmla="*/ 45 w 112"/>
                  <a:gd name="T19" fmla="*/ 166 h 291"/>
                  <a:gd name="T20" fmla="*/ 50 w 112"/>
                  <a:gd name="T21" fmla="*/ 110 h 291"/>
                  <a:gd name="T22" fmla="*/ 55 w 112"/>
                  <a:gd name="T23" fmla="*/ 100 h 291"/>
                  <a:gd name="T24" fmla="*/ 60 w 112"/>
                  <a:gd name="T25" fmla="*/ 111 h 291"/>
                  <a:gd name="T26" fmla="*/ 65 w 112"/>
                  <a:gd name="T27" fmla="*/ 133 h 291"/>
                  <a:gd name="T28" fmla="*/ 70 w 112"/>
                  <a:gd name="T29" fmla="*/ 131 h 291"/>
                  <a:gd name="T30" fmla="*/ 75 w 112"/>
                  <a:gd name="T31" fmla="*/ 122 h 291"/>
                  <a:gd name="T32" fmla="*/ 80 w 112"/>
                  <a:gd name="T33" fmla="*/ 102 h 291"/>
                  <a:gd name="T34" fmla="*/ 85 w 112"/>
                  <a:gd name="T35" fmla="*/ 106 h 291"/>
                  <a:gd name="T36" fmla="*/ 90 w 112"/>
                  <a:gd name="T37" fmla="*/ 122 h 291"/>
                  <a:gd name="T38" fmla="*/ 95 w 112"/>
                  <a:gd name="T39" fmla="*/ 98 h 291"/>
                  <a:gd name="T40" fmla="*/ 100 w 112"/>
                  <a:gd name="T41" fmla="*/ 47 h 291"/>
                  <a:gd name="T42" fmla="*/ 105 w 112"/>
                  <a:gd name="T43" fmla="*/ 8 h 291"/>
                  <a:gd name="T44" fmla="*/ 110 w 112"/>
                  <a:gd name="T45" fmla="*/ 18 h 291"/>
                  <a:gd name="T46" fmla="*/ 112 w 112"/>
                  <a:gd name="T47" fmla="*/ 0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12" h="291">
                    <a:moveTo>
                      <a:pt x="0" y="284"/>
                    </a:moveTo>
                    <a:lnTo>
                      <a:pt x="5" y="291"/>
                    </a:lnTo>
                    <a:lnTo>
                      <a:pt x="10" y="243"/>
                    </a:lnTo>
                    <a:lnTo>
                      <a:pt x="15" y="251"/>
                    </a:lnTo>
                    <a:lnTo>
                      <a:pt x="20" y="196"/>
                    </a:lnTo>
                    <a:lnTo>
                      <a:pt x="25" y="184"/>
                    </a:lnTo>
                    <a:lnTo>
                      <a:pt x="30" y="167"/>
                    </a:lnTo>
                    <a:lnTo>
                      <a:pt x="35" y="258"/>
                    </a:lnTo>
                    <a:lnTo>
                      <a:pt x="40" y="207"/>
                    </a:lnTo>
                    <a:lnTo>
                      <a:pt x="45" y="166"/>
                    </a:lnTo>
                    <a:lnTo>
                      <a:pt x="50" y="110"/>
                    </a:lnTo>
                    <a:lnTo>
                      <a:pt x="55" y="100"/>
                    </a:lnTo>
                    <a:lnTo>
                      <a:pt x="60" y="111"/>
                    </a:lnTo>
                    <a:lnTo>
                      <a:pt x="65" y="133"/>
                    </a:lnTo>
                    <a:lnTo>
                      <a:pt x="70" y="131"/>
                    </a:lnTo>
                    <a:lnTo>
                      <a:pt x="75" y="122"/>
                    </a:lnTo>
                    <a:lnTo>
                      <a:pt x="80" y="102"/>
                    </a:lnTo>
                    <a:lnTo>
                      <a:pt x="85" y="106"/>
                    </a:lnTo>
                    <a:lnTo>
                      <a:pt x="90" y="122"/>
                    </a:lnTo>
                    <a:lnTo>
                      <a:pt x="95" y="98"/>
                    </a:lnTo>
                    <a:lnTo>
                      <a:pt x="100" y="47"/>
                    </a:lnTo>
                    <a:lnTo>
                      <a:pt x="105" y="8"/>
                    </a:lnTo>
                    <a:lnTo>
                      <a:pt x="110" y="18"/>
                    </a:lnTo>
                    <a:lnTo>
                      <a:pt x="112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5" name="Freeform 516"/>
              <p:cNvSpPr>
                <a:spLocks/>
              </p:cNvSpPr>
              <p:nvPr/>
            </p:nvSpPr>
            <p:spPr bwMode="auto">
              <a:xfrm>
                <a:off x="7435850" y="3897313"/>
                <a:ext cx="385763" cy="635000"/>
              </a:xfrm>
              <a:custGeom>
                <a:avLst/>
                <a:gdLst>
                  <a:gd name="T0" fmla="*/ 0 w 243"/>
                  <a:gd name="T1" fmla="*/ 0 h 400"/>
                  <a:gd name="T2" fmla="*/ 2 w 243"/>
                  <a:gd name="T3" fmla="*/ 22 h 400"/>
                  <a:gd name="T4" fmla="*/ 7 w 243"/>
                  <a:gd name="T5" fmla="*/ 21 h 400"/>
                  <a:gd name="T6" fmla="*/ 12 w 243"/>
                  <a:gd name="T7" fmla="*/ 19 h 400"/>
                  <a:gd name="T8" fmla="*/ 17 w 243"/>
                  <a:gd name="T9" fmla="*/ 48 h 400"/>
                  <a:gd name="T10" fmla="*/ 22 w 243"/>
                  <a:gd name="T11" fmla="*/ 51 h 400"/>
                  <a:gd name="T12" fmla="*/ 27 w 243"/>
                  <a:gd name="T13" fmla="*/ 36 h 400"/>
                  <a:gd name="T14" fmla="*/ 32 w 243"/>
                  <a:gd name="T15" fmla="*/ 84 h 400"/>
                  <a:gd name="T16" fmla="*/ 37 w 243"/>
                  <a:gd name="T17" fmla="*/ 136 h 400"/>
                  <a:gd name="T18" fmla="*/ 42 w 243"/>
                  <a:gd name="T19" fmla="*/ 164 h 400"/>
                  <a:gd name="T20" fmla="*/ 47 w 243"/>
                  <a:gd name="T21" fmla="*/ 165 h 400"/>
                  <a:gd name="T22" fmla="*/ 52 w 243"/>
                  <a:gd name="T23" fmla="*/ 148 h 400"/>
                  <a:gd name="T24" fmla="*/ 57 w 243"/>
                  <a:gd name="T25" fmla="*/ 139 h 400"/>
                  <a:gd name="T26" fmla="*/ 62 w 243"/>
                  <a:gd name="T27" fmla="*/ 168 h 400"/>
                  <a:gd name="T28" fmla="*/ 67 w 243"/>
                  <a:gd name="T29" fmla="*/ 134 h 400"/>
                  <a:gd name="T30" fmla="*/ 73 w 243"/>
                  <a:gd name="T31" fmla="*/ 98 h 400"/>
                  <a:gd name="T32" fmla="*/ 77 w 243"/>
                  <a:gd name="T33" fmla="*/ 74 h 400"/>
                  <a:gd name="T34" fmla="*/ 82 w 243"/>
                  <a:gd name="T35" fmla="*/ 56 h 400"/>
                  <a:gd name="T36" fmla="*/ 88 w 243"/>
                  <a:gd name="T37" fmla="*/ 76 h 400"/>
                  <a:gd name="T38" fmla="*/ 92 w 243"/>
                  <a:gd name="T39" fmla="*/ 88 h 400"/>
                  <a:gd name="T40" fmla="*/ 98 w 243"/>
                  <a:gd name="T41" fmla="*/ 30 h 400"/>
                  <a:gd name="T42" fmla="*/ 103 w 243"/>
                  <a:gd name="T43" fmla="*/ 6 h 400"/>
                  <a:gd name="T44" fmla="*/ 107 w 243"/>
                  <a:gd name="T45" fmla="*/ 56 h 400"/>
                  <a:gd name="T46" fmla="*/ 113 w 243"/>
                  <a:gd name="T47" fmla="*/ 124 h 400"/>
                  <a:gd name="T48" fmla="*/ 118 w 243"/>
                  <a:gd name="T49" fmla="*/ 155 h 400"/>
                  <a:gd name="T50" fmla="*/ 122 w 243"/>
                  <a:gd name="T51" fmla="*/ 137 h 400"/>
                  <a:gd name="T52" fmla="*/ 128 w 243"/>
                  <a:gd name="T53" fmla="*/ 139 h 400"/>
                  <a:gd name="T54" fmla="*/ 133 w 243"/>
                  <a:gd name="T55" fmla="*/ 235 h 400"/>
                  <a:gd name="T56" fmla="*/ 138 w 243"/>
                  <a:gd name="T57" fmla="*/ 225 h 400"/>
                  <a:gd name="T58" fmla="*/ 143 w 243"/>
                  <a:gd name="T59" fmla="*/ 212 h 400"/>
                  <a:gd name="T60" fmla="*/ 148 w 243"/>
                  <a:gd name="T61" fmla="*/ 233 h 400"/>
                  <a:gd name="T62" fmla="*/ 153 w 243"/>
                  <a:gd name="T63" fmla="*/ 204 h 400"/>
                  <a:gd name="T64" fmla="*/ 158 w 243"/>
                  <a:gd name="T65" fmla="*/ 157 h 400"/>
                  <a:gd name="T66" fmla="*/ 163 w 243"/>
                  <a:gd name="T67" fmla="*/ 159 h 400"/>
                  <a:gd name="T68" fmla="*/ 168 w 243"/>
                  <a:gd name="T69" fmla="*/ 193 h 400"/>
                  <a:gd name="T70" fmla="*/ 173 w 243"/>
                  <a:gd name="T71" fmla="*/ 198 h 400"/>
                  <a:gd name="T72" fmla="*/ 178 w 243"/>
                  <a:gd name="T73" fmla="*/ 165 h 400"/>
                  <a:gd name="T74" fmla="*/ 183 w 243"/>
                  <a:gd name="T75" fmla="*/ 166 h 400"/>
                  <a:gd name="T76" fmla="*/ 188 w 243"/>
                  <a:gd name="T77" fmla="*/ 227 h 400"/>
                  <a:gd name="T78" fmla="*/ 193 w 243"/>
                  <a:gd name="T79" fmla="*/ 282 h 400"/>
                  <a:gd name="T80" fmla="*/ 198 w 243"/>
                  <a:gd name="T81" fmla="*/ 350 h 400"/>
                  <a:gd name="T82" fmla="*/ 203 w 243"/>
                  <a:gd name="T83" fmla="*/ 383 h 400"/>
                  <a:gd name="T84" fmla="*/ 208 w 243"/>
                  <a:gd name="T85" fmla="*/ 380 h 400"/>
                  <a:gd name="T86" fmla="*/ 213 w 243"/>
                  <a:gd name="T87" fmla="*/ 367 h 400"/>
                  <a:gd name="T88" fmla="*/ 218 w 243"/>
                  <a:gd name="T89" fmla="*/ 358 h 400"/>
                  <a:gd name="T90" fmla="*/ 223 w 243"/>
                  <a:gd name="T91" fmla="*/ 327 h 400"/>
                  <a:gd name="T92" fmla="*/ 228 w 243"/>
                  <a:gd name="T93" fmla="*/ 353 h 400"/>
                  <a:gd name="T94" fmla="*/ 233 w 243"/>
                  <a:gd name="T95" fmla="*/ 400 h 400"/>
                  <a:gd name="T96" fmla="*/ 238 w 243"/>
                  <a:gd name="T97" fmla="*/ 381 h 400"/>
                  <a:gd name="T98" fmla="*/ 243 w 243"/>
                  <a:gd name="T99" fmla="*/ 304 h 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3" h="400">
                    <a:moveTo>
                      <a:pt x="0" y="0"/>
                    </a:moveTo>
                    <a:lnTo>
                      <a:pt x="2" y="22"/>
                    </a:lnTo>
                    <a:lnTo>
                      <a:pt x="7" y="21"/>
                    </a:lnTo>
                    <a:lnTo>
                      <a:pt x="12" y="19"/>
                    </a:lnTo>
                    <a:lnTo>
                      <a:pt x="17" y="48"/>
                    </a:lnTo>
                    <a:lnTo>
                      <a:pt x="22" y="51"/>
                    </a:lnTo>
                    <a:lnTo>
                      <a:pt x="27" y="36"/>
                    </a:lnTo>
                    <a:lnTo>
                      <a:pt x="32" y="84"/>
                    </a:lnTo>
                    <a:lnTo>
                      <a:pt x="37" y="136"/>
                    </a:lnTo>
                    <a:lnTo>
                      <a:pt x="42" y="164"/>
                    </a:lnTo>
                    <a:lnTo>
                      <a:pt x="47" y="165"/>
                    </a:lnTo>
                    <a:lnTo>
                      <a:pt x="52" y="148"/>
                    </a:lnTo>
                    <a:lnTo>
                      <a:pt x="57" y="139"/>
                    </a:lnTo>
                    <a:lnTo>
                      <a:pt x="62" y="168"/>
                    </a:lnTo>
                    <a:lnTo>
                      <a:pt x="67" y="134"/>
                    </a:lnTo>
                    <a:lnTo>
                      <a:pt x="73" y="98"/>
                    </a:lnTo>
                    <a:lnTo>
                      <a:pt x="77" y="74"/>
                    </a:lnTo>
                    <a:lnTo>
                      <a:pt x="82" y="56"/>
                    </a:lnTo>
                    <a:lnTo>
                      <a:pt x="88" y="76"/>
                    </a:lnTo>
                    <a:lnTo>
                      <a:pt x="92" y="88"/>
                    </a:lnTo>
                    <a:lnTo>
                      <a:pt x="98" y="30"/>
                    </a:lnTo>
                    <a:lnTo>
                      <a:pt x="103" y="6"/>
                    </a:lnTo>
                    <a:lnTo>
                      <a:pt x="107" y="56"/>
                    </a:lnTo>
                    <a:lnTo>
                      <a:pt x="113" y="124"/>
                    </a:lnTo>
                    <a:lnTo>
                      <a:pt x="118" y="155"/>
                    </a:lnTo>
                    <a:lnTo>
                      <a:pt x="122" y="137"/>
                    </a:lnTo>
                    <a:lnTo>
                      <a:pt x="128" y="139"/>
                    </a:lnTo>
                    <a:lnTo>
                      <a:pt x="133" y="235"/>
                    </a:lnTo>
                    <a:lnTo>
                      <a:pt x="138" y="225"/>
                    </a:lnTo>
                    <a:lnTo>
                      <a:pt x="143" y="212"/>
                    </a:lnTo>
                    <a:lnTo>
                      <a:pt x="148" y="233"/>
                    </a:lnTo>
                    <a:lnTo>
                      <a:pt x="153" y="204"/>
                    </a:lnTo>
                    <a:lnTo>
                      <a:pt x="158" y="157"/>
                    </a:lnTo>
                    <a:lnTo>
                      <a:pt x="163" y="159"/>
                    </a:lnTo>
                    <a:lnTo>
                      <a:pt x="168" y="193"/>
                    </a:lnTo>
                    <a:lnTo>
                      <a:pt x="173" y="198"/>
                    </a:lnTo>
                    <a:lnTo>
                      <a:pt x="178" y="165"/>
                    </a:lnTo>
                    <a:lnTo>
                      <a:pt x="183" y="166"/>
                    </a:lnTo>
                    <a:lnTo>
                      <a:pt x="188" y="227"/>
                    </a:lnTo>
                    <a:lnTo>
                      <a:pt x="193" y="282"/>
                    </a:lnTo>
                    <a:lnTo>
                      <a:pt x="198" y="350"/>
                    </a:lnTo>
                    <a:lnTo>
                      <a:pt x="203" y="383"/>
                    </a:lnTo>
                    <a:lnTo>
                      <a:pt x="208" y="380"/>
                    </a:lnTo>
                    <a:lnTo>
                      <a:pt x="213" y="367"/>
                    </a:lnTo>
                    <a:lnTo>
                      <a:pt x="218" y="358"/>
                    </a:lnTo>
                    <a:lnTo>
                      <a:pt x="223" y="327"/>
                    </a:lnTo>
                    <a:lnTo>
                      <a:pt x="228" y="353"/>
                    </a:lnTo>
                    <a:lnTo>
                      <a:pt x="233" y="400"/>
                    </a:lnTo>
                    <a:lnTo>
                      <a:pt x="238" y="381"/>
                    </a:lnTo>
                    <a:lnTo>
                      <a:pt x="243" y="304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6" name="Freeform 517"/>
              <p:cNvSpPr>
                <a:spLocks/>
              </p:cNvSpPr>
              <p:nvPr/>
            </p:nvSpPr>
            <p:spPr bwMode="auto">
              <a:xfrm>
                <a:off x="7821613" y="4373563"/>
                <a:ext cx="390525" cy="576263"/>
              </a:xfrm>
              <a:custGeom>
                <a:avLst/>
                <a:gdLst>
                  <a:gd name="T0" fmla="*/ 0 w 246"/>
                  <a:gd name="T1" fmla="*/ 4 h 363"/>
                  <a:gd name="T2" fmla="*/ 5 w 246"/>
                  <a:gd name="T3" fmla="*/ 4 h 363"/>
                  <a:gd name="T4" fmla="*/ 10 w 246"/>
                  <a:gd name="T5" fmla="*/ 25 h 363"/>
                  <a:gd name="T6" fmla="*/ 15 w 246"/>
                  <a:gd name="T7" fmla="*/ 6 h 363"/>
                  <a:gd name="T8" fmla="*/ 20 w 246"/>
                  <a:gd name="T9" fmla="*/ 0 h 363"/>
                  <a:gd name="T10" fmla="*/ 25 w 246"/>
                  <a:gd name="T11" fmla="*/ 1 h 363"/>
                  <a:gd name="T12" fmla="*/ 30 w 246"/>
                  <a:gd name="T13" fmla="*/ 13 h 363"/>
                  <a:gd name="T14" fmla="*/ 35 w 246"/>
                  <a:gd name="T15" fmla="*/ 57 h 363"/>
                  <a:gd name="T16" fmla="*/ 40 w 246"/>
                  <a:gd name="T17" fmla="*/ 74 h 363"/>
                  <a:gd name="T18" fmla="*/ 45 w 246"/>
                  <a:gd name="T19" fmla="*/ 78 h 363"/>
                  <a:gd name="T20" fmla="*/ 50 w 246"/>
                  <a:gd name="T21" fmla="*/ 94 h 363"/>
                  <a:gd name="T22" fmla="*/ 55 w 246"/>
                  <a:gd name="T23" fmla="*/ 110 h 363"/>
                  <a:gd name="T24" fmla="*/ 60 w 246"/>
                  <a:gd name="T25" fmla="*/ 137 h 363"/>
                  <a:gd name="T26" fmla="*/ 65 w 246"/>
                  <a:gd name="T27" fmla="*/ 151 h 363"/>
                  <a:gd name="T28" fmla="*/ 70 w 246"/>
                  <a:gd name="T29" fmla="*/ 156 h 363"/>
                  <a:gd name="T30" fmla="*/ 75 w 246"/>
                  <a:gd name="T31" fmla="*/ 159 h 363"/>
                  <a:gd name="T32" fmla="*/ 81 w 246"/>
                  <a:gd name="T33" fmla="*/ 148 h 363"/>
                  <a:gd name="T34" fmla="*/ 85 w 246"/>
                  <a:gd name="T35" fmla="*/ 145 h 363"/>
                  <a:gd name="T36" fmla="*/ 90 w 246"/>
                  <a:gd name="T37" fmla="*/ 146 h 363"/>
                  <a:gd name="T38" fmla="*/ 96 w 246"/>
                  <a:gd name="T39" fmla="*/ 151 h 363"/>
                  <a:gd name="T40" fmla="*/ 100 w 246"/>
                  <a:gd name="T41" fmla="*/ 172 h 363"/>
                  <a:gd name="T42" fmla="*/ 106 w 246"/>
                  <a:gd name="T43" fmla="*/ 156 h 363"/>
                  <a:gd name="T44" fmla="*/ 111 w 246"/>
                  <a:gd name="T45" fmla="*/ 134 h 363"/>
                  <a:gd name="T46" fmla="*/ 115 w 246"/>
                  <a:gd name="T47" fmla="*/ 168 h 363"/>
                  <a:gd name="T48" fmla="*/ 121 w 246"/>
                  <a:gd name="T49" fmla="*/ 252 h 363"/>
                  <a:gd name="T50" fmla="*/ 126 w 246"/>
                  <a:gd name="T51" fmla="*/ 277 h 363"/>
                  <a:gd name="T52" fmla="*/ 130 w 246"/>
                  <a:gd name="T53" fmla="*/ 271 h 363"/>
                  <a:gd name="T54" fmla="*/ 136 w 246"/>
                  <a:gd name="T55" fmla="*/ 263 h 363"/>
                  <a:gd name="T56" fmla="*/ 141 w 246"/>
                  <a:gd name="T57" fmla="*/ 267 h 363"/>
                  <a:gd name="T58" fmla="*/ 146 w 246"/>
                  <a:gd name="T59" fmla="*/ 285 h 363"/>
                  <a:gd name="T60" fmla="*/ 151 w 246"/>
                  <a:gd name="T61" fmla="*/ 314 h 363"/>
                  <a:gd name="T62" fmla="*/ 156 w 246"/>
                  <a:gd name="T63" fmla="*/ 334 h 363"/>
                  <a:gd name="T64" fmla="*/ 161 w 246"/>
                  <a:gd name="T65" fmla="*/ 353 h 363"/>
                  <a:gd name="T66" fmla="*/ 166 w 246"/>
                  <a:gd name="T67" fmla="*/ 354 h 363"/>
                  <a:gd name="T68" fmla="*/ 171 w 246"/>
                  <a:gd name="T69" fmla="*/ 351 h 363"/>
                  <a:gd name="T70" fmla="*/ 176 w 246"/>
                  <a:gd name="T71" fmla="*/ 363 h 363"/>
                  <a:gd name="T72" fmla="*/ 181 w 246"/>
                  <a:gd name="T73" fmla="*/ 304 h 363"/>
                  <a:gd name="T74" fmla="*/ 186 w 246"/>
                  <a:gd name="T75" fmla="*/ 270 h 363"/>
                  <a:gd name="T76" fmla="*/ 191 w 246"/>
                  <a:gd name="T77" fmla="*/ 213 h 363"/>
                  <a:gd name="T78" fmla="*/ 196 w 246"/>
                  <a:gd name="T79" fmla="*/ 178 h 363"/>
                  <a:gd name="T80" fmla="*/ 201 w 246"/>
                  <a:gd name="T81" fmla="*/ 219 h 363"/>
                  <a:gd name="T82" fmla="*/ 206 w 246"/>
                  <a:gd name="T83" fmla="*/ 298 h 363"/>
                  <a:gd name="T84" fmla="*/ 211 w 246"/>
                  <a:gd name="T85" fmla="*/ 266 h 363"/>
                  <a:gd name="T86" fmla="*/ 216 w 246"/>
                  <a:gd name="T87" fmla="*/ 255 h 363"/>
                  <a:gd name="T88" fmla="*/ 221 w 246"/>
                  <a:gd name="T89" fmla="*/ 261 h 363"/>
                  <a:gd name="T90" fmla="*/ 226 w 246"/>
                  <a:gd name="T91" fmla="*/ 234 h 363"/>
                  <a:gd name="T92" fmla="*/ 231 w 246"/>
                  <a:gd name="T93" fmla="*/ 204 h 363"/>
                  <a:gd name="T94" fmla="*/ 236 w 246"/>
                  <a:gd name="T95" fmla="*/ 177 h 363"/>
                  <a:gd name="T96" fmla="*/ 241 w 246"/>
                  <a:gd name="T97" fmla="*/ 145 h 363"/>
                  <a:gd name="T98" fmla="*/ 246 w 246"/>
                  <a:gd name="T99" fmla="*/ 114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63">
                    <a:moveTo>
                      <a:pt x="0" y="4"/>
                    </a:moveTo>
                    <a:lnTo>
                      <a:pt x="5" y="4"/>
                    </a:lnTo>
                    <a:lnTo>
                      <a:pt x="10" y="25"/>
                    </a:lnTo>
                    <a:lnTo>
                      <a:pt x="15" y="6"/>
                    </a:lnTo>
                    <a:lnTo>
                      <a:pt x="20" y="0"/>
                    </a:lnTo>
                    <a:lnTo>
                      <a:pt x="25" y="1"/>
                    </a:lnTo>
                    <a:lnTo>
                      <a:pt x="30" y="13"/>
                    </a:lnTo>
                    <a:lnTo>
                      <a:pt x="35" y="57"/>
                    </a:lnTo>
                    <a:lnTo>
                      <a:pt x="40" y="74"/>
                    </a:lnTo>
                    <a:lnTo>
                      <a:pt x="45" y="78"/>
                    </a:lnTo>
                    <a:lnTo>
                      <a:pt x="50" y="94"/>
                    </a:lnTo>
                    <a:lnTo>
                      <a:pt x="55" y="110"/>
                    </a:lnTo>
                    <a:lnTo>
                      <a:pt x="60" y="137"/>
                    </a:lnTo>
                    <a:lnTo>
                      <a:pt x="65" y="151"/>
                    </a:lnTo>
                    <a:lnTo>
                      <a:pt x="70" y="156"/>
                    </a:lnTo>
                    <a:lnTo>
                      <a:pt x="75" y="159"/>
                    </a:lnTo>
                    <a:lnTo>
                      <a:pt x="81" y="148"/>
                    </a:lnTo>
                    <a:lnTo>
                      <a:pt x="85" y="145"/>
                    </a:lnTo>
                    <a:lnTo>
                      <a:pt x="90" y="146"/>
                    </a:lnTo>
                    <a:lnTo>
                      <a:pt x="96" y="151"/>
                    </a:lnTo>
                    <a:lnTo>
                      <a:pt x="100" y="172"/>
                    </a:lnTo>
                    <a:lnTo>
                      <a:pt x="106" y="156"/>
                    </a:lnTo>
                    <a:lnTo>
                      <a:pt x="111" y="134"/>
                    </a:lnTo>
                    <a:lnTo>
                      <a:pt x="115" y="168"/>
                    </a:lnTo>
                    <a:lnTo>
                      <a:pt x="121" y="252"/>
                    </a:lnTo>
                    <a:lnTo>
                      <a:pt x="126" y="277"/>
                    </a:lnTo>
                    <a:lnTo>
                      <a:pt x="130" y="271"/>
                    </a:lnTo>
                    <a:lnTo>
                      <a:pt x="136" y="263"/>
                    </a:lnTo>
                    <a:lnTo>
                      <a:pt x="141" y="267"/>
                    </a:lnTo>
                    <a:lnTo>
                      <a:pt x="146" y="285"/>
                    </a:lnTo>
                    <a:lnTo>
                      <a:pt x="151" y="314"/>
                    </a:lnTo>
                    <a:lnTo>
                      <a:pt x="156" y="334"/>
                    </a:lnTo>
                    <a:lnTo>
                      <a:pt x="161" y="353"/>
                    </a:lnTo>
                    <a:lnTo>
                      <a:pt x="166" y="354"/>
                    </a:lnTo>
                    <a:lnTo>
                      <a:pt x="171" y="351"/>
                    </a:lnTo>
                    <a:lnTo>
                      <a:pt x="176" y="363"/>
                    </a:lnTo>
                    <a:lnTo>
                      <a:pt x="181" y="304"/>
                    </a:lnTo>
                    <a:lnTo>
                      <a:pt x="186" y="270"/>
                    </a:lnTo>
                    <a:lnTo>
                      <a:pt x="191" y="213"/>
                    </a:lnTo>
                    <a:lnTo>
                      <a:pt x="196" y="178"/>
                    </a:lnTo>
                    <a:lnTo>
                      <a:pt x="201" y="219"/>
                    </a:lnTo>
                    <a:lnTo>
                      <a:pt x="206" y="298"/>
                    </a:lnTo>
                    <a:lnTo>
                      <a:pt x="211" y="266"/>
                    </a:lnTo>
                    <a:lnTo>
                      <a:pt x="216" y="255"/>
                    </a:lnTo>
                    <a:lnTo>
                      <a:pt x="221" y="261"/>
                    </a:lnTo>
                    <a:lnTo>
                      <a:pt x="226" y="234"/>
                    </a:lnTo>
                    <a:lnTo>
                      <a:pt x="231" y="204"/>
                    </a:lnTo>
                    <a:lnTo>
                      <a:pt x="236" y="177"/>
                    </a:lnTo>
                    <a:lnTo>
                      <a:pt x="241" y="145"/>
                    </a:lnTo>
                    <a:lnTo>
                      <a:pt x="246" y="114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7" name="Freeform 518"/>
              <p:cNvSpPr>
                <a:spLocks/>
              </p:cNvSpPr>
              <p:nvPr/>
            </p:nvSpPr>
            <p:spPr bwMode="auto">
              <a:xfrm>
                <a:off x="8212138" y="4530726"/>
                <a:ext cx="158750" cy="266700"/>
              </a:xfrm>
              <a:custGeom>
                <a:avLst/>
                <a:gdLst>
                  <a:gd name="T0" fmla="*/ 0 w 100"/>
                  <a:gd name="T1" fmla="*/ 15 h 168"/>
                  <a:gd name="T2" fmla="*/ 5 w 100"/>
                  <a:gd name="T3" fmla="*/ 18 h 168"/>
                  <a:gd name="T4" fmla="*/ 10 w 100"/>
                  <a:gd name="T5" fmla="*/ 38 h 168"/>
                  <a:gd name="T6" fmla="*/ 15 w 100"/>
                  <a:gd name="T7" fmla="*/ 34 h 168"/>
                  <a:gd name="T8" fmla="*/ 20 w 100"/>
                  <a:gd name="T9" fmla="*/ 80 h 168"/>
                  <a:gd name="T10" fmla="*/ 25 w 100"/>
                  <a:gd name="T11" fmla="*/ 88 h 168"/>
                  <a:gd name="T12" fmla="*/ 30 w 100"/>
                  <a:gd name="T13" fmla="*/ 60 h 168"/>
                  <a:gd name="T14" fmla="*/ 35 w 100"/>
                  <a:gd name="T15" fmla="*/ 61 h 168"/>
                  <a:gd name="T16" fmla="*/ 40 w 100"/>
                  <a:gd name="T17" fmla="*/ 0 h 168"/>
                  <a:gd name="T18" fmla="*/ 45 w 100"/>
                  <a:gd name="T19" fmla="*/ 47 h 168"/>
                  <a:gd name="T20" fmla="*/ 50 w 100"/>
                  <a:gd name="T21" fmla="*/ 66 h 168"/>
                  <a:gd name="T22" fmla="*/ 55 w 100"/>
                  <a:gd name="T23" fmla="*/ 103 h 168"/>
                  <a:gd name="T24" fmla="*/ 60 w 100"/>
                  <a:gd name="T25" fmla="*/ 168 h 168"/>
                  <a:gd name="T26" fmla="*/ 65 w 100"/>
                  <a:gd name="T27" fmla="*/ 126 h 168"/>
                  <a:gd name="T28" fmla="*/ 70 w 100"/>
                  <a:gd name="T29" fmla="*/ 40 h 168"/>
                  <a:gd name="T30" fmla="*/ 75 w 100"/>
                  <a:gd name="T31" fmla="*/ 8 h 168"/>
                  <a:gd name="T32" fmla="*/ 80 w 100"/>
                  <a:gd name="T33" fmla="*/ 23 h 168"/>
                  <a:gd name="T34" fmla="*/ 86 w 100"/>
                  <a:gd name="T35" fmla="*/ 60 h 168"/>
                  <a:gd name="T36" fmla="*/ 90 w 100"/>
                  <a:gd name="T37" fmla="*/ 11 h 168"/>
                  <a:gd name="T38" fmla="*/ 95 w 100"/>
                  <a:gd name="T39" fmla="*/ 51 h 168"/>
                  <a:gd name="T40" fmla="*/ 100 w 100"/>
                  <a:gd name="T41" fmla="*/ 28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00" h="168">
                    <a:moveTo>
                      <a:pt x="0" y="15"/>
                    </a:moveTo>
                    <a:lnTo>
                      <a:pt x="5" y="18"/>
                    </a:lnTo>
                    <a:lnTo>
                      <a:pt x="10" y="38"/>
                    </a:lnTo>
                    <a:lnTo>
                      <a:pt x="15" y="34"/>
                    </a:lnTo>
                    <a:lnTo>
                      <a:pt x="20" y="80"/>
                    </a:lnTo>
                    <a:lnTo>
                      <a:pt x="25" y="88"/>
                    </a:lnTo>
                    <a:lnTo>
                      <a:pt x="30" y="60"/>
                    </a:lnTo>
                    <a:lnTo>
                      <a:pt x="35" y="61"/>
                    </a:lnTo>
                    <a:lnTo>
                      <a:pt x="40" y="0"/>
                    </a:lnTo>
                    <a:lnTo>
                      <a:pt x="45" y="47"/>
                    </a:lnTo>
                    <a:lnTo>
                      <a:pt x="50" y="66"/>
                    </a:lnTo>
                    <a:lnTo>
                      <a:pt x="55" y="103"/>
                    </a:lnTo>
                    <a:lnTo>
                      <a:pt x="60" y="168"/>
                    </a:lnTo>
                    <a:lnTo>
                      <a:pt x="65" y="126"/>
                    </a:lnTo>
                    <a:lnTo>
                      <a:pt x="70" y="40"/>
                    </a:lnTo>
                    <a:lnTo>
                      <a:pt x="75" y="8"/>
                    </a:lnTo>
                    <a:lnTo>
                      <a:pt x="80" y="23"/>
                    </a:lnTo>
                    <a:lnTo>
                      <a:pt x="86" y="60"/>
                    </a:lnTo>
                    <a:lnTo>
                      <a:pt x="90" y="11"/>
                    </a:lnTo>
                    <a:lnTo>
                      <a:pt x="95" y="51"/>
                    </a:lnTo>
                    <a:lnTo>
                      <a:pt x="100" y="28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8" name="Freeform 519"/>
              <p:cNvSpPr>
                <a:spLocks/>
              </p:cNvSpPr>
              <p:nvPr/>
            </p:nvSpPr>
            <p:spPr bwMode="auto">
              <a:xfrm>
                <a:off x="6778625" y="4403726"/>
                <a:ext cx="388938" cy="384175"/>
              </a:xfrm>
              <a:custGeom>
                <a:avLst/>
                <a:gdLst>
                  <a:gd name="T0" fmla="*/ 0 w 245"/>
                  <a:gd name="T1" fmla="*/ 172 h 242"/>
                  <a:gd name="T2" fmla="*/ 4 w 245"/>
                  <a:gd name="T3" fmla="*/ 168 h 242"/>
                  <a:gd name="T4" fmla="*/ 10 w 245"/>
                  <a:gd name="T5" fmla="*/ 164 h 242"/>
                  <a:gd name="T6" fmla="*/ 15 w 245"/>
                  <a:gd name="T7" fmla="*/ 154 h 242"/>
                  <a:gd name="T8" fmla="*/ 19 w 245"/>
                  <a:gd name="T9" fmla="*/ 122 h 242"/>
                  <a:gd name="T10" fmla="*/ 25 w 245"/>
                  <a:gd name="T11" fmla="*/ 106 h 242"/>
                  <a:gd name="T12" fmla="*/ 30 w 245"/>
                  <a:gd name="T13" fmla="*/ 78 h 242"/>
                  <a:gd name="T14" fmla="*/ 34 w 245"/>
                  <a:gd name="T15" fmla="*/ 39 h 242"/>
                  <a:gd name="T16" fmla="*/ 40 w 245"/>
                  <a:gd name="T17" fmla="*/ 0 h 242"/>
                  <a:gd name="T18" fmla="*/ 45 w 245"/>
                  <a:gd name="T19" fmla="*/ 25 h 242"/>
                  <a:gd name="T20" fmla="*/ 50 w 245"/>
                  <a:gd name="T21" fmla="*/ 29 h 242"/>
                  <a:gd name="T22" fmla="*/ 55 w 245"/>
                  <a:gd name="T23" fmla="*/ 64 h 242"/>
                  <a:gd name="T24" fmla="*/ 60 w 245"/>
                  <a:gd name="T25" fmla="*/ 93 h 242"/>
                  <a:gd name="T26" fmla="*/ 65 w 245"/>
                  <a:gd name="T27" fmla="*/ 119 h 242"/>
                  <a:gd name="T28" fmla="*/ 70 w 245"/>
                  <a:gd name="T29" fmla="*/ 147 h 242"/>
                  <a:gd name="T30" fmla="*/ 75 w 245"/>
                  <a:gd name="T31" fmla="*/ 204 h 242"/>
                  <a:gd name="T32" fmla="*/ 80 w 245"/>
                  <a:gd name="T33" fmla="*/ 230 h 242"/>
                  <a:gd name="T34" fmla="*/ 85 w 245"/>
                  <a:gd name="T35" fmla="*/ 186 h 242"/>
                  <a:gd name="T36" fmla="*/ 90 w 245"/>
                  <a:gd name="T37" fmla="*/ 202 h 242"/>
                  <a:gd name="T38" fmla="*/ 95 w 245"/>
                  <a:gd name="T39" fmla="*/ 224 h 242"/>
                  <a:gd name="T40" fmla="*/ 100 w 245"/>
                  <a:gd name="T41" fmla="*/ 242 h 242"/>
                  <a:gd name="T42" fmla="*/ 105 w 245"/>
                  <a:gd name="T43" fmla="*/ 196 h 242"/>
                  <a:gd name="T44" fmla="*/ 110 w 245"/>
                  <a:gd name="T45" fmla="*/ 156 h 242"/>
                  <a:gd name="T46" fmla="*/ 115 w 245"/>
                  <a:gd name="T47" fmla="*/ 179 h 242"/>
                  <a:gd name="T48" fmla="*/ 120 w 245"/>
                  <a:gd name="T49" fmla="*/ 227 h 242"/>
                  <a:gd name="T50" fmla="*/ 125 w 245"/>
                  <a:gd name="T51" fmla="*/ 216 h 242"/>
                  <a:gd name="T52" fmla="*/ 130 w 245"/>
                  <a:gd name="T53" fmla="*/ 231 h 242"/>
                  <a:gd name="T54" fmla="*/ 135 w 245"/>
                  <a:gd name="T55" fmla="*/ 242 h 242"/>
                  <a:gd name="T56" fmla="*/ 140 w 245"/>
                  <a:gd name="T57" fmla="*/ 233 h 242"/>
                  <a:gd name="T58" fmla="*/ 145 w 245"/>
                  <a:gd name="T59" fmla="*/ 225 h 242"/>
                  <a:gd name="T60" fmla="*/ 150 w 245"/>
                  <a:gd name="T61" fmla="*/ 202 h 242"/>
                  <a:gd name="T62" fmla="*/ 155 w 245"/>
                  <a:gd name="T63" fmla="*/ 198 h 242"/>
                  <a:gd name="T64" fmla="*/ 160 w 245"/>
                  <a:gd name="T65" fmla="*/ 207 h 242"/>
                  <a:gd name="T66" fmla="*/ 165 w 245"/>
                  <a:gd name="T67" fmla="*/ 227 h 242"/>
                  <a:gd name="T68" fmla="*/ 170 w 245"/>
                  <a:gd name="T69" fmla="*/ 163 h 242"/>
                  <a:gd name="T70" fmla="*/ 175 w 245"/>
                  <a:gd name="T71" fmla="*/ 156 h 242"/>
                  <a:gd name="T72" fmla="*/ 180 w 245"/>
                  <a:gd name="T73" fmla="*/ 195 h 242"/>
                  <a:gd name="T74" fmla="*/ 185 w 245"/>
                  <a:gd name="T75" fmla="*/ 195 h 242"/>
                  <a:gd name="T76" fmla="*/ 190 w 245"/>
                  <a:gd name="T77" fmla="*/ 163 h 242"/>
                  <a:gd name="T78" fmla="*/ 195 w 245"/>
                  <a:gd name="T79" fmla="*/ 173 h 242"/>
                  <a:gd name="T80" fmla="*/ 200 w 245"/>
                  <a:gd name="T81" fmla="*/ 175 h 242"/>
                  <a:gd name="T82" fmla="*/ 205 w 245"/>
                  <a:gd name="T83" fmla="*/ 188 h 242"/>
                  <a:gd name="T84" fmla="*/ 210 w 245"/>
                  <a:gd name="T85" fmla="*/ 200 h 242"/>
                  <a:gd name="T86" fmla="*/ 215 w 245"/>
                  <a:gd name="T87" fmla="*/ 194 h 242"/>
                  <a:gd name="T88" fmla="*/ 220 w 245"/>
                  <a:gd name="T89" fmla="*/ 171 h 242"/>
                  <a:gd name="T90" fmla="*/ 225 w 245"/>
                  <a:gd name="T91" fmla="*/ 143 h 242"/>
                  <a:gd name="T92" fmla="*/ 230 w 245"/>
                  <a:gd name="T93" fmla="*/ 132 h 242"/>
                  <a:gd name="T94" fmla="*/ 236 w 245"/>
                  <a:gd name="T95" fmla="*/ 111 h 242"/>
                  <a:gd name="T96" fmla="*/ 240 w 245"/>
                  <a:gd name="T97" fmla="*/ 80 h 242"/>
                  <a:gd name="T98" fmla="*/ 245 w 245"/>
                  <a:gd name="T99" fmla="*/ 57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242">
                    <a:moveTo>
                      <a:pt x="0" y="172"/>
                    </a:moveTo>
                    <a:lnTo>
                      <a:pt x="4" y="168"/>
                    </a:lnTo>
                    <a:lnTo>
                      <a:pt x="10" y="164"/>
                    </a:lnTo>
                    <a:lnTo>
                      <a:pt x="15" y="154"/>
                    </a:lnTo>
                    <a:lnTo>
                      <a:pt x="19" y="122"/>
                    </a:lnTo>
                    <a:lnTo>
                      <a:pt x="25" y="106"/>
                    </a:lnTo>
                    <a:lnTo>
                      <a:pt x="30" y="78"/>
                    </a:lnTo>
                    <a:lnTo>
                      <a:pt x="34" y="39"/>
                    </a:lnTo>
                    <a:lnTo>
                      <a:pt x="40" y="0"/>
                    </a:lnTo>
                    <a:lnTo>
                      <a:pt x="45" y="25"/>
                    </a:lnTo>
                    <a:lnTo>
                      <a:pt x="50" y="29"/>
                    </a:lnTo>
                    <a:lnTo>
                      <a:pt x="55" y="64"/>
                    </a:lnTo>
                    <a:lnTo>
                      <a:pt x="60" y="93"/>
                    </a:lnTo>
                    <a:lnTo>
                      <a:pt x="65" y="119"/>
                    </a:lnTo>
                    <a:lnTo>
                      <a:pt x="70" y="147"/>
                    </a:lnTo>
                    <a:lnTo>
                      <a:pt x="75" y="204"/>
                    </a:lnTo>
                    <a:lnTo>
                      <a:pt x="80" y="230"/>
                    </a:lnTo>
                    <a:lnTo>
                      <a:pt x="85" y="186"/>
                    </a:lnTo>
                    <a:lnTo>
                      <a:pt x="90" y="202"/>
                    </a:lnTo>
                    <a:lnTo>
                      <a:pt x="95" y="224"/>
                    </a:lnTo>
                    <a:lnTo>
                      <a:pt x="100" y="242"/>
                    </a:lnTo>
                    <a:lnTo>
                      <a:pt x="105" y="196"/>
                    </a:lnTo>
                    <a:lnTo>
                      <a:pt x="110" y="156"/>
                    </a:lnTo>
                    <a:lnTo>
                      <a:pt x="115" y="179"/>
                    </a:lnTo>
                    <a:lnTo>
                      <a:pt x="120" y="227"/>
                    </a:lnTo>
                    <a:lnTo>
                      <a:pt x="125" y="216"/>
                    </a:lnTo>
                    <a:lnTo>
                      <a:pt x="130" y="231"/>
                    </a:lnTo>
                    <a:lnTo>
                      <a:pt x="135" y="242"/>
                    </a:lnTo>
                    <a:lnTo>
                      <a:pt x="140" y="233"/>
                    </a:lnTo>
                    <a:lnTo>
                      <a:pt x="145" y="225"/>
                    </a:lnTo>
                    <a:lnTo>
                      <a:pt x="150" y="202"/>
                    </a:lnTo>
                    <a:lnTo>
                      <a:pt x="155" y="198"/>
                    </a:lnTo>
                    <a:lnTo>
                      <a:pt x="160" y="207"/>
                    </a:lnTo>
                    <a:lnTo>
                      <a:pt x="165" y="227"/>
                    </a:lnTo>
                    <a:lnTo>
                      <a:pt x="170" y="163"/>
                    </a:lnTo>
                    <a:lnTo>
                      <a:pt x="175" y="156"/>
                    </a:lnTo>
                    <a:lnTo>
                      <a:pt x="180" y="195"/>
                    </a:lnTo>
                    <a:lnTo>
                      <a:pt x="185" y="195"/>
                    </a:lnTo>
                    <a:lnTo>
                      <a:pt x="190" y="163"/>
                    </a:lnTo>
                    <a:lnTo>
                      <a:pt x="195" y="173"/>
                    </a:lnTo>
                    <a:lnTo>
                      <a:pt x="200" y="175"/>
                    </a:lnTo>
                    <a:lnTo>
                      <a:pt x="205" y="188"/>
                    </a:lnTo>
                    <a:lnTo>
                      <a:pt x="210" y="200"/>
                    </a:lnTo>
                    <a:lnTo>
                      <a:pt x="215" y="194"/>
                    </a:lnTo>
                    <a:lnTo>
                      <a:pt x="220" y="171"/>
                    </a:lnTo>
                    <a:lnTo>
                      <a:pt x="225" y="143"/>
                    </a:lnTo>
                    <a:lnTo>
                      <a:pt x="230" y="132"/>
                    </a:lnTo>
                    <a:lnTo>
                      <a:pt x="236" y="111"/>
                    </a:lnTo>
                    <a:lnTo>
                      <a:pt x="240" y="80"/>
                    </a:lnTo>
                    <a:lnTo>
                      <a:pt x="245" y="57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9" name="Freeform 520"/>
              <p:cNvSpPr>
                <a:spLocks/>
              </p:cNvSpPr>
              <p:nvPr/>
            </p:nvSpPr>
            <p:spPr bwMode="auto">
              <a:xfrm>
                <a:off x="7167563" y="4033838"/>
                <a:ext cx="390525" cy="587375"/>
              </a:xfrm>
              <a:custGeom>
                <a:avLst/>
                <a:gdLst>
                  <a:gd name="T0" fmla="*/ 0 w 246"/>
                  <a:gd name="T1" fmla="*/ 290 h 370"/>
                  <a:gd name="T2" fmla="*/ 6 w 246"/>
                  <a:gd name="T3" fmla="*/ 288 h 370"/>
                  <a:gd name="T4" fmla="*/ 10 w 246"/>
                  <a:gd name="T5" fmla="*/ 322 h 370"/>
                  <a:gd name="T6" fmla="*/ 16 w 246"/>
                  <a:gd name="T7" fmla="*/ 324 h 370"/>
                  <a:gd name="T8" fmla="*/ 21 w 246"/>
                  <a:gd name="T9" fmla="*/ 307 h 370"/>
                  <a:gd name="T10" fmla="*/ 25 w 246"/>
                  <a:gd name="T11" fmla="*/ 313 h 370"/>
                  <a:gd name="T12" fmla="*/ 31 w 246"/>
                  <a:gd name="T13" fmla="*/ 347 h 370"/>
                  <a:gd name="T14" fmla="*/ 36 w 246"/>
                  <a:gd name="T15" fmla="*/ 370 h 370"/>
                  <a:gd name="T16" fmla="*/ 40 w 246"/>
                  <a:gd name="T17" fmla="*/ 314 h 370"/>
                  <a:gd name="T18" fmla="*/ 46 w 246"/>
                  <a:gd name="T19" fmla="*/ 217 h 370"/>
                  <a:gd name="T20" fmla="*/ 51 w 246"/>
                  <a:gd name="T21" fmla="*/ 227 h 370"/>
                  <a:gd name="T22" fmla="*/ 56 w 246"/>
                  <a:gd name="T23" fmla="*/ 209 h 370"/>
                  <a:gd name="T24" fmla="*/ 61 w 246"/>
                  <a:gd name="T25" fmla="*/ 197 h 370"/>
                  <a:gd name="T26" fmla="*/ 66 w 246"/>
                  <a:gd name="T27" fmla="*/ 212 h 370"/>
                  <a:gd name="T28" fmla="*/ 71 w 246"/>
                  <a:gd name="T29" fmla="*/ 231 h 370"/>
                  <a:gd name="T30" fmla="*/ 76 w 246"/>
                  <a:gd name="T31" fmla="*/ 274 h 370"/>
                  <a:gd name="T32" fmla="*/ 81 w 246"/>
                  <a:gd name="T33" fmla="*/ 324 h 370"/>
                  <a:gd name="T34" fmla="*/ 86 w 246"/>
                  <a:gd name="T35" fmla="*/ 276 h 370"/>
                  <a:gd name="T36" fmla="*/ 91 w 246"/>
                  <a:gd name="T37" fmla="*/ 247 h 370"/>
                  <a:gd name="T38" fmla="*/ 96 w 246"/>
                  <a:gd name="T39" fmla="*/ 313 h 370"/>
                  <a:gd name="T40" fmla="*/ 101 w 246"/>
                  <a:gd name="T41" fmla="*/ 301 h 370"/>
                  <a:gd name="T42" fmla="*/ 106 w 246"/>
                  <a:gd name="T43" fmla="*/ 290 h 370"/>
                  <a:gd name="T44" fmla="*/ 111 w 246"/>
                  <a:gd name="T45" fmla="*/ 276 h 370"/>
                  <a:gd name="T46" fmla="*/ 116 w 246"/>
                  <a:gd name="T47" fmla="*/ 257 h 370"/>
                  <a:gd name="T48" fmla="*/ 121 w 246"/>
                  <a:gd name="T49" fmla="*/ 218 h 370"/>
                  <a:gd name="T50" fmla="*/ 126 w 246"/>
                  <a:gd name="T51" fmla="*/ 192 h 370"/>
                  <a:gd name="T52" fmla="*/ 131 w 246"/>
                  <a:gd name="T53" fmla="*/ 206 h 370"/>
                  <a:gd name="T54" fmla="*/ 136 w 246"/>
                  <a:gd name="T55" fmla="*/ 219 h 370"/>
                  <a:gd name="T56" fmla="*/ 141 w 246"/>
                  <a:gd name="T57" fmla="*/ 214 h 370"/>
                  <a:gd name="T58" fmla="*/ 146 w 246"/>
                  <a:gd name="T59" fmla="*/ 193 h 370"/>
                  <a:gd name="T60" fmla="*/ 151 w 246"/>
                  <a:gd name="T61" fmla="*/ 178 h 370"/>
                  <a:gd name="T62" fmla="*/ 156 w 246"/>
                  <a:gd name="T63" fmla="*/ 228 h 370"/>
                  <a:gd name="T64" fmla="*/ 161 w 246"/>
                  <a:gd name="T65" fmla="*/ 201 h 370"/>
                  <a:gd name="T66" fmla="*/ 166 w 246"/>
                  <a:gd name="T67" fmla="*/ 153 h 370"/>
                  <a:gd name="T68" fmla="*/ 171 w 246"/>
                  <a:gd name="T69" fmla="*/ 130 h 370"/>
                  <a:gd name="T70" fmla="*/ 176 w 246"/>
                  <a:gd name="T71" fmla="*/ 108 h 370"/>
                  <a:gd name="T72" fmla="*/ 181 w 246"/>
                  <a:gd name="T73" fmla="*/ 66 h 370"/>
                  <a:gd name="T74" fmla="*/ 186 w 246"/>
                  <a:gd name="T75" fmla="*/ 56 h 370"/>
                  <a:gd name="T76" fmla="*/ 191 w 246"/>
                  <a:gd name="T77" fmla="*/ 60 h 370"/>
                  <a:gd name="T78" fmla="*/ 196 w 246"/>
                  <a:gd name="T79" fmla="*/ 34 h 370"/>
                  <a:gd name="T80" fmla="*/ 201 w 246"/>
                  <a:gd name="T81" fmla="*/ 0 h 370"/>
                  <a:gd name="T82" fmla="*/ 206 w 246"/>
                  <a:gd name="T83" fmla="*/ 34 h 370"/>
                  <a:gd name="T84" fmla="*/ 211 w 246"/>
                  <a:gd name="T85" fmla="*/ 82 h 370"/>
                  <a:gd name="T86" fmla="*/ 216 w 246"/>
                  <a:gd name="T87" fmla="*/ 4 h 370"/>
                  <a:gd name="T88" fmla="*/ 221 w 246"/>
                  <a:gd name="T89" fmla="*/ 8 h 370"/>
                  <a:gd name="T90" fmla="*/ 226 w 246"/>
                  <a:gd name="T91" fmla="*/ 42 h 370"/>
                  <a:gd name="T92" fmla="*/ 231 w 246"/>
                  <a:gd name="T93" fmla="*/ 102 h 370"/>
                  <a:gd name="T94" fmla="*/ 236 w 246"/>
                  <a:gd name="T95" fmla="*/ 90 h 370"/>
                  <a:gd name="T96" fmla="*/ 242 w 246"/>
                  <a:gd name="T97" fmla="*/ 105 h 370"/>
                  <a:gd name="T98" fmla="*/ 246 w 246"/>
                  <a:gd name="T99" fmla="*/ 76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70">
                    <a:moveTo>
                      <a:pt x="0" y="290"/>
                    </a:moveTo>
                    <a:lnTo>
                      <a:pt x="6" y="288"/>
                    </a:lnTo>
                    <a:lnTo>
                      <a:pt x="10" y="322"/>
                    </a:lnTo>
                    <a:lnTo>
                      <a:pt x="16" y="324"/>
                    </a:lnTo>
                    <a:lnTo>
                      <a:pt x="21" y="307"/>
                    </a:lnTo>
                    <a:lnTo>
                      <a:pt x="25" y="313"/>
                    </a:lnTo>
                    <a:lnTo>
                      <a:pt x="31" y="347"/>
                    </a:lnTo>
                    <a:lnTo>
                      <a:pt x="36" y="370"/>
                    </a:lnTo>
                    <a:lnTo>
                      <a:pt x="40" y="314"/>
                    </a:lnTo>
                    <a:lnTo>
                      <a:pt x="46" y="217"/>
                    </a:lnTo>
                    <a:lnTo>
                      <a:pt x="51" y="227"/>
                    </a:lnTo>
                    <a:lnTo>
                      <a:pt x="56" y="209"/>
                    </a:lnTo>
                    <a:lnTo>
                      <a:pt x="61" y="197"/>
                    </a:lnTo>
                    <a:lnTo>
                      <a:pt x="66" y="212"/>
                    </a:lnTo>
                    <a:lnTo>
                      <a:pt x="71" y="231"/>
                    </a:lnTo>
                    <a:lnTo>
                      <a:pt x="76" y="274"/>
                    </a:lnTo>
                    <a:lnTo>
                      <a:pt x="81" y="324"/>
                    </a:lnTo>
                    <a:lnTo>
                      <a:pt x="86" y="276"/>
                    </a:lnTo>
                    <a:lnTo>
                      <a:pt x="91" y="247"/>
                    </a:lnTo>
                    <a:lnTo>
                      <a:pt x="96" y="313"/>
                    </a:lnTo>
                    <a:lnTo>
                      <a:pt x="101" y="301"/>
                    </a:lnTo>
                    <a:lnTo>
                      <a:pt x="106" y="290"/>
                    </a:lnTo>
                    <a:lnTo>
                      <a:pt x="111" y="276"/>
                    </a:lnTo>
                    <a:lnTo>
                      <a:pt x="116" y="257"/>
                    </a:lnTo>
                    <a:lnTo>
                      <a:pt x="121" y="218"/>
                    </a:lnTo>
                    <a:lnTo>
                      <a:pt x="126" y="192"/>
                    </a:lnTo>
                    <a:lnTo>
                      <a:pt x="131" y="206"/>
                    </a:lnTo>
                    <a:lnTo>
                      <a:pt x="136" y="219"/>
                    </a:lnTo>
                    <a:lnTo>
                      <a:pt x="141" y="214"/>
                    </a:lnTo>
                    <a:lnTo>
                      <a:pt x="146" y="193"/>
                    </a:lnTo>
                    <a:lnTo>
                      <a:pt x="151" y="178"/>
                    </a:lnTo>
                    <a:lnTo>
                      <a:pt x="156" y="228"/>
                    </a:lnTo>
                    <a:lnTo>
                      <a:pt x="161" y="201"/>
                    </a:lnTo>
                    <a:lnTo>
                      <a:pt x="166" y="153"/>
                    </a:lnTo>
                    <a:lnTo>
                      <a:pt x="171" y="130"/>
                    </a:lnTo>
                    <a:lnTo>
                      <a:pt x="176" y="108"/>
                    </a:lnTo>
                    <a:lnTo>
                      <a:pt x="181" y="66"/>
                    </a:lnTo>
                    <a:lnTo>
                      <a:pt x="186" y="56"/>
                    </a:lnTo>
                    <a:lnTo>
                      <a:pt x="191" y="60"/>
                    </a:lnTo>
                    <a:lnTo>
                      <a:pt x="196" y="34"/>
                    </a:lnTo>
                    <a:lnTo>
                      <a:pt x="201" y="0"/>
                    </a:lnTo>
                    <a:lnTo>
                      <a:pt x="206" y="34"/>
                    </a:lnTo>
                    <a:lnTo>
                      <a:pt x="211" y="82"/>
                    </a:lnTo>
                    <a:lnTo>
                      <a:pt x="216" y="4"/>
                    </a:lnTo>
                    <a:lnTo>
                      <a:pt x="221" y="8"/>
                    </a:lnTo>
                    <a:lnTo>
                      <a:pt x="226" y="42"/>
                    </a:lnTo>
                    <a:lnTo>
                      <a:pt x="231" y="102"/>
                    </a:lnTo>
                    <a:lnTo>
                      <a:pt x="236" y="90"/>
                    </a:lnTo>
                    <a:lnTo>
                      <a:pt x="242" y="105"/>
                    </a:lnTo>
                    <a:lnTo>
                      <a:pt x="246" y="76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0" name="Freeform 521"/>
              <p:cNvSpPr>
                <a:spLocks/>
              </p:cNvSpPr>
              <p:nvPr/>
            </p:nvSpPr>
            <p:spPr bwMode="auto">
              <a:xfrm>
                <a:off x="7558088" y="4070351"/>
                <a:ext cx="392113" cy="315913"/>
              </a:xfrm>
              <a:custGeom>
                <a:avLst/>
                <a:gdLst>
                  <a:gd name="T0" fmla="*/ 0 w 247"/>
                  <a:gd name="T1" fmla="*/ 53 h 199"/>
                  <a:gd name="T2" fmla="*/ 5 w 247"/>
                  <a:gd name="T3" fmla="*/ 54 h 199"/>
                  <a:gd name="T4" fmla="*/ 11 w 247"/>
                  <a:gd name="T5" fmla="*/ 71 h 199"/>
                  <a:gd name="T6" fmla="*/ 15 w 247"/>
                  <a:gd name="T7" fmla="*/ 84 h 199"/>
                  <a:gd name="T8" fmla="*/ 21 w 247"/>
                  <a:gd name="T9" fmla="*/ 56 h 199"/>
                  <a:gd name="T10" fmla="*/ 26 w 247"/>
                  <a:gd name="T11" fmla="*/ 12 h 199"/>
                  <a:gd name="T12" fmla="*/ 30 w 247"/>
                  <a:gd name="T13" fmla="*/ 0 h 199"/>
                  <a:gd name="T14" fmla="*/ 36 w 247"/>
                  <a:gd name="T15" fmla="*/ 65 h 199"/>
                  <a:gd name="T16" fmla="*/ 41 w 247"/>
                  <a:gd name="T17" fmla="*/ 96 h 199"/>
                  <a:gd name="T18" fmla="*/ 45 w 247"/>
                  <a:gd name="T19" fmla="*/ 46 h 199"/>
                  <a:gd name="T20" fmla="*/ 51 w 247"/>
                  <a:gd name="T21" fmla="*/ 41 h 199"/>
                  <a:gd name="T22" fmla="*/ 56 w 247"/>
                  <a:gd name="T23" fmla="*/ 42 h 199"/>
                  <a:gd name="T24" fmla="*/ 61 w 247"/>
                  <a:gd name="T25" fmla="*/ 101 h 199"/>
                  <a:gd name="T26" fmla="*/ 66 w 247"/>
                  <a:gd name="T27" fmla="*/ 108 h 199"/>
                  <a:gd name="T28" fmla="*/ 71 w 247"/>
                  <a:gd name="T29" fmla="*/ 98 h 199"/>
                  <a:gd name="T30" fmla="*/ 76 w 247"/>
                  <a:gd name="T31" fmla="*/ 92 h 199"/>
                  <a:gd name="T32" fmla="*/ 81 w 247"/>
                  <a:gd name="T33" fmla="*/ 58 h 199"/>
                  <a:gd name="T34" fmla="*/ 86 w 247"/>
                  <a:gd name="T35" fmla="*/ 94 h 199"/>
                  <a:gd name="T36" fmla="*/ 91 w 247"/>
                  <a:gd name="T37" fmla="*/ 101 h 199"/>
                  <a:gd name="T38" fmla="*/ 96 w 247"/>
                  <a:gd name="T39" fmla="*/ 80 h 199"/>
                  <a:gd name="T40" fmla="*/ 101 w 247"/>
                  <a:gd name="T41" fmla="*/ 67 h 199"/>
                  <a:gd name="T42" fmla="*/ 106 w 247"/>
                  <a:gd name="T43" fmla="*/ 93 h 199"/>
                  <a:gd name="T44" fmla="*/ 111 w 247"/>
                  <a:gd name="T45" fmla="*/ 139 h 199"/>
                  <a:gd name="T46" fmla="*/ 116 w 247"/>
                  <a:gd name="T47" fmla="*/ 140 h 199"/>
                  <a:gd name="T48" fmla="*/ 121 w 247"/>
                  <a:gd name="T49" fmla="*/ 135 h 199"/>
                  <a:gd name="T50" fmla="*/ 126 w 247"/>
                  <a:gd name="T51" fmla="*/ 132 h 199"/>
                  <a:gd name="T52" fmla="*/ 131 w 247"/>
                  <a:gd name="T53" fmla="*/ 113 h 199"/>
                  <a:gd name="T54" fmla="*/ 136 w 247"/>
                  <a:gd name="T55" fmla="*/ 104 h 199"/>
                  <a:gd name="T56" fmla="*/ 141 w 247"/>
                  <a:gd name="T57" fmla="*/ 42 h 199"/>
                  <a:gd name="T58" fmla="*/ 146 w 247"/>
                  <a:gd name="T59" fmla="*/ 57 h 199"/>
                  <a:gd name="T60" fmla="*/ 151 w 247"/>
                  <a:gd name="T61" fmla="*/ 78 h 199"/>
                  <a:gd name="T62" fmla="*/ 156 w 247"/>
                  <a:gd name="T63" fmla="*/ 81 h 199"/>
                  <a:gd name="T64" fmla="*/ 161 w 247"/>
                  <a:gd name="T65" fmla="*/ 68 h 199"/>
                  <a:gd name="T66" fmla="*/ 166 w 247"/>
                  <a:gd name="T67" fmla="*/ 51 h 199"/>
                  <a:gd name="T68" fmla="*/ 171 w 247"/>
                  <a:gd name="T69" fmla="*/ 61 h 199"/>
                  <a:gd name="T70" fmla="*/ 176 w 247"/>
                  <a:gd name="T71" fmla="*/ 98 h 199"/>
                  <a:gd name="T72" fmla="*/ 181 w 247"/>
                  <a:gd name="T73" fmla="*/ 137 h 199"/>
                  <a:gd name="T74" fmla="*/ 186 w 247"/>
                  <a:gd name="T75" fmla="*/ 134 h 199"/>
                  <a:gd name="T76" fmla="*/ 191 w 247"/>
                  <a:gd name="T77" fmla="*/ 151 h 199"/>
                  <a:gd name="T78" fmla="*/ 196 w 247"/>
                  <a:gd name="T79" fmla="*/ 186 h 199"/>
                  <a:gd name="T80" fmla="*/ 201 w 247"/>
                  <a:gd name="T81" fmla="*/ 182 h 199"/>
                  <a:gd name="T82" fmla="*/ 206 w 247"/>
                  <a:gd name="T83" fmla="*/ 178 h 199"/>
                  <a:gd name="T84" fmla="*/ 211 w 247"/>
                  <a:gd name="T85" fmla="*/ 189 h 199"/>
                  <a:gd name="T86" fmla="*/ 216 w 247"/>
                  <a:gd name="T87" fmla="*/ 199 h 199"/>
                  <a:gd name="T88" fmla="*/ 221 w 247"/>
                  <a:gd name="T89" fmla="*/ 184 h 199"/>
                  <a:gd name="T90" fmla="*/ 226 w 247"/>
                  <a:gd name="T91" fmla="*/ 120 h 199"/>
                  <a:gd name="T92" fmla="*/ 231 w 247"/>
                  <a:gd name="T93" fmla="*/ 128 h 199"/>
                  <a:gd name="T94" fmla="*/ 236 w 247"/>
                  <a:gd name="T95" fmla="*/ 118 h 199"/>
                  <a:gd name="T96" fmla="*/ 241 w 247"/>
                  <a:gd name="T97" fmla="*/ 102 h 199"/>
                  <a:gd name="T98" fmla="*/ 247 w 247"/>
                  <a:gd name="T99" fmla="*/ 112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199">
                    <a:moveTo>
                      <a:pt x="0" y="53"/>
                    </a:moveTo>
                    <a:lnTo>
                      <a:pt x="5" y="54"/>
                    </a:lnTo>
                    <a:lnTo>
                      <a:pt x="11" y="71"/>
                    </a:lnTo>
                    <a:lnTo>
                      <a:pt x="15" y="84"/>
                    </a:lnTo>
                    <a:lnTo>
                      <a:pt x="21" y="56"/>
                    </a:lnTo>
                    <a:lnTo>
                      <a:pt x="26" y="12"/>
                    </a:lnTo>
                    <a:lnTo>
                      <a:pt x="30" y="0"/>
                    </a:lnTo>
                    <a:lnTo>
                      <a:pt x="36" y="65"/>
                    </a:lnTo>
                    <a:lnTo>
                      <a:pt x="41" y="96"/>
                    </a:lnTo>
                    <a:lnTo>
                      <a:pt x="45" y="46"/>
                    </a:lnTo>
                    <a:lnTo>
                      <a:pt x="51" y="41"/>
                    </a:lnTo>
                    <a:lnTo>
                      <a:pt x="56" y="42"/>
                    </a:lnTo>
                    <a:lnTo>
                      <a:pt x="61" y="101"/>
                    </a:lnTo>
                    <a:lnTo>
                      <a:pt x="66" y="108"/>
                    </a:lnTo>
                    <a:lnTo>
                      <a:pt x="71" y="98"/>
                    </a:lnTo>
                    <a:lnTo>
                      <a:pt x="76" y="92"/>
                    </a:lnTo>
                    <a:lnTo>
                      <a:pt x="81" y="58"/>
                    </a:lnTo>
                    <a:lnTo>
                      <a:pt x="86" y="94"/>
                    </a:lnTo>
                    <a:lnTo>
                      <a:pt x="91" y="101"/>
                    </a:lnTo>
                    <a:lnTo>
                      <a:pt x="96" y="80"/>
                    </a:lnTo>
                    <a:lnTo>
                      <a:pt x="101" y="67"/>
                    </a:lnTo>
                    <a:lnTo>
                      <a:pt x="106" y="93"/>
                    </a:lnTo>
                    <a:lnTo>
                      <a:pt x="111" y="139"/>
                    </a:lnTo>
                    <a:lnTo>
                      <a:pt x="116" y="140"/>
                    </a:lnTo>
                    <a:lnTo>
                      <a:pt x="121" y="135"/>
                    </a:lnTo>
                    <a:lnTo>
                      <a:pt x="126" y="132"/>
                    </a:lnTo>
                    <a:lnTo>
                      <a:pt x="131" y="113"/>
                    </a:lnTo>
                    <a:lnTo>
                      <a:pt x="136" y="104"/>
                    </a:lnTo>
                    <a:lnTo>
                      <a:pt x="141" y="42"/>
                    </a:lnTo>
                    <a:lnTo>
                      <a:pt x="146" y="57"/>
                    </a:lnTo>
                    <a:lnTo>
                      <a:pt x="151" y="78"/>
                    </a:lnTo>
                    <a:lnTo>
                      <a:pt x="156" y="81"/>
                    </a:lnTo>
                    <a:lnTo>
                      <a:pt x="161" y="68"/>
                    </a:lnTo>
                    <a:lnTo>
                      <a:pt x="166" y="51"/>
                    </a:lnTo>
                    <a:lnTo>
                      <a:pt x="171" y="61"/>
                    </a:lnTo>
                    <a:lnTo>
                      <a:pt x="176" y="98"/>
                    </a:lnTo>
                    <a:lnTo>
                      <a:pt x="181" y="137"/>
                    </a:lnTo>
                    <a:lnTo>
                      <a:pt x="186" y="134"/>
                    </a:lnTo>
                    <a:lnTo>
                      <a:pt x="191" y="151"/>
                    </a:lnTo>
                    <a:lnTo>
                      <a:pt x="196" y="186"/>
                    </a:lnTo>
                    <a:lnTo>
                      <a:pt x="201" y="182"/>
                    </a:lnTo>
                    <a:lnTo>
                      <a:pt x="206" y="178"/>
                    </a:lnTo>
                    <a:lnTo>
                      <a:pt x="211" y="189"/>
                    </a:lnTo>
                    <a:lnTo>
                      <a:pt x="216" y="199"/>
                    </a:lnTo>
                    <a:lnTo>
                      <a:pt x="221" y="184"/>
                    </a:lnTo>
                    <a:lnTo>
                      <a:pt x="226" y="120"/>
                    </a:lnTo>
                    <a:lnTo>
                      <a:pt x="231" y="128"/>
                    </a:lnTo>
                    <a:lnTo>
                      <a:pt x="236" y="118"/>
                    </a:lnTo>
                    <a:lnTo>
                      <a:pt x="241" y="102"/>
                    </a:lnTo>
                    <a:lnTo>
                      <a:pt x="247" y="112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1" name="Freeform 522"/>
              <p:cNvSpPr>
                <a:spLocks/>
              </p:cNvSpPr>
              <p:nvPr/>
            </p:nvSpPr>
            <p:spPr bwMode="auto">
              <a:xfrm>
                <a:off x="7950200" y="4124326"/>
                <a:ext cx="388938" cy="508000"/>
              </a:xfrm>
              <a:custGeom>
                <a:avLst/>
                <a:gdLst>
                  <a:gd name="T0" fmla="*/ 0 w 245"/>
                  <a:gd name="T1" fmla="*/ 78 h 320"/>
                  <a:gd name="T2" fmla="*/ 4 w 245"/>
                  <a:gd name="T3" fmla="*/ 73 h 320"/>
                  <a:gd name="T4" fmla="*/ 9 w 245"/>
                  <a:gd name="T5" fmla="*/ 72 h 320"/>
                  <a:gd name="T6" fmla="*/ 15 w 245"/>
                  <a:gd name="T7" fmla="*/ 109 h 320"/>
                  <a:gd name="T8" fmla="*/ 19 w 245"/>
                  <a:gd name="T9" fmla="*/ 128 h 320"/>
                  <a:gd name="T10" fmla="*/ 25 w 245"/>
                  <a:gd name="T11" fmla="*/ 21 h 320"/>
                  <a:gd name="T12" fmla="*/ 30 w 245"/>
                  <a:gd name="T13" fmla="*/ 0 h 320"/>
                  <a:gd name="T14" fmla="*/ 34 w 245"/>
                  <a:gd name="T15" fmla="*/ 17 h 320"/>
                  <a:gd name="T16" fmla="*/ 40 w 245"/>
                  <a:gd name="T17" fmla="*/ 33 h 320"/>
                  <a:gd name="T18" fmla="*/ 45 w 245"/>
                  <a:gd name="T19" fmla="*/ 88 h 320"/>
                  <a:gd name="T20" fmla="*/ 49 w 245"/>
                  <a:gd name="T21" fmla="*/ 71 h 320"/>
                  <a:gd name="T22" fmla="*/ 55 w 245"/>
                  <a:gd name="T23" fmla="*/ 95 h 320"/>
                  <a:gd name="T24" fmla="*/ 60 w 245"/>
                  <a:gd name="T25" fmla="*/ 147 h 320"/>
                  <a:gd name="T26" fmla="*/ 65 w 245"/>
                  <a:gd name="T27" fmla="*/ 182 h 320"/>
                  <a:gd name="T28" fmla="*/ 70 w 245"/>
                  <a:gd name="T29" fmla="*/ 173 h 320"/>
                  <a:gd name="T30" fmla="*/ 75 w 245"/>
                  <a:gd name="T31" fmla="*/ 159 h 320"/>
                  <a:gd name="T32" fmla="*/ 80 w 245"/>
                  <a:gd name="T33" fmla="*/ 212 h 320"/>
                  <a:gd name="T34" fmla="*/ 85 w 245"/>
                  <a:gd name="T35" fmla="*/ 205 h 320"/>
                  <a:gd name="T36" fmla="*/ 90 w 245"/>
                  <a:gd name="T37" fmla="*/ 200 h 320"/>
                  <a:gd name="T38" fmla="*/ 95 w 245"/>
                  <a:gd name="T39" fmla="*/ 142 h 320"/>
                  <a:gd name="T40" fmla="*/ 100 w 245"/>
                  <a:gd name="T41" fmla="*/ 63 h 320"/>
                  <a:gd name="T42" fmla="*/ 105 w 245"/>
                  <a:gd name="T43" fmla="*/ 84 h 320"/>
                  <a:gd name="T44" fmla="*/ 110 w 245"/>
                  <a:gd name="T45" fmla="*/ 86 h 320"/>
                  <a:gd name="T46" fmla="*/ 115 w 245"/>
                  <a:gd name="T47" fmla="*/ 81 h 320"/>
                  <a:gd name="T48" fmla="*/ 120 w 245"/>
                  <a:gd name="T49" fmla="*/ 112 h 320"/>
                  <a:gd name="T50" fmla="*/ 125 w 245"/>
                  <a:gd name="T51" fmla="*/ 142 h 320"/>
                  <a:gd name="T52" fmla="*/ 130 w 245"/>
                  <a:gd name="T53" fmla="*/ 133 h 320"/>
                  <a:gd name="T54" fmla="*/ 135 w 245"/>
                  <a:gd name="T55" fmla="*/ 175 h 320"/>
                  <a:gd name="T56" fmla="*/ 140 w 245"/>
                  <a:gd name="T57" fmla="*/ 231 h 320"/>
                  <a:gd name="T58" fmla="*/ 145 w 245"/>
                  <a:gd name="T59" fmla="*/ 181 h 320"/>
                  <a:gd name="T60" fmla="*/ 150 w 245"/>
                  <a:gd name="T61" fmla="*/ 137 h 320"/>
                  <a:gd name="T62" fmla="*/ 155 w 245"/>
                  <a:gd name="T63" fmla="*/ 141 h 320"/>
                  <a:gd name="T64" fmla="*/ 160 w 245"/>
                  <a:gd name="T65" fmla="*/ 134 h 320"/>
                  <a:gd name="T66" fmla="*/ 165 w 245"/>
                  <a:gd name="T67" fmla="*/ 161 h 320"/>
                  <a:gd name="T68" fmla="*/ 170 w 245"/>
                  <a:gd name="T69" fmla="*/ 185 h 320"/>
                  <a:gd name="T70" fmla="*/ 175 w 245"/>
                  <a:gd name="T71" fmla="*/ 220 h 320"/>
                  <a:gd name="T72" fmla="*/ 180 w 245"/>
                  <a:gd name="T73" fmla="*/ 219 h 320"/>
                  <a:gd name="T74" fmla="*/ 185 w 245"/>
                  <a:gd name="T75" fmla="*/ 215 h 320"/>
                  <a:gd name="T76" fmla="*/ 190 w 245"/>
                  <a:gd name="T77" fmla="*/ 182 h 320"/>
                  <a:gd name="T78" fmla="*/ 195 w 245"/>
                  <a:gd name="T79" fmla="*/ 191 h 320"/>
                  <a:gd name="T80" fmla="*/ 200 w 245"/>
                  <a:gd name="T81" fmla="*/ 220 h 320"/>
                  <a:gd name="T82" fmla="*/ 205 w 245"/>
                  <a:gd name="T83" fmla="*/ 209 h 320"/>
                  <a:gd name="T84" fmla="*/ 210 w 245"/>
                  <a:gd name="T85" fmla="*/ 196 h 320"/>
                  <a:gd name="T86" fmla="*/ 215 w 245"/>
                  <a:gd name="T87" fmla="*/ 234 h 320"/>
                  <a:gd name="T88" fmla="*/ 220 w 245"/>
                  <a:gd name="T89" fmla="*/ 302 h 320"/>
                  <a:gd name="T90" fmla="*/ 225 w 245"/>
                  <a:gd name="T91" fmla="*/ 320 h 320"/>
                  <a:gd name="T92" fmla="*/ 230 w 245"/>
                  <a:gd name="T93" fmla="*/ 292 h 320"/>
                  <a:gd name="T94" fmla="*/ 235 w 245"/>
                  <a:gd name="T95" fmla="*/ 284 h 320"/>
                  <a:gd name="T96" fmla="*/ 240 w 245"/>
                  <a:gd name="T97" fmla="*/ 269 h 320"/>
                  <a:gd name="T98" fmla="*/ 245 w 245"/>
                  <a:gd name="T99" fmla="*/ 272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20">
                    <a:moveTo>
                      <a:pt x="0" y="78"/>
                    </a:moveTo>
                    <a:lnTo>
                      <a:pt x="4" y="73"/>
                    </a:lnTo>
                    <a:lnTo>
                      <a:pt x="9" y="72"/>
                    </a:lnTo>
                    <a:lnTo>
                      <a:pt x="15" y="109"/>
                    </a:lnTo>
                    <a:lnTo>
                      <a:pt x="19" y="128"/>
                    </a:lnTo>
                    <a:lnTo>
                      <a:pt x="25" y="21"/>
                    </a:lnTo>
                    <a:lnTo>
                      <a:pt x="30" y="0"/>
                    </a:lnTo>
                    <a:lnTo>
                      <a:pt x="34" y="17"/>
                    </a:lnTo>
                    <a:lnTo>
                      <a:pt x="40" y="33"/>
                    </a:lnTo>
                    <a:lnTo>
                      <a:pt x="45" y="88"/>
                    </a:lnTo>
                    <a:lnTo>
                      <a:pt x="49" y="71"/>
                    </a:lnTo>
                    <a:lnTo>
                      <a:pt x="55" y="95"/>
                    </a:lnTo>
                    <a:lnTo>
                      <a:pt x="60" y="147"/>
                    </a:lnTo>
                    <a:lnTo>
                      <a:pt x="65" y="182"/>
                    </a:lnTo>
                    <a:lnTo>
                      <a:pt x="70" y="173"/>
                    </a:lnTo>
                    <a:lnTo>
                      <a:pt x="75" y="159"/>
                    </a:lnTo>
                    <a:lnTo>
                      <a:pt x="80" y="212"/>
                    </a:lnTo>
                    <a:lnTo>
                      <a:pt x="85" y="205"/>
                    </a:lnTo>
                    <a:lnTo>
                      <a:pt x="90" y="200"/>
                    </a:lnTo>
                    <a:lnTo>
                      <a:pt x="95" y="142"/>
                    </a:lnTo>
                    <a:lnTo>
                      <a:pt x="100" y="63"/>
                    </a:lnTo>
                    <a:lnTo>
                      <a:pt x="105" y="84"/>
                    </a:lnTo>
                    <a:lnTo>
                      <a:pt x="110" y="86"/>
                    </a:lnTo>
                    <a:lnTo>
                      <a:pt x="115" y="81"/>
                    </a:lnTo>
                    <a:lnTo>
                      <a:pt x="120" y="112"/>
                    </a:lnTo>
                    <a:lnTo>
                      <a:pt x="125" y="142"/>
                    </a:lnTo>
                    <a:lnTo>
                      <a:pt x="130" y="133"/>
                    </a:lnTo>
                    <a:lnTo>
                      <a:pt x="135" y="175"/>
                    </a:lnTo>
                    <a:lnTo>
                      <a:pt x="140" y="231"/>
                    </a:lnTo>
                    <a:lnTo>
                      <a:pt x="145" y="181"/>
                    </a:lnTo>
                    <a:lnTo>
                      <a:pt x="150" y="137"/>
                    </a:lnTo>
                    <a:lnTo>
                      <a:pt x="155" y="141"/>
                    </a:lnTo>
                    <a:lnTo>
                      <a:pt x="160" y="134"/>
                    </a:lnTo>
                    <a:lnTo>
                      <a:pt x="165" y="161"/>
                    </a:lnTo>
                    <a:lnTo>
                      <a:pt x="170" y="185"/>
                    </a:lnTo>
                    <a:lnTo>
                      <a:pt x="175" y="220"/>
                    </a:lnTo>
                    <a:lnTo>
                      <a:pt x="180" y="219"/>
                    </a:lnTo>
                    <a:lnTo>
                      <a:pt x="185" y="215"/>
                    </a:lnTo>
                    <a:lnTo>
                      <a:pt x="190" y="182"/>
                    </a:lnTo>
                    <a:lnTo>
                      <a:pt x="195" y="191"/>
                    </a:lnTo>
                    <a:lnTo>
                      <a:pt x="200" y="220"/>
                    </a:lnTo>
                    <a:lnTo>
                      <a:pt x="205" y="209"/>
                    </a:lnTo>
                    <a:lnTo>
                      <a:pt x="210" y="196"/>
                    </a:lnTo>
                    <a:lnTo>
                      <a:pt x="215" y="234"/>
                    </a:lnTo>
                    <a:lnTo>
                      <a:pt x="220" y="302"/>
                    </a:lnTo>
                    <a:lnTo>
                      <a:pt x="225" y="320"/>
                    </a:lnTo>
                    <a:lnTo>
                      <a:pt x="230" y="292"/>
                    </a:lnTo>
                    <a:lnTo>
                      <a:pt x="235" y="284"/>
                    </a:lnTo>
                    <a:lnTo>
                      <a:pt x="240" y="269"/>
                    </a:lnTo>
                    <a:lnTo>
                      <a:pt x="245" y="272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2" name="Freeform 523"/>
              <p:cNvSpPr>
                <a:spLocks/>
              </p:cNvSpPr>
              <p:nvPr/>
            </p:nvSpPr>
            <p:spPr bwMode="auto">
              <a:xfrm>
                <a:off x="8339138" y="4556126"/>
                <a:ext cx="31750" cy="165100"/>
              </a:xfrm>
              <a:custGeom>
                <a:avLst/>
                <a:gdLst>
                  <a:gd name="T0" fmla="*/ 0 w 20"/>
                  <a:gd name="T1" fmla="*/ 0 h 104"/>
                  <a:gd name="T2" fmla="*/ 6 w 20"/>
                  <a:gd name="T3" fmla="*/ 13 h 104"/>
                  <a:gd name="T4" fmla="*/ 10 w 20"/>
                  <a:gd name="T5" fmla="*/ 28 h 104"/>
                  <a:gd name="T6" fmla="*/ 15 w 20"/>
                  <a:gd name="T7" fmla="*/ 37 h 104"/>
                  <a:gd name="T8" fmla="*/ 20 w 20"/>
                  <a:gd name="T9" fmla="*/ 104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104">
                    <a:moveTo>
                      <a:pt x="0" y="0"/>
                    </a:moveTo>
                    <a:lnTo>
                      <a:pt x="6" y="13"/>
                    </a:lnTo>
                    <a:lnTo>
                      <a:pt x="10" y="28"/>
                    </a:lnTo>
                    <a:lnTo>
                      <a:pt x="15" y="37"/>
                    </a:lnTo>
                    <a:lnTo>
                      <a:pt x="20" y="104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3" name="Freeform 524"/>
              <p:cNvSpPr>
                <a:spLocks/>
              </p:cNvSpPr>
              <p:nvPr/>
            </p:nvSpPr>
            <p:spPr bwMode="auto">
              <a:xfrm>
                <a:off x="6778625" y="4222751"/>
                <a:ext cx="388938" cy="473075"/>
              </a:xfrm>
              <a:custGeom>
                <a:avLst/>
                <a:gdLst>
                  <a:gd name="T0" fmla="*/ 0 w 245"/>
                  <a:gd name="T1" fmla="*/ 79 h 298"/>
                  <a:gd name="T2" fmla="*/ 4 w 245"/>
                  <a:gd name="T3" fmla="*/ 114 h 298"/>
                  <a:gd name="T4" fmla="*/ 10 w 245"/>
                  <a:gd name="T5" fmla="*/ 102 h 298"/>
                  <a:gd name="T6" fmla="*/ 15 w 245"/>
                  <a:gd name="T7" fmla="*/ 102 h 298"/>
                  <a:gd name="T8" fmla="*/ 19 w 245"/>
                  <a:gd name="T9" fmla="*/ 88 h 298"/>
                  <a:gd name="T10" fmla="*/ 25 w 245"/>
                  <a:gd name="T11" fmla="*/ 61 h 298"/>
                  <a:gd name="T12" fmla="*/ 30 w 245"/>
                  <a:gd name="T13" fmla="*/ 54 h 298"/>
                  <a:gd name="T14" fmla="*/ 34 w 245"/>
                  <a:gd name="T15" fmla="*/ 6 h 298"/>
                  <a:gd name="T16" fmla="*/ 40 w 245"/>
                  <a:gd name="T17" fmla="*/ 1 h 298"/>
                  <a:gd name="T18" fmla="*/ 45 w 245"/>
                  <a:gd name="T19" fmla="*/ 27 h 298"/>
                  <a:gd name="T20" fmla="*/ 50 w 245"/>
                  <a:gd name="T21" fmla="*/ 1 h 298"/>
                  <a:gd name="T22" fmla="*/ 55 w 245"/>
                  <a:gd name="T23" fmla="*/ 5 h 298"/>
                  <a:gd name="T24" fmla="*/ 60 w 245"/>
                  <a:gd name="T25" fmla="*/ 0 h 298"/>
                  <a:gd name="T26" fmla="*/ 65 w 245"/>
                  <a:gd name="T27" fmla="*/ 21 h 298"/>
                  <a:gd name="T28" fmla="*/ 70 w 245"/>
                  <a:gd name="T29" fmla="*/ 40 h 298"/>
                  <a:gd name="T30" fmla="*/ 75 w 245"/>
                  <a:gd name="T31" fmla="*/ 60 h 298"/>
                  <a:gd name="T32" fmla="*/ 80 w 245"/>
                  <a:gd name="T33" fmla="*/ 82 h 298"/>
                  <a:gd name="T34" fmla="*/ 85 w 245"/>
                  <a:gd name="T35" fmla="*/ 125 h 298"/>
                  <a:gd name="T36" fmla="*/ 90 w 245"/>
                  <a:gd name="T37" fmla="*/ 109 h 298"/>
                  <a:gd name="T38" fmla="*/ 95 w 245"/>
                  <a:gd name="T39" fmla="*/ 100 h 298"/>
                  <a:gd name="T40" fmla="*/ 100 w 245"/>
                  <a:gd name="T41" fmla="*/ 129 h 298"/>
                  <a:gd name="T42" fmla="*/ 105 w 245"/>
                  <a:gd name="T43" fmla="*/ 136 h 298"/>
                  <a:gd name="T44" fmla="*/ 110 w 245"/>
                  <a:gd name="T45" fmla="*/ 94 h 298"/>
                  <a:gd name="T46" fmla="*/ 115 w 245"/>
                  <a:gd name="T47" fmla="*/ 105 h 298"/>
                  <a:gd name="T48" fmla="*/ 120 w 245"/>
                  <a:gd name="T49" fmla="*/ 152 h 298"/>
                  <a:gd name="T50" fmla="*/ 125 w 245"/>
                  <a:gd name="T51" fmla="*/ 196 h 298"/>
                  <a:gd name="T52" fmla="*/ 130 w 245"/>
                  <a:gd name="T53" fmla="*/ 208 h 298"/>
                  <a:gd name="T54" fmla="*/ 135 w 245"/>
                  <a:gd name="T55" fmla="*/ 226 h 298"/>
                  <a:gd name="T56" fmla="*/ 140 w 245"/>
                  <a:gd name="T57" fmla="*/ 233 h 298"/>
                  <a:gd name="T58" fmla="*/ 145 w 245"/>
                  <a:gd name="T59" fmla="*/ 247 h 298"/>
                  <a:gd name="T60" fmla="*/ 150 w 245"/>
                  <a:gd name="T61" fmla="*/ 252 h 298"/>
                  <a:gd name="T62" fmla="*/ 155 w 245"/>
                  <a:gd name="T63" fmla="*/ 276 h 298"/>
                  <a:gd name="T64" fmla="*/ 160 w 245"/>
                  <a:gd name="T65" fmla="*/ 261 h 298"/>
                  <a:gd name="T66" fmla="*/ 165 w 245"/>
                  <a:gd name="T67" fmla="*/ 293 h 298"/>
                  <a:gd name="T68" fmla="*/ 170 w 245"/>
                  <a:gd name="T69" fmla="*/ 265 h 298"/>
                  <a:gd name="T70" fmla="*/ 175 w 245"/>
                  <a:gd name="T71" fmla="*/ 270 h 298"/>
                  <a:gd name="T72" fmla="*/ 180 w 245"/>
                  <a:gd name="T73" fmla="*/ 276 h 298"/>
                  <a:gd name="T74" fmla="*/ 185 w 245"/>
                  <a:gd name="T75" fmla="*/ 238 h 298"/>
                  <a:gd name="T76" fmla="*/ 190 w 245"/>
                  <a:gd name="T77" fmla="*/ 297 h 298"/>
                  <a:gd name="T78" fmla="*/ 195 w 245"/>
                  <a:gd name="T79" fmla="*/ 298 h 298"/>
                  <a:gd name="T80" fmla="*/ 200 w 245"/>
                  <a:gd name="T81" fmla="*/ 261 h 298"/>
                  <a:gd name="T82" fmla="*/ 205 w 245"/>
                  <a:gd name="T83" fmla="*/ 266 h 298"/>
                  <a:gd name="T84" fmla="*/ 210 w 245"/>
                  <a:gd name="T85" fmla="*/ 265 h 298"/>
                  <a:gd name="T86" fmla="*/ 215 w 245"/>
                  <a:gd name="T87" fmla="*/ 277 h 298"/>
                  <a:gd name="T88" fmla="*/ 220 w 245"/>
                  <a:gd name="T89" fmla="*/ 250 h 298"/>
                  <a:gd name="T90" fmla="*/ 225 w 245"/>
                  <a:gd name="T91" fmla="*/ 227 h 298"/>
                  <a:gd name="T92" fmla="*/ 230 w 245"/>
                  <a:gd name="T93" fmla="*/ 201 h 298"/>
                  <a:gd name="T94" fmla="*/ 236 w 245"/>
                  <a:gd name="T95" fmla="*/ 218 h 298"/>
                  <a:gd name="T96" fmla="*/ 240 w 245"/>
                  <a:gd name="T97" fmla="*/ 199 h 298"/>
                  <a:gd name="T98" fmla="*/ 245 w 245"/>
                  <a:gd name="T99" fmla="*/ 180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298">
                    <a:moveTo>
                      <a:pt x="0" y="79"/>
                    </a:moveTo>
                    <a:lnTo>
                      <a:pt x="4" y="114"/>
                    </a:lnTo>
                    <a:lnTo>
                      <a:pt x="10" y="102"/>
                    </a:lnTo>
                    <a:lnTo>
                      <a:pt x="15" y="102"/>
                    </a:lnTo>
                    <a:lnTo>
                      <a:pt x="19" y="88"/>
                    </a:lnTo>
                    <a:lnTo>
                      <a:pt x="25" y="61"/>
                    </a:lnTo>
                    <a:lnTo>
                      <a:pt x="30" y="54"/>
                    </a:lnTo>
                    <a:lnTo>
                      <a:pt x="34" y="6"/>
                    </a:lnTo>
                    <a:lnTo>
                      <a:pt x="40" y="1"/>
                    </a:lnTo>
                    <a:lnTo>
                      <a:pt x="45" y="27"/>
                    </a:lnTo>
                    <a:lnTo>
                      <a:pt x="50" y="1"/>
                    </a:lnTo>
                    <a:lnTo>
                      <a:pt x="55" y="5"/>
                    </a:lnTo>
                    <a:lnTo>
                      <a:pt x="60" y="0"/>
                    </a:lnTo>
                    <a:lnTo>
                      <a:pt x="65" y="21"/>
                    </a:lnTo>
                    <a:lnTo>
                      <a:pt x="70" y="40"/>
                    </a:lnTo>
                    <a:lnTo>
                      <a:pt x="75" y="60"/>
                    </a:lnTo>
                    <a:lnTo>
                      <a:pt x="80" y="82"/>
                    </a:lnTo>
                    <a:lnTo>
                      <a:pt x="85" y="125"/>
                    </a:lnTo>
                    <a:lnTo>
                      <a:pt x="90" y="109"/>
                    </a:lnTo>
                    <a:lnTo>
                      <a:pt x="95" y="100"/>
                    </a:lnTo>
                    <a:lnTo>
                      <a:pt x="100" y="129"/>
                    </a:lnTo>
                    <a:lnTo>
                      <a:pt x="105" y="136"/>
                    </a:lnTo>
                    <a:lnTo>
                      <a:pt x="110" y="94"/>
                    </a:lnTo>
                    <a:lnTo>
                      <a:pt x="115" y="105"/>
                    </a:lnTo>
                    <a:lnTo>
                      <a:pt x="120" y="152"/>
                    </a:lnTo>
                    <a:lnTo>
                      <a:pt x="125" y="196"/>
                    </a:lnTo>
                    <a:lnTo>
                      <a:pt x="130" y="208"/>
                    </a:lnTo>
                    <a:lnTo>
                      <a:pt x="135" y="226"/>
                    </a:lnTo>
                    <a:lnTo>
                      <a:pt x="140" y="233"/>
                    </a:lnTo>
                    <a:lnTo>
                      <a:pt x="145" y="247"/>
                    </a:lnTo>
                    <a:lnTo>
                      <a:pt x="150" y="252"/>
                    </a:lnTo>
                    <a:lnTo>
                      <a:pt x="155" y="276"/>
                    </a:lnTo>
                    <a:lnTo>
                      <a:pt x="160" y="261"/>
                    </a:lnTo>
                    <a:lnTo>
                      <a:pt x="165" y="293"/>
                    </a:lnTo>
                    <a:lnTo>
                      <a:pt x="170" y="265"/>
                    </a:lnTo>
                    <a:lnTo>
                      <a:pt x="175" y="270"/>
                    </a:lnTo>
                    <a:lnTo>
                      <a:pt x="180" y="276"/>
                    </a:lnTo>
                    <a:lnTo>
                      <a:pt x="185" y="238"/>
                    </a:lnTo>
                    <a:lnTo>
                      <a:pt x="190" y="297"/>
                    </a:lnTo>
                    <a:lnTo>
                      <a:pt x="195" y="298"/>
                    </a:lnTo>
                    <a:lnTo>
                      <a:pt x="200" y="261"/>
                    </a:lnTo>
                    <a:lnTo>
                      <a:pt x="205" y="266"/>
                    </a:lnTo>
                    <a:lnTo>
                      <a:pt x="210" y="265"/>
                    </a:lnTo>
                    <a:lnTo>
                      <a:pt x="215" y="277"/>
                    </a:lnTo>
                    <a:lnTo>
                      <a:pt x="220" y="250"/>
                    </a:lnTo>
                    <a:lnTo>
                      <a:pt x="225" y="227"/>
                    </a:lnTo>
                    <a:lnTo>
                      <a:pt x="230" y="201"/>
                    </a:lnTo>
                    <a:lnTo>
                      <a:pt x="236" y="218"/>
                    </a:lnTo>
                    <a:lnTo>
                      <a:pt x="240" y="199"/>
                    </a:lnTo>
                    <a:lnTo>
                      <a:pt x="245" y="180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4" name="Freeform 525"/>
              <p:cNvSpPr>
                <a:spLocks/>
              </p:cNvSpPr>
              <p:nvPr/>
            </p:nvSpPr>
            <p:spPr bwMode="auto">
              <a:xfrm>
                <a:off x="7167563" y="4143376"/>
                <a:ext cx="390525" cy="401638"/>
              </a:xfrm>
              <a:custGeom>
                <a:avLst/>
                <a:gdLst>
                  <a:gd name="T0" fmla="*/ 0 w 246"/>
                  <a:gd name="T1" fmla="*/ 230 h 253"/>
                  <a:gd name="T2" fmla="*/ 6 w 246"/>
                  <a:gd name="T3" fmla="*/ 241 h 253"/>
                  <a:gd name="T4" fmla="*/ 10 w 246"/>
                  <a:gd name="T5" fmla="*/ 253 h 253"/>
                  <a:gd name="T6" fmla="*/ 16 w 246"/>
                  <a:gd name="T7" fmla="*/ 218 h 253"/>
                  <a:gd name="T8" fmla="*/ 21 w 246"/>
                  <a:gd name="T9" fmla="*/ 195 h 253"/>
                  <a:gd name="T10" fmla="*/ 25 w 246"/>
                  <a:gd name="T11" fmla="*/ 174 h 253"/>
                  <a:gd name="T12" fmla="*/ 31 w 246"/>
                  <a:gd name="T13" fmla="*/ 201 h 253"/>
                  <a:gd name="T14" fmla="*/ 36 w 246"/>
                  <a:gd name="T15" fmla="*/ 187 h 253"/>
                  <a:gd name="T16" fmla="*/ 40 w 246"/>
                  <a:gd name="T17" fmla="*/ 152 h 253"/>
                  <a:gd name="T18" fmla="*/ 46 w 246"/>
                  <a:gd name="T19" fmla="*/ 197 h 253"/>
                  <a:gd name="T20" fmla="*/ 51 w 246"/>
                  <a:gd name="T21" fmla="*/ 168 h 253"/>
                  <a:gd name="T22" fmla="*/ 56 w 246"/>
                  <a:gd name="T23" fmla="*/ 133 h 253"/>
                  <a:gd name="T24" fmla="*/ 61 w 246"/>
                  <a:gd name="T25" fmla="*/ 121 h 253"/>
                  <a:gd name="T26" fmla="*/ 66 w 246"/>
                  <a:gd name="T27" fmla="*/ 122 h 253"/>
                  <a:gd name="T28" fmla="*/ 71 w 246"/>
                  <a:gd name="T29" fmla="*/ 109 h 253"/>
                  <a:gd name="T30" fmla="*/ 76 w 246"/>
                  <a:gd name="T31" fmla="*/ 136 h 253"/>
                  <a:gd name="T32" fmla="*/ 81 w 246"/>
                  <a:gd name="T33" fmla="*/ 158 h 253"/>
                  <a:gd name="T34" fmla="*/ 86 w 246"/>
                  <a:gd name="T35" fmla="*/ 175 h 253"/>
                  <a:gd name="T36" fmla="*/ 91 w 246"/>
                  <a:gd name="T37" fmla="*/ 161 h 253"/>
                  <a:gd name="T38" fmla="*/ 96 w 246"/>
                  <a:gd name="T39" fmla="*/ 167 h 253"/>
                  <a:gd name="T40" fmla="*/ 101 w 246"/>
                  <a:gd name="T41" fmla="*/ 112 h 253"/>
                  <a:gd name="T42" fmla="*/ 106 w 246"/>
                  <a:gd name="T43" fmla="*/ 107 h 253"/>
                  <a:gd name="T44" fmla="*/ 111 w 246"/>
                  <a:gd name="T45" fmla="*/ 96 h 253"/>
                  <a:gd name="T46" fmla="*/ 116 w 246"/>
                  <a:gd name="T47" fmla="*/ 102 h 253"/>
                  <a:gd name="T48" fmla="*/ 121 w 246"/>
                  <a:gd name="T49" fmla="*/ 77 h 253"/>
                  <a:gd name="T50" fmla="*/ 126 w 246"/>
                  <a:gd name="T51" fmla="*/ 56 h 253"/>
                  <a:gd name="T52" fmla="*/ 131 w 246"/>
                  <a:gd name="T53" fmla="*/ 79 h 253"/>
                  <a:gd name="T54" fmla="*/ 136 w 246"/>
                  <a:gd name="T55" fmla="*/ 142 h 253"/>
                  <a:gd name="T56" fmla="*/ 141 w 246"/>
                  <a:gd name="T57" fmla="*/ 141 h 253"/>
                  <a:gd name="T58" fmla="*/ 146 w 246"/>
                  <a:gd name="T59" fmla="*/ 110 h 253"/>
                  <a:gd name="T60" fmla="*/ 151 w 246"/>
                  <a:gd name="T61" fmla="*/ 81 h 253"/>
                  <a:gd name="T62" fmla="*/ 156 w 246"/>
                  <a:gd name="T63" fmla="*/ 113 h 253"/>
                  <a:gd name="T64" fmla="*/ 161 w 246"/>
                  <a:gd name="T65" fmla="*/ 174 h 253"/>
                  <a:gd name="T66" fmla="*/ 166 w 246"/>
                  <a:gd name="T67" fmla="*/ 170 h 253"/>
                  <a:gd name="T68" fmla="*/ 171 w 246"/>
                  <a:gd name="T69" fmla="*/ 161 h 253"/>
                  <a:gd name="T70" fmla="*/ 176 w 246"/>
                  <a:gd name="T71" fmla="*/ 173 h 253"/>
                  <a:gd name="T72" fmla="*/ 181 w 246"/>
                  <a:gd name="T73" fmla="*/ 145 h 253"/>
                  <a:gd name="T74" fmla="*/ 186 w 246"/>
                  <a:gd name="T75" fmla="*/ 123 h 253"/>
                  <a:gd name="T76" fmla="*/ 191 w 246"/>
                  <a:gd name="T77" fmla="*/ 105 h 253"/>
                  <a:gd name="T78" fmla="*/ 196 w 246"/>
                  <a:gd name="T79" fmla="*/ 64 h 253"/>
                  <a:gd name="T80" fmla="*/ 201 w 246"/>
                  <a:gd name="T81" fmla="*/ 0 h 253"/>
                  <a:gd name="T82" fmla="*/ 206 w 246"/>
                  <a:gd name="T83" fmla="*/ 38 h 253"/>
                  <a:gd name="T84" fmla="*/ 211 w 246"/>
                  <a:gd name="T85" fmla="*/ 87 h 253"/>
                  <a:gd name="T86" fmla="*/ 216 w 246"/>
                  <a:gd name="T87" fmla="*/ 58 h 253"/>
                  <a:gd name="T88" fmla="*/ 221 w 246"/>
                  <a:gd name="T89" fmla="*/ 49 h 253"/>
                  <a:gd name="T90" fmla="*/ 226 w 246"/>
                  <a:gd name="T91" fmla="*/ 79 h 253"/>
                  <a:gd name="T92" fmla="*/ 231 w 246"/>
                  <a:gd name="T93" fmla="*/ 96 h 253"/>
                  <a:gd name="T94" fmla="*/ 236 w 246"/>
                  <a:gd name="T95" fmla="*/ 63 h 253"/>
                  <a:gd name="T96" fmla="*/ 242 w 246"/>
                  <a:gd name="T97" fmla="*/ 82 h 253"/>
                  <a:gd name="T98" fmla="*/ 246 w 246"/>
                  <a:gd name="T99" fmla="*/ 106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253">
                    <a:moveTo>
                      <a:pt x="0" y="230"/>
                    </a:moveTo>
                    <a:lnTo>
                      <a:pt x="6" y="241"/>
                    </a:lnTo>
                    <a:lnTo>
                      <a:pt x="10" y="253"/>
                    </a:lnTo>
                    <a:lnTo>
                      <a:pt x="16" y="218"/>
                    </a:lnTo>
                    <a:lnTo>
                      <a:pt x="21" y="195"/>
                    </a:lnTo>
                    <a:lnTo>
                      <a:pt x="25" y="174"/>
                    </a:lnTo>
                    <a:lnTo>
                      <a:pt x="31" y="201"/>
                    </a:lnTo>
                    <a:lnTo>
                      <a:pt x="36" y="187"/>
                    </a:lnTo>
                    <a:lnTo>
                      <a:pt x="40" y="152"/>
                    </a:lnTo>
                    <a:lnTo>
                      <a:pt x="46" y="197"/>
                    </a:lnTo>
                    <a:lnTo>
                      <a:pt x="51" y="168"/>
                    </a:lnTo>
                    <a:lnTo>
                      <a:pt x="56" y="133"/>
                    </a:lnTo>
                    <a:lnTo>
                      <a:pt x="61" y="121"/>
                    </a:lnTo>
                    <a:lnTo>
                      <a:pt x="66" y="122"/>
                    </a:lnTo>
                    <a:lnTo>
                      <a:pt x="71" y="109"/>
                    </a:lnTo>
                    <a:lnTo>
                      <a:pt x="76" y="136"/>
                    </a:lnTo>
                    <a:lnTo>
                      <a:pt x="81" y="158"/>
                    </a:lnTo>
                    <a:lnTo>
                      <a:pt x="86" y="175"/>
                    </a:lnTo>
                    <a:lnTo>
                      <a:pt x="91" y="161"/>
                    </a:lnTo>
                    <a:lnTo>
                      <a:pt x="96" y="167"/>
                    </a:lnTo>
                    <a:lnTo>
                      <a:pt x="101" y="112"/>
                    </a:lnTo>
                    <a:lnTo>
                      <a:pt x="106" y="107"/>
                    </a:lnTo>
                    <a:lnTo>
                      <a:pt x="111" y="96"/>
                    </a:lnTo>
                    <a:lnTo>
                      <a:pt x="116" y="102"/>
                    </a:lnTo>
                    <a:lnTo>
                      <a:pt x="121" y="77"/>
                    </a:lnTo>
                    <a:lnTo>
                      <a:pt x="126" y="56"/>
                    </a:lnTo>
                    <a:lnTo>
                      <a:pt x="131" y="79"/>
                    </a:lnTo>
                    <a:lnTo>
                      <a:pt x="136" y="142"/>
                    </a:lnTo>
                    <a:lnTo>
                      <a:pt x="141" y="141"/>
                    </a:lnTo>
                    <a:lnTo>
                      <a:pt x="146" y="110"/>
                    </a:lnTo>
                    <a:lnTo>
                      <a:pt x="151" y="81"/>
                    </a:lnTo>
                    <a:lnTo>
                      <a:pt x="156" y="113"/>
                    </a:lnTo>
                    <a:lnTo>
                      <a:pt x="161" y="174"/>
                    </a:lnTo>
                    <a:lnTo>
                      <a:pt x="166" y="170"/>
                    </a:lnTo>
                    <a:lnTo>
                      <a:pt x="171" y="161"/>
                    </a:lnTo>
                    <a:lnTo>
                      <a:pt x="176" y="173"/>
                    </a:lnTo>
                    <a:lnTo>
                      <a:pt x="181" y="145"/>
                    </a:lnTo>
                    <a:lnTo>
                      <a:pt x="186" y="123"/>
                    </a:lnTo>
                    <a:lnTo>
                      <a:pt x="191" y="105"/>
                    </a:lnTo>
                    <a:lnTo>
                      <a:pt x="196" y="64"/>
                    </a:lnTo>
                    <a:lnTo>
                      <a:pt x="201" y="0"/>
                    </a:lnTo>
                    <a:lnTo>
                      <a:pt x="206" y="38"/>
                    </a:lnTo>
                    <a:lnTo>
                      <a:pt x="211" y="87"/>
                    </a:lnTo>
                    <a:lnTo>
                      <a:pt x="216" y="58"/>
                    </a:lnTo>
                    <a:lnTo>
                      <a:pt x="221" y="49"/>
                    </a:lnTo>
                    <a:lnTo>
                      <a:pt x="226" y="79"/>
                    </a:lnTo>
                    <a:lnTo>
                      <a:pt x="231" y="96"/>
                    </a:lnTo>
                    <a:lnTo>
                      <a:pt x="236" y="63"/>
                    </a:lnTo>
                    <a:lnTo>
                      <a:pt x="242" y="82"/>
                    </a:lnTo>
                    <a:lnTo>
                      <a:pt x="246" y="106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5" name="Freeform 526"/>
              <p:cNvSpPr>
                <a:spLocks/>
              </p:cNvSpPr>
              <p:nvPr/>
            </p:nvSpPr>
            <p:spPr bwMode="auto">
              <a:xfrm>
                <a:off x="7558088" y="4256088"/>
                <a:ext cx="392113" cy="644525"/>
              </a:xfrm>
              <a:custGeom>
                <a:avLst/>
                <a:gdLst>
                  <a:gd name="T0" fmla="*/ 0 w 247"/>
                  <a:gd name="T1" fmla="*/ 35 h 406"/>
                  <a:gd name="T2" fmla="*/ 5 w 247"/>
                  <a:gd name="T3" fmla="*/ 25 h 406"/>
                  <a:gd name="T4" fmla="*/ 11 w 247"/>
                  <a:gd name="T5" fmla="*/ 15 h 406"/>
                  <a:gd name="T6" fmla="*/ 15 w 247"/>
                  <a:gd name="T7" fmla="*/ 0 h 406"/>
                  <a:gd name="T8" fmla="*/ 21 w 247"/>
                  <a:gd name="T9" fmla="*/ 0 h 406"/>
                  <a:gd name="T10" fmla="*/ 26 w 247"/>
                  <a:gd name="T11" fmla="*/ 1 h 406"/>
                  <a:gd name="T12" fmla="*/ 30 w 247"/>
                  <a:gd name="T13" fmla="*/ 44 h 406"/>
                  <a:gd name="T14" fmla="*/ 36 w 247"/>
                  <a:gd name="T15" fmla="*/ 100 h 406"/>
                  <a:gd name="T16" fmla="*/ 41 w 247"/>
                  <a:gd name="T17" fmla="*/ 156 h 406"/>
                  <a:gd name="T18" fmla="*/ 45 w 247"/>
                  <a:gd name="T19" fmla="*/ 138 h 406"/>
                  <a:gd name="T20" fmla="*/ 51 w 247"/>
                  <a:gd name="T21" fmla="*/ 125 h 406"/>
                  <a:gd name="T22" fmla="*/ 56 w 247"/>
                  <a:gd name="T23" fmla="*/ 140 h 406"/>
                  <a:gd name="T24" fmla="*/ 61 w 247"/>
                  <a:gd name="T25" fmla="*/ 149 h 406"/>
                  <a:gd name="T26" fmla="*/ 66 w 247"/>
                  <a:gd name="T27" fmla="*/ 187 h 406"/>
                  <a:gd name="T28" fmla="*/ 71 w 247"/>
                  <a:gd name="T29" fmla="*/ 180 h 406"/>
                  <a:gd name="T30" fmla="*/ 76 w 247"/>
                  <a:gd name="T31" fmla="*/ 215 h 406"/>
                  <a:gd name="T32" fmla="*/ 81 w 247"/>
                  <a:gd name="T33" fmla="*/ 218 h 406"/>
                  <a:gd name="T34" fmla="*/ 86 w 247"/>
                  <a:gd name="T35" fmla="*/ 240 h 406"/>
                  <a:gd name="T36" fmla="*/ 91 w 247"/>
                  <a:gd name="T37" fmla="*/ 255 h 406"/>
                  <a:gd name="T38" fmla="*/ 96 w 247"/>
                  <a:gd name="T39" fmla="*/ 246 h 406"/>
                  <a:gd name="T40" fmla="*/ 101 w 247"/>
                  <a:gd name="T41" fmla="*/ 245 h 406"/>
                  <a:gd name="T42" fmla="*/ 106 w 247"/>
                  <a:gd name="T43" fmla="*/ 274 h 406"/>
                  <a:gd name="T44" fmla="*/ 111 w 247"/>
                  <a:gd name="T45" fmla="*/ 283 h 406"/>
                  <a:gd name="T46" fmla="*/ 116 w 247"/>
                  <a:gd name="T47" fmla="*/ 268 h 406"/>
                  <a:gd name="T48" fmla="*/ 121 w 247"/>
                  <a:gd name="T49" fmla="*/ 221 h 406"/>
                  <a:gd name="T50" fmla="*/ 126 w 247"/>
                  <a:gd name="T51" fmla="*/ 203 h 406"/>
                  <a:gd name="T52" fmla="*/ 131 w 247"/>
                  <a:gd name="T53" fmla="*/ 152 h 406"/>
                  <a:gd name="T54" fmla="*/ 136 w 247"/>
                  <a:gd name="T55" fmla="*/ 132 h 406"/>
                  <a:gd name="T56" fmla="*/ 141 w 247"/>
                  <a:gd name="T57" fmla="*/ 116 h 406"/>
                  <a:gd name="T58" fmla="*/ 146 w 247"/>
                  <a:gd name="T59" fmla="*/ 120 h 406"/>
                  <a:gd name="T60" fmla="*/ 151 w 247"/>
                  <a:gd name="T61" fmla="*/ 143 h 406"/>
                  <a:gd name="T62" fmla="*/ 156 w 247"/>
                  <a:gd name="T63" fmla="*/ 301 h 406"/>
                  <a:gd name="T64" fmla="*/ 161 w 247"/>
                  <a:gd name="T65" fmla="*/ 304 h 406"/>
                  <a:gd name="T66" fmla="*/ 166 w 247"/>
                  <a:gd name="T67" fmla="*/ 247 h 406"/>
                  <a:gd name="T68" fmla="*/ 171 w 247"/>
                  <a:gd name="T69" fmla="*/ 246 h 406"/>
                  <a:gd name="T70" fmla="*/ 176 w 247"/>
                  <a:gd name="T71" fmla="*/ 276 h 406"/>
                  <a:gd name="T72" fmla="*/ 181 w 247"/>
                  <a:gd name="T73" fmla="*/ 284 h 406"/>
                  <a:gd name="T74" fmla="*/ 186 w 247"/>
                  <a:gd name="T75" fmla="*/ 264 h 406"/>
                  <a:gd name="T76" fmla="*/ 191 w 247"/>
                  <a:gd name="T77" fmla="*/ 272 h 406"/>
                  <a:gd name="T78" fmla="*/ 196 w 247"/>
                  <a:gd name="T79" fmla="*/ 364 h 406"/>
                  <a:gd name="T80" fmla="*/ 201 w 247"/>
                  <a:gd name="T81" fmla="*/ 406 h 406"/>
                  <a:gd name="T82" fmla="*/ 206 w 247"/>
                  <a:gd name="T83" fmla="*/ 377 h 406"/>
                  <a:gd name="T84" fmla="*/ 211 w 247"/>
                  <a:gd name="T85" fmla="*/ 359 h 406"/>
                  <a:gd name="T86" fmla="*/ 216 w 247"/>
                  <a:gd name="T87" fmla="*/ 336 h 406"/>
                  <a:gd name="T88" fmla="*/ 221 w 247"/>
                  <a:gd name="T89" fmla="*/ 323 h 406"/>
                  <a:gd name="T90" fmla="*/ 226 w 247"/>
                  <a:gd name="T91" fmla="*/ 307 h 406"/>
                  <a:gd name="T92" fmla="*/ 231 w 247"/>
                  <a:gd name="T93" fmla="*/ 285 h 406"/>
                  <a:gd name="T94" fmla="*/ 236 w 247"/>
                  <a:gd name="T95" fmla="*/ 259 h 406"/>
                  <a:gd name="T96" fmla="*/ 241 w 247"/>
                  <a:gd name="T97" fmla="*/ 232 h 406"/>
                  <a:gd name="T98" fmla="*/ 247 w 247"/>
                  <a:gd name="T99" fmla="*/ 205 h 4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406">
                    <a:moveTo>
                      <a:pt x="0" y="35"/>
                    </a:moveTo>
                    <a:lnTo>
                      <a:pt x="5" y="25"/>
                    </a:lnTo>
                    <a:lnTo>
                      <a:pt x="11" y="15"/>
                    </a:lnTo>
                    <a:lnTo>
                      <a:pt x="15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44"/>
                    </a:lnTo>
                    <a:lnTo>
                      <a:pt x="36" y="100"/>
                    </a:lnTo>
                    <a:lnTo>
                      <a:pt x="41" y="156"/>
                    </a:lnTo>
                    <a:lnTo>
                      <a:pt x="45" y="138"/>
                    </a:lnTo>
                    <a:lnTo>
                      <a:pt x="51" y="125"/>
                    </a:lnTo>
                    <a:lnTo>
                      <a:pt x="56" y="140"/>
                    </a:lnTo>
                    <a:lnTo>
                      <a:pt x="61" y="149"/>
                    </a:lnTo>
                    <a:lnTo>
                      <a:pt x="66" y="187"/>
                    </a:lnTo>
                    <a:lnTo>
                      <a:pt x="71" y="180"/>
                    </a:lnTo>
                    <a:lnTo>
                      <a:pt x="76" y="215"/>
                    </a:lnTo>
                    <a:lnTo>
                      <a:pt x="81" y="218"/>
                    </a:lnTo>
                    <a:lnTo>
                      <a:pt x="86" y="240"/>
                    </a:lnTo>
                    <a:lnTo>
                      <a:pt x="91" y="255"/>
                    </a:lnTo>
                    <a:lnTo>
                      <a:pt x="96" y="246"/>
                    </a:lnTo>
                    <a:lnTo>
                      <a:pt x="101" y="245"/>
                    </a:lnTo>
                    <a:lnTo>
                      <a:pt x="106" y="274"/>
                    </a:lnTo>
                    <a:lnTo>
                      <a:pt x="111" y="283"/>
                    </a:lnTo>
                    <a:lnTo>
                      <a:pt x="116" y="268"/>
                    </a:lnTo>
                    <a:lnTo>
                      <a:pt x="121" y="221"/>
                    </a:lnTo>
                    <a:lnTo>
                      <a:pt x="126" y="203"/>
                    </a:lnTo>
                    <a:lnTo>
                      <a:pt x="131" y="152"/>
                    </a:lnTo>
                    <a:lnTo>
                      <a:pt x="136" y="132"/>
                    </a:lnTo>
                    <a:lnTo>
                      <a:pt x="141" y="116"/>
                    </a:lnTo>
                    <a:lnTo>
                      <a:pt x="146" y="120"/>
                    </a:lnTo>
                    <a:lnTo>
                      <a:pt x="151" y="143"/>
                    </a:lnTo>
                    <a:lnTo>
                      <a:pt x="156" y="301"/>
                    </a:lnTo>
                    <a:lnTo>
                      <a:pt x="161" y="304"/>
                    </a:lnTo>
                    <a:lnTo>
                      <a:pt x="166" y="247"/>
                    </a:lnTo>
                    <a:lnTo>
                      <a:pt x="171" y="246"/>
                    </a:lnTo>
                    <a:lnTo>
                      <a:pt x="176" y="276"/>
                    </a:lnTo>
                    <a:lnTo>
                      <a:pt x="181" y="284"/>
                    </a:lnTo>
                    <a:lnTo>
                      <a:pt x="186" y="264"/>
                    </a:lnTo>
                    <a:lnTo>
                      <a:pt x="191" y="272"/>
                    </a:lnTo>
                    <a:lnTo>
                      <a:pt x="196" y="364"/>
                    </a:lnTo>
                    <a:lnTo>
                      <a:pt x="201" y="406"/>
                    </a:lnTo>
                    <a:lnTo>
                      <a:pt x="206" y="377"/>
                    </a:lnTo>
                    <a:lnTo>
                      <a:pt x="211" y="359"/>
                    </a:lnTo>
                    <a:lnTo>
                      <a:pt x="216" y="336"/>
                    </a:lnTo>
                    <a:lnTo>
                      <a:pt x="221" y="323"/>
                    </a:lnTo>
                    <a:lnTo>
                      <a:pt x="226" y="307"/>
                    </a:lnTo>
                    <a:lnTo>
                      <a:pt x="231" y="285"/>
                    </a:lnTo>
                    <a:lnTo>
                      <a:pt x="236" y="259"/>
                    </a:lnTo>
                    <a:lnTo>
                      <a:pt x="241" y="232"/>
                    </a:lnTo>
                    <a:lnTo>
                      <a:pt x="247" y="205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6" name="Freeform 527"/>
              <p:cNvSpPr>
                <a:spLocks/>
              </p:cNvSpPr>
              <p:nvPr/>
            </p:nvSpPr>
            <p:spPr bwMode="auto">
              <a:xfrm>
                <a:off x="7950200" y="4302126"/>
                <a:ext cx="388938" cy="373063"/>
              </a:xfrm>
              <a:custGeom>
                <a:avLst/>
                <a:gdLst>
                  <a:gd name="T0" fmla="*/ 0 w 245"/>
                  <a:gd name="T1" fmla="*/ 176 h 235"/>
                  <a:gd name="T2" fmla="*/ 4 w 245"/>
                  <a:gd name="T3" fmla="*/ 150 h 235"/>
                  <a:gd name="T4" fmla="*/ 9 w 245"/>
                  <a:gd name="T5" fmla="*/ 138 h 235"/>
                  <a:gd name="T6" fmla="*/ 15 w 245"/>
                  <a:gd name="T7" fmla="*/ 166 h 235"/>
                  <a:gd name="T8" fmla="*/ 19 w 245"/>
                  <a:gd name="T9" fmla="*/ 165 h 235"/>
                  <a:gd name="T10" fmla="*/ 25 w 245"/>
                  <a:gd name="T11" fmla="*/ 136 h 235"/>
                  <a:gd name="T12" fmla="*/ 30 w 245"/>
                  <a:gd name="T13" fmla="*/ 83 h 235"/>
                  <a:gd name="T14" fmla="*/ 34 w 245"/>
                  <a:gd name="T15" fmla="*/ 128 h 235"/>
                  <a:gd name="T16" fmla="*/ 40 w 245"/>
                  <a:gd name="T17" fmla="*/ 88 h 235"/>
                  <a:gd name="T18" fmla="*/ 45 w 245"/>
                  <a:gd name="T19" fmla="*/ 127 h 235"/>
                  <a:gd name="T20" fmla="*/ 49 w 245"/>
                  <a:gd name="T21" fmla="*/ 93 h 235"/>
                  <a:gd name="T22" fmla="*/ 55 w 245"/>
                  <a:gd name="T23" fmla="*/ 75 h 235"/>
                  <a:gd name="T24" fmla="*/ 60 w 245"/>
                  <a:gd name="T25" fmla="*/ 109 h 235"/>
                  <a:gd name="T26" fmla="*/ 65 w 245"/>
                  <a:gd name="T27" fmla="*/ 117 h 235"/>
                  <a:gd name="T28" fmla="*/ 70 w 245"/>
                  <a:gd name="T29" fmla="*/ 124 h 235"/>
                  <a:gd name="T30" fmla="*/ 75 w 245"/>
                  <a:gd name="T31" fmla="*/ 109 h 235"/>
                  <a:gd name="T32" fmla="*/ 80 w 245"/>
                  <a:gd name="T33" fmla="*/ 87 h 235"/>
                  <a:gd name="T34" fmla="*/ 85 w 245"/>
                  <a:gd name="T35" fmla="*/ 67 h 235"/>
                  <a:gd name="T36" fmla="*/ 90 w 245"/>
                  <a:gd name="T37" fmla="*/ 83 h 235"/>
                  <a:gd name="T38" fmla="*/ 95 w 245"/>
                  <a:gd name="T39" fmla="*/ 80 h 235"/>
                  <a:gd name="T40" fmla="*/ 100 w 245"/>
                  <a:gd name="T41" fmla="*/ 83 h 235"/>
                  <a:gd name="T42" fmla="*/ 105 w 245"/>
                  <a:gd name="T43" fmla="*/ 88 h 235"/>
                  <a:gd name="T44" fmla="*/ 110 w 245"/>
                  <a:gd name="T45" fmla="*/ 66 h 235"/>
                  <a:gd name="T46" fmla="*/ 115 w 245"/>
                  <a:gd name="T47" fmla="*/ 38 h 235"/>
                  <a:gd name="T48" fmla="*/ 120 w 245"/>
                  <a:gd name="T49" fmla="*/ 44 h 235"/>
                  <a:gd name="T50" fmla="*/ 125 w 245"/>
                  <a:gd name="T51" fmla="*/ 71 h 235"/>
                  <a:gd name="T52" fmla="*/ 130 w 245"/>
                  <a:gd name="T53" fmla="*/ 32 h 235"/>
                  <a:gd name="T54" fmla="*/ 135 w 245"/>
                  <a:gd name="T55" fmla="*/ 47 h 235"/>
                  <a:gd name="T56" fmla="*/ 140 w 245"/>
                  <a:gd name="T57" fmla="*/ 91 h 235"/>
                  <a:gd name="T58" fmla="*/ 145 w 245"/>
                  <a:gd name="T59" fmla="*/ 63 h 235"/>
                  <a:gd name="T60" fmla="*/ 150 w 245"/>
                  <a:gd name="T61" fmla="*/ 44 h 235"/>
                  <a:gd name="T62" fmla="*/ 155 w 245"/>
                  <a:gd name="T63" fmla="*/ 33 h 235"/>
                  <a:gd name="T64" fmla="*/ 160 w 245"/>
                  <a:gd name="T65" fmla="*/ 0 h 235"/>
                  <a:gd name="T66" fmla="*/ 165 w 245"/>
                  <a:gd name="T67" fmla="*/ 9 h 235"/>
                  <a:gd name="T68" fmla="*/ 170 w 245"/>
                  <a:gd name="T69" fmla="*/ 31 h 235"/>
                  <a:gd name="T70" fmla="*/ 175 w 245"/>
                  <a:gd name="T71" fmla="*/ 30 h 235"/>
                  <a:gd name="T72" fmla="*/ 180 w 245"/>
                  <a:gd name="T73" fmla="*/ 2 h 235"/>
                  <a:gd name="T74" fmla="*/ 185 w 245"/>
                  <a:gd name="T75" fmla="*/ 135 h 235"/>
                  <a:gd name="T76" fmla="*/ 190 w 245"/>
                  <a:gd name="T77" fmla="*/ 117 h 235"/>
                  <a:gd name="T78" fmla="*/ 195 w 245"/>
                  <a:gd name="T79" fmla="*/ 123 h 235"/>
                  <a:gd name="T80" fmla="*/ 200 w 245"/>
                  <a:gd name="T81" fmla="*/ 120 h 235"/>
                  <a:gd name="T82" fmla="*/ 205 w 245"/>
                  <a:gd name="T83" fmla="*/ 132 h 235"/>
                  <a:gd name="T84" fmla="*/ 210 w 245"/>
                  <a:gd name="T85" fmla="*/ 161 h 235"/>
                  <a:gd name="T86" fmla="*/ 215 w 245"/>
                  <a:gd name="T87" fmla="*/ 177 h 235"/>
                  <a:gd name="T88" fmla="*/ 220 w 245"/>
                  <a:gd name="T89" fmla="*/ 228 h 235"/>
                  <a:gd name="T90" fmla="*/ 225 w 245"/>
                  <a:gd name="T91" fmla="*/ 235 h 235"/>
                  <a:gd name="T92" fmla="*/ 230 w 245"/>
                  <a:gd name="T93" fmla="*/ 177 h 235"/>
                  <a:gd name="T94" fmla="*/ 235 w 245"/>
                  <a:gd name="T95" fmla="*/ 143 h 235"/>
                  <a:gd name="T96" fmla="*/ 240 w 245"/>
                  <a:gd name="T97" fmla="*/ 104 h 235"/>
                  <a:gd name="T98" fmla="*/ 245 w 245"/>
                  <a:gd name="T99" fmla="*/ 97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235">
                    <a:moveTo>
                      <a:pt x="0" y="176"/>
                    </a:moveTo>
                    <a:lnTo>
                      <a:pt x="4" y="150"/>
                    </a:lnTo>
                    <a:lnTo>
                      <a:pt x="9" y="138"/>
                    </a:lnTo>
                    <a:lnTo>
                      <a:pt x="15" y="166"/>
                    </a:lnTo>
                    <a:lnTo>
                      <a:pt x="19" y="165"/>
                    </a:lnTo>
                    <a:lnTo>
                      <a:pt x="25" y="136"/>
                    </a:lnTo>
                    <a:lnTo>
                      <a:pt x="30" y="83"/>
                    </a:lnTo>
                    <a:lnTo>
                      <a:pt x="34" y="128"/>
                    </a:lnTo>
                    <a:lnTo>
                      <a:pt x="40" y="88"/>
                    </a:lnTo>
                    <a:lnTo>
                      <a:pt x="45" y="127"/>
                    </a:lnTo>
                    <a:lnTo>
                      <a:pt x="49" y="93"/>
                    </a:lnTo>
                    <a:lnTo>
                      <a:pt x="55" y="75"/>
                    </a:lnTo>
                    <a:lnTo>
                      <a:pt x="60" y="109"/>
                    </a:lnTo>
                    <a:lnTo>
                      <a:pt x="65" y="117"/>
                    </a:lnTo>
                    <a:lnTo>
                      <a:pt x="70" y="124"/>
                    </a:lnTo>
                    <a:lnTo>
                      <a:pt x="75" y="109"/>
                    </a:lnTo>
                    <a:lnTo>
                      <a:pt x="80" y="87"/>
                    </a:lnTo>
                    <a:lnTo>
                      <a:pt x="85" y="67"/>
                    </a:lnTo>
                    <a:lnTo>
                      <a:pt x="90" y="83"/>
                    </a:lnTo>
                    <a:lnTo>
                      <a:pt x="95" y="80"/>
                    </a:lnTo>
                    <a:lnTo>
                      <a:pt x="100" y="83"/>
                    </a:lnTo>
                    <a:lnTo>
                      <a:pt x="105" y="88"/>
                    </a:lnTo>
                    <a:lnTo>
                      <a:pt x="110" y="66"/>
                    </a:lnTo>
                    <a:lnTo>
                      <a:pt x="115" y="38"/>
                    </a:lnTo>
                    <a:lnTo>
                      <a:pt x="120" y="44"/>
                    </a:lnTo>
                    <a:lnTo>
                      <a:pt x="125" y="71"/>
                    </a:lnTo>
                    <a:lnTo>
                      <a:pt x="130" y="32"/>
                    </a:lnTo>
                    <a:lnTo>
                      <a:pt x="135" y="47"/>
                    </a:lnTo>
                    <a:lnTo>
                      <a:pt x="140" y="91"/>
                    </a:lnTo>
                    <a:lnTo>
                      <a:pt x="145" y="63"/>
                    </a:lnTo>
                    <a:lnTo>
                      <a:pt x="150" y="44"/>
                    </a:lnTo>
                    <a:lnTo>
                      <a:pt x="155" y="33"/>
                    </a:lnTo>
                    <a:lnTo>
                      <a:pt x="160" y="0"/>
                    </a:lnTo>
                    <a:lnTo>
                      <a:pt x="165" y="9"/>
                    </a:lnTo>
                    <a:lnTo>
                      <a:pt x="170" y="31"/>
                    </a:lnTo>
                    <a:lnTo>
                      <a:pt x="175" y="30"/>
                    </a:lnTo>
                    <a:lnTo>
                      <a:pt x="180" y="2"/>
                    </a:lnTo>
                    <a:lnTo>
                      <a:pt x="185" y="135"/>
                    </a:lnTo>
                    <a:lnTo>
                      <a:pt x="190" y="117"/>
                    </a:lnTo>
                    <a:lnTo>
                      <a:pt x="195" y="123"/>
                    </a:lnTo>
                    <a:lnTo>
                      <a:pt x="200" y="120"/>
                    </a:lnTo>
                    <a:lnTo>
                      <a:pt x="205" y="132"/>
                    </a:lnTo>
                    <a:lnTo>
                      <a:pt x="210" y="161"/>
                    </a:lnTo>
                    <a:lnTo>
                      <a:pt x="215" y="177"/>
                    </a:lnTo>
                    <a:lnTo>
                      <a:pt x="220" y="228"/>
                    </a:lnTo>
                    <a:lnTo>
                      <a:pt x="225" y="235"/>
                    </a:lnTo>
                    <a:lnTo>
                      <a:pt x="230" y="177"/>
                    </a:lnTo>
                    <a:lnTo>
                      <a:pt x="235" y="143"/>
                    </a:lnTo>
                    <a:lnTo>
                      <a:pt x="240" y="104"/>
                    </a:lnTo>
                    <a:lnTo>
                      <a:pt x="245" y="97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7" name="Freeform 528"/>
              <p:cNvSpPr>
                <a:spLocks/>
              </p:cNvSpPr>
              <p:nvPr/>
            </p:nvSpPr>
            <p:spPr bwMode="auto">
              <a:xfrm>
                <a:off x="8339138" y="4437063"/>
                <a:ext cx="31750" cy="39688"/>
              </a:xfrm>
              <a:custGeom>
                <a:avLst/>
                <a:gdLst>
                  <a:gd name="T0" fmla="*/ 0 w 20"/>
                  <a:gd name="T1" fmla="*/ 12 h 25"/>
                  <a:gd name="T2" fmla="*/ 6 w 20"/>
                  <a:gd name="T3" fmla="*/ 24 h 25"/>
                  <a:gd name="T4" fmla="*/ 10 w 20"/>
                  <a:gd name="T5" fmla="*/ 0 h 25"/>
                  <a:gd name="T6" fmla="*/ 15 w 20"/>
                  <a:gd name="T7" fmla="*/ 2 h 25"/>
                  <a:gd name="T8" fmla="*/ 20 w 20"/>
                  <a:gd name="T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5">
                    <a:moveTo>
                      <a:pt x="0" y="12"/>
                    </a:moveTo>
                    <a:lnTo>
                      <a:pt x="6" y="24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0" y="25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8" name="Freeform 529"/>
              <p:cNvSpPr>
                <a:spLocks/>
              </p:cNvSpPr>
              <p:nvPr/>
            </p:nvSpPr>
            <p:spPr bwMode="auto">
              <a:xfrm>
                <a:off x="6778625" y="4295776"/>
                <a:ext cx="388938" cy="487363"/>
              </a:xfrm>
              <a:custGeom>
                <a:avLst/>
                <a:gdLst>
                  <a:gd name="T0" fmla="*/ 0 w 245"/>
                  <a:gd name="T1" fmla="*/ 189 h 307"/>
                  <a:gd name="T2" fmla="*/ 4 w 245"/>
                  <a:gd name="T3" fmla="*/ 222 h 307"/>
                  <a:gd name="T4" fmla="*/ 10 w 245"/>
                  <a:gd name="T5" fmla="*/ 231 h 307"/>
                  <a:gd name="T6" fmla="*/ 15 w 245"/>
                  <a:gd name="T7" fmla="*/ 290 h 307"/>
                  <a:gd name="T8" fmla="*/ 19 w 245"/>
                  <a:gd name="T9" fmla="*/ 298 h 307"/>
                  <a:gd name="T10" fmla="*/ 25 w 245"/>
                  <a:gd name="T11" fmla="*/ 307 h 307"/>
                  <a:gd name="T12" fmla="*/ 30 w 245"/>
                  <a:gd name="T13" fmla="*/ 301 h 307"/>
                  <a:gd name="T14" fmla="*/ 34 w 245"/>
                  <a:gd name="T15" fmla="*/ 264 h 307"/>
                  <a:gd name="T16" fmla="*/ 40 w 245"/>
                  <a:gd name="T17" fmla="*/ 260 h 307"/>
                  <a:gd name="T18" fmla="*/ 45 w 245"/>
                  <a:gd name="T19" fmla="*/ 232 h 307"/>
                  <a:gd name="T20" fmla="*/ 50 w 245"/>
                  <a:gd name="T21" fmla="*/ 193 h 307"/>
                  <a:gd name="T22" fmla="*/ 55 w 245"/>
                  <a:gd name="T23" fmla="*/ 165 h 307"/>
                  <a:gd name="T24" fmla="*/ 60 w 245"/>
                  <a:gd name="T25" fmla="*/ 173 h 307"/>
                  <a:gd name="T26" fmla="*/ 65 w 245"/>
                  <a:gd name="T27" fmla="*/ 128 h 307"/>
                  <a:gd name="T28" fmla="*/ 70 w 245"/>
                  <a:gd name="T29" fmla="*/ 68 h 307"/>
                  <a:gd name="T30" fmla="*/ 75 w 245"/>
                  <a:gd name="T31" fmla="*/ 63 h 307"/>
                  <a:gd name="T32" fmla="*/ 80 w 245"/>
                  <a:gd name="T33" fmla="*/ 145 h 307"/>
                  <a:gd name="T34" fmla="*/ 85 w 245"/>
                  <a:gd name="T35" fmla="*/ 122 h 307"/>
                  <a:gd name="T36" fmla="*/ 90 w 245"/>
                  <a:gd name="T37" fmla="*/ 118 h 307"/>
                  <a:gd name="T38" fmla="*/ 95 w 245"/>
                  <a:gd name="T39" fmla="*/ 92 h 307"/>
                  <a:gd name="T40" fmla="*/ 100 w 245"/>
                  <a:gd name="T41" fmla="*/ 110 h 307"/>
                  <a:gd name="T42" fmla="*/ 105 w 245"/>
                  <a:gd name="T43" fmla="*/ 111 h 307"/>
                  <a:gd name="T44" fmla="*/ 110 w 245"/>
                  <a:gd name="T45" fmla="*/ 147 h 307"/>
                  <a:gd name="T46" fmla="*/ 115 w 245"/>
                  <a:gd name="T47" fmla="*/ 121 h 307"/>
                  <a:gd name="T48" fmla="*/ 120 w 245"/>
                  <a:gd name="T49" fmla="*/ 107 h 307"/>
                  <a:gd name="T50" fmla="*/ 125 w 245"/>
                  <a:gd name="T51" fmla="*/ 142 h 307"/>
                  <a:gd name="T52" fmla="*/ 130 w 245"/>
                  <a:gd name="T53" fmla="*/ 109 h 307"/>
                  <a:gd name="T54" fmla="*/ 135 w 245"/>
                  <a:gd name="T55" fmla="*/ 93 h 307"/>
                  <a:gd name="T56" fmla="*/ 140 w 245"/>
                  <a:gd name="T57" fmla="*/ 113 h 307"/>
                  <a:gd name="T58" fmla="*/ 145 w 245"/>
                  <a:gd name="T59" fmla="*/ 79 h 307"/>
                  <a:gd name="T60" fmla="*/ 150 w 245"/>
                  <a:gd name="T61" fmla="*/ 32 h 307"/>
                  <a:gd name="T62" fmla="*/ 155 w 245"/>
                  <a:gd name="T63" fmla="*/ 0 h 307"/>
                  <a:gd name="T64" fmla="*/ 160 w 245"/>
                  <a:gd name="T65" fmla="*/ 56 h 307"/>
                  <a:gd name="T66" fmla="*/ 165 w 245"/>
                  <a:gd name="T67" fmla="*/ 65 h 307"/>
                  <a:gd name="T68" fmla="*/ 170 w 245"/>
                  <a:gd name="T69" fmla="*/ 86 h 307"/>
                  <a:gd name="T70" fmla="*/ 175 w 245"/>
                  <a:gd name="T71" fmla="*/ 87 h 307"/>
                  <a:gd name="T72" fmla="*/ 180 w 245"/>
                  <a:gd name="T73" fmla="*/ 93 h 307"/>
                  <a:gd name="T74" fmla="*/ 185 w 245"/>
                  <a:gd name="T75" fmla="*/ 66 h 307"/>
                  <a:gd name="T76" fmla="*/ 190 w 245"/>
                  <a:gd name="T77" fmla="*/ 208 h 307"/>
                  <a:gd name="T78" fmla="*/ 195 w 245"/>
                  <a:gd name="T79" fmla="*/ 214 h 307"/>
                  <a:gd name="T80" fmla="*/ 200 w 245"/>
                  <a:gd name="T81" fmla="*/ 246 h 307"/>
                  <a:gd name="T82" fmla="*/ 205 w 245"/>
                  <a:gd name="T83" fmla="*/ 219 h 307"/>
                  <a:gd name="T84" fmla="*/ 210 w 245"/>
                  <a:gd name="T85" fmla="*/ 270 h 307"/>
                  <a:gd name="T86" fmla="*/ 215 w 245"/>
                  <a:gd name="T87" fmla="*/ 257 h 307"/>
                  <a:gd name="T88" fmla="*/ 220 w 245"/>
                  <a:gd name="T89" fmla="*/ 233 h 307"/>
                  <a:gd name="T90" fmla="*/ 225 w 245"/>
                  <a:gd name="T91" fmla="*/ 216 h 307"/>
                  <a:gd name="T92" fmla="*/ 230 w 245"/>
                  <a:gd name="T93" fmla="*/ 202 h 307"/>
                  <a:gd name="T94" fmla="*/ 236 w 245"/>
                  <a:gd name="T95" fmla="*/ 190 h 307"/>
                  <a:gd name="T96" fmla="*/ 240 w 245"/>
                  <a:gd name="T97" fmla="*/ 170 h 307"/>
                  <a:gd name="T98" fmla="*/ 245 w 245"/>
                  <a:gd name="T99" fmla="*/ 155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07">
                    <a:moveTo>
                      <a:pt x="0" y="189"/>
                    </a:moveTo>
                    <a:lnTo>
                      <a:pt x="4" y="222"/>
                    </a:lnTo>
                    <a:lnTo>
                      <a:pt x="10" y="231"/>
                    </a:lnTo>
                    <a:lnTo>
                      <a:pt x="15" y="290"/>
                    </a:lnTo>
                    <a:lnTo>
                      <a:pt x="19" y="298"/>
                    </a:lnTo>
                    <a:lnTo>
                      <a:pt x="25" y="307"/>
                    </a:lnTo>
                    <a:lnTo>
                      <a:pt x="30" y="301"/>
                    </a:lnTo>
                    <a:lnTo>
                      <a:pt x="34" y="264"/>
                    </a:lnTo>
                    <a:lnTo>
                      <a:pt x="40" y="260"/>
                    </a:lnTo>
                    <a:lnTo>
                      <a:pt x="45" y="232"/>
                    </a:lnTo>
                    <a:lnTo>
                      <a:pt x="50" y="193"/>
                    </a:lnTo>
                    <a:lnTo>
                      <a:pt x="55" y="165"/>
                    </a:lnTo>
                    <a:lnTo>
                      <a:pt x="60" y="173"/>
                    </a:lnTo>
                    <a:lnTo>
                      <a:pt x="65" y="128"/>
                    </a:lnTo>
                    <a:lnTo>
                      <a:pt x="70" y="68"/>
                    </a:lnTo>
                    <a:lnTo>
                      <a:pt x="75" y="63"/>
                    </a:lnTo>
                    <a:lnTo>
                      <a:pt x="80" y="145"/>
                    </a:lnTo>
                    <a:lnTo>
                      <a:pt x="85" y="122"/>
                    </a:lnTo>
                    <a:lnTo>
                      <a:pt x="90" y="118"/>
                    </a:lnTo>
                    <a:lnTo>
                      <a:pt x="95" y="92"/>
                    </a:lnTo>
                    <a:lnTo>
                      <a:pt x="100" y="110"/>
                    </a:lnTo>
                    <a:lnTo>
                      <a:pt x="105" y="111"/>
                    </a:lnTo>
                    <a:lnTo>
                      <a:pt x="110" y="147"/>
                    </a:lnTo>
                    <a:lnTo>
                      <a:pt x="115" y="121"/>
                    </a:lnTo>
                    <a:lnTo>
                      <a:pt x="120" y="107"/>
                    </a:lnTo>
                    <a:lnTo>
                      <a:pt x="125" y="142"/>
                    </a:lnTo>
                    <a:lnTo>
                      <a:pt x="130" y="109"/>
                    </a:lnTo>
                    <a:lnTo>
                      <a:pt x="135" y="93"/>
                    </a:lnTo>
                    <a:lnTo>
                      <a:pt x="140" y="113"/>
                    </a:lnTo>
                    <a:lnTo>
                      <a:pt x="145" y="79"/>
                    </a:lnTo>
                    <a:lnTo>
                      <a:pt x="150" y="32"/>
                    </a:lnTo>
                    <a:lnTo>
                      <a:pt x="155" y="0"/>
                    </a:lnTo>
                    <a:lnTo>
                      <a:pt x="160" y="56"/>
                    </a:lnTo>
                    <a:lnTo>
                      <a:pt x="165" y="65"/>
                    </a:lnTo>
                    <a:lnTo>
                      <a:pt x="170" y="86"/>
                    </a:lnTo>
                    <a:lnTo>
                      <a:pt x="175" y="87"/>
                    </a:lnTo>
                    <a:lnTo>
                      <a:pt x="180" y="93"/>
                    </a:lnTo>
                    <a:lnTo>
                      <a:pt x="185" y="66"/>
                    </a:lnTo>
                    <a:lnTo>
                      <a:pt x="190" y="208"/>
                    </a:lnTo>
                    <a:lnTo>
                      <a:pt x="195" y="214"/>
                    </a:lnTo>
                    <a:lnTo>
                      <a:pt x="200" y="246"/>
                    </a:lnTo>
                    <a:lnTo>
                      <a:pt x="205" y="219"/>
                    </a:lnTo>
                    <a:lnTo>
                      <a:pt x="210" y="270"/>
                    </a:lnTo>
                    <a:lnTo>
                      <a:pt x="215" y="257"/>
                    </a:lnTo>
                    <a:lnTo>
                      <a:pt x="220" y="233"/>
                    </a:lnTo>
                    <a:lnTo>
                      <a:pt x="225" y="216"/>
                    </a:lnTo>
                    <a:lnTo>
                      <a:pt x="230" y="202"/>
                    </a:lnTo>
                    <a:lnTo>
                      <a:pt x="236" y="190"/>
                    </a:lnTo>
                    <a:lnTo>
                      <a:pt x="240" y="170"/>
                    </a:lnTo>
                    <a:lnTo>
                      <a:pt x="245" y="155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9" name="Freeform 530"/>
              <p:cNvSpPr>
                <a:spLocks/>
              </p:cNvSpPr>
              <p:nvPr/>
            </p:nvSpPr>
            <p:spPr bwMode="auto">
              <a:xfrm>
                <a:off x="7167563" y="4173538"/>
                <a:ext cx="390525" cy="441325"/>
              </a:xfrm>
              <a:custGeom>
                <a:avLst/>
                <a:gdLst>
                  <a:gd name="T0" fmla="*/ 0 w 246"/>
                  <a:gd name="T1" fmla="*/ 232 h 278"/>
                  <a:gd name="T2" fmla="*/ 6 w 246"/>
                  <a:gd name="T3" fmla="*/ 239 h 278"/>
                  <a:gd name="T4" fmla="*/ 10 w 246"/>
                  <a:gd name="T5" fmla="*/ 273 h 278"/>
                  <a:gd name="T6" fmla="*/ 16 w 246"/>
                  <a:gd name="T7" fmla="*/ 278 h 278"/>
                  <a:gd name="T8" fmla="*/ 21 w 246"/>
                  <a:gd name="T9" fmla="*/ 259 h 278"/>
                  <a:gd name="T10" fmla="*/ 25 w 246"/>
                  <a:gd name="T11" fmla="*/ 222 h 278"/>
                  <a:gd name="T12" fmla="*/ 31 w 246"/>
                  <a:gd name="T13" fmla="*/ 201 h 278"/>
                  <a:gd name="T14" fmla="*/ 36 w 246"/>
                  <a:gd name="T15" fmla="*/ 198 h 278"/>
                  <a:gd name="T16" fmla="*/ 40 w 246"/>
                  <a:gd name="T17" fmla="*/ 165 h 278"/>
                  <a:gd name="T18" fmla="*/ 46 w 246"/>
                  <a:gd name="T19" fmla="*/ 208 h 278"/>
                  <a:gd name="T20" fmla="*/ 51 w 246"/>
                  <a:gd name="T21" fmla="*/ 209 h 278"/>
                  <a:gd name="T22" fmla="*/ 56 w 246"/>
                  <a:gd name="T23" fmla="*/ 201 h 278"/>
                  <a:gd name="T24" fmla="*/ 61 w 246"/>
                  <a:gd name="T25" fmla="*/ 205 h 278"/>
                  <a:gd name="T26" fmla="*/ 66 w 246"/>
                  <a:gd name="T27" fmla="*/ 207 h 278"/>
                  <a:gd name="T28" fmla="*/ 71 w 246"/>
                  <a:gd name="T29" fmla="*/ 205 h 278"/>
                  <a:gd name="T30" fmla="*/ 76 w 246"/>
                  <a:gd name="T31" fmla="*/ 184 h 278"/>
                  <a:gd name="T32" fmla="*/ 81 w 246"/>
                  <a:gd name="T33" fmla="*/ 202 h 278"/>
                  <a:gd name="T34" fmla="*/ 86 w 246"/>
                  <a:gd name="T35" fmla="*/ 188 h 278"/>
                  <a:gd name="T36" fmla="*/ 91 w 246"/>
                  <a:gd name="T37" fmla="*/ 146 h 278"/>
                  <a:gd name="T38" fmla="*/ 96 w 246"/>
                  <a:gd name="T39" fmla="*/ 103 h 278"/>
                  <a:gd name="T40" fmla="*/ 101 w 246"/>
                  <a:gd name="T41" fmla="*/ 90 h 278"/>
                  <a:gd name="T42" fmla="*/ 106 w 246"/>
                  <a:gd name="T43" fmla="*/ 92 h 278"/>
                  <a:gd name="T44" fmla="*/ 111 w 246"/>
                  <a:gd name="T45" fmla="*/ 116 h 278"/>
                  <a:gd name="T46" fmla="*/ 116 w 246"/>
                  <a:gd name="T47" fmla="*/ 122 h 278"/>
                  <a:gd name="T48" fmla="*/ 121 w 246"/>
                  <a:gd name="T49" fmla="*/ 109 h 278"/>
                  <a:gd name="T50" fmla="*/ 126 w 246"/>
                  <a:gd name="T51" fmla="*/ 87 h 278"/>
                  <a:gd name="T52" fmla="*/ 131 w 246"/>
                  <a:gd name="T53" fmla="*/ 84 h 278"/>
                  <a:gd name="T54" fmla="*/ 136 w 246"/>
                  <a:gd name="T55" fmla="*/ 109 h 278"/>
                  <a:gd name="T56" fmla="*/ 141 w 246"/>
                  <a:gd name="T57" fmla="*/ 102 h 278"/>
                  <a:gd name="T58" fmla="*/ 146 w 246"/>
                  <a:gd name="T59" fmla="*/ 55 h 278"/>
                  <a:gd name="T60" fmla="*/ 151 w 246"/>
                  <a:gd name="T61" fmla="*/ 15 h 278"/>
                  <a:gd name="T62" fmla="*/ 156 w 246"/>
                  <a:gd name="T63" fmla="*/ 10 h 278"/>
                  <a:gd name="T64" fmla="*/ 161 w 246"/>
                  <a:gd name="T65" fmla="*/ 0 h 278"/>
                  <a:gd name="T66" fmla="*/ 166 w 246"/>
                  <a:gd name="T67" fmla="*/ 8 h 278"/>
                  <a:gd name="T68" fmla="*/ 171 w 246"/>
                  <a:gd name="T69" fmla="*/ 15 h 278"/>
                  <a:gd name="T70" fmla="*/ 176 w 246"/>
                  <a:gd name="T71" fmla="*/ 88 h 278"/>
                  <a:gd name="T72" fmla="*/ 181 w 246"/>
                  <a:gd name="T73" fmla="*/ 66 h 278"/>
                  <a:gd name="T74" fmla="*/ 186 w 246"/>
                  <a:gd name="T75" fmla="*/ 76 h 278"/>
                  <a:gd name="T76" fmla="*/ 191 w 246"/>
                  <a:gd name="T77" fmla="*/ 83 h 278"/>
                  <a:gd name="T78" fmla="*/ 196 w 246"/>
                  <a:gd name="T79" fmla="*/ 62 h 278"/>
                  <a:gd name="T80" fmla="*/ 201 w 246"/>
                  <a:gd name="T81" fmla="*/ 41 h 278"/>
                  <a:gd name="T82" fmla="*/ 206 w 246"/>
                  <a:gd name="T83" fmla="*/ 48 h 278"/>
                  <a:gd name="T84" fmla="*/ 211 w 246"/>
                  <a:gd name="T85" fmla="*/ 82 h 278"/>
                  <a:gd name="T86" fmla="*/ 216 w 246"/>
                  <a:gd name="T87" fmla="*/ 77 h 278"/>
                  <a:gd name="T88" fmla="*/ 221 w 246"/>
                  <a:gd name="T89" fmla="*/ 59 h 278"/>
                  <a:gd name="T90" fmla="*/ 226 w 246"/>
                  <a:gd name="T91" fmla="*/ 49 h 278"/>
                  <a:gd name="T92" fmla="*/ 231 w 246"/>
                  <a:gd name="T93" fmla="*/ 92 h 278"/>
                  <a:gd name="T94" fmla="*/ 236 w 246"/>
                  <a:gd name="T95" fmla="*/ 66 h 278"/>
                  <a:gd name="T96" fmla="*/ 242 w 246"/>
                  <a:gd name="T97" fmla="*/ 4 h 278"/>
                  <a:gd name="T98" fmla="*/ 246 w 246"/>
                  <a:gd name="T99" fmla="*/ 1 h 2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278">
                    <a:moveTo>
                      <a:pt x="0" y="232"/>
                    </a:moveTo>
                    <a:lnTo>
                      <a:pt x="6" y="239"/>
                    </a:lnTo>
                    <a:lnTo>
                      <a:pt x="10" y="273"/>
                    </a:lnTo>
                    <a:lnTo>
                      <a:pt x="16" y="278"/>
                    </a:lnTo>
                    <a:lnTo>
                      <a:pt x="21" y="259"/>
                    </a:lnTo>
                    <a:lnTo>
                      <a:pt x="25" y="222"/>
                    </a:lnTo>
                    <a:lnTo>
                      <a:pt x="31" y="201"/>
                    </a:lnTo>
                    <a:lnTo>
                      <a:pt x="36" y="198"/>
                    </a:lnTo>
                    <a:lnTo>
                      <a:pt x="40" y="165"/>
                    </a:lnTo>
                    <a:lnTo>
                      <a:pt x="46" y="208"/>
                    </a:lnTo>
                    <a:lnTo>
                      <a:pt x="51" y="209"/>
                    </a:lnTo>
                    <a:lnTo>
                      <a:pt x="56" y="201"/>
                    </a:lnTo>
                    <a:lnTo>
                      <a:pt x="61" y="205"/>
                    </a:lnTo>
                    <a:lnTo>
                      <a:pt x="66" y="207"/>
                    </a:lnTo>
                    <a:lnTo>
                      <a:pt x="71" y="205"/>
                    </a:lnTo>
                    <a:lnTo>
                      <a:pt x="76" y="184"/>
                    </a:lnTo>
                    <a:lnTo>
                      <a:pt x="81" y="202"/>
                    </a:lnTo>
                    <a:lnTo>
                      <a:pt x="86" y="188"/>
                    </a:lnTo>
                    <a:lnTo>
                      <a:pt x="91" y="146"/>
                    </a:lnTo>
                    <a:lnTo>
                      <a:pt x="96" y="103"/>
                    </a:lnTo>
                    <a:lnTo>
                      <a:pt x="101" y="90"/>
                    </a:lnTo>
                    <a:lnTo>
                      <a:pt x="106" y="92"/>
                    </a:lnTo>
                    <a:lnTo>
                      <a:pt x="111" y="116"/>
                    </a:lnTo>
                    <a:lnTo>
                      <a:pt x="116" y="122"/>
                    </a:lnTo>
                    <a:lnTo>
                      <a:pt x="121" y="109"/>
                    </a:lnTo>
                    <a:lnTo>
                      <a:pt x="126" y="87"/>
                    </a:lnTo>
                    <a:lnTo>
                      <a:pt x="131" y="84"/>
                    </a:lnTo>
                    <a:lnTo>
                      <a:pt x="136" y="109"/>
                    </a:lnTo>
                    <a:lnTo>
                      <a:pt x="141" y="102"/>
                    </a:lnTo>
                    <a:lnTo>
                      <a:pt x="146" y="55"/>
                    </a:lnTo>
                    <a:lnTo>
                      <a:pt x="151" y="15"/>
                    </a:lnTo>
                    <a:lnTo>
                      <a:pt x="156" y="10"/>
                    </a:lnTo>
                    <a:lnTo>
                      <a:pt x="161" y="0"/>
                    </a:lnTo>
                    <a:lnTo>
                      <a:pt x="166" y="8"/>
                    </a:lnTo>
                    <a:lnTo>
                      <a:pt x="171" y="15"/>
                    </a:lnTo>
                    <a:lnTo>
                      <a:pt x="176" y="88"/>
                    </a:lnTo>
                    <a:lnTo>
                      <a:pt x="181" y="66"/>
                    </a:lnTo>
                    <a:lnTo>
                      <a:pt x="186" y="76"/>
                    </a:lnTo>
                    <a:lnTo>
                      <a:pt x="191" y="83"/>
                    </a:lnTo>
                    <a:lnTo>
                      <a:pt x="196" y="62"/>
                    </a:lnTo>
                    <a:lnTo>
                      <a:pt x="201" y="41"/>
                    </a:lnTo>
                    <a:lnTo>
                      <a:pt x="206" y="48"/>
                    </a:lnTo>
                    <a:lnTo>
                      <a:pt x="211" y="82"/>
                    </a:lnTo>
                    <a:lnTo>
                      <a:pt x="216" y="77"/>
                    </a:lnTo>
                    <a:lnTo>
                      <a:pt x="221" y="59"/>
                    </a:lnTo>
                    <a:lnTo>
                      <a:pt x="226" y="49"/>
                    </a:lnTo>
                    <a:lnTo>
                      <a:pt x="231" y="92"/>
                    </a:lnTo>
                    <a:lnTo>
                      <a:pt x="236" y="66"/>
                    </a:lnTo>
                    <a:lnTo>
                      <a:pt x="242" y="4"/>
                    </a:lnTo>
                    <a:lnTo>
                      <a:pt x="246" y="1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0" name="Freeform 531"/>
              <p:cNvSpPr>
                <a:spLocks/>
              </p:cNvSpPr>
              <p:nvPr/>
            </p:nvSpPr>
            <p:spPr bwMode="auto">
              <a:xfrm>
                <a:off x="7558088" y="4087813"/>
                <a:ext cx="392113" cy="565150"/>
              </a:xfrm>
              <a:custGeom>
                <a:avLst/>
                <a:gdLst>
                  <a:gd name="T0" fmla="*/ 0 w 247"/>
                  <a:gd name="T1" fmla="*/ 55 h 356"/>
                  <a:gd name="T2" fmla="*/ 5 w 247"/>
                  <a:gd name="T3" fmla="*/ 55 h 356"/>
                  <a:gd name="T4" fmla="*/ 11 w 247"/>
                  <a:gd name="T5" fmla="*/ 101 h 356"/>
                  <a:gd name="T6" fmla="*/ 15 w 247"/>
                  <a:gd name="T7" fmla="*/ 90 h 356"/>
                  <a:gd name="T8" fmla="*/ 21 w 247"/>
                  <a:gd name="T9" fmla="*/ 38 h 356"/>
                  <a:gd name="T10" fmla="*/ 26 w 247"/>
                  <a:gd name="T11" fmla="*/ 22 h 356"/>
                  <a:gd name="T12" fmla="*/ 30 w 247"/>
                  <a:gd name="T13" fmla="*/ 2 h 356"/>
                  <a:gd name="T14" fmla="*/ 36 w 247"/>
                  <a:gd name="T15" fmla="*/ 22 h 356"/>
                  <a:gd name="T16" fmla="*/ 41 w 247"/>
                  <a:gd name="T17" fmla="*/ 49 h 356"/>
                  <a:gd name="T18" fmla="*/ 45 w 247"/>
                  <a:gd name="T19" fmla="*/ 74 h 356"/>
                  <a:gd name="T20" fmla="*/ 51 w 247"/>
                  <a:gd name="T21" fmla="*/ 36 h 356"/>
                  <a:gd name="T22" fmla="*/ 56 w 247"/>
                  <a:gd name="T23" fmla="*/ 20 h 356"/>
                  <a:gd name="T24" fmla="*/ 61 w 247"/>
                  <a:gd name="T25" fmla="*/ 9 h 356"/>
                  <a:gd name="T26" fmla="*/ 66 w 247"/>
                  <a:gd name="T27" fmla="*/ 22 h 356"/>
                  <a:gd name="T28" fmla="*/ 71 w 247"/>
                  <a:gd name="T29" fmla="*/ 39 h 356"/>
                  <a:gd name="T30" fmla="*/ 76 w 247"/>
                  <a:gd name="T31" fmla="*/ 52 h 356"/>
                  <a:gd name="T32" fmla="*/ 81 w 247"/>
                  <a:gd name="T33" fmla="*/ 0 h 356"/>
                  <a:gd name="T34" fmla="*/ 86 w 247"/>
                  <a:gd name="T35" fmla="*/ 72 h 356"/>
                  <a:gd name="T36" fmla="*/ 91 w 247"/>
                  <a:gd name="T37" fmla="*/ 134 h 356"/>
                  <a:gd name="T38" fmla="*/ 96 w 247"/>
                  <a:gd name="T39" fmla="*/ 123 h 356"/>
                  <a:gd name="T40" fmla="*/ 101 w 247"/>
                  <a:gd name="T41" fmla="*/ 104 h 356"/>
                  <a:gd name="T42" fmla="*/ 106 w 247"/>
                  <a:gd name="T43" fmla="*/ 60 h 356"/>
                  <a:gd name="T44" fmla="*/ 111 w 247"/>
                  <a:gd name="T45" fmla="*/ 55 h 356"/>
                  <a:gd name="T46" fmla="*/ 116 w 247"/>
                  <a:gd name="T47" fmla="*/ 31 h 356"/>
                  <a:gd name="T48" fmla="*/ 121 w 247"/>
                  <a:gd name="T49" fmla="*/ 57 h 356"/>
                  <a:gd name="T50" fmla="*/ 126 w 247"/>
                  <a:gd name="T51" fmla="*/ 93 h 356"/>
                  <a:gd name="T52" fmla="*/ 131 w 247"/>
                  <a:gd name="T53" fmla="*/ 110 h 356"/>
                  <a:gd name="T54" fmla="*/ 136 w 247"/>
                  <a:gd name="T55" fmla="*/ 126 h 356"/>
                  <a:gd name="T56" fmla="*/ 141 w 247"/>
                  <a:gd name="T57" fmla="*/ 281 h 356"/>
                  <a:gd name="T58" fmla="*/ 146 w 247"/>
                  <a:gd name="T59" fmla="*/ 265 h 356"/>
                  <a:gd name="T60" fmla="*/ 151 w 247"/>
                  <a:gd name="T61" fmla="*/ 251 h 356"/>
                  <a:gd name="T62" fmla="*/ 156 w 247"/>
                  <a:gd name="T63" fmla="*/ 243 h 356"/>
                  <a:gd name="T64" fmla="*/ 161 w 247"/>
                  <a:gd name="T65" fmla="*/ 215 h 356"/>
                  <a:gd name="T66" fmla="*/ 166 w 247"/>
                  <a:gd name="T67" fmla="*/ 159 h 356"/>
                  <a:gd name="T68" fmla="*/ 171 w 247"/>
                  <a:gd name="T69" fmla="*/ 143 h 356"/>
                  <a:gd name="T70" fmla="*/ 176 w 247"/>
                  <a:gd name="T71" fmla="*/ 136 h 356"/>
                  <a:gd name="T72" fmla="*/ 181 w 247"/>
                  <a:gd name="T73" fmla="*/ 167 h 356"/>
                  <a:gd name="T74" fmla="*/ 186 w 247"/>
                  <a:gd name="T75" fmla="*/ 216 h 356"/>
                  <a:gd name="T76" fmla="*/ 191 w 247"/>
                  <a:gd name="T77" fmla="*/ 190 h 356"/>
                  <a:gd name="T78" fmla="*/ 196 w 247"/>
                  <a:gd name="T79" fmla="*/ 208 h 356"/>
                  <a:gd name="T80" fmla="*/ 201 w 247"/>
                  <a:gd name="T81" fmla="*/ 248 h 356"/>
                  <a:gd name="T82" fmla="*/ 206 w 247"/>
                  <a:gd name="T83" fmla="*/ 271 h 356"/>
                  <a:gd name="T84" fmla="*/ 211 w 247"/>
                  <a:gd name="T85" fmla="*/ 276 h 356"/>
                  <a:gd name="T86" fmla="*/ 216 w 247"/>
                  <a:gd name="T87" fmla="*/ 290 h 356"/>
                  <a:gd name="T88" fmla="*/ 221 w 247"/>
                  <a:gd name="T89" fmla="*/ 308 h 356"/>
                  <a:gd name="T90" fmla="*/ 226 w 247"/>
                  <a:gd name="T91" fmla="*/ 324 h 356"/>
                  <a:gd name="T92" fmla="*/ 231 w 247"/>
                  <a:gd name="T93" fmla="*/ 336 h 356"/>
                  <a:gd name="T94" fmla="*/ 236 w 247"/>
                  <a:gd name="T95" fmla="*/ 341 h 356"/>
                  <a:gd name="T96" fmla="*/ 241 w 247"/>
                  <a:gd name="T97" fmla="*/ 356 h 356"/>
                  <a:gd name="T98" fmla="*/ 247 w 247"/>
                  <a:gd name="T99" fmla="*/ 356 h 3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356">
                    <a:moveTo>
                      <a:pt x="0" y="55"/>
                    </a:moveTo>
                    <a:lnTo>
                      <a:pt x="5" y="55"/>
                    </a:lnTo>
                    <a:lnTo>
                      <a:pt x="11" y="101"/>
                    </a:lnTo>
                    <a:lnTo>
                      <a:pt x="15" y="90"/>
                    </a:lnTo>
                    <a:lnTo>
                      <a:pt x="21" y="38"/>
                    </a:lnTo>
                    <a:lnTo>
                      <a:pt x="26" y="22"/>
                    </a:lnTo>
                    <a:lnTo>
                      <a:pt x="30" y="2"/>
                    </a:lnTo>
                    <a:lnTo>
                      <a:pt x="36" y="22"/>
                    </a:lnTo>
                    <a:lnTo>
                      <a:pt x="41" y="49"/>
                    </a:lnTo>
                    <a:lnTo>
                      <a:pt x="45" y="74"/>
                    </a:lnTo>
                    <a:lnTo>
                      <a:pt x="51" y="36"/>
                    </a:lnTo>
                    <a:lnTo>
                      <a:pt x="56" y="20"/>
                    </a:lnTo>
                    <a:lnTo>
                      <a:pt x="61" y="9"/>
                    </a:lnTo>
                    <a:lnTo>
                      <a:pt x="66" y="22"/>
                    </a:lnTo>
                    <a:lnTo>
                      <a:pt x="71" y="39"/>
                    </a:lnTo>
                    <a:lnTo>
                      <a:pt x="76" y="52"/>
                    </a:lnTo>
                    <a:lnTo>
                      <a:pt x="81" y="0"/>
                    </a:lnTo>
                    <a:lnTo>
                      <a:pt x="86" y="72"/>
                    </a:lnTo>
                    <a:lnTo>
                      <a:pt x="91" y="134"/>
                    </a:lnTo>
                    <a:lnTo>
                      <a:pt x="96" y="123"/>
                    </a:lnTo>
                    <a:lnTo>
                      <a:pt x="101" y="104"/>
                    </a:lnTo>
                    <a:lnTo>
                      <a:pt x="106" y="60"/>
                    </a:lnTo>
                    <a:lnTo>
                      <a:pt x="111" y="55"/>
                    </a:lnTo>
                    <a:lnTo>
                      <a:pt x="116" y="31"/>
                    </a:lnTo>
                    <a:lnTo>
                      <a:pt x="121" y="57"/>
                    </a:lnTo>
                    <a:lnTo>
                      <a:pt x="126" y="93"/>
                    </a:lnTo>
                    <a:lnTo>
                      <a:pt x="131" y="110"/>
                    </a:lnTo>
                    <a:lnTo>
                      <a:pt x="136" y="126"/>
                    </a:lnTo>
                    <a:lnTo>
                      <a:pt x="141" y="281"/>
                    </a:lnTo>
                    <a:lnTo>
                      <a:pt x="146" y="265"/>
                    </a:lnTo>
                    <a:lnTo>
                      <a:pt x="151" y="251"/>
                    </a:lnTo>
                    <a:lnTo>
                      <a:pt x="156" y="243"/>
                    </a:lnTo>
                    <a:lnTo>
                      <a:pt x="161" y="215"/>
                    </a:lnTo>
                    <a:lnTo>
                      <a:pt x="166" y="159"/>
                    </a:lnTo>
                    <a:lnTo>
                      <a:pt x="171" y="143"/>
                    </a:lnTo>
                    <a:lnTo>
                      <a:pt x="176" y="136"/>
                    </a:lnTo>
                    <a:lnTo>
                      <a:pt x="181" y="167"/>
                    </a:lnTo>
                    <a:lnTo>
                      <a:pt x="186" y="216"/>
                    </a:lnTo>
                    <a:lnTo>
                      <a:pt x="191" y="190"/>
                    </a:lnTo>
                    <a:lnTo>
                      <a:pt x="196" y="208"/>
                    </a:lnTo>
                    <a:lnTo>
                      <a:pt x="201" y="248"/>
                    </a:lnTo>
                    <a:lnTo>
                      <a:pt x="206" y="271"/>
                    </a:lnTo>
                    <a:lnTo>
                      <a:pt x="211" y="276"/>
                    </a:lnTo>
                    <a:lnTo>
                      <a:pt x="216" y="290"/>
                    </a:lnTo>
                    <a:lnTo>
                      <a:pt x="221" y="308"/>
                    </a:lnTo>
                    <a:lnTo>
                      <a:pt x="226" y="324"/>
                    </a:lnTo>
                    <a:lnTo>
                      <a:pt x="231" y="336"/>
                    </a:lnTo>
                    <a:lnTo>
                      <a:pt x="236" y="341"/>
                    </a:lnTo>
                    <a:lnTo>
                      <a:pt x="241" y="356"/>
                    </a:lnTo>
                    <a:lnTo>
                      <a:pt x="247" y="356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1" name="Freeform 532"/>
              <p:cNvSpPr>
                <a:spLocks/>
              </p:cNvSpPr>
              <p:nvPr/>
            </p:nvSpPr>
            <p:spPr bwMode="auto">
              <a:xfrm>
                <a:off x="7950200" y="4478338"/>
                <a:ext cx="388938" cy="293688"/>
              </a:xfrm>
              <a:custGeom>
                <a:avLst/>
                <a:gdLst>
                  <a:gd name="T0" fmla="*/ 0 w 245"/>
                  <a:gd name="T1" fmla="*/ 110 h 185"/>
                  <a:gd name="T2" fmla="*/ 4 w 245"/>
                  <a:gd name="T3" fmla="*/ 74 h 185"/>
                  <a:gd name="T4" fmla="*/ 9 w 245"/>
                  <a:gd name="T5" fmla="*/ 64 h 185"/>
                  <a:gd name="T6" fmla="*/ 15 w 245"/>
                  <a:gd name="T7" fmla="*/ 81 h 185"/>
                  <a:gd name="T8" fmla="*/ 19 w 245"/>
                  <a:gd name="T9" fmla="*/ 106 h 185"/>
                  <a:gd name="T10" fmla="*/ 25 w 245"/>
                  <a:gd name="T11" fmla="*/ 96 h 185"/>
                  <a:gd name="T12" fmla="*/ 30 w 245"/>
                  <a:gd name="T13" fmla="*/ 60 h 185"/>
                  <a:gd name="T14" fmla="*/ 34 w 245"/>
                  <a:gd name="T15" fmla="*/ 26 h 185"/>
                  <a:gd name="T16" fmla="*/ 40 w 245"/>
                  <a:gd name="T17" fmla="*/ 23 h 185"/>
                  <a:gd name="T18" fmla="*/ 45 w 245"/>
                  <a:gd name="T19" fmla="*/ 45 h 185"/>
                  <a:gd name="T20" fmla="*/ 49 w 245"/>
                  <a:gd name="T21" fmla="*/ 62 h 185"/>
                  <a:gd name="T22" fmla="*/ 55 w 245"/>
                  <a:gd name="T23" fmla="*/ 30 h 185"/>
                  <a:gd name="T24" fmla="*/ 60 w 245"/>
                  <a:gd name="T25" fmla="*/ 12 h 185"/>
                  <a:gd name="T26" fmla="*/ 65 w 245"/>
                  <a:gd name="T27" fmla="*/ 104 h 185"/>
                  <a:gd name="T28" fmla="*/ 70 w 245"/>
                  <a:gd name="T29" fmla="*/ 94 h 185"/>
                  <a:gd name="T30" fmla="*/ 75 w 245"/>
                  <a:gd name="T31" fmla="*/ 96 h 185"/>
                  <a:gd name="T32" fmla="*/ 80 w 245"/>
                  <a:gd name="T33" fmla="*/ 82 h 185"/>
                  <a:gd name="T34" fmla="*/ 85 w 245"/>
                  <a:gd name="T35" fmla="*/ 87 h 185"/>
                  <a:gd name="T36" fmla="*/ 90 w 245"/>
                  <a:gd name="T37" fmla="*/ 95 h 185"/>
                  <a:gd name="T38" fmla="*/ 95 w 245"/>
                  <a:gd name="T39" fmla="*/ 110 h 185"/>
                  <a:gd name="T40" fmla="*/ 100 w 245"/>
                  <a:gd name="T41" fmla="*/ 91 h 185"/>
                  <a:gd name="T42" fmla="*/ 105 w 245"/>
                  <a:gd name="T43" fmla="*/ 56 h 185"/>
                  <a:gd name="T44" fmla="*/ 110 w 245"/>
                  <a:gd name="T45" fmla="*/ 36 h 185"/>
                  <a:gd name="T46" fmla="*/ 115 w 245"/>
                  <a:gd name="T47" fmla="*/ 3 h 185"/>
                  <a:gd name="T48" fmla="*/ 120 w 245"/>
                  <a:gd name="T49" fmla="*/ 0 h 185"/>
                  <a:gd name="T50" fmla="*/ 125 w 245"/>
                  <a:gd name="T51" fmla="*/ 22 h 185"/>
                  <a:gd name="T52" fmla="*/ 130 w 245"/>
                  <a:gd name="T53" fmla="*/ 24 h 185"/>
                  <a:gd name="T54" fmla="*/ 135 w 245"/>
                  <a:gd name="T55" fmla="*/ 19 h 185"/>
                  <a:gd name="T56" fmla="*/ 140 w 245"/>
                  <a:gd name="T57" fmla="*/ 115 h 185"/>
                  <a:gd name="T58" fmla="*/ 145 w 245"/>
                  <a:gd name="T59" fmla="*/ 74 h 185"/>
                  <a:gd name="T60" fmla="*/ 150 w 245"/>
                  <a:gd name="T61" fmla="*/ 63 h 185"/>
                  <a:gd name="T62" fmla="*/ 155 w 245"/>
                  <a:gd name="T63" fmla="*/ 70 h 185"/>
                  <a:gd name="T64" fmla="*/ 160 w 245"/>
                  <a:gd name="T65" fmla="*/ 58 h 185"/>
                  <a:gd name="T66" fmla="*/ 165 w 245"/>
                  <a:gd name="T67" fmla="*/ 41 h 185"/>
                  <a:gd name="T68" fmla="*/ 170 w 245"/>
                  <a:gd name="T69" fmla="*/ 66 h 185"/>
                  <a:gd name="T70" fmla="*/ 175 w 245"/>
                  <a:gd name="T71" fmla="*/ 78 h 185"/>
                  <a:gd name="T72" fmla="*/ 180 w 245"/>
                  <a:gd name="T73" fmla="*/ 76 h 185"/>
                  <a:gd name="T74" fmla="*/ 185 w 245"/>
                  <a:gd name="T75" fmla="*/ 87 h 185"/>
                  <a:gd name="T76" fmla="*/ 190 w 245"/>
                  <a:gd name="T77" fmla="*/ 100 h 185"/>
                  <a:gd name="T78" fmla="*/ 195 w 245"/>
                  <a:gd name="T79" fmla="*/ 125 h 185"/>
                  <a:gd name="T80" fmla="*/ 200 w 245"/>
                  <a:gd name="T81" fmla="*/ 158 h 185"/>
                  <a:gd name="T82" fmla="*/ 205 w 245"/>
                  <a:gd name="T83" fmla="*/ 122 h 185"/>
                  <a:gd name="T84" fmla="*/ 210 w 245"/>
                  <a:gd name="T85" fmla="*/ 109 h 185"/>
                  <a:gd name="T86" fmla="*/ 215 w 245"/>
                  <a:gd name="T87" fmla="*/ 110 h 185"/>
                  <a:gd name="T88" fmla="*/ 220 w 245"/>
                  <a:gd name="T89" fmla="*/ 154 h 185"/>
                  <a:gd name="T90" fmla="*/ 225 w 245"/>
                  <a:gd name="T91" fmla="*/ 175 h 185"/>
                  <a:gd name="T92" fmla="*/ 230 w 245"/>
                  <a:gd name="T93" fmla="*/ 156 h 185"/>
                  <a:gd name="T94" fmla="*/ 235 w 245"/>
                  <a:gd name="T95" fmla="*/ 185 h 185"/>
                  <a:gd name="T96" fmla="*/ 240 w 245"/>
                  <a:gd name="T97" fmla="*/ 131 h 185"/>
                  <a:gd name="T98" fmla="*/ 245 w 245"/>
                  <a:gd name="T99" fmla="*/ 118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185">
                    <a:moveTo>
                      <a:pt x="0" y="110"/>
                    </a:moveTo>
                    <a:lnTo>
                      <a:pt x="4" y="74"/>
                    </a:lnTo>
                    <a:lnTo>
                      <a:pt x="9" y="64"/>
                    </a:lnTo>
                    <a:lnTo>
                      <a:pt x="15" y="81"/>
                    </a:lnTo>
                    <a:lnTo>
                      <a:pt x="19" y="106"/>
                    </a:lnTo>
                    <a:lnTo>
                      <a:pt x="25" y="96"/>
                    </a:lnTo>
                    <a:lnTo>
                      <a:pt x="30" y="60"/>
                    </a:lnTo>
                    <a:lnTo>
                      <a:pt x="34" y="26"/>
                    </a:lnTo>
                    <a:lnTo>
                      <a:pt x="40" y="23"/>
                    </a:lnTo>
                    <a:lnTo>
                      <a:pt x="45" y="45"/>
                    </a:lnTo>
                    <a:lnTo>
                      <a:pt x="49" y="62"/>
                    </a:lnTo>
                    <a:lnTo>
                      <a:pt x="55" y="30"/>
                    </a:lnTo>
                    <a:lnTo>
                      <a:pt x="60" y="12"/>
                    </a:lnTo>
                    <a:lnTo>
                      <a:pt x="65" y="104"/>
                    </a:lnTo>
                    <a:lnTo>
                      <a:pt x="70" y="94"/>
                    </a:lnTo>
                    <a:lnTo>
                      <a:pt x="75" y="96"/>
                    </a:lnTo>
                    <a:lnTo>
                      <a:pt x="80" y="82"/>
                    </a:lnTo>
                    <a:lnTo>
                      <a:pt x="85" y="87"/>
                    </a:lnTo>
                    <a:lnTo>
                      <a:pt x="90" y="95"/>
                    </a:lnTo>
                    <a:lnTo>
                      <a:pt x="95" y="110"/>
                    </a:lnTo>
                    <a:lnTo>
                      <a:pt x="100" y="91"/>
                    </a:lnTo>
                    <a:lnTo>
                      <a:pt x="105" y="56"/>
                    </a:lnTo>
                    <a:lnTo>
                      <a:pt x="110" y="36"/>
                    </a:lnTo>
                    <a:lnTo>
                      <a:pt x="115" y="3"/>
                    </a:lnTo>
                    <a:lnTo>
                      <a:pt x="120" y="0"/>
                    </a:lnTo>
                    <a:lnTo>
                      <a:pt x="125" y="22"/>
                    </a:lnTo>
                    <a:lnTo>
                      <a:pt x="130" y="24"/>
                    </a:lnTo>
                    <a:lnTo>
                      <a:pt x="135" y="19"/>
                    </a:lnTo>
                    <a:lnTo>
                      <a:pt x="140" y="115"/>
                    </a:lnTo>
                    <a:lnTo>
                      <a:pt x="145" y="74"/>
                    </a:lnTo>
                    <a:lnTo>
                      <a:pt x="150" y="63"/>
                    </a:lnTo>
                    <a:lnTo>
                      <a:pt x="155" y="70"/>
                    </a:lnTo>
                    <a:lnTo>
                      <a:pt x="160" y="58"/>
                    </a:lnTo>
                    <a:lnTo>
                      <a:pt x="165" y="41"/>
                    </a:lnTo>
                    <a:lnTo>
                      <a:pt x="170" y="66"/>
                    </a:lnTo>
                    <a:lnTo>
                      <a:pt x="175" y="78"/>
                    </a:lnTo>
                    <a:lnTo>
                      <a:pt x="180" y="76"/>
                    </a:lnTo>
                    <a:lnTo>
                      <a:pt x="185" y="87"/>
                    </a:lnTo>
                    <a:lnTo>
                      <a:pt x="190" y="100"/>
                    </a:lnTo>
                    <a:lnTo>
                      <a:pt x="195" y="125"/>
                    </a:lnTo>
                    <a:lnTo>
                      <a:pt x="200" y="158"/>
                    </a:lnTo>
                    <a:lnTo>
                      <a:pt x="205" y="122"/>
                    </a:lnTo>
                    <a:lnTo>
                      <a:pt x="210" y="109"/>
                    </a:lnTo>
                    <a:lnTo>
                      <a:pt x="215" y="110"/>
                    </a:lnTo>
                    <a:lnTo>
                      <a:pt x="220" y="154"/>
                    </a:lnTo>
                    <a:lnTo>
                      <a:pt x="225" y="175"/>
                    </a:lnTo>
                    <a:lnTo>
                      <a:pt x="230" y="156"/>
                    </a:lnTo>
                    <a:lnTo>
                      <a:pt x="235" y="185"/>
                    </a:lnTo>
                    <a:lnTo>
                      <a:pt x="240" y="131"/>
                    </a:lnTo>
                    <a:lnTo>
                      <a:pt x="245" y="118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2" name="Freeform 533"/>
              <p:cNvSpPr>
                <a:spLocks/>
              </p:cNvSpPr>
              <p:nvPr/>
            </p:nvSpPr>
            <p:spPr bwMode="auto">
              <a:xfrm>
                <a:off x="8339138" y="4343401"/>
                <a:ext cx="31750" cy="322263"/>
              </a:xfrm>
              <a:custGeom>
                <a:avLst/>
                <a:gdLst>
                  <a:gd name="T0" fmla="*/ 0 w 20"/>
                  <a:gd name="T1" fmla="*/ 203 h 203"/>
                  <a:gd name="T2" fmla="*/ 6 w 20"/>
                  <a:gd name="T3" fmla="*/ 161 h 203"/>
                  <a:gd name="T4" fmla="*/ 10 w 20"/>
                  <a:gd name="T5" fmla="*/ 118 h 203"/>
                  <a:gd name="T6" fmla="*/ 15 w 20"/>
                  <a:gd name="T7" fmla="*/ 33 h 203"/>
                  <a:gd name="T8" fmla="*/ 20 w 20"/>
                  <a:gd name="T9" fmla="*/ 0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3">
                    <a:moveTo>
                      <a:pt x="0" y="203"/>
                    </a:moveTo>
                    <a:lnTo>
                      <a:pt x="6" y="161"/>
                    </a:lnTo>
                    <a:lnTo>
                      <a:pt x="10" y="118"/>
                    </a:lnTo>
                    <a:lnTo>
                      <a:pt x="15" y="33"/>
                    </a:lnTo>
                    <a:lnTo>
                      <a:pt x="20" y="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3" name="Freeform 534"/>
              <p:cNvSpPr>
                <a:spLocks/>
              </p:cNvSpPr>
              <p:nvPr/>
            </p:nvSpPr>
            <p:spPr bwMode="auto">
              <a:xfrm>
                <a:off x="6778625" y="4208463"/>
                <a:ext cx="388938" cy="566738"/>
              </a:xfrm>
              <a:custGeom>
                <a:avLst/>
                <a:gdLst>
                  <a:gd name="T0" fmla="*/ 0 w 245"/>
                  <a:gd name="T1" fmla="*/ 52 h 357"/>
                  <a:gd name="T2" fmla="*/ 4 w 245"/>
                  <a:gd name="T3" fmla="*/ 189 h 357"/>
                  <a:gd name="T4" fmla="*/ 10 w 245"/>
                  <a:gd name="T5" fmla="*/ 233 h 357"/>
                  <a:gd name="T6" fmla="*/ 15 w 245"/>
                  <a:gd name="T7" fmla="*/ 308 h 357"/>
                  <a:gd name="T8" fmla="*/ 19 w 245"/>
                  <a:gd name="T9" fmla="*/ 330 h 357"/>
                  <a:gd name="T10" fmla="*/ 25 w 245"/>
                  <a:gd name="T11" fmla="*/ 336 h 357"/>
                  <a:gd name="T12" fmla="*/ 30 w 245"/>
                  <a:gd name="T13" fmla="*/ 330 h 357"/>
                  <a:gd name="T14" fmla="*/ 34 w 245"/>
                  <a:gd name="T15" fmla="*/ 322 h 357"/>
                  <a:gd name="T16" fmla="*/ 40 w 245"/>
                  <a:gd name="T17" fmla="*/ 357 h 357"/>
                  <a:gd name="T18" fmla="*/ 45 w 245"/>
                  <a:gd name="T19" fmla="*/ 356 h 357"/>
                  <a:gd name="T20" fmla="*/ 50 w 245"/>
                  <a:gd name="T21" fmla="*/ 298 h 357"/>
                  <a:gd name="T22" fmla="*/ 55 w 245"/>
                  <a:gd name="T23" fmla="*/ 256 h 357"/>
                  <a:gd name="T24" fmla="*/ 60 w 245"/>
                  <a:gd name="T25" fmla="*/ 232 h 357"/>
                  <a:gd name="T26" fmla="*/ 65 w 245"/>
                  <a:gd name="T27" fmla="*/ 285 h 357"/>
                  <a:gd name="T28" fmla="*/ 70 w 245"/>
                  <a:gd name="T29" fmla="*/ 315 h 357"/>
                  <a:gd name="T30" fmla="*/ 75 w 245"/>
                  <a:gd name="T31" fmla="*/ 298 h 357"/>
                  <a:gd name="T32" fmla="*/ 80 w 245"/>
                  <a:gd name="T33" fmla="*/ 316 h 357"/>
                  <a:gd name="T34" fmla="*/ 85 w 245"/>
                  <a:gd name="T35" fmla="*/ 304 h 357"/>
                  <a:gd name="T36" fmla="*/ 90 w 245"/>
                  <a:gd name="T37" fmla="*/ 269 h 357"/>
                  <a:gd name="T38" fmla="*/ 95 w 245"/>
                  <a:gd name="T39" fmla="*/ 284 h 357"/>
                  <a:gd name="T40" fmla="*/ 100 w 245"/>
                  <a:gd name="T41" fmla="*/ 309 h 357"/>
                  <a:gd name="T42" fmla="*/ 105 w 245"/>
                  <a:gd name="T43" fmla="*/ 333 h 357"/>
                  <a:gd name="T44" fmla="*/ 110 w 245"/>
                  <a:gd name="T45" fmla="*/ 334 h 357"/>
                  <a:gd name="T46" fmla="*/ 115 w 245"/>
                  <a:gd name="T47" fmla="*/ 306 h 357"/>
                  <a:gd name="T48" fmla="*/ 120 w 245"/>
                  <a:gd name="T49" fmla="*/ 310 h 357"/>
                  <a:gd name="T50" fmla="*/ 125 w 245"/>
                  <a:gd name="T51" fmla="*/ 266 h 357"/>
                  <a:gd name="T52" fmla="*/ 130 w 245"/>
                  <a:gd name="T53" fmla="*/ 235 h 357"/>
                  <a:gd name="T54" fmla="*/ 135 w 245"/>
                  <a:gd name="T55" fmla="*/ 229 h 357"/>
                  <a:gd name="T56" fmla="*/ 140 w 245"/>
                  <a:gd name="T57" fmla="*/ 253 h 357"/>
                  <a:gd name="T58" fmla="*/ 145 w 245"/>
                  <a:gd name="T59" fmla="*/ 207 h 357"/>
                  <a:gd name="T60" fmla="*/ 150 w 245"/>
                  <a:gd name="T61" fmla="*/ 179 h 357"/>
                  <a:gd name="T62" fmla="*/ 155 w 245"/>
                  <a:gd name="T63" fmla="*/ 213 h 357"/>
                  <a:gd name="T64" fmla="*/ 160 w 245"/>
                  <a:gd name="T65" fmla="*/ 223 h 357"/>
                  <a:gd name="T66" fmla="*/ 165 w 245"/>
                  <a:gd name="T67" fmla="*/ 224 h 357"/>
                  <a:gd name="T68" fmla="*/ 170 w 245"/>
                  <a:gd name="T69" fmla="*/ 232 h 357"/>
                  <a:gd name="T70" fmla="*/ 175 w 245"/>
                  <a:gd name="T71" fmla="*/ 241 h 357"/>
                  <a:gd name="T72" fmla="*/ 180 w 245"/>
                  <a:gd name="T73" fmla="*/ 252 h 357"/>
                  <a:gd name="T74" fmla="*/ 185 w 245"/>
                  <a:gd name="T75" fmla="*/ 209 h 357"/>
                  <a:gd name="T76" fmla="*/ 190 w 245"/>
                  <a:gd name="T77" fmla="*/ 145 h 357"/>
                  <a:gd name="T78" fmla="*/ 195 w 245"/>
                  <a:gd name="T79" fmla="*/ 117 h 357"/>
                  <a:gd name="T80" fmla="*/ 200 w 245"/>
                  <a:gd name="T81" fmla="*/ 101 h 357"/>
                  <a:gd name="T82" fmla="*/ 205 w 245"/>
                  <a:gd name="T83" fmla="*/ 52 h 357"/>
                  <a:gd name="T84" fmla="*/ 210 w 245"/>
                  <a:gd name="T85" fmla="*/ 7 h 357"/>
                  <a:gd name="T86" fmla="*/ 215 w 245"/>
                  <a:gd name="T87" fmla="*/ 0 h 357"/>
                  <a:gd name="T88" fmla="*/ 220 w 245"/>
                  <a:gd name="T89" fmla="*/ 47 h 357"/>
                  <a:gd name="T90" fmla="*/ 225 w 245"/>
                  <a:gd name="T91" fmla="*/ 37 h 357"/>
                  <a:gd name="T92" fmla="*/ 230 w 245"/>
                  <a:gd name="T93" fmla="*/ 72 h 357"/>
                  <a:gd name="T94" fmla="*/ 236 w 245"/>
                  <a:gd name="T95" fmla="*/ 102 h 357"/>
                  <a:gd name="T96" fmla="*/ 240 w 245"/>
                  <a:gd name="T97" fmla="*/ 96 h 357"/>
                  <a:gd name="T98" fmla="*/ 245 w 245"/>
                  <a:gd name="T99" fmla="*/ 100 h 3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57">
                    <a:moveTo>
                      <a:pt x="0" y="52"/>
                    </a:moveTo>
                    <a:lnTo>
                      <a:pt x="4" y="189"/>
                    </a:lnTo>
                    <a:lnTo>
                      <a:pt x="10" y="233"/>
                    </a:lnTo>
                    <a:lnTo>
                      <a:pt x="15" y="308"/>
                    </a:lnTo>
                    <a:lnTo>
                      <a:pt x="19" y="330"/>
                    </a:lnTo>
                    <a:lnTo>
                      <a:pt x="25" y="336"/>
                    </a:lnTo>
                    <a:lnTo>
                      <a:pt x="30" y="330"/>
                    </a:lnTo>
                    <a:lnTo>
                      <a:pt x="34" y="322"/>
                    </a:lnTo>
                    <a:lnTo>
                      <a:pt x="40" y="357"/>
                    </a:lnTo>
                    <a:lnTo>
                      <a:pt x="45" y="356"/>
                    </a:lnTo>
                    <a:lnTo>
                      <a:pt x="50" y="298"/>
                    </a:lnTo>
                    <a:lnTo>
                      <a:pt x="55" y="256"/>
                    </a:lnTo>
                    <a:lnTo>
                      <a:pt x="60" y="232"/>
                    </a:lnTo>
                    <a:lnTo>
                      <a:pt x="65" y="285"/>
                    </a:lnTo>
                    <a:lnTo>
                      <a:pt x="70" y="315"/>
                    </a:lnTo>
                    <a:lnTo>
                      <a:pt x="75" y="298"/>
                    </a:lnTo>
                    <a:lnTo>
                      <a:pt x="80" y="316"/>
                    </a:lnTo>
                    <a:lnTo>
                      <a:pt x="85" y="304"/>
                    </a:lnTo>
                    <a:lnTo>
                      <a:pt x="90" y="269"/>
                    </a:lnTo>
                    <a:lnTo>
                      <a:pt x="95" y="284"/>
                    </a:lnTo>
                    <a:lnTo>
                      <a:pt x="100" y="309"/>
                    </a:lnTo>
                    <a:lnTo>
                      <a:pt x="105" y="333"/>
                    </a:lnTo>
                    <a:lnTo>
                      <a:pt x="110" y="334"/>
                    </a:lnTo>
                    <a:lnTo>
                      <a:pt x="115" y="306"/>
                    </a:lnTo>
                    <a:lnTo>
                      <a:pt x="120" y="310"/>
                    </a:lnTo>
                    <a:lnTo>
                      <a:pt x="125" y="266"/>
                    </a:lnTo>
                    <a:lnTo>
                      <a:pt x="130" y="235"/>
                    </a:lnTo>
                    <a:lnTo>
                      <a:pt x="135" y="229"/>
                    </a:lnTo>
                    <a:lnTo>
                      <a:pt x="140" y="253"/>
                    </a:lnTo>
                    <a:lnTo>
                      <a:pt x="145" y="207"/>
                    </a:lnTo>
                    <a:lnTo>
                      <a:pt x="150" y="179"/>
                    </a:lnTo>
                    <a:lnTo>
                      <a:pt x="155" y="213"/>
                    </a:lnTo>
                    <a:lnTo>
                      <a:pt x="160" y="223"/>
                    </a:lnTo>
                    <a:lnTo>
                      <a:pt x="165" y="224"/>
                    </a:lnTo>
                    <a:lnTo>
                      <a:pt x="170" y="232"/>
                    </a:lnTo>
                    <a:lnTo>
                      <a:pt x="175" y="241"/>
                    </a:lnTo>
                    <a:lnTo>
                      <a:pt x="180" y="252"/>
                    </a:lnTo>
                    <a:lnTo>
                      <a:pt x="185" y="209"/>
                    </a:lnTo>
                    <a:lnTo>
                      <a:pt x="190" y="145"/>
                    </a:lnTo>
                    <a:lnTo>
                      <a:pt x="195" y="117"/>
                    </a:lnTo>
                    <a:lnTo>
                      <a:pt x="200" y="101"/>
                    </a:lnTo>
                    <a:lnTo>
                      <a:pt x="205" y="52"/>
                    </a:lnTo>
                    <a:lnTo>
                      <a:pt x="210" y="7"/>
                    </a:lnTo>
                    <a:lnTo>
                      <a:pt x="215" y="0"/>
                    </a:lnTo>
                    <a:lnTo>
                      <a:pt x="220" y="47"/>
                    </a:lnTo>
                    <a:lnTo>
                      <a:pt x="225" y="37"/>
                    </a:lnTo>
                    <a:lnTo>
                      <a:pt x="230" y="72"/>
                    </a:lnTo>
                    <a:lnTo>
                      <a:pt x="236" y="102"/>
                    </a:lnTo>
                    <a:lnTo>
                      <a:pt x="240" y="96"/>
                    </a:lnTo>
                    <a:lnTo>
                      <a:pt x="245" y="100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4" name="Freeform 535"/>
              <p:cNvSpPr>
                <a:spLocks/>
              </p:cNvSpPr>
              <p:nvPr/>
            </p:nvSpPr>
            <p:spPr bwMode="auto">
              <a:xfrm>
                <a:off x="7167563" y="4122738"/>
                <a:ext cx="390525" cy="492125"/>
              </a:xfrm>
              <a:custGeom>
                <a:avLst/>
                <a:gdLst>
                  <a:gd name="T0" fmla="*/ 0 w 246"/>
                  <a:gd name="T1" fmla="*/ 154 h 310"/>
                  <a:gd name="T2" fmla="*/ 6 w 246"/>
                  <a:gd name="T3" fmla="*/ 188 h 310"/>
                  <a:gd name="T4" fmla="*/ 10 w 246"/>
                  <a:gd name="T5" fmla="*/ 224 h 310"/>
                  <a:gd name="T6" fmla="*/ 16 w 246"/>
                  <a:gd name="T7" fmla="*/ 209 h 310"/>
                  <a:gd name="T8" fmla="*/ 21 w 246"/>
                  <a:gd name="T9" fmla="*/ 185 h 310"/>
                  <a:gd name="T10" fmla="*/ 25 w 246"/>
                  <a:gd name="T11" fmla="*/ 197 h 310"/>
                  <a:gd name="T12" fmla="*/ 31 w 246"/>
                  <a:gd name="T13" fmla="*/ 245 h 310"/>
                  <a:gd name="T14" fmla="*/ 36 w 246"/>
                  <a:gd name="T15" fmla="*/ 240 h 310"/>
                  <a:gd name="T16" fmla="*/ 40 w 246"/>
                  <a:gd name="T17" fmla="*/ 237 h 310"/>
                  <a:gd name="T18" fmla="*/ 46 w 246"/>
                  <a:gd name="T19" fmla="*/ 237 h 310"/>
                  <a:gd name="T20" fmla="*/ 51 w 246"/>
                  <a:gd name="T21" fmla="*/ 257 h 310"/>
                  <a:gd name="T22" fmla="*/ 56 w 246"/>
                  <a:gd name="T23" fmla="*/ 255 h 310"/>
                  <a:gd name="T24" fmla="*/ 61 w 246"/>
                  <a:gd name="T25" fmla="*/ 273 h 310"/>
                  <a:gd name="T26" fmla="*/ 66 w 246"/>
                  <a:gd name="T27" fmla="*/ 286 h 310"/>
                  <a:gd name="T28" fmla="*/ 71 w 246"/>
                  <a:gd name="T29" fmla="*/ 275 h 310"/>
                  <a:gd name="T30" fmla="*/ 76 w 246"/>
                  <a:gd name="T31" fmla="*/ 280 h 310"/>
                  <a:gd name="T32" fmla="*/ 81 w 246"/>
                  <a:gd name="T33" fmla="*/ 310 h 310"/>
                  <a:gd name="T34" fmla="*/ 86 w 246"/>
                  <a:gd name="T35" fmla="*/ 289 h 310"/>
                  <a:gd name="T36" fmla="*/ 91 w 246"/>
                  <a:gd name="T37" fmla="*/ 222 h 310"/>
                  <a:gd name="T38" fmla="*/ 96 w 246"/>
                  <a:gd name="T39" fmla="*/ 154 h 310"/>
                  <a:gd name="T40" fmla="*/ 101 w 246"/>
                  <a:gd name="T41" fmla="*/ 151 h 310"/>
                  <a:gd name="T42" fmla="*/ 106 w 246"/>
                  <a:gd name="T43" fmla="*/ 161 h 310"/>
                  <a:gd name="T44" fmla="*/ 111 w 246"/>
                  <a:gd name="T45" fmla="*/ 167 h 310"/>
                  <a:gd name="T46" fmla="*/ 116 w 246"/>
                  <a:gd name="T47" fmla="*/ 162 h 310"/>
                  <a:gd name="T48" fmla="*/ 121 w 246"/>
                  <a:gd name="T49" fmla="*/ 148 h 310"/>
                  <a:gd name="T50" fmla="*/ 126 w 246"/>
                  <a:gd name="T51" fmla="*/ 110 h 310"/>
                  <a:gd name="T52" fmla="*/ 131 w 246"/>
                  <a:gd name="T53" fmla="*/ 112 h 310"/>
                  <a:gd name="T54" fmla="*/ 136 w 246"/>
                  <a:gd name="T55" fmla="*/ 169 h 310"/>
                  <a:gd name="T56" fmla="*/ 141 w 246"/>
                  <a:gd name="T57" fmla="*/ 145 h 310"/>
                  <a:gd name="T58" fmla="*/ 146 w 246"/>
                  <a:gd name="T59" fmla="*/ 78 h 310"/>
                  <a:gd name="T60" fmla="*/ 151 w 246"/>
                  <a:gd name="T61" fmla="*/ 78 h 310"/>
                  <a:gd name="T62" fmla="*/ 156 w 246"/>
                  <a:gd name="T63" fmla="*/ 61 h 310"/>
                  <a:gd name="T64" fmla="*/ 161 w 246"/>
                  <a:gd name="T65" fmla="*/ 46 h 310"/>
                  <a:gd name="T66" fmla="*/ 166 w 246"/>
                  <a:gd name="T67" fmla="*/ 57 h 310"/>
                  <a:gd name="T68" fmla="*/ 171 w 246"/>
                  <a:gd name="T69" fmla="*/ 65 h 310"/>
                  <a:gd name="T70" fmla="*/ 176 w 246"/>
                  <a:gd name="T71" fmla="*/ 42 h 310"/>
                  <a:gd name="T72" fmla="*/ 181 w 246"/>
                  <a:gd name="T73" fmla="*/ 49 h 310"/>
                  <a:gd name="T74" fmla="*/ 186 w 246"/>
                  <a:gd name="T75" fmla="*/ 91 h 310"/>
                  <a:gd name="T76" fmla="*/ 191 w 246"/>
                  <a:gd name="T77" fmla="*/ 71 h 310"/>
                  <a:gd name="T78" fmla="*/ 196 w 246"/>
                  <a:gd name="T79" fmla="*/ 28 h 310"/>
                  <a:gd name="T80" fmla="*/ 201 w 246"/>
                  <a:gd name="T81" fmla="*/ 31 h 310"/>
                  <a:gd name="T82" fmla="*/ 206 w 246"/>
                  <a:gd name="T83" fmla="*/ 70 h 310"/>
                  <a:gd name="T84" fmla="*/ 211 w 246"/>
                  <a:gd name="T85" fmla="*/ 112 h 310"/>
                  <a:gd name="T86" fmla="*/ 216 w 246"/>
                  <a:gd name="T87" fmla="*/ 85 h 310"/>
                  <a:gd name="T88" fmla="*/ 221 w 246"/>
                  <a:gd name="T89" fmla="*/ 65 h 310"/>
                  <a:gd name="T90" fmla="*/ 226 w 246"/>
                  <a:gd name="T91" fmla="*/ 86 h 310"/>
                  <a:gd name="T92" fmla="*/ 231 w 246"/>
                  <a:gd name="T93" fmla="*/ 97 h 310"/>
                  <a:gd name="T94" fmla="*/ 236 w 246"/>
                  <a:gd name="T95" fmla="*/ 30 h 310"/>
                  <a:gd name="T96" fmla="*/ 242 w 246"/>
                  <a:gd name="T97" fmla="*/ 0 h 310"/>
                  <a:gd name="T98" fmla="*/ 246 w 246"/>
                  <a:gd name="T99" fmla="*/ 4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10">
                    <a:moveTo>
                      <a:pt x="0" y="154"/>
                    </a:moveTo>
                    <a:lnTo>
                      <a:pt x="6" y="188"/>
                    </a:lnTo>
                    <a:lnTo>
                      <a:pt x="10" y="224"/>
                    </a:lnTo>
                    <a:lnTo>
                      <a:pt x="16" y="209"/>
                    </a:lnTo>
                    <a:lnTo>
                      <a:pt x="21" y="185"/>
                    </a:lnTo>
                    <a:lnTo>
                      <a:pt x="25" y="197"/>
                    </a:lnTo>
                    <a:lnTo>
                      <a:pt x="31" y="245"/>
                    </a:lnTo>
                    <a:lnTo>
                      <a:pt x="36" y="240"/>
                    </a:lnTo>
                    <a:lnTo>
                      <a:pt x="40" y="237"/>
                    </a:lnTo>
                    <a:lnTo>
                      <a:pt x="46" y="237"/>
                    </a:lnTo>
                    <a:lnTo>
                      <a:pt x="51" y="257"/>
                    </a:lnTo>
                    <a:lnTo>
                      <a:pt x="56" y="255"/>
                    </a:lnTo>
                    <a:lnTo>
                      <a:pt x="61" y="273"/>
                    </a:lnTo>
                    <a:lnTo>
                      <a:pt x="66" y="286"/>
                    </a:lnTo>
                    <a:lnTo>
                      <a:pt x="71" y="275"/>
                    </a:lnTo>
                    <a:lnTo>
                      <a:pt x="76" y="280"/>
                    </a:lnTo>
                    <a:lnTo>
                      <a:pt x="81" y="310"/>
                    </a:lnTo>
                    <a:lnTo>
                      <a:pt x="86" y="289"/>
                    </a:lnTo>
                    <a:lnTo>
                      <a:pt x="91" y="222"/>
                    </a:lnTo>
                    <a:lnTo>
                      <a:pt x="96" y="154"/>
                    </a:lnTo>
                    <a:lnTo>
                      <a:pt x="101" y="151"/>
                    </a:lnTo>
                    <a:lnTo>
                      <a:pt x="106" y="161"/>
                    </a:lnTo>
                    <a:lnTo>
                      <a:pt x="111" y="167"/>
                    </a:lnTo>
                    <a:lnTo>
                      <a:pt x="116" y="162"/>
                    </a:lnTo>
                    <a:lnTo>
                      <a:pt x="121" y="148"/>
                    </a:lnTo>
                    <a:lnTo>
                      <a:pt x="126" y="110"/>
                    </a:lnTo>
                    <a:lnTo>
                      <a:pt x="131" y="112"/>
                    </a:lnTo>
                    <a:lnTo>
                      <a:pt x="136" y="169"/>
                    </a:lnTo>
                    <a:lnTo>
                      <a:pt x="141" y="145"/>
                    </a:lnTo>
                    <a:lnTo>
                      <a:pt x="146" y="78"/>
                    </a:lnTo>
                    <a:lnTo>
                      <a:pt x="151" y="78"/>
                    </a:lnTo>
                    <a:lnTo>
                      <a:pt x="156" y="61"/>
                    </a:lnTo>
                    <a:lnTo>
                      <a:pt x="161" y="46"/>
                    </a:lnTo>
                    <a:lnTo>
                      <a:pt x="166" y="57"/>
                    </a:lnTo>
                    <a:lnTo>
                      <a:pt x="171" y="65"/>
                    </a:lnTo>
                    <a:lnTo>
                      <a:pt x="176" y="42"/>
                    </a:lnTo>
                    <a:lnTo>
                      <a:pt x="181" y="49"/>
                    </a:lnTo>
                    <a:lnTo>
                      <a:pt x="186" y="91"/>
                    </a:lnTo>
                    <a:lnTo>
                      <a:pt x="191" y="71"/>
                    </a:lnTo>
                    <a:lnTo>
                      <a:pt x="196" y="28"/>
                    </a:lnTo>
                    <a:lnTo>
                      <a:pt x="201" y="31"/>
                    </a:lnTo>
                    <a:lnTo>
                      <a:pt x="206" y="70"/>
                    </a:lnTo>
                    <a:lnTo>
                      <a:pt x="211" y="112"/>
                    </a:lnTo>
                    <a:lnTo>
                      <a:pt x="216" y="85"/>
                    </a:lnTo>
                    <a:lnTo>
                      <a:pt x="221" y="65"/>
                    </a:lnTo>
                    <a:lnTo>
                      <a:pt x="226" y="86"/>
                    </a:lnTo>
                    <a:lnTo>
                      <a:pt x="231" y="97"/>
                    </a:lnTo>
                    <a:lnTo>
                      <a:pt x="236" y="30"/>
                    </a:lnTo>
                    <a:lnTo>
                      <a:pt x="242" y="0"/>
                    </a:lnTo>
                    <a:lnTo>
                      <a:pt x="246" y="4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5" name="Freeform 536"/>
              <p:cNvSpPr>
                <a:spLocks/>
              </p:cNvSpPr>
              <p:nvPr/>
            </p:nvSpPr>
            <p:spPr bwMode="auto">
              <a:xfrm>
                <a:off x="7558088" y="4021138"/>
                <a:ext cx="392113" cy="454025"/>
              </a:xfrm>
              <a:custGeom>
                <a:avLst/>
                <a:gdLst>
                  <a:gd name="T0" fmla="*/ 0 w 247"/>
                  <a:gd name="T1" fmla="*/ 68 h 286"/>
                  <a:gd name="T2" fmla="*/ 5 w 247"/>
                  <a:gd name="T3" fmla="*/ 127 h 286"/>
                  <a:gd name="T4" fmla="*/ 11 w 247"/>
                  <a:gd name="T5" fmla="*/ 95 h 286"/>
                  <a:gd name="T6" fmla="*/ 15 w 247"/>
                  <a:gd name="T7" fmla="*/ 71 h 286"/>
                  <a:gd name="T8" fmla="*/ 21 w 247"/>
                  <a:gd name="T9" fmla="*/ 11 h 286"/>
                  <a:gd name="T10" fmla="*/ 26 w 247"/>
                  <a:gd name="T11" fmla="*/ 0 h 286"/>
                  <a:gd name="T12" fmla="*/ 30 w 247"/>
                  <a:gd name="T13" fmla="*/ 28 h 286"/>
                  <a:gd name="T14" fmla="*/ 36 w 247"/>
                  <a:gd name="T15" fmla="*/ 63 h 286"/>
                  <a:gd name="T16" fmla="*/ 41 w 247"/>
                  <a:gd name="T17" fmla="*/ 109 h 286"/>
                  <a:gd name="T18" fmla="*/ 45 w 247"/>
                  <a:gd name="T19" fmla="*/ 92 h 286"/>
                  <a:gd name="T20" fmla="*/ 51 w 247"/>
                  <a:gd name="T21" fmla="*/ 97 h 286"/>
                  <a:gd name="T22" fmla="*/ 56 w 247"/>
                  <a:gd name="T23" fmla="*/ 89 h 286"/>
                  <a:gd name="T24" fmla="*/ 61 w 247"/>
                  <a:gd name="T25" fmla="*/ 97 h 286"/>
                  <a:gd name="T26" fmla="*/ 66 w 247"/>
                  <a:gd name="T27" fmla="*/ 167 h 286"/>
                  <a:gd name="T28" fmla="*/ 71 w 247"/>
                  <a:gd name="T29" fmla="*/ 183 h 286"/>
                  <a:gd name="T30" fmla="*/ 76 w 247"/>
                  <a:gd name="T31" fmla="*/ 168 h 286"/>
                  <a:gd name="T32" fmla="*/ 81 w 247"/>
                  <a:gd name="T33" fmla="*/ 130 h 286"/>
                  <a:gd name="T34" fmla="*/ 86 w 247"/>
                  <a:gd name="T35" fmla="*/ 162 h 286"/>
                  <a:gd name="T36" fmla="*/ 91 w 247"/>
                  <a:gd name="T37" fmla="*/ 173 h 286"/>
                  <a:gd name="T38" fmla="*/ 96 w 247"/>
                  <a:gd name="T39" fmla="*/ 167 h 286"/>
                  <a:gd name="T40" fmla="*/ 101 w 247"/>
                  <a:gd name="T41" fmla="*/ 151 h 286"/>
                  <a:gd name="T42" fmla="*/ 106 w 247"/>
                  <a:gd name="T43" fmla="*/ 159 h 286"/>
                  <a:gd name="T44" fmla="*/ 111 w 247"/>
                  <a:gd name="T45" fmla="*/ 161 h 286"/>
                  <a:gd name="T46" fmla="*/ 116 w 247"/>
                  <a:gd name="T47" fmla="*/ 131 h 286"/>
                  <a:gd name="T48" fmla="*/ 121 w 247"/>
                  <a:gd name="T49" fmla="*/ 139 h 286"/>
                  <a:gd name="T50" fmla="*/ 126 w 247"/>
                  <a:gd name="T51" fmla="*/ 166 h 286"/>
                  <a:gd name="T52" fmla="*/ 131 w 247"/>
                  <a:gd name="T53" fmla="*/ 193 h 286"/>
                  <a:gd name="T54" fmla="*/ 136 w 247"/>
                  <a:gd name="T55" fmla="*/ 248 h 286"/>
                  <a:gd name="T56" fmla="*/ 141 w 247"/>
                  <a:gd name="T57" fmla="*/ 246 h 286"/>
                  <a:gd name="T58" fmla="*/ 146 w 247"/>
                  <a:gd name="T59" fmla="*/ 222 h 286"/>
                  <a:gd name="T60" fmla="*/ 151 w 247"/>
                  <a:gd name="T61" fmla="*/ 257 h 286"/>
                  <a:gd name="T62" fmla="*/ 156 w 247"/>
                  <a:gd name="T63" fmla="*/ 286 h 286"/>
                  <a:gd name="T64" fmla="*/ 161 w 247"/>
                  <a:gd name="T65" fmla="*/ 270 h 286"/>
                  <a:gd name="T66" fmla="*/ 166 w 247"/>
                  <a:gd name="T67" fmla="*/ 222 h 286"/>
                  <a:gd name="T68" fmla="*/ 171 w 247"/>
                  <a:gd name="T69" fmla="*/ 225 h 286"/>
                  <a:gd name="T70" fmla="*/ 176 w 247"/>
                  <a:gd name="T71" fmla="*/ 234 h 286"/>
                  <a:gd name="T72" fmla="*/ 181 w 247"/>
                  <a:gd name="T73" fmla="*/ 196 h 286"/>
                  <a:gd name="T74" fmla="*/ 186 w 247"/>
                  <a:gd name="T75" fmla="*/ 171 h 286"/>
                  <a:gd name="T76" fmla="*/ 191 w 247"/>
                  <a:gd name="T77" fmla="*/ 132 h 286"/>
                  <a:gd name="T78" fmla="*/ 196 w 247"/>
                  <a:gd name="T79" fmla="*/ 121 h 286"/>
                  <a:gd name="T80" fmla="*/ 201 w 247"/>
                  <a:gd name="T81" fmla="*/ 120 h 286"/>
                  <a:gd name="T82" fmla="*/ 206 w 247"/>
                  <a:gd name="T83" fmla="*/ 91 h 286"/>
                  <a:gd name="T84" fmla="*/ 211 w 247"/>
                  <a:gd name="T85" fmla="*/ 115 h 286"/>
                  <a:gd name="T86" fmla="*/ 216 w 247"/>
                  <a:gd name="T87" fmla="*/ 164 h 286"/>
                  <a:gd name="T88" fmla="*/ 221 w 247"/>
                  <a:gd name="T89" fmla="*/ 195 h 286"/>
                  <a:gd name="T90" fmla="*/ 226 w 247"/>
                  <a:gd name="T91" fmla="*/ 208 h 286"/>
                  <a:gd name="T92" fmla="*/ 231 w 247"/>
                  <a:gd name="T93" fmla="*/ 206 h 286"/>
                  <a:gd name="T94" fmla="*/ 236 w 247"/>
                  <a:gd name="T95" fmla="*/ 212 h 286"/>
                  <a:gd name="T96" fmla="*/ 241 w 247"/>
                  <a:gd name="T97" fmla="*/ 218 h 286"/>
                  <a:gd name="T98" fmla="*/ 247 w 247"/>
                  <a:gd name="T99" fmla="*/ 221 h 2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286">
                    <a:moveTo>
                      <a:pt x="0" y="68"/>
                    </a:moveTo>
                    <a:lnTo>
                      <a:pt x="5" y="127"/>
                    </a:lnTo>
                    <a:lnTo>
                      <a:pt x="11" y="95"/>
                    </a:lnTo>
                    <a:lnTo>
                      <a:pt x="15" y="71"/>
                    </a:lnTo>
                    <a:lnTo>
                      <a:pt x="21" y="11"/>
                    </a:lnTo>
                    <a:lnTo>
                      <a:pt x="26" y="0"/>
                    </a:lnTo>
                    <a:lnTo>
                      <a:pt x="30" y="28"/>
                    </a:lnTo>
                    <a:lnTo>
                      <a:pt x="36" y="63"/>
                    </a:lnTo>
                    <a:lnTo>
                      <a:pt x="41" y="109"/>
                    </a:lnTo>
                    <a:lnTo>
                      <a:pt x="45" y="92"/>
                    </a:lnTo>
                    <a:lnTo>
                      <a:pt x="51" y="97"/>
                    </a:lnTo>
                    <a:lnTo>
                      <a:pt x="56" y="89"/>
                    </a:lnTo>
                    <a:lnTo>
                      <a:pt x="61" y="97"/>
                    </a:lnTo>
                    <a:lnTo>
                      <a:pt x="66" y="167"/>
                    </a:lnTo>
                    <a:lnTo>
                      <a:pt x="71" y="183"/>
                    </a:lnTo>
                    <a:lnTo>
                      <a:pt x="76" y="168"/>
                    </a:lnTo>
                    <a:lnTo>
                      <a:pt x="81" y="130"/>
                    </a:lnTo>
                    <a:lnTo>
                      <a:pt x="86" y="162"/>
                    </a:lnTo>
                    <a:lnTo>
                      <a:pt x="91" y="173"/>
                    </a:lnTo>
                    <a:lnTo>
                      <a:pt x="96" y="167"/>
                    </a:lnTo>
                    <a:lnTo>
                      <a:pt x="101" y="151"/>
                    </a:lnTo>
                    <a:lnTo>
                      <a:pt x="106" y="159"/>
                    </a:lnTo>
                    <a:lnTo>
                      <a:pt x="111" y="161"/>
                    </a:lnTo>
                    <a:lnTo>
                      <a:pt x="116" y="131"/>
                    </a:lnTo>
                    <a:lnTo>
                      <a:pt x="121" y="139"/>
                    </a:lnTo>
                    <a:lnTo>
                      <a:pt x="126" y="166"/>
                    </a:lnTo>
                    <a:lnTo>
                      <a:pt x="131" y="193"/>
                    </a:lnTo>
                    <a:lnTo>
                      <a:pt x="136" y="248"/>
                    </a:lnTo>
                    <a:lnTo>
                      <a:pt x="141" y="246"/>
                    </a:lnTo>
                    <a:lnTo>
                      <a:pt x="146" y="222"/>
                    </a:lnTo>
                    <a:lnTo>
                      <a:pt x="151" y="257"/>
                    </a:lnTo>
                    <a:lnTo>
                      <a:pt x="156" y="286"/>
                    </a:lnTo>
                    <a:lnTo>
                      <a:pt x="161" y="270"/>
                    </a:lnTo>
                    <a:lnTo>
                      <a:pt x="166" y="222"/>
                    </a:lnTo>
                    <a:lnTo>
                      <a:pt x="171" y="225"/>
                    </a:lnTo>
                    <a:lnTo>
                      <a:pt x="176" y="234"/>
                    </a:lnTo>
                    <a:lnTo>
                      <a:pt x="181" y="196"/>
                    </a:lnTo>
                    <a:lnTo>
                      <a:pt x="186" y="171"/>
                    </a:lnTo>
                    <a:lnTo>
                      <a:pt x="191" y="132"/>
                    </a:lnTo>
                    <a:lnTo>
                      <a:pt x="196" y="121"/>
                    </a:lnTo>
                    <a:lnTo>
                      <a:pt x="201" y="120"/>
                    </a:lnTo>
                    <a:lnTo>
                      <a:pt x="206" y="91"/>
                    </a:lnTo>
                    <a:lnTo>
                      <a:pt x="211" y="115"/>
                    </a:lnTo>
                    <a:lnTo>
                      <a:pt x="216" y="164"/>
                    </a:lnTo>
                    <a:lnTo>
                      <a:pt x="221" y="195"/>
                    </a:lnTo>
                    <a:lnTo>
                      <a:pt x="226" y="208"/>
                    </a:lnTo>
                    <a:lnTo>
                      <a:pt x="231" y="206"/>
                    </a:lnTo>
                    <a:lnTo>
                      <a:pt x="236" y="212"/>
                    </a:lnTo>
                    <a:lnTo>
                      <a:pt x="241" y="218"/>
                    </a:lnTo>
                    <a:lnTo>
                      <a:pt x="247" y="221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6" name="Freeform 537"/>
              <p:cNvSpPr>
                <a:spLocks/>
              </p:cNvSpPr>
              <p:nvPr/>
            </p:nvSpPr>
            <p:spPr bwMode="auto">
              <a:xfrm>
                <a:off x="7950200" y="4322763"/>
                <a:ext cx="388938" cy="560388"/>
              </a:xfrm>
              <a:custGeom>
                <a:avLst/>
                <a:gdLst>
                  <a:gd name="T0" fmla="*/ 0 w 245"/>
                  <a:gd name="T1" fmla="*/ 31 h 353"/>
                  <a:gd name="T2" fmla="*/ 4 w 245"/>
                  <a:gd name="T3" fmla="*/ 51 h 353"/>
                  <a:gd name="T4" fmla="*/ 9 w 245"/>
                  <a:gd name="T5" fmla="*/ 60 h 353"/>
                  <a:gd name="T6" fmla="*/ 15 w 245"/>
                  <a:gd name="T7" fmla="*/ 43 h 353"/>
                  <a:gd name="T8" fmla="*/ 19 w 245"/>
                  <a:gd name="T9" fmla="*/ 48 h 353"/>
                  <a:gd name="T10" fmla="*/ 25 w 245"/>
                  <a:gd name="T11" fmla="*/ 15 h 353"/>
                  <a:gd name="T12" fmla="*/ 30 w 245"/>
                  <a:gd name="T13" fmla="*/ 8 h 353"/>
                  <a:gd name="T14" fmla="*/ 34 w 245"/>
                  <a:gd name="T15" fmla="*/ 28 h 353"/>
                  <a:gd name="T16" fmla="*/ 40 w 245"/>
                  <a:gd name="T17" fmla="*/ 3 h 353"/>
                  <a:gd name="T18" fmla="*/ 45 w 245"/>
                  <a:gd name="T19" fmla="*/ 0 h 353"/>
                  <a:gd name="T20" fmla="*/ 49 w 245"/>
                  <a:gd name="T21" fmla="*/ 1 h 353"/>
                  <a:gd name="T22" fmla="*/ 55 w 245"/>
                  <a:gd name="T23" fmla="*/ 69 h 353"/>
                  <a:gd name="T24" fmla="*/ 60 w 245"/>
                  <a:gd name="T25" fmla="*/ 132 h 353"/>
                  <a:gd name="T26" fmla="*/ 65 w 245"/>
                  <a:gd name="T27" fmla="*/ 149 h 353"/>
                  <a:gd name="T28" fmla="*/ 70 w 245"/>
                  <a:gd name="T29" fmla="*/ 158 h 353"/>
                  <a:gd name="T30" fmla="*/ 75 w 245"/>
                  <a:gd name="T31" fmla="*/ 153 h 353"/>
                  <a:gd name="T32" fmla="*/ 80 w 245"/>
                  <a:gd name="T33" fmla="*/ 159 h 353"/>
                  <a:gd name="T34" fmla="*/ 85 w 245"/>
                  <a:gd name="T35" fmla="*/ 176 h 353"/>
                  <a:gd name="T36" fmla="*/ 90 w 245"/>
                  <a:gd name="T37" fmla="*/ 217 h 353"/>
                  <a:gd name="T38" fmla="*/ 95 w 245"/>
                  <a:gd name="T39" fmla="*/ 226 h 353"/>
                  <a:gd name="T40" fmla="*/ 100 w 245"/>
                  <a:gd name="T41" fmla="*/ 204 h 353"/>
                  <a:gd name="T42" fmla="*/ 105 w 245"/>
                  <a:gd name="T43" fmla="*/ 162 h 353"/>
                  <a:gd name="T44" fmla="*/ 110 w 245"/>
                  <a:gd name="T45" fmla="*/ 199 h 353"/>
                  <a:gd name="T46" fmla="*/ 115 w 245"/>
                  <a:gd name="T47" fmla="*/ 272 h 353"/>
                  <a:gd name="T48" fmla="*/ 120 w 245"/>
                  <a:gd name="T49" fmla="*/ 318 h 353"/>
                  <a:gd name="T50" fmla="*/ 125 w 245"/>
                  <a:gd name="T51" fmla="*/ 353 h 353"/>
                  <a:gd name="T52" fmla="*/ 130 w 245"/>
                  <a:gd name="T53" fmla="*/ 345 h 353"/>
                  <a:gd name="T54" fmla="*/ 135 w 245"/>
                  <a:gd name="T55" fmla="*/ 338 h 353"/>
                  <a:gd name="T56" fmla="*/ 140 w 245"/>
                  <a:gd name="T57" fmla="*/ 346 h 353"/>
                  <a:gd name="T58" fmla="*/ 145 w 245"/>
                  <a:gd name="T59" fmla="*/ 303 h 353"/>
                  <a:gd name="T60" fmla="*/ 150 w 245"/>
                  <a:gd name="T61" fmla="*/ 246 h 353"/>
                  <a:gd name="T62" fmla="*/ 155 w 245"/>
                  <a:gd name="T63" fmla="*/ 220 h 353"/>
                  <a:gd name="T64" fmla="*/ 160 w 245"/>
                  <a:gd name="T65" fmla="*/ 203 h 353"/>
                  <a:gd name="T66" fmla="*/ 165 w 245"/>
                  <a:gd name="T67" fmla="*/ 241 h 353"/>
                  <a:gd name="T68" fmla="*/ 170 w 245"/>
                  <a:gd name="T69" fmla="*/ 266 h 353"/>
                  <a:gd name="T70" fmla="*/ 175 w 245"/>
                  <a:gd name="T71" fmla="*/ 232 h 353"/>
                  <a:gd name="T72" fmla="*/ 180 w 245"/>
                  <a:gd name="T73" fmla="*/ 211 h 353"/>
                  <a:gd name="T74" fmla="*/ 185 w 245"/>
                  <a:gd name="T75" fmla="*/ 220 h 353"/>
                  <a:gd name="T76" fmla="*/ 190 w 245"/>
                  <a:gd name="T77" fmla="*/ 231 h 353"/>
                  <a:gd name="T78" fmla="*/ 195 w 245"/>
                  <a:gd name="T79" fmla="*/ 256 h 353"/>
                  <a:gd name="T80" fmla="*/ 200 w 245"/>
                  <a:gd name="T81" fmla="*/ 272 h 353"/>
                  <a:gd name="T82" fmla="*/ 205 w 245"/>
                  <a:gd name="T83" fmla="*/ 226 h 353"/>
                  <a:gd name="T84" fmla="*/ 210 w 245"/>
                  <a:gd name="T85" fmla="*/ 176 h 353"/>
                  <a:gd name="T86" fmla="*/ 215 w 245"/>
                  <a:gd name="T87" fmla="*/ 207 h 353"/>
                  <a:gd name="T88" fmla="*/ 220 w 245"/>
                  <a:gd name="T89" fmla="*/ 324 h 353"/>
                  <a:gd name="T90" fmla="*/ 225 w 245"/>
                  <a:gd name="T91" fmla="*/ 329 h 353"/>
                  <a:gd name="T92" fmla="*/ 230 w 245"/>
                  <a:gd name="T93" fmla="*/ 314 h 353"/>
                  <a:gd name="T94" fmla="*/ 235 w 245"/>
                  <a:gd name="T95" fmla="*/ 232 h 353"/>
                  <a:gd name="T96" fmla="*/ 240 w 245"/>
                  <a:gd name="T97" fmla="*/ 249 h 353"/>
                  <a:gd name="T98" fmla="*/ 245 w 245"/>
                  <a:gd name="T99" fmla="*/ 266 h 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53">
                    <a:moveTo>
                      <a:pt x="0" y="31"/>
                    </a:moveTo>
                    <a:lnTo>
                      <a:pt x="4" y="51"/>
                    </a:lnTo>
                    <a:lnTo>
                      <a:pt x="9" y="60"/>
                    </a:lnTo>
                    <a:lnTo>
                      <a:pt x="15" y="43"/>
                    </a:lnTo>
                    <a:lnTo>
                      <a:pt x="19" y="48"/>
                    </a:lnTo>
                    <a:lnTo>
                      <a:pt x="25" y="15"/>
                    </a:lnTo>
                    <a:lnTo>
                      <a:pt x="30" y="8"/>
                    </a:lnTo>
                    <a:lnTo>
                      <a:pt x="34" y="28"/>
                    </a:lnTo>
                    <a:lnTo>
                      <a:pt x="40" y="3"/>
                    </a:lnTo>
                    <a:lnTo>
                      <a:pt x="45" y="0"/>
                    </a:lnTo>
                    <a:lnTo>
                      <a:pt x="49" y="1"/>
                    </a:lnTo>
                    <a:lnTo>
                      <a:pt x="55" y="69"/>
                    </a:lnTo>
                    <a:lnTo>
                      <a:pt x="60" y="132"/>
                    </a:lnTo>
                    <a:lnTo>
                      <a:pt x="65" y="149"/>
                    </a:lnTo>
                    <a:lnTo>
                      <a:pt x="70" y="158"/>
                    </a:lnTo>
                    <a:lnTo>
                      <a:pt x="75" y="153"/>
                    </a:lnTo>
                    <a:lnTo>
                      <a:pt x="80" y="159"/>
                    </a:lnTo>
                    <a:lnTo>
                      <a:pt x="85" y="176"/>
                    </a:lnTo>
                    <a:lnTo>
                      <a:pt x="90" y="217"/>
                    </a:lnTo>
                    <a:lnTo>
                      <a:pt x="95" y="226"/>
                    </a:lnTo>
                    <a:lnTo>
                      <a:pt x="100" y="204"/>
                    </a:lnTo>
                    <a:lnTo>
                      <a:pt x="105" y="162"/>
                    </a:lnTo>
                    <a:lnTo>
                      <a:pt x="110" y="199"/>
                    </a:lnTo>
                    <a:lnTo>
                      <a:pt x="115" y="272"/>
                    </a:lnTo>
                    <a:lnTo>
                      <a:pt x="120" y="318"/>
                    </a:lnTo>
                    <a:lnTo>
                      <a:pt x="125" y="353"/>
                    </a:lnTo>
                    <a:lnTo>
                      <a:pt x="130" y="345"/>
                    </a:lnTo>
                    <a:lnTo>
                      <a:pt x="135" y="338"/>
                    </a:lnTo>
                    <a:lnTo>
                      <a:pt x="140" y="346"/>
                    </a:lnTo>
                    <a:lnTo>
                      <a:pt x="145" y="303"/>
                    </a:lnTo>
                    <a:lnTo>
                      <a:pt x="150" y="246"/>
                    </a:lnTo>
                    <a:lnTo>
                      <a:pt x="155" y="220"/>
                    </a:lnTo>
                    <a:lnTo>
                      <a:pt x="160" y="203"/>
                    </a:lnTo>
                    <a:lnTo>
                      <a:pt x="165" y="241"/>
                    </a:lnTo>
                    <a:lnTo>
                      <a:pt x="170" y="266"/>
                    </a:lnTo>
                    <a:lnTo>
                      <a:pt x="175" y="232"/>
                    </a:lnTo>
                    <a:lnTo>
                      <a:pt x="180" y="211"/>
                    </a:lnTo>
                    <a:lnTo>
                      <a:pt x="185" y="220"/>
                    </a:lnTo>
                    <a:lnTo>
                      <a:pt x="190" y="231"/>
                    </a:lnTo>
                    <a:lnTo>
                      <a:pt x="195" y="256"/>
                    </a:lnTo>
                    <a:lnTo>
                      <a:pt x="200" y="272"/>
                    </a:lnTo>
                    <a:lnTo>
                      <a:pt x="205" y="226"/>
                    </a:lnTo>
                    <a:lnTo>
                      <a:pt x="210" y="176"/>
                    </a:lnTo>
                    <a:lnTo>
                      <a:pt x="215" y="207"/>
                    </a:lnTo>
                    <a:lnTo>
                      <a:pt x="220" y="324"/>
                    </a:lnTo>
                    <a:lnTo>
                      <a:pt x="225" y="329"/>
                    </a:lnTo>
                    <a:lnTo>
                      <a:pt x="230" y="314"/>
                    </a:lnTo>
                    <a:lnTo>
                      <a:pt x="235" y="232"/>
                    </a:lnTo>
                    <a:lnTo>
                      <a:pt x="240" y="249"/>
                    </a:lnTo>
                    <a:lnTo>
                      <a:pt x="245" y="266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7" name="Freeform 538"/>
              <p:cNvSpPr>
                <a:spLocks/>
              </p:cNvSpPr>
              <p:nvPr/>
            </p:nvSpPr>
            <p:spPr bwMode="auto">
              <a:xfrm>
                <a:off x="8339138" y="4497388"/>
                <a:ext cx="31750" cy="255588"/>
              </a:xfrm>
              <a:custGeom>
                <a:avLst/>
                <a:gdLst>
                  <a:gd name="T0" fmla="*/ 0 w 20"/>
                  <a:gd name="T1" fmla="*/ 156 h 161"/>
                  <a:gd name="T2" fmla="*/ 6 w 20"/>
                  <a:gd name="T3" fmla="*/ 161 h 161"/>
                  <a:gd name="T4" fmla="*/ 10 w 20"/>
                  <a:gd name="T5" fmla="*/ 96 h 161"/>
                  <a:gd name="T6" fmla="*/ 15 w 20"/>
                  <a:gd name="T7" fmla="*/ 59 h 161"/>
                  <a:gd name="T8" fmla="*/ 20 w 20"/>
                  <a:gd name="T9" fmla="*/ 0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161">
                    <a:moveTo>
                      <a:pt x="0" y="156"/>
                    </a:moveTo>
                    <a:lnTo>
                      <a:pt x="6" y="161"/>
                    </a:lnTo>
                    <a:lnTo>
                      <a:pt x="10" y="96"/>
                    </a:lnTo>
                    <a:lnTo>
                      <a:pt x="15" y="59"/>
                    </a:lnTo>
                    <a:lnTo>
                      <a:pt x="20" y="0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8" name="Freeform 539"/>
              <p:cNvSpPr>
                <a:spLocks/>
              </p:cNvSpPr>
              <p:nvPr/>
            </p:nvSpPr>
            <p:spPr bwMode="auto">
              <a:xfrm>
                <a:off x="6778625" y="4297363"/>
                <a:ext cx="388938" cy="501650"/>
              </a:xfrm>
              <a:custGeom>
                <a:avLst/>
                <a:gdLst>
                  <a:gd name="T0" fmla="*/ 0 w 245"/>
                  <a:gd name="T1" fmla="*/ 154 h 316"/>
                  <a:gd name="T2" fmla="*/ 4 w 245"/>
                  <a:gd name="T3" fmla="*/ 164 h 316"/>
                  <a:gd name="T4" fmla="*/ 10 w 245"/>
                  <a:gd name="T5" fmla="*/ 140 h 316"/>
                  <a:gd name="T6" fmla="*/ 15 w 245"/>
                  <a:gd name="T7" fmla="*/ 128 h 316"/>
                  <a:gd name="T8" fmla="*/ 19 w 245"/>
                  <a:gd name="T9" fmla="*/ 114 h 316"/>
                  <a:gd name="T10" fmla="*/ 25 w 245"/>
                  <a:gd name="T11" fmla="*/ 88 h 316"/>
                  <a:gd name="T12" fmla="*/ 30 w 245"/>
                  <a:gd name="T13" fmla="*/ 116 h 316"/>
                  <a:gd name="T14" fmla="*/ 34 w 245"/>
                  <a:gd name="T15" fmla="*/ 100 h 316"/>
                  <a:gd name="T16" fmla="*/ 40 w 245"/>
                  <a:gd name="T17" fmla="*/ 103 h 316"/>
                  <a:gd name="T18" fmla="*/ 45 w 245"/>
                  <a:gd name="T19" fmla="*/ 117 h 316"/>
                  <a:gd name="T20" fmla="*/ 50 w 245"/>
                  <a:gd name="T21" fmla="*/ 82 h 316"/>
                  <a:gd name="T22" fmla="*/ 55 w 245"/>
                  <a:gd name="T23" fmla="*/ 95 h 316"/>
                  <a:gd name="T24" fmla="*/ 60 w 245"/>
                  <a:gd name="T25" fmla="*/ 142 h 316"/>
                  <a:gd name="T26" fmla="*/ 65 w 245"/>
                  <a:gd name="T27" fmla="*/ 179 h 316"/>
                  <a:gd name="T28" fmla="*/ 70 w 245"/>
                  <a:gd name="T29" fmla="*/ 210 h 316"/>
                  <a:gd name="T30" fmla="*/ 75 w 245"/>
                  <a:gd name="T31" fmla="*/ 222 h 316"/>
                  <a:gd name="T32" fmla="*/ 80 w 245"/>
                  <a:gd name="T33" fmla="*/ 233 h 316"/>
                  <a:gd name="T34" fmla="*/ 85 w 245"/>
                  <a:gd name="T35" fmla="*/ 231 h 316"/>
                  <a:gd name="T36" fmla="*/ 90 w 245"/>
                  <a:gd name="T37" fmla="*/ 238 h 316"/>
                  <a:gd name="T38" fmla="*/ 95 w 245"/>
                  <a:gd name="T39" fmla="*/ 238 h 316"/>
                  <a:gd name="T40" fmla="*/ 100 w 245"/>
                  <a:gd name="T41" fmla="*/ 255 h 316"/>
                  <a:gd name="T42" fmla="*/ 105 w 245"/>
                  <a:gd name="T43" fmla="*/ 243 h 316"/>
                  <a:gd name="T44" fmla="*/ 110 w 245"/>
                  <a:gd name="T45" fmla="*/ 213 h 316"/>
                  <a:gd name="T46" fmla="*/ 115 w 245"/>
                  <a:gd name="T47" fmla="*/ 220 h 316"/>
                  <a:gd name="T48" fmla="*/ 120 w 245"/>
                  <a:gd name="T49" fmla="*/ 275 h 316"/>
                  <a:gd name="T50" fmla="*/ 125 w 245"/>
                  <a:gd name="T51" fmla="*/ 288 h 316"/>
                  <a:gd name="T52" fmla="*/ 130 w 245"/>
                  <a:gd name="T53" fmla="*/ 316 h 316"/>
                  <a:gd name="T54" fmla="*/ 135 w 245"/>
                  <a:gd name="T55" fmla="*/ 303 h 316"/>
                  <a:gd name="T56" fmla="*/ 140 w 245"/>
                  <a:gd name="T57" fmla="*/ 293 h 316"/>
                  <a:gd name="T58" fmla="*/ 145 w 245"/>
                  <a:gd name="T59" fmla="*/ 222 h 316"/>
                  <a:gd name="T60" fmla="*/ 150 w 245"/>
                  <a:gd name="T61" fmla="*/ 195 h 316"/>
                  <a:gd name="T62" fmla="*/ 155 w 245"/>
                  <a:gd name="T63" fmla="*/ 212 h 316"/>
                  <a:gd name="T64" fmla="*/ 160 w 245"/>
                  <a:gd name="T65" fmla="*/ 223 h 316"/>
                  <a:gd name="T66" fmla="*/ 165 w 245"/>
                  <a:gd name="T67" fmla="*/ 212 h 316"/>
                  <a:gd name="T68" fmla="*/ 170 w 245"/>
                  <a:gd name="T69" fmla="*/ 179 h 316"/>
                  <a:gd name="T70" fmla="*/ 175 w 245"/>
                  <a:gd name="T71" fmla="*/ 175 h 316"/>
                  <a:gd name="T72" fmla="*/ 180 w 245"/>
                  <a:gd name="T73" fmla="*/ 208 h 316"/>
                  <a:gd name="T74" fmla="*/ 185 w 245"/>
                  <a:gd name="T75" fmla="*/ 200 h 316"/>
                  <a:gd name="T76" fmla="*/ 190 w 245"/>
                  <a:gd name="T77" fmla="*/ 168 h 316"/>
                  <a:gd name="T78" fmla="*/ 195 w 245"/>
                  <a:gd name="T79" fmla="*/ 206 h 316"/>
                  <a:gd name="T80" fmla="*/ 200 w 245"/>
                  <a:gd name="T81" fmla="*/ 190 h 316"/>
                  <a:gd name="T82" fmla="*/ 205 w 245"/>
                  <a:gd name="T83" fmla="*/ 200 h 316"/>
                  <a:gd name="T84" fmla="*/ 210 w 245"/>
                  <a:gd name="T85" fmla="*/ 148 h 316"/>
                  <a:gd name="T86" fmla="*/ 215 w 245"/>
                  <a:gd name="T87" fmla="*/ 119 h 316"/>
                  <a:gd name="T88" fmla="*/ 220 w 245"/>
                  <a:gd name="T89" fmla="*/ 89 h 316"/>
                  <a:gd name="T90" fmla="*/ 225 w 245"/>
                  <a:gd name="T91" fmla="*/ 66 h 316"/>
                  <a:gd name="T92" fmla="*/ 230 w 245"/>
                  <a:gd name="T93" fmla="*/ 46 h 316"/>
                  <a:gd name="T94" fmla="*/ 236 w 245"/>
                  <a:gd name="T95" fmla="*/ 31 h 316"/>
                  <a:gd name="T96" fmla="*/ 240 w 245"/>
                  <a:gd name="T97" fmla="*/ 14 h 316"/>
                  <a:gd name="T98" fmla="*/ 245 w 245"/>
                  <a:gd name="T99" fmla="*/ 0 h 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16">
                    <a:moveTo>
                      <a:pt x="0" y="154"/>
                    </a:moveTo>
                    <a:lnTo>
                      <a:pt x="4" y="164"/>
                    </a:lnTo>
                    <a:lnTo>
                      <a:pt x="10" y="140"/>
                    </a:lnTo>
                    <a:lnTo>
                      <a:pt x="15" y="128"/>
                    </a:lnTo>
                    <a:lnTo>
                      <a:pt x="19" y="114"/>
                    </a:lnTo>
                    <a:lnTo>
                      <a:pt x="25" y="88"/>
                    </a:lnTo>
                    <a:lnTo>
                      <a:pt x="30" y="116"/>
                    </a:lnTo>
                    <a:lnTo>
                      <a:pt x="34" y="100"/>
                    </a:lnTo>
                    <a:lnTo>
                      <a:pt x="40" y="103"/>
                    </a:lnTo>
                    <a:lnTo>
                      <a:pt x="45" y="117"/>
                    </a:lnTo>
                    <a:lnTo>
                      <a:pt x="50" y="82"/>
                    </a:lnTo>
                    <a:lnTo>
                      <a:pt x="55" y="95"/>
                    </a:lnTo>
                    <a:lnTo>
                      <a:pt x="60" y="142"/>
                    </a:lnTo>
                    <a:lnTo>
                      <a:pt x="65" y="179"/>
                    </a:lnTo>
                    <a:lnTo>
                      <a:pt x="70" y="210"/>
                    </a:lnTo>
                    <a:lnTo>
                      <a:pt x="75" y="222"/>
                    </a:lnTo>
                    <a:lnTo>
                      <a:pt x="80" y="233"/>
                    </a:lnTo>
                    <a:lnTo>
                      <a:pt x="85" y="231"/>
                    </a:lnTo>
                    <a:lnTo>
                      <a:pt x="90" y="238"/>
                    </a:lnTo>
                    <a:lnTo>
                      <a:pt x="95" y="238"/>
                    </a:lnTo>
                    <a:lnTo>
                      <a:pt x="100" y="255"/>
                    </a:lnTo>
                    <a:lnTo>
                      <a:pt x="105" y="243"/>
                    </a:lnTo>
                    <a:lnTo>
                      <a:pt x="110" y="213"/>
                    </a:lnTo>
                    <a:lnTo>
                      <a:pt x="115" y="220"/>
                    </a:lnTo>
                    <a:lnTo>
                      <a:pt x="120" y="275"/>
                    </a:lnTo>
                    <a:lnTo>
                      <a:pt x="125" y="288"/>
                    </a:lnTo>
                    <a:lnTo>
                      <a:pt x="130" y="316"/>
                    </a:lnTo>
                    <a:lnTo>
                      <a:pt x="135" y="303"/>
                    </a:lnTo>
                    <a:lnTo>
                      <a:pt x="140" y="293"/>
                    </a:lnTo>
                    <a:lnTo>
                      <a:pt x="145" y="222"/>
                    </a:lnTo>
                    <a:lnTo>
                      <a:pt x="150" y="195"/>
                    </a:lnTo>
                    <a:lnTo>
                      <a:pt x="155" y="212"/>
                    </a:lnTo>
                    <a:lnTo>
                      <a:pt x="160" y="223"/>
                    </a:lnTo>
                    <a:lnTo>
                      <a:pt x="165" y="212"/>
                    </a:lnTo>
                    <a:lnTo>
                      <a:pt x="170" y="179"/>
                    </a:lnTo>
                    <a:lnTo>
                      <a:pt x="175" y="175"/>
                    </a:lnTo>
                    <a:lnTo>
                      <a:pt x="180" y="208"/>
                    </a:lnTo>
                    <a:lnTo>
                      <a:pt x="185" y="200"/>
                    </a:lnTo>
                    <a:lnTo>
                      <a:pt x="190" y="168"/>
                    </a:lnTo>
                    <a:lnTo>
                      <a:pt x="195" y="206"/>
                    </a:lnTo>
                    <a:lnTo>
                      <a:pt x="200" y="190"/>
                    </a:lnTo>
                    <a:lnTo>
                      <a:pt x="205" y="200"/>
                    </a:lnTo>
                    <a:lnTo>
                      <a:pt x="210" y="148"/>
                    </a:lnTo>
                    <a:lnTo>
                      <a:pt x="215" y="119"/>
                    </a:lnTo>
                    <a:lnTo>
                      <a:pt x="220" y="89"/>
                    </a:lnTo>
                    <a:lnTo>
                      <a:pt x="225" y="66"/>
                    </a:lnTo>
                    <a:lnTo>
                      <a:pt x="230" y="46"/>
                    </a:lnTo>
                    <a:lnTo>
                      <a:pt x="236" y="31"/>
                    </a:lnTo>
                    <a:lnTo>
                      <a:pt x="240" y="14"/>
                    </a:lnTo>
                    <a:lnTo>
                      <a:pt x="245" y="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9" name="Freeform 540"/>
              <p:cNvSpPr>
                <a:spLocks/>
              </p:cNvSpPr>
              <p:nvPr/>
            </p:nvSpPr>
            <p:spPr bwMode="auto">
              <a:xfrm>
                <a:off x="7167563" y="4206876"/>
                <a:ext cx="390525" cy="327025"/>
              </a:xfrm>
              <a:custGeom>
                <a:avLst/>
                <a:gdLst>
                  <a:gd name="T0" fmla="*/ 0 w 246"/>
                  <a:gd name="T1" fmla="*/ 57 h 206"/>
                  <a:gd name="T2" fmla="*/ 6 w 246"/>
                  <a:gd name="T3" fmla="*/ 62 h 206"/>
                  <a:gd name="T4" fmla="*/ 10 w 246"/>
                  <a:gd name="T5" fmla="*/ 109 h 206"/>
                  <a:gd name="T6" fmla="*/ 16 w 246"/>
                  <a:gd name="T7" fmla="*/ 104 h 206"/>
                  <a:gd name="T8" fmla="*/ 21 w 246"/>
                  <a:gd name="T9" fmla="*/ 54 h 206"/>
                  <a:gd name="T10" fmla="*/ 25 w 246"/>
                  <a:gd name="T11" fmla="*/ 83 h 206"/>
                  <a:gd name="T12" fmla="*/ 31 w 246"/>
                  <a:gd name="T13" fmla="*/ 138 h 206"/>
                  <a:gd name="T14" fmla="*/ 36 w 246"/>
                  <a:gd name="T15" fmla="*/ 159 h 206"/>
                  <a:gd name="T16" fmla="*/ 40 w 246"/>
                  <a:gd name="T17" fmla="*/ 150 h 206"/>
                  <a:gd name="T18" fmla="*/ 46 w 246"/>
                  <a:gd name="T19" fmla="*/ 175 h 206"/>
                  <a:gd name="T20" fmla="*/ 51 w 246"/>
                  <a:gd name="T21" fmla="*/ 206 h 206"/>
                  <a:gd name="T22" fmla="*/ 56 w 246"/>
                  <a:gd name="T23" fmla="*/ 195 h 206"/>
                  <a:gd name="T24" fmla="*/ 61 w 246"/>
                  <a:gd name="T25" fmla="*/ 188 h 206"/>
                  <a:gd name="T26" fmla="*/ 66 w 246"/>
                  <a:gd name="T27" fmla="*/ 174 h 206"/>
                  <a:gd name="T28" fmla="*/ 71 w 246"/>
                  <a:gd name="T29" fmla="*/ 158 h 206"/>
                  <a:gd name="T30" fmla="*/ 76 w 246"/>
                  <a:gd name="T31" fmla="*/ 182 h 206"/>
                  <a:gd name="T32" fmla="*/ 81 w 246"/>
                  <a:gd name="T33" fmla="*/ 198 h 206"/>
                  <a:gd name="T34" fmla="*/ 86 w 246"/>
                  <a:gd name="T35" fmla="*/ 187 h 206"/>
                  <a:gd name="T36" fmla="*/ 91 w 246"/>
                  <a:gd name="T37" fmla="*/ 187 h 206"/>
                  <a:gd name="T38" fmla="*/ 96 w 246"/>
                  <a:gd name="T39" fmla="*/ 184 h 206"/>
                  <a:gd name="T40" fmla="*/ 101 w 246"/>
                  <a:gd name="T41" fmla="*/ 108 h 206"/>
                  <a:gd name="T42" fmla="*/ 106 w 246"/>
                  <a:gd name="T43" fmla="*/ 95 h 206"/>
                  <a:gd name="T44" fmla="*/ 111 w 246"/>
                  <a:gd name="T45" fmla="*/ 107 h 206"/>
                  <a:gd name="T46" fmla="*/ 116 w 246"/>
                  <a:gd name="T47" fmla="*/ 86 h 206"/>
                  <a:gd name="T48" fmla="*/ 121 w 246"/>
                  <a:gd name="T49" fmla="*/ 62 h 206"/>
                  <a:gd name="T50" fmla="*/ 126 w 246"/>
                  <a:gd name="T51" fmla="*/ 45 h 206"/>
                  <a:gd name="T52" fmla="*/ 131 w 246"/>
                  <a:gd name="T53" fmla="*/ 75 h 206"/>
                  <a:gd name="T54" fmla="*/ 136 w 246"/>
                  <a:gd name="T55" fmla="*/ 98 h 206"/>
                  <a:gd name="T56" fmla="*/ 141 w 246"/>
                  <a:gd name="T57" fmla="*/ 71 h 206"/>
                  <a:gd name="T58" fmla="*/ 146 w 246"/>
                  <a:gd name="T59" fmla="*/ 26 h 206"/>
                  <a:gd name="T60" fmla="*/ 151 w 246"/>
                  <a:gd name="T61" fmla="*/ 43 h 206"/>
                  <a:gd name="T62" fmla="*/ 156 w 246"/>
                  <a:gd name="T63" fmla="*/ 87 h 206"/>
                  <a:gd name="T64" fmla="*/ 161 w 246"/>
                  <a:gd name="T65" fmla="*/ 115 h 206"/>
                  <a:gd name="T66" fmla="*/ 166 w 246"/>
                  <a:gd name="T67" fmla="*/ 144 h 206"/>
                  <a:gd name="T68" fmla="*/ 171 w 246"/>
                  <a:gd name="T69" fmla="*/ 125 h 206"/>
                  <a:gd name="T70" fmla="*/ 176 w 246"/>
                  <a:gd name="T71" fmla="*/ 95 h 206"/>
                  <a:gd name="T72" fmla="*/ 181 w 246"/>
                  <a:gd name="T73" fmla="*/ 54 h 206"/>
                  <a:gd name="T74" fmla="*/ 186 w 246"/>
                  <a:gd name="T75" fmla="*/ 67 h 206"/>
                  <a:gd name="T76" fmla="*/ 191 w 246"/>
                  <a:gd name="T77" fmla="*/ 62 h 206"/>
                  <a:gd name="T78" fmla="*/ 196 w 246"/>
                  <a:gd name="T79" fmla="*/ 21 h 206"/>
                  <a:gd name="T80" fmla="*/ 201 w 246"/>
                  <a:gd name="T81" fmla="*/ 0 h 206"/>
                  <a:gd name="T82" fmla="*/ 206 w 246"/>
                  <a:gd name="T83" fmla="*/ 49 h 206"/>
                  <a:gd name="T84" fmla="*/ 211 w 246"/>
                  <a:gd name="T85" fmla="*/ 78 h 206"/>
                  <a:gd name="T86" fmla="*/ 216 w 246"/>
                  <a:gd name="T87" fmla="*/ 39 h 206"/>
                  <a:gd name="T88" fmla="*/ 221 w 246"/>
                  <a:gd name="T89" fmla="*/ 26 h 206"/>
                  <a:gd name="T90" fmla="*/ 226 w 246"/>
                  <a:gd name="T91" fmla="*/ 64 h 206"/>
                  <a:gd name="T92" fmla="*/ 231 w 246"/>
                  <a:gd name="T93" fmla="*/ 51 h 206"/>
                  <a:gd name="T94" fmla="*/ 236 w 246"/>
                  <a:gd name="T95" fmla="*/ 14 h 206"/>
                  <a:gd name="T96" fmla="*/ 242 w 246"/>
                  <a:gd name="T97" fmla="*/ 38 h 206"/>
                  <a:gd name="T98" fmla="*/ 246 w 246"/>
                  <a:gd name="T99" fmla="*/ 41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206">
                    <a:moveTo>
                      <a:pt x="0" y="57"/>
                    </a:moveTo>
                    <a:lnTo>
                      <a:pt x="6" y="62"/>
                    </a:lnTo>
                    <a:lnTo>
                      <a:pt x="10" y="109"/>
                    </a:lnTo>
                    <a:lnTo>
                      <a:pt x="16" y="104"/>
                    </a:lnTo>
                    <a:lnTo>
                      <a:pt x="21" y="54"/>
                    </a:lnTo>
                    <a:lnTo>
                      <a:pt x="25" y="83"/>
                    </a:lnTo>
                    <a:lnTo>
                      <a:pt x="31" y="138"/>
                    </a:lnTo>
                    <a:lnTo>
                      <a:pt x="36" y="159"/>
                    </a:lnTo>
                    <a:lnTo>
                      <a:pt x="40" y="150"/>
                    </a:lnTo>
                    <a:lnTo>
                      <a:pt x="46" y="175"/>
                    </a:lnTo>
                    <a:lnTo>
                      <a:pt x="51" y="206"/>
                    </a:lnTo>
                    <a:lnTo>
                      <a:pt x="56" y="195"/>
                    </a:lnTo>
                    <a:lnTo>
                      <a:pt x="61" y="188"/>
                    </a:lnTo>
                    <a:lnTo>
                      <a:pt x="66" y="174"/>
                    </a:lnTo>
                    <a:lnTo>
                      <a:pt x="71" y="158"/>
                    </a:lnTo>
                    <a:lnTo>
                      <a:pt x="76" y="182"/>
                    </a:lnTo>
                    <a:lnTo>
                      <a:pt x="81" y="198"/>
                    </a:lnTo>
                    <a:lnTo>
                      <a:pt x="86" y="187"/>
                    </a:lnTo>
                    <a:lnTo>
                      <a:pt x="91" y="187"/>
                    </a:lnTo>
                    <a:lnTo>
                      <a:pt x="96" y="184"/>
                    </a:lnTo>
                    <a:lnTo>
                      <a:pt x="101" y="108"/>
                    </a:lnTo>
                    <a:lnTo>
                      <a:pt x="106" y="95"/>
                    </a:lnTo>
                    <a:lnTo>
                      <a:pt x="111" y="107"/>
                    </a:lnTo>
                    <a:lnTo>
                      <a:pt x="116" y="86"/>
                    </a:lnTo>
                    <a:lnTo>
                      <a:pt x="121" y="62"/>
                    </a:lnTo>
                    <a:lnTo>
                      <a:pt x="126" y="45"/>
                    </a:lnTo>
                    <a:lnTo>
                      <a:pt x="131" y="75"/>
                    </a:lnTo>
                    <a:lnTo>
                      <a:pt x="136" y="98"/>
                    </a:lnTo>
                    <a:lnTo>
                      <a:pt x="141" y="71"/>
                    </a:lnTo>
                    <a:lnTo>
                      <a:pt x="146" y="26"/>
                    </a:lnTo>
                    <a:lnTo>
                      <a:pt x="151" y="43"/>
                    </a:lnTo>
                    <a:lnTo>
                      <a:pt x="156" y="87"/>
                    </a:lnTo>
                    <a:lnTo>
                      <a:pt x="161" y="115"/>
                    </a:lnTo>
                    <a:lnTo>
                      <a:pt x="166" y="144"/>
                    </a:lnTo>
                    <a:lnTo>
                      <a:pt x="171" y="125"/>
                    </a:lnTo>
                    <a:lnTo>
                      <a:pt x="176" y="95"/>
                    </a:lnTo>
                    <a:lnTo>
                      <a:pt x="181" y="54"/>
                    </a:lnTo>
                    <a:lnTo>
                      <a:pt x="186" y="67"/>
                    </a:lnTo>
                    <a:lnTo>
                      <a:pt x="191" y="62"/>
                    </a:lnTo>
                    <a:lnTo>
                      <a:pt x="196" y="21"/>
                    </a:lnTo>
                    <a:lnTo>
                      <a:pt x="201" y="0"/>
                    </a:lnTo>
                    <a:lnTo>
                      <a:pt x="206" y="49"/>
                    </a:lnTo>
                    <a:lnTo>
                      <a:pt x="211" y="78"/>
                    </a:lnTo>
                    <a:lnTo>
                      <a:pt x="216" y="39"/>
                    </a:lnTo>
                    <a:lnTo>
                      <a:pt x="221" y="26"/>
                    </a:lnTo>
                    <a:lnTo>
                      <a:pt x="226" y="64"/>
                    </a:lnTo>
                    <a:lnTo>
                      <a:pt x="231" y="51"/>
                    </a:lnTo>
                    <a:lnTo>
                      <a:pt x="236" y="14"/>
                    </a:lnTo>
                    <a:lnTo>
                      <a:pt x="242" y="38"/>
                    </a:lnTo>
                    <a:lnTo>
                      <a:pt x="246" y="41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0" name="Freeform 541"/>
              <p:cNvSpPr>
                <a:spLocks/>
              </p:cNvSpPr>
              <p:nvPr/>
            </p:nvSpPr>
            <p:spPr bwMode="auto">
              <a:xfrm>
                <a:off x="7558088" y="4148138"/>
                <a:ext cx="392113" cy="317500"/>
              </a:xfrm>
              <a:custGeom>
                <a:avLst/>
                <a:gdLst>
                  <a:gd name="T0" fmla="*/ 0 w 247"/>
                  <a:gd name="T1" fmla="*/ 78 h 200"/>
                  <a:gd name="T2" fmla="*/ 5 w 247"/>
                  <a:gd name="T3" fmla="*/ 39 h 200"/>
                  <a:gd name="T4" fmla="*/ 11 w 247"/>
                  <a:gd name="T5" fmla="*/ 34 h 200"/>
                  <a:gd name="T6" fmla="*/ 15 w 247"/>
                  <a:gd name="T7" fmla="*/ 18 h 200"/>
                  <a:gd name="T8" fmla="*/ 21 w 247"/>
                  <a:gd name="T9" fmla="*/ 0 h 200"/>
                  <a:gd name="T10" fmla="*/ 26 w 247"/>
                  <a:gd name="T11" fmla="*/ 2 h 200"/>
                  <a:gd name="T12" fmla="*/ 30 w 247"/>
                  <a:gd name="T13" fmla="*/ 27 h 200"/>
                  <a:gd name="T14" fmla="*/ 36 w 247"/>
                  <a:gd name="T15" fmla="*/ 96 h 200"/>
                  <a:gd name="T16" fmla="*/ 41 w 247"/>
                  <a:gd name="T17" fmla="*/ 122 h 200"/>
                  <a:gd name="T18" fmla="*/ 45 w 247"/>
                  <a:gd name="T19" fmla="*/ 68 h 200"/>
                  <a:gd name="T20" fmla="*/ 51 w 247"/>
                  <a:gd name="T21" fmla="*/ 95 h 200"/>
                  <a:gd name="T22" fmla="*/ 56 w 247"/>
                  <a:gd name="T23" fmla="*/ 85 h 200"/>
                  <a:gd name="T24" fmla="*/ 61 w 247"/>
                  <a:gd name="T25" fmla="*/ 100 h 200"/>
                  <a:gd name="T26" fmla="*/ 66 w 247"/>
                  <a:gd name="T27" fmla="*/ 86 h 200"/>
                  <a:gd name="T28" fmla="*/ 71 w 247"/>
                  <a:gd name="T29" fmla="*/ 99 h 200"/>
                  <a:gd name="T30" fmla="*/ 76 w 247"/>
                  <a:gd name="T31" fmla="*/ 114 h 200"/>
                  <a:gd name="T32" fmla="*/ 81 w 247"/>
                  <a:gd name="T33" fmla="*/ 100 h 200"/>
                  <a:gd name="T34" fmla="*/ 86 w 247"/>
                  <a:gd name="T35" fmla="*/ 140 h 200"/>
                  <a:gd name="T36" fmla="*/ 91 w 247"/>
                  <a:gd name="T37" fmla="*/ 138 h 200"/>
                  <a:gd name="T38" fmla="*/ 96 w 247"/>
                  <a:gd name="T39" fmla="*/ 118 h 200"/>
                  <a:gd name="T40" fmla="*/ 101 w 247"/>
                  <a:gd name="T41" fmla="*/ 106 h 200"/>
                  <a:gd name="T42" fmla="*/ 106 w 247"/>
                  <a:gd name="T43" fmla="*/ 137 h 200"/>
                  <a:gd name="T44" fmla="*/ 111 w 247"/>
                  <a:gd name="T45" fmla="*/ 143 h 200"/>
                  <a:gd name="T46" fmla="*/ 116 w 247"/>
                  <a:gd name="T47" fmla="*/ 150 h 200"/>
                  <a:gd name="T48" fmla="*/ 121 w 247"/>
                  <a:gd name="T49" fmla="*/ 156 h 200"/>
                  <a:gd name="T50" fmla="*/ 126 w 247"/>
                  <a:gd name="T51" fmla="*/ 167 h 200"/>
                  <a:gd name="T52" fmla="*/ 131 w 247"/>
                  <a:gd name="T53" fmla="*/ 145 h 200"/>
                  <a:gd name="T54" fmla="*/ 136 w 247"/>
                  <a:gd name="T55" fmla="*/ 124 h 200"/>
                  <a:gd name="T56" fmla="*/ 141 w 247"/>
                  <a:gd name="T57" fmla="*/ 99 h 200"/>
                  <a:gd name="T58" fmla="*/ 146 w 247"/>
                  <a:gd name="T59" fmla="*/ 104 h 200"/>
                  <a:gd name="T60" fmla="*/ 151 w 247"/>
                  <a:gd name="T61" fmla="*/ 155 h 200"/>
                  <a:gd name="T62" fmla="*/ 156 w 247"/>
                  <a:gd name="T63" fmla="*/ 156 h 200"/>
                  <a:gd name="T64" fmla="*/ 161 w 247"/>
                  <a:gd name="T65" fmla="*/ 83 h 200"/>
                  <a:gd name="T66" fmla="*/ 166 w 247"/>
                  <a:gd name="T67" fmla="*/ 80 h 200"/>
                  <a:gd name="T68" fmla="*/ 171 w 247"/>
                  <a:gd name="T69" fmla="*/ 90 h 200"/>
                  <a:gd name="T70" fmla="*/ 176 w 247"/>
                  <a:gd name="T71" fmla="*/ 118 h 200"/>
                  <a:gd name="T72" fmla="*/ 181 w 247"/>
                  <a:gd name="T73" fmla="*/ 95 h 200"/>
                  <a:gd name="T74" fmla="*/ 186 w 247"/>
                  <a:gd name="T75" fmla="*/ 72 h 200"/>
                  <a:gd name="T76" fmla="*/ 191 w 247"/>
                  <a:gd name="T77" fmla="*/ 119 h 200"/>
                  <a:gd name="T78" fmla="*/ 196 w 247"/>
                  <a:gd name="T79" fmla="*/ 200 h 200"/>
                  <a:gd name="T80" fmla="*/ 201 w 247"/>
                  <a:gd name="T81" fmla="*/ 200 h 200"/>
                  <a:gd name="T82" fmla="*/ 206 w 247"/>
                  <a:gd name="T83" fmla="*/ 198 h 200"/>
                  <a:gd name="T84" fmla="*/ 211 w 247"/>
                  <a:gd name="T85" fmla="*/ 194 h 200"/>
                  <a:gd name="T86" fmla="*/ 216 w 247"/>
                  <a:gd name="T87" fmla="*/ 196 h 200"/>
                  <a:gd name="T88" fmla="*/ 221 w 247"/>
                  <a:gd name="T89" fmla="*/ 185 h 200"/>
                  <a:gd name="T90" fmla="*/ 226 w 247"/>
                  <a:gd name="T91" fmla="*/ 149 h 200"/>
                  <a:gd name="T92" fmla="*/ 231 w 247"/>
                  <a:gd name="T93" fmla="*/ 112 h 200"/>
                  <a:gd name="T94" fmla="*/ 236 w 247"/>
                  <a:gd name="T95" fmla="*/ 77 h 200"/>
                  <a:gd name="T96" fmla="*/ 241 w 247"/>
                  <a:gd name="T97" fmla="*/ 70 h 200"/>
                  <a:gd name="T98" fmla="*/ 247 w 247"/>
                  <a:gd name="T99" fmla="*/ 47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200">
                    <a:moveTo>
                      <a:pt x="0" y="78"/>
                    </a:moveTo>
                    <a:lnTo>
                      <a:pt x="5" y="39"/>
                    </a:lnTo>
                    <a:lnTo>
                      <a:pt x="11" y="34"/>
                    </a:lnTo>
                    <a:lnTo>
                      <a:pt x="15" y="18"/>
                    </a:lnTo>
                    <a:lnTo>
                      <a:pt x="21" y="0"/>
                    </a:lnTo>
                    <a:lnTo>
                      <a:pt x="26" y="2"/>
                    </a:lnTo>
                    <a:lnTo>
                      <a:pt x="30" y="27"/>
                    </a:lnTo>
                    <a:lnTo>
                      <a:pt x="36" y="96"/>
                    </a:lnTo>
                    <a:lnTo>
                      <a:pt x="41" y="122"/>
                    </a:lnTo>
                    <a:lnTo>
                      <a:pt x="45" y="68"/>
                    </a:lnTo>
                    <a:lnTo>
                      <a:pt x="51" y="95"/>
                    </a:lnTo>
                    <a:lnTo>
                      <a:pt x="56" y="85"/>
                    </a:lnTo>
                    <a:lnTo>
                      <a:pt x="61" y="100"/>
                    </a:lnTo>
                    <a:lnTo>
                      <a:pt x="66" y="86"/>
                    </a:lnTo>
                    <a:lnTo>
                      <a:pt x="71" y="99"/>
                    </a:lnTo>
                    <a:lnTo>
                      <a:pt x="76" y="114"/>
                    </a:lnTo>
                    <a:lnTo>
                      <a:pt x="81" y="100"/>
                    </a:lnTo>
                    <a:lnTo>
                      <a:pt x="86" y="140"/>
                    </a:lnTo>
                    <a:lnTo>
                      <a:pt x="91" y="138"/>
                    </a:lnTo>
                    <a:lnTo>
                      <a:pt x="96" y="118"/>
                    </a:lnTo>
                    <a:lnTo>
                      <a:pt x="101" y="106"/>
                    </a:lnTo>
                    <a:lnTo>
                      <a:pt x="106" y="137"/>
                    </a:lnTo>
                    <a:lnTo>
                      <a:pt x="111" y="143"/>
                    </a:lnTo>
                    <a:lnTo>
                      <a:pt x="116" y="150"/>
                    </a:lnTo>
                    <a:lnTo>
                      <a:pt x="121" y="156"/>
                    </a:lnTo>
                    <a:lnTo>
                      <a:pt x="126" y="167"/>
                    </a:lnTo>
                    <a:lnTo>
                      <a:pt x="131" y="145"/>
                    </a:lnTo>
                    <a:lnTo>
                      <a:pt x="136" y="124"/>
                    </a:lnTo>
                    <a:lnTo>
                      <a:pt x="141" y="99"/>
                    </a:lnTo>
                    <a:lnTo>
                      <a:pt x="146" y="104"/>
                    </a:lnTo>
                    <a:lnTo>
                      <a:pt x="151" y="155"/>
                    </a:lnTo>
                    <a:lnTo>
                      <a:pt x="156" y="156"/>
                    </a:lnTo>
                    <a:lnTo>
                      <a:pt x="161" y="83"/>
                    </a:lnTo>
                    <a:lnTo>
                      <a:pt x="166" y="80"/>
                    </a:lnTo>
                    <a:lnTo>
                      <a:pt x="171" y="90"/>
                    </a:lnTo>
                    <a:lnTo>
                      <a:pt x="176" y="118"/>
                    </a:lnTo>
                    <a:lnTo>
                      <a:pt x="181" y="95"/>
                    </a:lnTo>
                    <a:lnTo>
                      <a:pt x="186" y="72"/>
                    </a:lnTo>
                    <a:lnTo>
                      <a:pt x="191" y="119"/>
                    </a:lnTo>
                    <a:lnTo>
                      <a:pt x="196" y="200"/>
                    </a:lnTo>
                    <a:lnTo>
                      <a:pt x="201" y="200"/>
                    </a:lnTo>
                    <a:lnTo>
                      <a:pt x="206" y="198"/>
                    </a:lnTo>
                    <a:lnTo>
                      <a:pt x="211" y="194"/>
                    </a:lnTo>
                    <a:lnTo>
                      <a:pt x="216" y="196"/>
                    </a:lnTo>
                    <a:lnTo>
                      <a:pt x="221" y="185"/>
                    </a:lnTo>
                    <a:lnTo>
                      <a:pt x="226" y="149"/>
                    </a:lnTo>
                    <a:lnTo>
                      <a:pt x="231" y="112"/>
                    </a:lnTo>
                    <a:lnTo>
                      <a:pt x="236" y="77"/>
                    </a:lnTo>
                    <a:lnTo>
                      <a:pt x="241" y="70"/>
                    </a:lnTo>
                    <a:lnTo>
                      <a:pt x="247" y="47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1" name="Freeform 542"/>
              <p:cNvSpPr>
                <a:spLocks/>
              </p:cNvSpPr>
              <p:nvPr/>
            </p:nvSpPr>
            <p:spPr bwMode="auto">
              <a:xfrm>
                <a:off x="7950200" y="4159251"/>
                <a:ext cx="388938" cy="576263"/>
              </a:xfrm>
              <a:custGeom>
                <a:avLst/>
                <a:gdLst>
                  <a:gd name="T0" fmla="*/ 0 w 245"/>
                  <a:gd name="T1" fmla="*/ 40 h 363"/>
                  <a:gd name="T2" fmla="*/ 4 w 245"/>
                  <a:gd name="T3" fmla="*/ 0 h 363"/>
                  <a:gd name="T4" fmla="*/ 9 w 245"/>
                  <a:gd name="T5" fmla="*/ 3 h 363"/>
                  <a:gd name="T6" fmla="*/ 15 w 245"/>
                  <a:gd name="T7" fmla="*/ 20 h 363"/>
                  <a:gd name="T8" fmla="*/ 19 w 245"/>
                  <a:gd name="T9" fmla="*/ 30 h 363"/>
                  <a:gd name="T10" fmla="*/ 25 w 245"/>
                  <a:gd name="T11" fmla="*/ 30 h 363"/>
                  <a:gd name="T12" fmla="*/ 30 w 245"/>
                  <a:gd name="T13" fmla="*/ 33 h 363"/>
                  <a:gd name="T14" fmla="*/ 34 w 245"/>
                  <a:gd name="T15" fmla="*/ 76 h 363"/>
                  <a:gd name="T16" fmla="*/ 40 w 245"/>
                  <a:gd name="T17" fmla="*/ 134 h 363"/>
                  <a:gd name="T18" fmla="*/ 45 w 245"/>
                  <a:gd name="T19" fmla="*/ 155 h 363"/>
                  <a:gd name="T20" fmla="*/ 49 w 245"/>
                  <a:gd name="T21" fmla="*/ 196 h 363"/>
                  <a:gd name="T22" fmla="*/ 55 w 245"/>
                  <a:gd name="T23" fmla="*/ 187 h 363"/>
                  <a:gd name="T24" fmla="*/ 60 w 245"/>
                  <a:gd name="T25" fmla="*/ 223 h 363"/>
                  <a:gd name="T26" fmla="*/ 65 w 245"/>
                  <a:gd name="T27" fmla="*/ 274 h 363"/>
                  <a:gd name="T28" fmla="*/ 70 w 245"/>
                  <a:gd name="T29" fmla="*/ 229 h 363"/>
                  <a:gd name="T30" fmla="*/ 75 w 245"/>
                  <a:gd name="T31" fmla="*/ 205 h 363"/>
                  <a:gd name="T32" fmla="*/ 80 w 245"/>
                  <a:gd name="T33" fmla="*/ 186 h 363"/>
                  <a:gd name="T34" fmla="*/ 85 w 245"/>
                  <a:gd name="T35" fmla="*/ 176 h 363"/>
                  <a:gd name="T36" fmla="*/ 90 w 245"/>
                  <a:gd name="T37" fmla="*/ 167 h 363"/>
                  <a:gd name="T38" fmla="*/ 95 w 245"/>
                  <a:gd name="T39" fmla="*/ 161 h 363"/>
                  <a:gd name="T40" fmla="*/ 100 w 245"/>
                  <a:gd name="T41" fmla="*/ 149 h 363"/>
                  <a:gd name="T42" fmla="*/ 105 w 245"/>
                  <a:gd name="T43" fmla="*/ 166 h 363"/>
                  <a:gd name="T44" fmla="*/ 110 w 245"/>
                  <a:gd name="T45" fmla="*/ 204 h 363"/>
                  <a:gd name="T46" fmla="*/ 115 w 245"/>
                  <a:gd name="T47" fmla="*/ 197 h 363"/>
                  <a:gd name="T48" fmla="*/ 120 w 245"/>
                  <a:gd name="T49" fmla="*/ 211 h 363"/>
                  <a:gd name="T50" fmla="*/ 125 w 245"/>
                  <a:gd name="T51" fmla="*/ 267 h 363"/>
                  <a:gd name="T52" fmla="*/ 130 w 245"/>
                  <a:gd name="T53" fmla="*/ 260 h 363"/>
                  <a:gd name="T54" fmla="*/ 135 w 245"/>
                  <a:gd name="T55" fmla="*/ 287 h 363"/>
                  <a:gd name="T56" fmla="*/ 140 w 245"/>
                  <a:gd name="T57" fmla="*/ 304 h 363"/>
                  <a:gd name="T58" fmla="*/ 145 w 245"/>
                  <a:gd name="T59" fmla="*/ 274 h 363"/>
                  <a:gd name="T60" fmla="*/ 150 w 245"/>
                  <a:gd name="T61" fmla="*/ 251 h 363"/>
                  <a:gd name="T62" fmla="*/ 155 w 245"/>
                  <a:gd name="T63" fmla="*/ 269 h 363"/>
                  <a:gd name="T64" fmla="*/ 160 w 245"/>
                  <a:gd name="T65" fmla="*/ 304 h 363"/>
                  <a:gd name="T66" fmla="*/ 165 w 245"/>
                  <a:gd name="T67" fmla="*/ 347 h 363"/>
                  <a:gd name="T68" fmla="*/ 170 w 245"/>
                  <a:gd name="T69" fmla="*/ 362 h 363"/>
                  <a:gd name="T70" fmla="*/ 175 w 245"/>
                  <a:gd name="T71" fmla="*/ 296 h 363"/>
                  <a:gd name="T72" fmla="*/ 180 w 245"/>
                  <a:gd name="T73" fmla="*/ 293 h 363"/>
                  <a:gd name="T74" fmla="*/ 185 w 245"/>
                  <a:gd name="T75" fmla="*/ 276 h 363"/>
                  <a:gd name="T76" fmla="*/ 190 w 245"/>
                  <a:gd name="T77" fmla="*/ 252 h 363"/>
                  <a:gd name="T78" fmla="*/ 195 w 245"/>
                  <a:gd name="T79" fmla="*/ 243 h 363"/>
                  <a:gd name="T80" fmla="*/ 200 w 245"/>
                  <a:gd name="T81" fmla="*/ 288 h 363"/>
                  <a:gd name="T82" fmla="*/ 205 w 245"/>
                  <a:gd name="T83" fmla="*/ 257 h 363"/>
                  <a:gd name="T84" fmla="*/ 210 w 245"/>
                  <a:gd name="T85" fmla="*/ 268 h 363"/>
                  <a:gd name="T86" fmla="*/ 215 w 245"/>
                  <a:gd name="T87" fmla="*/ 292 h 363"/>
                  <a:gd name="T88" fmla="*/ 220 w 245"/>
                  <a:gd name="T89" fmla="*/ 340 h 363"/>
                  <a:gd name="T90" fmla="*/ 225 w 245"/>
                  <a:gd name="T91" fmla="*/ 363 h 363"/>
                  <a:gd name="T92" fmla="*/ 230 w 245"/>
                  <a:gd name="T93" fmla="*/ 357 h 363"/>
                  <a:gd name="T94" fmla="*/ 235 w 245"/>
                  <a:gd name="T95" fmla="*/ 308 h 363"/>
                  <a:gd name="T96" fmla="*/ 240 w 245"/>
                  <a:gd name="T97" fmla="*/ 278 h 363"/>
                  <a:gd name="T98" fmla="*/ 245 w 245"/>
                  <a:gd name="T99" fmla="*/ 290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63">
                    <a:moveTo>
                      <a:pt x="0" y="40"/>
                    </a:moveTo>
                    <a:lnTo>
                      <a:pt x="4" y="0"/>
                    </a:lnTo>
                    <a:lnTo>
                      <a:pt x="9" y="3"/>
                    </a:lnTo>
                    <a:lnTo>
                      <a:pt x="15" y="20"/>
                    </a:lnTo>
                    <a:lnTo>
                      <a:pt x="19" y="30"/>
                    </a:lnTo>
                    <a:lnTo>
                      <a:pt x="25" y="30"/>
                    </a:lnTo>
                    <a:lnTo>
                      <a:pt x="30" y="33"/>
                    </a:lnTo>
                    <a:lnTo>
                      <a:pt x="34" y="76"/>
                    </a:lnTo>
                    <a:lnTo>
                      <a:pt x="40" y="134"/>
                    </a:lnTo>
                    <a:lnTo>
                      <a:pt x="45" y="155"/>
                    </a:lnTo>
                    <a:lnTo>
                      <a:pt x="49" y="196"/>
                    </a:lnTo>
                    <a:lnTo>
                      <a:pt x="55" y="187"/>
                    </a:lnTo>
                    <a:lnTo>
                      <a:pt x="60" y="223"/>
                    </a:lnTo>
                    <a:lnTo>
                      <a:pt x="65" y="274"/>
                    </a:lnTo>
                    <a:lnTo>
                      <a:pt x="70" y="229"/>
                    </a:lnTo>
                    <a:lnTo>
                      <a:pt x="75" y="205"/>
                    </a:lnTo>
                    <a:lnTo>
                      <a:pt x="80" y="186"/>
                    </a:lnTo>
                    <a:lnTo>
                      <a:pt x="85" y="176"/>
                    </a:lnTo>
                    <a:lnTo>
                      <a:pt x="90" y="167"/>
                    </a:lnTo>
                    <a:lnTo>
                      <a:pt x="95" y="161"/>
                    </a:lnTo>
                    <a:lnTo>
                      <a:pt x="100" y="149"/>
                    </a:lnTo>
                    <a:lnTo>
                      <a:pt x="105" y="166"/>
                    </a:lnTo>
                    <a:lnTo>
                      <a:pt x="110" y="204"/>
                    </a:lnTo>
                    <a:lnTo>
                      <a:pt x="115" y="197"/>
                    </a:lnTo>
                    <a:lnTo>
                      <a:pt x="120" y="211"/>
                    </a:lnTo>
                    <a:lnTo>
                      <a:pt x="125" y="267"/>
                    </a:lnTo>
                    <a:lnTo>
                      <a:pt x="130" y="260"/>
                    </a:lnTo>
                    <a:lnTo>
                      <a:pt x="135" y="287"/>
                    </a:lnTo>
                    <a:lnTo>
                      <a:pt x="140" y="304"/>
                    </a:lnTo>
                    <a:lnTo>
                      <a:pt x="145" y="274"/>
                    </a:lnTo>
                    <a:lnTo>
                      <a:pt x="150" y="251"/>
                    </a:lnTo>
                    <a:lnTo>
                      <a:pt x="155" y="269"/>
                    </a:lnTo>
                    <a:lnTo>
                      <a:pt x="160" y="304"/>
                    </a:lnTo>
                    <a:lnTo>
                      <a:pt x="165" y="347"/>
                    </a:lnTo>
                    <a:lnTo>
                      <a:pt x="170" y="362"/>
                    </a:lnTo>
                    <a:lnTo>
                      <a:pt x="175" y="296"/>
                    </a:lnTo>
                    <a:lnTo>
                      <a:pt x="180" y="293"/>
                    </a:lnTo>
                    <a:lnTo>
                      <a:pt x="185" y="276"/>
                    </a:lnTo>
                    <a:lnTo>
                      <a:pt x="190" y="252"/>
                    </a:lnTo>
                    <a:lnTo>
                      <a:pt x="195" y="243"/>
                    </a:lnTo>
                    <a:lnTo>
                      <a:pt x="200" y="288"/>
                    </a:lnTo>
                    <a:lnTo>
                      <a:pt x="205" y="257"/>
                    </a:lnTo>
                    <a:lnTo>
                      <a:pt x="210" y="268"/>
                    </a:lnTo>
                    <a:lnTo>
                      <a:pt x="215" y="292"/>
                    </a:lnTo>
                    <a:lnTo>
                      <a:pt x="220" y="340"/>
                    </a:lnTo>
                    <a:lnTo>
                      <a:pt x="225" y="363"/>
                    </a:lnTo>
                    <a:lnTo>
                      <a:pt x="230" y="357"/>
                    </a:lnTo>
                    <a:lnTo>
                      <a:pt x="235" y="308"/>
                    </a:lnTo>
                    <a:lnTo>
                      <a:pt x="240" y="278"/>
                    </a:lnTo>
                    <a:lnTo>
                      <a:pt x="245" y="29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2" name="Freeform 543"/>
              <p:cNvSpPr>
                <a:spLocks/>
              </p:cNvSpPr>
              <p:nvPr/>
            </p:nvSpPr>
            <p:spPr bwMode="auto">
              <a:xfrm>
                <a:off x="8339138" y="4535488"/>
                <a:ext cx="31750" cy="84138"/>
              </a:xfrm>
              <a:custGeom>
                <a:avLst/>
                <a:gdLst>
                  <a:gd name="T0" fmla="*/ 0 w 20"/>
                  <a:gd name="T1" fmla="*/ 53 h 53"/>
                  <a:gd name="T2" fmla="*/ 6 w 20"/>
                  <a:gd name="T3" fmla="*/ 27 h 53"/>
                  <a:gd name="T4" fmla="*/ 10 w 20"/>
                  <a:gd name="T5" fmla="*/ 0 h 53"/>
                  <a:gd name="T6" fmla="*/ 15 w 20"/>
                  <a:gd name="T7" fmla="*/ 3 h 53"/>
                  <a:gd name="T8" fmla="*/ 20 w 20"/>
                  <a:gd name="T9" fmla="*/ 19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3">
                    <a:moveTo>
                      <a:pt x="0" y="53"/>
                    </a:moveTo>
                    <a:lnTo>
                      <a:pt x="6" y="27"/>
                    </a:lnTo>
                    <a:lnTo>
                      <a:pt x="10" y="0"/>
                    </a:lnTo>
                    <a:lnTo>
                      <a:pt x="15" y="3"/>
                    </a:lnTo>
                    <a:lnTo>
                      <a:pt x="20" y="19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3" name="Freeform 544"/>
              <p:cNvSpPr>
                <a:spLocks/>
              </p:cNvSpPr>
              <p:nvPr/>
            </p:nvSpPr>
            <p:spPr bwMode="auto">
              <a:xfrm>
                <a:off x="6778625" y="4287838"/>
                <a:ext cx="388938" cy="385763"/>
              </a:xfrm>
              <a:custGeom>
                <a:avLst/>
                <a:gdLst>
                  <a:gd name="T0" fmla="*/ 0 w 245"/>
                  <a:gd name="T1" fmla="*/ 242 h 243"/>
                  <a:gd name="T2" fmla="*/ 4 w 245"/>
                  <a:gd name="T3" fmla="*/ 230 h 243"/>
                  <a:gd name="T4" fmla="*/ 10 w 245"/>
                  <a:gd name="T5" fmla="*/ 237 h 243"/>
                  <a:gd name="T6" fmla="*/ 15 w 245"/>
                  <a:gd name="T7" fmla="*/ 236 h 243"/>
                  <a:gd name="T8" fmla="*/ 19 w 245"/>
                  <a:gd name="T9" fmla="*/ 243 h 243"/>
                  <a:gd name="T10" fmla="*/ 25 w 245"/>
                  <a:gd name="T11" fmla="*/ 241 h 243"/>
                  <a:gd name="T12" fmla="*/ 30 w 245"/>
                  <a:gd name="T13" fmla="*/ 199 h 243"/>
                  <a:gd name="T14" fmla="*/ 34 w 245"/>
                  <a:gd name="T15" fmla="*/ 207 h 243"/>
                  <a:gd name="T16" fmla="*/ 40 w 245"/>
                  <a:gd name="T17" fmla="*/ 241 h 243"/>
                  <a:gd name="T18" fmla="*/ 45 w 245"/>
                  <a:gd name="T19" fmla="*/ 205 h 243"/>
                  <a:gd name="T20" fmla="*/ 50 w 245"/>
                  <a:gd name="T21" fmla="*/ 174 h 243"/>
                  <a:gd name="T22" fmla="*/ 55 w 245"/>
                  <a:gd name="T23" fmla="*/ 178 h 243"/>
                  <a:gd name="T24" fmla="*/ 60 w 245"/>
                  <a:gd name="T25" fmla="*/ 139 h 243"/>
                  <a:gd name="T26" fmla="*/ 65 w 245"/>
                  <a:gd name="T27" fmla="*/ 127 h 243"/>
                  <a:gd name="T28" fmla="*/ 70 w 245"/>
                  <a:gd name="T29" fmla="*/ 78 h 243"/>
                  <a:gd name="T30" fmla="*/ 75 w 245"/>
                  <a:gd name="T31" fmla="*/ 63 h 243"/>
                  <a:gd name="T32" fmla="*/ 80 w 245"/>
                  <a:gd name="T33" fmla="*/ 66 h 243"/>
                  <a:gd name="T34" fmla="*/ 85 w 245"/>
                  <a:gd name="T35" fmla="*/ 49 h 243"/>
                  <a:gd name="T36" fmla="*/ 90 w 245"/>
                  <a:gd name="T37" fmla="*/ 0 h 243"/>
                  <a:gd name="T38" fmla="*/ 95 w 245"/>
                  <a:gd name="T39" fmla="*/ 33 h 243"/>
                  <a:gd name="T40" fmla="*/ 100 w 245"/>
                  <a:gd name="T41" fmla="*/ 81 h 243"/>
                  <a:gd name="T42" fmla="*/ 105 w 245"/>
                  <a:gd name="T43" fmla="*/ 98 h 243"/>
                  <a:gd name="T44" fmla="*/ 110 w 245"/>
                  <a:gd name="T45" fmla="*/ 127 h 243"/>
                  <a:gd name="T46" fmla="*/ 115 w 245"/>
                  <a:gd name="T47" fmla="*/ 126 h 243"/>
                  <a:gd name="T48" fmla="*/ 120 w 245"/>
                  <a:gd name="T49" fmla="*/ 124 h 243"/>
                  <a:gd name="T50" fmla="*/ 125 w 245"/>
                  <a:gd name="T51" fmla="*/ 109 h 243"/>
                  <a:gd name="T52" fmla="*/ 130 w 245"/>
                  <a:gd name="T53" fmla="*/ 82 h 243"/>
                  <a:gd name="T54" fmla="*/ 135 w 245"/>
                  <a:gd name="T55" fmla="*/ 71 h 243"/>
                  <a:gd name="T56" fmla="*/ 140 w 245"/>
                  <a:gd name="T57" fmla="*/ 74 h 243"/>
                  <a:gd name="T58" fmla="*/ 145 w 245"/>
                  <a:gd name="T59" fmla="*/ 17 h 243"/>
                  <a:gd name="T60" fmla="*/ 150 w 245"/>
                  <a:gd name="T61" fmla="*/ 7 h 243"/>
                  <a:gd name="T62" fmla="*/ 155 w 245"/>
                  <a:gd name="T63" fmla="*/ 79 h 243"/>
                  <a:gd name="T64" fmla="*/ 160 w 245"/>
                  <a:gd name="T65" fmla="*/ 61 h 243"/>
                  <a:gd name="T66" fmla="*/ 165 w 245"/>
                  <a:gd name="T67" fmla="*/ 60 h 243"/>
                  <a:gd name="T68" fmla="*/ 170 w 245"/>
                  <a:gd name="T69" fmla="*/ 65 h 243"/>
                  <a:gd name="T70" fmla="*/ 175 w 245"/>
                  <a:gd name="T71" fmla="*/ 94 h 243"/>
                  <a:gd name="T72" fmla="*/ 180 w 245"/>
                  <a:gd name="T73" fmla="*/ 85 h 243"/>
                  <a:gd name="T74" fmla="*/ 185 w 245"/>
                  <a:gd name="T75" fmla="*/ 32 h 243"/>
                  <a:gd name="T76" fmla="*/ 190 w 245"/>
                  <a:gd name="T77" fmla="*/ 38 h 243"/>
                  <a:gd name="T78" fmla="*/ 195 w 245"/>
                  <a:gd name="T79" fmla="*/ 37 h 243"/>
                  <a:gd name="T80" fmla="*/ 200 w 245"/>
                  <a:gd name="T81" fmla="*/ 15 h 243"/>
                  <a:gd name="T82" fmla="*/ 205 w 245"/>
                  <a:gd name="T83" fmla="*/ 27 h 243"/>
                  <a:gd name="T84" fmla="*/ 210 w 245"/>
                  <a:gd name="T85" fmla="*/ 16 h 243"/>
                  <a:gd name="T86" fmla="*/ 215 w 245"/>
                  <a:gd name="T87" fmla="*/ 12 h 243"/>
                  <a:gd name="T88" fmla="*/ 220 w 245"/>
                  <a:gd name="T89" fmla="*/ 32 h 243"/>
                  <a:gd name="T90" fmla="*/ 225 w 245"/>
                  <a:gd name="T91" fmla="*/ 147 h 243"/>
                  <a:gd name="T92" fmla="*/ 230 w 245"/>
                  <a:gd name="T93" fmla="*/ 126 h 243"/>
                  <a:gd name="T94" fmla="*/ 236 w 245"/>
                  <a:gd name="T95" fmla="*/ 110 h 243"/>
                  <a:gd name="T96" fmla="*/ 240 w 245"/>
                  <a:gd name="T97" fmla="*/ 106 h 243"/>
                  <a:gd name="T98" fmla="*/ 245 w 245"/>
                  <a:gd name="T99" fmla="*/ 116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243">
                    <a:moveTo>
                      <a:pt x="0" y="242"/>
                    </a:moveTo>
                    <a:lnTo>
                      <a:pt x="4" y="230"/>
                    </a:lnTo>
                    <a:lnTo>
                      <a:pt x="10" y="237"/>
                    </a:lnTo>
                    <a:lnTo>
                      <a:pt x="15" y="236"/>
                    </a:lnTo>
                    <a:lnTo>
                      <a:pt x="19" y="243"/>
                    </a:lnTo>
                    <a:lnTo>
                      <a:pt x="25" y="241"/>
                    </a:lnTo>
                    <a:lnTo>
                      <a:pt x="30" y="199"/>
                    </a:lnTo>
                    <a:lnTo>
                      <a:pt x="34" y="207"/>
                    </a:lnTo>
                    <a:lnTo>
                      <a:pt x="40" y="241"/>
                    </a:lnTo>
                    <a:lnTo>
                      <a:pt x="45" y="205"/>
                    </a:lnTo>
                    <a:lnTo>
                      <a:pt x="50" y="174"/>
                    </a:lnTo>
                    <a:lnTo>
                      <a:pt x="55" y="178"/>
                    </a:lnTo>
                    <a:lnTo>
                      <a:pt x="60" y="139"/>
                    </a:lnTo>
                    <a:lnTo>
                      <a:pt x="65" y="127"/>
                    </a:lnTo>
                    <a:lnTo>
                      <a:pt x="70" y="78"/>
                    </a:lnTo>
                    <a:lnTo>
                      <a:pt x="75" y="63"/>
                    </a:lnTo>
                    <a:lnTo>
                      <a:pt x="80" y="66"/>
                    </a:lnTo>
                    <a:lnTo>
                      <a:pt x="85" y="49"/>
                    </a:lnTo>
                    <a:lnTo>
                      <a:pt x="90" y="0"/>
                    </a:lnTo>
                    <a:lnTo>
                      <a:pt x="95" y="33"/>
                    </a:lnTo>
                    <a:lnTo>
                      <a:pt x="100" y="81"/>
                    </a:lnTo>
                    <a:lnTo>
                      <a:pt x="105" y="98"/>
                    </a:lnTo>
                    <a:lnTo>
                      <a:pt x="110" y="127"/>
                    </a:lnTo>
                    <a:lnTo>
                      <a:pt x="115" y="126"/>
                    </a:lnTo>
                    <a:lnTo>
                      <a:pt x="120" y="124"/>
                    </a:lnTo>
                    <a:lnTo>
                      <a:pt x="125" y="109"/>
                    </a:lnTo>
                    <a:lnTo>
                      <a:pt x="130" y="82"/>
                    </a:lnTo>
                    <a:lnTo>
                      <a:pt x="135" y="71"/>
                    </a:lnTo>
                    <a:lnTo>
                      <a:pt x="140" y="74"/>
                    </a:lnTo>
                    <a:lnTo>
                      <a:pt x="145" y="17"/>
                    </a:lnTo>
                    <a:lnTo>
                      <a:pt x="150" y="7"/>
                    </a:lnTo>
                    <a:lnTo>
                      <a:pt x="155" y="79"/>
                    </a:lnTo>
                    <a:lnTo>
                      <a:pt x="160" y="61"/>
                    </a:lnTo>
                    <a:lnTo>
                      <a:pt x="165" y="60"/>
                    </a:lnTo>
                    <a:lnTo>
                      <a:pt x="170" y="65"/>
                    </a:lnTo>
                    <a:lnTo>
                      <a:pt x="175" y="94"/>
                    </a:lnTo>
                    <a:lnTo>
                      <a:pt x="180" y="85"/>
                    </a:lnTo>
                    <a:lnTo>
                      <a:pt x="185" y="32"/>
                    </a:lnTo>
                    <a:lnTo>
                      <a:pt x="190" y="38"/>
                    </a:lnTo>
                    <a:lnTo>
                      <a:pt x="195" y="37"/>
                    </a:lnTo>
                    <a:lnTo>
                      <a:pt x="200" y="15"/>
                    </a:lnTo>
                    <a:lnTo>
                      <a:pt x="205" y="27"/>
                    </a:lnTo>
                    <a:lnTo>
                      <a:pt x="210" y="16"/>
                    </a:lnTo>
                    <a:lnTo>
                      <a:pt x="215" y="12"/>
                    </a:lnTo>
                    <a:lnTo>
                      <a:pt x="220" y="32"/>
                    </a:lnTo>
                    <a:lnTo>
                      <a:pt x="225" y="147"/>
                    </a:lnTo>
                    <a:lnTo>
                      <a:pt x="230" y="126"/>
                    </a:lnTo>
                    <a:lnTo>
                      <a:pt x="236" y="110"/>
                    </a:lnTo>
                    <a:lnTo>
                      <a:pt x="240" y="106"/>
                    </a:lnTo>
                    <a:lnTo>
                      <a:pt x="245" y="116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4" name="Freeform 545"/>
              <p:cNvSpPr>
                <a:spLocks/>
              </p:cNvSpPr>
              <p:nvPr/>
            </p:nvSpPr>
            <p:spPr bwMode="auto">
              <a:xfrm>
                <a:off x="7167563" y="4291013"/>
                <a:ext cx="390525" cy="525463"/>
              </a:xfrm>
              <a:custGeom>
                <a:avLst/>
                <a:gdLst>
                  <a:gd name="T0" fmla="*/ 0 w 246"/>
                  <a:gd name="T1" fmla="*/ 114 h 331"/>
                  <a:gd name="T2" fmla="*/ 6 w 246"/>
                  <a:gd name="T3" fmla="*/ 138 h 331"/>
                  <a:gd name="T4" fmla="*/ 10 w 246"/>
                  <a:gd name="T5" fmla="*/ 166 h 331"/>
                  <a:gd name="T6" fmla="*/ 16 w 246"/>
                  <a:gd name="T7" fmla="*/ 146 h 331"/>
                  <a:gd name="T8" fmla="*/ 21 w 246"/>
                  <a:gd name="T9" fmla="*/ 113 h 331"/>
                  <a:gd name="T10" fmla="*/ 25 w 246"/>
                  <a:gd name="T11" fmla="*/ 168 h 331"/>
                  <a:gd name="T12" fmla="*/ 31 w 246"/>
                  <a:gd name="T13" fmla="*/ 188 h 331"/>
                  <a:gd name="T14" fmla="*/ 36 w 246"/>
                  <a:gd name="T15" fmla="*/ 170 h 331"/>
                  <a:gd name="T16" fmla="*/ 40 w 246"/>
                  <a:gd name="T17" fmla="*/ 157 h 331"/>
                  <a:gd name="T18" fmla="*/ 46 w 246"/>
                  <a:gd name="T19" fmla="*/ 224 h 331"/>
                  <a:gd name="T20" fmla="*/ 51 w 246"/>
                  <a:gd name="T21" fmla="*/ 253 h 331"/>
                  <a:gd name="T22" fmla="*/ 56 w 246"/>
                  <a:gd name="T23" fmla="*/ 277 h 331"/>
                  <a:gd name="T24" fmla="*/ 61 w 246"/>
                  <a:gd name="T25" fmla="*/ 309 h 331"/>
                  <a:gd name="T26" fmla="*/ 66 w 246"/>
                  <a:gd name="T27" fmla="*/ 317 h 331"/>
                  <a:gd name="T28" fmla="*/ 71 w 246"/>
                  <a:gd name="T29" fmla="*/ 298 h 331"/>
                  <a:gd name="T30" fmla="*/ 76 w 246"/>
                  <a:gd name="T31" fmla="*/ 305 h 331"/>
                  <a:gd name="T32" fmla="*/ 81 w 246"/>
                  <a:gd name="T33" fmla="*/ 331 h 331"/>
                  <a:gd name="T34" fmla="*/ 86 w 246"/>
                  <a:gd name="T35" fmla="*/ 276 h 331"/>
                  <a:gd name="T36" fmla="*/ 91 w 246"/>
                  <a:gd name="T37" fmla="*/ 193 h 331"/>
                  <a:gd name="T38" fmla="*/ 96 w 246"/>
                  <a:gd name="T39" fmla="*/ 221 h 331"/>
                  <a:gd name="T40" fmla="*/ 101 w 246"/>
                  <a:gd name="T41" fmla="*/ 225 h 331"/>
                  <a:gd name="T42" fmla="*/ 106 w 246"/>
                  <a:gd name="T43" fmla="*/ 236 h 331"/>
                  <a:gd name="T44" fmla="*/ 111 w 246"/>
                  <a:gd name="T45" fmla="*/ 232 h 331"/>
                  <a:gd name="T46" fmla="*/ 116 w 246"/>
                  <a:gd name="T47" fmla="*/ 227 h 331"/>
                  <a:gd name="T48" fmla="*/ 121 w 246"/>
                  <a:gd name="T49" fmla="*/ 175 h 331"/>
                  <a:gd name="T50" fmla="*/ 126 w 246"/>
                  <a:gd name="T51" fmla="*/ 165 h 331"/>
                  <a:gd name="T52" fmla="*/ 131 w 246"/>
                  <a:gd name="T53" fmla="*/ 185 h 331"/>
                  <a:gd name="T54" fmla="*/ 136 w 246"/>
                  <a:gd name="T55" fmla="*/ 210 h 331"/>
                  <a:gd name="T56" fmla="*/ 141 w 246"/>
                  <a:gd name="T57" fmla="*/ 189 h 331"/>
                  <a:gd name="T58" fmla="*/ 146 w 246"/>
                  <a:gd name="T59" fmla="*/ 116 h 331"/>
                  <a:gd name="T60" fmla="*/ 151 w 246"/>
                  <a:gd name="T61" fmla="*/ 115 h 331"/>
                  <a:gd name="T62" fmla="*/ 156 w 246"/>
                  <a:gd name="T63" fmla="*/ 93 h 331"/>
                  <a:gd name="T64" fmla="*/ 161 w 246"/>
                  <a:gd name="T65" fmla="*/ 58 h 331"/>
                  <a:gd name="T66" fmla="*/ 166 w 246"/>
                  <a:gd name="T67" fmla="*/ 28 h 331"/>
                  <a:gd name="T68" fmla="*/ 171 w 246"/>
                  <a:gd name="T69" fmla="*/ 51 h 331"/>
                  <a:gd name="T70" fmla="*/ 176 w 246"/>
                  <a:gd name="T71" fmla="*/ 50 h 331"/>
                  <a:gd name="T72" fmla="*/ 181 w 246"/>
                  <a:gd name="T73" fmla="*/ 45 h 331"/>
                  <a:gd name="T74" fmla="*/ 186 w 246"/>
                  <a:gd name="T75" fmla="*/ 42 h 331"/>
                  <a:gd name="T76" fmla="*/ 191 w 246"/>
                  <a:gd name="T77" fmla="*/ 44 h 331"/>
                  <a:gd name="T78" fmla="*/ 196 w 246"/>
                  <a:gd name="T79" fmla="*/ 17 h 331"/>
                  <a:gd name="T80" fmla="*/ 201 w 246"/>
                  <a:gd name="T81" fmla="*/ 19 h 331"/>
                  <a:gd name="T82" fmla="*/ 206 w 246"/>
                  <a:gd name="T83" fmla="*/ 84 h 331"/>
                  <a:gd name="T84" fmla="*/ 211 w 246"/>
                  <a:gd name="T85" fmla="*/ 92 h 331"/>
                  <a:gd name="T86" fmla="*/ 216 w 246"/>
                  <a:gd name="T87" fmla="*/ 66 h 331"/>
                  <a:gd name="T88" fmla="*/ 221 w 246"/>
                  <a:gd name="T89" fmla="*/ 55 h 331"/>
                  <a:gd name="T90" fmla="*/ 226 w 246"/>
                  <a:gd name="T91" fmla="*/ 62 h 331"/>
                  <a:gd name="T92" fmla="*/ 231 w 246"/>
                  <a:gd name="T93" fmla="*/ 50 h 331"/>
                  <a:gd name="T94" fmla="*/ 236 w 246"/>
                  <a:gd name="T95" fmla="*/ 0 h 331"/>
                  <a:gd name="T96" fmla="*/ 242 w 246"/>
                  <a:gd name="T97" fmla="*/ 47 h 331"/>
                  <a:gd name="T98" fmla="*/ 246 w 246"/>
                  <a:gd name="T99" fmla="*/ 27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31">
                    <a:moveTo>
                      <a:pt x="0" y="114"/>
                    </a:moveTo>
                    <a:lnTo>
                      <a:pt x="6" y="138"/>
                    </a:lnTo>
                    <a:lnTo>
                      <a:pt x="10" y="166"/>
                    </a:lnTo>
                    <a:lnTo>
                      <a:pt x="16" y="146"/>
                    </a:lnTo>
                    <a:lnTo>
                      <a:pt x="21" y="113"/>
                    </a:lnTo>
                    <a:lnTo>
                      <a:pt x="25" y="168"/>
                    </a:lnTo>
                    <a:lnTo>
                      <a:pt x="31" y="188"/>
                    </a:lnTo>
                    <a:lnTo>
                      <a:pt x="36" y="170"/>
                    </a:lnTo>
                    <a:lnTo>
                      <a:pt x="40" y="157"/>
                    </a:lnTo>
                    <a:lnTo>
                      <a:pt x="46" y="224"/>
                    </a:lnTo>
                    <a:lnTo>
                      <a:pt x="51" y="253"/>
                    </a:lnTo>
                    <a:lnTo>
                      <a:pt x="56" y="277"/>
                    </a:lnTo>
                    <a:lnTo>
                      <a:pt x="61" y="309"/>
                    </a:lnTo>
                    <a:lnTo>
                      <a:pt x="66" y="317"/>
                    </a:lnTo>
                    <a:lnTo>
                      <a:pt x="71" y="298"/>
                    </a:lnTo>
                    <a:lnTo>
                      <a:pt x="76" y="305"/>
                    </a:lnTo>
                    <a:lnTo>
                      <a:pt x="81" y="331"/>
                    </a:lnTo>
                    <a:lnTo>
                      <a:pt x="86" y="276"/>
                    </a:lnTo>
                    <a:lnTo>
                      <a:pt x="91" y="193"/>
                    </a:lnTo>
                    <a:lnTo>
                      <a:pt x="96" y="221"/>
                    </a:lnTo>
                    <a:lnTo>
                      <a:pt x="101" y="225"/>
                    </a:lnTo>
                    <a:lnTo>
                      <a:pt x="106" y="236"/>
                    </a:lnTo>
                    <a:lnTo>
                      <a:pt x="111" y="232"/>
                    </a:lnTo>
                    <a:lnTo>
                      <a:pt x="116" y="227"/>
                    </a:lnTo>
                    <a:lnTo>
                      <a:pt x="121" y="175"/>
                    </a:lnTo>
                    <a:lnTo>
                      <a:pt x="126" y="165"/>
                    </a:lnTo>
                    <a:lnTo>
                      <a:pt x="131" y="185"/>
                    </a:lnTo>
                    <a:lnTo>
                      <a:pt x="136" y="210"/>
                    </a:lnTo>
                    <a:lnTo>
                      <a:pt x="141" y="189"/>
                    </a:lnTo>
                    <a:lnTo>
                      <a:pt x="146" y="116"/>
                    </a:lnTo>
                    <a:lnTo>
                      <a:pt x="151" y="115"/>
                    </a:lnTo>
                    <a:lnTo>
                      <a:pt x="156" y="93"/>
                    </a:lnTo>
                    <a:lnTo>
                      <a:pt x="161" y="58"/>
                    </a:lnTo>
                    <a:lnTo>
                      <a:pt x="166" y="28"/>
                    </a:lnTo>
                    <a:lnTo>
                      <a:pt x="171" y="51"/>
                    </a:lnTo>
                    <a:lnTo>
                      <a:pt x="176" y="50"/>
                    </a:lnTo>
                    <a:lnTo>
                      <a:pt x="181" y="45"/>
                    </a:lnTo>
                    <a:lnTo>
                      <a:pt x="186" y="42"/>
                    </a:lnTo>
                    <a:lnTo>
                      <a:pt x="191" y="44"/>
                    </a:lnTo>
                    <a:lnTo>
                      <a:pt x="196" y="17"/>
                    </a:lnTo>
                    <a:lnTo>
                      <a:pt x="201" y="19"/>
                    </a:lnTo>
                    <a:lnTo>
                      <a:pt x="206" y="84"/>
                    </a:lnTo>
                    <a:lnTo>
                      <a:pt x="211" y="92"/>
                    </a:lnTo>
                    <a:lnTo>
                      <a:pt x="216" y="66"/>
                    </a:lnTo>
                    <a:lnTo>
                      <a:pt x="221" y="55"/>
                    </a:lnTo>
                    <a:lnTo>
                      <a:pt x="226" y="62"/>
                    </a:lnTo>
                    <a:lnTo>
                      <a:pt x="231" y="50"/>
                    </a:lnTo>
                    <a:lnTo>
                      <a:pt x="236" y="0"/>
                    </a:lnTo>
                    <a:lnTo>
                      <a:pt x="242" y="47"/>
                    </a:lnTo>
                    <a:lnTo>
                      <a:pt x="246" y="27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5" name="Freeform 546"/>
              <p:cNvSpPr>
                <a:spLocks/>
              </p:cNvSpPr>
              <p:nvPr/>
            </p:nvSpPr>
            <p:spPr bwMode="auto">
              <a:xfrm>
                <a:off x="7558088" y="4154488"/>
                <a:ext cx="392113" cy="307975"/>
              </a:xfrm>
              <a:custGeom>
                <a:avLst/>
                <a:gdLst>
                  <a:gd name="T0" fmla="*/ 0 w 247"/>
                  <a:gd name="T1" fmla="*/ 113 h 194"/>
                  <a:gd name="T2" fmla="*/ 5 w 247"/>
                  <a:gd name="T3" fmla="*/ 158 h 194"/>
                  <a:gd name="T4" fmla="*/ 11 w 247"/>
                  <a:gd name="T5" fmla="*/ 168 h 194"/>
                  <a:gd name="T6" fmla="*/ 15 w 247"/>
                  <a:gd name="T7" fmla="*/ 157 h 194"/>
                  <a:gd name="T8" fmla="*/ 21 w 247"/>
                  <a:gd name="T9" fmla="*/ 101 h 194"/>
                  <a:gd name="T10" fmla="*/ 26 w 247"/>
                  <a:gd name="T11" fmla="*/ 46 h 194"/>
                  <a:gd name="T12" fmla="*/ 30 w 247"/>
                  <a:gd name="T13" fmla="*/ 36 h 194"/>
                  <a:gd name="T14" fmla="*/ 36 w 247"/>
                  <a:gd name="T15" fmla="*/ 40 h 194"/>
                  <a:gd name="T16" fmla="*/ 41 w 247"/>
                  <a:gd name="T17" fmla="*/ 52 h 194"/>
                  <a:gd name="T18" fmla="*/ 45 w 247"/>
                  <a:gd name="T19" fmla="*/ 30 h 194"/>
                  <a:gd name="T20" fmla="*/ 51 w 247"/>
                  <a:gd name="T21" fmla="*/ 24 h 194"/>
                  <a:gd name="T22" fmla="*/ 56 w 247"/>
                  <a:gd name="T23" fmla="*/ 10 h 194"/>
                  <a:gd name="T24" fmla="*/ 61 w 247"/>
                  <a:gd name="T25" fmla="*/ 50 h 194"/>
                  <a:gd name="T26" fmla="*/ 66 w 247"/>
                  <a:gd name="T27" fmla="*/ 38 h 194"/>
                  <a:gd name="T28" fmla="*/ 71 w 247"/>
                  <a:gd name="T29" fmla="*/ 15 h 194"/>
                  <a:gd name="T30" fmla="*/ 76 w 247"/>
                  <a:gd name="T31" fmla="*/ 65 h 194"/>
                  <a:gd name="T32" fmla="*/ 81 w 247"/>
                  <a:gd name="T33" fmla="*/ 37 h 194"/>
                  <a:gd name="T34" fmla="*/ 86 w 247"/>
                  <a:gd name="T35" fmla="*/ 64 h 194"/>
                  <a:gd name="T36" fmla="*/ 91 w 247"/>
                  <a:gd name="T37" fmla="*/ 71 h 194"/>
                  <a:gd name="T38" fmla="*/ 96 w 247"/>
                  <a:gd name="T39" fmla="*/ 38 h 194"/>
                  <a:gd name="T40" fmla="*/ 101 w 247"/>
                  <a:gd name="T41" fmla="*/ 59 h 194"/>
                  <a:gd name="T42" fmla="*/ 106 w 247"/>
                  <a:gd name="T43" fmla="*/ 68 h 194"/>
                  <a:gd name="T44" fmla="*/ 111 w 247"/>
                  <a:gd name="T45" fmla="*/ 71 h 194"/>
                  <a:gd name="T46" fmla="*/ 116 w 247"/>
                  <a:gd name="T47" fmla="*/ 10 h 194"/>
                  <a:gd name="T48" fmla="*/ 121 w 247"/>
                  <a:gd name="T49" fmla="*/ 36 h 194"/>
                  <a:gd name="T50" fmla="*/ 126 w 247"/>
                  <a:gd name="T51" fmla="*/ 66 h 194"/>
                  <a:gd name="T52" fmla="*/ 131 w 247"/>
                  <a:gd name="T53" fmla="*/ 86 h 194"/>
                  <a:gd name="T54" fmla="*/ 136 w 247"/>
                  <a:gd name="T55" fmla="*/ 72 h 194"/>
                  <a:gd name="T56" fmla="*/ 141 w 247"/>
                  <a:gd name="T57" fmla="*/ 142 h 194"/>
                  <a:gd name="T58" fmla="*/ 146 w 247"/>
                  <a:gd name="T59" fmla="*/ 130 h 194"/>
                  <a:gd name="T60" fmla="*/ 151 w 247"/>
                  <a:gd name="T61" fmla="*/ 166 h 194"/>
                  <a:gd name="T62" fmla="*/ 156 w 247"/>
                  <a:gd name="T63" fmla="*/ 194 h 194"/>
                  <a:gd name="T64" fmla="*/ 161 w 247"/>
                  <a:gd name="T65" fmla="*/ 148 h 194"/>
                  <a:gd name="T66" fmla="*/ 166 w 247"/>
                  <a:gd name="T67" fmla="*/ 105 h 194"/>
                  <a:gd name="T68" fmla="*/ 171 w 247"/>
                  <a:gd name="T69" fmla="*/ 111 h 194"/>
                  <a:gd name="T70" fmla="*/ 176 w 247"/>
                  <a:gd name="T71" fmla="*/ 116 h 194"/>
                  <a:gd name="T72" fmla="*/ 181 w 247"/>
                  <a:gd name="T73" fmla="*/ 87 h 194"/>
                  <a:gd name="T74" fmla="*/ 186 w 247"/>
                  <a:gd name="T75" fmla="*/ 10 h 194"/>
                  <a:gd name="T76" fmla="*/ 191 w 247"/>
                  <a:gd name="T77" fmla="*/ 12 h 194"/>
                  <a:gd name="T78" fmla="*/ 196 w 247"/>
                  <a:gd name="T79" fmla="*/ 10 h 194"/>
                  <a:gd name="T80" fmla="*/ 201 w 247"/>
                  <a:gd name="T81" fmla="*/ 24 h 194"/>
                  <a:gd name="T82" fmla="*/ 206 w 247"/>
                  <a:gd name="T83" fmla="*/ 15 h 194"/>
                  <a:gd name="T84" fmla="*/ 211 w 247"/>
                  <a:gd name="T85" fmla="*/ 0 h 194"/>
                  <a:gd name="T86" fmla="*/ 216 w 247"/>
                  <a:gd name="T87" fmla="*/ 14 h 194"/>
                  <a:gd name="T88" fmla="*/ 221 w 247"/>
                  <a:gd name="T89" fmla="*/ 14 h 194"/>
                  <a:gd name="T90" fmla="*/ 226 w 247"/>
                  <a:gd name="T91" fmla="*/ 11 h 194"/>
                  <a:gd name="T92" fmla="*/ 231 w 247"/>
                  <a:gd name="T93" fmla="*/ 9 h 194"/>
                  <a:gd name="T94" fmla="*/ 236 w 247"/>
                  <a:gd name="T95" fmla="*/ 28 h 194"/>
                  <a:gd name="T96" fmla="*/ 241 w 247"/>
                  <a:gd name="T97" fmla="*/ 77 h 194"/>
                  <a:gd name="T98" fmla="*/ 247 w 247"/>
                  <a:gd name="T99" fmla="*/ 91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194">
                    <a:moveTo>
                      <a:pt x="0" y="113"/>
                    </a:moveTo>
                    <a:lnTo>
                      <a:pt x="5" y="158"/>
                    </a:lnTo>
                    <a:lnTo>
                      <a:pt x="11" y="168"/>
                    </a:lnTo>
                    <a:lnTo>
                      <a:pt x="15" y="157"/>
                    </a:lnTo>
                    <a:lnTo>
                      <a:pt x="21" y="101"/>
                    </a:lnTo>
                    <a:lnTo>
                      <a:pt x="26" y="46"/>
                    </a:lnTo>
                    <a:lnTo>
                      <a:pt x="30" y="36"/>
                    </a:lnTo>
                    <a:lnTo>
                      <a:pt x="36" y="40"/>
                    </a:lnTo>
                    <a:lnTo>
                      <a:pt x="41" y="52"/>
                    </a:lnTo>
                    <a:lnTo>
                      <a:pt x="45" y="30"/>
                    </a:lnTo>
                    <a:lnTo>
                      <a:pt x="51" y="24"/>
                    </a:lnTo>
                    <a:lnTo>
                      <a:pt x="56" y="10"/>
                    </a:lnTo>
                    <a:lnTo>
                      <a:pt x="61" y="50"/>
                    </a:lnTo>
                    <a:lnTo>
                      <a:pt x="66" y="38"/>
                    </a:lnTo>
                    <a:lnTo>
                      <a:pt x="71" y="15"/>
                    </a:lnTo>
                    <a:lnTo>
                      <a:pt x="76" y="65"/>
                    </a:lnTo>
                    <a:lnTo>
                      <a:pt x="81" y="37"/>
                    </a:lnTo>
                    <a:lnTo>
                      <a:pt x="86" y="64"/>
                    </a:lnTo>
                    <a:lnTo>
                      <a:pt x="91" y="71"/>
                    </a:lnTo>
                    <a:lnTo>
                      <a:pt x="96" y="38"/>
                    </a:lnTo>
                    <a:lnTo>
                      <a:pt x="101" y="59"/>
                    </a:lnTo>
                    <a:lnTo>
                      <a:pt x="106" y="68"/>
                    </a:lnTo>
                    <a:lnTo>
                      <a:pt x="111" y="71"/>
                    </a:lnTo>
                    <a:lnTo>
                      <a:pt x="116" y="10"/>
                    </a:lnTo>
                    <a:lnTo>
                      <a:pt x="121" y="36"/>
                    </a:lnTo>
                    <a:lnTo>
                      <a:pt x="126" y="66"/>
                    </a:lnTo>
                    <a:lnTo>
                      <a:pt x="131" y="86"/>
                    </a:lnTo>
                    <a:lnTo>
                      <a:pt x="136" y="72"/>
                    </a:lnTo>
                    <a:lnTo>
                      <a:pt x="141" y="142"/>
                    </a:lnTo>
                    <a:lnTo>
                      <a:pt x="146" y="130"/>
                    </a:lnTo>
                    <a:lnTo>
                      <a:pt x="151" y="166"/>
                    </a:lnTo>
                    <a:lnTo>
                      <a:pt x="156" y="194"/>
                    </a:lnTo>
                    <a:lnTo>
                      <a:pt x="161" y="148"/>
                    </a:lnTo>
                    <a:lnTo>
                      <a:pt x="166" y="105"/>
                    </a:lnTo>
                    <a:lnTo>
                      <a:pt x="171" y="111"/>
                    </a:lnTo>
                    <a:lnTo>
                      <a:pt x="176" y="116"/>
                    </a:lnTo>
                    <a:lnTo>
                      <a:pt x="181" y="87"/>
                    </a:lnTo>
                    <a:lnTo>
                      <a:pt x="186" y="10"/>
                    </a:lnTo>
                    <a:lnTo>
                      <a:pt x="191" y="12"/>
                    </a:lnTo>
                    <a:lnTo>
                      <a:pt x="196" y="10"/>
                    </a:lnTo>
                    <a:lnTo>
                      <a:pt x="201" y="24"/>
                    </a:lnTo>
                    <a:lnTo>
                      <a:pt x="206" y="15"/>
                    </a:lnTo>
                    <a:lnTo>
                      <a:pt x="211" y="0"/>
                    </a:lnTo>
                    <a:lnTo>
                      <a:pt x="216" y="14"/>
                    </a:lnTo>
                    <a:lnTo>
                      <a:pt x="221" y="14"/>
                    </a:lnTo>
                    <a:lnTo>
                      <a:pt x="226" y="11"/>
                    </a:lnTo>
                    <a:lnTo>
                      <a:pt x="231" y="9"/>
                    </a:lnTo>
                    <a:lnTo>
                      <a:pt x="236" y="28"/>
                    </a:lnTo>
                    <a:lnTo>
                      <a:pt x="241" y="77"/>
                    </a:lnTo>
                    <a:lnTo>
                      <a:pt x="247" y="91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6" name="Freeform 547"/>
              <p:cNvSpPr>
                <a:spLocks/>
              </p:cNvSpPr>
              <p:nvPr/>
            </p:nvSpPr>
            <p:spPr bwMode="auto">
              <a:xfrm>
                <a:off x="7950200" y="4298951"/>
                <a:ext cx="388938" cy="547688"/>
              </a:xfrm>
              <a:custGeom>
                <a:avLst/>
                <a:gdLst>
                  <a:gd name="T0" fmla="*/ 0 w 245"/>
                  <a:gd name="T1" fmla="*/ 0 h 345"/>
                  <a:gd name="T2" fmla="*/ 4 w 245"/>
                  <a:gd name="T3" fmla="*/ 5 h 345"/>
                  <a:gd name="T4" fmla="*/ 9 w 245"/>
                  <a:gd name="T5" fmla="*/ 5 h 345"/>
                  <a:gd name="T6" fmla="*/ 15 w 245"/>
                  <a:gd name="T7" fmla="*/ 33 h 345"/>
                  <a:gd name="T8" fmla="*/ 19 w 245"/>
                  <a:gd name="T9" fmla="*/ 48 h 345"/>
                  <a:gd name="T10" fmla="*/ 25 w 245"/>
                  <a:gd name="T11" fmla="*/ 18 h 345"/>
                  <a:gd name="T12" fmla="*/ 30 w 245"/>
                  <a:gd name="T13" fmla="*/ 46 h 345"/>
                  <a:gd name="T14" fmla="*/ 34 w 245"/>
                  <a:gd name="T15" fmla="*/ 48 h 345"/>
                  <a:gd name="T16" fmla="*/ 40 w 245"/>
                  <a:gd name="T17" fmla="*/ 49 h 345"/>
                  <a:gd name="T18" fmla="*/ 45 w 245"/>
                  <a:gd name="T19" fmla="*/ 51 h 345"/>
                  <a:gd name="T20" fmla="*/ 49 w 245"/>
                  <a:gd name="T21" fmla="*/ 44 h 345"/>
                  <a:gd name="T22" fmla="*/ 55 w 245"/>
                  <a:gd name="T23" fmla="*/ 49 h 345"/>
                  <a:gd name="T24" fmla="*/ 60 w 245"/>
                  <a:gd name="T25" fmla="*/ 58 h 345"/>
                  <a:gd name="T26" fmla="*/ 65 w 245"/>
                  <a:gd name="T27" fmla="*/ 82 h 345"/>
                  <a:gd name="T28" fmla="*/ 70 w 245"/>
                  <a:gd name="T29" fmla="*/ 122 h 345"/>
                  <a:gd name="T30" fmla="*/ 75 w 245"/>
                  <a:gd name="T31" fmla="*/ 155 h 345"/>
                  <a:gd name="T32" fmla="*/ 80 w 245"/>
                  <a:gd name="T33" fmla="*/ 139 h 345"/>
                  <a:gd name="T34" fmla="*/ 85 w 245"/>
                  <a:gd name="T35" fmla="*/ 163 h 345"/>
                  <a:gd name="T36" fmla="*/ 90 w 245"/>
                  <a:gd name="T37" fmla="*/ 184 h 345"/>
                  <a:gd name="T38" fmla="*/ 95 w 245"/>
                  <a:gd name="T39" fmla="*/ 185 h 345"/>
                  <a:gd name="T40" fmla="*/ 100 w 245"/>
                  <a:gd name="T41" fmla="*/ 143 h 345"/>
                  <a:gd name="T42" fmla="*/ 105 w 245"/>
                  <a:gd name="T43" fmla="*/ 138 h 345"/>
                  <a:gd name="T44" fmla="*/ 110 w 245"/>
                  <a:gd name="T45" fmla="*/ 122 h 345"/>
                  <a:gd name="T46" fmla="*/ 115 w 245"/>
                  <a:gd name="T47" fmla="*/ 217 h 345"/>
                  <a:gd name="T48" fmla="*/ 120 w 245"/>
                  <a:gd name="T49" fmla="*/ 245 h 345"/>
                  <a:gd name="T50" fmla="*/ 125 w 245"/>
                  <a:gd name="T51" fmla="*/ 284 h 345"/>
                  <a:gd name="T52" fmla="*/ 130 w 245"/>
                  <a:gd name="T53" fmla="*/ 270 h 345"/>
                  <a:gd name="T54" fmla="*/ 135 w 245"/>
                  <a:gd name="T55" fmla="*/ 254 h 345"/>
                  <a:gd name="T56" fmla="*/ 140 w 245"/>
                  <a:gd name="T57" fmla="*/ 240 h 345"/>
                  <a:gd name="T58" fmla="*/ 145 w 245"/>
                  <a:gd name="T59" fmla="*/ 205 h 345"/>
                  <a:gd name="T60" fmla="*/ 150 w 245"/>
                  <a:gd name="T61" fmla="*/ 206 h 345"/>
                  <a:gd name="T62" fmla="*/ 155 w 245"/>
                  <a:gd name="T63" fmla="*/ 228 h 345"/>
                  <a:gd name="T64" fmla="*/ 160 w 245"/>
                  <a:gd name="T65" fmla="*/ 192 h 345"/>
                  <a:gd name="T66" fmla="*/ 165 w 245"/>
                  <a:gd name="T67" fmla="*/ 204 h 345"/>
                  <a:gd name="T68" fmla="*/ 170 w 245"/>
                  <a:gd name="T69" fmla="*/ 212 h 345"/>
                  <a:gd name="T70" fmla="*/ 175 w 245"/>
                  <a:gd name="T71" fmla="*/ 209 h 345"/>
                  <a:gd name="T72" fmla="*/ 180 w 245"/>
                  <a:gd name="T73" fmla="*/ 270 h 345"/>
                  <a:gd name="T74" fmla="*/ 185 w 245"/>
                  <a:gd name="T75" fmla="*/ 314 h 345"/>
                  <a:gd name="T76" fmla="*/ 190 w 245"/>
                  <a:gd name="T77" fmla="*/ 296 h 345"/>
                  <a:gd name="T78" fmla="*/ 195 w 245"/>
                  <a:gd name="T79" fmla="*/ 321 h 345"/>
                  <a:gd name="T80" fmla="*/ 200 w 245"/>
                  <a:gd name="T81" fmla="*/ 322 h 345"/>
                  <a:gd name="T82" fmla="*/ 205 w 245"/>
                  <a:gd name="T83" fmla="*/ 257 h 345"/>
                  <a:gd name="T84" fmla="*/ 210 w 245"/>
                  <a:gd name="T85" fmla="*/ 237 h 345"/>
                  <a:gd name="T86" fmla="*/ 215 w 245"/>
                  <a:gd name="T87" fmla="*/ 255 h 345"/>
                  <a:gd name="T88" fmla="*/ 220 w 245"/>
                  <a:gd name="T89" fmla="*/ 284 h 345"/>
                  <a:gd name="T90" fmla="*/ 225 w 245"/>
                  <a:gd name="T91" fmla="*/ 345 h 345"/>
                  <a:gd name="T92" fmla="*/ 230 w 245"/>
                  <a:gd name="T93" fmla="*/ 299 h 345"/>
                  <a:gd name="T94" fmla="*/ 235 w 245"/>
                  <a:gd name="T95" fmla="*/ 223 h 345"/>
                  <a:gd name="T96" fmla="*/ 240 w 245"/>
                  <a:gd name="T97" fmla="*/ 247 h 345"/>
                  <a:gd name="T98" fmla="*/ 245 w 245"/>
                  <a:gd name="T99" fmla="*/ 259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45">
                    <a:moveTo>
                      <a:pt x="0" y="0"/>
                    </a:moveTo>
                    <a:lnTo>
                      <a:pt x="4" y="5"/>
                    </a:lnTo>
                    <a:lnTo>
                      <a:pt x="9" y="5"/>
                    </a:lnTo>
                    <a:lnTo>
                      <a:pt x="15" y="33"/>
                    </a:lnTo>
                    <a:lnTo>
                      <a:pt x="19" y="48"/>
                    </a:lnTo>
                    <a:lnTo>
                      <a:pt x="25" y="18"/>
                    </a:lnTo>
                    <a:lnTo>
                      <a:pt x="30" y="46"/>
                    </a:lnTo>
                    <a:lnTo>
                      <a:pt x="34" y="48"/>
                    </a:lnTo>
                    <a:lnTo>
                      <a:pt x="40" y="49"/>
                    </a:lnTo>
                    <a:lnTo>
                      <a:pt x="45" y="51"/>
                    </a:lnTo>
                    <a:lnTo>
                      <a:pt x="49" y="44"/>
                    </a:lnTo>
                    <a:lnTo>
                      <a:pt x="55" y="49"/>
                    </a:lnTo>
                    <a:lnTo>
                      <a:pt x="60" y="58"/>
                    </a:lnTo>
                    <a:lnTo>
                      <a:pt x="65" y="82"/>
                    </a:lnTo>
                    <a:lnTo>
                      <a:pt x="70" y="122"/>
                    </a:lnTo>
                    <a:lnTo>
                      <a:pt x="75" y="155"/>
                    </a:lnTo>
                    <a:lnTo>
                      <a:pt x="80" y="139"/>
                    </a:lnTo>
                    <a:lnTo>
                      <a:pt x="85" y="163"/>
                    </a:lnTo>
                    <a:lnTo>
                      <a:pt x="90" y="184"/>
                    </a:lnTo>
                    <a:lnTo>
                      <a:pt x="95" y="185"/>
                    </a:lnTo>
                    <a:lnTo>
                      <a:pt x="100" y="143"/>
                    </a:lnTo>
                    <a:lnTo>
                      <a:pt x="105" y="138"/>
                    </a:lnTo>
                    <a:lnTo>
                      <a:pt x="110" y="122"/>
                    </a:lnTo>
                    <a:lnTo>
                      <a:pt x="115" y="217"/>
                    </a:lnTo>
                    <a:lnTo>
                      <a:pt x="120" y="245"/>
                    </a:lnTo>
                    <a:lnTo>
                      <a:pt x="125" y="284"/>
                    </a:lnTo>
                    <a:lnTo>
                      <a:pt x="130" y="270"/>
                    </a:lnTo>
                    <a:lnTo>
                      <a:pt x="135" y="254"/>
                    </a:lnTo>
                    <a:lnTo>
                      <a:pt x="140" y="240"/>
                    </a:lnTo>
                    <a:lnTo>
                      <a:pt x="145" y="205"/>
                    </a:lnTo>
                    <a:lnTo>
                      <a:pt x="150" y="206"/>
                    </a:lnTo>
                    <a:lnTo>
                      <a:pt x="155" y="228"/>
                    </a:lnTo>
                    <a:lnTo>
                      <a:pt x="160" y="192"/>
                    </a:lnTo>
                    <a:lnTo>
                      <a:pt x="165" y="204"/>
                    </a:lnTo>
                    <a:lnTo>
                      <a:pt x="170" y="212"/>
                    </a:lnTo>
                    <a:lnTo>
                      <a:pt x="175" y="209"/>
                    </a:lnTo>
                    <a:lnTo>
                      <a:pt x="180" y="270"/>
                    </a:lnTo>
                    <a:lnTo>
                      <a:pt x="185" y="314"/>
                    </a:lnTo>
                    <a:lnTo>
                      <a:pt x="190" y="296"/>
                    </a:lnTo>
                    <a:lnTo>
                      <a:pt x="195" y="321"/>
                    </a:lnTo>
                    <a:lnTo>
                      <a:pt x="200" y="322"/>
                    </a:lnTo>
                    <a:lnTo>
                      <a:pt x="205" y="257"/>
                    </a:lnTo>
                    <a:lnTo>
                      <a:pt x="210" y="237"/>
                    </a:lnTo>
                    <a:lnTo>
                      <a:pt x="215" y="255"/>
                    </a:lnTo>
                    <a:lnTo>
                      <a:pt x="220" y="284"/>
                    </a:lnTo>
                    <a:lnTo>
                      <a:pt x="225" y="345"/>
                    </a:lnTo>
                    <a:lnTo>
                      <a:pt x="230" y="299"/>
                    </a:lnTo>
                    <a:lnTo>
                      <a:pt x="235" y="223"/>
                    </a:lnTo>
                    <a:lnTo>
                      <a:pt x="240" y="247"/>
                    </a:lnTo>
                    <a:lnTo>
                      <a:pt x="245" y="259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7" name="Freeform 548"/>
              <p:cNvSpPr>
                <a:spLocks/>
              </p:cNvSpPr>
              <p:nvPr/>
            </p:nvSpPr>
            <p:spPr bwMode="auto">
              <a:xfrm>
                <a:off x="8339138" y="4418013"/>
                <a:ext cx="31750" cy="292100"/>
              </a:xfrm>
              <a:custGeom>
                <a:avLst/>
                <a:gdLst>
                  <a:gd name="T0" fmla="*/ 0 w 20"/>
                  <a:gd name="T1" fmla="*/ 184 h 184"/>
                  <a:gd name="T2" fmla="*/ 6 w 20"/>
                  <a:gd name="T3" fmla="*/ 175 h 184"/>
                  <a:gd name="T4" fmla="*/ 10 w 20"/>
                  <a:gd name="T5" fmla="*/ 98 h 184"/>
                  <a:gd name="T6" fmla="*/ 15 w 20"/>
                  <a:gd name="T7" fmla="*/ 59 h 184"/>
                  <a:gd name="T8" fmla="*/ 20 w 20"/>
                  <a:gd name="T9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184">
                    <a:moveTo>
                      <a:pt x="0" y="184"/>
                    </a:moveTo>
                    <a:lnTo>
                      <a:pt x="6" y="175"/>
                    </a:lnTo>
                    <a:lnTo>
                      <a:pt x="10" y="98"/>
                    </a:lnTo>
                    <a:lnTo>
                      <a:pt x="15" y="59"/>
                    </a:lnTo>
                    <a:lnTo>
                      <a:pt x="20" y="0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8" name="Freeform 549"/>
              <p:cNvSpPr>
                <a:spLocks/>
              </p:cNvSpPr>
              <p:nvPr/>
            </p:nvSpPr>
            <p:spPr bwMode="auto">
              <a:xfrm>
                <a:off x="6778625" y="4906963"/>
                <a:ext cx="30163" cy="98425"/>
              </a:xfrm>
              <a:custGeom>
                <a:avLst/>
                <a:gdLst>
                  <a:gd name="T0" fmla="*/ 0 w 19"/>
                  <a:gd name="T1" fmla="*/ 40 h 62"/>
                  <a:gd name="T2" fmla="*/ 4 w 19"/>
                  <a:gd name="T3" fmla="*/ 0 h 62"/>
                  <a:gd name="T4" fmla="*/ 10 w 19"/>
                  <a:gd name="T5" fmla="*/ 12 h 62"/>
                  <a:gd name="T6" fmla="*/ 15 w 19"/>
                  <a:gd name="T7" fmla="*/ 31 h 62"/>
                  <a:gd name="T8" fmla="*/ 19 w 19"/>
                  <a:gd name="T9" fmla="*/ 62 h 62"/>
                  <a:gd name="T10" fmla="*/ 19 w 19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62">
                    <a:moveTo>
                      <a:pt x="0" y="40"/>
                    </a:moveTo>
                    <a:lnTo>
                      <a:pt x="4" y="0"/>
                    </a:lnTo>
                    <a:lnTo>
                      <a:pt x="10" y="12"/>
                    </a:lnTo>
                    <a:lnTo>
                      <a:pt x="15" y="31"/>
                    </a:lnTo>
                    <a:lnTo>
                      <a:pt x="19" y="62"/>
                    </a:lnTo>
                    <a:lnTo>
                      <a:pt x="19" y="62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9" name="Freeform 550"/>
              <p:cNvSpPr>
                <a:spLocks/>
              </p:cNvSpPr>
              <p:nvPr/>
            </p:nvSpPr>
            <p:spPr bwMode="auto">
              <a:xfrm>
                <a:off x="6854825" y="4097338"/>
                <a:ext cx="385763" cy="908050"/>
              </a:xfrm>
              <a:custGeom>
                <a:avLst/>
                <a:gdLst>
                  <a:gd name="T0" fmla="*/ 0 w 243"/>
                  <a:gd name="T1" fmla="*/ 572 h 572"/>
                  <a:gd name="T2" fmla="*/ 2 w 243"/>
                  <a:gd name="T3" fmla="*/ 565 h 572"/>
                  <a:gd name="T4" fmla="*/ 7 w 243"/>
                  <a:gd name="T5" fmla="*/ 523 h 572"/>
                  <a:gd name="T6" fmla="*/ 12 w 243"/>
                  <a:gd name="T7" fmla="*/ 474 h 572"/>
                  <a:gd name="T8" fmla="*/ 17 w 243"/>
                  <a:gd name="T9" fmla="*/ 440 h 572"/>
                  <a:gd name="T10" fmla="*/ 22 w 243"/>
                  <a:gd name="T11" fmla="*/ 417 h 572"/>
                  <a:gd name="T12" fmla="*/ 27 w 243"/>
                  <a:gd name="T13" fmla="*/ 410 h 572"/>
                  <a:gd name="T14" fmla="*/ 32 w 243"/>
                  <a:gd name="T15" fmla="*/ 406 h 572"/>
                  <a:gd name="T16" fmla="*/ 37 w 243"/>
                  <a:gd name="T17" fmla="*/ 434 h 572"/>
                  <a:gd name="T18" fmla="*/ 42 w 243"/>
                  <a:gd name="T19" fmla="*/ 409 h 572"/>
                  <a:gd name="T20" fmla="*/ 47 w 243"/>
                  <a:gd name="T21" fmla="*/ 417 h 572"/>
                  <a:gd name="T22" fmla="*/ 52 w 243"/>
                  <a:gd name="T23" fmla="*/ 442 h 572"/>
                  <a:gd name="T24" fmla="*/ 57 w 243"/>
                  <a:gd name="T25" fmla="*/ 430 h 572"/>
                  <a:gd name="T26" fmla="*/ 62 w 243"/>
                  <a:gd name="T27" fmla="*/ 431 h 572"/>
                  <a:gd name="T28" fmla="*/ 67 w 243"/>
                  <a:gd name="T29" fmla="*/ 398 h 572"/>
                  <a:gd name="T30" fmla="*/ 72 w 243"/>
                  <a:gd name="T31" fmla="*/ 382 h 572"/>
                  <a:gd name="T32" fmla="*/ 77 w 243"/>
                  <a:gd name="T33" fmla="*/ 365 h 572"/>
                  <a:gd name="T34" fmla="*/ 82 w 243"/>
                  <a:gd name="T35" fmla="*/ 355 h 572"/>
                  <a:gd name="T36" fmla="*/ 87 w 243"/>
                  <a:gd name="T37" fmla="*/ 321 h 572"/>
                  <a:gd name="T38" fmla="*/ 92 w 243"/>
                  <a:gd name="T39" fmla="*/ 303 h 572"/>
                  <a:gd name="T40" fmla="*/ 97 w 243"/>
                  <a:gd name="T41" fmla="*/ 261 h 572"/>
                  <a:gd name="T42" fmla="*/ 102 w 243"/>
                  <a:gd name="T43" fmla="*/ 232 h 572"/>
                  <a:gd name="T44" fmla="*/ 107 w 243"/>
                  <a:gd name="T45" fmla="*/ 201 h 572"/>
                  <a:gd name="T46" fmla="*/ 112 w 243"/>
                  <a:gd name="T47" fmla="*/ 205 h 572"/>
                  <a:gd name="T48" fmla="*/ 117 w 243"/>
                  <a:gd name="T49" fmla="*/ 242 h 572"/>
                  <a:gd name="T50" fmla="*/ 122 w 243"/>
                  <a:gd name="T51" fmla="*/ 263 h 572"/>
                  <a:gd name="T52" fmla="*/ 127 w 243"/>
                  <a:gd name="T53" fmla="*/ 227 h 572"/>
                  <a:gd name="T54" fmla="*/ 132 w 243"/>
                  <a:gd name="T55" fmla="*/ 205 h 572"/>
                  <a:gd name="T56" fmla="*/ 137 w 243"/>
                  <a:gd name="T57" fmla="*/ 148 h 572"/>
                  <a:gd name="T58" fmla="*/ 142 w 243"/>
                  <a:gd name="T59" fmla="*/ 110 h 572"/>
                  <a:gd name="T60" fmla="*/ 147 w 243"/>
                  <a:gd name="T61" fmla="*/ 125 h 572"/>
                  <a:gd name="T62" fmla="*/ 152 w 243"/>
                  <a:gd name="T63" fmla="*/ 102 h 572"/>
                  <a:gd name="T64" fmla="*/ 157 w 243"/>
                  <a:gd name="T65" fmla="*/ 50 h 572"/>
                  <a:gd name="T66" fmla="*/ 162 w 243"/>
                  <a:gd name="T67" fmla="*/ 67 h 572"/>
                  <a:gd name="T68" fmla="*/ 167 w 243"/>
                  <a:gd name="T69" fmla="*/ 56 h 572"/>
                  <a:gd name="T70" fmla="*/ 172 w 243"/>
                  <a:gd name="T71" fmla="*/ 59 h 572"/>
                  <a:gd name="T72" fmla="*/ 177 w 243"/>
                  <a:gd name="T73" fmla="*/ 59 h 572"/>
                  <a:gd name="T74" fmla="*/ 182 w 243"/>
                  <a:gd name="T75" fmla="*/ 66 h 572"/>
                  <a:gd name="T76" fmla="*/ 188 w 243"/>
                  <a:gd name="T77" fmla="*/ 63 h 572"/>
                  <a:gd name="T78" fmla="*/ 192 w 243"/>
                  <a:gd name="T79" fmla="*/ 57 h 572"/>
                  <a:gd name="T80" fmla="*/ 197 w 243"/>
                  <a:gd name="T81" fmla="*/ 53 h 572"/>
                  <a:gd name="T82" fmla="*/ 203 w 243"/>
                  <a:gd name="T83" fmla="*/ 47 h 572"/>
                  <a:gd name="T84" fmla="*/ 207 w 243"/>
                  <a:gd name="T85" fmla="*/ 46 h 572"/>
                  <a:gd name="T86" fmla="*/ 213 w 243"/>
                  <a:gd name="T87" fmla="*/ 53 h 572"/>
                  <a:gd name="T88" fmla="*/ 218 w 243"/>
                  <a:gd name="T89" fmla="*/ 34 h 572"/>
                  <a:gd name="T90" fmla="*/ 222 w 243"/>
                  <a:gd name="T91" fmla="*/ 10 h 572"/>
                  <a:gd name="T92" fmla="*/ 228 w 243"/>
                  <a:gd name="T93" fmla="*/ 19 h 572"/>
                  <a:gd name="T94" fmla="*/ 233 w 243"/>
                  <a:gd name="T95" fmla="*/ 39 h 572"/>
                  <a:gd name="T96" fmla="*/ 237 w 243"/>
                  <a:gd name="T97" fmla="*/ 0 h 572"/>
                  <a:gd name="T98" fmla="*/ 243 w 243"/>
                  <a:gd name="T99" fmla="*/ 0 h 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3" h="572">
                    <a:moveTo>
                      <a:pt x="0" y="572"/>
                    </a:moveTo>
                    <a:lnTo>
                      <a:pt x="2" y="565"/>
                    </a:lnTo>
                    <a:lnTo>
                      <a:pt x="7" y="523"/>
                    </a:lnTo>
                    <a:lnTo>
                      <a:pt x="12" y="474"/>
                    </a:lnTo>
                    <a:lnTo>
                      <a:pt x="17" y="440"/>
                    </a:lnTo>
                    <a:lnTo>
                      <a:pt x="22" y="417"/>
                    </a:lnTo>
                    <a:lnTo>
                      <a:pt x="27" y="410"/>
                    </a:lnTo>
                    <a:lnTo>
                      <a:pt x="32" y="406"/>
                    </a:lnTo>
                    <a:lnTo>
                      <a:pt x="37" y="434"/>
                    </a:lnTo>
                    <a:lnTo>
                      <a:pt x="42" y="409"/>
                    </a:lnTo>
                    <a:lnTo>
                      <a:pt x="47" y="417"/>
                    </a:lnTo>
                    <a:lnTo>
                      <a:pt x="52" y="442"/>
                    </a:lnTo>
                    <a:lnTo>
                      <a:pt x="57" y="430"/>
                    </a:lnTo>
                    <a:lnTo>
                      <a:pt x="62" y="431"/>
                    </a:lnTo>
                    <a:lnTo>
                      <a:pt x="67" y="398"/>
                    </a:lnTo>
                    <a:lnTo>
                      <a:pt x="72" y="382"/>
                    </a:lnTo>
                    <a:lnTo>
                      <a:pt x="77" y="365"/>
                    </a:lnTo>
                    <a:lnTo>
                      <a:pt x="82" y="355"/>
                    </a:lnTo>
                    <a:lnTo>
                      <a:pt x="87" y="321"/>
                    </a:lnTo>
                    <a:lnTo>
                      <a:pt x="92" y="303"/>
                    </a:lnTo>
                    <a:lnTo>
                      <a:pt x="97" y="261"/>
                    </a:lnTo>
                    <a:lnTo>
                      <a:pt x="102" y="232"/>
                    </a:lnTo>
                    <a:lnTo>
                      <a:pt x="107" y="201"/>
                    </a:lnTo>
                    <a:lnTo>
                      <a:pt x="112" y="205"/>
                    </a:lnTo>
                    <a:lnTo>
                      <a:pt x="117" y="242"/>
                    </a:lnTo>
                    <a:lnTo>
                      <a:pt x="122" y="263"/>
                    </a:lnTo>
                    <a:lnTo>
                      <a:pt x="127" y="227"/>
                    </a:lnTo>
                    <a:lnTo>
                      <a:pt x="132" y="205"/>
                    </a:lnTo>
                    <a:lnTo>
                      <a:pt x="137" y="148"/>
                    </a:lnTo>
                    <a:lnTo>
                      <a:pt x="142" y="110"/>
                    </a:lnTo>
                    <a:lnTo>
                      <a:pt x="147" y="125"/>
                    </a:lnTo>
                    <a:lnTo>
                      <a:pt x="152" y="102"/>
                    </a:lnTo>
                    <a:lnTo>
                      <a:pt x="157" y="50"/>
                    </a:lnTo>
                    <a:lnTo>
                      <a:pt x="162" y="67"/>
                    </a:lnTo>
                    <a:lnTo>
                      <a:pt x="167" y="56"/>
                    </a:lnTo>
                    <a:lnTo>
                      <a:pt x="172" y="59"/>
                    </a:lnTo>
                    <a:lnTo>
                      <a:pt x="177" y="59"/>
                    </a:lnTo>
                    <a:lnTo>
                      <a:pt x="182" y="66"/>
                    </a:lnTo>
                    <a:lnTo>
                      <a:pt x="188" y="63"/>
                    </a:lnTo>
                    <a:lnTo>
                      <a:pt x="192" y="57"/>
                    </a:lnTo>
                    <a:lnTo>
                      <a:pt x="197" y="53"/>
                    </a:lnTo>
                    <a:lnTo>
                      <a:pt x="203" y="47"/>
                    </a:lnTo>
                    <a:lnTo>
                      <a:pt x="207" y="46"/>
                    </a:lnTo>
                    <a:lnTo>
                      <a:pt x="213" y="53"/>
                    </a:lnTo>
                    <a:lnTo>
                      <a:pt x="218" y="34"/>
                    </a:lnTo>
                    <a:lnTo>
                      <a:pt x="222" y="10"/>
                    </a:lnTo>
                    <a:lnTo>
                      <a:pt x="228" y="19"/>
                    </a:lnTo>
                    <a:lnTo>
                      <a:pt x="233" y="39"/>
                    </a:lnTo>
                    <a:lnTo>
                      <a:pt x="237" y="0"/>
                    </a:lnTo>
                    <a:lnTo>
                      <a:pt x="243" y="0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0" name="Freeform 551"/>
              <p:cNvSpPr>
                <a:spLocks/>
              </p:cNvSpPr>
              <p:nvPr/>
            </p:nvSpPr>
            <p:spPr bwMode="auto">
              <a:xfrm>
                <a:off x="7240588" y="3979863"/>
                <a:ext cx="388938" cy="574675"/>
              </a:xfrm>
              <a:custGeom>
                <a:avLst/>
                <a:gdLst>
                  <a:gd name="T0" fmla="*/ 0 w 245"/>
                  <a:gd name="T1" fmla="*/ 74 h 362"/>
                  <a:gd name="T2" fmla="*/ 5 w 245"/>
                  <a:gd name="T3" fmla="*/ 78 h 362"/>
                  <a:gd name="T4" fmla="*/ 10 w 245"/>
                  <a:gd name="T5" fmla="*/ 92 h 362"/>
                  <a:gd name="T6" fmla="*/ 15 w 245"/>
                  <a:gd name="T7" fmla="*/ 121 h 362"/>
                  <a:gd name="T8" fmla="*/ 20 w 245"/>
                  <a:gd name="T9" fmla="*/ 136 h 362"/>
                  <a:gd name="T10" fmla="*/ 25 w 245"/>
                  <a:gd name="T11" fmla="*/ 156 h 362"/>
                  <a:gd name="T12" fmla="*/ 30 w 245"/>
                  <a:gd name="T13" fmla="*/ 152 h 362"/>
                  <a:gd name="T14" fmla="*/ 35 w 245"/>
                  <a:gd name="T15" fmla="*/ 192 h 362"/>
                  <a:gd name="T16" fmla="*/ 40 w 245"/>
                  <a:gd name="T17" fmla="*/ 178 h 362"/>
                  <a:gd name="T18" fmla="*/ 45 w 245"/>
                  <a:gd name="T19" fmla="*/ 91 h 362"/>
                  <a:gd name="T20" fmla="*/ 50 w 245"/>
                  <a:gd name="T21" fmla="*/ 41 h 362"/>
                  <a:gd name="T22" fmla="*/ 55 w 245"/>
                  <a:gd name="T23" fmla="*/ 24 h 362"/>
                  <a:gd name="T24" fmla="*/ 60 w 245"/>
                  <a:gd name="T25" fmla="*/ 14 h 362"/>
                  <a:gd name="T26" fmla="*/ 65 w 245"/>
                  <a:gd name="T27" fmla="*/ 22 h 362"/>
                  <a:gd name="T28" fmla="*/ 70 w 245"/>
                  <a:gd name="T29" fmla="*/ 24 h 362"/>
                  <a:gd name="T30" fmla="*/ 75 w 245"/>
                  <a:gd name="T31" fmla="*/ 7 h 362"/>
                  <a:gd name="T32" fmla="*/ 80 w 245"/>
                  <a:gd name="T33" fmla="*/ 0 h 362"/>
                  <a:gd name="T34" fmla="*/ 85 w 245"/>
                  <a:gd name="T35" fmla="*/ 25 h 362"/>
                  <a:gd name="T36" fmla="*/ 90 w 245"/>
                  <a:gd name="T37" fmla="*/ 72 h 362"/>
                  <a:gd name="T38" fmla="*/ 95 w 245"/>
                  <a:gd name="T39" fmla="*/ 73 h 362"/>
                  <a:gd name="T40" fmla="*/ 100 w 245"/>
                  <a:gd name="T41" fmla="*/ 19 h 362"/>
                  <a:gd name="T42" fmla="*/ 105 w 245"/>
                  <a:gd name="T43" fmla="*/ 36 h 362"/>
                  <a:gd name="T44" fmla="*/ 110 w 245"/>
                  <a:gd name="T45" fmla="*/ 89 h 362"/>
                  <a:gd name="T46" fmla="*/ 115 w 245"/>
                  <a:gd name="T47" fmla="*/ 149 h 362"/>
                  <a:gd name="T48" fmla="*/ 120 w 245"/>
                  <a:gd name="T49" fmla="*/ 238 h 362"/>
                  <a:gd name="T50" fmla="*/ 125 w 245"/>
                  <a:gd name="T51" fmla="*/ 289 h 362"/>
                  <a:gd name="T52" fmla="*/ 130 w 245"/>
                  <a:gd name="T53" fmla="*/ 291 h 362"/>
                  <a:gd name="T54" fmla="*/ 135 w 245"/>
                  <a:gd name="T55" fmla="*/ 313 h 362"/>
                  <a:gd name="T56" fmla="*/ 140 w 245"/>
                  <a:gd name="T57" fmla="*/ 359 h 362"/>
                  <a:gd name="T58" fmla="*/ 145 w 245"/>
                  <a:gd name="T59" fmla="*/ 362 h 362"/>
                  <a:gd name="T60" fmla="*/ 150 w 245"/>
                  <a:gd name="T61" fmla="*/ 342 h 362"/>
                  <a:gd name="T62" fmla="*/ 155 w 245"/>
                  <a:gd name="T63" fmla="*/ 338 h 362"/>
                  <a:gd name="T64" fmla="*/ 160 w 245"/>
                  <a:gd name="T65" fmla="*/ 330 h 362"/>
                  <a:gd name="T66" fmla="*/ 165 w 245"/>
                  <a:gd name="T67" fmla="*/ 336 h 362"/>
                  <a:gd name="T68" fmla="*/ 170 w 245"/>
                  <a:gd name="T69" fmla="*/ 330 h 362"/>
                  <a:gd name="T70" fmla="*/ 175 w 245"/>
                  <a:gd name="T71" fmla="*/ 312 h 362"/>
                  <a:gd name="T72" fmla="*/ 180 w 245"/>
                  <a:gd name="T73" fmla="*/ 296 h 362"/>
                  <a:gd name="T74" fmla="*/ 185 w 245"/>
                  <a:gd name="T75" fmla="*/ 298 h 362"/>
                  <a:gd name="T76" fmla="*/ 190 w 245"/>
                  <a:gd name="T77" fmla="*/ 266 h 362"/>
                  <a:gd name="T78" fmla="*/ 196 w 245"/>
                  <a:gd name="T79" fmla="*/ 240 h 362"/>
                  <a:gd name="T80" fmla="*/ 200 w 245"/>
                  <a:gd name="T81" fmla="*/ 244 h 362"/>
                  <a:gd name="T82" fmla="*/ 205 w 245"/>
                  <a:gd name="T83" fmla="*/ 246 h 362"/>
                  <a:gd name="T84" fmla="*/ 211 w 245"/>
                  <a:gd name="T85" fmla="*/ 253 h 362"/>
                  <a:gd name="T86" fmla="*/ 215 w 245"/>
                  <a:gd name="T87" fmla="*/ 252 h 362"/>
                  <a:gd name="T88" fmla="*/ 221 w 245"/>
                  <a:gd name="T89" fmla="*/ 206 h 362"/>
                  <a:gd name="T90" fmla="*/ 226 w 245"/>
                  <a:gd name="T91" fmla="*/ 161 h 362"/>
                  <a:gd name="T92" fmla="*/ 230 w 245"/>
                  <a:gd name="T93" fmla="*/ 110 h 362"/>
                  <a:gd name="T94" fmla="*/ 236 w 245"/>
                  <a:gd name="T95" fmla="*/ 151 h 362"/>
                  <a:gd name="T96" fmla="*/ 241 w 245"/>
                  <a:gd name="T97" fmla="*/ 234 h 362"/>
                  <a:gd name="T98" fmla="*/ 245 w 245"/>
                  <a:gd name="T99" fmla="*/ 243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62">
                    <a:moveTo>
                      <a:pt x="0" y="74"/>
                    </a:moveTo>
                    <a:lnTo>
                      <a:pt x="5" y="78"/>
                    </a:lnTo>
                    <a:lnTo>
                      <a:pt x="10" y="92"/>
                    </a:lnTo>
                    <a:lnTo>
                      <a:pt x="15" y="121"/>
                    </a:lnTo>
                    <a:lnTo>
                      <a:pt x="20" y="136"/>
                    </a:lnTo>
                    <a:lnTo>
                      <a:pt x="25" y="156"/>
                    </a:lnTo>
                    <a:lnTo>
                      <a:pt x="30" y="152"/>
                    </a:lnTo>
                    <a:lnTo>
                      <a:pt x="35" y="192"/>
                    </a:lnTo>
                    <a:lnTo>
                      <a:pt x="40" y="178"/>
                    </a:lnTo>
                    <a:lnTo>
                      <a:pt x="45" y="91"/>
                    </a:lnTo>
                    <a:lnTo>
                      <a:pt x="50" y="41"/>
                    </a:lnTo>
                    <a:lnTo>
                      <a:pt x="55" y="24"/>
                    </a:lnTo>
                    <a:lnTo>
                      <a:pt x="60" y="14"/>
                    </a:lnTo>
                    <a:lnTo>
                      <a:pt x="65" y="22"/>
                    </a:lnTo>
                    <a:lnTo>
                      <a:pt x="70" y="24"/>
                    </a:lnTo>
                    <a:lnTo>
                      <a:pt x="75" y="7"/>
                    </a:lnTo>
                    <a:lnTo>
                      <a:pt x="80" y="0"/>
                    </a:lnTo>
                    <a:lnTo>
                      <a:pt x="85" y="25"/>
                    </a:lnTo>
                    <a:lnTo>
                      <a:pt x="90" y="72"/>
                    </a:lnTo>
                    <a:lnTo>
                      <a:pt x="95" y="73"/>
                    </a:lnTo>
                    <a:lnTo>
                      <a:pt x="100" y="19"/>
                    </a:lnTo>
                    <a:lnTo>
                      <a:pt x="105" y="36"/>
                    </a:lnTo>
                    <a:lnTo>
                      <a:pt x="110" y="89"/>
                    </a:lnTo>
                    <a:lnTo>
                      <a:pt x="115" y="149"/>
                    </a:lnTo>
                    <a:lnTo>
                      <a:pt x="120" y="238"/>
                    </a:lnTo>
                    <a:lnTo>
                      <a:pt x="125" y="289"/>
                    </a:lnTo>
                    <a:lnTo>
                      <a:pt x="130" y="291"/>
                    </a:lnTo>
                    <a:lnTo>
                      <a:pt x="135" y="313"/>
                    </a:lnTo>
                    <a:lnTo>
                      <a:pt x="140" y="359"/>
                    </a:lnTo>
                    <a:lnTo>
                      <a:pt x="145" y="362"/>
                    </a:lnTo>
                    <a:lnTo>
                      <a:pt x="150" y="342"/>
                    </a:lnTo>
                    <a:lnTo>
                      <a:pt x="155" y="338"/>
                    </a:lnTo>
                    <a:lnTo>
                      <a:pt x="160" y="330"/>
                    </a:lnTo>
                    <a:lnTo>
                      <a:pt x="165" y="336"/>
                    </a:lnTo>
                    <a:lnTo>
                      <a:pt x="170" y="330"/>
                    </a:lnTo>
                    <a:lnTo>
                      <a:pt x="175" y="312"/>
                    </a:lnTo>
                    <a:lnTo>
                      <a:pt x="180" y="296"/>
                    </a:lnTo>
                    <a:lnTo>
                      <a:pt x="185" y="298"/>
                    </a:lnTo>
                    <a:lnTo>
                      <a:pt x="190" y="266"/>
                    </a:lnTo>
                    <a:lnTo>
                      <a:pt x="196" y="240"/>
                    </a:lnTo>
                    <a:lnTo>
                      <a:pt x="200" y="244"/>
                    </a:lnTo>
                    <a:lnTo>
                      <a:pt x="205" y="246"/>
                    </a:lnTo>
                    <a:lnTo>
                      <a:pt x="211" y="253"/>
                    </a:lnTo>
                    <a:lnTo>
                      <a:pt x="215" y="252"/>
                    </a:lnTo>
                    <a:lnTo>
                      <a:pt x="221" y="206"/>
                    </a:lnTo>
                    <a:lnTo>
                      <a:pt x="226" y="161"/>
                    </a:lnTo>
                    <a:lnTo>
                      <a:pt x="230" y="110"/>
                    </a:lnTo>
                    <a:lnTo>
                      <a:pt x="236" y="151"/>
                    </a:lnTo>
                    <a:lnTo>
                      <a:pt x="241" y="234"/>
                    </a:lnTo>
                    <a:lnTo>
                      <a:pt x="245" y="243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1" name="Freeform 552"/>
              <p:cNvSpPr>
                <a:spLocks/>
              </p:cNvSpPr>
              <p:nvPr/>
            </p:nvSpPr>
            <p:spPr bwMode="auto">
              <a:xfrm>
                <a:off x="7629525" y="4206876"/>
                <a:ext cx="392113" cy="347663"/>
              </a:xfrm>
              <a:custGeom>
                <a:avLst/>
                <a:gdLst>
                  <a:gd name="T0" fmla="*/ 0 w 247"/>
                  <a:gd name="T1" fmla="*/ 100 h 219"/>
                  <a:gd name="T2" fmla="*/ 6 w 247"/>
                  <a:gd name="T3" fmla="*/ 80 h 219"/>
                  <a:gd name="T4" fmla="*/ 11 w 247"/>
                  <a:gd name="T5" fmla="*/ 76 h 219"/>
                  <a:gd name="T6" fmla="*/ 16 w 247"/>
                  <a:gd name="T7" fmla="*/ 131 h 219"/>
                  <a:gd name="T8" fmla="*/ 21 w 247"/>
                  <a:gd name="T9" fmla="*/ 130 h 219"/>
                  <a:gd name="T10" fmla="*/ 26 w 247"/>
                  <a:gd name="T11" fmla="*/ 136 h 219"/>
                  <a:gd name="T12" fmla="*/ 31 w 247"/>
                  <a:gd name="T13" fmla="*/ 88 h 219"/>
                  <a:gd name="T14" fmla="*/ 36 w 247"/>
                  <a:gd name="T15" fmla="*/ 58 h 219"/>
                  <a:gd name="T16" fmla="*/ 41 w 247"/>
                  <a:gd name="T17" fmla="*/ 32 h 219"/>
                  <a:gd name="T18" fmla="*/ 46 w 247"/>
                  <a:gd name="T19" fmla="*/ 45 h 219"/>
                  <a:gd name="T20" fmla="*/ 51 w 247"/>
                  <a:gd name="T21" fmla="*/ 39 h 219"/>
                  <a:gd name="T22" fmla="*/ 56 w 247"/>
                  <a:gd name="T23" fmla="*/ 8 h 219"/>
                  <a:gd name="T24" fmla="*/ 61 w 247"/>
                  <a:gd name="T25" fmla="*/ 4 h 219"/>
                  <a:gd name="T26" fmla="*/ 66 w 247"/>
                  <a:gd name="T27" fmla="*/ 0 h 219"/>
                  <a:gd name="T28" fmla="*/ 71 w 247"/>
                  <a:gd name="T29" fmla="*/ 19 h 219"/>
                  <a:gd name="T30" fmla="*/ 76 w 247"/>
                  <a:gd name="T31" fmla="*/ 126 h 219"/>
                  <a:gd name="T32" fmla="*/ 81 w 247"/>
                  <a:gd name="T33" fmla="*/ 138 h 219"/>
                  <a:gd name="T34" fmla="*/ 86 w 247"/>
                  <a:gd name="T35" fmla="*/ 157 h 219"/>
                  <a:gd name="T36" fmla="*/ 91 w 247"/>
                  <a:gd name="T37" fmla="*/ 188 h 219"/>
                  <a:gd name="T38" fmla="*/ 96 w 247"/>
                  <a:gd name="T39" fmla="*/ 188 h 219"/>
                  <a:gd name="T40" fmla="*/ 101 w 247"/>
                  <a:gd name="T41" fmla="*/ 165 h 219"/>
                  <a:gd name="T42" fmla="*/ 106 w 247"/>
                  <a:gd name="T43" fmla="*/ 164 h 219"/>
                  <a:gd name="T44" fmla="*/ 111 w 247"/>
                  <a:gd name="T45" fmla="*/ 189 h 219"/>
                  <a:gd name="T46" fmla="*/ 116 w 247"/>
                  <a:gd name="T47" fmla="*/ 179 h 219"/>
                  <a:gd name="T48" fmla="*/ 121 w 247"/>
                  <a:gd name="T49" fmla="*/ 153 h 219"/>
                  <a:gd name="T50" fmla="*/ 126 w 247"/>
                  <a:gd name="T51" fmla="*/ 139 h 219"/>
                  <a:gd name="T52" fmla="*/ 131 w 247"/>
                  <a:gd name="T53" fmla="*/ 124 h 219"/>
                  <a:gd name="T54" fmla="*/ 136 w 247"/>
                  <a:gd name="T55" fmla="*/ 65 h 219"/>
                  <a:gd name="T56" fmla="*/ 141 w 247"/>
                  <a:gd name="T57" fmla="*/ 47 h 219"/>
                  <a:gd name="T58" fmla="*/ 146 w 247"/>
                  <a:gd name="T59" fmla="*/ 45 h 219"/>
                  <a:gd name="T60" fmla="*/ 151 w 247"/>
                  <a:gd name="T61" fmla="*/ 39 h 219"/>
                  <a:gd name="T62" fmla="*/ 156 w 247"/>
                  <a:gd name="T63" fmla="*/ 68 h 219"/>
                  <a:gd name="T64" fmla="*/ 161 w 247"/>
                  <a:gd name="T65" fmla="*/ 88 h 219"/>
                  <a:gd name="T66" fmla="*/ 166 w 247"/>
                  <a:gd name="T67" fmla="*/ 109 h 219"/>
                  <a:gd name="T68" fmla="*/ 171 w 247"/>
                  <a:gd name="T69" fmla="*/ 123 h 219"/>
                  <a:gd name="T70" fmla="*/ 176 w 247"/>
                  <a:gd name="T71" fmla="*/ 93 h 219"/>
                  <a:gd name="T72" fmla="*/ 181 w 247"/>
                  <a:gd name="T73" fmla="*/ 118 h 219"/>
                  <a:gd name="T74" fmla="*/ 186 w 247"/>
                  <a:gd name="T75" fmla="*/ 142 h 219"/>
                  <a:gd name="T76" fmla="*/ 191 w 247"/>
                  <a:gd name="T77" fmla="*/ 169 h 219"/>
                  <a:gd name="T78" fmla="*/ 196 w 247"/>
                  <a:gd name="T79" fmla="*/ 219 h 219"/>
                  <a:gd name="T80" fmla="*/ 202 w 247"/>
                  <a:gd name="T81" fmla="*/ 183 h 219"/>
                  <a:gd name="T82" fmla="*/ 206 w 247"/>
                  <a:gd name="T83" fmla="*/ 184 h 219"/>
                  <a:gd name="T84" fmla="*/ 211 w 247"/>
                  <a:gd name="T85" fmla="*/ 198 h 219"/>
                  <a:gd name="T86" fmla="*/ 217 w 247"/>
                  <a:gd name="T87" fmla="*/ 174 h 219"/>
                  <a:gd name="T88" fmla="*/ 221 w 247"/>
                  <a:gd name="T89" fmla="*/ 177 h 219"/>
                  <a:gd name="T90" fmla="*/ 227 w 247"/>
                  <a:gd name="T91" fmla="*/ 172 h 219"/>
                  <a:gd name="T92" fmla="*/ 232 w 247"/>
                  <a:gd name="T93" fmla="*/ 128 h 219"/>
                  <a:gd name="T94" fmla="*/ 236 w 247"/>
                  <a:gd name="T95" fmla="*/ 127 h 219"/>
                  <a:gd name="T96" fmla="*/ 242 w 247"/>
                  <a:gd name="T97" fmla="*/ 131 h 219"/>
                  <a:gd name="T98" fmla="*/ 247 w 247"/>
                  <a:gd name="T99" fmla="*/ 12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219">
                    <a:moveTo>
                      <a:pt x="0" y="100"/>
                    </a:moveTo>
                    <a:lnTo>
                      <a:pt x="6" y="80"/>
                    </a:lnTo>
                    <a:lnTo>
                      <a:pt x="11" y="76"/>
                    </a:lnTo>
                    <a:lnTo>
                      <a:pt x="16" y="131"/>
                    </a:lnTo>
                    <a:lnTo>
                      <a:pt x="21" y="130"/>
                    </a:lnTo>
                    <a:lnTo>
                      <a:pt x="26" y="136"/>
                    </a:lnTo>
                    <a:lnTo>
                      <a:pt x="31" y="88"/>
                    </a:lnTo>
                    <a:lnTo>
                      <a:pt x="36" y="58"/>
                    </a:lnTo>
                    <a:lnTo>
                      <a:pt x="41" y="32"/>
                    </a:lnTo>
                    <a:lnTo>
                      <a:pt x="46" y="45"/>
                    </a:lnTo>
                    <a:lnTo>
                      <a:pt x="51" y="39"/>
                    </a:lnTo>
                    <a:lnTo>
                      <a:pt x="56" y="8"/>
                    </a:lnTo>
                    <a:lnTo>
                      <a:pt x="61" y="4"/>
                    </a:lnTo>
                    <a:lnTo>
                      <a:pt x="66" y="0"/>
                    </a:lnTo>
                    <a:lnTo>
                      <a:pt x="71" y="19"/>
                    </a:lnTo>
                    <a:lnTo>
                      <a:pt x="76" y="126"/>
                    </a:lnTo>
                    <a:lnTo>
                      <a:pt x="81" y="138"/>
                    </a:lnTo>
                    <a:lnTo>
                      <a:pt x="86" y="157"/>
                    </a:lnTo>
                    <a:lnTo>
                      <a:pt x="91" y="188"/>
                    </a:lnTo>
                    <a:lnTo>
                      <a:pt x="96" y="188"/>
                    </a:lnTo>
                    <a:lnTo>
                      <a:pt x="101" y="165"/>
                    </a:lnTo>
                    <a:lnTo>
                      <a:pt x="106" y="164"/>
                    </a:lnTo>
                    <a:lnTo>
                      <a:pt x="111" y="189"/>
                    </a:lnTo>
                    <a:lnTo>
                      <a:pt x="116" y="179"/>
                    </a:lnTo>
                    <a:lnTo>
                      <a:pt x="121" y="153"/>
                    </a:lnTo>
                    <a:lnTo>
                      <a:pt x="126" y="139"/>
                    </a:lnTo>
                    <a:lnTo>
                      <a:pt x="131" y="124"/>
                    </a:lnTo>
                    <a:lnTo>
                      <a:pt x="136" y="65"/>
                    </a:lnTo>
                    <a:lnTo>
                      <a:pt x="141" y="47"/>
                    </a:lnTo>
                    <a:lnTo>
                      <a:pt x="146" y="45"/>
                    </a:lnTo>
                    <a:lnTo>
                      <a:pt x="151" y="39"/>
                    </a:lnTo>
                    <a:lnTo>
                      <a:pt x="156" y="68"/>
                    </a:lnTo>
                    <a:lnTo>
                      <a:pt x="161" y="88"/>
                    </a:lnTo>
                    <a:lnTo>
                      <a:pt x="166" y="109"/>
                    </a:lnTo>
                    <a:lnTo>
                      <a:pt x="171" y="123"/>
                    </a:lnTo>
                    <a:lnTo>
                      <a:pt x="176" y="93"/>
                    </a:lnTo>
                    <a:lnTo>
                      <a:pt x="181" y="118"/>
                    </a:lnTo>
                    <a:lnTo>
                      <a:pt x="186" y="142"/>
                    </a:lnTo>
                    <a:lnTo>
                      <a:pt x="191" y="169"/>
                    </a:lnTo>
                    <a:lnTo>
                      <a:pt x="196" y="219"/>
                    </a:lnTo>
                    <a:lnTo>
                      <a:pt x="202" y="183"/>
                    </a:lnTo>
                    <a:lnTo>
                      <a:pt x="206" y="184"/>
                    </a:lnTo>
                    <a:lnTo>
                      <a:pt x="211" y="198"/>
                    </a:lnTo>
                    <a:lnTo>
                      <a:pt x="217" y="174"/>
                    </a:lnTo>
                    <a:lnTo>
                      <a:pt x="221" y="177"/>
                    </a:lnTo>
                    <a:lnTo>
                      <a:pt x="227" y="172"/>
                    </a:lnTo>
                    <a:lnTo>
                      <a:pt x="232" y="128"/>
                    </a:lnTo>
                    <a:lnTo>
                      <a:pt x="236" y="127"/>
                    </a:lnTo>
                    <a:lnTo>
                      <a:pt x="242" y="131"/>
                    </a:lnTo>
                    <a:lnTo>
                      <a:pt x="247" y="120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2" name="Freeform 553"/>
              <p:cNvSpPr>
                <a:spLocks/>
              </p:cNvSpPr>
              <p:nvPr/>
            </p:nvSpPr>
            <p:spPr bwMode="auto">
              <a:xfrm>
                <a:off x="8021638" y="4344988"/>
                <a:ext cx="349250" cy="639763"/>
              </a:xfrm>
              <a:custGeom>
                <a:avLst/>
                <a:gdLst>
                  <a:gd name="T0" fmla="*/ 0 w 220"/>
                  <a:gd name="T1" fmla="*/ 33 h 403"/>
                  <a:gd name="T2" fmla="*/ 4 w 220"/>
                  <a:gd name="T3" fmla="*/ 18 h 403"/>
                  <a:gd name="T4" fmla="*/ 10 w 220"/>
                  <a:gd name="T5" fmla="*/ 19 h 403"/>
                  <a:gd name="T6" fmla="*/ 15 w 220"/>
                  <a:gd name="T7" fmla="*/ 0 h 403"/>
                  <a:gd name="T8" fmla="*/ 20 w 220"/>
                  <a:gd name="T9" fmla="*/ 16 h 403"/>
                  <a:gd name="T10" fmla="*/ 25 w 220"/>
                  <a:gd name="T11" fmla="*/ 33 h 403"/>
                  <a:gd name="T12" fmla="*/ 30 w 220"/>
                  <a:gd name="T13" fmla="*/ 40 h 403"/>
                  <a:gd name="T14" fmla="*/ 35 w 220"/>
                  <a:gd name="T15" fmla="*/ 51 h 403"/>
                  <a:gd name="T16" fmla="*/ 40 w 220"/>
                  <a:gd name="T17" fmla="*/ 75 h 403"/>
                  <a:gd name="T18" fmla="*/ 45 w 220"/>
                  <a:gd name="T19" fmla="*/ 120 h 403"/>
                  <a:gd name="T20" fmla="*/ 50 w 220"/>
                  <a:gd name="T21" fmla="*/ 141 h 403"/>
                  <a:gd name="T22" fmla="*/ 55 w 220"/>
                  <a:gd name="T23" fmla="*/ 137 h 403"/>
                  <a:gd name="T24" fmla="*/ 60 w 220"/>
                  <a:gd name="T25" fmla="*/ 143 h 403"/>
                  <a:gd name="T26" fmla="*/ 65 w 220"/>
                  <a:gd name="T27" fmla="*/ 79 h 403"/>
                  <a:gd name="T28" fmla="*/ 70 w 220"/>
                  <a:gd name="T29" fmla="*/ 92 h 403"/>
                  <a:gd name="T30" fmla="*/ 75 w 220"/>
                  <a:gd name="T31" fmla="*/ 111 h 403"/>
                  <a:gd name="T32" fmla="*/ 80 w 220"/>
                  <a:gd name="T33" fmla="*/ 174 h 403"/>
                  <a:gd name="T34" fmla="*/ 85 w 220"/>
                  <a:gd name="T35" fmla="*/ 189 h 403"/>
                  <a:gd name="T36" fmla="*/ 90 w 220"/>
                  <a:gd name="T37" fmla="*/ 183 h 403"/>
                  <a:gd name="T38" fmla="*/ 95 w 220"/>
                  <a:gd name="T39" fmla="*/ 183 h 403"/>
                  <a:gd name="T40" fmla="*/ 100 w 220"/>
                  <a:gd name="T41" fmla="*/ 173 h 403"/>
                  <a:gd name="T42" fmla="*/ 105 w 220"/>
                  <a:gd name="T43" fmla="*/ 208 h 403"/>
                  <a:gd name="T44" fmla="*/ 110 w 220"/>
                  <a:gd name="T45" fmla="*/ 192 h 403"/>
                  <a:gd name="T46" fmla="*/ 115 w 220"/>
                  <a:gd name="T47" fmla="*/ 238 h 403"/>
                  <a:gd name="T48" fmla="*/ 120 w 220"/>
                  <a:gd name="T49" fmla="*/ 216 h 403"/>
                  <a:gd name="T50" fmla="*/ 125 w 220"/>
                  <a:gd name="T51" fmla="*/ 196 h 403"/>
                  <a:gd name="T52" fmla="*/ 130 w 220"/>
                  <a:gd name="T53" fmla="*/ 192 h 403"/>
                  <a:gd name="T54" fmla="*/ 135 w 220"/>
                  <a:gd name="T55" fmla="*/ 214 h 403"/>
                  <a:gd name="T56" fmla="*/ 140 w 220"/>
                  <a:gd name="T57" fmla="*/ 254 h 403"/>
                  <a:gd name="T58" fmla="*/ 145 w 220"/>
                  <a:gd name="T59" fmla="*/ 320 h 403"/>
                  <a:gd name="T60" fmla="*/ 150 w 220"/>
                  <a:gd name="T61" fmla="*/ 325 h 403"/>
                  <a:gd name="T62" fmla="*/ 155 w 220"/>
                  <a:gd name="T63" fmla="*/ 403 h 403"/>
                  <a:gd name="T64" fmla="*/ 160 w 220"/>
                  <a:gd name="T65" fmla="*/ 395 h 403"/>
                  <a:gd name="T66" fmla="*/ 165 w 220"/>
                  <a:gd name="T67" fmla="*/ 372 h 403"/>
                  <a:gd name="T68" fmla="*/ 170 w 220"/>
                  <a:gd name="T69" fmla="*/ 361 h 403"/>
                  <a:gd name="T70" fmla="*/ 175 w 220"/>
                  <a:gd name="T71" fmla="*/ 366 h 403"/>
                  <a:gd name="T72" fmla="*/ 180 w 220"/>
                  <a:gd name="T73" fmla="*/ 397 h 403"/>
                  <a:gd name="T74" fmla="*/ 185 w 220"/>
                  <a:gd name="T75" fmla="*/ 384 h 403"/>
                  <a:gd name="T76" fmla="*/ 190 w 220"/>
                  <a:gd name="T77" fmla="*/ 314 h 403"/>
                  <a:gd name="T78" fmla="*/ 195 w 220"/>
                  <a:gd name="T79" fmla="*/ 266 h 403"/>
                  <a:gd name="T80" fmla="*/ 200 w 220"/>
                  <a:gd name="T81" fmla="*/ 268 h 403"/>
                  <a:gd name="T82" fmla="*/ 206 w 220"/>
                  <a:gd name="T83" fmla="*/ 280 h 403"/>
                  <a:gd name="T84" fmla="*/ 210 w 220"/>
                  <a:gd name="T85" fmla="*/ 226 h 403"/>
                  <a:gd name="T86" fmla="*/ 215 w 220"/>
                  <a:gd name="T87" fmla="*/ 182 h 403"/>
                  <a:gd name="T88" fmla="*/ 220 w 220"/>
                  <a:gd name="T89" fmla="*/ 121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20" h="403">
                    <a:moveTo>
                      <a:pt x="0" y="33"/>
                    </a:moveTo>
                    <a:lnTo>
                      <a:pt x="4" y="18"/>
                    </a:lnTo>
                    <a:lnTo>
                      <a:pt x="10" y="19"/>
                    </a:lnTo>
                    <a:lnTo>
                      <a:pt x="15" y="0"/>
                    </a:lnTo>
                    <a:lnTo>
                      <a:pt x="20" y="16"/>
                    </a:lnTo>
                    <a:lnTo>
                      <a:pt x="25" y="33"/>
                    </a:lnTo>
                    <a:lnTo>
                      <a:pt x="30" y="40"/>
                    </a:lnTo>
                    <a:lnTo>
                      <a:pt x="35" y="51"/>
                    </a:lnTo>
                    <a:lnTo>
                      <a:pt x="40" y="75"/>
                    </a:lnTo>
                    <a:lnTo>
                      <a:pt x="45" y="120"/>
                    </a:lnTo>
                    <a:lnTo>
                      <a:pt x="50" y="141"/>
                    </a:lnTo>
                    <a:lnTo>
                      <a:pt x="55" y="137"/>
                    </a:lnTo>
                    <a:lnTo>
                      <a:pt x="60" y="143"/>
                    </a:lnTo>
                    <a:lnTo>
                      <a:pt x="65" y="79"/>
                    </a:lnTo>
                    <a:lnTo>
                      <a:pt x="70" y="92"/>
                    </a:lnTo>
                    <a:lnTo>
                      <a:pt x="75" y="111"/>
                    </a:lnTo>
                    <a:lnTo>
                      <a:pt x="80" y="174"/>
                    </a:lnTo>
                    <a:lnTo>
                      <a:pt x="85" y="189"/>
                    </a:lnTo>
                    <a:lnTo>
                      <a:pt x="90" y="183"/>
                    </a:lnTo>
                    <a:lnTo>
                      <a:pt x="95" y="183"/>
                    </a:lnTo>
                    <a:lnTo>
                      <a:pt x="100" y="173"/>
                    </a:lnTo>
                    <a:lnTo>
                      <a:pt x="105" y="208"/>
                    </a:lnTo>
                    <a:lnTo>
                      <a:pt x="110" y="192"/>
                    </a:lnTo>
                    <a:lnTo>
                      <a:pt x="115" y="238"/>
                    </a:lnTo>
                    <a:lnTo>
                      <a:pt x="120" y="216"/>
                    </a:lnTo>
                    <a:lnTo>
                      <a:pt x="125" y="196"/>
                    </a:lnTo>
                    <a:lnTo>
                      <a:pt x="130" y="192"/>
                    </a:lnTo>
                    <a:lnTo>
                      <a:pt x="135" y="214"/>
                    </a:lnTo>
                    <a:lnTo>
                      <a:pt x="140" y="254"/>
                    </a:lnTo>
                    <a:lnTo>
                      <a:pt x="145" y="320"/>
                    </a:lnTo>
                    <a:lnTo>
                      <a:pt x="150" y="325"/>
                    </a:lnTo>
                    <a:lnTo>
                      <a:pt x="155" y="403"/>
                    </a:lnTo>
                    <a:lnTo>
                      <a:pt x="160" y="395"/>
                    </a:lnTo>
                    <a:lnTo>
                      <a:pt x="165" y="372"/>
                    </a:lnTo>
                    <a:lnTo>
                      <a:pt x="170" y="361"/>
                    </a:lnTo>
                    <a:lnTo>
                      <a:pt x="175" y="366"/>
                    </a:lnTo>
                    <a:lnTo>
                      <a:pt x="180" y="397"/>
                    </a:lnTo>
                    <a:lnTo>
                      <a:pt x="185" y="384"/>
                    </a:lnTo>
                    <a:lnTo>
                      <a:pt x="190" y="314"/>
                    </a:lnTo>
                    <a:lnTo>
                      <a:pt x="195" y="266"/>
                    </a:lnTo>
                    <a:lnTo>
                      <a:pt x="200" y="268"/>
                    </a:lnTo>
                    <a:lnTo>
                      <a:pt x="206" y="280"/>
                    </a:lnTo>
                    <a:lnTo>
                      <a:pt x="210" y="226"/>
                    </a:lnTo>
                    <a:lnTo>
                      <a:pt x="215" y="182"/>
                    </a:lnTo>
                    <a:lnTo>
                      <a:pt x="220" y="121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3" name="Freeform 554"/>
              <p:cNvSpPr>
                <a:spLocks/>
              </p:cNvSpPr>
              <p:nvPr/>
            </p:nvSpPr>
            <p:spPr bwMode="auto">
              <a:xfrm>
                <a:off x="6778625" y="4424363"/>
                <a:ext cx="388938" cy="266700"/>
              </a:xfrm>
              <a:custGeom>
                <a:avLst/>
                <a:gdLst>
                  <a:gd name="T0" fmla="*/ 0 w 245"/>
                  <a:gd name="T1" fmla="*/ 148 h 168"/>
                  <a:gd name="T2" fmla="*/ 4 w 245"/>
                  <a:gd name="T3" fmla="*/ 154 h 168"/>
                  <a:gd name="T4" fmla="*/ 10 w 245"/>
                  <a:gd name="T5" fmla="*/ 162 h 168"/>
                  <a:gd name="T6" fmla="*/ 15 w 245"/>
                  <a:gd name="T7" fmla="*/ 165 h 168"/>
                  <a:gd name="T8" fmla="*/ 19 w 245"/>
                  <a:gd name="T9" fmla="*/ 137 h 168"/>
                  <a:gd name="T10" fmla="*/ 25 w 245"/>
                  <a:gd name="T11" fmla="*/ 150 h 168"/>
                  <a:gd name="T12" fmla="*/ 30 w 245"/>
                  <a:gd name="T13" fmla="*/ 121 h 168"/>
                  <a:gd name="T14" fmla="*/ 34 w 245"/>
                  <a:gd name="T15" fmla="*/ 89 h 168"/>
                  <a:gd name="T16" fmla="*/ 40 w 245"/>
                  <a:gd name="T17" fmla="*/ 66 h 168"/>
                  <a:gd name="T18" fmla="*/ 45 w 245"/>
                  <a:gd name="T19" fmla="*/ 83 h 168"/>
                  <a:gd name="T20" fmla="*/ 50 w 245"/>
                  <a:gd name="T21" fmla="*/ 59 h 168"/>
                  <a:gd name="T22" fmla="*/ 55 w 245"/>
                  <a:gd name="T23" fmla="*/ 30 h 168"/>
                  <a:gd name="T24" fmla="*/ 60 w 245"/>
                  <a:gd name="T25" fmla="*/ 67 h 168"/>
                  <a:gd name="T26" fmla="*/ 65 w 245"/>
                  <a:gd name="T27" fmla="*/ 93 h 168"/>
                  <a:gd name="T28" fmla="*/ 70 w 245"/>
                  <a:gd name="T29" fmla="*/ 123 h 168"/>
                  <a:gd name="T30" fmla="*/ 75 w 245"/>
                  <a:gd name="T31" fmla="*/ 137 h 168"/>
                  <a:gd name="T32" fmla="*/ 80 w 245"/>
                  <a:gd name="T33" fmla="*/ 68 h 168"/>
                  <a:gd name="T34" fmla="*/ 85 w 245"/>
                  <a:gd name="T35" fmla="*/ 64 h 168"/>
                  <a:gd name="T36" fmla="*/ 90 w 245"/>
                  <a:gd name="T37" fmla="*/ 35 h 168"/>
                  <a:gd name="T38" fmla="*/ 95 w 245"/>
                  <a:gd name="T39" fmla="*/ 13 h 168"/>
                  <a:gd name="T40" fmla="*/ 100 w 245"/>
                  <a:gd name="T41" fmla="*/ 47 h 168"/>
                  <a:gd name="T42" fmla="*/ 105 w 245"/>
                  <a:gd name="T43" fmla="*/ 42 h 168"/>
                  <a:gd name="T44" fmla="*/ 110 w 245"/>
                  <a:gd name="T45" fmla="*/ 12 h 168"/>
                  <a:gd name="T46" fmla="*/ 115 w 245"/>
                  <a:gd name="T47" fmla="*/ 0 h 168"/>
                  <a:gd name="T48" fmla="*/ 120 w 245"/>
                  <a:gd name="T49" fmla="*/ 38 h 168"/>
                  <a:gd name="T50" fmla="*/ 125 w 245"/>
                  <a:gd name="T51" fmla="*/ 55 h 168"/>
                  <a:gd name="T52" fmla="*/ 130 w 245"/>
                  <a:gd name="T53" fmla="*/ 69 h 168"/>
                  <a:gd name="T54" fmla="*/ 135 w 245"/>
                  <a:gd name="T55" fmla="*/ 87 h 168"/>
                  <a:gd name="T56" fmla="*/ 140 w 245"/>
                  <a:gd name="T57" fmla="*/ 94 h 168"/>
                  <a:gd name="T58" fmla="*/ 145 w 245"/>
                  <a:gd name="T59" fmla="*/ 80 h 168"/>
                  <a:gd name="T60" fmla="*/ 150 w 245"/>
                  <a:gd name="T61" fmla="*/ 71 h 168"/>
                  <a:gd name="T62" fmla="*/ 155 w 245"/>
                  <a:gd name="T63" fmla="*/ 80 h 168"/>
                  <a:gd name="T64" fmla="*/ 160 w 245"/>
                  <a:gd name="T65" fmla="*/ 84 h 168"/>
                  <a:gd name="T66" fmla="*/ 165 w 245"/>
                  <a:gd name="T67" fmla="*/ 97 h 168"/>
                  <a:gd name="T68" fmla="*/ 170 w 245"/>
                  <a:gd name="T69" fmla="*/ 64 h 168"/>
                  <a:gd name="T70" fmla="*/ 175 w 245"/>
                  <a:gd name="T71" fmla="*/ 74 h 168"/>
                  <a:gd name="T72" fmla="*/ 180 w 245"/>
                  <a:gd name="T73" fmla="*/ 77 h 168"/>
                  <a:gd name="T74" fmla="*/ 185 w 245"/>
                  <a:gd name="T75" fmla="*/ 96 h 168"/>
                  <a:gd name="T76" fmla="*/ 190 w 245"/>
                  <a:gd name="T77" fmla="*/ 111 h 168"/>
                  <a:gd name="T78" fmla="*/ 195 w 245"/>
                  <a:gd name="T79" fmla="*/ 100 h 168"/>
                  <a:gd name="T80" fmla="*/ 200 w 245"/>
                  <a:gd name="T81" fmla="*/ 118 h 168"/>
                  <a:gd name="T82" fmla="*/ 205 w 245"/>
                  <a:gd name="T83" fmla="*/ 130 h 168"/>
                  <a:gd name="T84" fmla="*/ 210 w 245"/>
                  <a:gd name="T85" fmla="*/ 168 h 168"/>
                  <a:gd name="T86" fmla="*/ 215 w 245"/>
                  <a:gd name="T87" fmla="*/ 143 h 168"/>
                  <a:gd name="T88" fmla="*/ 220 w 245"/>
                  <a:gd name="T89" fmla="*/ 112 h 168"/>
                  <a:gd name="T90" fmla="*/ 225 w 245"/>
                  <a:gd name="T91" fmla="*/ 94 h 168"/>
                  <a:gd name="T92" fmla="*/ 230 w 245"/>
                  <a:gd name="T93" fmla="*/ 123 h 168"/>
                  <a:gd name="T94" fmla="*/ 236 w 245"/>
                  <a:gd name="T95" fmla="*/ 106 h 168"/>
                  <a:gd name="T96" fmla="*/ 240 w 245"/>
                  <a:gd name="T97" fmla="*/ 81 h 168"/>
                  <a:gd name="T98" fmla="*/ 245 w 245"/>
                  <a:gd name="T99" fmla="*/ 54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168">
                    <a:moveTo>
                      <a:pt x="0" y="148"/>
                    </a:moveTo>
                    <a:lnTo>
                      <a:pt x="4" y="154"/>
                    </a:lnTo>
                    <a:lnTo>
                      <a:pt x="10" y="162"/>
                    </a:lnTo>
                    <a:lnTo>
                      <a:pt x="15" y="165"/>
                    </a:lnTo>
                    <a:lnTo>
                      <a:pt x="19" y="137"/>
                    </a:lnTo>
                    <a:lnTo>
                      <a:pt x="25" y="150"/>
                    </a:lnTo>
                    <a:lnTo>
                      <a:pt x="30" y="121"/>
                    </a:lnTo>
                    <a:lnTo>
                      <a:pt x="34" y="89"/>
                    </a:lnTo>
                    <a:lnTo>
                      <a:pt x="40" y="66"/>
                    </a:lnTo>
                    <a:lnTo>
                      <a:pt x="45" y="83"/>
                    </a:lnTo>
                    <a:lnTo>
                      <a:pt x="50" y="59"/>
                    </a:lnTo>
                    <a:lnTo>
                      <a:pt x="55" y="30"/>
                    </a:lnTo>
                    <a:lnTo>
                      <a:pt x="60" y="67"/>
                    </a:lnTo>
                    <a:lnTo>
                      <a:pt x="65" y="93"/>
                    </a:lnTo>
                    <a:lnTo>
                      <a:pt x="70" y="123"/>
                    </a:lnTo>
                    <a:lnTo>
                      <a:pt x="75" y="137"/>
                    </a:lnTo>
                    <a:lnTo>
                      <a:pt x="80" y="68"/>
                    </a:lnTo>
                    <a:lnTo>
                      <a:pt x="85" y="64"/>
                    </a:lnTo>
                    <a:lnTo>
                      <a:pt x="90" y="35"/>
                    </a:lnTo>
                    <a:lnTo>
                      <a:pt x="95" y="13"/>
                    </a:lnTo>
                    <a:lnTo>
                      <a:pt x="100" y="47"/>
                    </a:lnTo>
                    <a:lnTo>
                      <a:pt x="105" y="42"/>
                    </a:lnTo>
                    <a:lnTo>
                      <a:pt x="110" y="12"/>
                    </a:lnTo>
                    <a:lnTo>
                      <a:pt x="115" y="0"/>
                    </a:lnTo>
                    <a:lnTo>
                      <a:pt x="120" y="38"/>
                    </a:lnTo>
                    <a:lnTo>
                      <a:pt x="125" y="55"/>
                    </a:lnTo>
                    <a:lnTo>
                      <a:pt x="130" y="69"/>
                    </a:lnTo>
                    <a:lnTo>
                      <a:pt x="135" y="87"/>
                    </a:lnTo>
                    <a:lnTo>
                      <a:pt x="140" y="94"/>
                    </a:lnTo>
                    <a:lnTo>
                      <a:pt x="145" y="80"/>
                    </a:lnTo>
                    <a:lnTo>
                      <a:pt x="150" y="71"/>
                    </a:lnTo>
                    <a:lnTo>
                      <a:pt x="155" y="80"/>
                    </a:lnTo>
                    <a:lnTo>
                      <a:pt x="160" y="84"/>
                    </a:lnTo>
                    <a:lnTo>
                      <a:pt x="165" y="97"/>
                    </a:lnTo>
                    <a:lnTo>
                      <a:pt x="170" y="64"/>
                    </a:lnTo>
                    <a:lnTo>
                      <a:pt x="175" y="74"/>
                    </a:lnTo>
                    <a:lnTo>
                      <a:pt x="180" y="77"/>
                    </a:lnTo>
                    <a:lnTo>
                      <a:pt x="185" y="96"/>
                    </a:lnTo>
                    <a:lnTo>
                      <a:pt x="190" y="111"/>
                    </a:lnTo>
                    <a:lnTo>
                      <a:pt x="195" y="100"/>
                    </a:lnTo>
                    <a:lnTo>
                      <a:pt x="200" y="118"/>
                    </a:lnTo>
                    <a:lnTo>
                      <a:pt x="205" y="130"/>
                    </a:lnTo>
                    <a:lnTo>
                      <a:pt x="210" y="168"/>
                    </a:lnTo>
                    <a:lnTo>
                      <a:pt x="215" y="143"/>
                    </a:lnTo>
                    <a:lnTo>
                      <a:pt x="220" y="112"/>
                    </a:lnTo>
                    <a:lnTo>
                      <a:pt x="225" y="94"/>
                    </a:lnTo>
                    <a:lnTo>
                      <a:pt x="230" y="123"/>
                    </a:lnTo>
                    <a:lnTo>
                      <a:pt x="236" y="106"/>
                    </a:lnTo>
                    <a:lnTo>
                      <a:pt x="240" y="81"/>
                    </a:lnTo>
                    <a:lnTo>
                      <a:pt x="245" y="54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4" name="Freeform 555"/>
              <p:cNvSpPr>
                <a:spLocks/>
              </p:cNvSpPr>
              <p:nvPr/>
            </p:nvSpPr>
            <p:spPr bwMode="auto">
              <a:xfrm>
                <a:off x="7167563" y="4086226"/>
                <a:ext cx="390525" cy="550863"/>
              </a:xfrm>
              <a:custGeom>
                <a:avLst/>
                <a:gdLst>
                  <a:gd name="T0" fmla="*/ 0 w 246"/>
                  <a:gd name="T1" fmla="*/ 267 h 347"/>
                  <a:gd name="T2" fmla="*/ 6 w 246"/>
                  <a:gd name="T3" fmla="*/ 262 h 347"/>
                  <a:gd name="T4" fmla="*/ 10 w 246"/>
                  <a:gd name="T5" fmla="*/ 284 h 347"/>
                  <a:gd name="T6" fmla="*/ 16 w 246"/>
                  <a:gd name="T7" fmla="*/ 266 h 347"/>
                  <a:gd name="T8" fmla="*/ 21 w 246"/>
                  <a:gd name="T9" fmla="*/ 294 h 347"/>
                  <a:gd name="T10" fmla="*/ 25 w 246"/>
                  <a:gd name="T11" fmla="*/ 298 h 347"/>
                  <a:gd name="T12" fmla="*/ 31 w 246"/>
                  <a:gd name="T13" fmla="*/ 347 h 347"/>
                  <a:gd name="T14" fmla="*/ 36 w 246"/>
                  <a:gd name="T15" fmla="*/ 345 h 347"/>
                  <a:gd name="T16" fmla="*/ 40 w 246"/>
                  <a:gd name="T17" fmla="*/ 308 h 347"/>
                  <a:gd name="T18" fmla="*/ 46 w 246"/>
                  <a:gd name="T19" fmla="*/ 285 h 347"/>
                  <a:gd name="T20" fmla="*/ 51 w 246"/>
                  <a:gd name="T21" fmla="*/ 274 h 347"/>
                  <a:gd name="T22" fmla="*/ 56 w 246"/>
                  <a:gd name="T23" fmla="*/ 267 h 347"/>
                  <a:gd name="T24" fmla="*/ 61 w 246"/>
                  <a:gd name="T25" fmla="*/ 261 h 347"/>
                  <a:gd name="T26" fmla="*/ 66 w 246"/>
                  <a:gd name="T27" fmla="*/ 245 h 347"/>
                  <a:gd name="T28" fmla="*/ 71 w 246"/>
                  <a:gd name="T29" fmla="*/ 209 h 347"/>
                  <a:gd name="T30" fmla="*/ 76 w 246"/>
                  <a:gd name="T31" fmla="*/ 233 h 347"/>
                  <a:gd name="T32" fmla="*/ 81 w 246"/>
                  <a:gd name="T33" fmla="*/ 245 h 347"/>
                  <a:gd name="T34" fmla="*/ 86 w 246"/>
                  <a:gd name="T35" fmla="*/ 227 h 347"/>
                  <a:gd name="T36" fmla="*/ 91 w 246"/>
                  <a:gd name="T37" fmla="*/ 153 h 347"/>
                  <a:gd name="T38" fmla="*/ 96 w 246"/>
                  <a:gd name="T39" fmla="*/ 115 h 347"/>
                  <a:gd name="T40" fmla="*/ 101 w 246"/>
                  <a:gd name="T41" fmla="*/ 90 h 347"/>
                  <a:gd name="T42" fmla="*/ 106 w 246"/>
                  <a:gd name="T43" fmla="*/ 82 h 347"/>
                  <a:gd name="T44" fmla="*/ 111 w 246"/>
                  <a:gd name="T45" fmla="*/ 75 h 347"/>
                  <a:gd name="T46" fmla="*/ 116 w 246"/>
                  <a:gd name="T47" fmla="*/ 59 h 347"/>
                  <a:gd name="T48" fmla="*/ 121 w 246"/>
                  <a:gd name="T49" fmla="*/ 29 h 347"/>
                  <a:gd name="T50" fmla="*/ 126 w 246"/>
                  <a:gd name="T51" fmla="*/ 0 h 347"/>
                  <a:gd name="T52" fmla="*/ 131 w 246"/>
                  <a:gd name="T53" fmla="*/ 16 h 347"/>
                  <a:gd name="T54" fmla="*/ 136 w 246"/>
                  <a:gd name="T55" fmla="*/ 23 h 347"/>
                  <a:gd name="T56" fmla="*/ 141 w 246"/>
                  <a:gd name="T57" fmla="*/ 9 h 347"/>
                  <a:gd name="T58" fmla="*/ 146 w 246"/>
                  <a:gd name="T59" fmla="*/ 11 h 347"/>
                  <a:gd name="T60" fmla="*/ 151 w 246"/>
                  <a:gd name="T61" fmla="*/ 0 h 347"/>
                  <a:gd name="T62" fmla="*/ 156 w 246"/>
                  <a:gd name="T63" fmla="*/ 17 h 347"/>
                  <a:gd name="T64" fmla="*/ 161 w 246"/>
                  <a:gd name="T65" fmla="*/ 58 h 347"/>
                  <a:gd name="T66" fmla="*/ 166 w 246"/>
                  <a:gd name="T67" fmla="*/ 73 h 347"/>
                  <a:gd name="T68" fmla="*/ 171 w 246"/>
                  <a:gd name="T69" fmla="*/ 90 h 347"/>
                  <a:gd name="T70" fmla="*/ 176 w 246"/>
                  <a:gd name="T71" fmla="*/ 80 h 347"/>
                  <a:gd name="T72" fmla="*/ 181 w 246"/>
                  <a:gd name="T73" fmla="*/ 47 h 347"/>
                  <a:gd name="T74" fmla="*/ 186 w 246"/>
                  <a:gd name="T75" fmla="*/ 35 h 347"/>
                  <a:gd name="T76" fmla="*/ 191 w 246"/>
                  <a:gd name="T77" fmla="*/ 32 h 347"/>
                  <a:gd name="T78" fmla="*/ 196 w 246"/>
                  <a:gd name="T79" fmla="*/ 36 h 347"/>
                  <a:gd name="T80" fmla="*/ 201 w 246"/>
                  <a:gd name="T81" fmla="*/ 9 h 347"/>
                  <a:gd name="T82" fmla="*/ 206 w 246"/>
                  <a:gd name="T83" fmla="*/ 41 h 347"/>
                  <a:gd name="T84" fmla="*/ 211 w 246"/>
                  <a:gd name="T85" fmla="*/ 70 h 347"/>
                  <a:gd name="T86" fmla="*/ 216 w 246"/>
                  <a:gd name="T87" fmla="*/ 61 h 347"/>
                  <a:gd name="T88" fmla="*/ 221 w 246"/>
                  <a:gd name="T89" fmla="*/ 32 h 347"/>
                  <a:gd name="T90" fmla="*/ 226 w 246"/>
                  <a:gd name="T91" fmla="*/ 64 h 347"/>
                  <a:gd name="T92" fmla="*/ 231 w 246"/>
                  <a:gd name="T93" fmla="*/ 70 h 347"/>
                  <a:gd name="T94" fmla="*/ 236 w 246"/>
                  <a:gd name="T95" fmla="*/ 53 h 347"/>
                  <a:gd name="T96" fmla="*/ 242 w 246"/>
                  <a:gd name="T97" fmla="*/ 32 h 347"/>
                  <a:gd name="T98" fmla="*/ 246 w 246"/>
                  <a:gd name="T99" fmla="*/ 29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47">
                    <a:moveTo>
                      <a:pt x="0" y="267"/>
                    </a:moveTo>
                    <a:lnTo>
                      <a:pt x="6" y="262"/>
                    </a:lnTo>
                    <a:lnTo>
                      <a:pt x="10" y="284"/>
                    </a:lnTo>
                    <a:lnTo>
                      <a:pt x="16" y="266"/>
                    </a:lnTo>
                    <a:lnTo>
                      <a:pt x="21" y="294"/>
                    </a:lnTo>
                    <a:lnTo>
                      <a:pt x="25" y="298"/>
                    </a:lnTo>
                    <a:lnTo>
                      <a:pt x="31" y="347"/>
                    </a:lnTo>
                    <a:lnTo>
                      <a:pt x="36" y="345"/>
                    </a:lnTo>
                    <a:lnTo>
                      <a:pt x="40" y="308"/>
                    </a:lnTo>
                    <a:lnTo>
                      <a:pt x="46" y="285"/>
                    </a:lnTo>
                    <a:lnTo>
                      <a:pt x="51" y="274"/>
                    </a:lnTo>
                    <a:lnTo>
                      <a:pt x="56" y="267"/>
                    </a:lnTo>
                    <a:lnTo>
                      <a:pt x="61" y="261"/>
                    </a:lnTo>
                    <a:lnTo>
                      <a:pt x="66" y="245"/>
                    </a:lnTo>
                    <a:lnTo>
                      <a:pt x="71" y="209"/>
                    </a:lnTo>
                    <a:lnTo>
                      <a:pt x="76" y="233"/>
                    </a:lnTo>
                    <a:lnTo>
                      <a:pt x="81" y="245"/>
                    </a:lnTo>
                    <a:lnTo>
                      <a:pt x="86" y="227"/>
                    </a:lnTo>
                    <a:lnTo>
                      <a:pt x="91" y="153"/>
                    </a:lnTo>
                    <a:lnTo>
                      <a:pt x="96" y="115"/>
                    </a:lnTo>
                    <a:lnTo>
                      <a:pt x="101" y="90"/>
                    </a:lnTo>
                    <a:lnTo>
                      <a:pt x="106" y="82"/>
                    </a:lnTo>
                    <a:lnTo>
                      <a:pt x="111" y="75"/>
                    </a:lnTo>
                    <a:lnTo>
                      <a:pt x="116" y="59"/>
                    </a:lnTo>
                    <a:lnTo>
                      <a:pt x="121" y="29"/>
                    </a:lnTo>
                    <a:lnTo>
                      <a:pt x="126" y="0"/>
                    </a:lnTo>
                    <a:lnTo>
                      <a:pt x="131" y="16"/>
                    </a:lnTo>
                    <a:lnTo>
                      <a:pt x="136" y="23"/>
                    </a:lnTo>
                    <a:lnTo>
                      <a:pt x="141" y="9"/>
                    </a:lnTo>
                    <a:lnTo>
                      <a:pt x="146" y="11"/>
                    </a:lnTo>
                    <a:lnTo>
                      <a:pt x="151" y="0"/>
                    </a:lnTo>
                    <a:lnTo>
                      <a:pt x="156" y="17"/>
                    </a:lnTo>
                    <a:lnTo>
                      <a:pt x="161" y="58"/>
                    </a:lnTo>
                    <a:lnTo>
                      <a:pt x="166" y="73"/>
                    </a:lnTo>
                    <a:lnTo>
                      <a:pt x="171" y="90"/>
                    </a:lnTo>
                    <a:lnTo>
                      <a:pt x="176" y="80"/>
                    </a:lnTo>
                    <a:lnTo>
                      <a:pt x="181" y="47"/>
                    </a:lnTo>
                    <a:lnTo>
                      <a:pt x="186" y="35"/>
                    </a:lnTo>
                    <a:lnTo>
                      <a:pt x="191" y="32"/>
                    </a:lnTo>
                    <a:lnTo>
                      <a:pt x="196" y="36"/>
                    </a:lnTo>
                    <a:lnTo>
                      <a:pt x="201" y="9"/>
                    </a:lnTo>
                    <a:lnTo>
                      <a:pt x="206" y="41"/>
                    </a:lnTo>
                    <a:lnTo>
                      <a:pt x="211" y="70"/>
                    </a:lnTo>
                    <a:lnTo>
                      <a:pt x="216" y="61"/>
                    </a:lnTo>
                    <a:lnTo>
                      <a:pt x="221" y="32"/>
                    </a:lnTo>
                    <a:lnTo>
                      <a:pt x="226" y="64"/>
                    </a:lnTo>
                    <a:lnTo>
                      <a:pt x="231" y="70"/>
                    </a:lnTo>
                    <a:lnTo>
                      <a:pt x="236" y="53"/>
                    </a:lnTo>
                    <a:lnTo>
                      <a:pt x="242" y="32"/>
                    </a:lnTo>
                    <a:lnTo>
                      <a:pt x="246" y="29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5" name="Freeform 556"/>
              <p:cNvSpPr>
                <a:spLocks/>
              </p:cNvSpPr>
              <p:nvPr/>
            </p:nvSpPr>
            <p:spPr bwMode="auto">
              <a:xfrm>
                <a:off x="7558088" y="3990976"/>
                <a:ext cx="392113" cy="911225"/>
              </a:xfrm>
              <a:custGeom>
                <a:avLst/>
                <a:gdLst>
                  <a:gd name="T0" fmla="*/ 0 w 247"/>
                  <a:gd name="T1" fmla="*/ 89 h 574"/>
                  <a:gd name="T2" fmla="*/ 5 w 247"/>
                  <a:gd name="T3" fmla="*/ 77 h 574"/>
                  <a:gd name="T4" fmla="*/ 11 w 247"/>
                  <a:gd name="T5" fmla="*/ 15 h 574"/>
                  <a:gd name="T6" fmla="*/ 15 w 247"/>
                  <a:gd name="T7" fmla="*/ 54 h 574"/>
                  <a:gd name="T8" fmla="*/ 21 w 247"/>
                  <a:gd name="T9" fmla="*/ 34 h 574"/>
                  <a:gd name="T10" fmla="*/ 26 w 247"/>
                  <a:gd name="T11" fmla="*/ 3 h 574"/>
                  <a:gd name="T12" fmla="*/ 30 w 247"/>
                  <a:gd name="T13" fmla="*/ 0 h 574"/>
                  <a:gd name="T14" fmla="*/ 36 w 247"/>
                  <a:gd name="T15" fmla="*/ 41 h 574"/>
                  <a:gd name="T16" fmla="*/ 41 w 247"/>
                  <a:gd name="T17" fmla="*/ 89 h 574"/>
                  <a:gd name="T18" fmla="*/ 45 w 247"/>
                  <a:gd name="T19" fmla="*/ 68 h 574"/>
                  <a:gd name="T20" fmla="*/ 51 w 247"/>
                  <a:gd name="T21" fmla="*/ 68 h 574"/>
                  <a:gd name="T22" fmla="*/ 56 w 247"/>
                  <a:gd name="T23" fmla="*/ 82 h 574"/>
                  <a:gd name="T24" fmla="*/ 61 w 247"/>
                  <a:gd name="T25" fmla="*/ 128 h 574"/>
                  <a:gd name="T26" fmla="*/ 66 w 247"/>
                  <a:gd name="T27" fmla="*/ 163 h 574"/>
                  <a:gd name="T28" fmla="*/ 71 w 247"/>
                  <a:gd name="T29" fmla="*/ 169 h 574"/>
                  <a:gd name="T30" fmla="*/ 76 w 247"/>
                  <a:gd name="T31" fmla="*/ 164 h 574"/>
                  <a:gd name="T32" fmla="*/ 81 w 247"/>
                  <a:gd name="T33" fmla="*/ 136 h 574"/>
                  <a:gd name="T34" fmla="*/ 86 w 247"/>
                  <a:gd name="T35" fmla="*/ 148 h 574"/>
                  <a:gd name="T36" fmla="*/ 91 w 247"/>
                  <a:gd name="T37" fmla="*/ 180 h 574"/>
                  <a:gd name="T38" fmla="*/ 96 w 247"/>
                  <a:gd name="T39" fmla="*/ 170 h 574"/>
                  <a:gd name="T40" fmla="*/ 101 w 247"/>
                  <a:gd name="T41" fmla="*/ 167 h 574"/>
                  <a:gd name="T42" fmla="*/ 106 w 247"/>
                  <a:gd name="T43" fmla="*/ 194 h 574"/>
                  <a:gd name="T44" fmla="*/ 111 w 247"/>
                  <a:gd name="T45" fmla="*/ 238 h 574"/>
                  <a:gd name="T46" fmla="*/ 116 w 247"/>
                  <a:gd name="T47" fmla="*/ 273 h 574"/>
                  <a:gd name="T48" fmla="*/ 121 w 247"/>
                  <a:gd name="T49" fmla="*/ 241 h 574"/>
                  <a:gd name="T50" fmla="*/ 126 w 247"/>
                  <a:gd name="T51" fmla="*/ 394 h 574"/>
                  <a:gd name="T52" fmla="*/ 131 w 247"/>
                  <a:gd name="T53" fmla="*/ 428 h 574"/>
                  <a:gd name="T54" fmla="*/ 136 w 247"/>
                  <a:gd name="T55" fmla="*/ 402 h 574"/>
                  <a:gd name="T56" fmla="*/ 141 w 247"/>
                  <a:gd name="T57" fmla="*/ 387 h 574"/>
                  <a:gd name="T58" fmla="*/ 146 w 247"/>
                  <a:gd name="T59" fmla="*/ 372 h 574"/>
                  <a:gd name="T60" fmla="*/ 151 w 247"/>
                  <a:gd name="T61" fmla="*/ 400 h 574"/>
                  <a:gd name="T62" fmla="*/ 156 w 247"/>
                  <a:gd name="T63" fmla="*/ 401 h 574"/>
                  <a:gd name="T64" fmla="*/ 161 w 247"/>
                  <a:gd name="T65" fmla="*/ 392 h 574"/>
                  <a:gd name="T66" fmla="*/ 166 w 247"/>
                  <a:gd name="T67" fmla="*/ 375 h 574"/>
                  <a:gd name="T68" fmla="*/ 171 w 247"/>
                  <a:gd name="T69" fmla="*/ 411 h 574"/>
                  <a:gd name="T70" fmla="*/ 176 w 247"/>
                  <a:gd name="T71" fmla="*/ 449 h 574"/>
                  <a:gd name="T72" fmla="*/ 181 w 247"/>
                  <a:gd name="T73" fmla="*/ 447 h 574"/>
                  <a:gd name="T74" fmla="*/ 186 w 247"/>
                  <a:gd name="T75" fmla="*/ 497 h 574"/>
                  <a:gd name="T76" fmla="*/ 191 w 247"/>
                  <a:gd name="T77" fmla="*/ 522 h 574"/>
                  <a:gd name="T78" fmla="*/ 196 w 247"/>
                  <a:gd name="T79" fmla="*/ 550 h 574"/>
                  <a:gd name="T80" fmla="*/ 201 w 247"/>
                  <a:gd name="T81" fmla="*/ 574 h 574"/>
                  <a:gd name="T82" fmla="*/ 206 w 247"/>
                  <a:gd name="T83" fmla="*/ 556 h 574"/>
                  <a:gd name="T84" fmla="*/ 211 w 247"/>
                  <a:gd name="T85" fmla="*/ 538 h 574"/>
                  <a:gd name="T86" fmla="*/ 216 w 247"/>
                  <a:gd name="T87" fmla="*/ 514 h 574"/>
                  <a:gd name="T88" fmla="*/ 221 w 247"/>
                  <a:gd name="T89" fmla="*/ 508 h 574"/>
                  <a:gd name="T90" fmla="*/ 226 w 247"/>
                  <a:gd name="T91" fmla="*/ 493 h 574"/>
                  <a:gd name="T92" fmla="*/ 231 w 247"/>
                  <a:gd name="T93" fmla="*/ 476 h 574"/>
                  <a:gd name="T94" fmla="*/ 236 w 247"/>
                  <a:gd name="T95" fmla="*/ 453 h 574"/>
                  <a:gd name="T96" fmla="*/ 241 w 247"/>
                  <a:gd name="T97" fmla="*/ 432 h 574"/>
                  <a:gd name="T98" fmla="*/ 247 w 247"/>
                  <a:gd name="T99" fmla="*/ 407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574">
                    <a:moveTo>
                      <a:pt x="0" y="89"/>
                    </a:moveTo>
                    <a:lnTo>
                      <a:pt x="5" y="77"/>
                    </a:lnTo>
                    <a:lnTo>
                      <a:pt x="11" y="15"/>
                    </a:lnTo>
                    <a:lnTo>
                      <a:pt x="15" y="54"/>
                    </a:lnTo>
                    <a:lnTo>
                      <a:pt x="21" y="34"/>
                    </a:lnTo>
                    <a:lnTo>
                      <a:pt x="26" y="3"/>
                    </a:lnTo>
                    <a:lnTo>
                      <a:pt x="30" y="0"/>
                    </a:lnTo>
                    <a:lnTo>
                      <a:pt x="36" y="41"/>
                    </a:lnTo>
                    <a:lnTo>
                      <a:pt x="41" y="89"/>
                    </a:lnTo>
                    <a:lnTo>
                      <a:pt x="45" y="68"/>
                    </a:lnTo>
                    <a:lnTo>
                      <a:pt x="51" y="68"/>
                    </a:lnTo>
                    <a:lnTo>
                      <a:pt x="56" y="82"/>
                    </a:lnTo>
                    <a:lnTo>
                      <a:pt x="61" y="128"/>
                    </a:lnTo>
                    <a:lnTo>
                      <a:pt x="66" y="163"/>
                    </a:lnTo>
                    <a:lnTo>
                      <a:pt x="71" y="169"/>
                    </a:lnTo>
                    <a:lnTo>
                      <a:pt x="76" y="164"/>
                    </a:lnTo>
                    <a:lnTo>
                      <a:pt x="81" y="136"/>
                    </a:lnTo>
                    <a:lnTo>
                      <a:pt x="86" y="148"/>
                    </a:lnTo>
                    <a:lnTo>
                      <a:pt x="91" y="180"/>
                    </a:lnTo>
                    <a:lnTo>
                      <a:pt x="96" y="170"/>
                    </a:lnTo>
                    <a:lnTo>
                      <a:pt x="101" y="167"/>
                    </a:lnTo>
                    <a:lnTo>
                      <a:pt x="106" y="194"/>
                    </a:lnTo>
                    <a:lnTo>
                      <a:pt x="111" y="238"/>
                    </a:lnTo>
                    <a:lnTo>
                      <a:pt x="116" y="273"/>
                    </a:lnTo>
                    <a:lnTo>
                      <a:pt x="121" y="241"/>
                    </a:lnTo>
                    <a:lnTo>
                      <a:pt x="126" y="394"/>
                    </a:lnTo>
                    <a:lnTo>
                      <a:pt x="131" y="428"/>
                    </a:lnTo>
                    <a:lnTo>
                      <a:pt x="136" y="402"/>
                    </a:lnTo>
                    <a:lnTo>
                      <a:pt x="141" y="387"/>
                    </a:lnTo>
                    <a:lnTo>
                      <a:pt x="146" y="372"/>
                    </a:lnTo>
                    <a:lnTo>
                      <a:pt x="151" y="400"/>
                    </a:lnTo>
                    <a:lnTo>
                      <a:pt x="156" y="401"/>
                    </a:lnTo>
                    <a:lnTo>
                      <a:pt x="161" y="392"/>
                    </a:lnTo>
                    <a:lnTo>
                      <a:pt x="166" y="375"/>
                    </a:lnTo>
                    <a:lnTo>
                      <a:pt x="171" y="411"/>
                    </a:lnTo>
                    <a:lnTo>
                      <a:pt x="176" y="449"/>
                    </a:lnTo>
                    <a:lnTo>
                      <a:pt x="181" y="447"/>
                    </a:lnTo>
                    <a:lnTo>
                      <a:pt x="186" y="497"/>
                    </a:lnTo>
                    <a:lnTo>
                      <a:pt x="191" y="522"/>
                    </a:lnTo>
                    <a:lnTo>
                      <a:pt x="196" y="550"/>
                    </a:lnTo>
                    <a:lnTo>
                      <a:pt x="201" y="574"/>
                    </a:lnTo>
                    <a:lnTo>
                      <a:pt x="206" y="556"/>
                    </a:lnTo>
                    <a:lnTo>
                      <a:pt x="211" y="538"/>
                    </a:lnTo>
                    <a:lnTo>
                      <a:pt x="216" y="514"/>
                    </a:lnTo>
                    <a:lnTo>
                      <a:pt x="221" y="508"/>
                    </a:lnTo>
                    <a:lnTo>
                      <a:pt x="226" y="493"/>
                    </a:lnTo>
                    <a:lnTo>
                      <a:pt x="231" y="476"/>
                    </a:lnTo>
                    <a:lnTo>
                      <a:pt x="236" y="453"/>
                    </a:lnTo>
                    <a:lnTo>
                      <a:pt x="241" y="432"/>
                    </a:lnTo>
                    <a:lnTo>
                      <a:pt x="247" y="407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6" name="Freeform 557"/>
              <p:cNvSpPr>
                <a:spLocks/>
              </p:cNvSpPr>
              <p:nvPr/>
            </p:nvSpPr>
            <p:spPr bwMode="auto">
              <a:xfrm>
                <a:off x="7950200" y="4330701"/>
                <a:ext cx="388938" cy="317500"/>
              </a:xfrm>
              <a:custGeom>
                <a:avLst/>
                <a:gdLst>
                  <a:gd name="T0" fmla="*/ 0 w 245"/>
                  <a:gd name="T1" fmla="*/ 193 h 200"/>
                  <a:gd name="T2" fmla="*/ 4 w 245"/>
                  <a:gd name="T3" fmla="*/ 156 h 200"/>
                  <a:gd name="T4" fmla="*/ 9 w 245"/>
                  <a:gd name="T5" fmla="*/ 133 h 200"/>
                  <a:gd name="T6" fmla="*/ 15 w 245"/>
                  <a:gd name="T7" fmla="*/ 146 h 200"/>
                  <a:gd name="T8" fmla="*/ 19 w 245"/>
                  <a:gd name="T9" fmla="*/ 161 h 200"/>
                  <a:gd name="T10" fmla="*/ 25 w 245"/>
                  <a:gd name="T11" fmla="*/ 146 h 200"/>
                  <a:gd name="T12" fmla="*/ 30 w 245"/>
                  <a:gd name="T13" fmla="*/ 94 h 200"/>
                  <a:gd name="T14" fmla="*/ 34 w 245"/>
                  <a:gd name="T15" fmla="*/ 96 h 200"/>
                  <a:gd name="T16" fmla="*/ 40 w 245"/>
                  <a:gd name="T17" fmla="*/ 130 h 200"/>
                  <a:gd name="T18" fmla="*/ 45 w 245"/>
                  <a:gd name="T19" fmla="*/ 174 h 200"/>
                  <a:gd name="T20" fmla="*/ 49 w 245"/>
                  <a:gd name="T21" fmla="*/ 169 h 200"/>
                  <a:gd name="T22" fmla="*/ 55 w 245"/>
                  <a:gd name="T23" fmla="*/ 142 h 200"/>
                  <a:gd name="T24" fmla="*/ 60 w 245"/>
                  <a:gd name="T25" fmla="*/ 163 h 200"/>
                  <a:gd name="T26" fmla="*/ 65 w 245"/>
                  <a:gd name="T27" fmla="*/ 188 h 200"/>
                  <a:gd name="T28" fmla="*/ 70 w 245"/>
                  <a:gd name="T29" fmla="*/ 200 h 200"/>
                  <a:gd name="T30" fmla="*/ 75 w 245"/>
                  <a:gd name="T31" fmla="*/ 188 h 200"/>
                  <a:gd name="T32" fmla="*/ 80 w 245"/>
                  <a:gd name="T33" fmla="*/ 162 h 200"/>
                  <a:gd name="T34" fmla="*/ 85 w 245"/>
                  <a:gd name="T35" fmla="*/ 137 h 200"/>
                  <a:gd name="T36" fmla="*/ 90 w 245"/>
                  <a:gd name="T37" fmla="*/ 133 h 200"/>
                  <a:gd name="T38" fmla="*/ 95 w 245"/>
                  <a:gd name="T39" fmla="*/ 109 h 200"/>
                  <a:gd name="T40" fmla="*/ 100 w 245"/>
                  <a:gd name="T41" fmla="*/ 104 h 200"/>
                  <a:gd name="T42" fmla="*/ 105 w 245"/>
                  <a:gd name="T43" fmla="*/ 142 h 200"/>
                  <a:gd name="T44" fmla="*/ 110 w 245"/>
                  <a:gd name="T45" fmla="*/ 130 h 200"/>
                  <a:gd name="T46" fmla="*/ 115 w 245"/>
                  <a:gd name="T47" fmla="*/ 82 h 200"/>
                  <a:gd name="T48" fmla="*/ 120 w 245"/>
                  <a:gd name="T49" fmla="*/ 93 h 200"/>
                  <a:gd name="T50" fmla="*/ 125 w 245"/>
                  <a:gd name="T51" fmla="*/ 114 h 200"/>
                  <a:gd name="T52" fmla="*/ 130 w 245"/>
                  <a:gd name="T53" fmla="*/ 82 h 200"/>
                  <a:gd name="T54" fmla="*/ 135 w 245"/>
                  <a:gd name="T55" fmla="*/ 56 h 200"/>
                  <a:gd name="T56" fmla="*/ 140 w 245"/>
                  <a:gd name="T57" fmla="*/ 106 h 200"/>
                  <a:gd name="T58" fmla="*/ 145 w 245"/>
                  <a:gd name="T59" fmla="*/ 82 h 200"/>
                  <a:gd name="T60" fmla="*/ 150 w 245"/>
                  <a:gd name="T61" fmla="*/ 42 h 200"/>
                  <a:gd name="T62" fmla="*/ 155 w 245"/>
                  <a:gd name="T63" fmla="*/ 55 h 200"/>
                  <a:gd name="T64" fmla="*/ 160 w 245"/>
                  <a:gd name="T65" fmla="*/ 71 h 200"/>
                  <a:gd name="T66" fmla="*/ 165 w 245"/>
                  <a:gd name="T67" fmla="*/ 88 h 200"/>
                  <a:gd name="T68" fmla="*/ 170 w 245"/>
                  <a:gd name="T69" fmla="*/ 130 h 200"/>
                  <a:gd name="T70" fmla="*/ 175 w 245"/>
                  <a:gd name="T71" fmla="*/ 132 h 200"/>
                  <a:gd name="T72" fmla="*/ 180 w 245"/>
                  <a:gd name="T73" fmla="*/ 87 h 200"/>
                  <a:gd name="T74" fmla="*/ 185 w 245"/>
                  <a:gd name="T75" fmla="*/ 70 h 200"/>
                  <a:gd name="T76" fmla="*/ 190 w 245"/>
                  <a:gd name="T77" fmla="*/ 54 h 200"/>
                  <a:gd name="T78" fmla="*/ 195 w 245"/>
                  <a:gd name="T79" fmla="*/ 70 h 200"/>
                  <a:gd name="T80" fmla="*/ 200 w 245"/>
                  <a:gd name="T81" fmla="*/ 111 h 200"/>
                  <a:gd name="T82" fmla="*/ 205 w 245"/>
                  <a:gd name="T83" fmla="*/ 103 h 200"/>
                  <a:gd name="T84" fmla="*/ 210 w 245"/>
                  <a:gd name="T85" fmla="*/ 82 h 200"/>
                  <a:gd name="T86" fmla="*/ 215 w 245"/>
                  <a:gd name="T87" fmla="*/ 65 h 200"/>
                  <a:gd name="T88" fmla="*/ 220 w 245"/>
                  <a:gd name="T89" fmla="*/ 89 h 200"/>
                  <a:gd name="T90" fmla="*/ 225 w 245"/>
                  <a:gd name="T91" fmla="*/ 127 h 200"/>
                  <a:gd name="T92" fmla="*/ 230 w 245"/>
                  <a:gd name="T93" fmla="*/ 75 h 200"/>
                  <a:gd name="T94" fmla="*/ 235 w 245"/>
                  <a:gd name="T95" fmla="*/ 16 h 200"/>
                  <a:gd name="T96" fmla="*/ 240 w 245"/>
                  <a:gd name="T97" fmla="*/ 10 h 200"/>
                  <a:gd name="T98" fmla="*/ 245 w 245"/>
                  <a:gd name="T99" fmla="*/ 0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200">
                    <a:moveTo>
                      <a:pt x="0" y="193"/>
                    </a:moveTo>
                    <a:lnTo>
                      <a:pt x="4" y="156"/>
                    </a:lnTo>
                    <a:lnTo>
                      <a:pt x="9" y="133"/>
                    </a:lnTo>
                    <a:lnTo>
                      <a:pt x="15" y="146"/>
                    </a:lnTo>
                    <a:lnTo>
                      <a:pt x="19" y="161"/>
                    </a:lnTo>
                    <a:lnTo>
                      <a:pt x="25" y="146"/>
                    </a:lnTo>
                    <a:lnTo>
                      <a:pt x="30" y="94"/>
                    </a:lnTo>
                    <a:lnTo>
                      <a:pt x="34" y="96"/>
                    </a:lnTo>
                    <a:lnTo>
                      <a:pt x="40" y="130"/>
                    </a:lnTo>
                    <a:lnTo>
                      <a:pt x="45" y="174"/>
                    </a:lnTo>
                    <a:lnTo>
                      <a:pt x="49" y="169"/>
                    </a:lnTo>
                    <a:lnTo>
                      <a:pt x="55" y="142"/>
                    </a:lnTo>
                    <a:lnTo>
                      <a:pt x="60" y="163"/>
                    </a:lnTo>
                    <a:lnTo>
                      <a:pt x="65" y="188"/>
                    </a:lnTo>
                    <a:lnTo>
                      <a:pt x="70" y="200"/>
                    </a:lnTo>
                    <a:lnTo>
                      <a:pt x="75" y="188"/>
                    </a:lnTo>
                    <a:lnTo>
                      <a:pt x="80" y="162"/>
                    </a:lnTo>
                    <a:lnTo>
                      <a:pt x="85" y="137"/>
                    </a:lnTo>
                    <a:lnTo>
                      <a:pt x="90" y="133"/>
                    </a:lnTo>
                    <a:lnTo>
                      <a:pt x="95" y="109"/>
                    </a:lnTo>
                    <a:lnTo>
                      <a:pt x="100" y="104"/>
                    </a:lnTo>
                    <a:lnTo>
                      <a:pt x="105" y="142"/>
                    </a:lnTo>
                    <a:lnTo>
                      <a:pt x="110" y="130"/>
                    </a:lnTo>
                    <a:lnTo>
                      <a:pt x="115" y="82"/>
                    </a:lnTo>
                    <a:lnTo>
                      <a:pt x="120" y="93"/>
                    </a:lnTo>
                    <a:lnTo>
                      <a:pt x="125" y="114"/>
                    </a:lnTo>
                    <a:lnTo>
                      <a:pt x="130" y="82"/>
                    </a:lnTo>
                    <a:lnTo>
                      <a:pt x="135" y="56"/>
                    </a:lnTo>
                    <a:lnTo>
                      <a:pt x="140" y="106"/>
                    </a:lnTo>
                    <a:lnTo>
                      <a:pt x="145" y="82"/>
                    </a:lnTo>
                    <a:lnTo>
                      <a:pt x="150" y="42"/>
                    </a:lnTo>
                    <a:lnTo>
                      <a:pt x="155" y="55"/>
                    </a:lnTo>
                    <a:lnTo>
                      <a:pt x="160" y="71"/>
                    </a:lnTo>
                    <a:lnTo>
                      <a:pt x="165" y="88"/>
                    </a:lnTo>
                    <a:lnTo>
                      <a:pt x="170" y="130"/>
                    </a:lnTo>
                    <a:lnTo>
                      <a:pt x="175" y="132"/>
                    </a:lnTo>
                    <a:lnTo>
                      <a:pt x="180" y="87"/>
                    </a:lnTo>
                    <a:lnTo>
                      <a:pt x="185" y="70"/>
                    </a:lnTo>
                    <a:lnTo>
                      <a:pt x="190" y="54"/>
                    </a:lnTo>
                    <a:lnTo>
                      <a:pt x="195" y="70"/>
                    </a:lnTo>
                    <a:lnTo>
                      <a:pt x="200" y="111"/>
                    </a:lnTo>
                    <a:lnTo>
                      <a:pt x="205" y="103"/>
                    </a:lnTo>
                    <a:lnTo>
                      <a:pt x="210" y="82"/>
                    </a:lnTo>
                    <a:lnTo>
                      <a:pt x="215" y="65"/>
                    </a:lnTo>
                    <a:lnTo>
                      <a:pt x="220" y="89"/>
                    </a:lnTo>
                    <a:lnTo>
                      <a:pt x="225" y="127"/>
                    </a:lnTo>
                    <a:lnTo>
                      <a:pt x="230" y="75"/>
                    </a:lnTo>
                    <a:lnTo>
                      <a:pt x="235" y="16"/>
                    </a:lnTo>
                    <a:lnTo>
                      <a:pt x="240" y="10"/>
                    </a:lnTo>
                    <a:lnTo>
                      <a:pt x="245" y="0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7" name="Freeform 558"/>
              <p:cNvSpPr>
                <a:spLocks/>
              </p:cNvSpPr>
              <p:nvPr/>
            </p:nvSpPr>
            <p:spPr bwMode="auto">
              <a:xfrm>
                <a:off x="8339138" y="4330701"/>
                <a:ext cx="31750" cy="96838"/>
              </a:xfrm>
              <a:custGeom>
                <a:avLst/>
                <a:gdLst>
                  <a:gd name="T0" fmla="*/ 0 w 20"/>
                  <a:gd name="T1" fmla="*/ 0 h 61"/>
                  <a:gd name="T2" fmla="*/ 6 w 20"/>
                  <a:gd name="T3" fmla="*/ 17 h 61"/>
                  <a:gd name="T4" fmla="*/ 10 w 20"/>
                  <a:gd name="T5" fmla="*/ 10 h 61"/>
                  <a:gd name="T6" fmla="*/ 15 w 20"/>
                  <a:gd name="T7" fmla="*/ 61 h 61"/>
                  <a:gd name="T8" fmla="*/ 20 w 20"/>
                  <a:gd name="T9" fmla="*/ 9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1">
                    <a:moveTo>
                      <a:pt x="0" y="0"/>
                    </a:moveTo>
                    <a:lnTo>
                      <a:pt x="6" y="17"/>
                    </a:lnTo>
                    <a:lnTo>
                      <a:pt x="10" y="10"/>
                    </a:lnTo>
                    <a:lnTo>
                      <a:pt x="15" y="61"/>
                    </a:lnTo>
                    <a:lnTo>
                      <a:pt x="20" y="9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8" name="Freeform 559"/>
              <p:cNvSpPr>
                <a:spLocks/>
              </p:cNvSpPr>
              <p:nvPr/>
            </p:nvSpPr>
            <p:spPr bwMode="auto">
              <a:xfrm>
                <a:off x="6778625" y="4195763"/>
                <a:ext cx="388938" cy="800100"/>
              </a:xfrm>
              <a:custGeom>
                <a:avLst/>
                <a:gdLst>
                  <a:gd name="T0" fmla="*/ 0 w 245"/>
                  <a:gd name="T1" fmla="*/ 425 h 504"/>
                  <a:gd name="T2" fmla="*/ 4 w 245"/>
                  <a:gd name="T3" fmla="*/ 390 h 504"/>
                  <a:gd name="T4" fmla="*/ 10 w 245"/>
                  <a:gd name="T5" fmla="*/ 415 h 504"/>
                  <a:gd name="T6" fmla="*/ 15 w 245"/>
                  <a:gd name="T7" fmla="*/ 440 h 504"/>
                  <a:gd name="T8" fmla="*/ 19 w 245"/>
                  <a:gd name="T9" fmla="*/ 466 h 504"/>
                  <a:gd name="T10" fmla="*/ 25 w 245"/>
                  <a:gd name="T11" fmla="*/ 496 h 504"/>
                  <a:gd name="T12" fmla="*/ 30 w 245"/>
                  <a:gd name="T13" fmla="*/ 498 h 504"/>
                  <a:gd name="T14" fmla="*/ 34 w 245"/>
                  <a:gd name="T15" fmla="*/ 475 h 504"/>
                  <a:gd name="T16" fmla="*/ 40 w 245"/>
                  <a:gd name="T17" fmla="*/ 504 h 504"/>
                  <a:gd name="T18" fmla="*/ 45 w 245"/>
                  <a:gd name="T19" fmla="*/ 473 h 504"/>
                  <a:gd name="T20" fmla="*/ 50 w 245"/>
                  <a:gd name="T21" fmla="*/ 425 h 504"/>
                  <a:gd name="T22" fmla="*/ 55 w 245"/>
                  <a:gd name="T23" fmla="*/ 429 h 504"/>
                  <a:gd name="T24" fmla="*/ 60 w 245"/>
                  <a:gd name="T25" fmla="*/ 385 h 504"/>
                  <a:gd name="T26" fmla="*/ 65 w 245"/>
                  <a:gd name="T27" fmla="*/ 376 h 504"/>
                  <a:gd name="T28" fmla="*/ 70 w 245"/>
                  <a:gd name="T29" fmla="*/ 418 h 504"/>
                  <a:gd name="T30" fmla="*/ 75 w 245"/>
                  <a:gd name="T31" fmla="*/ 401 h 504"/>
                  <a:gd name="T32" fmla="*/ 80 w 245"/>
                  <a:gd name="T33" fmla="*/ 386 h 504"/>
                  <a:gd name="T34" fmla="*/ 85 w 245"/>
                  <a:gd name="T35" fmla="*/ 354 h 504"/>
                  <a:gd name="T36" fmla="*/ 90 w 245"/>
                  <a:gd name="T37" fmla="*/ 348 h 504"/>
                  <a:gd name="T38" fmla="*/ 95 w 245"/>
                  <a:gd name="T39" fmla="*/ 391 h 504"/>
                  <a:gd name="T40" fmla="*/ 100 w 245"/>
                  <a:gd name="T41" fmla="*/ 365 h 504"/>
                  <a:gd name="T42" fmla="*/ 105 w 245"/>
                  <a:gd name="T43" fmla="*/ 379 h 504"/>
                  <a:gd name="T44" fmla="*/ 110 w 245"/>
                  <a:gd name="T45" fmla="*/ 361 h 504"/>
                  <a:gd name="T46" fmla="*/ 115 w 245"/>
                  <a:gd name="T47" fmla="*/ 373 h 504"/>
                  <a:gd name="T48" fmla="*/ 120 w 245"/>
                  <a:gd name="T49" fmla="*/ 387 h 504"/>
                  <a:gd name="T50" fmla="*/ 125 w 245"/>
                  <a:gd name="T51" fmla="*/ 365 h 504"/>
                  <a:gd name="T52" fmla="*/ 130 w 245"/>
                  <a:gd name="T53" fmla="*/ 346 h 504"/>
                  <a:gd name="T54" fmla="*/ 135 w 245"/>
                  <a:gd name="T55" fmla="*/ 315 h 504"/>
                  <a:gd name="T56" fmla="*/ 140 w 245"/>
                  <a:gd name="T57" fmla="*/ 315 h 504"/>
                  <a:gd name="T58" fmla="*/ 145 w 245"/>
                  <a:gd name="T59" fmla="*/ 271 h 504"/>
                  <a:gd name="T60" fmla="*/ 150 w 245"/>
                  <a:gd name="T61" fmla="*/ 224 h 504"/>
                  <a:gd name="T62" fmla="*/ 155 w 245"/>
                  <a:gd name="T63" fmla="*/ 211 h 504"/>
                  <a:gd name="T64" fmla="*/ 160 w 245"/>
                  <a:gd name="T65" fmla="*/ 257 h 504"/>
                  <a:gd name="T66" fmla="*/ 165 w 245"/>
                  <a:gd name="T67" fmla="*/ 275 h 504"/>
                  <a:gd name="T68" fmla="*/ 170 w 245"/>
                  <a:gd name="T69" fmla="*/ 249 h 504"/>
                  <a:gd name="T70" fmla="*/ 175 w 245"/>
                  <a:gd name="T71" fmla="*/ 211 h 504"/>
                  <a:gd name="T72" fmla="*/ 180 w 245"/>
                  <a:gd name="T73" fmla="*/ 145 h 504"/>
                  <a:gd name="T74" fmla="*/ 185 w 245"/>
                  <a:gd name="T75" fmla="*/ 105 h 504"/>
                  <a:gd name="T76" fmla="*/ 190 w 245"/>
                  <a:gd name="T77" fmla="*/ 55 h 504"/>
                  <a:gd name="T78" fmla="*/ 195 w 245"/>
                  <a:gd name="T79" fmla="*/ 62 h 504"/>
                  <a:gd name="T80" fmla="*/ 200 w 245"/>
                  <a:gd name="T81" fmla="*/ 49 h 504"/>
                  <a:gd name="T82" fmla="*/ 205 w 245"/>
                  <a:gd name="T83" fmla="*/ 36 h 504"/>
                  <a:gd name="T84" fmla="*/ 210 w 245"/>
                  <a:gd name="T85" fmla="*/ 28 h 504"/>
                  <a:gd name="T86" fmla="*/ 215 w 245"/>
                  <a:gd name="T87" fmla="*/ 0 h 504"/>
                  <a:gd name="T88" fmla="*/ 220 w 245"/>
                  <a:gd name="T89" fmla="*/ 8 h 504"/>
                  <a:gd name="T90" fmla="*/ 225 w 245"/>
                  <a:gd name="T91" fmla="*/ 13 h 504"/>
                  <a:gd name="T92" fmla="*/ 230 w 245"/>
                  <a:gd name="T93" fmla="*/ 2 h 504"/>
                  <a:gd name="T94" fmla="*/ 236 w 245"/>
                  <a:gd name="T95" fmla="*/ 1 h 504"/>
                  <a:gd name="T96" fmla="*/ 240 w 245"/>
                  <a:gd name="T97" fmla="*/ 6 h 504"/>
                  <a:gd name="T98" fmla="*/ 245 w 245"/>
                  <a:gd name="T99" fmla="*/ 33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504">
                    <a:moveTo>
                      <a:pt x="0" y="425"/>
                    </a:moveTo>
                    <a:lnTo>
                      <a:pt x="4" y="390"/>
                    </a:lnTo>
                    <a:lnTo>
                      <a:pt x="10" y="415"/>
                    </a:lnTo>
                    <a:lnTo>
                      <a:pt x="15" y="440"/>
                    </a:lnTo>
                    <a:lnTo>
                      <a:pt x="19" y="466"/>
                    </a:lnTo>
                    <a:lnTo>
                      <a:pt x="25" y="496"/>
                    </a:lnTo>
                    <a:lnTo>
                      <a:pt x="30" y="498"/>
                    </a:lnTo>
                    <a:lnTo>
                      <a:pt x="34" y="475"/>
                    </a:lnTo>
                    <a:lnTo>
                      <a:pt x="40" y="504"/>
                    </a:lnTo>
                    <a:lnTo>
                      <a:pt x="45" y="473"/>
                    </a:lnTo>
                    <a:lnTo>
                      <a:pt x="50" y="425"/>
                    </a:lnTo>
                    <a:lnTo>
                      <a:pt x="55" y="429"/>
                    </a:lnTo>
                    <a:lnTo>
                      <a:pt x="60" y="385"/>
                    </a:lnTo>
                    <a:lnTo>
                      <a:pt x="65" y="376"/>
                    </a:lnTo>
                    <a:lnTo>
                      <a:pt x="70" y="418"/>
                    </a:lnTo>
                    <a:lnTo>
                      <a:pt x="75" y="401"/>
                    </a:lnTo>
                    <a:lnTo>
                      <a:pt x="80" y="386"/>
                    </a:lnTo>
                    <a:lnTo>
                      <a:pt x="85" y="354"/>
                    </a:lnTo>
                    <a:lnTo>
                      <a:pt x="90" y="348"/>
                    </a:lnTo>
                    <a:lnTo>
                      <a:pt x="95" y="391"/>
                    </a:lnTo>
                    <a:lnTo>
                      <a:pt x="100" y="365"/>
                    </a:lnTo>
                    <a:lnTo>
                      <a:pt x="105" y="379"/>
                    </a:lnTo>
                    <a:lnTo>
                      <a:pt x="110" y="361"/>
                    </a:lnTo>
                    <a:lnTo>
                      <a:pt x="115" y="373"/>
                    </a:lnTo>
                    <a:lnTo>
                      <a:pt x="120" y="387"/>
                    </a:lnTo>
                    <a:lnTo>
                      <a:pt x="125" y="365"/>
                    </a:lnTo>
                    <a:lnTo>
                      <a:pt x="130" y="346"/>
                    </a:lnTo>
                    <a:lnTo>
                      <a:pt x="135" y="315"/>
                    </a:lnTo>
                    <a:lnTo>
                      <a:pt x="140" y="315"/>
                    </a:lnTo>
                    <a:lnTo>
                      <a:pt x="145" y="271"/>
                    </a:lnTo>
                    <a:lnTo>
                      <a:pt x="150" y="224"/>
                    </a:lnTo>
                    <a:lnTo>
                      <a:pt x="155" y="211"/>
                    </a:lnTo>
                    <a:lnTo>
                      <a:pt x="160" y="257"/>
                    </a:lnTo>
                    <a:lnTo>
                      <a:pt x="165" y="275"/>
                    </a:lnTo>
                    <a:lnTo>
                      <a:pt x="170" y="249"/>
                    </a:lnTo>
                    <a:lnTo>
                      <a:pt x="175" y="211"/>
                    </a:lnTo>
                    <a:lnTo>
                      <a:pt x="180" y="145"/>
                    </a:lnTo>
                    <a:lnTo>
                      <a:pt x="185" y="105"/>
                    </a:lnTo>
                    <a:lnTo>
                      <a:pt x="190" y="55"/>
                    </a:lnTo>
                    <a:lnTo>
                      <a:pt x="195" y="62"/>
                    </a:lnTo>
                    <a:lnTo>
                      <a:pt x="200" y="49"/>
                    </a:lnTo>
                    <a:lnTo>
                      <a:pt x="205" y="36"/>
                    </a:lnTo>
                    <a:lnTo>
                      <a:pt x="210" y="28"/>
                    </a:lnTo>
                    <a:lnTo>
                      <a:pt x="215" y="0"/>
                    </a:lnTo>
                    <a:lnTo>
                      <a:pt x="220" y="8"/>
                    </a:lnTo>
                    <a:lnTo>
                      <a:pt x="225" y="13"/>
                    </a:lnTo>
                    <a:lnTo>
                      <a:pt x="230" y="2"/>
                    </a:lnTo>
                    <a:lnTo>
                      <a:pt x="236" y="1"/>
                    </a:lnTo>
                    <a:lnTo>
                      <a:pt x="240" y="6"/>
                    </a:lnTo>
                    <a:lnTo>
                      <a:pt x="245" y="33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9" name="Freeform 560"/>
              <p:cNvSpPr>
                <a:spLocks/>
              </p:cNvSpPr>
              <p:nvPr/>
            </p:nvSpPr>
            <p:spPr bwMode="auto">
              <a:xfrm>
                <a:off x="7167563" y="4052888"/>
                <a:ext cx="390525" cy="334963"/>
              </a:xfrm>
              <a:custGeom>
                <a:avLst/>
                <a:gdLst>
                  <a:gd name="T0" fmla="*/ 0 w 246"/>
                  <a:gd name="T1" fmla="*/ 123 h 211"/>
                  <a:gd name="T2" fmla="*/ 6 w 246"/>
                  <a:gd name="T3" fmla="*/ 162 h 211"/>
                  <a:gd name="T4" fmla="*/ 10 w 246"/>
                  <a:gd name="T5" fmla="*/ 203 h 211"/>
                  <a:gd name="T6" fmla="*/ 16 w 246"/>
                  <a:gd name="T7" fmla="*/ 205 h 211"/>
                  <a:gd name="T8" fmla="*/ 21 w 246"/>
                  <a:gd name="T9" fmla="*/ 163 h 211"/>
                  <a:gd name="T10" fmla="*/ 25 w 246"/>
                  <a:gd name="T11" fmla="*/ 192 h 211"/>
                  <a:gd name="T12" fmla="*/ 31 w 246"/>
                  <a:gd name="T13" fmla="*/ 211 h 211"/>
                  <a:gd name="T14" fmla="*/ 36 w 246"/>
                  <a:gd name="T15" fmla="*/ 184 h 211"/>
                  <a:gd name="T16" fmla="*/ 40 w 246"/>
                  <a:gd name="T17" fmla="*/ 160 h 211"/>
                  <a:gd name="T18" fmla="*/ 46 w 246"/>
                  <a:gd name="T19" fmla="*/ 100 h 211"/>
                  <a:gd name="T20" fmla="*/ 51 w 246"/>
                  <a:gd name="T21" fmla="*/ 85 h 211"/>
                  <a:gd name="T22" fmla="*/ 56 w 246"/>
                  <a:gd name="T23" fmla="*/ 105 h 211"/>
                  <a:gd name="T24" fmla="*/ 61 w 246"/>
                  <a:gd name="T25" fmla="*/ 139 h 211"/>
                  <a:gd name="T26" fmla="*/ 66 w 246"/>
                  <a:gd name="T27" fmla="*/ 159 h 211"/>
                  <a:gd name="T28" fmla="*/ 71 w 246"/>
                  <a:gd name="T29" fmla="*/ 174 h 211"/>
                  <a:gd name="T30" fmla="*/ 76 w 246"/>
                  <a:gd name="T31" fmla="*/ 145 h 211"/>
                  <a:gd name="T32" fmla="*/ 81 w 246"/>
                  <a:gd name="T33" fmla="*/ 152 h 211"/>
                  <a:gd name="T34" fmla="*/ 86 w 246"/>
                  <a:gd name="T35" fmla="*/ 110 h 211"/>
                  <a:gd name="T36" fmla="*/ 91 w 246"/>
                  <a:gd name="T37" fmla="*/ 88 h 211"/>
                  <a:gd name="T38" fmla="*/ 96 w 246"/>
                  <a:gd name="T39" fmla="*/ 48 h 211"/>
                  <a:gd name="T40" fmla="*/ 101 w 246"/>
                  <a:gd name="T41" fmla="*/ 104 h 211"/>
                  <a:gd name="T42" fmla="*/ 106 w 246"/>
                  <a:gd name="T43" fmla="*/ 118 h 211"/>
                  <a:gd name="T44" fmla="*/ 111 w 246"/>
                  <a:gd name="T45" fmla="*/ 120 h 211"/>
                  <a:gd name="T46" fmla="*/ 116 w 246"/>
                  <a:gd name="T47" fmla="*/ 101 h 211"/>
                  <a:gd name="T48" fmla="*/ 121 w 246"/>
                  <a:gd name="T49" fmla="*/ 97 h 211"/>
                  <a:gd name="T50" fmla="*/ 126 w 246"/>
                  <a:gd name="T51" fmla="*/ 108 h 211"/>
                  <a:gd name="T52" fmla="*/ 131 w 246"/>
                  <a:gd name="T53" fmla="*/ 164 h 211"/>
                  <a:gd name="T54" fmla="*/ 136 w 246"/>
                  <a:gd name="T55" fmla="*/ 195 h 211"/>
                  <a:gd name="T56" fmla="*/ 141 w 246"/>
                  <a:gd name="T57" fmla="*/ 167 h 211"/>
                  <a:gd name="T58" fmla="*/ 146 w 246"/>
                  <a:gd name="T59" fmla="*/ 120 h 211"/>
                  <a:gd name="T60" fmla="*/ 151 w 246"/>
                  <a:gd name="T61" fmla="*/ 47 h 211"/>
                  <a:gd name="T62" fmla="*/ 156 w 246"/>
                  <a:gd name="T63" fmla="*/ 47 h 211"/>
                  <a:gd name="T64" fmla="*/ 161 w 246"/>
                  <a:gd name="T65" fmla="*/ 6 h 211"/>
                  <a:gd name="T66" fmla="*/ 166 w 246"/>
                  <a:gd name="T67" fmla="*/ 0 h 211"/>
                  <a:gd name="T68" fmla="*/ 171 w 246"/>
                  <a:gd name="T69" fmla="*/ 8 h 211"/>
                  <a:gd name="T70" fmla="*/ 176 w 246"/>
                  <a:gd name="T71" fmla="*/ 33 h 211"/>
                  <a:gd name="T72" fmla="*/ 181 w 246"/>
                  <a:gd name="T73" fmla="*/ 80 h 211"/>
                  <a:gd name="T74" fmla="*/ 186 w 246"/>
                  <a:gd name="T75" fmla="*/ 61 h 211"/>
                  <a:gd name="T76" fmla="*/ 191 w 246"/>
                  <a:gd name="T77" fmla="*/ 66 h 211"/>
                  <a:gd name="T78" fmla="*/ 196 w 246"/>
                  <a:gd name="T79" fmla="*/ 58 h 211"/>
                  <a:gd name="T80" fmla="*/ 201 w 246"/>
                  <a:gd name="T81" fmla="*/ 3 h 211"/>
                  <a:gd name="T82" fmla="*/ 206 w 246"/>
                  <a:gd name="T83" fmla="*/ 41 h 211"/>
                  <a:gd name="T84" fmla="*/ 211 w 246"/>
                  <a:gd name="T85" fmla="*/ 82 h 211"/>
                  <a:gd name="T86" fmla="*/ 216 w 246"/>
                  <a:gd name="T87" fmla="*/ 63 h 211"/>
                  <a:gd name="T88" fmla="*/ 221 w 246"/>
                  <a:gd name="T89" fmla="*/ 76 h 211"/>
                  <a:gd name="T90" fmla="*/ 226 w 246"/>
                  <a:gd name="T91" fmla="*/ 125 h 211"/>
                  <a:gd name="T92" fmla="*/ 231 w 246"/>
                  <a:gd name="T93" fmla="*/ 136 h 211"/>
                  <a:gd name="T94" fmla="*/ 236 w 246"/>
                  <a:gd name="T95" fmla="*/ 99 h 211"/>
                  <a:gd name="T96" fmla="*/ 242 w 246"/>
                  <a:gd name="T97" fmla="*/ 114 h 211"/>
                  <a:gd name="T98" fmla="*/ 246 w 246"/>
                  <a:gd name="T99" fmla="*/ 4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211">
                    <a:moveTo>
                      <a:pt x="0" y="123"/>
                    </a:moveTo>
                    <a:lnTo>
                      <a:pt x="6" y="162"/>
                    </a:lnTo>
                    <a:lnTo>
                      <a:pt x="10" y="203"/>
                    </a:lnTo>
                    <a:lnTo>
                      <a:pt x="16" y="205"/>
                    </a:lnTo>
                    <a:lnTo>
                      <a:pt x="21" y="163"/>
                    </a:lnTo>
                    <a:lnTo>
                      <a:pt x="25" y="192"/>
                    </a:lnTo>
                    <a:lnTo>
                      <a:pt x="31" y="211"/>
                    </a:lnTo>
                    <a:lnTo>
                      <a:pt x="36" y="184"/>
                    </a:lnTo>
                    <a:lnTo>
                      <a:pt x="40" y="160"/>
                    </a:lnTo>
                    <a:lnTo>
                      <a:pt x="46" y="100"/>
                    </a:lnTo>
                    <a:lnTo>
                      <a:pt x="51" y="85"/>
                    </a:lnTo>
                    <a:lnTo>
                      <a:pt x="56" y="105"/>
                    </a:lnTo>
                    <a:lnTo>
                      <a:pt x="61" y="139"/>
                    </a:lnTo>
                    <a:lnTo>
                      <a:pt x="66" y="159"/>
                    </a:lnTo>
                    <a:lnTo>
                      <a:pt x="71" y="174"/>
                    </a:lnTo>
                    <a:lnTo>
                      <a:pt x="76" y="145"/>
                    </a:lnTo>
                    <a:lnTo>
                      <a:pt x="81" y="152"/>
                    </a:lnTo>
                    <a:lnTo>
                      <a:pt x="86" y="110"/>
                    </a:lnTo>
                    <a:lnTo>
                      <a:pt x="91" y="88"/>
                    </a:lnTo>
                    <a:lnTo>
                      <a:pt x="96" y="48"/>
                    </a:lnTo>
                    <a:lnTo>
                      <a:pt x="101" y="104"/>
                    </a:lnTo>
                    <a:lnTo>
                      <a:pt x="106" y="118"/>
                    </a:lnTo>
                    <a:lnTo>
                      <a:pt x="111" y="120"/>
                    </a:lnTo>
                    <a:lnTo>
                      <a:pt x="116" y="101"/>
                    </a:lnTo>
                    <a:lnTo>
                      <a:pt x="121" y="97"/>
                    </a:lnTo>
                    <a:lnTo>
                      <a:pt x="126" y="108"/>
                    </a:lnTo>
                    <a:lnTo>
                      <a:pt x="131" y="164"/>
                    </a:lnTo>
                    <a:lnTo>
                      <a:pt x="136" y="195"/>
                    </a:lnTo>
                    <a:lnTo>
                      <a:pt x="141" y="167"/>
                    </a:lnTo>
                    <a:lnTo>
                      <a:pt x="146" y="120"/>
                    </a:lnTo>
                    <a:lnTo>
                      <a:pt x="151" y="47"/>
                    </a:lnTo>
                    <a:lnTo>
                      <a:pt x="156" y="47"/>
                    </a:lnTo>
                    <a:lnTo>
                      <a:pt x="161" y="6"/>
                    </a:lnTo>
                    <a:lnTo>
                      <a:pt x="166" y="0"/>
                    </a:lnTo>
                    <a:lnTo>
                      <a:pt x="171" y="8"/>
                    </a:lnTo>
                    <a:lnTo>
                      <a:pt x="176" y="33"/>
                    </a:lnTo>
                    <a:lnTo>
                      <a:pt x="181" y="80"/>
                    </a:lnTo>
                    <a:lnTo>
                      <a:pt x="186" y="61"/>
                    </a:lnTo>
                    <a:lnTo>
                      <a:pt x="191" y="66"/>
                    </a:lnTo>
                    <a:lnTo>
                      <a:pt x="196" y="58"/>
                    </a:lnTo>
                    <a:lnTo>
                      <a:pt x="201" y="3"/>
                    </a:lnTo>
                    <a:lnTo>
                      <a:pt x="206" y="41"/>
                    </a:lnTo>
                    <a:lnTo>
                      <a:pt x="211" y="82"/>
                    </a:lnTo>
                    <a:lnTo>
                      <a:pt x="216" y="63"/>
                    </a:lnTo>
                    <a:lnTo>
                      <a:pt x="221" y="76"/>
                    </a:lnTo>
                    <a:lnTo>
                      <a:pt x="226" y="125"/>
                    </a:lnTo>
                    <a:lnTo>
                      <a:pt x="231" y="136"/>
                    </a:lnTo>
                    <a:lnTo>
                      <a:pt x="236" y="99"/>
                    </a:lnTo>
                    <a:lnTo>
                      <a:pt x="242" y="114"/>
                    </a:lnTo>
                    <a:lnTo>
                      <a:pt x="246" y="46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0" name="Freeform 561"/>
              <p:cNvSpPr>
                <a:spLocks/>
              </p:cNvSpPr>
              <p:nvPr/>
            </p:nvSpPr>
            <p:spPr bwMode="auto">
              <a:xfrm>
                <a:off x="7558088" y="4075113"/>
                <a:ext cx="392113" cy="431800"/>
              </a:xfrm>
              <a:custGeom>
                <a:avLst/>
                <a:gdLst>
                  <a:gd name="T0" fmla="*/ 0 w 247"/>
                  <a:gd name="T1" fmla="*/ 32 h 272"/>
                  <a:gd name="T2" fmla="*/ 5 w 247"/>
                  <a:gd name="T3" fmla="*/ 70 h 272"/>
                  <a:gd name="T4" fmla="*/ 11 w 247"/>
                  <a:gd name="T5" fmla="*/ 80 h 272"/>
                  <a:gd name="T6" fmla="*/ 15 w 247"/>
                  <a:gd name="T7" fmla="*/ 65 h 272"/>
                  <a:gd name="T8" fmla="*/ 21 w 247"/>
                  <a:gd name="T9" fmla="*/ 37 h 272"/>
                  <a:gd name="T10" fmla="*/ 26 w 247"/>
                  <a:gd name="T11" fmla="*/ 53 h 272"/>
                  <a:gd name="T12" fmla="*/ 30 w 247"/>
                  <a:gd name="T13" fmla="*/ 120 h 272"/>
                  <a:gd name="T14" fmla="*/ 36 w 247"/>
                  <a:gd name="T15" fmla="*/ 151 h 272"/>
                  <a:gd name="T16" fmla="*/ 41 w 247"/>
                  <a:gd name="T17" fmla="*/ 119 h 272"/>
                  <a:gd name="T18" fmla="*/ 45 w 247"/>
                  <a:gd name="T19" fmla="*/ 116 h 272"/>
                  <a:gd name="T20" fmla="*/ 51 w 247"/>
                  <a:gd name="T21" fmla="*/ 57 h 272"/>
                  <a:gd name="T22" fmla="*/ 56 w 247"/>
                  <a:gd name="T23" fmla="*/ 51 h 272"/>
                  <a:gd name="T24" fmla="*/ 61 w 247"/>
                  <a:gd name="T25" fmla="*/ 53 h 272"/>
                  <a:gd name="T26" fmla="*/ 66 w 247"/>
                  <a:gd name="T27" fmla="*/ 64 h 272"/>
                  <a:gd name="T28" fmla="*/ 71 w 247"/>
                  <a:gd name="T29" fmla="*/ 90 h 272"/>
                  <a:gd name="T30" fmla="*/ 76 w 247"/>
                  <a:gd name="T31" fmla="*/ 89 h 272"/>
                  <a:gd name="T32" fmla="*/ 81 w 247"/>
                  <a:gd name="T33" fmla="*/ 26 h 272"/>
                  <a:gd name="T34" fmla="*/ 86 w 247"/>
                  <a:gd name="T35" fmla="*/ 44 h 272"/>
                  <a:gd name="T36" fmla="*/ 91 w 247"/>
                  <a:gd name="T37" fmla="*/ 60 h 272"/>
                  <a:gd name="T38" fmla="*/ 96 w 247"/>
                  <a:gd name="T39" fmla="*/ 47 h 272"/>
                  <a:gd name="T40" fmla="*/ 101 w 247"/>
                  <a:gd name="T41" fmla="*/ 70 h 272"/>
                  <a:gd name="T42" fmla="*/ 106 w 247"/>
                  <a:gd name="T43" fmla="*/ 17 h 272"/>
                  <a:gd name="T44" fmla="*/ 111 w 247"/>
                  <a:gd name="T45" fmla="*/ 20 h 272"/>
                  <a:gd name="T46" fmla="*/ 116 w 247"/>
                  <a:gd name="T47" fmla="*/ 0 h 272"/>
                  <a:gd name="T48" fmla="*/ 121 w 247"/>
                  <a:gd name="T49" fmla="*/ 57 h 272"/>
                  <a:gd name="T50" fmla="*/ 126 w 247"/>
                  <a:gd name="T51" fmla="*/ 71 h 272"/>
                  <a:gd name="T52" fmla="*/ 131 w 247"/>
                  <a:gd name="T53" fmla="*/ 99 h 272"/>
                  <a:gd name="T54" fmla="*/ 136 w 247"/>
                  <a:gd name="T55" fmla="*/ 131 h 272"/>
                  <a:gd name="T56" fmla="*/ 141 w 247"/>
                  <a:gd name="T57" fmla="*/ 137 h 272"/>
                  <a:gd name="T58" fmla="*/ 146 w 247"/>
                  <a:gd name="T59" fmla="*/ 117 h 272"/>
                  <a:gd name="T60" fmla="*/ 151 w 247"/>
                  <a:gd name="T61" fmla="*/ 199 h 272"/>
                  <a:gd name="T62" fmla="*/ 156 w 247"/>
                  <a:gd name="T63" fmla="*/ 252 h 272"/>
                  <a:gd name="T64" fmla="*/ 161 w 247"/>
                  <a:gd name="T65" fmla="*/ 221 h 272"/>
                  <a:gd name="T66" fmla="*/ 166 w 247"/>
                  <a:gd name="T67" fmla="*/ 133 h 272"/>
                  <a:gd name="T68" fmla="*/ 171 w 247"/>
                  <a:gd name="T69" fmla="*/ 131 h 272"/>
                  <a:gd name="T70" fmla="*/ 176 w 247"/>
                  <a:gd name="T71" fmla="*/ 156 h 272"/>
                  <a:gd name="T72" fmla="*/ 181 w 247"/>
                  <a:gd name="T73" fmla="*/ 129 h 272"/>
                  <a:gd name="T74" fmla="*/ 186 w 247"/>
                  <a:gd name="T75" fmla="*/ 119 h 272"/>
                  <a:gd name="T76" fmla="*/ 191 w 247"/>
                  <a:gd name="T77" fmla="*/ 115 h 272"/>
                  <a:gd name="T78" fmla="*/ 196 w 247"/>
                  <a:gd name="T79" fmla="*/ 117 h 272"/>
                  <a:gd name="T80" fmla="*/ 201 w 247"/>
                  <a:gd name="T81" fmla="*/ 135 h 272"/>
                  <a:gd name="T82" fmla="*/ 206 w 247"/>
                  <a:gd name="T83" fmla="*/ 157 h 272"/>
                  <a:gd name="T84" fmla="*/ 211 w 247"/>
                  <a:gd name="T85" fmla="*/ 175 h 272"/>
                  <a:gd name="T86" fmla="*/ 216 w 247"/>
                  <a:gd name="T87" fmla="*/ 190 h 272"/>
                  <a:gd name="T88" fmla="*/ 221 w 247"/>
                  <a:gd name="T89" fmla="*/ 201 h 272"/>
                  <a:gd name="T90" fmla="*/ 226 w 247"/>
                  <a:gd name="T91" fmla="*/ 218 h 272"/>
                  <a:gd name="T92" fmla="*/ 231 w 247"/>
                  <a:gd name="T93" fmla="*/ 246 h 272"/>
                  <a:gd name="T94" fmla="*/ 236 w 247"/>
                  <a:gd name="T95" fmla="*/ 261 h 272"/>
                  <a:gd name="T96" fmla="*/ 241 w 247"/>
                  <a:gd name="T97" fmla="*/ 272 h 272"/>
                  <a:gd name="T98" fmla="*/ 247 w 247"/>
                  <a:gd name="T99" fmla="*/ 254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272">
                    <a:moveTo>
                      <a:pt x="0" y="32"/>
                    </a:moveTo>
                    <a:lnTo>
                      <a:pt x="5" y="70"/>
                    </a:lnTo>
                    <a:lnTo>
                      <a:pt x="11" y="80"/>
                    </a:lnTo>
                    <a:lnTo>
                      <a:pt x="15" y="65"/>
                    </a:lnTo>
                    <a:lnTo>
                      <a:pt x="21" y="37"/>
                    </a:lnTo>
                    <a:lnTo>
                      <a:pt x="26" y="53"/>
                    </a:lnTo>
                    <a:lnTo>
                      <a:pt x="30" y="120"/>
                    </a:lnTo>
                    <a:lnTo>
                      <a:pt x="36" y="151"/>
                    </a:lnTo>
                    <a:lnTo>
                      <a:pt x="41" y="119"/>
                    </a:lnTo>
                    <a:lnTo>
                      <a:pt x="45" y="116"/>
                    </a:lnTo>
                    <a:lnTo>
                      <a:pt x="51" y="57"/>
                    </a:lnTo>
                    <a:lnTo>
                      <a:pt x="56" y="51"/>
                    </a:lnTo>
                    <a:lnTo>
                      <a:pt x="61" y="53"/>
                    </a:lnTo>
                    <a:lnTo>
                      <a:pt x="66" y="64"/>
                    </a:lnTo>
                    <a:lnTo>
                      <a:pt x="71" y="90"/>
                    </a:lnTo>
                    <a:lnTo>
                      <a:pt x="76" y="89"/>
                    </a:lnTo>
                    <a:lnTo>
                      <a:pt x="81" y="26"/>
                    </a:lnTo>
                    <a:lnTo>
                      <a:pt x="86" y="44"/>
                    </a:lnTo>
                    <a:lnTo>
                      <a:pt x="91" y="60"/>
                    </a:lnTo>
                    <a:lnTo>
                      <a:pt x="96" y="47"/>
                    </a:lnTo>
                    <a:lnTo>
                      <a:pt x="101" y="70"/>
                    </a:lnTo>
                    <a:lnTo>
                      <a:pt x="106" y="17"/>
                    </a:lnTo>
                    <a:lnTo>
                      <a:pt x="111" y="20"/>
                    </a:lnTo>
                    <a:lnTo>
                      <a:pt x="116" y="0"/>
                    </a:lnTo>
                    <a:lnTo>
                      <a:pt x="121" y="57"/>
                    </a:lnTo>
                    <a:lnTo>
                      <a:pt x="126" y="71"/>
                    </a:lnTo>
                    <a:lnTo>
                      <a:pt x="131" y="99"/>
                    </a:lnTo>
                    <a:lnTo>
                      <a:pt x="136" y="131"/>
                    </a:lnTo>
                    <a:lnTo>
                      <a:pt x="141" y="137"/>
                    </a:lnTo>
                    <a:lnTo>
                      <a:pt x="146" y="117"/>
                    </a:lnTo>
                    <a:lnTo>
                      <a:pt x="151" y="199"/>
                    </a:lnTo>
                    <a:lnTo>
                      <a:pt x="156" y="252"/>
                    </a:lnTo>
                    <a:lnTo>
                      <a:pt x="161" y="221"/>
                    </a:lnTo>
                    <a:lnTo>
                      <a:pt x="166" y="133"/>
                    </a:lnTo>
                    <a:lnTo>
                      <a:pt x="171" y="131"/>
                    </a:lnTo>
                    <a:lnTo>
                      <a:pt x="176" y="156"/>
                    </a:lnTo>
                    <a:lnTo>
                      <a:pt x="181" y="129"/>
                    </a:lnTo>
                    <a:lnTo>
                      <a:pt x="186" y="119"/>
                    </a:lnTo>
                    <a:lnTo>
                      <a:pt x="191" y="115"/>
                    </a:lnTo>
                    <a:lnTo>
                      <a:pt x="196" y="117"/>
                    </a:lnTo>
                    <a:lnTo>
                      <a:pt x="201" y="135"/>
                    </a:lnTo>
                    <a:lnTo>
                      <a:pt x="206" y="157"/>
                    </a:lnTo>
                    <a:lnTo>
                      <a:pt x="211" y="175"/>
                    </a:lnTo>
                    <a:lnTo>
                      <a:pt x="216" y="190"/>
                    </a:lnTo>
                    <a:lnTo>
                      <a:pt x="221" y="201"/>
                    </a:lnTo>
                    <a:lnTo>
                      <a:pt x="226" y="218"/>
                    </a:lnTo>
                    <a:lnTo>
                      <a:pt x="231" y="246"/>
                    </a:lnTo>
                    <a:lnTo>
                      <a:pt x="236" y="261"/>
                    </a:lnTo>
                    <a:lnTo>
                      <a:pt x="241" y="272"/>
                    </a:lnTo>
                    <a:lnTo>
                      <a:pt x="247" y="254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1" name="Freeform 562"/>
              <p:cNvSpPr>
                <a:spLocks/>
              </p:cNvSpPr>
              <p:nvPr/>
            </p:nvSpPr>
            <p:spPr bwMode="auto">
              <a:xfrm>
                <a:off x="7950200" y="4478338"/>
                <a:ext cx="388938" cy="401638"/>
              </a:xfrm>
              <a:custGeom>
                <a:avLst/>
                <a:gdLst>
                  <a:gd name="T0" fmla="*/ 0 w 245"/>
                  <a:gd name="T1" fmla="*/ 0 h 253"/>
                  <a:gd name="T2" fmla="*/ 4 w 245"/>
                  <a:gd name="T3" fmla="*/ 11 h 253"/>
                  <a:gd name="T4" fmla="*/ 9 w 245"/>
                  <a:gd name="T5" fmla="*/ 78 h 253"/>
                  <a:gd name="T6" fmla="*/ 15 w 245"/>
                  <a:gd name="T7" fmla="*/ 113 h 253"/>
                  <a:gd name="T8" fmla="*/ 19 w 245"/>
                  <a:gd name="T9" fmla="*/ 128 h 253"/>
                  <a:gd name="T10" fmla="*/ 25 w 245"/>
                  <a:gd name="T11" fmla="*/ 108 h 253"/>
                  <a:gd name="T12" fmla="*/ 30 w 245"/>
                  <a:gd name="T13" fmla="*/ 98 h 253"/>
                  <a:gd name="T14" fmla="*/ 34 w 245"/>
                  <a:gd name="T15" fmla="*/ 82 h 253"/>
                  <a:gd name="T16" fmla="*/ 40 w 245"/>
                  <a:gd name="T17" fmla="*/ 70 h 253"/>
                  <a:gd name="T18" fmla="*/ 45 w 245"/>
                  <a:gd name="T19" fmla="*/ 78 h 253"/>
                  <a:gd name="T20" fmla="*/ 49 w 245"/>
                  <a:gd name="T21" fmla="*/ 70 h 253"/>
                  <a:gd name="T22" fmla="*/ 55 w 245"/>
                  <a:gd name="T23" fmla="*/ 68 h 253"/>
                  <a:gd name="T24" fmla="*/ 60 w 245"/>
                  <a:gd name="T25" fmla="*/ 58 h 253"/>
                  <a:gd name="T26" fmla="*/ 65 w 245"/>
                  <a:gd name="T27" fmla="*/ 79 h 253"/>
                  <a:gd name="T28" fmla="*/ 70 w 245"/>
                  <a:gd name="T29" fmla="*/ 104 h 253"/>
                  <a:gd name="T30" fmla="*/ 75 w 245"/>
                  <a:gd name="T31" fmla="*/ 134 h 253"/>
                  <a:gd name="T32" fmla="*/ 80 w 245"/>
                  <a:gd name="T33" fmla="*/ 152 h 253"/>
                  <a:gd name="T34" fmla="*/ 85 w 245"/>
                  <a:gd name="T35" fmla="*/ 168 h 253"/>
                  <a:gd name="T36" fmla="*/ 90 w 245"/>
                  <a:gd name="T37" fmla="*/ 159 h 253"/>
                  <a:gd name="T38" fmla="*/ 95 w 245"/>
                  <a:gd name="T39" fmla="*/ 160 h 253"/>
                  <a:gd name="T40" fmla="*/ 100 w 245"/>
                  <a:gd name="T41" fmla="*/ 116 h 253"/>
                  <a:gd name="T42" fmla="*/ 105 w 245"/>
                  <a:gd name="T43" fmla="*/ 114 h 253"/>
                  <a:gd name="T44" fmla="*/ 110 w 245"/>
                  <a:gd name="T45" fmla="*/ 93 h 253"/>
                  <a:gd name="T46" fmla="*/ 115 w 245"/>
                  <a:gd name="T47" fmla="*/ 127 h 253"/>
                  <a:gd name="T48" fmla="*/ 120 w 245"/>
                  <a:gd name="T49" fmla="*/ 157 h 253"/>
                  <a:gd name="T50" fmla="*/ 125 w 245"/>
                  <a:gd name="T51" fmla="*/ 192 h 253"/>
                  <a:gd name="T52" fmla="*/ 130 w 245"/>
                  <a:gd name="T53" fmla="*/ 191 h 253"/>
                  <a:gd name="T54" fmla="*/ 135 w 245"/>
                  <a:gd name="T55" fmla="*/ 226 h 253"/>
                  <a:gd name="T56" fmla="*/ 140 w 245"/>
                  <a:gd name="T57" fmla="*/ 243 h 253"/>
                  <a:gd name="T58" fmla="*/ 145 w 245"/>
                  <a:gd name="T59" fmla="*/ 209 h 253"/>
                  <a:gd name="T60" fmla="*/ 150 w 245"/>
                  <a:gd name="T61" fmla="*/ 178 h 253"/>
                  <a:gd name="T62" fmla="*/ 155 w 245"/>
                  <a:gd name="T63" fmla="*/ 200 h 253"/>
                  <a:gd name="T64" fmla="*/ 160 w 245"/>
                  <a:gd name="T65" fmla="*/ 166 h 253"/>
                  <a:gd name="T66" fmla="*/ 165 w 245"/>
                  <a:gd name="T67" fmla="*/ 160 h 253"/>
                  <a:gd name="T68" fmla="*/ 170 w 245"/>
                  <a:gd name="T69" fmla="*/ 170 h 253"/>
                  <a:gd name="T70" fmla="*/ 175 w 245"/>
                  <a:gd name="T71" fmla="*/ 152 h 253"/>
                  <a:gd name="T72" fmla="*/ 180 w 245"/>
                  <a:gd name="T73" fmla="*/ 165 h 253"/>
                  <a:gd name="T74" fmla="*/ 185 w 245"/>
                  <a:gd name="T75" fmla="*/ 205 h 253"/>
                  <a:gd name="T76" fmla="*/ 190 w 245"/>
                  <a:gd name="T77" fmla="*/ 224 h 253"/>
                  <a:gd name="T78" fmla="*/ 195 w 245"/>
                  <a:gd name="T79" fmla="*/ 225 h 253"/>
                  <a:gd name="T80" fmla="*/ 200 w 245"/>
                  <a:gd name="T81" fmla="*/ 217 h 253"/>
                  <a:gd name="T82" fmla="*/ 205 w 245"/>
                  <a:gd name="T83" fmla="*/ 162 h 253"/>
                  <a:gd name="T84" fmla="*/ 210 w 245"/>
                  <a:gd name="T85" fmla="*/ 161 h 253"/>
                  <a:gd name="T86" fmla="*/ 215 w 245"/>
                  <a:gd name="T87" fmla="*/ 208 h 253"/>
                  <a:gd name="T88" fmla="*/ 220 w 245"/>
                  <a:gd name="T89" fmla="*/ 245 h 253"/>
                  <a:gd name="T90" fmla="*/ 225 w 245"/>
                  <a:gd name="T91" fmla="*/ 253 h 253"/>
                  <a:gd name="T92" fmla="*/ 230 w 245"/>
                  <a:gd name="T93" fmla="*/ 248 h 253"/>
                  <a:gd name="T94" fmla="*/ 235 w 245"/>
                  <a:gd name="T95" fmla="*/ 180 h 253"/>
                  <a:gd name="T96" fmla="*/ 240 w 245"/>
                  <a:gd name="T97" fmla="*/ 166 h 253"/>
                  <a:gd name="T98" fmla="*/ 245 w 245"/>
                  <a:gd name="T99" fmla="*/ 186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253">
                    <a:moveTo>
                      <a:pt x="0" y="0"/>
                    </a:moveTo>
                    <a:lnTo>
                      <a:pt x="4" y="11"/>
                    </a:lnTo>
                    <a:lnTo>
                      <a:pt x="9" y="78"/>
                    </a:lnTo>
                    <a:lnTo>
                      <a:pt x="15" y="113"/>
                    </a:lnTo>
                    <a:lnTo>
                      <a:pt x="19" y="128"/>
                    </a:lnTo>
                    <a:lnTo>
                      <a:pt x="25" y="108"/>
                    </a:lnTo>
                    <a:lnTo>
                      <a:pt x="30" y="98"/>
                    </a:lnTo>
                    <a:lnTo>
                      <a:pt x="34" y="82"/>
                    </a:lnTo>
                    <a:lnTo>
                      <a:pt x="40" y="70"/>
                    </a:lnTo>
                    <a:lnTo>
                      <a:pt x="45" y="78"/>
                    </a:lnTo>
                    <a:lnTo>
                      <a:pt x="49" y="70"/>
                    </a:lnTo>
                    <a:lnTo>
                      <a:pt x="55" y="68"/>
                    </a:lnTo>
                    <a:lnTo>
                      <a:pt x="60" y="58"/>
                    </a:lnTo>
                    <a:lnTo>
                      <a:pt x="65" y="79"/>
                    </a:lnTo>
                    <a:lnTo>
                      <a:pt x="70" y="104"/>
                    </a:lnTo>
                    <a:lnTo>
                      <a:pt x="75" y="134"/>
                    </a:lnTo>
                    <a:lnTo>
                      <a:pt x="80" y="152"/>
                    </a:lnTo>
                    <a:lnTo>
                      <a:pt x="85" y="168"/>
                    </a:lnTo>
                    <a:lnTo>
                      <a:pt x="90" y="159"/>
                    </a:lnTo>
                    <a:lnTo>
                      <a:pt x="95" y="160"/>
                    </a:lnTo>
                    <a:lnTo>
                      <a:pt x="100" y="116"/>
                    </a:lnTo>
                    <a:lnTo>
                      <a:pt x="105" y="114"/>
                    </a:lnTo>
                    <a:lnTo>
                      <a:pt x="110" y="93"/>
                    </a:lnTo>
                    <a:lnTo>
                      <a:pt x="115" y="127"/>
                    </a:lnTo>
                    <a:lnTo>
                      <a:pt x="120" y="157"/>
                    </a:lnTo>
                    <a:lnTo>
                      <a:pt x="125" y="192"/>
                    </a:lnTo>
                    <a:lnTo>
                      <a:pt x="130" y="191"/>
                    </a:lnTo>
                    <a:lnTo>
                      <a:pt x="135" y="226"/>
                    </a:lnTo>
                    <a:lnTo>
                      <a:pt x="140" y="243"/>
                    </a:lnTo>
                    <a:lnTo>
                      <a:pt x="145" y="209"/>
                    </a:lnTo>
                    <a:lnTo>
                      <a:pt x="150" y="178"/>
                    </a:lnTo>
                    <a:lnTo>
                      <a:pt x="155" y="200"/>
                    </a:lnTo>
                    <a:lnTo>
                      <a:pt x="160" y="166"/>
                    </a:lnTo>
                    <a:lnTo>
                      <a:pt x="165" y="160"/>
                    </a:lnTo>
                    <a:lnTo>
                      <a:pt x="170" y="170"/>
                    </a:lnTo>
                    <a:lnTo>
                      <a:pt x="175" y="152"/>
                    </a:lnTo>
                    <a:lnTo>
                      <a:pt x="180" y="165"/>
                    </a:lnTo>
                    <a:lnTo>
                      <a:pt x="185" y="205"/>
                    </a:lnTo>
                    <a:lnTo>
                      <a:pt x="190" y="224"/>
                    </a:lnTo>
                    <a:lnTo>
                      <a:pt x="195" y="225"/>
                    </a:lnTo>
                    <a:lnTo>
                      <a:pt x="200" y="217"/>
                    </a:lnTo>
                    <a:lnTo>
                      <a:pt x="205" y="162"/>
                    </a:lnTo>
                    <a:lnTo>
                      <a:pt x="210" y="161"/>
                    </a:lnTo>
                    <a:lnTo>
                      <a:pt x="215" y="208"/>
                    </a:lnTo>
                    <a:lnTo>
                      <a:pt x="220" y="245"/>
                    </a:lnTo>
                    <a:lnTo>
                      <a:pt x="225" y="253"/>
                    </a:lnTo>
                    <a:lnTo>
                      <a:pt x="230" y="248"/>
                    </a:lnTo>
                    <a:lnTo>
                      <a:pt x="235" y="180"/>
                    </a:lnTo>
                    <a:lnTo>
                      <a:pt x="240" y="166"/>
                    </a:lnTo>
                    <a:lnTo>
                      <a:pt x="245" y="186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2" name="Freeform 563"/>
              <p:cNvSpPr>
                <a:spLocks/>
              </p:cNvSpPr>
              <p:nvPr/>
            </p:nvSpPr>
            <p:spPr bwMode="auto">
              <a:xfrm>
                <a:off x="8339138" y="4614863"/>
                <a:ext cx="31750" cy="158750"/>
              </a:xfrm>
              <a:custGeom>
                <a:avLst/>
                <a:gdLst>
                  <a:gd name="T0" fmla="*/ 0 w 20"/>
                  <a:gd name="T1" fmla="*/ 100 h 100"/>
                  <a:gd name="T2" fmla="*/ 6 w 20"/>
                  <a:gd name="T3" fmla="*/ 94 h 100"/>
                  <a:gd name="T4" fmla="*/ 10 w 20"/>
                  <a:gd name="T5" fmla="*/ 44 h 100"/>
                  <a:gd name="T6" fmla="*/ 15 w 20"/>
                  <a:gd name="T7" fmla="*/ 14 h 100"/>
                  <a:gd name="T8" fmla="*/ 20 w 20"/>
                  <a:gd name="T9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100">
                    <a:moveTo>
                      <a:pt x="0" y="100"/>
                    </a:moveTo>
                    <a:lnTo>
                      <a:pt x="6" y="94"/>
                    </a:lnTo>
                    <a:lnTo>
                      <a:pt x="10" y="44"/>
                    </a:lnTo>
                    <a:lnTo>
                      <a:pt x="15" y="14"/>
                    </a:lnTo>
                    <a:lnTo>
                      <a:pt x="20" y="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  <p:grpSp>
          <p:nvGrpSpPr>
            <p:cNvPr id="1230" name="Group 1229"/>
            <p:cNvGrpSpPr/>
            <p:nvPr/>
          </p:nvGrpSpPr>
          <p:grpSpPr>
            <a:xfrm>
              <a:off x="8866188" y="4970347"/>
              <a:ext cx="1677764" cy="245189"/>
              <a:chOff x="8866188" y="5072063"/>
              <a:chExt cx="1723579" cy="153888"/>
            </a:xfrm>
          </p:grpSpPr>
          <p:sp>
            <p:nvSpPr>
              <p:cNvPr id="1099" name="Rectangle 570"/>
              <p:cNvSpPr>
                <a:spLocks noChangeArrowheads="1"/>
              </p:cNvSpPr>
              <p:nvPr/>
            </p:nvSpPr>
            <p:spPr bwMode="auto">
              <a:xfrm>
                <a:off x="8866188" y="507206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00" name="Rectangle 571"/>
              <p:cNvSpPr>
                <a:spLocks noChangeArrowheads="1"/>
              </p:cNvSpPr>
              <p:nvPr/>
            </p:nvSpPr>
            <p:spPr bwMode="auto">
              <a:xfrm>
                <a:off x="9248775" y="5072063"/>
                <a:ext cx="28212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01" name="Rectangle 572"/>
              <p:cNvSpPr>
                <a:spLocks noChangeArrowheads="1"/>
              </p:cNvSpPr>
              <p:nvPr/>
            </p:nvSpPr>
            <p:spPr bwMode="auto">
              <a:xfrm>
                <a:off x="9774238" y="5072063"/>
                <a:ext cx="28212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02" name="Rectangle 573"/>
              <p:cNvSpPr>
                <a:spLocks noChangeArrowheads="1"/>
              </p:cNvSpPr>
              <p:nvPr/>
            </p:nvSpPr>
            <p:spPr bwMode="auto">
              <a:xfrm>
                <a:off x="10307638" y="5072063"/>
                <a:ext cx="28212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0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6" name="Group 1235"/>
            <p:cNvGrpSpPr/>
            <p:nvPr/>
          </p:nvGrpSpPr>
          <p:grpSpPr>
            <a:xfrm>
              <a:off x="8701848" y="3984626"/>
              <a:ext cx="176330" cy="985721"/>
              <a:chOff x="8667728" y="3984626"/>
              <a:chExt cx="176330" cy="1079400"/>
            </a:xfrm>
          </p:grpSpPr>
          <p:sp>
            <p:nvSpPr>
              <p:cNvPr id="1107" name="Rectangle 578"/>
              <p:cNvSpPr>
                <a:spLocks noChangeArrowheads="1"/>
              </p:cNvSpPr>
              <p:nvPr/>
            </p:nvSpPr>
            <p:spPr bwMode="auto">
              <a:xfrm>
                <a:off x="8751888" y="4910138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08" name="Rectangle 579"/>
              <p:cNvSpPr>
                <a:spLocks noChangeArrowheads="1"/>
              </p:cNvSpPr>
              <p:nvPr/>
            </p:nvSpPr>
            <p:spPr bwMode="auto">
              <a:xfrm>
                <a:off x="8667728" y="4458824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09" name="Rectangle 580"/>
              <p:cNvSpPr>
                <a:spLocks noChangeArrowheads="1"/>
              </p:cNvSpPr>
              <p:nvPr/>
            </p:nvSpPr>
            <p:spPr bwMode="auto">
              <a:xfrm>
                <a:off x="8751888" y="3984626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25" name="Group 1224"/>
            <p:cNvGrpSpPr>
              <a:grpSpLocks noChangeAspect="1"/>
            </p:cNvGrpSpPr>
            <p:nvPr/>
          </p:nvGrpSpPr>
          <p:grpSpPr>
            <a:xfrm>
              <a:off x="8913813" y="3883665"/>
              <a:ext cx="1440000" cy="1000120"/>
              <a:chOff x="8913813" y="3897313"/>
              <a:chExt cx="1595438" cy="1108076"/>
            </a:xfrm>
          </p:grpSpPr>
          <p:sp>
            <p:nvSpPr>
              <p:cNvPr id="1094" name="Line 565"/>
              <p:cNvSpPr>
                <a:spLocks noChangeShapeType="1"/>
              </p:cNvSpPr>
              <p:nvPr/>
            </p:nvSpPr>
            <p:spPr bwMode="auto">
              <a:xfrm>
                <a:off x="8913813" y="5005388"/>
                <a:ext cx="15938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5" name="Line 566"/>
              <p:cNvSpPr>
                <a:spLocks noChangeShapeType="1"/>
              </p:cNvSpPr>
              <p:nvPr/>
            </p:nvSpPr>
            <p:spPr bwMode="auto">
              <a:xfrm flipV="1">
                <a:off x="8913813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6" name="Line 567"/>
              <p:cNvSpPr>
                <a:spLocks noChangeShapeType="1"/>
              </p:cNvSpPr>
              <p:nvPr/>
            </p:nvSpPr>
            <p:spPr bwMode="auto">
              <a:xfrm flipV="1">
                <a:off x="9445625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7" name="Line 568"/>
              <p:cNvSpPr>
                <a:spLocks noChangeShapeType="1"/>
              </p:cNvSpPr>
              <p:nvPr/>
            </p:nvSpPr>
            <p:spPr bwMode="auto">
              <a:xfrm flipV="1">
                <a:off x="9977438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8" name="Line 569"/>
              <p:cNvSpPr>
                <a:spLocks noChangeShapeType="1"/>
              </p:cNvSpPr>
              <p:nvPr/>
            </p:nvSpPr>
            <p:spPr bwMode="auto">
              <a:xfrm flipV="1">
                <a:off x="10507663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03" name="Line 574"/>
              <p:cNvSpPr>
                <a:spLocks noChangeShapeType="1"/>
              </p:cNvSpPr>
              <p:nvPr/>
            </p:nvSpPr>
            <p:spPr bwMode="auto">
              <a:xfrm flipV="1">
                <a:off x="8913813" y="3897313"/>
                <a:ext cx="0" cy="11080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04" name="Line 575"/>
              <p:cNvSpPr>
                <a:spLocks noChangeShapeType="1"/>
              </p:cNvSpPr>
              <p:nvPr/>
            </p:nvSpPr>
            <p:spPr bwMode="auto">
              <a:xfrm>
                <a:off x="8913813" y="5005388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05" name="Line 576"/>
              <p:cNvSpPr>
                <a:spLocks noChangeShapeType="1"/>
              </p:cNvSpPr>
              <p:nvPr/>
            </p:nvSpPr>
            <p:spPr bwMode="auto">
              <a:xfrm>
                <a:off x="8913813" y="4543426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06" name="Line 577"/>
              <p:cNvSpPr>
                <a:spLocks noChangeShapeType="1"/>
              </p:cNvSpPr>
              <p:nvPr/>
            </p:nvSpPr>
            <p:spPr bwMode="auto">
              <a:xfrm>
                <a:off x="8913813" y="4083051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0" name="Freeform 581"/>
              <p:cNvSpPr>
                <a:spLocks/>
              </p:cNvSpPr>
              <p:nvPr/>
            </p:nvSpPr>
            <p:spPr bwMode="auto">
              <a:xfrm>
                <a:off x="8915400" y="3897313"/>
                <a:ext cx="101600" cy="1108075"/>
              </a:xfrm>
              <a:custGeom>
                <a:avLst/>
                <a:gdLst>
                  <a:gd name="T0" fmla="*/ 0 w 64"/>
                  <a:gd name="T1" fmla="*/ 698 h 698"/>
                  <a:gd name="T2" fmla="*/ 5 w 64"/>
                  <a:gd name="T3" fmla="*/ 635 h 698"/>
                  <a:gd name="T4" fmla="*/ 10 w 64"/>
                  <a:gd name="T5" fmla="*/ 423 h 698"/>
                  <a:gd name="T6" fmla="*/ 15 w 64"/>
                  <a:gd name="T7" fmla="*/ 547 h 698"/>
                  <a:gd name="T8" fmla="*/ 20 w 64"/>
                  <a:gd name="T9" fmla="*/ 692 h 698"/>
                  <a:gd name="T10" fmla="*/ 25 w 64"/>
                  <a:gd name="T11" fmla="*/ 662 h 698"/>
                  <a:gd name="T12" fmla="*/ 30 w 64"/>
                  <a:gd name="T13" fmla="*/ 607 h 698"/>
                  <a:gd name="T14" fmla="*/ 35 w 64"/>
                  <a:gd name="T15" fmla="*/ 692 h 698"/>
                  <a:gd name="T16" fmla="*/ 40 w 64"/>
                  <a:gd name="T17" fmla="*/ 697 h 698"/>
                  <a:gd name="T18" fmla="*/ 45 w 64"/>
                  <a:gd name="T19" fmla="*/ 507 h 698"/>
                  <a:gd name="T20" fmla="*/ 50 w 64"/>
                  <a:gd name="T21" fmla="*/ 523 h 698"/>
                  <a:gd name="T22" fmla="*/ 55 w 64"/>
                  <a:gd name="T23" fmla="*/ 166 h 698"/>
                  <a:gd name="T24" fmla="*/ 60 w 64"/>
                  <a:gd name="T25" fmla="*/ 137 h 698"/>
                  <a:gd name="T26" fmla="*/ 64 w 64"/>
                  <a:gd name="T27" fmla="*/ 0 h 6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64" h="698">
                    <a:moveTo>
                      <a:pt x="0" y="698"/>
                    </a:moveTo>
                    <a:lnTo>
                      <a:pt x="5" y="635"/>
                    </a:lnTo>
                    <a:lnTo>
                      <a:pt x="10" y="423"/>
                    </a:lnTo>
                    <a:lnTo>
                      <a:pt x="15" y="547"/>
                    </a:lnTo>
                    <a:lnTo>
                      <a:pt x="20" y="692"/>
                    </a:lnTo>
                    <a:lnTo>
                      <a:pt x="25" y="662"/>
                    </a:lnTo>
                    <a:lnTo>
                      <a:pt x="30" y="607"/>
                    </a:lnTo>
                    <a:lnTo>
                      <a:pt x="35" y="692"/>
                    </a:lnTo>
                    <a:lnTo>
                      <a:pt x="40" y="697"/>
                    </a:lnTo>
                    <a:lnTo>
                      <a:pt x="45" y="507"/>
                    </a:lnTo>
                    <a:lnTo>
                      <a:pt x="50" y="523"/>
                    </a:lnTo>
                    <a:lnTo>
                      <a:pt x="55" y="166"/>
                    </a:lnTo>
                    <a:lnTo>
                      <a:pt x="60" y="137"/>
                    </a:lnTo>
                    <a:lnTo>
                      <a:pt x="64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1" name="Freeform 582"/>
              <p:cNvSpPr>
                <a:spLocks/>
              </p:cNvSpPr>
              <p:nvPr/>
            </p:nvSpPr>
            <p:spPr bwMode="auto">
              <a:xfrm>
                <a:off x="9020175" y="3897313"/>
                <a:ext cx="388938" cy="1106488"/>
              </a:xfrm>
              <a:custGeom>
                <a:avLst/>
                <a:gdLst>
                  <a:gd name="T0" fmla="*/ 0 w 245"/>
                  <a:gd name="T1" fmla="*/ 0 h 697"/>
                  <a:gd name="T2" fmla="*/ 4 w 245"/>
                  <a:gd name="T3" fmla="*/ 450 h 697"/>
                  <a:gd name="T4" fmla="*/ 9 w 245"/>
                  <a:gd name="T5" fmla="*/ 449 h 697"/>
                  <a:gd name="T6" fmla="*/ 15 w 245"/>
                  <a:gd name="T7" fmla="*/ 494 h 697"/>
                  <a:gd name="T8" fmla="*/ 20 w 245"/>
                  <a:gd name="T9" fmla="*/ 653 h 697"/>
                  <a:gd name="T10" fmla="*/ 24 w 245"/>
                  <a:gd name="T11" fmla="*/ 249 h 697"/>
                  <a:gd name="T12" fmla="*/ 30 w 245"/>
                  <a:gd name="T13" fmla="*/ 503 h 697"/>
                  <a:gd name="T14" fmla="*/ 35 w 245"/>
                  <a:gd name="T15" fmla="*/ 597 h 697"/>
                  <a:gd name="T16" fmla="*/ 39 w 245"/>
                  <a:gd name="T17" fmla="*/ 149 h 697"/>
                  <a:gd name="T18" fmla="*/ 45 w 245"/>
                  <a:gd name="T19" fmla="*/ 430 h 697"/>
                  <a:gd name="T20" fmla="*/ 50 w 245"/>
                  <a:gd name="T21" fmla="*/ 540 h 697"/>
                  <a:gd name="T22" fmla="*/ 54 w 245"/>
                  <a:gd name="T23" fmla="*/ 303 h 697"/>
                  <a:gd name="T24" fmla="*/ 60 w 245"/>
                  <a:gd name="T25" fmla="*/ 593 h 697"/>
                  <a:gd name="T26" fmla="*/ 65 w 245"/>
                  <a:gd name="T27" fmla="*/ 628 h 697"/>
                  <a:gd name="T28" fmla="*/ 70 w 245"/>
                  <a:gd name="T29" fmla="*/ 507 h 697"/>
                  <a:gd name="T30" fmla="*/ 75 w 245"/>
                  <a:gd name="T31" fmla="*/ 485 h 697"/>
                  <a:gd name="T32" fmla="*/ 80 w 245"/>
                  <a:gd name="T33" fmla="*/ 683 h 697"/>
                  <a:gd name="T34" fmla="*/ 85 w 245"/>
                  <a:gd name="T35" fmla="*/ 574 h 697"/>
                  <a:gd name="T36" fmla="*/ 90 w 245"/>
                  <a:gd name="T37" fmla="*/ 71 h 697"/>
                  <a:gd name="T38" fmla="*/ 95 w 245"/>
                  <a:gd name="T39" fmla="*/ 476 h 697"/>
                  <a:gd name="T40" fmla="*/ 100 w 245"/>
                  <a:gd name="T41" fmla="*/ 446 h 697"/>
                  <a:gd name="T42" fmla="*/ 105 w 245"/>
                  <a:gd name="T43" fmla="*/ 375 h 697"/>
                  <a:gd name="T44" fmla="*/ 110 w 245"/>
                  <a:gd name="T45" fmla="*/ 468 h 697"/>
                  <a:gd name="T46" fmla="*/ 115 w 245"/>
                  <a:gd name="T47" fmla="*/ 638 h 697"/>
                  <a:gd name="T48" fmla="*/ 120 w 245"/>
                  <a:gd name="T49" fmla="*/ 454 h 697"/>
                  <a:gd name="T50" fmla="*/ 125 w 245"/>
                  <a:gd name="T51" fmla="*/ 642 h 697"/>
                  <a:gd name="T52" fmla="*/ 130 w 245"/>
                  <a:gd name="T53" fmla="*/ 541 h 697"/>
                  <a:gd name="T54" fmla="*/ 135 w 245"/>
                  <a:gd name="T55" fmla="*/ 593 h 697"/>
                  <a:gd name="T56" fmla="*/ 140 w 245"/>
                  <a:gd name="T57" fmla="*/ 562 h 697"/>
                  <a:gd name="T58" fmla="*/ 145 w 245"/>
                  <a:gd name="T59" fmla="*/ 682 h 697"/>
                  <a:gd name="T60" fmla="*/ 150 w 245"/>
                  <a:gd name="T61" fmla="*/ 621 h 697"/>
                  <a:gd name="T62" fmla="*/ 155 w 245"/>
                  <a:gd name="T63" fmla="*/ 693 h 697"/>
                  <a:gd name="T64" fmla="*/ 160 w 245"/>
                  <a:gd name="T65" fmla="*/ 517 h 697"/>
                  <a:gd name="T66" fmla="*/ 165 w 245"/>
                  <a:gd name="T67" fmla="*/ 170 h 697"/>
                  <a:gd name="T68" fmla="*/ 170 w 245"/>
                  <a:gd name="T69" fmla="*/ 557 h 697"/>
                  <a:gd name="T70" fmla="*/ 175 w 245"/>
                  <a:gd name="T71" fmla="*/ 697 h 697"/>
                  <a:gd name="T72" fmla="*/ 180 w 245"/>
                  <a:gd name="T73" fmla="*/ 625 h 697"/>
                  <a:gd name="T74" fmla="*/ 185 w 245"/>
                  <a:gd name="T75" fmla="*/ 355 h 697"/>
                  <a:gd name="T76" fmla="*/ 190 w 245"/>
                  <a:gd name="T77" fmla="*/ 485 h 697"/>
                  <a:gd name="T78" fmla="*/ 195 w 245"/>
                  <a:gd name="T79" fmla="*/ 441 h 697"/>
                  <a:gd name="T80" fmla="*/ 200 w 245"/>
                  <a:gd name="T81" fmla="*/ 593 h 697"/>
                  <a:gd name="T82" fmla="*/ 205 w 245"/>
                  <a:gd name="T83" fmla="*/ 668 h 697"/>
                  <a:gd name="T84" fmla="*/ 210 w 245"/>
                  <a:gd name="T85" fmla="*/ 675 h 697"/>
                  <a:gd name="T86" fmla="*/ 215 w 245"/>
                  <a:gd name="T87" fmla="*/ 451 h 697"/>
                  <a:gd name="T88" fmla="*/ 220 w 245"/>
                  <a:gd name="T89" fmla="*/ 456 h 697"/>
                  <a:gd name="T90" fmla="*/ 225 w 245"/>
                  <a:gd name="T91" fmla="*/ 244 h 697"/>
                  <a:gd name="T92" fmla="*/ 230 w 245"/>
                  <a:gd name="T93" fmla="*/ 580 h 697"/>
                  <a:gd name="T94" fmla="*/ 235 w 245"/>
                  <a:gd name="T95" fmla="*/ 629 h 697"/>
                  <a:gd name="T96" fmla="*/ 240 w 245"/>
                  <a:gd name="T97" fmla="*/ 643 h 697"/>
                  <a:gd name="T98" fmla="*/ 245 w 245"/>
                  <a:gd name="T99" fmla="*/ 679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697">
                    <a:moveTo>
                      <a:pt x="0" y="0"/>
                    </a:moveTo>
                    <a:lnTo>
                      <a:pt x="4" y="450"/>
                    </a:lnTo>
                    <a:lnTo>
                      <a:pt x="9" y="449"/>
                    </a:lnTo>
                    <a:lnTo>
                      <a:pt x="15" y="494"/>
                    </a:lnTo>
                    <a:lnTo>
                      <a:pt x="20" y="653"/>
                    </a:lnTo>
                    <a:lnTo>
                      <a:pt x="24" y="249"/>
                    </a:lnTo>
                    <a:lnTo>
                      <a:pt x="30" y="503"/>
                    </a:lnTo>
                    <a:lnTo>
                      <a:pt x="35" y="597"/>
                    </a:lnTo>
                    <a:lnTo>
                      <a:pt x="39" y="149"/>
                    </a:lnTo>
                    <a:lnTo>
                      <a:pt x="45" y="430"/>
                    </a:lnTo>
                    <a:lnTo>
                      <a:pt x="50" y="540"/>
                    </a:lnTo>
                    <a:lnTo>
                      <a:pt x="54" y="303"/>
                    </a:lnTo>
                    <a:lnTo>
                      <a:pt x="60" y="593"/>
                    </a:lnTo>
                    <a:lnTo>
                      <a:pt x="65" y="628"/>
                    </a:lnTo>
                    <a:lnTo>
                      <a:pt x="70" y="507"/>
                    </a:lnTo>
                    <a:lnTo>
                      <a:pt x="75" y="485"/>
                    </a:lnTo>
                    <a:lnTo>
                      <a:pt x="80" y="683"/>
                    </a:lnTo>
                    <a:lnTo>
                      <a:pt x="85" y="574"/>
                    </a:lnTo>
                    <a:lnTo>
                      <a:pt x="90" y="71"/>
                    </a:lnTo>
                    <a:lnTo>
                      <a:pt x="95" y="476"/>
                    </a:lnTo>
                    <a:lnTo>
                      <a:pt x="100" y="446"/>
                    </a:lnTo>
                    <a:lnTo>
                      <a:pt x="105" y="375"/>
                    </a:lnTo>
                    <a:lnTo>
                      <a:pt x="110" y="468"/>
                    </a:lnTo>
                    <a:lnTo>
                      <a:pt x="115" y="638"/>
                    </a:lnTo>
                    <a:lnTo>
                      <a:pt x="120" y="454"/>
                    </a:lnTo>
                    <a:lnTo>
                      <a:pt x="125" y="642"/>
                    </a:lnTo>
                    <a:lnTo>
                      <a:pt x="130" y="541"/>
                    </a:lnTo>
                    <a:lnTo>
                      <a:pt x="135" y="593"/>
                    </a:lnTo>
                    <a:lnTo>
                      <a:pt x="140" y="562"/>
                    </a:lnTo>
                    <a:lnTo>
                      <a:pt x="145" y="682"/>
                    </a:lnTo>
                    <a:lnTo>
                      <a:pt x="150" y="621"/>
                    </a:lnTo>
                    <a:lnTo>
                      <a:pt x="155" y="693"/>
                    </a:lnTo>
                    <a:lnTo>
                      <a:pt x="160" y="517"/>
                    </a:lnTo>
                    <a:lnTo>
                      <a:pt x="165" y="170"/>
                    </a:lnTo>
                    <a:lnTo>
                      <a:pt x="170" y="557"/>
                    </a:lnTo>
                    <a:lnTo>
                      <a:pt x="175" y="697"/>
                    </a:lnTo>
                    <a:lnTo>
                      <a:pt x="180" y="625"/>
                    </a:lnTo>
                    <a:lnTo>
                      <a:pt x="185" y="355"/>
                    </a:lnTo>
                    <a:lnTo>
                      <a:pt x="190" y="485"/>
                    </a:lnTo>
                    <a:lnTo>
                      <a:pt x="195" y="441"/>
                    </a:lnTo>
                    <a:lnTo>
                      <a:pt x="200" y="593"/>
                    </a:lnTo>
                    <a:lnTo>
                      <a:pt x="205" y="668"/>
                    </a:lnTo>
                    <a:lnTo>
                      <a:pt x="210" y="675"/>
                    </a:lnTo>
                    <a:lnTo>
                      <a:pt x="215" y="451"/>
                    </a:lnTo>
                    <a:lnTo>
                      <a:pt x="220" y="456"/>
                    </a:lnTo>
                    <a:lnTo>
                      <a:pt x="225" y="244"/>
                    </a:lnTo>
                    <a:lnTo>
                      <a:pt x="230" y="580"/>
                    </a:lnTo>
                    <a:lnTo>
                      <a:pt x="235" y="629"/>
                    </a:lnTo>
                    <a:lnTo>
                      <a:pt x="240" y="643"/>
                    </a:lnTo>
                    <a:lnTo>
                      <a:pt x="245" y="679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2" name="Freeform 583"/>
              <p:cNvSpPr>
                <a:spLocks/>
              </p:cNvSpPr>
              <p:nvPr/>
            </p:nvSpPr>
            <p:spPr bwMode="auto">
              <a:xfrm>
                <a:off x="9409113" y="4030663"/>
                <a:ext cx="390525" cy="965200"/>
              </a:xfrm>
              <a:custGeom>
                <a:avLst/>
                <a:gdLst>
                  <a:gd name="T0" fmla="*/ 0 w 246"/>
                  <a:gd name="T1" fmla="*/ 595 h 608"/>
                  <a:gd name="T2" fmla="*/ 5 w 246"/>
                  <a:gd name="T3" fmla="*/ 305 h 608"/>
                  <a:gd name="T4" fmla="*/ 10 w 246"/>
                  <a:gd name="T5" fmla="*/ 559 h 608"/>
                  <a:gd name="T6" fmla="*/ 15 w 246"/>
                  <a:gd name="T7" fmla="*/ 543 h 608"/>
                  <a:gd name="T8" fmla="*/ 21 w 246"/>
                  <a:gd name="T9" fmla="*/ 494 h 608"/>
                  <a:gd name="T10" fmla="*/ 26 w 246"/>
                  <a:gd name="T11" fmla="*/ 419 h 608"/>
                  <a:gd name="T12" fmla="*/ 30 w 246"/>
                  <a:gd name="T13" fmla="*/ 530 h 608"/>
                  <a:gd name="T14" fmla="*/ 36 w 246"/>
                  <a:gd name="T15" fmla="*/ 336 h 608"/>
                  <a:gd name="T16" fmla="*/ 41 w 246"/>
                  <a:gd name="T17" fmla="*/ 400 h 608"/>
                  <a:gd name="T18" fmla="*/ 45 w 246"/>
                  <a:gd name="T19" fmla="*/ 404 h 608"/>
                  <a:gd name="T20" fmla="*/ 51 w 246"/>
                  <a:gd name="T21" fmla="*/ 323 h 608"/>
                  <a:gd name="T22" fmla="*/ 56 w 246"/>
                  <a:gd name="T23" fmla="*/ 512 h 608"/>
                  <a:gd name="T24" fmla="*/ 60 w 246"/>
                  <a:gd name="T25" fmla="*/ 608 h 608"/>
                  <a:gd name="T26" fmla="*/ 66 w 246"/>
                  <a:gd name="T27" fmla="*/ 587 h 608"/>
                  <a:gd name="T28" fmla="*/ 71 w 246"/>
                  <a:gd name="T29" fmla="*/ 443 h 608"/>
                  <a:gd name="T30" fmla="*/ 76 w 246"/>
                  <a:gd name="T31" fmla="*/ 362 h 608"/>
                  <a:gd name="T32" fmla="*/ 81 w 246"/>
                  <a:gd name="T33" fmla="*/ 476 h 608"/>
                  <a:gd name="T34" fmla="*/ 86 w 246"/>
                  <a:gd name="T35" fmla="*/ 511 h 608"/>
                  <a:gd name="T36" fmla="*/ 91 w 246"/>
                  <a:gd name="T37" fmla="*/ 429 h 608"/>
                  <a:gd name="T38" fmla="*/ 96 w 246"/>
                  <a:gd name="T39" fmla="*/ 345 h 608"/>
                  <a:gd name="T40" fmla="*/ 101 w 246"/>
                  <a:gd name="T41" fmla="*/ 570 h 608"/>
                  <a:gd name="T42" fmla="*/ 106 w 246"/>
                  <a:gd name="T43" fmla="*/ 585 h 608"/>
                  <a:gd name="T44" fmla="*/ 111 w 246"/>
                  <a:gd name="T45" fmla="*/ 538 h 608"/>
                  <a:gd name="T46" fmla="*/ 116 w 246"/>
                  <a:gd name="T47" fmla="*/ 450 h 608"/>
                  <a:gd name="T48" fmla="*/ 121 w 246"/>
                  <a:gd name="T49" fmla="*/ 210 h 608"/>
                  <a:gd name="T50" fmla="*/ 126 w 246"/>
                  <a:gd name="T51" fmla="*/ 347 h 608"/>
                  <a:gd name="T52" fmla="*/ 131 w 246"/>
                  <a:gd name="T53" fmla="*/ 593 h 608"/>
                  <a:gd name="T54" fmla="*/ 136 w 246"/>
                  <a:gd name="T55" fmla="*/ 607 h 608"/>
                  <a:gd name="T56" fmla="*/ 141 w 246"/>
                  <a:gd name="T57" fmla="*/ 374 h 608"/>
                  <a:gd name="T58" fmla="*/ 146 w 246"/>
                  <a:gd name="T59" fmla="*/ 321 h 608"/>
                  <a:gd name="T60" fmla="*/ 151 w 246"/>
                  <a:gd name="T61" fmla="*/ 377 h 608"/>
                  <a:gd name="T62" fmla="*/ 156 w 246"/>
                  <a:gd name="T63" fmla="*/ 324 h 608"/>
                  <a:gd name="T64" fmla="*/ 161 w 246"/>
                  <a:gd name="T65" fmla="*/ 447 h 608"/>
                  <a:gd name="T66" fmla="*/ 166 w 246"/>
                  <a:gd name="T67" fmla="*/ 338 h 608"/>
                  <a:gd name="T68" fmla="*/ 171 w 246"/>
                  <a:gd name="T69" fmla="*/ 0 h 608"/>
                  <a:gd name="T70" fmla="*/ 176 w 246"/>
                  <a:gd name="T71" fmla="*/ 528 h 608"/>
                  <a:gd name="T72" fmla="*/ 181 w 246"/>
                  <a:gd name="T73" fmla="*/ 586 h 608"/>
                  <a:gd name="T74" fmla="*/ 186 w 246"/>
                  <a:gd name="T75" fmla="*/ 307 h 608"/>
                  <a:gd name="T76" fmla="*/ 191 w 246"/>
                  <a:gd name="T77" fmla="*/ 464 h 608"/>
                  <a:gd name="T78" fmla="*/ 196 w 246"/>
                  <a:gd name="T79" fmla="*/ 581 h 608"/>
                  <a:gd name="T80" fmla="*/ 201 w 246"/>
                  <a:gd name="T81" fmla="*/ 495 h 608"/>
                  <a:gd name="T82" fmla="*/ 206 w 246"/>
                  <a:gd name="T83" fmla="*/ 360 h 608"/>
                  <a:gd name="T84" fmla="*/ 211 w 246"/>
                  <a:gd name="T85" fmla="*/ 588 h 608"/>
                  <a:gd name="T86" fmla="*/ 216 w 246"/>
                  <a:gd name="T87" fmla="*/ 503 h 608"/>
                  <a:gd name="T88" fmla="*/ 221 w 246"/>
                  <a:gd name="T89" fmla="*/ 372 h 608"/>
                  <a:gd name="T90" fmla="*/ 226 w 246"/>
                  <a:gd name="T91" fmla="*/ 489 h 608"/>
                  <a:gd name="T92" fmla="*/ 231 w 246"/>
                  <a:gd name="T93" fmla="*/ 596 h 608"/>
                  <a:gd name="T94" fmla="*/ 236 w 246"/>
                  <a:gd name="T95" fmla="*/ 370 h 608"/>
                  <a:gd name="T96" fmla="*/ 241 w 246"/>
                  <a:gd name="T97" fmla="*/ 483 h 608"/>
                  <a:gd name="T98" fmla="*/ 246 w 246"/>
                  <a:gd name="T99" fmla="*/ 256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08">
                    <a:moveTo>
                      <a:pt x="0" y="595"/>
                    </a:moveTo>
                    <a:lnTo>
                      <a:pt x="5" y="305"/>
                    </a:lnTo>
                    <a:lnTo>
                      <a:pt x="10" y="559"/>
                    </a:lnTo>
                    <a:lnTo>
                      <a:pt x="15" y="543"/>
                    </a:lnTo>
                    <a:lnTo>
                      <a:pt x="21" y="494"/>
                    </a:lnTo>
                    <a:lnTo>
                      <a:pt x="26" y="419"/>
                    </a:lnTo>
                    <a:lnTo>
                      <a:pt x="30" y="530"/>
                    </a:lnTo>
                    <a:lnTo>
                      <a:pt x="36" y="336"/>
                    </a:lnTo>
                    <a:lnTo>
                      <a:pt x="41" y="400"/>
                    </a:lnTo>
                    <a:lnTo>
                      <a:pt x="45" y="404"/>
                    </a:lnTo>
                    <a:lnTo>
                      <a:pt x="51" y="323"/>
                    </a:lnTo>
                    <a:lnTo>
                      <a:pt x="56" y="512"/>
                    </a:lnTo>
                    <a:lnTo>
                      <a:pt x="60" y="608"/>
                    </a:lnTo>
                    <a:lnTo>
                      <a:pt x="66" y="587"/>
                    </a:lnTo>
                    <a:lnTo>
                      <a:pt x="71" y="443"/>
                    </a:lnTo>
                    <a:lnTo>
                      <a:pt x="76" y="362"/>
                    </a:lnTo>
                    <a:lnTo>
                      <a:pt x="81" y="476"/>
                    </a:lnTo>
                    <a:lnTo>
                      <a:pt x="86" y="511"/>
                    </a:lnTo>
                    <a:lnTo>
                      <a:pt x="91" y="429"/>
                    </a:lnTo>
                    <a:lnTo>
                      <a:pt x="96" y="345"/>
                    </a:lnTo>
                    <a:lnTo>
                      <a:pt x="101" y="570"/>
                    </a:lnTo>
                    <a:lnTo>
                      <a:pt x="106" y="585"/>
                    </a:lnTo>
                    <a:lnTo>
                      <a:pt x="111" y="538"/>
                    </a:lnTo>
                    <a:lnTo>
                      <a:pt x="116" y="450"/>
                    </a:lnTo>
                    <a:lnTo>
                      <a:pt x="121" y="210"/>
                    </a:lnTo>
                    <a:lnTo>
                      <a:pt x="126" y="347"/>
                    </a:lnTo>
                    <a:lnTo>
                      <a:pt x="131" y="593"/>
                    </a:lnTo>
                    <a:lnTo>
                      <a:pt x="136" y="607"/>
                    </a:lnTo>
                    <a:lnTo>
                      <a:pt x="141" y="374"/>
                    </a:lnTo>
                    <a:lnTo>
                      <a:pt x="146" y="321"/>
                    </a:lnTo>
                    <a:lnTo>
                      <a:pt x="151" y="377"/>
                    </a:lnTo>
                    <a:lnTo>
                      <a:pt x="156" y="324"/>
                    </a:lnTo>
                    <a:lnTo>
                      <a:pt x="161" y="447"/>
                    </a:lnTo>
                    <a:lnTo>
                      <a:pt x="166" y="338"/>
                    </a:lnTo>
                    <a:lnTo>
                      <a:pt x="171" y="0"/>
                    </a:lnTo>
                    <a:lnTo>
                      <a:pt x="176" y="528"/>
                    </a:lnTo>
                    <a:lnTo>
                      <a:pt x="181" y="586"/>
                    </a:lnTo>
                    <a:lnTo>
                      <a:pt x="186" y="307"/>
                    </a:lnTo>
                    <a:lnTo>
                      <a:pt x="191" y="464"/>
                    </a:lnTo>
                    <a:lnTo>
                      <a:pt x="196" y="581"/>
                    </a:lnTo>
                    <a:lnTo>
                      <a:pt x="201" y="495"/>
                    </a:lnTo>
                    <a:lnTo>
                      <a:pt x="206" y="360"/>
                    </a:lnTo>
                    <a:lnTo>
                      <a:pt x="211" y="588"/>
                    </a:lnTo>
                    <a:lnTo>
                      <a:pt x="216" y="503"/>
                    </a:lnTo>
                    <a:lnTo>
                      <a:pt x="221" y="372"/>
                    </a:lnTo>
                    <a:lnTo>
                      <a:pt x="226" y="489"/>
                    </a:lnTo>
                    <a:lnTo>
                      <a:pt x="231" y="596"/>
                    </a:lnTo>
                    <a:lnTo>
                      <a:pt x="236" y="370"/>
                    </a:lnTo>
                    <a:lnTo>
                      <a:pt x="241" y="483"/>
                    </a:lnTo>
                    <a:lnTo>
                      <a:pt x="246" y="256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3" name="Freeform 584"/>
              <p:cNvSpPr>
                <a:spLocks/>
              </p:cNvSpPr>
              <p:nvPr/>
            </p:nvSpPr>
            <p:spPr bwMode="auto">
              <a:xfrm>
                <a:off x="9799638" y="4051301"/>
                <a:ext cx="390525" cy="947738"/>
              </a:xfrm>
              <a:custGeom>
                <a:avLst/>
                <a:gdLst>
                  <a:gd name="T0" fmla="*/ 0 w 246"/>
                  <a:gd name="T1" fmla="*/ 243 h 597"/>
                  <a:gd name="T2" fmla="*/ 5 w 246"/>
                  <a:gd name="T3" fmla="*/ 357 h 597"/>
                  <a:gd name="T4" fmla="*/ 10 w 246"/>
                  <a:gd name="T5" fmla="*/ 511 h 597"/>
                  <a:gd name="T6" fmla="*/ 15 w 246"/>
                  <a:gd name="T7" fmla="*/ 499 h 597"/>
                  <a:gd name="T8" fmla="*/ 20 w 246"/>
                  <a:gd name="T9" fmla="*/ 432 h 597"/>
                  <a:gd name="T10" fmla="*/ 26 w 246"/>
                  <a:gd name="T11" fmla="*/ 577 h 597"/>
                  <a:gd name="T12" fmla="*/ 31 w 246"/>
                  <a:gd name="T13" fmla="*/ 165 h 597"/>
                  <a:gd name="T14" fmla="*/ 35 w 246"/>
                  <a:gd name="T15" fmla="*/ 442 h 597"/>
                  <a:gd name="T16" fmla="*/ 41 w 246"/>
                  <a:gd name="T17" fmla="*/ 592 h 597"/>
                  <a:gd name="T18" fmla="*/ 46 w 246"/>
                  <a:gd name="T19" fmla="*/ 564 h 597"/>
                  <a:gd name="T20" fmla="*/ 50 w 246"/>
                  <a:gd name="T21" fmla="*/ 554 h 597"/>
                  <a:gd name="T22" fmla="*/ 56 w 246"/>
                  <a:gd name="T23" fmla="*/ 547 h 597"/>
                  <a:gd name="T24" fmla="*/ 61 w 246"/>
                  <a:gd name="T25" fmla="*/ 565 h 597"/>
                  <a:gd name="T26" fmla="*/ 65 w 246"/>
                  <a:gd name="T27" fmla="*/ 595 h 597"/>
                  <a:gd name="T28" fmla="*/ 71 w 246"/>
                  <a:gd name="T29" fmla="*/ 399 h 597"/>
                  <a:gd name="T30" fmla="*/ 76 w 246"/>
                  <a:gd name="T31" fmla="*/ 461 h 597"/>
                  <a:gd name="T32" fmla="*/ 81 w 246"/>
                  <a:gd name="T33" fmla="*/ 402 h 597"/>
                  <a:gd name="T34" fmla="*/ 86 w 246"/>
                  <a:gd name="T35" fmla="*/ 465 h 597"/>
                  <a:gd name="T36" fmla="*/ 91 w 246"/>
                  <a:gd name="T37" fmla="*/ 597 h 597"/>
                  <a:gd name="T38" fmla="*/ 96 w 246"/>
                  <a:gd name="T39" fmla="*/ 401 h 597"/>
                  <a:gd name="T40" fmla="*/ 101 w 246"/>
                  <a:gd name="T41" fmla="*/ 499 h 597"/>
                  <a:gd name="T42" fmla="*/ 106 w 246"/>
                  <a:gd name="T43" fmla="*/ 587 h 597"/>
                  <a:gd name="T44" fmla="*/ 111 w 246"/>
                  <a:gd name="T45" fmla="*/ 475 h 597"/>
                  <a:gd name="T46" fmla="*/ 116 w 246"/>
                  <a:gd name="T47" fmla="*/ 424 h 597"/>
                  <a:gd name="T48" fmla="*/ 121 w 246"/>
                  <a:gd name="T49" fmla="*/ 413 h 597"/>
                  <a:gd name="T50" fmla="*/ 126 w 246"/>
                  <a:gd name="T51" fmla="*/ 288 h 597"/>
                  <a:gd name="T52" fmla="*/ 131 w 246"/>
                  <a:gd name="T53" fmla="*/ 581 h 597"/>
                  <a:gd name="T54" fmla="*/ 136 w 246"/>
                  <a:gd name="T55" fmla="*/ 564 h 597"/>
                  <a:gd name="T56" fmla="*/ 141 w 246"/>
                  <a:gd name="T57" fmla="*/ 474 h 597"/>
                  <a:gd name="T58" fmla="*/ 146 w 246"/>
                  <a:gd name="T59" fmla="*/ 343 h 597"/>
                  <a:gd name="T60" fmla="*/ 151 w 246"/>
                  <a:gd name="T61" fmla="*/ 311 h 597"/>
                  <a:gd name="T62" fmla="*/ 156 w 246"/>
                  <a:gd name="T63" fmla="*/ 485 h 597"/>
                  <a:gd name="T64" fmla="*/ 161 w 246"/>
                  <a:gd name="T65" fmla="*/ 523 h 597"/>
                  <a:gd name="T66" fmla="*/ 166 w 246"/>
                  <a:gd name="T67" fmla="*/ 284 h 597"/>
                  <a:gd name="T68" fmla="*/ 171 w 246"/>
                  <a:gd name="T69" fmla="*/ 81 h 597"/>
                  <a:gd name="T70" fmla="*/ 176 w 246"/>
                  <a:gd name="T71" fmla="*/ 244 h 597"/>
                  <a:gd name="T72" fmla="*/ 181 w 246"/>
                  <a:gd name="T73" fmla="*/ 89 h 597"/>
                  <a:gd name="T74" fmla="*/ 186 w 246"/>
                  <a:gd name="T75" fmla="*/ 186 h 597"/>
                  <a:gd name="T76" fmla="*/ 191 w 246"/>
                  <a:gd name="T77" fmla="*/ 399 h 597"/>
                  <a:gd name="T78" fmla="*/ 196 w 246"/>
                  <a:gd name="T79" fmla="*/ 260 h 597"/>
                  <a:gd name="T80" fmla="*/ 201 w 246"/>
                  <a:gd name="T81" fmla="*/ 285 h 597"/>
                  <a:gd name="T82" fmla="*/ 206 w 246"/>
                  <a:gd name="T83" fmla="*/ 465 h 597"/>
                  <a:gd name="T84" fmla="*/ 211 w 246"/>
                  <a:gd name="T85" fmla="*/ 524 h 597"/>
                  <a:gd name="T86" fmla="*/ 216 w 246"/>
                  <a:gd name="T87" fmla="*/ 586 h 597"/>
                  <a:gd name="T88" fmla="*/ 221 w 246"/>
                  <a:gd name="T89" fmla="*/ 399 h 597"/>
                  <a:gd name="T90" fmla="*/ 226 w 246"/>
                  <a:gd name="T91" fmla="*/ 520 h 597"/>
                  <a:gd name="T92" fmla="*/ 231 w 246"/>
                  <a:gd name="T93" fmla="*/ 15 h 597"/>
                  <a:gd name="T94" fmla="*/ 236 w 246"/>
                  <a:gd name="T95" fmla="*/ 0 h 597"/>
                  <a:gd name="T96" fmla="*/ 241 w 246"/>
                  <a:gd name="T97" fmla="*/ 425 h 597"/>
                  <a:gd name="T98" fmla="*/ 246 w 246"/>
                  <a:gd name="T99" fmla="*/ 388 h 5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97">
                    <a:moveTo>
                      <a:pt x="0" y="243"/>
                    </a:moveTo>
                    <a:lnTo>
                      <a:pt x="5" y="357"/>
                    </a:lnTo>
                    <a:lnTo>
                      <a:pt x="10" y="511"/>
                    </a:lnTo>
                    <a:lnTo>
                      <a:pt x="15" y="499"/>
                    </a:lnTo>
                    <a:lnTo>
                      <a:pt x="20" y="432"/>
                    </a:lnTo>
                    <a:lnTo>
                      <a:pt x="26" y="577"/>
                    </a:lnTo>
                    <a:lnTo>
                      <a:pt x="31" y="165"/>
                    </a:lnTo>
                    <a:lnTo>
                      <a:pt x="35" y="442"/>
                    </a:lnTo>
                    <a:lnTo>
                      <a:pt x="41" y="592"/>
                    </a:lnTo>
                    <a:lnTo>
                      <a:pt x="46" y="564"/>
                    </a:lnTo>
                    <a:lnTo>
                      <a:pt x="50" y="554"/>
                    </a:lnTo>
                    <a:lnTo>
                      <a:pt x="56" y="547"/>
                    </a:lnTo>
                    <a:lnTo>
                      <a:pt x="61" y="565"/>
                    </a:lnTo>
                    <a:lnTo>
                      <a:pt x="65" y="595"/>
                    </a:lnTo>
                    <a:lnTo>
                      <a:pt x="71" y="399"/>
                    </a:lnTo>
                    <a:lnTo>
                      <a:pt x="76" y="461"/>
                    </a:lnTo>
                    <a:lnTo>
                      <a:pt x="81" y="402"/>
                    </a:lnTo>
                    <a:lnTo>
                      <a:pt x="86" y="465"/>
                    </a:lnTo>
                    <a:lnTo>
                      <a:pt x="91" y="597"/>
                    </a:lnTo>
                    <a:lnTo>
                      <a:pt x="96" y="401"/>
                    </a:lnTo>
                    <a:lnTo>
                      <a:pt x="101" y="499"/>
                    </a:lnTo>
                    <a:lnTo>
                      <a:pt x="106" y="587"/>
                    </a:lnTo>
                    <a:lnTo>
                      <a:pt x="111" y="475"/>
                    </a:lnTo>
                    <a:lnTo>
                      <a:pt x="116" y="424"/>
                    </a:lnTo>
                    <a:lnTo>
                      <a:pt x="121" y="413"/>
                    </a:lnTo>
                    <a:lnTo>
                      <a:pt x="126" y="288"/>
                    </a:lnTo>
                    <a:lnTo>
                      <a:pt x="131" y="581"/>
                    </a:lnTo>
                    <a:lnTo>
                      <a:pt x="136" y="564"/>
                    </a:lnTo>
                    <a:lnTo>
                      <a:pt x="141" y="474"/>
                    </a:lnTo>
                    <a:lnTo>
                      <a:pt x="146" y="343"/>
                    </a:lnTo>
                    <a:lnTo>
                      <a:pt x="151" y="311"/>
                    </a:lnTo>
                    <a:lnTo>
                      <a:pt x="156" y="485"/>
                    </a:lnTo>
                    <a:lnTo>
                      <a:pt x="161" y="523"/>
                    </a:lnTo>
                    <a:lnTo>
                      <a:pt x="166" y="284"/>
                    </a:lnTo>
                    <a:lnTo>
                      <a:pt x="171" y="81"/>
                    </a:lnTo>
                    <a:lnTo>
                      <a:pt x="176" y="244"/>
                    </a:lnTo>
                    <a:lnTo>
                      <a:pt x="181" y="89"/>
                    </a:lnTo>
                    <a:lnTo>
                      <a:pt x="186" y="186"/>
                    </a:lnTo>
                    <a:lnTo>
                      <a:pt x="191" y="399"/>
                    </a:lnTo>
                    <a:lnTo>
                      <a:pt x="196" y="260"/>
                    </a:lnTo>
                    <a:lnTo>
                      <a:pt x="201" y="285"/>
                    </a:lnTo>
                    <a:lnTo>
                      <a:pt x="206" y="465"/>
                    </a:lnTo>
                    <a:lnTo>
                      <a:pt x="211" y="524"/>
                    </a:lnTo>
                    <a:lnTo>
                      <a:pt x="216" y="586"/>
                    </a:lnTo>
                    <a:lnTo>
                      <a:pt x="221" y="399"/>
                    </a:lnTo>
                    <a:lnTo>
                      <a:pt x="226" y="520"/>
                    </a:lnTo>
                    <a:lnTo>
                      <a:pt x="231" y="15"/>
                    </a:lnTo>
                    <a:lnTo>
                      <a:pt x="236" y="0"/>
                    </a:lnTo>
                    <a:lnTo>
                      <a:pt x="241" y="425"/>
                    </a:lnTo>
                    <a:lnTo>
                      <a:pt x="246" y="388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4" name="Freeform 585"/>
              <p:cNvSpPr>
                <a:spLocks/>
              </p:cNvSpPr>
              <p:nvPr/>
            </p:nvSpPr>
            <p:spPr bwMode="auto">
              <a:xfrm>
                <a:off x="10190163" y="4297363"/>
                <a:ext cx="319088" cy="706438"/>
              </a:xfrm>
              <a:custGeom>
                <a:avLst/>
                <a:gdLst>
                  <a:gd name="T0" fmla="*/ 0 w 201"/>
                  <a:gd name="T1" fmla="*/ 233 h 445"/>
                  <a:gd name="T2" fmla="*/ 5 w 201"/>
                  <a:gd name="T3" fmla="*/ 0 h 445"/>
                  <a:gd name="T4" fmla="*/ 10 w 201"/>
                  <a:gd name="T5" fmla="*/ 205 h 445"/>
                  <a:gd name="T6" fmla="*/ 15 w 201"/>
                  <a:gd name="T7" fmla="*/ 427 h 445"/>
                  <a:gd name="T8" fmla="*/ 20 w 201"/>
                  <a:gd name="T9" fmla="*/ 418 h 445"/>
                  <a:gd name="T10" fmla="*/ 25 w 201"/>
                  <a:gd name="T11" fmla="*/ 319 h 445"/>
                  <a:gd name="T12" fmla="*/ 31 w 201"/>
                  <a:gd name="T13" fmla="*/ 203 h 445"/>
                  <a:gd name="T14" fmla="*/ 36 w 201"/>
                  <a:gd name="T15" fmla="*/ 136 h 445"/>
                  <a:gd name="T16" fmla="*/ 40 w 201"/>
                  <a:gd name="T17" fmla="*/ 267 h 445"/>
                  <a:gd name="T18" fmla="*/ 46 w 201"/>
                  <a:gd name="T19" fmla="*/ 409 h 445"/>
                  <a:gd name="T20" fmla="*/ 51 w 201"/>
                  <a:gd name="T21" fmla="*/ 365 h 445"/>
                  <a:gd name="T22" fmla="*/ 55 w 201"/>
                  <a:gd name="T23" fmla="*/ 395 h 445"/>
                  <a:gd name="T24" fmla="*/ 61 w 201"/>
                  <a:gd name="T25" fmla="*/ 401 h 445"/>
                  <a:gd name="T26" fmla="*/ 66 w 201"/>
                  <a:gd name="T27" fmla="*/ 159 h 445"/>
                  <a:gd name="T28" fmla="*/ 70 w 201"/>
                  <a:gd name="T29" fmla="*/ 173 h 445"/>
                  <a:gd name="T30" fmla="*/ 76 w 201"/>
                  <a:gd name="T31" fmla="*/ 308 h 445"/>
                  <a:gd name="T32" fmla="*/ 81 w 201"/>
                  <a:gd name="T33" fmla="*/ 348 h 445"/>
                  <a:gd name="T34" fmla="*/ 86 w 201"/>
                  <a:gd name="T35" fmla="*/ 393 h 445"/>
                  <a:gd name="T36" fmla="*/ 91 w 201"/>
                  <a:gd name="T37" fmla="*/ 324 h 445"/>
                  <a:gd name="T38" fmla="*/ 96 w 201"/>
                  <a:gd name="T39" fmla="*/ 368 h 445"/>
                  <a:gd name="T40" fmla="*/ 101 w 201"/>
                  <a:gd name="T41" fmla="*/ 288 h 445"/>
                  <a:gd name="T42" fmla="*/ 106 w 201"/>
                  <a:gd name="T43" fmla="*/ 213 h 445"/>
                  <a:gd name="T44" fmla="*/ 111 w 201"/>
                  <a:gd name="T45" fmla="*/ 374 h 445"/>
                  <a:gd name="T46" fmla="*/ 116 w 201"/>
                  <a:gd name="T47" fmla="*/ 427 h 445"/>
                  <a:gd name="T48" fmla="*/ 121 w 201"/>
                  <a:gd name="T49" fmla="*/ 381 h 445"/>
                  <a:gd name="T50" fmla="*/ 126 w 201"/>
                  <a:gd name="T51" fmla="*/ 278 h 445"/>
                  <a:gd name="T52" fmla="*/ 131 w 201"/>
                  <a:gd name="T53" fmla="*/ 297 h 445"/>
                  <a:gd name="T54" fmla="*/ 136 w 201"/>
                  <a:gd name="T55" fmla="*/ 442 h 445"/>
                  <a:gd name="T56" fmla="*/ 141 w 201"/>
                  <a:gd name="T57" fmla="*/ 145 h 445"/>
                  <a:gd name="T58" fmla="*/ 146 w 201"/>
                  <a:gd name="T59" fmla="*/ 423 h 445"/>
                  <a:gd name="T60" fmla="*/ 151 w 201"/>
                  <a:gd name="T61" fmla="*/ 171 h 445"/>
                  <a:gd name="T62" fmla="*/ 156 w 201"/>
                  <a:gd name="T63" fmla="*/ 392 h 445"/>
                  <a:gd name="T64" fmla="*/ 161 w 201"/>
                  <a:gd name="T65" fmla="*/ 369 h 445"/>
                  <a:gd name="T66" fmla="*/ 166 w 201"/>
                  <a:gd name="T67" fmla="*/ 362 h 445"/>
                  <a:gd name="T68" fmla="*/ 171 w 201"/>
                  <a:gd name="T69" fmla="*/ 353 h 445"/>
                  <a:gd name="T70" fmla="*/ 176 w 201"/>
                  <a:gd name="T71" fmla="*/ 395 h 445"/>
                  <a:gd name="T72" fmla="*/ 181 w 201"/>
                  <a:gd name="T73" fmla="*/ 439 h 445"/>
                  <a:gd name="T74" fmla="*/ 186 w 201"/>
                  <a:gd name="T75" fmla="*/ 310 h 445"/>
                  <a:gd name="T76" fmla="*/ 191 w 201"/>
                  <a:gd name="T77" fmla="*/ 60 h 445"/>
                  <a:gd name="T78" fmla="*/ 196 w 201"/>
                  <a:gd name="T79" fmla="*/ 445 h 445"/>
                  <a:gd name="T80" fmla="*/ 201 w 201"/>
                  <a:gd name="T81" fmla="*/ 218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01" h="445">
                    <a:moveTo>
                      <a:pt x="0" y="233"/>
                    </a:moveTo>
                    <a:lnTo>
                      <a:pt x="5" y="0"/>
                    </a:lnTo>
                    <a:lnTo>
                      <a:pt x="10" y="205"/>
                    </a:lnTo>
                    <a:lnTo>
                      <a:pt x="15" y="427"/>
                    </a:lnTo>
                    <a:lnTo>
                      <a:pt x="20" y="418"/>
                    </a:lnTo>
                    <a:lnTo>
                      <a:pt x="25" y="319"/>
                    </a:lnTo>
                    <a:lnTo>
                      <a:pt x="31" y="203"/>
                    </a:lnTo>
                    <a:lnTo>
                      <a:pt x="36" y="136"/>
                    </a:lnTo>
                    <a:lnTo>
                      <a:pt x="40" y="267"/>
                    </a:lnTo>
                    <a:lnTo>
                      <a:pt x="46" y="409"/>
                    </a:lnTo>
                    <a:lnTo>
                      <a:pt x="51" y="365"/>
                    </a:lnTo>
                    <a:lnTo>
                      <a:pt x="55" y="395"/>
                    </a:lnTo>
                    <a:lnTo>
                      <a:pt x="61" y="401"/>
                    </a:lnTo>
                    <a:lnTo>
                      <a:pt x="66" y="159"/>
                    </a:lnTo>
                    <a:lnTo>
                      <a:pt x="70" y="173"/>
                    </a:lnTo>
                    <a:lnTo>
                      <a:pt x="76" y="308"/>
                    </a:lnTo>
                    <a:lnTo>
                      <a:pt x="81" y="348"/>
                    </a:lnTo>
                    <a:lnTo>
                      <a:pt x="86" y="393"/>
                    </a:lnTo>
                    <a:lnTo>
                      <a:pt x="91" y="324"/>
                    </a:lnTo>
                    <a:lnTo>
                      <a:pt x="96" y="368"/>
                    </a:lnTo>
                    <a:lnTo>
                      <a:pt x="101" y="288"/>
                    </a:lnTo>
                    <a:lnTo>
                      <a:pt x="106" y="213"/>
                    </a:lnTo>
                    <a:lnTo>
                      <a:pt x="111" y="374"/>
                    </a:lnTo>
                    <a:lnTo>
                      <a:pt x="116" y="427"/>
                    </a:lnTo>
                    <a:lnTo>
                      <a:pt x="121" y="381"/>
                    </a:lnTo>
                    <a:lnTo>
                      <a:pt x="126" y="278"/>
                    </a:lnTo>
                    <a:lnTo>
                      <a:pt x="131" y="297"/>
                    </a:lnTo>
                    <a:lnTo>
                      <a:pt x="136" y="442"/>
                    </a:lnTo>
                    <a:lnTo>
                      <a:pt x="141" y="145"/>
                    </a:lnTo>
                    <a:lnTo>
                      <a:pt x="146" y="423"/>
                    </a:lnTo>
                    <a:lnTo>
                      <a:pt x="151" y="171"/>
                    </a:lnTo>
                    <a:lnTo>
                      <a:pt x="156" y="392"/>
                    </a:lnTo>
                    <a:lnTo>
                      <a:pt x="161" y="369"/>
                    </a:lnTo>
                    <a:lnTo>
                      <a:pt x="166" y="362"/>
                    </a:lnTo>
                    <a:lnTo>
                      <a:pt x="171" y="353"/>
                    </a:lnTo>
                    <a:lnTo>
                      <a:pt x="176" y="395"/>
                    </a:lnTo>
                    <a:lnTo>
                      <a:pt x="181" y="439"/>
                    </a:lnTo>
                    <a:lnTo>
                      <a:pt x="186" y="310"/>
                    </a:lnTo>
                    <a:lnTo>
                      <a:pt x="191" y="60"/>
                    </a:lnTo>
                    <a:lnTo>
                      <a:pt x="196" y="445"/>
                    </a:lnTo>
                    <a:lnTo>
                      <a:pt x="201" y="218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5" name="Freeform 586"/>
              <p:cNvSpPr>
                <a:spLocks/>
              </p:cNvSpPr>
              <p:nvPr/>
            </p:nvSpPr>
            <p:spPr bwMode="auto">
              <a:xfrm>
                <a:off x="8915400" y="3897313"/>
                <a:ext cx="103188" cy="1108075"/>
              </a:xfrm>
              <a:custGeom>
                <a:avLst/>
                <a:gdLst>
                  <a:gd name="T0" fmla="*/ 0 w 65"/>
                  <a:gd name="T1" fmla="*/ 698 h 698"/>
                  <a:gd name="T2" fmla="*/ 5 w 65"/>
                  <a:gd name="T3" fmla="*/ 544 h 698"/>
                  <a:gd name="T4" fmla="*/ 10 w 65"/>
                  <a:gd name="T5" fmla="*/ 493 h 698"/>
                  <a:gd name="T6" fmla="*/ 15 w 65"/>
                  <a:gd name="T7" fmla="*/ 683 h 698"/>
                  <a:gd name="T8" fmla="*/ 20 w 65"/>
                  <a:gd name="T9" fmla="*/ 568 h 698"/>
                  <a:gd name="T10" fmla="*/ 25 w 65"/>
                  <a:gd name="T11" fmla="*/ 417 h 698"/>
                  <a:gd name="T12" fmla="*/ 30 w 65"/>
                  <a:gd name="T13" fmla="*/ 597 h 698"/>
                  <a:gd name="T14" fmla="*/ 35 w 65"/>
                  <a:gd name="T15" fmla="*/ 662 h 698"/>
                  <a:gd name="T16" fmla="*/ 40 w 65"/>
                  <a:gd name="T17" fmla="*/ 534 h 698"/>
                  <a:gd name="T18" fmla="*/ 45 w 65"/>
                  <a:gd name="T19" fmla="*/ 381 h 698"/>
                  <a:gd name="T20" fmla="*/ 50 w 65"/>
                  <a:gd name="T21" fmla="*/ 683 h 698"/>
                  <a:gd name="T22" fmla="*/ 55 w 65"/>
                  <a:gd name="T23" fmla="*/ 420 h 698"/>
                  <a:gd name="T24" fmla="*/ 60 w 65"/>
                  <a:gd name="T25" fmla="*/ 519 h 698"/>
                  <a:gd name="T26" fmla="*/ 65 w 65"/>
                  <a:gd name="T27" fmla="*/ 0 h 6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65" h="698">
                    <a:moveTo>
                      <a:pt x="0" y="698"/>
                    </a:moveTo>
                    <a:lnTo>
                      <a:pt x="5" y="544"/>
                    </a:lnTo>
                    <a:lnTo>
                      <a:pt x="10" y="493"/>
                    </a:lnTo>
                    <a:lnTo>
                      <a:pt x="15" y="683"/>
                    </a:lnTo>
                    <a:lnTo>
                      <a:pt x="20" y="568"/>
                    </a:lnTo>
                    <a:lnTo>
                      <a:pt x="25" y="417"/>
                    </a:lnTo>
                    <a:lnTo>
                      <a:pt x="30" y="597"/>
                    </a:lnTo>
                    <a:lnTo>
                      <a:pt x="35" y="662"/>
                    </a:lnTo>
                    <a:lnTo>
                      <a:pt x="40" y="534"/>
                    </a:lnTo>
                    <a:lnTo>
                      <a:pt x="45" y="381"/>
                    </a:lnTo>
                    <a:lnTo>
                      <a:pt x="50" y="683"/>
                    </a:lnTo>
                    <a:lnTo>
                      <a:pt x="55" y="420"/>
                    </a:lnTo>
                    <a:lnTo>
                      <a:pt x="60" y="519"/>
                    </a:lnTo>
                    <a:lnTo>
                      <a:pt x="65" y="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6" name="Freeform 587"/>
              <p:cNvSpPr>
                <a:spLocks/>
              </p:cNvSpPr>
              <p:nvPr/>
            </p:nvSpPr>
            <p:spPr bwMode="auto">
              <a:xfrm>
                <a:off x="9020175" y="3897313"/>
                <a:ext cx="93663" cy="1106488"/>
              </a:xfrm>
              <a:custGeom>
                <a:avLst/>
                <a:gdLst>
                  <a:gd name="T0" fmla="*/ 0 w 59"/>
                  <a:gd name="T1" fmla="*/ 0 h 697"/>
                  <a:gd name="T2" fmla="*/ 4 w 59"/>
                  <a:gd name="T3" fmla="*/ 510 h 697"/>
                  <a:gd name="T4" fmla="*/ 9 w 59"/>
                  <a:gd name="T5" fmla="*/ 632 h 697"/>
                  <a:gd name="T6" fmla="*/ 15 w 59"/>
                  <a:gd name="T7" fmla="*/ 668 h 697"/>
                  <a:gd name="T8" fmla="*/ 20 w 59"/>
                  <a:gd name="T9" fmla="*/ 588 h 697"/>
                  <a:gd name="T10" fmla="*/ 24 w 59"/>
                  <a:gd name="T11" fmla="*/ 530 h 697"/>
                  <a:gd name="T12" fmla="*/ 30 w 59"/>
                  <a:gd name="T13" fmla="*/ 606 h 697"/>
                  <a:gd name="T14" fmla="*/ 35 w 59"/>
                  <a:gd name="T15" fmla="*/ 567 h 697"/>
                  <a:gd name="T16" fmla="*/ 39 w 59"/>
                  <a:gd name="T17" fmla="*/ 697 h 697"/>
                  <a:gd name="T18" fmla="*/ 45 w 59"/>
                  <a:gd name="T19" fmla="*/ 631 h 697"/>
                  <a:gd name="T20" fmla="*/ 50 w 59"/>
                  <a:gd name="T21" fmla="*/ 514 h 697"/>
                  <a:gd name="T22" fmla="*/ 54 w 59"/>
                  <a:gd name="T23" fmla="*/ 533 h 697"/>
                  <a:gd name="T24" fmla="*/ 59 w 59"/>
                  <a:gd name="T25" fmla="*/ 0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9" h="697">
                    <a:moveTo>
                      <a:pt x="0" y="0"/>
                    </a:moveTo>
                    <a:lnTo>
                      <a:pt x="4" y="510"/>
                    </a:lnTo>
                    <a:lnTo>
                      <a:pt x="9" y="632"/>
                    </a:lnTo>
                    <a:lnTo>
                      <a:pt x="15" y="668"/>
                    </a:lnTo>
                    <a:lnTo>
                      <a:pt x="20" y="588"/>
                    </a:lnTo>
                    <a:lnTo>
                      <a:pt x="24" y="530"/>
                    </a:lnTo>
                    <a:lnTo>
                      <a:pt x="30" y="606"/>
                    </a:lnTo>
                    <a:lnTo>
                      <a:pt x="35" y="567"/>
                    </a:lnTo>
                    <a:lnTo>
                      <a:pt x="39" y="697"/>
                    </a:lnTo>
                    <a:lnTo>
                      <a:pt x="45" y="631"/>
                    </a:lnTo>
                    <a:lnTo>
                      <a:pt x="50" y="514"/>
                    </a:lnTo>
                    <a:lnTo>
                      <a:pt x="54" y="533"/>
                    </a:lnTo>
                    <a:lnTo>
                      <a:pt x="59" y="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7" name="Freeform 588"/>
              <p:cNvSpPr>
                <a:spLocks/>
              </p:cNvSpPr>
              <p:nvPr/>
            </p:nvSpPr>
            <p:spPr bwMode="auto">
              <a:xfrm>
                <a:off x="9117013" y="3897313"/>
                <a:ext cx="387350" cy="1096963"/>
              </a:xfrm>
              <a:custGeom>
                <a:avLst/>
                <a:gdLst>
                  <a:gd name="T0" fmla="*/ 0 w 244"/>
                  <a:gd name="T1" fmla="*/ 0 h 691"/>
                  <a:gd name="T2" fmla="*/ 4 w 244"/>
                  <a:gd name="T3" fmla="*/ 303 h 691"/>
                  <a:gd name="T4" fmla="*/ 9 w 244"/>
                  <a:gd name="T5" fmla="*/ 687 h 691"/>
                  <a:gd name="T6" fmla="*/ 14 w 244"/>
                  <a:gd name="T7" fmla="*/ 618 h 691"/>
                  <a:gd name="T8" fmla="*/ 19 w 244"/>
                  <a:gd name="T9" fmla="*/ 308 h 691"/>
                  <a:gd name="T10" fmla="*/ 24 w 244"/>
                  <a:gd name="T11" fmla="*/ 603 h 691"/>
                  <a:gd name="T12" fmla="*/ 29 w 244"/>
                  <a:gd name="T13" fmla="*/ 392 h 691"/>
                  <a:gd name="T14" fmla="*/ 34 w 244"/>
                  <a:gd name="T15" fmla="*/ 535 h 691"/>
                  <a:gd name="T16" fmla="*/ 39 w 244"/>
                  <a:gd name="T17" fmla="*/ 668 h 691"/>
                  <a:gd name="T18" fmla="*/ 44 w 244"/>
                  <a:gd name="T19" fmla="*/ 648 h 691"/>
                  <a:gd name="T20" fmla="*/ 49 w 244"/>
                  <a:gd name="T21" fmla="*/ 516 h 691"/>
                  <a:gd name="T22" fmla="*/ 54 w 244"/>
                  <a:gd name="T23" fmla="*/ 639 h 691"/>
                  <a:gd name="T24" fmla="*/ 59 w 244"/>
                  <a:gd name="T25" fmla="*/ 550 h 691"/>
                  <a:gd name="T26" fmla="*/ 64 w 244"/>
                  <a:gd name="T27" fmla="*/ 437 h 691"/>
                  <a:gd name="T28" fmla="*/ 69 w 244"/>
                  <a:gd name="T29" fmla="*/ 320 h 691"/>
                  <a:gd name="T30" fmla="*/ 74 w 244"/>
                  <a:gd name="T31" fmla="*/ 209 h 691"/>
                  <a:gd name="T32" fmla="*/ 79 w 244"/>
                  <a:gd name="T33" fmla="*/ 297 h 691"/>
                  <a:gd name="T34" fmla="*/ 84 w 244"/>
                  <a:gd name="T35" fmla="*/ 452 h 691"/>
                  <a:gd name="T36" fmla="*/ 89 w 244"/>
                  <a:gd name="T37" fmla="*/ 656 h 691"/>
                  <a:gd name="T38" fmla="*/ 94 w 244"/>
                  <a:gd name="T39" fmla="*/ 629 h 691"/>
                  <a:gd name="T40" fmla="*/ 99 w 244"/>
                  <a:gd name="T41" fmla="*/ 474 h 691"/>
                  <a:gd name="T42" fmla="*/ 104 w 244"/>
                  <a:gd name="T43" fmla="*/ 310 h 691"/>
                  <a:gd name="T44" fmla="*/ 109 w 244"/>
                  <a:gd name="T45" fmla="*/ 361 h 691"/>
                  <a:gd name="T46" fmla="*/ 114 w 244"/>
                  <a:gd name="T47" fmla="*/ 549 h 691"/>
                  <a:gd name="T48" fmla="*/ 119 w 244"/>
                  <a:gd name="T49" fmla="*/ 381 h 691"/>
                  <a:gd name="T50" fmla="*/ 124 w 244"/>
                  <a:gd name="T51" fmla="*/ 453 h 691"/>
                  <a:gd name="T52" fmla="*/ 129 w 244"/>
                  <a:gd name="T53" fmla="*/ 648 h 691"/>
                  <a:gd name="T54" fmla="*/ 134 w 244"/>
                  <a:gd name="T55" fmla="*/ 624 h 691"/>
                  <a:gd name="T56" fmla="*/ 139 w 244"/>
                  <a:gd name="T57" fmla="*/ 376 h 691"/>
                  <a:gd name="T58" fmla="*/ 144 w 244"/>
                  <a:gd name="T59" fmla="*/ 657 h 691"/>
                  <a:gd name="T60" fmla="*/ 149 w 244"/>
                  <a:gd name="T61" fmla="*/ 516 h 691"/>
                  <a:gd name="T62" fmla="*/ 154 w 244"/>
                  <a:gd name="T63" fmla="*/ 531 h 691"/>
                  <a:gd name="T64" fmla="*/ 159 w 244"/>
                  <a:gd name="T65" fmla="*/ 691 h 691"/>
                  <a:gd name="T66" fmla="*/ 164 w 244"/>
                  <a:gd name="T67" fmla="*/ 681 h 691"/>
                  <a:gd name="T68" fmla="*/ 169 w 244"/>
                  <a:gd name="T69" fmla="*/ 387 h 691"/>
                  <a:gd name="T70" fmla="*/ 174 w 244"/>
                  <a:gd name="T71" fmla="*/ 109 h 691"/>
                  <a:gd name="T72" fmla="*/ 179 w 244"/>
                  <a:gd name="T73" fmla="*/ 279 h 691"/>
                  <a:gd name="T74" fmla="*/ 184 w 244"/>
                  <a:gd name="T75" fmla="*/ 689 h 691"/>
                  <a:gd name="T76" fmla="*/ 189 w 244"/>
                  <a:gd name="T77" fmla="*/ 617 h 691"/>
                  <a:gd name="T78" fmla="*/ 194 w 244"/>
                  <a:gd name="T79" fmla="*/ 418 h 691"/>
                  <a:gd name="T80" fmla="*/ 199 w 244"/>
                  <a:gd name="T81" fmla="*/ 576 h 691"/>
                  <a:gd name="T82" fmla="*/ 205 w 244"/>
                  <a:gd name="T83" fmla="*/ 686 h 691"/>
                  <a:gd name="T84" fmla="*/ 210 w 244"/>
                  <a:gd name="T85" fmla="*/ 466 h 691"/>
                  <a:gd name="T86" fmla="*/ 214 w 244"/>
                  <a:gd name="T87" fmla="*/ 620 h 691"/>
                  <a:gd name="T88" fmla="*/ 220 w 244"/>
                  <a:gd name="T89" fmla="*/ 299 h 691"/>
                  <a:gd name="T90" fmla="*/ 225 w 244"/>
                  <a:gd name="T91" fmla="*/ 224 h 691"/>
                  <a:gd name="T92" fmla="*/ 229 w 244"/>
                  <a:gd name="T93" fmla="*/ 164 h 691"/>
                  <a:gd name="T94" fmla="*/ 235 w 244"/>
                  <a:gd name="T95" fmla="*/ 458 h 691"/>
                  <a:gd name="T96" fmla="*/ 240 w 244"/>
                  <a:gd name="T97" fmla="*/ 605 h 691"/>
                  <a:gd name="T98" fmla="*/ 244 w 244"/>
                  <a:gd name="T99" fmla="*/ 427 h 6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4" h="691">
                    <a:moveTo>
                      <a:pt x="0" y="0"/>
                    </a:moveTo>
                    <a:lnTo>
                      <a:pt x="4" y="303"/>
                    </a:lnTo>
                    <a:lnTo>
                      <a:pt x="9" y="687"/>
                    </a:lnTo>
                    <a:lnTo>
                      <a:pt x="14" y="618"/>
                    </a:lnTo>
                    <a:lnTo>
                      <a:pt x="19" y="308"/>
                    </a:lnTo>
                    <a:lnTo>
                      <a:pt x="24" y="603"/>
                    </a:lnTo>
                    <a:lnTo>
                      <a:pt x="29" y="392"/>
                    </a:lnTo>
                    <a:lnTo>
                      <a:pt x="34" y="535"/>
                    </a:lnTo>
                    <a:lnTo>
                      <a:pt x="39" y="668"/>
                    </a:lnTo>
                    <a:lnTo>
                      <a:pt x="44" y="648"/>
                    </a:lnTo>
                    <a:lnTo>
                      <a:pt x="49" y="516"/>
                    </a:lnTo>
                    <a:lnTo>
                      <a:pt x="54" y="639"/>
                    </a:lnTo>
                    <a:lnTo>
                      <a:pt x="59" y="550"/>
                    </a:lnTo>
                    <a:lnTo>
                      <a:pt x="64" y="437"/>
                    </a:lnTo>
                    <a:lnTo>
                      <a:pt x="69" y="320"/>
                    </a:lnTo>
                    <a:lnTo>
                      <a:pt x="74" y="209"/>
                    </a:lnTo>
                    <a:lnTo>
                      <a:pt x="79" y="297"/>
                    </a:lnTo>
                    <a:lnTo>
                      <a:pt x="84" y="452"/>
                    </a:lnTo>
                    <a:lnTo>
                      <a:pt x="89" y="656"/>
                    </a:lnTo>
                    <a:lnTo>
                      <a:pt x="94" y="629"/>
                    </a:lnTo>
                    <a:lnTo>
                      <a:pt x="99" y="474"/>
                    </a:lnTo>
                    <a:lnTo>
                      <a:pt x="104" y="310"/>
                    </a:lnTo>
                    <a:lnTo>
                      <a:pt x="109" y="361"/>
                    </a:lnTo>
                    <a:lnTo>
                      <a:pt x="114" y="549"/>
                    </a:lnTo>
                    <a:lnTo>
                      <a:pt x="119" y="381"/>
                    </a:lnTo>
                    <a:lnTo>
                      <a:pt x="124" y="453"/>
                    </a:lnTo>
                    <a:lnTo>
                      <a:pt x="129" y="648"/>
                    </a:lnTo>
                    <a:lnTo>
                      <a:pt x="134" y="624"/>
                    </a:lnTo>
                    <a:lnTo>
                      <a:pt x="139" y="376"/>
                    </a:lnTo>
                    <a:lnTo>
                      <a:pt x="144" y="657"/>
                    </a:lnTo>
                    <a:lnTo>
                      <a:pt x="149" y="516"/>
                    </a:lnTo>
                    <a:lnTo>
                      <a:pt x="154" y="531"/>
                    </a:lnTo>
                    <a:lnTo>
                      <a:pt x="159" y="691"/>
                    </a:lnTo>
                    <a:lnTo>
                      <a:pt x="164" y="681"/>
                    </a:lnTo>
                    <a:lnTo>
                      <a:pt x="169" y="387"/>
                    </a:lnTo>
                    <a:lnTo>
                      <a:pt x="174" y="109"/>
                    </a:lnTo>
                    <a:lnTo>
                      <a:pt x="179" y="279"/>
                    </a:lnTo>
                    <a:lnTo>
                      <a:pt x="184" y="689"/>
                    </a:lnTo>
                    <a:lnTo>
                      <a:pt x="189" y="617"/>
                    </a:lnTo>
                    <a:lnTo>
                      <a:pt x="194" y="418"/>
                    </a:lnTo>
                    <a:lnTo>
                      <a:pt x="199" y="576"/>
                    </a:lnTo>
                    <a:lnTo>
                      <a:pt x="205" y="686"/>
                    </a:lnTo>
                    <a:lnTo>
                      <a:pt x="210" y="466"/>
                    </a:lnTo>
                    <a:lnTo>
                      <a:pt x="214" y="620"/>
                    </a:lnTo>
                    <a:lnTo>
                      <a:pt x="220" y="299"/>
                    </a:lnTo>
                    <a:lnTo>
                      <a:pt x="225" y="224"/>
                    </a:lnTo>
                    <a:lnTo>
                      <a:pt x="229" y="164"/>
                    </a:lnTo>
                    <a:lnTo>
                      <a:pt x="235" y="458"/>
                    </a:lnTo>
                    <a:lnTo>
                      <a:pt x="240" y="605"/>
                    </a:lnTo>
                    <a:lnTo>
                      <a:pt x="244" y="427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8" name="Freeform 589"/>
              <p:cNvSpPr>
                <a:spLocks/>
              </p:cNvSpPr>
              <p:nvPr/>
            </p:nvSpPr>
            <p:spPr bwMode="auto">
              <a:xfrm>
                <a:off x="9504363" y="4051301"/>
                <a:ext cx="392113" cy="933450"/>
              </a:xfrm>
              <a:custGeom>
                <a:avLst/>
                <a:gdLst>
                  <a:gd name="T0" fmla="*/ 0 w 247"/>
                  <a:gd name="T1" fmla="*/ 330 h 588"/>
                  <a:gd name="T2" fmla="*/ 6 w 247"/>
                  <a:gd name="T3" fmla="*/ 283 h 588"/>
                  <a:gd name="T4" fmla="*/ 11 w 247"/>
                  <a:gd name="T5" fmla="*/ 500 h 588"/>
                  <a:gd name="T6" fmla="*/ 16 w 247"/>
                  <a:gd name="T7" fmla="*/ 337 h 588"/>
                  <a:gd name="T8" fmla="*/ 21 w 247"/>
                  <a:gd name="T9" fmla="*/ 257 h 588"/>
                  <a:gd name="T10" fmla="*/ 26 w 247"/>
                  <a:gd name="T11" fmla="*/ 489 h 588"/>
                  <a:gd name="T12" fmla="*/ 31 w 247"/>
                  <a:gd name="T13" fmla="*/ 482 h 588"/>
                  <a:gd name="T14" fmla="*/ 36 w 247"/>
                  <a:gd name="T15" fmla="*/ 368 h 588"/>
                  <a:gd name="T16" fmla="*/ 41 w 247"/>
                  <a:gd name="T17" fmla="*/ 529 h 588"/>
                  <a:gd name="T18" fmla="*/ 46 w 247"/>
                  <a:gd name="T19" fmla="*/ 411 h 588"/>
                  <a:gd name="T20" fmla="*/ 51 w 247"/>
                  <a:gd name="T21" fmla="*/ 465 h 588"/>
                  <a:gd name="T22" fmla="*/ 56 w 247"/>
                  <a:gd name="T23" fmla="*/ 438 h 588"/>
                  <a:gd name="T24" fmla="*/ 61 w 247"/>
                  <a:gd name="T25" fmla="*/ 397 h 588"/>
                  <a:gd name="T26" fmla="*/ 66 w 247"/>
                  <a:gd name="T27" fmla="*/ 300 h 588"/>
                  <a:gd name="T28" fmla="*/ 71 w 247"/>
                  <a:gd name="T29" fmla="*/ 297 h 588"/>
                  <a:gd name="T30" fmla="*/ 76 w 247"/>
                  <a:gd name="T31" fmla="*/ 311 h 588"/>
                  <a:gd name="T32" fmla="*/ 81 w 247"/>
                  <a:gd name="T33" fmla="*/ 364 h 588"/>
                  <a:gd name="T34" fmla="*/ 86 w 247"/>
                  <a:gd name="T35" fmla="*/ 537 h 588"/>
                  <a:gd name="T36" fmla="*/ 91 w 247"/>
                  <a:gd name="T37" fmla="*/ 580 h 588"/>
                  <a:gd name="T38" fmla="*/ 96 w 247"/>
                  <a:gd name="T39" fmla="*/ 333 h 588"/>
                  <a:gd name="T40" fmla="*/ 101 w 247"/>
                  <a:gd name="T41" fmla="*/ 176 h 588"/>
                  <a:gd name="T42" fmla="*/ 106 w 247"/>
                  <a:gd name="T43" fmla="*/ 414 h 588"/>
                  <a:gd name="T44" fmla="*/ 111 w 247"/>
                  <a:gd name="T45" fmla="*/ 552 h 588"/>
                  <a:gd name="T46" fmla="*/ 116 w 247"/>
                  <a:gd name="T47" fmla="*/ 567 h 588"/>
                  <a:gd name="T48" fmla="*/ 121 w 247"/>
                  <a:gd name="T49" fmla="*/ 487 h 588"/>
                  <a:gd name="T50" fmla="*/ 126 w 247"/>
                  <a:gd name="T51" fmla="*/ 402 h 588"/>
                  <a:gd name="T52" fmla="*/ 131 w 247"/>
                  <a:gd name="T53" fmla="*/ 445 h 588"/>
                  <a:gd name="T54" fmla="*/ 136 w 247"/>
                  <a:gd name="T55" fmla="*/ 51 h 588"/>
                  <a:gd name="T56" fmla="*/ 141 w 247"/>
                  <a:gd name="T57" fmla="*/ 562 h 588"/>
                  <a:gd name="T58" fmla="*/ 146 w 247"/>
                  <a:gd name="T59" fmla="*/ 489 h 588"/>
                  <a:gd name="T60" fmla="*/ 151 w 247"/>
                  <a:gd name="T61" fmla="*/ 588 h 588"/>
                  <a:gd name="T62" fmla="*/ 156 w 247"/>
                  <a:gd name="T63" fmla="*/ 492 h 588"/>
                  <a:gd name="T64" fmla="*/ 161 w 247"/>
                  <a:gd name="T65" fmla="*/ 500 h 588"/>
                  <a:gd name="T66" fmla="*/ 166 w 247"/>
                  <a:gd name="T67" fmla="*/ 291 h 588"/>
                  <a:gd name="T68" fmla="*/ 171 w 247"/>
                  <a:gd name="T69" fmla="*/ 32 h 588"/>
                  <a:gd name="T70" fmla="*/ 176 w 247"/>
                  <a:gd name="T71" fmla="*/ 392 h 588"/>
                  <a:gd name="T72" fmla="*/ 181 w 247"/>
                  <a:gd name="T73" fmla="*/ 328 h 588"/>
                  <a:gd name="T74" fmla="*/ 186 w 247"/>
                  <a:gd name="T75" fmla="*/ 525 h 588"/>
                  <a:gd name="T76" fmla="*/ 191 w 247"/>
                  <a:gd name="T77" fmla="*/ 301 h 588"/>
                  <a:gd name="T78" fmla="*/ 196 w 247"/>
                  <a:gd name="T79" fmla="*/ 440 h 588"/>
                  <a:gd name="T80" fmla="*/ 201 w 247"/>
                  <a:gd name="T81" fmla="*/ 138 h 588"/>
                  <a:gd name="T82" fmla="*/ 206 w 247"/>
                  <a:gd name="T83" fmla="*/ 499 h 588"/>
                  <a:gd name="T84" fmla="*/ 212 w 247"/>
                  <a:gd name="T85" fmla="*/ 492 h 588"/>
                  <a:gd name="T86" fmla="*/ 217 w 247"/>
                  <a:gd name="T87" fmla="*/ 549 h 588"/>
                  <a:gd name="T88" fmla="*/ 221 w 247"/>
                  <a:gd name="T89" fmla="*/ 503 h 588"/>
                  <a:gd name="T90" fmla="*/ 227 w 247"/>
                  <a:gd name="T91" fmla="*/ 515 h 588"/>
                  <a:gd name="T92" fmla="*/ 232 w 247"/>
                  <a:gd name="T93" fmla="*/ 322 h 588"/>
                  <a:gd name="T94" fmla="*/ 236 w 247"/>
                  <a:gd name="T95" fmla="*/ 438 h 588"/>
                  <a:gd name="T96" fmla="*/ 242 w 247"/>
                  <a:gd name="T97" fmla="*/ 0 h 588"/>
                  <a:gd name="T98" fmla="*/ 247 w 247"/>
                  <a:gd name="T99" fmla="*/ 450 h 5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588">
                    <a:moveTo>
                      <a:pt x="0" y="330"/>
                    </a:moveTo>
                    <a:lnTo>
                      <a:pt x="6" y="283"/>
                    </a:lnTo>
                    <a:lnTo>
                      <a:pt x="11" y="500"/>
                    </a:lnTo>
                    <a:lnTo>
                      <a:pt x="16" y="337"/>
                    </a:lnTo>
                    <a:lnTo>
                      <a:pt x="21" y="257"/>
                    </a:lnTo>
                    <a:lnTo>
                      <a:pt x="26" y="489"/>
                    </a:lnTo>
                    <a:lnTo>
                      <a:pt x="31" y="482"/>
                    </a:lnTo>
                    <a:lnTo>
                      <a:pt x="36" y="368"/>
                    </a:lnTo>
                    <a:lnTo>
                      <a:pt x="41" y="529"/>
                    </a:lnTo>
                    <a:lnTo>
                      <a:pt x="46" y="411"/>
                    </a:lnTo>
                    <a:lnTo>
                      <a:pt x="51" y="465"/>
                    </a:lnTo>
                    <a:lnTo>
                      <a:pt x="56" y="438"/>
                    </a:lnTo>
                    <a:lnTo>
                      <a:pt x="61" y="397"/>
                    </a:lnTo>
                    <a:lnTo>
                      <a:pt x="66" y="300"/>
                    </a:lnTo>
                    <a:lnTo>
                      <a:pt x="71" y="297"/>
                    </a:lnTo>
                    <a:lnTo>
                      <a:pt x="76" y="311"/>
                    </a:lnTo>
                    <a:lnTo>
                      <a:pt x="81" y="364"/>
                    </a:lnTo>
                    <a:lnTo>
                      <a:pt x="86" y="537"/>
                    </a:lnTo>
                    <a:lnTo>
                      <a:pt x="91" y="580"/>
                    </a:lnTo>
                    <a:lnTo>
                      <a:pt x="96" y="333"/>
                    </a:lnTo>
                    <a:lnTo>
                      <a:pt x="101" y="176"/>
                    </a:lnTo>
                    <a:lnTo>
                      <a:pt x="106" y="414"/>
                    </a:lnTo>
                    <a:lnTo>
                      <a:pt x="111" y="552"/>
                    </a:lnTo>
                    <a:lnTo>
                      <a:pt x="116" y="567"/>
                    </a:lnTo>
                    <a:lnTo>
                      <a:pt x="121" y="487"/>
                    </a:lnTo>
                    <a:lnTo>
                      <a:pt x="126" y="402"/>
                    </a:lnTo>
                    <a:lnTo>
                      <a:pt x="131" y="445"/>
                    </a:lnTo>
                    <a:lnTo>
                      <a:pt x="136" y="51"/>
                    </a:lnTo>
                    <a:lnTo>
                      <a:pt x="141" y="562"/>
                    </a:lnTo>
                    <a:lnTo>
                      <a:pt x="146" y="489"/>
                    </a:lnTo>
                    <a:lnTo>
                      <a:pt x="151" y="588"/>
                    </a:lnTo>
                    <a:lnTo>
                      <a:pt x="156" y="492"/>
                    </a:lnTo>
                    <a:lnTo>
                      <a:pt x="161" y="500"/>
                    </a:lnTo>
                    <a:lnTo>
                      <a:pt x="166" y="291"/>
                    </a:lnTo>
                    <a:lnTo>
                      <a:pt x="171" y="32"/>
                    </a:lnTo>
                    <a:lnTo>
                      <a:pt x="176" y="392"/>
                    </a:lnTo>
                    <a:lnTo>
                      <a:pt x="181" y="328"/>
                    </a:lnTo>
                    <a:lnTo>
                      <a:pt x="186" y="525"/>
                    </a:lnTo>
                    <a:lnTo>
                      <a:pt x="191" y="301"/>
                    </a:lnTo>
                    <a:lnTo>
                      <a:pt x="196" y="440"/>
                    </a:lnTo>
                    <a:lnTo>
                      <a:pt x="201" y="138"/>
                    </a:lnTo>
                    <a:lnTo>
                      <a:pt x="206" y="499"/>
                    </a:lnTo>
                    <a:lnTo>
                      <a:pt x="212" y="492"/>
                    </a:lnTo>
                    <a:lnTo>
                      <a:pt x="217" y="549"/>
                    </a:lnTo>
                    <a:lnTo>
                      <a:pt x="221" y="503"/>
                    </a:lnTo>
                    <a:lnTo>
                      <a:pt x="227" y="515"/>
                    </a:lnTo>
                    <a:lnTo>
                      <a:pt x="232" y="322"/>
                    </a:lnTo>
                    <a:lnTo>
                      <a:pt x="236" y="438"/>
                    </a:lnTo>
                    <a:lnTo>
                      <a:pt x="242" y="0"/>
                    </a:lnTo>
                    <a:lnTo>
                      <a:pt x="247" y="45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9" name="Freeform 590"/>
              <p:cNvSpPr>
                <a:spLocks/>
              </p:cNvSpPr>
              <p:nvPr/>
            </p:nvSpPr>
            <p:spPr bwMode="auto">
              <a:xfrm>
                <a:off x="9896475" y="3897313"/>
                <a:ext cx="355600" cy="1106488"/>
              </a:xfrm>
              <a:custGeom>
                <a:avLst/>
                <a:gdLst>
                  <a:gd name="T0" fmla="*/ 0 w 224"/>
                  <a:gd name="T1" fmla="*/ 547 h 697"/>
                  <a:gd name="T2" fmla="*/ 4 w 224"/>
                  <a:gd name="T3" fmla="*/ 439 h 697"/>
                  <a:gd name="T4" fmla="*/ 10 w 224"/>
                  <a:gd name="T5" fmla="*/ 383 h 697"/>
                  <a:gd name="T6" fmla="*/ 15 w 224"/>
                  <a:gd name="T7" fmla="*/ 681 h 697"/>
                  <a:gd name="T8" fmla="*/ 20 w 224"/>
                  <a:gd name="T9" fmla="*/ 589 h 697"/>
                  <a:gd name="T10" fmla="*/ 25 w 224"/>
                  <a:gd name="T11" fmla="*/ 429 h 697"/>
                  <a:gd name="T12" fmla="*/ 30 w 224"/>
                  <a:gd name="T13" fmla="*/ 585 h 697"/>
                  <a:gd name="T14" fmla="*/ 35 w 224"/>
                  <a:gd name="T15" fmla="*/ 182 h 697"/>
                  <a:gd name="T16" fmla="*/ 40 w 224"/>
                  <a:gd name="T17" fmla="*/ 644 h 697"/>
                  <a:gd name="T18" fmla="*/ 45 w 224"/>
                  <a:gd name="T19" fmla="*/ 333 h 697"/>
                  <a:gd name="T20" fmla="*/ 50 w 224"/>
                  <a:gd name="T21" fmla="*/ 497 h 697"/>
                  <a:gd name="T22" fmla="*/ 55 w 224"/>
                  <a:gd name="T23" fmla="*/ 538 h 697"/>
                  <a:gd name="T24" fmla="*/ 60 w 224"/>
                  <a:gd name="T25" fmla="*/ 228 h 697"/>
                  <a:gd name="T26" fmla="*/ 65 w 224"/>
                  <a:gd name="T27" fmla="*/ 644 h 697"/>
                  <a:gd name="T28" fmla="*/ 70 w 224"/>
                  <a:gd name="T29" fmla="*/ 496 h 697"/>
                  <a:gd name="T30" fmla="*/ 75 w 224"/>
                  <a:gd name="T31" fmla="*/ 595 h 697"/>
                  <a:gd name="T32" fmla="*/ 80 w 224"/>
                  <a:gd name="T33" fmla="*/ 650 h 697"/>
                  <a:gd name="T34" fmla="*/ 85 w 224"/>
                  <a:gd name="T35" fmla="*/ 675 h 697"/>
                  <a:gd name="T36" fmla="*/ 90 w 224"/>
                  <a:gd name="T37" fmla="*/ 624 h 697"/>
                  <a:gd name="T38" fmla="*/ 95 w 224"/>
                  <a:gd name="T39" fmla="*/ 697 h 697"/>
                  <a:gd name="T40" fmla="*/ 100 w 224"/>
                  <a:gd name="T41" fmla="*/ 677 h 697"/>
                  <a:gd name="T42" fmla="*/ 105 w 224"/>
                  <a:gd name="T43" fmla="*/ 588 h 697"/>
                  <a:gd name="T44" fmla="*/ 110 w 224"/>
                  <a:gd name="T45" fmla="*/ 497 h 697"/>
                  <a:gd name="T46" fmla="*/ 115 w 224"/>
                  <a:gd name="T47" fmla="*/ 493 h 697"/>
                  <a:gd name="T48" fmla="*/ 120 w 224"/>
                  <a:gd name="T49" fmla="*/ 694 h 697"/>
                  <a:gd name="T50" fmla="*/ 125 w 224"/>
                  <a:gd name="T51" fmla="*/ 476 h 697"/>
                  <a:gd name="T52" fmla="*/ 130 w 224"/>
                  <a:gd name="T53" fmla="*/ 518 h 697"/>
                  <a:gd name="T54" fmla="*/ 135 w 224"/>
                  <a:gd name="T55" fmla="*/ 572 h 697"/>
                  <a:gd name="T56" fmla="*/ 140 w 224"/>
                  <a:gd name="T57" fmla="*/ 673 h 697"/>
                  <a:gd name="T58" fmla="*/ 145 w 224"/>
                  <a:gd name="T59" fmla="*/ 686 h 697"/>
                  <a:gd name="T60" fmla="*/ 150 w 224"/>
                  <a:gd name="T61" fmla="*/ 616 h 697"/>
                  <a:gd name="T62" fmla="*/ 155 w 224"/>
                  <a:gd name="T63" fmla="*/ 682 h 697"/>
                  <a:gd name="T64" fmla="*/ 160 w 224"/>
                  <a:gd name="T65" fmla="*/ 660 h 697"/>
                  <a:gd name="T66" fmla="*/ 165 w 224"/>
                  <a:gd name="T67" fmla="*/ 680 h 697"/>
                  <a:gd name="T68" fmla="*/ 170 w 224"/>
                  <a:gd name="T69" fmla="*/ 689 h 697"/>
                  <a:gd name="T70" fmla="*/ 175 w 224"/>
                  <a:gd name="T71" fmla="*/ 380 h 697"/>
                  <a:gd name="T72" fmla="*/ 180 w 224"/>
                  <a:gd name="T73" fmla="*/ 301 h 697"/>
                  <a:gd name="T74" fmla="*/ 185 w 224"/>
                  <a:gd name="T75" fmla="*/ 449 h 697"/>
                  <a:gd name="T76" fmla="*/ 190 w 224"/>
                  <a:gd name="T77" fmla="*/ 471 h 697"/>
                  <a:gd name="T78" fmla="*/ 195 w 224"/>
                  <a:gd name="T79" fmla="*/ 688 h 697"/>
                  <a:gd name="T80" fmla="*/ 200 w 224"/>
                  <a:gd name="T81" fmla="*/ 608 h 697"/>
                  <a:gd name="T82" fmla="*/ 205 w 224"/>
                  <a:gd name="T83" fmla="*/ 374 h 697"/>
                  <a:gd name="T84" fmla="*/ 210 w 224"/>
                  <a:gd name="T85" fmla="*/ 674 h 697"/>
                  <a:gd name="T86" fmla="*/ 216 w 224"/>
                  <a:gd name="T87" fmla="*/ 697 h 697"/>
                  <a:gd name="T88" fmla="*/ 221 w 224"/>
                  <a:gd name="T89" fmla="*/ 454 h 697"/>
                  <a:gd name="T90" fmla="*/ 224 w 224"/>
                  <a:gd name="T91" fmla="*/ 0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224" h="697">
                    <a:moveTo>
                      <a:pt x="0" y="547"/>
                    </a:moveTo>
                    <a:lnTo>
                      <a:pt x="4" y="439"/>
                    </a:lnTo>
                    <a:lnTo>
                      <a:pt x="10" y="383"/>
                    </a:lnTo>
                    <a:lnTo>
                      <a:pt x="15" y="681"/>
                    </a:lnTo>
                    <a:lnTo>
                      <a:pt x="20" y="589"/>
                    </a:lnTo>
                    <a:lnTo>
                      <a:pt x="25" y="429"/>
                    </a:lnTo>
                    <a:lnTo>
                      <a:pt x="30" y="585"/>
                    </a:lnTo>
                    <a:lnTo>
                      <a:pt x="35" y="182"/>
                    </a:lnTo>
                    <a:lnTo>
                      <a:pt x="40" y="644"/>
                    </a:lnTo>
                    <a:lnTo>
                      <a:pt x="45" y="333"/>
                    </a:lnTo>
                    <a:lnTo>
                      <a:pt x="50" y="497"/>
                    </a:lnTo>
                    <a:lnTo>
                      <a:pt x="55" y="538"/>
                    </a:lnTo>
                    <a:lnTo>
                      <a:pt x="60" y="228"/>
                    </a:lnTo>
                    <a:lnTo>
                      <a:pt x="65" y="644"/>
                    </a:lnTo>
                    <a:lnTo>
                      <a:pt x="70" y="496"/>
                    </a:lnTo>
                    <a:lnTo>
                      <a:pt x="75" y="595"/>
                    </a:lnTo>
                    <a:lnTo>
                      <a:pt x="80" y="650"/>
                    </a:lnTo>
                    <a:lnTo>
                      <a:pt x="85" y="675"/>
                    </a:lnTo>
                    <a:lnTo>
                      <a:pt x="90" y="624"/>
                    </a:lnTo>
                    <a:lnTo>
                      <a:pt x="95" y="697"/>
                    </a:lnTo>
                    <a:lnTo>
                      <a:pt x="100" y="677"/>
                    </a:lnTo>
                    <a:lnTo>
                      <a:pt x="105" y="588"/>
                    </a:lnTo>
                    <a:lnTo>
                      <a:pt x="110" y="497"/>
                    </a:lnTo>
                    <a:lnTo>
                      <a:pt x="115" y="493"/>
                    </a:lnTo>
                    <a:lnTo>
                      <a:pt x="120" y="694"/>
                    </a:lnTo>
                    <a:lnTo>
                      <a:pt x="125" y="476"/>
                    </a:lnTo>
                    <a:lnTo>
                      <a:pt x="130" y="518"/>
                    </a:lnTo>
                    <a:lnTo>
                      <a:pt x="135" y="572"/>
                    </a:lnTo>
                    <a:lnTo>
                      <a:pt x="140" y="673"/>
                    </a:lnTo>
                    <a:lnTo>
                      <a:pt x="145" y="686"/>
                    </a:lnTo>
                    <a:lnTo>
                      <a:pt x="150" y="616"/>
                    </a:lnTo>
                    <a:lnTo>
                      <a:pt x="155" y="682"/>
                    </a:lnTo>
                    <a:lnTo>
                      <a:pt x="160" y="660"/>
                    </a:lnTo>
                    <a:lnTo>
                      <a:pt x="165" y="680"/>
                    </a:lnTo>
                    <a:lnTo>
                      <a:pt x="170" y="689"/>
                    </a:lnTo>
                    <a:lnTo>
                      <a:pt x="175" y="380"/>
                    </a:lnTo>
                    <a:lnTo>
                      <a:pt x="180" y="301"/>
                    </a:lnTo>
                    <a:lnTo>
                      <a:pt x="185" y="449"/>
                    </a:lnTo>
                    <a:lnTo>
                      <a:pt x="190" y="471"/>
                    </a:lnTo>
                    <a:lnTo>
                      <a:pt x="195" y="688"/>
                    </a:lnTo>
                    <a:lnTo>
                      <a:pt x="200" y="608"/>
                    </a:lnTo>
                    <a:lnTo>
                      <a:pt x="205" y="374"/>
                    </a:lnTo>
                    <a:lnTo>
                      <a:pt x="210" y="674"/>
                    </a:lnTo>
                    <a:lnTo>
                      <a:pt x="216" y="697"/>
                    </a:lnTo>
                    <a:lnTo>
                      <a:pt x="221" y="454"/>
                    </a:lnTo>
                    <a:lnTo>
                      <a:pt x="224" y="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0" name="Freeform 591"/>
              <p:cNvSpPr>
                <a:spLocks/>
              </p:cNvSpPr>
              <p:nvPr/>
            </p:nvSpPr>
            <p:spPr bwMode="auto">
              <a:xfrm>
                <a:off x="10256838" y="3897313"/>
                <a:ext cx="252413" cy="1103313"/>
              </a:xfrm>
              <a:custGeom>
                <a:avLst/>
                <a:gdLst>
                  <a:gd name="T0" fmla="*/ 0 w 159"/>
                  <a:gd name="T1" fmla="*/ 0 h 695"/>
                  <a:gd name="T2" fmla="*/ 4 w 159"/>
                  <a:gd name="T3" fmla="*/ 583 h 695"/>
                  <a:gd name="T4" fmla="*/ 9 w 159"/>
                  <a:gd name="T5" fmla="*/ 536 h 695"/>
                  <a:gd name="T6" fmla="*/ 13 w 159"/>
                  <a:gd name="T7" fmla="*/ 483 h 695"/>
                  <a:gd name="T8" fmla="*/ 19 w 159"/>
                  <a:gd name="T9" fmla="*/ 614 h 695"/>
                  <a:gd name="T10" fmla="*/ 24 w 159"/>
                  <a:gd name="T11" fmla="*/ 558 h 695"/>
                  <a:gd name="T12" fmla="*/ 28 w 159"/>
                  <a:gd name="T13" fmla="*/ 640 h 695"/>
                  <a:gd name="T14" fmla="*/ 34 w 159"/>
                  <a:gd name="T15" fmla="*/ 688 h 695"/>
                  <a:gd name="T16" fmla="*/ 39 w 159"/>
                  <a:gd name="T17" fmla="*/ 695 h 695"/>
                  <a:gd name="T18" fmla="*/ 44 w 159"/>
                  <a:gd name="T19" fmla="*/ 474 h 695"/>
                  <a:gd name="T20" fmla="*/ 49 w 159"/>
                  <a:gd name="T21" fmla="*/ 125 h 695"/>
                  <a:gd name="T22" fmla="*/ 54 w 159"/>
                  <a:gd name="T23" fmla="*/ 386 h 695"/>
                  <a:gd name="T24" fmla="*/ 59 w 159"/>
                  <a:gd name="T25" fmla="*/ 466 h 695"/>
                  <a:gd name="T26" fmla="*/ 64 w 159"/>
                  <a:gd name="T27" fmla="*/ 324 h 695"/>
                  <a:gd name="T28" fmla="*/ 69 w 159"/>
                  <a:gd name="T29" fmla="*/ 514 h 695"/>
                  <a:gd name="T30" fmla="*/ 74 w 159"/>
                  <a:gd name="T31" fmla="*/ 438 h 695"/>
                  <a:gd name="T32" fmla="*/ 79 w 159"/>
                  <a:gd name="T33" fmla="*/ 521 h 695"/>
                  <a:gd name="T34" fmla="*/ 84 w 159"/>
                  <a:gd name="T35" fmla="*/ 434 h 695"/>
                  <a:gd name="T36" fmla="*/ 89 w 159"/>
                  <a:gd name="T37" fmla="*/ 205 h 695"/>
                  <a:gd name="T38" fmla="*/ 94 w 159"/>
                  <a:gd name="T39" fmla="*/ 152 h 695"/>
                  <a:gd name="T40" fmla="*/ 99 w 159"/>
                  <a:gd name="T41" fmla="*/ 499 h 695"/>
                  <a:gd name="T42" fmla="*/ 104 w 159"/>
                  <a:gd name="T43" fmla="*/ 686 h 695"/>
                  <a:gd name="T44" fmla="*/ 109 w 159"/>
                  <a:gd name="T45" fmla="*/ 670 h 695"/>
                  <a:gd name="T46" fmla="*/ 114 w 159"/>
                  <a:gd name="T47" fmla="*/ 647 h 695"/>
                  <a:gd name="T48" fmla="*/ 119 w 159"/>
                  <a:gd name="T49" fmla="*/ 641 h 695"/>
                  <a:gd name="T50" fmla="*/ 124 w 159"/>
                  <a:gd name="T51" fmla="*/ 663 h 695"/>
                  <a:gd name="T52" fmla="*/ 129 w 159"/>
                  <a:gd name="T53" fmla="*/ 454 h 695"/>
                  <a:gd name="T54" fmla="*/ 134 w 159"/>
                  <a:gd name="T55" fmla="*/ 429 h 695"/>
                  <a:gd name="T56" fmla="*/ 139 w 159"/>
                  <a:gd name="T57" fmla="*/ 142 h 695"/>
                  <a:gd name="T58" fmla="*/ 144 w 159"/>
                  <a:gd name="T59" fmla="*/ 622 h 695"/>
                  <a:gd name="T60" fmla="*/ 149 w 159"/>
                  <a:gd name="T61" fmla="*/ 654 h 695"/>
                  <a:gd name="T62" fmla="*/ 154 w 159"/>
                  <a:gd name="T63" fmla="*/ 677 h 695"/>
                  <a:gd name="T64" fmla="*/ 159 w 159"/>
                  <a:gd name="T65" fmla="*/ 639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59" h="695">
                    <a:moveTo>
                      <a:pt x="0" y="0"/>
                    </a:moveTo>
                    <a:lnTo>
                      <a:pt x="4" y="583"/>
                    </a:lnTo>
                    <a:lnTo>
                      <a:pt x="9" y="536"/>
                    </a:lnTo>
                    <a:lnTo>
                      <a:pt x="13" y="483"/>
                    </a:lnTo>
                    <a:lnTo>
                      <a:pt x="19" y="614"/>
                    </a:lnTo>
                    <a:lnTo>
                      <a:pt x="24" y="558"/>
                    </a:lnTo>
                    <a:lnTo>
                      <a:pt x="28" y="640"/>
                    </a:lnTo>
                    <a:lnTo>
                      <a:pt x="34" y="688"/>
                    </a:lnTo>
                    <a:lnTo>
                      <a:pt x="39" y="695"/>
                    </a:lnTo>
                    <a:lnTo>
                      <a:pt x="44" y="474"/>
                    </a:lnTo>
                    <a:lnTo>
                      <a:pt x="49" y="125"/>
                    </a:lnTo>
                    <a:lnTo>
                      <a:pt x="54" y="386"/>
                    </a:lnTo>
                    <a:lnTo>
                      <a:pt x="59" y="466"/>
                    </a:lnTo>
                    <a:lnTo>
                      <a:pt x="64" y="324"/>
                    </a:lnTo>
                    <a:lnTo>
                      <a:pt x="69" y="514"/>
                    </a:lnTo>
                    <a:lnTo>
                      <a:pt x="74" y="438"/>
                    </a:lnTo>
                    <a:lnTo>
                      <a:pt x="79" y="521"/>
                    </a:lnTo>
                    <a:lnTo>
                      <a:pt x="84" y="434"/>
                    </a:lnTo>
                    <a:lnTo>
                      <a:pt x="89" y="205"/>
                    </a:lnTo>
                    <a:lnTo>
                      <a:pt x="94" y="152"/>
                    </a:lnTo>
                    <a:lnTo>
                      <a:pt x="99" y="499"/>
                    </a:lnTo>
                    <a:lnTo>
                      <a:pt x="104" y="686"/>
                    </a:lnTo>
                    <a:lnTo>
                      <a:pt x="109" y="670"/>
                    </a:lnTo>
                    <a:lnTo>
                      <a:pt x="114" y="647"/>
                    </a:lnTo>
                    <a:lnTo>
                      <a:pt x="119" y="641"/>
                    </a:lnTo>
                    <a:lnTo>
                      <a:pt x="124" y="663"/>
                    </a:lnTo>
                    <a:lnTo>
                      <a:pt x="129" y="454"/>
                    </a:lnTo>
                    <a:lnTo>
                      <a:pt x="134" y="429"/>
                    </a:lnTo>
                    <a:lnTo>
                      <a:pt x="139" y="142"/>
                    </a:lnTo>
                    <a:lnTo>
                      <a:pt x="144" y="622"/>
                    </a:lnTo>
                    <a:lnTo>
                      <a:pt x="149" y="654"/>
                    </a:lnTo>
                    <a:lnTo>
                      <a:pt x="154" y="677"/>
                    </a:lnTo>
                    <a:lnTo>
                      <a:pt x="159" y="639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1" name="Freeform 592"/>
              <p:cNvSpPr>
                <a:spLocks/>
              </p:cNvSpPr>
              <p:nvPr/>
            </p:nvSpPr>
            <p:spPr bwMode="auto">
              <a:xfrm>
                <a:off x="8915400" y="4227513"/>
                <a:ext cx="390525" cy="777875"/>
              </a:xfrm>
              <a:custGeom>
                <a:avLst/>
                <a:gdLst>
                  <a:gd name="T0" fmla="*/ 0 w 246"/>
                  <a:gd name="T1" fmla="*/ 490 h 490"/>
                  <a:gd name="T2" fmla="*/ 5 w 246"/>
                  <a:gd name="T3" fmla="*/ 425 h 490"/>
                  <a:gd name="T4" fmla="*/ 10 w 246"/>
                  <a:gd name="T5" fmla="*/ 432 h 490"/>
                  <a:gd name="T6" fmla="*/ 15 w 246"/>
                  <a:gd name="T7" fmla="*/ 443 h 490"/>
                  <a:gd name="T8" fmla="*/ 20 w 246"/>
                  <a:gd name="T9" fmla="*/ 304 h 490"/>
                  <a:gd name="T10" fmla="*/ 25 w 246"/>
                  <a:gd name="T11" fmla="*/ 462 h 490"/>
                  <a:gd name="T12" fmla="*/ 30 w 246"/>
                  <a:gd name="T13" fmla="*/ 464 h 490"/>
                  <a:gd name="T14" fmla="*/ 35 w 246"/>
                  <a:gd name="T15" fmla="*/ 301 h 490"/>
                  <a:gd name="T16" fmla="*/ 40 w 246"/>
                  <a:gd name="T17" fmla="*/ 45 h 490"/>
                  <a:gd name="T18" fmla="*/ 45 w 246"/>
                  <a:gd name="T19" fmla="*/ 391 h 490"/>
                  <a:gd name="T20" fmla="*/ 50 w 246"/>
                  <a:gd name="T21" fmla="*/ 0 h 490"/>
                  <a:gd name="T22" fmla="*/ 55 w 246"/>
                  <a:gd name="T23" fmla="*/ 391 h 490"/>
                  <a:gd name="T24" fmla="*/ 60 w 246"/>
                  <a:gd name="T25" fmla="*/ 464 h 490"/>
                  <a:gd name="T26" fmla="*/ 65 w 246"/>
                  <a:gd name="T27" fmla="*/ 211 h 490"/>
                  <a:gd name="T28" fmla="*/ 70 w 246"/>
                  <a:gd name="T29" fmla="*/ 311 h 490"/>
                  <a:gd name="T30" fmla="*/ 75 w 246"/>
                  <a:gd name="T31" fmla="*/ 256 h 490"/>
                  <a:gd name="T32" fmla="*/ 81 w 246"/>
                  <a:gd name="T33" fmla="*/ 314 h 490"/>
                  <a:gd name="T34" fmla="*/ 86 w 246"/>
                  <a:gd name="T35" fmla="*/ 400 h 490"/>
                  <a:gd name="T36" fmla="*/ 90 w 246"/>
                  <a:gd name="T37" fmla="*/ 110 h 490"/>
                  <a:gd name="T38" fmla="*/ 96 w 246"/>
                  <a:gd name="T39" fmla="*/ 203 h 490"/>
                  <a:gd name="T40" fmla="*/ 101 w 246"/>
                  <a:gd name="T41" fmla="*/ 440 h 490"/>
                  <a:gd name="T42" fmla="*/ 105 w 246"/>
                  <a:gd name="T43" fmla="*/ 312 h 490"/>
                  <a:gd name="T44" fmla="*/ 111 w 246"/>
                  <a:gd name="T45" fmla="*/ 123 h 490"/>
                  <a:gd name="T46" fmla="*/ 116 w 246"/>
                  <a:gd name="T47" fmla="*/ 398 h 490"/>
                  <a:gd name="T48" fmla="*/ 120 w 246"/>
                  <a:gd name="T49" fmla="*/ 480 h 490"/>
                  <a:gd name="T50" fmla="*/ 126 w 246"/>
                  <a:gd name="T51" fmla="*/ 119 h 490"/>
                  <a:gd name="T52" fmla="*/ 131 w 246"/>
                  <a:gd name="T53" fmla="*/ 383 h 490"/>
                  <a:gd name="T54" fmla="*/ 136 w 246"/>
                  <a:gd name="T55" fmla="*/ 423 h 490"/>
                  <a:gd name="T56" fmla="*/ 141 w 246"/>
                  <a:gd name="T57" fmla="*/ 173 h 490"/>
                  <a:gd name="T58" fmla="*/ 146 w 246"/>
                  <a:gd name="T59" fmla="*/ 468 h 490"/>
                  <a:gd name="T60" fmla="*/ 151 w 246"/>
                  <a:gd name="T61" fmla="*/ 370 h 490"/>
                  <a:gd name="T62" fmla="*/ 156 w 246"/>
                  <a:gd name="T63" fmla="*/ 271 h 490"/>
                  <a:gd name="T64" fmla="*/ 161 w 246"/>
                  <a:gd name="T65" fmla="*/ 457 h 490"/>
                  <a:gd name="T66" fmla="*/ 166 w 246"/>
                  <a:gd name="T67" fmla="*/ 283 h 490"/>
                  <a:gd name="T68" fmla="*/ 171 w 246"/>
                  <a:gd name="T69" fmla="*/ 219 h 490"/>
                  <a:gd name="T70" fmla="*/ 176 w 246"/>
                  <a:gd name="T71" fmla="*/ 395 h 490"/>
                  <a:gd name="T72" fmla="*/ 181 w 246"/>
                  <a:gd name="T73" fmla="*/ 395 h 490"/>
                  <a:gd name="T74" fmla="*/ 186 w 246"/>
                  <a:gd name="T75" fmla="*/ 487 h 490"/>
                  <a:gd name="T76" fmla="*/ 191 w 246"/>
                  <a:gd name="T77" fmla="*/ 331 h 490"/>
                  <a:gd name="T78" fmla="*/ 196 w 246"/>
                  <a:gd name="T79" fmla="*/ 253 h 490"/>
                  <a:gd name="T80" fmla="*/ 201 w 246"/>
                  <a:gd name="T81" fmla="*/ 480 h 490"/>
                  <a:gd name="T82" fmla="*/ 206 w 246"/>
                  <a:gd name="T83" fmla="*/ 378 h 490"/>
                  <a:gd name="T84" fmla="*/ 211 w 246"/>
                  <a:gd name="T85" fmla="*/ 483 h 490"/>
                  <a:gd name="T86" fmla="*/ 216 w 246"/>
                  <a:gd name="T87" fmla="*/ 387 h 490"/>
                  <a:gd name="T88" fmla="*/ 221 w 246"/>
                  <a:gd name="T89" fmla="*/ 273 h 490"/>
                  <a:gd name="T90" fmla="*/ 226 w 246"/>
                  <a:gd name="T91" fmla="*/ 129 h 490"/>
                  <a:gd name="T92" fmla="*/ 231 w 246"/>
                  <a:gd name="T93" fmla="*/ 405 h 490"/>
                  <a:gd name="T94" fmla="*/ 236 w 246"/>
                  <a:gd name="T95" fmla="*/ 447 h 490"/>
                  <a:gd name="T96" fmla="*/ 241 w 246"/>
                  <a:gd name="T97" fmla="*/ 203 h 490"/>
                  <a:gd name="T98" fmla="*/ 246 w 246"/>
                  <a:gd name="T99" fmla="*/ 268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490">
                    <a:moveTo>
                      <a:pt x="0" y="490"/>
                    </a:moveTo>
                    <a:lnTo>
                      <a:pt x="5" y="425"/>
                    </a:lnTo>
                    <a:lnTo>
                      <a:pt x="10" y="432"/>
                    </a:lnTo>
                    <a:lnTo>
                      <a:pt x="15" y="443"/>
                    </a:lnTo>
                    <a:lnTo>
                      <a:pt x="20" y="304"/>
                    </a:lnTo>
                    <a:lnTo>
                      <a:pt x="25" y="462"/>
                    </a:lnTo>
                    <a:lnTo>
                      <a:pt x="30" y="464"/>
                    </a:lnTo>
                    <a:lnTo>
                      <a:pt x="35" y="301"/>
                    </a:lnTo>
                    <a:lnTo>
                      <a:pt x="40" y="45"/>
                    </a:lnTo>
                    <a:lnTo>
                      <a:pt x="45" y="391"/>
                    </a:lnTo>
                    <a:lnTo>
                      <a:pt x="50" y="0"/>
                    </a:lnTo>
                    <a:lnTo>
                      <a:pt x="55" y="391"/>
                    </a:lnTo>
                    <a:lnTo>
                      <a:pt x="60" y="464"/>
                    </a:lnTo>
                    <a:lnTo>
                      <a:pt x="65" y="211"/>
                    </a:lnTo>
                    <a:lnTo>
                      <a:pt x="70" y="311"/>
                    </a:lnTo>
                    <a:lnTo>
                      <a:pt x="75" y="256"/>
                    </a:lnTo>
                    <a:lnTo>
                      <a:pt x="81" y="314"/>
                    </a:lnTo>
                    <a:lnTo>
                      <a:pt x="86" y="400"/>
                    </a:lnTo>
                    <a:lnTo>
                      <a:pt x="90" y="110"/>
                    </a:lnTo>
                    <a:lnTo>
                      <a:pt x="96" y="203"/>
                    </a:lnTo>
                    <a:lnTo>
                      <a:pt x="101" y="440"/>
                    </a:lnTo>
                    <a:lnTo>
                      <a:pt x="105" y="312"/>
                    </a:lnTo>
                    <a:lnTo>
                      <a:pt x="111" y="123"/>
                    </a:lnTo>
                    <a:lnTo>
                      <a:pt x="116" y="398"/>
                    </a:lnTo>
                    <a:lnTo>
                      <a:pt x="120" y="480"/>
                    </a:lnTo>
                    <a:lnTo>
                      <a:pt x="126" y="119"/>
                    </a:lnTo>
                    <a:lnTo>
                      <a:pt x="131" y="383"/>
                    </a:lnTo>
                    <a:lnTo>
                      <a:pt x="136" y="423"/>
                    </a:lnTo>
                    <a:lnTo>
                      <a:pt x="141" y="173"/>
                    </a:lnTo>
                    <a:lnTo>
                      <a:pt x="146" y="468"/>
                    </a:lnTo>
                    <a:lnTo>
                      <a:pt x="151" y="370"/>
                    </a:lnTo>
                    <a:lnTo>
                      <a:pt x="156" y="271"/>
                    </a:lnTo>
                    <a:lnTo>
                      <a:pt x="161" y="457"/>
                    </a:lnTo>
                    <a:lnTo>
                      <a:pt x="166" y="283"/>
                    </a:lnTo>
                    <a:lnTo>
                      <a:pt x="171" y="219"/>
                    </a:lnTo>
                    <a:lnTo>
                      <a:pt x="176" y="395"/>
                    </a:lnTo>
                    <a:lnTo>
                      <a:pt x="181" y="395"/>
                    </a:lnTo>
                    <a:lnTo>
                      <a:pt x="186" y="487"/>
                    </a:lnTo>
                    <a:lnTo>
                      <a:pt x="191" y="331"/>
                    </a:lnTo>
                    <a:lnTo>
                      <a:pt x="196" y="253"/>
                    </a:lnTo>
                    <a:lnTo>
                      <a:pt x="201" y="480"/>
                    </a:lnTo>
                    <a:lnTo>
                      <a:pt x="206" y="378"/>
                    </a:lnTo>
                    <a:lnTo>
                      <a:pt x="211" y="483"/>
                    </a:lnTo>
                    <a:lnTo>
                      <a:pt x="216" y="387"/>
                    </a:lnTo>
                    <a:lnTo>
                      <a:pt x="221" y="273"/>
                    </a:lnTo>
                    <a:lnTo>
                      <a:pt x="226" y="129"/>
                    </a:lnTo>
                    <a:lnTo>
                      <a:pt x="231" y="405"/>
                    </a:lnTo>
                    <a:lnTo>
                      <a:pt x="236" y="447"/>
                    </a:lnTo>
                    <a:lnTo>
                      <a:pt x="241" y="203"/>
                    </a:lnTo>
                    <a:lnTo>
                      <a:pt x="246" y="268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2" name="Freeform 593"/>
              <p:cNvSpPr>
                <a:spLocks/>
              </p:cNvSpPr>
              <p:nvPr/>
            </p:nvSpPr>
            <p:spPr bwMode="auto">
              <a:xfrm>
                <a:off x="9305925" y="4030663"/>
                <a:ext cx="390525" cy="969963"/>
              </a:xfrm>
              <a:custGeom>
                <a:avLst/>
                <a:gdLst>
                  <a:gd name="T0" fmla="*/ 0 w 246"/>
                  <a:gd name="T1" fmla="*/ 392 h 611"/>
                  <a:gd name="T2" fmla="*/ 5 w 246"/>
                  <a:gd name="T3" fmla="*/ 548 h 611"/>
                  <a:gd name="T4" fmla="*/ 10 w 246"/>
                  <a:gd name="T5" fmla="*/ 551 h 611"/>
                  <a:gd name="T6" fmla="*/ 15 w 246"/>
                  <a:gd name="T7" fmla="*/ 478 h 611"/>
                  <a:gd name="T8" fmla="*/ 20 w 246"/>
                  <a:gd name="T9" fmla="*/ 556 h 611"/>
                  <a:gd name="T10" fmla="*/ 25 w 246"/>
                  <a:gd name="T11" fmla="*/ 442 h 611"/>
                  <a:gd name="T12" fmla="*/ 30 w 246"/>
                  <a:gd name="T13" fmla="*/ 479 h 611"/>
                  <a:gd name="T14" fmla="*/ 35 w 246"/>
                  <a:gd name="T15" fmla="*/ 397 h 611"/>
                  <a:gd name="T16" fmla="*/ 40 w 246"/>
                  <a:gd name="T17" fmla="*/ 539 h 611"/>
                  <a:gd name="T18" fmla="*/ 45 w 246"/>
                  <a:gd name="T19" fmla="*/ 317 h 611"/>
                  <a:gd name="T20" fmla="*/ 50 w 246"/>
                  <a:gd name="T21" fmla="*/ 410 h 611"/>
                  <a:gd name="T22" fmla="*/ 55 w 246"/>
                  <a:gd name="T23" fmla="*/ 440 h 611"/>
                  <a:gd name="T24" fmla="*/ 60 w 246"/>
                  <a:gd name="T25" fmla="*/ 532 h 611"/>
                  <a:gd name="T26" fmla="*/ 65 w 246"/>
                  <a:gd name="T27" fmla="*/ 230 h 611"/>
                  <a:gd name="T28" fmla="*/ 70 w 246"/>
                  <a:gd name="T29" fmla="*/ 241 h 611"/>
                  <a:gd name="T30" fmla="*/ 75 w 246"/>
                  <a:gd name="T31" fmla="*/ 557 h 611"/>
                  <a:gd name="T32" fmla="*/ 80 w 246"/>
                  <a:gd name="T33" fmla="*/ 409 h 611"/>
                  <a:gd name="T34" fmla="*/ 86 w 246"/>
                  <a:gd name="T35" fmla="*/ 589 h 611"/>
                  <a:gd name="T36" fmla="*/ 91 w 246"/>
                  <a:gd name="T37" fmla="*/ 383 h 611"/>
                  <a:gd name="T38" fmla="*/ 95 w 246"/>
                  <a:gd name="T39" fmla="*/ 451 h 611"/>
                  <a:gd name="T40" fmla="*/ 101 w 246"/>
                  <a:gd name="T41" fmla="*/ 538 h 611"/>
                  <a:gd name="T42" fmla="*/ 106 w 246"/>
                  <a:gd name="T43" fmla="*/ 593 h 611"/>
                  <a:gd name="T44" fmla="*/ 110 w 246"/>
                  <a:gd name="T45" fmla="*/ 593 h 611"/>
                  <a:gd name="T46" fmla="*/ 116 w 246"/>
                  <a:gd name="T47" fmla="*/ 501 h 611"/>
                  <a:gd name="T48" fmla="*/ 121 w 246"/>
                  <a:gd name="T49" fmla="*/ 286 h 611"/>
                  <a:gd name="T50" fmla="*/ 125 w 246"/>
                  <a:gd name="T51" fmla="*/ 334 h 611"/>
                  <a:gd name="T52" fmla="*/ 131 w 246"/>
                  <a:gd name="T53" fmla="*/ 558 h 611"/>
                  <a:gd name="T54" fmla="*/ 136 w 246"/>
                  <a:gd name="T55" fmla="*/ 611 h 611"/>
                  <a:gd name="T56" fmla="*/ 141 w 246"/>
                  <a:gd name="T57" fmla="*/ 420 h 611"/>
                  <a:gd name="T58" fmla="*/ 146 w 246"/>
                  <a:gd name="T59" fmla="*/ 544 h 611"/>
                  <a:gd name="T60" fmla="*/ 151 w 246"/>
                  <a:gd name="T61" fmla="*/ 521 h 611"/>
                  <a:gd name="T62" fmla="*/ 156 w 246"/>
                  <a:gd name="T63" fmla="*/ 496 h 611"/>
                  <a:gd name="T64" fmla="*/ 161 w 246"/>
                  <a:gd name="T65" fmla="*/ 485 h 611"/>
                  <a:gd name="T66" fmla="*/ 166 w 246"/>
                  <a:gd name="T67" fmla="*/ 540 h 611"/>
                  <a:gd name="T68" fmla="*/ 171 w 246"/>
                  <a:gd name="T69" fmla="*/ 611 h 611"/>
                  <a:gd name="T70" fmla="*/ 176 w 246"/>
                  <a:gd name="T71" fmla="*/ 413 h 611"/>
                  <a:gd name="T72" fmla="*/ 181 w 246"/>
                  <a:gd name="T73" fmla="*/ 113 h 611"/>
                  <a:gd name="T74" fmla="*/ 186 w 246"/>
                  <a:gd name="T75" fmla="*/ 436 h 611"/>
                  <a:gd name="T76" fmla="*/ 191 w 246"/>
                  <a:gd name="T77" fmla="*/ 561 h 611"/>
                  <a:gd name="T78" fmla="*/ 196 w 246"/>
                  <a:gd name="T79" fmla="*/ 541 h 611"/>
                  <a:gd name="T80" fmla="*/ 201 w 246"/>
                  <a:gd name="T81" fmla="*/ 495 h 611"/>
                  <a:gd name="T82" fmla="*/ 206 w 246"/>
                  <a:gd name="T83" fmla="*/ 400 h 611"/>
                  <a:gd name="T84" fmla="*/ 211 w 246"/>
                  <a:gd name="T85" fmla="*/ 404 h 611"/>
                  <a:gd name="T86" fmla="*/ 216 w 246"/>
                  <a:gd name="T87" fmla="*/ 115 h 611"/>
                  <a:gd name="T88" fmla="*/ 221 w 246"/>
                  <a:gd name="T89" fmla="*/ 0 h 611"/>
                  <a:gd name="T90" fmla="*/ 226 w 246"/>
                  <a:gd name="T91" fmla="*/ 464 h 611"/>
                  <a:gd name="T92" fmla="*/ 231 w 246"/>
                  <a:gd name="T93" fmla="*/ 192 h 611"/>
                  <a:gd name="T94" fmla="*/ 236 w 246"/>
                  <a:gd name="T95" fmla="*/ 429 h 611"/>
                  <a:gd name="T96" fmla="*/ 241 w 246"/>
                  <a:gd name="T97" fmla="*/ 583 h 611"/>
                  <a:gd name="T98" fmla="*/ 246 w 246"/>
                  <a:gd name="T99" fmla="*/ 160 h 6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11">
                    <a:moveTo>
                      <a:pt x="0" y="392"/>
                    </a:moveTo>
                    <a:lnTo>
                      <a:pt x="5" y="548"/>
                    </a:lnTo>
                    <a:lnTo>
                      <a:pt x="10" y="551"/>
                    </a:lnTo>
                    <a:lnTo>
                      <a:pt x="15" y="478"/>
                    </a:lnTo>
                    <a:lnTo>
                      <a:pt x="20" y="556"/>
                    </a:lnTo>
                    <a:lnTo>
                      <a:pt x="25" y="442"/>
                    </a:lnTo>
                    <a:lnTo>
                      <a:pt x="30" y="479"/>
                    </a:lnTo>
                    <a:lnTo>
                      <a:pt x="35" y="397"/>
                    </a:lnTo>
                    <a:lnTo>
                      <a:pt x="40" y="539"/>
                    </a:lnTo>
                    <a:lnTo>
                      <a:pt x="45" y="317"/>
                    </a:lnTo>
                    <a:lnTo>
                      <a:pt x="50" y="410"/>
                    </a:lnTo>
                    <a:lnTo>
                      <a:pt x="55" y="440"/>
                    </a:lnTo>
                    <a:lnTo>
                      <a:pt x="60" y="532"/>
                    </a:lnTo>
                    <a:lnTo>
                      <a:pt x="65" y="230"/>
                    </a:lnTo>
                    <a:lnTo>
                      <a:pt x="70" y="241"/>
                    </a:lnTo>
                    <a:lnTo>
                      <a:pt x="75" y="557"/>
                    </a:lnTo>
                    <a:lnTo>
                      <a:pt x="80" y="409"/>
                    </a:lnTo>
                    <a:lnTo>
                      <a:pt x="86" y="589"/>
                    </a:lnTo>
                    <a:lnTo>
                      <a:pt x="91" y="383"/>
                    </a:lnTo>
                    <a:lnTo>
                      <a:pt x="95" y="451"/>
                    </a:lnTo>
                    <a:lnTo>
                      <a:pt x="101" y="538"/>
                    </a:lnTo>
                    <a:lnTo>
                      <a:pt x="106" y="593"/>
                    </a:lnTo>
                    <a:lnTo>
                      <a:pt x="110" y="593"/>
                    </a:lnTo>
                    <a:lnTo>
                      <a:pt x="116" y="501"/>
                    </a:lnTo>
                    <a:lnTo>
                      <a:pt x="121" y="286"/>
                    </a:lnTo>
                    <a:lnTo>
                      <a:pt x="125" y="334"/>
                    </a:lnTo>
                    <a:lnTo>
                      <a:pt x="131" y="558"/>
                    </a:lnTo>
                    <a:lnTo>
                      <a:pt x="136" y="611"/>
                    </a:lnTo>
                    <a:lnTo>
                      <a:pt x="141" y="420"/>
                    </a:lnTo>
                    <a:lnTo>
                      <a:pt x="146" y="544"/>
                    </a:lnTo>
                    <a:lnTo>
                      <a:pt x="151" y="521"/>
                    </a:lnTo>
                    <a:lnTo>
                      <a:pt x="156" y="496"/>
                    </a:lnTo>
                    <a:lnTo>
                      <a:pt x="161" y="485"/>
                    </a:lnTo>
                    <a:lnTo>
                      <a:pt x="166" y="540"/>
                    </a:lnTo>
                    <a:lnTo>
                      <a:pt x="171" y="611"/>
                    </a:lnTo>
                    <a:lnTo>
                      <a:pt x="176" y="413"/>
                    </a:lnTo>
                    <a:lnTo>
                      <a:pt x="181" y="113"/>
                    </a:lnTo>
                    <a:lnTo>
                      <a:pt x="186" y="436"/>
                    </a:lnTo>
                    <a:lnTo>
                      <a:pt x="191" y="561"/>
                    </a:lnTo>
                    <a:lnTo>
                      <a:pt x="196" y="541"/>
                    </a:lnTo>
                    <a:lnTo>
                      <a:pt x="201" y="495"/>
                    </a:lnTo>
                    <a:lnTo>
                      <a:pt x="206" y="400"/>
                    </a:lnTo>
                    <a:lnTo>
                      <a:pt x="211" y="404"/>
                    </a:lnTo>
                    <a:lnTo>
                      <a:pt x="216" y="115"/>
                    </a:lnTo>
                    <a:lnTo>
                      <a:pt x="221" y="0"/>
                    </a:lnTo>
                    <a:lnTo>
                      <a:pt x="226" y="464"/>
                    </a:lnTo>
                    <a:lnTo>
                      <a:pt x="231" y="192"/>
                    </a:lnTo>
                    <a:lnTo>
                      <a:pt x="236" y="429"/>
                    </a:lnTo>
                    <a:lnTo>
                      <a:pt x="241" y="583"/>
                    </a:lnTo>
                    <a:lnTo>
                      <a:pt x="246" y="160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3" name="Freeform 594"/>
              <p:cNvSpPr>
                <a:spLocks/>
              </p:cNvSpPr>
              <p:nvPr/>
            </p:nvSpPr>
            <p:spPr bwMode="auto">
              <a:xfrm>
                <a:off x="9696450" y="3949701"/>
                <a:ext cx="390525" cy="1054100"/>
              </a:xfrm>
              <a:custGeom>
                <a:avLst/>
                <a:gdLst>
                  <a:gd name="T0" fmla="*/ 0 w 246"/>
                  <a:gd name="T1" fmla="*/ 211 h 664"/>
                  <a:gd name="T2" fmla="*/ 5 w 246"/>
                  <a:gd name="T3" fmla="*/ 418 h 664"/>
                  <a:gd name="T4" fmla="*/ 10 w 246"/>
                  <a:gd name="T5" fmla="*/ 0 h 664"/>
                  <a:gd name="T6" fmla="*/ 15 w 246"/>
                  <a:gd name="T7" fmla="*/ 398 h 664"/>
                  <a:gd name="T8" fmla="*/ 20 w 246"/>
                  <a:gd name="T9" fmla="*/ 550 h 664"/>
                  <a:gd name="T10" fmla="*/ 25 w 246"/>
                  <a:gd name="T11" fmla="*/ 563 h 664"/>
                  <a:gd name="T12" fmla="*/ 30 w 246"/>
                  <a:gd name="T13" fmla="*/ 416 h 664"/>
                  <a:gd name="T14" fmla="*/ 35 w 246"/>
                  <a:gd name="T15" fmla="*/ 611 h 664"/>
                  <a:gd name="T16" fmla="*/ 40 w 246"/>
                  <a:gd name="T17" fmla="*/ 635 h 664"/>
                  <a:gd name="T18" fmla="*/ 45 w 246"/>
                  <a:gd name="T19" fmla="*/ 549 h 664"/>
                  <a:gd name="T20" fmla="*/ 50 w 246"/>
                  <a:gd name="T21" fmla="*/ 567 h 664"/>
                  <a:gd name="T22" fmla="*/ 55 w 246"/>
                  <a:gd name="T23" fmla="*/ 620 h 664"/>
                  <a:gd name="T24" fmla="*/ 60 w 246"/>
                  <a:gd name="T25" fmla="*/ 590 h 664"/>
                  <a:gd name="T26" fmla="*/ 65 w 246"/>
                  <a:gd name="T27" fmla="*/ 639 h 664"/>
                  <a:gd name="T28" fmla="*/ 70 w 246"/>
                  <a:gd name="T29" fmla="*/ 465 h 664"/>
                  <a:gd name="T30" fmla="*/ 75 w 246"/>
                  <a:gd name="T31" fmla="*/ 522 h 664"/>
                  <a:gd name="T32" fmla="*/ 80 w 246"/>
                  <a:gd name="T33" fmla="*/ 619 h 664"/>
                  <a:gd name="T34" fmla="*/ 85 w 246"/>
                  <a:gd name="T35" fmla="*/ 511 h 664"/>
                  <a:gd name="T36" fmla="*/ 91 w 246"/>
                  <a:gd name="T37" fmla="*/ 610 h 664"/>
                  <a:gd name="T38" fmla="*/ 96 w 246"/>
                  <a:gd name="T39" fmla="*/ 585 h 664"/>
                  <a:gd name="T40" fmla="*/ 100 w 246"/>
                  <a:gd name="T41" fmla="*/ 614 h 664"/>
                  <a:gd name="T42" fmla="*/ 106 w 246"/>
                  <a:gd name="T43" fmla="*/ 286 h 664"/>
                  <a:gd name="T44" fmla="*/ 111 w 246"/>
                  <a:gd name="T45" fmla="*/ 174 h 664"/>
                  <a:gd name="T46" fmla="*/ 115 w 246"/>
                  <a:gd name="T47" fmla="*/ 497 h 664"/>
                  <a:gd name="T48" fmla="*/ 121 w 246"/>
                  <a:gd name="T49" fmla="*/ 483 h 664"/>
                  <a:gd name="T50" fmla="*/ 126 w 246"/>
                  <a:gd name="T51" fmla="*/ 593 h 664"/>
                  <a:gd name="T52" fmla="*/ 130 w 246"/>
                  <a:gd name="T53" fmla="*/ 485 h 664"/>
                  <a:gd name="T54" fmla="*/ 136 w 246"/>
                  <a:gd name="T55" fmla="*/ 369 h 664"/>
                  <a:gd name="T56" fmla="*/ 141 w 246"/>
                  <a:gd name="T57" fmla="*/ 323 h 664"/>
                  <a:gd name="T58" fmla="*/ 146 w 246"/>
                  <a:gd name="T59" fmla="*/ 559 h 664"/>
                  <a:gd name="T60" fmla="*/ 151 w 246"/>
                  <a:gd name="T61" fmla="*/ 628 h 664"/>
                  <a:gd name="T62" fmla="*/ 156 w 246"/>
                  <a:gd name="T63" fmla="*/ 524 h 664"/>
                  <a:gd name="T64" fmla="*/ 161 w 246"/>
                  <a:gd name="T65" fmla="*/ 526 h 664"/>
                  <a:gd name="T66" fmla="*/ 166 w 246"/>
                  <a:gd name="T67" fmla="*/ 563 h 664"/>
                  <a:gd name="T68" fmla="*/ 171 w 246"/>
                  <a:gd name="T69" fmla="*/ 0 h 664"/>
                  <a:gd name="T70" fmla="*/ 176 w 246"/>
                  <a:gd name="T71" fmla="*/ 444 h 664"/>
                  <a:gd name="T72" fmla="*/ 181 w 246"/>
                  <a:gd name="T73" fmla="*/ 232 h 664"/>
                  <a:gd name="T74" fmla="*/ 186 w 246"/>
                  <a:gd name="T75" fmla="*/ 442 h 664"/>
                  <a:gd name="T76" fmla="*/ 191 w 246"/>
                  <a:gd name="T77" fmla="*/ 664 h 664"/>
                  <a:gd name="T78" fmla="*/ 196 w 246"/>
                  <a:gd name="T79" fmla="*/ 617 h 664"/>
                  <a:gd name="T80" fmla="*/ 201 w 246"/>
                  <a:gd name="T81" fmla="*/ 611 h 664"/>
                  <a:gd name="T82" fmla="*/ 206 w 246"/>
                  <a:gd name="T83" fmla="*/ 555 h 664"/>
                  <a:gd name="T84" fmla="*/ 211 w 246"/>
                  <a:gd name="T85" fmla="*/ 579 h 664"/>
                  <a:gd name="T86" fmla="*/ 216 w 246"/>
                  <a:gd name="T87" fmla="*/ 494 h 664"/>
                  <a:gd name="T88" fmla="*/ 221 w 246"/>
                  <a:gd name="T89" fmla="*/ 510 h 664"/>
                  <a:gd name="T90" fmla="*/ 226 w 246"/>
                  <a:gd name="T91" fmla="*/ 281 h 664"/>
                  <a:gd name="T92" fmla="*/ 231 w 246"/>
                  <a:gd name="T93" fmla="*/ 249 h 664"/>
                  <a:gd name="T94" fmla="*/ 236 w 246"/>
                  <a:gd name="T95" fmla="*/ 520 h 664"/>
                  <a:gd name="T96" fmla="*/ 241 w 246"/>
                  <a:gd name="T97" fmla="*/ 409 h 664"/>
                  <a:gd name="T98" fmla="*/ 246 w 246"/>
                  <a:gd name="T99" fmla="*/ 171 h 6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64">
                    <a:moveTo>
                      <a:pt x="0" y="211"/>
                    </a:moveTo>
                    <a:lnTo>
                      <a:pt x="5" y="418"/>
                    </a:lnTo>
                    <a:lnTo>
                      <a:pt x="10" y="0"/>
                    </a:lnTo>
                    <a:lnTo>
                      <a:pt x="15" y="398"/>
                    </a:lnTo>
                    <a:lnTo>
                      <a:pt x="20" y="550"/>
                    </a:lnTo>
                    <a:lnTo>
                      <a:pt x="25" y="563"/>
                    </a:lnTo>
                    <a:lnTo>
                      <a:pt x="30" y="416"/>
                    </a:lnTo>
                    <a:lnTo>
                      <a:pt x="35" y="611"/>
                    </a:lnTo>
                    <a:lnTo>
                      <a:pt x="40" y="635"/>
                    </a:lnTo>
                    <a:lnTo>
                      <a:pt x="45" y="549"/>
                    </a:lnTo>
                    <a:lnTo>
                      <a:pt x="50" y="567"/>
                    </a:lnTo>
                    <a:lnTo>
                      <a:pt x="55" y="620"/>
                    </a:lnTo>
                    <a:lnTo>
                      <a:pt x="60" y="590"/>
                    </a:lnTo>
                    <a:lnTo>
                      <a:pt x="65" y="639"/>
                    </a:lnTo>
                    <a:lnTo>
                      <a:pt x="70" y="465"/>
                    </a:lnTo>
                    <a:lnTo>
                      <a:pt x="75" y="522"/>
                    </a:lnTo>
                    <a:lnTo>
                      <a:pt x="80" y="619"/>
                    </a:lnTo>
                    <a:lnTo>
                      <a:pt x="85" y="511"/>
                    </a:lnTo>
                    <a:lnTo>
                      <a:pt x="91" y="610"/>
                    </a:lnTo>
                    <a:lnTo>
                      <a:pt x="96" y="585"/>
                    </a:lnTo>
                    <a:lnTo>
                      <a:pt x="100" y="614"/>
                    </a:lnTo>
                    <a:lnTo>
                      <a:pt x="106" y="286"/>
                    </a:lnTo>
                    <a:lnTo>
                      <a:pt x="111" y="174"/>
                    </a:lnTo>
                    <a:lnTo>
                      <a:pt x="115" y="497"/>
                    </a:lnTo>
                    <a:lnTo>
                      <a:pt x="121" y="483"/>
                    </a:lnTo>
                    <a:lnTo>
                      <a:pt x="126" y="593"/>
                    </a:lnTo>
                    <a:lnTo>
                      <a:pt x="130" y="485"/>
                    </a:lnTo>
                    <a:lnTo>
                      <a:pt x="136" y="369"/>
                    </a:lnTo>
                    <a:lnTo>
                      <a:pt x="141" y="323"/>
                    </a:lnTo>
                    <a:lnTo>
                      <a:pt x="146" y="559"/>
                    </a:lnTo>
                    <a:lnTo>
                      <a:pt x="151" y="628"/>
                    </a:lnTo>
                    <a:lnTo>
                      <a:pt x="156" y="524"/>
                    </a:lnTo>
                    <a:lnTo>
                      <a:pt x="161" y="526"/>
                    </a:lnTo>
                    <a:lnTo>
                      <a:pt x="166" y="563"/>
                    </a:lnTo>
                    <a:lnTo>
                      <a:pt x="171" y="0"/>
                    </a:lnTo>
                    <a:lnTo>
                      <a:pt x="176" y="444"/>
                    </a:lnTo>
                    <a:lnTo>
                      <a:pt x="181" y="232"/>
                    </a:lnTo>
                    <a:lnTo>
                      <a:pt x="186" y="442"/>
                    </a:lnTo>
                    <a:lnTo>
                      <a:pt x="191" y="664"/>
                    </a:lnTo>
                    <a:lnTo>
                      <a:pt x="196" y="617"/>
                    </a:lnTo>
                    <a:lnTo>
                      <a:pt x="201" y="611"/>
                    </a:lnTo>
                    <a:lnTo>
                      <a:pt x="206" y="555"/>
                    </a:lnTo>
                    <a:lnTo>
                      <a:pt x="211" y="579"/>
                    </a:lnTo>
                    <a:lnTo>
                      <a:pt x="216" y="494"/>
                    </a:lnTo>
                    <a:lnTo>
                      <a:pt x="221" y="510"/>
                    </a:lnTo>
                    <a:lnTo>
                      <a:pt x="226" y="281"/>
                    </a:lnTo>
                    <a:lnTo>
                      <a:pt x="231" y="249"/>
                    </a:lnTo>
                    <a:lnTo>
                      <a:pt x="236" y="520"/>
                    </a:lnTo>
                    <a:lnTo>
                      <a:pt x="241" y="409"/>
                    </a:lnTo>
                    <a:lnTo>
                      <a:pt x="246" y="171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4" name="Freeform 595"/>
              <p:cNvSpPr>
                <a:spLocks/>
              </p:cNvSpPr>
              <p:nvPr/>
            </p:nvSpPr>
            <p:spPr bwMode="auto">
              <a:xfrm>
                <a:off x="10086975" y="3919538"/>
                <a:ext cx="390525" cy="1074738"/>
              </a:xfrm>
              <a:custGeom>
                <a:avLst/>
                <a:gdLst>
                  <a:gd name="T0" fmla="*/ 0 w 246"/>
                  <a:gd name="T1" fmla="*/ 190 h 677"/>
                  <a:gd name="T2" fmla="*/ 5 w 246"/>
                  <a:gd name="T3" fmla="*/ 305 h 677"/>
                  <a:gd name="T4" fmla="*/ 10 w 246"/>
                  <a:gd name="T5" fmla="*/ 478 h 677"/>
                  <a:gd name="T6" fmla="*/ 15 w 246"/>
                  <a:gd name="T7" fmla="*/ 578 h 677"/>
                  <a:gd name="T8" fmla="*/ 20 w 246"/>
                  <a:gd name="T9" fmla="*/ 552 h 677"/>
                  <a:gd name="T10" fmla="*/ 25 w 246"/>
                  <a:gd name="T11" fmla="*/ 630 h 677"/>
                  <a:gd name="T12" fmla="*/ 30 w 246"/>
                  <a:gd name="T13" fmla="*/ 623 h 677"/>
                  <a:gd name="T14" fmla="*/ 35 w 246"/>
                  <a:gd name="T15" fmla="*/ 588 h 677"/>
                  <a:gd name="T16" fmla="*/ 40 w 246"/>
                  <a:gd name="T17" fmla="*/ 548 h 677"/>
                  <a:gd name="T18" fmla="*/ 45 w 246"/>
                  <a:gd name="T19" fmla="*/ 426 h 677"/>
                  <a:gd name="T20" fmla="*/ 50 w 246"/>
                  <a:gd name="T21" fmla="*/ 566 h 677"/>
                  <a:gd name="T22" fmla="*/ 55 w 246"/>
                  <a:gd name="T23" fmla="*/ 380 h 677"/>
                  <a:gd name="T24" fmla="*/ 60 w 246"/>
                  <a:gd name="T25" fmla="*/ 520 h 677"/>
                  <a:gd name="T26" fmla="*/ 65 w 246"/>
                  <a:gd name="T27" fmla="*/ 659 h 677"/>
                  <a:gd name="T28" fmla="*/ 70 w 246"/>
                  <a:gd name="T29" fmla="*/ 661 h 677"/>
                  <a:gd name="T30" fmla="*/ 75 w 246"/>
                  <a:gd name="T31" fmla="*/ 550 h 677"/>
                  <a:gd name="T32" fmla="*/ 80 w 246"/>
                  <a:gd name="T33" fmla="*/ 214 h 677"/>
                  <a:gd name="T34" fmla="*/ 85 w 246"/>
                  <a:gd name="T35" fmla="*/ 611 h 677"/>
                  <a:gd name="T36" fmla="*/ 90 w 246"/>
                  <a:gd name="T37" fmla="*/ 432 h 677"/>
                  <a:gd name="T38" fmla="*/ 96 w 246"/>
                  <a:gd name="T39" fmla="*/ 575 h 677"/>
                  <a:gd name="T40" fmla="*/ 101 w 246"/>
                  <a:gd name="T41" fmla="*/ 102 h 677"/>
                  <a:gd name="T42" fmla="*/ 105 w 246"/>
                  <a:gd name="T43" fmla="*/ 0 h 677"/>
                  <a:gd name="T44" fmla="*/ 111 w 246"/>
                  <a:gd name="T45" fmla="*/ 529 h 677"/>
                  <a:gd name="T46" fmla="*/ 116 w 246"/>
                  <a:gd name="T47" fmla="*/ 357 h 677"/>
                  <a:gd name="T48" fmla="*/ 120 w 246"/>
                  <a:gd name="T49" fmla="*/ 654 h 677"/>
                  <a:gd name="T50" fmla="*/ 126 w 246"/>
                  <a:gd name="T51" fmla="*/ 649 h 677"/>
                  <a:gd name="T52" fmla="*/ 131 w 246"/>
                  <a:gd name="T53" fmla="*/ 486 h 677"/>
                  <a:gd name="T54" fmla="*/ 135 w 246"/>
                  <a:gd name="T55" fmla="*/ 516 h 677"/>
                  <a:gd name="T56" fmla="*/ 141 w 246"/>
                  <a:gd name="T57" fmla="*/ 533 h 677"/>
                  <a:gd name="T58" fmla="*/ 146 w 246"/>
                  <a:gd name="T59" fmla="*/ 308 h 677"/>
                  <a:gd name="T60" fmla="*/ 151 w 246"/>
                  <a:gd name="T61" fmla="*/ 14 h 677"/>
                  <a:gd name="T62" fmla="*/ 156 w 246"/>
                  <a:gd name="T63" fmla="*/ 342 h 677"/>
                  <a:gd name="T64" fmla="*/ 161 w 246"/>
                  <a:gd name="T65" fmla="*/ 604 h 677"/>
                  <a:gd name="T66" fmla="*/ 166 w 246"/>
                  <a:gd name="T67" fmla="*/ 673 h 677"/>
                  <a:gd name="T68" fmla="*/ 171 w 246"/>
                  <a:gd name="T69" fmla="*/ 652 h 677"/>
                  <a:gd name="T70" fmla="*/ 176 w 246"/>
                  <a:gd name="T71" fmla="*/ 354 h 677"/>
                  <a:gd name="T72" fmla="*/ 181 w 246"/>
                  <a:gd name="T73" fmla="*/ 372 h 677"/>
                  <a:gd name="T74" fmla="*/ 186 w 246"/>
                  <a:gd name="T75" fmla="*/ 660 h 677"/>
                  <a:gd name="T76" fmla="*/ 191 w 246"/>
                  <a:gd name="T77" fmla="*/ 442 h 677"/>
                  <a:gd name="T78" fmla="*/ 196 w 246"/>
                  <a:gd name="T79" fmla="*/ 493 h 677"/>
                  <a:gd name="T80" fmla="*/ 201 w 246"/>
                  <a:gd name="T81" fmla="*/ 550 h 677"/>
                  <a:gd name="T82" fmla="*/ 206 w 246"/>
                  <a:gd name="T83" fmla="*/ 677 h 677"/>
                  <a:gd name="T84" fmla="*/ 211 w 246"/>
                  <a:gd name="T85" fmla="*/ 668 h 677"/>
                  <a:gd name="T86" fmla="*/ 216 w 246"/>
                  <a:gd name="T87" fmla="*/ 621 h 677"/>
                  <a:gd name="T88" fmla="*/ 221 w 246"/>
                  <a:gd name="T89" fmla="*/ 602 h 677"/>
                  <a:gd name="T90" fmla="*/ 226 w 246"/>
                  <a:gd name="T91" fmla="*/ 659 h 677"/>
                  <a:gd name="T92" fmla="*/ 231 w 246"/>
                  <a:gd name="T93" fmla="*/ 49 h 677"/>
                  <a:gd name="T94" fmla="*/ 236 w 246"/>
                  <a:gd name="T95" fmla="*/ 364 h 677"/>
                  <a:gd name="T96" fmla="*/ 241 w 246"/>
                  <a:gd name="T97" fmla="*/ 174 h 677"/>
                  <a:gd name="T98" fmla="*/ 246 w 246"/>
                  <a:gd name="T99" fmla="*/ 576 h 6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77">
                    <a:moveTo>
                      <a:pt x="0" y="190"/>
                    </a:moveTo>
                    <a:lnTo>
                      <a:pt x="5" y="305"/>
                    </a:lnTo>
                    <a:lnTo>
                      <a:pt x="10" y="478"/>
                    </a:lnTo>
                    <a:lnTo>
                      <a:pt x="15" y="578"/>
                    </a:lnTo>
                    <a:lnTo>
                      <a:pt x="20" y="552"/>
                    </a:lnTo>
                    <a:lnTo>
                      <a:pt x="25" y="630"/>
                    </a:lnTo>
                    <a:lnTo>
                      <a:pt x="30" y="623"/>
                    </a:lnTo>
                    <a:lnTo>
                      <a:pt x="35" y="588"/>
                    </a:lnTo>
                    <a:lnTo>
                      <a:pt x="40" y="548"/>
                    </a:lnTo>
                    <a:lnTo>
                      <a:pt x="45" y="426"/>
                    </a:lnTo>
                    <a:lnTo>
                      <a:pt x="50" y="566"/>
                    </a:lnTo>
                    <a:lnTo>
                      <a:pt x="55" y="380"/>
                    </a:lnTo>
                    <a:lnTo>
                      <a:pt x="60" y="520"/>
                    </a:lnTo>
                    <a:lnTo>
                      <a:pt x="65" y="659"/>
                    </a:lnTo>
                    <a:lnTo>
                      <a:pt x="70" y="661"/>
                    </a:lnTo>
                    <a:lnTo>
                      <a:pt x="75" y="550"/>
                    </a:lnTo>
                    <a:lnTo>
                      <a:pt x="80" y="214"/>
                    </a:lnTo>
                    <a:lnTo>
                      <a:pt x="85" y="611"/>
                    </a:lnTo>
                    <a:lnTo>
                      <a:pt x="90" y="432"/>
                    </a:lnTo>
                    <a:lnTo>
                      <a:pt x="96" y="575"/>
                    </a:lnTo>
                    <a:lnTo>
                      <a:pt x="101" y="102"/>
                    </a:lnTo>
                    <a:lnTo>
                      <a:pt x="105" y="0"/>
                    </a:lnTo>
                    <a:lnTo>
                      <a:pt x="111" y="529"/>
                    </a:lnTo>
                    <a:lnTo>
                      <a:pt x="116" y="357"/>
                    </a:lnTo>
                    <a:lnTo>
                      <a:pt x="120" y="654"/>
                    </a:lnTo>
                    <a:lnTo>
                      <a:pt x="126" y="649"/>
                    </a:lnTo>
                    <a:lnTo>
                      <a:pt x="131" y="486"/>
                    </a:lnTo>
                    <a:lnTo>
                      <a:pt x="135" y="516"/>
                    </a:lnTo>
                    <a:lnTo>
                      <a:pt x="141" y="533"/>
                    </a:lnTo>
                    <a:lnTo>
                      <a:pt x="146" y="308"/>
                    </a:lnTo>
                    <a:lnTo>
                      <a:pt x="151" y="14"/>
                    </a:lnTo>
                    <a:lnTo>
                      <a:pt x="156" y="342"/>
                    </a:lnTo>
                    <a:lnTo>
                      <a:pt x="161" y="604"/>
                    </a:lnTo>
                    <a:lnTo>
                      <a:pt x="166" y="673"/>
                    </a:lnTo>
                    <a:lnTo>
                      <a:pt x="171" y="652"/>
                    </a:lnTo>
                    <a:lnTo>
                      <a:pt x="176" y="354"/>
                    </a:lnTo>
                    <a:lnTo>
                      <a:pt x="181" y="372"/>
                    </a:lnTo>
                    <a:lnTo>
                      <a:pt x="186" y="660"/>
                    </a:lnTo>
                    <a:lnTo>
                      <a:pt x="191" y="442"/>
                    </a:lnTo>
                    <a:lnTo>
                      <a:pt x="196" y="493"/>
                    </a:lnTo>
                    <a:lnTo>
                      <a:pt x="201" y="550"/>
                    </a:lnTo>
                    <a:lnTo>
                      <a:pt x="206" y="677"/>
                    </a:lnTo>
                    <a:lnTo>
                      <a:pt x="211" y="668"/>
                    </a:lnTo>
                    <a:lnTo>
                      <a:pt x="216" y="621"/>
                    </a:lnTo>
                    <a:lnTo>
                      <a:pt x="221" y="602"/>
                    </a:lnTo>
                    <a:lnTo>
                      <a:pt x="226" y="659"/>
                    </a:lnTo>
                    <a:lnTo>
                      <a:pt x="231" y="49"/>
                    </a:lnTo>
                    <a:lnTo>
                      <a:pt x="236" y="364"/>
                    </a:lnTo>
                    <a:lnTo>
                      <a:pt x="241" y="174"/>
                    </a:lnTo>
                    <a:lnTo>
                      <a:pt x="246" y="576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5" name="Freeform 596"/>
              <p:cNvSpPr>
                <a:spLocks/>
              </p:cNvSpPr>
              <p:nvPr/>
            </p:nvSpPr>
            <p:spPr bwMode="auto">
              <a:xfrm>
                <a:off x="10477500" y="4260851"/>
                <a:ext cx="31750" cy="573088"/>
              </a:xfrm>
              <a:custGeom>
                <a:avLst/>
                <a:gdLst>
                  <a:gd name="T0" fmla="*/ 0 w 20"/>
                  <a:gd name="T1" fmla="*/ 361 h 361"/>
                  <a:gd name="T2" fmla="*/ 5 w 20"/>
                  <a:gd name="T3" fmla="*/ 258 h 361"/>
                  <a:gd name="T4" fmla="*/ 10 w 20"/>
                  <a:gd name="T5" fmla="*/ 0 h 361"/>
                  <a:gd name="T6" fmla="*/ 15 w 20"/>
                  <a:gd name="T7" fmla="*/ 261 h 361"/>
                  <a:gd name="T8" fmla="*/ 20 w 20"/>
                  <a:gd name="T9" fmla="*/ 265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61">
                    <a:moveTo>
                      <a:pt x="0" y="361"/>
                    </a:moveTo>
                    <a:lnTo>
                      <a:pt x="5" y="258"/>
                    </a:lnTo>
                    <a:lnTo>
                      <a:pt x="10" y="0"/>
                    </a:lnTo>
                    <a:lnTo>
                      <a:pt x="15" y="261"/>
                    </a:lnTo>
                    <a:lnTo>
                      <a:pt x="20" y="265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6" name="Freeform 597"/>
              <p:cNvSpPr>
                <a:spLocks/>
              </p:cNvSpPr>
              <p:nvPr/>
            </p:nvSpPr>
            <p:spPr bwMode="auto">
              <a:xfrm>
                <a:off x="8915400" y="4068763"/>
                <a:ext cx="390525" cy="936625"/>
              </a:xfrm>
              <a:custGeom>
                <a:avLst/>
                <a:gdLst>
                  <a:gd name="T0" fmla="*/ 0 w 246"/>
                  <a:gd name="T1" fmla="*/ 590 h 590"/>
                  <a:gd name="T2" fmla="*/ 5 w 246"/>
                  <a:gd name="T3" fmla="*/ 474 h 590"/>
                  <a:gd name="T4" fmla="*/ 10 w 246"/>
                  <a:gd name="T5" fmla="*/ 536 h 590"/>
                  <a:gd name="T6" fmla="*/ 15 w 246"/>
                  <a:gd name="T7" fmla="*/ 579 h 590"/>
                  <a:gd name="T8" fmla="*/ 20 w 246"/>
                  <a:gd name="T9" fmla="*/ 510 h 590"/>
                  <a:gd name="T10" fmla="*/ 25 w 246"/>
                  <a:gd name="T11" fmla="*/ 334 h 590"/>
                  <a:gd name="T12" fmla="*/ 30 w 246"/>
                  <a:gd name="T13" fmla="*/ 279 h 590"/>
                  <a:gd name="T14" fmla="*/ 35 w 246"/>
                  <a:gd name="T15" fmla="*/ 450 h 590"/>
                  <a:gd name="T16" fmla="*/ 40 w 246"/>
                  <a:gd name="T17" fmla="*/ 438 h 590"/>
                  <a:gd name="T18" fmla="*/ 45 w 246"/>
                  <a:gd name="T19" fmla="*/ 531 h 590"/>
                  <a:gd name="T20" fmla="*/ 50 w 246"/>
                  <a:gd name="T21" fmla="*/ 244 h 590"/>
                  <a:gd name="T22" fmla="*/ 55 w 246"/>
                  <a:gd name="T23" fmla="*/ 404 h 590"/>
                  <a:gd name="T24" fmla="*/ 60 w 246"/>
                  <a:gd name="T25" fmla="*/ 527 h 590"/>
                  <a:gd name="T26" fmla="*/ 65 w 246"/>
                  <a:gd name="T27" fmla="*/ 551 h 590"/>
                  <a:gd name="T28" fmla="*/ 70 w 246"/>
                  <a:gd name="T29" fmla="*/ 509 h 590"/>
                  <a:gd name="T30" fmla="*/ 75 w 246"/>
                  <a:gd name="T31" fmla="*/ 532 h 590"/>
                  <a:gd name="T32" fmla="*/ 81 w 246"/>
                  <a:gd name="T33" fmla="*/ 386 h 590"/>
                  <a:gd name="T34" fmla="*/ 86 w 246"/>
                  <a:gd name="T35" fmla="*/ 548 h 590"/>
                  <a:gd name="T36" fmla="*/ 90 w 246"/>
                  <a:gd name="T37" fmla="*/ 499 h 590"/>
                  <a:gd name="T38" fmla="*/ 96 w 246"/>
                  <a:gd name="T39" fmla="*/ 480 h 590"/>
                  <a:gd name="T40" fmla="*/ 101 w 246"/>
                  <a:gd name="T41" fmla="*/ 411 h 590"/>
                  <a:gd name="T42" fmla="*/ 105 w 246"/>
                  <a:gd name="T43" fmla="*/ 559 h 590"/>
                  <a:gd name="T44" fmla="*/ 111 w 246"/>
                  <a:gd name="T45" fmla="*/ 472 h 590"/>
                  <a:gd name="T46" fmla="*/ 116 w 246"/>
                  <a:gd name="T47" fmla="*/ 280 h 590"/>
                  <a:gd name="T48" fmla="*/ 120 w 246"/>
                  <a:gd name="T49" fmla="*/ 465 h 590"/>
                  <a:gd name="T50" fmla="*/ 126 w 246"/>
                  <a:gd name="T51" fmla="*/ 362 h 590"/>
                  <a:gd name="T52" fmla="*/ 131 w 246"/>
                  <a:gd name="T53" fmla="*/ 436 h 590"/>
                  <a:gd name="T54" fmla="*/ 136 w 246"/>
                  <a:gd name="T55" fmla="*/ 388 h 590"/>
                  <a:gd name="T56" fmla="*/ 141 w 246"/>
                  <a:gd name="T57" fmla="*/ 557 h 590"/>
                  <a:gd name="T58" fmla="*/ 146 w 246"/>
                  <a:gd name="T59" fmla="*/ 109 h 590"/>
                  <a:gd name="T60" fmla="*/ 151 w 246"/>
                  <a:gd name="T61" fmla="*/ 0 h 590"/>
                  <a:gd name="T62" fmla="*/ 156 w 246"/>
                  <a:gd name="T63" fmla="*/ 466 h 590"/>
                  <a:gd name="T64" fmla="*/ 161 w 246"/>
                  <a:gd name="T65" fmla="*/ 534 h 590"/>
                  <a:gd name="T66" fmla="*/ 166 w 246"/>
                  <a:gd name="T67" fmla="*/ 560 h 590"/>
                  <a:gd name="T68" fmla="*/ 171 w 246"/>
                  <a:gd name="T69" fmla="*/ 514 h 590"/>
                  <a:gd name="T70" fmla="*/ 176 w 246"/>
                  <a:gd name="T71" fmla="*/ 288 h 590"/>
                  <a:gd name="T72" fmla="*/ 181 w 246"/>
                  <a:gd name="T73" fmla="*/ 225 h 590"/>
                  <a:gd name="T74" fmla="*/ 186 w 246"/>
                  <a:gd name="T75" fmla="*/ 482 h 590"/>
                  <a:gd name="T76" fmla="*/ 191 w 246"/>
                  <a:gd name="T77" fmla="*/ 439 h 590"/>
                  <a:gd name="T78" fmla="*/ 196 w 246"/>
                  <a:gd name="T79" fmla="*/ 481 h 590"/>
                  <a:gd name="T80" fmla="*/ 201 w 246"/>
                  <a:gd name="T81" fmla="*/ 552 h 590"/>
                  <a:gd name="T82" fmla="*/ 206 w 246"/>
                  <a:gd name="T83" fmla="*/ 535 h 590"/>
                  <a:gd name="T84" fmla="*/ 211 w 246"/>
                  <a:gd name="T85" fmla="*/ 373 h 590"/>
                  <a:gd name="T86" fmla="*/ 216 w 246"/>
                  <a:gd name="T87" fmla="*/ 369 h 590"/>
                  <a:gd name="T88" fmla="*/ 221 w 246"/>
                  <a:gd name="T89" fmla="*/ 417 h 590"/>
                  <a:gd name="T90" fmla="*/ 226 w 246"/>
                  <a:gd name="T91" fmla="*/ 188 h 590"/>
                  <a:gd name="T92" fmla="*/ 231 w 246"/>
                  <a:gd name="T93" fmla="*/ 93 h 590"/>
                  <a:gd name="T94" fmla="*/ 236 w 246"/>
                  <a:gd name="T95" fmla="*/ 64 h 590"/>
                  <a:gd name="T96" fmla="*/ 241 w 246"/>
                  <a:gd name="T97" fmla="*/ 219 h 590"/>
                  <a:gd name="T98" fmla="*/ 246 w 246"/>
                  <a:gd name="T99" fmla="*/ 172 h 5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90">
                    <a:moveTo>
                      <a:pt x="0" y="590"/>
                    </a:moveTo>
                    <a:lnTo>
                      <a:pt x="5" y="474"/>
                    </a:lnTo>
                    <a:lnTo>
                      <a:pt x="10" y="536"/>
                    </a:lnTo>
                    <a:lnTo>
                      <a:pt x="15" y="579"/>
                    </a:lnTo>
                    <a:lnTo>
                      <a:pt x="20" y="510"/>
                    </a:lnTo>
                    <a:lnTo>
                      <a:pt x="25" y="334"/>
                    </a:lnTo>
                    <a:lnTo>
                      <a:pt x="30" y="279"/>
                    </a:lnTo>
                    <a:lnTo>
                      <a:pt x="35" y="450"/>
                    </a:lnTo>
                    <a:lnTo>
                      <a:pt x="40" y="438"/>
                    </a:lnTo>
                    <a:lnTo>
                      <a:pt x="45" y="531"/>
                    </a:lnTo>
                    <a:lnTo>
                      <a:pt x="50" y="244"/>
                    </a:lnTo>
                    <a:lnTo>
                      <a:pt x="55" y="404"/>
                    </a:lnTo>
                    <a:lnTo>
                      <a:pt x="60" y="527"/>
                    </a:lnTo>
                    <a:lnTo>
                      <a:pt x="65" y="551"/>
                    </a:lnTo>
                    <a:lnTo>
                      <a:pt x="70" y="509"/>
                    </a:lnTo>
                    <a:lnTo>
                      <a:pt x="75" y="532"/>
                    </a:lnTo>
                    <a:lnTo>
                      <a:pt x="81" y="386"/>
                    </a:lnTo>
                    <a:lnTo>
                      <a:pt x="86" y="548"/>
                    </a:lnTo>
                    <a:lnTo>
                      <a:pt x="90" y="499"/>
                    </a:lnTo>
                    <a:lnTo>
                      <a:pt x="96" y="480"/>
                    </a:lnTo>
                    <a:lnTo>
                      <a:pt x="101" y="411"/>
                    </a:lnTo>
                    <a:lnTo>
                      <a:pt x="105" y="559"/>
                    </a:lnTo>
                    <a:lnTo>
                      <a:pt x="111" y="472"/>
                    </a:lnTo>
                    <a:lnTo>
                      <a:pt x="116" y="280"/>
                    </a:lnTo>
                    <a:lnTo>
                      <a:pt x="120" y="465"/>
                    </a:lnTo>
                    <a:lnTo>
                      <a:pt x="126" y="362"/>
                    </a:lnTo>
                    <a:lnTo>
                      <a:pt x="131" y="436"/>
                    </a:lnTo>
                    <a:lnTo>
                      <a:pt x="136" y="388"/>
                    </a:lnTo>
                    <a:lnTo>
                      <a:pt x="141" y="557"/>
                    </a:lnTo>
                    <a:lnTo>
                      <a:pt x="146" y="109"/>
                    </a:lnTo>
                    <a:lnTo>
                      <a:pt x="151" y="0"/>
                    </a:lnTo>
                    <a:lnTo>
                      <a:pt x="156" y="466"/>
                    </a:lnTo>
                    <a:lnTo>
                      <a:pt x="161" y="534"/>
                    </a:lnTo>
                    <a:lnTo>
                      <a:pt x="166" y="560"/>
                    </a:lnTo>
                    <a:lnTo>
                      <a:pt x="171" y="514"/>
                    </a:lnTo>
                    <a:lnTo>
                      <a:pt x="176" y="288"/>
                    </a:lnTo>
                    <a:lnTo>
                      <a:pt x="181" y="225"/>
                    </a:lnTo>
                    <a:lnTo>
                      <a:pt x="186" y="482"/>
                    </a:lnTo>
                    <a:lnTo>
                      <a:pt x="191" y="439"/>
                    </a:lnTo>
                    <a:lnTo>
                      <a:pt x="196" y="481"/>
                    </a:lnTo>
                    <a:lnTo>
                      <a:pt x="201" y="552"/>
                    </a:lnTo>
                    <a:lnTo>
                      <a:pt x="206" y="535"/>
                    </a:lnTo>
                    <a:lnTo>
                      <a:pt x="211" y="373"/>
                    </a:lnTo>
                    <a:lnTo>
                      <a:pt x="216" y="369"/>
                    </a:lnTo>
                    <a:lnTo>
                      <a:pt x="221" y="417"/>
                    </a:lnTo>
                    <a:lnTo>
                      <a:pt x="226" y="188"/>
                    </a:lnTo>
                    <a:lnTo>
                      <a:pt x="231" y="93"/>
                    </a:lnTo>
                    <a:lnTo>
                      <a:pt x="236" y="64"/>
                    </a:lnTo>
                    <a:lnTo>
                      <a:pt x="241" y="219"/>
                    </a:lnTo>
                    <a:lnTo>
                      <a:pt x="246" y="172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7" name="Freeform 598"/>
              <p:cNvSpPr>
                <a:spLocks/>
              </p:cNvSpPr>
              <p:nvPr/>
            </p:nvSpPr>
            <p:spPr bwMode="auto">
              <a:xfrm>
                <a:off x="9305925" y="3897313"/>
                <a:ext cx="317500" cy="1071563"/>
              </a:xfrm>
              <a:custGeom>
                <a:avLst/>
                <a:gdLst>
                  <a:gd name="T0" fmla="*/ 0 w 200"/>
                  <a:gd name="T1" fmla="*/ 280 h 675"/>
                  <a:gd name="T2" fmla="*/ 5 w 200"/>
                  <a:gd name="T3" fmla="*/ 385 h 675"/>
                  <a:gd name="T4" fmla="*/ 10 w 200"/>
                  <a:gd name="T5" fmla="*/ 590 h 675"/>
                  <a:gd name="T6" fmla="*/ 15 w 200"/>
                  <a:gd name="T7" fmla="*/ 390 h 675"/>
                  <a:gd name="T8" fmla="*/ 20 w 200"/>
                  <a:gd name="T9" fmla="*/ 7 h 675"/>
                  <a:gd name="T10" fmla="*/ 25 w 200"/>
                  <a:gd name="T11" fmla="*/ 578 h 675"/>
                  <a:gd name="T12" fmla="*/ 30 w 200"/>
                  <a:gd name="T13" fmla="*/ 546 h 675"/>
                  <a:gd name="T14" fmla="*/ 35 w 200"/>
                  <a:gd name="T15" fmla="*/ 442 h 675"/>
                  <a:gd name="T16" fmla="*/ 40 w 200"/>
                  <a:gd name="T17" fmla="*/ 608 h 675"/>
                  <a:gd name="T18" fmla="*/ 45 w 200"/>
                  <a:gd name="T19" fmla="*/ 672 h 675"/>
                  <a:gd name="T20" fmla="*/ 50 w 200"/>
                  <a:gd name="T21" fmla="*/ 456 h 675"/>
                  <a:gd name="T22" fmla="*/ 55 w 200"/>
                  <a:gd name="T23" fmla="*/ 560 h 675"/>
                  <a:gd name="T24" fmla="*/ 60 w 200"/>
                  <a:gd name="T25" fmla="*/ 516 h 675"/>
                  <a:gd name="T26" fmla="*/ 65 w 200"/>
                  <a:gd name="T27" fmla="*/ 327 h 675"/>
                  <a:gd name="T28" fmla="*/ 70 w 200"/>
                  <a:gd name="T29" fmla="*/ 518 h 675"/>
                  <a:gd name="T30" fmla="*/ 75 w 200"/>
                  <a:gd name="T31" fmla="*/ 475 h 675"/>
                  <a:gd name="T32" fmla="*/ 80 w 200"/>
                  <a:gd name="T33" fmla="*/ 376 h 675"/>
                  <a:gd name="T34" fmla="*/ 86 w 200"/>
                  <a:gd name="T35" fmla="*/ 524 h 675"/>
                  <a:gd name="T36" fmla="*/ 91 w 200"/>
                  <a:gd name="T37" fmla="*/ 511 h 675"/>
                  <a:gd name="T38" fmla="*/ 95 w 200"/>
                  <a:gd name="T39" fmla="*/ 433 h 675"/>
                  <a:gd name="T40" fmla="*/ 101 w 200"/>
                  <a:gd name="T41" fmla="*/ 357 h 675"/>
                  <a:gd name="T42" fmla="*/ 106 w 200"/>
                  <a:gd name="T43" fmla="*/ 581 h 675"/>
                  <a:gd name="T44" fmla="*/ 110 w 200"/>
                  <a:gd name="T45" fmla="*/ 563 h 675"/>
                  <a:gd name="T46" fmla="*/ 116 w 200"/>
                  <a:gd name="T47" fmla="*/ 189 h 675"/>
                  <a:gd name="T48" fmla="*/ 121 w 200"/>
                  <a:gd name="T49" fmla="*/ 238 h 675"/>
                  <a:gd name="T50" fmla="*/ 125 w 200"/>
                  <a:gd name="T51" fmla="*/ 451 h 675"/>
                  <a:gd name="T52" fmla="*/ 131 w 200"/>
                  <a:gd name="T53" fmla="*/ 500 h 675"/>
                  <a:gd name="T54" fmla="*/ 136 w 200"/>
                  <a:gd name="T55" fmla="*/ 499 h 675"/>
                  <a:gd name="T56" fmla="*/ 141 w 200"/>
                  <a:gd name="T57" fmla="*/ 592 h 675"/>
                  <a:gd name="T58" fmla="*/ 146 w 200"/>
                  <a:gd name="T59" fmla="*/ 562 h 675"/>
                  <a:gd name="T60" fmla="*/ 151 w 200"/>
                  <a:gd name="T61" fmla="*/ 364 h 675"/>
                  <a:gd name="T62" fmla="*/ 156 w 200"/>
                  <a:gd name="T63" fmla="*/ 505 h 675"/>
                  <a:gd name="T64" fmla="*/ 161 w 200"/>
                  <a:gd name="T65" fmla="*/ 636 h 675"/>
                  <a:gd name="T66" fmla="*/ 166 w 200"/>
                  <a:gd name="T67" fmla="*/ 549 h 675"/>
                  <a:gd name="T68" fmla="*/ 171 w 200"/>
                  <a:gd name="T69" fmla="*/ 485 h 675"/>
                  <a:gd name="T70" fmla="*/ 176 w 200"/>
                  <a:gd name="T71" fmla="*/ 675 h 675"/>
                  <a:gd name="T72" fmla="*/ 181 w 200"/>
                  <a:gd name="T73" fmla="*/ 557 h 675"/>
                  <a:gd name="T74" fmla="*/ 186 w 200"/>
                  <a:gd name="T75" fmla="*/ 288 h 675"/>
                  <a:gd name="T76" fmla="*/ 191 w 200"/>
                  <a:gd name="T77" fmla="*/ 223 h 675"/>
                  <a:gd name="T78" fmla="*/ 196 w 200"/>
                  <a:gd name="T79" fmla="*/ 258 h 675"/>
                  <a:gd name="T80" fmla="*/ 200 w 200"/>
                  <a:gd name="T81" fmla="*/ 0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00" h="675">
                    <a:moveTo>
                      <a:pt x="0" y="280"/>
                    </a:moveTo>
                    <a:lnTo>
                      <a:pt x="5" y="385"/>
                    </a:lnTo>
                    <a:lnTo>
                      <a:pt x="10" y="590"/>
                    </a:lnTo>
                    <a:lnTo>
                      <a:pt x="15" y="390"/>
                    </a:lnTo>
                    <a:lnTo>
                      <a:pt x="20" y="7"/>
                    </a:lnTo>
                    <a:lnTo>
                      <a:pt x="25" y="578"/>
                    </a:lnTo>
                    <a:lnTo>
                      <a:pt x="30" y="546"/>
                    </a:lnTo>
                    <a:lnTo>
                      <a:pt x="35" y="442"/>
                    </a:lnTo>
                    <a:lnTo>
                      <a:pt x="40" y="608"/>
                    </a:lnTo>
                    <a:lnTo>
                      <a:pt x="45" y="672"/>
                    </a:lnTo>
                    <a:lnTo>
                      <a:pt x="50" y="456"/>
                    </a:lnTo>
                    <a:lnTo>
                      <a:pt x="55" y="560"/>
                    </a:lnTo>
                    <a:lnTo>
                      <a:pt x="60" y="516"/>
                    </a:lnTo>
                    <a:lnTo>
                      <a:pt x="65" y="327"/>
                    </a:lnTo>
                    <a:lnTo>
                      <a:pt x="70" y="518"/>
                    </a:lnTo>
                    <a:lnTo>
                      <a:pt x="75" y="475"/>
                    </a:lnTo>
                    <a:lnTo>
                      <a:pt x="80" y="376"/>
                    </a:lnTo>
                    <a:lnTo>
                      <a:pt x="86" y="524"/>
                    </a:lnTo>
                    <a:lnTo>
                      <a:pt x="91" y="511"/>
                    </a:lnTo>
                    <a:lnTo>
                      <a:pt x="95" y="433"/>
                    </a:lnTo>
                    <a:lnTo>
                      <a:pt x="101" y="357"/>
                    </a:lnTo>
                    <a:lnTo>
                      <a:pt x="106" y="581"/>
                    </a:lnTo>
                    <a:lnTo>
                      <a:pt x="110" y="563"/>
                    </a:lnTo>
                    <a:lnTo>
                      <a:pt x="116" y="189"/>
                    </a:lnTo>
                    <a:lnTo>
                      <a:pt x="121" y="238"/>
                    </a:lnTo>
                    <a:lnTo>
                      <a:pt x="125" y="451"/>
                    </a:lnTo>
                    <a:lnTo>
                      <a:pt x="131" y="500"/>
                    </a:lnTo>
                    <a:lnTo>
                      <a:pt x="136" y="499"/>
                    </a:lnTo>
                    <a:lnTo>
                      <a:pt x="141" y="592"/>
                    </a:lnTo>
                    <a:lnTo>
                      <a:pt x="146" y="562"/>
                    </a:lnTo>
                    <a:lnTo>
                      <a:pt x="151" y="364"/>
                    </a:lnTo>
                    <a:lnTo>
                      <a:pt x="156" y="505"/>
                    </a:lnTo>
                    <a:lnTo>
                      <a:pt x="161" y="636"/>
                    </a:lnTo>
                    <a:lnTo>
                      <a:pt x="166" y="549"/>
                    </a:lnTo>
                    <a:lnTo>
                      <a:pt x="171" y="485"/>
                    </a:lnTo>
                    <a:lnTo>
                      <a:pt x="176" y="675"/>
                    </a:lnTo>
                    <a:lnTo>
                      <a:pt x="181" y="557"/>
                    </a:lnTo>
                    <a:lnTo>
                      <a:pt x="186" y="288"/>
                    </a:lnTo>
                    <a:lnTo>
                      <a:pt x="191" y="223"/>
                    </a:lnTo>
                    <a:lnTo>
                      <a:pt x="196" y="258"/>
                    </a:lnTo>
                    <a:lnTo>
                      <a:pt x="200" y="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8" name="Freeform 599"/>
              <p:cNvSpPr>
                <a:spLocks/>
              </p:cNvSpPr>
              <p:nvPr/>
            </p:nvSpPr>
            <p:spPr bwMode="auto">
              <a:xfrm>
                <a:off x="9625013" y="3897313"/>
                <a:ext cx="390525" cy="1104900"/>
              </a:xfrm>
              <a:custGeom>
                <a:avLst/>
                <a:gdLst>
                  <a:gd name="T0" fmla="*/ 0 w 246"/>
                  <a:gd name="T1" fmla="*/ 0 h 696"/>
                  <a:gd name="T2" fmla="*/ 5 w 246"/>
                  <a:gd name="T3" fmla="*/ 447 h 696"/>
                  <a:gd name="T4" fmla="*/ 10 w 246"/>
                  <a:gd name="T5" fmla="*/ 622 h 696"/>
                  <a:gd name="T6" fmla="*/ 15 w 246"/>
                  <a:gd name="T7" fmla="*/ 427 h 696"/>
                  <a:gd name="T8" fmla="*/ 20 w 246"/>
                  <a:gd name="T9" fmla="*/ 354 h 696"/>
                  <a:gd name="T10" fmla="*/ 25 w 246"/>
                  <a:gd name="T11" fmla="*/ 656 h 696"/>
                  <a:gd name="T12" fmla="*/ 30 w 246"/>
                  <a:gd name="T13" fmla="*/ 609 h 696"/>
                  <a:gd name="T14" fmla="*/ 35 w 246"/>
                  <a:gd name="T15" fmla="*/ 502 h 696"/>
                  <a:gd name="T16" fmla="*/ 40 w 246"/>
                  <a:gd name="T17" fmla="*/ 577 h 696"/>
                  <a:gd name="T18" fmla="*/ 45 w 246"/>
                  <a:gd name="T19" fmla="*/ 556 h 696"/>
                  <a:gd name="T20" fmla="*/ 50 w 246"/>
                  <a:gd name="T21" fmla="*/ 578 h 696"/>
                  <a:gd name="T22" fmla="*/ 55 w 246"/>
                  <a:gd name="T23" fmla="*/ 650 h 696"/>
                  <a:gd name="T24" fmla="*/ 60 w 246"/>
                  <a:gd name="T25" fmla="*/ 328 h 696"/>
                  <a:gd name="T26" fmla="*/ 65 w 246"/>
                  <a:gd name="T27" fmla="*/ 457 h 696"/>
                  <a:gd name="T28" fmla="*/ 70 w 246"/>
                  <a:gd name="T29" fmla="*/ 675 h 696"/>
                  <a:gd name="T30" fmla="*/ 75 w 246"/>
                  <a:gd name="T31" fmla="*/ 626 h 696"/>
                  <a:gd name="T32" fmla="*/ 80 w 246"/>
                  <a:gd name="T33" fmla="*/ 635 h 696"/>
                  <a:gd name="T34" fmla="*/ 85 w 246"/>
                  <a:gd name="T35" fmla="*/ 529 h 696"/>
                  <a:gd name="T36" fmla="*/ 90 w 246"/>
                  <a:gd name="T37" fmla="*/ 361 h 696"/>
                  <a:gd name="T38" fmla="*/ 95 w 246"/>
                  <a:gd name="T39" fmla="*/ 649 h 696"/>
                  <a:gd name="T40" fmla="*/ 100 w 246"/>
                  <a:gd name="T41" fmla="*/ 359 h 696"/>
                  <a:gd name="T42" fmla="*/ 105 w 246"/>
                  <a:gd name="T43" fmla="*/ 618 h 696"/>
                  <a:gd name="T44" fmla="*/ 110 w 246"/>
                  <a:gd name="T45" fmla="*/ 509 h 696"/>
                  <a:gd name="T46" fmla="*/ 115 w 246"/>
                  <a:gd name="T47" fmla="*/ 615 h 696"/>
                  <a:gd name="T48" fmla="*/ 120 w 246"/>
                  <a:gd name="T49" fmla="*/ 645 h 696"/>
                  <a:gd name="T50" fmla="*/ 125 w 246"/>
                  <a:gd name="T51" fmla="*/ 395 h 696"/>
                  <a:gd name="T52" fmla="*/ 130 w 246"/>
                  <a:gd name="T53" fmla="*/ 696 h 696"/>
                  <a:gd name="T54" fmla="*/ 136 w 246"/>
                  <a:gd name="T55" fmla="*/ 678 h 696"/>
                  <a:gd name="T56" fmla="*/ 141 w 246"/>
                  <a:gd name="T57" fmla="*/ 626 h 696"/>
                  <a:gd name="T58" fmla="*/ 145 w 246"/>
                  <a:gd name="T59" fmla="*/ 597 h 696"/>
                  <a:gd name="T60" fmla="*/ 151 w 246"/>
                  <a:gd name="T61" fmla="*/ 575 h 696"/>
                  <a:gd name="T62" fmla="*/ 156 w 246"/>
                  <a:gd name="T63" fmla="*/ 340 h 696"/>
                  <a:gd name="T64" fmla="*/ 160 w 246"/>
                  <a:gd name="T65" fmla="*/ 528 h 696"/>
                  <a:gd name="T66" fmla="*/ 166 w 246"/>
                  <a:gd name="T67" fmla="*/ 595 h 696"/>
                  <a:gd name="T68" fmla="*/ 171 w 246"/>
                  <a:gd name="T69" fmla="*/ 450 h 696"/>
                  <a:gd name="T70" fmla="*/ 175 w 246"/>
                  <a:gd name="T71" fmla="*/ 636 h 696"/>
                  <a:gd name="T72" fmla="*/ 181 w 246"/>
                  <a:gd name="T73" fmla="*/ 677 h 696"/>
                  <a:gd name="T74" fmla="*/ 186 w 246"/>
                  <a:gd name="T75" fmla="*/ 644 h 696"/>
                  <a:gd name="T76" fmla="*/ 191 w 246"/>
                  <a:gd name="T77" fmla="*/ 384 h 696"/>
                  <a:gd name="T78" fmla="*/ 196 w 246"/>
                  <a:gd name="T79" fmla="*/ 657 h 696"/>
                  <a:gd name="T80" fmla="*/ 201 w 246"/>
                  <a:gd name="T81" fmla="*/ 608 h 696"/>
                  <a:gd name="T82" fmla="*/ 206 w 246"/>
                  <a:gd name="T83" fmla="*/ 628 h 696"/>
                  <a:gd name="T84" fmla="*/ 211 w 246"/>
                  <a:gd name="T85" fmla="*/ 565 h 696"/>
                  <a:gd name="T86" fmla="*/ 216 w 246"/>
                  <a:gd name="T87" fmla="*/ 325 h 696"/>
                  <a:gd name="T88" fmla="*/ 221 w 246"/>
                  <a:gd name="T89" fmla="*/ 661 h 696"/>
                  <a:gd name="T90" fmla="*/ 226 w 246"/>
                  <a:gd name="T91" fmla="*/ 605 h 696"/>
                  <a:gd name="T92" fmla="*/ 231 w 246"/>
                  <a:gd name="T93" fmla="*/ 632 h 696"/>
                  <a:gd name="T94" fmla="*/ 236 w 246"/>
                  <a:gd name="T95" fmla="*/ 544 h 696"/>
                  <a:gd name="T96" fmla="*/ 241 w 246"/>
                  <a:gd name="T97" fmla="*/ 618 h 696"/>
                  <a:gd name="T98" fmla="*/ 246 w 246"/>
                  <a:gd name="T99" fmla="*/ 569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96">
                    <a:moveTo>
                      <a:pt x="0" y="0"/>
                    </a:moveTo>
                    <a:lnTo>
                      <a:pt x="5" y="447"/>
                    </a:lnTo>
                    <a:lnTo>
                      <a:pt x="10" y="622"/>
                    </a:lnTo>
                    <a:lnTo>
                      <a:pt x="15" y="427"/>
                    </a:lnTo>
                    <a:lnTo>
                      <a:pt x="20" y="354"/>
                    </a:lnTo>
                    <a:lnTo>
                      <a:pt x="25" y="656"/>
                    </a:lnTo>
                    <a:lnTo>
                      <a:pt x="30" y="609"/>
                    </a:lnTo>
                    <a:lnTo>
                      <a:pt x="35" y="502"/>
                    </a:lnTo>
                    <a:lnTo>
                      <a:pt x="40" y="577"/>
                    </a:lnTo>
                    <a:lnTo>
                      <a:pt x="45" y="556"/>
                    </a:lnTo>
                    <a:lnTo>
                      <a:pt x="50" y="578"/>
                    </a:lnTo>
                    <a:lnTo>
                      <a:pt x="55" y="650"/>
                    </a:lnTo>
                    <a:lnTo>
                      <a:pt x="60" y="328"/>
                    </a:lnTo>
                    <a:lnTo>
                      <a:pt x="65" y="457"/>
                    </a:lnTo>
                    <a:lnTo>
                      <a:pt x="70" y="675"/>
                    </a:lnTo>
                    <a:lnTo>
                      <a:pt x="75" y="626"/>
                    </a:lnTo>
                    <a:lnTo>
                      <a:pt x="80" y="635"/>
                    </a:lnTo>
                    <a:lnTo>
                      <a:pt x="85" y="529"/>
                    </a:lnTo>
                    <a:lnTo>
                      <a:pt x="90" y="361"/>
                    </a:lnTo>
                    <a:lnTo>
                      <a:pt x="95" y="649"/>
                    </a:lnTo>
                    <a:lnTo>
                      <a:pt x="100" y="359"/>
                    </a:lnTo>
                    <a:lnTo>
                      <a:pt x="105" y="618"/>
                    </a:lnTo>
                    <a:lnTo>
                      <a:pt x="110" y="509"/>
                    </a:lnTo>
                    <a:lnTo>
                      <a:pt x="115" y="615"/>
                    </a:lnTo>
                    <a:lnTo>
                      <a:pt x="120" y="645"/>
                    </a:lnTo>
                    <a:lnTo>
                      <a:pt x="125" y="395"/>
                    </a:lnTo>
                    <a:lnTo>
                      <a:pt x="130" y="696"/>
                    </a:lnTo>
                    <a:lnTo>
                      <a:pt x="136" y="678"/>
                    </a:lnTo>
                    <a:lnTo>
                      <a:pt x="141" y="626"/>
                    </a:lnTo>
                    <a:lnTo>
                      <a:pt x="145" y="597"/>
                    </a:lnTo>
                    <a:lnTo>
                      <a:pt x="151" y="575"/>
                    </a:lnTo>
                    <a:lnTo>
                      <a:pt x="156" y="340"/>
                    </a:lnTo>
                    <a:lnTo>
                      <a:pt x="160" y="528"/>
                    </a:lnTo>
                    <a:lnTo>
                      <a:pt x="166" y="595"/>
                    </a:lnTo>
                    <a:lnTo>
                      <a:pt x="171" y="450"/>
                    </a:lnTo>
                    <a:lnTo>
                      <a:pt x="175" y="636"/>
                    </a:lnTo>
                    <a:lnTo>
                      <a:pt x="181" y="677"/>
                    </a:lnTo>
                    <a:lnTo>
                      <a:pt x="186" y="644"/>
                    </a:lnTo>
                    <a:lnTo>
                      <a:pt x="191" y="384"/>
                    </a:lnTo>
                    <a:lnTo>
                      <a:pt x="196" y="657"/>
                    </a:lnTo>
                    <a:lnTo>
                      <a:pt x="201" y="608"/>
                    </a:lnTo>
                    <a:lnTo>
                      <a:pt x="206" y="628"/>
                    </a:lnTo>
                    <a:lnTo>
                      <a:pt x="211" y="565"/>
                    </a:lnTo>
                    <a:lnTo>
                      <a:pt x="216" y="325"/>
                    </a:lnTo>
                    <a:lnTo>
                      <a:pt x="221" y="661"/>
                    </a:lnTo>
                    <a:lnTo>
                      <a:pt x="226" y="605"/>
                    </a:lnTo>
                    <a:lnTo>
                      <a:pt x="231" y="632"/>
                    </a:lnTo>
                    <a:lnTo>
                      <a:pt x="236" y="544"/>
                    </a:lnTo>
                    <a:lnTo>
                      <a:pt x="241" y="618"/>
                    </a:lnTo>
                    <a:lnTo>
                      <a:pt x="246" y="569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9" name="Freeform 600"/>
              <p:cNvSpPr>
                <a:spLocks/>
              </p:cNvSpPr>
              <p:nvPr/>
            </p:nvSpPr>
            <p:spPr bwMode="auto">
              <a:xfrm>
                <a:off x="10015538" y="3962401"/>
                <a:ext cx="390525" cy="1041400"/>
              </a:xfrm>
              <a:custGeom>
                <a:avLst/>
                <a:gdLst>
                  <a:gd name="T0" fmla="*/ 0 w 246"/>
                  <a:gd name="T1" fmla="*/ 528 h 656"/>
                  <a:gd name="T2" fmla="*/ 5 w 246"/>
                  <a:gd name="T3" fmla="*/ 319 h 656"/>
                  <a:gd name="T4" fmla="*/ 10 w 246"/>
                  <a:gd name="T5" fmla="*/ 434 h 656"/>
                  <a:gd name="T6" fmla="*/ 15 w 246"/>
                  <a:gd name="T7" fmla="*/ 309 h 656"/>
                  <a:gd name="T8" fmla="*/ 20 w 246"/>
                  <a:gd name="T9" fmla="*/ 357 h 656"/>
                  <a:gd name="T10" fmla="*/ 25 w 246"/>
                  <a:gd name="T11" fmla="*/ 399 h 656"/>
                  <a:gd name="T12" fmla="*/ 30 w 246"/>
                  <a:gd name="T13" fmla="*/ 426 h 656"/>
                  <a:gd name="T14" fmla="*/ 35 w 246"/>
                  <a:gd name="T15" fmla="*/ 357 h 656"/>
                  <a:gd name="T16" fmla="*/ 40 w 246"/>
                  <a:gd name="T17" fmla="*/ 381 h 656"/>
                  <a:gd name="T18" fmla="*/ 45 w 246"/>
                  <a:gd name="T19" fmla="*/ 581 h 656"/>
                  <a:gd name="T20" fmla="*/ 50 w 246"/>
                  <a:gd name="T21" fmla="*/ 614 h 656"/>
                  <a:gd name="T22" fmla="*/ 55 w 246"/>
                  <a:gd name="T23" fmla="*/ 509 h 656"/>
                  <a:gd name="T24" fmla="*/ 60 w 246"/>
                  <a:gd name="T25" fmla="*/ 491 h 656"/>
                  <a:gd name="T26" fmla="*/ 65 w 246"/>
                  <a:gd name="T27" fmla="*/ 449 h 656"/>
                  <a:gd name="T28" fmla="*/ 70 w 246"/>
                  <a:gd name="T29" fmla="*/ 62 h 656"/>
                  <a:gd name="T30" fmla="*/ 75 w 246"/>
                  <a:gd name="T31" fmla="*/ 609 h 656"/>
                  <a:gd name="T32" fmla="*/ 80 w 246"/>
                  <a:gd name="T33" fmla="*/ 441 h 656"/>
                  <a:gd name="T34" fmla="*/ 85 w 246"/>
                  <a:gd name="T35" fmla="*/ 411 h 656"/>
                  <a:gd name="T36" fmla="*/ 90 w 246"/>
                  <a:gd name="T37" fmla="*/ 598 h 656"/>
                  <a:gd name="T38" fmla="*/ 95 w 246"/>
                  <a:gd name="T39" fmla="*/ 633 h 656"/>
                  <a:gd name="T40" fmla="*/ 100 w 246"/>
                  <a:gd name="T41" fmla="*/ 490 h 656"/>
                  <a:gd name="T42" fmla="*/ 105 w 246"/>
                  <a:gd name="T43" fmla="*/ 594 h 656"/>
                  <a:gd name="T44" fmla="*/ 110 w 246"/>
                  <a:gd name="T45" fmla="*/ 644 h 656"/>
                  <a:gd name="T46" fmla="*/ 115 w 246"/>
                  <a:gd name="T47" fmla="*/ 656 h 656"/>
                  <a:gd name="T48" fmla="*/ 120 w 246"/>
                  <a:gd name="T49" fmla="*/ 597 h 656"/>
                  <a:gd name="T50" fmla="*/ 125 w 246"/>
                  <a:gd name="T51" fmla="*/ 508 h 656"/>
                  <a:gd name="T52" fmla="*/ 130 w 246"/>
                  <a:gd name="T53" fmla="*/ 424 h 656"/>
                  <a:gd name="T54" fmla="*/ 135 w 246"/>
                  <a:gd name="T55" fmla="*/ 406 h 656"/>
                  <a:gd name="T56" fmla="*/ 141 w 246"/>
                  <a:gd name="T57" fmla="*/ 481 h 656"/>
                  <a:gd name="T58" fmla="*/ 146 w 246"/>
                  <a:gd name="T59" fmla="*/ 0 h 656"/>
                  <a:gd name="T60" fmla="*/ 150 w 246"/>
                  <a:gd name="T61" fmla="*/ 484 h 656"/>
                  <a:gd name="T62" fmla="*/ 156 w 246"/>
                  <a:gd name="T63" fmla="*/ 354 h 656"/>
                  <a:gd name="T64" fmla="*/ 161 w 246"/>
                  <a:gd name="T65" fmla="*/ 557 h 656"/>
                  <a:gd name="T66" fmla="*/ 165 w 246"/>
                  <a:gd name="T67" fmla="*/ 349 h 656"/>
                  <a:gd name="T68" fmla="*/ 171 w 246"/>
                  <a:gd name="T69" fmla="*/ 510 h 656"/>
                  <a:gd name="T70" fmla="*/ 176 w 246"/>
                  <a:gd name="T71" fmla="*/ 455 h 656"/>
                  <a:gd name="T72" fmla="*/ 180 w 246"/>
                  <a:gd name="T73" fmla="*/ 526 h 656"/>
                  <a:gd name="T74" fmla="*/ 186 w 246"/>
                  <a:gd name="T75" fmla="*/ 656 h 656"/>
                  <a:gd name="T76" fmla="*/ 191 w 246"/>
                  <a:gd name="T77" fmla="*/ 525 h 656"/>
                  <a:gd name="T78" fmla="*/ 196 w 246"/>
                  <a:gd name="T79" fmla="*/ 444 h 656"/>
                  <a:gd name="T80" fmla="*/ 201 w 246"/>
                  <a:gd name="T81" fmla="*/ 437 h 656"/>
                  <a:gd name="T82" fmla="*/ 206 w 246"/>
                  <a:gd name="T83" fmla="*/ 568 h 656"/>
                  <a:gd name="T84" fmla="*/ 211 w 246"/>
                  <a:gd name="T85" fmla="*/ 308 h 656"/>
                  <a:gd name="T86" fmla="*/ 216 w 246"/>
                  <a:gd name="T87" fmla="*/ 603 h 656"/>
                  <a:gd name="T88" fmla="*/ 221 w 246"/>
                  <a:gd name="T89" fmla="*/ 318 h 656"/>
                  <a:gd name="T90" fmla="*/ 226 w 246"/>
                  <a:gd name="T91" fmla="*/ 333 h 656"/>
                  <a:gd name="T92" fmla="*/ 231 w 246"/>
                  <a:gd name="T93" fmla="*/ 444 h 656"/>
                  <a:gd name="T94" fmla="*/ 236 w 246"/>
                  <a:gd name="T95" fmla="*/ 517 h 656"/>
                  <a:gd name="T96" fmla="*/ 241 w 246"/>
                  <a:gd name="T97" fmla="*/ 347 h 656"/>
                  <a:gd name="T98" fmla="*/ 246 w 246"/>
                  <a:gd name="T99" fmla="*/ 421 h 6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56">
                    <a:moveTo>
                      <a:pt x="0" y="528"/>
                    </a:moveTo>
                    <a:lnTo>
                      <a:pt x="5" y="319"/>
                    </a:lnTo>
                    <a:lnTo>
                      <a:pt x="10" y="434"/>
                    </a:lnTo>
                    <a:lnTo>
                      <a:pt x="15" y="309"/>
                    </a:lnTo>
                    <a:lnTo>
                      <a:pt x="20" y="357"/>
                    </a:lnTo>
                    <a:lnTo>
                      <a:pt x="25" y="399"/>
                    </a:lnTo>
                    <a:lnTo>
                      <a:pt x="30" y="426"/>
                    </a:lnTo>
                    <a:lnTo>
                      <a:pt x="35" y="357"/>
                    </a:lnTo>
                    <a:lnTo>
                      <a:pt x="40" y="381"/>
                    </a:lnTo>
                    <a:lnTo>
                      <a:pt x="45" y="581"/>
                    </a:lnTo>
                    <a:lnTo>
                      <a:pt x="50" y="614"/>
                    </a:lnTo>
                    <a:lnTo>
                      <a:pt x="55" y="509"/>
                    </a:lnTo>
                    <a:lnTo>
                      <a:pt x="60" y="491"/>
                    </a:lnTo>
                    <a:lnTo>
                      <a:pt x="65" y="449"/>
                    </a:lnTo>
                    <a:lnTo>
                      <a:pt x="70" y="62"/>
                    </a:lnTo>
                    <a:lnTo>
                      <a:pt x="75" y="609"/>
                    </a:lnTo>
                    <a:lnTo>
                      <a:pt x="80" y="441"/>
                    </a:lnTo>
                    <a:lnTo>
                      <a:pt x="85" y="411"/>
                    </a:lnTo>
                    <a:lnTo>
                      <a:pt x="90" y="598"/>
                    </a:lnTo>
                    <a:lnTo>
                      <a:pt x="95" y="633"/>
                    </a:lnTo>
                    <a:lnTo>
                      <a:pt x="100" y="490"/>
                    </a:lnTo>
                    <a:lnTo>
                      <a:pt x="105" y="594"/>
                    </a:lnTo>
                    <a:lnTo>
                      <a:pt x="110" y="644"/>
                    </a:lnTo>
                    <a:lnTo>
                      <a:pt x="115" y="656"/>
                    </a:lnTo>
                    <a:lnTo>
                      <a:pt x="120" y="597"/>
                    </a:lnTo>
                    <a:lnTo>
                      <a:pt x="125" y="508"/>
                    </a:lnTo>
                    <a:lnTo>
                      <a:pt x="130" y="424"/>
                    </a:lnTo>
                    <a:lnTo>
                      <a:pt x="135" y="406"/>
                    </a:lnTo>
                    <a:lnTo>
                      <a:pt x="141" y="481"/>
                    </a:lnTo>
                    <a:lnTo>
                      <a:pt x="146" y="0"/>
                    </a:lnTo>
                    <a:lnTo>
                      <a:pt x="150" y="484"/>
                    </a:lnTo>
                    <a:lnTo>
                      <a:pt x="156" y="354"/>
                    </a:lnTo>
                    <a:lnTo>
                      <a:pt x="161" y="557"/>
                    </a:lnTo>
                    <a:lnTo>
                      <a:pt x="165" y="349"/>
                    </a:lnTo>
                    <a:lnTo>
                      <a:pt x="171" y="510"/>
                    </a:lnTo>
                    <a:lnTo>
                      <a:pt x="176" y="455"/>
                    </a:lnTo>
                    <a:lnTo>
                      <a:pt x="180" y="526"/>
                    </a:lnTo>
                    <a:lnTo>
                      <a:pt x="186" y="656"/>
                    </a:lnTo>
                    <a:lnTo>
                      <a:pt x="191" y="525"/>
                    </a:lnTo>
                    <a:lnTo>
                      <a:pt x="196" y="444"/>
                    </a:lnTo>
                    <a:lnTo>
                      <a:pt x="201" y="437"/>
                    </a:lnTo>
                    <a:lnTo>
                      <a:pt x="206" y="568"/>
                    </a:lnTo>
                    <a:lnTo>
                      <a:pt x="211" y="308"/>
                    </a:lnTo>
                    <a:lnTo>
                      <a:pt x="216" y="603"/>
                    </a:lnTo>
                    <a:lnTo>
                      <a:pt x="221" y="318"/>
                    </a:lnTo>
                    <a:lnTo>
                      <a:pt x="226" y="333"/>
                    </a:lnTo>
                    <a:lnTo>
                      <a:pt x="231" y="444"/>
                    </a:lnTo>
                    <a:lnTo>
                      <a:pt x="236" y="517"/>
                    </a:lnTo>
                    <a:lnTo>
                      <a:pt x="241" y="347"/>
                    </a:lnTo>
                    <a:lnTo>
                      <a:pt x="246" y="421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0" name="Freeform 601"/>
              <p:cNvSpPr>
                <a:spLocks/>
              </p:cNvSpPr>
              <p:nvPr/>
            </p:nvSpPr>
            <p:spPr bwMode="auto">
              <a:xfrm>
                <a:off x="10406063" y="4327526"/>
                <a:ext cx="103188" cy="654050"/>
              </a:xfrm>
              <a:custGeom>
                <a:avLst/>
                <a:gdLst>
                  <a:gd name="T0" fmla="*/ 0 w 65"/>
                  <a:gd name="T1" fmla="*/ 191 h 412"/>
                  <a:gd name="T2" fmla="*/ 5 w 65"/>
                  <a:gd name="T3" fmla="*/ 160 h 412"/>
                  <a:gd name="T4" fmla="*/ 10 w 65"/>
                  <a:gd name="T5" fmla="*/ 0 h 412"/>
                  <a:gd name="T6" fmla="*/ 15 w 65"/>
                  <a:gd name="T7" fmla="*/ 132 h 412"/>
                  <a:gd name="T8" fmla="*/ 20 w 65"/>
                  <a:gd name="T9" fmla="*/ 339 h 412"/>
                  <a:gd name="T10" fmla="*/ 25 w 65"/>
                  <a:gd name="T11" fmla="*/ 284 h 412"/>
                  <a:gd name="T12" fmla="*/ 30 w 65"/>
                  <a:gd name="T13" fmla="*/ 298 h 412"/>
                  <a:gd name="T14" fmla="*/ 35 w 65"/>
                  <a:gd name="T15" fmla="*/ 326 h 412"/>
                  <a:gd name="T16" fmla="*/ 40 w 65"/>
                  <a:gd name="T17" fmla="*/ 393 h 412"/>
                  <a:gd name="T18" fmla="*/ 45 w 65"/>
                  <a:gd name="T19" fmla="*/ 387 h 412"/>
                  <a:gd name="T20" fmla="*/ 50 w 65"/>
                  <a:gd name="T21" fmla="*/ 412 h 412"/>
                  <a:gd name="T22" fmla="*/ 55 w 65"/>
                  <a:gd name="T23" fmla="*/ 379 h 412"/>
                  <a:gd name="T24" fmla="*/ 60 w 65"/>
                  <a:gd name="T25" fmla="*/ 4 h 412"/>
                  <a:gd name="T26" fmla="*/ 65 w 65"/>
                  <a:gd name="T27" fmla="*/ 317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65" h="412">
                    <a:moveTo>
                      <a:pt x="0" y="191"/>
                    </a:moveTo>
                    <a:lnTo>
                      <a:pt x="5" y="160"/>
                    </a:lnTo>
                    <a:lnTo>
                      <a:pt x="10" y="0"/>
                    </a:lnTo>
                    <a:lnTo>
                      <a:pt x="15" y="132"/>
                    </a:lnTo>
                    <a:lnTo>
                      <a:pt x="20" y="339"/>
                    </a:lnTo>
                    <a:lnTo>
                      <a:pt x="25" y="284"/>
                    </a:lnTo>
                    <a:lnTo>
                      <a:pt x="30" y="298"/>
                    </a:lnTo>
                    <a:lnTo>
                      <a:pt x="35" y="326"/>
                    </a:lnTo>
                    <a:lnTo>
                      <a:pt x="40" y="393"/>
                    </a:lnTo>
                    <a:lnTo>
                      <a:pt x="45" y="387"/>
                    </a:lnTo>
                    <a:lnTo>
                      <a:pt x="50" y="412"/>
                    </a:lnTo>
                    <a:lnTo>
                      <a:pt x="55" y="379"/>
                    </a:lnTo>
                    <a:lnTo>
                      <a:pt x="60" y="4"/>
                    </a:lnTo>
                    <a:lnTo>
                      <a:pt x="65" y="317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1" name="Freeform 602"/>
              <p:cNvSpPr>
                <a:spLocks/>
              </p:cNvSpPr>
              <p:nvPr/>
            </p:nvSpPr>
            <p:spPr bwMode="auto">
              <a:xfrm>
                <a:off x="8915400" y="4297363"/>
                <a:ext cx="390525" cy="708025"/>
              </a:xfrm>
              <a:custGeom>
                <a:avLst/>
                <a:gdLst>
                  <a:gd name="T0" fmla="*/ 0 w 246"/>
                  <a:gd name="T1" fmla="*/ 446 h 446"/>
                  <a:gd name="T2" fmla="*/ 5 w 246"/>
                  <a:gd name="T3" fmla="*/ 384 h 446"/>
                  <a:gd name="T4" fmla="*/ 10 w 246"/>
                  <a:gd name="T5" fmla="*/ 242 h 446"/>
                  <a:gd name="T6" fmla="*/ 15 w 246"/>
                  <a:gd name="T7" fmla="*/ 440 h 446"/>
                  <a:gd name="T8" fmla="*/ 20 w 246"/>
                  <a:gd name="T9" fmla="*/ 289 h 446"/>
                  <a:gd name="T10" fmla="*/ 25 w 246"/>
                  <a:gd name="T11" fmla="*/ 307 h 446"/>
                  <a:gd name="T12" fmla="*/ 30 w 246"/>
                  <a:gd name="T13" fmla="*/ 250 h 446"/>
                  <a:gd name="T14" fmla="*/ 35 w 246"/>
                  <a:gd name="T15" fmla="*/ 401 h 446"/>
                  <a:gd name="T16" fmla="*/ 40 w 246"/>
                  <a:gd name="T17" fmla="*/ 310 h 446"/>
                  <a:gd name="T18" fmla="*/ 45 w 246"/>
                  <a:gd name="T19" fmla="*/ 307 h 446"/>
                  <a:gd name="T20" fmla="*/ 50 w 246"/>
                  <a:gd name="T21" fmla="*/ 428 h 446"/>
                  <a:gd name="T22" fmla="*/ 55 w 246"/>
                  <a:gd name="T23" fmla="*/ 331 h 446"/>
                  <a:gd name="T24" fmla="*/ 60 w 246"/>
                  <a:gd name="T25" fmla="*/ 399 h 446"/>
                  <a:gd name="T26" fmla="*/ 65 w 246"/>
                  <a:gd name="T27" fmla="*/ 427 h 446"/>
                  <a:gd name="T28" fmla="*/ 70 w 246"/>
                  <a:gd name="T29" fmla="*/ 303 h 446"/>
                  <a:gd name="T30" fmla="*/ 75 w 246"/>
                  <a:gd name="T31" fmla="*/ 248 h 446"/>
                  <a:gd name="T32" fmla="*/ 81 w 246"/>
                  <a:gd name="T33" fmla="*/ 380 h 446"/>
                  <a:gd name="T34" fmla="*/ 86 w 246"/>
                  <a:gd name="T35" fmla="*/ 111 h 446"/>
                  <a:gd name="T36" fmla="*/ 90 w 246"/>
                  <a:gd name="T37" fmla="*/ 309 h 446"/>
                  <a:gd name="T38" fmla="*/ 96 w 246"/>
                  <a:gd name="T39" fmla="*/ 128 h 446"/>
                  <a:gd name="T40" fmla="*/ 101 w 246"/>
                  <a:gd name="T41" fmla="*/ 47 h 446"/>
                  <a:gd name="T42" fmla="*/ 105 w 246"/>
                  <a:gd name="T43" fmla="*/ 240 h 446"/>
                  <a:gd name="T44" fmla="*/ 111 w 246"/>
                  <a:gd name="T45" fmla="*/ 304 h 446"/>
                  <a:gd name="T46" fmla="*/ 116 w 246"/>
                  <a:gd name="T47" fmla="*/ 238 h 446"/>
                  <a:gd name="T48" fmla="*/ 120 w 246"/>
                  <a:gd name="T49" fmla="*/ 198 h 446"/>
                  <a:gd name="T50" fmla="*/ 126 w 246"/>
                  <a:gd name="T51" fmla="*/ 204 h 446"/>
                  <a:gd name="T52" fmla="*/ 131 w 246"/>
                  <a:gd name="T53" fmla="*/ 150 h 446"/>
                  <a:gd name="T54" fmla="*/ 136 w 246"/>
                  <a:gd name="T55" fmla="*/ 392 h 446"/>
                  <a:gd name="T56" fmla="*/ 141 w 246"/>
                  <a:gd name="T57" fmla="*/ 434 h 446"/>
                  <a:gd name="T58" fmla="*/ 146 w 246"/>
                  <a:gd name="T59" fmla="*/ 213 h 446"/>
                  <a:gd name="T60" fmla="*/ 151 w 246"/>
                  <a:gd name="T61" fmla="*/ 421 h 446"/>
                  <a:gd name="T62" fmla="*/ 156 w 246"/>
                  <a:gd name="T63" fmla="*/ 352 h 446"/>
                  <a:gd name="T64" fmla="*/ 161 w 246"/>
                  <a:gd name="T65" fmla="*/ 377 h 446"/>
                  <a:gd name="T66" fmla="*/ 166 w 246"/>
                  <a:gd name="T67" fmla="*/ 65 h 446"/>
                  <a:gd name="T68" fmla="*/ 171 w 246"/>
                  <a:gd name="T69" fmla="*/ 133 h 446"/>
                  <a:gd name="T70" fmla="*/ 176 w 246"/>
                  <a:gd name="T71" fmla="*/ 289 h 446"/>
                  <a:gd name="T72" fmla="*/ 181 w 246"/>
                  <a:gd name="T73" fmla="*/ 389 h 446"/>
                  <a:gd name="T74" fmla="*/ 186 w 246"/>
                  <a:gd name="T75" fmla="*/ 419 h 446"/>
                  <a:gd name="T76" fmla="*/ 191 w 246"/>
                  <a:gd name="T77" fmla="*/ 441 h 446"/>
                  <a:gd name="T78" fmla="*/ 196 w 246"/>
                  <a:gd name="T79" fmla="*/ 0 h 446"/>
                  <a:gd name="T80" fmla="*/ 201 w 246"/>
                  <a:gd name="T81" fmla="*/ 211 h 446"/>
                  <a:gd name="T82" fmla="*/ 206 w 246"/>
                  <a:gd name="T83" fmla="*/ 386 h 446"/>
                  <a:gd name="T84" fmla="*/ 211 w 246"/>
                  <a:gd name="T85" fmla="*/ 394 h 446"/>
                  <a:gd name="T86" fmla="*/ 216 w 246"/>
                  <a:gd name="T87" fmla="*/ 276 h 446"/>
                  <a:gd name="T88" fmla="*/ 221 w 246"/>
                  <a:gd name="T89" fmla="*/ 422 h 446"/>
                  <a:gd name="T90" fmla="*/ 226 w 246"/>
                  <a:gd name="T91" fmla="*/ 430 h 446"/>
                  <a:gd name="T92" fmla="*/ 231 w 246"/>
                  <a:gd name="T93" fmla="*/ 437 h 446"/>
                  <a:gd name="T94" fmla="*/ 236 w 246"/>
                  <a:gd name="T95" fmla="*/ 404 h 446"/>
                  <a:gd name="T96" fmla="*/ 241 w 246"/>
                  <a:gd name="T97" fmla="*/ 337 h 446"/>
                  <a:gd name="T98" fmla="*/ 246 w 246"/>
                  <a:gd name="T99" fmla="*/ 271 h 4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446">
                    <a:moveTo>
                      <a:pt x="0" y="446"/>
                    </a:moveTo>
                    <a:lnTo>
                      <a:pt x="5" y="384"/>
                    </a:lnTo>
                    <a:lnTo>
                      <a:pt x="10" y="242"/>
                    </a:lnTo>
                    <a:lnTo>
                      <a:pt x="15" y="440"/>
                    </a:lnTo>
                    <a:lnTo>
                      <a:pt x="20" y="289"/>
                    </a:lnTo>
                    <a:lnTo>
                      <a:pt x="25" y="307"/>
                    </a:lnTo>
                    <a:lnTo>
                      <a:pt x="30" y="250"/>
                    </a:lnTo>
                    <a:lnTo>
                      <a:pt x="35" y="401"/>
                    </a:lnTo>
                    <a:lnTo>
                      <a:pt x="40" y="310"/>
                    </a:lnTo>
                    <a:lnTo>
                      <a:pt x="45" y="307"/>
                    </a:lnTo>
                    <a:lnTo>
                      <a:pt x="50" y="428"/>
                    </a:lnTo>
                    <a:lnTo>
                      <a:pt x="55" y="331"/>
                    </a:lnTo>
                    <a:lnTo>
                      <a:pt x="60" y="399"/>
                    </a:lnTo>
                    <a:lnTo>
                      <a:pt x="65" y="427"/>
                    </a:lnTo>
                    <a:lnTo>
                      <a:pt x="70" y="303"/>
                    </a:lnTo>
                    <a:lnTo>
                      <a:pt x="75" y="248"/>
                    </a:lnTo>
                    <a:lnTo>
                      <a:pt x="81" y="380"/>
                    </a:lnTo>
                    <a:lnTo>
                      <a:pt x="86" y="111"/>
                    </a:lnTo>
                    <a:lnTo>
                      <a:pt x="90" y="309"/>
                    </a:lnTo>
                    <a:lnTo>
                      <a:pt x="96" y="128"/>
                    </a:lnTo>
                    <a:lnTo>
                      <a:pt x="101" y="47"/>
                    </a:lnTo>
                    <a:lnTo>
                      <a:pt x="105" y="240"/>
                    </a:lnTo>
                    <a:lnTo>
                      <a:pt x="111" y="304"/>
                    </a:lnTo>
                    <a:lnTo>
                      <a:pt x="116" y="238"/>
                    </a:lnTo>
                    <a:lnTo>
                      <a:pt x="120" y="198"/>
                    </a:lnTo>
                    <a:lnTo>
                      <a:pt x="126" y="204"/>
                    </a:lnTo>
                    <a:lnTo>
                      <a:pt x="131" y="150"/>
                    </a:lnTo>
                    <a:lnTo>
                      <a:pt x="136" y="392"/>
                    </a:lnTo>
                    <a:lnTo>
                      <a:pt x="141" y="434"/>
                    </a:lnTo>
                    <a:lnTo>
                      <a:pt x="146" y="213"/>
                    </a:lnTo>
                    <a:lnTo>
                      <a:pt x="151" y="421"/>
                    </a:lnTo>
                    <a:lnTo>
                      <a:pt x="156" y="352"/>
                    </a:lnTo>
                    <a:lnTo>
                      <a:pt x="161" y="377"/>
                    </a:lnTo>
                    <a:lnTo>
                      <a:pt x="166" y="65"/>
                    </a:lnTo>
                    <a:lnTo>
                      <a:pt x="171" y="133"/>
                    </a:lnTo>
                    <a:lnTo>
                      <a:pt x="176" y="289"/>
                    </a:lnTo>
                    <a:lnTo>
                      <a:pt x="181" y="389"/>
                    </a:lnTo>
                    <a:lnTo>
                      <a:pt x="186" y="419"/>
                    </a:lnTo>
                    <a:lnTo>
                      <a:pt x="191" y="441"/>
                    </a:lnTo>
                    <a:lnTo>
                      <a:pt x="196" y="0"/>
                    </a:lnTo>
                    <a:lnTo>
                      <a:pt x="201" y="211"/>
                    </a:lnTo>
                    <a:lnTo>
                      <a:pt x="206" y="386"/>
                    </a:lnTo>
                    <a:lnTo>
                      <a:pt x="211" y="394"/>
                    </a:lnTo>
                    <a:lnTo>
                      <a:pt x="216" y="276"/>
                    </a:lnTo>
                    <a:lnTo>
                      <a:pt x="221" y="422"/>
                    </a:lnTo>
                    <a:lnTo>
                      <a:pt x="226" y="430"/>
                    </a:lnTo>
                    <a:lnTo>
                      <a:pt x="231" y="437"/>
                    </a:lnTo>
                    <a:lnTo>
                      <a:pt x="236" y="404"/>
                    </a:lnTo>
                    <a:lnTo>
                      <a:pt x="241" y="337"/>
                    </a:lnTo>
                    <a:lnTo>
                      <a:pt x="246" y="271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2" name="Freeform 603"/>
              <p:cNvSpPr>
                <a:spLocks/>
              </p:cNvSpPr>
              <p:nvPr/>
            </p:nvSpPr>
            <p:spPr bwMode="auto">
              <a:xfrm>
                <a:off x="9305925" y="4376738"/>
                <a:ext cx="390525" cy="622300"/>
              </a:xfrm>
              <a:custGeom>
                <a:avLst/>
                <a:gdLst>
                  <a:gd name="T0" fmla="*/ 0 w 246"/>
                  <a:gd name="T1" fmla="*/ 221 h 392"/>
                  <a:gd name="T2" fmla="*/ 5 w 246"/>
                  <a:gd name="T3" fmla="*/ 138 h 392"/>
                  <a:gd name="T4" fmla="*/ 10 w 246"/>
                  <a:gd name="T5" fmla="*/ 86 h 392"/>
                  <a:gd name="T6" fmla="*/ 15 w 246"/>
                  <a:gd name="T7" fmla="*/ 180 h 392"/>
                  <a:gd name="T8" fmla="*/ 20 w 246"/>
                  <a:gd name="T9" fmla="*/ 266 h 392"/>
                  <a:gd name="T10" fmla="*/ 25 w 246"/>
                  <a:gd name="T11" fmla="*/ 392 h 392"/>
                  <a:gd name="T12" fmla="*/ 30 w 246"/>
                  <a:gd name="T13" fmla="*/ 266 h 392"/>
                  <a:gd name="T14" fmla="*/ 35 w 246"/>
                  <a:gd name="T15" fmla="*/ 356 h 392"/>
                  <a:gd name="T16" fmla="*/ 40 w 246"/>
                  <a:gd name="T17" fmla="*/ 292 h 392"/>
                  <a:gd name="T18" fmla="*/ 45 w 246"/>
                  <a:gd name="T19" fmla="*/ 148 h 392"/>
                  <a:gd name="T20" fmla="*/ 50 w 246"/>
                  <a:gd name="T21" fmla="*/ 185 h 392"/>
                  <a:gd name="T22" fmla="*/ 55 w 246"/>
                  <a:gd name="T23" fmla="*/ 127 h 392"/>
                  <a:gd name="T24" fmla="*/ 60 w 246"/>
                  <a:gd name="T25" fmla="*/ 16 h 392"/>
                  <a:gd name="T26" fmla="*/ 65 w 246"/>
                  <a:gd name="T27" fmla="*/ 0 h 392"/>
                  <a:gd name="T28" fmla="*/ 70 w 246"/>
                  <a:gd name="T29" fmla="*/ 209 h 392"/>
                  <a:gd name="T30" fmla="*/ 75 w 246"/>
                  <a:gd name="T31" fmla="*/ 162 h 392"/>
                  <a:gd name="T32" fmla="*/ 80 w 246"/>
                  <a:gd name="T33" fmla="*/ 213 h 392"/>
                  <a:gd name="T34" fmla="*/ 86 w 246"/>
                  <a:gd name="T35" fmla="*/ 283 h 392"/>
                  <a:gd name="T36" fmla="*/ 91 w 246"/>
                  <a:gd name="T37" fmla="*/ 323 h 392"/>
                  <a:gd name="T38" fmla="*/ 95 w 246"/>
                  <a:gd name="T39" fmla="*/ 340 h 392"/>
                  <a:gd name="T40" fmla="*/ 101 w 246"/>
                  <a:gd name="T41" fmla="*/ 300 h 392"/>
                  <a:gd name="T42" fmla="*/ 106 w 246"/>
                  <a:gd name="T43" fmla="*/ 124 h 392"/>
                  <a:gd name="T44" fmla="*/ 110 w 246"/>
                  <a:gd name="T45" fmla="*/ 239 h 392"/>
                  <a:gd name="T46" fmla="*/ 116 w 246"/>
                  <a:gd name="T47" fmla="*/ 285 h 392"/>
                  <a:gd name="T48" fmla="*/ 121 w 246"/>
                  <a:gd name="T49" fmla="*/ 371 h 392"/>
                  <a:gd name="T50" fmla="*/ 125 w 246"/>
                  <a:gd name="T51" fmla="*/ 363 h 392"/>
                  <a:gd name="T52" fmla="*/ 131 w 246"/>
                  <a:gd name="T53" fmla="*/ 344 h 392"/>
                  <a:gd name="T54" fmla="*/ 136 w 246"/>
                  <a:gd name="T55" fmla="*/ 285 h 392"/>
                  <a:gd name="T56" fmla="*/ 141 w 246"/>
                  <a:gd name="T57" fmla="*/ 246 h 392"/>
                  <a:gd name="T58" fmla="*/ 146 w 246"/>
                  <a:gd name="T59" fmla="*/ 351 h 392"/>
                  <a:gd name="T60" fmla="*/ 151 w 246"/>
                  <a:gd name="T61" fmla="*/ 312 h 392"/>
                  <a:gd name="T62" fmla="*/ 156 w 246"/>
                  <a:gd name="T63" fmla="*/ 182 h 392"/>
                  <a:gd name="T64" fmla="*/ 161 w 246"/>
                  <a:gd name="T65" fmla="*/ 269 h 392"/>
                  <a:gd name="T66" fmla="*/ 166 w 246"/>
                  <a:gd name="T67" fmla="*/ 259 h 392"/>
                  <a:gd name="T68" fmla="*/ 171 w 246"/>
                  <a:gd name="T69" fmla="*/ 328 h 392"/>
                  <a:gd name="T70" fmla="*/ 176 w 246"/>
                  <a:gd name="T71" fmla="*/ 328 h 392"/>
                  <a:gd name="T72" fmla="*/ 181 w 246"/>
                  <a:gd name="T73" fmla="*/ 277 h 392"/>
                  <a:gd name="T74" fmla="*/ 186 w 246"/>
                  <a:gd name="T75" fmla="*/ 329 h 392"/>
                  <a:gd name="T76" fmla="*/ 191 w 246"/>
                  <a:gd name="T77" fmla="*/ 373 h 392"/>
                  <a:gd name="T78" fmla="*/ 196 w 246"/>
                  <a:gd name="T79" fmla="*/ 278 h 392"/>
                  <a:gd name="T80" fmla="*/ 201 w 246"/>
                  <a:gd name="T81" fmla="*/ 284 h 392"/>
                  <a:gd name="T82" fmla="*/ 206 w 246"/>
                  <a:gd name="T83" fmla="*/ 360 h 392"/>
                  <a:gd name="T84" fmla="*/ 211 w 246"/>
                  <a:gd name="T85" fmla="*/ 220 h 392"/>
                  <a:gd name="T86" fmla="*/ 216 w 246"/>
                  <a:gd name="T87" fmla="*/ 368 h 392"/>
                  <a:gd name="T88" fmla="*/ 221 w 246"/>
                  <a:gd name="T89" fmla="*/ 243 h 392"/>
                  <a:gd name="T90" fmla="*/ 226 w 246"/>
                  <a:gd name="T91" fmla="*/ 108 h 392"/>
                  <a:gd name="T92" fmla="*/ 231 w 246"/>
                  <a:gd name="T93" fmla="*/ 159 h 392"/>
                  <a:gd name="T94" fmla="*/ 236 w 246"/>
                  <a:gd name="T95" fmla="*/ 341 h 392"/>
                  <a:gd name="T96" fmla="*/ 241 w 246"/>
                  <a:gd name="T97" fmla="*/ 353 h 392"/>
                  <a:gd name="T98" fmla="*/ 246 w 246"/>
                  <a:gd name="T99" fmla="*/ 303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92">
                    <a:moveTo>
                      <a:pt x="0" y="221"/>
                    </a:moveTo>
                    <a:lnTo>
                      <a:pt x="5" y="138"/>
                    </a:lnTo>
                    <a:lnTo>
                      <a:pt x="10" y="86"/>
                    </a:lnTo>
                    <a:lnTo>
                      <a:pt x="15" y="180"/>
                    </a:lnTo>
                    <a:lnTo>
                      <a:pt x="20" y="266"/>
                    </a:lnTo>
                    <a:lnTo>
                      <a:pt x="25" y="392"/>
                    </a:lnTo>
                    <a:lnTo>
                      <a:pt x="30" y="266"/>
                    </a:lnTo>
                    <a:lnTo>
                      <a:pt x="35" y="356"/>
                    </a:lnTo>
                    <a:lnTo>
                      <a:pt x="40" y="292"/>
                    </a:lnTo>
                    <a:lnTo>
                      <a:pt x="45" y="148"/>
                    </a:lnTo>
                    <a:lnTo>
                      <a:pt x="50" y="185"/>
                    </a:lnTo>
                    <a:lnTo>
                      <a:pt x="55" y="127"/>
                    </a:lnTo>
                    <a:lnTo>
                      <a:pt x="60" y="16"/>
                    </a:lnTo>
                    <a:lnTo>
                      <a:pt x="65" y="0"/>
                    </a:lnTo>
                    <a:lnTo>
                      <a:pt x="70" y="209"/>
                    </a:lnTo>
                    <a:lnTo>
                      <a:pt x="75" y="162"/>
                    </a:lnTo>
                    <a:lnTo>
                      <a:pt x="80" y="213"/>
                    </a:lnTo>
                    <a:lnTo>
                      <a:pt x="86" y="283"/>
                    </a:lnTo>
                    <a:lnTo>
                      <a:pt x="91" y="323"/>
                    </a:lnTo>
                    <a:lnTo>
                      <a:pt x="95" y="340"/>
                    </a:lnTo>
                    <a:lnTo>
                      <a:pt x="101" y="300"/>
                    </a:lnTo>
                    <a:lnTo>
                      <a:pt x="106" y="124"/>
                    </a:lnTo>
                    <a:lnTo>
                      <a:pt x="110" y="239"/>
                    </a:lnTo>
                    <a:lnTo>
                      <a:pt x="116" y="285"/>
                    </a:lnTo>
                    <a:lnTo>
                      <a:pt x="121" y="371"/>
                    </a:lnTo>
                    <a:lnTo>
                      <a:pt x="125" y="363"/>
                    </a:lnTo>
                    <a:lnTo>
                      <a:pt x="131" y="344"/>
                    </a:lnTo>
                    <a:lnTo>
                      <a:pt x="136" y="285"/>
                    </a:lnTo>
                    <a:lnTo>
                      <a:pt x="141" y="246"/>
                    </a:lnTo>
                    <a:lnTo>
                      <a:pt x="146" y="351"/>
                    </a:lnTo>
                    <a:lnTo>
                      <a:pt x="151" y="312"/>
                    </a:lnTo>
                    <a:lnTo>
                      <a:pt x="156" y="182"/>
                    </a:lnTo>
                    <a:lnTo>
                      <a:pt x="161" y="269"/>
                    </a:lnTo>
                    <a:lnTo>
                      <a:pt x="166" y="259"/>
                    </a:lnTo>
                    <a:lnTo>
                      <a:pt x="171" y="328"/>
                    </a:lnTo>
                    <a:lnTo>
                      <a:pt x="176" y="328"/>
                    </a:lnTo>
                    <a:lnTo>
                      <a:pt x="181" y="277"/>
                    </a:lnTo>
                    <a:lnTo>
                      <a:pt x="186" y="329"/>
                    </a:lnTo>
                    <a:lnTo>
                      <a:pt x="191" y="373"/>
                    </a:lnTo>
                    <a:lnTo>
                      <a:pt x="196" y="278"/>
                    </a:lnTo>
                    <a:lnTo>
                      <a:pt x="201" y="284"/>
                    </a:lnTo>
                    <a:lnTo>
                      <a:pt x="206" y="360"/>
                    </a:lnTo>
                    <a:lnTo>
                      <a:pt x="211" y="220"/>
                    </a:lnTo>
                    <a:lnTo>
                      <a:pt x="216" y="368"/>
                    </a:lnTo>
                    <a:lnTo>
                      <a:pt x="221" y="243"/>
                    </a:lnTo>
                    <a:lnTo>
                      <a:pt x="226" y="108"/>
                    </a:lnTo>
                    <a:lnTo>
                      <a:pt x="231" y="159"/>
                    </a:lnTo>
                    <a:lnTo>
                      <a:pt x="236" y="341"/>
                    </a:lnTo>
                    <a:lnTo>
                      <a:pt x="241" y="353"/>
                    </a:lnTo>
                    <a:lnTo>
                      <a:pt x="246" y="303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3" name="Freeform 604"/>
              <p:cNvSpPr>
                <a:spLocks/>
              </p:cNvSpPr>
              <p:nvPr/>
            </p:nvSpPr>
            <p:spPr bwMode="auto">
              <a:xfrm>
                <a:off x="9696450" y="4205288"/>
                <a:ext cx="390525" cy="796925"/>
              </a:xfrm>
              <a:custGeom>
                <a:avLst/>
                <a:gdLst>
                  <a:gd name="T0" fmla="*/ 0 w 246"/>
                  <a:gd name="T1" fmla="*/ 411 h 502"/>
                  <a:gd name="T2" fmla="*/ 5 w 246"/>
                  <a:gd name="T3" fmla="*/ 472 h 502"/>
                  <a:gd name="T4" fmla="*/ 10 w 246"/>
                  <a:gd name="T5" fmla="*/ 325 h 502"/>
                  <a:gd name="T6" fmla="*/ 15 w 246"/>
                  <a:gd name="T7" fmla="*/ 282 h 502"/>
                  <a:gd name="T8" fmla="*/ 20 w 246"/>
                  <a:gd name="T9" fmla="*/ 395 h 502"/>
                  <a:gd name="T10" fmla="*/ 25 w 246"/>
                  <a:gd name="T11" fmla="*/ 427 h 502"/>
                  <a:gd name="T12" fmla="*/ 30 w 246"/>
                  <a:gd name="T13" fmla="*/ 432 h 502"/>
                  <a:gd name="T14" fmla="*/ 35 w 246"/>
                  <a:gd name="T15" fmla="*/ 131 h 502"/>
                  <a:gd name="T16" fmla="*/ 40 w 246"/>
                  <a:gd name="T17" fmla="*/ 467 h 502"/>
                  <a:gd name="T18" fmla="*/ 45 w 246"/>
                  <a:gd name="T19" fmla="*/ 290 h 502"/>
                  <a:gd name="T20" fmla="*/ 50 w 246"/>
                  <a:gd name="T21" fmla="*/ 276 h 502"/>
                  <a:gd name="T22" fmla="*/ 55 w 246"/>
                  <a:gd name="T23" fmla="*/ 158 h 502"/>
                  <a:gd name="T24" fmla="*/ 60 w 246"/>
                  <a:gd name="T25" fmla="*/ 343 h 502"/>
                  <a:gd name="T26" fmla="*/ 65 w 246"/>
                  <a:gd name="T27" fmla="*/ 388 h 502"/>
                  <a:gd name="T28" fmla="*/ 70 w 246"/>
                  <a:gd name="T29" fmla="*/ 0 h 502"/>
                  <a:gd name="T30" fmla="*/ 75 w 246"/>
                  <a:gd name="T31" fmla="*/ 389 h 502"/>
                  <a:gd name="T32" fmla="*/ 80 w 246"/>
                  <a:gd name="T33" fmla="*/ 330 h 502"/>
                  <a:gd name="T34" fmla="*/ 85 w 246"/>
                  <a:gd name="T35" fmla="*/ 374 h 502"/>
                  <a:gd name="T36" fmla="*/ 91 w 246"/>
                  <a:gd name="T37" fmla="*/ 174 h 502"/>
                  <a:gd name="T38" fmla="*/ 96 w 246"/>
                  <a:gd name="T39" fmla="*/ 200 h 502"/>
                  <a:gd name="T40" fmla="*/ 100 w 246"/>
                  <a:gd name="T41" fmla="*/ 229 h 502"/>
                  <a:gd name="T42" fmla="*/ 106 w 246"/>
                  <a:gd name="T43" fmla="*/ 256 h 502"/>
                  <a:gd name="T44" fmla="*/ 111 w 246"/>
                  <a:gd name="T45" fmla="*/ 134 h 502"/>
                  <a:gd name="T46" fmla="*/ 115 w 246"/>
                  <a:gd name="T47" fmla="*/ 263 h 502"/>
                  <a:gd name="T48" fmla="*/ 121 w 246"/>
                  <a:gd name="T49" fmla="*/ 8 h 502"/>
                  <a:gd name="T50" fmla="*/ 126 w 246"/>
                  <a:gd name="T51" fmla="*/ 192 h 502"/>
                  <a:gd name="T52" fmla="*/ 130 w 246"/>
                  <a:gd name="T53" fmla="*/ 454 h 502"/>
                  <a:gd name="T54" fmla="*/ 136 w 246"/>
                  <a:gd name="T55" fmla="*/ 439 h 502"/>
                  <a:gd name="T56" fmla="*/ 141 w 246"/>
                  <a:gd name="T57" fmla="*/ 373 h 502"/>
                  <a:gd name="T58" fmla="*/ 146 w 246"/>
                  <a:gd name="T59" fmla="*/ 356 h 502"/>
                  <a:gd name="T60" fmla="*/ 151 w 246"/>
                  <a:gd name="T61" fmla="*/ 274 h 502"/>
                  <a:gd name="T62" fmla="*/ 156 w 246"/>
                  <a:gd name="T63" fmla="*/ 207 h 502"/>
                  <a:gd name="T64" fmla="*/ 161 w 246"/>
                  <a:gd name="T65" fmla="*/ 344 h 502"/>
                  <a:gd name="T66" fmla="*/ 166 w 246"/>
                  <a:gd name="T67" fmla="*/ 432 h 502"/>
                  <a:gd name="T68" fmla="*/ 171 w 246"/>
                  <a:gd name="T69" fmla="*/ 182 h 502"/>
                  <a:gd name="T70" fmla="*/ 176 w 246"/>
                  <a:gd name="T71" fmla="*/ 308 h 502"/>
                  <a:gd name="T72" fmla="*/ 181 w 246"/>
                  <a:gd name="T73" fmla="*/ 377 h 502"/>
                  <a:gd name="T74" fmla="*/ 186 w 246"/>
                  <a:gd name="T75" fmla="*/ 158 h 502"/>
                  <a:gd name="T76" fmla="*/ 191 w 246"/>
                  <a:gd name="T77" fmla="*/ 19 h 502"/>
                  <a:gd name="T78" fmla="*/ 196 w 246"/>
                  <a:gd name="T79" fmla="*/ 393 h 502"/>
                  <a:gd name="T80" fmla="*/ 201 w 246"/>
                  <a:gd name="T81" fmla="*/ 385 h 502"/>
                  <a:gd name="T82" fmla="*/ 206 w 246"/>
                  <a:gd name="T83" fmla="*/ 502 h 502"/>
                  <a:gd name="T84" fmla="*/ 211 w 246"/>
                  <a:gd name="T85" fmla="*/ 482 h 502"/>
                  <a:gd name="T86" fmla="*/ 216 w 246"/>
                  <a:gd name="T87" fmla="*/ 500 h 502"/>
                  <a:gd name="T88" fmla="*/ 221 w 246"/>
                  <a:gd name="T89" fmla="*/ 456 h 502"/>
                  <a:gd name="T90" fmla="*/ 226 w 246"/>
                  <a:gd name="T91" fmla="*/ 419 h 502"/>
                  <a:gd name="T92" fmla="*/ 231 w 246"/>
                  <a:gd name="T93" fmla="*/ 477 h 502"/>
                  <a:gd name="T94" fmla="*/ 236 w 246"/>
                  <a:gd name="T95" fmla="*/ 333 h 502"/>
                  <a:gd name="T96" fmla="*/ 241 w 246"/>
                  <a:gd name="T97" fmla="*/ 44 h 502"/>
                  <a:gd name="T98" fmla="*/ 246 w 246"/>
                  <a:gd name="T99" fmla="*/ 365 h 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02">
                    <a:moveTo>
                      <a:pt x="0" y="411"/>
                    </a:moveTo>
                    <a:lnTo>
                      <a:pt x="5" y="472"/>
                    </a:lnTo>
                    <a:lnTo>
                      <a:pt x="10" y="325"/>
                    </a:lnTo>
                    <a:lnTo>
                      <a:pt x="15" y="282"/>
                    </a:lnTo>
                    <a:lnTo>
                      <a:pt x="20" y="395"/>
                    </a:lnTo>
                    <a:lnTo>
                      <a:pt x="25" y="427"/>
                    </a:lnTo>
                    <a:lnTo>
                      <a:pt x="30" y="432"/>
                    </a:lnTo>
                    <a:lnTo>
                      <a:pt x="35" y="131"/>
                    </a:lnTo>
                    <a:lnTo>
                      <a:pt x="40" y="467"/>
                    </a:lnTo>
                    <a:lnTo>
                      <a:pt x="45" y="290"/>
                    </a:lnTo>
                    <a:lnTo>
                      <a:pt x="50" y="276"/>
                    </a:lnTo>
                    <a:lnTo>
                      <a:pt x="55" y="158"/>
                    </a:lnTo>
                    <a:lnTo>
                      <a:pt x="60" y="343"/>
                    </a:lnTo>
                    <a:lnTo>
                      <a:pt x="65" y="388"/>
                    </a:lnTo>
                    <a:lnTo>
                      <a:pt x="70" y="0"/>
                    </a:lnTo>
                    <a:lnTo>
                      <a:pt x="75" y="389"/>
                    </a:lnTo>
                    <a:lnTo>
                      <a:pt x="80" y="330"/>
                    </a:lnTo>
                    <a:lnTo>
                      <a:pt x="85" y="374"/>
                    </a:lnTo>
                    <a:lnTo>
                      <a:pt x="91" y="174"/>
                    </a:lnTo>
                    <a:lnTo>
                      <a:pt x="96" y="200"/>
                    </a:lnTo>
                    <a:lnTo>
                      <a:pt x="100" y="229"/>
                    </a:lnTo>
                    <a:lnTo>
                      <a:pt x="106" y="256"/>
                    </a:lnTo>
                    <a:lnTo>
                      <a:pt x="111" y="134"/>
                    </a:lnTo>
                    <a:lnTo>
                      <a:pt x="115" y="263"/>
                    </a:lnTo>
                    <a:lnTo>
                      <a:pt x="121" y="8"/>
                    </a:lnTo>
                    <a:lnTo>
                      <a:pt x="126" y="192"/>
                    </a:lnTo>
                    <a:lnTo>
                      <a:pt x="130" y="454"/>
                    </a:lnTo>
                    <a:lnTo>
                      <a:pt x="136" y="439"/>
                    </a:lnTo>
                    <a:lnTo>
                      <a:pt x="141" y="373"/>
                    </a:lnTo>
                    <a:lnTo>
                      <a:pt x="146" y="356"/>
                    </a:lnTo>
                    <a:lnTo>
                      <a:pt x="151" y="274"/>
                    </a:lnTo>
                    <a:lnTo>
                      <a:pt x="156" y="207"/>
                    </a:lnTo>
                    <a:lnTo>
                      <a:pt x="161" y="344"/>
                    </a:lnTo>
                    <a:lnTo>
                      <a:pt x="166" y="432"/>
                    </a:lnTo>
                    <a:lnTo>
                      <a:pt x="171" y="182"/>
                    </a:lnTo>
                    <a:lnTo>
                      <a:pt x="176" y="308"/>
                    </a:lnTo>
                    <a:lnTo>
                      <a:pt x="181" y="377"/>
                    </a:lnTo>
                    <a:lnTo>
                      <a:pt x="186" y="158"/>
                    </a:lnTo>
                    <a:lnTo>
                      <a:pt x="191" y="19"/>
                    </a:lnTo>
                    <a:lnTo>
                      <a:pt x="196" y="393"/>
                    </a:lnTo>
                    <a:lnTo>
                      <a:pt x="201" y="385"/>
                    </a:lnTo>
                    <a:lnTo>
                      <a:pt x="206" y="502"/>
                    </a:lnTo>
                    <a:lnTo>
                      <a:pt x="211" y="482"/>
                    </a:lnTo>
                    <a:lnTo>
                      <a:pt x="216" y="500"/>
                    </a:lnTo>
                    <a:lnTo>
                      <a:pt x="221" y="456"/>
                    </a:lnTo>
                    <a:lnTo>
                      <a:pt x="226" y="419"/>
                    </a:lnTo>
                    <a:lnTo>
                      <a:pt x="231" y="477"/>
                    </a:lnTo>
                    <a:lnTo>
                      <a:pt x="236" y="333"/>
                    </a:lnTo>
                    <a:lnTo>
                      <a:pt x="241" y="44"/>
                    </a:lnTo>
                    <a:lnTo>
                      <a:pt x="246" y="365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4" name="Freeform 605"/>
              <p:cNvSpPr>
                <a:spLocks/>
              </p:cNvSpPr>
              <p:nvPr/>
            </p:nvSpPr>
            <p:spPr bwMode="auto">
              <a:xfrm>
                <a:off x="10086975" y="4025901"/>
                <a:ext cx="390525" cy="974725"/>
              </a:xfrm>
              <a:custGeom>
                <a:avLst/>
                <a:gdLst>
                  <a:gd name="T0" fmla="*/ 0 w 246"/>
                  <a:gd name="T1" fmla="*/ 478 h 614"/>
                  <a:gd name="T2" fmla="*/ 5 w 246"/>
                  <a:gd name="T3" fmla="*/ 560 h 614"/>
                  <a:gd name="T4" fmla="*/ 10 w 246"/>
                  <a:gd name="T5" fmla="*/ 505 h 614"/>
                  <a:gd name="T6" fmla="*/ 15 w 246"/>
                  <a:gd name="T7" fmla="*/ 570 h 614"/>
                  <a:gd name="T8" fmla="*/ 20 w 246"/>
                  <a:gd name="T9" fmla="*/ 450 h 614"/>
                  <a:gd name="T10" fmla="*/ 25 w 246"/>
                  <a:gd name="T11" fmla="*/ 450 h 614"/>
                  <a:gd name="T12" fmla="*/ 30 w 246"/>
                  <a:gd name="T13" fmla="*/ 586 h 614"/>
                  <a:gd name="T14" fmla="*/ 35 w 246"/>
                  <a:gd name="T15" fmla="*/ 439 h 614"/>
                  <a:gd name="T16" fmla="*/ 40 w 246"/>
                  <a:gd name="T17" fmla="*/ 217 h 614"/>
                  <a:gd name="T18" fmla="*/ 45 w 246"/>
                  <a:gd name="T19" fmla="*/ 96 h 614"/>
                  <a:gd name="T20" fmla="*/ 50 w 246"/>
                  <a:gd name="T21" fmla="*/ 594 h 614"/>
                  <a:gd name="T22" fmla="*/ 55 w 246"/>
                  <a:gd name="T23" fmla="*/ 556 h 614"/>
                  <a:gd name="T24" fmla="*/ 60 w 246"/>
                  <a:gd name="T25" fmla="*/ 444 h 614"/>
                  <a:gd name="T26" fmla="*/ 65 w 246"/>
                  <a:gd name="T27" fmla="*/ 227 h 614"/>
                  <a:gd name="T28" fmla="*/ 70 w 246"/>
                  <a:gd name="T29" fmla="*/ 515 h 614"/>
                  <a:gd name="T30" fmla="*/ 75 w 246"/>
                  <a:gd name="T31" fmla="*/ 408 h 614"/>
                  <a:gd name="T32" fmla="*/ 80 w 246"/>
                  <a:gd name="T33" fmla="*/ 152 h 614"/>
                  <a:gd name="T34" fmla="*/ 85 w 246"/>
                  <a:gd name="T35" fmla="*/ 239 h 614"/>
                  <a:gd name="T36" fmla="*/ 90 w 246"/>
                  <a:gd name="T37" fmla="*/ 604 h 614"/>
                  <a:gd name="T38" fmla="*/ 96 w 246"/>
                  <a:gd name="T39" fmla="*/ 446 h 614"/>
                  <a:gd name="T40" fmla="*/ 101 w 246"/>
                  <a:gd name="T41" fmla="*/ 614 h 614"/>
                  <a:gd name="T42" fmla="*/ 105 w 246"/>
                  <a:gd name="T43" fmla="*/ 592 h 614"/>
                  <a:gd name="T44" fmla="*/ 111 w 246"/>
                  <a:gd name="T45" fmla="*/ 614 h 614"/>
                  <a:gd name="T46" fmla="*/ 116 w 246"/>
                  <a:gd name="T47" fmla="*/ 586 h 614"/>
                  <a:gd name="T48" fmla="*/ 120 w 246"/>
                  <a:gd name="T49" fmla="*/ 390 h 614"/>
                  <a:gd name="T50" fmla="*/ 126 w 246"/>
                  <a:gd name="T51" fmla="*/ 220 h 614"/>
                  <a:gd name="T52" fmla="*/ 131 w 246"/>
                  <a:gd name="T53" fmla="*/ 454 h 614"/>
                  <a:gd name="T54" fmla="*/ 135 w 246"/>
                  <a:gd name="T55" fmla="*/ 442 h 614"/>
                  <a:gd name="T56" fmla="*/ 141 w 246"/>
                  <a:gd name="T57" fmla="*/ 85 h 614"/>
                  <a:gd name="T58" fmla="*/ 146 w 246"/>
                  <a:gd name="T59" fmla="*/ 587 h 614"/>
                  <a:gd name="T60" fmla="*/ 151 w 246"/>
                  <a:gd name="T61" fmla="*/ 539 h 614"/>
                  <a:gd name="T62" fmla="*/ 156 w 246"/>
                  <a:gd name="T63" fmla="*/ 446 h 614"/>
                  <a:gd name="T64" fmla="*/ 161 w 246"/>
                  <a:gd name="T65" fmla="*/ 291 h 614"/>
                  <a:gd name="T66" fmla="*/ 166 w 246"/>
                  <a:gd name="T67" fmla="*/ 597 h 614"/>
                  <a:gd name="T68" fmla="*/ 171 w 246"/>
                  <a:gd name="T69" fmla="*/ 473 h 614"/>
                  <a:gd name="T70" fmla="*/ 176 w 246"/>
                  <a:gd name="T71" fmla="*/ 545 h 614"/>
                  <a:gd name="T72" fmla="*/ 181 w 246"/>
                  <a:gd name="T73" fmla="*/ 460 h 614"/>
                  <a:gd name="T74" fmla="*/ 186 w 246"/>
                  <a:gd name="T75" fmla="*/ 181 h 614"/>
                  <a:gd name="T76" fmla="*/ 191 w 246"/>
                  <a:gd name="T77" fmla="*/ 44 h 614"/>
                  <a:gd name="T78" fmla="*/ 196 w 246"/>
                  <a:gd name="T79" fmla="*/ 578 h 614"/>
                  <a:gd name="T80" fmla="*/ 201 w 246"/>
                  <a:gd name="T81" fmla="*/ 362 h 614"/>
                  <a:gd name="T82" fmla="*/ 206 w 246"/>
                  <a:gd name="T83" fmla="*/ 609 h 614"/>
                  <a:gd name="T84" fmla="*/ 211 w 246"/>
                  <a:gd name="T85" fmla="*/ 499 h 614"/>
                  <a:gd name="T86" fmla="*/ 216 w 246"/>
                  <a:gd name="T87" fmla="*/ 599 h 614"/>
                  <a:gd name="T88" fmla="*/ 221 w 246"/>
                  <a:gd name="T89" fmla="*/ 201 h 614"/>
                  <a:gd name="T90" fmla="*/ 226 w 246"/>
                  <a:gd name="T91" fmla="*/ 0 h 614"/>
                  <a:gd name="T92" fmla="*/ 231 w 246"/>
                  <a:gd name="T93" fmla="*/ 432 h 614"/>
                  <a:gd name="T94" fmla="*/ 236 w 246"/>
                  <a:gd name="T95" fmla="*/ 564 h 614"/>
                  <a:gd name="T96" fmla="*/ 241 w 246"/>
                  <a:gd name="T97" fmla="*/ 609 h 614"/>
                  <a:gd name="T98" fmla="*/ 246 w 246"/>
                  <a:gd name="T99" fmla="*/ 518 h 6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14">
                    <a:moveTo>
                      <a:pt x="0" y="478"/>
                    </a:moveTo>
                    <a:lnTo>
                      <a:pt x="5" y="560"/>
                    </a:lnTo>
                    <a:lnTo>
                      <a:pt x="10" y="505"/>
                    </a:lnTo>
                    <a:lnTo>
                      <a:pt x="15" y="570"/>
                    </a:lnTo>
                    <a:lnTo>
                      <a:pt x="20" y="450"/>
                    </a:lnTo>
                    <a:lnTo>
                      <a:pt x="25" y="450"/>
                    </a:lnTo>
                    <a:lnTo>
                      <a:pt x="30" y="586"/>
                    </a:lnTo>
                    <a:lnTo>
                      <a:pt x="35" y="439"/>
                    </a:lnTo>
                    <a:lnTo>
                      <a:pt x="40" y="217"/>
                    </a:lnTo>
                    <a:lnTo>
                      <a:pt x="45" y="96"/>
                    </a:lnTo>
                    <a:lnTo>
                      <a:pt x="50" y="594"/>
                    </a:lnTo>
                    <a:lnTo>
                      <a:pt x="55" y="556"/>
                    </a:lnTo>
                    <a:lnTo>
                      <a:pt x="60" y="444"/>
                    </a:lnTo>
                    <a:lnTo>
                      <a:pt x="65" y="227"/>
                    </a:lnTo>
                    <a:lnTo>
                      <a:pt x="70" y="515"/>
                    </a:lnTo>
                    <a:lnTo>
                      <a:pt x="75" y="408"/>
                    </a:lnTo>
                    <a:lnTo>
                      <a:pt x="80" y="152"/>
                    </a:lnTo>
                    <a:lnTo>
                      <a:pt x="85" y="239"/>
                    </a:lnTo>
                    <a:lnTo>
                      <a:pt x="90" y="604"/>
                    </a:lnTo>
                    <a:lnTo>
                      <a:pt x="96" y="446"/>
                    </a:lnTo>
                    <a:lnTo>
                      <a:pt x="101" y="614"/>
                    </a:lnTo>
                    <a:lnTo>
                      <a:pt x="105" y="592"/>
                    </a:lnTo>
                    <a:lnTo>
                      <a:pt x="111" y="614"/>
                    </a:lnTo>
                    <a:lnTo>
                      <a:pt x="116" y="586"/>
                    </a:lnTo>
                    <a:lnTo>
                      <a:pt x="120" y="390"/>
                    </a:lnTo>
                    <a:lnTo>
                      <a:pt x="126" y="220"/>
                    </a:lnTo>
                    <a:lnTo>
                      <a:pt x="131" y="454"/>
                    </a:lnTo>
                    <a:lnTo>
                      <a:pt x="135" y="442"/>
                    </a:lnTo>
                    <a:lnTo>
                      <a:pt x="141" y="85"/>
                    </a:lnTo>
                    <a:lnTo>
                      <a:pt x="146" y="587"/>
                    </a:lnTo>
                    <a:lnTo>
                      <a:pt x="151" y="539"/>
                    </a:lnTo>
                    <a:lnTo>
                      <a:pt x="156" y="446"/>
                    </a:lnTo>
                    <a:lnTo>
                      <a:pt x="161" y="291"/>
                    </a:lnTo>
                    <a:lnTo>
                      <a:pt x="166" y="597"/>
                    </a:lnTo>
                    <a:lnTo>
                      <a:pt x="171" y="473"/>
                    </a:lnTo>
                    <a:lnTo>
                      <a:pt x="176" y="545"/>
                    </a:lnTo>
                    <a:lnTo>
                      <a:pt x="181" y="460"/>
                    </a:lnTo>
                    <a:lnTo>
                      <a:pt x="186" y="181"/>
                    </a:lnTo>
                    <a:lnTo>
                      <a:pt x="191" y="44"/>
                    </a:lnTo>
                    <a:lnTo>
                      <a:pt x="196" y="578"/>
                    </a:lnTo>
                    <a:lnTo>
                      <a:pt x="201" y="362"/>
                    </a:lnTo>
                    <a:lnTo>
                      <a:pt x="206" y="609"/>
                    </a:lnTo>
                    <a:lnTo>
                      <a:pt x="211" y="499"/>
                    </a:lnTo>
                    <a:lnTo>
                      <a:pt x="216" y="599"/>
                    </a:lnTo>
                    <a:lnTo>
                      <a:pt x="221" y="201"/>
                    </a:lnTo>
                    <a:lnTo>
                      <a:pt x="226" y="0"/>
                    </a:lnTo>
                    <a:lnTo>
                      <a:pt x="231" y="432"/>
                    </a:lnTo>
                    <a:lnTo>
                      <a:pt x="236" y="564"/>
                    </a:lnTo>
                    <a:lnTo>
                      <a:pt x="241" y="609"/>
                    </a:lnTo>
                    <a:lnTo>
                      <a:pt x="246" y="518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5" name="Freeform 606"/>
              <p:cNvSpPr>
                <a:spLocks/>
              </p:cNvSpPr>
              <p:nvPr/>
            </p:nvSpPr>
            <p:spPr bwMode="auto">
              <a:xfrm>
                <a:off x="10477500" y="4549776"/>
                <a:ext cx="31750" cy="419100"/>
              </a:xfrm>
              <a:custGeom>
                <a:avLst/>
                <a:gdLst>
                  <a:gd name="T0" fmla="*/ 0 w 20"/>
                  <a:gd name="T1" fmla="*/ 188 h 264"/>
                  <a:gd name="T2" fmla="*/ 5 w 20"/>
                  <a:gd name="T3" fmla="*/ 0 h 264"/>
                  <a:gd name="T4" fmla="*/ 10 w 20"/>
                  <a:gd name="T5" fmla="*/ 82 h 264"/>
                  <a:gd name="T6" fmla="*/ 15 w 20"/>
                  <a:gd name="T7" fmla="*/ 264 h 264"/>
                  <a:gd name="T8" fmla="*/ 20 w 20"/>
                  <a:gd name="T9" fmla="*/ 101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64">
                    <a:moveTo>
                      <a:pt x="0" y="188"/>
                    </a:moveTo>
                    <a:lnTo>
                      <a:pt x="5" y="0"/>
                    </a:lnTo>
                    <a:lnTo>
                      <a:pt x="10" y="82"/>
                    </a:lnTo>
                    <a:lnTo>
                      <a:pt x="15" y="264"/>
                    </a:lnTo>
                    <a:lnTo>
                      <a:pt x="20" y="101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6" name="Freeform 607"/>
              <p:cNvSpPr>
                <a:spLocks/>
              </p:cNvSpPr>
              <p:nvPr/>
            </p:nvSpPr>
            <p:spPr bwMode="auto">
              <a:xfrm>
                <a:off x="8915400" y="3925888"/>
                <a:ext cx="390525" cy="1079500"/>
              </a:xfrm>
              <a:custGeom>
                <a:avLst/>
                <a:gdLst>
                  <a:gd name="T0" fmla="*/ 0 w 246"/>
                  <a:gd name="T1" fmla="*/ 680 h 680"/>
                  <a:gd name="T2" fmla="*/ 5 w 246"/>
                  <a:gd name="T3" fmla="*/ 391 h 680"/>
                  <a:gd name="T4" fmla="*/ 10 w 246"/>
                  <a:gd name="T5" fmla="*/ 541 h 680"/>
                  <a:gd name="T6" fmla="*/ 15 w 246"/>
                  <a:gd name="T7" fmla="*/ 437 h 680"/>
                  <a:gd name="T8" fmla="*/ 20 w 246"/>
                  <a:gd name="T9" fmla="*/ 530 h 680"/>
                  <a:gd name="T10" fmla="*/ 25 w 246"/>
                  <a:gd name="T11" fmla="*/ 638 h 680"/>
                  <a:gd name="T12" fmla="*/ 30 w 246"/>
                  <a:gd name="T13" fmla="*/ 637 h 680"/>
                  <a:gd name="T14" fmla="*/ 35 w 246"/>
                  <a:gd name="T15" fmla="*/ 382 h 680"/>
                  <a:gd name="T16" fmla="*/ 40 w 246"/>
                  <a:gd name="T17" fmla="*/ 415 h 680"/>
                  <a:gd name="T18" fmla="*/ 45 w 246"/>
                  <a:gd name="T19" fmla="*/ 636 h 680"/>
                  <a:gd name="T20" fmla="*/ 50 w 246"/>
                  <a:gd name="T21" fmla="*/ 184 h 680"/>
                  <a:gd name="T22" fmla="*/ 55 w 246"/>
                  <a:gd name="T23" fmla="*/ 576 h 680"/>
                  <a:gd name="T24" fmla="*/ 60 w 246"/>
                  <a:gd name="T25" fmla="*/ 599 h 680"/>
                  <a:gd name="T26" fmla="*/ 65 w 246"/>
                  <a:gd name="T27" fmla="*/ 643 h 680"/>
                  <a:gd name="T28" fmla="*/ 70 w 246"/>
                  <a:gd name="T29" fmla="*/ 472 h 680"/>
                  <a:gd name="T30" fmla="*/ 75 w 246"/>
                  <a:gd name="T31" fmla="*/ 600 h 680"/>
                  <a:gd name="T32" fmla="*/ 81 w 246"/>
                  <a:gd name="T33" fmla="*/ 588 h 680"/>
                  <a:gd name="T34" fmla="*/ 86 w 246"/>
                  <a:gd name="T35" fmla="*/ 597 h 680"/>
                  <a:gd name="T36" fmla="*/ 90 w 246"/>
                  <a:gd name="T37" fmla="*/ 529 h 680"/>
                  <a:gd name="T38" fmla="*/ 96 w 246"/>
                  <a:gd name="T39" fmla="*/ 580 h 680"/>
                  <a:gd name="T40" fmla="*/ 101 w 246"/>
                  <a:gd name="T41" fmla="*/ 611 h 680"/>
                  <a:gd name="T42" fmla="*/ 105 w 246"/>
                  <a:gd name="T43" fmla="*/ 674 h 680"/>
                  <a:gd name="T44" fmla="*/ 111 w 246"/>
                  <a:gd name="T45" fmla="*/ 623 h 680"/>
                  <a:gd name="T46" fmla="*/ 116 w 246"/>
                  <a:gd name="T47" fmla="*/ 588 h 680"/>
                  <a:gd name="T48" fmla="*/ 120 w 246"/>
                  <a:gd name="T49" fmla="*/ 475 h 680"/>
                  <a:gd name="T50" fmla="*/ 126 w 246"/>
                  <a:gd name="T51" fmla="*/ 640 h 680"/>
                  <a:gd name="T52" fmla="*/ 131 w 246"/>
                  <a:gd name="T53" fmla="*/ 569 h 680"/>
                  <a:gd name="T54" fmla="*/ 136 w 246"/>
                  <a:gd name="T55" fmla="*/ 431 h 680"/>
                  <a:gd name="T56" fmla="*/ 141 w 246"/>
                  <a:gd name="T57" fmla="*/ 504 h 680"/>
                  <a:gd name="T58" fmla="*/ 146 w 246"/>
                  <a:gd name="T59" fmla="*/ 641 h 680"/>
                  <a:gd name="T60" fmla="*/ 151 w 246"/>
                  <a:gd name="T61" fmla="*/ 0 h 680"/>
                  <a:gd name="T62" fmla="*/ 156 w 246"/>
                  <a:gd name="T63" fmla="*/ 637 h 680"/>
                  <a:gd name="T64" fmla="*/ 161 w 246"/>
                  <a:gd name="T65" fmla="*/ 475 h 680"/>
                  <a:gd name="T66" fmla="*/ 166 w 246"/>
                  <a:gd name="T67" fmla="*/ 281 h 680"/>
                  <a:gd name="T68" fmla="*/ 171 w 246"/>
                  <a:gd name="T69" fmla="*/ 471 h 680"/>
                  <a:gd name="T70" fmla="*/ 176 w 246"/>
                  <a:gd name="T71" fmla="*/ 508 h 680"/>
                  <a:gd name="T72" fmla="*/ 181 w 246"/>
                  <a:gd name="T73" fmla="*/ 544 h 680"/>
                  <a:gd name="T74" fmla="*/ 186 w 246"/>
                  <a:gd name="T75" fmla="*/ 501 h 680"/>
                  <a:gd name="T76" fmla="*/ 191 w 246"/>
                  <a:gd name="T77" fmla="*/ 384 h 680"/>
                  <a:gd name="T78" fmla="*/ 196 w 246"/>
                  <a:gd name="T79" fmla="*/ 635 h 680"/>
                  <a:gd name="T80" fmla="*/ 201 w 246"/>
                  <a:gd name="T81" fmla="*/ 602 h 680"/>
                  <a:gd name="T82" fmla="*/ 206 w 246"/>
                  <a:gd name="T83" fmla="*/ 675 h 680"/>
                  <a:gd name="T84" fmla="*/ 211 w 246"/>
                  <a:gd name="T85" fmla="*/ 581 h 680"/>
                  <a:gd name="T86" fmla="*/ 216 w 246"/>
                  <a:gd name="T87" fmla="*/ 347 h 680"/>
                  <a:gd name="T88" fmla="*/ 221 w 246"/>
                  <a:gd name="T89" fmla="*/ 396 h 680"/>
                  <a:gd name="T90" fmla="*/ 226 w 246"/>
                  <a:gd name="T91" fmla="*/ 391 h 680"/>
                  <a:gd name="T92" fmla="*/ 231 w 246"/>
                  <a:gd name="T93" fmla="*/ 434 h 680"/>
                  <a:gd name="T94" fmla="*/ 236 w 246"/>
                  <a:gd name="T95" fmla="*/ 210 h 680"/>
                  <a:gd name="T96" fmla="*/ 241 w 246"/>
                  <a:gd name="T97" fmla="*/ 339 h 680"/>
                  <a:gd name="T98" fmla="*/ 246 w 246"/>
                  <a:gd name="T99" fmla="*/ 493 h 6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80">
                    <a:moveTo>
                      <a:pt x="0" y="680"/>
                    </a:moveTo>
                    <a:lnTo>
                      <a:pt x="5" y="391"/>
                    </a:lnTo>
                    <a:lnTo>
                      <a:pt x="10" y="541"/>
                    </a:lnTo>
                    <a:lnTo>
                      <a:pt x="15" y="437"/>
                    </a:lnTo>
                    <a:lnTo>
                      <a:pt x="20" y="530"/>
                    </a:lnTo>
                    <a:lnTo>
                      <a:pt x="25" y="638"/>
                    </a:lnTo>
                    <a:lnTo>
                      <a:pt x="30" y="637"/>
                    </a:lnTo>
                    <a:lnTo>
                      <a:pt x="35" y="382"/>
                    </a:lnTo>
                    <a:lnTo>
                      <a:pt x="40" y="415"/>
                    </a:lnTo>
                    <a:lnTo>
                      <a:pt x="45" y="636"/>
                    </a:lnTo>
                    <a:lnTo>
                      <a:pt x="50" y="184"/>
                    </a:lnTo>
                    <a:lnTo>
                      <a:pt x="55" y="576"/>
                    </a:lnTo>
                    <a:lnTo>
                      <a:pt x="60" y="599"/>
                    </a:lnTo>
                    <a:lnTo>
                      <a:pt x="65" y="643"/>
                    </a:lnTo>
                    <a:lnTo>
                      <a:pt x="70" y="472"/>
                    </a:lnTo>
                    <a:lnTo>
                      <a:pt x="75" y="600"/>
                    </a:lnTo>
                    <a:lnTo>
                      <a:pt x="81" y="588"/>
                    </a:lnTo>
                    <a:lnTo>
                      <a:pt x="86" y="597"/>
                    </a:lnTo>
                    <a:lnTo>
                      <a:pt x="90" y="529"/>
                    </a:lnTo>
                    <a:lnTo>
                      <a:pt x="96" y="580"/>
                    </a:lnTo>
                    <a:lnTo>
                      <a:pt x="101" y="611"/>
                    </a:lnTo>
                    <a:lnTo>
                      <a:pt x="105" y="674"/>
                    </a:lnTo>
                    <a:lnTo>
                      <a:pt x="111" y="623"/>
                    </a:lnTo>
                    <a:lnTo>
                      <a:pt x="116" y="588"/>
                    </a:lnTo>
                    <a:lnTo>
                      <a:pt x="120" y="475"/>
                    </a:lnTo>
                    <a:lnTo>
                      <a:pt x="126" y="640"/>
                    </a:lnTo>
                    <a:lnTo>
                      <a:pt x="131" y="569"/>
                    </a:lnTo>
                    <a:lnTo>
                      <a:pt x="136" y="431"/>
                    </a:lnTo>
                    <a:lnTo>
                      <a:pt x="141" y="504"/>
                    </a:lnTo>
                    <a:lnTo>
                      <a:pt x="146" y="641"/>
                    </a:lnTo>
                    <a:lnTo>
                      <a:pt x="151" y="0"/>
                    </a:lnTo>
                    <a:lnTo>
                      <a:pt x="156" y="637"/>
                    </a:lnTo>
                    <a:lnTo>
                      <a:pt x="161" y="475"/>
                    </a:lnTo>
                    <a:lnTo>
                      <a:pt x="166" y="281"/>
                    </a:lnTo>
                    <a:lnTo>
                      <a:pt x="171" y="471"/>
                    </a:lnTo>
                    <a:lnTo>
                      <a:pt x="176" y="508"/>
                    </a:lnTo>
                    <a:lnTo>
                      <a:pt x="181" y="544"/>
                    </a:lnTo>
                    <a:lnTo>
                      <a:pt x="186" y="501"/>
                    </a:lnTo>
                    <a:lnTo>
                      <a:pt x="191" y="384"/>
                    </a:lnTo>
                    <a:lnTo>
                      <a:pt x="196" y="635"/>
                    </a:lnTo>
                    <a:lnTo>
                      <a:pt x="201" y="602"/>
                    </a:lnTo>
                    <a:lnTo>
                      <a:pt x="206" y="675"/>
                    </a:lnTo>
                    <a:lnTo>
                      <a:pt x="211" y="581"/>
                    </a:lnTo>
                    <a:lnTo>
                      <a:pt x="216" y="347"/>
                    </a:lnTo>
                    <a:lnTo>
                      <a:pt x="221" y="396"/>
                    </a:lnTo>
                    <a:lnTo>
                      <a:pt x="226" y="391"/>
                    </a:lnTo>
                    <a:lnTo>
                      <a:pt x="231" y="434"/>
                    </a:lnTo>
                    <a:lnTo>
                      <a:pt x="236" y="210"/>
                    </a:lnTo>
                    <a:lnTo>
                      <a:pt x="241" y="339"/>
                    </a:lnTo>
                    <a:lnTo>
                      <a:pt x="246" y="493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7" name="Freeform 608"/>
              <p:cNvSpPr>
                <a:spLocks/>
              </p:cNvSpPr>
              <p:nvPr/>
            </p:nvSpPr>
            <p:spPr bwMode="auto">
              <a:xfrm>
                <a:off x="9305925" y="4070351"/>
                <a:ext cx="390525" cy="933450"/>
              </a:xfrm>
              <a:custGeom>
                <a:avLst/>
                <a:gdLst>
                  <a:gd name="T0" fmla="*/ 0 w 246"/>
                  <a:gd name="T1" fmla="*/ 402 h 588"/>
                  <a:gd name="T2" fmla="*/ 5 w 246"/>
                  <a:gd name="T3" fmla="*/ 530 h 588"/>
                  <a:gd name="T4" fmla="*/ 10 w 246"/>
                  <a:gd name="T5" fmla="*/ 566 h 588"/>
                  <a:gd name="T6" fmla="*/ 15 w 246"/>
                  <a:gd name="T7" fmla="*/ 588 h 588"/>
                  <a:gd name="T8" fmla="*/ 20 w 246"/>
                  <a:gd name="T9" fmla="*/ 482 h 588"/>
                  <a:gd name="T10" fmla="*/ 25 w 246"/>
                  <a:gd name="T11" fmla="*/ 323 h 588"/>
                  <a:gd name="T12" fmla="*/ 30 w 246"/>
                  <a:gd name="T13" fmla="*/ 511 h 588"/>
                  <a:gd name="T14" fmla="*/ 35 w 246"/>
                  <a:gd name="T15" fmla="*/ 569 h 588"/>
                  <a:gd name="T16" fmla="*/ 40 w 246"/>
                  <a:gd name="T17" fmla="*/ 465 h 588"/>
                  <a:gd name="T18" fmla="*/ 45 w 246"/>
                  <a:gd name="T19" fmla="*/ 514 h 588"/>
                  <a:gd name="T20" fmla="*/ 50 w 246"/>
                  <a:gd name="T21" fmla="*/ 448 h 588"/>
                  <a:gd name="T22" fmla="*/ 55 w 246"/>
                  <a:gd name="T23" fmla="*/ 387 h 588"/>
                  <a:gd name="T24" fmla="*/ 60 w 246"/>
                  <a:gd name="T25" fmla="*/ 283 h 588"/>
                  <a:gd name="T26" fmla="*/ 65 w 246"/>
                  <a:gd name="T27" fmla="*/ 282 h 588"/>
                  <a:gd name="T28" fmla="*/ 70 w 246"/>
                  <a:gd name="T29" fmla="*/ 411 h 588"/>
                  <a:gd name="T30" fmla="*/ 75 w 246"/>
                  <a:gd name="T31" fmla="*/ 513 h 588"/>
                  <a:gd name="T32" fmla="*/ 80 w 246"/>
                  <a:gd name="T33" fmla="*/ 573 h 588"/>
                  <a:gd name="T34" fmla="*/ 86 w 246"/>
                  <a:gd name="T35" fmla="*/ 305 h 588"/>
                  <a:gd name="T36" fmla="*/ 91 w 246"/>
                  <a:gd name="T37" fmla="*/ 0 h 588"/>
                  <a:gd name="T38" fmla="*/ 95 w 246"/>
                  <a:gd name="T39" fmla="*/ 550 h 588"/>
                  <a:gd name="T40" fmla="*/ 101 w 246"/>
                  <a:gd name="T41" fmla="*/ 574 h 588"/>
                  <a:gd name="T42" fmla="*/ 106 w 246"/>
                  <a:gd name="T43" fmla="*/ 588 h 588"/>
                  <a:gd name="T44" fmla="*/ 110 w 246"/>
                  <a:gd name="T45" fmla="*/ 459 h 588"/>
                  <a:gd name="T46" fmla="*/ 116 w 246"/>
                  <a:gd name="T47" fmla="*/ 204 h 588"/>
                  <a:gd name="T48" fmla="*/ 121 w 246"/>
                  <a:gd name="T49" fmla="*/ 271 h 588"/>
                  <a:gd name="T50" fmla="*/ 125 w 246"/>
                  <a:gd name="T51" fmla="*/ 387 h 588"/>
                  <a:gd name="T52" fmla="*/ 131 w 246"/>
                  <a:gd name="T53" fmla="*/ 553 h 588"/>
                  <a:gd name="T54" fmla="*/ 136 w 246"/>
                  <a:gd name="T55" fmla="*/ 394 h 588"/>
                  <a:gd name="T56" fmla="*/ 141 w 246"/>
                  <a:gd name="T57" fmla="*/ 586 h 588"/>
                  <a:gd name="T58" fmla="*/ 146 w 246"/>
                  <a:gd name="T59" fmla="*/ 424 h 588"/>
                  <a:gd name="T60" fmla="*/ 151 w 246"/>
                  <a:gd name="T61" fmla="*/ 288 h 588"/>
                  <a:gd name="T62" fmla="*/ 156 w 246"/>
                  <a:gd name="T63" fmla="*/ 381 h 588"/>
                  <a:gd name="T64" fmla="*/ 161 w 246"/>
                  <a:gd name="T65" fmla="*/ 400 h 588"/>
                  <a:gd name="T66" fmla="*/ 166 w 246"/>
                  <a:gd name="T67" fmla="*/ 535 h 588"/>
                  <a:gd name="T68" fmla="*/ 171 w 246"/>
                  <a:gd name="T69" fmla="*/ 568 h 588"/>
                  <a:gd name="T70" fmla="*/ 176 w 246"/>
                  <a:gd name="T71" fmla="*/ 535 h 588"/>
                  <a:gd name="T72" fmla="*/ 181 w 246"/>
                  <a:gd name="T73" fmla="*/ 548 h 588"/>
                  <a:gd name="T74" fmla="*/ 186 w 246"/>
                  <a:gd name="T75" fmla="*/ 515 h 588"/>
                  <a:gd name="T76" fmla="*/ 191 w 246"/>
                  <a:gd name="T77" fmla="*/ 467 h 588"/>
                  <a:gd name="T78" fmla="*/ 196 w 246"/>
                  <a:gd name="T79" fmla="*/ 402 h 588"/>
                  <a:gd name="T80" fmla="*/ 201 w 246"/>
                  <a:gd name="T81" fmla="*/ 337 h 588"/>
                  <a:gd name="T82" fmla="*/ 206 w 246"/>
                  <a:gd name="T83" fmla="*/ 479 h 588"/>
                  <a:gd name="T84" fmla="*/ 211 w 246"/>
                  <a:gd name="T85" fmla="*/ 524 h 588"/>
                  <a:gd name="T86" fmla="*/ 216 w 246"/>
                  <a:gd name="T87" fmla="*/ 170 h 588"/>
                  <a:gd name="T88" fmla="*/ 221 w 246"/>
                  <a:gd name="T89" fmla="*/ 406 h 588"/>
                  <a:gd name="T90" fmla="*/ 226 w 246"/>
                  <a:gd name="T91" fmla="*/ 558 h 588"/>
                  <a:gd name="T92" fmla="*/ 231 w 246"/>
                  <a:gd name="T93" fmla="*/ 553 h 588"/>
                  <a:gd name="T94" fmla="*/ 236 w 246"/>
                  <a:gd name="T95" fmla="*/ 526 h 588"/>
                  <a:gd name="T96" fmla="*/ 241 w 246"/>
                  <a:gd name="T97" fmla="*/ 353 h 588"/>
                  <a:gd name="T98" fmla="*/ 246 w 246"/>
                  <a:gd name="T99" fmla="*/ 494 h 5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88">
                    <a:moveTo>
                      <a:pt x="0" y="402"/>
                    </a:moveTo>
                    <a:lnTo>
                      <a:pt x="5" y="530"/>
                    </a:lnTo>
                    <a:lnTo>
                      <a:pt x="10" y="566"/>
                    </a:lnTo>
                    <a:lnTo>
                      <a:pt x="15" y="588"/>
                    </a:lnTo>
                    <a:lnTo>
                      <a:pt x="20" y="482"/>
                    </a:lnTo>
                    <a:lnTo>
                      <a:pt x="25" y="323"/>
                    </a:lnTo>
                    <a:lnTo>
                      <a:pt x="30" y="511"/>
                    </a:lnTo>
                    <a:lnTo>
                      <a:pt x="35" y="569"/>
                    </a:lnTo>
                    <a:lnTo>
                      <a:pt x="40" y="465"/>
                    </a:lnTo>
                    <a:lnTo>
                      <a:pt x="45" y="514"/>
                    </a:lnTo>
                    <a:lnTo>
                      <a:pt x="50" y="448"/>
                    </a:lnTo>
                    <a:lnTo>
                      <a:pt x="55" y="387"/>
                    </a:lnTo>
                    <a:lnTo>
                      <a:pt x="60" y="283"/>
                    </a:lnTo>
                    <a:lnTo>
                      <a:pt x="65" y="282"/>
                    </a:lnTo>
                    <a:lnTo>
                      <a:pt x="70" y="411"/>
                    </a:lnTo>
                    <a:lnTo>
                      <a:pt x="75" y="513"/>
                    </a:lnTo>
                    <a:lnTo>
                      <a:pt x="80" y="573"/>
                    </a:lnTo>
                    <a:lnTo>
                      <a:pt x="86" y="305"/>
                    </a:lnTo>
                    <a:lnTo>
                      <a:pt x="91" y="0"/>
                    </a:lnTo>
                    <a:lnTo>
                      <a:pt x="95" y="550"/>
                    </a:lnTo>
                    <a:lnTo>
                      <a:pt x="101" y="574"/>
                    </a:lnTo>
                    <a:lnTo>
                      <a:pt x="106" y="588"/>
                    </a:lnTo>
                    <a:lnTo>
                      <a:pt x="110" y="459"/>
                    </a:lnTo>
                    <a:lnTo>
                      <a:pt x="116" y="204"/>
                    </a:lnTo>
                    <a:lnTo>
                      <a:pt x="121" y="271"/>
                    </a:lnTo>
                    <a:lnTo>
                      <a:pt x="125" y="387"/>
                    </a:lnTo>
                    <a:lnTo>
                      <a:pt x="131" y="553"/>
                    </a:lnTo>
                    <a:lnTo>
                      <a:pt x="136" y="394"/>
                    </a:lnTo>
                    <a:lnTo>
                      <a:pt x="141" y="586"/>
                    </a:lnTo>
                    <a:lnTo>
                      <a:pt x="146" y="424"/>
                    </a:lnTo>
                    <a:lnTo>
                      <a:pt x="151" y="288"/>
                    </a:lnTo>
                    <a:lnTo>
                      <a:pt x="156" y="381"/>
                    </a:lnTo>
                    <a:lnTo>
                      <a:pt x="161" y="400"/>
                    </a:lnTo>
                    <a:lnTo>
                      <a:pt x="166" y="535"/>
                    </a:lnTo>
                    <a:lnTo>
                      <a:pt x="171" y="568"/>
                    </a:lnTo>
                    <a:lnTo>
                      <a:pt x="176" y="535"/>
                    </a:lnTo>
                    <a:lnTo>
                      <a:pt x="181" y="548"/>
                    </a:lnTo>
                    <a:lnTo>
                      <a:pt x="186" y="515"/>
                    </a:lnTo>
                    <a:lnTo>
                      <a:pt x="191" y="467"/>
                    </a:lnTo>
                    <a:lnTo>
                      <a:pt x="196" y="402"/>
                    </a:lnTo>
                    <a:lnTo>
                      <a:pt x="201" y="337"/>
                    </a:lnTo>
                    <a:lnTo>
                      <a:pt x="206" y="479"/>
                    </a:lnTo>
                    <a:lnTo>
                      <a:pt x="211" y="524"/>
                    </a:lnTo>
                    <a:lnTo>
                      <a:pt x="216" y="170"/>
                    </a:lnTo>
                    <a:lnTo>
                      <a:pt x="221" y="406"/>
                    </a:lnTo>
                    <a:lnTo>
                      <a:pt x="226" y="558"/>
                    </a:lnTo>
                    <a:lnTo>
                      <a:pt x="231" y="553"/>
                    </a:lnTo>
                    <a:lnTo>
                      <a:pt x="236" y="526"/>
                    </a:lnTo>
                    <a:lnTo>
                      <a:pt x="241" y="353"/>
                    </a:lnTo>
                    <a:lnTo>
                      <a:pt x="246" y="494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8" name="Freeform 609"/>
              <p:cNvSpPr>
                <a:spLocks/>
              </p:cNvSpPr>
              <p:nvPr/>
            </p:nvSpPr>
            <p:spPr bwMode="auto">
              <a:xfrm>
                <a:off x="9696450" y="3897313"/>
                <a:ext cx="31750" cy="957263"/>
              </a:xfrm>
              <a:custGeom>
                <a:avLst/>
                <a:gdLst>
                  <a:gd name="T0" fmla="*/ 0 w 20"/>
                  <a:gd name="T1" fmla="*/ 603 h 603"/>
                  <a:gd name="T2" fmla="*/ 5 w 20"/>
                  <a:gd name="T3" fmla="*/ 585 h 603"/>
                  <a:gd name="T4" fmla="*/ 10 w 20"/>
                  <a:gd name="T5" fmla="*/ 305 h 603"/>
                  <a:gd name="T6" fmla="*/ 15 w 20"/>
                  <a:gd name="T7" fmla="*/ 497 h 603"/>
                  <a:gd name="T8" fmla="*/ 20 w 20"/>
                  <a:gd name="T9" fmla="*/ 0 h 6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03">
                    <a:moveTo>
                      <a:pt x="0" y="603"/>
                    </a:moveTo>
                    <a:lnTo>
                      <a:pt x="5" y="585"/>
                    </a:lnTo>
                    <a:lnTo>
                      <a:pt x="10" y="305"/>
                    </a:lnTo>
                    <a:lnTo>
                      <a:pt x="15" y="497"/>
                    </a:lnTo>
                    <a:lnTo>
                      <a:pt x="20" y="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9" name="Freeform 610"/>
              <p:cNvSpPr>
                <a:spLocks/>
              </p:cNvSpPr>
              <p:nvPr/>
            </p:nvSpPr>
            <p:spPr bwMode="auto">
              <a:xfrm>
                <a:off x="9728200" y="3897313"/>
                <a:ext cx="390525" cy="1101725"/>
              </a:xfrm>
              <a:custGeom>
                <a:avLst/>
                <a:gdLst>
                  <a:gd name="T0" fmla="*/ 0 w 246"/>
                  <a:gd name="T1" fmla="*/ 0 h 694"/>
                  <a:gd name="T2" fmla="*/ 5 w 246"/>
                  <a:gd name="T3" fmla="*/ 338 h 694"/>
                  <a:gd name="T4" fmla="*/ 10 w 246"/>
                  <a:gd name="T5" fmla="*/ 348 h 694"/>
                  <a:gd name="T6" fmla="*/ 15 w 246"/>
                  <a:gd name="T7" fmla="*/ 665 h 694"/>
                  <a:gd name="T8" fmla="*/ 20 w 246"/>
                  <a:gd name="T9" fmla="*/ 622 h 694"/>
                  <a:gd name="T10" fmla="*/ 25 w 246"/>
                  <a:gd name="T11" fmla="*/ 572 h 694"/>
                  <a:gd name="T12" fmla="*/ 30 w 246"/>
                  <a:gd name="T13" fmla="*/ 694 h 694"/>
                  <a:gd name="T14" fmla="*/ 35 w 246"/>
                  <a:gd name="T15" fmla="*/ 580 h 694"/>
                  <a:gd name="T16" fmla="*/ 40 w 246"/>
                  <a:gd name="T17" fmla="*/ 662 h 694"/>
                  <a:gd name="T18" fmla="*/ 45 w 246"/>
                  <a:gd name="T19" fmla="*/ 420 h 694"/>
                  <a:gd name="T20" fmla="*/ 50 w 246"/>
                  <a:gd name="T21" fmla="*/ 596 h 694"/>
                  <a:gd name="T22" fmla="*/ 55 w 246"/>
                  <a:gd name="T23" fmla="*/ 154 h 694"/>
                  <a:gd name="T24" fmla="*/ 60 w 246"/>
                  <a:gd name="T25" fmla="*/ 552 h 694"/>
                  <a:gd name="T26" fmla="*/ 65 w 246"/>
                  <a:gd name="T27" fmla="*/ 674 h 694"/>
                  <a:gd name="T28" fmla="*/ 71 w 246"/>
                  <a:gd name="T29" fmla="*/ 614 h 694"/>
                  <a:gd name="T30" fmla="*/ 76 w 246"/>
                  <a:gd name="T31" fmla="*/ 616 h 694"/>
                  <a:gd name="T32" fmla="*/ 80 w 246"/>
                  <a:gd name="T33" fmla="*/ 476 h 694"/>
                  <a:gd name="T34" fmla="*/ 86 w 246"/>
                  <a:gd name="T35" fmla="*/ 283 h 694"/>
                  <a:gd name="T36" fmla="*/ 91 w 246"/>
                  <a:gd name="T37" fmla="*/ 524 h 694"/>
                  <a:gd name="T38" fmla="*/ 95 w 246"/>
                  <a:gd name="T39" fmla="*/ 553 h 694"/>
                  <a:gd name="T40" fmla="*/ 101 w 246"/>
                  <a:gd name="T41" fmla="*/ 666 h 694"/>
                  <a:gd name="T42" fmla="*/ 106 w 246"/>
                  <a:gd name="T43" fmla="*/ 535 h 694"/>
                  <a:gd name="T44" fmla="*/ 110 w 246"/>
                  <a:gd name="T45" fmla="*/ 526 h 694"/>
                  <a:gd name="T46" fmla="*/ 116 w 246"/>
                  <a:gd name="T47" fmla="*/ 317 h 694"/>
                  <a:gd name="T48" fmla="*/ 121 w 246"/>
                  <a:gd name="T49" fmla="*/ 460 h 694"/>
                  <a:gd name="T50" fmla="*/ 126 w 246"/>
                  <a:gd name="T51" fmla="*/ 502 h 694"/>
                  <a:gd name="T52" fmla="*/ 131 w 246"/>
                  <a:gd name="T53" fmla="*/ 576 h 694"/>
                  <a:gd name="T54" fmla="*/ 136 w 246"/>
                  <a:gd name="T55" fmla="*/ 395 h 694"/>
                  <a:gd name="T56" fmla="*/ 141 w 246"/>
                  <a:gd name="T57" fmla="*/ 576 h 694"/>
                  <a:gd name="T58" fmla="*/ 146 w 246"/>
                  <a:gd name="T59" fmla="*/ 264 h 694"/>
                  <a:gd name="T60" fmla="*/ 151 w 246"/>
                  <a:gd name="T61" fmla="*/ 443 h 694"/>
                  <a:gd name="T62" fmla="*/ 156 w 246"/>
                  <a:gd name="T63" fmla="*/ 514 h 694"/>
                  <a:gd name="T64" fmla="*/ 161 w 246"/>
                  <a:gd name="T65" fmla="*/ 671 h 694"/>
                  <a:gd name="T66" fmla="*/ 166 w 246"/>
                  <a:gd name="T67" fmla="*/ 651 h 694"/>
                  <a:gd name="T68" fmla="*/ 171 w 246"/>
                  <a:gd name="T69" fmla="*/ 557 h 694"/>
                  <a:gd name="T70" fmla="*/ 176 w 246"/>
                  <a:gd name="T71" fmla="*/ 601 h 694"/>
                  <a:gd name="T72" fmla="*/ 181 w 246"/>
                  <a:gd name="T73" fmla="*/ 586 h 694"/>
                  <a:gd name="T74" fmla="*/ 186 w 246"/>
                  <a:gd name="T75" fmla="*/ 661 h 694"/>
                  <a:gd name="T76" fmla="*/ 191 w 246"/>
                  <a:gd name="T77" fmla="*/ 611 h 694"/>
                  <a:gd name="T78" fmla="*/ 196 w 246"/>
                  <a:gd name="T79" fmla="*/ 679 h 694"/>
                  <a:gd name="T80" fmla="*/ 201 w 246"/>
                  <a:gd name="T81" fmla="*/ 693 h 694"/>
                  <a:gd name="T82" fmla="*/ 206 w 246"/>
                  <a:gd name="T83" fmla="*/ 634 h 694"/>
                  <a:gd name="T84" fmla="*/ 211 w 246"/>
                  <a:gd name="T85" fmla="*/ 694 h 694"/>
                  <a:gd name="T86" fmla="*/ 216 w 246"/>
                  <a:gd name="T87" fmla="*/ 551 h 694"/>
                  <a:gd name="T88" fmla="*/ 221 w 246"/>
                  <a:gd name="T89" fmla="*/ 443 h 694"/>
                  <a:gd name="T90" fmla="*/ 226 w 246"/>
                  <a:gd name="T91" fmla="*/ 552 h 694"/>
                  <a:gd name="T92" fmla="*/ 231 w 246"/>
                  <a:gd name="T93" fmla="*/ 670 h 694"/>
                  <a:gd name="T94" fmla="*/ 236 w 246"/>
                  <a:gd name="T95" fmla="*/ 569 h 694"/>
                  <a:gd name="T96" fmla="*/ 241 w 246"/>
                  <a:gd name="T97" fmla="*/ 661 h 694"/>
                  <a:gd name="T98" fmla="*/ 246 w 246"/>
                  <a:gd name="T99" fmla="*/ 690 h 6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94">
                    <a:moveTo>
                      <a:pt x="0" y="0"/>
                    </a:moveTo>
                    <a:lnTo>
                      <a:pt x="5" y="338"/>
                    </a:lnTo>
                    <a:lnTo>
                      <a:pt x="10" y="348"/>
                    </a:lnTo>
                    <a:lnTo>
                      <a:pt x="15" y="665"/>
                    </a:lnTo>
                    <a:lnTo>
                      <a:pt x="20" y="622"/>
                    </a:lnTo>
                    <a:lnTo>
                      <a:pt x="25" y="572"/>
                    </a:lnTo>
                    <a:lnTo>
                      <a:pt x="30" y="694"/>
                    </a:lnTo>
                    <a:lnTo>
                      <a:pt x="35" y="580"/>
                    </a:lnTo>
                    <a:lnTo>
                      <a:pt x="40" y="662"/>
                    </a:lnTo>
                    <a:lnTo>
                      <a:pt x="45" y="420"/>
                    </a:lnTo>
                    <a:lnTo>
                      <a:pt x="50" y="596"/>
                    </a:lnTo>
                    <a:lnTo>
                      <a:pt x="55" y="154"/>
                    </a:lnTo>
                    <a:lnTo>
                      <a:pt x="60" y="552"/>
                    </a:lnTo>
                    <a:lnTo>
                      <a:pt x="65" y="674"/>
                    </a:lnTo>
                    <a:lnTo>
                      <a:pt x="71" y="614"/>
                    </a:lnTo>
                    <a:lnTo>
                      <a:pt x="76" y="616"/>
                    </a:lnTo>
                    <a:lnTo>
                      <a:pt x="80" y="476"/>
                    </a:lnTo>
                    <a:lnTo>
                      <a:pt x="86" y="283"/>
                    </a:lnTo>
                    <a:lnTo>
                      <a:pt x="91" y="524"/>
                    </a:lnTo>
                    <a:lnTo>
                      <a:pt x="95" y="553"/>
                    </a:lnTo>
                    <a:lnTo>
                      <a:pt x="101" y="666"/>
                    </a:lnTo>
                    <a:lnTo>
                      <a:pt x="106" y="535"/>
                    </a:lnTo>
                    <a:lnTo>
                      <a:pt x="110" y="526"/>
                    </a:lnTo>
                    <a:lnTo>
                      <a:pt x="116" y="317"/>
                    </a:lnTo>
                    <a:lnTo>
                      <a:pt x="121" y="460"/>
                    </a:lnTo>
                    <a:lnTo>
                      <a:pt x="126" y="502"/>
                    </a:lnTo>
                    <a:lnTo>
                      <a:pt x="131" y="576"/>
                    </a:lnTo>
                    <a:lnTo>
                      <a:pt x="136" y="395"/>
                    </a:lnTo>
                    <a:lnTo>
                      <a:pt x="141" y="576"/>
                    </a:lnTo>
                    <a:lnTo>
                      <a:pt x="146" y="264"/>
                    </a:lnTo>
                    <a:lnTo>
                      <a:pt x="151" y="443"/>
                    </a:lnTo>
                    <a:lnTo>
                      <a:pt x="156" y="514"/>
                    </a:lnTo>
                    <a:lnTo>
                      <a:pt x="161" y="671"/>
                    </a:lnTo>
                    <a:lnTo>
                      <a:pt x="166" y="651"/>
                    </a:lnTo>
                    <a:lnTo>
                      <a:pt x="171" y="557"/>
                    </a:lnTo>
                    <a:lnTo>
                      <a:pt x="176" y="601"/>
                    </a:lnTo>
                    <a:lnTo>
                      <a:pt x="181" y="586"/>
                    </a:lnTo>
                    <a:lnTo>
                      <a:pt x="186" y="661"/>
                    </a:lnTo>
                    <a:lnTo>
                      <a:pt x="191" y="611"/>
                    </a:lnTo>
                    <a:lnTo>
                      <a:pt x="196" y="679"/>
                    </a:lnTo>
                    <a:lnTo>
                      <a:pt x="201" y="693"/>
                    </a:lnTo>
                    <a:lnTo>
                      <a:pt x="206" y="634"/>
                    </a:lnTo>
                    <a:lnTo>
                      <a:pt x="211" y="694"/>
                    </a:lnTo>
                    <a:lnTo>
                      <a:pt x="216" y="551"/>
                    </a:lnTo>
                    <a:lnTo>
                      <a:pt x="221" y="443"/>
                    </a:lnTo>
                    <a:lnTo>
                      <a:pt x="226" y="552"/>
                    </a:lnTo>
                    <a:lnTo>
                      <a:pt x="231" y="670"/>
                    </a:lnTo>
                    <a:lnTo>
                      <a:pt x="236" y="569"/>
                    </a:lnTo>
                    <a:lnTo>
                      <a:pt x="241" y="661"/>
                    </a:lnTo>
                    <a:lnTo>
                      <a:pt x="246" y="69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0" name="Freeform 611"/>
              <p:cNvSpPr>
                <a:spLocks/>
              </p:cNvSpPr>
              <p:nvPr/>
            </p:nvSpPr>
            <p:spPr bwMode="auto">
              <a:xfrm>
                <a:off x="10118725" y="4070351"/>
                <a:ext cx="390525" cy="935038"/>
              </a:xfrm>
              <a:custGeom>
                <a:avLst/>
                <a:gdLst>
                  <a:gd name="T0" fmla="*/ 0 w 246"/>
                  <a:gd name="T1" fmla="*/ 581 h 589"/>
                  <a:gd name="T2" fmla="*/ 5 w 246"/>
                  <a:gd name="T3" fmla="*/ 557 h 589"/>
                  <a:gd name="T4" fmla="*/ 10 w 246"/>
                  <a:gd name="T5" fmla="*/ 489 h 589"/>
                  <a:gd name="T6" fmla="*/ 15 w 246"/>
                  <a:gd name="T7" fmla="*/ 484 h 589"/>
                  <a:gd name="T8" fmla="*/ 20 w 246"/>
                  <a:gd name="T9" fmla="*/ 395 h 589"/>
                  <a:gd name="T10" fmla="*/ 25 w 246"/>
                  <a:gd name="T11" fmla="*/ 512 h 589"/>
                  <a:gd name="T12" fmla="*/ 30 w 246"/>
                  <a:gd name="T13" fmla="*/ 580 h 589"/>
                  <a:gd name="T14" fmla="*/ 35 w 246"/>
                  <a:gd name="T15" fmla="*/ 560 h 589"/>
                  <a:gd name="T16" fmla="*/ 40 w 246"/>
                  <a:gd name="T17" fmla="*/ 399 h 589"/>
                  <a:gd name="T18" fmla="*/ 45 w 246"/>
                  <a:gd name="T19" fmla="*/ 564 h 589"/>
                  <a:gd name="T20" fmla="*/ 50 w 246"/>
                  <a:gd name="T21" fmla="*/ 492 h 589"/>
                  <a:gd name="T22" fmla="*/ 55 w 246"/>
                  <a:gd name="T23" fmla="*/ 330 h 589"/>
                  <a:gd name="T24" fmla="*/ 60 w 246"/>
                  <a:gd name="T25" fmla="*/ 513 h 589"/>
                  <a:gd name="T26" fmla="*/ 65 w 246"/>
                  <a:gd name="T27" fmla="*/ 349 h 589"/>
                  <a:gd name="T28" fmla="*/ 70 w 246"/>
                  <a:gd name="T29" fmla="*/ 422 h 589"/>
                  <a:gd name="T30" fmla="*/ 76 w 246"/>
                  <a:gd name="T31" fmla="*/ 188 h 589"/>
                  <a:gd name="T32" fmla="*/ 81 w 246"/>
                  <a:gd name="T33" fmla="*/ 0 h 589"/>
                  <a:gd name="T34" fmla="*/ 85 w 246"/>
                  <a:gd name="T35" fmla="*/ 482 h 589"/>
                  <a:gd name="T36" fmla="*/ 91 w 246"/>
                  <a:gd name="T37" fmla="*/ 453 h 589"/>
                  <a:gd name="T38" fmla="*/ 96 w 246"/>
                  <a:gd name="T39" fmla="*/ 511 h 589"/>
                  <a:gd name="T40" fmla="*/ 100 w 246"/>
                  <a:gd name="T41" fmla="*/ 410 h 589"/>
                  <a:gd name="T42" fmla="*/ 106 w 246"/>
                  <a:gd name="T43" fmla="*/ 529 h 589"/>
                  <a:gd name="T44" fmla="*/ 111 w 246"/>
                  <a:gd name="T45" fmla="*/ 524 h 589"/>
                  <a:gd name="T46" fmla="*/ 115 w 246"/>
                  <a:gd name="T47" fmla="*/ 343 h 589"/>
                  <a:gd name="T48" fmla="*/ 121 w 246"/>
                  <a:gd name="T49" fmla="*/ 442 h 589"/>
                  <a:gd name="T50" fmla="*/ 126 w 246"/>
                  <a:gd name="T51" fmla="*/ 310 h 589"/>
                  <a:gd name="T52" fmla="*/ 131 w 246"/>
                  <a:gd name="T53" fmla="*/ 311 h 589"/>
                  <a:gd name="T54" fmla="*/ 136 w 246"/>
                  <a:gd name="T55" fmla="*/ 536 h 589"/>
                  <a:gd name="T56" fmla="*/ 141 w 246"/>
                  <a:gd name="T57" fmla="*/ 567 h 589"/>
                  <a:gd name="T58" fmla="*/ 146 w 246"/>
                  <a:gd name="T59" fmla="*/ 452 h 589"/>
                  <a:gd name="T60" fmla="*/ 151 w 246"/>
                  <a:gd name="T61" fmla="*/ 589 h 589"/>
                  <a:gd name="T62" fmla="*/ 156 w 246"/>
                  <a:gd name="T63" fmla="*/ 401 h 589"/>
                  <a:gd name="T64" fmla="*/ 161 w 246"/>
                  <a:gd name="T65" fmla="*/ 484 h 589"/>
                  <a:gd name="T66" fmla="*/ 166 w 246"/>
                  <a:gd name="T67" fmla="*/ 210 h 589"/>
                  <a:gd name="T68" fmla="*/ 171 w 246"/>
                  <a:gd name="T69" fmla="*/ 491 h 589"/>
                  <a:gd name="T70" fmla="*/ 176 w 246"/>
                  <a:gd name="T71" fmla="*/ 571 h 589"/>
                  <a:gd name="T72" fmla="*/ 181 w 246"/>
                  <a:gd name="T73" fmla="*/ 521 h 589"/>
                  <a:gd name="T74" fmla="*/ 186 w 246"/>
                  <a:gd name="T75" fmla="*/ 164 h 589"/>
                  <a:gd name="T76" fmla="*/ 191 w 246"/>
                  <a:gd name="T77" fmla="*/ 325 h 589"/>
                  <a:gd name="T78" fmla="*/ 196 w 246"/>
                  <a:gd name="T79" fmla="*/ 338 h 589"/>
                  <a:gd name="T80" fmla="*/ 201 w 246"/>
                  <a:gd name="T81" fmla="*/ 589 h 589"/>
                  <a:gd name="T82" fmla="*/ 206 w 246"/>
                  <a:gd name="T83" fmla="*/ 439 h 589"/>
                  <a:gd name="T84" fmla="*/ 211 w 246"/>
                  <a:gd name="T85" fmla="*/ 186 h 589"/>
                  <a:gd name="T86" fmla="*/ 216 w 246"/>
                  <a:gd name="T87" fmla="*/ 583 h 589"/>
                  <a:gd name="T88" fmla="*/ 221 w 246"/>
                  <a:gd name="T89" fmla="*/ 455 h 589"/>
                  <a:gd name="T90" fmla="*/ 226 w 246"/>
                  <a:gd name="T91" fmla="*/ 569 h 589"/>
                  <a:gd name="T92" fmla="*/ 231 w 246"/>
                  <a:gd name="T93" fmla="*/ 360 h 589"/>
                  <a:gd name="T94" fmla="*/ 236 w 246"/>
                  <a:gd name="T95" fmla="*/ 189 h 589"/>
                  <a:gd name="T96" fmla="*/ 241 w 246"/>
                  <a:gd name="T97" fmla="*/ 61 h 589"/>
                  <a:gd name="T98" fmla="*/ 246 w 246"/>
                  <a:gd name="T99" fmla="*/ 465 h 5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89">
                    <a:moveTo>
                      <a:pt x="0" y="581"/>
                    </a:moveTo>
                    <a:lnTo>
                      <a:pt x="5" y="557"/>
                    </a:lnTo>
                    <a:lnTo>
                      <a:pt x="10" y="489"/>
                    </a:lnTo>
                    <a:lnTo>
                      <a:pt x="15" y="484"/>
                    </a:lnTo>
                    <a:lnTo>
                      <a:pt x="20" y="395"/>
                    </a:lnTo>
                    <a:lnTo>
                      <a:pt x="25" y="512"/>
                    </a:lnTo>
                    <a:lnTo>
                      <a:pt x="30" y="580"/>
                    </a:lnTo>
                    <a:lnTo>
                      <a:pt x="35" y="560"/>
                    </a:lnTo>
                    <a:lnTo>
                      <a:pt x="40" y="399"/>
                    </a:lnTo>
                    <a:lnTo>
                      <a:pt x="45" y="564"/>
                    </a:lnTo>
                    <a:lnTo>
                      <a:pt x="50" y="492"/>
                    </a:lnTo>
                    <a:lnTo>
                      <a:pt x="55" y="330"/>
                    </a:lnTo>
                    <a:lnTo>
                      <a:pt x="60" y="513"/>
                    </a:lnTo>
                    <a:lnTo>
                      <a:pt x="65" y="349"/>
                    </a:lnTo>
                    <a:lnTo>
                      <a:pt x="70" y="422"/>
                    </a:lnTo>
                    <a:lnTo>
                      <a:pt x="76" y="188"/>
                    </a:lnTo>
                    <a:lnTo>
                      <a:pt x="81" y="0"/>
                    </a:lnTo>
                    <a:lnTo>
                      <a:pt x="85" y="482"/>
                    </a:lnTo>
                    <a:lnTo>
                      <a:pt x="91" y="453"/>
                    </a:lnTo>
                    <a:lnTo>
                      <a:pt x="96" y="511"/>
                    </a:lnTo>
                    <a:lnTo>
                      <a:pt x="100" y="410"/>
                    </a:lnTo>
                    <a:lnTo>
                      <a:pt x="106" y="529"/>
                    </a:lnTo>
                    <a:lnTo>
                      <a:pt x="111" y="524"/>
                    </a:lnTo>
                    <a:lnTo>
                      <a:pt x="115" y="343"/>
                    </a:lnTo>
                    <a:lnTo>
                      <a:pt x="121" y="442"/>
                    </a:lnTo>
                    <a:lnTo>
                      <a:pt x="126" y="310"/>
                    </a:lnTo>
                    <a:lnTo>
                      <a:pt x="131" y="311"/>
                    </a:lnTo>
                    <a:lnTo>
                      <a:pt x="136" y="536"/>
                    </a:lnTo>
                    <a:lnTo>
                      <a:pt x="141" y="567"/>
                    </a:lnTo>
                    <a:lnTo>
                      <a:pt x="146" y="452"/>
                    </a:lnTo>
                    <a:lnTo>
                      <a:pt x="151" y="589"/>
                    </a:lnTo>
                    <a:lnTo>
                      <a:pt x="156" y="401"/>
                    </a:lnTo>
                    <a:lnTo>
                      <a:pt x="161" y="484"/>
                    </a:lnTo>
                    <a:lnTo>
                      <a:pt x="166" y="210"/>
                    </a:lnTo>
                    <a:lnTo>
                      <a:pt x="171" y="491"/>
                    </a:lnTo>
                    <a:lnTo>
                      <a:pt x="176" y="571"/>
                    </a:lnTo>
                    <a:lnTo>
                      <a:pt x="181" y="521"/>
                    </a:lnTo>
                    <a:lnTo>
                      <a:pt x="186" y="164"/>
                    </a:lnTo>
                    <a:lnTo>
                      <a:pt x="191" y="325"/>
                    </a:lnTo>
                    <a:lnTo>
                      <a:pt x="196" y="338"/>
                    </a:lnTo>
                    <a:lnTo>
                      <a:pt x="201" y="589"/>
                    </a:lnTo>
                    <a:lnTo>
                      <a:pt x="206" y="439"/>
                    </a:lnTo>
                    <a:lnTo>
                      <a:pt x="211" y="186"/>
                    </a:lnTo>
                    <a:lnTo>
                      <a:pt x="216" y="583"/>
                    </a:lnTo>
                    <a:lnTo>
                      <a:pt x="221" y="455"/>
                    </a:lnTo>
                    <a:lnTo>
                      <a:pt x="226" y="569"/>
                    </a:lnTo>
                    <a:lnTo>
                      <a:pt x="231" y="360"/>
                    </a:lnTo>
                    <a:lnTo>
                      <a:pt x="236" y="189"/>
                    </a:lnTo>
                    <a:lnTo>
                      <a:pt x="241" y="61"/>
                    </a:lnTo>
                    <a:lnTo>
                      <a:pt x="246" y="465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1" name="Freeform 612"/>
              <p:cNvSpPr>
                <a:spLocks/>
              </p:cNvSpPr>
              <p:nvPr/>
            </p:nvSpPr>
            <p:spPr bwMode="auto">
              <a:xfrm>
                <a:off x="8915400" y="4449763"/>
                <a:ext cx="390525" cy="555625"/>
              </a:xfrm>
              <a:custGeom>
                <a:avLst/>
                <a:gdLst>
                  <a:gd name="T0" fmla="*/ 0 w 246"/>
                  <a:gd name="T1" fmla="*/ 350 h 350"/>
                  <a:gd name="T2" fmla="*/ 5 w 246"/>
                  <a:gd name="T3" fmla="*/ 206 h 350"/>
                  <a:gd name="T4" fmla="*/ 10 w 246"/>
                  <a:gd name="T5" fmla="*/ 337 h 350"/>
                  <a:gd name="T6" fmla="*/ 15 w 246"/>
                  <a:gd name="T7" fmla="*/ 199 h 350"/>
                  <a:gd name="T8" fmla="*/ 20 w 246"/>
                  <a:gd name="T9" fmla="*/ 301 h 350"/>
                  <a:gd name="T10" fmla="*/ 25 w 246"/>
                  <a:gd name="T11" fmla="*/ 261 h 350"/>
                  <a:gd name="T12" fmla="*/ 30 w 246"/>
                  <a:gd name="T13" fmla="*/ 297 h 350"/>
                  <a:gd name="T14" fmla="*/ 35 w 246"/>
                  <a:gd name="T15" fmla="*/ 301 h 350"/>
                  <a:gd name="T16" fmla="*/ 40 w 246"/>
                  <a:gd name="T17" fmla="*/ 117 h 350"/>
                  <a:gd name="T18" fmla="*/ 45 w 246"/>
                  <a:gd name="T19" fmla="*/ 251 h 350"/>
                  <a:gd name="T20" fmla="*/ 50 w 246"/>
                  <a:gd name="T21" fmla="*/ 313 h 350"/>
                  <a:gd name="T22" fmla="*/ 55 w 246"/>
                  <a:gd name="T23" fmla="*/ 174 h 350"/>
                  <a:gd name="T24" fmla="*/ 60 w 246"/>
                  <a:gd name="T25" fmla="*/ 170 h 350"/>
                  <a:gd name="T26" fmla="*/ 65 w 246"/>
                  <a:gd name="T27" fmla="*/ 258 h 350"/>
                  <a:gd name="T28" fmla="*/ 70 w 246"/>
                  <a:gd name="T29" fmla="*/ 9 h 350"/>
                  <a:gd name="T30" fmla="*/ 75 w 246"/>
                  <a:gd name="T31" fmla="*/ 70 h 350"/>
                  <a:gd name="T32" fmla="*/ 81 w 246"/>
                  <a:gd name="T33" fmla="*/ 0 h 350"/>
                  <a:gd name="T34" fmla="*/ 86 w 246"/>
                  <a:gd name="T35" fmla="*/ 228 h 350"/>
                  <a:gd name="T36" fmla="*/ 90 w 246"/>
                  <a:gd name="T37" fmla="*/ 292 h 350"/>
                  <a:gd name="T38" fmla="*/ 96 w 246"/>
                  <a:gd name="T39" fmla="*/ 347 h 350"/>
                  <a:gd name="T40" fmla="*/ 101 w 246"/>
                  <a:gd name="T41" fmla="*/ 205 h 350"/>
                  <a:gd name="T42" fmla="*/ 105 w 246"/>
                  <a:gd name="T43" fmla="*/ 191 h 350"/>
                  <a:gd name="T44" fmla="*/ 111 w 246"/>
                  <a:gd name="T45" fmla="*/ 347 h 350"/>
                  <a:gd name="T46" fmla="*/ 116 w 246"/>
                  <a:gd name="T47" fmla="*/ 299 h 350"/>
                  <a:gd name="T48" fmla="*/ 120 w 246"/>
                  <a:gd name="T49" fmla="*/ 235 h 350"/>
                  <a:gd name="T50" fmla="*/ 126 w 246"/>
                  <a:gd name="T51" fmla="*/ 85 h 350"/>
                  <a:gd name="T52" fmla="*/ 131 w 246"/>
                  <a:gd name="T53" fmla="*/ 58 h 350"/>
                  <a:gd name="T54" fmla="*/ 136 w 246"/>
                  <a:gd name="T55" fmla="*/ 71 h 350"/>
                  <a:gd name="T56" fmla="*/ 141 w 246"/>
                  <a:gd name="T57" fmla="*/ 55 h 350"/>
                  <a:gd name="T58" fmla="*/ 146 w 246"/>
                  <a:gd name="T59" fmla="*/ 340 h 350"/>
                  <a:gd name="T60" fmla="*/ 151 w 246"/>
                  <a:gd name="T61" fmla="*/ 330 h 350"/>
                  <a:gd name="T62" fmla="*/ 156 w 246"/>
                  <a:gd name="T63" fmla="*/ 311 h 350"/>
                  <a:gd name="T64" fmla="*/ 161 w 246"/>
                  <a:gd name="T65" fmla="*/ 284 h 350"/>
                  <a:gd name="T66" fmla="*/ 166 w 246"/>
                  <a:gd name="T67" fmla="*/ 326 h 350"/>
                  <a:gd name="T68" fmla="*/ 171 w 246"/>
                  <a:gd name="T69" fmla="*/ 227 h 350"/>
                  <a:gd name="T70" fmla="*/ 176 w 246"/>
                  <a:gd name="T71" fmla="*/ 178 h 350"/>
                  <a:gd name="T72" fmla="*/ 181 w 246"/>
                  <a:gd name="T73" fmla="*/ 167 h 350"/>
                  <a:gd name="T74" fmla="*/ 186 w 246"/>
                  <a:gd name="T75" fmla="*/ 322 h 350"/>
                  <a:gd name="T76" fmla="*/ 191 w 246"/>
                  <a:gd name="T77" fmla="*/ 316 h 350"/>
                  <a:gd name="T78" fmla="*/ 196 w 246"/>
                  <a:gd name="T79" fmla="*/ 270 h 350"/>
                  <a:gd name="T80" fmla="*/ 201 w 246"/>
                  <a:gd name="T81" fmla="*/ 169 h 350"/>
                  <a:gd name="T82" fmla="*/ 206 w 246"/>
                  <a:gd name="T83" fmla="*/ 279 h 350"/>
                  <a:gd name="T84" fmla="*/ 211 w 246"/>
                  <a:gd name="T85" fmla="*/ 131 h 350"/>
                  <a:gd name="T86" fmla="*/ 216 w 246"/>
                  <a:gd name="T87" fmla="*/ 244 h 350"/>
                  <a:gd name="T88" fmla="*/ 221 w 246"/>
                  <a:gd name="T89" fmla="*/ 339 h 350"/>
                  <a:gd name="T90" fmla="*/ 226 w 246"/>
                  <a:gd name="T91" fmla="*/ 347 h 350"/>
                  <a:gd name="T92" fmla="*/ 231 w 246"/>
                  <a:gd name="T93" fmla="*/ 266 h 350"/>
                  <a:gd name="T94" fmla="*/ 236 w 246"/>
                  <a:gd name="T95" fmla="*/ 296 h 350"/>
                  <a:gd name="T96" fmla="*/ 241 w 246"/>
                  <a:gd name="T97" fmla="*/ 279 h 350"/>
                  <a:gd name="T98" fmla="*/ 246 w 246"/>
                  <a:gd name="T99" fmla="*/ 229 h 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50">
                    <a:moveTo>
                      <a:pt x="0" y="350"/>
                    </a:moveTo>
                    <a:lnTo>
                      <a:pt x="5" y="206"/>
                    </a:lnTo>
                    <a:lnTo>
                      <a:pt x="10" y="337"/>
                    </a:lnTo>
                    <a:lnTo>
                      <a:pt x="15" y="199"/>
                    </a:lnTo>
                    <a:lnTo>
                      <a:pt x="20" y="301"/>
                    </a:lnTo>
                    <a:lnTo>
                      <a:pt x="25" y="261"/>
                    </a:lnTo>
                    <a:lnTo>
                      <a:pt x="30" y="297"/>
                    </a:lnTo>
                    <a:lnTo>
                      <a:pt x="35" y="301"/>
                    </a:lnTo>
                    <a:lnTo>
                      <a:pt x="40" y="117"/>
                    </a:lnTo>
                    <a:lnTo>
                      <a:pt x="45" y="251"/>
                    </a:lnTo>
                    <a:lnTo>
                      <a:pt x="50" y="313"/>
                    </a:lnTo>
                    <a:lnTo>
                      <a:pt x="55" y="174"/>
                    </a:lnTo>
                    <a:lnTo>
                      <a:pt x="60" y="170"/>
                    </a:lnTo>
                    <a:lnTo>
                      <a:pt x="65" y="258"/>
                    </a:lnTo>
                    <a:lnTo>
                      <a:pt x="70" y="9"/>
                    </a:lnTo>
                    <a:lnTo>
                      <a:pt x="75" y="70"/>
                    </a:lnTo>
                    <a:lnTo>
                      <a:pt x="81" y="0"/>
                    </a:lnTo>
                    <a:lnTo>
                      <a:pt x="86" y="228"/>
                    </a:lnTo>
                    <a:lnTo>
                      <a:pt x="90" y="292"/>
                    </a:lnTo>
                    <a:lnTo>
                      <a:pt x="96" y="347"/>
                    </a:lnTo>
                    <a:lnTo>
                      <a:pt x="101" y="205"/>
                    </a:lnTo>
                    <a:lnTo>
                      <a:pt x="105" y="191"/>
                    </a:lnTo>
                    <a:lnTo>
                      <a:pt x="111" y="347"/>
                    </a:lnTo>
                    <a:lnTo>
                      <a:pt x="116" y="299"/>
                    </a:lnTo>
                    <a:lnTo>
                      <a:pt x="120" y="235"/>
                    </a:lnTo>
                    <a:lnTo>
                      <a:pt x="126" y="85"/>
                    </a:lnTo>
                    <a:lnTo>
                      <a:pt x="131" y="58"/>
                    </a:lnTo>
                    <a:lnTo>
                      <a:pt x="136" y="71"/>
                    </a:lnTo>
                    <a:lnTo>
                      <a:pt x="141" y="55"/>
                    </a:lnTo>
                    <a:lnTo>
                      <a:pt x="146" y="340"/>
                    </a:lnTo>
                    <a:lnTo>
                      <a:pt x="151" y="330"/>
                    </a:lnTo>
                    <a:lnTo>
                      <a:pt x="156" y="311"/>
                    </a:lnTo>
                    <a:lnTo>
                      <a:pt x="161" y="284"/>
                    </a:lnTo>
                    <a:lnTo>
                      <a:pt x="166" y="326"/>
                    </a:lnTo>
                    <a:lnTo>
                      <a:pt x="171" y="227"/>
                    </a:lnTo>
                    <a:lnTo>
                      <a:pt x="176" y="178"/>
                    </a:lnTo>
                    <a:lnTo>
                      <a:pt x="181" y="167"/>
                    </a:lnTo>
                    <a:lnTo>
                      <a:pt x="186" y="322"/>
                    </a:lnTo>
                    <a:lnTo>
                      <a:pt x="191" y="316"/>
                    </a:lnTo>
                    <a:lnTo>
                      <a:pt x="196" y="270"/>
                    </a:lnTo>
                    <a:lnTo>
                      <a:pt x="201" y="169"/>
                    </a:lnTo>
                    <a:lnTo>
                      <a:pt x="206" y="279"/>
                    </a:lnTo>
                    <a:lnTo>
                      <a:pt x="211" y="131"/>
                    </a:lnTo>
                    <a:lnTo>
                      <a:pt x="216" y="244"/>
                    </a:lnTo>
                    <a:lnTo>
                      <a:pt x="221" y="339"/>
                    </a:lnTo>
                    <a:lnTo>
                      <a:pt x="226" y="347"/>
                    </a:lnTo>
                    <a:lnTo>
                      <a:pt x="231" y="266"/>
                    </a:lnTo>
                    <a:lnTo>
                      <a:pt x="236" y="296"/>
                    </a:lnTo>
                    <a:lnTo>
                      <a:pt x="241" y="279"/>
                    </a:lnTo>
                    <a:lnTo>
                      <a:pt x="246" y="229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2" name="Freeform 613"/>
              <p:cNvSpPr>
                <a:spLocks/>
              </p:cNvSpPr>
              <p:nvPr/>
            </p:nvSpPr>
            <p:spPr bwMode="auto">
              <a:xfrm>
                <a:off x="9305925" y="4470401"/>
                <a:ext cx="390525" cy="531813"/>
              </a:xfrm>
              <a:custGeom>
                <a:avLst/>
                <a:gdLst>
                  <a:gd name="T0" fmla="*/ 0 w 246"/>
                  <a:gd name="T1" fmla="*/ 216 h 335"/>
                  <a:gd name="T2" fmla="*/ 5 w 246"/>
                  <a:gd name="T3" fmla="*/ 177 h 335"/>
                  <a:gd name="T4" fmla="*/ 10 w 246"/>
                  <a:gd name="T5" fmla="*/ 276 h 335"/>
                  <a:gd name="T6" fmla="*/ 15 w 246"/>
                  <a:gd name="T7" fmla="*/ 290 h 335"/>
                  <a:gd name="T8" fmla="*/ 20 w 246"/>
                  <a:gd name="T9" fmla="*/ 327 h 335"/>
                  <a:gd name="T10" fmla="*/ 25 w 246"/>
                  <a:gd name="T11" fmla="*/ 141 h 335"/>
                  <a:gd name="T12" fmla="*/ 30 w 246"/>
                  <a:gd name="T13" fmla="*/ 3 h 335"/>
                  <a:gd name="T14" fmla="*/ 35 w 246"/>
                  <a:gd name="T15" fmla="*/ 143 h 335"/>
                  <a:gd name="T16" fmla="*/ 40 w 246"/>
                  <a:gd name="T17" fmla="*/ 287 h 335"/>
                  <a:gd name="T18" fmla="*/ 45 w 246"/>
                  <a:gd name="T19" fmla="*/ 173 h 335"/>
                  <a:gd name="T20" fmla="*/ 50 w 246"/>
                  <a:gd name="T21" fmla="*/ 106 h 335"/>
                  <a:gd name="T22" fmla="*/ 55 w 246"/>
                  <a:gd name="T23" fmla="*/ 110 h 335"/>
                  <a:gd name="T24" fmla="*/ 60 w 246"/>
                  <a:gd name="T25" fmla="*/ 266 h 335"/>
                  <a:gd name="T26" fmla="*/ 65 w 246"/>
                  <a:gd name="T27" fmla="*/ 294 h 335"/>
                  <a:gd name="T28" fmla="*/ 70 w 246"/>
                  <a:gd name="T29" fmla="*/ 209 h 335"/>
                  <a:gd name="T30" fmla="*/ 75 w 246"/>
                  <a:gd name="T31" fmla="*/ 144 h 335"/>
                  <a:gd name="T32" fmla="*/ 80 w 246"/>
                  <a:gd name="T33" fmla="*/ 155 h 335"/>
                  <a:gd name="T34" fmla="*/ 86 w 246"/>
                  <a:gd name="T35" fmla="*/ 280 h 335"/>
                  <a:gd name="T36" fmla="*/ 91 w 246"/>
                  <a:gd name="T37" fmla="*/ 315 h 335"/>
                  <a:gd name="T38" fmla="*/ 95 w 246"/>
                  <a:gd name="T39" fmla="*/ 247 h 335"/>
                  <a:gd name="T40" fmla="*/ 101 w 246"/>
                  <a:gd name="T41" fmla="*/ 0 h 335"/>
                  <a:gd name="T42" fmla="*/ 106 w 246"/>
                  <a:gd name="T43" fmla="*/ 91 h 335"/>
                  <a:gd name="T44" fmla="*/ 110 w 246"/>
                  <a:gd name="T45" fmla="*/ 41 h 335"/>
                  <a:gd name="T46" fmla="*/ 116 w 246"/>
                  <a:gd name="T47" fmla="*/ 282 h 335"/>
                  <a:gd name="T48" fmla="*/ 121 w 246"/>
                  <a:gd name="T49" fmla="*/ 335 h 335"/>
                  <a:gd name="T50" fmla="*/ 125 w 246"/>
                  <a:gd name="T51" fmla="*/ 324 h 335"/>
                  <a:gd name="T52" fmla="*/ 131 w 246"/>
                  <a:gd name="T53" fmla="*/ 163 h 335"/>
                  <a:gd name="T54" fmla="*/ 136 w 246"/>
                  <a:gd name="T55" fmla="*/ 160 h 335"/>
                  <a:gd name="T56" fmla="*/ 141 w 246"/>
                  <a:gd name="T57" fmla="*/ 248 h 335"/>
                  <a:gd name="T58" fmla="*/ 146 w 246"/>
                  <a:gd name="T59" fmla="*/ 252 h 335"/>
                  <a:gd name="T60" fmla="*/ 151 w 246"/>
                  <a:gd name="T61" fmla="*/ 257 h 335"/>
                  <a:gd name="T62" fmla="*/ 156 w 246"/>
                  <a:gd name="T63" fmla="*/ 227 h 335"/>
                  <a:gd name="T64" fmla="*/ 161 w 246"/>
                  <a:gd name="T65" fmla="*/ 253 h 335"/>
                  <a:gd name="T66" fmla="*/ 166 w 246"/>
                  <a:gd name="T67" fmla="*/ 316 h 335"/>
                  <a:gd name="T68" fmla="*/ 171 w 246"/>
                  <a:gd name="T69" fmla="*/ 216 h 335"/>
                  <a:gd name="T70" fmla="*/ 176 w 246"/>
                  <a:gd name="T71" fmla="*/ 218 h 335"/>
                  <a:gd name="T72" fmla="*/ 181 w 246"/>
                  <a:gd name="T73" fmla="*/ 294 h 335"/>
                  <a:gd name="T74" fmla="*/ 186 w 246"/>
                  <a:gd name="T75" fmla="*/ 272 h 335"/>
                  <a:gd name="T76" fmla="*/ 191 w 246"/>
                  <a:gd name="T77" fmla="*/ 280 h 335"/>
                  <a:gd name="T78" fmla="*/ 196 w 246"/>
                  <a:gd name="T79" fmla="*/ 257 h 335"/>
                  <a:gd name="T80" fmla="*/ 201 w 246"/>
                  <a:gd name="T81" fmla="*/ 312 h 335"/>
                  <a:gd name="T82" fmla="*/ 206 w 246"/>
                  <a:gd name="T83" fmla="*/ 147 h 335"/>
                  <a:gd name="T84" fmla="*/ 211 w 246"/>
                  <a:gd name="T85" fmla="*/ 10 h 335"/>
                  <a:gd name="T86" fmla="*/ 216 w 246"/>
                  <a:gd name="T87" fmla="*/ 245 h 335"/>
                  <a:gd name="T88" fmla="*/ 221 w 246"/>
                  <a:gd name="T89" fmla="*/ 205 h 335"/>
                  <a:gd name="T90" fmla="*/ 226 w 246"/>
                  <a:gd name="T91" fmla="*/ 16 h 335"/>
                  <a:gd name="T92" fmla="*/ 231 w 246"/>
                  <a:gd name="T93" fmla="*/ 191 h 335"/>
                  <a:gd name="T94" fmla="*/ 236 w 246"/>
                  <a:gd name="T95" fmla="*/ 302 h 335"/>
                  <a:gd name="T96" fmla="*/ 241 w 246"/>
                  <a:gd name="T97" fmla="*/ 226 h 335"/>
                  <a:gd name="T98" fmla="*/ 246 w 246"/>
                  <a:gd name="T99" fmla="*/ 303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35">
                    <a:moveTo>
                      <a:pt x="0" y="216"/>
                    </a:moveTo>
                    <a:lnTo>
                      <a:pt x="5" y="177"/>
                    </a:lnTo>
                    <a:lnTo>
                      <a:pt x="10" y="276"/>
                    </a:lnTo>
                    <a:lnTo>
                      <a:pt x="15" y="290"/>
                    </a:lnTo>
                    <a:lnTo>
                      <a:pt x="20" y="327"/>
                    </a:lnTo>
                    <a:lnTo>
                      <a:pt x="25" y="141"/>
                    </a:lnTo>
                    <a:lnTo>
                      <a:pt x="30" y="3"/>
                    </a:lnTo>
                    <a:lnTo>
                      <a:pt x="35" y="143"/>
                    </a:lnTo>
                    <a:lnTo>
                      <a:pt x="40" y="287"/>
                    </a:lnTo>
                    <a:lnTo>
                      <a:pt x="45" y="173"/>
                    </a:lnTo>
                    <a:lnTo>
                      <a:pt x="50" y="106"/>
                    </a:lnTo>
                    <a:lnTo>
                      <a:pt x="55" y="110"/>
                    </a:lnTo>
                    <a:lnTo>
                      <a:pt x="60" y="266"/>
                    </a:lnTo>
                    <a:lnTo>
                      <a:pt x="65" y="294"/>
                    </a:lnTo>
                    <a:lnTo>
                      <a:pt x="70" y="209"/>
                    </a:lnTo>
                    <a:lnTo>
                      <a:pt x="75" y="144"/>
                    </a:lnTo>
                    <a:lnTo>
                      <a:pt x="80" y="155"/>
                    </a:lnTo>
                    <a:lnTo>
                      <a:pt x="86" y="280"/>
                    </a:lnTo>
                    <a:lnTo>
                      <a:pt x="91" y="315"/>
                    </a:lnTo>
                    <a:lnTo>
                      <a:pt x="95" y="247"/>
                    </a:lnTo>
                    <a:lnTo>
                      <a:pt x="101" y="0"/>
                    </a:lnTo>
                    <a:lnTo>
                      <a:pt x="106" y="91"/>
                    </a:lnTo>
                    <a:lnTo>
                      <a:pt x="110" y="41"/>
                    </a:lnTo>
                    <a:lnTo>
                      <a:pt x="116" y="282"/>
                    </a:lnTo>
                    <a:lnTo>
                      <a:pt x="121" y="335"/>
                    </a:lnTo>
                    <a:lnTo>
                      <a:pt x="125" y="324"/>
                    </a:lnTo>
                    <a:lnTo>
                      <a:pt x="131" y="163"/>
                    </a:lnTo>
                    <a:lnTo>
                      <a:pt x="136" y="160"/>
                    </a:lnTo>
                    <a:lnTo>
                      <a:pt x="141" y="248"/>
                    </a:lnTo>
                    <a:lnTo>
                      <a:pt x="146" y="252"/>
                    </a:lnTo>
                    <a:lnTo>
                      <a:pt x="151" y="257"/>
                    </a:lnTo>
                    <a:lnTo>
                      <a:pt x="156" y="227"/>
                    </a:lnTo>
                    <a:lnTo>
                      <a:pt x="161" y="253"/>
                    </a:lnTo>
                    <a:lnTo>
                      <a:pt x="166" y="316"/>
                    </a:lnTo>
                    <a:lnTo>
                      <a:pt x="171" y="216"/>
                    </a:lnTo>
                    <a:lnTo>
                      <a:pt x="176" y="218"/>
                    </a:lnTo>
                    <a:lnTo>
                      <a:pt x="181" y="294"/>
                    </a:lnTo>
                    <a:lnTo>
                      <a:pt x="186" y="272"/>
                    </a:lnTo>
                    <a:lnTo>
                      <a:pt x="191" y="280"/>
                    </a:lnTo>
                    <a:lnTo>
                      <a:pt x="196" y="257"/>
                    </a:lnTo>
                    <a:lnTo>
                      <a:pt x="201" y="312"/>
                    </a:lnTo>
                    <a:lnTo>
                      <a:pt x="206" y="147"/>
                    </a:lnTo>
                    <a:lnTo>
                      <a:pt x="211" y="10"/>
                    </a:lnTo>
                    <a:lnTo>
                      <a:pt x="216" y="245"/>
                    </a:lnTo>
                    <a:lnTo>
                      <a:pt x="221" y="205"/>
                    </a:lnTo>
                    <a:lnTo>
                      <a:pt x="226" y="16"/>
                    </a:lnTo>
                    <a:lnTo>
                      <a:pt x="231" y="191"/>
                    </a:lnTo>
                    <a:lnTo>
                      <a:pt x="236" y="302"/>
                    </a:lnTo>
                    <a:lnTo>
                      <a:pt x="241" y="226"/>
                    </a:lnTo>
                    <a:lnTo>
                      <a:pt x="246" y="303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3" name="Freeform 614"/>
              <p:cNvSpPr>
                <a:spLocks/>
              </p:cNvSpPr>
              <p:nvPr/>
            </p:nvSpPr>
            <p:spPr bwMode="auto">
              <a:xfrm>
                <a:off x="9696450" y="4216401"/>
                <a:ext cx="390525" cy="784225"/>
              </a:xfrm>
              <a:custGeom>
                <a:avLst/>
                <a:gdLst>
                  <a:gd name="T0" fmla="*/ 0 w 246"/>
                  <a:gd name="T1" fmla="*/ 463 h 494"/>
                  <a:gd name="T2" fmla="*/ 5 w 246"/>
                  <a:gd name="T3" fmla="*/ 347 h 494"/>
                  <a:gd name="T4" fmla="*/ 10 w 246"/>
                  <a:gd name="T5" fmla="*/ 138 h 494"/>
                  <a:gd name="T6" fmla="*/ 15 w 246"/>
                  <a:gd name="T7" fmla="*/ 461 h 494"/>
                  <a:gd name="T8" fmla="*/ 20 w 246"/>
                  <a:gd name="T9" fmla="*/ 463 h 494"/>
                  <a:gd name="T10" fmla="*/ 25 w 246"/>
                  <a:gd name="T11" fmla="*/ 437 h 494"/>
                  <a:gd name="T12" fmla="*/ 30 w 246"/>
                  <a:gd name="T13" fmla="*/ 294 h 494"/>
                  <a:gd name="T14" fmla="*/ 35 w 246"/>
                  <a:gd name="T15" fmla="*/ 190 h 494"/>
                  <a:gd name="T16" fmla="*/ 40 w 246"/>
                  <a:gd name="T17" fmla="*/ 12 h 494"/>
                  <a:gd name="T18" fmla="*/ 45 w 246"/>
                  <a:gd name="T19" fmla="*/ 452 h 494"/>
                  <a:gd name="T20" fmla="*/ 50 w 246"/>
                  <a:gd name="T21" fmla="*/ 301 h 494"/>
                  <a:gd name="T22" fmla="*/ 55 w 246"/>
                  <a:gd name="T23" fmla="*/ 465 h 494"/>
                  <a:gd name="T24" fmla="*/ 60 w 246"/>
                  <a:gd name="T25" fmla="*/ 453 h 494"/>
                  <a:gd name="T26" fmla="*/ 65 w 246"/>
                  <a:gd name="T27" fmla="*/ 466 h 494"/>
                  <a:gd name="T28" fmla="*/ 70 w 246"/>
                  <a:gd name="T29" fmla="*/ 441 h 494"/>
                  <a:gd name="T30" fmla="*/ 75 w 246"/>
                  <a:gd name="T31" fmla="*/ 414 h 494"/>
                  <a:gd name="T32" fmla="*/ 80 w 246"/>
                  <a:gd name="T33" fmla="*/ 302 h 494"/>
                  <a:gd name="T34" fmla="*/ 85 w 246"/>
                  <a:gd name="T35" fmla="*/ 0 h 494"/>
                  <a:gd name="T36" fmla="*/ 91 w 246"/>
                  <a:gd name="T37" fmla="*/ 143 h 494"/>
                  <a:gd name="T38" fmla="*/ 96 w 246"/>
                  <a:gd name="T39" fmla="*/ 458 h 494"/>
                  <a:gd name="T40" fmla="*/ 100 w 246"/>
                  <a:gd name="T41" fmla="*/ 332 h 494"/>
                  <a:gd name="T42" fmla="*/ 106 w 246"/>
                  <a:gd name="T43" fmla="*/ 188 h 494"/>
                  <a:gd name="T44" fmla="*/ 111 w 246"/>
                  <a:gd name="T45" fmla="*/ 269 h 494"/>
                  <a:gd name="T46" fmla="*/ 115 w 246"/>
                  <a:gd name="T47" fmla="*/ 249 h 494"/>
                  <a:gd name="T48" fmla="*/ 121 w 246"/>
                  <a:gd name="T49" fmla="*/ 181 h 494"/>
                  <a:gd name="T50" fmla="*/ 126 w 246"/>
                  <a:gd name="T51" fmla="*/ 341 h 494"/>
                  <a:gd name="T52" fmla="*/ 130 w 246"/>
                  <a:gd name="T53" fmla="*/ 463 h 494"/>
                  <a:gd name="T54" fmla="*/ 136 w 246"/>
                  <a:gd name="T55" fmla="*/ 439 h 494"/>
                  <a:gd name="T56" fmla="*/ 141 w 246"/>
                  <a:gd name="T57" fmla="*/ 464 h 494"/>
                  <a:gd name="T58" fmla="*/ 146 w 246"/>
                  <a:gd name="T59" fmla="*/ 350 h 494"/>
                  <a:gd name="T60" fmla="*/ 151 w 246"/>
                  <a:gd name="T61" fmla="*/ 370 h 494"/>
                  <a:gd name="T62" fmla="*/ 156 w 246"/>
                  <a:gd name="T63" fmla="*/ 274 h 494"/>
                  <a:gd name="T64" fmla="*/ 161 w 246"/>
                  <a:gd name="T65" fmla="*/ 399 h 494"/>
                  <a:gd name="T66" fmla="*/ 166 w 246"/>
                  <a:gd name="T67" fmla="*/ 340 h 494"/>
                  <a:gd name="T68" fmla="*/ 171 w 246"/>
                  <a:gd name="T69" fmla="*/ 334 h 494"/>
                  <a:gd name="T70" fmla="*/ 176 w 246"/>
                  <a:gd name="T71" fmla="*/ 254 h 494"/>
                  <a:gd name="T72" fmla="*/ 181 w 246"/>
                  <a:gd name="T73" fmla="*/ 415 h 494"/>
                  <a:gd name="T74" fmla="*/ 186 w 246"/>
                  <a:gd name="T75" fmla="*/ 467 h 494"/>
                  <a:gd name="T76" fmla="*/ 191 w 246"/>
                  <a:gd name="T77" fmla="*/ 375 h 494"/>
                  <a:gd name="T78" fmla="*/ 196 w 246"/>
                  <a:gd name="T79" fmla="*/ 411 h 494"/>
                  <a:gd name="T80" fmla="*/ 201 w 246"/>
                  <a:gd name="T81" fmla="*/ 475 h 494"/>
                  <a:gd name="T82" fmla="*/ 206 w 246"/>
                  <a:gd name="T83" fmla="*/ 485 h 494"/>
                  <a:gd name="T84" fmla="*/ 211 w 246"/>
                  <a:gd name="T85" fmla="*/ 454 h 494"/>
                  <a:gd name="T86" fmla="*/ 216 w 246"/>
                  <a:gd name="T87" fmla="*/ 313 h 494"/>
                  <a:gd name="T88" fmla="*/ 221 w 246"/>
                  <a:gd name="T89" fmla="*/ 408 h 494"/>
                  <a:gd name="T90" fmla="*/ 226 w 246"/>
                  <a:gd name="T91" fmla="*/ 476 h 494"/>
                  <a:gd name="T92" fmla="*/ 231 w 246"/>
                  <a:gd name="T93" fmla="*/ 494 h 494"/>
                  <a:gd name="T94" fmla="*/ 236 w 246"/>
                  <a:gd name="T95" fmla="*/ 480 h 494"/>
                  <a:gd name="T96" fmla="*/ 241 w 246"/>
                  <a:gd name="T97" fmla="*/ 494 h 494"/>
                  <a:gd name="T98" fmla="*/ 246 w 246"/>
                  <a:gd name="T99" fmla="*/ 420 h 4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494">
                    <a:moveTo>
                      <a:pt x="0" y="463"/>
                    </a:moveTo>
                    <a:lnTo>
                      <a:pt x="5" y="347"/>
                    </a:lnTo>
                    <a:lnTo>
                      <a:pt x="10" y="138"/>
                    </a:lnTo>
                    <a:lnTo>
                      <a:pt x="15" y="461"/>
                    </a:lnTo>
                    <a:lnTo>
                      <a:pt x="20" y="463"/>
                    </a:lnTo>
                    <a:lnTo>
                      <a:pt x="25" y="437"/>
                    </a:lnTo>
                    <a:lnTo>
                      <a:pt x="30" y="294"/>
                    </a:lnTo>
                    <a:lnTo>
                      <a:pt x="35" y="190"/>
                    </a:lnTo>
                    <a:lnTo>
                      <a:pt x="40" y="12"/>
                    </a:lnTo>
                    <a:lnTo>
                      <a:pt x="45" y="452"/>
                    </a:lnTo>
                    <a:lnTo>
                      <a:pt x="50" y="301"/>
                    </a:lnTo>
                    <a:lnTo>
                      <a:pt x="55" y="465"/>
                    </a:lnTo>
                    <a:lnTo>
                      <a:pt x="60" y="453"/>
                    </a:lnTo>
                    <a:lnTo>
                      <a:pt x="65" y="466"/>
                    </a:lnTo>
                    <a:lnTo>
                      <a:pt x="70" y="441"/>
                    </a:lnTo>
                    <a:lnTo>
                      <a:pt x="75" y="414"/>
                    </a:lnTo>
                    <a:lnTo>
                      <a:pt x="80" y="302"/>
                    </a:lnTo>
                    <a:lnTo>
                      <a:pt x="85" y="0"/>
                    </a:lnTo>
                    <a:lnTo>
                      <a:pt x="91" y="143"/>
                    </a:lnTo>
                    <a:lnTo>
                      <a:pt x="96" y="458"/>
                    </a:lnTo>
                    <a:lnTo>
                      <a:pt x="100" y="332"/>
                    </a:lnTo>
                    <a:lnTo>
                      <a:pt x="106" y="188"/>
                    </a:lnTo>
                    <a:lnTo>
                      <a:pt x="111" y="269"/>
                    </a:lnTo>
                    <a:lnTo>
                      <a:pt x="115" y="249"/>
                    </a:lnTo>
                    <a:lnTo>
                      <a:pt x="121" y="181"/>
                    </a:lnTo>
                    <a:lnTo>
                      <a:pt x="126" y="341"/>
                    </a:lnTo>
                    <a:lnTo>
                      <a:pt x="130" y="463"/>
                    </a:lnTo>
                    <a:lnTo>
                      <a:pt x="136" y="439"/>
                    </a:lnTo>
                    <a:lnTo>
                      <a:pt x="141" y="464"/>
                    </a:lnTo>
                    <a:lnTo>
                      <a:pt x="146" y="350"/>
                    </a:lnTo>
                    <a:lnTo>
                      <a:pt x="151" y="370"/>
                    </a:lnTo>
                    <a:lnTo>
                      <a:pt x="156" y="274"/>
                    </a:lnTo>
                    <a:lnTo>
                      <a:pt x="161" y="399"/>
                    </a:lnTo>
                    <a:lnTo>
                      <a:pt x="166" y="340"/>
                    </a:lnTo>
                    <a:lnTo>
                      <a:pt x="171" y="334"/>
                    </a:lnTo>
                    <a:lnTo>
                      <a:pt x="176" y="254"/>
                    </a:lnTo>
                    <a:lnTo>
                      <a:pt x="181" y="415"/>
                    </a:lnTo>
                    <a:lnTo>
                      <a:pt x="186" y="467"/>
                    </a:lnTo>
                    <a:lnTo>
                      <a:pt x="191" y="375"/>
                    </a:lnTo>
                    <a:lnTo>
                      <a:pt x="196" y="411"/>
                    </a:lnTo>
                    <a:lnTo>
                      <a:pt x="201" y="475"/>
                    </a:lnTo>
                    <a:lnTo>
                      <a:pt x="206" y="485"/>
                    </a:lnTo>
                    <a:lnTo>
                      <a:pt x="211" y="454"/>
                    </a:lnTo>
                    <a:lnTo>
                      <a:pt x="216" y="313"/>
                    </a:lnTo>
                    <a:lnTo>
                      <a:pt x="221" y="408"/>
                    </a:lnTo>
                    <a:lnTo>
                      <a:pt x="226" y="476"/>
                    </a:lnTo>
                    <a:lnTo>
                      <a:pt x="231" y="494"/>
                    </a:lnTo>
                    <a:lnTo>
                      <a:pt x="236" y="480"/>
                    </a:lnTo>
                    <a:lnTo>
                      <a:pt x="241" y="494"/>
                    </a:lnTo>
                    <a:lnTo>
                      <a:pt x="246" y="420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4" name="Freeform 615"/>
              <p:cNvSpPr>
                <a:spLocks/>
              </p:cNvSpPr>
              <p:nvPr/>
            </p:nvSpPr>
            <p:spPr bwMode="auto">
              <a:xfrm>
                <a:off x="10086975" y="4256088"/>
                <a:ext cx="390525" cy="746125"/>
              </a:xfrm>
              <a:custGeom>
                <a:avLst/>
                <a:gdLst>
                  <a:gd name="T0" fmla="*/ 0 w 246"/>
                  <a:gd name="T1" fmla="*/ 395 h 470"/>
                  <a:gd name="T2" fmla="*/ 5 w 246"/>
                  <a:gd name="T3" fmla="*/ 376 h 470"/>
                  <a:gd name="T4" fmla="*/ 10 w 246"/>
                  <a:gd name="T5" fmla="*/ 421 h 470"/>
                  <a:gd name="T6" fmla="*/ 15 w 246"/>
                  <a:gd name="T7" fmla="*/ 323 h 470"/>
                  <a:gd name="T8" fmla="*/ 20 w 246"/>
                  <a:gd name="T9" fmla="*/ 379 h 470"/>
                  <a:gd name="T10" fmla="*/ 25 w 246"/>
                  <a:gd name="T11" fmla="*/ 445 h 470"/>
                  <a:gd name="T12" fmla="*/ 30 w 246"/>
                  <a:gd name="T13" fmla="*/ 396 h 470"/>
                  <a:gd name="T14" fmla="*/ 35 w 246"/>
                  <a:gd name="T15" fmla="*/ 365 h 470"/>
                  <a:gd name="T16" fmla="*/ 40 w 246"/>
                  <a:gd name="T17" fmla="*/ 377 h 470"/>
                  <a:gd name="T18" fmla="*/ 45 w 246"/>
                  <a:gd name="T19" fmla="*/ 420 h 470"/>
                  <a:gd name="T20" fmla="*/ 50 w 246"/>
                  <a:gd name="T21" fmla="*/ 275 h 470"/>
                  <a:gd name="T22" fmla="*/ 55 w 246"/>
                  <a:gd name="T23" fmla="*/ 235 h 470"/>
                  <a:gd name="T24" fmla="*/ 60 w 246"/>
                  <a:gd name="T25" fmla="*/ 153 h 470"/>
                  <a:gd name="T26" fmla="*/ 65 w 246"/>
                  <a:gd name="T27" fmla="*/ 336 h 470"/>
                  <a:gd name="T28" fmla="*/ 70 w 246"/>
                  <a:gd name="T29" fmla="*/ 429 h 470"/>
                  <a:gd name="T30" fmla="*/ 75 w 246"/>
                  <a:gd name="T31" fmla="*/ 465 h 470"/>
                  <a:gd name="T32" fmla="*/ 80 w 246"/>
                  <a:gd name="T33" fmla="*/ 445 h 470"/>
                  <a:gd name="T34" fmla="*/ 85 w 246"/>
                  <a:gd name="T35" fmla="*/ 358 h 470"/>
                  <a:gd name="T36" fmla="*/ 90 w 246"/>
                  <a:gd name="T37" fmla="*/ 6 h 470"/>
                  <a:gd name="T38" fmla="*/ 96 w 246"/>
                  <a:gd name="T39" fmla="*/ 320 h 470"/>
                  <a:gd name="T40" fmla="*/ 101 w 246"/>
                  <a:gd name="T41" fmla="*/ 460 h 470"/>
                  <a:gd name="T42" fmla="*/ 105 w 246"/>
                  <a:gd name="T43" fmla="*/ 443 h 470"/>
                  <a:gd name="T44" fmla="*/ 111 w 246"/>
                  <a:gd name="T45" fmla="*/ 470 h 470"/>
                  <a:gd name="T46" fmla="*/ 116 w 246"/>
                  <a:gd name="T47" fmla="*/ 401 h 470"/>
                  <a:gd name="T48" fmla="*/ 120 w 246"/>
                  <a:gd name="T49" fmla="*/ 221 h 470"/>
                  <a:gd name="T50" fmla="*/ 126 w 246"/>
                  <a:gd name="T51" fmla="*/ 415 h 470"/>
                  <a:gd name="T52" fmla="*/ 131 w 246"/>
                  <a:gd name="T53" fmla="*/ 445 h 470"/>
                  <a:gd name="T54" fmla="*/ 135 w 246"/>
                  <a:gd name="T55" fmla="*/ 382 h 470"/>
                  <a:gd name="T56" fmla="*/ 141 w 246"/>
                  <a:gd name="T57" fmla="*/ 402 h 470"/>
                  <a:gd name="T58" fmla="*/ 146 w 246"/>
                  <a:gd name="T59" fmla="*/ 269 h 470"/>
                  <a:gd name="T60" fmla="*/ 151 w 246"/>
                  <a:gd name="T61" fmla="*/ 445 h 470"/>
                  <a:gd name="T62" fmla="*/ 156 w 246"/>
                  <a:gd name="T63" fmla="*/ 290 h 470"/>
                  <a:gd name="T64" fmla="*/ 161 w 246"/>
                  <a:gd name="T65" fmla="*/ 212 h 470"/>
                  <a:gd name="T66" fmla="*/ 166 w 246"/>
                  <a:gd name="T67" fmla="*/ 141 h 470"/>
                  <a:gd name="T68" fmla="*/ 171 w 246"/>
                  <a:gd name="T69" fmla="*/ 61 h 470"/>
                  <a:gd name="T70" fmla="*/ 176 w 246"/>
                  <a:gd name="T71" fmla="*/ 320 h 470"/>
                  <a:gd name="T72" fmla="*/ 181 w 246"/>
                  <a:gd name="T73" fmla="*/ 427 h 470"/>
                  <a:gd name="T74" fmla="*/ 186 w 246"/>
                  <a:gd name="T75" fmla="*/ 464 h 470"/>
                  <a:gd name="T76" fmla="*/ 191 w 246"/>
                  <a:gd name="T77" fmla="*/ 339 h 470"/>
                  <a:gd name="T78" fmla="*/ 196 w 246"/>
                  <a:gd name="T79" fmla="*/ 0 h 470"/>
                  <a:gd name="T80" fmla="*/ 201 w 246"/>
                  <a:gd name="T81" fmla="*/ 334 h 470"/>
                  <a:gd name="T82" fmla="*/ 206 w 246"/>
                  <a:gd name="T83" fmla="*/ 454 h 470"/>
                  <a:gd name="T84" fmla="*/ 211 w 246"/>
                  <a:gd name="T85" fmla="*/ 381 h 470"/>
                  <a:gd name="T86" fmla="*/ 216 w 246"/>
                  <a:gd name="T87" fmla="*/ 247 h 470"/>
                  <a:gd name="T88" fmla="*/ 221 w 246"/>
                  <a:gd name="T89" fmla="*/ 332 h 470"/>
                  <a:gd name="T90" fmla="*/ 226 w 246"/>
                  <a:gd name="T91" fmla="*/ 438 h 470"/>
                  <a:gd name="T92" fmla="*/ 231 w 246"/>
                  <a:gd name="T93" fmla="*/ 430 h 470"/>
                  <a:gd name="T94" fmla="*/ 236 w 246"/>
                  <a:gd name="T95" fmla="*/ 433 h 470"/>
                  <a:gd name="T96" fmla="*/ 241 w 246"/>
                  <a:gd name="T97" fmla="*/ 300 h 470"/>
                  <a:gd name="T98" fmla="*/ 246 w 246"/>
                  <a:gd name="T99" fmla="*/ 171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470">
                    <a:moveTo>
                      <a:pt x="0" y="395"/>
                    </a:moveTo>
                    <a:lnTo>
                      <a:pt x="5" y="376"/>
                    </a:lnTo>
                    <a:lnTo>
                      <a:pt x="10" y="421"/>
                    </a:lnTo>
                    <a:lnTo>
                      <a:pt x="15" y="323"/>
                    </a:lnTo>
                    <a:lnTo>
                      <a:pt x="20" y="379"/>
                    </a:lnTo>
                    <a:lnTo>
                      <a:pt x="25" y="445"/>
                    </a:lnTo>
                    <a:lnTo>
                      <a:pt x="30" y="396"/>
                    </a:lnTo>
                    <a:lnTo>
                      <a:pt x="35" y="365"/>
                    </a:lnTo>
                    <a:lnTo>
                      <a:pt x="40" y="377"/>
                    </a:lnTo>
                    <a:lnTo>
                      <a:pt x="45" y="420"/>
                    </a:lnTo>
                    <a:lnTo>
                      <a:pt x="50" y="275"/>
                    </a:lnTo>
                    <a:lnTo>
                      <a:pt x="55" y="235"/>
                    </a:lnTo>
                    <a:lnTo>
                      <a:pt x="60" y="153"/>
                    </a:lnTo>
                    <a:lnTo>
                      <a:pt x="65" y="336"/>
                    </a:lnTo>
                    <a:lnTo>
                      <a:pt x="70" y="429"/>
                    </a:lnTo>
                    <a:lnTo>
                      <a:pt x="75" y="465"/>
                    </a:lnTo>
                    <a:lnTo>
                      <a:pt x="80" y="445"/>
                    </a:lnTo>
                    <a:lnTo>
                      <a:pt x="85" y="358"/>
                    </a:lnTo>
                    <a:lnTo>
                      <a:pt x="90" y="6"/>
                    </a:lnTo>
                    <a:lnTo>
                      <a:pt x="96" y="320"/>
                    </a:lnTo>
                    <a:lnTo>
                      <a:pt x="101" y="460"/>
                    </a:lnTo>
                    <a:lnTo>
                      <a:pt x="105" y="443"/>
                    </a:lnTo>
                    <a:lnTo>
                      <a:pt x="111" y="470"/>
                    </a:lnTo>
                    <a:lnTo>
                      <a:pt x="116" y="401"/>
                    </a:lnTo>
                    <a:lnTo>
                      <a:pt x="120" y="221"/>
                    </a:lnTo>
                    <a:lnTo>
                      <a:pt x="126" y="415"/>
                    </a:lnTo>
                    <a:lnTo>
                      <a:pt x="131" y="445"/>
                    </a:lnTo>
                    <a:lnTo>
                      <a:pt x="135" y="382"/>
                    </a:lnTo>
                    <a:lnTo>
                      <a:pt x="141" y="402"/>
                    </a:lnTo>
                    <a:lnTo>
                      <a:pt x="146" y="269"/>
                    </a:lnTo>
                    <a:lnTo>
                      <a:pt x="151" y="445"/>
                    </a:lnTo>
                    <a:lnTo>
                      <a:pt x="156" y="290"/>
                    </a:lnTo>
                    <a:lnTo>
                      <a:pt x="161" y="212"/>
                    </a:lnTo>
                    <a:lnTo>
                      <a:pt x="166" y="141"/>
                    </a:lnTo>
                    <a:lnTo>
                      <a:pt x="171" y="61"/>
                    </a:lnTo>
                    <a:lnTo>
                      <a:pt x="176" y="320"/>
                    </a:lnTo>
                    <a:lnTo>
                      <a:pt x="181" y="427"/>
                    </a:lnTo>
                    <a:lnTo>
                      <a:pt x="186" y="464"/>
                    </a:lnTo>
                    <a:lnTo>
                      <a:pt x="191" y="339"/>
                    </a:lnTo>
                    <a:lnTo>
                      <a:pt x="196" y="0"/>
                    </a:lnTo>
                    <a:lnTo>
                      <a:pt x="201" y="334"/>
                    </a:lnTo>
                    <a:lnTo>
                      <a:pt x="206" y="454"/>
                    </a:lnTo>
                    <a:lnTo>
                      <a:pt x="211" y="381"/>
                    </a:lnTo>
                    <a:lnTo>
                      <a:pt x="216" y="247"/>
                    </a:lnTo>
                    <a:lnTo>
                      <a:pt x="221" y="332"/>
                    </a:lnTo>
                    <a:lnTo>
                      <a:pt x="226" y="438"/>
                    </a:lnTo>
                    <a:lnTo>
                      <a:pt x="231" y="430"/>
                    </a:lnTo>
                    <a:lnTo>
                      <a:pt x="236" y="433"/>
                    </a:lnTo>
                    <a:lnTo>
                      <a:pt x="241" y="300"/>
                    </a:lnTo>
                    <a:lnTo>
                      <a:pt x="246" y="171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5" name="Freeform 616"/>
              <p:cNvSpPr>
                <a:spLocks/>
              </p:cNvSpPr>
              <p:nvPr/>
            </p:nvSpPr>
            <p:spPr bwMode="auto">
              <a:xfrm>
                <a:off x="10477500" y="4527551"/>
                <a:ext cx="31750" cy="477838"/>
              </a:xfrm>
              <a:custGeom>
                <a:avLst/>
                <a:gdLst>
                  <a:gd name="T0" fmla="*/ 0 w 20"/>
                  <a:gd name="T1" fmla="*/ 0 h 301"/>
                  <a:gd name="T2" fmla="*/ 5 w 20"/>
                  <a:gd name="T3" fmla="*/ 161 h 301"/>
                  <a:gd name="T4" fmla="*/ 10 w 20"/>
                  <a:gd name="T5" fmla="*/ 256 h 301"/>
                  <a:gd name="T6" fmla="*/ 15 w 20"/>
                  <a:gd name="T7" fmla="*/ 301 h 301"/>
                  <a:gd name="T8" fmla="*/ 20 w 20"/>
                  <a:gd name="T9" fmla="*/ 166 h 3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01">
                    <a:moveTo>
                      <a:pt x="0" y="0"/>
                    </a:moveTo>
                    <a:lnTo>
                      <a:pt x="5" y="161"/>
                    </a:lnTo>
                    <a:lnTo>
                      <a:pt x="10" y="256"/>
                    </a:lnTo>
                    <a:lnTo>
                      <a:pt x="15" y="301"/>
                    </a:lnTo>
                    <a:lnTo>
                      <a:pt x="20" y="166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6" name="Freeform 617"/>
              <p:cNvSpPr>
                <a:spLocks/>
              </p:cNvSpPr>
              <p:nvPr/>
            </p:nvSpPr>
            <p:spPr bwMode="auto">
              <a:xfrm>
                <a:off x="8915400" y="4316413"/>
                <a:ext cx="390525" cy="688975"/>
              </a:xfrm>
              <a:custGeom>
                <a:avLst/>
                <a:gdLst>
                  <a:gd name="T0" fmla="*/ 0 w 246"/>
                  <a:gd name="T1" fmla="*/ 434 h 434"/>
                  <a:gd name="T2" fmla="*/ 5 w 246"/>
                  <a:gd name="T3" fmla="*/ 337 h 434"/>
                  <a:gd name="T4" fmla="*/ 10 w 246"/>
                  <a:gd name="T5" fmla="*/ 321 h 434"/>
                  <a:gd name="T6" fmla="*/ 15 w 246"/>
                  <a:gd name="T7" fmla="*/ 211 h 434"/>
                  <a:gd name="T8" fmla="*/ 20 w 246"/>
                  <a:gd name="T9" fmla="*/ 94 h 434"/>
                  <a:gd name="T10" fmla="*/ 25 w 246"/>
                  <a:gd name="T11" fmla="*/ 241 h 434"/>
                  <a:gd name="T12" fmla="*/ 30 w 246"/>
                  <a:gd name="T13" fmla="*/ 294 h 434"/>
                  <a:gd name="T14" fmla="*/ 35 w 246"/>
                  <a:gd name="T15" fmla="*/ 166 h 434"/>
                  <a:gd name="T16" fmla="*/ 40 w 246"/>
                  <a:gd name="T17" fmla="*/ 300 h 434"/>
                  <a:gd name="T18" fmla="*/ 45 w 246"/>
                  <a:gd name="T19" fmla="*/ 348 h 434"/>
                  <a:gd name="T20" fmla="*/ 50 w 246"/>
                  <a:gd name="T21" fmla="*/ 310 h 434"/>
                  <a:gd name="T22" fmla="*/ 55 w 246"/>
                  <a:gd name="T23" fmla="*/ 410 h 434"/>
                  <a:gd name="T24" fmla="*/ 60 w 246"/>
                  <a:gd name="T25" fmla="*/ 290 h 434"/>
                  <a:gd name="T26" fmla="*/ 65 w 246"/>
                  <a:gd name="T27" fmla="*/ 22 h 434"/>
                  <a:gd name="T28" fmla="*/ 70 w 246"/>
                  <a:gd name="T29" fmla="*/ 126 h 434"/>
                  <a:gd name="T30" fmla="*/ 75 w 246"/>
                  <a:gd name="T31" fmla="*/ 368 h 434"/>
                  <a:gd name="T32" fmla="*/ 81 w 246"/>
                  <a:gd name="T33" fmla="*/ 140 h 434"/>
                  <a:gd name="T34" fmla="*/ 86 w 246"/>
                  <a:gd name="T35" fmla="*/ 366 h 434"/>
                  <a:gd name="T36" fmla="*/ 90 w 246"/>
                  <a:gd name="T37" fmla="*/ 234 h 434"/>
                  <a:gd name="T38" fmla="*/ 96 w 246"/>
                  <a:gd name="T39" fmla="*/ 192 h 434"/>
                  <a:gd name="T40" fmla="*/ 101 w 246"/>
                  <a:gd name="T41" fmla="*/ 374 h 434"/>
                  <a:gd name="T42" fmla="*/ 105 w 246"/>
                  <a:gd name="T43" fmla="*/ 368 h 434"/>
                  <a:gd name="T44" fmla="*/ 111 w 246"/>
                  <a:gd name="T45" fmla="*/ 171 h 434"/>
                  <a:gd name="T46" fmla="*/ 116 w 246"/>
                  <a:gd name="T47" fmla="*/ 339 h 434"/>
                  <a:gd name="T48" fmla="*/ 120 w 246"/>
                  <a:gd name="T49" fmla="*/ 367 h 434"/>
                  <a:gd name="T50" fmla="*/ 126 w 246"/>
                  <a:gd name="T51" fmla="*/ 172 h 434"/>
                  <a:gd name="T52" fmla="*/ 131 w 246"/>
                  <a:gd name="T53" fmla="*/ 194 h 434"/>
                  <a:gd name="T54" fmla="*/ 136 w 246"/>
                  <a:gd name="T55" fmla="*/ 418 h 434"/>
                  <a:gd name="T56" fmla="*/ 141 w 246"/>
                  <a:gd name="T57" fmla="*/ 362 h 434"/>
                  <a:gd name="T58" fmla="*/ 146 w 246"/>
                  <a:gd name="T59" fmla="*/ 220 h 434"/>
                  <a:gd name="T60" fmla="*/ 151 w 246"/>
                  <a:gd name="T61" fmla="*/ 211 h 434"/>
                  <a:gd name="T62" fmla="*/ 156 w 246"/>
                  <a:gd name="T63" fmla="*/ 0 h 434"/>
                  <a:gd name="T64" fmla="*/ 161 w 246"/>
                  <a:gd name="T65" fmla="*/ 54 h 434"/>
                  <a:gd name="T66" fmla="*/ 166 w 246"/>
                  <a:gd name="T67" fmla="*/ 414 h 434"/>
                  <a:gd name="T68" fmla="*/ 171 w 246"/>
                  <a:gd name="T69" fmla="*/ 166 h 434"/>
                  <a:gd name="T70" fmla="*/ 176 w 246"/>
                  <a:gd name="T71" fmla="*/ 429 h 434"/>
                  <a:gd name="T72" fmla="*/ 181 w 246"/>
                  <a:gd name="T73" fmla="*/ 377 h 434"/>
                  <a:gd name="T74" fmla="*/ 186 w 246"/>
                  <a:gd name="T75" fmla="*/ 369 h 434"/>
                  <a:gd name="T76" fmla="*/ 191 w 246"/>
                  <a:gd name="T77" fmla="*/ 380 h 434"/>
                  <a:gd name="T78" fmla="*/ 196 w 246"/>
                  <a:gd name="T79" fmla="*/ 356 h 434"/>
                  <a:gd name="T80" fmla="*/ 201 w 246"/>
                  <a:gd name="T81" fmla="*/ 367 h 434"/>
                  <a:gd name="T82" fmla="*/ 206 w 246"/>
                  <a:gd name="T83" fmla="*/ 273 h 434"/>
                  <a:gd name="T84" fmla="*/ 211 w 246"/>
                  <a:gd name="T85" fmla="*/ 349 h 434"/>
                  <a:gd name="T86" fmla="*/ 216 w 246"/>
                  <a:gd name="T87" fmla="*/ 225 h 434"/>
                  <a:gd name="T88" fmla="*/ 221 w 246"/>
                  <a:gd name="T89" fmla="*/ 68 h 434"/>
                  <a:gd name="T90" fmla="*/ 226 w 246"/>
                  <a:gd name="T91" fmla="*/ 161 h 434"/>
                  <a:gd name="T92" fmla="*/ 231 w 246"/>
                  <a:gd name="T93" fmla="*/ 171 h 434"/>
                  <a:gd name="T94" fmla="*/ 236 w 246"/>
                  <a:gd name="T95" fmla="*/ 12 h 434"/>
                  <a:gd name="T96" fmla="*/ 241 w 246"/>
                  <a:gd name="T97" fmla="*/ 100 h 434"/>
                  <a:gd name="T98" fmla="*/ 246 w 246"/>
                  <a:gd name="T99" fmla="*/ 344 h 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434">
                    <a:moveTo>
                      <a:pt x="0" y="434"/>
                    </a:moveTo>
                    <a:lnTo>
                      <a:pt x="5" y="337"/>
                    </a:lnTo>
                    <a:lnTo>
                      <a:pt x="10" y="321"/>
                    </a:lnTo>
                    <a:lnTo>
                      <a:pt x="15" y="211"/>
                    </a:lnTo>
                    <a:lnTo>
                      <a:pt x="20" y="94"/>
                    </a:lnTo>
                    <a:lnTo>
                      <a:pt x="25" y="241"/>
                    </a:lnTo>
                    <a:lnTo>
                      <a:pt x="30" y="294"/>
                    </a:lnTo>
                    <a:lnTo>
                      <a:pt x="35" y="166"/>
                    </a:lnTo>
                    <a:lnTo>
                      <a:pt x="40" y="300"/>
                    </a:lnTo>
                    <a:lnTo>
                      <a:pt x="45" y="348"/>
                    </a:lnTo>
                    <a:lnTo>
                      <a:pt x="50" y="310"/>
                    </a:lnTo>
                    <a:lnTo>
                      <a:pt x="55" y="410"/>
                    </a:lnTo>
                    <a:lnTo>
                      <a:pt x="60" y="290"/>
                    </a:lnTo>
                    <a:lnTo>
                      <a:pt x="65" y="22"/>
                    </a:lnTo>
                    <a:lnTo>
                      <a:pt x="70" y="126"/>
                    </a:lnTo>
                    <a:lnTo>
                      <a:pt x="75" y="368"/>
                    </a:lnTo>
                    <a:lnTo>
                      <a:pt x="81" y="140"/>
                    </a:lnTo>
                    <a:lnTo>
                      <a:pt x="86" y="366"/>
                    </a:lnTo>
                    <a:lnTo>
                      <a:pt x="90" y="234"/>
                    </a:lnTo>
                    <a:lnTo>
                      <a:pt x="96" y="192"/>
                    </a:lnTo>
                    <a:lnTo>
                      <a:pt x="101" y="374"/>
                    </a:lnTo>
                    <a:lnTo>
                      <a:pt x="105" y="368"/>
                    </a:lnTo>
                    <a:lnTo>
                      <a:pt x="111" y="171"/>
                    </a:lnTo>
                    <a:lnTo>
                      <a:pt x="116" y="339"/>
                    </a:lnTo>
                    <a:lnTo>
                      <a:pt x="120" y="367"/>
                    </a:lnTo>
                    <a:lnTo>
                      <a:pt x="126" y="172"/>
                    </a:lnTo>
                    <a:lnTo>
                      <a:pt x="131" y="194"/>
                    </a:lnTo>
                    <a:lnTo>
                      <a:pt x="136" y="418"/>
                    </a:lnTo>
                    <a:lnTo>
                      <a:pt x="141" y="362"/>
                    </a:lnTo>
                    <a:lnTo>
                      <a:pt x="146" y="220"/>
                    </a:lnTo>
                    <a:lnTo>
                      <a:pt x="151" y="211"/>
                    </a:lnTo>
                    <a:lnTo>
                      <a:pt x="156" y="0"/>
                    </a:lnTo>
                    <a:lnTo>
                      <a:pt x="161" y="54"/>
                    </a:lnTo>
                    <a:lnTo>
                      <a:pt x="166" y="414"/>
                    </a:lnTo>
                    <a:lnTo>
                      <a:pt x="171" y="166"/>
                    </a:lnTo>
                    <a:lnTo>
                      <a:pt x="176" y="429"/>
                    </a:lnTo>
                    <a:lnTo>
                      <a:pt x="181" y="377"/>
                    </a:lnTo>
                    <a:lnTo>
                      <a:pt x="186" y="369"/>
                    </a:lnTo>
                    <a:lnTo>
                      <a:pt x="191" y="380"/>
                    </a:lnTo>
                    <a:lnTo>
                      <a:pt x="196" y="356"/>
                    </a:lnTo>
                    <a:lnTo>
                      <a:pt x="201" y="367"/>
                    </a:lnTo>
                    <a:lnTo>
                      <a:pt x="206" y="273"/>
                    </a:lnTo>
                    <a:lnTo>
                      <a:pt x="211" y="349"/>
                    </a:lnTo>
                    <a:lnTo>
                      <a:pt x="216" y="225"/>
                    </a:lnTo>
                    <a:lnTo>
                      <a:pt x="221" y="68"/>
                    </a:lnTo>
                    <a:lnTo>
                      <a:pt x="226" y="161"/>
                    </a:lnTo>
                    <a:lnTo>
                      <a:pt x="231" y="171"/>
                    </a:lnTo>
                    <a:lnTo>
                      <a:pt x="236" y="12"/>
                    </a:lnTo>
                    <a:lnTo>
                      <a:pt x="241" y="100"/>
                    </a:lnTo>
                    <a:lnTo>
                      <a:pt x="246" y="344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7" name="Freeform 618"/>
              <p:cNvSpPr>
                <a:spLocks/>
              </p:cNvSpPr>
              <p:nvPr/>
            </p:nvSpPr>
            <p:spPr bwMode="auto">
              <a:xfrm>
                <a:off x="9305925" y="4273551"/>
                <a:ext cx="390525" cy="731838"/>
              </a:xfrm>
              <a:custGeom>
                <a:avLst/>
                <a:gdLst>
                  <a:gd name="T0" fmla="*/ 0 w 246"/>
                  <a:gd name="T1" fmla="*/ 371 h 461"/>
                  <a:gd name="T2" fmla="*/ 5 w 246"/>
                  <a:gd name="T3" fmla="*/ 417 h 461"/>
                  <a:gd name="T4" fmla="*/ 10 w 246"/>
                  <a:gd name="T5" fmla="*/ 410 h 461"/>
                  <a:gd name="T6" fmla="*/ 15 w 246"/>
                  <a:gd name="T7" fmla="*/ 24 h 461"/>
                  <a:gd name="T8" fmla="*/ 20 w 246"/>
                  <a:gd name="T9" fmla="*/ 174 h 461"/>
                  <a:gd name="T10" fmla="*/ 25 w 246"/>
                  <a:gd name="T11" fmla="*/ 216 h 461"/>
                  <a:gd name="T12" fmla="*/ 30 w 246"/>
                  <a:gd name="T13" fmla="*/ 278 h 461"/>
                  <a:gd name="T14" fmla="*/ 35 w 246"/>
                  <a:gd name="T15" fmla="*/ 104 h 461"/>
                  <a:gd name="T16" fmla="*/ 40 w 246"/>
                  <a:gd name="T17" fmla="*/ 314 h 461"/>
                  <a:gd name="T18" fmla="*/ 45 w 246"/>
                  <a:gd name="T19" fmla="*/ 176 h 461"/>
                  <a:gd name="T20" fmla="*/ 50 w 246"/>
                  <a:gd name="T21" fmla="*/ 82 h 461"/>
                  <a:gd name="T22" fmla="*/ 55 w 246"/>
                  <a:gd name="T23" fmla="*/ 215 h 461"/>
                  <a:gd name="T24" fmla="*/ 60 w 246"/>
                  <a:gd name="T25" fmla="*/ 67 h 461"/>
                  <a:gd name="T26" fmla="*/ 65 w 246"/>
                  <a:gd name="T27" fmla="*/ 389 h 461"/>
                  <a:gd name="T28" fmla="*/ 70 w 246"/>
                  <a:gd name="T29" fmla="*/ 142 h 461"/>
                  <a:gd name="T30" fmla="*/ 75 w 246"/>
                  <a:gd name="T31" fmla="*/ 171 h 461"/>
                  <a:gd name="T32" fmla="*/ 80 w 246"/>
                  <a:gd name="T33" fmla="*/ 425 h 461"/>
                  <a:gd name="T34" fmla="*/ 86 w 246"/>
                  <a:gd name="T35" fmla="*/ 428 h 461"/>
                  <a:gd name="T36" fmla="*/ 91 w 246"/>
                  <a:gd name="T37" fmla="*/ 437 h 461"/>
                  <a:gd name="T38" fmla="*/ 95 w 246"/>
                  <a:gd name="T39" fmla="*/ 340 h 461"/>
                  <a:gd name="T40" fmla="*/ 101 w 246"/>
                  <a:gd name="T41" fmla="*/ 427 h 461"/>
                  <a:gd name="T42" fmla="*/ 106 w 246"/>
                  <a:gd name="T43" fmla="*/ 265 h 461"/>
                  <a:gd name="T44" fmla="*/ 110 w 246"/>
                  <a:gd name="T45" fmla="*/ 87 h 461"/>
                  <a:gd name="T46" fmla="*/ 116 w 246"/>
                  <a:gd name="T47" fmla="*/ 102 h 461"/>
                  <a:gd name="T48" fmla="*/ 121 w 246"/>
                  <a:gd name="T49" fmla="*/ 147 h 461"/>
                  <a:gd name="T50" fmla="*/ 125 w 246"/>
                  <a:gd name="T51" fmla="*/ 147 h 461"/>
                  <a:gd name="T52" fmla="*/ 131 w 246"/>
                  <a:gd name="T53" fmla="*/ 333 h 461"/>
                  <a:gd name="T54" fmla="*/ 136 w 246"/>
                  <a:gd name="T55" fmla="*/ 405 h 461"/>
                  <a:gd name="T56" fmla="*/ 141 w 246"/>
                  <a:gd name="T57" fmla="*/ 306 h 461"/>
                  <a:gd name="T58" fmla="*/ 146 w 246"/>
                  <a:gd name="T59" fmla="*/ 168 h 461"/>
                  <a:gd name="T60" fmla="*/ 151 w 246"/>
                  <a:gd name="T61" fmla="*/ 417 h 461"/>
                  <a:gd name="T62" fmla="*/ 156 w 246"/>
                  <a:gd name="T63" fmla="*/ 440 h 461"/>
                  <a:gd name="T64" fmla="*/ 161 w 246"/>
                  <a:gd name="T65" fmla="*/ 408 h 461"/>
                  <a:gd name="T66" fmla="*/ 166 w 246"/>
                  <a:gd name="T67" fmla="*/ 461 h 461"/>
                  <a:gd name="T68" fmla="*/ 171 w 246"/>
                  <a:gd name="T69" fmla="*/ 451 h 461"/>
                  <a:gd name="T70" fmla="*/ 176 w 246"/>
                  <a:gd name="T71" fmla="*/ 455 h 461"/>
                  <a:gd name="T72" fmla="*/ 181 w 246"/>
                  <a:gd name="T73" fmla="*/ 457 h 461"/>
                  <a:gd name="T74" fmla="*/ 186 w 246"/>
                  <a:gd name="T75" fmla="*/ 398 h 461"/>
                  <a:gd name="T76" fmla="*/ 191 w 246"/>
                  <a:gd name="T77" fmla="*/ 230 h 461"/>
                  <a:gd name="T78" fmla="*/ 196 w 246"/>
                  <a:gd name="T79" fmla="*/ 88 h 461"/>
                  <a:gd name="T80" fmla="*/ 201 w 246"/>
                  <a:gd name="T81" fmla="*/ 328 h 461"/>
                  <a:gd name="T82" fmla="*/ 206 w 246"/>
                  <a:gd name="T83" fmla="*/ 408 h 461"/>
                  <a:gd name="T84" fmla="*/ 211 w 246"/>
                  <a:gd name="T85" fmla="*/ 413 h 461"/>
                  <a:gd name="T86" fmla="*/ 216 w 246"/>
                  <a:gd name="T87" fmla="*/ 0 h 461"/>
                  <a:gd name="T88" fmla="*/ 221 w 246"/>
                  <a:gd name="T89" fmla="*/ 277 h 461"/>
                  <a:gd name="T90" fmla="*/ 226 w 246"/>
                  <a:gd name="T91" fmla="*/ 206 h 461"/>
                  <a:gd name="T92" fmla="*/ 231 w 246"/>
                  <a:gd name="T93" fmla="*/ 248 h 461"/>
                  <a:gd name="T94" fmla="*/ 236 w 246"/>
                  <a:gd name="T95" fmla="*/ 139 h 461"/>
                  <a:gd name="T96" fmla="*/ 241 w 246"/>
                  <a:gd name="T97" fmla="*/ 248 h 461"/>
                  <a:gd name="T98" fmla="*/ 246 w 246"/>
                  <a:gd name="T99" fmla="*/ 441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461">
                    <a:moveTo>
                      <a:pt x="0" y="371"/>
                    </a:moveTo>
                    <a:lnTo>
                      <a:pt x="5" y="417"/>
                    </a:lnTo>
                    <a:lnTo>
                      <a:pt x="10" y="410"/>
                    </a:lnTo>
                    <a:lnTo>
                      <a:pt x="15" y="24"/>
                    </a:lnTo>
                    <a:lnTo>
                      <a:pt x="20" y="174"/>
                    </a:lnTo>
                    <a:lnTo>
                      <a:pt x="25" y="216"/>
                    </a:lnTo>
                    <a:lnTo>
                      <a:pt x="30" y="278"/>
                    </a:lnTo>
                    <a:lnTo>
                      <a:pt x="35" y="104"/>
                    </a:lnTo>
                    <a:lnTo>
                      <a:pt x="40" y="314"/>
                    </a:lnTo>
                    <a:lnTo>
                      <a:pt x="45" y="176"/>
                    </a:lnTo>
                    <a:lnTo>
                      <a:pt x="50" y="82"/>
                    </a:lnTo>
                    <a:lnTo>
                      <a:pt x="55" y="215"/>
                    </a:lnTo>
                    <a:lnTo>
                      <a:pt x="60" y="67"/>
                    </a:lnTo>
                    <a:lnTo>
                      <a:pt x="65" y="389"/>
                    </a:lnTo>
                    <a:lnTo>
                      <a:pt x="70" y="142"/>
                    </a:lnTo>
                    <a:lnTo>
                      <a:pt x="75" y="171"/>
                    </a:lnTo>
                    <a:lnTo>
                      <a:pt x="80" y="425"/>
                    </a:lnTo>
                    <a:lnTo>
                      <a:pt x="86" y="428"/>
                    </a:lnTo>
                    <a:lnTo>
                      <a:pt x="91" y="437"/>
                    </a:lnTo>
                    <a:lnTo>
                      <a:pt x="95" y="340"/>
                    </a:lnTo>
                    <a:lnTo>
                      <a:pt x="101" y="427"/>
                    </a:lnTo>
                    <a:lnTo>
                      <a:pt x="106" y="265"/>
                    </a:lnTo>
                    <a:lnTo>
                      <a:pt x="110" y="87"/>
                    </a:lnTo>
                    <a:lnTo>
                      <a:pt x="116" y="102"/>
                    </a:lnTo>
                    <a:lnTo>
                      <a:pt x="121" y="147"/>
                    </a:lnTo>
                    <a:lnTo>
                      <a:pt x="125" y="147"/>
                    </a:lnTo>
                    <a:lnTo>
                      <a:pt x="131" y="333"/>
                    </a:lnTo>
                    <a:lnTo>
                      <a:pt x="136" y="405"/>
                    </a:lnTo>
                    <a:lnTo>
                      <a:pt x="141" y="306"/>
                    </a:lnTo>
                    <a:lnTo>
                      <a:pt x="146" y="168"/>
                    </a:lnTo>
                    <a:lnTo>
                      <a:pt x="151" y="417"/>
                    </a:lnTo>
                    <a:lnTo>
                      <a:pt x="156" y="440"/>
                    </a:lnTo>
                    <a:lnTo>
                      <a:pt x="161" y="408"/>
                    </a:lnTo>
                    <a:lnTo>
                      <a:pt x="166" y="461"/>
                    </a:lnTo>
                    <a:lnTo>
                      <a:pt x="171" y="451"/>
                    </a:lnTo>
                    <a:lnTo>
                      <a:pt x="176" y="455"/>
                    </a:lnTo>
                    <a:lnTo>
                      <a:pt x="181" y="457"/>
                    </a:lnTo>
                    <a:lnTo>
                      <a:pt x="186" y="398"/>
                    </a:lnTo>
                    <a:lnTo>
                      <a:pt x="191" y="230"/>
                    </a:lnTo>
                    <a:lnTo>
                      <a:pt x="196" y="88"/>
                    </a:lnTo>
                    <a:lnTo>
                      <a:pt x="201" y="328"/>
                    </a:lnTo>
                    <a:lnTo>
                      <a:pt x="206" y="408"/>
                    </a:lnTo>
                    <a:lnTo>
                      <a:pt x="211" y="413"/>
                    </a:lnTo>
                    <a:lnTo>
                      <a:pt x="216" y="0"/>
                    </a:lnTo>
                    <a:lnTo>
                      <a:pt x="221" y="277"/>
                    </a:lnTo>
                    <a:lnTo>
                      <a:pt x="226" y="206"/>
                    </a:lnTo>
                    <a:lnTo>
                      <a:pt x="231" y="248"/>
                    </a:lnTo>
                    <a:lnTo>
                      <a:pt x="236" y="139"/>
                    </a:lnTo>
                    <a:lnTo>
                      <a:pt x="241" y="248"/>
                    </a:lnTo>
                    <a:lnTo>
                      <a:pt x="246" y="441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8" name="Freeform 619"/>
              <p:cNvSpPr>
                <a:spLocks/>
              </p:cNvSpPr>
              <p:nvPr/>
            </p:nvSpPr>
            <p:spPr bwMode="auto">
              <a:xfrm>
                <a:off x="9696450" y="4535488"/>
                <a:ext cx="390525" cy="468313"/>
              </a:xfrm>
              <a:custGeom>
                <a:avLst/>
                <a:gdLst>
                  <a:gd name="T0" fmla="*/ 0 w 246"/>
                  <a:gd name="T1" fmla="*/ 276 h 295"/>
                  <a:gd name="T2" fmla="*/ 5 w 246"/>
                  <a:gd name="T3" fmla="*/ 62 h 295"/>
                  <a:gd name="T4" fmla="*/ 10 w 246"/>
                  <a:gd name="T5" fmla="*/ 71 h 295"/>
                  <a:gd name="T6" fmla="*/ 15 w 246"/>
                  <a:gd name="T7" fmla="*/ 107 h 295"/>
                  <a:gd name="T8" fmla="*/ 20 w 246"/>
                  <a:gd name="T9" fmla="*/ 260 h 295"/>
                  <a:gd name="T10" fmla="*/ 25 w 246"/>
                  <a:gd name="T11" fmla="*/ 289 h 295"/>
                  <a:gd name="T12" fmla="*/ 30 w 246"/>
                  <a:gd name="T13" fmla="*/ 164 h 295"/>
                  <a:gd name="T14" fmla="*/ 35 w 246"/>
                  <a:gd name="T15" fmla="*/ 275 h 295"/>
                  <a:gd name="T16" fmla="*/ 40 w 246"/>
                  <a:gd name="T17" fmla="*/ 287 h 295"/>
                  <a:gd name="T18" fmla="*/ 45 w 246"/>
                  <a:gd name="T19" fmla="*/ 223 h 295"/>
                  <a:gd name="T20" fmla="*/ 50 w 246"/>
                  <a:gd name="T21" fmla="*/ 240 h 295"/>
                  <a:gd name="T22" fmla="*/ 55 w 246"/>
                  <a:gd name="T23" fmla="*/ 233 h 295"/>
                  <a:gd name="T24" fmla="*/ 60 w 246"/>
                  <a:gd name="T25" fmla="*/ 196 h 295"/>
                  <a:gd name="T26" fmla="*/ 65 w 246"/>
                  <a:gd name="T27" fmla="*/ 152 h 295"/>
                  <a:gd name="T28" fmla="*/ 70 w 246"/>
                  <a:gd name="T29" fmla="*/ 187 h 295"/>
                  <a:gd name="T30" fmla="*/ 75 w 246"/>
                  <a:gd name="T31" fmla="*/ 134 h 295"/>
                  <a:gd name="T32" fmla="*/ 80 w 246"/>
                  <a:gd name="T33" fmla="*/ 222 h 295"/>
                  <a:gd name="T34" fmla="*/ 85 w 246"/>
                  <a:gd name="T35" fmla="*/ 47 h 295"/>
                  <a:gd name="T36" fmla="*/ 91 w 246"/>
                  <a:gd name="T37" fmla="*/ 172 h 295"/>
                  <a:gd name="T38" fmla="*/ 96 w 246"/>
                  <a:gd name="T39" fmla="*/ 48 h 295"/>
                  <a:gd name="T40" fmla="*/ 100 w 246"/>
                  <a:gd name="T41" fmla="*/ 122 h 295"/>
                  <a:gd name="T42" fmla="*/ 106 w 246"/>
                  <a:gd name="T43" fmla="*/ 177 h 295"/>
                  <a:gd name="T44" fmla="*/ 111 w 246"/>
                  <a:gd name="T45" fmla="*/ 290 h 295"/>
                  <a:gd name="T46" fmla="*/ 115 w 246"/>
                  <a:gd name="T47" fmla="*/ 212 h 295"/>
                  <a:gd name="T48" fmla="*/ 121 w 246"/>
                  <a:gd name="T49" fmla="*/ 181 h 295"/>
                  <a:gd name="T50" fmla="*/ 126 w 246"/>
                  <a:gd name="T51" fmla="*/ 190 h 295"/>
                  <a:gd name="T52" fmla="*/ 130 w 246"/>
                  <a:gd name="T53" fmla="*/ 227 h 295"/>
                  <a:gd name="T54" fmla="*/ 136 w 246"/>
                  <a:gd name="T55" fmla="*/ 245 h 295"/>
                  <a:gd name="T56" fmla="*/ 141 w 246"/>
                  <a:gd name="T57" fmla="*/ 184 h 295"/>
                  <a:gd name="T58" fmla="*/ 146 w 246"/>
                  <a:gd name="T59" fmla="*/ 220 h 295"/>
                  <a:gd name="T60" fmla="*/ 151 w 246"/>
                  <a:gd name="T61" fmla="*/ 88 h 295"/>
                  <a:gd name="T62" fmla="*/ 156 w 246"/>
                  <a:gd name="T63" fmla="*/ 157 h 295"/>
                  <a:gd name="T64" fmla="*/ 161 w 246"/>
                  <a:gd name="T65" fmla="*/ 161 h 295"/>
                  <a:gd name="T66" fmla="*/ 166 w 246"/>
                  <a:gd name="T67" fmla="*/ 210 h 295"/>
                  <a:gd name="T68" fmla="*/ 171 w 246"/>
                  <a:gd name="T69" fmla="*/ 249 h 295"/>
                  <a:gd name="T70" fmla="*/ 176 w 246"/>
                  <a:gd name="T71" fmla="*/ 268 h 295"/>
                  <a:gd name="T72" fmla="*/ 181 w 246"/>
                  <a:gd name="T73" fmla="*/ 248 h 295"/>
                  <a:gd name="T74" fmla="*/ 186 w 246"/>
                  <a:gd name="T75" fmla="*/ 83 h 295"/>
                  <a:gd name="T76" fmla="*/ 191 w 246"/>
                  <a:gd name="T77" fmla="*/ 60 h 295"/>
                  <a:gd name="T78" fmla="*/ 196 w 246"/>
                  <a:gd name="T79" fmla="*/ 241 h 295"/>
                  <a:gd name="T80" fmla="*/ 201 w 246"/>
                  <a:gd name="T81" fmla="*/ 156 h 295"/>
                  <a:gd name="T82" fmla="*/ 206 w 246"/>
                  <a:gd name="T83" fmla="*/ 0 h 295"/>
                  <a:gd name="T84" fmla="*/ 211 w 246"/>
                  <a:gd name="T85" fmla="*/ 21 h 295"/>
                  <a:gd name="T86" fmla="*/ 216 w 246"/>
                  <a:gd name="T87" fmla="*/ 292 h 295"/>
                  <a:gd name="T88" fmla="*/ 221 w 246"/>
                  <a:gd name="T89" fmla="*/ 240 h 295"/>
                  <a:gd name="T90" fmla="*/ 226 w 246"/>
                  <a:gd name="T91" fmla="*/ 202 h 295"/>
                  <a:gd name="T92" fmla="*/ 231 w 246"/>
                  <a:gd name="T93" fmla="*/ 161 h 295"/>
                  <a:gd name="T94" fmla="*/ 236 w 246"/>
                  <a:gd name="T95" fmla="*/ 295 h 295"/>
                  <a:gd name="T96" fmla="*/ 241 w 246"/>
                  <a:gd name="T97" fmla="*/ 207 h 295"/>
                  <a:gd name="T98" fmla="*/ 246 w 246"/>
                  <a:gd name="T99" fmla="*/ 155 h 2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295">
                    <a:moveTo>
                      <a:pt x="0" y="276"/>
                    </a:moveTo>
                    <a:lnTo>
                      <a:pt x="5" y="62"/>
                    </a:lnTo>
                    <a:lnTo>
                      <a:pt x="10" y="71"/>
                    </a:lnTo>
                    <a:lnTo>
                      <a:pt x="15" y="107"/>
                    </a:lnTo>
                    <a:lnTo>
                      <a:pt x="20" y="260"/>
                    </a:lnTo>
                    <a:lnTo>
                      <a:pt x="25" y="289"/>
                    </a:lnTo>
                    <a:lnTo>
                      <a:pt x="30" y="164"/>
                    </a:lnTo>
                    <a:lnTo>
                      <a:pt x="35" y="275"/>
                    </a:lnTo>
                    <a:lnTo>
                      <a:pt x="40" y="287"/>
                    </a:lnTo>
                    <a:lnTo>
                      <a:pt x="45" y="223"/>
                    </a:lnTo>
                    <a:lnTo>
                      <a:pt x="50" y="240"/>
                    </a:lnTo>
                    <a:lnTo>
                      <a:pt x="55" y="233"/>
                    </a:lnTo>
                    <a:lnTo>
                      <a:pt x="60" y="196"/>
                    </a:lnTo>
                    <a:lnTo>
                      <a:pt x="65" y="152"/>
                    </a:lnTo>
                    <a:lnTo>
                      <a:pt x="70" y="187"/>
                    </a:lnTo>
                    <a:lnTo>
                      <a:pt x="75" y="134"/>
                    </a:lnTo>
                    <a:lnTo>
                      <a:pt x="80" y="222"/>
                    </a:lnTo>
                    <a:lnTo>
                      <a:pt x="85" y="47"/>
                    </a:lnTo>
                    <a:lnTo>
                      <a:pt x="91" y="172"/>
                    </a:lnTo>
                    <a:lnTo>
                      <a:pt x="96" y="48"/>
                    </a:lnTo>
                    <a:lnTo>
                      <a:pt x="100" y="122"/>
                    </a:lnTo>
                    <a:lnTo>
                      <a:pt x="106" y="177"/>
                    </a:lnTo>
                    <a:lnTo>
                      <a:pt x="111" y="290"/>
                    </a:lnTo>
                    <a:lnTo>
                      <a:pt x="115" y="212"/>
                    </a:lnTo>
                    <a:lnTo>
                      <a:pt x="121" y="181"/>
                    </a:lnTo>
                    <a:lnTo>
                      <a:pt x="126" y="190"/>
                    </a:lnTo>
                    <a:lnTo>
                      <a:pt x="130" y="227"/>
                    </a:lnTo>
                    <a:lnTo>
                      <a:pt x="136" y="245"/>
                    </a:lnTo>
                    <a:lnTo>
                      <a:pt x="141" y="184"/>
                    </a:lnTo>
                    <a:lnTo>
                      <a:pt x="146" y="220"/>
                    </a:lnTo>
                    <a:lnTo>
                      <a:pt x="151" y="88"/>
                    </a:lnTo>
                    <a:lnTo>
                      <a:pt x="156" y="157"/>
                    </a:lnTo>
                    <a:lnTo>
                      <a:pt x="161" y="161"/>
                    </a:lnTo>
                    <a:lnTo>
                      <a:pt x="166" y="210"/>
                    </a:lnTo>
                    <a:lnTo>
                      <a:pt x="171" y="249"/>
                    </a:lnTo>
                    <a:lnTo>
                      <a:pt x="176" y="268"/>
                    </a:lnTo>
                    <a:lnTo>
                      <a:pt x="181" y="248"/>
                    </a:lnTo>
                    <a:lnTo>
                      <a:pt x="186" y="83"/>
                    </a:lnTo>
                    <a:lnTo>
                      <a:pt x="191" y="60"/>
                    </a:lnTo>
                    <a:lnTo>
                      <a:pt x="196" y="241"/>
                    </a:lnTo>
                    <a:lnTo>
                      <a:pt x="201" y="156"/>
                    </a:lnTo>
                    <a:lnTo>
                      <a:pt x="206" y="0"/>
                    </a:lnTo>
                    <a:lnTo>
                      <a:pt x="211" y="21"/>
                    </a:lnTo>
                    <a:lnTo>
                      <a:pt x="216" y="292"/>
                    </a:lnTo>
                    <a:lnTo>
                      <a:pt x="221" y="240"/>
                    </a:lnTo>
                    <a:lnTo>
                      <a:pt x="226" y="202"/>
                    </a:lnTo>
                    <a:lnTo>
                      <a:pt x="231" y="161"/>
                    </a:lnTo>
                    <a:lnTo>
                      <a:pt x="236" y="295"/>
                    </a:lnTo>
                    <a:lnTo>
                      <a:pt x="241" y="207"/>
                    </a:lnTo>
                    <a:lnTo>
                      <a:pt x="246" y="155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9" name="Freeform 620"/>
              <p:cNvSpPr>
                <a:spLocks/>
              </p:cNvSpPr>
              <p:nvPr/>
            </p:nvSpPr>
            <p:spPr bwMode="auto">
              <a:xfrm>
                <a:off x="10086975" y="4111626"/>
                <a:ext cx="390525" cy="887413"/>
              </a:xfrm>
              <a:custGeom>
                <a:avLst/>
                <a:gdLst>
                  <a:gd name="T0" fmla="*/ 0 w 246"/>
                  <a:gd name="T1" fmla="*/ 422 h 559"/>
                  <a:gd name="T2" fmla="*/ 5 w 246"/>
                  <a:gd name="T3" fmla="*/ 0 h 559"/>
                  <a:gd name="T4" fmla="*/ 10 w 246"/>
                  <a:gd name="T5" fmla="*/ 398 h 559"/>
                  <a:gd name="T6" fmla="*/ 15 w 246"/>
                  <a:gd name="T7" fmla="*/ 559 h 559"/>
                  <a:gd name="T8" fmla="*/ 20 w 246"/>
                  <a:gd name="T9" fmla="*/ 430 h 559"/>
                  <a:gd name="T10" fmla="*/ 25 w 246"/>
                  <a:gd name="T11" fmla="*/ 60 h 559"/>
                  <a:gd name="T12" fmla="*/ 30 w 246"/>
                  <a:gd name="T13" fmla="*/ 461 h 559"/>
                  <a:gd name="T14" fmla="*/ 35 w 246"/>
                  <a:gd name="T15" fmla="*/ 321 h 559"/>
                  <a:gd name="T16" fmla="*/ 40 w 246"/>
                  <a:gd name="T17" fmla="*/ 478 h 559"/>
                  <a:gd name="T18" fmla="*/ 45 w 246"/>
                  <a:gd name="T19" fmla="*/ 425 h 559"/>
                  <a:gd name="T20" fmla="*/ 50 w 246"/>
                  <a:gd name="T21" fmla="*/ 383 h 559"/>
                  <a:gd name="T22" fmla="*/ 55 w 246"/>
                  <a:gd name="T23" fmla="*/ 383 h 559"/>
                  <a:gd name="T24" fmla="*/ 60 w 246"/>
                  <a:gd name="T25" fmla="*/ 358 h 559"/>
                  <a:gd name="T26" fmla="*/ 65 w 246"/>
                  <a:gd name="T27" fmla="*/ 474 h 559"/>
                  <a:gd name="T28" fmla="*/ 70 w 246"/>
                  <a:gd name="T29" fmla="*/ 462 h 559"/>
                  <a:gd name="T30" fmla="*/ 75 w 246"/>
                  <a:gd name="T31" fmla="*/ 239 h 559"/>
                  <a:gd name="T32" fmla="*/ 80 w 246"/>
                  <a:gd name="T33" fmla="*/ 184 h 559"/>
                  <a:gd name="T34" fmla="*/ 85 w 246"/>
                  <a:gd name="T35" fmla="*/ 305 h 559"/>
                  <a:gd name="T36" fmla="*/ 90 w 246"/>
                  <a:gd name="T37" fmla="*/ 539 h 559"/>
                  <a:gd name="T38" fmla="*/ 96 w 246"/>
                  <a:gd name="T39" fmla="*/ 328 h 559"/>
                  <a:gd name="T40" fmla="*/ 101 w 246"/>
                  <a:gd name="T41" fmla="*/ 519 h 559"/>
                  <a:gd name="T42" fmla="*/ 105 w 246"/>
                  <a:gd name="T43" fmla="*/ 446 h 559"/>
                  <a:gd name="T44" fmla="*/ 111 w 246"/>
                  <a:gd name="T45" fmla="*/ 555 h 559"/>
                  <a:gd name="T46" fmla="*/ 116 w 246"/>
                  <a:gd name="T47" fmla="*/ 414 h 559"/>
                  <a:gd name="T48" fmla="*/ 120 w 246"/>
                  <a:gd name="T49" fmla="*/ 456 h 559"/>
                  <a:gd name="T50" fmla="*/ 126 w 246"/>
                  <a:gd name="T51" fmla="*/ 402 h 559"/>
                  <a:gd name="T52" fmla="*/ 131 w 246"/>
                  <a:gd name="T53" fmla="*/ 551 h 559"/>
                  <a:gd name="T54" fmla="*/ 135 w 246"/>
                  <a:gd name="T55" fmla="*/ 337 h 559"/>
                  <a:gd name="T56" fmla="*/ 141 w 246"/>
                  <a:gd name="T57" fmla="*/ 531 h 559"/>
                  <a:gd name="T58" fmla="*/ 146 w 246"/>
                  <a:gd name="T59" fmla="*/ 540 h 559"/>
                  <a:gd name="T60" fmla="*/ 151 w 246"/>
                  <a:gd name="T61" fmla="*/ 446 h 559"/>
                  <a:gd name="T62" fmla="*/ 156 w 246"/>
                  <a:gd name="T63" fmla="*/ 445 h 559"/>
                  <a:gd name="T64" fmla="*/ 161 w 246"/>
                  <a:gd name="T65" fmla="*/ 404 h 559"/>
                  <a:gd name="T66" fmla="*/ 166 w 246"/>
                  <a:gd name="T67" fmla="*/ 486 h 559"/>
                  <a:gd name="T68" fmla="*/ 171 w 246"/>
                  <a:gd name="T69" fmla="*/ 432 h 559"/>
                  <a:gd name="T70" fmla="*/ 176 w 246"/>
                  <a:gd name="T71" fmla="*/ 167 h 559"/>
                  <a:gd name="T72" fmla="*/ 181 w 246"/>
                  <a:gd name="T73" fmla="*/ 336 h 559"/>
                  <a:gd name="T74" fmla="*/ 186 w 246"/>
                  <a:gd name="T75" fmla="*/ 484 h 559"/>
                  <a:gd name="T76" fmla="*/ 191 w 246"/>
                  <a:gd name="T77" fmla="*/ 509 h 559"/>
                  <a:gd name="T78" fmla="*/ 196 w 246"/>
                  <a:gd name="T79" fmla="*/ 537 h 559"/>
                  <a:gd name="T80" fmla="*/ 201 w 246"/>
                  <a:gd name="T81" fmla="*/ 541 h 559"/>
                  <a:gd name="T82" fmla="*/ 206 w 246"/>
                  <a:gd name="T83" fmla="*/ 548 h 559"/>
                  <a:gd name="T84" fmla="*/ 211 w 246"/>
                  <a:gd name="T85" fmla="*/ 429 h 559"/>
                  <a:gd name="T86" fmla="*/ 216 w 246"/>
                  <a:gd name="T87" fmla="*/ 526 h 559"/>
                  <a:gd name="T88" fmla="*/ 221 w 246"/>
                  <a:gd name="T89" fmla="*/ 507 h 559"/>
                  <a:gd name="T90" fmla="*/ 226 w 246"/>
                  <a:gd name="T91" fmla="*/ 535 h 559"/>
                  <a:gd name="T92" fmla="*/ 231 w 246"/>
                  <a:gd name="T93" fmla="*/ 437 h 559"/>
                  <a:gd name="T94" fmla="*/ 236 w 246"/>
                  <a:gd name="T95" fmla="*/ 432 h 559"/>
                  <a:gd name="T96" fmla="*/ 241 w 246"/>
                  <a:gd name="T97" fmla="*/ 545 h 559"/>
                  <a:gd name="T98" fmla="*/ 246 w 246"/>
                  <a:gd name="T99" fmla="*/ 346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59">
                    <a:moveTo>
                      <a:pt x="0" y="422"/>
                    </a:moveTo>
                    <a:lnTo>
                      <a:pt x="5" y="0"/>
                    </a:lnTo>
                    <a:lnTo>
                      <a:pt x="10" y="398"/>
                    </a:lnTo>
                    <a:lnTo>
                      <a:pt x="15" y="559"/>
                    </a:lnTo>
                    <a:lnTo>
                      <a:pt x="20" y="430"/>
                    </a:lnTo>
                    <a:lnTo>
                      <a:pt x="25" y="60"/>
                    </a:lnTo>
                    <a:lnTo>
                      <a:pt x="30" y="461"/>
                    </a:lnTo>
                    <a:lnTo>
                      <a:pt x="35" y="321"/>
                    </a:lnTo>
                    <a:lnTo>
                      <a:pt x="40" y="478"/>
                    </a:lnTo>
                    <a:lnTo>
                      <a:pt x="45" y="425"/>
                    </a:lnTo>
                    <a:lnTo>
                      <a:pt x="50" y="383"/>
                    </a:lnTo>
                    <a:lnTo>
                      <a:pt x="55" y="383"/>
                    </a:lnTo>
                    <a:lnTo>
                      <a:pt x="60" y="358"/>
                    </a:lnTo>
                    <a:lnTo>
                      <a:pt x="65" y="474"/>
                    </a:lnTo>
                    <a:lnTo>
                      <a:pt x="70" y="462"/>
                    </a:lnTo>
                    <a:lnTo>
                      <a:pt x="75" y="239"/>
                    </a:lnTo>
                    <a:lnTo>
                      <a:pt x="80" y="184"/>
                    </a:lnTo>
                    <a:lnTo>
                      <a:pt x="85" y="305"/>
                    </a:lnTo>
                    <a:lnTo>
                      <a:pt x="90" y="539"/>
                    </a:lnTo>
                    <a:lnTo>
                      <a:pt x="96" y="328"/>
                    </a:lnTo>
                    <a:lnTo>
                      <a:pt x="101" y="519"/>
                    </a:lnTo>
                    <a:lnTo>
                      <a:pt x="105" y="446"/>
                    </a:lnTo>
                    <a:lnTo>
                      <a:pt x="111" y="555"/>
                    </a:lnTo>
                    <a:lnTo>
                      <a:pt x="116" y="414"/>
                    </a:lnTo>
                    <a:lnTo>
                      <a:pt x="120" y="456"/>
                    </a:lnTo>
                    <a:lnTo>
                      <a:pt x="126" y="402"/>
                    </a:lnTo>
                    <a:lnTo>
                      <a:pt x="131" y="551"/>
                    </a:lnTo>
                    <a:lnTo>
                      <a:pt x="135" y="337"/>
                    </a:lnTo>
                    <a:lnTo>
                      <a:pt x="141" y="531"/>
                    </a:lnTo>
                    <a:lnTo>
                      <a:pt x="146" y="540"/>
                    </a:lnTo>
                    <a:lnTo>
                      <a:pt x="151" y="446"/>
                    </a:lnTo>
                    <a:lnTo>
                      <a:pt x="156" y="445"/>
                    </a:lnTo>
                    <a:lnTo>
                      <a:pt x="161" y="404"/>
                    </a:lnTo>
                    <a:lnTo>
                      <a:pt x="166" y="486"/>
                    </a:lnTo>
                    <a:lnTo>
                      <a:pt x="171" y="432"/>
                    </a:lnTo>
                    <a:lnTo>
                      <a:pt x="176" y="167"/>
                    </a:lnTo>
                    <a:lnTo>
                      <a:pt x="181" y="336"/>
                    </a:lnTo>
                    <a:lnTo>
                      <a:pt x="186" y="484"/>
                    </a:lnTo>
                    <a:lnTo>
                      <a:pt x="191" y="509"/>
                    </a:lnTo>
                    <a:lnTo>
                      <a:pt x="196" y="537"/>
                    </a:lnTo>
                    <a:lnTo>
                      <a:pt x="201" y="541"/>
                    </a:lnTo>
                    <a:lnTo>
                      <a:pt x="206" y="548"/>
                    </a:lnTo>
                    <a:lnTo>
                      <a:pt x="211" y="429"/>
                    </a:lnTo>
                    <a:lnTo>
                      <a:pt x="216" y="526"/>
                    </a:lnTo>
                    <a:lnTo>
                      <a:pt x="221" y="507"/>
                    </a:lnTo>
                    <a:lnTo>
                      <a:pt x="226" y="535"/>
                    </a:lnTo>
                    <a:lnTo>
                      <a:pt x="231" y="437"/>
                    </a:lnTo>
                    <a:lnTo>
                      <a:pt x="236" y="432"/>
                    </a:lnTo>
                    <a:lnTo>
                      <a:pt x="241" y="545"/>
                    </a:lnTo>
                    <a:lnTo>
                      <a:pt x="246" y="346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0" name="Freeform 621"/>
              <p:cNvSpPr>
                <a:spLocks/>
              </p:cNvSpPr>
              <p:nvPr/>
            </p:nvSpPr>
            <p:spPr bwMode="auto">
              <a:xfrm>
                <a:off x="10477500" y="4652963"/>
                <a:ext cx="31750" cy="306388"/>
              </a:xfrm>
              <a:custGeom>
                <a:avLst/>
                <a:gdLst>
                  <a:gd name="T0" fmla="*/ 0 w 20"/>
                  <a:gd name="T1" fmla="*/ 5 h 193"/>
                  <a:gd name="T2" fmla="*/ 5 w 20"/>
                  <a:gd name="T3" fmla="*/ 193 h 193"/>
                  <a:gd name="T4" fmla="*/ 10 w 20"/>
                  <a:gd name="T5" fmla="*/ 39 h 193"/>
                  <a:gd name="T6" fmla="*/ 15 w 20"/>
                  <a:gd name="T7" fmla="*/ 0 h 193"/>
                  <a:gd name="T8" fmla="*/ 20 w 20"/>
                  <a:gd name="T9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193">
                    <a:moveTo>
                      <a:pt x="0" y="5"/>
                    </a:moveTo>
                    <a:lnTo>
                      <a:pt x="5" y="193"/>
                    </a:lnTo>
                    <a:lnTo>
                      <a:pt x="10" y="39"/>
                    </a:lnTo>
                    <a:lnTo>
                      <a:pt x="15" y="0"/>
                    </a:lnTo>
                    <a:lnTo>
                      <a:pt x="20" y="189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1" name="Freeform 622"/>
              <p:cNvSpPr>
                <a:spLocks/>
              </p:cNvSpPr>
              <p:nvPr/>
            </p:nvSpPr>
            <p:spPr bwMode="auto">
              <a:xfrm>
                <a:off x="8915400" y="3956051"/>
                <a:ext cx="390525" cy="1049338"/>
              </a:xfrm>
              <a:custGeom>
                <a:avLst/>
                <a:gdLst>
                  <a:gd name="T0" fmla="*/ 0 w 246"/>
                  <a:gd name="T1" fmla="*/ 661 h 661"/>
                  <a:gd name="T2" fmla="*/ 5 w 246"/>
                  <a:gd name="T3" fmla="*/ 596 h 661"/>
                  <a:gd name="T4" fmla="*/ 10 w 246"/>
                  <a:gd name="T5" fmla="*/ 640 h 661"/>
                  <a:gd name="T6" fmla="*/ 15 w 246"/>
                  <a:gd name="T7" fmla="*/ 537 h 661"/>
                  <a:gd name="T8" fmla="*/ 20 w 246"/>
                  <a:gd name="T9" fmla="*/ 580 h 661"/>
                  <a:gd name="T10" fmla="*/ 25 w 246"/>
                  <a:gd name="T11" fmla="*/ 514 h 661"/>
                  <a:gd name="T12" fmla="*/ 30 w 246"/>
                  <a:gd name="T13" fmla="*/ 403 h 661"/>
                  <a:gd name="T14" fmla="*/ 35 w 246"/>
                  <a:gd name="T15" fmla="*/ 438 h 661"/>
                  <a:gd name="T16" fmla="*/ 40 w 246"/>
                  <a:gd name="T17" fmla="*/ 523 h 661"/>
                  <a:gd name="T18" fmla="*/ 45 w 246"/>
                  <a:gd name="T19" fmla="*/ 0 h 661"/>
                  <a:gd name="T20" fmla="*/ 50 w 246"/>
                  <a:gd name="T21" fmla="*/ 533 h 661"/>
                  <a:gd name="T22" fmla="*/ 55 w 246"/>
                  <a:gd name="T23" fmla="*/ 238 h 661"/>
                  <a:gd name="T24" fmla="*/ 60 w 246"/>
                  <a:gd name="T25" fmla="*/ 214 h 661"/>
                  <a:gd name="T26" fmla="*/ 65 w 246"/>
                  <a:gd name="T27" fmla="*/ 271 h 661"/>
                  <a:gd name="T28" fmla="*/ 70 w 246"/>
                  <a:gd name="T29" fmla="*/ 340 h 661"/>
                  <a:gd name="T30" fmla="*/ 75 w 246"/>
                  <a:gd name="T31" fmla="*/ 616 h 661"/>
                  <a:gd name="T32" fmla="*/ 81 w 246"/>
                  <a:gd name="T33" fmla="*/ 647 h 661"/>
                  <a:gd name="T34" fmla="*/ 86 w 246"/>
                  <a:gd name="T35" fmla="*/ 315 h 661"/>
                  <a:gd name="T36" fmla="*/ 90 w 246"/>
                  <a:gd name="T37" fmla="*/ 588 h 661"/>
                  <a:gd name="T38" fmla="*/ 96 w 246"/>
                  <a:gd name="T39" fmla="*/ 625 h 661"/>
                  <a:gd name="T40" fmla="*/ 101 w 246"/>
                  <a:gd name="T41" fmla="*/ 604 h 661"/>
                  <a:gd name="T42" fmla="*/ 105 w 246"/>
                  <a:gd name="T43" fmla="*/ 493 h 661"/>
                  <a:gd name="T44" fmla="*/ 111 w 246"/>
                  <a:gd name="T45" fmla="*/ 401 h 661"/>
                  <a:gd name="T46" fmla="*/ 116 w 246"/>
                  <a:gd name="T47" fmla="*/ 342 h 661"/>
                  <a:gd name="T48" fmla="*/ 120 w 246"/>
                  <a:gd name="T49" fmla="*/ 515 h 661"/>
                  <a:gd name="T50" fmla="*/ 126 w 246"/>
                  <a:gd name="T51" fmla="*/ 432 h 661"/>
                  <a:gd name="T52" fmla="*/ 131 w 246"/>
                  <a:gd name="T53" fmla="*/ 112 h 661"/>
                  <a:gd name="T54" fmla="*/ 136 w 246"/>
                  <a:gd name="T55" fmla="*/ 238 h 661"/>
                  <a:gd name="T56" fmla="*/ 141 w 246"/>
                  <a:gd name="T57" fmla="*/ 448 h 661"/>
                  <a:gd name="T58" fmla="*/ 146 w 246"/>
                  <a:gd name="T59" fmla="*/ 282 h 661"/>
                  <a:gd name="T60" fmla="*/ 151 w 246"/>
                  <a:gd name="T61" fmla="*/ 498 h 661"/>
                  <a:gd name="T62" fmla="*/ 156 w 246"/>
                  <a:gd name="T63" fmla="*/ 531 h 661"/>
                  <a:gd name="T64" fmla="*/ 161 w 246"/>
                  <a:gd name="T65" fmla="*/ 437 h 661"/>
                  <a:gd name="T66" fmla="*/ 166 w 246"/>
                  <a:gd name="T67" fmla="*/ 636 h 661"/>
                  <a:gd name="T68" fmla="*/ 171 w 246"/>
                  <a:gd name="T69" fmla="*/ 650 h 661"/>
                  <a:gd name="T70" fmla="*/ 176 w 246"/>
                  <a:gd name="T71" fmla="*/ 409 h 661"/>
                  <a:gd name="T72" fmla="*/ 181 w 246"/>
                  <a:gd name="T73" fmla="*/ 480 h 661"/>
                  <a:gd name="T74" fmla="*/ 186 w 246"/>
                  <a:gd name="T75" fmla="*/ 634 h 661"/>
                  <a:gd name="T76" fmla="*/ 191 w 246"/>
                  <a:gd name="T77" fmla="*/ 646 h 661"/>
                  <a:gd name="T78" fmla="*/ 196 w 246"/>
                  <a:gd name="T79" fmla="*/ 241 h 661"/>
                  <a:gd name="T80" fmla="*/ 201 w 246"/>
                  <a:gd name="T81" fmla="*/ 18 h 661"/>
                  <a:gd name="T82" fmla="*/ 206 w 246"/>
                  <a:gd name="T83" fmla="*/ 118 h 661"/>
                  <a:gd name="T84" fmla="*/ 211 w 246"/>
                  <a:gd name="T85" fmla="*/ 336 h 661"/>
                  <a:gd name="T86" fmla="*/ 216 w 246"/>
                  <a:gd name="T87" fmla="*/ 250 h 661"/>
                  <a:gd name="T88" fmla="*/ 221 w 246"/>
                  <a:gd name="T89" fmla="*/ 574 h 661"/>
                  <a:gd name="T90" fmla="*/ 226 w 246"/>
                  <a:gd name="T91" fmla="*/ 633 h 661"/>
                  <a:gd name="T92" fmla="*/ 231 w 246"/>
                  <a:gd name="T93" fmla="*/ 626 h 661"/>
                  <a:gd name="T94" fmla="*/ 236 w 246"/>
                  <a:gd name="T95" fmla="*/ 456 h 661"/>
                  <a:gd name="T96" fmla="*/ 241 w 246"/>
                  <a:gd name="T97" fmla="*/ 353 h 661"/>
                  <a:gd name="T98" fmla="*/ 246 w 246"/>
                  <a:gd name="T99" fmla="*/ 312 h 6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61">
                    <a:moveTo>
                      <a:pt x="0" y="661"/>
                    </a:moveTo>
                    <a:lnTo>
                      <a:pt x="5" y="596"/>
                    </a:lnTo>
                    <a:lnTo>
                      <a:pt x="10" y="640"/>
                    </a:lnTo>
                    <a:lnTo>
                      <a:pt x="15" y="537"/>
                    </a:lnTo>
                    <a:lnTo>
                      <a:pt x="20" y="580"/>
                    </a:lnTo>
                    <a:lnTo>
                      <a:pt x="25" y="514"/>
                    </a:lnTo>
                    <a:lnTo>
                      <a:pt x="30" y="403"/>
                    </a:lnTo>
                    <a:lnTo>
                      <a:pt x="35" y="438"/>
                    </a:lnTo>
                    <a:lnTo>
                      <a:pt x="40" y="523"/>
                    </a:lnTo>
                    <a:lnTo>
                      <a:pt x="45" y="0"/>
                    </a:lnTo>
                    <a:lnTo>
                      <a:pt x="50" y="533"/>
                    </a:lnTo>
                    <a:lnTo>
                      <a:pt x="55" y="238"/>
                    </a:lnTo>
                    <a:lnTo>
                      <a:pt x="60" y="214"/>
                    </a:lnTo>
                    <a:lnTo>
                      <a:pt x="65" y="271"/>
                    </a:lnTo>
                    <a:lnTo>
                      <a:pt x="70" y="340"/>
                    </a:lnTo>
                    <a:lnTo>
                      <a:pt x="75" y="616"/>
                    </a:lnTo>
                    <a:lnTo>
                      <a:pt x="81" y="647"/>
                    </a:lnTo>
                    <a:lnTo>
                      <a:pt x="86" y="315"/>
                    </a:lnTo>
                    <a:lnTo>
                      <a:pt x="90" y="588"/>
                    </a:lnTo>
                    <a:lnTo>
                      <a:pt x="96" y="625"/>
                    </a:lnTo>
                    <a:lnTo>
                      <a:pt x="101" y="604"/>
                    </a:lnTo>
                    <a:lnTo>
                      <a:pt x="105" y="493"/>
                    </a:lnTo>
                    <a:lnTo>
                      <a:pt x="111" y="401"/>
                    </a:lnTo>
                    <a:lnTo>
                      <a:pt x="116" y="342"/>
                    </a:lnTo>
                    <a:lnTo>
                      <a:pt x="120" y="515"/>
                    </a:lnTo>
                    <a:lnTo>
                      <a:pt x="126" y="432"/>
                    </a:lnTo>
                    <a:lnTo>
                      <a:pt x="131" y="112"/>
                    </a:lnTo>
                    <a:lnTo>
                      <a:pt x="136" y="238"/>
                    </a:lnTo>
                    <a:lnTo>
                      <a:pt x="141" y="448"/>
                    </a:lnTo>
                    <a:lnTo>
                      <a:pt x="146" y="282"/>
                    </a:lnTo>
                    <a:lnTo>
                      <a:pt x="151" y="498"/>
                    </a:lnTo>
                    <a:lnTo>
                      <a:pt x="156" y="531"/>
                    </a:lnTo>
                    <a:lnTo>
                      <a:pt x="161" y="437"/>
                    </a:lnTo>
                    <a:lnTo>
                      <a:pt x="166" y="636"/>
                    </a:lnTo>
                    <a:lnTo>
                      <a:pt x="171" y="650"/>
                    </a:lnTo>
                    <a:lnTo>
                      <a:pt x="176" y="409"/>
                    </a:lnTo>
                    <a:lnTo>
                      <a:pt x="181" y="480"/>
                    </a:lnTo>
                    <a:lnTo>
                      <a:pt x="186" y="634"/>
                    </a:lnTo>
                    <a:lnTo>
                      <a:pt x="191" y="646"/>
                    </a:lnTo>
                    <a:lnTo>
                      <a:pt x="196" y="241"/>
                    </a:lnTo>
                    <a:lnTo>
                      <a:pt x="201" y="18"/>
                    </a:lnTo>
                    <a:lnTo>
                      <a:pt x="206" y="118"/>
                    </a:lnTo>
                    <a:lnTo>
                      <a:pt x="211" y="336"/>
                    </a:lnTo>
                    <a:lnTo>
                      <a:pt x="216" y="250"/>
                    </a:lnTo>
                    <a:lnTo>
                      <a:pt x="221" y="574"/>
                    </a:lnTo>
                    <a:lnTo>
                      <a:pt x="226" y="633"/>
                    </a:lnTo>
                    <a:lnTo>
                      <a:pt x="231" y="626"/>
                    </a:lnTo>
                    <a:lnTo>
                      <a:pt x="236" y="456"/>
                    </a:lnTo>
                    <a:lnTo>
                      <a:pt x="241" y="353"/>
                    </a:lnTo>
                    <a:lnTo>
                      <a:pt x="246" y="312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2" name="Freeform 623"/>
              <p:cNvSpPr>
                <a:spLocks/>
              </p:cNvSpPr>
              <p:nvPr/>
            </p:nvSpPr>
            <p:spPr bwMode="auto">
              <a:xfrm>
                <a:off x="9305925" y="4168776"/>
                <a:ext cx="390525" cy="817563"/>
              </a:xfrm>
              <a:custGeom>
                <a:avLst/>
                <a:gdLst>
                  <a:gd name="T0" fmla="*/ 0 w 246"/>
                  <a:gd name="T1" fmla="*/ 178 h 515"/>
                  <a:gd name="T2" fmla="*/ 5 w 246"/>
                  <a:gd name="T3" fmla="*/ 149 h 515"/>
                  <a:gd name="T4" fmla="*/ 10 w 246"/>
                  <a:gd name="T5" fmla="*/ 330 h 515"/>
                  <a:gd name="T6" fmla="*/ 15 w 246"/>
                  <a:gd name="T7" fmla="*/ 476 h 515"/>
                  <a:gd name="T8" fmla="*/ 20 w 246"/>
                  <a:gd name="T9" fmla="*/ 422 h 515"/>
                  <a:gd name="T10" fmla="*/ 25 w 246"/>
                  <a:gd name="T11" fmla="*/ 421 h 515"/>
                  <a:gd name="T12" fmla="*/ 30 w 246"/>
                  <a:gd name="T13" fmla="*/ 411 h 515"/>
                  <a:gd name="T14" fmla="*/ 35 w 246"/>
                  <a:gd name="T15" fmla="*/ 501 h 515"/>
                  <a:gd name="T16" fmla="*/ 40 w 246"/>
                  <a:gd name="T17" fmla="*/ 467 h 515"/>
                  <a:gd name="T18" fmla="*/ 45 w 246"/>
                  <a:gd name="T19" fmla="*/ 515 h 515"/>
                  <a:gd name="T20" fmla="*/ 50 w 246"/>
                  <a:gd name="T21" fmla="*/ 366 h 515"/>
                  <a:gd name="T22" fmla="*/ 55 w 246"/>
                  <a:gd name="T23" fmla="*/ 407 h 515"/>
                  <a:gd name="T24" fmla="*/ 60 w 246"/>
                  <a:gd name="T25" fmla="*/ 68 h 515"/>
                  <a:gd name="T26" fmla="*/ 65 w 246"/>
                  <a:gd name="T27" fmla="*/ 240 h 515"/>
                  <a:gd name="T28" fmla="*/ 70 w 246"/>
                  <a:gd name="T29" fmla="*/ 451 h 515"/>
                  <a:gd name="T30" fmla="*/ 75 w 246"/>
                  <a:gd name="T31" fmla="*/ 476 h 515"/>
                  <a:gd name="T32" fmla="*/ 80 w 246"/>
                  <a:gd name="T33" fmla="*/ 426 h 515"/>
                  <a:gd name="T34" fmla="*/ 86 w 246"/>
                  <a:gd name="T35" fmla="*/ 416 h 515"/>
                  <a:gd name="T36" fmla="*/ 91 w 246"/>
                  <a:gd name="T37" fmla="*/ 499 h 515"/>
                  <a:gd name="T38" fmla="*/ 95 w 246"/>
                  <a:gd name="T39" fmla="*/ 428 h 515"/>
                  <a:gd name="T40" fmla="*/ 101 w 246"/>
                  <a:gd name="T41" fmla="*/ 251 h 515"/>
                  <a:gd name="T42" fmla="*/ 106 w 246"/>
                  <a:gd name="T43" fmla="*/ 199 h 515"/>
                  <a:gd name="T44" fmla="*/ 110 w 246"/>
                  <a:gd name="T45" fmla="*/ 300 h 515"/>
                  <a:gd name="T46" fmla="*/ 116 w 246"/>
                  <a:gd name="T47" fmla="*/ 198 h 515"/>
                  <a:gd name="T48" fmla="*/ 121 w 246"/>
                  <a:gd name="T49" fmla="*/ 252 h 515"/>
                  <a:gd name="T50" fmla="*/ 125 w 246"/>
                  <a:gd name="T51" fmla="*/ 204 h 515"/>
                  <a:gd name="T52" fmla="*/ 131 w 246"/>
                  <a:gd name="T53" fmla="*/ 61 h 515"/>
                  <a:gd name="T54" fmla="*/ 136 w 246"/>
                  <a:gd name="T55" fmla="*/ 0 h 515"/>
                  <a:gd name="T56" fmla="*/ 141 w 246"/>
                  <a:gd name="T57" fmla="*/ 460 h 515"/>
                  <a:gd name="T58" fmla="*/ 146 w 246"/>
                  <a:gd name="T59" fmla="*/ 506 h 515"/>
                  <a:gd name="T60" fmla="*/ 151 w 246"/>
                  <a:gd name="T61" fmla="*/ 312 h 515"/>
                  <a:gd name="T62" fmla="*/ 156 w 246"/>
                  <a:gd name="T63" fmla="*/ 467 h 515"/>
                  <a:gd name="T64" fmla="*/ 161 w 246"/>
                  <a:gd name="T65" fmla="*/ 492 h 515"/>
                  <a:gd name="T66" fmla="*/ 166 w 246"/>
                  <a:gd name="T67" fmla="*/ 358 h 515"/>
                  <a:gd name="T68" fmla="*/ 171 w 246"/>
                  <a:gd name="T69" fmla="*/ 504 h 515"/>
                  <a:gd name="T70" fmla="*/ 176 w 246"/>
                  <a:gd name="T71" fmla="*/ 211 h 515"/>
                  <a:gd name="T72" fmla="*/ 181 w 246"/>
                  <a:gd name="T73" fmla="*/ 232 h 515"/>
                  <a:gd name="T74" fmla="*/ 186 w 246"/>
                  <a:gd name="T75" fmla="*/ 71 h 515"/>
                  <a:gd name="T76" fmla="*/ 191 w 246"/>
                  <a:gd name="T77" fmla="*/ 409 h 515"/>
                  <a:gd name="T78" fmla="*/ 196 w 246"/>
                  <a:gd name="T79" fmla="*/ 497 h 515"/>
                  <a:gd name="T80" fmla="*/ 201 w 246"/>
                  <a:gd name="T81" fmla="*/ 367 h 515"/>
                  <a:gd name="T82" fmla="*/ 206 w 246"/>
                  <a:gd name="T83" fmla="*/ 207 h 515"/>
                  <a:gd name="T84" fmla="*/ 211 w 246"/>
                  <a:gd name="T85" fmla="*/ 292 h 515"/>
                  <a:gd name="T86" fmla="*/ 216 w 246"/>
                  <a:gd name="T87" fmla="*/ 375 h 515"/>
                  <a:gd name="T88" fmla="*/ 221 w 246"/>
                  <a:gd name="T89" fmla="*/ 368 h 515"/>
                  <a:gd name="T90" fmla="*/ 226 w 246"/>
                  <a:gd name="T91" fmla="*/ 253 h 515"/>
                  <a:gd name="T92" fmla="*/ 231 w 246"/>
                  <a:gd name="T93" fmla="*/ 493 h 515"/>
                  <a:gd name="T94" fmla="*/ 236 w 246"/>
                  <a:gd name="T95" fmla="*/ 253 h 515"/>
                  <a:gd name="T96" fmla="*/ 241 w 246"/>
                  <a:gd name="T97" fmla="*/ 429 h 515"/>
                  <a:gd name="T98" fmla="*/ 246 w 246"/>
                  <a:gd name="T99" fmla="*/ 486 h 5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15">
                    <a:moveTo>
                      <a:pt x="0" y="178"/>
                    </a:moveTo>
                    <a:lnTo>
                      <a:pt x="5" y="149"/>
                    </a:lnTo>
                    <a:lnTo>
                      <a:pt x="10" y="330"/>
                    </a:lnTo>
                    <a:lnTo>
                      <a:pt x="15" y="476"/>
                    </a:lnTo>
                    <a:lnTo>
                      <a:pt x="20" y="422"/>
                    </a:lnTo>
                    <a:lnTo>
                      <a:pt x="25" y="421"/>
                    </a:lnTo>
                    <a:lnTo>
                      <a:pt x="30" y="411"/>
                    </a:lnTo>
                    <a:lnTo>
                      <a:pt x="35" y="501"/>
                    </a:lnTo>
                    <a:lnTo>
                      <a:pt x="40" y="467"/>
                    </a:lnTo>
                    <a:lnTo>
                      <a:pt x="45" y="515"/>
                    </a:lnTo>
                    <a:lnTo>
                      <a:pt x="50" y="366"/>
                    </a:lnTo>
                    <a:lnTo>
                      <a:pt x="55" y="407"/>
                    </a:lnTo>
                    <a:lnTo>
                      <a:pt x="60" y="68"/>
                    </a:lnTo>
                    <a:lnTo>
                      <a:pt x="65" y="240"/>
                    </a:lnTo>
                    <a:lnTo>
                      <a:pt x="70" y="451"/>
                    </a:lnTo>
                    <a:lnTo>
                      <a:pt x="75" y="476"/>
                    </a:lnTo>
                    <a:lnTo>
                      <a:pt x="80" y="426"/>
                    </a:lnTo>
                    <a:lnTo>
                      <a:pt x="86" y="416"/>
                    </a:lnTo>
                    <a:lnTo>
                      <a:pt x="91" y="499"/>
                    </a:lnTo>
                    <a:lnTo>
                      <a:pt x="95" y="428"/>
                    </a:lnTo>
                    <a:lnTo>
                      <a:pt x="101" y="251"/>
                    </a:lnTo>
                    <a:lnTo>
                      <a:pt x="106" y="199"/>
                    </a:lnTo>
                    <a:lnTo>
                      <a:pt x="110" y="300"/>
                    </a:lnTo>
                    <a:lnTo>
                      <a:pt x="116" y="198"/>
                    </a:lnTo>
                    <a:lnTo>
                      <a:pt x="121" y="252"/>
                    </a:lnTo>
                    <a:lnTo>
                      <a:pt x="125" y="204"/>
                    </a:lnTo>
                    <a:lnTo>
                      <a:pt x="131" y="61"/>
                    </a:lnTo>
                    <a:lnTo>
                      <a:pt x="136" y="0"/>
                    </a:lnTo>
                    <a:lnTo>
                      <a:pt x="141" y="460"/>
                    </a:lnTo>
                    <a:lnTo>
                      <a:pt x="146" y="506"/>
                    </a:lnTo>
                    <a:lnTo>
                      <a:pt x="151" y="312"/>
                    </a:lnTo>
                    <a:lnTo>
                      <a:pt x="156" y="467"/>
                    </a:lnTo>
                    <a:lnTo>
                      <a:pt x="161" y="492"/>
                    </a:lnTo>
                    <a:lnTo>
                      <a:pt x="166" y="358"/>
                    </a:lnTo>
                    <a:lnTo>
                      <a:pt x="171" y="504"/>
                    </a:lnTo>
                    <a:lnTo>
                      <a:pt x="176" y="211"/>
                    </a:lnTo>
                    <a:lnTo>
                      <a:pt x="181" y="232"/>
                    </a:lnTo>
                    <a:lnTo>
                      <a:pt x="186" y="71"/>
                    </a:lnTo>
                    <a:lnTo>
                      <a:pt x="191" y="409"/>
                    </a:lnTo>
                    <a:lnTo>
                      <a:pt x="196" y="497"/>
                    </a:lnTo>
                    <a:lnTo>
                      <a:pt x="201" y="367"/>
                    </a:lnTo>
                    <a:lnTo>
                      <a:pt x="206" y="207"/>
                    </a:lnTo>
                    <a:lnTo>
                      <a:pt x="211" y="292"/>
                    </a:lnTo>
                    <a:lnTo>
                      <a:pt x="216" y="375"/>
                    </a:lnTo>
                    <a:lnTo>
                      <a:pt x="221" y="368"/>
                    </a:lnTo>
                    <a:lnTo>
                      <a:pt x="226" y="253"/>
                    </a:lnTo>
                    <a:lnTo>
                      <a:pt x="231" y="493"/>
                    </a:lnTo>
                    <a:lnTo>
                      <a:pt x="236" y="253"/>
                    </a:lnTo>
                    <a:lnTo>
                      <a:pt x="241" y="429"/>
                    </a:lnTo>
                    <a:lnTo>
                      <a:pt x="246" y="486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3" name="Freeform 624"/>
              <p:cNvSpPr>
                <a:spLocks/>
              </p:cNvSpPr>
              <p:nvPr/>
            </p:nvSpPr>
            <p:spPr bwMode="auto">
              <a:xfrm>
                <a:off x="9696450" y="4024313"/>
                <a:ext cx="390525" cy="965200"/>
              </a:xfrm>
              <a:custGeom>
                <a:avLst/>
                <a:gdLst>
                  <a:gd name="T0" fmla="*/ 0 w 246"/>
                  <a:gd name="T1" fmla="*/ 577 h 608"/>
                  <a:gd name="T2" fmla="*/ 5 w 246"/>
                  <a:gd name="T3" fmla="*/ 534 h 608"/>
                  <a:gd name="T4" fmla="*/ 10 w 246"/>
                  <a:gd name="T5" fmla="*/ 507 h 608"/>
                  <a:gd name="T6" fmla="*/ 15 w 246"/>
                  <a:gd name="T7" fmla="*/ 547 h 608"/>
                  <a:gd name="T8" fmla="*/ 20 w 246"/>
                  <a:gd name="T9" fmla="*/ 553 h 608"/>
                  <a:gd name="T10" fmla="*/ 25 w 246"/>
                  <a:gd name="T11" fmla="*/ 400 h 608"/>
                  <a:gd name="T12" fmla="*/ 30 w 246"/>
                  <a:gd name="T13" fmla="*/ 551 h 608"/>
                  <a:gd name="T14" fmla="*/ 35 w 246"/>
                  <a:gd name="T15" fmla="*/ 537 h 608"/>
                  <a:gd name="T16" fmla="*/ 40 w 246"/>
                  <a:gd name="T17" fmla="*/ 487 h 608"/>
                  <a:gd name="T18" fmla="*/ 45 w 246"/>
                  <a:gd name="T19" fmla="*/ 566 h 608"/>
                  <a:gd name="T20" fmla="*/ 50 w 246"/>
                  <a:gd name="T21" fmla="*/ 0 h 608"/>
                  <a:gd name="T22" fmla="*/ 55 w 246"/>
                  <a:gd name="T23" fmla="*/ 177 h 608"/>
                  <a:gd name="T24" fmla="*/ 60 w 246"/>
                  <a:gd name="T25" fmla="*/ 434 h 608"/>
                  <a:gd name="T26" fmla="*/ 65 w 246"/>
                  <a:gd name="T27" fmla="*/ 491 h 608"/>
                  <a:gd name="T28" fmla="*/ 70 w 246"/>
                  <a:gd name="T29" fmla="*/ 241 h 608"/>
                  <a:gd name="T30" fmla="*/ 75 w 246"/>
                  <a:gd name="T31" fmla="*/ 241 h 608"/>
                  <a:gd name="T32" fmla="*/ 80 w 246"/>
                  <a:gd name="T33" fmla="*/ 298 h 608"/>
                  <a:gd name="T34" fmla="*/ 85 w 246"/>
                  <a:gd name="T35" fmla="*/ 433 h 608"/>
                  <a:gd name="T36" fmla="*/ 91 w 246"/>
                  <a:gd name="T37" fmla="*/ 601 h 608"/>
                  <a:gd name="T38" fmla="*/ 96 w 246"/>
                  <a:gd name="T39" fmla="*/ 375 h 608"/>
                  <a:gd name="T40" fmla="*/ 100 w 246"/>
                  <a:gd name="T41" fmla="*/ 526 h 608"/>
                  <a:gd name="T42" fmla="*/ 106 w 246"/>
                  <a:gd name="T43" fmla="*/ 503 h 608"/>
                  <a:gd name="T44" fmla="*/ 111 w 246"/>
                  <a:gd name="T45" fmla="*/ 546 h 608"/>
                  <a:gd name="T46" fmla="*/ 115 w 246"/>
                  <a:gd name="T47" fmla="*/ 317 h 608"/>
                  <a:gd name="T48" fmla="*/ 121 w 246"/>
                  <a:gd name="T49" fmla="*/ 608 h 608"/>
                  <a:gd name="T50" fmla="*/ 126 w 246"/>
                  <a:gd name="T51" fmla="*/ 551 h 608"/>
                  <a:gd name="T52" fmla="*/ 130 w 246"/>
                  <a:gd name="T53" fmla="*/ 606 h 608"/>
                  <a:gd name="T54" fmla="*/ 136 w 246"/>
                  <a:gd name="T55" fmla="*/ 379 h 608"/>
                  <a:gd name="T56" fmla="*/ 141 w 246"/>
                  <a:gd name="T57" fmla="*/ 445 h 608"/>
                  <a:gd name="T58" fmla="*/ 146 w 246"/>
                  <a:gd name="T59" fmla="*/ 455 h 608"/>
                  <a:gd name="T60" fmla="*/ 151 w 246"/>
                  <a:gd name="T61" fmla="*/ 419 h 608"/>
                  <a:gd name="T62" fmla="*/ 156 w 246"/>
                  <a:gd name="T63" fmla="*/ 369 h 608"/>
                  <a:gd name="T64" fmla="*/ 161 w 246"/>
                  <a:gd name="T65" fmla="*/ 447 h 608"/>
                  <a:gd name="T66" fmla="*/ 166 w 246"/>
                  <a:gd name="T67" fmla="*/ 554 h 608"/>
                  <a:gd name="T68" fmla="*/ 171 w 246"/>
                  <a:gd name="T69" fmla="*/ 582 h 608"/>
                  <a:gd name="T70" fmla="*/ 176 w 246"/>
                  <a:gd name="T71" fmla="*/ 381 h 608"/>
                  <a:gd name="T72" fmla="*/ 181 w 246"/>
                  <a:gd name="T73" fmla="*/ 581 h 608"/>
                  <a:gd name="T74" fmla="*/ 186 w 246"/>
                  <a:gd name="T75" fmla="*/ 402 h 608"/>
                  <a:gd name="T76" fmla="*/ 191 w 246"/>
                  <a:gd name="T77" fmla="*/ 444 h 608"/>
                  <a:gd name="T78" fmla="*/ 196 w 246"/>
                  <a:gd name="T79" fmla="*/ 538 h 608"/>
                  <a:gd name="T80" fmla="*/ 201 w 246"/>
                  <a:gd name="T81" fmla="*/ 459 h 608"/>
                  <a:gd name="T82" fmla="*/ 206 w 246"/>
                  <a:gd name="T83" fmla="*/ 419 h 608"/>
                  <a:gd name="T84" fmla="*/ 211 w 246"/>
                  <a:gd name="T85" fmla="*/ 578 h 608"/>
                  <a:gd name="T86" fmla="*/ 216 w 246"/>
                  <a:gd name="T87" fmla="*/ 544 h 608"/>
                  <a:gd name="T88" fmla="*/ 221 w 246"/>
                  <a:gd name="T89" fmla="*/ 280 h 608"/>
                  <a:gd name="T90" fmla="*/ 226 w 246"/>
                  <a:gd name="T91" fmla="*/ 434 h 608"/>
                  <a:gd name="T92" fmla="*/ 231 w 246"/>
                  <a:gd name="T93" fmla="*/ 410 h 608"/>
                  <a:gd name="T94" fmla="*/ 236 w 246"/>
                  <a:gd name="T95" fmla="*/ 222 h 608"/>
                  <a:gd name="T96" fmla="*/ 241 w 246"/>
                  <a:gd name="T97" fmla="*/ 190 h 608"/>
                  <a:gd name="T98" fmla="*/ 246 w 246"/>
                  <a:gd name="T99" fmla="*/ 417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08">
                    <a:moveTo>
                      <a:pt x="0" y="577"/>
                    </a:moveTo>
                    <a:lnTo>
                      <a:pt x="5" y="534"/>
                    </a:lnTo>
                    <a:lnTo>
                      <a:pt x="10" y="507"/>
                    </a:lnTo>
                    <a:lnTo>
                      <a:pt x="15" y="547"/>
                    </a:lnTo>
                    <a:lnTo>
                      <a:pt x="20" y="553"/>
                    </a:lnTo>
                    <a:lnTo>
                      <a:pt x="25" y="400"/>
                    </a:lnTo>
                    <a:lnTo>
                      <a:pt x="30" y="551"/>
                    </a:lnTo>
                    <a:lnTo>
                      <a:pt x="35" y="537"/>
                    </a:lnTo>
                    <a:lnTo>
                      <a:pt x="40" y="487"/>
                    </a:lnTo>
                    <a:lnTo>
                      <a:pt x="45" y="566"/>
                    </a:lnTo>
                    <a:lnTo>
                      <a:pt x="50" y="0"/>
                    </a:lnTo>
                    <a:lnTo>
                      <a:pt x="55" y="177"/>
                    </a:lnTo>
                    <a:lnTo>
                      <a:pt x="60" y="434"/>
                    </a:lnTo>
                    <a:lnTo>
                      <a:pt x="65" y="491"/>
                    </a:lnTo>
                    <a:lnTo>
                      <a:pt x="70" y="241"/>
                    </a:lnTo>
                    <a:lnTo>
                      <a:pt x="75" y="241"/>
                    </a:lnTo>
                    <a:lnTo>
                      <a:pt x="80" y="298"/>
                    </a:lnTo>
                    <a:lnTo>
                      <a:pt x="85" y="433"/>
                    </a:lnTo>
                    <a:lnTo>
                      <a:pt x="91" y="601"/>
                    </a:lnTo>
                    <a:lnTo>
                      <a:pt x="96" y="375"/>
                    </a:lnTo>
                    <a:lnTo>
                      <a:pt x="100" y="526"/>
                    </a:lnTo>
                    <a:lnTo>
                      <a:pt x="106" y="503"/>
                    </a:lnTo>
                    <a:lnTo>
                      <a:pt x="111" y="546"/>
                    </a:lnTo>
                    <a:lnTo>
                      <a:pt x="115" y="317"/>
                    </a:lnTo>
                    <a:lnTo>
                      <a:pt x="121" y="608"/>
                    </a:lnTo>
                    <a:lnTo>
                      <a:pt x="126" y="551"/>
                    </a:lnTo>
                    <a:lnTo>
                      <a:pt x="130" y="606"/>
                    </a:lnTo>
                    <a:lnTo>
                      <a:pt x="136" y="379"/>
                    </a:lnTo>
                    <a:lnTo>
                      <a:pt x="141" y="445"/>
                    </a:lnTo>
                    <a:lnTo>
                      <a:pt x="146" y="455"/>
                    </a:lnTo>
                    <a:lnTo>
                      <a:pt x="151" y="419"/>
                    </a:lnTo>
                    <a:lnTo>
                      <a:pt x="156" y="369"/>
                    </a:lnTo>
                    <a:lnTo>
                      <a:pt x="161" y="447"/>
                    </a:lnTo>
                    <a:lnTo>
                      <a:pt x="166" y="554"/>
                    </a:lnTo>
                    <a:lnTo>
                      <a:pt x="171" y="582"/>
                    </a:lnTo>
                    <a:lnTo>
                      <a:pt x="176" y="381"/>
                    </a:lnTo>
                    <a:lnTo>
                      <a:pt x="181" y="581"/>
                    </a:lnTo>
                    <a:lnTo>
                      <a:pt x="186" y="402"/>
                    </a:lnTo>
                    <a:lnTo>
                      <a:pt x="191" y="444"/>
                    </a:lnTo>
                    <a:lnTo>
                      <a:pt x="196" y="538"/>
                    </a:lnTo>
                    <a:lnTo>
                      <a:pt x="201" y="459"/>
                    </a:lnTo>
                    <a:lnTo>
                      <a:pt x="206" y="419"/>
                    </a:lnTo>
                    <a:lnTo>
                      <a:pt x="211" y="578"/>
                    </a:lnTo>
                    <a:lnTo>
                      <a:pt x="216" y="544"/>
                    </a:lnTo>
                    <a:lnTo>
                      <a:pt x="221" y="280"/>
                    </a:lnTo>
                    <a:lnTo>
                      <a:pt x="226" y="434"/>
                    </a:lnTo>
                    <a:lnTo>
                      <a:pt x="231" y="410"/>
                    </a:lnTo>
                    <a:lnTo>
                      <a:pt x="236" y="222"/>
                    </a:lnTo>
                    <a:lnTo>
                      <a:pt x="241" y="190"/>
                    </a:lnTo>
                    <a:lnTo>
                      <a:pt x="246" y="417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4" name="Freeform 625"/>
              <p:cNvSpPr>
                <a:spLocks/>
              </p:cNvSpPr>
              <p:nvPr/>
            </p:nvSpPr>
            <p:spPr bwMode="auto">
              <a:xfrm>
                <a:off x="10086975" y="4156076"/>
                <a:ext cx="390525" cy="839788"/>
              </a:xfrm>
              <a:custGeom>
                <a:avLst/>
                <a:gdLst>
                  <a:gd name="T0" fmla="*/ 0 w 246"/>
                  <a:gd name="T1" fmla="*/ 334 h 529"/>
                  <a:gd name="T2" fmla="*/ 5 w 246"/>
                  <a:gd name="T3" fmla="*/ 437 h 529"/>
                  <a:gd name="T4" fmla="*/ 10 w 246"/>
                  <a:gd name="T5" fmla="*/ 160 h 529"/>
                  <a:gd name="T6" fmla="*/ 15 w 246"/>
                  <a:gd name="T7" fmla="*/ 445 h 529"/>
                  <a:gd name="T8" fmla="*/ 20 w 246"/>
                  <a:gd name="T9" fmla="*/ 426 h 529"/>
                  <a:gd name="T10" fmla="*/ 25 w 246"/>
                  <a:gd name="T11" fmla="*/ 384 h 529"/>
                  <a:gd name="T12" fmla="*/ 30 w 246"/>
                  <a:gd name="T13" fmla="*/ 390 h 529"/>
                  <a:gd name="T14" fmla="*/ 35 w 246"/>
                  <a:gd name="T15" fmla="*/ 215 h 529"/>
                  <a:gd name="T16" fmla="*/ 40 w 246"/>
                  <a:gd name="T17" fmla="*/ 527 h 529"/>
                  <a:gd name="T18" fmla="*/ 45 w 246"/>
                  <a:gd name="T19" fmla="*/ 401 h 529"/>
                  <a:gd name="T20" fmla="*/ 50 w 246"/>
                  <a:gd name="T21" fmla="*/ 386 h 529"/>
                  <a:gd name="T22" fmla="*/ 55 w 246"/>
                  <a:gd name="T23" fmla="*/ 488 h 529"/>
                  <a:gd name="T24" fmla="*/ 60 w 246"/>
                  <a:gd name="T25" fmla="*/ 411 h 529"/>
                  <a:gd name="T26" fmla="*/ 65 w 246"/>
                  <a:gd name="T27" fmla="*/ 468 h 529"/>
                  <a:gd name="T28" fmla="*/ 70 w 246"/>
                  <a:gd name="T29" fmla="*/ 465 h 529"/>
                  <a:gd name="T30" fmla="*/ 75 w 246"/>
                  <a:gd name="T31" fmla="*/ 178 h 529"/>
                  <a:gd name="T32" fmla="*/ 80 w 246"/>
                  <a:gd name="T33" fmla="*/ 432 h 529"/>
                  <a:gd name="T34" fmla="*/ 85 w 246"/>
                  <a:gd name="T35" fmla="*/ 165 h 529"/>
                  <a:gd name="T36" fmla="*/ 90 w 246"/>
                  <a:gd name="T37" fmla="*/ 109 h 529"/>
                  <a:gd name="T38" fmla="*/ 96 w 246"/>
                  <a:gd name="T39" fmla="*/ 316 h 529"/>
                  <a:gd name="T40" fmla="*/ 101 w 246"/>
                  <a:gd name="T41" fmla="*/ 526 h 529"/>
                  <a:gd name="T42" fmla="*/ 105 w 246"/>
                  <a:gd name="T43" fmla="*/ 442 h 529"/>
                  <a:gd name="T44" fmla="*/ 111 w 246"/>
                  <a:gd name="T45" fmla="*/ 443 h 529"/>
                  <a:gd name="T46" fmla="*/ 116 w 246"/>
                  <a:gd name="T47" fmla="*/ 432 h 529"/>
                  <a:gd name="T48" fmla="*/ 120 w 246"/>
                  <a:gd name="T49" fmla="*/ 392 h 529"/>
                  <a:gd name="T50" fmla="*/ 126 w 246"/>
                  <a:gd name="T51" fmla="*/ 327 h 529"/>
                  <a:gd name="T52" fmla="*/ 131 w 246"/>
                  <a:gd name="T53" fmla="*/ 461 h 529"/>
                  <a:gd name="T54" fmla="*/ 135 w 246"/>
                  <a:gd name="T55" fmla="*/ 451 h 529"/>
                  <a:gd name="T56" fmla="*/ 141 w 246"/>
                  <a:gd name="T57" fmla="*/ 517 h 529"/>
                  <a:gd name="T58" fmla="*/ 146 w 246"/>
                  <a:gd name="T59" fmla="*/ 421 h 529"/>
                  <a:gd name="T60" fmla="*/ 151 w 246"/>
                  <a:gd name="T61" fmla="*/ 420 h 529"/>
                  <a:gd name="T62" fmla="*/ 156 w 246"/>
                  <a:gd name="T63" fmla="*/ 496 h 529"/>
                  <a:gd name="T64" fmla="*/ 161 w 246"/>
                  <a:gd name="T65" fmla="*/ 250 h 529"/>
                  <a:gd name="T66" fmla="*/ 166 w 246"/>
                  <a:gd name="T67" fmla="*/ 322 h 529"/>
                  <a:gd name="T68" fmla="*/ 171 w 246"/>
                  <a:gd name="T69" fmla="*/ 249 h 529"/>
                  <a:gd name="T70" fmla="*/ 176 w 246"/>
                  <a:gd name="T71" fmla="*/ 396 h 529"/>
                  <a:gd name="T72" fmla="*/ 181 w 246"/>
                  <a:gd name="T73" fmla="*/ 421 h 529"/>
                  <a:gd name="T74" fmla="*/ 186 w 246"/>
                  <a:gd name="T75" fmla="*/ 400 h 529"/>
                  <a:gd name="T76" fmla="*/ 191 w 246"/>
                  <a:gd name="T77" fmla="*/ 421 h 529"/>
                  <a:gd name="T78" fmla="*/ 196 w 246"/>
                  <a:gd name="T79" fmla="*/ 0 h 529"/>
                  <a:gd name="T80" fmla="*/ 201 w 246"/>
                  <a:gd name="T81" fmla="*/ 207 h 529"/>
                  <a:gd name="T82" fmla="*/ 206 w 246"/>
                  <a:gd name="T83" fmla="*/ 394 h 529"/>
                  <a:gd name="T84" fmla="*/ 211 w 246"/>
                  <a:gd name="T85" fmla="*/ 376 h 529"/>
                  <a:gd name="T86" fmla="*/ 216 w 246"/>
                  <a:gd name="T87" fmla="*/ 464 h 529"/>
                  <a:gd name="T88" fmla="*/ 221 w 246"/>
                  <a:gd name="T89" fmla="*/ 404 h 529"/>
                  <a:gd name="T90" fmla="*/ 226 w 246"/>
                  <a:gd name="T91" fmla="*/ 518 h 529"/>
                  <a:gd name="T92" fmla="*/ 231 w 246"/>
                  <a:gd name="T93" fmla="*/ 478 h 529"/>
                  <a:gd name="T94" fmla="*/ 236 w 246"/>
                  <a:gd name="T95" fmla="*/ 529 h 529"/>
                  <a:gd name="T96" fmla="*/ 241 w 246"/>
                  <a:gd name="T97" fmla="*/ 331 h 529"/>
                  <a:gd name="T98" fmla="*/ 246 w 246"/>
                  <a:gd name="T99" fmla="*/ 48 h 5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29">
                    <a:moveTo>
                      <a:pt x="0" y="334"/>
                    </a:moveTo>
                    <a:lnTo>
                      <a:pt x="5" y="437"/>
                    </a:lnTo>
                    <a:lnTo>
                      <a:pt x="10" y="160"/>
                    </a:lnTo>
                    <a:lnTo>
                      <a:pt x="15" y="445"/>
                    </a:lnTo>
                    <a:lnTo>
                      <a:pt x="20" y="426"/>
                    </a:lnTo>
                    <a:lnTo>
                      <a:pt x="25" y="384"/>
                    </a:lnTo>
                    <a:lnTo>
                      <a:pt x="30" y="390"/>
                    </a:lnTo>
                    <a:lnTo>
                      <a:pt x="35" y="215"/>
                    </a:lnTo>
                    <a:lnTo>
                      <a:pt x="40" y="527"/>
                    </a:lnTo>
                    <a:lnTo>
                      <a:pt x="45" y="401"/>
                    </a:lnTo>
                    <a:lnTo>
                      <a:pt x="50" y="386"/>
                    </a:lnTo>
                    <a:lnTo>
                      <a:pt x="55" y="488"/>
                    </a:lnTo>
                    <a:lnTo>
                      <a:pt x="60" y="411"/>
                    </a:lnTo>
                    <a:lnTo>
                      <a:pt x="65" y="468"/>
                    </a:lnTo>
                    <a:lnTo>
                      <a:pt x="70" y="465"/>
                    </a:lnTo>
                    <a:lnTo>
                      <a:pt x="75" y="178"/>
                    </a:lnTo>
                    <a:lnTo>
                      <a:pt x="80" y="432"/>
                    </a:lnTo>
                    <a:lnTo>
                      <a:pt x="85" y="165"/>
                    </a:lnTo>
                    <a:lnTo>
                      <a:pt x="90" y="109"/>
                    </a:lnTo>
                    <a:lnTo>
                      <a:pt x="96" y="316"/>
                    </a:lnTo>
                    <a:lnTo>
                      <a:pt x="101" y="526"/>
                    </a:lnTo>
                    <a:lnTo>
                      <a:pt x="105" y="442"/>
                    </a:lnTo>
                    <a:lnTo>
                      <a:pt x="111" y="443"/>
                    </a:lnTo>
                    <a:lnTo>
                      <a:pt x="116" y="432"/>
                    </a:lnTo>
                    <a:lnTo>
                      <a:pt x="120" y="392"/>
                    </a:lnTo>
                    <a:lnTo>
                      <a:pt x="126" y="327"/>
                    </a:lnTo>
                    <a:lnTo>
                      <a:pt x="131" y="461"/>
                    </a:lnTo>
                    <a:lnTo>
                      <a:pt x="135" y="451"/>
                    </a:lnTo>
                    <a:lnTo>
                      <a:pt x="141" y="517"/>
                    </a:lnTo>
                    <a:lnTo>
                      <a:pt x="146" y="421"/>
                    </a:lnTo>
                    <a:lnTo>
                      <a:pt x="151" y="420"/>
                    </a:lnTo>
                    <a:lnTo>
                      <a:pt x="156" y="496"/>
                    </a:lnTo>
                    <a:lnTo>
                      <a:pt x="161" y="250"/>
                    </a:lnTo>
                    <a:lnTo>
                      <a:pt x="166" y="322"/>
                    </a:lnTo>
                    <a:lnTo>
                      <a:pt x="171" y="249"/>
                    </a:lnTo>
                    <a:lnTo>
                      <a:pt x="176" y="396"/>
                    </a:lnTo>
                    <a:lnTo>
                      <a:pt x="181" y="421"/>
                    </a:lnTo>
                    <a:lnTo>
                      <a:pt x="186" y="400"/>
                    </a:lnTo>
                    <a:lnTo>
                      <a:pt x="191" y="421"/>
                    </a:lnTo>
                    <a:lnTo>
                      <a:pt x="196" y="0"/>
                    </a:lnTo>
                    <a:lnTo>
                      <a:pt x="201" y="207"/>
                    </a:lnTo>
                    <a:lnTo>
                      <a:pt x="206" y="394"/>
                    </a:lnTo>
                    <a:lnTo>
                      <a:pt x="211" y="376"/>
                    </a:lnTo>
                    <a:lnTo>
                      <a:pt x="216" y="464"/>
                    </a:lnTo>
                    <a:lnTo>
                      <a:pt x="221" y="404"/>
                    </a:lnTo>
                    <a:lnTo>
                      <a:pt x="226" y="518"/>
                    </a:lnTo>
                    <a:lnTo>
                      <a:pt x="231" y="478"/>
                    </a:lnTo>
                    <a:lnTo>
                      <a:pt x="236" y="529"/>
                    </a:lnTo>
                    <a:lnTo>
                      <a:pt x="241" y="331"/>
                    </a:lnTo>
                    <a:lnTo>
                      <a:pt x="246" y="48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5" name="Freeform 626"/>
              <p:cNvSpPr>
                <a:spLocks/>
              </p:cNvSpPr>
              <p:nvPr/>
            </p:nvSpPr>
            <p:spPr bwMode="auto">
              <a:xfrm>
                <a:off x="10477500" y="4232276"/>
                <a:ext cx="31750" cy="723900"/>
              </a:xfrm>
              <a:custGeom>
                <a:avLst/>
                <a:gdLst>
                  <a:gd name="T0" fmla="*/ 0 w 20"/>
                  <a:gd name="T1" fmla="*/ 0 h 456"/>
                  <a:gd name="T2" fmla="*/ 5 w 20"/>
                  <a:gd name="T3" fmla="*/ 222 h 456"/>
                  <a:gd name="T4" fmla="*/ 10 w 20"/>
                  <a:gd name="T5" fmla="*/ 403 h 456"/>
                  <a:gd name="T6" fmla="*/ 15 w 20"/>
                  <a:gd name="T7" fmla="*/ 393 h 456"/>
                  <a:gd name="T8" fmla="*/ 20 w 20"/>
                  <a:gd name="T9" fmla="*/ 456 h 4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456">
                    <a:moveTo>
                      <a:pt x="0" y="0"/>
                    </a:moveTo>
                    <a:lnTo>
                      <a:pt x="5" y="222"/>
                    </a:lnTo>
                    <a:lnTo>
                      <a:pt x="10" y="403"/>
                    </a:lnTo>
                    <a:lnTo>
                      <a:pt x="15" y="393"/>
                    </a:lnTo>
                    <a:lnTo>
                      <a:pt x="20" y="456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6" name="Freeform 627"/>
              <p:cNvSpPr>
                <a:spLocks/>
              </p:cNvSpPr>
              <p:nvPr/>
            </p:nvSpPr>
            <p:spPr bwMode="auto">
              <a:xfrm>
                <a:off x="8915400" y="4171951"/>
                <a:ext cx="390525" cy="833438"/>
              </a:xfrm>
              <a:custGeom>
                <a:avLst/>
                <a:gdLst>
                  <a:gd name="T0" fmla="*/ 0 w 246"/>
                  <a:gd name="T1" fmla="*/ 525 h 525"/>
                  <a:gd name="T2" fmla="*/ 5 w 246"/>
                  <a:gd name="T3" fmla="*/ 511 h 525"/>
                  <a:gd name="T4" fmla="*/ 10 w 246"/>
                  <a:gd name="T5" fmla="*/ 282 h 525"/>
                  <a:gd name="T6" fmla="*/ 15 w 246"/>
                  <a:gd name="T7" fmla="*/ 0 h 525"/>
                  <a:gd name="T8" fmla="*/ 20 w 246"/>
                  <a:gd name="T9" fmla="*/ 175 h 525"/>
                  <a:gd name="T10" fmla="*/ 25 w 246"/>
                  <a:gd name="T11" fmla="*/ 394 h 525"/>
                  <a:gd name="T12" fmla="*/ 30 w 246"/>
                  <a:gd name="T13" fmla="*/ 489 h 525"/>
                  <a:gd name="T14" fmla="*/ 35 w 246"/>
                  <a:gd name="T15" fmla="*/ 448 h 525"/>
                  <a:gd name="T16" fmla="*/ 40 w 246"/>
                  <a:gd name="T17" fmla="*/ 454 h 525"/>
                  <a:gd name="T18" fmla="*/ 45 w 246"/>
                  <a:gd name="T19" fmla="*/ 365 h 525"/>
                  <a:gd name="T20" fmla="*/ 50 w 246"/>
                  <a:gd name="T21" fmla="*/ 284 h 525"/>
                  <a:gd name="T22" fmla="*/ 55 w 246"/>
                  <a:gd name="T23" fmla="*/ 394 h 525"/>
                  <a:gd name="T24" fmla="*/ 60 w 246"/>
                  <a:gd name="T25" fmla="*/ 330 h 525"/>
                  <a:gd name="T26" fmla="*/ 65 w 246"/>
                  <a:gd name="T27" fmla="*/ 468 h 525"/>
                  <a:gd name="T28" fmla="*/ 70 w 246"/>
                  <a:gd name="T29" fmla="*/ 125 h 525"/>
                  <a:gd name="T30" fmla="*/ 75 w 246"/>
                  <a:gd name="T31" fmla="*/ 472 h 525"/>
                  <a:gd name="T32" fmla="*/ 81 w 246"/>
                  <a:gd name="T33" fmla="*/ 282 h 525"/>
                  <a:gd name="T34" fmla="*/ 86 w 246"/>
                  <a:gd name="T35" fmla="*/ 314 h 525"/>
                  <a:gd name="T36" fmla="*/ 90 w 246"/>
                  <a:gd name="T37" fmla="*/ 228 h 525"/>
                  <a:gd name="T38" fmla="*/ 96 w 246"/>
                  <a:gd name="T39" fmla="*/ 334 h 525"/>
                  <a:gd name="T40" fmla="*/ 101 w 246"/>
                  <a:gd name="T41" fmla="*/ 525 h 525"/>
                  <a:gd name="T42" fmla="*/ 105 w 246"/>
                  <a:gd name="T43" fmla="*/ 513 h 525"/>
                  <a:gd name="T44" fmla="*/ 111 w 246"/>
                  <a:gd name="T45" fmla="*/ 454 h 525"/>
                  <a:gd name="T46" fmla="*/ 116 w 246"/>
                  <a:gd name="T47" fmla="*/ 155 h 525"/>
                  <a:gd name="T48" fmla="*/ 120 w 246"/>
                  <a:gd name="T49" fmla="*/ 213 h 525"/>
                  <a:gd name="T50" fmla="*/ 126 w 246"/>
                  <a:gd name="T51" fmla="*/ 109 h 525"/>
                  <a:gd name="T52" fmla="*/ 131 w 246"/>
                  <a:gd name="T53" fmla="*/ 124 h 525"/>
                  <a:gd name="T54" fmla="*/ 136 w 246"/>
                  <a:gd name="T55" fmla="*/ 377 h 525"/>
                  <a:gd name="T56" fmla="*/ 141 w 246"/>
                  <a:gd name="T57" fmla="*/ 291 h 525"/>
                  <a:gd name="T58" fmla="*/ 146 w 246"/>
                  <a:gd name="T59" fmla="*/ 461 h 525"/>
                  <a:gd name="T60" fmla="*/ 151 w 246"/>
                  <a:gd name="T61" fmla="*/ 499 h 525"/>
                  <a:gd name="T62" fmla="*/ 156 w 246"/>
                  <a:gd name="T63" fmla="*/ 489 h 525"/>
                  <a:gd name="T64" fmla="*/ 161 w 246"/>
                  <a:gd name="T65" fmla="*/ 289 h 525"/>
                  <a:gd name="T66" fmla="*/ 166 w 246"/>
                  <a:gd name="T67" fmla="*/ 269 h 525"/>
                  <a:gd name="T68" fmla="*/ 171 w 246"/>
                  <a:gd name="T69" fmla="*/ 470 h 525"/>
                  <a:gd name="T70" fmla="*/ 176 w 246"/>
                  <a:gd name="T71" fmla="*/ 501 h 525"/>
                  <a:gd name="T72" fmla="*/ 181 w 246"/>
                  <a:gd name="T73" fmla="*/ 501 h 525"/>
                  <a:gd name="T74" fmla="*/ 186 w 246"/>
                  <a:gd name="T75" fmla="*/ 378 h 525"/>
                  <a:gd name="T76" fmla="*/ 191 w 246"/>
                  <a:gd name="T77" fmla="*/ 446 h 525"/>
                  <a:gd name="T78" fmla="*/ 196 w 246"/>
                  <a:gd name="T79" fmla="*/ 190 h 525"/>
                  <a:gd name="T80" fmla="*/ 201 w 246"/>
                  <a:gd name="T81" fmla="*/ 363 h 525"/>
                  <a:gd name="T82" fmla="*/ 206 w 246"/>
                  <a:gd name="T83" fmla="*/ 183 h 525"/>
                  <a:gd name="T84" fmla="*/ 211 w 246"/>
                  <a:gd name="T85" fmla="*/ 392 h 525"/>
                  <a:gd name="T86" fmla="*/ 216 w 246"/>
                  <a:gd name="T87" fmla="*/ 398 h 525"/>
                  <a:gd name="T88" fmla="*/ 221 w 246"/>
                  <a:gd name="T89" fmla="*/ 385 h 525"/>
                  <a:gd name="T90" fmla="*/ 226 w 246"/>
                  <a:gd name="T91" fmla="*/ 358 h 525"/>
                  <a:gd name="T92" fmla="*/ 231 w 246"/>
                  <a:gd name="T93" fmla="*/ 301 h 525"/>
                  <a:gd name="T94" fmla="*/ 236 w 246"/>
                  <a:gd name="T95" fmla="*/ 418 h 525"/>
                  <a:gd name="T96" fmla="*/ 241 w 246"/>
                  <a:gd name="T97" fmla="*/ 497 h 525"/>
                  <a:gd name="T98" fmla="*/ 246 w 246"/>
                  <a:gd name="T99" fmla="*/ 520 h 5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25">
                    <a:moveTo>
                      <a:pt x="0" y="525"/>
                    </a:moveTo>
                    <a:lnTo>
                      <a:pt x="5" y="511"/>
                    </a:lnTo>
                    <a:lnTo>
                      <a:pt x="10" y="282"/>
                    </a:lnTo>
                    <a:lnTo>
                      <a:pt x="15" y="0"/>
                    </a:lnTo>
                    <a:lnTo>
                      <a:pt x="20" y="175"/>
                    </a:lnTo>
                    <a:lnTo>
                      <a:pt x="25" y="394"/>
                    </a:lnTo>
                    <a:lnTo>
                      <a:pt x="30" y="489"/>
                    </a:lnTo>
                    <a:lnTo>
                      <a:pt x="35" y="448"/>
                    </a:lnTo>
                    <a:lnTo>
                      <a:pt x="40" y="454"/>
                    </a:lnTo>
                    <a:lnTo>
                      <a:pt x="45" y="365"/>
                    </a:lnTo>
                    <a:lnTo>
                      <a:pt x="50" y="284"/>
                    </a:lnTo>
                    <a:lnTo>
                      <a:pt x="55" y="394"/>
                    </a:lnTo>
                    <a:lnTo>
                      <a:pt x="60" y="330"/>
                    </a:lnTo>
                    <a:lnTo>
                      <a:pt x="65" y="468"/>
                    </a:lnTo>
                    <a:lnTo>
                      <a:pt x="70" y="125"/>
                    </a:lnTo>
                    <a:lnTo>
                      <a:pt x="75" y="472"/>
                    </a:lnTo>
                    <a:lnTo>
                      <a:pt x="81" y="282"/>
                    </a:lnTo>
                    <a:lnTo>
                      <a:pt x="86" y="314"/>
                    </a:lnTo>
                    <a:lnTo>
                      <a:pt x="90" y="228"/>
                    </a:lnTo>
                    <a:lnTo>
                      <a:pt x="96" y="334"/>
                    </a:lnTo>
                    <a:lnTo>
                      <a:pt x="101" y="525"/>
                    </a:lnTo>
                    <a:lnTo>
                      <a:pt x="105" y="513"/>
                    </a:lnTo>
                    <a:lnTo>
                      <a:pt x="111" y="454"/>
                    </a:lnTo>
                    <a:lnTo>
                      <a:pt x="116" y="155"/>
                    </a:lnTo>
                    <a:lnTo>
                      <a:pt x="120" y="213"/>
                    </a:lnTo>
                    <a:lnTo>
                      <a:pt x="126" y="109"/>
                    </a:lnTo>
                    <a:lnTo>
                      <a:pt x="131" y="124"/>
                    </a:lnTo>
                    <a:lnTo>
                      <a:pt x="136" y="377"/>
                    </a:lnTo>
                    <a:lnTo>
                      <a:pt x="141" y="291"/>
                    </a:lnTo>
                    <a:lnTo>
                      <a:pt x="146" y="461"/>
                    </a:lnTo>
                    <a:lnTo>
                      <a:pt x="151" y="499"/>
                    </a:lnTo>
                    <a:lnTo>
                      <a:pt x="156" y="489"/>
                    </a:lnTo>
                    <a:lnTo>
                      <a:pt x="161" y="289"/>
                    </a:lnTo>
                    <a:lnTo>
                      <a:pt x="166" y="269"/>
                    </a:lnTo>
                    <a:lnTo>
                      <a:pt x="171" y="470"/>
                    </a:lnTo>
                    <a:lnTo>
                      <a:pt x="176" y="501"/>
                    </a:lnTo>
                    <a:lnTo>
                      <a:pt x="181" y="501"/>
                    </a:lnTo>
                    <a:lnTo>
                      <a:pt x="186" y="378"/>
                    </a:lnTo>
                    <a:lnTo>
                      <a:pt x="191" y="446"/>
                    </a:lnTo>
                    <a:lnTo>
                      <a:pt x="196" y="190"/>
                    </a:lnTo>
                    <a:lnTo>
                      <a:pt x="201" y="363"/>
                    </a:lnTo>
                    <a:lnTo>
                      <a:pt x="206" y="183"/>
                    </a:lnTo>
                    <a:lnTo>
                      <a:pt x="211" y="392"/>
                    </a:lnTo>
                    <a:lnTo>
                      <a:pt x="216" y="398"/>
                    </a:lnTo>
                    <a:lnTo>
                      <a:pt x="221" y="385"/>
                    </a:lnTo>
                    <a:lnTo>
                      <a:pt x="226" y="358"/>
                    </a:lnTo>
                    <a:lnTo>
                      <a:pt x="231" y="301"/>
                    </a:lnTo>
                    <a:lnTo>
                      <a:pt x="236" y="418"/>
                    </a:lnTo>
                    <a:lnTo>
                      <a:pt x="241" y="497"/>
                    </a:lnTo>
                    <a:lnTo>
                      <a:pt x="246" y="52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7" name="Freeform 628"/>
              <p:cNvSpPr>
                <a:spLocks/>
              </p:cNvSpPr>
              <p:nvPr/>
            </p:nvSpPr>
            <p:spPr bwMode="auto">
              <a:xfrm>
                <a:off x="9305925" y="4445001"/>
                <a:ext cx="390525" cy="557213"/>
              </a:xfrm>
              <a:custGeom>
                <a:avLst/>
                <a:gdLst>
                  <a:gd name="T0" fmla="*/ 0 w 246"/>
                  <a:gd name="T1" fmla="*/ 348 h 351"/>
                  <a:gd name="T2" fmla="*/ 5 w 246"/>
                  <a:gd name="T3" fmla="*/ 272 h 351"/>
                  <a:gd name="T4" fmla="*/ 10 w 246"/>
                  <a:gd name="T5" fmla="*/ 143 h 351"/>
                  <a:gd name="T6" fmla="*/ 15 w 246"/>
                  <a:gd name="T7" fmla="*/ 149 h 351"/>
                  <a:gd name="T8" fmla="*/ 20 w 246"/>
                  <a:gd name="T9" fmla="*/ 302 h 351"/>
                  <a:gd name="T10" fmla="*/ 25 w 246"/>
                  <a:gd name="T11" fmla="*/ 171 h 351"/>
                  <a:gd name="T12" fmla="*/ 30 w 246"/>
                  <a:gd name="T13" fmla="*/ 275 h 351"/>
                  <a:gd name="T14" fmla="*/ 35 w 246"/>
                  <a:gd name="T15" fmla="*/ 258 h 351"/>
                  <a:gd name="T16" fmla="*/ 40 w 246"/>
                  <a:gd name="T17" fmla="*/ 230 h 351"/>
                  <a:gd name="T18" fmla="*/ 45 w 246"/>
                  <a:gd name="T19" fmla="*/ 338 h 351"/>
                  <a:gd name="T20" fmla="*/ 50 w 246"/>
                  <a:gd name="T21" fmla="*/ 256 h 351"/>
                  <a:gd name="T22" fmla="*/ 55 w 246"/>
                  <a:gd name="T23" fmla="*/ 232 h 351"/>
                  <a:gd name="T24" fmla="*/ 60 w 246"/>
                  <a:gd name="T25" fmla="*/ 220 h 351"/>
                  <a:gd name="T26" fmla="*/ 65 w 246"/>
                  <a:gd name="T27" fmla="*/ 49 h 351"/>
                  <a:gd name="T28" fmla="*/ 70 w 246"/>
                  <a:gd name="T29" fmla="*/ 263 h 351"/>
                  <a:gd name="T30" fmla="*/ 75 w 246"/>
                  <a:gd name="T31" fmla="*/ 347 h 351"/>
                  <a:gd name="T32" fmla="*/ 80 w 246"/>
                  <a:gd name="T33" fmla="*/ 293 h 351"/>
                  <a:gd name="T34" fmla="*/ 86 w 246"/>
                  <a:gd name="T35" fmla="*/ 292 h 351"/>
                  <a:gd name="T36" fmla="*/ 91 w 246"/>
                  <a:gd name="T37" fmla="*/ 307 h 351"/>
                  <a:gd name="T38" fmla="*/ 95 w 246"/>
                  <a:gd name="T39" fmla="*/ 185 h 351"/>
                  <a:gd name="T40" fmla="*/ 101 w 246"/>
                  <a:gd name="T41" fmla="*/ 334 h 351"/>
                  <a:gd name="T42" fmla="*/ 106 w 246"/>
                  <a:gd name="T43" fmla="*/ 323 h 351"/>
                  <a:gd name="T44" fmla="*/ 110 w 246"/>
                  <a:gd name="T45" fmla="*/ 336 h 351"/>
                  <a:gd name="T46" fmla="*/ 116 w 246"/>
                  <a:gd name="T47" fmla="*/ 293 h 351"/>
                  <a:gd name="T48" fmla="*/ 121 w 246"/>
                  <a:gd name="T49" fmla="*/ 269 h 351"/>
                  <a:gd name="T50" fmla="*/ 125 w 246"/>
                  <a:gd name="T51" fmla="*/ 198 h 351"/>
                  <a:gd name="T52" fmla="*/ 131 w 246"/>
                  <a:gd name="T53" fmla="*/ 181 h 351"/>
                  <a:gd name="T54" fmla="*/ 136 w 246"/>
                  <a:gd name="T55" fmla="*/ 0 h 351"/>
                  <a:gd name="T56" fmla="*/ 141 w 246"/>
                  <a:gd name="T57" fmla="*/ 283 h 351"/>
                  <a:gd name="T58" fmla="*/ 146 w 246"/>
                  <a:gd name="T59" fmla="*/ 312 h 351"/>
                  <a:gd name="T60" fmla="*/ 151 w 246"/>
                  <a:gd name="T61" fmla="*/ 228 h 351"/>
                  <a:gd name="T62" fmla="*/ 156 w 246"/>
                  <a:gd name="T63" fmla="*/ 128 h 351"/>
                  <a:gd name="T64" fmla="*/ 161 w 246"/>
                  <a:gd name="T65" fmla="*/ 341 h 351"/>
                  <a:gd name="T66" fmla="*/ 166 w 246"/>
                  <a:gd name="T67" fmla="*/ 153 h 351"/>
                  <a:gd name="T68" fmla="*/ 171 w 246"/>
                  <a:gd name="T69" fmla="*/ 258 h 351"/>
                  <a:gd name="T70" fmla="*/ 176 w 246"/>
                  <a:gd name="T71" fmla="*/ 349 h 351"/>
                  <a:gd name="T72" fmla="*/ 181 w 246"/>
                  <a:gd name="T73" fmla="*/ 349 h 351"/>
                  <a:gd name="T74" fmla="*/ 186 w 246"/>
                  <a:gd name="T75" fmla="*/ 273 h 351"/>
                  <a:gd name="T76" fmla="*/ 191 w 246"/>
                  <a:gd name="T77" fmla="*/ 154 h 351"/>
                  <a:gd name="T78" fmla="*/ 196 w 246"/>
                  <a:gd name="T79" fmla="*/ 338 h 351"/>
                  <a:gd name="T80" fmla="*/ 201 w 246"/>
                  <a:gd name="T81" fmla="*/ 339 h 351"/>
                  <a:gd name="T82" fmla="*/ 206 w 246"/>
                  <a:gd name="T83" fmla="*/ 346 h 351"/>
                  <a:gd name="T84" fmla="*/ 211 w 246"/>
                  <a:gd name="T85" fmla="*/ 76 h 351"/>
                  <a:gd name="T86" fmla="*/ 216 w 246"/>
                  <a:gd name="T87" fmla="*/ 176 h 351"/>
                  <a:gd name="T88" fmla="*/ 221 w 246"/>
                  <a:gd name="T89" fmla="*/ 326 h 351"/>
                  <a:gd name="T90" fmla="*/ 226 w 246"/>
                  <a:gd name="T91" fmla="*/ 187 h 351"/>
                  <a:gd name="T92" fmla="*/ 231 w 246"/>
                  <a:gd name="T93" fmla="*/ 151 h 351"/>
                  <a:gd name="T94" fmla="*/ 236 w 246"/>
                  <a:gd name="T95" fmla="*/ 171 h 351"/>
                  <a:gd name="T96" fmla="*/ 241 w 246"/>
                  <a:gd name="T97" fmla="*/ 68 h 351"/>
                  <a:gd name="T98" fmla="*/ 246 w 246"/>
                  <a:gd name="T99" fmla="*/ 351 h 3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51">
                    <a:moveTo>
                      <a:pt x="0" y="348"/>
                    </a:moveTo>
                    <a:lnTo>
                      <a:pt x="5" y="272"/>
                    </a:lnTo>
                    <a:lnTo>
                      <a:pt x="10" y="143"/>
                    </a:lnTo>
                    <a:lnTo>
                      <a:pt x="15" y="149"/>
                    </a:lnTo>
                    <a:lnTo>
                      <a:pt x="20" y="302"/>
                    </a:lnTo>
                    <a:lnTo>
                      <a:pt x="25" y="171"/>
                    </a:lnTo>
                    <a:lnTo>
                      <a:pt x="30" y="275"/>
                    </a:lnTo>
                    <a:lnTo>
                      <a:pt x="35" y="258"/>
                    </a:lnTo>
                    <a:lnTo>
                      <a:pt x="40" y="230"/>
                    </a:lnTo>
                    <a:lnTo>
                      <a:pt x="45" y="338"/>
                    </a:lnTo>
                    <a:lnTo>
                      <a:pt x="50" y="256"/>
                    </a:lnTo>
                    <a:lnTo>
                      <a:pt x="55" y="232"/>
                    </a:lnTo>
                    <a:lnTo>
                      <a:pt x="60" y="220"/>
                    </a:lnTo>
                    <a:lnTo>
                      <a:pt x="65" y="49"/>
                    </a:lnTo>
                    <a:lnTo>
                      <a:pt x="70" y="263"/>
                    </a:lnTo>
                    <a:lnTo>
                      <a:pt x="75" y="347"/>
                    </a:lnTo>
                    <a:lnTo>
                      <a:pt x="80" y="293"/>
                    </a:lnTo>
                    <a:lnTo>
                      <a:pt x="86" y="292"/>
                    </a:lnTo>
                    <a:lnTo>
                      <a:pt x="91" y="307"/>
                    </a:lnTo>
                    <a:lnTo>
                      <a:pt x="95" y="185"/>
                    </a:lnTo>
                    <a:lnTo>
                      <a:pt x="101" y="334"/>
                    </a:lnTo>
                    <a:lnTo>
                      <a:pt x="106" y="323"/>
                    </a:lnTo>
                    <a:lnTo>
                      <a:pt x="110" y="336"/>
                    </a:lnTo>
                    <a:lnTo>
                      <a:pt x="116" y="293"/>
                    </a:lnTo>
                    <a:lnTo>
                      <a:pt x="121" y="269"/>
                    </a:lnTo>
                    <a:lnTo>
                      <a:pt x="125" y="198"/>
                    </a:lnTo>
                    <a:lnTo>
                      <a:pt x="131" y="181"/>
                    </a:lnTo>
                    <a:lnTo>
                      <a:pt x="136" y="0"/>
                    </a:lnTo>
                    <a:lnTo>
                      <a:pt x="141" y="283"/>
                    </a:lnTo>
                    <a:lnTo>
                      <a:pt x="146" y="312"/>
                    </a:lnTo>
                    <a:lnTo>
                      <a:pt x="151" y="228"/>
                    </a:lnTo>
                    <a:lnTo>
                      <a:pt x="156" y="128"/>
                    </a:lnTo>
                    <a:lnTo>
                      <a:pt x="161" y="341"/>
                    </a:lnTo>
                    <a:lnTo>
                      <a:pt x="166" y="153"/>
                    </a:lnTo>
                    <a:lnTo>
                      <a:pt x="171" y="258"/>
                    </a:lnTo>
                    <a:lnTo>
                      <a:pt x="176" y="349"/>
                    </a:lnTo>
                    <a:lnTo>
                      <a:pt x="181" y="349"/>
                    </a:lnTo>
                    <a:lnTo>
                      <a:pt x="186" y="273"/>
                    </a:lnTo>
                    <a:lnTo>
                      <a:pt x="191" y="154"/>
                    </a:lnTo>
                    <a:lnTo>
                      <a:pt x="196" y="338"/>
                    </a:lnTo>
                    <a:lnTo>
                      <a:pt x="201" y="339"/>
                    </a:lnTo>
                    <a:lnTo>
                      <a:pt x="206" y="346"/>
                    </a:lnTo>
                    <a:lnTo>
                      <a:pt x="211" y="76"/>
                    </a:lnTo>
                    <a:lnTo>
                      <a:pt x="216" y="176"/>
                    </a:lnTo>
                    <a:lnTo>
                      <a:pt x="221" y="326"/>
                    </a:lnTo>
                    <a:lnTo>
                      <a:pt x="226" y="187"/>
                    </a:lnTo>
                    <a:lnTo>
                      <a:pt x="231" y="151"/>
                    </a:lnTo>
                    <a:lnTo>
                      <a:pt x="236" y="171"/>
                    </a:lnTo>
                    <a:lnTo>
                      <a:pt x="241" y="68"/>
                    </a:lnTo>
                    <a:lnTo>
                      <a:pt x="246" y="351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8" name="Freeform 629"/>
              <p:cNvSpPr>
                <a:spLocks/>
              </p:cNvSpPr>
              <p:nvPr/>
            </p:nvSpPr>
            <p:spPr bwMode="auto">
              <a:xfrm>
                <a:off x="9696450" y="3949701"/>
                <a:ext cx="390525" cy="1055688"/>
              </a:xfrm>
              <a:custGeom>
                <a:avLst/>
                <a:gdLst>
                  <a:gd name="T0" fmla="*/ 0 w 246"/>
                  <a:gd name="T1" fmla="*/ 663 h 665"/>
                  <a:gd name="T2" fmla="*/ 5 w 246"/>
                  <a:gd name="T3" fmla="*/ 453 h 665"/>
                  <a:gd name="T4" fmla="*/ 10 w 246"/>
                  <a:gd name="T5" fmla="*/ 213 h 665"/>
                  <a:gd name="T6" fmla="*/ 15 w 246"/>
                  <a:gd name="T7" fmla="*/ 434 h 665"/>
                  <a:gd name="T8" fmla="*/ 20 w 246"/>
                  <a:gd name="T9" fmla="*/ 592 h 665"/>
                  <a:gd name="T10" fmla="*/ 25 w 246"/>
                  <a:gd name="T11" fmla="*/ 637 h 665"/>
                  <a:gd name="T12" fmla="*/ 30 w 246"/>
                  <a:gd name="T13" fmla="*/ 392 h 665"/>
                  <a:gd name="T14" fmla="*/ 35 w 246"/>
                  <a:gd name="T15" fmla="*/ 514 h 665"/>
                  <a:gd name="T16" fmla="*/ 40 w 246"/>
                  <a:gd name="T17" fmla="*/ 556 h 665"/>
                  <a:gd name="T18" fmla="*/ 45 w 246"/>
                  <a:gd name="T19" fmla="*/ 546 h 665"/>
                  <a:gd name="T20" fmla="*/ 50 w 246"/>
                  <a:gd name="T21" fmla="*/ 659 h 665"/>
                  <a:gd name="T22" fmla="*/ 55 w 246"/>
                  <a:gd name="T23" fmla="*/ 470 h 665"/>
                  <a:gd name="T24" fmla="*/ 60 w 246"/>
                  <a:gd name="T25" fmla="*/ 644 h 665"/>
                  <a:gd name="T26" fmla="*/ 65 w 246"/>
                  <a:gd name="T27" fmla="*/ 272 h 665"/>
                  <a:gd name="T28" fmla="*/ 70 w 246"/>
                  <a:gd name="T29" fmla="*/ 488 h 665"/>
                  <a:gd name="T30" fmla="*/ 75 w 246"/>
                  <a:gd name="T31" fmla="*/ 466 h 665"/>
                  <a:gd name="T32" fmla="*/ 80 w 246"/>
                  <a:gd name="T33" fmla="*/ 629 h 665"/>
                  <a:gd name="T34" fmla="*/ 85 w 246"/>
                  <a:gd name="T35" fmla="*/ 441 h 665"/>
                  <a:gd name="T36" fmla="*/ 91 w 246"/>
                  <a:gd name="T37" fmla="*/ 415 h 665"/>
                  <a:gd name="T38" fmla="*/ 96 w 246"/>
                  <a:gd name="T39" fmla="*/ 547 h 665"/>
                  <a:gd name="T40" fmla="*/ 100 w 246"/>
                  <a:gd name="T41" fmla="*/ 649 h 665"/>
                  <a:gd name="T42" fmla="*/ 106 w 246"/>
                  <a:gd name="T43" fmla="*/ 637 h 665"/>
                  <a:gd name="T44" fmla="*/ 111 w 246"/>
                  <a:gd name="T45" fmla="*/ 470 h 665"/>
                  <a:gd name="T46" fmla="*/ 115 w 246"/>
                  <a:gd name="T47" fmla="*/ 546 h 665"/>
                  <a:gd name="T48" fmla="*/ 121 w 246"/>
                  <a:gd name="T49" fmla="*/ 554 h 665"/>
                  <a:gd name="T50" fmla="*/ 126 w 246"/>
                  <a:gd name="T51" fmla="*/ 593 h 665"/>
                  <a:gd name="T52" fmla="*/ 130 w 246"/>
                  <a:gd name="T53" fmla="*/ 620 h 665"/>
                  <a:gd name="T54" fmla="*/ 136 w 246"/>
                  <a:gd name="T55" fmla="*/ 531 h 665"/>
                  <a:gd name="T56" fmla="*/ 141 w 246"/>
                  <a:gd name="T57" fmla="*/ 506 h 665"/>
                  <a:gd name="T58" fmla="*/ 146 w 246"/>
                  <a:gd name="T59" fmla="*/ 656 h 665"/>
                  <a:gd name="T60" fmla="*/ 151 w 246"/>
                  <a:gd name="T61" fmla="*/ 646 h 665"/>
                  <a:gd name="T62" fmla="*/ 156 w 246"/>
                  <a:gd name="T63" fmla="*/ 617 h 665"/>
                  <a:gd name="T64" fmla="*/ 161 w 246"/>
                  <a:gd name="T65" fmla="*/ 564 h 665"/>
                  <a:gd name="T66" fmla="*/ 166 w 246"/>
                  <a:gd name="T67" fmla="*/ 665 h 665"/>
                  <a:gd name="T68" fmla="*/ 171 w 246"/>
                  <a:gd name="T69" fmla="*/ 442 h 665"/>
                  <a:gd name="T70" fmla="*/ 176 w 246"/>
                  <a:gd name="T71" fmla="*/ 140 h 665"/>
                  <a:gd name="T72" fmla="*/ 181 w 246"/>
                  <a:gd name="T73" fmla="*/ 464 h 665"/>
                  <a:gd name="T74" fmla="*/ 186 w 246"/>
                  <a:gd name="T75" fmla="*/ 511 h 665"/>
                  <a:gd name="T76" fmla="*/ 191 w 246"/>
                  <a:gd name="T77" fmla="*/ 402 h 665"/>
                  <a:gd name="T78" fmla="*/ 196 w 246"/>
                  <a:gd name="T79" fmla="*/ 0 h 665"/>
                  <a:gd name="T80" fmla="*/ 201 w 246"/>
                  <a:gd name="T81" fmla="*/ 216 h 665"/>
                  <a:gd name="T82" fmla="*/ 206 w 246"/>
                  <a:gd name="T83" fmla="*/ 542 h 665"/>
                  <a:gd name="T84" fmla="*/ 211 w 246"/>
                  <a:gd name="T85" fmla="*/ 583 h 665"/>
                  <a:gd name="T86" fmla="*/ 216 w 246"/>
                  <a:gd name="T87" fmla="*/ 263 h 665"/>
                  <a:gd name="T88" fmla="*/ 221 w 246"/>
                  <a:gd name="T89" fmla="*/ 35 h 665"/>
                  <a:gd name="T90" fmla="*/ 226 w 246"/>
                  <a:gd name="T91" fmla="*/ 194 h 665"/>
                  <a:gd name="T92" fmla="*/ 231 w 246"/>
                  <a:gd name="T93" fmla="*/ 345 h 665"/>
                  <a:gd name="T94" fmla="*/ 236 w 246"/>
                  <a:gd name="T95" fmla="*/ 367 h 665"/>
                  <a:gd name="T96" fmla="*/ 241 w 246"/>
                  <a:gd name="T97" fmla="*/ 560 h 665"/>
                  <a:gd name="T98" fmla="*/ 246 w 246"/>
                  <a:gd name="T99" fmla="*/ 620 h 6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65">
                    <a:moveTo>
                      <a:pt x="0" y="663"/>
                    </a:moveTo>
                    <a:lnTo>
                      <a:pt x="5" y="453"/>
                    </a:lnTo>
                    <a:lnTo>
                      <a:pt x="10" y="213"/>
                    </a:lnTo>
                    <a:lnTo>
                      <a:pt x="15" y="434"/>
                    </a:lnTo>
                    <a:lnTo>
                      <a:pt x="20" y="592"/>
                    </a:lnTo>
                    <a:lnTo>
                      <a:pt x="25" y="637"/>
                    </a:lnTo>
                    <a:lnTo>
                      <a:pt x="30" y="392"/>
                    </a:lnTo>
                    <a:lnTo>
                      <a:pt x="35" y="514"/>
                    </a:lnTo>
                    <a:lnTo>
                      <a:pt x="40" y="556"/>
                    </a:lnTo>
                    <a:lnTo>
                      <a:pt x="45" y="546"/>
                    </a:lnTo>
                    <a:lnTo>
                      <a:pt x="50" y="659"/>
                    </a:lnTo>
                    <a:lnTo>
                      <a:pt x="55" y="470"/>
                    </a:lnTo>
                    <a:lnTo>
                      <a:pt x="60" y="644"/>
                    </a:lnTo>
                    <a:lnTo>
                      <a:pt x="65" y="272"/>
                    </a:lnTo>
                    <a:lnTo>
                      <a:pt x="70" y="488"/>
                    </a:lnTo>
                    <a:lnTo>
                      <a:pt x="75" y="466"/>
                    </a:lnTo>
                    <a:lnTo>
                      <a:pt x="80" y="629"/>
                    </a:lnTo>
                    <a:lnTo>
                      <a:pt x="85" y="441"/>
                    </a:lnTo>
                    <a:lnTo>
                      <a:pt x="91" y="415"/>
                    </a:lnTo>
                    <a:lnTo>
                      <a:pt x="96" y="547"/>
                    </a:lnTo>
                    <a:lnTo>
                      <a:pt x="100" y="649"/>
                    </a:lnTo>
                    <a:lnTo>
                      <a:pt x="106" y="637"/>
                    </a:lnTo>
                    <a:lnTo>
                      <a:pt x="111" y="470"/>
                    </a:lnTo>
                    <a:lnTo>
                      <a:pt x="115" y="546"/>
                    </a:lnTo>
                    <a:lnTo>
                      <a:pt x="121" y="554"/>
                    </a:lnTo>
                    <a:lnTo>
                      <a:pt x="126" y="593"/>
                    </a:lnTo>
                    <a:lnTo>
                      <a:pt x="130" y="620"/>
                    </a:lnTo>
                    <a:lnTo>
                      <a:pt x="136" y="531"/>
                    </a:lnTo>
                    <a:lnTo>
                      <a:pt x="141" y="506"/>
                    </a:lnTo>
                    <a:lnTo>
                      <a:pt x="146" y="656"/>
                    </a:lnTo>
                    <a:lnTo>
                      <a:pt x="151" y="646"/>
                    </a:lnTo>
                    <a:lnTo>
                      <a:pt x="156" y="617"/>
                    </a:lnTo>
                    <a:lnTo>
                      <a:pt x="161" y="564"/>
                    </a:lnTo>
                    <a:lnTo>
                      <a:pt x="166" y="665"/>
                    </a:lnTo>
                    <a:lnTo>
                      <a:pt x="171" y="442"/>
                    </a:lnTo>
                    <a:lnTo>
                      <a:pt x="176" y="140"/>
                    </a:lnTo>
                    <a:lnTo>
                      <a:pt x="181" y="464"/>
                    </a:lnTo>
                    <a:lnTo>
                      <a:pt x="186" y="511"/>
                    </a:lnTo>
                    <a:lnTo>
                      <a:pt x="191" y="402"/>
                    </a:lnTo>
                    <a:lnTo>
                      <a:pt x="196" y="0"/>
                    </a:lnTo>
                    <a:lnTo>
                      <a:pt x="201" y="216"/>
                    </a:lnTo>
                    <a:lnTo>
                      <a:pt x="206" y="542"/>
                    </a:lnTo>
                    <a:lnTo>
                      <a:pt x="211" y="583"/>
                    </a:lnTo>
                    <a:lnTo>
                      <a:pt x="216" y="263"/>
                    </a:lnTo>
                    <a:lnTo>
                      <a:pt x="221" y="35"/>
                    </a:lnTo>
                    <a:lnTo>
                      <a:pt x="226" y="194"/>
                    </a:lnTo>
                    <a:lnTo>
                      <a:pt x="231" y="345"/>
                    </a:lnTo>
                    <a:lnTo>
                      <a:pt x="236" y="367"/>
                    </a:lnTo>
                    <a:lnTo>
                      <a:pt x="241" y="560"/>
                    </a:lnTo>
                    <a:lnTo>
                      <a:pt x="246" y="62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9" name="Freeform 630"/>
              <p:cNvSpPr>
                <a:spLocks/>
              </p:cNvSpPr>
              <p:nvPr/>
            </p:nvSpPr>
            <p:spPr bwMode="auto">
              <a:xfrm>
                <a:off x="10086975" y="4143376"/>
                <a:ext cx="390525" cy="836613"/>
              </a:xfrm>
              <a:custGeom>
                <a:avLst/>
                <a:gdLst>
                  <a:gd name="T0" fmla="*/ 0 w 246"/>
                  <a:gd name="T1" fmla="*/ 498 h 527"/>
                  <a:gd name="T2" fmla="*/ 5 w 246"/>
                  <a:gd name="T3" fmla="*/ 525 h 527"/>
                  <a:gd name="T4" fmla="*/ 10 w 246"/>
                  <a:gd name="T5" fmla="*/ 443 h 527"/>
                  <a:gd name="T6" fmla="*/ 15 w 246"/>
                  <a:gd name="T7" fmla="*/ 179 h 527"/>
                  <a:gd name="T8" fmla="*/ 20 w 246"/>
                  <a:gd name="T9" fmla="*/ 247 h 527"/>
                  <a:gd name="T10" fmla="*/ 25 w 246"/>
                  <a:gd name="T11" fmla="*/ 468 h 527"/>
                  <a:gd name="T12" fmla="*/ 30 w 246"/>
                  <a:gd name="T13" fmla="*/ 467 h 527"/>
                  <a:gd name="T14" fmla="*/ 35 w 246"/>
                  <a:gd name="T15" fmla="*/ 445 h 527"/>
                  <a:gd name="T16" fmla="*/ 40 w 246"/>
                  <a:gd name="T17" fmla="*/ 212 h 527"/>
                  <a:gd name="T18" fmla="*/ 45 w 246"/>
                  <a:gd name="T19" fmla="*/ 231 h 527"/>
                  <a:gd name="T20" fmla="*/ 50 w 246"/>
                  <a:gd name="T21" fmla="*/ 340 h 527"/>
                  <a:gd name="T22" fmla="*/ 55 w 246"/>
                  <a:gd name="T23" fmla="*/ 457 h 527"/>
                  <a:gd name="T24" fmla="*/ 60 w 246"/>
                  <a:gd name="T25" fmla="*/ 96 h 527"/>
                  <a:gd name="T26" fmla="*/ 65 w 246"/>
                  <a:gd name="T27" fmla="*/ 131 h 527"/>
                  <a:gd name="T28" fmla="*/ 70 w 246"/>
                  <a:gd name="T29" fmla="*/ 147 h 527"/>
                  <a:gd name="T30" fmla="*/ 75 w 246"/>
                  <a:gd name="T31" fmla="*/ 155 h 527"/>
                  <a:gd name="T32" fmla="*/ 80 w 246"/>
                  <a:gd name="T33" fmla="*/ 370 h 527"/>
                  <a:gd name="T34" fmla="*/ 85 w 246"/>
                  <a:gd name="T35" fmla="*/ 527 h 527"/>
                  <a:gd name="T36" fmla="*/ 90 w 246"/>
                  <a:gd name="T37" fmla="*/ 414 h 527"/>
                  <a:gd name="T38" fmla="*/ 96 w 246"/>
                  <a:gd name="T39" fmla="*/ 444 h 527"/>
                  <a:gd name="T40" fmla="*/ 101 w 246"/>
                  <a:gd name="T41" fmla="*/ 445 h 527"/>
                  <a:gd name="T42" fmla="*/ 105 w 246"/>
                  <a:gd name="T43" fmla="*/ 463 h 527"/>
                  <a:gd name="T44" fmla="*/ 111 w 246"/>
                  <a:gd name="T45" fmla="*/ 437 h 527"/>
                  <a:gd name="T46" fmla="*/ 116 w 246"/>
                  <a:gd name="T47" fmla="*/ 445 h 527"/>
                  <a:gd name="T48" fmla="*/ 120 w 246"/>
                  <a:gd name="T49" fmla="*/ 404 h 527"/>
                  <a:gd name="T50" fmla="*/ 126 w 246"/>
                  <a:gd name="T51" fmla="*/ 273 h 527"/>
                  <a:gd name="T52" fmla="*/ 131 w 246"/>
                  <a:gd name="T53" fmla="*/ 237 h 527"/>
                  <a:gd name="T54" fmla="*/ 135 w 246"/>
                  <a:gd name="T55" fmla="*/ 433 h 527"/>
                  <a:gd name="T56" fmla="*/ 141 w 246"/>
                  <a:gd name="T57" fmla="*/ 178 h 527"/>
                  <a:gd name="T58" fmla="*/ 146 w 246"/>
                  <a:gd name="T59" fmla="*/ 454 h 527"/>
                  <a:gd name="T60" fmla="*/ 151 w 246"/>
                  <a:gd name="T61" fmla="*/ 206 h 527"/>
                  <a:gd name="T62" fmla="*/ 156 w 246"/>
                  <a:gd name="T63" fmla="*/ 164 h 527"/>
                  <a:gd name="T64" fmla="*/ 161 w 246"/>
                  <a:gd name="T65" fmla="*/ 470 h 527"/>
                  <a:gd name="T66" fmla="*/ 166 w 246"/>
                  <a:gd name="T67" fmla="*/ 250 h 527"/>
                  <a:gd name="T68" fmla="*/ 171 w 246"/>
                  <a:gd name="T69" fmla="*/ 0 h 527"/>
                  <a:gd name="T70" fmla="*/ 176 w 246"/>
                  <a:gd name="T71" fmla="*/ 303 h 527"/>
                  <a:gd name="T72" fmla="*/ 181 w 246"/>
                  <a:gd name="T73" fmla="*/ 100 h 527"/>
                  <a:gd name="T74" fmla="*/ 186 w 246"/>
                  <a:gd name="T75" fmla="*/ 218 h 527"/>
                  <a:gd name="T76" fmla="*/ 191 w 246"/>
                  <a:gd name="T77" fmla="*/ 484 h 527"/>
                  <a:gd name="T78" fmla="*/ 196 w 246"/>
                  <a:gd name="T79" fmla="*/ 504 h 527"/>
                  <a:gd name="T80" fmla="*/ 201 w 246"/>
                  <a:gd name="T81" fmla="*/ 383 h 527"/>
                  <a:gd name="T82" fmla="*/ 206 w 246"/>
                  <a:gd name="T83" fmla="*/ 393 h 527"/>
                  <a:gd name="T84" fmla="*/ 211 w 246"/>
                  <a:gd name="T85" fmla="*/ 484 h 527"/>
                  <a:gd name="T86" fmla="*/ 216 w 246"/>
                  <a:gd name="T87" fmla="*/ 318 h 527"/>
                  <a:gd name="T88" fmla="*/ 221 w 246"/>
                  <a:gd name="T89" fmla="*/ 73 h 527"/>
                  <a:gd name="T90" fmla="*/ 226 w 246"/>
                  <a:gd name="T91" fmla="*/ 425 h 527"/>
                  <a:gd name="T92" fmla="*/ 231 w 246"/>
                  <a:gd name="T93" fmla="*/ 513 h 527"/>
                  <a:gd name="T94" fmla="*/ 236 w 246"/>
                  <a:gd name="T95" fmla="*/ 507 h 527"/>
                  <a:gd name="T96" fmla="*/ 241 w 246"/>
                  <a:gd name="T97" fmla="*/ 366 h 527"/>
                  <a:gd name="T98" fmla="*/ 246 w 246"/>
                  <a:gd name="T99" fmla="*/ 328 h 5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27">
                    <a:moveTo>
                      <a:pt x="0" y="498"/>
                    </a:moveTo>
                    <a:lnTo>
                      <a:pt x="5" y="525"/>
                    </a:lnTo>
                    <a:lnTo>
                      <a:pt x="10" y="443"/>
                    </a:lnTo>
                    <a:lnTo>
                      <a:pt x="15" y="179"/>
                    </a:lnTo>
                    <a:lnTo>
                      <a:pt x="20" y="247"/>
                    </a:lnTo>
                    <a:lnTo>
                      <a:pt x="25" y="468"/>
                    </a:lnTo>
                    <a:lnTo>
                      <a:pt x="30" y="467"/>
                    </a:lnTo>
                    <a:lnTo>
                      <a:pt x="35" y="445"/>
                    </a:lnTo>
                    <a:lnTo>
                      <a:pt x="40" y="212"/>
                    </a:lnTo>
                    <a:lnTo>
                      <a:pt x="45" y="231"/>
                    </a:lnTo>
                    <a:lnTo>
                      <a:pt x="50" y="340"/>
                    </a:lnTo>
                    <a:lnTo>
                      <a:pt x="55" y="457"/>
                    </a:lnTo>
                    <a:lnTo>
                      <a:pt x="60" y="96"/>
                    </a:lnTo>
                    <a:lnTo>
                      <a:pt x="65" y="131"/>
                    </a:lnTo>
                    <a:lnTo>
                      <a:pt x="70" y="147"/>
                    </a:lnTo>
                    <a:lnTo>
                      <a:pt x="75" y="155"/>
                    </a:lnTo>
                    <a:lnTo>
                      <a:pt x="80" y="370"/>
                    </a:lnTo>
                    <a:lnTo>
                      <a:pt x="85" y="527"/>
                    </a:lnTo>
                    <a:lnTo>
                      <a:pt x="90" y="414"/>
                    </a:lnTo>
                    <a:lnTo>
                      <a:pt x="96" y="444"/>
                    </a:lnTo>
                    <a:lnTo>
                      <a:pt x="101" y="445"/>
                    </a:lnTo>
                    <a:lnTo>
                      <a:pt x="105" y="463"/>
                    </a:lnTo>
                    <a:lnTo>
                      <a:pt x="111" y="437"/>
                    </a:lnTo>
                    <a:lnTo>
                      <a:pt x="116" y="445"/>
                    </a:lnTo>
                    <a:lnTo>
                      <a:pt x="120" y="404"/>
                    </a:lnTo>
                    <a:lnTo>
                      <a:pt x="126" y="273"/>
                    </a:lnTo>
                    <a:lnTo>
                      <a:pt x="131" y="237"/>
                    </a:lnTo>
                    <a:lnTo>
                      <a:pt x="135" y="433"/>
                    </a:lnTo>
                    <a:lnTo>
                      <a:pt x="141" y="178"/>
                    </a:lnTo>
                    <a:lnTo>
                      <a:pt x="146" y="454"/>
                    </a:lnTo>
                    <a:lnTo>
                      <a:pt x="151" y="206"/>
                    </a:lnTo>
                    <a:lnTo>
                      <a:pt x="156" y="164"/>
                    </a:lnTo>
                    <a:lnTo>
                      <a:pt x="161" y="470"/>
                    </a:lnTo>
                    <a:lnTo>
                      <a:pt x="166" y="250"/>
                    </a:lnTo>
                    <a:lnTo>
                      <a:pt x="171" y="0"/>
                    </a:lnTo>
                    <a:lnTo>
                      <a:pt x="176" y="303"/>
                    </a:lnTo>
                    <a:lnTo>
                      <a:pt x="181" y="100"/>
                    </a:lnTo>
                    <a:lnTo>
                      <a:pt x="186" y="218"/>
                    </a:lnTo>
                    <a:lnTo>
                      <a:pt x="191" y="484"/>
                    </a:lnTo>
                    <a:lnTo>
                      <a:pt x="196" y="504"/>
                    </a:lnTo>
                    <a:lnTo>
                      <a:pt x="201" y="383"/>
                    </a:lnTo>
                    <a:lnTo>
                      <a:pt x="206" y="393"/>
                    </a:lnTo>
                    <a:lnTo>
                      <a:pt x="211" y="484"/>
                    </a:lnTo>
                    <a:lnTo>
                      <a:pt x="216" y="318"/>
                    </a:lnTo>
                    <a:lnTo>
                      <a:pt x="221" y="73"/>
                    </a:lnTo>
                    <a:lnTo>
                      <a:pt x="226" y="425"/>
                    </a:lnTo>
                    <a:lnTo>
                      <a:pt x="231" y="513"/>
                    </a:lnTo>
                    <a:lnTo>
                      <a:pt x="236" y="507"/>
                    </a:lnTo>
                    <a:lnTo>
                      <a:pt x="241" y="366"/>
                    </a:lnTo>
                    <a:lnTo>
                      <a:pt x="246" y="328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0" name="Freeform 631"/>
              <p:cNvSpPr>
                <a:spLocks/>
              </p:cNvSpPr>
              <p:nvPr/>
            </p:nvSpPr>
            <p:spPr bwMode="auto">
              <a:xfrm>
                <a:off x="10477500" y="4659313"/>
                <a:ext cx="31750" cy="169863"/>
              </a:xfrm>
              <a:custGeom>
                <a:avLst/>
                <a:gdLst>
                  <a:gd name="T0" fmla="*/ 0 w 20"/>
                  <a:gd name="T1" fmla="*/ 3 h 107"/>
                  <a:gd name="T2" fmla="*/ 5 w 20"/>
                  <a:gd name="T3" fmla="*/ 0 h 107"/>
                  <a:gd name="T4" fmla="*/ 10 w 20"/>
                  <a:gd name="T5" fmla="*/ 107 h 107"/>
                  <a:gd name="T6" fmla="*/ 15 w 20"/>
                  <a:gd name="T7" fmla="*/ 79 h 107"/>
                  <a:gd name="T8" fmla="*/ 20 w 20"/>
                  <a:gd name="T9" fmla="*/ 5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107">
                    <a:moveTo>
                      <a:pt x="0" y="3"/>
                    </a:moveTo>
                    <a:lnTo>
                      <a:pt x="5" y="0"/>
                    </a:lnTo>
                    <a:lnTo>
                      <a:pt x="10" y="107"/>
                    </a:lnTo>
                    <a:lnTo>
                      <a:pt x="15" y="79"/>
                    </a:lnTo>
                    <a:lnTo>
                      <a:pt x="20" y="54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  <p:grpSp>
          <p:nvGrpSpPr>
            <p:cNvPr id="1232" name="Group 1231"/>
            <p:cNvGrpSpPr/>
            <p:nvPr/>
          </p:nvGrpSpPr>
          <p:grpSpPr>
            <a:xfrm>
              <a:off x="6884607" y="6464009"/>
              <a:ext cx="1399775" cy="218850"/>
              <a:chOff x="6967538" y="6618288"/>
              <a:chExt cx="1455855" cy="153888"/>
            </a:xfrm>
          </p:grpSpPr>
          <p:sp>
            <p:nvSpPr>
              <p:cNvPr id="1176" name="Rectangle 647"/>
              <p:cNvSpPr>
                <a:spLocks noChangeArrowheads="1"/>
              </p:cNvSpPr>
              <p:nvPr/>
            </p:nvSpPr>
            <p:spPr bwMode="auto">
              <a:xfrm>
                <a:off x="6967538" y="6618288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77" name="Rectangle 648"/>
              <p:cNvSpPr>
                <a:spLocks noChangeArrowheads="1"/>
              </p:cNvSpPr>
              <p:nvPr/>
            </p:nvSpPr>
            <p:spPr bwMode="auto">
              <a:xfrm>
                <a:off x="7683500" y="6618288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78" name="Rectangle 649"/>
              <p:cNvSpPr>
                <a:spLocks noChangeArrowheads="1"/>
              </p:cNvSpPr>
              <p:nvPr/>
            </p:nvSpPr>
            <p:spPr bwMode="auto">
              <a:xfrm>
                <a:off x="8247063" y="6618288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4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28" name="Group 1227"/>
            <p:cNvGrpSpPr/>
            <p:nvPr/>
          </p:nvGrpSpPr>
          <p:grpSpPr>
            <a:xfrm>
              <a:off x="6564315" y="5524027"/>
              <a:ext cx="176330" cy="969086"/>
              <a:chOff x="6516547" y="5530851"/>
              <a:chExt cx="176330" cy="1079400"/>
            </a:xfrm>
          </p:grpSpPr>
          <p:sp>
            <p:nvSpPr>
              <p:cNvPr id="1187" name="Rectangle 658"/>
              <p:cNvSpPr>
                <a:spLocks noChangeArrowheads="1"/>
              </p:cNvSpPr>
              <p:nvPr/>
            </p:nvSpPr>
            <p:spPr bwMode="auto">
              <a:xfrm>
                <a:off x="6615113" y="645636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8" name="Rectangle 659"/>
              <p:cNvSpPr>
                <a:spLocks noChangeArrowheads="1"/>
              </p:cNvSpPr>
              <p:nvPr/>
            </p:nvSpPr>
            <p:spPr bwMode="auto">
              <a:xfrm>
                <a:off x="6516547" y="5996342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9" name="Rectangle 660"/>
              <p:cNvSpPr>
                <a:spLocks noChangeArrowheads="1"/>
              </p:cNvSpPr>
              <p:nvPr/>
            </p:nvSpPr>
            <p:spPr bwMode="auto">
              <a:xfrm>
                <a:off x="6615113" y="5530851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29" name="Group 1228"/>
            <p:cNvGrpSpPr>
              <a:grpSpLocks noChangeAspect="1"/>
            </p:cNvGrpSpPr>
            <p:nvPr/>
          </p:nvGrpSpPr>
          <p:grpSpPr>
            <a:xfrm>
              <a:off x="6777038" y="5443538"/>
              <a:ext cx="1440000" cy="1001116"/>
              <a:chOff x="6777038" y="5443538"/>
              <a:chExt cx="1593850" cy="1108076"/>
            </a:xfrm>
          </p:grpSpPr>
          <p:sp>
            <p:nvSpPr>
              <p:cNvPr id="1162" name="Line 633"/>
              <p:cNvSpPr>
                <a:spLocks noChangeShapeType="1"/>
              </p:cNvSpPr>
              <p:nvPr/>
            </p:nvSpPr>
            <p:spPr bwMode="auto">
              <a:xfrm>
                <a:off x="6777038" y="6551613"/>
                <a:ext cx="15938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3" name="Line 634"/>
              <p:cNvSpPr>
                <a:spLocks noChangeShapeType="1"/>
              </p:cNvSpPr>
              <p:nvPr/>
            </p:nvSpPr>
            <p:spPr bwMode="auto">
              <a:xfrm>
                <a:off x="6777038" y="5443538"/>
                <a:ext cx="15938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4" name="Line 635"/>
              <p:cNvSpPr>
                <a:spLocks noChangeShapeType="1"/>
              </p:cNvSpPr>
              <p:nvPr/>
            </p:nvSpPr>
            <p:spPr bwMode="auto">
              <a:xfrm flipV="1">
                <a:off x="6777038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5" name="Line 636"/>
              <p:cNvSpPr>
                <a:spLocks noChangeShapeType="1"/>
              </p:cNvSpPr>
              <p:nvPr/>
            </p:nvSpPr>
            <p:spPr bwMode="auto">
              <a:xfrm flipV="1">
                <a:off x="7096125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6" name="Line 637"/>
              <p:cNvSpPr>
                <a:spLocks noChangeShapeType="1"/>
              </p:cNvSpPr>
              <p:nvPr/>
            </p:nvSpPr>
            <p:spPr bwMode="auto">
              <a:xfrm flipV="1">
                <a:off x="7413625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7" name="Line 638"/>
              <p:cNvSpPr>
                <a:spLocks noChangeShapeType="1"/>
              </p:cNvSpPr>
              <p:nvPr/>
            </p:nvSpPr>
            <p:spPr bwMode="auto">
              <a:xfrm flipV="1">
                <a:off x="7732713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8" name="Line 639"/>
              <p:cNvSpPr>
                <a:spLocks noChangeShapeType="1"/>
              </p:cNvSpPr>
              <p:nvPr/>
            </p:nvSpPr>
            <p:spPr bwMode="auto">
              <a:xfrm flipV="1">
                <a:off x="8051800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9" name="Line 640"/>
              <p:cNvSpPr>
                <a:spLocks noChangeShapeType="1"/>
              </p:cNvSpPr>
              <p:nvPr/>
            </p:nvSpPr>
            <p:spPr bwMode="auto">
              <a:xfrm flipV="1">
                <a:off x="8370888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0" name="Line 641"/>
              <p:cNvSpPr>
                <a:spLocks noChangeShapeType="1"/>
              </p:cNvSpPr>
              <p:nvPr/>
            </p:nvSpPr>
            <p:spPr bwMode="auto">
              <a:xfrm>
                <a:off x="6777038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1" name="Line 642"/>
              <p:cNvSpPr>
                <a:spLocks noChangeShapeType="1"/>
              </p:cNvSpPr>
              <p:nvPr/>
            </p:nvSpPr>
            <p:spPr bwMode="auto">
              <a:xfrm>
                <a:off x="7096125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2" name="Line 643"/>
              <p:cNvSpPr>
                <a:spLocks noChangeShapeType="1"/>
              </p:cNvSpPr>
              <p:nvPr/>
            </p:nvSpPr>
            <p:spPr bwMode="auto">
              <a:xfrm>
                <a:off x="7413625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3" name="Line 644"/>
              <p:cNvSpPr>
                <a:spLocks noChangeShapeType="1"/>
              </p:cNvSpPr>
              <p:nvPr/>
            </p:nvSpPr>
            <p:spPr bwMode="auto">
              <a:xfrm>
                <a:off x="7732713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4" name="Line 645"/>
              <p:cNvSpPr>
                <a:spLocks noChangeShapeType="1"/>
              </p:cNvSpPr>
              <p:nvPr/>
            </p:nvSpPr>
            <p:spPr bwMode="auto">
              <a:xfrm>
                <a:off x="8051800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5" name="Line 646"/>
              <p:cNvSpPr>
                <a:spLocks noChangeShapeType="1"/>
              </p:cNvSpPr>
              <p:nvPr/>
            </p:nvSpPr>
            <p:spPr bwMode="auto">
              <a:xfrm>
                <a:off x="8370888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9" name="Line 650"/>
              <p:cNvSpPr>
                <a:spLocks noChangeShapeType="1"/>
              </p:cNvSpPr>
              <p:nvPr/>
            </p:nvSpPr>
            <p:spPr bwMode="auto">
              <a:xfrm flipV="1">
                <a:off x="6777038" y="5443538"/>
                <a:ext cx="0" cy="11080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80" name="Line 651"/>
              <p:cNvSpPr>
                <a:spLocks noChangeShapeType="1"/>
              </p:cNvSpPr>
              <p:nvPr/>
            </p:nvSpPr>
            <p:spPr bwMode="auto">
              <a:xfrm flipV="1">
                <a:off x="8370888" y="5443538"/>
                <a:ext cx="0" cy="11080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81" name="Line 652"/>
              <p:cNvSpPr>
                <a:spLocks noChangeShapeType="1"/>
              </p:cNvSpPr>
              <p:nvPr/>
            </p:nvSpPr>
            <p:spPr bwMode="auto">
              <a:xfrm>
                <a:off x="6777038" y="6551613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82" name="Line 653"/>
              <p:cNvSpPr>
                <a:spLocks noChangeShapeType="1"/>
              </p:cNvSpPr>
              <p:nvPr/>
            </p:nvSpPr>
            <p:spPr bwMode="auto">
              <a:xfrm>
                <a:off x="6777038" y="6089651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83" name="Line 654"/>
              <p:cNvSpPr>
                <a:spLocks noChangeShapeType="1"/>
              </p:cNvSpPr>
              <p:nvPr/>
            </p:nvSpPr>
            <p:spPr bwMode="auto">
              <a:xfrm>
                <a:off x="6777038" y="5629276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84" name="Line 655"/>
              <p:cNvSpPr>
                <a:spLocks noChangeShapeType="1"/>
              </p:cNvSpPr>
              <p:nvPr/>
            </p:nvSpPr>
            <p:spPr bwMode="auto">
              <a:xfrm flipH="1">
                <a:off x="8355013" y="6551613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85" name="Line 656"/>
              <p:cNvSpPr>
                <a:spLocks noChangeShapeType="1"/>
              </p:cNvSpPr>
              <p:nvPr/>
            </p:nvSpPr>
            <p:spPr bwMode="auto">
              <a:xfrm flipH="1">
                <a:off x="8355013" y="6089651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86" name="Line 657"/>
              <p:cNvSpPr>
                <a:spLocks noChangeShapeType="1"/>
              </p:cNvSpPr>
              <p:nvPr/>
            </p:nvSpPr>
            <p:spPr bwMode="auto">
              <a:xfrm flipH="1">
                <a:off x="8355013" y="5629276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0" name="Freeform 661"/>
              <p:cNvSpPr>
                <a:spLocks/>
              </p:cNvSpPr>
              <p:nvPr/>
            </p:nvSpPr>
            <p:spPr bwMode="auto">
              <a:xfrm>
                <a:off x="6777038" y="6551613"/>
                <a:ext cx="61913" cy="0"/>
              </a:xfrm>
              <a:custGeom>
                <a:avLst/>
                <a:gdLst>
                  <a:gd name="T0" fmla="*/ 0 w 39"/>
                  <a:gd name="T1" fmla="*/ 1 w 39"/>
                  <a:gd name="T2" fmla="*/ 2 w 39"/>
                  <a:gd name="T3" fmla="*/ 3 w 39"/>
                  <a:gd name="T4" fmla="*/ 3 w 39"/>
                  <a:gd name="T5" fmla="*/ 4 w 39"/>
                  <a:gd name="T6" fmla="*/ 6 w 39"/>
                  <a:gd name="T7" fmla="*/ 6 w 39"/>
                  <a:gd name="T8" fmla="*/ 6 w 39"/>
                  <a:gd name="T9" fmla="*/ 8 w 39"/>
                  <a:gd name="T10" fmla="*/ 9 w 39"/>
                  <a:gd name="T11" fmla="*/ 9 w 39"/>
                  <a:gd name="T12" fmla="*/ 10 w 39"/>
                  <a:gd name="T13" fmla="*/ 11 w 39"/>
                  <a:gd name="T14" fmla="*/ 12 w 39"/>
                  <a:gd name="T15" fmla="*/ 12 w 39"/>
                  <a:gd name="T16" fmla="*/ 13 w 39"/>
                  <a:gd name="T17" fmla="*/ 15 w 39"/>
                  <a:gd name="T18" fmla="*/ 15 w 39"/>
                  <a:gd name="T19" fmla="*/ 15 w 39"/>
                  <a:gd name="T20" fmla="*/ 17 w 39"/>
                  <a:gd name="T21" fmla="*/ 18 w 39"/>
                  <a:gd name="T22" fmla="*/ 18 w 39"/>
                  <a:gd name="T23" fmla="*/ 18 w 39"/>
                  <a:gd name="T24" fmla="*/ 19 w 39"/>
                  <a:gd name="T25" fmla="*/ 20 w 39"/>
                  <a:gd name="T26" fmla="*/ 21 w 39"/>
                  <a:gd name="T27" fmla="*/ 21 w 39"/>
                  <a:gd name="T28" fmla="*/ 22 w 39"/>
                  <a:gd name="T29" fmla="*/ 23 w 39"/>
                  <a:gd name="T30" fmla="*/ 24 w 39"/>
                  <a:gd name="T31" fmla="*/ 24 w 39"/>
                  <a:gd name="T32" fmla="*/ 24 w 39"/>
                  <a:gd name="T33" fmla="*/ 27 w 39"/>
                  <a:gd name="T34" fmla="*/ 27 w 39"/>
                  <a:gd name="T35" fmla="*/ 27 w 39"/>
                  <a:gd name="T36" fmla="*/ 27 w 39"/>
                  <a:gd name="T37" fmla="*/ 29 w 39"/>
                  <a:gd name="T38" fmla="*/ 30 w 39"/>
                  <a:gd name="T39" fmla="*/ 30 w 39"/>
                  <a:gd name="T40" fmla="*/ 30 w 39"/>
                  <a:gd name="T41" fmla="*/ 33 w 39"/>
                  <a:gd name="T42" fmla="*/ 33 w 39"/>
                  <a:gd name="T43" fmla="*/ 33 w 39"/>
                  <a:gd name="T44" fmla="*/ 34 w 39"/>
                  <a:gd name="T45" fmla="*/ 35 w 39"/>
                  <a:gd name="T46" fmla="*/ 36 w 39"/>
                  <a:gd name="T47" fmla="*/ 36 w 39"/>
                  <a:gd name="T48" fmla="*/ 37 w 39"/>
                  <a:gd name="T49" fmla="*/ 39 w 3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9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1" name="Freeform 662"/>
              <p:cNvSpPr>
                <a:spLocks/>
              </p:cNvSpPr>
              <p:nvPr/>
            </p:nvSpPr>
            <p:spPr bwMode="auto">
              <a:xfrm>
                <a:off x="6838950" y="6550026"/>
                <a:ext cx="57150" cy="1588"/>
              </a:xfrm>
              <a:custGeom>
                <a:avLst/>
                <a:gdLst>
                  <a:gd name="T0" fmla="*/ 0 w 36"/>
                  <a:gd name="T1" fmla="*/ 1 h 1"/>
                  <a:gd name="T2" fmla="*/ 0 w 36"/>
                  <a:gd name="T3" fmla="*/ 1 h 1"/>
                  <a:gd name="T4" fmla="*/ 0 w 36"/>
                  <a:gd name="T5" fmla="*/ 1 h 1"/>
                  <a:gd name="T6" fmla="*/ 0 w 36"/>
                  <a:gd name="T7" fmla="*/ 1 h 1"/>
                  <a:gd name="T8" fmla="*/ 3 w 36"/>
                  <a:gd name="T9" fmla="*/ 1 h 1"/>
                  <a:gd name="T10" fmla="*/ 3 w 36"/>
                  <a:gd name="T11" fmla="*/ 1 h 1"/>
                  <a:gd name="T12" fmla="*/ 3 w 36"/>
                  <a:gd name="T13" fmla="*/ 1 h 1"/>
                  <a:gd name="T14" fmla="*/ 4 w 36"/>
                  <a:gd name="T15" fmla="*/ 1 h 1"/>
                  <a:gd name="T16" fmla="*/ 6 w 36"/>
                  <a:gd name="T17" fmla="*/ 1 h 1"/>
                  <a:gd name="T18" fmla="*/ 6 w 36"/>
                  <a:gd name="T19" fmla="*/ 1 h 1"/>
                  <a:gd name="T20" fmla="*/ 6 w 36"/>
                  <a:gd name="T21" fmla="*/ 1 h 1"/>
                  <a:gd name="T22" fmla="*/ 7 w 36"/>
                  <a:gd name="T23" fmla="*/ 1 h 1"/>
                  <a:gd name="T24" fmla="*/ 9 w 36"/>
                  <a:gd name="T25" fmla="*/ 1 h 1"/>
                  <a:gd name="T26" fmla="*/ 9 w 36"/>
                  <a:gd name="T27" fmla="*/ 1 h 1"/>
                  <a:gd name="T28" fmla="*/ 9 w 36"/>
                  <a:gd name="T29" fmla="*/ 1 h 1"/>
                  <a:gd name="T30" fmla="*/ 11 w 36"/>
                  <a:gd name="T31" fmla="*/ 1 h 1"/>
                  <a:gd name="T32" fmla="*/ 12 w 36"/>
                  <a:gd name="T33" fmla="*/ 1 h 1"/>
                  <a:gd name="T34" fmla="*/ 12 w 36"/>
                  <a:gd name="T35" fmla="*/ 1 h 1"/>
                  <a:gd name="T36" fmla="*/ 12 w 36"/>
                  <a:gd name="T37" fmla="*/ 1 h 1"/>
                  <a:gd name="T38" fmla="*/ 12 w 36"/>
                  <a:gd name="T39" fmla="*/ 1 h 1"/>
                  <a:gd name="T40" fmla="*/ 15 w 36"/>
                  <a:gd name="T41" fmla="*/ 1 h 1"/>
                  <a:gd name="T42" fmla="*/ 15 w 36"/>
                  <a:gd name="T43" fmla="*/ 1 h 1"/>
                  <a:gd name="T44" fmla="*/ 15 w 36"/>
                  <a:gd name="T45" fmla="*/ 1 h 1"/>
                  <a:gd name="T46" fmla="*/ 15 w 36"/>
                  <a:gd name="T47" fmla="*/ 1 h 1"/>
                  <a:gd name="T48" fmla="*/ 18 w 36"/>
                  <a:gd name="T49" fmla="*/ 1 h 1"/>
                  <a:gd name="T50" fmla="*/ 18 w 36"/>
                  <a:gd name="T51" fmla="*/ 1 h 1"/>
                  <a:gd name="T52" fmla="*/ 18 w 36"/>
                  <a:gd name="T53" fmla="*/ 1 h 1"/>
                  <a:gd name="T54" fmla="*/ 21 w 36"/>
                  <a:gd name="T55" fmla="*/ 0 h 1"/>
                  <a:gd name="T56" fmla="*/ 21 w 36"/>
                  <a:gd name="T57" fmla="*/ 1 h 1"/>
                  <a:gd name="T58" fmla="*/ 21 w 36"/>
                  <a:gd name="T59" fmla="*/ 1 h 1"/>
                  <a:gd name="T60" fmla="*/ 21 w 36"/>
                  <a:gd name="T61" fmla="*/ 1 h 1"/>
                  <a:gd name="T62" fmla="*/ 23 w 36"/>
                  <a:gd name="T63" fmla="*/ 1 h 1"/>
                  <a:gd name="T64" fmla="*/ 24 w 36"/>
                  <a:gd name="T65" fmla="*/ 1 h 1"/>
                  <a:gd name="T66" fmla="*/ 24 w 36"/>
                  <a:gd name="T67" fmla="*/ 1 h 1"/>
                  <a:gd name="T68" fmla="*/ 25 w 36"/>
                  <a:gd name="T69" fmla="*/ 1 h 1"/>
                  <a:gd name="T70" fmla="*/ 27 w 36"/>
                  <a:gd name="T71" fmla="*/ 1 h 1"/>
                  <a:gd name="T72" fmla="*/ 27 w 36"/>
                  <a:gd name="T73" fmla="*/ 1 h 1"/>
                  <a:gd name="T74" fmla="*/ 27 w 36"/>
                  <a:gd name="T75" fmla="*/ 1 h 1"/>
                  <a:gd name="T76" fmla="*/ 28 w 36"/>
                  <a:gd name="T77" fmla="*/ 0 h 1"/>
                  <a:gd name="T78" fmla="*/ 30 w 36"/>
                  <a:gd name="T79" fmla="*/ 1 h 1"/>
                  <a:gd name="T80" fmla="*/ 30 w 36"/>
                  <a:gd name="T81" fmla="*/ 1 h 1"/>
                  <a:gd name="T82" fmla="*/ 30 w 36"/>
                  <a:gd name="T83" fmla="*/ 1 h 1"/>
                  <a:gd name="T84" fmla="*/ 31 w 36"/>
                  <a:gd name="T85" fmla="*/ 1 h 1"/>
                  <a:gd name="T86" fmla="*/ 33 w 36"/>
                  <a:gd name="T87" fmla="*/ 1 h 1"/>
                  <a:gd name="T88" fmla="*/ 33 w 36"/>
                  <a:gd name="T89" fmla="*/ 1 h 1"/>
                  <a:gd name="T90" fmla="*/ 33 w 36"/>
                  <a:gd name="T91" fmla="*/ 1 h 1"/>
                  <a:gd name="T92" fmla="*/ 33 w 36"/>
                  <a:gd name="T93" fmla="*/ 1 h 1"/>
                  <a:gd name="T94" fmla="*/ 36 w 36"/>
                  <a:gd name="T95" fmla="*/ 1 h 1"/>
                  <a:gd name="T96" fmla="*/ 36 w 36"/>
                  <a:gd name="T97" fmla="*/ 1 h 1"/>
                  <a:gd name="T98" fmla="*/ 36 w 3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1" y="0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8" y="0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6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2" name="Freeform 663"/>
              <p:cNvSpPr>
                <a:spLocks/>
              </p:cNvSpPr>
              <p:nvPr/>
            </p:nvSpPr>
            <p:spPr bwMode="auto">
              <a:xfrm>
                <a:off x="6896100" y="6542088"/>
                <a:ext cx="58738" cy="9525"/>
              </a:xfrm>
              <a:custGeom>
                <a:avLst/>
                <a:gdLst>
                  <a:gd name="T0" fmla="*/ 0 w 37"/>
                  <a:gd name="T1" fmla="*/ 6 h 6"/>
                  <a:gd name="T2" fmla="*/ 1 w 37"/>
                  <a:gd name="T3" fmla="*/ 5 h 6"/>
                  <a:gd name="T4" fmla="*/ 3 w 37"/>
                  <a:gd name="T5" fmla="*/ 6 h 6"/>
                  <a:gd name="T6" fmla="*/ 3 w 37"/>
                  <a:gd name="T7" fmla="*/ 6 h 6"/>
                  <a:gd name="T8" fmla="*/ 3 w 37"/>
                  <a:gd name="T9" fmla="*/ 6 h 6"/>
                  <a:gd name="T10" fmla="*/ 4 w 37"/>
                  <a:gd name="T11" fmla="*/ 6 h 6"/>
                  <a:gd name="T12" fmla="*/ 6 w 37"/>
                  <a:gd name="T13" fmla="*/ 6 h 6"/>
                  <a:gd name="T14" fmla="*/ 6 w 37"/>
                  <a:gd name="T15" fmla="*/ 6 h 6"/>
                  <a:gd name="T16" fmla="*/ 6 w 37"/>
                  <a:gd name="T17" fmla="*/ 6 h 6"/>
                  <a:gd name="T18" fmla="*/ 7 w 37"/>
                  <a:gd name="T19" fmla="*/ 6 h 6"/>
                  <a:gd name="T20" fmla="*/ 9 w 37"/>
                  <a:gd name="T21" fmla="*/ 5 h 6"/>
                  <a:gd name="T22" fmla="*/ 9 w 37"/>
                  <a:gd name="T23" fmla="*/ 6 h 6"/>
                  <a:gd name="T24" fmla="*/ 9 w 37"/>
                  <a:gd name="T25" fmla="*/ 6 h 6"/>
                  <a:gd name="T26" fmla="*/ 9 w 37"/>
                  <a:gd name="T27" fmla="*/ 5 h 6"/>
                  <a:gd name="T28" fmla="*/ 12 w 37"/>
                  <a:gd name="T29" fmla="*/ 6 h 6"/>
                  <a:gd name="T30" fmla="*/ 12 w 37"/>
                  <a:gd name="T31" fmla="*/ 6 h 6"/>
                  <a:gd name="T32" fmla="*/ 12 w 37"/>
                  <a:gd name="T33" fmla="*/ 6 h 6"/>
                  <a:gd name="T34" fmla="*/ 12 w 37"/>
                  <a:gd name="T35" fmla="*/ 6 h 6"/>
                  <a:gd name="T36" fmla="*/ 15 w 37"/>
                  <a:gd name="T37" fmla="*/ 6 h 6"/>
                  <a:gd name="T38" fmla="*/ 15 w 37"/>
                  <a:gd name="T39" fmla="*/ 6 h 6"/>
                  <a:gd name="T40" fmla="*/ 15 w 37"/>
                  <a:gd name="T41" fmla="*/ 6 h 6"/>
                  <a:gd name="T42" fmla="*/ 15 w 37"/>
                  <a:gd name="T43" fmla="*/ 6 h 6"/>
                  <a:gd name="T44" fmla="*/ 17 w 37"/>
                  <a:gd name="T45" fmla="*/ 3 h 6"/>
                  <a:gd name="T46" fmla="*/ 18 w 37"/>
                  <a:gd name="T47" fmla="*/ 6 h 6"/>
                  <a:gd name="T48" fmla="*/ 18 w 37"/>
                  <a:gd name="T49" fmla="*/ 6 h 6"/>
                  <a:gd name="T50" fmla="*/ 18 w 37"/>
                  <a:gd name="T51" fmla="*/ 6 h 6"/>
                  <a:gd name="T52" fmla="*/ 19 w 37"/>
                  <a:gd name="T53" fmla="*/ 6 h 6"/>
                  <a:gd name="T54" fmla="*/ 21 w 37"/>
                  <a:gd name="T55" fmla="*/ 6 h 6"/>
                  <a:gd name="T56" fmla="*/ 21 w 37"/>
                  <a:gd name="T57" fmla="*/ 6 h 6"/>
                  <a:gd name="T58" fmla="*/ 24 w 37"/>
                  <a:gd name="T59" fmla="*/ 6 h 6"/>
                  <a:gd name="T60" fmla="*/ 24 w 37"/>
                  <a:gd name="T61" fmla="*/ 6 h 6"/>
                  <a:gd name="T62" fmla="*/ 24 w 37"/>
                  <a:gd name="T63" fmla="*/ 6 h 6"/>
                  <a:gd name="T64" fmla="*/ 24 w 37"/>
                  <a:gd name="T65" fmla="*/ 6 h 6"/>
                  <a:gd name="T66" fmla="*/ 25 w 37"/>
                  <a:gd name="T67" fmla="*/ 0 h 6"/>
                  <a:gd name="T68" fmla="*/ 27 w 37"/>
                  <a:gd name="T69" fmla="*/ 6 h 6"/>
                  <a:gd name="T70" fmla="*/ 27 w 37"/>
                  <a:gd name="T71" fmla="*/ 6 h 6"/>
                  <a:gd name="T72" fmla="*/ 27 w 37"/>
                  <a:gd name="T73" fmla="*/ 6 h 6"/>
                  <a:gd name="T74" fmla="*/ 28 w 37"/>
                  <a:gd name="T75" fmla="*/ 6 h 6"/>
                  <a:gd name="T76" fmla="*/ 30 w 37"/>
                  <a:gd name="T77" fmla="*/ 6 h 6"/>
                  <a:gd name="T78" fmla="*/ 30 w 37"/>
                  <a:gd name="T79" fmla="*/ 6 h 6"/>
                  <a:gd name="T80" fmla="*/ 30 w 37"/>
                  <a:gd name="T81" fmla="*/ 6 h 6"/>
                  <a:gd name="T82" fmla="*/ 31 w 37"/>
                  <a:gd name="T83" fmla="*/ 6 h 6"/>
                  <a:gd name="T84" fmla="*/ 33 w 37"/>
                  <a:gd name="T85" fmla="*/ 3 h 6"/>
                  <a:gd name="T86" fmla="*/ 33 w 37"/>
                  <a:gd name="T87" fmla="*/ 5 h 6"/>
                  <a:gd name="T88" fmla="*/ 33 w 37"/>
                  <a:gd name="T89" fmla="*/ 3 h 6"/>
                  <a:gd name="T90" fmla="*/ 33 w 37"/>
                  <a:gd name="T91" fmla="*/ 1 h 6"/>
                  <a:gd name="T92" fmla="*/ 36 w 37"/>
                  <a:gd name="T93" fmla="*/ 6 h 6"/>
                  <a:gd name="T94" fmla="*/ 36 w 37"/>
                  <a:gd name="T95" fmla="*/ 6 h 6"/>
                  <a:gd name="T96" fmla="*/ 36 w 37"/>
                  <a:gd name="T97" fmla="*/ 6 h 6"/>
                  <a:gd name="T98" fmla="*/ 37 w 37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6">
                    <a:moveTo>
                      <a:pt x="0" y="6"/>
                    </a:moveTo>
                    <a:lnTo>
                      <a:pt x="1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7" y="3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9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5" y="0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28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1" y="6"/>
                    </a:lnTo>
                    <a:lnTo>
                      <a:pt x="33" y="3"/>
                    </a:lnTo>
                    <a:lnTo>
                      <a:pt x="33" y="5"/>
                    </a:lnTo>
                    <a:lnTo>
                      <a:pt x="33" y="3"/>
                    </a:lnTo>
                    <a:lnTo>
                      <a:pt x="33" y="1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7" y="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3" name="Freeform 664"/>
              <p:cNvSpPr>
                <a:spLocks/>
              </p:cNvSpPr>
              <p:nvPr/>
            </p:nvSpPr>
            <p:spPr bwMode="auto">
              <a:xfrm>
                <a:off x="6954838" y="6513513"/>
                <a:ext cx="60325" cy="38100"/>
              </a:xfrm>
              <a:custGeom>
                <a:avLst/>
                <a:gdLst>
                  <a:gd name="T0" fmla="*/ 0 w 38"/>
                  <a:gd name="T1" fmla="*/ 24 h 24"/>
                  <a:gd name="T2" fmla="*/ 2 w 38"/>
                  <a:gd name="T3" fmla="*/ 24 h 24"/>
                  <a:gd name="T4" fmla="*/ 2 w 38"/>
                  <a:gd name="T5" fmla="*/ 24 h 24"/>
                  <a:gd name="T6" fmla="*/ 2 w 38"/>
                  <a:gd name="T7" fmla="*/ 24 h 24"/>
                  <a:gd name="T8" fmla="*/ 3 w 38"/>
                  <a:gd name="T9" fmla="*/ 24 h 24"/>
                  <a:gd name="T10" fmla="*/ 5 w 38"/>
                  <a:gd name="T11" fmla="*/ 10 h 24"/>
                  <a:gd name="T12" fmla="*/ 5 w 38"/>
                  <a:gd name="T13" fmla="*/ 24 h 24"/>
                  <a:gd name="T14" fmla="*/ 5 w 38"/>
                  <a:gd name="T15" fmla="*/ 24 h 24"/>
                  <a:gd name="T16" fmla="*/ 8 w 38"/>
                  <a:gd name="T17" fmla="*/ 24 h 24"/>
                  <a:gd name="T18" fmla="*/ 8 w 38"/>
                  <a:gd name="T19" fmla="*/ 24 h 24"/>
                  <a:gd name="T20" fmla="*/ 8 w 38"/>
                  <a:gd name="T21" fmla="*/ 24 h 24"/>
                  <a:gd name="T22" fmla="*/ 8 w 38"/>
                  <a:gd name="T23" fmla="*/ 24 h 24"/>
                  <a:gd name="T24" fmla="*/ 11 w 38"/>
                  <a:gd name="T25" fmla="*/ 24 h 24"/>
                  <a:gd name="T26" fmla="*/ 11 w 38"/>
                  <a:gd name="T27" fmla="*/ 24 h 24"/>
                  <a:gd name="T28" fmla="*/ 11 w 38"/>
                  <a:gd name="T29" fmla="*/ 24 h 24"/>
                  <a:gd name="T30" fmla="*/ 13 w 38"/>
                  <a:gd name="T31" fmla="*/ 12 h 24"/>
                  <a:gd name="T32" fmla="*/ 14 w 38"/>
                  <a:gd name="T33" fmla="*/ 24 h 24"/>
                  <a:gd name="T34" fmla="*/ 14 w 38"/>
                  <a:gd name="T35" fmla="*/ 24 h 24"/>
                  <a:gd name="T36" fmla="*/ 14 w 38"/>
                  <a:gd name="T37" fmla="*/ 24 h 24"/>
                  <a:gd name="T38" fmla="*/ 14 w 38"/>
                  <a:gd name="T39" fmla="*/ 24 h 24"/>
                  <a:gd name="T40" fmla="*/ 15 w 38"/>
                  <a:gd name="T41" fmla="*/ 24 h 24"/>
                  <a:gd name="T42" fmla="*/ 17 w 38"/>
                  <a:gd name="T43" fmla="*/ 24 h 24"/>
                  <a:gd name="T44" fmla="*/ 17 w 38"/>
                  <a:gd name="T45" fmla="*/ 24 h 24"/>
                  <a:gd name="T46" fmla="*/ 18 w 38"/>
                  <a:gd name="T47" fmla="*/ 24 h 24"/>
                  <a:gd name="T48" fmla="*/ 20 w 38"/>
                  <a:gd name="T49" fmla="*/ 23 h 24"/>
                  <a:gd name="T50" fmla="*/ 20 w 38"/>
                  <a:gd name="T51" fmla="*/ 24 h 24"/>
                  <a:gd name="T52" fmla="*/ 20 w 38"/>
                  <a:gd name="T53" fmla="*/ 24 h 24"/>
                  <a:gd name="T54" fmla="*/ 21 w 38"/>
                  <a:gd name="T55" fmla="*/ 12 h 24"/>
                  <a:gd name="T56" fmla="*/ 23 w 38"/>
                  <a:gd name="T57" fmla="*/ 24 h 24"/>
                  <a:gd name="T58" fmla="*/ 23 w 38"/>
                  <a:gd name="T59" fmla="*/ 24 h 24"/>
                  <a:gd name="T60" fmla="*/ 23 w 38"/>
                  <a:gd name="T61" fmla="*/ 24 h 24"/>
                  <a:gd name="T62" fmla="*/ 24 w 38"/>
                  <a:gd name="T63" fmla="*/ 24 h 24"/>
                  <a:gd name="T64" fmla="*/ 26 w 38"/>
                  <a:gd name="T65" fmla="*/ 24 h 24"/>
                  <a:gd name="T66" fmla="*/ 26 w 38"/>
                  <a:gd name="T67" fmla="*/ 24 h 24"/>
                  <a:gd name="T68" fmla="*/ 26 w 38"/>
                  <a:gd name="T69" fmla="*/ 24 h 24"/>
                  <a:gd name="T70" fmla="*/ 27 w 38"/>
                  <a:gd name="T71" fmla="*/ 24 h 24"/>
                  <a:gd name="T72" fmla="*/ 29 w 38"/>
                  <a:gd name="T73" fmla="*/ 0 h 24"/>
                  <a:gd name="T74" fmla="*/ 29 w 38"/>
                  <a:gd name="T75" fmla="*/ 23 h 24"/>
                  <a:gd name="T76" fmla="*/ 29 w 38"/>
                  <a:gd name="T77" fmla="*/ 23 h 24"/>
                  <a:gd name="T78" fmla="*/ 29 w 38"/>
                  <a:gd name="T79" fmla="*/ 21 h 24"/>
                  <a:gd name="T80" fmla="*/ 31 w 38"/>
                  <a:gd name="T81" fmla="*/ 24 h 24"/>
                  <a:gd name="T82" fmla="*/ 32 w 38"/>
                  <a:gd name="T83" fmla="*/ 24 h 24"/>
                  <a:gd name="T84" fmla="*/ 32 w 38"/>
                  <a:gd name="T85" fmla="*/ 24 h 24"/>
                  <a:gd name="T86" fmla="*/ 33 w 38"/>
                  <a:gd name="T87" fmla="*/ 24 h 24"/>
                  <a:gd name="T88" fmla="*/ 35 w 38"/>
                  <a:gd name="T89" fmla="*/ 24 h 24"/>
                  <a:gd name="T90" fmla="*/ 35 w 38"/>
                  <a:gd name="T91" fmla="*/ 24 h 24"/>
                  <a:gd name="T92" fmla="*/ 35 w 38"/>
                  <a:gd name="T93" fmla="*/ 24 h 24"/>
                  <a:gd name="T94" fmla="*/ 35 w 38"/>
                  <a:gd name="T95" fmla="*/ 24 h 24"/>
                  <a:gd name="T96" fmla="*/ 37 w 38"/>
                  <a:gd name="T97" fmla="*/ 1 h 24"/>
                  <a:gd name="T98" fmla="*/ 38 w 38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4">
                    <a:moveTo>
                      <a:pt x="0" y="24"/>
                    </a:moveTo>
                    <a:lnTo>
                      <a:pt x="2" y="24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5" y="10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11" y="24"/>
                    </a:lnTo>
                    <a:lnTo>
                      <a:pt x="11" y="24"/>
                    </a:lnTo>
                    <a:lnTo>
                      <a:pt x="11" y="24"/>
                    </a:lnTo>
                    <a:lnTo>
                      <a:pt x="13" y="12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17" y="24"/>
                    </a:lnTo>
                    <a:lnTo>
                      <a:pt x="18" y="24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20" y="24"/>
                    </a:lnTo>
                    <a:lnTo>
                      <a:pt x="21" y="12"/>
                    </a:lnTo>
                    <a:lnTo>
                      <a:pt x="23" y="24"/>
                    </a:lnTo>
                    <a:lnTo>
                      <a:pt x="23" y="24"/>
                    </a:lnTo>
                    <a:lnTo>
                      <a:pt x="23" y="24"/>
                    </a:lnTo>
                    <a:lnTo>
                      <a:pt x="24" y="24"/>
                    </a:lnTo>
                    <a:lnTo>
                      <a:pt x="26" y="24"/>
                    </a:lnTo>
                    <a:lnTo>
                      <a:pt x="26" y="24"/>
                    </a:lnTo>
                    <a:lnTo>
                      <a:pt x="26" y="24"/>
                    </a:lnTo>
                    <a:lnTo>
                      <a:pt x="27" y="24"/>
                    </a:lnTo>
                    <a:lnTo>
                      <a:pt x="29" y="0"/>
                    </a:lnTo>
                    <a:lnTo>
                      <a:pt x="29" y="23"/>
                    </a:lnTo>
                    <a:lnTo>
                      <a:pt x="29" y="23"/>
                    </a:lnTo>
                    <a:lnTo>
                      <a:pt x="29" y="21"/>
                    </a:lnTo>
                    <a:lnTo>
                      <a:pt x="31" y="24"/>
                    </a:lnTo>
                    <a:lnTo>
                      <a:pt x="32" y="24"/>
                    </a:lnTo>
                    <a:lnTo>
                      <a:pt x="32" y="24"/>
                    </a:lnTo>
                    <a:lnTo>
                      <a:pt x="33" y="24"/>
                    </a:lnTo>
                    <a:lnTo>
                      <a:pt x="35" y="24"/>
                    </a:lnTo>
                    <a:lnTo>
                      <a:pt x="35" y="24"/>
                    </a:lnTo>
                    <a:lnTo>
                      <a:pt x="35" y="24"/>
                    </a:lnTo>
                    <a:lnTo>
                      <a:pt x="35" y="24"/>
                    </a:lnTo>
                    <a:lnTo>
                      <a:pt x="37" y="1"/>
                    </a:lnTo>
                    <a:lnTo>
                      <a:pt x="38" y="2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4" name="Freeform 665"/>
              <p:cNvSpPr>
                <a:spLocks/>
              </p:cNvSpPr>
              <p:nvPr/>
            </p:nvSpPr>
            <p:spPr bwMode="auto">
              <a:xfrm>
                <a:off x="7015163" y="6443663"/>
                <a:ext cx="57150" cy="107950"/>
              </a:xfrm>
              <a:custGeom>
                <a:avLst/>
                <a:gdLst>
                  <a:gd name="T0" fmla="*/ 0 w 36"/>
                  <a:gd name="T1" fmla="*/ 68 h 68"/>
                  <a:gd name="T2" fmla="*/ 0 w 36"/>
                  <a:gd name="T3" fmla="*/ 68 h 68"/>
                  <a:gd name="T4" fmla="*/ 0 w 36"/>
                  <a:gd name="T5" fmla="*/ 68 h 68"/>
                  <a:gd name="T6" fmla="*/ 2 w 36"/>
                  <a:gd name="T7" fmla="*/ 68 h 68"/>
                  <a:gd name="T8" fmla="*/ 3 w 36"/>
                  <a:gd name="T9" fmla="*/ 68 h 68"/>
                  <a:gd name="T10" fmla="*/ 3 w 36"/>
                  <a:gd name="T11" fmla="*/ 68 h 68"/>
                  <a:gd name="T12" fmla="*/ 5 w 36"/>
                  <a:gd name="T13" fmla="*/ 68 h 68"/>
                  <a:gd name="T14" fmla="*/ 6 w 36"/>
                  <a:gd name="T15" fmla="*/ 68 h 68"/>
                  <a:gd name="T16" fmla="*/ 6 w 36"/>
                  <a:gd name="T17" fmla="*/ 68 h 68"/>
                  <a:gd name="T18" fmla="*/ 6 w 36"/>
                  <a:gd name="T19" fmla="*/ 68 h 68"/>
                  <a:gd name="T20" fmla="*/ 7 w 36"/>
                  <a:gd name="T21" fmla="*/ 24 h 68"/>
                  <a:gd name="T22" fmla="*/ 9 w 36"/>
                  <a:gd name="T23" fmla="*/ 68 h 68"/>
                  <a:gd name="T24" fmla="*/ 9 w 36"/>
                  <a:gd name="T25" fmla="*/ 68 h 68"/>
                  <a:gd name="T26" fmla="*/ 9 w 36"/>
                  <a:gd name="T27" fmla="*/ 68 h 68"/>
                  <a:gd name="T28" fmla="*/ 10 w 36"/>
                  <a:gd name="T29" fmla="*/ 68 h 68"/>
                  <a:gd name="T30" fmla="*/ 12 w 36"/>
                  <a:gd name="T31" fmla="*/ 68 h 68"/>
                  <a:gd name="T32" fmla="*/ 12 w 36"/>
                  <a:gd name="T33" fmla="*/ 68 h 68"/>
                  <a:gd name="T34" fmla="*/ 12 w 36"/>
                  <a:gd name="T35" fmla="*/ 68 h 68"/>
                  <a:gd name="T36" fmla="*/ 12 w 36"/>
                  <a:gd name="T37" fmla="*/ 68 h 68"/>
                  <a:gd name="T38" fmla="*/ 15 w 36"/>
                  <a:gd name="T39" fmla="*/ 58 h 68"/>
                  <a:gd name="T40" fmla="*/ 15 w 36"/>
                  <a:gd name="T41" fmla="*/ 67 h 68"/>
                  <a:gd name="T42" fmla="*/ 15 w 36"/>
                  <a:gd name="T43" fmla="*/ 66 h 68"/>
                  <a:gd name="T44" fmla="*/ 15 w 36"/>
                  <a:gd name="T45" fmla="*/ 20 h 68"/>
                  <a:gd name="T46" fmla="*/ 18 w 36"/>
                  <a:gd name="T47" fmla="*/ 68 h 68"/>
                  <a:gd name="T48" fmla="*/ 18 w 36"/>
                  <a:gd name="T49" fmla="*/ 68 h 68"/>
                  <a:gd name="T50" fmla="*/ 18 w 36"/>
                  <a:gd name="T51" fmla="*/ 68 h 68"/>
                  <a:gd name="T52" fmla="*/ 19 w 36"/>
                  <a:gd name="T53" fmla="*/ 68 h 68"/>
                  <a:gd name="T54" fmla="*/ 21 w 36"/>
                  <a:gd name="T55" fmla="*/ 68 h 68"/>
                  <a:gd name="T56" fmla="*/ 21 w 36"/>
                  <a:gd name="T57" fmla="*/ 68 h 68"/>
                  <a:gd name="T58" fmla="*/ 21 w 36"/>
                  <a:gd name="T59" fmla="*/ 68 h 68"/>
                  <a:gd name="T60" fmla="*/ 22 w 36"/>
                  <a:gd name="T61" fmla="*/ 68 h 68"/>
                  <a:gd name="T62" fmla="*/ 24 w 36"/>
                  <a:gd name="T63" fmla="*/ 21 h 68"/>
                  <a:gd name="T64" fmla="*/ 24 w 36"/>
                  <a:gd name="T65" fmla="*/ 68 h 68"/>
                  <a:gd name="T66" fmla="*/ 24 w 36"/>
                  <a:gd name="T67" fmla="*/ 68 h 68"/>
                  <a:gd name="T68" fmla="*/ 25 w 36"/>
                  <a:gd name="T69" fmla="*/ 68 h 68"/>
                  <a:gd name="T70" fmla="*/ 26 w 36"/>
                  <a:gd name="T71" fmla="*/ 68 h 68"/>
                  <a:gd name="T72" fmla="*/ 27 w 36"/>
                  <a:gd name="T73" fmla="*/ 68 h 68"/>
                  <a:gd name="T74" fmla="*/ 27 w 36"/>
                  <a:gd name="T75" fmla="*/ 68 h 68"/>
                  <a:gd name="T76" fmla="*/ 28 w 36"/>
                  <a:gd name="T77" fmla="*/ 68 h 68"/>
                  <a:gd name="T78" fmla="*/ 30 w 36"/>
                  <a:gd name="T79" fmla="*/ 68 h 68"/>
                  <a:gd name="T80" fmla="*/ 30 w 36"/>
                  <a:gd name="T81" fmla="*/ 68 h 68"/>
                  <a:gd name="T82" fmla="*/ 30 w 36"/>
                  <a:gd name="T83" fmla="*/ 68 h 68"/>
                  <a:gd name="T84" fmla="*/ 32 w 36"/>
                  <a:gd name="T85" fmla="*/ 0 h 68"/>
                  <a:gd name="T86" fmla="*/ 33 w 36"/>
                  <a:gd name="T87" fmla="*/ 68 h 68"/>
                  <a:gd name="T88" fmla="*/ 33 w 36"/>
                  <a:gd name="T89" fmla="*/ 68 h 68"/>
                  <a:gd name="T90" fmla="*/ 33 w 36"/>
                  <a:gd name="T91" fmla="*/ 68 h 68"/>
                  <a:gd name="T92" fmla="*/ 34 w 36"/>
                  <a:gd name="T93" fmla="*/ 68 h 68"/>
                  <a:gd name="T94" fmla="*/ 35 w 36"/>
                  <a:gd name="T95" fmla="*/ 68 h 68"/>
                  <a:gd name="T96" fmla="*/ 36 w 36"/>
                  <a:gd name="T97" fmla="*/ 68 h 68"/>
                  <a:gd name="T98" fmla="*/ 36 w 36"/>
                  <a:gd name="T9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68">
                    <a:moveTo>
                      <a:pt x="0" y="68"/>
                    </a:moveTo>
                    <a:lnTo>
                      <a:pt x="0" y="68"/>
                    </a:lnTo>
                    <a:lnTo>
                      <a:pt x="0" y="68"/>
                    </a:lnTo>
                    <a:lnTo>
                      <a:pt x="2" y="68"/>
                    </a:lnTo>
                    <a:lnTo>
                      <a:pt x="3" y="68"/>
                    </a:lnTo>
                    <a:lnTo>
                      <a:pt x="3" y="68"/>
                    </a:lnTo>
                    <a:lnTo>
                      <a:pt x="5" y="68"/>
                    </a:lnTo>
                    <a:lnTo>
                      <a:pt x="6" y="68"/>
                    </a:lnTo>
                    <a:lnTo>
                      <a:pt x="6" y="68"/>
                    </a:lnTo>
                    <a:lnTo>
                      <a:pt x="6" y="68"/>
                    </a:lnTo>
                    <a:lnTo>
                      <a:pt x="7" y="24"/>
                    </a:lnTo>
                    <a:lnTo>
                      <a:pt x="9" y="68"/>
                    </a:lnTo>
                    <a:lnTo>
                      <a:pt x="9" y="68"/>
                    </a:lnTo>
                    <a:lnTo>
                      <a:pt x="9" y="68"/>
                    </a:lnTo>
                    <a:lnTo>
                      <a:pt x="10" y="68"/>
                    </a:lnTo>
                    <a:lnTo>
                      <a:pt x="12" y="68"/>
                    </a:lnTo>
                    <a:lnTo>
                      <a:pt x="12" y="68"/>
                    </a:lnTo>
                    <a:lnTo>
                      <a:pt x="12" y="68"/>
                    </a:lnTo>
                    <a:lnTo>
                      <a:pt x="12" y="68"/>
                    </a:lnTo>
                    <a:lnTo>
                      <a:pt x="15" y="58"/>
                    </a:lnTo>
                    <a:lnTo>
                      <a:pt x="15" y="67"/>
                    </a:lnTo>
                    <a:lnTo>
                      <a:pt x="15" y="66"/>
                    </a:lnTo>
                    <a:lnTo>
                      <a:pt x="15" y="20"/>
                    </a:lnTo>
                    <a:lnTo>
                      <a:pt x="18" y="68"/>
                    </a:lnTo>
                    <a:lnTo>
                      <a:pt x="18" y="68"/>
                    </a:lnTo>
                    <a:lnTo>
                      <a:pt x="18" y="68"/>
                    </a:lnTo>
                    <a:lnTo>
                      <a:pt x="19" y="68"/>
                    </a:lnTo>
                    <a:lnTo>
                      <a:pt x="21" y="68"/>
                    </a:lnTo>
                    <a:lnTo>
                      <a:pt x="21" y="68"/>
                    </a:lnTo>
                    <a:lnTo>
                      <a:pt x="21" y="68"/>
                    </a:lnTo>
                    <a:lnTo>
                      <a:pt x="22" y="68"/>
                    </a:lnTo>
                    <a:lnTo>
                      <a:pt x="24" y="21"/>
                    </a:lnTo>
                    <a:lnTo>
                      <a:pt x="24" y="68"/>
                    </a:lnTo>
                    <a:lnTo>
                      <a:pt x="24" y="68"/>
                    </a:lnTo>
                    <a:lnTo>
                      <a:pt x="25" y="68"/>
                    </a:lnTo>
                    <a:lnTo>
                      <a:pt x="26" y="68"/>
                    </a:lnTo>
                    <a:lnTo>
                      <a:pt x="27" y="68"/>
                    </a:lnTo>
                    <a:lnTo>
                      <a:pt x="27" y="68"/>
                    </a:lnTo>
                    <a:lnTo>
                      <a:pt x="28" y="68"/>
                    </a:lnTo>
                    <a:lnTo>
                      <a:pt x="30" y="68"/>
                    </a:lnTo>
                    <a:lnTo>
                      <a:pt x="30" y="68"/>
                    </a:lnTo>
                    <a:lnTo>
                      <a:pt x="30" y="68"/>
                    </a:lnTo>
                    <a:lnTo>
                      <a:pt x="32" y="0"/>
                    </a:lnTo>
                    <a:lnTo>
                      <a:pt x="33" y="68"/>
                    </a:lnTo>
                    <a:lnTo>
                      <a:pt x="33" y="68"/>
                    </a:lnTo>
                    <a:lnTo>
                      <a:pt x="33" y="68"/>
                    </a:lnTo>
                    <a:lnTo>
                      <a:pt x="34" y="68"/>
                    </a:lnTo>
                    <a:lnTo>
                      <a:pt x="35" y="68"/>
                    </a:lnTo>
                    <a:lnTo>
                      <a:pt x="36" y="68"/>
                    </a:lnTo>
                    <a:lnTo>
                      <a:pt x="36" y="6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5" name="Freeform 666"/>
              <p:cNvSpPr>
                <a:spLocks/>
              </p:cNvSpPr>
              <p:nvPr/>
            </p:nvSpPr>
            <p:spPr bwMode="auto">
              <a:xfrm>
                <a:off x="7072313" y="6059488"/>
                <a:ext cx="58738" cy="492125"/>
              </a:xfrm>
              <a:custGeom>
                <a:avLst/>
                <a:gdLst>
                  <a:gd name="T0" fmla="*/ 0 w 37"/>
                  <a:gd name="T1" fmla="*/ 310 h 310"/>
                  <a:gd name="T2" fmla="*/ 1 w 37"/>
                  <a:gd name="T3" fmla="*/ 310 h 310"/>
                  <a:gd name="T4" fmla="*/ 3 w 37"/>
                  <a:gd name="T5" fmla="*/ 309 h 310"/>
                  <a:gd name="T6" fmla="*/ 3 w 37"/>
                  <a:gd name="T7" fmla="*/ 309 h 310"/>
                  <a:gd name="T8" fmla="*/ 3 w 37"/>
                  <a:gd name="T9" fmla="*/ 309 h 310"/>
                  <a:gd name="T10" fmla="*/ 4 w 37"/>
                  <a:gd name="T11" fmla="*/ 216 h 310"/>
                  <a:gd name="T12" fmla="*/ 6 w 37"/>
                  <a:gd name="T13" fmla="*/ 310 h 310"/>
                  <a:gd name="T14" fmla="*/ 6 w 37"/>
                  <a:gd name="T15" fmla="*/ 310 h 310"/>
                  <a:gd name="T16" fmla="*/ 6 w 37"/>
                  <a:gd name="T17" fmla="*/ 310 h 310"/>
                  <a:gd name="T18" fmla="*/ 7 w 37"/>
                  <a:gd name="T19" fmla="*/ 310 h 310"/>
                  <a:gd name="T20" fmla="*/ 9 w 37"/>
                  <a:gd name="T21" fmla="*/ 310 h 310"/>
                  <a:gd name="T22" fmla="*/ 9 w 37"/>
                  <a:gd name="T23" fmla="*/ 310 h 310"/>
                  <a:gd name="T24" fmla="*/ 9 w 37"/>
                  <a:gd name="T25" fmla="*/ 310 h 310"/>
                  <a:gd name="T26" fmla="*/ 10 w 37"/>
                  <a:gd name="T27" fmla="*/ 310 h 310"/>
                  <a:gd name="T28" fmla="*/ 12 w 37"/>
                  <a:gd name="T29" fmla="*/ 108 h 310"/>
                  <a:gd name="T30" fmla="*/ 12 w 37"/>
                  <a:gd name="T31" fmla="*/ 293 h 310"/>
                  <a:gd name="T32" fmla="*/ 12 w 37"/>
                  <a:gd name="T33" fmla="*/ 302 h 310"/>
                  <a:gd name="T34" fmla="*/ 13 w 37"/>
                  <a:gd name="T35" fmla="*/ 202 h 310"/>
                  <a:gd name="T36" fmla="*/ 15 w 37"/>
                  <a:gd name="T37" fmla="*/ 310 h 310"/>
                  <a:gd name="T38" fmla="*/ 15 w 37"/>
                  <a:gd name="T39" fmla="*/ 310 h 310"/>
                  <a:gd name="T40" fmla="*/ 15 w 37"/>
                  <a:gd name="T41" fmla="*/ 310 h 310"/>
                  <a:gd name="T42" fmla="*/ 16 w 37"/>
                  <a:gd name="T43" fmla="*/ 310 h 310"/>
                  <a:gd name="T44" fmla="*/ 18 w 37"/>
                  <a:gd name="T45" fmla="*/ 310 h 310"/>
                  <a:gd name="T46" fmla="*/ 18 w 37"/>
                  <a:gd name="T47" fmla="*/ 310 h 310"/>
                  <a:gd name="T48" fmla="*/ 18 w 37"/>
                  <a:gd name="T49" fmla="*/ 310 h 310"/>
                  <a:gd name="T50" fmla="*/ 19 w 37"/>
                  <a:gd name="T51" fmla="*/ 310 h 310"/>
                  <a:gd name="T52" fmla="*/ 20 w 37"/>
                  <a:gd name="T53" fmla="*/ 82 h 310"/>
                  <a:gd name="T54" fmla="*/ 21 w 37"/>
                  <a:gd name="T55" fmla="*/ 310 h 310"/>
                  <a:gd name="T56" fmla="*/ 21 w 37"/>
                  <a:gd name="T57" fmla="*/ 310 h 310"/>
                  <a:gd name="T58" fmla="*/ 22 w 37"/>
                  <a:gd name="T59" fmla="*/ 310 h 310"/>
                  <a:gd name="T60" fmla="*/ 23 w 37"/>
                  <a:gd name="T61" fmla="*/ 310 h 310"/>
                  <a:gd name="T62" fmla="*/ 24 w 37"/>
                  <a:gd name="T63" fmla="*/ 310 h 310"/>
                  <a:gd name="T64" fmla="*/ 24 w 37"/>
                  <a:gd name="T65" fmla="*/ 310 h 310"/>
                  <a:gd name="T66" fmla="*/ 25 w 37"/>
                  <a:gd name="T67" fmla="*/ 310 h 310"/>
                  <a:gd name="T68" fmla="*/ 27 w 37"/>
                  <a:gd name="T69" fmla="*/ 310 h 310"/>
                  <a:gd name="T70" fmla="*/ 27 w 37"/>
                  <a:gd name="T71" fmla="*/ 310 h 310"/>
                  <a:gd name="T72" fmla="*/ 27 w 37"/>
                  <a:gd name="T73" fmla="*/ 310 h 310"/>
                  <a:gd name="T74" fmla="*/ 29 w 37"/>
                  <a:gd name="T75" fmla="*/ 38 h 310"/>
                  <a:gd name="T76" fmla="*/ 30 w 37"/>
                  <a:gd name="T77" fmla="*/ 310 h 310"/>
                  <a:gd name="T78" fmla="*/ 30 w 37"/>
                  <a:gd name="T79" fmla="*/ 310 h 310"/>
                  <a:gd name="T80" fmla="*/ 30 w 37"/>
                  <a:gd name="T81" fmla="*/ 310 h 310"/>
                  <a:gd name="T82" fmla="*/ 31 w 37"/>
                  <a:gd name="T83" fmla="*/ 310 h 310"/>
                  <a:gd name="T84" fmla="*/ 33 w 37"/>
                  <a:gd name="T85" fmla="*/ 310 h 310"/>
                  <a:gd name="T86" fmla="*/ 33 w 37"/>
                  <a:gd name="T87" fmla="*/ 310 h 310"/>
                  <a:gd name="T88" fmla="*/ 33 w 37"/>
                  <a:gd name="T89" fmla="*/ 310 h 310"/>
                  <a:gd name="T90" fmla="*/ 34 w 37"/>
                  <a:gd name="T91" fmla="*/ 310 h 310"/>
                  <a:gd name="T92" fmla="*/ 36 w 37"/>
                  <a:gd name="T93" fmla="*/ 298 h 310"/>
                  <a:gd name="T94" fmla="*/ 36 w 37"/>
                  <a:gd name="T95" fmla="*/ 309 h 310"/>
                  <a:gd name="T96" fmla="*/ 36 w 37"/>
                  <a:gd name="T97" fmla="*/ 308 h 310"/>
                  <a:gd name="T98" fmla="*/ 37 w 37"/>
                  <a:gd name="T99" fmla="*/ 0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310">
                    <a:moveTo>
                      <a:pt x="0" y="310"/>
                    </a:moveTo>
                    <a:lnTo>
                      <a:pt x="1" y="310"/>
                    </a:lnTo>
                    <a:lnTo>
                      <a:pt x="3" y="309"/>
                    </a:lnTo>
                    <a:lnTo>
                      <a:pt x="3" y="309"/>
                    </a:lnTo>
                    <a:lnTo>
                      <a:pt x="3" y="309"/>
                    </a:lnTo>
                    <a:lnTo>
                      <a:pt x="4" y="216"/>
                    </a:lnTo>
                    <a:lnTo>
                      <a:pt x="6" y="310"/>
                    </a:lnTo>
                    <a:lnTo>
                      <a:pt x="6" y="310"/>
                    </a:lnTo>
                    <a:lnTo>
                      <a:pt x="6" y="310"/>
                    </a:lnTo>
                    <a:lnTo>
                      <a:pt x="7" y="310"/>
                    </a:lnTo>
                    <a:lnTo>
                      <a:pt x="9" y="310"/>
                    </a:lnTo>
                    <a:lnTo>
                      <a:pt x="9" y="310"/>
                    </a:lnTo>
                    <a:lnTo>
                      <a:pt x="9" y="310"/>
                    </a:lnTo>
                    <a:lnTo>
                      <a:pt x="10" y="310"/>
                    </a:lnTo>
                    <a:lnTo>
                      <a:pt x="12" y="108"/>
                    </a:lnTo>
                    <a:lnTo>
                      <a:pt x="12" y="293"/>
                    </a:lnTo>
                    <a:lnTo>
                      <a:pt x="12" y="302"/>
                    </a:lnTo>
                    <a:lnTo>
                      <a:pt x="13" y="202"/>
                    </a:lnTo>
                    <a:lnTo>
                      <a:pt x="15" y="310"/>
                    </a:lnTo>
                    <a:lnTo>
                      <a:pt x="15" y="310"/>
                    </a:lnTo>
                    <a:lnTo>
                      <a:pt x="15" y="310"/>
                    </a:lnTo>
                    <a:lnTo>
                      <a:pt x="16" y="310"/>
                    </a:lnTo>
                    <a:lnTo>
                      <a:pt x="18" y="310"/>
                    </a:lnTo>
                    <a:lnTo>
                      <a:pt x="18" y="310"/>
                    </a:lnTo>
                    <a:lnTo>
                      <a:pt x="18" y="310"/>
                    </a:lnTo>
                    <a:lnTo>
                      <a:pt x="19" y="310"/>
                    </a:lnTo>
                    <a:lnTo>
                      <a:pt x="20" y="82"/>
                    </a:lnTo>
                    <a:lnTo>
                      <a:pt x="21" y="310"/>
                    </a:lnTo>
                    <a:lnTo>
                      <a:pt x="21" y="310"/>
                    </a:lnTo>
                    <a:lnTo>
                      <a:pt x="22" y="310"/>
                    </a:lnTo>
                    <a:lnTo>
                      <a:pt x="23" y="310"/>
                    </a:lnTo>
                    <a:lnTo>
                      <a:pt x="24" y="310"/>
                    </a:lnTo>
                    <a:lnTo>
                      <a:pt x="24" y="310"/>
                    </a:lnTo>
                    <a:lnTo>
                      <a:pt x="25" y="310"/>
                    </a:lnTo>
                    <a:lnTo>
                      <a:pt x="27" y="310"/>
                    </a:lnTo>
                    <a:lnTo>
                      <a:pt x="27" y="310"/>
                    </a:lnTo>
                    <a:lnTo>
                      <a:pt x="27" y="310"/>
                    </a:lnTo>
                    <a:lnTo>
                      <a:pt x="29" y="38"/>
                    </a:lnTo>
                    <a:lnTo>
                      <a:pt x="30" y="310"/>
                    </a:lnTo>
                    <a:lnTo>
                      <a:pt x="30" y="310"/>
                    </a:lnTo>
                    <a:lnTo>
                      <a:pt x="30" y="310"/>
                    </a:lnTo>
                    <a:lnTo>
                      <a:pt x="31" y="310"/>
                    </a:lnTo>
                    <a:lnTo>
                      <a:pt x="33" y="310"/>
                    </a:lnTo>
                    <a:lnTo>
                      <a:pt x="33" y="310"/>
                    </a:lnTo>
                    <a:lnTo>
                      <a:pt x="33" y="310"/>
                    </a:lnTo>
                    <a:lnTo>
                      <a:pt x="34" y="310"/>
                    </a:lnTo>
                    <a:lnTo>
                      <a:pt x="36" y="298"/>
                    </a:lnTo>
                    <a:lnTo>
                      <a:pt x="36" y="309"/>
                    </a:lnTo>
                    <a:lnTo>
                      <a:pt x="36" y="308"/>
                    </a:lnTo>
                    <a:lnTo>
                      <a:pt x="37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6" name="Freeform 667"/>
              <p:cNvSpPr>
                <a:spLocks/>
              </p:cNvSpPr>
              <p:nvPr/>
            </p:nvSpPr>
            <p:spPr bwMode="auto">
              <a:xfrm>
                <a:off x="7131050" y="5913438"/>
                <a:ext cx="60325" cy="638175"/>
              </a:xfrm>
              <a:custGeom>
                <a:avLst/>
                <a:gdLst>
                  <a:gd name="T0" fmla="*/ 0 w 38"/>
                  <a:gd name="T1" fmla="*/ 92 h 402"/>
                  <a:gd name="T2" fmla="*/ 2 w 38"/>
                  <a:gd name="T3" fmla="*/ 402 h 402"/>
                  <a:gd name="T4" fmla="*/ 2 w 38"/>
                  <a:gd name="T5" fmla="*/ 402 h 402"/>
                  <a:gd name="T6" fmla="*/ 2 w 38"/>
                  <a:gd name="T7" fmla="*/ 402 h 402"/>
                  <a:gd name="T8" fmla="*/ 4 w 38"/>
                  <a:gd name="T9" fmla="*/ 402 h 402"/>
                  <a:gd name="T10" fmla="*/ 5 w 38"/>
                  <a:gd name="T11" fmla="*/ 402 h 402"/>
                  <a:gd name="T12" fmla="*/ 5 w 38"/>
                  <a:gd name="T13" fmla="*/ 402 h 402"/>
                  <a:gd name="T14" fmla="*/ 5 w 38"/>
                  <a:gd name="T15" fmla="*/ 402 h 402"/>
                  <a:gd name="T16" fmla="*/ 5 w 38"/>
                  <a:gd name="T17" fmla="*/ 402 h 402"/>
                  <a:gd name="T18" fmla="*/ 8 w 38"/>
                  <a:gd name="T19" fmla="*/ 0 h 402"/>
                  <a:gd name="T20" fmla="*/ 8 w 38"/>
                  <a:gd name="T21" fmla="*/ 402 h 402"/>
                  <a:gd name="T22" fmla="*/ 8 w 38"/>
                  <a:gd name="T23" fmla="*/ 402 h 402"/>
                  <a:gd name="T24" fmla="*/ 8 w 38"/>
                  <a:gd name="T25" fmla="*/ 401 h 402"/>
                  <a:gd name="T26" fmla="*/ 11 w 38"/>
                  <a:gd name="T27" fmla="*/ 402 h 402"/>
                  <a:gd name="T28" fmla="*/ 11 w 38"/>
                  <a:gd name="T29" fmla="*/ 402 h 402"/>
                  <a:gd name="T30" fmla="*/ 11 w 38"/>
                  <a:gd name="T31" fmla="*/ 402 h 402"/>
                  <a:gd name="T32" fmla="*/ 12 w 38"/>
                  <a:gd name="T33" fmla="*/ 402 h 402"/>
                  <a:gd name="T34" fmla="*/ 14 w 38"/>
                  <a:gd name="T35" fmla="*/ 402 h 402"/>
                  <a:gd name="T36" fmla="*/ 14 w 38"/>
                  <a:gd name="T37" fmla="*/ 402 h 402"/>
                  <a:gd name="T38" fmla="*/ 14 w 38"/>
                  <a:gd name="T39" fmla="*/ 402 h 402"/>
                  <a:gd name="T40" fmla="*/ 16 w 38"/>
                  <a:gd name="T41" fmla="*/ 122 h 402"/>
                  <a:gd name="T42" fmla="*/ 17 w 38"/>
                  <a:gd name="T43" fmla="*/ 402 h 402"/>
                  <a:gd name="T44" fmla="*/ 17 w 38"/>
                  <a:gd name="T45" fmla="*/ 402 h 402"/>
                  <a:gd name="T46" fmla="*/ 17 w 38"/>
                  <a:gd name="T47" fmla="*/ 402 h 402"/>
                  <a:gd name="T48" fmla="*/ 18 w 38"/>
                  <a:gd name="T49" fmla="*/ 402 h 402"/>
                  <a:gd name="T50" fmla="*/ 20 w 38"/>
                  <a:gd name="T51" fmla="*/ 402 h 402"/>
                  <a:gd name="T52" fmla="*/ 20 w 38"/>
                  <a:gd name="T53" fmla="*/ 402 h 402"/>
                  <a:gd name="T54" fmla="*/ 20 w 38"/>
                  <a:gd name="T55" fmla="*/ 402 h 402"/>
                  <a:gd name="T56" fmla="*/ 21 w 38"/>
                  <a:gd name="T57" fmla="*/ 402 h 402"/>
                  <a:gd name="T58" fmla="*/ 23 w 38"/>
                  <a:gd name="T59" fmla="*/ 401 h 402"/>
                  <a:gd name="T60" fmla="*/ 23 w 38"/>
                  <a:gd name="T61" fmla="*/ 402 h 402"/>
                  <a:gd name="T62" fmla="*/ 23 w 38"/>
                  <a:gd name="T63" fmla="*/ 402 h 402"/>
                  <a:gd name="T64" fmla="*/ 24 w 38"/>
                  <a:gd name="T65" fmla="*/ 176 h 402"/>
                  <a:gd name="T66" fmla="*/ 26 w 38"/>
                  <a:gd name="T67" fmla="*/ 402 h 402"/>
                  <a:gd name="T68" fmla="*/ 26 w 38"/>
                  <a:gd name="T69" fmla="*/ 402 h 402"/>
                  <a:gd name="T70" fmla="*/ 26 w 38"/>
                  <a:gd name="T71" fmla="*/ 402 h 402"/>
                  <a:gd name="T72" fmla="*/ 27 w 38"/>
                  <a:gd name="T73" fmla="*/ 402 h 402"/>
                  <a:gd name="T74" fmla="*/ 28 w 38"/>
                  <a:gd name="T75" fmla="*/ 402 h 402"/>
                  <a:gd name="T76" fmla="*/ 29 w 38"/>
                  <a:gd name="T77" fmla="*/ 402 h 402"/>
                  <a:gd name="T78" fmla="*/ 29 w 38"/>
                  <a:gd name="T79" fmla="*/ 402 h 402"/>
                  <a:gd name="T80" fmla="*/ 30 w 38"/>
                  <a:gd name="T81" fmla="*/ 402 h 402"/>
                  <a:gd name="T82" fmla="*/ 32 w 38"/>
                  <a:gd name="T83" fmla="*/ 77 h 402"/>
                  <a:gd name="T84" fmla="*/ 32 w 38"/>
                  <a:gd name="T85" fmla="*/ 316 h 402"/>
                  <a:gd name="T86" fmla="*/ 32 w 38"/>
                  <a:gd name="T87" fmla="*/ 332 h 402"/>
                  <a:gd name="T88" fmla="*/ 33 w 38"/>
                  <a:gd name="T89" fmla="*/ 278 h 402"/>
                  <a:gd name="T90" fmla="*/ 35 w 38"/>
                  <a:gd name="T91" fmla="*/ 402 h 402"/>
                  <a:gd name="T92" fmla="*/ 35 w 38"/>
                  <a:gd name="T93" fmla="*/ 402 h 402"/>
                  <a:gd name="T94" fmla="*/ 35 w 38"/>
                  <a:gd name="T95" fmla="*/ 402 h 402"/>
                  <a:gd name="T96" fmla="*/ 37 w 38"/>
                  <a:gd name="T97" fmla="*/ 402 h 402"/>
                  <a:gd name="T98" fmla="*/ 38 w 38"/>
                  <a:gd name="T99" fmla="*/ 402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02">
                    <a:moveTo>
                      <a:pt x="0" y="92"/>
                    </a:moveTo>
                    <a:lnTo>
                      <a:pt x="2" y="402"/>
                    </a:lnTo>
                    <a:lnTo>
                      <a:pt x="2" y="402"/>
                    </a:lnTo>
                    <a:lnTo>
                      <a:pt x="2" y="402"/>
                    </a:lnTo>
                    <a:lnTo>
                      <a:pt x="4" y="402"/>
                    </a:lnTo>
                    <a:lnTo>
                      <a:pt x="5" y="402"/>
                    </a:lnTo>
                    <a:lnTo>
                      <a:pt x="5" y="402"/>
                    </a:lnTo>
                    <a:lnTo>
                      <a:pt x="5" y="402"/>
                    </a:lnTo>
                    <a:lnTo>
                      <a:pt x="5" y="402"/>
                    </a:lnTo>
                    <a:lnTo>
                      <a:pt x="8" y="0"/>
                    </a:lnTo>
                    <a:lnTo>
                      <a:pt x="8" y="402"/>
                    </a:lnTo>
                    <a:lnTo>
                      <a:pt x="8" y="402"/>
                    </a:lnTo>
                    <a:lnTo>
                      <a:pt x="8" y="401"/>
                    </a:lnTo>
                    <a:lnTo>
                      <a:pt x="11" y="402"/>
                    </a:lnTo>
                    <a:lnTo>
                      <a:pt x="11" y="402"/>
                    </a:lnTo>
                    <a:lnTo>
                      <a:pt x="11" y="402"/>
                    </a:lnTo>
                    <a:lnTo>
                      <a:pt x="12" y="402"/>
                    </a:lnTo>
                    <a:lnTo>
                      <a:pt x="14" y="402"/>
                    </a:lnTo>
                    <a:lnTo>
                      <a:pt x="14" y="402"/>
                    </a:lnTo>
                    <a:lnTo>
                      <a:pt x="14" y="402"/>
                    </a:lnTo>
                    <a:lnTo>
                      <a:pt x="16" y="122"/>
                    </a:lnTo>
                    <a:lnTo>
                      <a:pt x="17" y="402"/>
                    </a:lnTo>
                    <a:lnTo>
                      <a:pt x="17" y="402"/>
                    </a:lnTo>
                    <a:lnTo>
                      <a:pt x="17" y="402"/>
                    </a:lnTo>
                    <a:lnTo>
                      <a:pt x="18" y="402"/>
                    </a:lnTo>
                    <a:lnTo>
                      <a:pt x="20" y="402"/>
                    </a:lnTo>
                    <a:lnTo>
                      <a:pt x="20" y="402"/>
                    </a:lnTo>
                    <a:lnTo>
                      <a:pt x="20" y="402"/>
                    </a:lnTo>
                    <a:lnTo>
                      <a:pt x="21" y="402"/>
                    </a:lnTo>
                    <a:lnTo>
                      <a:pt x="23" y="401"/>
                    </a:lnTo>
                    <a:lnTo>
                      <a:pt x="23" y="402"/>
                    </a:lnTo>
                    <a:lnTo>
                      <a:pt x="23" y="402"/>
                    </a:lnTo>
                    <a:lnTo>
                      <a:pt x="24" y="176"/>
                    </a:lnTo>
                    <a:lnTo>
                      <a:pt x="26" y="402"/>
                    </a:lnTo>
                    <a:lnTo>
                      <a:pt x="26" y="402"/>
                    </a:lnTo>
                    <a:lnTo>
                      <a:pt x="26" y="402"/>
                    </a:lnTo>
                    <a:lnTo>
                      <a:pt x="27" y="402"/>
                    </a:lnTo>
                    <a:lnTo>
                      <a:pt x="28" y="402"/>
                    </a:lnTo>
                    <a:lnTo>
                      <a:pt x="29" y="402"/>
                    </a:lnTo>
                    <a:lnTo>
                      <a:pt x="29" y="402"/>
                    </a:lnTo>
                    <a:lnTo>
                      <a:pt x="30" y="402"/>
                    </a:lnTo>
                    <a:lnTo>
                      <a:pt x="32" y="77"/>
                    </a:lnTo>
                    <a:lnTo>
                      <a:pt x="32" y="316"/>
                    </a:lnTo>
                    <a:lnTo>
                      <a:pt x="32" y="332"/>
                    </a:lnTo>
                    <a:lnTo>
                      <a:pt x="33" y="278"/>
                    </a:lnTo>
                    <a:lnTo>
                      <a:pt x="35" y="402"/>
                    </a:lnTo>
                    <a:lnTo>
                      <a:pt x="35" y="402"/>
                    </a:lnTo>
                    <a:lnTo>
                      <a:pt x="35" y="402"/>
                    </a:lnTo>
                    <a:lnTo>
                      <a:pt x="37" y="402"/>
                    </a:lnTo>
                    <a:lnTo>
                      <a:pt x="38" y="40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7" name="Freeform 668"/>
              <p:cNvSpPr>
                <a:spLocks/>
              </p:cNvSpPr>
              <p:nvPr/>
            </p:nvSpPr>
            <p:spPr bwMode="auto">
              <a:xfrm>
                <a:off x="7191375" y="5629276"/>
                <a:ext cx="57150" cy="922338"/>
              </a:xfrm>
              <a:custGeom>
                <a:avLst/>
                <a:gdLst>
                  <a:gd name="T0" fmla="*/ 0 w 36"/>
                  <a:gd name="T1" fmla="*/ 581 h 581"/>
                  <a:gd name="T2" fmla="*/ 0 w 36"/>
                  <a:gd name="T3" fmla="*/ 581 h 581"/>
                  <a:gd name="T4" fmla="*/ 0 w 36"/>
                  <a:gd name="T5" fmla="*/ 581 h 581"/>
                  <a:gd name="T6" fmla="*/ 3 w 36"/>
                  <a:gd name="T7" fmla="*/ 0 h 581"/>
                  <a:gd name="T8" fmla="*/ 3 w 36"/>
                  <a:gd name="T9" fmla="*/ 581 h 581"/>
                  <a:gd name="T10" fmla="*/ 3 w 36"/>
                  <a:gd name="T11" fmla="*/ 581 h 581"/>
                  <a:gd name="T12" fmla="*/ 3 w 36"/>
                  <a:gd name="T13" fmla="*/ 581 h 581"/>
                  <a:gd name="T14" fmla="*/ 4 w 36"/>
                  <a:gd name="T15" fmla="*/ 581 h 581"/>
                  <a:gd name="T16" fmla="*/ 6 w 36"/>
                  <a:gd name="T17" fmla="*/ 581 h 581"/>
                  <a:gd name="T18" fmla="*/ 6 w 36"/>
                  <a:gd name="T19" fmla="*/ 581 h 581"/>
                  <a:gd name="T20" fmla="*/ 6 w 36"/>
                  <a:gd name="T21" fmla="*/ 581 h 581"/>
                  <a:gd name="T22" fmla="*/ 7 w 36"/>
                  <a:gd name="T23" fmla="*/ 581 h 581"/>
                  <a:gd name="T24" fmla="*/ 9 w 36"/>
                  <a:gd name="T25" fmla="*/ 581 h 581"/>
                  <a:gd name="T26" fmla="*/ 9 w 36"/>
                  <a:gd name="T27" fmla="*/ 581 h 581"/>
                  <a:gd name="T28" fmla="*/ 9 w 36"/>
                  <a:gd name="T29" fmla="*/ 581 h 581"/>
                  <a:gd name="T30" fmla="*/ 11 w 36"/>
                  <a:gd name="T31" fmla="*/ 212 h 581"/>
                  <a:gd name="T32" fmla="*/ 12 w 36"/>
                  <a:gd name="T33" fmla="*/ 581 h 581"/>
                  <a:gd name="T34" fmla="*/ 12 w 36"/>
                  <a:gd name="T35" fmla="*/ 581 h 581"/>
                  <a:gd name="T36" fmla="*/ 12 w 36"/>
                  <a:gd name="T37" fmla="*/ 581 h 581"/>
                  <a:gd name="T38" fmla="*/ 13 w 36"/>
                  <a:gd name="T39" fmla="*/ 581 h 581"/>
                  <a:gd name="T40" fmla="*/ 15 w 36"/>
                  <a:gd name="T41" fmla="*/ 581 h 581"/>
                  <a:gd name="T42" fmla="*/ 15 w 36"/>
                  <a:gd name="T43" fmla="*/ 581 h 581"/>
                  <a:gd name="T44" fmla="*/ 15 w 36"/>
                  <a:gd name="T45" fmla="*/ 581 h 581"/>
                  <a:gd name="T46" fmla="*/ 16 w 36"/>
                  <a:gd name="T47" fmla="*/ 581 h 581"/>
                  <a:gd name="T48" fmla="*/ 18 w 36"/>
                  <a:gd name="T49" fmla="*/ 579 h 581"/>
                  <a:gd name="T50" fmla="*/ 18 w 36"/>
                  <a:gd name="T51" fmla="*/ 580 h 581"/>
                  <a:gd name="T52" fmla="*/ 18 w 36"/>
                  <a:gd name="T53" fmla="*/ 580 h 581"/>
                  <a:gd name="T54" fmla="*/ 19 w 36"/>
                  <a:gd name="T55" fmla="*/ 450 h 581"/>
                  <a:gd name="T56" fmla="*/ 21 w 36"/>
                  <a:gd name="T57" fmla="*/ 581 h 581"/>
                  <a:gd name="T58" fmla="*/ 21 w 36"/>
                  <a:gd name="T59" fmla="*/ 581 h 581"/>
                  <a:gd name="T60" fmla="*/ 21 w 36"/>
                  <a:gd name="T61" fmla="*/ 581 h 581"/>
                  <a:gd name="T62" fmla="*/ 22 w 36"/>
                  <a:gd name="T63" fmla="*/ 581 h 581"/>
                  <a:gd name="T64" fmla="*/ 23 w 36"/>
                  <a:gd name="T65" fmla="*/ 581 h 581"/>
                  <a:gd name="T66" fmla="*/ 24 w 36"/>
                  <a:gd name="T67" fmla="*/ 581 h 581"/>
                  <a:gd name="T68" fmla="*/ 24 w 36"/>
                  <a:gd name="T69" fmla="*/ 581 h 581"/>
                  <a:gd name="T70" fmla="*/ 25 w 36"/>
                  <a:gd name="T71" fmla="*/ 581 h 581"/>
                  <a:gd name="T72" fmla="*/ 27 w 36"/>
                  <a:gd name="T73" fmla="*/ 421 h 581"/>
                  <a:gd name="T74" fmla="*/ 27 w 36"/>
                  <a:gd name="T75" fmla="*/ 580 h 581"/>
                  <a:gd name="T76" fmla="*/ 27 w 36"/>
                  <a:gd name="T77" fmla="*/ 581 h 581"/>
                  <a:gd name="T78" fmla="*/ 28 w 36"/>
                  <a:gd name="T79" fmla="*/ 580 h 581"/>
                  <a:gd name="T80" fmla="*/ 30 w 36"/>
                  <a:gd name="T81" fmla="*/ 581 h 581"/>
                  <a:gd name="T82" fmla="*/ 30 w 36"/>
                  <a:gd name="T83" fmla="*/ 581 h 581"/>
                  <a:gd name="T84" fmla="*/ 30 w 36"/>
                  <a:gd name="T85" fmla="*/ 581 h 581"/>
                  <a:gd name="T86" fmla="*/ 31 w 36"/>
                  <a:gd name="T87" fmla="*/ 581 h 581"/>
                  <a:gd name="T88" fmla="*/ 33 w 36"/>
                  <a:gd name="T89" fmla="*/ 581 h 581"/>
                  <a:gd name="T90" fmla="*/ 33 w 36"/>
                  <a:gd name="T91" fmla="*/ 581 h 581"/>
                  <a:gd name="T92" fmla="*/ 33 w 36"/>
                  <a:gd name="T93" fmla="*/ 581 h 581"/>
                  <a:gd name="T94" fmla="*/ 34 w 36"/>
                  <a:gd name="T95" fmla="*/ 581 h 581"/>
                  <a:gd name="T96" fmla="*/ 35 w 36"/>
                  <a:gd name="T97" fmla="*/ 452 h 581"/>
                  <a:gd name="T98" fmla="*/ 36 w 36"/>
                  <a:gd name="T99" fmla="*/ 581 h 5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581">
                    <a:moveTo>
                      <a:pt x="0" y="581"/>
                    </a:moveTo>
                    <a:lnTo>
                      <a:pt x="0" y="581"/>
                    </a:lnTo>
                    <a:lnTo>
                      <a:pt x="0" y="581"/>
                    </a:lnTo>
                    <a:lnTo>
                      <a:pt x="3" y="0"/>
                    </a:lnTo>
                    <a:lnTo>
                      <a:pt x="3" y="581"/>
                    </a:lnTo>
                    <a:lnTo>
                      <a:pt x="3" y="581"/>
                    </a:lnTo>
                    <a:lnTo>
                      <a:pt x="3" y="581"/>
                    </a:lnTo>
                    <a:lnTo>
                      <a:pt x="4" y="581"/>
                    </a:lnTo>
                    <a:lnTo>
                      <a:pt x="6" y="581"/>
                    </a:lnTo>
                    <a:lnTo>
                      <a:pt x="6" y="581"/>
                    </a:lnTo>
                    <a:lnTo>
                      <a:pt x="6" y="581"/>
                    </a:lnTo>
                    <a:lnTo>
                      <a:pt x="7" y="581"/>
                    </a:lnTo>
                    <a:lnTo>
                      <a:pt x="9" y="581"/>
                    </a:lnTo>
                    <a:lnTo>
                      <a:pt x="9" y="581"/>
                    </a:lnTo>
                    <a:lnTo>
                      <a:pt x="9" y="581"/>
                    </a:lnTo>
                    <a:lnTo>
                      <a:pt x="11" y="212"/>
                    </a:lnTo>
                    <a:lnTo>
                      <a:pt x="12" y="581"/>
                    </a:lnTo>
                    <a:lnTo>
                      <a:pt x="12" y="581"/>
                    </a:lnTo>
                    <a:lnTo>
                      <a:pt x="12" y="581"/>
                    </a:lnTo>
                    <a:lnTo>
                      <a:pt x="13" y="581"/>
                    </a:lnTo>
                    <a:lnTo>
                      <a:pt x="15" y="581"/>
                    </a:lnTo>
                    <a:lnTo>
                      <a:pt x="15" y="581"/>
                    </a:lnTo>
                    <a:lnTo>
                      <a:pt x="15" y="581"/>
                    </a:lnTo>
                    <a:lnTo>
                      <a:pt x="16" y="581"/>
                    </a:lnTo>
                    <a:lnTo>
                      <a:pt x="18" y="579"/>
                    </a:lnTo>
                    <a:lnTo>
                      <a:pt x="18" y="580"/>
                    </a:lnTo>
                    <a:lnTo>
                      <a:pt x="18" y="580"/>
                    </a:lnTo>
                    <a:lnTo>
                      <a:pt x="19" y="450"/>
                    </a:lnTo>
                    <a:lnTo>
                      <a:pt x="21" y="581"/>
                    </a:lnTo>
                    <a:lnTo>
                      <a:pt x="21" y="581"/>
                    </a:lnTo>
                    <a:lnTo>
                      <a:pt x="21" y="581"/>
                    </a:lnTo>
                    <a:lnTo>
                      <a:pt x="22" y="581"/>
                    </a:lnTo>
                    <a:lnTo>
                      <a:pt x="23" y="581"/>
                    </a:lnTo>
                    <a:lnTo>
                      <a:pt x="24" y="581"/>
                    </a:lnTo>
                    <a:lnTo>
                      <a:pt x="24" y="581"/>
                    </a:lnTo>
                    <a:lnTo>
                      <a:pt x="25" y="581"/>
                    </a:lnTo>
                    <a:lnTo>
                      <a:pt x="27" y="421"/>
                    </a:lnTo>
                    <a:lnTo>
                      <a:pt x="27" y="580"/>
                    </a:lnTo>
                    <a:lnTo>
                      <a:pt x="27" y="581"/>
                    </a:lnTo>
                    <a:lnTo>
                      <a:pt x="28" y="580"/>
                    </a:lnTo>
                    <a:lnTo>
                      <a:pt x="30" y="581"/>
                    </a:lnTo>
                    <a:lnTo>
                      <a:pt x="30" y="581"/>
                    </a:lnTo>
                    <a:lnTo>
                      <a:pt x="30" y="581"/>
                    </a:lnTo>
                    <a:lnTo>
                      <a:pt x="31" y="581"/>
                    </a:lnTo>
                    <a:lnTo>
                      <a:pt x="33" y="581"/>
                    </a:lnTo>
                    <a:lnTo>
                      <a:pt x="33" y="581"/>
                    </a:lnTo>
                    <a:lnTo>
                      <a:pt x="33" y="581"/>
                    </a:lnTo>
                    <a:lnTo>
                      <a:pt x="34" y="581"/>
                    </a:lnTo>
                    <a:lnTo>
                      <a:pt x="35" y="452"/>
                    </a:lnTo>
                    <a:lnTo>
                      <a:pt x="36" y="58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8" name="Freeform 669"/>
              <p:cNvSpPr>
                <a:spLocks/>
              </p:cNvSpPr>
              <p:nvPr/>
            </p:nvSpPr>
            <p:spPr bwMode="auto">
              <a:xfrm>
                <a:off x="7248525" y="6356351"/>
                <a:ext cx="57150" cy="195263"/>
              </a:xfrm>
              <a:custGeom>
                <a:avLst/>
                <a:gdLst>
                  <a:gd name="T0" fmla="*/ 0 w 36"/>
                  <a:gd name="T1" fmla="*/ 123 h 123"/>
                  <a:gd name="T2" fmla="*/ 0 w 36"/>
                  <a:gd name="T3" fmla="*/ 123 h 123"/>
                  <a:gd name="T4" fmla="*/ 1 w 36"/>
                  <a:gd name="T5" fmla="*/ 123 h 123"/>
                  <a:gd name="T6" fmla="*/ 3 w 36"/>
                  <a:gd name="T7" fmla="*/ 123 h 123"/>
                  <a:gd name="T8" fmla="*/ 3 w 36"/>
                  <a:gd name="T9" fmla="*/ 123 h 123"/>
                  <a:gd name="T10" fmla="*/ 3 w 36"/>
                  <a:gd name="T11" fmla="*/ 123 h 123"/>
                  <a:gd name="T12" fmla="*/ 5 w 36"/>
                  <a:gd name="T13" fmla="*/ 123 h 123"/>
                  <a:gd name="T14" fmla="*/ 6 w 36"/>
                  <a:gd name="T15" fmla="*/ 123 h 123"/>
                  <a:gd name="T16" fmla="*/ 6 w 36"/>
                  <a:gd name="T17" fmla="*/ 123 h 123"/>
                  <a:gd name="T18" fmla="*/ 6 w 36"/>
                  <a:gd name="T19" fmla="*/ 123 h 123"/>
                  <a:gd name="T20" fmla="*/ 8 w 36"/>
                  <a:gd name="T21" fmla="*/ 0 h 123"/>
                  <a:gd name="T22" fmla="*/ 9 w 36"/>
                  <a:gd name="T23" fmla="*/ 123 h 123"/>
                  <a:gd name="T24" fmla="*/ 9 w 36"/>
                  <a:gd name="T25" fmla="*/ 123 h 123"/>
                  <a:gd name="T26" fmla="*/ 9 w 36"/>
                  <a:gd name="T27" fmla="*/ 123 h 123"/>
                  <a:gd name="T28" fmla="*/ 10 w 36"/>
                  <a:gd name="T29" fmla="*/ 123 h 123"/>
                  <a:gd name="T30" fmla="*/ 11 w 36"/>
                  <a:gd name="T31" fmla="*/ 123 h 123"/>
                  <a:gd name="T32" fmla="*/ 12 w 36"/>
                  <a:gd name="T33" fmla="*/ 123 h 123"/>
                  <a:gd name="T34" fmla="*/ 12 w 36"/>
                  <a:gd name="T35" fmla="*/ 123 h 123"/>
                  <a:gd name="T36" fmla="*/ 13 w 36"/>
                  <a:gd name="T37" fmla="*/ 123 h 123"/>
                  <a:gd name="T38" fmla="*/ 15 w 36"/>
                  <a:gd name="T39" fmla="*/ 49 h 123"/>
                  <a:gd name="T40" fmla="*/ 15 w 36"/>
                  <a:gd name="T41" fmla="*/ 115 h 123"/>
                  <a:gd name="T42" fmla="*/ 15 w 36"/>
                  <a:gd name="T43" fmla="*/ 113 h 123"/>
                  <a:gd name="T44" fmla="*/ 16 w 36"/>
                  <a:gd name="T45" fmla="*/ 72 h 123"/>
                  <a:gd name="T46" fmla="*/ 18 w 36"/>
                  <a:gd name="T47" fmla="*/ 123 h 123"/>
                  <a:gd name="T48" fmla="*/ 18 w 36"/>
                  <a:gd name="T49" fmla="*/ 123 h 123"/>
                  <a:gd name="T50" fmla="*/ 18 w 36"/>
                  <a:gd name="T51" fmla="*/ 123 h 123"/>
                  <a:gd name="T52" fmla="*/ 21 w 36"/>
                  <a:gd name="T53" fmla="*/ 123 h 123"/>
                  <a:gd name="T54" fmla="*/ 21 w 36"/>
                  <a:gd name="T55" fmla="*/ 123 h 123"/>
                  <a:gd name="T56" fmla="*/ 21 w 36"/>
                  <a:gd name="T57" fmla="*/ 123 h 123"/>
                  <a:gd name="T58" fmla="*/ 21 w 36"/>
                  <a:gd name="T59" fmla="*/ 123 h 123"/>
                  <a:gd name="T60" fmla="*/ 21 w 36"/>
                  <a:gd name="T61" fmla="*/ 123 h 123"/>
                  <a:gd name="T62" fmla="*/ 24 w 36"/>
                  <a:gd name="T63" fmla="*/ 72 h 123"/>
                  <a:gd name="T64" fmla="*/ 24 w 36"/>
                  <a:gd name="T65" fmla="*/ 123 h 123"/>
                  <a:gd name="T66" fmla="*/ 24 w 36"/>
                  <a:gd name="T67" fmla="*/ 123 h 123"/>
                  <a:gd name="T68" fmla="*/ 24 w 36"/>
                  <a:gd name="T69" fmla="*/ 123 h 123"/>
                  <a:gd name="T70" fmla="*/ 27 w 36"/>
                  <a:gd name="T71" fmla="*/ 123 h 123"/>
                  <a:gd name="T72" fmla="*/ 27 w 36"/>
                  <a:gd name="T73" fmla="*/ 123 h 123"/>
                  <a:gd name="T74" fmla="*/ 27 w 36"/>
                  <a:gd name="T75" fmla="*/ 123 h 123"/>
                  <a:gd name="T76" fmla="*/ 28 w 36"/>
                  <a:gd name="T77" fmla="*/ 123 h 123"/>
                  <a:gd name="T78" fmla="*/ 30 w 36"/>
                  <a:gd name="T79" fmla="*/ 123 h 123"/>
                  <a:gd name="T80" fmla="*/ 30 w 36"/>
                  <a:gd name="T81" fmla="*/ 123 h 123"/>
                  <a:gd name="T82" fmla="*/ 30 w 36"/>
                  <a:gd name="T83" fmla="*/ 123 h 123"/>
                  <a:gd name="T84" fmla="*/ 32 w 36"/>
                  <a:gd name="T85" fmla="*/ 82 h 123"/>
                  <a:gd name="T86" fmla="*/ 33 w 36"/>
                  <a:gd name="T87" fmla="*/ 123 h 123"/>
                  <a:gd name="T88" fmla="*/ 33 w 36"/>
                  <a:gd name="T89" fmla="*/ 123 h 123"/>
                  <a:gd name="T90" fmla="*/ 33 w 36"/>
                  <a:gd name="T91" fmla="*/ 123 h 123"/>
                  <a:gd name="T92" fmla="*/ 34 w 36"/>
                  <a:gd name="T93" fmla="*/ 123 h 123"/>
                  <a:gd name="T94" fmla="*/ 36 w 36"/>
                  <a:gd name="T95" fmla="*/ 123 h 123"/>
                  <a:gd name="T96" fmla="*/ 36 w 36"/>
                  <a:gd name="T97" fmla="*/ 123 h 123"/>
                  <a:gd name="T98" fmla="*/ 36 w 36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23">
                    <a:moveTo>
                      <a:pt x="0" y="123"/>
                    </a:moveTo>
                    <a:lnTo>
                      <a:pt x="0" y="123"/>
                    </a:lnTo>
                    <a:lnTo>
                      <a:pt x="1" y="123"/>
                    </a:lnTo>
                    <a:lnTo>
                      <a:pt x="3" y="123"/>
                    </a:lnTo>
                    <a:lnTo>
                      <a:pt x="3" y="123"/>
                    </a:lnTo>
                    <a:lnTo>
                      <a:pt x="3" y="123"/>
                    </a:lnTo>
                    <a:lnTo>
                      <a:pt x="5" y="123"/>
                    </a:lnTo>
                    <a:lnTo>
                      <a:pt x="6" y="123"/>
                    </a:lnTo>
                    <a:lnTo>
                      <a:pt x="6" y="123"/>
                    </a:lnTo>
                    <a:lnTo>
                      <a:pt x="6" y="123"/>
                    </a:lnTo>
                    <a:lnTo>
                      <a:pt x="8" y="0"/>
                    </a:lnTo>
                    <a:lnTo>
                      <a:pt x="9" y="123"/>
                    </a:lnTo>
                    <a:lnTo>
                      <a:pt x="9" y="123"/>
                    </a:lnTo>
                    <a:lnTo>
                      <a:pt x="9" y="123"/>
                    </a:lnTo>
                    <a:lnTo>
                      <a:pt x="10" y="123"/>
                    </a:lnTo>
                    <a:lnTo>
                      <a:pt x="11" y="123"/>
                    </a:lnTo>
                    <a:lnTo>
                      <a:pt x="12" y="123"/>
                    </a:lnTo>
                    <a:lnTo>
                      <a:pt x="12" y="123"/>
                    </a:lnTo>
                    <a:lnTo>
                      <a:pt x="13" y="123"/>
                    </a:lnTo>
                    <a:lnTo>
                      <a:pt x="15" y="49"/>
                    </a:lnTo>
                    <a:lnTo>
                      <a:pt x="15" y="115"/>
                    </a:lnTo>
                    <a:lnTo>
                      <a:pt x="15" y="113"/>
                    </a:lnTo>
                    <a:lnTo>
                      <a:pt x="16" y="72"/>
                    </a:lnTo>
                    <a:lnTo>
                      <a:pt x="18" y="123"/>
                    </a:lnTo>
                    <a:lnTo>
                      <a:pt x="18" y="123"/>
                    </a:lnTo>
                    <a:lnTo>
                      <a:pt x="18" y="123"/>
                    </a:lnTo>
                    <a:lnTo>
                      <a:pt x="21" y="123"/>
                    </a:lnTo>
                    <a:lnTo>
                      <a:pt x="21" y="123"/>
                    </a:lnTo>
                    <a:lnTo>
                      <a:pt x="21" y="123"/>
                    </a:lnTo>
                    <a:lnTo>
                      <a:pt x="21" y="123"/>
                    </a:lnTo>
                    <a:lnTo>
                      <a:pt x="21" y="123"/>
                    </a:lnTo>
                    <a:lnTo>
                      <a:pt x="24" y="72"/>
                    </a:lnTo>
                    <a:lnTo>
                      <a:pt x="24" y="123"/>
                    </a:lnTo>
                    <a:lnTo>
                      <a:pt x="24" y="123"/>
                    </a:lnTo>
                    <a:lnTo>
                      <a:pt x="24" y="123"/>
                    </a:lnTo>
                    <a:lnTo>
                      <a:pt x="27" y="123"/>
                    </a:lnTo>
                    <a:lnTo>
                      <a:pt x="27" y="123"/>
                    </a:lnTo>
                    <a:lnTo>
                      <a:pt x="27" y="123"/>
                    </a:lnTo>
                    <a:lnTo>
                      <a:pt x="28" y="123"/>
                    </a:lnTo>
                    <a:lnTo>
                      <a:pt x="30" y="123"/>
                    </a:lnTo>
                    <a:lnTo>
                      <a:pt x="30" y="123"/>
                    </a:lnTo>
                    <a:lnTo>
                      <a:pt x="30" y="123"/>
                    </a:lnTo>
                    <a:lnTo>
                      <a:pt x="32" y="82"/>
                    </a:lnTo>
                    <a:lnTo>
                      <a:pt x="33" y="123"/>
                    </a:lnTo>
                    <a:lnTo>
                      <a:pt x="33" y="123"/>
                    </a:lnTo>
                    <a:lnTo>
                      <a:pt x="33" y="123"/>
                    </a:lnTo>
                    <a:lnTo>
                      <a:pt x="34" y="123"/>
                    </a:lnTo>
                    <a:lnTo>
                      <a:pt x="36" y="123"/>
                    </a:lnTo>
                    <a:lnTo>
                      <a:pt x="36" y="123"/>
                    </a:lnTo>
                    <a:lnTo>
                      <a:pt x="36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9" name="Freeform 670"/>
              <p:cNvSpPr>
                <a:spLocks/>
              </p:cNvSpPr>
              <p:nvPr/>
            </p:nvSpPr>
            <p:spPr bwMode="auto">
              <a:xfrm>
                <a:off x="7305675" y="6486526"/>
                <a:ext cx="63500" cy="65088"/>
              </a:xfrm>
              <a:custGeom>
                <a:avLst/>
                <a:gdLst>
                  <a:gd name="T0" fmla="*/ 0 w 40"/>
                  <a:gd name="T1" fmla="*/ 41 h 41"/>
                  <a:gd name="T2" fmla="*/ 1 w 40"/>
                  <a:gd name="T3" fmla="*/ 41 h 41"/>
                  <a:gd name="T4" fmla="*/ 3 w 40"/>
                  <a:gd name="T5" fmla="*/ 40 h 41"/>
                  <a:gd name="T6" fmla="*/ 3 w 40"/>
                  <a:gd name="T7" fmla="*/ 40 h 41"/>
                  <a:gd name="T8" fmla="*/ 3 w 40"/>
                  <a:gd name="T9" fmla="*/ 40 h 41"/>
                  <a:gd name="T10" fmla="*/ 4 w 40"/>
                  <a:gd name="T11" fmla="*/ 0 h 41"/>
                  <a:gd name="T12" fmla="*/ 6 w 40"/>
                  <a:gd name="T13" fmla="*/ 41 h 41"/>
                  <a:gd name="T14" fmla="*/ 6 w 40"/>
                  <a:gd name="T15" fmla="*/ 41 h 41"/>
                  <a:gd name="T16" fmla="*/ 6 w 40"/>
                  <a:gd name="T17" fmla="*/ 41 h 41"/>
                  <a:gd name="T18" fmla="*/ 7 w 40"/>
                  <a:gd name="T19" fmla="*/ 41 h 41"/>
                  <a:gd name="T20" fmla="*/ 9 w 40"/>
                  <a:gd name="T21" fmla="*/ 41 h 41"/>
                  <a:gd name="T22" fmla="*/ 9 w 40"/>
                  <a:gd name="T23" fmla="*/ 41 h 41"/>
                  <a:gd name="T24" fmla="*/ 9 w 40"/>
                  <a:gd name="T25" fmla="*/ 41 h 41"/>
                  <a:gd name="T26" fmla="*/ 10 w 40"/>
                  <a:gd name="T27" fmla="*/ 41 h 41"/>
                  <a:gd name="T28" fmla="*/ 12 w 40"/>
                  <a:gd name="T29" fmla="*/ 19 h 41"/>
                  <a:gd name="T30" fmla="*/ 12 w 40"/>
                  <a:gd name="T31" fmla="*/ 39 h 41"/>
                  <a:gd name="T32" fmla="*/ 12 w 40"/>
                  <a:gd name="T33" fmla="*/ 40 h 41"/>
                  <a:gd name="T34" fmla="*/ 13 w 40"/>
                  <a:gd name="T35" fmla="*/ 38 h 41"/>
                  <a:gd name="T36" fmla="*/ 15 w 40"/>
                  <a:gd name="T37" fmla="*/ 41 h 41"/>
                  <a:gd name="T38" fmla="*/ 15 w 40"/>
                  <a:gd name="T39" fmla="*/ 41 h 41"/>
                  <a:gd name="T40" fmla="*/ 15 w 40"/>
                  <a:gd name="T41" fmla="*/ 41 h 41"/>
                  <a:gd name="T42" fmla="*/ 17 w 40"/>
                  <a:gd name="T43" fmla="*/ 41 h 41"/>
                  <a:gd name="T44" fmla="*/ 18 w 40"/>
                  <a:gd name="T45" fmla="*/ 41 h 41"/>
                  <a:gd name="T46" fmla="*/ 18 w 40"/>
                  <a:gd name="T47" fmla="*/ 41 h 41"/>
                  <a:gd name="T48" fmla="*/ 18 w 40"/>
                  <a:gd name="T49" fmla="*/ 41 h 41"/>
                  <a:gd name="T50" fmla="*/ 19 w 40"/>
                  <a:gd name="T51" fmla="*/ 41 h 41"/>
                  <a:gd name="T52" fmla="*/ 20 w 40"/>
                  <a:gd name="T53" fmla="*/ 18 h 41"/>
                  <a:gd name="T54" fmla="*/ 21 w 40"/>
                  <a:gd name="T55" fmla="*/ 41 h 41"/>
                  <a:gd name="T56" fmla="*/ 21 w 40"/>
                  <a:gd name="T57" fmla="*/ 41 h 41"/>
                  <a:gd name="T58" fmla="*/ 22 w 40"/>
                  <a:gd name="T59" fmla="*/ 41 h 41"/>
                  <a:gd name="T60" fmla="*/ 24 w 40"/>
                  <a:gd name="T61" fmla="*/ 41 h 41"/>
                  <a:gd name="T62" fmla="*/ 24 w 40"/>
                  <a:gd name="T63" fmla="*/ 41 h 41"/>
                  <a:gd name="T64" fmla="*/ 24 w 40"/>
                  <a:gd name="T65" fmla="*/ 41 h 41"/>
                  <a:gd name="T66" fmla="*/ 25 w 40"/>
                  <a:gd name="T67" fmla="*/ 41 h 41"/>
                  <a:gd name="T68" fmla="*/ 28 w 40"/>
                  <a:gd name="T69" fmla="*/ 41 h 41"/>
                  <a:gd name="T70" fmla="*/ 28 w 40"/>
                  <a:gd name="T71" fmla="*/ 41 h 41"/>
                  <a:gd name="T72" fmla="*/ 28 w 40"/>
                  <a:gd name="T73" fmla="*/ 41 h 41"/>
                  <a:gd name="T74" fmla="*/ 29 w 40"/>
                  <a:gd name="T75" fmla="*/ 23 h 41"/>
                  <a:gd name="T76" fmla="*/ 30 w 40"/>
                  <a:gd name="T77" fmla="*/ 41 h 41"/>
                  <a:gd name="T78" fmla="*/ 31 w 40"/>
                  <a:gd name="T79" fmla="*/ 41 h 41"/>
                  <a:gd name="T80" fmla="*/ 31 w 40"/>
                  <a:gd name="T81" fmla="*/ 41 h 41"/>
                  <a:gd name="T82" fmla="*/ 31 w 40"/>
                  <a:gd name="T83" fmla="*/ 41 h 41"/>
                  <a:gd name="T84" fmla="*/ 33 w 40"/>
                  <a:gd name="T85" fmla="*/ 41 h 41"/>
                  <a:gd name="T86" fmla="*/ 34 w 40"/>
                  <a:gd name="T87" fmla="*/ 41 h 41"/>
                  <a:gd name="T88" fmla="*/ 34 w 40"/>
                  <a:gd name="T89" fmla="*/ 41 h 41"/>
                  <a:gd name="T90" fmla="*/ 34 w 40"/>
                  <a:gd name="T91" fmla="*/ 41 h 41"/>
                  <a:gd name="T92" fmla="*/ 37 w 40"/>
                  <a:gd name="T93" fmla="*/ 37 h 41"/>
                  <a:gd name="T94" fmla="*/ 37 w 40"/>
                  <a:gd name="T95" fmla="*/ 38 h 41"/>
                  <a:gd name="T96" fmla="*/ 37 w 40"/>
                  <a:gd name="T97" fmla="*/ 33 h 41"/>
                  <a:gd name="T98" fmla="*/ 40 w 40"/>
                  <a:gd name="T99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41">
                    <a:moveTo>
                      <a:pt x="0" y="41"/>
                    </a:moveTo>
                    <a:lnTo>
                      <a:pt x="1" y="41"/>
                    </a:lnTo>
                    <a:lnTo>
                      <a:pt x="3" y="40"/>
                    </a:lnTo>
                    <a:lnTo>
                      <a:pt x="3" y="40"/>
                    </a:lnTo>
                    <a:lnTo>
                      <a:pt x="3" y="40"/>
                    </a:lnTo>
                    <a:lnTo>
                      <a:pt x="4" y="0"/>
                    </a:lnTo>
                    <a:lnTo>
                      <a:pt x="6" y="41"/>
                    </a:lnTo>
                    <a:lnTo>
                      <a:pt x="6" y="41"/>
                    </a:lnTo>
                    <a:lnTo>
                      <a:pt x="6" y="41"/>
                    </a:lnTo>
                    <a:lnTo>
                      <a:pt x="7" y="41"/>
                    </a:lnTo>
                    <a:lnTo>
                      <a:pt x="9" y="41"/>
                    </a:lnTo>
                    <a:lnTo>
                      <a:pt x="9" y="41"/>
                    </a:lnTo>
                    <a:lnTo>
                      <a:pt x="9" y="41"/>
                    </a:lnTo>
                    <a:lnTo>
                      <a:pt x="10" y="41"/>
                    </a:lnTo>
                    <a:lnTo>
                      <a:pt x="12" y="19"/>
                    </a:lnTo>
                    <a:lnTo>
                      <a:pt x="12" y="39"/>
                    </a:lnTo>
                    <a:lnTo>
                      <a:pt x="12" y="40"/>
                    </a:lnTo>
                    <a:lnTo>
                      <a:pt x="13" y="38"/>
                    </a:lnTo>
                    <a:lnTo>
                      <a:pt x="15" y="41"/>
                    </a:lnTo>
                    <a:lnTo>
                      <a:pt x="15" y="41"/>
                    </a:lnTo>
                    <a:lnTo>
                      <a:pt x="15" y="41"/>
                    </a:lnTo>
                    <a:lnTo>
                      <a:pt x="17" y="41"/>
                    </a:lnTo>
                    <a:lnTo>
                      <a:pt x="18" y="41"/>
                    </a:lnTo>
                    <a:lnTo>
                      <a:pt x="18" y="41"/>
                    </a:lnTo>
                    <a:lnTo>
                      <a:pt x="18" y="41"/>
                    </a:lnTo>
                    <a:lnTo>
                      <a:pt x="19" y="41"/>
                    </a:lnTo>
                    <a:lnTo>
                      <a:pt x="20" y="18"/>
                    </a:lnTo>
                    <a:lnTo>
                      <a:pt x="21" y="41"/>
                    </a:lnTo>
                    <a:lnTo>
                      <a:pt x="21" y="41"/>
                    </a:lnTo>
                    <a:lnTo>
                      <a:pt x="22" y="41"/>
                    </a:lnTo>
                    <a:lnTo>
                      <a:pt x="24" y="41"/>
                    </a:lnTo>
                    <a:lnTo>
                      <a:pt x="24" y="41"/>
                    </a:lnTo>
                    <a:lnTo>
                      <a:pt x="24" y="41"/>
                    </a:lnTo>
                    <a:lnTo>
                      <a:pt x="25" y="41"/>
                    </a:lnTo>
                    <a:lnTo>
                      <a:pt x="28" y="41"/>
                    </a:lnTo>
                    <a:lnTo>
                      <a:pt x="28" y="41"/>
                    </a:lnTo>
                    <a:lnTo>
                      <a:pt x="28" y="41"/>
                    </a:lnTo>
                    <a:lnTo>
                      <a:pt x="29" y="23"/>
                    </a:lnTo>
                    <a:lnTo>
                      <a:pt x="30" y="41"/>
                    </a:lnTo>
                    <a:lnTo>
                      <a:pt x="31" y="41"/>
                    </a:lnTo>
                    <a:lnTo>
                      <a:pt x="31" y="41"/>
                    </a:lnTo>
                    <a:lnTo>
                      <a:pt x="31" y="41"/>
                    </a:lnTo>
                    <a:lnTo>
                      <a:pt x="33" y="41"/>
                    </a:lnTo>
                    <a:lnTo>
                      <a:pt x="34" y="41"/>
                    </a:lnTo>
                    <a:lnTo>
                      <a:pt x="34" y="41"/>
                    </a:lnTo>
                    <a:lnTo>
                      <a:pt x="34" y="41"/>
                    </a:lnTo>
                    <a:lnTo>
                      <a:pt x="37" y="37"/>
                    </a:lnTo>
                    <a:lnTo>
                      <a:pt x="37" y="38"/>
                    </a:lnTo>
                    <a:lnTo>
                      <a:pt x="37" y="33"/>
                    </a:lnTo>
                    <a:lnTo>
                      <a:pt x="40" y="4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0" name="Freeform 671"/>
              <p:cNvSpPr>
                <a:spLocks/>
              </p:cNvSpPr>
              <p:nvPr/>
            </p:nvSpPr>
            <p:spPr bwMode="auto">
              <a:xfrm>
                <a:off x="7369175" y="6542088"/>
                <a:ext cx="57150" cy="9525"/>
              </a:xfrm>
              <a:custGeom>
                <a:avLst/>
                <a:gdLst>
                  <a:gd name="T0" fmla="*/ 0 w 36"/>
                  <a:gd name="T1" fmla="*/ 6 h 6"/>
                  <a:gd name="T2" fmla="*/ 0 w 36"/>
                  <a:gd name="T3" fmla="*/ 6 h 6"/>
                  <a:gd name="T4" fmla="*/ 0 w 36"/>
                  <a:gd name="T5" fmla="*/ 6 h 6"/>
                  <a:gd name="T6" fmla="*/ 0 w 36"/>
                  <a:gd name="T7" fmla="*/ 6 h 6"/>
                  <a:gd name="T8" fmla="*/ 3 w 36"/>
                  <a:gd name="T9" fmla="*/ 6 h 6"/>
                  <a:gd name="T10" fmla="*/ 3 w 36"/>
                  <a:gd name="T11" fmla="*/ 6 h 6"/>
                  <a:gd name="T12" fmla="*/ 3 w 36"/>
                  <a:gd name="T13" fmla="*/ 6 h 6"/>
                  <a:gd name="T14" fmla="*/ 3 w 36"/>
                  <a:gd name="T15" fmla="*/ 6 h 6"/>
                  <a:gd name="T16" fmla="*/ 5 w 36"/>
                  <a:gd name="T17" fmla="*/ 0 h 6"/>
                  <a:gd name="T18" fmla="*/ 6 w 36"/>
                  <a:gd name="T19" fmla="*/ 6 h 6"/>
                  <a:gd name="T20" fmla="*/ 6 w 36"/>
                  <a:gd name="T21" fmla="*/ 6 h 6"/>
                  <a:gd name="T22" fmla="*/ 6 w 36"/>
                  <a:gd name="T23" fmla="*/ 5 h 6"/>
                  <a:gd name="T24" fmla="*/ 9 w 36"/>
                  <a:gd name="T25" fmla="*/ 6 h 6"/>
                  <a:gd name="T26" fmla="*/ 9 w 36"/>
                  <a:gd name="T27" fmla="*/ 6 h 6"/>
                  <a:gd name="T28" fmla="*/ 9 w 36"/>
                  <a:gd name="T29" fmla="*/ 6 h 6"/>
                  <a:gd name="T30" fmla="*/ 10 w 36"/>
                  <a:gd name="T31" fmla="*/ 6 h 6"/>
                  <a:gd name="T32" fmla="*/ 12 w 36"/>
                  <a:gd name="T33" fmla="*/ 6 h 6"/>
                  <a:gd name="T34" fmla="*/ 12 w 36"/>
                  <a:gd name="T35" fmla="*/ 6 h 6"/>
                  <a:gd name="T36" fmla="*/ 12 w 36"/>
                  <a:gd name="T37" fmla="*/ 6 h 6"/>
                  <a:gd name="T38" fmla="*/ 12 w 36"/>
                  <a:gd name="T39" fmla="*/ 6 h 6"/>
                  <a:gd name="T40" fmla="*/ 13 w 36"/>
                  <a:gd name="T41" fmla="*/ 1 h 6"/>
                  <a:gd name="T42" fmla="*/ 15 w 36"/>
                  <a:gd name="T43" fmla="*/ 6 h 6"/>
                  <a:gd name="T44" fmla="*/ 15 w 36"/>
                  <a:gd name="T45" fmla="*/ 6 h 6"/>
                  <a:gd name="T46" fmla="*/ 17 w 36"/>
                  <a:gd name="T47" fmla="*/ 6 h 6"/>
                  <a:gd name="T48" fmla="*/ 18 w 36"/>
                  <a:gd name="T49" fmla="*/ 6 h 6"/>
                  <a:gd name="T50" fmla="*/ 18 w 36"/>
                  <a:gd name="T51" fmla="*/ 6 h 6"/>
                  <a:gd name="T52" fmla="*/ 18 w 36"/>
                  <a:gd name="T53" fmla="*/ 6 h 6"/>
                  <a:gd name="T54" fmla="*/ 21 w 36"/>
                  <a:gd name="T55" fmla="*/ 6 h 6"/>
                  <a:gd name="T56" fmla="*/ 21 w 36"/>
                  <a:gd name="T57" fmla="*/ 6 h 6"/>
                  <a:gd name="T58" fmla="*/ 21 w 36"/>
                  <a:gd name="T59" fmla="*/ 6 h 6"/>
                  <a:gd name="T60" fmla="*/ 21 w 36"/>
                  <a:gd name="T61" fmla="*/ 2 h 6"/>
                  <a:gd name="T62" fmla="*/ 23 w 36"/>
                  <a:gd name="T63" fmla="*/ 6 h 6"/>
                  <a:gd name="T64" fmla="*/ 24 w 36"/>
                  <a:gd name="T65" fmla="*/ 6 h 6"/>
                  <a:gd name="T66" fmla="*/ 24 w 36"/>
                  <a:gd name="T67" fmla="*/ 6 h 6"/>
                  <a:gd name="T68" fmla="*/ 24 w 36"/>
                  <a:gd name="T69" fmla="*/ 6 h 6"/>
                  <a:gd name="T70" fmla="*/ 27 w 36"/>
                  <a:gd name="T71" fmla="*/ 6 h 6"/>
                  <a:gd name="T72" fmla="*/ 27 w 36"/>
                  <a:gd name="T73" fmla="*/ 6 h 6"/>
                  <a:gd name="T74" fmla="*/ 27 w 36"/>
                  <a:gd name="T75" fmla="*/ 6 h 6"/>
                  <a:gd name="T76" fmla="*/ 27 w 36"/>
                  <a:gd name="T77" fmla="*/ 6 h 6"/>
                  <a:gd name="T78" fmla="*/ 30 w 36"/>
                  <a:gd name="T79" fmla="*/ 4 h 6"/>
                  <a:gd name="T80" fmla="*/ 30 w 36"/>
                  <a:gd name="T81" fmla="*/ 4 h 6"/>
                  <a:gd name="T82" fmla="*/ 30 w 36"/>
                  <a:gd name="T83" fmla="*/ 2 h 6"/>
                  <a:gd name="T84" fmla="*/ 30 w 36"/>
                  <a:gd name="T85" fmla="*/ 0 h 6"/>
                  <a:gd name="T86" fmla="*/ 33 w 36"/>
                  <a:gd name="T87" fmla="*/ 6 h 6"/>
                  <a:gd name="T88" fmla="*/ 33 w 36"/>
                  <a:gd name="T89" fmla="*/ 6 h 6"/>
                  <a:gd name="T90" fmla="*/ 33 w 36"/>
                  <a:gd name="T91" fmla="*/ 6 h 6"/>
                  <a:gd name="T92" fmla="*/ 33 w 36"/>
                  <a:gd name="T93" fmla="*/ 6 h 6"/>
                  <a:gd name="T94" fmla="*/ 33 w 36"/>
                  <a:gd name="T95" fmla="*/ 6 h 6"/>
                  <a:gd name="T96" fmla="*/ 36 w 36"/>
                  <a:gd name="T97" fmla="*/ 6 h 6"/>
                  <a:gd name="T98" fmla="*/ 36 w 36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5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1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1" y="2"/>
                    </a:lnTo>
                    <a:lnTo>
                      <a:pt x="23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0" y="2"/>
                    </a:lnTo>
                    <a:lnTo>
                      <a:pt x="30" y="0"/>
                    </a:lnTo>
                    <a:lnTo>
                      <a:pt x="33" y="6"/>
                    </a:lnTo>
                    <a:lnTo>
                      <a:pt x="33" y="6"/>
                    </a:lnTo>
                    <a:lnTo>
                      <a:pt x="33" y="6"/>
                    </a:lnTo>
                    <a:lnTo>
                      <a:pt x="33" y="6"/>
                    </a:lnTo>
                    <a:lnTo>
                      <a:pt x="33" y="6"/>
                    </a:lnTo>
                    <a:lnTo>
                      <a:pt x="36" y="6"/>
                    </a:lnTo>
                    <a:lnTo>
                      <a:pt x="36" y="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1" name="Freeform 672"/>
              <p:cNvSpPr>
                <a:spLocks/>
              </p:cNvSpPr>
              <p:nvPr/>
            </p:nvSpPr>
            <p:spPr bwMode="auto">
              <a:xfrm>
                <a:off x="7426325" y="6548438"/>
                <a:ext cx="61913" cy="3175"/>
              </a:xfrm>
              <a:custGeom>
                <a:avLst/>
                <a:gdLst>
                  <a:gd name="T0" fmla="*/ 0 w 39"/>
                  <a:gd name="T1" fmla="*/ 2 h 2"/>
                  <a:gd name="T2" fmla="*/ 0 w 39"/>
                  <a:gd name="T3" fmla="*/ 2 h 2"/>
                  <a:gd name="T4" fmla="*/ 2 w 39"/>
                  <a:gd name="T5" fmla="*/ 0 h 2"/>
                  <a:gd name="T6" fmla="*/ 3 w 39"/>
                  <a:gd name="T7" fmla="*/ 2 h 2"/>
                  <a:gd name="T8" fmla="*/ 3 w 39"/>
                  <a:gd name="T9" fmla="*/ 2 h 2"/>
                  <a:gd name="T10" fmla="*/ 3 w 39"/>
                  <a:gd name="T11" fmla="*/ 2 h 2"/>
                  <a:gd name="T12" fmla="*/ 6 w 39"/>
                  <a:gd name="T13" fmla="*/ 2 h 2"/>
                  <a:gd name="T14" fmla="*/ 6 w 39"/>
                  <a:gd name="T15" fmla="*/ 2 h 2"/>
                  <a:gd name="T16" fmla="*/ 6 w 39"/>
                  <a:gd name="T17" fmla="*/ 2 h 2"/>
                  <a:gd name="T18" fmla="*/ 7 w 39"/>
                  <a:gd name="T19" fmla="*/ 2 h 2"/>
                  <a:gd name="T20" fmla="*/ 9 w 39"/>
                  <a:gd name="T21" fmla="*/ 2 h 2"/>
                  <a:gd name="T22" fmla="*/ 9 w 39"/>
                  <a:gd name="T23" fmla="*/ 2 h 2"/>
                  <a:gd name="T24" fmla="*/ 9 w 39"/>
                  <a:gd name="T25" fmla="*/ 2 h 2"/>
                  <a:gd name="T26" fmla="*/ 9 w 39"/>
                  <a:gd name="T27" fmla="*/ 2 h 2"/>
                  <a:gd name="T28" fmla="*/ 10 w 39"/>
                  <a:gd name="T29" fmla="*/ 1 h 2"/>
                  <a:gd name="T30" fmla="*/ 12 w 39"/>
                  <a:gd name="T31" fmla="*/ 2 h 2"/>
                  <a:gd name="T32" fmla="*/ 12 w 39"/>
                  <a:gd name="T33" fmla="*/ 2 h 2"/>
                  <a:gd name="T34" fmla="*/ 12 w 39"/>
                  <a:gd name="T35" fmla="*/ 2 h 2"/>
                  <a:gd name="T36" fmla="*/ 15 w 39"/>
                  <a:gd name="T37" fmla="*/ 2 h 2"/>
                  <a:gd name="T38" fmla="*/ 15 w 39"/>
                  <a:gd name="T39" fmla="*/ 2 h 2"/>
                  <a:gd name="T40" fmla="*/ 15 w 39"/>
                  <a:gd name="T41" fmla="*/ 2 h 2"/>
                  <a:gd name="T42" fmla="*/ 15 w 39"/>
                  <a:gd name="T43" fmla="*/ 2 h 2"/>
                  <a:gd name="T44" fmla="*/ 18 w 39"/>
                  <a:gd name="T45" fmla="*/ 1 h 2"/>
                  <a:gd name="T46" fmla="*/ 18 w 39"/>
                  <a:gd name="T47" fmla="*/ 2 h 2"/>
                  <a:gd name="T48" fmla="*/ 18 w 39"/>
                  <a:gd name="T49" fmla="*/ 2 h 2"/>
                  <a:gd name="T50" fmla="*/ 18 w 39"/>
                  <a:gd name="T51" fmla="*/ 0 h 2"/>
                  <a:gd name="T52" fmla="*/ 21 w 39"/>
                  <a:gd name="T53" fmla="*/ 2 h 2"/>
                  <a:gd name="T54" fmla="*/ 21 w 39"/>
                  <a:gd name="T55" fmla="*/ 2 h 2"/>
                  <a:gd name="T56" fmla="*/ 21 w 39"/>
                  <a:gd name="T57" fmla="*/ 2 h 2"/>
                  <a:gd name="T58" fmla="*/ 21 w 39"/>
                  <a:gd name="T59" fmla="*/ 2 h 2"/>
                  <a:gd name="T60" fmla="*/ 24 w 39"/>
                  <a:gd name="T61" fmla="*/ 2 h 2"/>
                  <a:gd name="T62" fmla="*/ 24 w 39"/>
                  <a:gd name="T63" fmla="*/ 2 h 2"/>
                  <a:gd name="T64" fmla="*/ 24 w 39"/>
                  <a:gd name="T65" fmla="*/ 2 h 2"/>
                  <a:gd name="T66" fmla="*/ 24 w 39"/>
                  <a:gd name="T67" fmla="*/ 2 h 2"/>
                  <a:gd name="T68" fmla="*/ 27 w 39"/>
                  <a:gd name="T69" fmla="*/ 1 h 2"/>
                  <a:gd name="T70" fmla="*/ 27 w 39"/>
                  <a:gd name="T71" fmla="*/ 2 h 2"/>
                  <a:gd name="T72" fmla="*/ 27 w 39"/>
                  <a:gd name="T73" fmla="*/ 2 h 2"/>
                  <a:gd name="T74" fmla="*/ 27 w 39"/>
                  <a:gd name="T75" fmla="*/ 1 h 2"/>
                  <a:gd name="T76" fmla="*/ 29 w 39"/>
                  <a:gd name="T77" fmla="*/ 2 h 2"/>
                  <a:gd name="T78" fmla="*/ 30 w 39"/>
                  <a:gd name="T79" fmla="*/ 2 h 2"/>
                  <a:gd name="T80" fmla="*/ 30 w 39"/>
                  <a:gd name="T81" fmla="*/ 2 h 2"/>
                  <a:gd name="T82" fmla="*/ 32 w 39"/>
                  <a:gd name="T83" fmla="*/ 2 h 2"/>
                  <a:gd name="T84" fmla="*/ 33 w 39"/>
                  <a:gd name="T85" fmla="*/ 2 h 2"/>
                  <a:gd name="T86" fmla="*/ 33 w 39"/>
                  <a:gd name="T87" fmla="*/ 2 h 2"/>
                  <a:gd name="T88" fmla="*/ 33 w 39"/>
                  <a:gd name="T89" fmla="*/ 2 h 2"/>
                  <a:gd name="T90" fmla="*/ 35 w 39"/>
                  <a:gd name="T91" fmla="*/ 1 h 2"/>
                  <a:gd name="T92" fmla="*/ 36 w 39"/>
                  <a:gd name="T93" fmla="*/ 2 h 2"/>
                  <a:gd name="T94" fmla="*/ 36 w 39"/>
                  <a:gd name="T95" fmla="*/ 2 h 2"/>
                  <a:gd name="T96" fmla="*/ 36 w 39"/>
                  <a:gd name="T97" fmla="*/ 2 h 2"/>
                  <a:gd name="T98" fmla="*/ 39 w 39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8" y="1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0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7" y="1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1"/>
                    </a:lnTo>
                    <a:lnTo>
                      <a:pt x="29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2" y="2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5" y="1"/>
                    </a:lnTo>
                    <a:lnTo>
                      <a:pt x="36" y="2"/>
                    </a:lnTo>
                    <a:lnTo>
                      <a:pt x="36" y="2"/>
                    </a:lnTo>
                    <a:lnTo>
                      <a:pt x="36" y="2"/>
                    </a:lnTo>
                    <a:lnTo>
                      <a:pt x="39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2" name="Freeform 673"/>
              <p:cNvSpPr>
                <a:spLocks/>
              </p:cNvSpPr>
              <p:nvPr/>
            </p:nvSpPr>
            <p:spPr bwMode="auto">
              <a:xfrm>
                <a:off x="7488238" y="6550026"/>
                <a:ext cx="57150" cy="1588"/>
              </a:xfrm>
              <a:custGeom>
                <a:avLst/>
                <a:gdLst>
                  <a:gd name="T0" fmla="*/ 0 w 36"/>
                  <a:gd name="T1" fmla="*/ 1 h 1"/>
                  <a:gd name="T2" fmla="*/ 0 w 36"/>
                  <a:gd name="T3" fmla="*/ 1 h 1"/>
                  <a:gd name="T4" fmla="*/ 0 w 36"/>
                  <a:gd name="T5" fmla="*/ 1 h 1"/>
                  <a:gd name="T6" fmla="*/ 0 w 36"/>
                  <a:gd name="T7" fmla="*/ 1 h 1"/>
                  <a:gd name="T8" fmla="*/ 3 w 36"/>
                  <a:gd name="T9" fmla="*/ 1 h 1"/>
                  <a:gd name="T10" fmla="*/ 3 w 36"/>
                  <a:gd name="T11" fmla="*/ 1 h 1"/>
                  <a:gd name="T12" fmla="*/ 3 w 36"/>
                  <a:gd name="T13" fmla="*/ 1 h 1"/>
                  <a:gd name="T14" fmla="*/ 4 w 36"/>
                  <a:gd name="T15" fmla="*/ 0 h 1"/>
                  <a:gd name="T16" fmla="*/ 5 w 36"/>
                  <a:gd name="T17" fmla="*/ 1 h 1"/>
                  <a:gd name="T18" fmla="*/ 6 w 36"/>
                  <a:gd name="T19" fmla="*/ 1 h 1"/>
                  <a:gd name="T20" fmla="*/ 6 w 36"/>
                  <a:gd name="T21" fmla="*/ 1 h 1"/>
                  <a:gd name="T22" fmla="*/ 6 w 36"/>
                  <a:gd name="T23" fmla="*/ 1 h 1"/>
                  <a:gd name="T24" fmla="*/ 9 w 36"/>
                  <a:gd name="T25" fmla="*/ 1 h 1"/>
                  <a:gd name="T26" fmla="*/ 9 w 36"/>
                  <a:gd name="T27" fmla="*/ 1 h 1"/>
                  <a:gd name="T28" fmla="*/ 9 w 36"/>
                  <a:gd name="T29" fmla="*/ 1 h 1"/>
                  <a:gd name="T30" fmla="*/ 9 w 36"/>
                  <a:gd name="T31" fmla="*/ 1 h 1"/>
                  <a:gd name="T32" fmla="*/ 12 w 36"/>
                  <a:gd name="T33" fmla="*/ 1 h 1"/>
                  <a:gd name="T34" fmla="*/ 12 w 36"/>
                  <a:gd name="T35" fmla="*/ 1 h 1"/>
                  <a:gd name="T36" fmla="*/ 12 w 36"/>
                  <a:gd name="T37" fmla="*/ 1 h 1"/>
                  <a:gd name="T38" fmla="*/ 12 w 36"/>
                  <a:gd name="T39" fmla="*/ 0 h 1"/>
                  <a:gd name="T40" fmla="*/ 13 w 36"/>
                  <a:gd name="T41" fmla="*/ 1 h 1"/>
                  <a:gd name="T42" fmla="*/ 15 w 36"/>
                  <a:gd name="T43" fmla="*/ 1 h 1"/>
                  <a:gd name="T44" fmla="*/ 15 w 36"/>
                  <a:gd name="T45" fmla="*/ 1 h 1"/>
                  <a:gd name="T46" fmla="*/ 15 w 36"/>
                  <a:gd name="T47" fmla="*/ 1 h 1"/>
                  <a:gd name="T48" fmla="*/ 16 w 36"/>
                  <a:gd name="T49" fmla="*/ 1 h 1"/>
                  <a:gd name="T50" fmla="*/ 18 w 36"/>
                  <a:gd name="T51" fmla="*/ 1 h 1"/>
                  <a:gd name="T52" fmla="*/ 18 w 36"/>
                  <a:gd name="T53" fmla="*/ 1 h 1"/>
                  <a:gd name="T54" fmla="*/ 18 w 36"/>
                  <a:gd name="T55" fmla="*/ 1 h 1"/>
                  <a:gd name="T56" fmla="*/ 20 w 36"/>
                  <a:gd name="T57" fmla="*/ 0 h 1"/>
                  <a:gd name="T58" fmla="*/ 21 w 36"/>
                  <a:gd name="T59" fmla="*/ 1 h 1"/>
                  <a:gd name="T60" fmla="*/ 21 w 36"/>
                  <a:gd name="T61" fmla="*/ 1 h 1"/>
                  <a:gd name="T62" fmla="*/ 21 w 36"/>
                  <a:gd name="T63" fmla="*/ 0 h 1"/>
                  <a:gd name="T64" fmla="*/ 24 w 36"/>
                  <a:gd name="T65" fmla="*/ 1 h 1"/>
                  <a:gd name="T66" fmla="*/ 24 w 36"/>
                  <a:gd name="T67" fmla="*/ 1 h 1"/>
                  <a:gd name="T68" fmla="*/ 24 w 36"/>
                  <a:gd name="T69" fmla="*/ 1 h 1"/>
                  <a:gd name="T70" fmla="*/ 25 w 36"/>
                  <a:gd name="T71" fmla="*/ 1 h 1"/>
                  <a:gd name="T72" fmla="*/ 27 w 36"/>
                  <a:gd name="T73" fmla="*/ 1 h 1"/>
                  <a:gd name="T74" fmla="*/ 27 w 36"/>
                  <a:gd name="T75" fmla="*/ 1 h 1"/>
                  <a:gd name="T76" fmla="*/ 27 w 36"/>
                  <a:gd name="T77" fmla="*/ 1 h 1"/>
                  <a:gd name="T78" fmla="*/ 27 w 36"/>
                  <a:gd name="T79" fmla="*/ 1 h 1"/>
                  <a:gd name="T80" fmla="*/ 29 w 36"/>
                  <a:gd name="T81" fmla="*/ 0 h 1"/>
                  <a:gd name="T82" fmla="*/ 30 w 36"/>
                  <a:gd name="T83" fmla="*/ 1 h 1"/>
                  <a:gd name="T84" fmla="*/ 30 w 36"/>
                  <a:gd name="T85" fmla="*/ 1 h 1"/>
                  <a:gd name="T86" fmla="*/ 30 w 36"/>
                  <a:gd name="T87" fmla="*/ 1 h 1"/>
                  <a:gd name="T88" fmla="*/ 32 w 36"/>
                  <a:gd name="T89" fmla="*/ 1 h 1"/>
                  <a:gd name="T90" fmla="*/ 33 w 36"/>
                  <a:gd name="T91" fmla="*/ 1 h 1"/>
                  <a:gd name="T92" fmla="*/ 33 w 36"/>
                  <a:gd name="T93" fmla="*/ 1 h 1"/>
                  <a:gd name="T94" fmla="*/ 34 w 36"/>
                  <a:gd name="T95" fmla="*/ 1 h 1"/>
                  <a:gd name="T96" fmla="*/ 36 w 36"/>
                  <a:gd name="T97" fmla="*/ 1 h 1"/>
                  <a:gd name="T98" fmla="*/ 36 w 3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0" y="0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0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0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6" y="1"/>
                    </a:lnTo>
                    <a:lnTo>
                      <a:pt x="36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3" name="Freeform 674"/>
              <p:cNvSpPr>
                <a:spLocks/>
              </p:cNvSpPr>
              <p:nvPr/>
            </p:nvSpPr>
            <p:spPr bwMode="auto">
              <a:xfrm>
                <a:off x="7545388" y="6550026"/>
                <a:ext cx="57150" cy="1588"/>
              </a:xfrm>
              <a:custGeom>
                <a:avLst/>
                <a:gdLst>
                  <a:gd name="T0" fmla="*/ 0 w 36"/>
                  <a:gd name="T1" fmla="*/ 1 h 1"/>
                  <a:gd name="T2" fmla="*/ 0 w 36"/>
                  <a:gd name="T3" fmla="*/ 1 h 1"/>
                  <a:gd name="T4" fmla="*/ 0 w 36"/>
                  <a:gd name="T5" fmla="*/ 1 h 1"/>
                  <a:gd name="T6" fmla="*/ 1 w 36"/>
                  <a:gd name="T7" fmla="*/ 0 h 1"/>
                  <a:gd name="T8" fmla="*/ 3 w 36"/>
                  <a:gd name="T9" fmla="*/ 1 h 1"/>
                  <a:gd name="T10" fmla="*/ 3 w 36"/>
                  <a:gd name="T11" fmla="*/ 1 h 1"/>
                  <a:gd name="T12" fmla="*/ 3 w 36"/>
                  <a:gd name="T13" fmla="*/ 1 h 1"/>
                  <a:gd name="T14" fmla="*/ 5 w 36"/>
                  <a:gd name="T15" fmla="*/ 1 h 1"/>
                  <a:gd name="T16" fmla="*/ 6 w 36"/>
                  <a:gd name="T17" fmla="*/ 1 h 1"/>
                  <a:gd name="T18" fmla="*/ 6 w 36"/>
                  <a:gd name="T19" fmla="*/ 1 h 1"/>
                  <a:gd name="T20" fmla="*/ 6 w 36"/>
                  <a:gd name="T21" fmla="*/ 1 h 1"/>
                  <a:gd name="T22" fmla="*/ 9 w 36"/>
                  <a:gd name="T23" fmla="*/ 1 h 1"/>
                  <a:gd name="T24" fmla="*/ 9 w 36"/>
                  <a:gd name="T25" fmla="*/ 1 h 1"/>
                  <a:gd name="T26" fmla="*/ 9 w 36"/>
                  <a:gd name="T27" fmla="*/ 1 h 1"/>
                  <a:gd name="T28" fmla="*/ 10 w 36"/>
                  <a:gd name="T29" fmla="*/ 0 h 1"/>
                  <a:gd name="T30" fmla="*/ 12 w 36"/>
                  <a:gd name="T31" fmla="*/ 1 h 1"/>
                  <a:gd name="T32" fmla="*/ 12 w 36"/>
                  <a:gd name="T33" fmla="*/ 1 h 1"/>
                  <a:gd name="T34" fmla="*/ 12 w 36"/>
                  <a:gd name="T35" fmla="*/ 1 h 1"/>
                  <a:gd name="T36" fmla="*/ 12 w 36"/>
                  <a:gd name="T37" fmla="*/ 1 h 1"/>
                  <a:gd name="T38" fmla="*/ 14 w 36"/>
                  <a:gd name="T39" fmla="*/ 1 h 1"/>
                  <a:gd name="T40" fmla="*/ 15 w 36"/>
                  <a:gd name="T41" fmla="*/ 1 h 1"/>
                  <a:gd name="T42" fmla="*/ 15 w 36"/>
                  <a:gd name="T43" fmla="*/ 1 h 1"/>
                  <a:gd name="T44" fmla="*/ 16 w 36"/>
                  <a:gd name="T45" fmla="*/ 1 h 1"/>
                  <a:gd name="T46" fmla="*/ 18 w 36"/>
                  <a:gd name="T47" fmla="*/ 1 h 1"/>
                  <a:gd name="T48" fmla="*/ 18 w 36"/>
                  <a:gd name="T49" fmla="*/ 1 h 1"/>
                  <a:gd name="T50" fmla="*/ 18 w 36"/>
                  <a:gd name="T51" fmla="*/ 1 h 1"/>
                  <a:gd name="T52" fmla="*/ 19 w 36"/>
                  <a:gd name="T53" fmla="*/ 0 h 1"/>
                  <a:gd name="T54" fmla="*/ 21 w 36"/>
                  <a:gd name="T55" fmla="*/ 1 h 1"/>
                  <a:gd name="T56" fmla="*/ 21 w 36"/>
                  <a:gd name="T57" fmla="*/ 1 h 1"/>
                  <a:gd name="T58" fmla="*/ 21 w 36"/>
                  <a:gd name="T59" fmla="*/ 1 h 1"/>
                  <a:gd name="T60" fmla="*/ 22 w 36"/>
                  <a:gd name="T61" fmla="*/ 1 h 1"/>
                  <a:gd name="T62" fmla="*/ 24 w 36"/>
                  <a:gd name="T63" fmla="*/ 1 h 1"/>
                  <a:gd name="T64" fmla="*/ 24 w 36"/>
                  <a:gd name="T65" fmla="*/ 1 h 1"/>
                  <a:gd name="T66" fmla="*/ 24 w 36"/>
                  <a:gd name="T67" fmla="*/ 1 h 1"/>
                  <a:gd name="T68" fmla="*/ 24 w 36"/>
                  <a:gd name="T69" fmla="*/ 1 h 1"/>
                  <a:gd name="T70" fmla="*/ 26 w 36"/>
                  <a:gd name="T71" fmla="*/ 1 h 1"/>
                  <a:gd name="T72" fmla="*/ 27 w 36"/>
                  <a:gd name="T73" fmla="*/ 1 h 1"/>
                  <a:gd name="T74" fmla="*/ 27 w 36"/>
                  <a:gd name="T75" fmla="*/ 1 h 1"/>
                  <a:gd name="T76" fmla="*/ 27 w 36"/>
                  <a:gd name="T77" fmla="*/ 0 h 1"/>
                  <a:gd name="T78" fmla="*/ 30 w 36"/>
                  <a:gd name="T79" fmla="*/ 1 h 1"/>
                  <a:gd name="T80" fmla="*/ 30 w 36"/>
                  <a:gd name="T81" fmla="*/ 1 h 1"/>
                  <a:gd name="T82" fmla="*/ 30 w 36"/>
                  <a:gd name="T83" fmla="*/ 1 h 1"/>
                  <a:gd name="T84" fmla="*/ 30 w 36"/>
                  <a:gd name="T85" fmla="*/ 1 h 1"/>
                  <a:gd name="T86" fmla="*/ 33 w 36"/>
                  <a:gd name="T87" fmla="*/ 1 h 1"/>
                  <a:gd name="T88" fmla="*/ 33 w 36"/>
                  <a:gd name="T89" fmla="*/ 1 h 1"/>
                  <a:gd name="T90" fmla="*/ 33 w 36"/>
                  <a:gd name="T91" fmla="*/ 1 h 1"/>
                  <a:gd name="T92" fmla="*/ 34 w 36"/>
                  <a:gd name="T93" fmla="*/ 1 h 1"/>
                  <a:gd name="T94" fmla="*/ 35 w 36"/>
                  <a:gd name="T95" fmla="*/ 0 h 1"/>
                  <a:gd name="T96" fmla="*/ 36 w 36"/>
                  <a:gd name="T97" fmla="*/ 1 h 1"/>
                  <a:gd name="T98" fmla="*/ 36 w 3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0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6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0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0"/>
                    </a:lnTo>
                    <a:lnTo>
                      <a:pt x="36" y="1"/>
                    </a:lnTo>
                    <a:lnTo>
                      <a:pt x="36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4" name="Freeform 675"/>
              <p:cNvSpPr>
                <a:spLocks/>
              </p:cNvSpPr>
              <p:nvPr/>
            </p:nvSpPr>
            <p:spPr bwMode="auto">
              <a:xfrm>
                <a:off x="7602538" y="6550026"/>
                <a:ext cx="57150" cy="1588"/>
              </a:xfrm>
              <a:custGeom>
                <a:avLst/>
                <a:gdLst>
                  <a:gd name="T0" fmla="*/ 0 w 36"/>
                  <a:gd name="T1" fmla="*/ 1 h 1"/>
                  <a:gd name="T2" fmla="*/ 0 w 36"/>
                  <a:gd name="T3" fmla="*/ 1 h 1"/>
                  <a:gd name="T4" fmla="*/ 2 w 36"/>
                  <a:gd name="T5" fmla="*/ 1 h 1"/>
                  <a:gd name="T6" fmla="*/ 3 w 36"/>
                  <a:gd name="T7" fmla="*/ 1 h 1"/>
                  <a:gd name="T8" fmla="*/ 3 w 36"/>
                  <a:gd name="T9" fmla="*/ 1 h 1"/>
                  <a:gd name="T10" fmla="*/ 4 w 36"/>
                  <a:gd name="T11" fmla="*/ 1 h 1"/>
                  <a:gd name="T12" fmla="*/ 6 w 36"/>
                  <a:gd name="T13" fmla="*/ 1 h 1"/>
                  <a:gd name="T14" fmla="*/ 6 w 36"/>
                  <a:gd name="T15" fmla="*/ 1 h 1"/>
                  <a:gd name="T16" fmla="*/ 6 w 36"/>
                  <a:gd name="T17" fmla="*/ 1 h 1"/>
                  <a:gd name="T18" fmla="*/ 8 w 36"/>
                  <a:gd name="T19" fmla="*/ 0 h 1"/>
                  <a:gd name="T20" fmla="*/ 9 w 36"/>
                  <a:gd name="T21" fmla="*/ 1 h 1"/>
                  <a:gd name="T22" fmla="*/ 9 w 36"/>
                  <a:gd name="T23" fmla="*/ 1 h 1"/>
                  <a:gd name="T24" fmla="*/ 9 w 36"/>
                  <a:gd name="T25" fmla="*/ 1 h 1"/>
                  <a:gd name="T26" fmla="*/ 9 w 36"/>
                  <a:gd name="T27" fmla="*/ 1 h 1"/>
                  <a:gd name="T28" fmla="*/ 11 w 36"/>
                  <a:gd name="T29" fmla="*/ 1 h 1"/>
                  <a:gd name="T30" fmla="*/ 12 w 36"/>
                  <a:gd name="T31" fmla="*/ 1 h 1"/>
                  <a:gd name="T32" fmla="*/ 12 w 36"/>
                  <a:gd name="T33" fmla="*/ 1 h 1"/>
                  <a:gd name="T34" fmla="*/ 12 w 36"/>
                  <a:gd name="T35" fmla="*/ 1 h 1"/>
                  <a:gd name="T36" fmla="*/ 15 w 36"/>
                  <a:gd name="T37" fmla="*/ 1 h 1"/>
                  <a:gd name="T38" fmla="*/ 15 w 36"/>
                  <a:gd name="T39" fmla="*/ 1 h 1"/>
                  <a:gd name="T40" fmla="*/ 15 w 36"/>
                  <a:gd name="T41" fmla="*/ 1 h 1"/>
                  <a:gd name="T42" fmla="*/ 16 w 36"/>
                  <a:gd name="T43" fmla="*/ 0 h 1"/>
                  <a:gd name="T44" fmla="*/ 18 w 36"/>
                  <a:gd name="T45" fmla="*/ 1 h 1"/>
                  <a:gd name="T46" fmla="*/ 18 w 36"/>
                  <a:gd name="T47" fmla="*/ 1 h 1"/>
                  <a:gd name="T48" fmla="*/ 18 w 36"/>
                  <a:gd name="T49" fmla="*/ 1 h 1"/>
                  <a:gd name="T50" fmla="*/ 19 w 36"/>
                  <a:gd name="T51" fmla="*/ 1 h 1"/>
                  <a:gd name="T52" fmla="*/ 21 w 36"/>
                  <a:gd name="T53" fmla="*/ 1 h 1"/>
                  <a:gd name="T54" fmla="*/ 21 w 36"/>
                  <a:gd name="T55" fmla="*/ 1 h 1"/>
                  <a:gd name="T56" fmla="*/ 21 w 36"/>
                  <a:gd name="T57" fmla="*/ 1 h 1"/>
                  <a:gd name="T58" fmla="*/ 21 w 36"/>
                  <a:gd name="T59" fmla="*/ 1 h 1"/>
                  <a:gd name="T60" fmla="*/ 24 w 36"/>
                  <a:gd name="T61" fmla="*/ 0 h 1"/>
                  <a:gd name="T62" fmla="*/ 24 w 36"/>
                  <a:gd name="T63" fmla="*/ 0 h 1"/>
                  <a:gd name="T64" fmla="*/ 24 w 36"/>
                  <a:gd name="T65" fmla="*/ 1 h 1"/>
                  <a:gd name="T66" fmla="*/ 24 w 36"/>
                  <a:gd name="T67" fmla="*/ 0 h 1"/>
                  <a:gd name="T68" fmla="*/ 27 w 36"/>
                  <a:gd name="T69" fmla="*/ 1 h 1"/>
                  <a:gd name="T70" fmla="*/ 27 w 36"/>
                  <a:gd name="T71" fmla="*/ 1 h 1"/>
                  <a:gd name="T72" fmla="*/ 27 w 36"/>
                  <a:gd name="T73" fmla="*/ 1 h 1"/>
                  <a:gd name="T74" fmla="*/ 28 w 36"/>
                  <a:gd name="T75" fmla="*/ 1 h 1"/>
                  <a:gd name="T76" fmla="*/ 30 w 36"/>
                  <a:gd name="T77" fmla="*/ 1 h 1"/>
                  <a:gd name="T78" fmla="*/ 30 w 36"/>
                  <a:gd name="T79" fmla="*/ 1 h 1"/>
                  <a:gd name="T80" fmla="*/ 30 w 36"/>
                  <a:gd name="T81" fmla="*/ 1 h 1"/>
                  <a:gd name="T82" fmla="*/ 31 w 36"/>
                  <a:gd name="T83" fmla="*/ 1 h 1"/>
                  <a:gd name="T84" fmla="*/ 32 w 36"/>
                  <a:gd name="T85" fmla="*/ 0 h 1"/>
                  <a:gd name="T86" fmla="*/ 33 w 36"/>
                  <a:gd name="T87" fmla="*/ 1 h 1"/>
                  <a:gd name="T88" fmla="*/ 33 w 36"/>
                  <a:gd name="T89" fmla="*/ 1 h 1"/>
                  <a:gd name="T90" fmla="*/ 33 w 36"/>
                  <a:gd name="T91" fmla="*/ 1 h 1"/>
                  <a:gd name="T92" fmla="*/ 36 w 36"/>
                  <a:gd name="T93" fmla="*/ 1 h 1"/>
                  <a:gd name="T94" fmla="*/ 36 w 36"/>
                  <a:gd name="T95" fmla="*/ 1 h 1"/>
                  <a:gd name="T96" fmla="*/ 36 w 36"/>
                  <a:gd name="T97" fmla="*/ 1 h 1"/>
                  <a:gd name="T98" fmla="*/ 36 w 3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1"/>
                    </a:lnTo>
                    <a:lnTo>
                      <a:pt x="24" y="0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8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2" y="0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6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5" name="Freeform 676"/>
              <p:cNvSpPr>
                <a:spLocks/>
              </p:cNvSpPr>
              <p:nvPr/>
            </p:nvSpPr>
            <p:spPr bwMode="auto">
              <a:xfrm>
                <a:off x="7659688" y="6535738"/>
                <a:ext cx="61913" cy="15875"/>
              </a:xfrm>
              <a:custGeom>
                <a:avLst/>
                <a:gdLst>
                  <a:gd name="T0" fmla="*/ 0 w 39"/>
                  <a:gd name="T1" fmla="*/ 10 h 10"/>
                  <a:gd name="T2" fmla="*/ 3 w 39"/>
                  <a:gd name="T3" fmla="*/ 10 h 10"/>
                  <a:gd name="T4" fmla="*/ 3 w 39"/>
                  <a:gd name="T5" fmla="*/ 10 h 10"/>
                  <a:gd name="T6" fmla="*/ 3 w 39"/>
                  <a:gd name="T7" fmla="*/ 10 h 10"/>
                  <a:gd name="T8" fmla="*/ 5 w 39"/>
                  <a:gd name="T9" fmla="*/ 8 h 10"/>
                  <a:gd name="T10" fmla="*/ 6 w 39"/>
                  <a:gd name="T11" fmla="*/ 10 h 10"/>
                  <a:gd name="T12" fmla="*/ 6 w 39"/>
                  <a:gd name="T13" fmla="*/ 10 h 10"/>
                  <a:gd name="T14" fmla="*/ 6 w 39"/>
                  <a:gd name="T15" fmla="*/ 10 h 10"/>
                  <a:gd name="T16" fmla="*/ 9 w 39"/>
                  <a:gd name="T17" fmla="*/ 10 h 10"/>
                  <a:gd name="T18" fmla="*/ 9 w 39"/>
                  <a:gd name="T19" fmla="*/ 10 h 10"/>
                  <a:gd name="T20" fmla="*/ 9 w 39"/>
                  <a:gd name="T21" fmla="*/ 10 h 10"/>
                  <a:gd name="T22" fmla="*/ 10 w 39"/>
                  <a:gd name="T23" fmla="*/ 10 h 10"/>
                  <a:gd name="T24" fmla="*/ 12 w 39"/>
                  <a:gd name="T25" fmla="*/ 9 h 10"/>
                  <a:gd name="T26" fmla="*/ 12 w 39"/>
                  <a:gd name="T27" fmla="*/ 10 h 10"/>
                  <a:gd name="T28" fmla="*/ 12 w 39"/>
                  <a:gd name="T29" fmla="*/ 10 h 10"/>
                  <a:gd name="T30" fmla="*/ 13 w 39"/>
                  <a:gd name="T31" fmla="*/ 7 h 10"/>
                  <a:gd name="T32" fmla="*/ 15 w 39"/>
                  <a:gd name="T33" fmla="*/ 10 h 10"/>
                  <a:gd name="T34" fmla="*/ 15 w 39"/>
                  <a:gd name="T35" fmla="*/ 10 h 10"/>
                  <a:gd name="T36" fmla="*/ 15 w 39"/>
                  <a:gd name="T37" fmla="*/ 10 h 10"/>
                  <a:gd name="T38" fmla="*/ 16 w 39"/>
                  <a:gd name="T39" fmla="*/ 10 h 10"/>
                  <a:gd name="T40" fmla="*/ 18 w 39"/>
                  <a:gd name="T41" fmla="*/ 10 h 10"/>
                  <a:gd name="T42" fmla="*/ 18 w 39"/>
                  <a:gd name="T43" fmla="*/ 10 h 10"/>
                  <a:gd name="T44" fmla="*/ 18 w 39"/>
                  <a:gd name="T45" fmla="*/ 10 h 10"/>
                  <a:gd name="T46" fmla="*/ 18 w 39"/>
                  <a:gd name="T47" fmla="*/ 10 h 10"/>
                  <a:gd name="T48" fmla="*/ 21 w 39"/>
                  <a:gd name="T49" fmla="*/ 7 h 10"/>
                  <a:gd name="T50" fmla="*/ 21 w 39"/>
                  <a:gd name="T51" fmla="*/ 10 h 10"/>
                  <a:gd name="T52" fmla="*/ 21 w 39"/>
                  <a:gd name="T53" fmla="*/ 10 h 10"/>
                  <a:gd name="T54" fmla="*/ 21 w 39"/>
                  <a:gd name="T55" fmla="*/ 8 h 10"/>
                  <a:gd name="T56" fmla="*/ 24 w 39"/>
                  <a:gd name="T57" fmla="*/ 10 h 10"/>
                  <a:gd name="T58" fmla="*/ 24 w 39"/>
                  <a:gd name="T59" fmla="*/ 10 h 10"/>
                  <a:gd name="T60" fmla="*/ 24 w 39"/>
                  <a:gd name="T61" fmla="*/ 10 h 10"/>
                  <a:gd name="T62" fmla="*/ 25 w 39"/>
                  <a:gd name="T63" fmla="*/ 10 h 10"/>
                  <a:gd name="T64" fmla="*/ 27 w 39"/>
                  <a:gd name="T65" fmla="*/ 10 h 10"/>
                  <a:gd name="T66" fmla="*/ 27 w 39"/>
                  <a:gd name="T67" fmla="*/ 10 h 10"/>
                  <a:gd name="T68" fmla="*/ 27 w 39"/>
                  <a:gd name="T69" fmla="*/ 10 h 10"/>
                  <a:gd name="T70" fmla="*/ 28 w 39"/>
                  <a:gd name="T71" fmla="*/ 10 h 10"/>
                  <a:gd name="T72" fmla="*/ 29 w 39"/>
                  <a:gd name="T73" fmla="*/ 2 h 10"/>
                  <a:gd name="T74" fmla="*/ 30 w 39"/>
                  <a:gd name="T75" fmla="*/ 10 h 10"/>
                  <a:gd name="T76" fmla="*/ 30 w 39"/>
                  <a:gd name="T77" fmla="*/ 10 h 10"/>
                  <a:gd name="T78" fmla="*/ 33 w 39"/>
                  <a:gd name="T79" fmla="*/ 10 h 10"/>
                  <a:gd name="T80" fmla="*/ 33 w 39"/>
                  <a:gd name="T81" fmla="*/ 10 h 10"/>
                  <a:gd name="T82" fmla="*/ 33 w 39"/>
                  <a:gd name="T83" fmla="*/ 10 h 10"/>
                  <a:gd name="T84" fmla="*/ 34 w 39"/>
                  <a:gd name="T85" fmla="*/ 10 h 10"/>
                  <a:gd name="T86" fmla="*/ 36 w 39"/>
                  <a:gd name="T87" fmla="*/ 10 h 10"/>
                  <a:gd name="T88" fmla="*/ 36 w 39"/>
                  <a:gd name="T89" fmla="*/ 10 h 10"/>
                  <a:gd name="T90" fmla="*/ 36 w 39"/>
                  <a:gd name="T91" fmla="*/ 10 h 10"/>
                  <a:gd name="T92" fmla="*/ 37 w 39"/>
                  <a:gd name="T93" fmla="*/ 0 h 10"/>
                  <a:gd name="T94" fmla="*/ 39 w 39"/>
                  <a:gd name="T95" fmla="*/ 10 h 10"/>
                  <a:gd name="T96" fmla="*/ 39 w 39"/>
                  <a:gd name="T97" fmla="*/ 10 h 10"/>
                  <a:gd name="T98" fmla="*/ 39 w 39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0">
                    <a:moveTo>
                      <a:pt x="0" y="10"/>
                    </a:move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5" y="8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7"/>
                    </a:lnTo>
                    <a:lnTo>
                      <a:pt x="15" y="10"/>
                    </a:lnTo>
                    <a:lnTo>
                      <a:pt x="15" y="10"/>
                    </a:lnTo>
                    <a:lnTo>
                      <a:pt x="15" y="10"/>
                    </a:lnTo>
                    <a:lnTo>
                      <a:pt x="16" y="10"/>
                    </a:lnTo>
                    <a:lnTo>
                      <a:pt x="18" y="10"/>
                    </a:lnTo>
                    <a:lnTo>
                      <a:pt x="18" y="10"/>
                    </a:lnTo>
                    <a:lnTo>
                      <a:pt x="18" y="10"/>
                    </a:lnTo>
                    <a:lnTo>
                      <a:pt x="18" y="10"/>
                    </a:lnTo>
                    <a:lnTo>
                      <a:pt x="21" y="7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24" y="10"/>
                    </a:lnTo>
                    <a:lnTo>
                      <a:pt x="24" y="10"/>
                    </a:lnTo>
                    <a:lnTo>
                      <a:pt x="24" y="10"/>
                    </a:lnTo>
                    <a:lnTo>
                      <a:pt x="25" y="10"/>
                    </a:lnTo>
                    <a:lnTo>
                      <a:pt x="27" y="10"/>
                    </a:lnTo>
                    <a:lnTo>
                      <a:pt x="27" y="10"/>
                    </a:lnTo>
                    <a:lnTo>
                      <a:pt x="27" y="10"/>
                    </a:lnTo>
                    <a:lnTo>
                      <a:pt x="28" y="10"/>
                    </a:lnTo>
                    <a:lnTo>
                      <a:pt x="29" y="2"/>
                    </a:lnTo>
                    <a:lnTo>
                      <a:pt x="30" y="10"/>
                    </a:lnTo>
                    <a:lnTo>
                      <a:pt x="30" y="10"/>
                    </a:lnTo>
                    <a:lnTo>
                      <a:pt x="33" y="10"/>
                    </a:lnTo>
                    <a:lnTo>
                      <a:pt x="33" y="10"/>
                    </a:lnTo>
                    <a:lnTo>
                      <a:pt x="33" y="10"/>
                    </a:lnTo>
                    <a:lnTo>
                      <a:pt x="34" y="10"/>
                    </a:lnTo>
                    <a:lnTo>
                      <a:pt x="36" y="10"/>
                    </a:lnTo>
                    <a:lnTo>
                      <a:pt x="36" y="10"/>
                    </a:lnTo>
                    <a:lnTo>
                      <a:pt x="36" y="10"/>
                    </a:lnTo>
                    <a:lnTo>
                      <a:pt x="37" y="0"/>
                    </a:lnTo>
                    <a:lnTo>
                      <a:pt x="39" y="10"/>
                    </a:lnTo>
                    <a:lnTo>
                      <a:pt x="39" y="10"/>
                    </a:lnTo>
                    <a:lnTo>
                      <a:pt x="39" y="1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6" name="Freeform 677"/>
              <p:cNvSpPr>
                <a:spLocks/>
              </p:cNvSpPr>
              <p:nvPr/>
            </p:nvSpPr>
            <p:spPr bwMode="auto">
              <a:xfrm>
                <a:off x="7721600" y="6475413"/>
                <a:ext cx="61913" cy="76200"/>
              </a:xfrm>
              <a:custGeom>
                <a:avLst/>
                <a:gdLst>
                  <a:gd name="T0" fmla="*/ 0 w 39"/>
                  <a:gd name="T1" fmla="*/ 48 h 48"/>
                  <a:gd name="T2" fmla="*/ 3 w 39"/>
                  <a:gd name="T3" fmla="*/ 48 h 48"/>
                  <a:gd name="T4" fmla="*/ 3 w 39"/>
                  <a:gd name="T5" fmla="*/ 48 h 48"/>
                  <a:gd name="T6" fmla="*/ 3 w 39"/>
                  <a:gd name="T7" fmla="*/ 48 h 48"/>
                  <a:gd name="T8" fmla="*/ 3 w 39"/>
                  <a:gd name="T9" fmla="*/ 48 h 48"/>
                  <a:gd name="T10" fmla="*/ 6 w 39"/>
                  <a:gd name="T11" fmla="*/ 46 h 48"/>
                  <a:gd name="T12" fmla="*/ 6 w 39"/>
                  <a:gd name="T13" fmla="*/ 48 h 48"/>
                  <a:gd name="T14" fmla="*/ 6 w 39"/>
                  <a:gd name="T15" fmla="*/ 48 h 48"/>
                  <a:gd name="T16" fmla="*/ 6 w 39"/>
                  <a:gd name="T17" fmla="*/ 33 h 48"/>
                  <a:gd name="T18" fmla="*/ 9 w 39"/>
                  <a:gd name="T19" fmla="*/ 48 h 48"/>
                  <a:gd name="T20" fmla="*/ 9 w 39"/>
                  <a:gd name="T21" fmla="*/ 48 h 48"/>
                  <a:gd name="T22" fmla="*/ 9 w 39"/>
                  <a:gd name="T23" fmla="*/ 48 h 48"/>
                  <a:gd name="T24" fmla="*/ 11 w 39"/>
                  <a:gd name="T25" fmla="*/ 48 h 48"/>
                  <a:gd name="T26" fmla="*/ 12 w 39"/>
                  <a:gd name="T27" fmla="*/ 48 h 48"/>
                  <a:gd name="T28" fmla="*/ 12 w 39"/>
                  <a:gd name="T29" fmla="*/ 48 h 48"/>
                  <a:gd name="T30" fmla="*/ 12 w 39"/>
                  <a:gd name="T31" fmla="*/ 48 h 48"/>
                  <a:gd name="T32" fmla="*/ 13 w 39"/>
                  <a:gd name="T33" fmla="*/ 48 h 48"/>
                  <a:gd name="T34" fmla="*/ 15 w 39"/>
                  <a:gd name="T35" fmla="*/ 36 h 48"/>
                  <a:gd name="T36" fmla="*/ 15 w 39"/>
                  <a:gd name="T37" fmla="*/ 48 h 48"/>
                  <a:gd name="T38" fmla="*/ 15 w 39"/>
                  <a:gd name="T39" fmla="*/ 48 h 48"/>
                  <a:gd name="T40" fmla="*/ 15 w 39"/>
                  <a:gd name="T41" fmla="*/ 47 h 48"/>
                  <a:gd name="T42" fmla="*/ 18 w 39"/>
                  <a:gd name="T43" fmla="*/ 48 h 48"/>
                  <a:gd name="T44" fmla="*/ 18 w 39"/>
                  <a:gd name="T45" fmla="*/ 48 h 48"/>
                  <a:gd name="T46" fmla="*/ 18 w 39"/>
                  <a:gd name="T47" fmla="*/ 48 h 48"/>
                  <a:gd name="T48" fmla="*/ 18 w 39"/>
                  <a:gd name="T49" fmla="*/ 48 h 48"/>
                  <a:gd name="T50" fmla="*/ 21 w 39"/>
                  <a:gd name="T51" fmla="*/ 48 h 48"/>
                  <a:gd name="T52" fmla="*/ 21 w 39"/>
                  <a:gd name="T53" fmla="*/ 48 h 48"/>
                  <a:gd name="T54" fmla="*/ 21 w 39"/>
                  <a:gd name="T55" fmla="*/ 48 h 48"/>
                  <a:gd name="T56" fmla="*/ 21 w 39"/>
                  <a:gd name="T57" fmla="*/ 48 h 48"/>
                  <a:gd name="T58" fmla="*/ 23 w 39"/>
                  <a:gd name="T59" fmla="*/ 34 h 48"/>
                  <a:gd name="T60" fmla="*/ 24 w 39"/>
                  <a:gd name="T61" fmla="*/ 48 h 48"/>
                  <a:gd name="T62" fmla="*/ 24 w 39"/>
                  <a:gd name="T63" fmla="*/ 48 h 48"/>
                  <a:gd name="T64" fmla="*/ 24 w 39"/>
                  <a:gd name="T65" fmla="*/ 48 h 48"/>
                  <a:gd name="T66" fmla="*/ 26 w 39"/>
                  <a:gd name="T67" fmla="*/ 48 h 48"/>
                  <a:gd name="T68" fmla="*/ 27 w 39"/>
                  <a:gd name="T69" fmla="*/ 48 h 48"/>
                  <a:gd name="T70" fmla="*/ 27 w 39"/>
                  <a:gd name="T71" fmla="*/ 48 h 48"/>
                  <a:gd name="T72" fmla="*/ 27 w 39"/>
                  <a:gd name="T73" fmla="*/ 48 h 48"/>
                  <a:gd name="T74" fmla="*/ 30 w 39"/>
                  <a:gd name="T75" fmla="*/ 48 h 48"/>
                  <a:gd name="T76" fmla="*/ 30 w 39"/>
                  <a:gd name="T77" fmla="*/ 48 h 48"/>
                  <a:gd name="T78" fmla="*/ 30 w 39"/>
                  <a:gd name="T79" fmla="*/ 48 h 48"/>
                  <a:gd name="T80" fmla="*/ 31 w 39"/>
                  <a:gd name="T81" fmla="*/ 18 h 48"/>
                  <a:gd name="T82" fmla="*/ 33 w 39"/>
                  <a:gd name="T83" fmla="*/ 48 h 48"/>
                  <a:gd name="T84" fmla="*/ 33 w 39"/>
                  <a:gd name="T85" fmla="*/ 48 h 48"/>
                  <a:gd name="T86" fmla="*/ 33 w 39"/>
                  <a:gd name="T87" fmla="*/ 48 h 48"/>
                  <a:gd name="T88" fmla="*/ 35 w 39"/>
                  <a:gd name="T89" fmla="*/ 48 h 48"/>
                  <a:gd name="T90" fmla="*/ 36 w 39"/>
                  <a:gd name="T91" fmla="*/ 48 h 48"/>
                  <a:gd name="T92" fmla="*/ 36 w 39"/>
                  <a:gd name="T93" fmla="*/ 48 h 48"/>
                  <a:gd name="T94" fmla="*/ 36 w 39"/>
                  <a:gd name="T95" fmla="*/ 48 h 48"/>
                  <a:gd name="T96" fmla="*/ 36 w 39"/>
                  <a:gd name="T97" fmla="*/ 48 h 48"/>
                  <a:gd name="T98" fmla="*/ 39 w 39"/>
                  <a:gd name="T9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48">
                    <a:moveTo>
                      <a:pt x="0" y="48"/>
                    </a:moveTo>
                    <a:lnTo>
                      <a:pt x="3" y="48"/>
                    </a:lnTo>
                    <a:lnTo>
                      <a:pt x="3" y="48"/>
                    </a:lnTo>
                    <a:lnTo>
                      <a:pt x="3" y="48"/>
                    </a:lnTo>
                    <a:lnTo>
                      <a:pt x="3" y="48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6" y="48"/>
                    </a:lnTo>
                    <a:lnTo>
                      <a:pt x="6" y="33"/>
                    </a:lnTo>
                    <a:lnTo>
                      <a:pt x="9" y="48"/>
                    </a:lnTo>
                    <a:lnTo>
                      <a:pt x="9" y="48"/>
                    </a:lnTo>
                    <a:lnTo>
                      <a:pt x="9" y="48"/>
                    </a:lnTo>
                    <a:lnTo>
                      <a:pt x="11" y="48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3" y="48"/>
                    </a:lnTo>
                    <a:lnTo>
                      <a:pt x="15" y="36"/>
                    </a:lnTo>
                    <a:lnTo>
                      <a:pt x="15" y="48"/>
                    </a:lnTo>
                    <a:lnTo>
                      <a:pt x="15" y="48"/>
                    </a:lnTo>
                    <a:lnTo>
                      <a:pt x="15" y="47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21" y="48"/>
                    </a:lnTo>
                    <a:lnTo>
                      <a:pt x="21" y="48"/>
                    </a:lnTo>
                    <a:lnTo>
                      <a:pt x="21" y="48"/>
                    </a:lnTo>
                    <a:lnTo>
                      <a:pt x="21" y="48"/>
                    </a:lnTo>
                    <a:lnTo>
                      <a:pt x="23" y="34"/>
                    </a:lnTo>
                    <a:lnTo>
                      <a:pt x="24" y="48"/>
                    </a:lnTo>
                    <a:lnTo>
                      <a:pt x="24" y="48"/>
                    </a:lnTo>
                    <a:lnTo>
                      <a:pt x="24" y="48"/>
                    </a:lnTo>
                    <a:lnTo>
                      <a:pt x="26" y="48"/>
                    </a:lnTo>
                    <a:lnTo>
                      <a:pt x="27" y="48"/>
                    </a:lnTo>
                    <a:lnTo>
                      <a:pt x="27" y="48"/>
                    </a:lnTo>
                    <a:lnTo>
                      <a:pt x="27" y="48"/>
                    </a:lnTo>
                    <a:lnTo>
                      <a:pt x="30" y="48"/>
                    </a:lnTo>
                    <a:lnTo>
                      <a:pt x="30" y="48"/>
                    </a:lnTo>
                    <a:lnTo>
                      <a:pt x="30" y="48"/>
                    </a:lnTo>
                    <a:lnTo>
                      <a:pt x="31" y="18"/>
                    </a:lnTo>
                    <a:lnTo>
                      <a:pt x="33" y="48"/>
                    </a:lnTo>
                    <a:lnTo>
                      <a:pt x="33" y="48"/>
                    </a:lnTo>
                    <a:lnTo>
                      <a:pt x="33" y="48"/>
                    </a:lnTo>
                    <a:lnTo>
                      <a:pt x="35" y="4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9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7" name="Freeform 678"/>
              <p:cNvSpPr>
                <a:spLocks/>
              </p:cNvSpPr>
              <p:nvPr/>
            </p:nvSpPr>
            <p:spPr bwMode="auto">
              <a:xfrm>
                <a:off x="7783513" y="6364288"/>
                <a:ext cx="57150" cy="187325"/>
              </a:xfrm>
              <a:custGeom>
                <a:avLst/>
                <a:gdLst>
                  <a:gd name="T0" fmla="*/ 0 w 36"/>
                  <a:gd name="T1" fmla="*/ 70 h 118"/>
                  <a:gd name="T2" fmla="*/ 0 w 36"/>
                  <a:gd name="T3" fmla="*/ 116 h 118"/>
                  <a:gd name="T4" fmla="*/ 0 w 36"/>
                  <a:gd name="T5" fmla="*/ 111 h 118"/>
                  <a:gd name="T6" fmla="*/ 0 w 36"/>
                  <a:gd name="T7" fmla="*/ 100 h 118"/>
                  <a:gd name="T8" fmla="*/ 2 w 36"/>
                  <a:gd name="T9" fmla="*/ 118 h 118"/>
                  <a:gd name="T10" fmla="*/ 3 w 36"/>
                  <a:gd name="T11" fmla="*/ 118 h 118"/>
                  <a:gd name="T12" fmla="*/ 3 w 36"/>
                  <a:gd name="T13" fmla="*/ 118 h 118"/>
                  <a:gd name="T14" fmla="*/ 4 w 36"/>
                  <a:gd name="T15" fmla="*/ 118 h 118"/>
                  <a:gd name="T16" fmla="*/ 6 w 36"/>
                  <a:gd name="T17" fmla="*/ 118 h 118"/>
                  <a:gd name="T18" fmla="*/ 6 w 36"/>
                  <a:gd name="T19" fmla="*/ 118 h 118"/>
                  <a:gd name="T20" fmla="*/ 6 w 36"/>
                  <a:gd name="T21" fmla="*/ 118 h 118"/>
                  <a:gd name="T22" fmla="*/ 6 w 36"/>
                  <a:gd name="T23" fmla="*/ 118 h 118"/>
                  <a:gd name="T24" fmla="*/ 8 w 36"/>
                  <a:gd name="T25" fmla="*/ 74 h 118"/>
                  <a:gd name="T26" fmla="*/ 9 w 36"/>
                  <a:gd name="T27" fmla="*/ 118 h 118"/>
                  <a:gd name="T28" fmla="*/ 9 w 36"/>
                  <a:gd name="T29" fmla="*/ 118 h 118"/>
                  <a:gd name="T30" fmla="*/ 9 w 36"/>
                  <a:gd name="T31" fmla="*/ 118 h 118"/>
                  <a:gd name="T32" fmla="*/ 12 w 36"/>
                  <a:gd name="T33" fmla="*/ 118 h 118"/>
                  <a:gd name="T34" fmla="*/ 12 w 36"/>
                  <a:gd name="T35" fmla="*/ 118 h 118"/>
                  <a:gd name="T36" fmla="*/ 12 w 36"/>
                  <a:gd name="T37" fmla="*/ 118 h 118"/>
                  <a:gd name="T38" fmla="*/ 13 w 36"/>
                  <a:gd name="T39" fmla="*/ 118 h 118"/>
                  <a:gd name="T40" fmla="*/ 15 w 36"/>
                  <a:gd name="T41" fmla="*/ 118 h 118"/>
                  <a:gd name="T42" fmla="*/ 15 w 36"/>
                  <a:gd name="T43" fmla="*/ 118 h 118"/>
                  <a:gd name="T44" fmla="*/ 15 w 36"/>
                  <a:gd name="T45" fmla="*/ 118 h 118"/>
                  <a:gd name="T46" fmla="*/ 17 w 36"/>
                  <a:gd name="T47" fmla="*/ 47 h 118"/>
                  <a:gd name="T48" fmla="*/ 17 w 36"/>
                  <a:gd name="T49" fmla="*/ 118 h 118"/>
                  <a:gd name="T50" fmla="*/ 18 w 36"/>
                  <a:gd name="T51" fmla="*/ 118 h 118"/>
                  <a:gd name="T52" fmla="*/ 18 w 36"/>
                  <a:gd name="T53" fmla="*/ 118 h 118"/>
                  <a:gd name="T54" fmla="*/ 18 w 36"/>
                  <a:gd name="T55" fmla="*/ 118 h 118"/>
                  <a:gd name="T56" fmla="*/ 21 w 36"/>
                  <a:gd name="T57" fmla="*/ 118 h 118"/>
                  <a:gd name="T58" fmla="*/ 21 w 36"/>
                  <a:gd name="T59" fmla="*/ 118 h 118"/>
                  <a:gd name="T60" fmla="*/ 21 w 36"/>
                  <a:gd name="T61" fmla="*/ 118 h 118"/>
                  <a:gd name="T62" fmla="*/ 21 w 36"/>
                  <a:gd name="T63" fmla="*/ 118 h 118"/>
                  <a:gd name="T64" fmla="*/ 24 w 36"/>
                  <a:gd name="T65" fmla="*/ 117 h 118"/>
                  <a:gd name="T66" fmla="*/ 24 w 36"/>
                  <a:gd name="T67" fmla="*/ 118 h 118"/>
                  <a:gd name="T68" fmla="*/ 24 w 36"/>
                  <a:gd name="T69" fmla="*/ 118 h 118"/>
                  <a:gd name="T70" fmla="*/ 25 w 36"/>
                  <a:gd name="T71" fmla="*/ 46 h 118"/>
                  <a:gd name="T72" fmla="*/ 27 w 36"/>
                  <a:gd name="T73" fmla="*/ 118 h 118"/>
                  <a:gd name="T74" fmla="*/ 27 w 36"/>
                  <a:gd name="T75" fmla="*/ 118 h 118"/>
                  <a:gd name="T76" fmla="*/ 27 w 36"/>
                  <a:gd name="T77" fmla="*/ 118 h 118"/>
                  <a:gd name="T78" fmla="*/ 27 w 36"/>
                  <a:gd name="T79" fmla="*/ 118 h 118"/>
                  <a:gd name="T80" fmla="*/ 29 w 36"/>
                  <a:gd name="T81" fmla="*/ 118 h 118"/>
                  <a:gd name="T82" fmla="*/ 30 w 36"/>
                  <a:gd name="T83" fmla="*/ 118 h 118"/>
                  <a:gd name="T84" fmla="*/ 30 w 36"/>
                  <a:gd name="T85" fmla="*/ 118 h 118"/>
                  <a:gd name="T86" fmla="*/ 32 w 36"/>
                  <a:gd name="T87" fmla="*/ 118 h 118"/>
                  <a:gd name="T88" fmla="*/ 33 w 36"/>
                  <a:gd name="T89" fmla="*/ 0 h 118"/>
                  <a:gd name="T90" fmla="*/ 33 w 36"/>
                  <a:gd name="T91" fmla="*/ 113 h 118"/>
                  <a:gd name="T92" fmla="*/ 33 w 36"/>
                  <a:gd name="T93" fmla="*/ 115 h 118"/>
                  <a:gd name="T94" fmla="*/ 33 w 36"/>
                  <a:gd name="T95" fmla="*/ 115 h 118"/>
                  <a:gd name="T96" fmla="*/ 36 w 36"/>
                  <a:gd name="T97" fmla="*/ 118 h 118"/>
                  <a:gd name="T98" fmla="*/ 36 w 36"/>
                  <a:gd name="T99" fmla="*/ 118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18">
                    <a:moveTo>
                      <a:pt x="0" y="70"/>
                    </a:moveTo>
                    <a:lnTo>
                      <a:pt x="0" y="116"/>
                    </a:lnTo>
                    <a:lnTo>
                      <a:pt x="0" y="111"/>
                    </a:lnTo>
                    <a:lnTo>
                      <a:pt x="0" y="100"/>
                    </a:lnTo>
                    <a:lnTo>
                      <a:pt x="2" y="118"/>
                    </a:lnTo>
                    <a:lnTo>
                      <a:pt x="3" y="118"/>
                    </a:lnTo>
                    <a:lnTo>
                      <a:pt x="3" y="118"/>
                    </a:lnTo>
                    <a:lnTo>
                      <a:pt x="4" y="118"/>
                    </a:lnTo>
                    <a:lnTo>
                      <a:pt x="6" y="118"/>
                    </a:lnTo>
                    <a:lnTo>
                      <a:pt x="6" y="118"/>
                    </a:lnTo>
                    <a:lnTo>
                      <a:pt x="6" y="118"/>
                    </a:lnTo>
                    <a:lnTo>
                      <a:pt x="6" y="118"/>
                    </a:lnTo>
                    <a:lnTo>
                      <a:pt x="8" y="74"/>
                    </a:lnTo>
                    <a:lnTo>
                      <a:pt x="9" y="118"/>
                    </a:lnTo>
                    <a:lnTo>
                      <a:pt x="9" y="118"/>
                    </a:lnTo>
                    <a:lnTo>
                      <a:pt x="9" y="118"/>
                    </a:lnTo>
                    <a:lnTo>
                      <a:pt x="12" y="118"/>
                    </a:lnTo>
                    <a:lnTo>
                      <a:pt x="12" y="118"/>
                    </a:lnTo>
                    <a:lnTo>
                      <a:pt x="12" y="118"/>
                    </a:lnTo>
                    <a:lnTo>
                      <a:pt x="13" y="118"/>
                    </a:lnTo>
                    <a:lnTo>
                      <a:pt x="15" y="118"/>
                    </a:lnTo>
                    <a:lnTo>
                      <a:pt x="15" y="118"/>
                    </a:lnTo>
                    <a:lnTo>
                      <a:pt x="15" y="118"/>
                    </a:lnTo>
                    <a:lnTo>
                      <a:pt x="17" y="47"/>
                    </a:lnTo>
                    <a:lnTo>
                      <a:pt x="17" y="118"/>
                    </a:lnTo>
                    <a:lnTo>
                      <a:pt x="18" y="118"/>
                    </a:lnTo>
                    <a:lnTo>
                      <a:pt x="18" y="118"/>
                    </a:lnTo>
                    <a:lnTo>
                      <a:pt x="18" y="118"/>
                    </a:lnTo>
                    <a:lnTo>
                      <a:pt x="21" y="118"/>
                    </a:lnTo>
                    <a:lnTo>
                      <a:pt x="21" y="118"/>
                    </a:lnTo>
                    <a:lnTo>
                      <a:pt x="21" y="118"/>
                    </a:lnTo>
                    <a:lnTo>
                      <a:pt x="21" y="118"/>
                    </a:lnTo>
                    <a:lnTo>
                      <a:pt x="24" y="117"/>
                    </a:lnTo>
                    <a:lnTo>
                      <a:pt x="24" y="118"/>
                    </a:lnTo>
                    <a:lnTo>
                      <a:pt x="24" y="118"/>
                    </a:lnTo>
                    <a:lnTo>
                      <a:pt x="25" y="46"/>
                    </a:lnTo>
                    <a:lnTo>
                      <a:pt x="27" y="118"/>
                    </a:lnTo>
                    <a:lnTo>
                      <a:pt x="27" y="118"/>
                    </a:lnTo>
                    <a:lnTo>
                      <a:pt x="27" y="118"/>
                    </a:lnTo>
                    <a:lnTo>
                      <a:pt x="27" y="118"/>
                    </a:lnTo>
                    <a:lnTo>
                      <a:pt x="29" y="118"/>
                    </a:lnTo>
                    <a:lnTo>
                      <a:pt x="30" y="118"/>
                    </a:lnTo>
                    <a:lnTo>
                      <a:pt x="30" y="118"/>
                    </a:lnTo>
                    <a:lnTo>
                      <a:pt x="32" y="118"/>
                    </a:lnTo>
                    <a:lnTo>
                      <a:pt x="33" y="0"/>
                    </a:lnTo>
                    <a:lnTo>
                      <a:pt x="33" y="113"/>
                    </a:lnTo>
                    <a:lnTo>
                      <a:pt x="33" y="115"/>
                    </a:lnTo>
                    <a:lnTo>
                      <a:pt x="33" y="115"/>
                    </a:lnTo>
                    <a:lnTo>
                      <a:pt x="36" y="118"/>
                    </a:lnTo>
                    <a:lnTo>
                      <a:pt x="36" y="11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8" name="Freeform 679"/>
              <p:cNvSpPr>
                <a:spLocks/>
              </p:cNvSpPr>
              <p:nvPr/>
            </p:nvSpPr>
            <p:spPr bwMode="auto">
              <a:xfrm>
                <a:off x="7840663" y="6267451"/>
                <a:ext cx="57150" cy="284163"/>
              </a:xfrm>
              <a:custGeom>
                <a:avLst/>
                <a:gdLst>
                  <a:gd name="T0" fmla="*/ 0 w 36"/>
                  <a:gd name="T1" fmla="*/ 179 h 179"/>
                  <a:gd name="T2" fmla="*/ 0 w 36"/>
                  <a:gd name="T3" fmla="*/ 179 h 179"/>
                  <a:gd name="T4" fmla="*/ 1 w 36"/>
                  <a:gd name="T5" fmla="*/ 179 h 179"/>
                  <a:gd name="T6" fmla="*/ 3 w 36"/>
                  <a:gd name="T7" fmla="*/ 179 h 179"/>
                  <a:gd name="T8" fmla="*/ 3 w 36"/>
                  <a:gd name="T9" fmla="*/ 179 h 179"/>
                  <a:gd name="T10" fmla="*/ 3 w 36"/>
                  <a:gd name="T11" fmla="*/ 179 h 179"/>
                  <a:gd name="T12" fmla="*/ 4 w 36"/>
                  <a:gd name="T13" fmla="*/ 179 h 179"/>
                  <a:gd name="T14" fmla="*/ 5 w 36"/>
                  <a:gd name="T15" fmla="*/ 68 h 179"/>
                  <a:gd name="T16" fmla="*/ 6 w 36"/>
                  <a:gd name="T17" fmla="*/ 179 h 179"/>
                  <a:gd name="T18" fmla="*/ 6 w 36"/>
                  <a:gd name="T19" fmla="*/ 179 h 179"/>
                  <a:gd name="T20" fmla="*/ 7 w 36"/>
                  <a:gd name="T21" fmla="*/ 179 h 179"/>
                  <a:gd name="T22" fmla="*/ 9 w 36"/>
                  <a:gd name="T23" fmla="*/ 179 h 179"/>
                  <a:gd name="T24" fmla="*/ 9 w 36"/>
                  <a:gd name="T25" fmla="*/ 179 h 179"/>
                  <a:gd name="T26" fmla="*/ 9 w 36"/>
                  <a:gd name="T27" fmla="*/ 179 h 179"/>
                  <a:gd name="T28" fmla="*/ 10 w 36"/>
                  <a:gd name="T29" fmla="*/ 179 h 179"/>
                  <a:gd name="T30" fmla="*/ 12 w 36"/>
                  <a:gd name="T31" fmla="*/ 179 h 179"/>
                  <a:gd name="T32" fmla="*/ 12 w 36"/>
                  <a:gd name="T33" fmla="*/ 179 h 179"/>
                  <a:gd name="T34" fmla="*/ 12 w 36"/>
                  <a:gd name="T35" fmla="*/ 179 h 179"/>
                  <a:gd name="T36" fmla="*/ 13 w 36"/>
                  <a:gd name="T37" fmla="*/ 179 h 179"/>
                  <a:gd name="T38" fmla="*/ 13 w 36"/>
                  <a:gd name="T39" fmla="*/ 39 h 179"/>
                  <a:gd name="T40" fmla="*/ 15 w 36"/>
                  <a:gd name="T41" fmla="*/ 179 h 179"/>
                  <a:gd name="T42" fmla="*/ 15 w 36"/>
                  <a:gd name="T43" fmla="*/ 179 h 179"/>
                  <a:gd name="T44" fmla="*/ 16 w 36"/>
                  <a:gd name="T45" fmla="*/ 179 h 179"/>
                  <a:gd name="T46" fmla="*/ 18 w 36"/>
                  <a:gd name="T47" fmla="*/ 179 h 179"/>
                  <a:gd name="T48" fmla="*/ 18 w 36"/>
                  <a:gd name="T49" fmla="*/ 179 h 179"/>
                  <a:gd name="T50" fmla="*/ 18 w 36"/>
                  <a:gd name="T51" fmla="*/ 179 h 179"/>
                  <a:gd name="T52" fmla="*/ 19 w 36"/>
                  <a:gd name="T53" fmla="*/ 179 h 179"/>
                  <a:gd name="T54" fmla="*/ 21 w 36"/>
                  <a:gd name="T55" fmla="*/ 143 h 179"/>
                  <a:gd name="T56" fmla="*/ 21 w 36"/>
                  <a:gd name="T57" fmla="*/ 178 h 179"/>
                  <a:gd name="T58" fmla="*/ 21 w 36"/>
                  <a:gd name="T59" fmla="*/ 176 h 179"/>
                  <a:gd name="T60" fmla="*/ 22 w 36"/>
                  <a:gd name="T61" fmla="*/ 0 h 179"/>
                  <a:gd name="T62" fmla="*/ 24 w 36"/>
                  <a:gd name="T63" fmla="*/ 179 h 179"/>
                  <a:gd name="T64" fmla="*/ 24 w 36"/>
                  <a:gd name="T65" fmla="*/ 179 h 179"/>
                  <a:gd name="T66" fmla="*/ 24 w 36"/>
                  <a:gd name="T67" fmla="*/ 179 h 179"/>
                  <a:gd name="T68" fmla="*/ 26 w 36"/>
                  <a:gd name="T69" fmla="*/ 179 h 179"/>
                  <a:gd name="T70" fmla="*/ 27 w 36"/>
                  <a:gd name="T71" fmla="*/ 179 h 179"/>
                  <a:gd name="T72" fmla="*/ 27 w 36"/>
                  <a:gd name="T73" fmla="*/ 179 h 179"/>
                  <a:gd name="T74" fmla="*/ 27 w 36"/>
                  <a:gd name="T75" fmla="*/ 179 h 179"/>
                  <a:gd name="T76" fmla="*/ 28 w 36"/>
                  <a:gd name="T77" fmla="*/ 179 h 179"/>
                  <a:gd name="T78" fmla="*/ 30 w 36"/>
                  <a:gd name="T79" fmla="*/ 28 h 179"/>
                  <a:gd name="T80" fmla="*/ 30 w 36"/>
                  <a:gd name="T81" fmla="*/ 179 h 179"/>
                  <a:gd name="T82" fmla="*/ 30 w 36"/>
                  <a:gd name="T83" fmla="*/ 179 h 179"/>
                  <a:gd name="T84" fmla="*/ 31 w 36"/>
                  <a:gd name="T85" fmla="*/ 178 h 179"/>
                  <a:gd name="T86" fmla="*/ 33 w 36"/>
                  <a:gd name="T87" fmla="*/ 179 h 179"/>
                  <a:gd name="T88" fmla="*/ 33 w 36"/>
                  <a:gd name="T89" fmla="*/ 179 h 179"/>
                  <a:gd name="T90" fmla="*/ 33 w 36"/>
                  <a:gd name="T91" fmla="*/ 179 h 179"/>
                  <a:gd name="T92" fmla="*/ 34 w 36"/>
                  <a:gd name="T93" fmla="*/ 179 h 179"/>
                  <a:gd name="T94" fmla="*/ 36 w 36"/>
                  <a:gd name="T95" fmla="*/ 179 h 179"/>
                  <a:gd name="T96" fmla="*/ 36 w 36"/>
                  <a:gd name="T97" fmla="*/ 179 h 179"/>
                  <a:gd name="T98" fmla="*/ 36 w 36"/>
                  <a:gd name="T99" fmla="*/ 179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79">
                    <a:moveTo>
                      <a:pt x="0" y="179"/>
                    </a:moveTo>
                    <a:lnTo>
                      <a:pt x="0" y="179"/>
                    </a:lnTo>
                    <a:lnTo>
                      <a:pt x="1" y="179"/>
                    </a:lnTo>
                    <a:lnTo>
                      <a:pt x="3" y="179"/>
                    </a:lnTo>
                    <a:lnTo>
                      <a:pt x="3" y="179"/>
                    </a:lnTo>
                    <a:lnTo>
                      <a:pt x="3" y="179"/>
                    </a:lnTo>
                    <a:lnTo>
                      <a:pt x="4" y="179"/>
                    </a:lnTo>
                    <a:lnTo>
                      <a:pt x="5" y="68"/>
                    </a:lnTo>
                    <a:lnTo>
                      <a:pt x="6" y="179"/>
                    </a:lnTo>
                    <a:lnTo>
                      <a:pt x="6" y="179"/>
                    </a:lnTo>
                    <a:lnTo>
                      <a:pt x="7" y="179"/>
                    </a:lnTo>
                    <a:lnTo>
                      <a:pt x="9" y="179"/>
                    </a:lnTo>
                    <a:lnTo>
                      <a:pt x="9" y="179"/>
                    </a:lnTo>
                    <a:lnTo>
                      <a:pt x="9" y="179"/>
                    </a:lnTo>
                    <a:lnTo>
                      <a:pt x="10" y="179"/>
                    </a:lnTo>
                    <a:lnTo>
                      <a:pt x="12" y="179"/>
                    </a:lnTo>
                    <a:lnTo>
                      <a:pt x="12" y="179"/>
                    </a:lnTo>
                    <a:lnTo>
                      <a:pt x="12" y="179"/>
                    </a:lnTo>
                    <a:lnTo>
                      <a:pt x="13" y="179"/>
                    </a:lnTo>
                    <a:lnTo>
                      <a:pt x="13" y="39"/>
                    </a:lnTo>
                    <a:lnTo>
                      <a:pt x="15" y="179"/>
                    </a:lnTo>
                    <a:lnTo>
                      <a:pt x="15" y="179"/>
                    </a:lnTo>
                    <a:lnTo>
                      <a:pt x="16" y="179"/>
                    </a:lnTo>
                    <a:lnTo>
                      <a:pt x="18" y="179"/>
                    </a:lnTo>
                    <a:lnTo>
                      <a:pt x="18" y="179"/>
                    </a:lnTo>
                    <a:lnTo>
                      <a:pt x="18" y="179"/>
                    </a:lnTo>
                    <a:lnTo>
                      <a:pt x="19" y="179"/>
                    </a:lnTo>
                    <a:lnTo>
                      <a:pt x="21" y="143"/>
                    </a:lnTo>
                    <a:lnTo>
                      <a:pt x="21" y="178"/>
                    </a:lnTo>
                    <a:lnTo>
                      <a:pt x="21" y="176"/>
                    </a:lnTo>
                    <a:lnTo>
                      <a:pt x="22" y="0"/>
                    </a:lnTo>
                    <a:lnTo>
                      <a:pt x="24" y="179"/>
                    </a:lnTo>
                    <a:lnTo>
                      <a:pt x="24" y="179"/>
                    </a:lnTo>
                    <a:lnTo>
                      <a:pt x="24" y="179"/>
                    </a:lnTo>
                    <a:lnTo>
                      <a:pt x="26" y="179"/>
                    </a:lnTo>
                    <a:lnTo>
                      <a:pt x="27" y="179"/>
                    </a:lnTo>
                    <a:lnTo>
                      <a:pt x="27" y="179"/>
                    </a:lnTo>
                    <a:lnTo>
                      <a:pt x="27" y="179"/>
                    </a:lnTo>
                    <a:lnTo>
                      <a:pt x="28" y="179"/>
                    </a:lnTo>
                    <a:lnTo>
                      <a:pt x="30" y="28"/>
                    </a:lnTo>
                    <a:lnTo>
                      <a:pt x="30" y="179"/>
                    </a:lnTo>
                    <a:lnTo>
                      <a:pt x="30" y="179"/>
                    </a:lnTo>
                    <a:lnTo>
                      <a:pt x="31" y="178"/>
                    </a:lnTo>
                    <a:lnTo>
                      <a:pt x="33" y="179"/>
                    </a:lnTo>
                    <a:lnTo>
                      <a:pt x="33" y="179"/>
                    </a:lnTo>
                    <a:lnTo>
                      <a:pt x="33" y="179"/>
                    </a:lnTo>
                    <a:lnTo>
                      <a:pt x="34" y="179"/>
                    </a:lnTo>
                    <a:lnTo>
                      <a:pt x="36" y="179"/>
                    </a:lnTo>
                    <a:lnTo>
                      <a:pt x="36" y="179"/>
                    </a:lnTo>
                    <a:lnTo>
                      <a:pt x="36" y="17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9" name="Freeform 680"/>
              <p:cNvSpPr>
                <a:spLocks/>
              </p:cNvSpPr>
              <p:nvPr/>
            </p:nvSpPr>
            <p:spPr bwMode="auto">
              <a:xfrm>
                <a:off x="7897813" y="5881688"/>
                <a:ext cx="61913" cy="669925"/>
              </a:xfrm>
              <a:custGeom>
                <a:avLst/>
                <a:gdLst>
                  <a:gd name="T0" fmla="*/ 0 w 39"/>
                  <a:gd name="T1" fmla="*/ 422 h 422"/>
                  <a:gd name="T2" fmla="*/ 1 w 39"/>
                  <a:gd name="T3" fmla="*/ 422 h 422"/>
                  <a:gd name="T4" fmla="*/ 2 w 39"/>
                  <a:gd name="T5" fmla="*/ 199 h 422"/>
                  <a:gd name="T6" fmla="*/ 3 w 39"/>
                  <a:gd name="T7" fmla="*/ 422 h 422"/>
                  <a:gd name="T8" fmla="*/ 3 w 39"/>
                  <a:gd name="T9" fmla="*/ 422 h 422"/>
                  <a:gd name="T10" fmla="*/ 6 w 39"/>
                  <a:gd name="T11" fmla="*/ 422 h 422"/>
                  <a:gd name="T12" fmla="*/ 6 w 39"/>
                  <a:gd name="T13" fmla="*/ 422 h 422"/>
                  <a:gd name="T14" fmla="*/ 6 w 39"/>
                  <a:gd name="T15" fmla="*/ 422 h 422"/>
                  <a:gd name="T16" fmla="*/ 7 w 39"/>
                  <a:gd name="T17" fmla="*/ 422 h 422"/>
                  <a:gd name="T18" fmla="*/ 9 w 39"/>
                  <a:gd name="T19" fmla="*/ 422 h 422"/>
                  <a:gd name="T20" fmla="*/ 9 w 39"/>
                  <a:gd name="T21" fmla="*/ 422 h 422"/>
                  <a:gd name="T22" fmla="*/ 10 w 39"/>
                  <a:gd name="T23" fmla="*/ 72 h 422"/>
                  <a:gd name="T24" fmla="*/ 12 w 39"/>
                  <a:gd name="T25" fmla="*/ 422 h 422"/>
                  <a:gd name="T26" fmla="*/ 12 w 39"/>
                  <a:gd name="T27" fmla="*/ 422 h 422"/>
                  <a:gd name="T28" fmla="*/ 12 w 39"/>
                  <a:gd name="T29" fmla="*/ 422 h 422"/>
                  <a:gd name="T30" fmla="*/ 13 w 39"/>
                  <a:gd name="T31" fmla="*/ 422 h 422"/>
                  <a:gd name="T32" fmla="*/ 14 w 39"/>
                  <a:gd name="T33" fmla="*/ 422 h 422"/>
                  <a:gd name="T34" fmla="*/ 15 w 39"/>
                  <a:gd name="T35" fmla="*/ 422 h 422"/>
                  <a:gd name="T36" fmla="*/ 15 w 39"/>
                  <a:gd name="T37" fmla="*/ 422 h 422"/>
                  <a:gd name="T38" fmla="*/ 16 w 39"/>
                  <a:gd name="T39" fmla="*/ 422 h 422"/>
                  <a:gd name="T40" fmla="*/ 18 w 39"/>
                  <a:gd name="T41" fmla="*/ 127 h 422"/>
                  <a:gd name="T42" fmla="*/ 18 w 39"/>
                  <a:gd name="T43" fmla="*/ 418 h 422"/>
                  <a:gd name="T44" fmla="*/ 18 w 39"/>
                  <a:gd name="T45" fmla="*/ 413 h 422"/>
                  <a:gd name="T46" fmla="*/ 19 w 39"/>
                  <a:gd name="T47" fmla="*/ 402 h 422"/>
                  <a:gd name="T48" fmla="*/ 21 w 39"/>
                  <a:gd name="T49" fmla="*/ 422 h 422"/>
                  <a:gd name="T50" fmla="*/ 21 w 39"/>
                  <a:gd name="T51" fmla="*/ 422 h 422"/>
                  <a:gd name="T52" fmla="*/ 21 w 39"/>
                  <a:gd name="T53" fmla="*/ 422 h 422"/>
                  <a:gd name="T54" fmla="*/ 22 w 39"/>
                  <a:gd name="T55" fmla="*/ 422 h 422"/>
                  <a:gd name="T56" fmla="*/ 24 w 39"/>
                  <a:gd name="T57" fmla="*/ 422 h 422"/>
                  <a:gd name="T58" fmla="*/ 24 w 39"/>
                  <a:gd name="T59" fmla="*/ 422 h 422"/>
                  <a:gd name="T60" fmla="*/ 24 w 39"/>
                  <a:gd name="T61" fmla="*/ 422 h 422"/>
                  <a:gd name="T62" fmla="*/ 25 w 39"/>
                  <a:gd name="T63" fmla="*/ 422 h 422"/>
                  <a:gd name="T64" fmla="*/ 26 w 39"/>
                  <a:gd name="T65" fmla="*/ 139 h 422"/>
                  <a:gd name="T66" fmla="*/ 27 w 39"/>
                  <a:gd name="T67" fmla="*/ 422 h 422"/>
                  <a:gd name="T68" fmla="*/ 27 w 39"/>
                  <a:gd name="T69" fmla="*/ 422 h 422"/>
                  <a:gd name="T70" fmla="*/ 28 w 39"/>
                  <a:gd name="T71" fmla="*/ 422 h 422"/>
                  <a:gd name="T72" fmla="*/ 30 w 39"/>
                  <a:gd name="T73" fmla="*/ 422 h 422"/>
                  <a:gd name="T74" fmla="*/ 30 w 39"/>
                  <a:gd name="T75" fmla="*/ 422 h 422"/>
                  <a:gd name="T76" fmla="*/ 30 w 39"/>
                  <a:gd name="T77" fmla="*/ 422 h 422"/>
                  <a:gd name="T78" fmla="*/ 32 w 39"/>
                  <a:gd name="T79" fmla="*/ 422 h 422"/>
                  <a:gd name="T80" fmla="*/ 33 w 39"/>
                  <a:gd name="T81" fmla="*/ 422 h 422"/>
                  <a:gd name="T82" fmla="*/ 33 w 39"/>
                  <a:gd name="T83" fmla="*/ 422 h 422"/>
                  <a:gd name="T84" fmla="*/ 33 w 39"/>
                  <a:gd name="T85" fmla="*/ 422 h 422"/>
                  <a:gd name="T86" fmla="*/ 34 w 39"/>
                  <a:gd name="T87" fmla="*/ 0 h 422"/>
                  <a:gd name="T88" fmla="*/ 36 w 39"/>
                  <a:gd name="T89" fmla="*/ 422 h 422"/>
                  <a:gd name="T90" fmla="*/ 36 w 39"/>
                  <a:gd name="T91" fmla="*/ 422 h 422"/>
                  <a:gd name="T92" fmla="*/ 36 w 39"/>
                  <a:gd name="T93" fmla="*/ 422 h 422"/>
                  <a:gd name="T94" fmla="*/ 37 w 39"/>
                  <a:gd name="T95" fmla="*/ 422 h 422"/>
                  <a:gd name="T96" fmla="*/ 39 w 39"/>
                  <a:gd name="T97" fmla="*/ 422 h 422"/>
                  <a:gd name="T98" fmla="*/ 39 w 39"/>
                  <a:gd name="T99" fmla="*/ 422 h 4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422">
                    <a:moveTo>
                      <a:pt x="0" y="422"/>
                    </a:moveTo>
                    <a:lnTo>
                      <a:pt x="1" y="422"/>
                    </a:lnTo>
                    <a:lnTo>
                      <a:pt x="2" y="199"/>
                    </a:lnTo>
                    <a:lnTo>
                      <a:pt x="3" y="422"/>
                    </a:lnTo>
                    <a:lnTo>
                      <a:pt x="3" y="422"/>
                    </a:lnTo>
                    <a:lnTo>
                      <a:pt x="6" y="422"/>
                    </a:lnTo>
                    <a:lnTo>
                      <a:pt x="6" y="422"/>
                    </a:lnTo>
                    <a:lnTo>
                      <a:pt x="6" y="422"/>
                    </a:lnTo>
                    <a:lnTo>
                      <a:pt x="7" y="422"/>
                    </a:lnTo>
                    <a:lnTo>
                      <a:pt x="9" y="422"/>
                    </a:lnTo>
                    <a:lnTo>
                      <a:pt x="9" y="422"/>
                    </a:lnTo>
                    <a:lnTo>
                      <a:pt x="10" y="72"/>
                    </a:lnTo>
                    <a:lnTo>
                      <a:pt x="12" y="422"/>
                    </a:lnTo>
                    <a:lnTo>
                      <a:pt x="12" y="422"/>
                    </a:lnTo>
                    <a:lnTo>
                      <a:pt x="12" y="422"/>
                    </a:lnTo>
                    <a:lnTo>
                      <a:pt x="13" y="422"/>
                    </a:lnTo>
                    <a:lnTo>
                      <a:pt x="14" y="422"/>
                    </a:lnTo>
                    <a:lnTo>
                      <a:pt x="15" y="422"/>
                    </a:lnTo>
                    <a:lnTo>
                      <a:pt x="15" y="422"/>
                    </a:lnTo>
                    <a:lnTo>
                      <a:pt x="16" y="422"/>
                    </a:lnTo>
                    <a:lnTo>
                      <a:pt x="18" y="127"/>
                    </a:lnTo>
                    <a:lnTo>
                      <a:pt x="18" y="418"/>
                    </a:lnTo>
                    <a:lnTo>
                      <a:pt x="18" y="413"/>
                    </a:lnTo>
                    <a:lnTo>
                      <a:pt x="19" y="402"/>
                    </a:lnTo>
                    <a:lnTo>
                      <a:pt x="21" y="422"/>
                    </a:lnTo>
                    <a:lnTo>
                      <a:pt x="21" y="422"/>
                    </a:lnTo>
                    <a:lnTo>
                      <a:pt x="21" y="422"/>
                    </a:lnTo>
                    <a:lnTo>
                      <a:pt x="22" y="422"/>
                    </a:lnTo>
                    <a:lnTo>
                      <a:pt x="24" y="422"/>
                    </a:lnTo>
                    <a:lnTo>
                      <a:pt x="24" y="422"/>
                    </a:lnTo>
                    <a:lnTo>
                      <a:pt x="24" y="422"/>
                    </a:lnTo>
                    <a:lnTo>
                      <a:pt x="25" y="422"/>
                    </a:lnTo>
                    <a:lnTo>
                      <a:pt x="26" y="139"/>
                    </a:lnTo>
                    <a:lnTo>
                      <a:pt x="27" y="422"/>
                    </a:lnTo>
                    <a:lnTo>
                      <a:pt x="27" y="422"/>
                    </a:lnTo>
                    <a:lnTo>
                      <a:pt x="28" y="422"/>
                    </a:lnTo>
                    <a:lnTo>
                      <a:pt x="30" y="422"/>
                    </a:lnTo>
                    <a:lnTo>
                      <a:pt x="30" y="422"/>
                    </a:lnTo>
                    <a:lnTo>
                      <a:pt x="30" y="422"/>
                    </a:lnTo>
                    <a:lnTo>
                      <a:pt x="32" y="422"/>
                    </a:lnTo>
                    <a:lnTo>
                      <a:pt x="33" y="422"/>
                    </a:lnTo>
                    <a:lnTo>
                      <a:pt x="33" y="422"/>
                    </a:lnTo>
                    <a:lnTo>
                      <a:pt x="33" y="422"/>
                    </a:lnTo>
                    <a:lnTo>
                      <a:pt x="34" y="0"/>
                    </a:lnTo>
                    <a:lnTo>
                      <a:pt x="36" y="422"/>
                    </a:lnTo>
                    <a:lnTo>
                      <a:pt x="36" y="422"/>
                    </a:lnTo>
                    <a:lnTo>
                      <a:pt x="36" y="422"/>
                    </a:lnTo>
                    <a:lnTo>
                      <a:pt x="37" y="422"/>
                    </a:lnTo>
                    <a:lnTo>
                      <a:pt x="39" y="422"/>
                    </a:lnTo>
                    <a:lnTo>
                      <a:pt x="39" y="42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0" name="Freeform 681"/>
              <p:cNvSpPr>
                <a:spLocks/>
              </p:cNvSpPr>
              <p:nvPr/>
            </p:nvSpPr>
            <p:spPr bwMode="auto">
              <a:xfrm>
                <a:off x="7959725" y="6138863"/>
                <a:ext cx="57150" cy="412750"/>
              </a:xfrm>
              <a:custGeom>
                <a:avLst/>
                <a:gdLst>
                  <a:gd name="T0" fmla="*/ 0 w 36"/>
                  <a:gd name="T1" fmla="*/ 260 h 260"/>
                  <a:gd name="T2" fmla="*/ 0 w 36"/>
                  <a:gd name="T3" fmla="*/ 260 h 260"/>
                  <a:gd name="T4" fmla="*/ 2 w 36"/>
                  <a:gd name="T5" fmla="*/ 260 h 260"/>
                  <a:gd name="T6" fmla="*/ 3 w 36"/>
                  <a:gd name="T7" fmla="*/ 182 h 260"/>
                  <a:gd name="T8" fmla="*/ 3 w 36"/>
                  <a:gd name="T9" fmla="*/ 255 h 260"/>
                  <a:gd name="T10" fmla="*/ 3 w 36"/>
                  <a:gd name="T11" fmla="*/ 257 h 260"/>
                  <a:gd name="T12" fmla="*/ 4 w 36"/>
                  <a:gd name="T13" fmla="*/ 0 h 260"/>
                  <a:gd name="T14" fmla="*/ 6 w 36"/>
                  <a:gd name="T15" fmla="*/ 260 h 260"/>
                  <a:gd name="T16" fmla="*/ 6 w 36"/>
                  <a:gd name="T17" fmla="*/ 260 h 260"/>
                  <a:gd name="T18" fmla="*/ 6 w 36"/>
                  <a:gd name="T19" fmla="*/ 260 h 260"/>
                  <a:gd name="T20" fmla="*/ 7 w 36"/>
                  <a:gd name="T21" fmla="*/ 260 h 260"/>
                  <a:gd name="T22" fmla="*/ 9 w 36"/>
                  <a:gd name="T23" fmla="*/ 260 h 260"/>
                  <a:gd name="T24" fmla="*/ 9 w 36"/>
                  <a:gd name="T25" fmla="*/ 260 h 260"/>
                  <a:gd name="T26" fmla="*/ 9 w 36"/>
                  <a:gd name="T27" fmla="*/ 260 h 260"/>
                  <a:gd name="T28" fmla="*/ 10 w 36"/>
                  <a:gd name="T29" fmla="*/ 260 h 260"/>
                  <a:gd name="T30" fmla="*/ 12 w 36"/>
                  <a:gd name="T31" fmla="*/ 42 h 260"/>
                  <a:gd name="T32" fmla="*/ 12 w 36"/>
                  <a:gd name="T33" fmla="*/ 260 h 260"/>
                  <a:gd name="T34" fmla="*/ 12 w 36"/>
                  <a:gd name="T35" fmla="*/ 260 h 260"/>
                  <a:gd name="T36" fmla="*/ 13 w 36"/>
                  <a:gd name="T37" fmla="*/ 257 h 260"/>
                  <a:gd name="T38" fmla="*/ 15 w 36"/>
                  <a:gd name="T39" fmla="*/ 260 h 260"/>
                  <a:gd name="T40" fmla="*/ 15 w 36"/>
                  <a:gd name="T41" fmla="*/ 260 h 260"/>
                  <a:gd name="T42" fmla="*/ 15 w 36"/>
                  <a:gd name="T43" fmla="*/ 260 h 260"/>
                  <a:gd name="T44" fmla="*/ 17 w 36"/>
                  <a:gd name="T45" fmla="*/ 260 h 260"/>
                  <a:gd name="T46" fmla="*/ 18 w 36"/>
                  <a:gd name="T47" fmla="*/ 260 h 260"/>
                  <a:gd name="T48" fmla="*/ 18 w 36"/>
                  <a:gd name="T49" fmla="*/ 260 h 260"/>
                  <a:gd name="T50" fmla="*/ 18 w 36"/>
                  <a:gd name="T51" fmla="*/ 260 h 260"/>
                  <a:gd name="T52" fmla="*/ 19 w 36"/>
                  <a:gd name="T53" fmla="*/ 260 h 260"/>
                  <a:gd name="T54" fmla="*/ 20 w 36"/>
                  <a:gd name="T55" fmla="*/ 97 h 260"/>
                  <a:gd name="T56" fmla="*/ 21 w 36"/>
                  <a:gd name="T57" fmla="*/ 260 h 260"/>
                  <a:gd name="T58" fmla="*/ 21 w 36"/>
                  <a:gd name="T59" fmla="*/ 260 h 260"/>
                  <a:gd name="T60" fmla="*/ 22 w 36"/>
                  <a:gd name="T61" fmla="*/ 260 h 260"/>
                  <a:gd name="T62" fmla="*/ 24 w 36"/>
                  <a:gd name="T63" fmla="*/ 260 h 260"/>
                  <a:gd name="T64" fmla="*/ 24 w 36"/>
                  <a:gd name="T65" fmla="*/ 260 h 260"/>
                  <a:gd name="T66" fmla="*/ 24 w 36"/>
                  <a:gd name="T67" fmla="*/ 260 h 260"/>
                  <a:gd name="T68" fmla="*/ 25 w 36"/>
                  <a:gd name="T69" fmla="*/ 260 h 260"/>
                  <a:gd name="T70" fmla="*/ 27 w 36"/>
                  <a:gd name="T71" fmla="*/ 260 h 260"/>
                  <a:gd name="T72" fmla="*/ 27 w 36"/>
                  <a:gd name="T73" fmla="*/ 260 h 260"/>
                  <a:gd name="T74" fmla="*/ 27 w 36"/>
                  <a:gd name="T75" fmla="*/ 260 h 260"/>
                  <a:gd name="T76" fmla="*/ 28 w 36"/>
                  <a:gd name="T77" fmla="*/ 141 h 260"/>
                  <a:gd name="T78" fmla="*/ 30 w 36"/>
                  <a:gd name="T79" fmla="*/ 260 h 260"/>
                  <a:gd name="T80" fmla="*/ 30 w 36"/>
                  <a:gd name="T81" fmla="*/ 260 h 260"/>
                  <a:gd name="T82" fmla="*/ 30 w 36"/>
                  <a:gd name="T83" fmla="*/ 260 h 260"/>
                  <a:gd name="T84" fmla="*/ 31 w 36"/>
                  <a:gd name="T85" fmla="*/ 260 h 260"/>
                  <a:gd name="T86" fmla="*/ 33 w 36"/>
                  <a:gd name="T87" fmla="*/ 260 h 260"/>
                  <a:gd name="T88" fmla="*/ 33 w 36"/>
                  <a:gd name="T89" fmla="*/ 260 h 260"/>
                  <a:gd name="T90" fmla="*/ 33 w 36"/>
                  <a:gd name="T91" fmla="*/ 260 h 260"/>
                  <a:gd name="T92" fmla="*/ 34 w 36"/>
                  <a:gd name="T93" fmla="*/ 260 h 260"/>
                  <a:gd name="T94" fmla="*/ 36 w 36"/>
                  <a:gd name="T95" fmla="*/ 181 h 260"/>
                  <a:gd name="T96" fmla="*/ 36 w 36"/>
                  <a:gd name="T97" fmla="*/ 258 h 260"/>
                  <a:gd name="T98" fmla="*/ 36 w 36"/>
                  <a:gd name="T99" fmla="*/ 26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260">
                    <a:moveTo>
                      <a:pt x="0" y="260"/>
                    </a:moveTo>
                    <a:lnTo>
                      <a:pt x="0" y="260"/>
                    </a:lnTo>
                    <a:lnTo>
                      <a:pt x="2" y="260"/>
                    </a:lnTo>
                    <a:lnTo>
                      <a:pt x="3" y="182"/>
                    </a:lnTo>
                    <a:lnTo>
                      <a:pt x="3" y="255"/>
                    </a:lnTo>
                    <a:lnTo>
                      <a:pt x="3" y="257"/>
                    </a:lnTo>
                    <a:lnTo>
                      <a:pt x="4" y="0"/>
                    </a:lnTo>
                    <a:lnTo>
                      <a:pt x="6" y="260"/>
                    </a:lnTo>
                    <a:lnTo>
                      <a:pt x="6" y="260"/>
                    </a:lnTo>
                    <a:lnTo>
                      <a:pt x="6" y="260"/>
                    </a:lnTo>
                    <a:lnTo>
                      <a:pt x="7" y="260"/>
                    </a:lnTo>
                    <a:lnTo>
                      <a:pt x="9" y="260"/>
                    </a:lnTo>
                    <a:lnTo>
                      <a:pt x="9" y="260"/>
                    </a:lnTo>
                    <a:lnTo>
                      <a:pt x="9" y="260"/>
                    </a:lnTo>
                    <a:lnTo>
                      <a:pt x="10" y="260"/>
                    </a:lnTo>
                    <a:lnTo>
                      <a:pt x="12" y="42"/>
                    </a:lnTo>
                    <a:lnTo>
                      <a:pt x="12" y="260"/>
                    </a:lnTo>
                    <a:lnTo>
                      <a:pt x="12" y="260"/>
                    </a:lnTo>
                    <a:lnTo>
                      <a:pt x="13" y="257"/>
                    </a:lnTo>
                    <a:lnTo>
                      <a:pt x="15" y="260"/>
                    </a:lnTo>
                    <a:lnTo>
                      <a:pt x="15" y="260"/>
                    </a:lnTo>
                    <a:lnTo>
                      <a:pt x="15" y="260"/>
                    </a:lnTo>
                    <a:lnTo>
                      <a:pt x="17" y="260"/>
                    </a:lnTo>
                    <a:lnTo>
                      <a:pt x="18" y="260"/>
                    </a:lnTo>
                    <a:lnTo>
                      <a:pt x="18" y="260"/>
                    </a:lnTo>
                    <a:lnTo>
                      <a:pt x="18" y="260"/>
                    </a:lnTo>
                    <a:lnTo>
                      <a:pt x="19" y="260"/>
                    </a:lnTo>
                    <a:lnTo>
                      <a:pt x="20" y="97"/>
                    </a:lnTo>
                    <a:lnTo>
                      <a:pt x="21" y="260"/>
                    </a:lnTo>
                    <a:lnTo>
                      <a:pt x="21" y="260"/>
                    </a:lnTo>
                    <a:lnTo>
                      <a:pt x="22" y="260"/>
                    </a:lnTo>
                    <a:lnTo>
                      <a:pt x="24" y="260"/>
                    </a:lnTo>
                    <a:lnTo>
                      <a:pt x="24" y="260"/>
                    </a:lnTo>
                    <a:lnTo>
                      <a:pt x="24" y="260"/>
                    </a:lnTo>
                    <a:lnTo>
                      <a:pt x="25" y="260"/>
                    </a:lnTo>
                    <a:lnTo>
                      <a:pt x="27" y="260"/>
                    </a:lnTo>
                    <a:lnTo>
                      <a:pt x="27" y="260"/>
                    </a:lnTo>
                    <a:lnTo>
                      <a:pt x="27" y="260"/>
                    </a:lnTo>
                    <a:lnTo>
                      <a:pt x="28" y="141"/>
                    </a:lnTo>
                    <a:lnTo>
                      <a:pt x="30" y="260"/>
                    </a:lnTo>
                    <a:lnTo>
                      <a:pt x="30" y="260"/>
                    </a:lnTo>
                    <a:lnTo>
                      <a:pt x="30" y="260"/>
                    </a:lnTo>
                    <a:lnTo>
                      <a:pt x="31" y="260"/>
                    </a:lnTo>
                    <a:lnTo>
                      <a:pt x="33" y="260"/>
                    </a:lnTo>
                    <a:lnTo>
                      <a:pt x="33" y="260"/>
                    </a:lnTo>
                    <a:lnTo>
                      <a:pt x="33" y="260"/>
                    </a:lnTo>
                    <a:lnTo>
                      <a:pt x="34" y="260"/>
                    </a:lnTo>
                    <a:lnTo>
                      <a:pt x="36" y="181"/>
                    </a:lnTo>
                    <a:lnTo>
                      <a:pt x="36" y="258"/>
                    </a:lnTo>
                    <a:lnTo>
                      <a:pt x="36" y="26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1" name="Freeform 682"/>
              <p:cNvSpPr>
                <a:spLocks/>
              </p:cNvSpPr>
              <p:nvPr/>
            </p:nvSpPr>
            <p:spPr bwMode="auto">
              <a:xfrm>
                <a:off x="8016875" y="6448426"/>
                <a:ext cx="58738" cy="103188"/>
              </a:xfrm>
              <a:custGeom>
                <a:avLst/>
                <a:gdLst>
                  <a:gd name="T0" fmla="*/ 0 w 37"/>
                  <a:gd name="T1" fmla="*/ 65 h 65"/>
                  <a:gd name="T2" fmla="*/ 1 w 37"/>
                  <a:gd name="T3" fmla="*/ 42 h 65"/>
                  <a:gd name="T4" fmla="*/ 3 w 37"/>
                  <a:gd name="T5" fmla="*/ 65 h 65"/>
                  <a:gd name="T6" fmla="*/ 3 w 37"/>
                  <a:gd name="T7" fmla="*/ 65 h 65"/>
                  <a:gd name="T8" fmla="*/ 3 w 37"/>
                  <a:gd name="T9" fmla="*/ 65 h 65"/>
                  <a:gd name="T10" fmla="*/ 4 w 37"/>
                  <a:gd name="T11" fmla="*/ 65 h 65"/>
                  <a:gd name="T12" fmla="*/ 5 w 37"/>
                  <a:gd name="T13" fmla="*/ 65 h 65"/>
                  <a:gd name="T14" fmla="*/ 6 w 37"/>
                  <a:gd name="T15" fmla="*/ 65 h 65"/>
                  <a:gd name="T16" fmla="*/ 6 w 37"/>
                  <a:gd name="T17" fmla="*/ 65 h 65"/>
                  <a:gd name="T18" fmla="*/ 7 w 37"/>
                  <a:gd name="T19" fmla="*/ 65 h 65"/>
                  <a:gd name="T20" fmla="*/ 9 w 37"/>
                  <a:gd name="T21" fmla="*/ 0 h 65"/>
                  <a:gd name="T22" fmla="*/ 9 w 37"/>
                  <a:gd name="T23" fmla="*/ 65 h 65"/>
                  <a:gd name="T24" fmla="*/ 9 w 37"/>
                  <a:gd name="T25" fmla="*/ 65 h 65"/>
                  <a:gd name="T26" fmla="*/ 10 w 37"/>
                  <a:gd name="T27" fmla="*/ 65 h 65"/>
                  <a:gd name="T28" fmla="*/ 11 w 37"/>
                  <a:gd name="T29" fmla="*/ 65 h 65"/>
                  <a:gd name="T30" fmla="*/ 12 w 37"/>
                  <a:gd name="T31" fmla="*/ 65 h 65"/>
                  <a:gd name="T32" fmla="*/ 12 w 37"/>
                  <a:gd name="T33" fmla="*/ 65 h 65"/>
                  <a:gd name="T34" fmla="*/ 15 w 37"/>
                  <a:gd name="T35" fmla="*/ 65 h 65"/>
                  <a:gd name="T36" fmla="*/ 15 w 37"/>
                  <a:gd name="T37" fmla="*/ 65 h 65"/>
                  <a:gd name="T38" fmla="*/ 15 w 37"/>
                  <a:gd name="T39" fmla="*/ 65 h 65"/>
                  <a:gd name="T40" fmla="*/ 15 w 37"/>
                  <a:gd name="T41" fmla="*/ 65 h 65"/>
                  <a:gd name="T42" fmla="*/ 17 w 37"/>
                  <a:gd name="T43" fmla="*/ 16 h 65"/>
                  <a:gd name="T44" fmla="*/ 18 w 37"/>
                  <a:gd name="T45" fmla="*/ 65 h 65"/>
                  <a:gd name="T46" fmla="*/ 18 w 37"/>
                  <a:gd name="T47" fmla="*/ 65 h 65"/>
                  <a:gd name="T48" fmla="*/ 18 w 37"/>
                  <a:gd name="T49" fmla="*/ 65 h 65"/>
                  <a:gd name="T50" fmla="*/ 19 w 37"/>
                  <a:gd name="T51" fmla="*/ 65 h 65"/>
                  <a:gd name="T52" fmla="*/ 21 w 37"/>
                  <a:gd name="T53" fmla="*/ 65 h 65"/>
                  <a:gd name="T54" fmla="*/ 21 w 37"/>
                  <a:gd name="T55" fmla="*/ 65 h 65"/>
                  <a:gd name="T56" fmla="*/ 21 w 37"/>
                  <a:gd name="T57" fmla="*/ 65 h 65"/>
                  <a:gd name="T58" fmla="*/ 23 w 37"/>
                  <a:gd name="T59" fmla="*/ 65 h 65"/>
                  <a:gd name="T60" fmla="*/ 24 w 37"/>
                  <a:gd name="T61" fmla="*/ 31 h 65"/>
                  <a:gd name="T62" fmla="*/ 24 w 37"/>
                  <a:gd name="T63" fmla="*/ 64 h 65"/>
                  <a:gd name="T64" fmla="*/ 24 w 37"/>
                  <a:gd name="T65" fmla="*/ 64 h 65"/>
                  <a:gd name="T66" fmla="*/ 25 w 37"/>
                  <a:gd name="T67" fmla="*/ 27 h 65"/>
                  <a:gd name="T68" fmla="*/ 27 w 37"/>
                  <a:gd name="T69" fmla="*/ 65 h 65"/>
                  <a:gd name="T70" fmla="*/ 27 w 37"/>
                  <a:gd name="T71" fmla="*/ 65 h 65"/>
                  <a:gd name="T72" fmla="*/ 27 w 37"/>
                  <a:gd name="T73" fmla="*/ 65 h 65"/>
                  <a:gd name="T74" fmla="*/ 28 w 37"/>
                  <a:gd name="T75" fmla="*/ 65 h 65"/>
                  <a:gd name="T76" fmla="*/ 30 w 37"/>
                  <a:gd name="T77" fmla="*/ 65 h 65"/>
                  <a:gd name="T78" fmla="*/ 30 w 37"/>
                  <a:gd name="T79" fmla="*/ 65 h 65"/>
                  <a:gd name="T80" fmla="*/ 30 w 37"/>
                  <a:gd name="T81" fmla="*/ 65 h 65"/>
                  <a:gd name="T82" fmla="*/ 31 w 37"/>
                  <a:gd name="T83" fmla="*/ 65 h 65"/>
                  <a:gd name="T84" fmla="*/ 33 w 37"/>
                  <a:gd name="T85" fmla="*/ 25 h 65"/>
                  <a:gd name="T86" fmla="*/ 33 w 37"/>
                  <a:gd name="T87" fmla="*/ 64 h 65"/>
                  <a:gd name="T88" fmla="*/ 33 w 37"/>
                  <a:gd name="T89" fmla="*/ 64 h 65"/>
                  <a:gd name="T90" fmla="*/ 34 w 37"/>
                  <a:gd name="T91" fmla="*/ 63 h 65"/>
                  <a:gd name="T92" fmla="*/ 35 w 37"/>
                  <a:gd name="T93" fmla="*/ 65 h 65"/>
                  <a:gd name="T94" fmla="*/ 36 w 37"/>
                  <a:gd name="T95" fmla="*/ 65 h 65"/>
                  <a:gd name="T96" fmla="*/ 36 w 37"/>
                  <a:gd name="T97" fmla="*/ 65 h 65"/>
                  <a:gd name="T98" fmla="*/ 37 w 37"/>
                  <a:gd name="T9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65">
                    <a:moveTo>
                      <a:pt x="0" y="65"/>
                    </a:moveTo>
                    <a:lnTo>
                      <a:pt x="1" y="42"/>
                    </a:lnTo>
                    <a:lnTo>
                      <a:pt x="3" y="65"/>
                    </a:lnTo>
                    <a:lnTo>
                      <a:pt x="3" y="65"/>
                    </a:lnTo>
                    <a:lnTo>
                      <a:pt x="3" y="65"/>
                    </a:lnTo>
                    <a:lnTo>
                      <a:pt x="4" y="65"/>
                    </a:lnTo>
                    <a:lnTo>
                      <a:pt x="5" y="65"/>
                    </a:lnTo>
                    <a:lnTo>
                      <a:pt x="6" y="65"/>
                    </a:lnTo>
                    <a:lnTo>
                      <a:pt x="6" y="65"/>
                    </a:lnTo>
                    <a:lnTo>
                      <a:pt x="7" y="65"/>
                    </a:lnTo>
                    <a:lnTo>
                      <a:pt x="9" y="0"/>
                    </a:lnTo>
                    <a:lnTo>
                      <a:pt x="9" y="65"/>
                    </a:lnTo>
                    <a:lnTo>
                      <a:pt x="9" y="65"/>
                    </a:lnTo>
                    <a:lnTo>
                      <a:pt x="10" y="65"/>
                    </a:lnTo>
                    <a:lnTo>
                      <a:pt x="11" y="65"/>
                    </a:lnTo>
                    <a:lnTo>
                      <a:pt x="12" y="65"/>
                    </a:lnTo>
                    <a:lnTo>
                      <a:pt x="12" y="65"/>
                    </a:lnTo>
                    <a:lnTo>
                      <a:pt x="15" y="65"/>
                    </a:lnTo>
                    <a:lnTo>
                      <a:pt x="15" y="65"/>
                    </a:lnTo>
                    <a:lnTo>
                      <a:pt x="15" y="65"/>
                    </a:lnTo>
                    <a:lnTo>
                      <a:pt x="15" y="65"/>
                    </a:lnTo>
                    <a:lnTo>
                      <a:pt x="17" y="16"/>
                    </a:lnTo>
                    <a:lnTo>
                      <a:pt x="18" y="65"/>
                    </a:lnTo>
                    <a:lnTo>
                      <a:pt x="18" y="65"/>
                    </a:lnTo>
                    <a:lnTo>
                      <a:pt x="18" y="65"/>
                    </a:lnTo>
                    <a:lnTo>
                      <a:pt x="19" y="65"/>
                    </a:lnTo>
                    <a:lnTo>
                      <a:pt x="21" y="65"/>
                    </a:lnTo>
                    <a:lnTo>
                      <a:pt x="21" y="65"/>
                    </a:lnTo>
                    <a:lnTo>
                      <a:pt x="21" y="65"/>
                    </a:lnTo>
                    <a:lnTo>
                      <a:pt x="23" y="65"/>
                    </a:lnTo>
                    <a:lnTo>
                      <a:pt x="24" y="31"/>
                    </a:lnTo>
                    <a:lnTo>
                      <a:pt x="24" y="64"/>
                    </a:lnTo>
                    <a:lnTo>
                      <a:pt x="24" y="64"/>
                    </a:lnTo>
                    <a:lnTo>
                      <a:pt x="25" y="27"/>
                    </a:lnTo>
                    <a:lnTo>
                      <a:pt x="27" y="65"/>
                    </a:lnTo>
                    <a:lnTo>
                      <a:pt x="27" y="65"/>
                    </a:lnTo>
                    <a:lnTo>
                      <a:pt x="27" y="65"/>
                    </a:lnTo>
                    <a:lnTo>
                      <a:pt x="28" y="65"/>
                    </a:lnTo>
                    <a:lnTo>
                      <a:pt x="30" y="65"/>
                    </a:lnTo>
                    <a:lnTo>
                      <a:pt x="30" y="65"/>
                    </a:lnTo>
                    <a:lnTo>
                      <a:pt x="30" y="65"/>
                    </a:lnTo>
                    <a:lnTo>
                      <a:pt x="31" y="65"/>
                    </a:lnTo>
                    <a:lnTo>
                      <a:pt x="33" y="25"/>
                    </a:lnTo>
                    <a:lnTo>
                      <a:pt x="33" y="64"/>
                    </a:lnTo>
                    <a:lnTo>
                      <a:pt x="33" y="64"/>
                    </a:lnTo>
                    <a:lnTo>
                      <a:pt x="34" y="63"/>
                    </a:lnTo>
                    <a:lnTo>
                      <a:pt x="35" y="65"/>
                    </a:lnTo>
                    <a:lnTo>
                      <a:pt x="36" y="65"/>
                    </a:lnTo>
                    <a:lnTo>
                      <a:pt x="36" y="65"/>
                    </a:lnTo>
                    <a:lnTo>
                      <a:pt x="37" y="6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2" name="Freeform 683"/>
              <p:cNvSpPr>
                <a:spLocks/>
              </p:cNvSpPr>
              <p:nvPr/>
            </p:nvSpPr>
            <p:spPr bwMode="auto">
              <a:xfrm>
                <a:off x="8075613" y="6518276"/>
                <a:ext cx="60325" cy="33338"/>
              </a:xfrm>
              <a:custGeom>
                <a:avLst/>
                <a:gdLst>
                  <a:gd name="T0" fmla="*/ 0 w 38"/>
                  <a:gd name="T1" fmla="*/ 21 h 21"/>
                  <a:gd name="T2" fmla="*/ 1 w 38"/>
                  <a:gd name="T3" fmla="*/ 21 h 21"/>
                  <a:gd name="T4" fmla="*/ 2 w 38"/>
                  <a:gd name="T5" fmla="*/ 21 h 21"/>
                  <a:gd name="T6" fmla="*/ 2 w 38"/>
                  <a:gd name="T7" fmla="*/ 21 h 21"/>
                  <a:gd name="T8" fmla="*/ 3 w 38"/>
                  <a:gd name="T9" fmla="*/ 21 h 21"/>
                  <a:gd name="T10" fmla="*/ 4 w 38"/>
                  <a:gd name="T11" fmla="*/ 0 h 21"/>
                  <a:gd name="T12" fmla="*/ 5 w 38"/>
                  <a:gd name="T13" fmla="*/ 21 h 21"/>
                  <a:gd name="T14" fmla="*/ 5 w 38"/>
                  <a:gd name="T15" fmla="*/ 21 h 21"/>
                  <a:gd name="T16" fmla="*/ 6 w 38"/>
                  <a:gd name="T17" fmla="*/ 21 h 21"/>
                  <a:gd name="T18" fmla="*/ 8 w 38"/>
                  <a:gd name="T19" fmla="*/ 21 h 21"/>
                  <a:gd name="T20" fmla="*/ 8 w 38"/>
                  <a:gd name="T21" fmla="*/ 21 h 21"/>
                  <a:gd name="T22" fmla="*/ 8 w 38"/>
                  <a:gd name="T23" fmla="*/ 21 h 21"/>
                  <a:gd name="T24" fmla="*/ 9 w 38"/>
                  <a:gd name="T25" fmla="*/ 21 h 21"/>
                  <a:gd name="T26" fmla="*/ 11 w 38"/>
                  <a:gd name="T27" fmla="*/ 21 h 21"/>
                  <a:gd name="T28" fmla="*/ 11 w 38"/>
                  <a:gd name="T29" fmla="*/ 21 h 21"/>
                  <a:gd name="T30" fmla="*/ 12 w 38"/>
                  <a:gd name="T31" fmla="*/ 3 h 21"/>
                  <a:gd name="T32" fmla="*/ 14 w 38"/>
                  <a:gd name="T33" fmla="*/ 21 h 21"/>
                  <a:gd name="T34" fmla="*/ 14 w 38"/>
                  <a:gd name="T35" fmla="*/ 21 h 21"/>
                  <a:gd name="T36" fmla="*/ 14 w 38"/>
                  <a:gd name="T37" fmla="*/ 21 h 21"/>
                  <a:gd name="T38" fmla="*/ 15 w 38"/>
                  <a:gd name="T39" fmla="*/ 21 h 21"/>
                  <a:gd name="T40" fmla="*/ 17 w 38"/>
                  <a:gd name="T41" fmla="*/ 21 h 21"/>
                  <a:gd name="T42" fmla="*/ 17 w 38"/>
                  <a:gd name="T43" fmla="*/ 21 h 21"/>
                  <a:gd name="T44" fmla="*/ 17 w 38"/>
                  <a:gd name="T45" fmla="*/ 21 h 21"/>
                  <a:gd name="T46" fmla="*/ 18 w 38"/>
                  <a:gd name="T47" fmla="*/ 21 h 21"/>
                  <a:gd name="T48" fmla="*/ 20 w 38"/>
                  <a:gd name="T49" fmla="*/ 7 h 21"/>
                  <a:gd name="T50" fmla="*/ 20 w 38"/>
                  <a:gd name="T51" fmla="*/ 20 h 21"/>
                  <a:gd name="T52" fmla="*/ 20 w 38"/>
                  <a:gd name="T53" fmla="*/ 17 h 21"/>
                  <a:gd name="T54" fmla="*/ 21 w 38"/>
                  <a:gd name="T55" fmla="*/ 15 h 21"/>
                  <a:gd name="T56" fmla="*/ 23 w 38"/>
                  <a:gd name="T57" fmla="*/ 21 h 21"/>
                  <a:gd name="T58" fmla="*/ 23 w 38"/>
                  <a:gd name="T59" fmla="*/ 21 h 21"/>
                  <a:gd name="T60" fmla="*/ 23 w 38"/>
                  <a:gd name="T61" fmla="*/ 21 h 21"/>
                  <a:gd name="T62" fmla="*/ 24 w 38"/>
                  <a:gd name="T63" fmla="*/ 21 h 21"/>
                  <a:gd name="T64" fmla="*/ 26 w 38"/>
                  <a:gd name="T65" fmla="*/ 21 h 21"/>
                  <a:gd name="T66" fmla="*/ 26 w 38"/>
                  <a:gd name="T67" fmla="*/ 21 h 21"/>
                  <a:gd name="T68" fmla="*/ 26 w 38"/>
                  <a:gd name="T69" fmla="*/ 21 h 21"/>
                  <a:gd name="T70" fmla="*/ 27 w 38"/>
                  <a:gd name="T71" fmla="*/ 21 h 21"/>
                  <a:gd name="T72" fmla="*/ 29 w 38"/>
                  <a:gd name="T73" fmla="*/ 9 h 21"/>
                  <a:gd name="T74" fmla="*/ 29 w 38"/>
                  <a:gd name="T75" fmla="*/ 21 h 21"/>
                  <a:gd name="T76" fmla="*/ 29 w 38"/>
                  <a:gd name="T77" fmla="*/ 21 h 21"/>
                  <a:gd name="T78" fmla="*/ 30 w 38"/>
                  <a:gd name="T79" fmla="*/ 21 h 21"/>
                  <a:gd name="T80" fmla="*/ 32 w 38"/>
                  <a:gd name="T81" fmla="*/ 21 h 21"/>
                  <a:gd name="T82" fmla="*/ 32 w 38"/>
                  <a:gd name="T83" fmla="*/ 21 h 21"/>
                  <a:gd name="T84" fmla="*/ 32 w 38"/>
                  <a:gd name="T85" fmla="*/ 21 h 21"/>
                  <a:gd name="T86" fmla="*/ 35 w 38"/>
                  <a:gd name="T87" fmla="*/ 21 h 21"/>
                  <a:gd name="T88" fmla="*/ 35 w 38"/>
                  <a:gd name="T89" fmla="*/ 21 h 21"/>
                  <a:gd name="T90" fmla="*/ 35 w 38"/>
                  <a:gd name="T91" fmla="*/ 21 h 21"/>
                  <a:gd name="T92" fmla="*/ 35 w 38"/>
                  <a:gd name="T93" fmla="*/ 21 h 21"/>
                  <a:gd name="T94" fmla="*/ 36 w 38"/>
                  <a:gd name="T95" fmla="*/ 21 h 21"/>
                  <a:gd name="T96" fmla="*/ 37 w 38"/>
                  <a:gd name="T97" fmla="*/ 14 h 21"/>
                  <a:gd name="T98" fmla="*/ 38 w 38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1">
                    <a:moveTo>
                      <a:pt x="0" y="21"/>
                    </a:moveTo>
                    <a:lnTo>
                      <a:pt x="1" y="21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3" y="21"/>
                    </a:lnTo>
                    <a:lnTo>
                      <a:pt x="4" y="0"/>
                    </a:lnTo>
                    <a:lnTo>
                      <a:pt x="5" y="21"/>
                    </a:lnTo>
                    <a:lnTo>
                      <a:pt x="5" y="21"/>
                    </a:lnTo>
                    <a:lnTo>
                      <a:pt x="6" y="21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11" y="21"/>
                    </a:lnTo>
                    <a:lnTo>
                      <a:pt x="11" y="21"/>
                    </a:lnTo>
                    <a:lnTo>
                      <a:pt x="12" y="3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5" y="21"/>
                    </a:lnTo>
                    <a:lnTo>
                      <a:pt x="17" y="21"/>
                    </a:lnTo>
                    <a:lnTo>
                      <a:pt x="17" y="21"/>
                    </a:lnTo>
                    <a:lnTo>
                      <a:pt x="17" y="21"/>
                    </a:lnTo>
                    <a:lnTo>
                      <a:pt x="18" y="21"/>
                    </a:lnTo>
                    <a:lnTo>
                      <a:pt x="20" y="7"/>
                    </a:lnTo>
                    <a:lnTo>
                      <a:pt x="20" y="20"/>
                    </a:lnTo>
                    <a:lnTo>
                      <a:pt x="20" y="17"/>
                    </a:lnTo>
                    <a:lnTo>
                      <a:pt x="21" y="15"/>
                    </a:lnTo>
                    <a:lnTo>
                      <a:pt x="23" y="21"/>
                    </a:lnTo>
                    <a:lnTo>
                      <a:pt x="23" y="21"/>
                    </a:lnTo>
                    <a:lnTo>
                      <a:pt x="23" y="21"/>
                    </a:lnTo>
                    <a:lnTo>
                      <a:pt x="24" y="21"/>
                    </a:lnTo>
                    <a:lnTo>
                      <a:pt x="26" y="21"/>
                    </a:lnTo>
                    <a:lnTo>
                      <a:pt x="26" y="21"/>
                    </a:lnTo>
                    <a:lnTo>
                      <a:pt x="26" y="21"/>
                    </a:lnTo>
                    <a:lnTo>
                      <a:pt x="27" y="21"/>
                    </a:lnTo>
                    <a:lnTo>
                      <a:pt x="29" y="9"/>
                    </a:lnTo>
                    <a:lnTo>
                      <a:pt x="29" y="21"/>
                    </a:lnTo>
                    <a:lnTo>
                      <a:pt x="29" y="21"/>
                    </a:lnTo>
                    <a:lnTo>
                      <a:pt x="30" y="21"/>
                    </a:lnTo>
                    <a:lnTo>
                      <a:pt x="32" y="21"/>
                    </a:lnTo>
                    <a:lnTo>
                      <a:pt x="32" y="21"/>
                    </a:lnTo>
                    <a:lnTo>
                      <a:pt x="32" y="21"/>
                    </a:lnTo>
                    <a:lnTo>
                      <a:pt x="35" y="21"/>
                    </a:lnTo>
                    <a:lnTo>
                      <a:pt x="35" y="21"/>
                    </a:lnTo>
                    <a:lnTo>
                      <a:pt x="35" y="21"/>
                    </a:lnTo>
                    <a:lnTo>
                      <a:pt x="35" y="21"/>
                    </a:lnTo>
                    <a:lnTo>
                      <a:pt x="36" y="21"/>
                    </a:lnTo>
                    <a:lnTo>
                      <a:pt x="37" y="14"/>
                    </a:lnTo>
                    <a:lnTo>
                      <a:pt x="38" y="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3" name="Freeform 684"/>
              <p:cNvSpPr>
                <a:spLocks/>
              </p:cNvSpPr>
              <p:nvPr/>
            </p:nvSpPr>
            <p:spPr bwMode="auto">
              <a:xfrm>
                <a:off x="8135938" y="6542088"/>
                <a:ext cx="58738" cy="9525"/>
              </a:xfrm>
              <a:custGeom>
                <a:avLst/>
                <a:gdLst>
                  <a:gd name="T0" fmla="*/ 0 w 37"/>
                  <a:gd name="T1" fmla="*/ 6 h 6"/>
                  <a:gd name="T2" fmla="*/ 0 w 37"/>
                  <a:gd name="T3" fmla="*/ 6 h 6"/>
                  <a:gd name="T4" fmla="*/ 1 w 37"/>
                  <a:gd name="T5" fmla="*/ 6 h 6"/>
                  <a:gd name="T6" fmla="*/ 3 w 37"/>
                  <a:gd name="T7" fmla="*/ 6 h 6"/>
                  <a:gd name="T8" fmla="*/ 3 w 37"/>
                  <a:gd name="T9" fmla="*/ 6 h 6"/>
                  <a:gd name="T10" fmla="*/ 3 w 37"/>
                  <a:gd name="T11" fmla="*/ 6 h 6"/>
                  <a:gd name="T12" fmla="*/ 5 w 37"/>
                  <a:gd name="T13" fmla="*/ 6 h 6"/>
                  <a:gd name="T14" fmla="*/ 7 w 37"/>
                  <a:gd name="T15" fmla="*/ 5 h 6"/>
                  <a:gd name="T16" fmla="*/ 7 w 37"/>
                  <a:gd name="T17" fmla="*/ 5 h 6"/>
                  <a:gd name="T18" fmla="*/ 7 w 37"/>
                  <a:gd name="T19" fmla="*/ 5 h 6"/>
                  <a:gd name="T20" fmla="*/ 7 w 37"/>
                  <a:gd name="T21" fmla="*/ 0 h 6"/>
                  <a:gd name="T22" fmla="*/ 9 w 37"/>
                  <a:gd name="T23" fmla="*/ 6 h 6"/>
                  <a:gd name="T24" fmla="*/ 10 w 37"/>
                  <a:gd name="T25" fmla="*/ 6 h 6"/>
                  <a:gd name="T26" fmla="*/ 10 w 37"/>
                  <a:gd name="T27" fmla="*/ 6 h 6"/>
                  <a:gd name="T28" fmla="*/ 10 w 37"/>
                  <a:gd name="T29" fmla="*/ 6 h 6"/>
                  <a:gd name="T30" fmla="*/ 12 w 37"/>
                  <a:gd name="T31" fmla="*/ 6 h 6"/>
                  <a:gd name="T32" fmla="*/ 13 w 37"/>
                  <a:gd name="T33" fmla="*/ 6 h 6"/>
                  <a:gd name="T34" fmla="*/ 13 w 37"/>
                  <a:gd name="T35" fmla="*/ 6 h 6"/>
                  <a:gd name="T36" fmla="*/ 13 w 37"/>
                  <a:gd name="T37" fmla="*/ 6 h 6"/>
                  <a:gd name="T38" fmla="*/ 15 w 37"/>
                  <a:gd name="T39" fmla="*/ 2 h 6"/>
                  <a:gd name="T40" fmla="*/ 16 w 37"/>
                  <a:gd name="T41" fmla="*/ 6 h 6"/>
                  <a:gd name="T42" fmla="*/ 16 w 37"/>
                  <a:gd name="T43" fmla="*/ 6 h 6"/>
                  <a:gd name="T44" fmla="*/ 16 w 37"/>
                  <a:gd name="T45" fmla="*/ 5 h 6"/>
                  <a:gd name="T46" fmla="*/ 18 w 37"/>
                  <a:gd name="T47" fmla="*/ 6 h 6"/>
                  <a:gd name="T48" fmla="*/ 19 w 37"/>
                  <a:gd name="T49" fmla="*/ 6 h 6"/>
                  <a:gd name="T50" fmla="*/ 19 w 37"/>
                  <a:gd name="T51" fmla="*/ 6 h 6"/>
                  <a:gd name="T52" fmla="*/ 19 w 37"/>
                  <a:gd name="T53" fmla="*/ 6 h 6"/>
                  <a:gd name="T54" fmla="*/ 20 w 37"/>
                  <a:gd name="T55" fmla="*/ 6 h 6"/>
                  <a:gd name="T56" fmla="*/ 22 w 37"/>
                  <a:gd name="T57" fmla="*/ 6 h 6"/>
                  <a:gd name="T58" fmla="*/ 22 w 37"/>
                  <a:gd name="T59" fmla="*/ 6 h 6"/>
                  <a:gd name="T60" fmla="*/ 22 w 37"/>
                  <a:gd name="T61" fmla="*/ 6 h 6"/>
                  <a:gd name="T62" fmla="*/ 23 w 37"/>
                  <a:gd name="T63" fmla="*/ 3 h 6"/>
                  <a:gd name="T64" fmla="*/ 25 w 37"/>
                  <a:gd name="T65" fmla="*/ 6 h 6"/>
                  <a:gd name="T66" fmla="*/ 25 w 37"/>
                  <a:gd name="T67" fmla="*/ 6 h 6"/>
                  <a:gd name="T68" fmla="*/ 25 w 37"/>
                  <a:gd name="T69" fmla="*/ 6 h 6"/>
                  <a:gd name="T70" fmla="*/ 27 w 37"/>
                  <a:gd name="T71" fmla="*/ 6 h 6"/>
                  <a:gd name="T72" fmla="*/ 28 w 37"/>
                  <a:gd name="T73" fmla="*/ 6 h 6"/>
                  <a:gd name="T74" fmla="*/ 28 w 37"/>
                  <a:gd name="T75" fmla="*/ 6 h 6"/>
                  <a:gd name="T76" fmla="*/ 29 w 37"/>
                  <a:gd name="T77" fmla="*/ 6 h 6"/>
                  <a:gd name="T78" fmla="*/ 31 w 37"/>
                  <a:gd name="T79" fmla="*/ 6 h 6"/>
                  <a:gd name="T80" fmla="*/ 31 w 37"/>
                  <a:gd name="T81" fmla="*/ 6 h 6"/>
                  <a:gd name="T82" fmla="*/ 31 w 37"/>
                  <a:gd name="T83" fmla="*/ 6 h 6"/>
                  <a:gd name="T84" fmla="*/ 32 w 37"/>
                  <a:gd name="T85" fmla="*/ 3 h 6"/>
                  <a:gd name="T86" fmla="*/ 34 w 37"/>
                  <a:gd name="T87" fmla="*/ 6 h 6"/>
                  <a:gd name="T88" fmla="*/ 34 w 37"/>
                  <a:gd name="T89" fmla="*/ 6 h 6"/>
                  <a:gd name="T90" fmla="*/ 34 w 37"/>
                  <a:gd name="T91" fmla="*/ 6 h 6"/>
                  <a:gd name="T92" fmla="*/ 34 w 37"/>
                  <a:gd name="T93" fmla="*/ 6 h 6"/>
                  <a:gd name="T94" fmla="*/ 36 w 37"/>
                  <a:gd name="T95" fmla="*/ 6 h 6"/>
                  <a:gd name="T96" fmla="*/ 37 w 37"/>
                  <a:gd name="T97" fmla="*/ 6 h 6"/>
                  <a:gd name="T98" fmla="*/ 37 w 37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6">
                    <a:moveTo>
                      <a:pt x="0" y="6"/>
                    </a:moveTo>
                    <a:lnTo>
                      <a:pt x="0" y="6"/>
                    </a:lnTo>
                    <a:lnTo>
                      <a:pt x="1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5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0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5" y="2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6" y="5"/>
                    </a:lnTo>
                    <a:lnTo>
                      <a:pt x="18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7" y="6"/>
                    </a:lnTo>
                    <a:lnTo>
                      <a:pt x="28" y="6"/>
                    </a:lnTo>
                    <a:lnTo>
                      <a:pt x="28" y="6"/>
                    </a:lnTo>
                    <a:lnTo>
                      <a:pt x="29" y="6"/>
                    </a:lnTo>
                    <a:lnTo>
                      <a:pt x="31" y="6"/>
                    </a:lnTo>
                    <a:lnTo>
                      <a:pt x="31" y="6"/>
                    </a:lnTo>
                    <a:lnTo>
                      <a:pt x="31" y="6"/>
                    </a:lnTo>
                    <a:lnTo>
                      <a:pt x="32" y="3"/>
                    </a:lnTo>
                    <a:lnTo>
                      <a:pt x="34" y="6"/>
                    </a:lnTo>
                    <a:lnTo>
                      <a:pt x="34" y="6"/>
                    </a:lnTo>
                    <a:lnTo>
                      <a:pt x="34" y="6"/>
                    </a:lnTo>
                    <a:lnTo>
                      <a:pt x="34" y="6"/>
                    </a:lnTo>
                    <a:lnTo>
                      <a:pt x="36" y="6"/>
                    </a:lnTo>
                    <a:lnTo>
                      <a:pt x="37" y="6"/>
                    </a:lnTo>
                    <a:lnTo>
                      <a:pt x="37" y="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4" name="Freeform 685"/>
              <p:cNvSpPr>
                <a:spLocks/>
              </p:cNvSpPr>
              <p:nvPr/>
            </p:nvSpPr>
            <p:spPr bwMode="auto">
              <a:xfrm>
                <a:off x="8194675" y="6550026"/>
                <a:ext cx="57150" cy="1588"/>
              </a:xfrm>
              <a:custGeom>
                <a:avLst/>
                <a:gdLst>
                  <a:gd name="T0" fmla="*/ 0 w 36"/>
                  <a:gd name="T1" fmla="*/ 1 h 1"/>
                  <a:gd name="T2" fmla="*/ 0 w 36"/>
                  <a:gd name="T3" fmla="*/ 1 h 1"/>
                  <a:gd name="T4" fmla="*/ 3 w 36"/>
                  <a:gd name="T5" fmla="*/ 0 h 1"/>
                  <a:gd name="T6" fmla="*/ 3 w 36"/>
                  <a:gd name="T7" fmla="*/ 1 h 1"/>
                  <a:gd name="T8" fmla="*/ 3 w 36"/>
                  <a:gd name="T9" fmla="*/ 1 h 1"/>
                  <a:gd name="T10" fmla="*/ 3 w 36"/>
                  <a:gd name="T11" fmla="*/ 0 h 1"/>
                  <a:gd name="T12" fmla="*/ 4 w 36"/>
                  <a:gd name="T13" fmla="*/ 1 h 1"/>
                  <a:gd name="T14" fmla="*/ 6 w 36"/>
                  <a:gd name="T15" fmla="*/ 1 h 1"/>
                  <a:gd name="T16" fmla="*/ 6 w 36"/>
                  <a:gd name="T17" fmla="*/ 1 h 1"/>
                  <a:gd name="T18" fmla="*/ 6 w 36"/>
                  <a:gd name="T19" fmla="*/ 1 h 1"/>
                  <a:gd name="T20" fmla="*/ 8 w 36"/>
                  <a:gd name="T21" fmla="*/ 1 h 1"/>
                  <a:gd name="T22" fmla="*/ 9 w 36"/>
                  <a:gd name="T23" fmla="*/ 1 h 1"/>
                  <a:gd name="T24" fmla="*/ 9 w 36"/>
                  <a:gd name="T25" fmla="*/ 1 h 1"/>
                  <a:gd name="T26" fmla="*/ 9 w 36"/>
                  <a:gd name="T27" fmla="*/ 1 h 1"/>
                  <a:gd name="T28" fmla="*/ 11 w 36"/>
                  <a:gd name="T29" fmla="*/ 0 h 1"/>
                  <a:gd name="T30" fmla="*/ 12 w 36"/>
                  <a:gd name="T31" fmla="*/ 1 h 1"/>
                  <a:gd name="T32" fmla="*/ 12 w 36"/>
                  <a:gd name="T33" fmla="*/ 1 h 1"/>
                  <a:gd name="T34" fmla="*/ 12 w 36"/>
                  <a:gd name="T35" fmla="*/ 1 h 1"/>
                  <a:gd name="T36" fmla="*/ 15 w 36"/>
                  <a:gd name="T37" fmla="*/ 1 h 1"/>
                  <a:gd name="T38" fmla="*/ 15 w 36"/>
                  <a:gd name="T39" fmla="*/ 1 h 1"/>
                  <a:gd name="T40" fmla="*/ 15 w 36"/>
                  <a:gd name="T41" fmla="*/ 1 h 1"/>
                  <a:gd name="T42" fmla="*/ 15 w 36"/>
                  <a:gd name="T43" fmla="*/ 1 h 1"/>
                  <a:gd name="T44" fmla="*/ 17 w 36"/>
                  <a:gd name="T45" fmla="*/ 1 h 1"/>
                  <a:gd name="T46" fmla="*/ 18 w 36"/>
                  <a:gd name="T47" fmla="*/ 1 h 1"/>
                  <a:gd name="T48" fmla="*/ 18 w 36"/>
                  <a:gd name="T49" fmla="*/ 1 h 1"/>
                  <a:gd name="T50" fmla="*/ 18 w 36"/>
                  <a:gd name="T51" fmla="*/ 1 h 1"/>
                  <a:gd name="T52" fmla="*/ 19 w 36"/>
                  <a:gd name="T53" fmla="*/ 0 h 1"/>
                  <a:gd name="T54" fmla="*/ 21 w 36"/>
                  <a:gd name="T55" fmla="*/ 1 h 1"/>
                  <a:gd name="T56" fmla="*/ 21 w 36"/>
                  <a:gd name="T57" fmla="*/ 1 h 1"/>
                  <a:gd name="T58" fmla="*/ 21 w 36"/>
                  <a:gd name="T59" fmla="*/ 1 h 1"/>
                  <a:gd name="T60" fmla="*/ 24 w 36"/>
                  <a:gd name="T61" fmla="*/ 1 h 1"/>
                  <a:gd name="T62" fmla="*/ 24 w 36"/>
                  <a:gd name="T63" fmla="*/ 1 h 1"/>
                  <a:gd name="T64" fmla="*/ 24 w 36"/>
                  <a:gd name="T65" fmla="*/ 1 h 1"/>
                  <a:gd name="T66" fmla="*/ 24 w 36"/>
                  <a:gd name="T67" fmla="*/ 1 h 1"/>
                  <a:gd name="T68" fmla="*/ 27 w 36"/>
                  <a:gd name="T69" fmla="*/ 1 h 1"/>
                  <a:gd name="T70" fmla="*/ 27 w 36"/>
                  <a:gd name="T71" fmla="*/ 1 h 1"/>
                  <a:gd name="T72" fmla="*/ 27 w 36"/>
                  <a:gd name="T73" fmla="*/ 1 h 1"/>
                  <a:gd name="T74" fmla="*/ 27 w 36"/>
                  <a:gd name="T75" fmla="*/ 1 h 1"/>
                  <a:gd name="T76" fmla="*/ 29 w 36"/>
                  <a:gd name="T77" fmla="*/ 1 h 1"/>
                  <a:gd name="T78" fmla="*/ 30 w 36"/>
                  <a:gd name="T79" fmla="*/ 1 h 1"/>
                  <a:gd name="T80" fmla="*/ 30 w 36"/>
                  <a:gd name="T81" fmla="*/ 1 h 1"/>
                  <a:gd name="T82" fmla="*/ 30 w 36"/>
                  <a:gd name="T83" fmla="*/ 1 h 1"/>
                  <a:gd name="T84" fmla="*/ 33 w 36"/>
                  <a:gd name="T85" fmla="*/ 1 h 1"/>
                  <a:gd name="T86" fmla="*/ 33 w 36"/>
                  <a:gd name="T87" fmla="*/ 1 h 1"/>
                  <a:gd name="T88" fmla="*/ 33 w 36"/>
                  <a:gd name="T89" fmla="*/ 1 h 1"/>
                  <a:gd name="T90" fmla="*/ 34 w 36"/>
                  <a:gd name="T91" fmla="*/ 1 h 1"/>
                  <a:gd name="T92" fmla="*/ 35 w 36"/>
                  <a:gd name="T93" fmla="*/ 1 h 1"/>
                  <a:gd name="T94" fmla="*/ 36 w 36"/>
                  <a:gd name="T95" fmla="*/ 1 h 1"/>
                  <a:gd name="T96" fmla="*/ 36 w 36"/>
                  <a:gd name="T97" fmla="*/ 1 h 1"/>
                  <a:gd name="T98" fmla="*/ 36 w 3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">
                    <a:moveTo>
                      <a:pt x="0" y="1"/>
                    </a:moveTo>
                    <a:lnTo>
                      <a:pt x="0" y="1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0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6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5" name="Freeform 686"/>
              <p:cNvSpPr>
                <a:spLocks/>
              </p:cNvSpPr>
              <p:nvPr/>
            </p:nvSpPr>
            <p:spPr bwMode="auto">
              <a:xfrm>
                <a:off x="8251825" y="6551613"/>
                <a:ext cx="60325" cy="0"/>
              </a:xfrm>
              <a:custGeom>
                <a:avLst/>
                <a:gdLst>
                  <a:gd name="T0" fmla="*/ 0 w 38"/>
                  <a:gd name="T1" fmla="*/ 2 w 38"/>
                  <a:gd name="T2" fmla="*/ 3 w 38"/>
                  <a:gd name="T3" fmla="*/ 3 w 38"/>
                  <a:gd name="T4" fmla="*/ 3 w 38"/>
                  <a:gd name="T5" fmla="*/ 5 w 38"/>
                  <a:gd name="T6" fmla="*/ 6 w 38"/>
                  <a:gd name="T7" fmla="*/ 6 w 38"/>
                  <a:gd name="T8" fmla="*/ 6 w 38"/>
                  <a:gd name="T9" fmla="*/ 8 w 38"/>
                  <a:gd name="T10" fmla="*/ 9 w 38"/>
                  <a:gd name="T11" fmla="*/ 9 w 38"/>
                  <a:gd name="T12" fmla="*/ 9 w 38"/>
                  <a:gd name="T13" fmla="*/ 11 w 38"/>
                  <a:gd name="T14" fmla="*/ 12 w 38"/>
                  <a:gd name="T15" fmla="*/ 12 w 38"/>
                  <a:gd name="T16" fmla="*/ 14 w 38"/>
                  <a:gd name="T17" fmla="*/ 15 w 38"/>
                  <a:gd name="T18" fmla="*/ 15 w 38"/>
                  <a:gd name="T19" fmla="*/ 15 w 38"/>
                  <a:gd name="T20" fmla="*/ 16 w 38"/>
                  <a:gd name="T21" fmla="*/ 18 w 38"/>
                  <a:gd name="T22" fmla="*/ 18 w 38"/>
                  <a:gd name="T23" fmla="*/ 18 w 38"/>
                  <a:gd name="T24" fmla="*/ 18 w 38"/>
                  <a:gd name="T25" fmla="*/ 21 w 38"/>
                  <a:gd name="T26" fmla="*/ 21 w 38"/>
                  <a:gd name="T27" fmla="*/ 21 w 38"/>
                  <a:gd name="T28" fmla="*/ 21 w 38"/>
                  <a:gd name="T29" fmla="*/ 24 w 38"/>
                  <a:gd name="T30" fmla="*/ 24 w 38"/>
                  <a:gd name="T31" fmla="*/ 24 w 38"/>
                  <a:gd name="T32" fmla="*/ 24 w 38"/>
                  <a:gd name="T33" fmla="*/ 26 w 38"/>
                  <a:gd name="T34" fmla="*/ 27 w 38"/>
                  <a:gd name="T35" fmla="*/ 27 w 38"/>
                  <a:gd name="T36" fmla="*/ 27 w 38"/>
                  <a:gd name="T37" fmla="*/ 30 w 38"/>
                  <a:gd name="T38" fmla="*/ 30 w 38"/>
                  <a:gd name="T39" fmla="*/ 30 w 38"/>
                  <a:gd name="T40" fmla="*/ 30 w 38"/>
                  <a:gd name="T41" fmla="*/ 33 w 38"/>
                  <a:gd name="T42" fmla="*/ 33 w 38"/>
                  <a:gd name="T43" fmla="*/ 33 w 38"/>
                  <a:gd name="T44" fmla="*/ 33 w 38"/>
                  <a:gd name="T45" fmla="*/ 35 w 38"/>
                  <a:gd name="T46" fmla="*/ 36 w 38"/>
                  <a:gd name="T47" fmla="*/ 36 w 38"/>
                  <a:gd name="T48" fmla="*/ 36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6" name="Freeform 687"/>
              <p:cNvSpPr>
                <a:spLocks/>
              </p:cNvSpPr>
              <p:nvPr/>
            </p:nvSpPr>
            <p:spPr bwMode="auto">
              <a:xfrm>
                <a:off x="8312150" y="6551613"/>
                <a:ext cx="58738" cy="0"/>
              </a:xfrm>
              <a:custGeom>
                <a:avLst/>
                <a:gdLst>
                  <a:gd name="T0" fmla="*/ 0 w 37"/>
                  <a:gd name="T1" fmla="*/ 1 w 37"/>
                  <a:gd name="T2" fmla="*/ 1 w 37"/>
                  <a:gd name="T3" fmla="*/ 1 w 37"/>
                  <a:gd name="T4" fmla="*/ 3 w 37"/>
                  <a:gd name="T5" fmla="*/ 4 w 37"/>
                  <a:gd name="T6" fmla="*/ 4 w 37"/>
                  <a:gd name="T7" fmla="*/ 5 w 37"/>
                  <a:gd name="T8" fmla="*/ 6 w 37"/>
                  <a:gd name="T9" fmla="*/ 7 w 37"/>
                  <a:gd name="T10" fmla="*/ 7 w 37"/>
                  <a:gd name="T11" fmla="*/ 8 w 37"/>
                  <a:gd name="T12" fmla="*/ 10 w 37"/>
                  <a:gd name="T13" fmla="*/ 10 w 37"/>
                  <a:gd name="T14" fmla="*/ 10 w 37"/>
                  <a:gd name="T15" fmla="*/ 11 w 37"/>
                  <a:gd name="T16" fmla="*/ 13 w 37"/>
                  <a:gd name="T17" fmla="*/ 13 w 37"/>
                  <a:gd name="T18" fmla="*/ 13 w 37"/>
                  <a:gd name="T19" fmla="*/ 13 w 37"/>
                  <a:gd name="T20" fmla="*/ 15 w 37"/>
                  <a:gd name="T21" fmla="*/ 16 w 37"/>
                  <a:gd name="T22" fmla="*/ 16 w 37"/>
                  <a:gd name="T23" fmla="*/ 17 w 37"/>
                  <a:gd name="T24" fmla="*/ 18 w 37"/>
                  <a:gd name="T25" fmla="*/ 19 w 37"/>
                  <a:gd name="T26" fmla="*/ 19 w 37"/>
                  <a:gd name="T27" fmla="*/ 21 w 37"/>
                  <a:gd name="T28" fmla="*/ 22 w 37"/>
                  <a:gd name="T29" fmla="*/ 22 w 37"/>
                  <a:gd name="T30" fmla="*/ 22 w 37"/>
                  <a:gd name="T31" fmla="*/ 22 w 37"/>
                  <a:gd name="T32" fmla="*/ 24 w 37"/>
                  <a:gd name="T33" fmla="*/ 25 w 37"/>
                  <a:gd name="T34" fmla="*/ 25 w 37"/>
                  <a:gd name="T35" fmla="*/ 25 w 37"/>
                  <a:gd name="T36" fmla="*/ 28 w 37"/>
                  <a:gd name="T37" fmla="*/ 28 w 37"/>
                  <a:gd name="T38" fmla="*/ 28 w 37"/>
                  <a:gd name="T39" fmla="*/ 30 w 37"/>
                  <a:gd name="T40" fmla="*/ 31 w 37"/>
                  <a:gd name="T41" fmla="*/ 31 w 37"/>
                  <a:gd name="T42" fmla="*/ 31 w 37"/>
                  <a:gd name="T43" fmla="*/ 31 w 37"/>
                  <a:gd name="T44" fmla="*/ 33 w 37"/>
                  <a:gd name="T45" fmla="*/ 34 w 37"/>
                  <a:gd name="T46" fmla="*/ 34 w 37"/>
                  <a:gd name="T47" fmla="*/ 36 w 37"/>
                  <a:gd name="T48" fmla="*/ 36 w 37"/>
                  <a:gd name="T49" fmla="*/ 37 w 3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7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7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7" name="Line 688"/>
              <p:cNvSpPr>
                <a:spLocks noChangeShapeType="1"/>
              </p:cNvSpPr>
              <p:nvPr/>
            </p:nvSpPr>
            <p:spPr bwMode="auto">
              <a:xfrm>
                <a:off x="7110413" y="6107113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8" name="Line 689"/>
              <p:cNvSpPr>
                <a:spLocks noChangeShapeType="1"/>
              </p:cNvSpPr>
              <p:nvPr/>
            </p:nvSpPr>
            <p:spPr bwMode="auto">
              <a:xfrm flipV="1">
                <a:off x="7153275" y="6064251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9" name="Line 690"/>
              <p:cNvSpPr>
                <a:spLocks noChangeShapeType="1"/>
              </p:cNvSpPr>
              <p:nvPr/>
            </p:nvSpPr>
            <p:spPr bwMode="auto">
              <a:xfrm flipV="1">
                <a:off x="7119938" y="60737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20" name="Line 691"/>
              <p:cNvSpPr>
                <a:spLocks noChangeShapeType="1"/>
              </p:cNvSpPr>
              <p:nvPr/>
            </p:nvSpPr>
            <p:spPr bwMode="auto">
              <a:xfrm>
                <a:off x="7119938" y="60737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21" name="Line 692"/>
              <p:cNvSpPr>
                <a:spLocks noChangeShapeType="1"/>
              </p:cNvSpPr>
              <p:nvPr/>
            </p:nvSpPr>
            <p:spPr bwMode="auto">
              <a:xfrm>
                <a:off x="7893050" y="6097588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22" name="Line 693"/>
              <p:cNvSpPr>
                <a:spLocks noChangeShapeType="1"/>
              </p:cNvSpPr>
              <p:nvPr/>
            </p:nvSpPr>
            <p:spPr bwMode="auto">
              <a:xfrm flipV="1">
                <a:off x="7935913" y="6054726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23" name="Line 694"/>
              <p:cNvSpPr>
                <a:spLocks noChangeShapeType="1"/>
              </p:cNvSpPr>
              <p:nvPr/>
            </p:nvSpPr>
            <p:spPr bwMode="auto">
              <a:xfrm flipV="1">
                <a:off x="7902575" y="606425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24" name="Line 695"/>
              <p:cNvSpPr>
                <a:spLocks noChangeShapeType="1"/>
              </p:cNvSpPr>
              <p:nvPr/>
            </p:nvSpPr>
            <p:spPr bwMode="auto">
              <a:xfrm>
                <a:off x="7902575" y="606425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5" name="Line 697"/>
              <p:cNvSpPr>
                <a:spLocks noChangeShapeType="1"/>
              </p:cNvSpPr>
              <p:nvPr/>
            </p:nvSpPr>
            <p:spPr bwMode="auto">
              <a:xfrm>
                <a:off x="7883526" y="6078538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6" name="Line 698"/>
              <p:cNvSpPr>
                <a:spLocks noChangeShapeType="1"/>
              </p:cNvSpPr>
              <p:nvPr/>
            </p:nvSpPr>
            <p:spPr bwMode="auto">
              <a:xfrm flipV="1">
                <a:off x="7926388" y="6035676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7" name="Line 699"/>
              <p:cNvSpPr>
                <a:spLocks noChangeShapeType="1"/>
              </p:cNvSpPr>
              <p:nvPr/>
            </p:nvSpPr>
            <p:spPr bwMode="auto">
              <a:xfrm flipV="1">
                <a:off x="7893051" y="604520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8" name="Line 700"/>
              <p:cNvSpPr>
                <a:spLocks noChangeShapeType="1"/>
              </p:cNvSpPr>
              <p:nvPr/>
            </p:nvSpPr>
            <p:spPr bwMode="auto">
              <a:xfrm>
                <a:off x="7893051" y="604520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9" name="Line 701"/>
              <p:cNvSpPr>
                <a:spLocks noChangeShapeType="1"/>
              </p:cNvSpPr>
              <p:nvPr/>
            </p:nvSpPr>
            <p:spPr bwMode="auto">
              <a:xfrm>
                <a:off x="7091363" y="6059488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0" name="Line 702"/>
              <p:cNvSpPr>
                <a:spLocks noChangeShapeType="1"/>
              </p:cNvSpPr>
              <p:nvPr/>
            </p:nvSpPr>
            <p:spPr bwMode="auto">
              <a:xfrm flipV="1">
                <a:off x="7134226" y="6016626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1" name="Line 703"/>
              <p:cNvSpPr>
                <a:spLocks noChangeShapeType="1"/>
              </p:cNvSpPr>
              <p:nvPr/>
            </p:nvSpPr>
            <p:spPr bwMode="auto">
              <a:xfrm flipV="1">
                <a:off x="7100888" y="602615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2" name="Line 704"/>
              <p:cNvSpPr>
                <a:spLocks noChangeShapeType="1"/>
              </p:cNvSpPr>
              <p:nvPr/>
            </p:nvSpPr>
            <p:spPr bwMode="auto">
              <a:xfrm>
                <a:off x="7100888" y="602615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3" name="Line 705"/>
              <p:cNvSpPr>
                <a:spLocks noChangeShapeType="1"/>
              </p:cNvSpPr>
              <p:nvPr/>
            </p:nvSpPr>
            <p:spPr bwMode="auto">
              <a:xfrm>
                <a:off x="7138988" y="6040438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4" name="Line 706"/>
              <p:cNvSpPr>
                <a:spLocks noChangeShapeType="1"/>
              </p:cNvSpPr>
              <p:nvPr/>
            </p:nvSpPr>
            <p:spPr bwMode="auto">
              <a:xfrm flipV="1">
                <a:off x="7181851" y="5997576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5" name="Line 707"/>
              <p:cNvSpPr>
                <a:spLocks noChangeShapeType="1"/>
              </p:cNvSpPr>
              <p:nvPr/>
            </p:nvSpPr>
            <p:spPr bwMode="auto">
              <a:xfrm flipV="1">
                <a:off x="7148513" y="600710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6" name="Line 708"/>
              <p:cNvSpPr>
                <a:spLocks noChangeShapeType="1"/>
              </p:cNvSpPr>
              <p:nvPr/>
            </p:nvSpPr>
            <p:spPr bwMode="auto">
              <a:xfrm>
                <a:off x="7148513" y="600710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7" name="Line 709"/>
              <p:cNvSpPr>
                <a:spLocks noChangeShapeType="1"/>
              </p:cNvSpPr>
              <p:nvPr/>
            </p:nvSpPr>
            <p:spPr bwMode="auto">
              <a:xfrm>
                <a:off x="7874001" y="5992813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8" name="Line 710"/>
              <p:cNvSpPr>
                <a:spLocks noChangeShapeType="1"/>
              </p:cNvSpPr>
              <p:nvPr/>
            </p:nvSpPr>
            <p:spPr bwMode="auto">
              <a:xfrm flipV="1">
                <a:off x="7916863" y="5949951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9" name="Line 711"/>
              <p:cNvSpPr>
                <a:spLocks noChangeShapeType="1"/>
              </p:cNvSpPr>
              <p:nvPr/>
            </p:nvSpPr>
            <p:spPr bwMode="auto">
              <a:xfrm flipV="1">
                <a:off x="7883526" y="59594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0" name="Line 712"/>
              <p:cNvSpPr>
                <a:spLocks noChangeShapeType="1"/>
              </p:cNvSpPr>
              <p:nvPr/>
            </p:nvSpPr>
            <p:spPr bwMode="auto">
              <a:xfrm>
                <a:off x="7883526" y="59594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1" name="Line 713"/>
              <p:cNvSpPr>
                <a:spLocks noChangeShapeType="1"/>
              </p:cNvSpPr>
              <p:nvPr/>
            </p:nvSpPr>
            <p:spPr bwMode="auto">
              <a:xfrm>
                <a:off x="7167563" y="5964238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2" name="Line 714"/>
              <p:cNvSpPr>
                <a:spLocks noChangeShapeType="1"/>
              </p:cNvSpPr>
              <p:nvPr/>
            </p:nvSpPr>
            <p:spPr bwMode="auto">
              <a:xfrm flipV="1">
                <a:off x="7210426" y="5921376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3" name="Line 715"/>
              <p:cNvSpPr>
                <a:spLocks noChangeShapeType="1"/>
              </p:cNvSpPr>
              <p:nvPr/>
            </p:nvSpPr>
            <p:spPr bwMode="auto">
              <a:xfrm flipV="1">
                <a:off x="7177088" y="593090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4" name="Line 716"/>
              <p:cNvSpPr>
                <a:spLocks noChangeShapeType="1"/>
              </p:cNvSpPr>
              <p:nvPr/>
            </p:nvSpPr>
            <p:spPr bwMode="auto">
              <a:xfrm>
                <a:off x="7177088" y="593090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5" name="Line 717"/>
              <p:cNvSpPr>
                <a:spLocks noChangeShapeType="1"/>
              </p:cNvSpPr>
              <p:nvPr/>
            </p:nvSpPr>
            <p:spPr bwMode="auto">
              <a:xfrm>
                <a:off x="7100888" y="5916613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6" name="Line 718"/>
              <p:cNvSpPr>
                <a:spLocks noChangeShapeType="1"/>
              </p:cNvSpPr>
              <p:nvPr/>
            </p:nvSpPr>
            <p:spPr bwMode="auto">
              <a:xfrm flipV="1">
                <a:off x="7143751" y="5873751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7" name="Line 719"/>
              <p:cNvSpPr>
                <a:spLocks noChangeShapeType="1"/>
              </p:cNvSpPr>
              <p:nvPr/>
            </p:nvSpPr>
            <p:spPr bwMode="auto">
              <a:xfrm flipV="1">
                <a:off x="7110413" y="58832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8" name="Line 720"/>
              <p:cNvSpPr>
                <a:spLocks noChangeShapeType="1"/>
              </p:cNvSpPr>
              <p:nvPr/>
            </p:nvSpPr>
            <p:spPr bwMode="auto">
              <a:xfrm>
                <a:off x="7110413" y="58832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9" name="Line 721"/>
              <p:cNvSpPr>
                <a:spLocks noChangeShapeType="1"/>
              </p:cNvSpPr>
              <p:nvPr/>
            </p:nvSpPr>
            <p:spPr bwMode="auto">
              <a:xfrm>
                <a:off x="7912101" y="5878513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0" name="Line 722"/>
              <p:cNvSpPr>
                <a:spLocks noChangeShapeType="1"/>
              </p:cNvSpPr>
              <p:nvPr/>
            </p:nvSpPr>
            <p:spPr bwMode="auto">
              <a:xfrm flipV="1">
                <a:off x="7954963" y="5835651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1" name="Line 723"/>
              <p:cNvSpPr>
                <a:spLocks noChangeShapeType="1"/>
              </p:cNvSpPr>
              <p:nvPr/>
            </p:nvSpPr>
            <p:spPr bwMode="auto">
              <a:xfrm flipV="1">
                <a:off x="7921626" y="58451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2" name="Line 724"/>
              <p:cNvSpPr>
                <a:spLocks noChangeShapeType="1"/>
              </p:cNvSpPr>
              <p:nvPr/>
            </p:nvSpPr>
            <p:spPr bwMode="auto">
              <a:xfrm>
                <a:off x="7921626" y="58451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3" name="Line 725"/>
              <p:cNvSpPr>
                <a:spLocks noChangeShapeType="1"/>
              </p:cNvSpPr>
              <p:nvPr/>
            </p:nvSpPr>
            <p:spPr bwMode="auto">
              <a:xfrm>
                <a:off x="7148513" y="5629276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4" name="Line 726"/>
              <p:cNvSpPr>
                <a:spLocks noChangeShapeType="1"/>
              </p:cNvSpPr>
              <p:nvPr/>
            </p:nvSpPr>
            <p:spPr bwMode="auto">
              <a:xfrm flipV="1">
                <a:off x="7191376" y="5586413"/>
                <a:ext cx="0" cy="8731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5" name="Line 727"/>
              <p:cNvSpPr>
                <a:spLocks noChangeShapeType="1"/>
              </p:cNvSpPr>
              <p:nvPr/>
            </p:nvSpPr>
            <p:spPr bwMode="auto">
              <a:xfrm flipV="1">
                <a:off x="7158038" y="5595938"/>
                <a:ext cx="66675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6" name="Line 728"/>
              <p:cNvSpPr>
                <a:spLocks noChangeShapeType="1"/>
              </p:cNvSpPr>
              <p:nvPr/>
            </p:nvSpPr>
            <p:spPr bwMode="auto">
              <a:xfrm>
                <a:off x="7158038" y="5595938"/>
                <a:ext cx="66675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7" name="Rectangle 729"/>
              <p:cNvSpPr>
                <a:spLocks noChangeArrowheads="1"/>
              </p:cNvSpPr>
              <p:nvPr/>
            </p:nvSpPr>
            <p:spPr bwMode="auto">
              <a:xfrm>
                <a:off x="7010215" y="6039526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58" name="Rectangle 730"/>
              <p:cNvSpPr>
                <a:spLocks noChangeArrowheads="1"/>
              </p:cNvSpPr>
              <p:nvPr/>
            </p:nvSpPr>
            <p:spPr bwMode="auto">
              <a:xfrm>
                <a:off x="7985667" y="5989784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59" name="Rectangle 731"/>
              <p:cNvSpPr>
                <a:spLocks noChangeArrowheads="1"/>
              </p:cNvSpPr>
              <p:nvPr/>
            </p:nvSpPr>
            <p:spPr bwMode="auto">
              <a:xfrm>
                <a:off x="7821759" y="5994304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0" name="Rectangle 732"/>
              <p:cNvSpPr>
                <a:spLocks noChangeArrowheads="1"/>
              </p:cNvSpPr>
              <p:nvPr/>
            </p:nvSpPr>
            <p:spPr bwMode="auto">
              <a:xfrm>
                <a:off x="7018787" y="5928355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1" name="Rectangle 733"/>
              <p:cNvSpPr>
                <a:spLocks noChangeArrowheads="1"/>
              </p:cNvSpPr>
              <p:nvPr/>
            </p:nvSpPr>
            <p:spPr bwMode="auto">
              <a:xfrm>
                <a:off x="7226722" y="5981726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2" name="Rectangle 734"/>
              <p:cNvSpPr>
                <a:spLocks noChangeArrowheads="1"/>
              </p:cNvSpPr>
              <p:nvPr/>
            </p:nvSpPr>
            <p:spPr bwMode="auto">
              <a:xfrm>
                <a:off x="7811037" y="5820897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3" name="Rectangle 735"/>
              <p:cNvSpPr>
                <a:spLocks noChangeArrowheads="1"/>
              </p:cNvSpPr>
              <p:nvPr/>
            </p:nvSpPr>
            <p:spPr bwMode="auto">
              <a:xfrm>
                <a:off x="7252021" y="5889416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4" name="Rectangle 736"/>
              <p:cNvSpPr>
                <a:spLocks noChangeArrowheads="1"/>
              </p:cNvSpPr>
              <p:nvPr/>
            </p:nvSpPr>
            <p:spPr bwMode="auto">
              <a:xfrm>
                <a:off x="7037376" y="5785339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5" name="Rectangle 737"/>
              <p:cNvSpPr>
                <a:spLocks noChangeArrowheads="1"/>
              </p:cNvSpPr>
              <p:nvPr/>
            </p:nvSpPr>
            <p:spPr bwMode="auto">
              <a:xfrm>
                <a:off x="7997426" y="5792598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6" name="Rectangle 738"/>
              <p:cNvSpPr>
                <a:spLocks noChangeArrowheads="1"/>
              </p:cNvSpPr>
              <p:nvPr/>
            </p:nvSpPr>
            <p:spPr bwMode="auto">
              <a:xfrm>
                <a:off x="7196138" y="5559426"/>
                <a:ext cx="156135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1" name="Group 1230"/>
            <p:cNvGrpSpPr/>
            <p:nvPr/>
          </p:nvGrpSpPr>
          <p:grpSpPr>
            <a:xfrm>
              <a:off x="8866187" y="6486355"/>
              <a:ext cx="1577223" cy="381422"/>
              <a:chOff x="8866188" y="6618288"/>
              <a:chExt cx="1677764" cy="153888"/>
            </a:xfrm>
          </p:grpSpPr>
          <p:sp>
            <p:nvSpPr>
              <p:cNvPr id="878" name="Rectangle 750"/>
              <p:cNvSpPr>
                <a:spLocks noChangeArrowheads="1"/>
              </p:cNvSpPr>
              <p:nvPr/>
            </p:nvSpPr>
            <p:spPr bwMode="auto">
              <a:xfrm>
                <a:off x="8866188" y="6618288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79" name="Rectangle 751"/>
              <p:cNvSpPr>
                <a:spLocks noChangeArrowheads="1"/>
              </p:cNvSpPr>
              <p:nvPr/>
            </p:nvSpPr>
            <p:spPr bwMode="auto">
              <a:xfrm>
                <a:off x="9344026" y="6618288"/>
                <a:ext cx="14106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80" name="Rectangle 752"/>
              <p:cNvSpPr>
                <a:spLocks noChangeArrowheads="1"/>
              </p:cNvSpPr>
              <p:nvPr/>
            </p:nvSpPr>
            <p:spPr bwMode="auto">
              <a:xfrm>
                <a:off x="9869488" y="6618288"/>
                <a:ext cx="14106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81" name="Rectangle 753"/>
              <p:cNvSpPr>
                <a:spLocks noChangeArrowheads="1"/>
              </p:cNvSpPr>
              <p:nvPr/>
            </p:nvSpPr>
            <p:spPr bwMode="auto">
              <a:xfrm>
                <a:off x="10402888" y="6618288"/>
                <a:ext cx="14106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5" name="Group 1234"/>
            <p:cNvGrpSpPr/>
            <p:nvPr/>
          </p:nvGrpSpPr>
          <p:grpSpPr>
            <a:xfrm>
              <a:off x="8616069" y="5398245"/>
              <a:ext cx="245889" cy="1101692"/>
              <a:chOff x="8528542" y="5347501"/>
              <a:chExt cx="254878" cy="1278513"/>
            </a:xfrm>
          </p:grpSpPr>
          <p:sp>
            <p:nvSpPr>
              <p:cNvPr id="890" name="Rectangle 762"/>
              <p:cNvSpPr>
                <a:spLocks noChangeArrowheads="1"/>
              </p:cNvSpPr>
              <p:nvPr/>
            </p:nvSpPr>
            <p:spPr bwMode="auto">
              <a:xfrm>
                <a:off x="8528542" y="6472126"/>
                <a:ext cx="254878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10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91" name="Rectangle 763"/>
              <p:cNvSpPr>
                <a:spLocks noChangeArrowheads="1"/>
              </p:cNvSpPr>
              <p:nvPr/>
            </p:nvSpPr>
            <p:spPr bwMode="auto">
              <a:xfrm>
                <a:off x="8589963" y="5902326"/>
                <a:ext cx="18434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5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92" name="Rectangle 764"/>
              <p:cNvSpPr>
                <a:spLocks noChangeArrowheads="1"/>
              </p:cNvSpPr>
              <p:nvPr/>
            </p:nvSpPr>
            <p:spPr bwMode="auto">
              <a:xfrm>
                <a:off x="8709385" y="5347501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26" name="Group 1225"/>
            <p:cNvGrpSpPr>
              <a:grpSpLocks noChangeAspect="1"/>
            </p:cNvGrpSpPr>
            <p:nvPr/>
          </p:nvGrpSpPr>
          <p:grpSpPr>
            <a:xfrm>
              <a:off x="8913813" y="5443538"/>
              <a:ext cx="1440000" cy="1000120"/>
              <a:chOff x="8913813" y="5443538"/>
              <a:chExt cx="1595437" cy="1108075"/>
            </a:xfrm>
          </p:grpSpPr>
          <p:sp>
            <p:nvSpPr>
              <p:cNvPr id="868" name="Line 740"/>
              <p:cNvSpPr>
                <a:spLocks noChangeShapeType="1"/>
              </p:cNvSpPr>
              <p:nvPr/>
            </p:nvSpPr>
            <p:spPr bwMode="auto">
              <a:xfrm>
                <a:off x="8913813" y="6551613"/>
                <a:ext cx="15938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69" name="Line 741"/>
              <p:cNvSpPr>
                <a:spLocks noChangeShapeType="1"/>
              </p:cNvSpPr>
              <p:nvPr/>
            </p:nvSpPr>
            <p:spPr bwMode="auto">
              <a:xfrm>
                <a:off x="8913813" y="5443538"/>
                <a:ext cx="15938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0" name="Line 742"/>
              <p:cNvSpPr>
                <a:spLocks noChangeShapeType="1"/>
              </p:cNvSpPr>
              <p:nvPr/>
            </p:nvSpPr>
            <p:spPr bwMode="auto">
              <a:xfrm flipV="1">
                <a:off x="8913813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1" name="Line 743"/>
              <p:cNvSpPr>
                <a:spLocks noChangeShapeType="1"/>
              </p:cNvSpPr>
              <p:nvPr/>
            </p:nvSpPr>
            <p:spPr bwMode="auto">
              <a:xfrm flipV="1">
                <a:off x="9445626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2" name="Line 744"/>
              <p:cNvSpPr>
                <a:spLocks noChangeShapeType="1"/>
              </p:cNvSpPr>
              <p:nvPr/>
            </p:nvSpPr>
            <p:spPr bwMode="auto">
              <a:xfrm flipV="1">
                <a:off x="9977438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3" name="Line 745"/>
              <p:cNvSpPr>
                <a:spLocks noChangeShapeType="1"/>
              </p:cNvSpPr>
              <p:nvPr/>
            </p:nvSpPr>
            <p:spPr bwMode="auto">
              <a:xfrm flipV="1">
                <a:off x="10507663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4" name="Line 746"/>
              <p:cNvSpPr>
                <a:spLocks noChangeShapeType="1"/>
              </p:cNvSpPr>
              <p:nvPr/>
            </p:nvSpPr>
            <p:spPr bwMode="auto">
              <a:xfrm>
                <a:off x="8913813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5" name="Line 747"/>
              <p:cNvSpPr>
                <a:spLocks noChangeShapeType="1"/>
              </p:cNvSpPr>
              <p:nvPr/>
            </p:nvSpPr>
            <p:spPr bwMode="auto">
              <a:xfrm>
                <a:off x="9445626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6" name="Line 748"/>
              <p:cNvSpPr>
                <a:spLocks noChangeShapeType="1"/>
              </p:cNvSpPr>
              <p:nvPr/>
            </p:nvSpPr>
            <p:spPr bwMode="auto">
              <a:xfrm>
                <a:off x="9977438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7" name="Line 749"/>
              <p:cNvSpPr>
                <a:spLocks noChangeShapeType="1"/>
              </p:cNvSpPr>
              <p:nvPr/>
            </p:nvSpPr>
            <p:spPr bwMode="auto">
              <a:xfrm>
                <a:off x="10507663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2" name="Line 754"/>
              <p:cNvSpPr>
                <a:spLocks noChangeShapeType="1"/>
              </p:cNvSpPr>
              <p:nvPr/>
            </p:nvSpPr>
            <p:spPr bwMode="auto">
              <a:xfrm flipV="1">
                <a:off x="8913813" y="5443538"/>
                <a:ext cx="0" cy="11080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3" name="Line 755"/>
              <p:cNvSpPr>
                <a:spLocks noChangeShapeType="1"/>
              </p:cNvSpPr>
              <p:nvPr/>
            </p:nvSpPr>
            <p:spPr bwMode="auto">
              <a:xfrm flipV="1">
                <a:off x="10507663" y="5443538"/>
                <a:ext cx="0" cy="11080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4" name="Line 756"/>
              <p:cNvSpPr>
                <a:spLocks noChangeShapeType="1"/>
              </p:cNvSpPr>
              <p:nvPr/>
            </p:nvSpPr>
            <p:spPr bwMode="auto">
              <a:xfrm>
                <a:off x="8913813" y="6551613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5" name="Line 757"/>
              <p:cNvSpPr>
                <a:spLocks noChangeShapeType="1"/>
              </p:cNvSpPr>
              <p:nvPr/>
            </p:nvSpPr>
            <p:spPr bwMode="auto">
              <a:xfrm>
                <a:off x="8913813" y="5997576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6" name="Line 758"/>
              <p:cNvSpPr>
                <a:spLocks noChangeShapeType="1"/>
              </p:cNvSpPr>
              <p:nvPr/>
            </p:nvSpPr>
            <p:spPr bwMode="auto">
              <a:xfrm>
                <a:off x="8913813" y="5443538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7" name="Line 759"/>
              <p:cNvSpPr>
                <a:spLocks noChangeShapeType="1"/>
              </p:cNvSpPr>
              <p:nvPr/>
            </p:nvSpPr>
            <p:spPr bwMode="auto">
              <a:xfrm flipH="1">
                <a:off x="10493376" y="6551613"/>
                <a:ext cx="142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8" name="Line 760"/>
              <p:cNvSpPr>
                <a:spLocks noChangeShapeType="1"/>
              </p:cNvSpPr>
              <p:nvPr/>
            </p:nvSpPr>
            <p:spPr bwMode="auto">
              <a:xfrm flipH="1">
                <a:off x="10493376" y="5997576"/>
                <a:ext cx="142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9" name="Line 761"/>
              <p:cNvSpPr>
                <a:spLocks noChangeShapeType="1"/>
              </p:cNvSpPr>
              <p:nvPr/>
            </p:nvSpPr>
            <p:spPr bwMode="auto">
              <a:xfrm flipH="1">
                <a:off x="10493376" y="5443538"/>
                <a:ext cx="142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93" name="Freeform 765"/>
              <p:cNvSpPr>
                <a:spLocks/>
              </p:cNvSpPr>
              <p:nvPr/>
            </p:nvSpPr>
            <p:spPr bwMode="auto">
              <a:xfrm>
                <a:off x="8913813" y="5954713"/>
                <a:ext cx="7938" cy="290513"/>
              </a:xfrm>
              <a:custGeom>
                <a:avLst/>
                <a:gdLst>
                  <a:gd name="T0" fmla="*/ 0 w 5"/>
                  <a:gd name="T1" fmla="*/ 39 h 183"/>
                  <a:gd name="T2" fmla="*/ 0 w 5"/>
                  <a:gd name="T3" fmla="*/ 34 h 183"/>
                  <a:gd name="T4" fmla="*/ 0 w 5"/>
                  <a:gd name="T5" fmla="*/ 36 h 183"/>
                  <a:gd name="T6" fmla="*/ 1 w 5"/>
                  <a:gd name="T7" fmla="*/ 55 h 183"/>
                  <a:gd name="T8" fmla="*/ 1 w 5"/>
                  <a:gd name="T9" fmla="*/ 87 h 183"/>
                  <a:gd name="T10" fmla="*/ 1 w 5"/>
                  <a:gd name="T11" fmla="*/ 183 h 183"/>
                  <a:gd name="T12" fmla="*/ 1 w 5"/>
                  <a:gd name="T13" fmla="*/ 80 h 183"/>
                  <a:gd name="T14" fmla="*/ 1 w 5"/>
                  <a:gd name="T15" fmla="*/ 63 h 183"/>
                  <a:gd name="T16" fmla="*/ 1 w 5"/>
                  <a:gd name="T17" fmla="*/ 84 h 183"/>
                  <a:gd name="T18" fmla="*/ 1 w 5"/>
                  <a:gd name="T19" fmla="*/ 68 h 183"/>
                  <a:gd name="T20" fmla="*/ 2 w 5"/>
                  <a:gd name="T21" fmla="*/ 48 h 183"/>
                  <a:gd name="T22" fmla="*/ 2 w 5"/>
                  <a:gd name="T23" fmla="*/ 53 h 183"/>
                  <a:gd name="T24" fmla="*/ 2 w 5"/>
                  <a:gd name="T25" fmla="*/ 62 h 183"/>
                  <a:gd name="T26" fmla="*/ 2 w 5"/>
                  <a:gd name="T27" fmla="*/ 59 h 183"/>
                  <a:gd name="T28" fmla="*/ 2 w 5"/>
                  <a:gd name="T29" fmla="*/ 54 h 183"/>
                  <a:gd name="T30" fmla="*/ 2 w 5"/>
                  <a:gd name="T31" fmla="*/ 60 h 183"/>
                  <a:gd name="T32" fmla="*/ 2 w 5"/>
                  <a:gd name="T33" fmla="*/ 88 h 183"/>
                  <a:gd name="T34" fmla="*/ 2 w 5"/>
                  <a:gd name="T35" fmla="*/ 100 h 183"/>
                  <a:gd name="T36" fmla="*/ 2 w 5"/>
                  <a:gd name="T37" fmla="*/ 85 h 183"/>
                  <a:gd name="T38" fmla="*/ 2 w 5"/>
                  <a:gd name="T39" fmla="*/ 71 h 183"/>
                  <a:gd name="T40" fmla="*/ 2 w 5"/>
                  <a:gd name="T41" fmla="*/ 19 h 183"/>
                  <a:gd name="T42" fmla="*/ 3 w 5"/>
                  <a:gd name="T43" fmla="*/ 0 h 183"/>
                  <a:gd name="T44" fmla="*/ 3 w 5"/>
                  <a:gd name="T45" fmla="*/ 5 h 183"/>
                  <a:gd name="T46" fmla="*/ 3 w 5"/>
                  <a:gd name="T47" fmla="*/ 35 h 183"/>
                  <a:gd name="T48" fmla="*/ 3 w 5"/>
                  <a:gd name="T49" fmla="*/ 105 h 183"/>
                  <a:gd name="T50" fmla="*/ 3 w 5"/>
                  <a:gd name="T51" fmla="*/ 134 h 183"/>
                  <a:gd name="T52" fmla="*/ 3 w 5"/>
                  <a:gd name="T53" fmla="*/ 92 h 183"/>
                  <a:gd name="T54" fmla="*/ 3 w 5"/>
                  <a:gd name="T55" fmla="*/ 93 h 183"/>
                  <a:gd name="T56" fmla="*/ 3 w 5"/>
                  <a:gd name="T57" fmla="*/ 68 h 183"/>
                  <a:gd name="T58" fmla="*/ 3 w 5"/>
                  <a:gd name="T59" fmla="*/ 30 h 183"/>
                  <a:gd name="T60" fmla="*/ 3 w 5"/>
                  <a:gd name="T61" fmla="*/ 16 h 183"/>
                  <a:gd name="T62" fmla="*/ 3 w 5"/>
                  <a:gd name="T63" fmla="*/ 26 h 183"/>
                  <a:gd name="T64" fmla="*/ 3 w 5"/>
                  <a:gd name="T65" fmla="*/ 60 h 183"/>
                  <a:gd name="T66" fmla="*/ 4 w 5"/>
                  <a:gd name="T67" fmla="*/ 58 h 183"/>
                  <a:gd name="T68" fmla="*/ 4 w 5"/>
                  <a:gd name="T69" fmla="*/ 42 h 183"/>
                  <a:gd name="T70" fmla="*/ 4 w 5"/>
                  <a:gd name="T71" fmla="*/ 54 h 183"/>
                  <a:gd name="T72" fmla="*/ 4 w 5"/>
                  <a:gd name="T73" fmla="*/ 114 h 183"/>
                  <a:gd name="T74" fmla="*/ 4 w 5"/>
                  <a:gd name="T75" fmla="*/ 96 h 183"/>
                  <a:gd name="T76" fmla="*/ 4 w 5"/>
                  <a:gd name="T77" fmla="*/ 75 h 183"/>
                  <a:gd name="T78" fmla="*/ 4 w 5"/>
                  <a:gd name="T79" fmla="*/ 121 h 183"/>
                  <a:gd name="T80" fmla="*/ 5 w 5"/>
                  <a:gd name="T81" fmla="*/ 63 h 183"/>
                  <a:gd name="T82" fmla="*/ 5 w 5"/>
                  <a:gd name="T83" fmla="*/ 29 h 183"/>
                  <a:gd name="T84" fmla="*/ 5 w 5"/>
                  <a:gd name="T85" fmla="*/ 29 h 183"/>
                  <a:gd name="T86" fmla="*/ 5 w 5"/>
                  <a:gd name="T87" fmla="*/ 50 h 183"/>
                  <a:gd name="T88" fmla="*/ 5 w 5"/>
                  <a:gd name="T89" fmla="*/ 67 h 183"/>
                  <a:gd name="T90" fmla="*/ 5 w 5"/>
                  <a:gd name="T91" fmla="*/ 44 h 183"/>
                  <a:gd name="T92" fmla="*/ 5 w 5"/>
                  <a:gd name="T93" fmla="*/ 21 h 183"/>
                  <a:gd name="T94" fmla="*/ 5 w 5"/>
                  <a:gd name="T95" fmla="*/ 19 h 183"/>
                  <a:gd name="T96" fmla="*/ 5 w 5"/>
                  <a:gd name="T97" fmla="*/ 51 h 183"/>
                  <a:gd name="T98" fmla="*/ 5 w 5"/>
                  <a:gd name="T99" fmla="*/ 83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3">
                    <a:moveTo>
                      <a:pt x="0" y="39"/>
                    </a:moveTo>
                    <a:lnTo>
                      <a:pt x="0" y="34"/>
                    </a:lnTo>
                    <a:lnTo>
                      <a:pt x="0" y="36"/>
                    </a:lnTo>
                    <a:lnTo>
                      <a:pt x="1" y="55"/>
                    </a:lnTo>
                    <a:lnTo>
                      <a:pt x="1" y="87"/>
                    </a:lnTo>
                    <a:lnTo>
                      <a:pt x="1" y="183"/>
                    </a:lnTo>
                    <a:lnTo>
                      <a:pt x="1" y="80"/>
                    </a:lnTo>
                    <a:lnTo>
                      <a:pt x="1" y="63"/>
                    </a:lnTo>
                    <a:lnTo>
                      <a:pt x="1" y="84"/>
                    </a:lnTo>
                    <a:lnTo>
                      <a:pt x="1" y="68"/>
                    </a:lnTo>
                    <a:lnTo>
                      <a:pt x="2" y="48"/>
                    </a:lnTo>
                    <a:lnTo>
                      <a:pt x="2" y="53"/>
                    </a:lnTo>
                    <a:lnTo>
                      <a:pt x="2" y="62"/>
                    </a:lnTo>
                    <a:lnTo>
                      <a:pt x="2" y="59"/>
                    </a:lnTo>
                    <a:lnTo>
                      <a:pt x="2" y="54"/>
                    </a:lnTo>
                    <a:lnTo>
                      <a:pt x="2" y="60"/>
                    </a:lnTo>
                    <a:lnTo>
                      <a:pt x="2" y="88"/>
                    </a:lnTo>
                    <a:lnTo>
                      <a:pt x="2" y="100"/>
                    </a:lnTo>
                    <a:lnTo>
                      <a:pt x="2" y="85"/>
                    </a:lnTo>
                    <a:lnTo>
                      <a:pt x="2" y="71"/>
                    </a:lnTo>
                    <a:lnTo>
                      <a:pt x="2" y="19"/>
                    </a:lnTo>
                    <a:lnTo>
                      <a:pt x="3" y="0"/>
                    </a:lnTo>
                    <a:lnTo>
                      <a:pt x="3" y="5"/>
                    </a:lnTo>
                    <a:lnTo>
                      <a:pt x="3" y="35"/>
                    </a:lnTo>
                    <a:lnTo>
                      <a:pt x="3" y="105"/>
                    </a:lnTo>
                    <a:lnTo>
                      <a:pt x="3" y="134"/>
                    </a:lnTo>
                    <a:lnTo>
                      <a:pt x="3" y="92"/>
                    </a:lnTo>
                    <a:lnTo>
                      <a:pt x="3" y="93"/>
                    </a:lnTo>
                    <a:lnTo>
                      <a:pt x="3" y="68"/>
                    </a:lnTo>
                    <a:lnTo>
                      <a:pt x="3" y="30"/>
                    </a:lnTo>
                    <a:lnTo>
                      <a:pt x="3" y="16"/>
                    </a:lnTo>
                    <a:lnTo>
                      <a:pt x="3" y="26"/>
                    </a:lnTo>
                    <a:lnTo>
                      <a:pt x="3" y="60"/>
                    </a:lnTo>
                    <a:lnTo>
                      <a:pt x="4" y="58"/>
                    </a:lnTo>
                    <a:lnTo>
                      <a:pt x="4" y="42"/>
                    </a:lnTo>
                    <a:lnTo>
                      <a:pt x="4" y="54"/>
                    </a:lnTo>
                    <a:lnTo>
                      <a:pt x="4" y="114"/>
                    </a:lnTo>
                    <a:lnTo>
                      <a:pt x="4" y="96"/>
                    </a:lnTo>
                    <a:lnTo>
                      <a:pt x="4" y="75"/>
                    </a:lnTo>
                    <a:lnTo>
                      <a:pt x="4" y="121"/>
                    </a:lnTo>
                    <a:lnTo>
                      <a:pt x="5" y="63"/>
                    </a:lnTo>
                    <a:lnTo>
                      <a:pt x="5" y="29"/>
                    </a:lnTo>
                    <a:lnTo>
                      <a:pt x="5" y="29"/>
                    </a:lnTo>
                    <a:lnTo>
                      <a:pt x="5" y="50"/>
                    </a:lnTo>
                    <a:lnTo>
                      <a:pt x="5" y="67"/>
                    </a:lnTo>
                    <a:lnTo>
                      <a:pt x="5" y="44"/>
                    </a:lnTo>
                    <a:lnTo>
                      <a:pt x="5" y="21"/>
                    </a:lnTo>
                    <a:lnTo>
                      <a:pt x="5" y="19"/>
                    </a:lnTo>
                    <a:lnTo>
                      <a:pt x="5" y="51"/>
                    </a:lnTo>
                    <a:lnTo>
                      <a:pt x="5" y="8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94" name="Freeform 766"/>
              <p:cNvSpPr>
                <a:spLocks/>
              </p:cNvSpPr>
              <p:nvPr/>
            </p:nvSpPr>
            <p:spPr bwMode="auto">
              <a:xfrm>
                <a:off x="8921751" y="5934076"/>
                <a:ext cx="7938" cy="260350"/>
              </a:xfrm>
              <a:custGeom>
                <a:avLst/>
                <a:gdLst>
                  <a:gd name="T0" fmla="*/ 0 w 5"/>
                  <a:gd name="T1" fmla="*/ 96 h 164"/>
                  <a:gd name="T2" fmla="*/ 0 w 5"/>
                  <a:gd name="T3" fmla="*/ 47 h 164"/>
                  <a:gd name="T4" fmla="*/ 0 w 5"/>
                  <a:gd name="T5" fmla="*/ 17 h 164"/>
                  <a:gd name="T6" fmla="*/ 1 w 5"/>
                  <a:gd name="T7" fmla="*/ 12 h 164"/>
                  <a:gd name="T8" fmla="*/ 1 w 5"/>
                  <a:gd name="T9" fmla="*/ 37 h 164"/>
                  <a:gd name="T10" fmla="*/ 1 w 5"/>
                  <a:gd name="T11" fmla="*/ 104 h 164"/>
                  <a:gd name="T12" fmla="*/ 1 w 5"/>
                  <a:gd name="T13" fmla="*/ 111 h 164"/>
                  <a:gd name="T14" fmla="*/ 1 w 5"/>
                  <a:gd name="T15" fmla="*/ 78 h 164"/>
                  <a:gd name="T16" fmla="*/ 1 w 5"/>
                  <a:gd name="T17" fmla="*/ 79 h 164"/>
                  <a:gd name="T18" fmla="*/ 1 w 5"/>
                  <a:gd name="T19" fmla="*/ 100 h 164"/>
                  <a:gd name="T20" fmla="*/ 1 w 5"/>
                  <a:gd name="T21" fmla="*/ 116 h 164"/>
                  <a:gd name="T22" fmla="*/ 1 w 5"/>
                  <a:gd name="T23" fmla="*/ 86 h 164"/>
                  <a:gd name="T24" fmla="*/ 1 w 5"/>
                  <a:gd name="T25" fmla="*/ 97 h 164"/>
                  <a:gd name="T26" fmla="*/ 1 w 5"/>
                  <a:gd name="T27" fmla="*/ 160 h 164"/>
                  <a:gd name="T28" fmla="*/ 2 w 5"/>
                  <a:gd name="T29" fmla="*/ 49 h 164"/>
                  <a:gd name="T30" fmla="*/ 2 w 5"/>
                  <a:gd name="T31" fmla="*/ 23 h 164"/>
                  <a:gd name="T32" fmla="*/ 2 w 5"/>
                  <a:gd name="T33" fmla="*/ 20 h 164"/>
                  <a:gd name="T34" fmla="*/ 2 w 5"/>
                  <a:gd name="T35" fmla="*/ 12 h 164"/>
                  <a:gd name="T36" fmla="*/ 2 w 5"/>
                  <a:gd name="T37" fmla="*/ 0 h 164"/>
                  <a:gd name="T38" fmla="*/ 2 w 5"/>
                  <a:gd name="T39" fmla="*/ 1 h 164"/>
                  <a:gd name="T40" fmla="*/ 2 w 5"/>
                  <a:gd name="T41" fmla="*/ 14 h 164"/>
                  <a:gd name="T42" fmla="*/ 3 w 5"/>
                  <a:gd name="T43" fmla="*/ 25 h 164"/>
                  <a:gd name="T44" fmla="*/ 3 w 5"/>
                  <a:gd name="T45" fmla="*/ 28 h 164"/>
                  <a:gd name="T46" fmla="*/ 3 w 5"/>
                  <a:gd name="T47" fmla="*/ 16 h 164"/>
                  <a:gd name="T48" fmla="*/ 3 w 5"/>
                  <a:gd name="T49" fmla="*/ 13 h 164"/>
                  <a:gd name="T50" fmla="*/ 3 w 5"/>
                  <a:gd name="T51" fmla="*/ 37 h 164"/>
                  <a:gd name="T52" fmla="*/ 3 w 5"/>
                  <a:gd name="T53" fmla="*/ 111 h 164"/>
                  <a:gd name="T54" fmla="*/ 3 w 5"/>
                  <a:gd name="T55" fmla="*/ 134 h 164"/>
                  <a:gd name="T56" fmla="*/ 3 w 5"/>
                  <a:gd name="T57" fmla="*/ 91 h 164"/>
                  <a:gd name="T58" fmla="*/ 3 w 5"/>
                  <a:gd name="T59" fmla="*/ 78 h 164"/>
                  <a:gd name="T60" fmla="*/ 3 w 5"/>
                  <a:gd name="T61" fmla="*/ 68 h 164"/>
                  <a:gd name="T62" fmla="*/ 3 w 5"/>
                  <a:gd name="T63" fmla="*/ 58 h 164"/>
                  <a:gd name="T64" fmla="*/ 3 w 5"/>
                  <a:gd name="T65" fmla="*/ 47 h 164"/>
                  <a:gd name="T66" fmla="*/ 4 w 5"/>
                  <a:gd name="T67" fmla="*/ 61 h 164"/>
                  <a:gd name="T68" fmla="*/ 4 w 5"/>
                  <a:gd name="T69" fmla="*/ 122 h 164"/>
                  <a:gd name="T70" fmla="*/ 4 w 5"/>
                  <a:gd name="T71" fmla="*/ 34 h 164"/>
                  <a:gd name="T72" fmla="*/ 4 w 5"/>
                  <a:gd name="T73" fmla="*/ 11 h 164"/>
                  <a:gd name="T74" fmla="*/ 4 w 5"/>
                  <a:gd name="T75" fmla="*/ 23 h 164"/>
                  <a:gd name="T76" fmla="*/ 4 w 5"/>
                  <a:gd name="T77" fmla="*/ 78 h 164"/>
                  <a:gd name="T78" fmla="*/ 4 w 5"/>
                  <a:gd name="T79" fmla="*/ 86 h 164"/>
                  <a:gd name="T80" fmla="*/ 4 w 5"/>
                  <a:gd name="T81" fmla="*/ 71 h 164"/>
                  <a:gd name="T82" fmla="*/ 4 w 5"/>
                  <a:gd name="T83" fmla="*/ 111 h 164"/>
                  <a:gd name="T84" fmla="*/ 4 w 5"/>
                  <a:gd name="T85" fmla="*/ 56 h 164"/>
                  <a:gd name="T86" fmla="*/ 4 w 5"/>
                  <a:gd name="T87" fmla="*/ 28 h 164"/>
                  <a:gd name="T88" fmla="*/ 5 w 5"/>
                  <a:gd name="T89" fmla="*/ 29 h 164"/>
                  <a:gd name="T90" fmla="*/ 5 w 5"/>
                  <a:gd name="T91" fmla="*/ 49 h 164"/>
                  <a:gd name="T92" fmla="*/ 5 w 5"/>
                  <a:gd name="T93" fmla="*/ 77 h 164"/>
                  <a:gd name="T94" fmla="*/ 5 w 5"/>
                  <a:gd name="T95" fmla="*/ 102 h 164"/>
                  <a:gd name="T96" fmla="*/ 5 w 5"/>
                  <a:gd name="T97" fmla="*/ 124 h 164"/>
                  <a:gd name="T98" fmla="*/ 5 w 5"/>
                  <a:gd name="T99" fmla="*/ 164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4">
                    <a:moveTo>
                      <a:pt x="0" y="96"/>
                    </a:moveTo>
                    <a:lnTo>
                      <a:pt x="0" y="47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1" y="37"/>
                    </a:lnTo>
                    <a:lnTo>
                      <a:pt x="1" y="104"/>
                    </a:lnTo>
                    <a:lnTo>
                      <a:pt x="1" y="111"/>
                    </a:lnTo>
                    <a:lnTo>
                      <a:pt x="1" y="78"/>
                    </a:lnTo>
                    <a:lnTo>
                      <a:pt x="1" y="79"/>
                    </a:lnTo>
                    <a:lnTo>
                      <a:pt x="1" y="100"/>
                    </a:lnTo>
                    <a:lnTo>
                      <a:pt x="1" y="116"/>
                    </a:lnTo>
                    <a:lnTo>
                      <a:pt x="1" y="86"/>
                    </a:lnTo>
                    <a:lnTo>
                      <a:pt x="1" y="97"/>
                    </a:lnTo>
                    <a:lnTo>
                      <a:pt x="1" y="160"/>
                    </a:lnTo>
                    <a:lnTo>
                      <a:pt x="2" y="49"/>
                    </a:lnTo>
                    <a:lnTo>
                      <a:pt x="2" y="23"/>
                    </a:lnTo>
                    <a:lnTo>
                      <a:pt x="2" y="20"/>
                    </a:lnTo>
                    <a:lnTo>
                      <a:pt x="2" y="12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4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16"/>
                    </a:lnTo>
                    <a:lnTo>
                      <a:pt x="3" y="13"/>
                    </a:lnTo>
                    <a:lnTo>
                      <a:pt x="3" y="37"/>
                    </a:lnTo>
                    <a:lnTo>
                      <a:pt x="3" y="111"/>
                    </a:lnTo>
                    <a:lnTo>
                      <a:pt x="3" y="134"/>
                    </a:lnTo>
                    <a:lnTo>
                      <a:pt x="3" y="91"/>
                    </a:lnTo>
                    <a:lnTo>
                      <a:pt x="3" y="78"/>
                    </a:lnTo>
                    <a:lnTo>
                      <a:pt x="3" y="68"/>
                    </a:lnTo>
                    <a:lnTo>
                      <a:pt x="3" y="58"/>
                    </a:lnTo>
                    <a:lnTo>
                      <a:pt x="3" y="47"/>
                    </a:lnTo>
                    <a:lnTo>
                      <a:pt x="4" y="61"/>
                    </a:lnTo>
                    <a:lnTo>
                      <a:pt x="4" y="122"/>
                    </a:lnTo>
                    <a:lnTo>
                      <a:pt x="4" y="34"/>
                    </a:lnTo>
                    <a:lnTo>
                      <a:pt x="4" y="11"/>
                    </a:lnTo>
                    <a:lnTo>
                      <a:pt x="4" y="23"/>
                    </a:lnTo>
                    <a:lnTo>
                      <a:pt x="4" y="78"/>
                    </a:lnTo>
                    <a:lnTo>
                      <a:pt x="4" y="86"/>
                    </a:lnTo>
                    <a:lnTo>
                      <a:pt x="4" y="71"/>
                    </a:lnTo>
                    <a:lnTo>
                      <a:pt x="4" y="111"/>
                    </a:lnTo>
                    <a:lnTo>
                      <a:pt x="4" y="56"/>
                    </a:lnTo>
                    <a:lnTo>
                      <a:pt x="4" y="28"/>
                    </a:lnTo>
                    <a:lnTo>
                      <a:pt x="5" y="29"/>
                    </a:lnTo>
                    <a:lnTo>
                      <a:pt x="5" y="49"/>
                    </a:lnTo>
                    <a:lnTo>
                      <a:pt x="5" y="77"/>
                    </a:lnTo>
                    <a:lnTo>
                      <a:pt x="5" y="102"/>
                    </a:lnTo>
                    <a:lnTo>
                      <a:pt x="5" y="124"/>
                    </a:lnTo>
                    <a:lnTo>
                      <a:pt x="5" y="16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95" name="Freeform 767"/>
              <p:cNvSpPr>
                <a:spLocks/>
              </p:cNvSpPr>
              <p:nvPr/>
            </p:nvSpPr>
            <p:spPr bwMode="auto">
              <a:xfrm>
                <a:off x="8929688" y="5929313"/>
                <a:ext cx="7938" cy="288925"/>
              </a:xfrm>
              <a:custGeom>
                <a:avLst/>
                <a:gdLst>
                  <a:gd name="T0" fmla="*/ 0 w 5"/>
                  <a:gd name="T1" fmla="*/ 167 h 182"/>
                  <a:gd name="T2" fmla="*/ 0 w 5"/>
                  <a:gd name="T3" fmla="*/ 182 h 182"/>
                  <a:gd name="T4" fmla="*/ 0 w 5"/>
                  <a:gd name="T5" fmla="*/ 119 h 182"/>
                  <a:gd name="T6" fmla="*/ 1 w 5"/>
                  <a:gd name="T7" fmla="*/ 144 h 182"/>
                  <a:gd name="T8" fmla="*/ 1 w 5"/>
                  <a:gd name="T9" fmla="*/ 134 h 182"/>
                  <a:gd name="T10" fmla="*/ 1 w 5"/>
                  <a:gd name="T11" fmla="*/ 70 h 182"/>
                  <a:gd name="T12" fmla="*/ 1 w 5"/>
                  <a:gd name="T13" fmla="*/ 50 h 182"/>
                  <a:gd name="T14" fmla="*/ 1 w 5"/>
                  <a:gd name="T15" fmla="*/ 44 h 182"/>
                  <a:gd name="T16" fmla="*/ 1 w 5"/>
                  <a:gd name="T17" fmla="*/ 46 h 182"/>
                  <a:gd name="T18" fmla="*/ 1 w 5"/>
                  <a:gd name="T19" fmla="*/ 74 h 182"/>
                  <a:gd name="T20" fmla="*/ 1 w 5"/>
                  <a:gd name="T21" fmla="*/ 164 h 182"/>
                  <a:gd name="T22" fmla="*/ 1 w 5"/>
                  <a:gd name="T23" fmla="*/ 115 h 182"/>
                  <a:gd name="T24" fmla="*/ 1 w 5"/>
                  <a:gd name="T25" fmla="*/ 131 h 182"/>
                  <a:gd name="T26" fmla="*/ 1 w 5"/>
                  <a:gd name="T27" fmla="*/ 146 h 182"/>
                  <a:gd name="T28" fmla="*/ 2 w 5"/>
                  <a:gd name="T29" fmla="*/ 102 h 182"/>
                  <a:gd name="T30" fmla="*/ 2 w 5"/>
                  <a:gd name="T31" fmla="*/ 133 h 182"/>
                  <a:gd name="T32" fmla="*/ 2 w 5"/>
                  <a:gd name="T33" fmla="*/ 135 h 182"/>
                  <a:gd name="T34" fmla="*/ 2 w 5"/>
                  <a:gd name="T35" fmla="*/ 95 h 182"/>
                  <a:gd name="T36" fmla="*/ 2 w 5"/>
                  <a:gd name="T37" fmla="*/ 134 h 182"/>
                  <a:gd name="T38" fmla="*/ 2 w 5"/>
                  <a:gd name="T39" fmla="*/ 131 h 182"/>
                  <a:gd name="T40" fmla="*/ 2 w 5"/>
                  <a:gd name="T41" fmla="*/ 101 h 182"/>
                  <a:gd name="T42" fmla="*/ 2 w 5"/>
                  <a:gd name="T43" fmla="*/ 81 h 182"/>
                  <a:gd name="T44" fmla="*/ 2 w 5"/>
                  <a:gd name="T45" fmla="*/ 64 h 182"/>
                  <a:gd name="T46" fmla="*/ 2 w 5"/>
                  <a:gd name="T47" fmla="*/ 70 h 182"/>
                  <a:gd name="T48" fmla="*/ 2 w 5"/>
                  <a:gd name="T49" fmla="*/ 122 h 182"/>
                  <a:gd name="T50" fmla="*/ 3 w 5"/>
                  <a:gd name="T51" fmla="*/ 140 h 182"/>
                  <a:gd name="T52" fmla="*/ 3 w 5"/>
                  <a:gd name="T53" fmla="*/ 89 h 182"/>
                  <a:gd name="T54" fmla="*/ 3 w 5"/>
                  <a:gd name="T55" fmla="*/ 90 h 182"/>
                  <a:gd name="T56" fmla="*/ 3 w 5"/>
                  <a:gd name="T57" fmla="*/ 103 h 182"/>
                  <a:gd name="T58" fmla="*/ 3 w 5"/>
                  <a:gd name="T59" fmla="*/ 80 h 182"/>
                  <a:gd name="T60" fmla="*/ 3 w 5"/>
                  <a:gd name="T61" fmla="*/ 57 h 182"/>
                  <a:gd name="T62" fmla="*/ 3 w 5"/>
                  <a:gd name="T63" fmla="*/ 64 h 182"/>
                  <a:gd name="T64" fmla="*/ 3 w 5"/>
                  <a:gd name="T65" fmla="*/ 116 h 182"/>
                  <a:gd name="T66" fmla="*/ 4 w 5"/>
                  <a:gd name="T67" fmla="*/ 76 h 182"/>
                  <a:gd name="T68" fmla="*/ 4 w 5"/>
                  <a:gd name="T69" fmla="*/ 44 h 182"/>
                  <a:gd name="T70" fmla="*/ 4 w 5"/>
                  <a:gd name="T71" fmla="*/ 45 h 182"/>
                  <a:gd name="T72" fmla="*/ 4 w 5"/>
                  <a:gd name="T73" fmla="*/ 79 h 182"/>
                  <a:gd name="T74" fmla="*/ 4 w 5"/>
                  <a:gd name="T75" fmla="*/ 163 h 182"/>
                  <a:gd name="T76" fmla="*/ 4 w 5"/>
                  <a:gd name="T77" fmla="*/ 141 h 182"/>
                  <a:gd name="T78" fmla="*/ 4 w 5"/>
                  <a:gd name="T79" fmla="*/ 66 h 182"/>
                  <a:gd name="T80" fmla="*/ 4 w 5"/>
                  <a:gd name="T81" fmla="*/ 27 h 182"/>
                  <a:gd name="T82" fmla="*/ 4 w 5"/>
                  <a:gd name="T83" fmla="*/ 10 h 182"/>
                  <a:gd name="T84" fmla="*/ 4 w 5"/>
                  <a:gd name="T85" fmla="*/ 2 h 182"/>
                  <a:gd name="T86" fmla="*/ 4 w 5"/>
                  <a:gd name="T87" fmla="*/ 0 h 182"/>
                  <a:gd name="T88" fmla="*/ 5 w 5"/>
                  <a:gd name="T89" fmla="*/ 9 h 182"/>
                  <a:gd name="T90" fmla="*/ 5 w 5"/>
                  <a:gd name="T91" fmla="*/ 29 h 182"/>
                  <a:gd name="T92" fmla="*/ 5 w 5"/>
                  <a:gd name="T93" fmla="*/ 52 h 182"/>
                  <a:gd name="T94" fmla="*/ 5 w 5"/>
                  <a:gd name="T95" fmla="*/ 65 h 182"/>
                  <a:gd name="T96" fmla="*/ 5 w 5"/>
                  <a:gd name="T97" fmla="*/ 64 h 182"/>
                  <a:gd name="T98" fmla="*/ 5 w 5"/>
                  <a:gd name="T99" fmla="*/ 4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2">
                    <a:moveTo>
                      <a:pt x="0" y="167"/>
                    </a:moveTo>
                    <a:lnTo>
                      <a:pt x="0" y="182"/>
                    </a:lnTo>
                    <a:lnTo>
                      <a:pt x="0" y="119"/>
                    </a:lnTo>
                    <a:lnTo>
                      <a:pt x="1" y="144"/>
                    </a:lnTo>
                    <a:lnTo>
                      <a:pt x="1" y="134"/>
                    </a:lnTo>
                    <a:lnTo>
                      <a:pt x="1" y="70"/>
                    </a:lnTo>
                    <a:lnTo>
                      <a:pt x="1" y="50"/>
                    </a:lnTo>
                    <a:lnTo>
                      <a:pt x="1" y="44"/>
                    </a:lnTo>
                    <a:lnTo>
                      <a:pt x="1" y="46"/>
                    </a:lnTo>
                    <a:lnTo>
                      <a:pt x="1" y="74"/>
                    </a:lnTo>
                    <a:lnTo>
                      <a:pt x="1" y="164"/>
                    </a:lnTo>
                    <a:lnTo>
                      <a:pt x="1" y="115"/>
                    </a:lnTo>
                    <a:lnTo>
                      <a:pt x="1" y="131"/>
                    </a:lnTo>
                    <a:lnTo>
                      <a:pt x="1" y="146"/>
                    </a:lnTo>
                    <a:lnTo>
                      <a:pt x="2" y="102"/>
                    </a:lnTo>
                    <a:lnTo>
                      <a:pt x="2" y="133"/>
                    </a:lnTo>
                    <a:lnTo>
                      <a:pt x="2" y="135"/>
                    </a:lnTo>
                    <a:lnTo>
                      <a:pt x="2" y="95"/>
                    </a:lnTo>
                    <a:lnTo>
                      <a:pt x="2" y="134"/>
                    </a:lnTo>
                    <a:lnTo>
                      <a:pt x="2" y="131"/>
                    </a:lnTo>
                    <a:lnTo>
                      <a:pt x="2" y="101"/>
                    </a:lnTo>
                    <a:lnTo>
                      <a:pt x="2" y="81"/>
                    </a:lnTo>
                    <a:lnTo>
                      <a:pt x="2" y="64"/>
                    </a:lnTo>
                    <a:lnTo>
                      <a:pt x="2" y="70"/>
                    </a:lnTo>
                    <a:lnTo>
                      <a:pt x="2" y="122"/>
                    </a:lnTo>
                    <a:lnTo>
                      <a:pt x="3" y="140"/>
                    </a:lnTo>
                    <a:lnTo>
                      <a:pt x="3" y="89"/>
                    </a:lnTo>
                    <a:lnTo>
                      <a:pt x="3" y="90"/>
                    </a:lnTo>
                    <a:lnTo>
                      <a:pt x="3" y="103"/>
                    </a:lnTo>
                    <a:lnTo>
                      <a:pt x="3" y="80"/>
                    </a:lnTo>
                    <a:lnTo>
                      <a:pt x="3" y="57"/>
                    </a:lnTo>
                    <a:lnTo>
                      <a:pt x="3" y="64"/>
                    </a:lnTo>
                    <a:lnTo>
                      <a:pt x="3" y="116"/>
                    </a:lnTo>
                    <a:lnTo>
                      <a:pt x="4" y="76"/>
                    </a:lnTo>
                    <a:lnTo>
                      <a:pt x="4" y="44"/>
                    </a:lnTo>
                    <a:lnTo>
                      <a:pt x="4" y="45"/>
                    </a:lnTo>
                    <a:lnTo>
                      <a:pt x="4" y="79"/>
                    </a:lnTo>
                    <a:lnTo>
                      <a:pt x="4" y="163"/>
                    </a:lnTo>
                    <a:lnTo>
                      <a:pt x="4" y="141"/>
                    </a:lnTo>
                    <a:lnTo>
                      <a:pt x="4" y="66"/>
                    </a:lnTo>
                    <a:lnTo>
                      <a:pt x="4" y="27"/>
                    </a:lnTo>
                    <a:lnTo>
                      <a:pt x="4" y="10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5" y="9"/>
                    </a:lnTo>
                    <a:lnTo>
                      <a:pt x="5" y="29"/>
                    </a:lnTo>
                    <a:lnTo>
                      <a:pt x="5" y="52"/>
                    </a:lnTo>
                    <a:lnTo>
                      <a:pt x="5" y="65"/>
                    </a:lnTo>
                    <a:lnTo>
                      <a:pt x="5" y="64"/>
                    </a:lnTo>
                    <a:lnTo>
                      <a:pt x="5" y="4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96" name="Freeform 768"/>
              <p:cNvSpPr>
                <a:spLocks/>
              </p:cNvSpPr>
              <p:nvPr/>
            </p:nvSpPr>
            <p:spPr bwMode="auto">
              <a:xfrm>
                <a:off x="8937626" y="5959476"/>
                <a:ext cx="7938" cy="382588"/>
              </a:xfrm>
              <a:custGeom>
                <a:avLst/>
                <a:gdLst>
                  <a:gd name="T0" fmla="*/ 0 w 5"/>
                  <a:gd name="T1" fmla="*/ 21 h 241"/>
                  <a:gd name="T2" fmla="*/ 0 w 5"/>
                  <a:gd name="T3" fmla="*/ 5 h 241"/>
                  <a:gd name="T4" fmla="*/ 0 w 5"/>
                  <a:gd name="T5" fmla="*/ 3 h 241"/>
                  <a:gd name="T6" fmla="*/ 0 w 5"/>
                  <a:gd name="T7" fmla="*/ 3 h 241"/>
                  <a:gd name="T8" fmla="*/ 0 w 5"/>
                  <a:gd name="T9" fmla="*/ 0 h 241"/>
                  <a:gd name="T10" fmla="*/ 0 w 5"/>
                  <a:gd name="T11" fmla="*/ 5 h 241"/>
                  <a:gd name="T12" fmla="*/ 1 w 5"/>
                  <a:gd name="T13" fmla="*/ 30 h 241"/>
                  <a:gd name="T14" fmla="*/ 1 w 5"/>
                  <a:gd name="T15" fmla="*/ 79 h 241"/>
                  <a:gd name="T16" fmla="*/ 1 w 5"/>
                  <a:gd name="T17" fmla="*/ 154 h 241"/>
                  <a:gd name="T18" fmla="*/ 1 w 5"/>
                  <a:gd name="T19" fmla="*/ 72 h 241"/>
                  <a:gd name="T20" fmla="*/ 1 w 5"/>
                  <a:gd name="T21" fmla="*/ 25 h 241"/>
                  <a:gd name="T22" fmla="*/ 1 w 5"/>
                  <a:gd name="T23" fmla="*/ 14 h 241"/>
                  <a:gd name="T24" fmla="*/ 1 w 5"/>
                  <a:gd name="T25" fmla="*/ 29 h 241"/>
                  <a:gd name="T26" fmla="*/ 1 w 5"/>
                  <a:gd name="T27" fmla="*/ 75 h 241"/>
                  <a:gd name="T28" fmla="*/ 2 w 5"/>
                  <a:gd name="T29" fmla="*/ 173 h 241"/>
                  <a:gd name="T30" fmla="*/ 2 w 5"/>
                  <a:gd name="T31" fmla="*/ 95 h 241"/>
                  <a:gd name="T32" fmla="*/ 2 w 5"/>
                  <a:gd name="T33" fmla="*/ 80 h 241"/>
                  <a:gd name="T34" fmla="*/ 2 w 5"/>
                  <a:gd name="T35" fmla="*/ 77 h 241"/>
                  <a:gd name="T36" fmla="*/ 2 w 5"/>
                  <a:gd name="T37" fmla="*/ 81 h 241"/>
                  <a:gd name="T38" fmla="*/ 2 w 5"/>
                  <a:gd name="T39" fmla="*/ 102 h 241"/>
                  <a:gd name="T40" fmla="*/ 2 w 5"/>
                  <a:gd name="T41" fmla="*/ 46 h 241"/>
                  <a:gd name="T42" fmla="*/ 2 w 5"/>
                  <a:gd name="T43" fmla="*/ 12 h 241"/>
                  <a:gd name="T44" fmla="*/ 2 w 5"/>
                  <a:gd name="T45" fmla="*/ 0 h 241"/>
                  <a:gd name="T46" fmla="*/ 2 w 5"/>
                  <a:gd name="T47" fmla="*/ 0 h 241"/>
                  <a:gd name="T48" fmla="*/ 2 w 5"/>
                  <a:gd name="T49" fmla="*/ 11 h 241"/>
                  <a:gd name="T50" fmla="*/ 3 w 5"/>
                  <a:gd name="T51" fmla="*/ 17 h 241"/>
                  <a:gd name="T52" fmla="*/ 3 w 5"/>
                  <a:gd name="T53" fmla="*/ 17 h 241"/>
                  <a:gd name="T54" fmla="*/ 3 w 5"/>
                  <a:gd name="T55" fmla="*/ 21 h 241"/>
                  <a:gd name="T56" fmla="*/ 3 w 5"/>
                  <a:gd name="T57" fmla="*/ 24 h 241"/>
                  <a:gd name="T58" fmla="*/ 3 w 5"/>
                  <a:gd name="T59" fmla="*/ 20 h 241"/>
                  <a:gd name="T60" fmla="*/ 3 w 5"/>
                  <a:gd name="T61" fmla="*/ 17 h 241"/>
                  <a:gd name="T62" fmla="*/ 3 w 5"/>
                  <a:gd name="T63" fmla="*/ 22 h 241"/>
                  <a:gd name="T64" fmla="*/ 3 w 5"/>
                  <a:gd name="T65" fmla="*/ 31 h 241"/>
                  <a:gd name="T66" fmla="*/ 3 w 5"/>
                  <a:gd name="T67" fmla="*/ 25 h 241"/>
                  <a:gd name="T68" fmla="*/ 3 w 5"/>
                  <a:gd name="T69" fmla="*/ 18 h 241"/>
                  <a:gd name="T70" fmla="*/ 3 w 5"/>
                  <a:gd name="T71" fmla="*/ 12 h 241"/>
                  <a:gd name="T72" fmla="*/ 3 w 5"/>
                  <a:gd name="T73" fmla="*/ 10 h 241"/>
                  <a:gd name="T74" fmla="*/ 4 w 5"/>
                  <a:gd name="T75" fmla="*/ 21 h 241"/>
                  <a:gd name="T76" fmla="*/ 4 w 5"/>
                  <a:gd name="T77" fmla="*/ 27 h 241"/>
                  <a:gd name="T78" fmla="*/ 4 w 5"/>
                  <a:gd name="T79" fmla="*/ 27 h 241"/>
                  <a:gd name="T80" fmla="*/ 4 w 5"/>
                  <a:gd name="T81" fmla="*/ 44 h 241"/>
                  <a:gd name="T82" fmla="*/ 4 w 5"/>
                  <a:gd name="T83" fmla="*/ 71 h 241"/>
                  <a:gd name="T84" fmla="*/ 4 w 5"/>
                  <a:gd name="T85" fmla="*/ 76 h 241"/>
                  <a:gd name="T86" fmla="*/ 4 w 5"/>
                  <a:gd name="T87" fmla="*/ 68 h 241"/>
                  <a:gd name="T88" fmla="*/ 5 w 5"/>
                  <a:gd name="T89" fmla="*/ 84 h 241"/>
                  <a:gd name="T90" fmla="*/ 5 w 5"/>
                  <a:gd name="T91" fmla="*/ 124 h 241"/>
                  <a:gd name="T92" fmla="*/ 5 w 5"/>
                  <a:gd name="T93" fmla="*/ 122 h 241"/>
                  <a:gd name="T94" fmla="*/ 5 w 5"/>
                  <a:gd name="T95" fmla="*/ 241 h 241"/>
                  <a:gd name="T96" fmla="*/ 5 w 5"/>
                  <a:gd name="T97" fmla="*/ 82 h 241"/>
                  <a:gd name="T98" fmla="*/ 5 w 5"/>
                  <a:gd name="T99" fmla="*/ 37 h 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41">
                    <a:moveTo>
                      <a:pt x="0" y="21"/>
                    </a:moveTo>
                    <a:lnTo>
                      <a:pt x="0" y="5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1" y="30"/>
                    </a:lnTo>
                    <a:lnTo>
                      <a:pt x="1" y="79"/>
                    </a:lnTo>
                    <a:lnTo>
                      <a:pt x="1" y="154"/>
                    </a:lnTo>
                    <a:lnTo>
                      <a:pt x="1" y="72"/>
                    </a:lnTo>
                    <a:lnTo>
                      <a:pt x="1" y="25"/>
                    </a:lnTo>
                    <a:lnTo>
                      <a:pt x="1" y="14"/>
                    </a:lnTo>
                    <a:lnTo>
                      <a:pt x="1" y="29"/>
                    </a:lnTo>
                    <a:lnTo>
                      <a:pt x="1" y="75"/>
                    </a:lnTo>
                    <a:lnTo>
                      <a:pt x="2" y="173"/>
                    </a:lnTo>
                    <a:lnTo>
                      <a:pt x="2" y="95"/>
                    </a:lnTo>
                    <a:lnTo>
                      <a:pt x="2" y="80"/>
                    </a:lnTo>
                    <a:lnTo>
                      <a:pt x="2" y="77"/>
                    </a:lnTo>
                    <a:lnTo>
                      <a:pt x="2" y="81"/>
                    </a:lnTo>
                    <a:lnTo>
                      <a:pt x="2" y="102"/>
                    </a:lnTo>
                    <a:lnTo>
                      <a:pt x="2" y="46"/>
                    </a:lnTo>
                    <a:lnTo>
                      <a:pt x="2" y="12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3" y="20"/>
                    </a:lnTo>
                    <a:lnTo>
                      <a:pt x="3" y="17"/>
                    </a:lnTo>
                    <a:lnTo>
                      <a:pt x="3" y="22"/>
                    </a:lnTo>
                    <a:lnTo>
                      <a:pt x="3" y="31"/>
                    </a:lnTo>
                    <a:lnTo>
                      <a:pt x="3" y="25"/>
                    </a:lnTo>
                    <a:lnTo>
                      <a:pt x="3" y="18"/>
                    </a:lnTo>
                    <a:lnTo>
                      <a:pt x="3" y="12"/>
                    </a:lnTo>
                    <a:lnTo>
                      <a:pt x="3" y="10"/>
                    </a:lnTo>
                    <a:lnTo>
                      <a:pt x="4" y="21"/>
                    </a:lnTo>
                    <a:lnTo>
                      <a:pt x="4" y="27"/>
                    </a:lnTo>
                    <a:lnTo>
                      <a:pt x="4" y="27"/>
                    </a:lnTo>
                    <a:lnTo>
                      <a:pt x="4" y="44"/>
                    </a:lnTo>
                    <a:lnTo>
                      <a:pt x="4" y="71"/>
                    </a:lnTo>
                    <a:lnTo>
                      <a:pt x="4" y="76"/>
                    </a:lnTo>
                    <a:lnTo>
                      <a:pt x="4" y="68"/>
                    </a:lnTo>
                    <a:lnTo>
                      <a:pt x="5" y="84"/>
                    </a:lnTo>
                    <a:lnTo>
                      <a:pt x="5" y="124"/>
                    </a:lnTo>
                    <a:lnTo>
                      <a:pt x="5" y="122"/>
                    </a:lnTo>
                    <a:lnTo>
                      <a:pt x="5" y="241"/>
                    </a:lnTo>
                    <a:lnTo>
                      <a:pt x="5" y="82"/>
                    </a:lnTo>
                    <a:lnTo>
                      <a:pt x="5" y="3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97" name="Freeform 769"/>
              <p:cNvSpPr>
                <a:spLocks/>
              </p:cNvSpPr>
              <p:nvPr/>
            </p:nvSpPr>
            <p:spPr bwMode="auto">
              <a:xfrm>
                <a:off x="8945563" y="5938838"/>
                <a:ext cx="7938" cy="365125"/>
              </a:xfrm>
              <a:custGeom>
                <a:avLst/>
                <a:gdLst>
                  <a:gd name="T0" fmla="*/ 0 w 5"/>
                  <a:gd name="T1" fmla="*/ 50 h 230"/>
                  <a:gd name="T2" fmla="*/ 0 w 5"/>
                  <a:gd name="T3" fmla="*/ 39 h 230"/>
                  <a:gd name="T4" fmla="*/ 0 w 5"/>
                  <a:gd name="T5" fmla="*/ 53 h 230"/>
                  <a:gd name="T6" fmla="*/ 0 w 5"/>
                  <a:gd name="T7" fmla="*/ 76 h 230"/>
                  <a:gd name="T8" fmla="*/ 0 w 5"/>
                  <a:gd name="T9" fmla="*/ 51 h 230"/>
                  <a:gd name="T10" fmla="*/ 0 w 5"/>
                  <a:gd name="T11" fmla="*/ 49 h 230"/>
                  <a:gd name="T12" fmla="*/ 1 w 5"/>
                  <a:gd name="T13" fmla="*/ 97 h 230"/>
                  <a:gd name="T14" fmla="*/ 1 w 5"/>
                  <a:gd name="T15" fmla="*/ 148 h 230"/>
                  <a:gd name="T16" fmla="*/ 1 w 5"/>
                  <a:gd name="T17" fmla="*/ 124 h 230"/>
                  <a:gd name="T18" fmla="*/ 1 w 5"/>
                  <a:gd name="T19" fmla="*/ 129 h 230"/>
                  <a:gd name="T20" fmla="*/ 1 w 5"/>
                  <a:gd name="T21" fmla="*/ 67 h 230"/>
                  <a:gd name="T22" fmla="*/ 1 w 5"/>
                  <a:gd name="T23" fmla="*/ 55 h 230"/>
                  <a:gd name="T24" fmla="*/ 1 w 5"/>
                  <a:gd name="T25" fmla="*/ 40 h 230"/>
                  <a:gd name="T26" fmla="*/ 1 w 5"/>
                  <a:gd name="T27" fmla="*/ 29 h 230"/>
                  <a:gd name="T28" fmla="*/ 2 w 5"/>
                  <a:gd name="T29" fmla="*/ 37 h 230"/>
                  <a:gd name="T30" fmla="*/ 2 w 5"/>
                  <a:gd name="T31" fmla="*/ 59 h 230"/>
                  <a:gd name="T32" fmla="*/ 2 w 5"/>
                  <a:gd name="T33" fmla="*/ 100 h 230"/>
                  <a:gd name="T34" fmla="*/ 2 w 5"/>
                  <a:gd name="T35" fmla="*/ 170 h 230"/>
                  <a:gd name="T36" fmla="*/ 2 w 5"/>
                  <a:gd name="T37" fmla="*/ 230 h 230"/>
                  <a:gd name="T38" fmla="*/ 2 w 5"/>
                  <a:gd name="T39" fmla="*/ 123 h 230"/>
                  <a:gd name="T40" fmla="*/ 2 w 5"/>
                  <a:gd name="T41" fmla="*/ 76 h 230"/>
                  <a:gd name="T42" fmla="*/ 2 w 5"/>
                  <a:gd name="T43" fmla="*/ 63 h 230"/>
                  <a:gd name="T44" fmla="*/ 2 w 5"/>
                  <a:gd name="T45" fmla="*/ 49 h 230"/>
                  <a:gd name="T46" fmla="*/ 2 w 5"/>
                  <a:gd name="T47" fmla="*/ 23 h 230"/>
                  <a:gd name="T48" fmla="*/ 2 w 5"/>
                  <a:gd name="T49" fmla="*/ 5 h 230"/>
                  <a:gd name="T50" fmla="*/ 3 w 5"/>
                  <a:gd name="T51" fmla="*/ 9 h 230"/>
                  <a:gd name="T52" fmla="*/ 3 w 5"/>
                  <a:gd name="T53" fmla="*/ 41 h 230"/>
                  <a:gd name="T54" fmla="*/ 3 w 5"/>
                  <a:gd name="T55" fmla="*/ 88 h 230"/>
                  <a:gd name="T56" fmla="*/ 3 w 5"/>
                  <a:gd name="T57" fmla="*/ 82 h 230"/>
                  <a:gd name="T58" fmla="*/ 3 w 5"/>
                  <a:gd name="T59" fmla="*/ 105 h 230"/>
                  <a:gd name="T60" fmla="*/ 3 w 5"/>
                  <a:gd name="T61" fmla="*/ 94 h 230"/>
                  <a:gd name="T62" fmla="*/ 3 w 5"/>
                  <a:gd name="T63" fmla="*/ 49 h 230"/>
                  <a:gd name="T64" fmla="*/ 3 w 5"/>
                  <a:gd name="T65" fmla="*/ 22 h 230"/>
                  <a:gd name="T66" fmla="*/ 3 w 5"/>
                  <a:gd name="T67" fmla="*/ 19 h 230"/>
                  <a:gd name="T68" fmla="*/ 3 w 5"/>
                  <a:gd name="T69" fmla="*/ 46 h 230"/>
                  <a:gd name="T70" fmla="*/ 3 w 5"/>
                  <a:gd name="T71" fmla="*/ 96 h 230"/>
                  <a:gd name="T72" fmla="*/ 3 w 5"/>
                  <a:gd name="T73" fmla="*/ 53 h 230"/>
                  <a:gd name="T74" fmla="*/ 4 w 5"/>
                  <a:gd name="T75" fmla="*/ 17 h 230"/>
                  <a:gd name="T76" fmla="*/ 4 w 5"/>
                  <a:gd name="T77" fmla="*/ 0 h 230"/>
                  <a:gd name="T78" fmla="*/ 4 w 5"/>
                  <a:gd name="T79" fmla="*/ 0 h 230"/>
                  <a:gd name="T80" fmla="*/ 4 w 5"/>
                  <a:gd name="T81" fmla="*/ 12 h 230"/>
                  <a:gd name="T82" fmla="*/ 4 w 5"/>
                  <a:gd name="T83" fmla="*/ 27 h 230"/>
                  <a:gd name="T84" fmla="*/ 4 w 5"/>
                  <a:gd name="T85" fmla="*/ 43 h 230"/>
                  <a:gd name="T86" fmla="*/ 4 w 5"/>
                  <a:gd name="T87" fmla="*/ 77 h 230"/>
                  <a:gd name="T88" fmla="*/ 5 w 5"/>
                  <a:gd name="T89" fmla="*/ 178 h 230"/>
                  <a:gd name="T90" fmla="*/ 5 w 5"/>
                  <a:gd name="T91" fmla="*/ 71 h 230"/>
                  <a:gd name="T92" fmla="*/ 5 w 5"/>
                  <a:gd name="T93" fmla="*/ 58 h 230"/>
                  <a:gd name="T94" fmla="*/ 5 w 5"/>
                  <a:gd name="T95" fmla="*/ 79 h 230"/>
                  <a:gd name="T96" fmla="*/ 5 w 5"/>
                  <a:gd name="T97" fmla="*/ 110 h 230"/>
                  <a:gd name="T98" fmla="*/ 5 w 5"/>
                  <a:gd name="T99" fmla="*/ 101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30">
                    <a:moveTo>
                      <a:pt x="0" y="50"/>
                    </a:moveTo>
                    <a:lnTo>
                      <a:pt x="0" y="39"/>
                    </a:lnTo>
                    <a:lnTo>
                      <a:pt x="0" y="53"/>
                    </a:lnTo>
                    <a:lnTo>
                      <a:pt x="0" y="76"/>
                    </a:lnTo>
                    <a:lnTo>
                      <a:pt x="0" y="51"/>
                    </a:lnTo>
                    <a:lnTo>
                      <a:pt x="0" y="49"/>
                    </a:lnTo>
                    <a:lnTo>
                      <a:pt x="1" y="97"/>
                    </a:lnTo>
                    <a:lnTo>
                      <a:pt x="1" y="148"/>
                    </a:lnTo>
                    <a:lnTo>
                      <a:pt x="1" y="124"/>
                    </a:lnTo>
                    <a:lnTo>
                      <a:pt x="1" y="129"/>
                    </a:lnTo>
                    <a:lnTo>
                      <a:pt x="1" y="67"/>
                    </a:lnTo>
                    <a:lnTo>
                      <a:pt x="1" y="55"/>
                    </a:lnTo>
                    <a:lnTo>
                      <a:pt x="1" y="40"/>
                    </a:lnTo>
                    <a:lnTo>
                      <a:pt x="1" y="29"/>
                    </a:lnTo>
                    <a:lnTo>
                      <a:pt x="2" y="37"/>
                    </a:lnTo>
                    <a:lnTo>
                      <a:pt x="2" y="59"/>
                    </a:lnTo>
                    <a:lnTo>
                      <a:pt x="2" y="100"/>
                    </a:lnTo>
                    <a:lnTo>
                      <a:pt x="2" y="170"/>
                    </a:lnTo>
                    <a:lnTo>
                      <a:pt x="2" y="230"/>
                    </a:lnTo>
                    <a:lnTo>
                      <a:pt x="2" y="123"/>
                    </a:lnTo>
                    <a:lnTo>
                      <a:pt x="2" y="76"/>
                    </a:lnTo>
                    <a:lnTo>
                      <a:pt x="2" y="63"/>
                    </a:lnTo>
                    <a:lnTo>
                      <a:pt x="2" y="49"/>
                    </a:lnTo>
                    <a:lnTo>
                      <a:pt x="2" y="23"/>
                    </a:lnTo>
                    <a:lnTo>
                      <a:pt x="2" y="5"/>
                    </a:lnTo>
                    <a:lnTo>
                      <a:pt x="3" y="9"/>
                    </a:lnTo>
                    <a:lnTo>
                      <a:pt x="3" y="41"/>
                    </a:lnTo>
                    <a:lnTo>
                      <a:pt x="3" y="88"/>
                    </a:lnTo>
                    <a:lnTo>
                      <a:pt x="3" y="82"/>
                    </a:lnTo>
                    <a:lnTo>
                      <a:pt x="3" y="105"/>
                    </a:lnTo>
                    <a:lnTo>
                      <a:pt x="3" y="94"/>
                    </a:lnTo>
                    <a:lnTo>
                      <a:pt x="3" y="49"/>
                    </a:lnTo>
                    <a:lnTo>
                      <a:pt x="3" y="22"/>
                    </a:lnTo>
                    <a:lnTo>
                      <a:pt x="3" y="19"/>
                    </a:lnTo>
                    <a:lnTo>
                      <a:pt x="3" y="46"/>
                    </a:lnTo>
                    <a:lnTo>
                      <a:pt x="3" y="96"/>
                    </a:lnTo>
                    <a:lnTo>
                      <a:pt x="3" y="53"/>
                    </a:lnTo>
                    <a:lnTo>
                      <a:pt x="4" y="17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2"/>
                    </a:lnTo>
                    <a:lnTo>
                      <a:pt x="4" y="27"/>
                    </a:lnTo>
                    <a:lnTo>
                      <a:pt x="4" y="43"/>
                    </a:lnTo>
                    <a:lnTo>
                      <a:pt x="4" y="77"/>
                    </a:lnTo>
                    <a:lnTo>
                      <a:pt x="5" y="178"/>
                    </a:lnTo>
                    <a:lnTo>
                      <a:pt x="5" y="71"/>
                    </a:lnTo>
                    <a:lnTo>
                      <a:pt x="5" y="58"/>
                    </a:lnTo>
                    <a:lnTo>
                      <a:pt x="5" y="79"/>
                    </a:lnTo>
                    <a:lnTo>
                      <a:pt x="5" y="110"/>
                    </a:lnTo>
                    <a:lnTo>
                      <a:pt x="5" y="10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98" name="Freeform 770"/>
              <p:cNvSpPr>
                <a:spLocks/>
              </p:cNvSpPr>
              <p:nvPr/>
            </p:nvSpPr>
            <p:spPr bwMode="auto">
              <a:xfrm>
                <a:off x="8953501" y="5959476"/>
                <a:ext cx="7938" cy="319088"/>
              </a:xfrm>
              <a:custGeom>
                <a:avLst/>
                <a:gdLst>
                  <a:gd name="T0" fmla="*/ 0 w 5"/>
                  <a:gd name="T1" fmla="*/ 88 h 201"/>
                  <a:gd name="T2" fmla="*/ 0 w 5"/>
                  <a:gd name="T3" fmla="*/ 63 h 201"/>
                  <a:gd name="T4" fmla="*/ 0 w 5"/>
                  <a:gd name="T5" fmla="*/ 69 h 201"/>
                  <a:gd name="T6" fmla="*/ 0 w 5"/>
                  <a:gd name="T7" fmla="*/ 155 h 201"/>
                  <a:gd name="T8" fmla="*/ 0 w 5"/>
                  <a:gd name="T9" fmla="*/ 51 h 201"/>
                  <a:gd name="T10" fmla="*/ 0 w 5"/>
                  <a:gd name="T11" fmla="*/ 31 h 201"/>
                  <a:gd name="T12" fmla="*/ 1 w 5"/>
                  <a:gd name="T13" fmla="*/ 50 h 201"/>
                  <a:gd name="T14" fmla="*/ 1 w 5"/>
                  <a:gd name="T15" fmla="*/ 31 h 201"/>
                  <a:gd name="T16" fmla="*/ 1 w 5"/>
                  <a:gd name="T17" fmla="*/ 16 h 201"/>
                  <a:gd name="T18" fmla="*/ 1 w 5"/>
                  <a:gd name="T19" fmla="*/ 40 h 201"/>
                  <a:gd name="T20" fmla="*/ 1 w 5"/>
                  <a:gd name="T21" fmla="*/ 190 h 201"/>
                  <a:gd name="T22" fmla="*/ 1 w 5"/>
                  <a:gd name="T23" fmla="*/ 82 h 201"/>
                  <a:gd name="T24" fmla="*/ 1 w 5"/>
                  <a:gd name="T25" fmla="*/ 201 h 201"/>
                  <a:gd name="T26" fmla="*/ 1 w 5"/>
                  <a:gd name="T27" fmla="*/ 33 h 201"/>
                  <a:gd name="T28" fmla="*/ 1 w 5"/>
                  <a:gd name="T29" fmla="*/ 0 h 201"/>
                  <a:gd name="T30" fmla="*/ 1 w 5"/>
                  <a:gd name="T31" fmla="*/ 4 h 201"/>
                  <a:gd name="T32" fmla="*/ 1 w 5"/>
                  <a:gd name="T33" fmla="*/ 26 h 201"/>
                  <a:gd name="T34" fmla="*/ 1 w 5"/>
                  <a:gd name="T35" fmla="*/ 46 h 201"/>
                  <a:gd name="T36" fmla="*/ 2 w 5"/>
                  <a:gd name="T37" fmla="*/ 59 h 201"/>
                  <a:gd name="T38" fmla="*/ 2 w 5"/>
                  <a:gd name="T39" fmla="*/ 70 h 201"/>
                  <a:gd name="T40" fmla="*/ 2 w 5"/>
                  <a:gd name="T41" fmla="*/ 56 h 201"/>
                  <a:gd name="T42" fmla="*/ 2 w 5"/>
                  <a:gd name="T43" fmla="*/ 43 h 201"/>
                  <a:gd name="T44" fmla="*/ 2 w 5"/>
                  <a:gd name="T45" fmla="*/ 44 h 201"/>
                  <a:gd name="T46" fmla="*/ 2 w 5"/>
                  <a:gd name="T47" fmla="*/ 48 h 201"/>
                  <a:gd name="T48" fmla="*/ 2 w 5"/>
                  <a:gd name="T49" fmla="*/ 42 h 201"/>
                  <a:gd name="T50" fmla="*/ 3 w 5"/>
                  <a:gd name="T51" fmla="*/ 34 h 201"/>
                  <a:gd name="T52" fmla="*/ 3 w 5"/>
                  <a:gd name="T53" fmla="*/ 33 h 201"/>
                  <a:gd name="T54" fmla="*/ 3 w 5"/>
                  <a:gd name="T55" fmla="*/ 36 h 201"/>
                  <a:gd name="T56" fmla="*/ 3 w 5"/>
                  <a:gd name="T57" fmla="*/ 33 h 201"/>
                  <a:gd name="T58" fmla="*/ 3 w 5"/>
                  <a:gd name="T59" fmla="*/ 27 h 201"/>
                  <a:gd name="T60" fmla="*/ 3 w 5"/>
                  <a:gd name="T61" fmla="*/ 37 h 201"/>
                  <a:gd name="T62" fmla="*/ 3 w 5"/>
                  <a:gd name="T63" fmla="*/ 71 h 201"/>
                  <a:gd name="T64" fmla="*/ 3 w 5"/>
                  <a:gd name="T65" fmla="*/ 130 h 201"/>
                  <a:gd name="T66" fmla="*/ 3 w 5"/>
                  <a:gd name="T67" fmla="*/ 92 h 201"/>
                  <a:gd name="T68" fmla="*/ 3 w 5"/>
                  <a:gd name="T69" fmla="*/ 65 h 201"/>
                  <a:gd name="T70" fmla="*/ 3 w 5"/>
                  <a:gd name="T71" fmla="*/ 51 h 201"/>
                  <a:gd name="T72" fmla="*/ 3 w 5"/>
                  <a:gd name="T73" fmla="*/ 48 h 201"/>
                  <a:gd name="T74" fmla="*/ 4 w 5"/>
                  <a:gd name="T75" fmla="*/ 41 h 201"/>
                  <a:gd name="T76" fmla="*/ 4 w 5"/>
                  <a:gd name="T77" fmla="*/ 30 h 201"/>
                  <a:gd name="T78" fmla="*/ 4 w 5"/>
                  <a:gd name="T79" fmla="*/ 27 h 201"/>
                  <a:gd name="T80" fmla="*/ 4 w 5"/>
                  <a:gd name="T81" fmla="*/ 32 h 201"/>
                  <a:gd name="T82" fmla="*/ 4 w 5"/>
                  <a:gd name="T83" fmla="*/ 50 h 201"/>
                  <a:gd name="T84" fmla="*/ 4 w 5"/>
                  <a:gd name="T85" fmla="*/ 70 h 201"/>
                  <a:gd name="T86" fmla="*/ 4 w 5"/>
                  <a:gd name="T87" fmla="*/ 62 h 201"/>
                  <a:gd name="T88" fmla="*/ 4 w 5"/>
                  <a:gd name="T89" fmla="*/ 34 h 201"/>
                  <a:gd name="T90" fmla="*/ 4 w 5"/>
                  <a:gd name="T91" fmla="*/ 40 h 201"/>
                  <a:gd name="T92" fmla="*/ 4 w 5"/>
                  <a:gd name="T93" fmla="*/ 123 h 201"/>
                  <a:gd name="T94" fmla="*/ 4 w 5"/>
                  <a:gd name="T95" fmla="*/ 72 h 201"/>
                  <a:gd name="T96" fmla="*/ 5 w 5"/>
                  <a:gd name="T97" fmla="*/ 76 h 201"/>
                  <a:gd name="T98" fmla="*/ 5 w 5"/>
                  <a:gd name="T99" fmla="*/ 193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1">
                    <a:moveTo>
                      <a:pt x="0" y="88"/>
                    </a:moveTo>
                    <a:lnTo>
                      <a:pt x="0" y="63"/>
                    </a:lnTo>
                    <a:lnTo>
                      <a:pt x="0" y="69"/>
                    </a:lnTo>
                    <a:lnTo>
                      <a:pt x="0" y="155"/>
                    </a:lnTo>
                    <a:lnTo>
                      <a:pt x="0" y="51"/>
                    </a:lnTo>
                    <a:lnTo>
                      <a:pt x="0" y="31"/>
                    </a:lnTo>
                    <a:lnTo>
                      <a:pt x="1" y="50"/>
                    </a:lnTo>
                    <a:lnTo>
                      <a:pt x="1" y="31"/>
                    </a:lnTo>
                    <a:lnTo>
                      <a:pt x="1" y="16"/>
                    </a:lnTo>
                    <a:lnTo>
                      <a:pt x="1" y="40"/>
                    </a:lnTo>
                    <a:lnTo>
                      <a:pt x="1" y="190"/>
                    </a:lnTo>
                    <a:lnTo>
                      <a:pt x="1" y="82"/>
                    </a:lnTo>
                    <a:lnTo>
                      <a:pt x="1" y="201"/>
                    </a:lnTo>
                    <a:lnTo>
                      <a:pt x="1" y="33"/>
                    </a:lnTo>
                    <a:lnTo>
                      <a:pt x="1" y="0"/>
                    </a:lnTo>
                    <a:lnTo>
                      <a:pt x="1" y="4"/>
                    </a:lnTo>
                    <a:lnTo>
                      <a:pt x="1" y="26"/>
                    </a:lnTo>
                    <a:lnTo>
                      <a:pt x="1" y="46"/>
                    </a:lnTo>
                    <a:lnTo>
                      <a:pt x="2" y="59"/>
                    </a:lnTo>
                    <a:lnTo>
                      <a:pt x="2" y="70"/>
                    </a:lnTo>
                    <a:lnTo>
                      <a:pt x="2" y="56"/>
                    </a:lnTo>
                    <a:lnTo>
                      <a:pt x="2" y="43"/>
                    </a:lnTo>
                    <a:lnTo>
                      <a:pt x="2" y="44"/>
                    </a:lnTo>
                    <a:lnTo>
                      <a:pt x="2" y="48"/>
                    </a:lnTo>
                    <a:lnTo>
                      <a:pt x="2" y="42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6"/>
                    </a:lnTo>
                    <a:lnTo>
                      <a:pt x="3" y="33"/>
                    </a:lnTo>
                    <a:lnTo>
                      <a:pt x="3" y="27"/>
                    </a:lnTo>
                    <a:lnTo>
                      <a:pt x="3" y="37"/>
                    </a:lnTo>
                    <a:lnTo>
                      <a:pt x="3" y="71"/>
                    </a:lnTo>
                    <a:lnTo>
                      <a:pt x="3" y="130"/>
                    </a:lnTo>
                    <a:lnTo>
                      <a:pt x="3" y="92"/>
                    </a:lnTo>
                    <a:lnTo>
                      <a:pt x="3" y="65"/>
                    </a:lnTo>
                    <a:lnTo>
                      <a:pt x="3" y="51"/>
                    </a:lnTo>
                    <a:lnTo>
                      <a:pt x="3" y="48"/>
                    </a:lnTo>
                    <a:lnTo>
                      <a:pt x="4" y="41"/>
                    </a:lnTo>
                    <a:lnTo>
                      <a:pt x="4" y="30"/>
                    </a:lnTo>
                    <a:lnTo>
                      <a:pt x="4" y="27"/>
                    </a:lnTo>
                    <a:lnTo>
                      <a:pt x="4" y="32"/>
                    </a:lnTo>
                    <a:lnTo>
                      <a:pt x="4" y="50"/>
                    </a:lnTo>
                    <a:lnTo>
                      <a:pt x="4" y="70"/>
                    </a:lnTo>
                    <a:lnTo>
                      <a:pt x="4" y="62"/>
                    </a:lnTo>
                    <a:lnTo>
                      <a:pt x="4" y="34"/>
                    </a:lnTo>
                    <a:lnTo>
                      <a:pt x="4" y="40"/>
                    </a:lnTo>
                    <a:lnTo>
                      <a:pt x="4" y="123"/>
                    </a:lnTo>
                    <a:lnTo>
                      <a:pt x="4" y="72"/>
                    </a:lnTo>
                    <a:lnTo>
                      <a:pt x="5" y="76"/>
                    </a:lnTo>
                    <a:lnTo>
                      <a:pt x="5" y="19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99" name="Freeform 771"/>
              <p:cNvSpPr>
                <a:spLocks/>
              </p:cNvSpPr>
              <p:nvPr/>
            </p:nvSpPr>
            <p:spPr bwMode="auto">
              <a:xfrm>
                <a:off x="8961438" y="5946776"/>
                <a:ext cx="7938" cy="319088"/>
              </a:xfrm>
              <a:custGeom>
                <a:avLst/>
                <a:gdLst>
                  <a:gd name="T0" fmla="*/ 0 w 5"/>
                  <a:gd name="T1" fmla="*/ 201 h 201"/>
                  <a:gd name="T2" fmla="*/ 0 w 5"/>
                  <a:gd name="T3" fmla="*/ 91 h 201"/>
                  <a:gd name="T4" fmla="*/ 0 w 5"/>
                  <a:gd name="T5" fmla="*/ 104 h 201"/>
                  <a:gd name="T6" fmla="*/ 0 w 5"/>
                  <a:gd name="T7" fmla="*/ 76 h 201"/>
                  <a:gd name="T8" fmla="*/ 0 w 5"/>
                  <a:gd name="T9" fmla="*/ 53 h 201"/>
                  <a:gd name="T10" fmla="*/ 0 w 5"/>
                  <a:gd name="T11" fmla="*/ 65 h 201"/>
                  <a:gd name="T12" fmla="*/ 1 w 5"/>
                  <a:gd name="T13" fmla="*/ 59 h 201"/>
                  <a:gd name="T14" fmla="*/ 1 w 5"/>
                  <a:gd name="T15" fmla="*/ 41 h 201"/>
                  <a:gd name="T16" fmla="*/ 1 w 5"/>
                  <a:gd name="T17" fmla="*/ 46 h 201"/>
                  <a:gd name="T18" fmla="*/ 1 w 5"/>
                  <a:gd name="T19" fmla="*/ 56 h 201"/>
                  <a:gd name="T20" fmla="*/ 1 w 5"/>
                  <a:gd name="T21" fmla="*/ 33 h 201"/>
                  <a:gd name="T22" fmla="*/ 1 w 5"/>
                  <a:gd name="T23" fmla="*/ 26 h 201"/>
                  <a:gd name="T24" fmla="*/ 1 w 5"/>
                  <a:gd name="T25" fmla="*/ 43 h 201"/>
                  <a:gd name="T26" fmla="*/ 1 w 5"/>
                  <a:gd name="T27" fmla="*/ 47 h 201"/>
                  <a:gd name="T28" fmla="*/ 1 w 5"/>
                  <a:gd name="T29" fmla="*/ 23 h 201"/>
                  <a:gd name="T30" fmla="*/ 1 w 5"/>
                  <a:gd name="T31" fmla="*/ 12 h 201"/>
                  <a:gd name="T32" fmla="*/ 1 w 5"/>
                  <a:gd name="T33" fmla="*/ 26 h 201"/>
                  <a:gd name="T34" fmla="*/ 1 w 5"/>
                  <a:gd name="T35" fmla="*/ 45 h 201"/>
                  <a:gd name="T36" fmla="*/ 2 w 5"/>
                  <a:gd name="T37" fmla="*/ 30 h 201"/>
                  <a:gd name="T38" fmla="*/ 2 w 5"/>
                  <a:gd name="T39" fmla="*/ 36 h 201"/>
                  <a:gd name="T40" fmla="*/ 2 w 5"/>
                  <a:gd name="T41" fmla="*/ 85 h 201"/>
                  <a:gd name="T42" fmla="*/ 2 w 5"/>
                  <a:gd name="T43" fmla="*/ 95 h 201"/>
                  <a:gd name="T44" fmla="*/ 2 w 5"/>
                  <a:gd name="T45" fmla="*/ 78 h 201"/>
                  <a:gd name="T46" fmla="*/ 2 w 5"/>
                  <a:gd name="T47" fmla="*/ 61 h 201"/>
                  <a:gd name="T48" fmla="*/ 2 w 5"/>
                  <a:gd name="T49" fmla="*/ 17 h 201"/>
                  <a:gd name="T50" fmla="*/ 2 w 5"/>
                  <a:gd name="T51" fmla="*/ 12 h 201"/>
                  <a:gd name="T52" fmla="*/ 2 w 5"/>
                  <a:gd name="T53" fmla="*/ 47 h 201"/>
                  <a:gd name="T54" fmla="*/ 2 w 5"/>
                  <a:gd name="T55" fmla="*/ 87 h 201"/>
                  <a:gd name="T56" fmla="*/ 2 w 5"/>
                  <a:gd name="T57" fmla="*/ 50 h 201"/>
                  <a:gd name="T58" fmla="*/ 3 w 5"/>
                  <a:gd name="T59" fmla="*/ 27 h 201"/>
                  <a:gd name="T60" fmla="*/ 3 w 5"/>
                  <a:gd name="T61" fmla="*/ 18 h 201"/>
                  <a:gd name="T62" fmla="*/ 3 w 5"/>
                  <a:gd name="T63" fmla="*/ 31 h 201"/>
                  <a:gd name="T64" fmla="*/ 3 w 5"/>
                  <a:gd name="T65" fmla="*/ 85 h 201"/>
                  <a:gd name="T66" fmla="*/ 3 w 5"/>
                  <a:gd name="T67" fmla="*/ 123 h 201"/>
                  <a:gd name="T68" fmla="*/ 3 w 5"/>
                  <a:gd name="T69" fmla="*/ 71 h 201"/>
                  <a:gd name="T70" fmla="*/ 3 w 5"/>
                  <a:gd name="T71" fmla="*/ 40 h 201"/>
                  <a:gd name="T72" fmla="*/ 3 w 5"/>
                  <a:gd name="T73" fmla="*/ 21 h 201"/>
                  <a:gd name="T74" fmla="*/ 4 w 5"/>
                  <a:gd name="T75" fmla="*/ 29 h 201"/>
                  <a:gd name="T76" fmla="*/ 4 w 5"/>
                  <a:gd name="T77" fmla="*/ 84 h 201"/>
                  <a:gd name="T78" fmla="*/ 4 w 5"/>
                  <a:gd name="T79" fmla="*/ 62 h 201"/>
                  <a:gd name="T80" fmla="*/ 4 w 5"/>
                  <a:gd name="T81" fmla="*/ 21 h 201"/>
                  <a:gd name="T82" fmla="*/ 4 w 5"/>
                  <a:gd name="T83" fmla="*/ 2 h 201"/>
                  <a:gd name="T84" fmla="*/ 4 w 5"/>
                  <a:gd name="T85" fmla="*/ 0 h 201"/>
                  <a:gd name="T86" fmla="*/ 4 w 5"/>
                  <a:gd name="T87" fmla="*/ 33 h 201"/>
                  <a:gd name="T88" fmla="*/ 4 w 5"/>
                  <a:gd name="T89" fmla="*/ 75 h 201"/>
                  <a:gd name="T90" fmla="*/ 4 w 5"/>
                  <a:gd name="T91" fmla="*/ 17 h 201"/>
                  <a:gd name="T92" fmla="*/ 4 w 5"/>
                  <a:gd name="T93" fmla="*/ 13 h 201"/>
                  <a:gd name="T94" fmla="*/ 4 w 5"/>
                  <a:gd name="T95" fmla="*/ 16 h 201"/>
                  <a:gd name="T96" fmla="*/ 5 w 5"/>
                  <a:gd name="T97" fmla="*/ 8 h 201"/>
                  <a:gd name="T98" fmla="*/ 5 w 5"/>
                  <a:gd name="T99" fmla="*/ 0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1">
                    <a:moveTo>
                      <a:pt x="0" y="201"/>
                    </a:moveTo>
                    <a:lnTo>
                      <a:pt x="0" y="91"/>
                    </a:lnTo>
                    <a:lnTo>
                      <a:pt x="0" y="104"/>
                    </a:lnTo>
                    <a:lnTo>
                      <a:pt x="0" y="76"/>
                    </a:lnTo>
                    <a:lnTo>
                      <a:pt x="0" y="53"/>
                    </a:lnTo>
                    <a:lnTo>
                      <a:pt x="0" y="65"/>
                    </a:lnTo>
                    <a:lnTo>
                      <a:pt x="1" y="59"/>
                    </a:lnTo>
                    <a:lnTo>
                      <a:pt x="1" y="41"/>
                    </a:lnTo>
                    <a:lnTo>
                      <a:pt x="1" y="46"/>
                    </a:lnTo>
                    <a:lnTo>
                      <a:pt x="1" y="56"/>
                    </a:lnTo>
                    <a:lnTo>
                      <a:pt x="1" y="33"/>
                    </a:lnTo>
                    <a:lnTo>
                      <a:pt x="1" y="26"/>
                    </a:lnTo>
                    <a:lnTo>
                      <a:pt x="1" y="43"/>
                    </a:lnTo>
                    <a:lnTo>
                      <a:pt x="1" y="47"/>
                    </a:lnTo>
                    <a:lnTo>
                      <a:pt x="1" y="23"/>
                    </a:lnTo>
                    <a:lnTo>
                      <a:pt x="1" y="12"/>
                    </a:lnTo>
                    <a:lnTo>
                      <a:pt x="1" y="26"/>
                    </a:lnTo>
                    <a:lnTo>
                      <a:pt x="1" y="45"/>
                    </a:lnTo>
                    <a:lnTo>
                      <a:pt x="2" y="30"/>
                    </a:lnTo>
                    <a:lnTo>
                      <a:pt x="2" y="36"/>
                    </a:lnTo>
                    <a:lnTo>
                      <a:pt x="2" y="85"/>
                    </a:lnTo>
                    <a:lnTo>
                      <a:pt x="2" y="95"/>
                    </a:lnTo>
                    <a:lnTo>
                      <a:pt x="2" y="78"/>
                    </a:lnTo>
                    <a:lnTo>
                      <a:pt x="2" y="61"/>
                    </a:lnTo>
                    <a:lnTo>
                      <a:pt x="2" y="17"/>
                    </a:lnTo>
                    <a:lnTo>
                      <a:pt x="2" y="12"/>
                    </a:lnTo>
                    <a:lnTo>
                      <a:pt x="2" y="47"/>
                    </a:lnTo>
                    <a:lnTo>
                      <a:pt x="2" y="87"/>
                    </a:lnTo>
                    <a:lnTo>
                      <a:pt x="2" y="50"/>
                    </a:lnTo>
                    <a:lnTo>
                      <a:pt x="3" y="27"/>
                    </a:lnTo>
                    <a:lnTo>
                      <a:pt x="3" y="18"/>
                    </a:lnTo>
                    <a:lnTo>
                      <a:pt x="3" y="31"/>
                    </a:lnTo>
                    <a:lnTo>
                      <a:pt x="3" y="85"/>
                    </a:lnTo>
                    <a:lnTo>
                      <a:pt x="3" y="123"/>
                    </a:lnTo>
                    <a:lnTo>
                      <a:pt x="3" y="71"/>
                    </a:lnTo>
                    <a:lnTo>
                      <a:pt x="3" y="40"/>
                    </a:lnTo>
                    <a:lnTo>
                      <a:pt x="3" y="21"/>
                    </a:lnTo>
                    <a:lnTo>
                      <a:pt x="4" y="29"/>
                    </a:lnTo>
                    <a:lnTo>
                      <a:pt x="4" y="84"/>
                    </a:lnTo>
                    <a:lnTo>
                      <a:pt x="4" y="62"/>
                    </a:lnTo>
                    <a:lnTo>
                      <a:pt x="4" y="21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33"/>
                    </a:lnTo>
                    <a:lnTo>
                      <a:pt x="4" y="75"/>
                    </a:lnTo>
                    <a:lnTo>
                      <a:pt x="4" y="17"/>
                    </a:lnTo>
                    <a:lnTo>
                      <a:pt x="4" y="13"/>
                    </a:lnTo>
                    <a:lnTo>
                      <a:pt x="4" y="16"/>
                    </a:lnTo>
                    <a:lnTo>
                      <a:pt x="5" y="8"/>
                    </a:lnTo>
                    <a:lnTo>
                      <a:pt x="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0" name="Freeform 772"/>
              <p:cNvSpPr>
                <a:spLocks/>
              </p:cNvSpPr>
              <p:nvPr/>
            </p:nvSpPr>
            <p:spPr bwMode="auto">
              <a:xfrm>
                <a:off x="8969376" y="5940426"/>
                <a:ext cx="7938" cy="293688"/>
              </a:xfrm>
              <a:custGeom>
                <a:avLst/>
                <a:gdLst>
                  <a:gd name="T0" fmla="*/ 0 w 5"/>
                  <a:gd name="T1" fmla="*/ 4 h 185"/>
                  <a:gd name="T2" fmla="*/ 0 w 5"/>
                  <a:gd name="T3" fmla="*/ 0 h 185"/>
                  <a:gd name="T4" fmla="*/ 0 w 5"/>
                  <a:gd name="T5" fmla="*/ 7 h 185"/>
                  <a:gd name="T6" fmla="*/ 0 w 5"/>
                  <a:gd name="T7" fmla="*/ 20 h 185"/>
                  <a:gd name="T8" fmla="*/ 0 w 5"/>
                  <a:gd name="T9" fmla="*/ 52 h 185"/>
                  <a:gd name="T10" fmla="*/ 0 w 5"/>
                  <a:gd name="T11" fmla="*/ 172 h 185"/>
                  <a:gd name="T12" fmla="*/ 0 w 5"/>
                  <a:gd name="T13" fmla="*/ 103 h 185"/>
                  <a:gd name="T14" fmla="*/ 0 w 5"/>
                  <a:gd name="T15" fmla="*/ 98 h 185"/>
                  <a:gd name="T16" fmla="*/ 0 w 5"/>
                  <a:gd name="T17" fmla="*/ 154 h 185"/>
                  <a:gd name="T18" fmla="*/ 0 w 5"/>
                  <a:gd name="T19" fmla="*/ 101 h 185"/>
                  <a:gd name="T20" fmla="*/ 1 w 5"/>
                  <a:gd name="T21" fmla="*/ 61 h 185"/>
                  <a:gd name="T22" fmla="*/ 1 w 5"/>
                  <a:gd name="T23" fmla="*/ 49 h 185"/>
                  <a:gd name="T24" fmla="*/ 1 w 5"/>
                  <a:gd name="T25" fmla="*/ 49 h 185"/>
                  <a:gd name="T26" fmla="*/ 1 w 5"/>
                  <a:gd name="T27" fmla="*/ 57 h 185"/>
                  <a:gd name="T28" fmla="*/ 1 w 5"/>
                  <a:gd name="T29" fmla="*/ 71 h 185"/>
                  <a:gd name="T30" fmla="*/ 1 w 5"/>
                  <a:gd name="T31" fmla="*/ 60 h 185"/>
                  <a:gd name="T32" fmla="*/ 1 w 5"/>
                  <a:gd name="T33" fmla="*/ 33 h 185"/>
                  <a:gd name="T34" fmla="*/ 1 w 5"/>
                  <a:gd name="T35" fmla="*/ 19 h 185"/>
                  <a:gd name="T36" fmla="*/ 2 w 5"/>
                  <a:gd name="T37" fmla="*/ 27 h 185"/>
                  <a:gd name="T38" fmla="*/ 2 w 5"/>
                  <a:gd name="T39" fmla="*/ 77 h 185"/>
                  <a:gd name="T40" fmla="*/ 2 w 5"/>
                  <a:gd name="T41" fmla="*/ 89 h 185"/>
                  <a:gd name="T42" fmla="*/ 2 w 5"/>
                  <a:gd name="T43" fmla="*/ 22 h 185"/>
                  <a:gd name="T44" fmla="*/ 2 w 5"/>
                  <a:gd name="T45" fmla="*/ 9 h 185"/>
                  <a:gd name="T46" fmla="*/ 2 w 5"/>
                  <a:gd name="T47" fmla="*/ 25 h 185"/>
                  <a:gd name="T48" fmla="*/ 2 w 5"/>
                  <a:gd name="T49" fmla="*/ 68 h 185"/>
                  <a:gd name="T50" fmla="*/ 2 w 5"/>
                  <a:gd name="T51" fmla="*/ 120 h 185"/>
                  <a:gd name="T52" fmla="*/ 2 w 5"/>
                  <a:gd name="T53" fmla="*/ 185 h 185"/>
                  <a:gd name="T54" fmla="*/ 2 w 5"/>
                  <a:gd name="T55" fmla="*/ 60 h 185"/>
                  <a:gd name="T56" fmla="*/ 2 w 5"/>
                  <a:gd name="T57" fmla="*/ 24 h 185"/>
                  <a:gd name="T58" fmla="*/ 3 w 5"/>
                  <a:gd name="T59" fmla="*/ 18 h 185"/>
                  <a:gd name="T60" fmla="*/ 3 w 5"/>
                  <a:gd name="T61" fmla="*/ 37 h 185"/>
                  <a:gd name="T62" fmla="*/ 3 w 5"/>
                  <a:gd name="T63" fmla="*/ 84 h 185"/>
                  <a:gd name="T64" fmla="*/ 3 w 5"/>
                  <a:gd name="T65" fmla="*/ 77 h 185"/>
                  <a:gd name="T66" fmla="*/ 3 w 5"/>
                  <a:gd name="T67" fmla="*/ 61 h 185"/>
                  <a:gd name="T68" fmla="*/ 3 w 5"/>
                  <a:gd name="T69" fmla="*/ 65 h 185"/>
                  <a:gd name="T70" fmla="*/ 3 w 5"/>
                  <a:gd name="T71" fmla="*/ 61 h 185"/>
                  <a:gd name="T72" fmla="*/ 3 w 5"/>
                  <a:gd name="T73" fmla="*/ 45 h 185"/>
                  <a:gd name="T74" fmla="*/ 3 w 5"/>
                  <a:gd name="T75" fmla="*/ 39 h 185"/>
                  <a:gd name="T76" fmla="*/ 3 w 5"/>
                  <a:gd name="T77" fmla="*/ 53 h 185"/>
                  <a:gd name="T78" fmla="*/ 3 w 5"/>
                  <a:gd name="T79" fmla="*/ 89 h 185"/>
                  <a:gd name="T80" fmla="*/ 4 w 5"/>
                  <a:gd name="T81" fmla="*/ 128 h 185"/>
                  <a:gd name="T82" fmla="*/ 4 w 5"/>
                  <a:gd name="T83" fmla="*/ 75 h 185"/>
                  <a:gd name="T84" fmla="*/ 4 w 5"/>
                  <a:gd name="T85" fmla="*/ 97 h 185"/>
                  <a:gd name="T86" fmla="*/ 4 w 5"/>
                  <a:gd name="T87" fmla="*/ 129 h 185"/>
                  <a:gd name="T88" fmla="*/ 4 w 5"/>
                  <a:gd name="T89" fmla="*/ 72 h 185"/>
                  <a:gd name="T90" fmla="*/ 4 w 5"/>
                  <a:gd name="T91" fmla="*/ 114 h 185"/>
                  <a:gd name="T92" fmla="*/ 4 w 5"/>
                  <a:gd name="T93" fmla="*/ 111 h 185"/>
                  <a:gd name="T94" fmla="*/ 4 w 5"/>
                  <a:gd name="T95" fmla="*/ 65 h 185"/>
                  <a:gd name="T96" fmla="*/ 5 w 5"/>
                  <a:gd name="T97" fmla="*/ 73 h 185"/>
                  <a:gd name="T98" fmla="*/ 5 w 5"/>
                  <a:gd name="T99" fmla="*/ 123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5">
                    <a:moveTo>
                      <a:pt x="0" y="4"/>
                    </a:moveTo>
                    <a:lnTo>
                      <a:pt x="0" y="0"/>
                    </a:lnTo>
                    <a:lnTo>
                      <a:pt x="0" y="7"/>
                    </a:lnTo>
                    <a:lnTo>
                      <a:pt x="0" y="20"/>
                    </a:lnTo>
                    <a:lnTo>
                      <a:pt x="0" y="52"/>
                    </a:lnTo>
                    <a:lnTo>
                      <a:pt x="0" y="172"/>
                    </a:lnTo>
                    <a:lnTo>
                      <a:pt x="0" y="103"/>
                    </a:lnTo>
                    <a:lnTo>
                      <a:pt x="0" y="98"/>
                    </a:lnTo>
                    <a:lnTo>
                      <a:pt x="0" y="154"/>
                    </a:lnTo>
                    <a:lnTo>
                      <a:pt x="0" y="101"/>
                    </a:lnTo>
                    <a:lnTo>
                      <a:pt x="1" y="61"/>
                    </a:lnTo>
                    <a:lnTo>
                      <a:pt x="1" y="49"/>
                    </a:lnTo>
                    <a:lnTo>
                      <a:pt x="1" y="49"/>
                    </a:lnTo>
                    <a:lnTo>
                      <a:pt x="1" y="57"/>
                    </a:lnTo>
                    <a:lnTo>
                      <a:pt x="1" y="71"/>
                    </a:lnTo>
                    <a:lnTo>
                      <a:pt x="1" y="60"/>
                    </a:lnTo>
                    <a:lnTo>
                      <a:pt x="1" y="33"/>
                    </a:lnTo>
                    <a:lnTo>
                      <a:pt x="1" y="19"/>
                    </a:lnTo>
                    <a:lnTo>
                      <a:pt x="2" y="27"/>
                    </a:lnTo>
                    <a:lnTo>
                      <a:pt x="2" y="77"/>
                    </a:lnTo>
                    <a:lnTo>
                      <a:pt x="2" y="89"/>
                    </a:lnTo>
                    <a:lnTo>
                      <a:pt x="2" y="22"/>
                    </a:lnTo>
                    <a:lnTo>
                      <a:pt x="2" y="9"/>
                    </a:lnTo>
                    <a:lnTo>
                      <a:pt x="2" y="25"/>
                    </a:lnTo>
                    <a:lnTo>
                      <a:pt x="2" y="68"/>
                    </a:lnTo>
                    <a:lnTo>
                      <a:pt x="2" y="120"/>
                    </a:lnTo>
                    <a:lnTo>
                      <a:pt x="2" y="185"/>
                    </a:lnTo>
                    <a:lnTo>
                      <a:pt x="2" y="60"/>
                    </a:lnTo>
                    <a:lnTo>
                      <a:pt x="2" y="24"/>
                    </a:lnTo>
                    <a:lnTo>
                      <a:pt x="3" y="18"/>
                    </a:lnTo>
                    <a:lnTo>
                      <a:pt x="3" y="37"/>
                    </a:lnTo>
                    <a:lnTo>
                      <a:pt x="3" y="84"/>
                    </a:lnTo>
                    <a:lnTo>
                      <a:pt x="3" y="77"/>
                    </a:lnTo>
                    <a:lnTo>
                      <a:pt x="3" y="61"/>
                    </a:lnTo>
                    <a:lnTo>
                      <a:pt x="3" y="65"/>
                    </a:lnTo>
                    <a:lnTo>
                      <a:pt x="3" y="61"/>
                    </a:lnTo>
                    <a:lnTo>
                      <a:pt x="3" y="45"/>
                    </a:lnTo>
                    <a:lnTo>
                      <a:pt x="3" y="39"/>
                    </a:lnTo>
                    <a:lnTo>
                      <a:pt x="3" y="53"/>
                    </a:lnTo>
                    <a:lnTo>
                      <a:pt x="3" y="89"/>
                    </a:lnTo>
                    <a:lnTo>
                      <a:pt x="4" y="128"/>
                    </a:lnTo>
                    <a:lnTo>
                      <a:pt x="4" y="75"/>
                    </a:lnTo>
                    <a:lnTo>
                      <a:pt x="4" y="97"/>
                    </a:lnTo>
                    <a:lnTo>
                      <a:pt x="4" y="129"/>
                    </a:lnTo>
                    <a:lnTo>
                      <a:pt x="4" y="72"/>
                    </a:lnTo>
                    <a:lnTo>
                      <a:pt x="4" y="114"/>
                    </a:lnTo>
                    <a:lnTo>
                      <a:pt x="4" y="111"/>
                    </a:lnTo>
                    <a:lnTo>
                      <a:pt x="4" y="65"/>
                    </a:lnTo>
                    <a:lnTo>
                      <a:pt x="5" y="73"/>
                    </a:lnTo>
                    <a:lnTo>
                      <a:pt x="5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1" name="Freeform 773"/>
              <p:cNvSpPr>
                <a:spLocks/>
              </p:cNvSpPr>
              <p:nvPr/>
            </p:nvSpPr>
            <p:spPr bwMode="auto">
              <a:xfrm>
                <a:off x="8977313" y="5938838"/>
                <a:ext cx="6350" cy="196850"/>
              </a:xfrm>
              <a:custGeom>
                <a:avLst/>
                <a:gdLst>
                  <a:gd name="T0" fmla="*/ 0 w 4"/>
                  <a:gd name="T1" fmla="*/ 124 h 124"/>
                  <a:gd name="T2" fmla="*/ 0 w 4"/>
                  <a:gd name="T3" fmla="*/ 92 h 124"/>
                  <a:gd name="T4" fmla="*/ 0 w 4"/>
                  <a:gd name="T5" fmla="*/ 51 h 124"/>
                  <a:gd name="T6" fmla="*/ 0 w 4"/>
                  <a:gd name="T7" fmla="*/ 31 h 124"/>
                  <a:gd name="T8" fmla="*/ 0 w 4"/>
                  <a:gd name="T9" fmla="*/ 20 h 124"/>
                  <a:gd name="T10" fmla="*/ 0 w 4"/>
                  <a:gd name="T11" fmla="*/ 21 h 124"/>
                  <a:gd name="T12" fmla="*/ 0 w 4"/>
                  <a:gd name="T13" fmla="*/ 34 h 124"/>
                  <a:gd name="T14" fmla="*/ 0 w 4"/>
                  <a:gd name="T15" fmla="*/ 50 h 124"/>
                  <a:gd name="T16" fmla="*/ 0 w 4"/>
                  <a:gd name="T17" fmla="*/ 45 h 124"/>
                  <a:gd name="T18" fmla="*/ 0 w 4"/>
                  <a:gd name="T19" fmla="*/ 29 h 124"/>
                  <a:gd name="T20" fmla="*/ 1 w 4"/>
                  <a:gd name="T21" fmla="*/ 14 h 124"/>
                  <a:gd name="T22" fmla="*/ 1 w 4"/>
                  <a:gd name="T23" fmla="*/ 13 h 124"/>
                  <a:gd name="T24" fmla="*/ 1 w 4"/>
                  <a:gd name="T25" fmla="*/ 38 h 124"/>
                  <a:gd name="T26" fmla="*/ 1 w 4"/>
                  <a:gd name="T27" fmla="*/ 63 h 124"/>
                  <a:gd name="T28" fmla="*/ 1 w 4"/>
                  <a:gd name="T29" fmla="*/ 38 h 124"/>
                  <a:gd name="T30" fmla="*/ 1 w 4"/>
                  <a:gd name="T31" fmla="*/ 41 h 124"/>
                  <a:gd name="T32" fmla="*/ 1 w 4"/>
                  <a:gd name="T33" fmla="*/ 84 h 124"/>
                  <a:gd name="T34" fmla="*/ 1 w 4"/>
                  <a:gd name="T35" fmla="*/ 74 h 124"/>
                  <a:gd name="T36" fmla="*/ 1 w 4"/>
                  <a:gd name="T37" fmla="*/ 37 h 124"/>
                  <a:gd name="T38" fmla="*/ 1 w 4"/>
                  <a:gd name="T39" fmla="*/ 31 h 124"/>
                  <a:gd name="T40" fmla="*/ 1 w 4"/>
                  <a:gd name="T41" fmla="*/ 45 h 124"/>
                  <a:gd name="T42" fmla="*/ 1 w 4"/>
                  <a:gd name="T43" fmla="*/ 36 h 124"/>
                  <a:gd name="T44" fmla="*/ 2 w 4"/>
                  <a:gd name="T45" fmla="*/ 28 h 124"/>
                  <a:gd name="T46" fmla="*/ 2 w 4"/>
                  <a:gd name="T47" fmla="*/ 59 h 124"/>
                  <a:gd name="T48" fmla="*/ 2 w 4"/>
                  <a:gd name="T49" fmla="*/ 102 h 124"/>
                  <a:gd name="T50" fmla="*/ 2 w 4"/>
                  <a:gd name="T51" fmla="*/ 66 h 124"/>
                  <a:gd name="T52" fmla="*/ 2 w 4"/>
                  <a:gd name="T53" fmla="*/ 47 h 124"/>
                  <a:gd name="T54" fmla="*/ 2 w 4"/>
                  <a:gd name="T55" fmla="*/ 46 h 124"/>
                  <a:gd name="T56" fmla="*/ 2 w 4"/>
                  <a:gd name="T57" fmla="*/ 65 h 124"/>
                  <a:gd name="T58" fmla="*/ 3 w 4"/>
                  <a:gd name="T59" fmla="*/ 84 h 124"/>
                  <a:gd name="T60" fmla="*/ 3 w 4"/>
                  <a:gd name="T61" fmla="*/ 67 h 124"/>
                  <a:gd name="T62" fmla="*/ 3 w 4"/>
                  <a:gd name="T63" fmla="*/ 45 h 124"/>
                  <a:gd name="T64" fmla="*/ 3 w 4"/>
                  <a:gd name="T65" fmla="*/ 34 h 124"/>
                  <a:gd name="T66" fmla="*/ 3 w 4"/>
                  <a:gd name="T67" fmla="*/ 36 h 124"/>
                  <a:gd name="T68" fmla="*/ 3 w 4"/>
                  <a:gd name="T69" fmla="*/ 41 h 124"/>
                  <a:gd name="T70" fmla="*/ 3 w 4"/>
                  <a:gd name="T71" fmla="*/ 34 h 124"/>
                  <a:gd name="T72" fmla="*/ 3 w 4"/>
                  <a:gd name="T73" fmla="*/ 18 h 124"/>
                  <a:gd name="T74" fmla="*/ 3 w 4"/>
                  <a:gd name="T75" fmla="*/ 5 h 124"/>
                  <a:gd name="T76" fmla="*/ 3 w 4"/>
                  <a:gd name="T77" fmla="*/ 2 h 124"/>
                  <a:gd name="T78" fmla="*/ 3 w 4"/>
                  <a:gd name="T79" fmla="*/ 7 h 124"/>
                  <a:gd name="T80" fmla="*/ 4 w 4"/>
                  <a:gd name="T81" fmla="*/ 17 h 124"/>
                  <a:gd name="T82" fmla="*/ 4 w 4"/>
                  <a:gd name="T83" fmla="*/ 19 h 124"/>
                  <a:gd name="T84" fmla="*/ 4 w 4"/>
                  <a:gd name="T85" fmla="*/ 11 h 124"/>
                  <a:gd name="T86" fmla="*/ 4 w 4"/>
                  <a:gd name="T87" fmla="*/ 1 h 124"/>
                  <a:gd name="T88" fmla="*/ 4 w 4"/>
                  <a:gd name="T89" fmla="*/ 0 h 124"/>
                  <a:gd name="T90" fmla="*/ 4 w 4"/>
                  <a:gd name="T91" fmla="*/ 17 h 124"/>
                  <a:gd name="T92" fmla="*/ 4 w 4"/>
                  <a:gd name="T93" fmla="*/ 74 h 124"/>
                  <a:gd name="T94" fmla="*/ 4 w 4"/>
                  <a:gd name="T95" fmla="*/ 93 h 124"/>
                  <a:gd name="T96" fmla="*/ 4 w 4"/>
                  <a:gd name="T97" fmla="*/ 46 h 124"/>
                  <a:gd name="T98" fmla="*/ 4 w 4"/>
                  <a:gd name="T99" fmla="*/ 8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24">
                    <a:moveTo>
                      <a:pt x="0" y="124"/>
                    </a:moveTo>
                    <a:lnTo>
                      <a:pt x="0" y="92"/>
                    </a:lnTo>
                    <a:lnTo>
                      <a:pt x="0" y="51"/>
                    </a:lnTo>
                    <a:lnTo>
                      <a:pt x="0" y="31"/>
                    </a:lnTo>
                    <a:lnTo>
                      <a:pt x="0" y="20"/>
                    </a:lnTo>
                    <a:lnTo>
                      <a:pt x="0" y="21"/>
                    </a:lnTo>
                    <a:lnTo>
                      <a:pt x="0" y="34"/>
                    </a:lnTo>
                    <a:lnTo>
                      <a:pt x="0" y="50"/>
                    </a:lnTo>
                    <a:lnTo>
                      <a:pt x="0" y="45"/>
                    </a:lnTo>
                    <a:lnTo>
                      <a:pt x="0" y="29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1" y="38"/>
                    </a:lnTo>
                    <a:lnTo>
                      <a:pt x="1" y="63"/>
                    </a:lnTo>
                    <a:lnTo>
                      <a:pt x="1" y="38"/>
                    </a:lnTo>
                    <a:lnTo>
                      <a:pt x="1" y="41"/>
                    </a:lnTo>
                    <a:lnTo>
                      <a:pt x="1" y="84"/>
                    </a:lnTo>
                    <a:lnTo>
                      <a:pt x="1" y="74"/>
                    </a:lnTo>
                    <a:lnTo>
                      <a:pt x="1" y="37"/>
                    </a:lnTo>
                    <a:lnTo>
                      <a:pt x="1" y="31"/>
                    </a:lnTo>
                    <a:lnTo>
                      <a:pt x="1" y="45"/>
                    </a:lnTo>
                    <a:lnTo>
                      <a:pt x="1" y="36"/>
                    </a:lnTo>
                    <a:lnTo>
                      <a:pt x="2" y="28"/>
                    </a:lnTo>
                    <a:lnTo>
                      <a:pt x="2" y="59"/>
                    </a:lnTo>
                    <a:lnTo>
                      <a:pt x="2" y="102"/>
                    </a:lnTo>
                    <a:lnTo>
                      <a:pt x="2" y="66"/>
                    </a:lnTo>
                    <a:lnTo>
                      <a:pt x="2" y="47"/>
                    </a:lnTo>
                    <a:lnTo>
                      <a:pt x="2" y="46"/>
                    </a:lnTo>
                    <a:lnTo>
                      <a:pt x="2" y="65"/>
                    </a:lnTo>
                    <a:lnTo>
                      <a:pt x="3" y="84"/>
                    </a:lnTo>
                    <a:lnTo>
                      <a:pt x="3" y="67"/>
                    </a:lnTo>
                    <a:lnTo>
                      <a:pt x="3" y="45"/>
                    </a:lnTo>
                    <a:lnTo>
                      <a:pt x="3" y="34"/>
                    </a:lnTo>
                    <a:lnTo>
                      <a:pt x="3" y="36"/>
                    </a:lnTo>
                    <a:lnTo>
                      <a:pt x="3" y="41"/>
                    </a:lnTo>
                    <a:lnTo>
                      <a:pt x="3" y="34"/>
                    </a:lnTo>
                    <a:lnTo>
                      <a:pt x="3" y="18"/>
                    </a:lnTo>
                    <a:lnTo>
                      <a:pt x="3" y="5"/>
                    </a:lnTo>
                    <a:lnTo>
                      <a:pt x="3" y="2"/>
                    </a:lnTo>
                    <a:lnTo>
                      <a:pt x="3" y="7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4" y="1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17"/>
                    </a:lnTo>
                    <a:lnTo>
                      <a:pt x="4" y="74"/>
                    </a:lnTo>
                    <a:lnTo>
                      <a:pt x="4" y="93"/>
                    </a:lnTo>
                    <a:lnTo>
                      <a:pt x="4" y="46"/>
                    </a:lnTo>
                    <a:lnTo>
                      <a:pt x="4" y="8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2" name="Freeform 774"/>
              <p:cNvSpPr>
                <a:spLocks/>
              </p:cNvSpPr>
              <p:nvPr/>
            </p:nvSpPr>
            <p:spPr bwMode="auto">
              <a:xfrm>
                <a:off x="8983663" y="5903913"/>
                <a:ext cx="7938" cy="287338"/>
              </a:xfrm>
              <a:custGeom>
                <a:avLst/>
                <a:gdLst>
                  <a:gd name="T0" fmla="*/ 0 w 5"/>
                  <a:gd name="T1" fmla="*/ 102 h 181"/>
                  <a:gd name="T2" fmla="*/ 0 w 5"/>
                  <a:gd name="T3" fmla="*/ 114 h 181"/>
                  <a:gd name="T4" fmla="*/ 0 w 5"/>
                  <a:gd name="T5" fmla="*/ 62 h 181"/>
                  <a:gd name="T6" fmla="*/ 1 w 5"/>
                  <a:gd name="T7" fmla="*/ 78 h 181"/>
                  <a:gd name="T8" fmla="*/ 1 w 5"/>
                  <a:gd name="T9" fmla="*/ 100 h 181"/>
                  <a:gd name="T10" fmla="*/ 1 w 5"/>
                  <a:gd name="T11" fmla="*/ 77 h 181"/>
                  <a:gd name="T12" fmla="*/ 1 w 5"/>
                  <a:gd name="T13" fmla="*/ 81 h 181"/>
                  <a:gd name="T14" fmla="*/ 1 w 5"/>
                  <a:gd name="T15" fmla="*/ 55 h 181"/>
                  <a:gd name="T16" fmla="*/ 1 w 5"/>
                  <a:gd name="T17" fmla="*/ 16 h 181"/>
                  <a:gd name="T18" fmla="*/ 1 w 5"/>
                  <a:gd name="T19" fmla="*/ 0 h 181"/>
                  <a:gd name="T20" fmla="*/ 2 w 5"/>
                  <a:gd name="T21" fmla="*/ 3 h 181"/>
                  <a:gd name="T22" fmla="*/ 2 w 5"/>
                  <a:gd name="T23" fmla="*/ 18 h 181"/>
                  <a:gd name="T24" fmla="*/ 2 w 5"/>
                  <a:gd name="T25" fmla="*/ 32 h 181"/>
                  <a:gd name="T26" fmla="*/ 2 w 5"/>
                  <a:gd name="T27" fmla="*/ 41 h 181"/>
                  <a:gd name="T28" fmla="*/ 2 w 5"/>
                  <a:gd name="T29" fmla="*/ 67 h 181"/>
                  <a:gd name="T30" fmla="*/ 2 w 5"/>
                  <a:gd name="T31" fmla="*/ 164 h 181"/>
                  <a:gd name="T32" fmla="*/ 2 w 5"/>
                  <a:gd name="T33" fmla="*/ 100 h 181"/>
                  <a:gd name="T34" fmla="*/ 2 w 5"/>
                  <a:gd name="T35" fmla="*/ 97 h 181"/>
                  <a:gd name="T36" fmla="*/ 2 w 5"/>
                  <a:gd name="T37" fmla="*/ 181 h 181"/>
                  <a:gd name="T38" fmla="*/ 2 w 5"/>
                  <a:gd name="T39" fmla="*/ 92 h 181"/>
                  <a:gd name="T40" fmla="*/ 2 w 5"/>
                  <a:gd name="T41" fmla="*/ 90 h 181"/>
                  <a:gd name="T42" fmla="*/ 2 w 5"/>
                  <a:gd name="T43" fmla="*/ 174 h 181"/>
                  <a:gd name="T44" fmla="*/ 3 w 5"/>
                  <a:gd name="T45" fmla="*/ 123 h 181"/>
                  <a:gd name="T46" fmla="*/ 3 w 5"/>
                  <a:gd name="T47" fmla="*/ 81 h 181"/>
                  <a:gd name="T48" fmla="*/ 3 w 5"/>
                  <a:gd name="T49" fmla="*/ 50 h 181"/>
                  <a:gd name="T50" fmla="*/ 3 w 5"/>
                  <a:gd name="T51" fmla="*/ 34 h 181"/>
                  <a:gd name="T52" fmla="*/ 3 w 5"/>
                  <a:gd name="T53" fmla="*/ 27 h 181"/>
                  <a:gd name="T54" fmla="*/ 3 w 5"/>
                  <a:gd name="T55" fmla="*/ 26 h 181"/>
                  <a:gd name="T56" fmla="*/ 3 w 5"/>
                  <a:gd name="T57" fmla="*/ 34 h 181"/>
                  <a:gd name="T58" fmla="*/ 3 w 5"/>
                  <a:gd name="T59" fmla="*/ 53 h 181"/>
                  <a:gd name="T60" fmla="*/ 3 w 5"/>
                  <a:gd name="T61" fmla="*/ 68 h 181"/>
                  <a:gd name="T62" fmla="*/ 3 w 5"/>
                  <a:gd name="T63" fmla="*/ 63 h 181"/>
                  <a:gd name="T64" fmla="*/ 3 w 5"/>
                  <a:gd name="T65" fmla="*/ 60 h 181"/>
                  <a:gd name="T66" fmla="*/ 4 w 5"/>
                  <a:gd name="T67" fmla="*/ 60 h 181"/>
                  <a:gd name="T68" fmla="*/ 4 w 5"/>
                  <a:gd name="T69" fmla="*/ 72 h 181"/>
                  <a:gd name="T70" fmla="*/ 4 w 5"/>
                  <a:gd name="T71" fmla="*/ 122 h 181"/>
                  <a:gd name="T72" fmla="*/ 4 w 5"/>
                  <a:gd name="T73" fmla="*/ 56 h 181"/>
                  <a:gd name="T74" fmla="*/ 4 w 5"/>
                  <a:gd name="T75" fmla="*/ 29 h 181"/>
                  <a:gd name="T76" fmla="*/ 4 w 5"/>
                  <a:gd name="T77" fmla="*/ 35 h 181"/>
                  <a:gd name="T78" fmla="*/ 4 w 5"/>
                  <a:gd name="T79" fmla="*/ 54 h 181"/>
                  <a:gd name="T80" fmla="*/ 5 w 5"/>
                  <a:gd name="T81" fmla="*/ 56 h 181"/>
                  <a:gd name="T82" fmla="*/ 5 w 5"/>
                  <a:gd name="T83" fmla="*/ 49 h 181"/>
                  <a:gd name="T84" fmla="*/ 5 w 5"/>
                  <a:gd name="T85" fmla="*/ 42 h 181"/>
                  <a:gd name="T86" fmla="*/ 5 w 5"/>
                  <a:gd name="T87" fmla="*/ 32 h 181"/>
                  <a:gd name="T88" fmla="*/ 5 w 5"/>
                  <a:gd name="T89" fmla="*/ 20 h 181"/>
                  <a:gd name="T90" fmla="*/ 5 w 5"/>
                  <a:gd name="T91" fmla="*/ 18 h 181"/>
                  <a:gd name="T92" fmla="*/ 5 w 5"/>
                  <a:gd name="T93" fmla="*/ 30 h 181"/>
                  <a:gd name="T94" fmla="*/ 5 w 5"/>
                  <a:gd name="T95" fmla="*/ 59 h 181"/>
                  <a:gd name="T96" fmla="*/ 5 w 5"/>
                  <a:gd name="T97" fmla="*/ 109 h 181"/>
                  <a:gd name="T98" fmla="*/ 5 w 5"/>
                  <a:gd name="T99" fmla="*/ 131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1">
                    <a:moveTo>
                      <a:pt x="0" y="102"/>
                    </a:moveTo>
                    <a:lnTo>
                      <a:pt x="0" y="114"/>
                    </a:lnTo>
                    <a:lnTo>
                      <a:pt x="0" y="62"/>
                    </a:lnTo>
                    <a:lnTo>
                      <a:pt x="1" y="78"/>
                    </a:lnTo>
                    <a:lnTo>
                      <a:pt x="1" y="100"/>
                    </a:lnTo>
                    <a:lnTo>
                      <a:pt x="1" y="77"/>
                    </a:lnTo>
                    <a:lnTo>
                      <a:pt x="1" y="81"/>
                    </a:lnTo>
                    <a:lnTo>
                      <a:pt x="1" y="55"/>
                    </a:lnTo>
                    <a:lnTo>
                      <a:pt x="1" y="16"/>
                    </a:lnTo>
                    <a:lnTo>
                      <a:pt x="1" y="0"/>
                    </a:lnTo>
                    <a:lnTo>
                      <a:pt x="2" y="3"/>
                    </a:lnTo>
                    <a:lnTo>
                      <a:pt x="2" y="18"/>
                    </a:lnTo>
                    <a:lnTo>
                      <a:pt x="2" y="32"/>
                    </a:lnTo>
                    <a:lnTo>
                      <a:pt x="2" y="41"/>
                    </a:lnTo>
                    <a:lnTo>
                      <a:pt x="2" y="67"/>
                    </a:lnTo>
                    <a:lnTo>
                      <a:pt x="2" y="164"/>
                    </a:lnTo>
                    <a:lnTo>
                      <a:pt x="2" y="100"/>
                    </a:lnTo>
                    <a:lnTo>
                      <a:pt x="2" y="97"/>
                    </a:lnTo>
                    <a:lnTo>
                      <a:pt x="2" y="181"/>
                    </a:lnTo>
                    <a:lnTo>
                      <a:pt x="2" y="92"/>
                    </a:lnTo>
                    <a:lnTo>
                      <a:pt x="2" y="90"/>
                    </a:lnTo>
                    <a:lnTo>
                      <a:pt x="2" y="174"/>
                    </a:lnTo>
                    <a:lnTo>
                      <a:pt x="3" y="123"/>
                    </a:lnTo>
                    <a:lnTo>
                      <a:pt x="3" y="81"/>
                    </a:lnTo>
                    <a:lnTo>
                      <a:pt x="3" y="50"/>
                    </a:lnTo>
                    <a:lnTo>
                      <a:pt x="3" y="34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3" y="34"/>
                    </a:lnTo>
                    <a:lnTo>
                      <a:pt x="3" y="53"/>
                    </a:lnTo>
                    <a:lnTo>
                      <a:pt x="3" y="68"/>
                    </a:lnTo>
                    <a:lnTo>
                      <a:pt x="3" y="63"/>
                    </a:lnTo>
                    <a:lnTo>
                      <a:pt x="3" y="60"/>
                    </a:lnTo>
                    <a:lnTo>
                      <a:pt x="4" y="60"/>
                    </a:lnTo>
                    <a:lnTo>
                      <a:pt x="4" y="72"/>
                    </a:lnTo>
                    <a:lnTo>
                      <a:pt x="4" y="122"/>
                    </a:lnTo>
                    <a:lnTo>
                      <a:pt x="4" y="56"/>
                    </a:lnTo>
                    <a:lnTo>
                      <a:pt x="4" y="29"/>
                    </a:lnTo>
                    <a:lnTo>
                      <a:pt x="4" y="35"/>
                    </a:lnTo>
                    <a:lnTo>
                      <a:pt x="4" y="54"/>
                    </a:lnTo>
                    <a:lnTo>
                      <a:pt x="5" y="56"/>
                    </a:lnTo>
                    <a:lnTo>
                      <a:pt x="5" y="49"/>
                    </a:lnTo>
                    <a:lnTo>
                      <a:pt x="5" y="42"/>
                    </a:lnTo>
                    <a:lnTo>
                      <a:pt x="5" y="32"/>
                    </a:lnTo>
                    <a:lnTo>
                      <a:pt x="5" y="20"/>
                    </a:lnTo>
                    <a:lnTo>
                      <a:pt x="5" y="18"/>
                    </a:lnTo>
                    <a:lnTo>
                      <a:pt x="5" y="30"/>
                    </a:lnTo>
                    <a:lnTo>
                      <a:pt x="5" y="59"/>
                    </a:lnTo>
                    <a:lnTo>
                      <a:pt x="5" y="109"/>
                    </a:lnTo>
                    <a:lnTo>
                      <a:pt x="5" y="13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3" name="Freeform 775"/>
              <p:cNvSpPr>
                <a:spLocks/>
              </p:cNvSpPr>
              <p:nvPr/>
            </p:nvSpPr>
            <p:spPr bwMode="auto">
              <a:xfrm>
                <a:off x="8991601" y="5937251"/>
                <a:ext cx="7938" cy="277813"/>
              </a:xfrm>
              <a:custGeom>
                <a:avLst/>
                <a:gdLst>
                  <a:gd name="T0" fmla="*/ 0 w 5"/>
                  <a:gd name="T1" fmla="*/ 110 h 175"/>
                  <a:gd name="T2" fmla="*/ 0 w 5"/>
                  <a:gd name="T3" fmla="*/ 59 h 175"/>
                  <a:gd name="T4" fmla="*/ 0 w 5"/>
                  <a:gd name="T5" fmla="*/ 38 h 175"/>
                  <a:gd name="T6" fmla="*/ 1 w 5"/>
                  <a:gd name="T7" fmla="*/ 38 h 175"/>
                  <a:gd name="T8" fmla="*/ 1 w 5"/>
                  <a:gd name="T9" fmla="*/ 53 h 175"/>
                  <a:gd name="T10" fmla="*/ 1 w 5"/>
                  <a:gd name="T11" fmla="*/ 72 h 175"/>
                  <a:gd name="T12" fmla="*/ 1 w 5"/>
                  <a:gd name="T13" fmla="*/ 77 h 175"/>
                  <a:gd name="T14" fmla="*/ 1 w 5"/>
                  <a:gd name="T15" fmla="*/ 77 h 175"/>
                  <a:gd name="T16" fmla="*/ 1 w 5"/>
                  <a:gd name="T17" fmla="*/ 89 h 175"/>
                  <a:gd name="T18" fmla="*/ 1 w 5"/>
                  <a:gd name="T19" fmla="*/ 90 h 175"/>
                  <a:gd name="T20" fmla="*/ 1 w 5"/>
                  <a:gd name="T21" fmla="*/ 76 h 175"/>
                  <a:gd name="T22" fmla="*/ 1 w 5"/>
                  <a:gd name="T23" fmla="*/ 77 h 175"/>
                  <a:gd name="T24" fmla="*/ 1 w 5"/>
                  <a:gd name="T25" fmla="*/ 82 h 175"/>
                  <a:gd name="T26" fmla="*/ 1 w 5"/>
                  <a:gd name="T27" fmla="*/ 54 h 175"/>
                  <a:gd name="T28" fmla="*/ 2 w 5"/>
                  <a:gd name="T29" fmla="*/ 25 h 175"/>
                  <a:gd name="T30" fmla="*/ 2 w 5"/>
                  <a:gd name="T31" fmla="*/ 20 h 175"/>
                  <a:gd name="T32" fmla="*/ 2 w 5"/>
                  <a:gd name="T33" fmla="*/ 50 h 175"/>
                  <a:gd name="T34" fmla="*/ 2 w 5"/>
                  <a:gd name="T35" fmla="*/ 175 h 175"/>
                  <a:gd name="T36" fmla="*/ 2 w 5"/>
                  <a:gd name="T37" fmla="*/ 74 h 175"/>
                  <a:gd name="T38" fmla="*/ 2 w 5"/>
                  <a:gd name="T39" fmla="*/ 50 h 175"/>
                  <a:gd name="T40" fmla="*/ 2 w 5"/>
                  <a:gd name="T41" fmla="*/ 54 h 175"/>
                  <a:gd name="T42" fmla="*/ 2 w 5"/>
                  <a:gd name="T43" fmla="*/ 118 h 175"/>
                  <a:gd name="T44" fmla="*/ 3 w 5"/>
                  <a:gd name="T45" fmla="*/ 34 h 175"/>
                  <a:gd name="T46" fmla="*/ 3 w 5"/>
                  <a:gd name="T47" fmla="*/ 7 h 175"/>
                  <a:gd name="T48" fmla="*/ 3 w 5"/>
                  <a:gd name="T49" fmla="*/ 16 h 175"/>
                  <a:gd name="T50" fmla="*/ 3 w 5"/>
                  <a:gd name="T51" fmla="*/ 65 h 175"/>
                  <a:gd name="T52" fmla="*/ 3 w 5"/>
                  <a:gd name="T53" fmla="*/ 72 h 175"/>
                  <a:gd name="T54" fmla="*/ 3 w 5"/>
                  <a:gd name="T55" fmla="*/ 33 h 175"/>
                  <a:gd name="T56" fmla="*/ 3 w 5"/>
                  <a:gd name="T57" fmla="*/ 28 h 175"/>
                  <a:gd name="T58" fmla="*/ 3 w 5"/>
                  <a:gd name="T59" fmla="*/ 41 h 175"/>
                  <a:gd name="T60" fmla="*/ 3 w 5"/>
                  <a:gd name="T61" fmla="*/ 52 h 175"/>
                  <a:gd name="T62" fmla="*/ 3 w 5"/>
                  <a:gd name="T63" fmla="*/ 37 h 175"/>
                  <a:gd name="T64" fmla="*/ 3 w 5"/>
                  <a:gd name="T65" fmla="*/ 26 h 175"/>
                  <a:gd name="T66" fmla="*/ 4 w 5"/>
                  <a:gd name="T67" fmla="*/ 42 h 175"/>
                  <a:gd name="T68" fmla="*/ 4 w 5"/>
                  <a:gd name="T69" fmla="*/ 115 h 175"/>
                  <a:gd name="T70" fmla="*/ 4 w 5"/>
                  <a:gd name="T71" fmla="*/ 65 h 175"/>
                  <a:gd name="T72" fmla="*/ 4 w 5"/>
                  <a:gd name="T73" fmla="*/ 60 h 175"/>
                  <a:gd name="T74" fmla="*/ 4 w 5"/>
                  <a:gd name="T75" fmla="*/ 103 h 175"/>
                  <a:gd name="T76" fmla="*/ 4 w 5"/>
                  <a:gd name="T77" fmla="*/ 44 h 175"/>
                  <a:gd name="T78" fmla="*/ 4 w 5"/>
                  <a:gd name="T79" fmla="*/ 18 h 175"/>
                  <a:gd name="T80" fmla="*/ 4 w 5"/>
                  <a:gd name="T81" fmla="*/ 20 h 175"/>
                  <a:gd name="T82" fmla="*/ 4 w 5"/>
                  <a:gd name="T83" fmla="*/ 50 h 175"/>
                  <a:gd name="T84" fmla="*/ 4 w 5"/>
                  <a:gd name="T85" fmla="*/ 90 h 175"/>
                  <a:gd name="T86" fmla="*/ 4 w 5"/>
                  <a:gd name="T87" fmla="*/ 41 h 175"/>
                  <a:gd name="T88" fmla="*/ 5 w 5"/>
                  <a:gd name="T89" fmla="*/ 21 h 175"/>
                  <a:gd name="T90" fmla="*/ 5 w 5"/>
                  <a:gd name="T91" fmla="*/ 13 h 175"/>
                  <a:gd name="T92" fmla="*/ 5 w 5"/>
                  <a:gd name="T93" fmla="*/ 4 h 175"/>
                  <a:gd name="T94" fmla="*/ 5 w 5"/>
                  <a:gd name="T95" fmla="*/ 0 h 175"/>
                  <a:gd name="T96" fmla="*/ 5 w 5"/>
                  <a:gd name="T97" fmla="*/ 12 h 175"/>
                  <a:gd name="T98" fmla="*/ 5 w 5"/>
                  <a:gd name="T99" fmla="*/ 38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5">
                    <a:moveTo>
                      <a:pt x="0" y="110"/>
                    </a:moveTo>
                    <a:lnTo>
                      <a:pt x="0" y="59"/>
                    </a:lnTo>
                    <a:lnTo>
                      <a:pt x="0" y="38"/>
                    </a:lnTo>
                    <a:lnTo>
                      <a:pt x="1" y="38"/>
                    </a:lnTo>
                    <a:lnTo>
                      <a:pt x="1" y="53"/>
                    </a:lnTo>
                    <a:lnTo>
                      <a:pt x="1" y="72"/>
                    </a:lnTo>
                    <a:lnTo>
                      <a:pt x="1" y="77"/>
                    </a:lnTo>
                    <a:lnTo>
                      <a:pt x="1" y="77"/>
                    </a:lnTo>
                    <a:lnTo>
                      <a:pt x="1" y="89"/>
                    </a:lnTo>
                    <a:lnTo>
                      <a:pt x="1" y="90"/>
                    </a:lnTo>
                    <a:lnTo>
                      <a:pt x="1" y="76"/>
                    </a:lnTo>
                    <a:lnTo>
                      <a:pt x="1" y="77"/>
                    </a:lnTo>
                    <a:lnTo>
                      <a:pt x="1" y="82"/>
                    </a:lnTo>
                    <a:lnTo>
                      <a:pt x="1" y="54"/>
                    </a:lnTo>
                    <a:lnTo>
                      <a:pt x="2" y="25"/>
                    </a:lnTo>
                    <a:lnTo>
                      <a:pt x="2" y="20"/>
                    </a:lnTo>
                    <a:lnTo>
                      <a:pt x="2" y="50"/>
                    </a:lnTo>
                    <a:lnTo>
                      <a:pt x="2" y="175"/>
                    </a:lnTo>
                    <a:lnTo>
                      <a:pt x="2" y="74"/>
                    </a:lnTo>
                    <a:lnTo>
                      <a:pt x="2" y="50"/>
                    </a:lnTo>
                    <a:lnTo>
                      <a:pt x="2" y="54"/>
                    </a:lnTo>
                    <a:lnTo>
                      <a:pt x="2" y="118"/>
                    </a:lnTo>
                    <a:lnTo>
                      <a:pt x="3" y="34"/>
                    </a:lnTo>
                    <a:lnTo>
                      <a:pt x="3" y="7"/>
                    </a:lnTo>
                    <a:lnTo>
                      <a:pt x="3" y="16"/>
                    </a:lnTo>
                    <a:lnTo>
                      <a:pt x="3" y="65"/>
                    </a:lnTo>
                    <a:lnTo>
                      <a:pt x="3" y="72"/>
                    </a:lnTo>
                    <a:lnTo>
                      <a:pt x="3" y="33"/>
                    </a:lnTo>
                    <a:lnTo>
                      <a:pt x="3" y="28"/>
                    </a:lnTo>
                    <a:lnTo>
                      <a:pt x="3" y="41"/>
                    </a:lnTo>
                    <a:lnTo>
                      <a:pt x="3" y="52"/>
                    </a:lnTo>
                    <a:lnTo>
                      <a:pt x="3" y="37"/>
                    </a:lnTo>
                    <a:lnTo>
                      <a:pt x="3" y="26"/>
                    </a:lnTo>
                    <a:lnTo>
                      <a:pt x="4" y="42"/>
                    </a:lnTo>
                    <a:lnTo>
                      <a:pt x="4" y="115"/>
                    </a:lnTo>
                    <a:lnTo>
                      <a:pt x="4" y="65"/>
                    </a:lnTo>
                    <a:lnTo>
                      <a:pt x="4" y="60"/>
                    </a:lnTo>
                    <a:lnTo>
                      <a:pt x="4" y="103"/>
                    </a:lnTo>
                    <a:lnTo>
                      <a:pt x="4" y="44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50"/>
                    </a:lnTo>
                    <a:lnTo>
                      <a:pt x="4" y="90"/>
                    </a:lnTo>
                    <a:lnTo>
                      <a:pt x="4" y="41"/>
                    </a:lnTo>
                    <a:lnTo>
                      <a:pt x="5" y="21"/>
                    </a:lnTo>
                    <a:lnTo>
                      <a:pt x="5" y="13"/>
                    </a:lnTo>
                    <a:lnTo>
                      <a:pt x="5" y="4"/>
                    </a:lnTo>
                    <a:lnTo>
                      <a:pt x="5" y="0"/>
                    </a:lnTo>
                    <a:lnTo>
                      <a:pt x="5" y="12"/>
                    </a:lnTo>
                    <a:lnTo>
                      <a:pt x="5" y="3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4" name="Freeform 776"/>
              <p:cNvSpPr>
                <a:spLocks/>
              </p:cNvSpPr>
              <p:nvPr/>
            </p:nvSpPr>
            <p:spPr bwMode="auto">
              <a:xfrm>
                <a:off x="8999538" y="5913438"/>
                <a:ext cx="7938" cy="296863"/>
              </a:xfrm>
              <a:custGeom>
                <a:avLst/>
                <a:gdLst>
                  <a:gd name="T0" fmla="*/ 0 w 5"/>
                  <a:gd name="T1" fmla="*/ 53 h 187"/>
                  <a:gd name="T2" fmla="*/ 0 w 5"/>
                  <a:gd name="T3" fmla="*/ 64 h 187"/>
                  <a:gd name="T4" fmla="*/ 0 w 5"/>
                  <a:gd name="T5" fmla="*/ 43 h 187"/>
                  <a:gd name="T6" fmla="*/ 1 w 5"/>
                  <a:gd name="T7" fmla="*/ 31 h 187"/>
                  <a:gd name="T8" fmla="*/ 1 w 5"/>
                  <a:gd name="T9" fmla="*/ 50 h 187"/>
                  <a:gd name="T10" fmla="*/ 1 w 5"/>
                  <a:gd name="T11" fmla="*/ 111 h 187"/>
                  <a:gd name="T12" fmla="*/ 1 w 5"/>
                  <a:gd name="T13" fmla="*/ 63 h 187"/>
                  <a:gd name="T14" fmla="*/ 1 w 5"/>
                  <a:gd name="T15" fmla="*/ 59 h 187"/>
                  <a:gd name="T16" fmla="*/ 1 w 5"/>
                  <a:gd name="T17" fmla="*/ 92 h 187"/>
                  <a:gd name="T18" fmla="*/ 1 w 5"/>
                  <a:gd name="T19" fmla="*/ 187 h 187"/>
                  <a:gd name="T20" fmla="*/ 1 w 5"/>
                  <a:gd name="T21" fmla="*/ 92 h 187"/>
                  <a:gd name="T22" fmla="*/ 1 w 5"/>
                  <a:gd name="T23" fmla="*/ 51 h 187"/>
                  <a:gd name="T24" fmla="*/ 1 w 5"/>
                  <a:gd name="T25" fmla="*/ 32 h 187"/>
                  <a:gd name="T26" fmla="*/ 1 w 5"/>
                  <a:gd name="T27" fmla="*/ 38 h 187"/>
                  <a:gd name="T28" fmla="*/ 2 w 5"/>
                  <a:gd name="T29" fmla="*/ 92 h 187"/>
                  <a:gd name="T30" fmla="*/ 2 w 5"/>
                  <a:gd name="T31" fmla="*/ 135 h 187"/>
                  <a:gd name="T32" fmla="*/ 2 w 5"/>
                  <a:gd name="T33" fmla="*/ 109 h 187"/>
                  <a:gd name="T34" fmla="*/ 2 w 5"/>
                  <a:gd name="T35" fmla="*/ 109 h 187"/>
                  <a:gd name="T36" fmla="*/ 2 w 5"/>
                  <a:gd name="T37" fmla="*/ 59 h 187"/>
                  <a:gd name="T38" fmla="*/ 2 w 5"/>
                  <a:gd name="T39" fmla="*/ 32 h 187"/>
                  <a:gd name="T40" fmla="*/ 2 w 5"/>
                  <a:gd name="T41" fmla="*/ 23 h 187"/>
                  <a:gd name="T42" fmla="*/ 2 w 5"/>
                  <a:gd name="T43" fmla="*/ 40 h 187"/>
                  <a:gd name="T44" fmla="*/ 2 w 5"/>
                  <a:gd name="T45" fmla="*/ 83 h 187"/>
                  <a:gd name="T46" fmla="*/ 2 w 5"/>
                  <a:gd name="T47" fmla="*/ 100 h 187"/>
                  <a:gd name="T48" fmla="*/ 2 w 5"/>
                  <a:gd name="T49" fmla="*/ 142 h 187"/>
                  <a:gd name="T50" fmla="*/ 3 w 5"/>
                  <a:gd name="T51" fmla="*/ 73 h 187"/>
                  <a:gd name="T52" fmla="*/ 3 w 5"/>
                  <a:gd name="T53" fmla="*/ 36 h 187"/>
                  <a:gd name="T54" fmla="*/ 3 w 5"/>
                  <a:gd name="T55" fmla="*/ 29 h 187"/>
                  <a:gd name="T56" fmla="*/ 3 w 5"/>
                  <a:gd name="T57" fmla="*/ 45 h 187"/>
                  <a:gd name="T58" fmla="*/ 3 w 5"/>
                  <a:gd name="T59" fmla="*/ 64 h 187"/>
                  <a:gd name="T60" fmla="*/ 3 w 5"/>
                  <a:gd name="T61" fmla="*/ 55 h 187"/>
                  <a:gd name="T62" fmla="*/ 3 w 5"/>
                  <a:gd name="T63" fmla="*/ 35 h 187"/>
                  <a:gd name="T64" fmla="*/ 3 w 5"/>
                  <a:gd name="T65" fmla="*/ 24 h 187"/>
                  <a:gd name="T66" fmla="*/ 4 w 5"/>
                  <a:gd name="T67" fmla="*/ 26 h 187"/>
                  <a:gd name="T68" fmla="*/ 4 w 5"/>
                  <a:gd name="T69" fmla="*/ 26 h 187"/>
                  <a:gd name="T70" fmla="*/ 4 w 5"/>
                  <a:gd name="T71" fmla="*/ 33 h 187"/>
                  <a:gd name="T72" fmla="*/ 4 w 5"/>
                  <a:gd name="T73" fmla="*/ 66 h 187"/>
                  <a:gd name="T74" fmla="*/ 4 w 5"/>
                  <a:gd name="T75" fmla="*/ 83 h 187"/>
                  <a:gd name="T76" fmla="*/ 4 w 5"/>
                  <a:gd name="T77" fmla="*/ 50 h 187"/>
                  <a:gd name="T78" fmla="*/ 4 w 5"/>
                  <a:gd name="T79" fmla="*/ 53 h 187"/>
                  <a:gd name="T80" fmla="*/ 4 w 5"/>
                  <a:gd name="T81" fmla="*/ 94 h 187"/>
                  <a:gd name="T82" fmla="*/ 4 w 5"/>
                  <a:gd name="T83" fmla="*/ 111 h 187"/>
                  <a:gd name="T84" fmla="*/ 4 w 5"/>
                  <a:gd name="T85" fmla="*/ 75 h 187"/>
                  <a:gd name="T86" fmla="*/ 4 w 5"/>
                  <a:gd name="T87" fmla="*/ 51 h 187"/>
                  <a:gd name="T88" fmla="*/ 5 w 5"/>
                  <a:gd name="T89" fmla="*/ 42 h 187"/>
                  <a:gd name="T90" fmla="*/ 5 w 5"/>
                  <a:gd name="T91" fmla="*/ 67 h 187"/>
                  <a:gd name="T92" fmla="*/ 5 w 5"/>
                  <a:gd name="T93" fmla="*/ 80 h 187"/>
                  <a:gd name="T94" fmla="*/ 5 w 5"/>
                  <a:gd name="T95" fmla="*/ 25 h 187"/>
                  <a:gd name="T96" fmla="*/ 5 w 5"/>
                  <a:gd name="T97" fmla="*/ 3 h 187"/>
                  <a:gd name="T98" fmla="*/ 5 w 5"/>
                  <a:gd name="T99" fmla="*/ 0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7">
                    <a:moveTo>
                      <a:pt x="0" y="53"/>
                    </a:moveTo>
                    <a:lnTo>
                      <a:pt x="0" y="64"/>
                    </a:lnTo>
                    <a:lnTo>
                      <a:pt x="0" y="43"/>
                    </a:lnTo>
                    <a:lnTo>
                      <a:pt x="1" y="31"/>
                    </a:lnTo>
                    <a:lnTo>
                      <a:pt x="1" y="50"/>
                    </a:lnTo>
                    <a:lnTo>
                      <a:pt x="1" y="111"/>
                    </a:lnTo>
                    <a:lnTo>
                      <a:pt x="1" y="63"/>
                    </a:lnTo>
                    <a:lnTo>
                      <a:pt x="1" y="59"/>
                    </a:lnTo>
                    <a:lnTo>
                      <a:pt x="1" y="92"/>
                    </a:lnTo>
                    <a:lnTo>
                      <a:pt x="1" y="187"/>
                    </a:lnTo>
                    <a:lnTo>
                      <a:pt x="1" y="92"/>
                    </a:lnTo>
                    <a:lnTo>
                      <a:pt x="1" y="51"/>
                    </a:lnTo>
                    <a:lnTo>
                      <a:pt x="1" y="32"/>
                    </a:lnTo>
                    <a:lnTo>
                      <a:pt x="1" y="38"/>
                    </a:lnTo>
                    <a:lnTo>
                      <a:pt x="2" y="92"/>
                    </a:lnTo>
                    <a:lnTo>
                      <a:pt x="2" y="135"/>
                    </a:lnTo>
                    <a:lnTo>
                      <a:pt x="2" y="109"/>
                    </a:lnTo>
                    <a:lnTo>
                      <a:pt x="2" y="109"/>
                    </a:lnTo>
                    <a:lnTo>
                      <a:pt x="2" y="59"/>
                    </a:lnTo>
                    <a:lnTo>
                      <a:pt x="2" y="32"/>
                    </a:lnTo>
                    <a:lnTo>
                      <a:pt x="2" y="23"/>
                    </a:lnTo>
                    <a:lnTo>
                      <a:pt x="2" y="40"/>
                    </a:lnTo>
                    <a:lnTo>
                      <a:pt x="2" y="83"/>
                    </a:lnTo>
                    <a:lnTo>
                      <a:pt x="2" y="100"/>
                    </a:lnTo>
                    <a:lnTo>
                      <a:pt x="2" y="142"/>
                    </a:lnTo>
                    <a:lnTo>
                      <a:pt x="3" y="73"/>
                    </a:lnTo>
                    <a:lnTo>
                      <a:pt x="3" y="36"/>
                    </a:lnTo>
                    <a:lnTo>
                      <a:pt x="3" y="29"/>
                    </a:lnTo>
                    <a:lnTo>
                      <a:pt x="3" y="45"/>
                    </a:lnTo>
                    <a:lnTo>
                      <a:pt x="3" y="64"/>
                    </a:lnTo>
                    <a:lnTo>
                      <a:pt x="3" y="55"/>
                    </a:lnTo>
                    <a:lnTo>
                      <a:pt x="3" y="35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33"/>
                    </a:lnTo>
                    <a:lnTo>
                      <a:pt x="4" y="66"/>
                    </a:lnTo>
                    <a:lnTo>
                      <a:pt x="4" y="83"/>
                    </a:lnTo>
                    <a:lnTo>
                      <a:pt x="4" y="50"/>
                    </a:lnTo>
                    <a:lnTo>
                      <a:pt x="4" y="53"/>
                    </a:lnTo>
                    <a:lnTo>
                      <a:pt x="4" y="94"/>
                    </a:lnTo>
                    <a:lnTo>
                      <a:pt x="4" y="111"/>
                    </a:lnTo>
                    <a:lnTo>
                      <a:pt x="4" y="75"/>
                    </a:lnTo>
                    <a:lnTo>
                      <a:pt x="4" y="51"/>
                    </a:lnTo>
                    <a:lnTo>
                      <a:pt x="5" y="42"/>
                    </a:lnTo>
                    <a:lnTo>
                      <a:pt x="5" y="67"/>
                    </a:lnTo>
                    <a:lnTo>
                      <a:pt x="5" y="80"/>
                    </a:lnTo>
                    <a:lnTo>
                      <a:pt x="5" y="25"/>
                    </a:lnTo>
                    <a:lnTo>
                      <a:pt x="5" y="3"/>
                    </a:lnTo>
                    <a:lnTo>
                      <a:pt x="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5" name="Freeform 777"/>
              <p:cNvSpPr>
                <a:spLocks/>
              </p:cNvSpPr>
              <p:nvPr/>
            </p:nvSpPr>
            <p:spPr bwMode="auto">
              <a:xfrm>
                <a:off x="9007476" y="5913438"/>
                <a:ext cx="7938" cy="349250"/>
              </a:xfrm>
              <a:custGeom>
                <a:avLst/>
                <a:gdLst>
                  <a:gd name="T0" fmla="*/ 0 w 5"/>
                  <a:gd name="T1" fmla="*/ 0 h 220"/>
                  <a:gd name="T2" fmla="*/ 0 w 5"/>
                  <a:gd name="T3" fmla="*/ 13 h 220"/>
                  <a:gd name="T4" fmla="*/ 0 w 5"/>
                  <a:gd name="T5" fmla="*/ 54 h 220"/>
                  <a:gd name="T6" fmla="*/ 0 w 5"/>
                  <a:gd name="T7" fmla="*/ 70 h 220"/>
                  <a:gd name="T8" fmla="*/ 0 w 5"/>
                  <a:gd name="T9" fmla="*/ 36 h 220"/>
                  <a:gd name="T10" fmla="*/ 0 w 5"/>
                  <a:gd name="T11" fmla="*/ 55 h 220"/>
                  <a:gd name="T12" fmla="*/ 0 w 5"/>
                  <a:gd name="T13" fmla="*/ 157 h 220"/>
                  <a:gd name="T14" fmla="*/ 1 w 5"/>
                  <a:gd name="T15" fmla="*/ 44 h 220"/>
                  <a:gd name="T16" fmla="*/ 1 w 5"/>
                  <a:gd name="T17" fmla="*/ 24 h 220"/>
                  <a:gd name="T18" fmla="*/ 1 w 5"/>
                  <a:gd name="T19" fmla="*/ 31 h 220"/>
                  <a:gd name="T20" fmla="*/ 1 w 5"/>
                  <a:gd name="T21" fmla="*/ 56 h 220"/>
                  <a:gd name="T22" fmla="*/ 1 w 5"/>
                  <a:gd name="T23" fmla="*/ 42 h 220"/>
                  <a:gd name="T24" fmla="*/ 1 w 5"/>
                  <a:gd name="T25" fmla="*/ 21 h 220"/>
                  <a:gd name="T26" fmla="*/ 1 w 5"/>
                  <a:gd name="T27" fmla="*/ 22 h 220"/>
                  <a:gd name="T28" fmla="*/ 2 w 5"/>
                  <a:gd name="T29" fmla="*/ 41 h 220"/>
                  <a:gd name="T30" fmla="*/ 2 w 5"/>
                  <a:gd name="T31" fmla="*/ 70 h 220"/>
                  <a:gd name="T32" fmla="*/ 2 w 5"/>
                  <a:gd name="T33" fmla="*/ 106 h 220"/>
                  <a:gd name="T34" fmla="*/ 2 w 5"/>
                  <a:gd name="T35" fmla="*/ 220 h 220"/>
                  <a:gd name="T36" fmla="*/ 2 w 5"/>
                  <a:gd name="T37" fmla="*/ 64 h 220"/>
                  <a:gd name="T38" fmla="*/ 2 w 5"/>
                  <a:gd name="T39" fmla="*/ 25 h 220"/>
                  <a:gd name="T40" fmla="*/ 2 w 5"/>
                  <a:gd name="T41" fmla="*/ 23 h 220"/>
                  <a:gd name="T42" fmla="*/ 2 w 5"/>
                  <a:gd name="T43" fmla="*/ 57 h 220"/>
                  <a:gd name="T44" fmla="*/ 2 w 5"/>
                  <a:gd name="T45" fmla="*/ 103 h 220"/>
                  <a:gd name="T46" fmla="*/ 2 w 5"/>
                  <a:gd name="T47" fmla="*/ 131 h 220"/>
                  <a:gd name="T48" fmla="*/ 2 w 5"/>
                  <a:gd name="T49" fmla="*/ 59 h 220"/>
                  <a:gd name="T50" fmla="*/ 3 w 5"/>
                  <a:gd name="T51" fmla="*/ 28 h 220"/>
                  <a:gd name="T52" fmla="*/ 3 w 5"/>
                  <a:gd name="T53" fmla="*/ 33 h 220"/>
                  <a:gd name="T54" fmla="*/ 3 w 5"/>
                  <a:gd name="T55" fmla="*/ 55 h 220"/>
                  <a:gd name="T56" fmla="*/ 3 w 5"/>
                  <a:gd name="T57" fmla="*/ 74 h 220"/>
                  <a:gd name="T58" fmla="*/ 3 w 5"/>
                  <a:gd name="T59" fmla="*/ 115 h 220"/>
                  <a:gd name="T60" fmla="*/ 3 w 5"/>
                  <a:gd name="T61" fmla="*/ 136 h 220"/>
                  <a:gd name="T62" fmla="*/ 3 w 5"/>
                  <a:gd name="T63" fmla="*/ 103 h 220"/>
                  <a:gd name="T64" fmla="*/ 3 w 5"/>
                  <a:gd name="T65" fmla="*/ 112 h 220"/>
                  <a:gd name="T66" fmla="*/ 3 w 5"/>
                  <a:gd name="T67" fmla="*/ 115 h 220"/>
                  <a:gd name="T68" fmla="*/ 3 w 5"/>
                  <a:gd name="T69" fmla="*/ 77 h 220"/>
                  <a:gd name="T70" fmla="*/ 3 w 5"/>
                  <a:gd name="T71" fmla="*/ 56 h 220"/>
                  <a:gd name="T72" fmla="*/ 3 w 5"/>
                  <a:gd name="T73" fmla="*/ 50 h 220"/>
                  <a:gd name="T74" fmla="*/ 4 w 5"/>
                  <a:gd name="T75" fmla="*/ 35 h 220"/>
                  <a:gd name="T76" fmla="*/ 4 w 5"/>
                  <a:gd name="T77" fmla="*/ 26 h 220"/>
                  <a:gd name="T78" fmla="*/ 4 w 5"/>
                  <a:gd name="T79" fmla="*/ 27 h 220"/>
                  <a:gd name="T80" fmla="*/ 4 w 5"/>
                  <a:gd name="T81" fmla="*/ 33 h 220"/>
                  <a:gd name="T82" fmla="*/ 4 w 5"/>
                  <a:gd name="T83" fmla="*/ 45 h 220"/>
                  <a:gd name="T84" fmla="*/ 4 w 5"/>
                  <a:gd name="T85" fmla="*/ 59 h 220"/>
                  <a:gd name="T86" fmla="*/ 4 w 5"/>
                  <a:gd name="T87" fmla="*/ 71 h 220"/>
                  <a:gd name="T88" fmla="*/ 5 w 5"/>
                  <a:gd name="T89" fmla="*/ 95 h 220"/>
                  <a:gd name="T90" fmla="*/ 5 w 5"/>
                  <a:gd name="T91" fmla="*/ 131 h 220"/>
                  <a:gd name="T92" fmla="*/ 5 w 5"/>
                  <a:gd name="T93" fmla="*/ 66 h 220"/>
                  <a:gd name="T94" fmla="*/ 5 w 5"/>
                  <a:gd name="T95" fmla="*/ 51 h 220"/>
                  <a:gd name="T96" fmla="*/ 5 w 5"/>
                  <a:gd name="T97" fmla="*/ 39 h 220"/>
                  <a:gd name="T98" fmla="*/ 5 w 5"/>
                  <a:gd name="T99" fmla="*/ 27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20">
                    <a:moveTo>
                      <a:pt x="0" y="0"/>
                    </a:moveTo>
                    <a:lnTo>
                      <a:pt x="0" y="13"/>
                    </a:lnTo>
                    <a:lnTo>
                      <a:pt x="0" y="54"/>
                    </a:lnTo>
                    <a:lnTo>
                      <a:pt x="0" y="70"/>
                    </a:lnTo>
                    <a:lnTo>
                      <a:pt x="0" y="36"/>
                    </a:lnTo>
                    <a:lnTo>
                      <a:pt x="0" y="55"/>
                    </a:lnTo>
                    <a:lnTo>
                      <a:pt x="0" y="157"/>
                    </a:lnTo>
                    <a:lnTo>
                      <a:pt x="1" y="44"/>
                    </a:lnTo>
                    <a:lnTo>
                      <a:pt x="1" y="24"/>
                    </a:lnTo>
                    <a:lnTo>
                      <a:pt x="1" y="31"/>
                    </a:lnTo>
                    <a:lnTo>
                      <a:pt x="1" y="56"/>
                    </a:lnTo>
                    <a:lnTo>
                      <a:pt x="1" y="42"/>
                    </a:lnTo>
                    <a:lnTo>
                      <a:pt x="1" y="21"/>
                    </a:lnTo>
                    <a:lnTo>
                      <a:pt x="1" y="22"/>
                    </a:lnTo>
                    <a:lnTo>
                      <a:pt x="2" y="41"/>
                    </a:lnTo>
                    <a:lnTo>
                      <a:pt x="2" y="70"/>
                    </a:lnTo>
                    <a:lnTo>
                      <a:pt x="2" y="106"/>
                    </a:lnTo>
                    <a:lnTo>
                      <a:pt x="2" y="220"/>
                    </a:lnTo>
                    <a:lnTo>
                      <a:pt x="2" y="64"/>
                    </a:lnTo>
                    <a:lnTo>
                      <a:pt x="2" y="25"/>
                    </a:lnTo>
                    <a:lnTo>
                      <a:pt x="2" y="23"/>
                    </a:lnTo>
                    <a:lnTo>
                      <a:pt x="2" y="57"/>
                    </a:lnTo>
                    <a:lnTo>
                      <a:pt x="2" y="103"/>
                    </a:lnTo>
                    <a:lnTo>
                      <a:pt x="2" y="131"/>
                    </a:lnTo>
                    <a:lnTo>
                      <a:pt x="2" y="59"/>
                    </a:lnTo>
                    <a:lnTo>
                      <a:pt x="3" y="28"/>
                    </a:lnTo>
                    <a:lnTo>
                      <a:pt x="3" y="33"/>
                    </a:lnTo>
                    <a:lnTo>
                      <a:pt x="3" y="55"/>
                    </a:lnTo>
                    <a:lnTo>
                      <a:pt x="3" y="74"/>
                    </a:lnTo>
                    <a:lnTo>
                      <a:pt x="3" y="115"/>
                    </a:lnTo>
                    <a:lnTo>
                      <a:pt x="3" y="136"/>
                    </a:lnTo>
                    <a:lnTo>
                      <a:pt x="3" y="103"/>
                    </a:lnTo>
                    <a:lnTo>
                      <a:pt x="3" y="112"/>
                    </a:lnTo>
                    <a:lnTo>
                      <a:pt x="3" y="115"/>
                    </a:lnTo>
                    <a:lnTo>
                      <a:pt x="3" y="77"/>
                    </a:lnTo>
                    <a:lnTo>
                      <a:pt x="3" y="56"/>
                    </a:lnTo>
                    <a:lnTo>
                      <a:pt x="3" y="50"/>
                    </a:lnTo>
                    <a:lnTo>
                      <a:pt x="4" y="35"/>
                    </a:lnTo>
                    <a:lnTo>
                      <a:pt x="4" y="26"/>
                    </a:lnTo>
                    <a:lnTo>
                      <a:pt x="4" y="27"/>
                    </a:lnTo>
                    <a:lnTo>
                      <a:pt x="4" y="33"/>
                    </a:lnTo>
                    <a:lnTo>
                      <a:pt x="4" y="45"/>
                    </a:lnTo>
                    <a:lnTo>
                      <a:pt x="4" y="59"/>
                    </a:lnTo>
                    <a:lnTo>
                      <a:pt x="4" y="71"/>
                    </a:lnTo>
                    <a:lnTo>
                      <a:pt x="5" y="95"/>
                    </a:lnTo>
                    <a:lnTo>
                      <a:pt x="5" y="131"/>
                    </a:lnTo>
                    <a:lnTo>
                      <a:pt x="5" y="66"/>
                    </a:lnTo>
                    <a:lnTo>
                      <a:pt x="5" y="51"/>
                    </a:lnTo>
                    <a:lnTo>
                      <a:pt x="5" y="39"/>
                    </a:lnTo>
                    <a:lnTo>
                      <a:pt x="5" y="2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6" name="Freeform 778"/>
              <p:cNvSpPr>
                <a:spLocks/>
              </p:cNvSpPr>
              <p:nvPr/>
            </p:nvSpPr>
            <p:spPr bwMode="auto">
              <a:xfrm>
                <a:off x="9015413" y="5953126"/>
                <a:ext cx="7938" cy="195263"/>
              </a:xfrm>
              <a:custGeom>
                <a:avLst/>
                <a:gdLst>
                  <a:gd name="T0" fmla="*/ 0 w 5"/>
                  <a:gd name="T1" fmla="*/ 2 h 123"/>
                  <a:gd name="T2" fmla="*/ 0 w 5"/>
                  <a:gd name="T3" fmla="*/ 17 h 123"/>
                  <a:gd name="T4" fmla="*/ 0 w 5"/>
                  <a:gd name="T5" fmla="*/ 86 h 123"/>
                  <a:gd name="T6" fmla="*/ 0 w 5"/>
                  <a:gd name="T7" fmla="*/ 123 h 123"/>
                  <a:gd name="T8" fmla="*/ 0 w 5"/>
                  <a:gd name="T9" fmla="*/ 112 h 123"/>
                  <a:gd name="T10" fmla="*/ 0 w 5"/>
                  <a:gd name="T11" fmla="*/ 61 h 123"/>
                  <a:gd name="T12" fmla="*/ 0 w 5"/>
                  <a:gd name="T13" fmla="*/ 31 h 123"/>
                  <a:gd name="T14" fmla="*/ 1 w 5"/>
                  <a:gd name="T15" fmla="*/ 19 h 123"/>
                  <a:gd name="T16" fmla="*/ 1 w 5"/>
                  <a:gd name="T17" fmla="*/ 13 h 123"/>
                  <a:gd name="T18" fmla="*/ 1 w 5"/>
                  <a:gd name="T19" fmla="*/ 11 h 123"/>
                  <a:gd name="T20" fmla="*/ 1 w 5"/>
                  <a:gd name="T21" fmla="*/ 13 h 123"/>
                  <a:gd name="T22" fmla="*/ 1 w 5"/>
                  <a:gd name="T23" fmla="*/ 9 h 123"/>
                  <a:gd name="T24" fmla="*/ 1 w 5"/>
                  <a:gd name="T25" fmla="*/ 0 h 123"/>
                  <a:gd name="T26" fmla="*/ 1 w 5"/>
                  <a:gd name="T27" fmla="*/ 5 h 123"/>
                  <a:gd name="T28" fmla="*/ 1 w 5"/>
                  <a:gd name="T29" fmla="*/ 38 h 123"/>
                  <a:gd name="T30" fmla="*/ 1 w 5"/>
                  <a:gd name="T31" fmla="*/ 111 h 123"/>
                  <a:gd name="T32" fmla="*/ 1 w 5"/>
                  <a:gd name="T33" fmla="*/ 40 h 123"/>
                  <a:gd name="T34" fmla="*/ 1 w 5"/>
                  <a:gd name="T35" fmla="*/ 23 h 123"/>
                  <a:gd name="T36" fmla="*/ 2 w 5"/>
                  <a:gd name="T37" fmla="*/ 28 h 123"/>
                  <a:gd name="T38" fmla="*/ 2 w 5"/>
                  <a:gd name="T39" fmla="*/ 44 h 123"/>
                  <a:gd name="T40" fmla="*/ 2 w 5"/>
                  <a:gd name="T41" fmla="*/ 65 h 123"/>
                  <a:gd name="T42" fmla="*/ 2 w 5"/>
                  <a:gd name="T43" fmla="*/ 62 h 123"/>
                  <a:gd name="T44" fmla="*/ 2 w 5"/>
                  <a:gd name="T45" fmla="*/ 79 h 123"/>
                  <a:gd name="T46" fmla="*/ 2 w 5"/>
                  <a:gd name="T47" fmla="*/ 83 h 123"/>
                  <a:gd name="T48" fmla="*/ 2 w 5"/>
                  <a:gd name="T49" fmla="*/ 66 h 123"/>
                  <a:gd name="T50" fmla="*/ 3 w 5"/>
                  <a:gd name="T51" fmla="*/ 112 h 123"/>
                  <a:gd name="T52" fmla="*/ 3 w 5"/>
                  <a:gd name="T53" fmla="*/ 46 h 123"/>
                  <a:gd name="T54" fmla="*/ 3 w 5"/>
                  <a:gd name="T55" fmla="*/ 14 h 123"/>
                  <a:gd name="T56" fmla="*/ 3 w 5"/>
                  <a:gd name="T57" fmla="*/ 32 h 123"/>
                  <a:gd name="T58" fmla="*/ 3 w 5"/>
                  <a:gd name="T59" fmla="*/ 87 h 123"/>
                  <a:gd name="T60" fmla="*/ 3 w 5"/>
                  <a:gd name="T61" fmla="*/ 13 h 123"/>
                  <a:gd name="T62" fmla="*/ 3 w 5"/>
                  <a:gd name="T63" fmla="*/ 2 h 123"/>
                  <a:gd name="T64" fmla="*/ 3 w 5"/>
                  <a:gd name="T65" fmla="*/ 20 h 123"/>
                  <a:gd name="T66" fmla="*/ 3 w 5"/>
                  <a:gd name="T67" fmla="*/ 43 h 123"/>
                  <a:gd name="T68" fmla="*/ 3 w 5"/>
                  <a:gd name="T69" fmla="*/ 49 h 123"/>
                  <a:gd name="T70" fmla="*/ 3 w 5"/>
                  <a:gd name="T71" fmla="*/ 43 h 123"/>
                  <a:gd name="T72" fmla="*/ 3 w 5"/>
                  <a:gd name="T73" fmla="*/ 27 h 123"/>
                  <a:gd name="T74" fmla="*/ 4 w 5"/>
                  <a:gd name="T75" fmla="*/ 12 h 123"/>
                  <a:gd name="T76" fmla="*/ 4 w 5"/>
                  <a:gd name="T77" fmla="*/ 8 h 123"/>
                  <a:gd name="T78" fmla="*/ 4 w 5"/>
                  <a:gd name="T79" fmla="*/ 21 h 123"/>
                  <a:gd name="T80" fmla="*/ 4 w 5"/>
                  <a:gd name="T81" fmla="*/ 52 h 123"/>
                  <a:gd name="T82" fmla="*/ 4 w 5"/>
                  <a:gd name="T83" fmla="*/ 91 h 123"/>
                  <a:gd name="T84" fmla="*/ 4 w 5"/>
                  <a:gd name="T85" fmla="*/ 80 h 123"/>
                  <a:gd name="T86" fmla="*/ 4 w 5"/>
                  <a:gd name="T87" fmla="*/ 62 h 123"/>
                  <a:gd name="T88" fmla="*/ 4 w 5"/>
                  <a:gd name="T89" fmla="*/ 54 h 123"/>
                  <a:gd name="T90" fmla="*/ 4 w 5"/>
                  <a:gd name="T91" fmla="*/ 60 h 123"/>
                  <a:gd name="T92" fmla="*/ 4 w 5"/>
                  <a:gd name="T93" fmla="*/ 92 h 123"/>
                  <a:gd name="T94" fmla="*/ 4 w 5"/>
                  <a:gd name="T95" fmla="*/ 52 h 123"/>
                  <a:gd name="T96" fmla="*/ 5 w 5"/>
                  <a:gd name="T97" fmla="*/ 28 h 123"/>
                  <a:gd name="T98" fmla="*/ 5 w 5"/>
                  <a:gd name="T99" fmla="*/ 35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3">
                    <a:moveTo>
                      <a:pt x="0" y="2"/>
                    </a:moveTo>
                    <a:lnTo>
                      <a:pt x="0" y="17"/>
                    </a:lnTo>
                    <a:lnTo>
                      <a:pt x="0" y="86"/>
                    </a:lnTo>
                    <a:lnTo>
                      <a:pt x="0" y="123"/>
                    </a:lnTo>
                    <a:lnTo>
                      <a:pt x="0" y="112"/>
                    </a:lnTo>
                    <a:lnTo>
                      <a:pt x="0" y="61"/>
                    </a:lnTo>
                    <a:lnTo>
                      <a:pt x="0" y="31"/>
                    </a:lnTo>
                    <a:lnTo>
                      <a:pt x="1" y="19"/>
                    </a:lnTo>
                    <a:lnTo>
                      <a:pt x="1" y="13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1" y="9"/>
                    </a:lnTo>
                    <a:lnTo>
                      <a:pt x="1" y="0"/>
                    </a:lnTo>
                    <a:lnTo>
                      <a:pt x="1" y="5"/>
                    </a:lnTo>
                    <a:lnTo>
                      <a:pt x="1" y="38"/>
                    </a:lnTo>
                    <a:lnTo>
                      <a:pt x="1" y="111"/>
                    </a:lnTo>
                    <a:lnTo>
                      <a:pt x="1" y="40"/>
                    </a:lnTo>
                    <a:lnTo>
                      <a:pt x="1" y="23"/>
                    </a:lnTo>
                    <a:lnTo>
                      <a:pt x="2" y="28"/>
                    </a:lnTo>
                    <a:lnTo>
                      <a:pt x="2" y="44"/>
                    </a:lnTo>
                    <a:lnTo>
                      <a:pt x="2" y="65"/>
                    </a:lnTo>
                    <a:lnTo>
                      <a:pt x="2" y="62"/>
                    </a:lnTo>
                    <a:lnTo>
                      <a:pt x="2" y="79"/>
                    </a:lnTo>
                    <a:lnTo>
                      <a:pt x="2" y="83"/>
                    </a:lnTo>
                    <a:lnTo>
                      <a:pt x="2" y="66"/>
                    </a:lnTo>
                    <a:lnTo>
                      <a:pt x="3" y="112"/>
                    </a:lnTo>
                    <a:lnTo>
                      <a:pt x="3" y="46"/>
                    </a:lnTo>
                    <a:lnTo>
                      <a:pt x="3" y="14"/>
                    </a:lnTo>
                    <a:lnTo>
                      <a:pt x="3" y="32"/>
                    </a:lnTo>
                    <a:lnTo>
                      <a:pt x="3" y="87"/>
                    </a:lnTo>
                    <a:lnTo>
                      <a:pt x="3" y="13"/>
                    </a:lnTo>
                    <a:lnTo>
                      <a:pt x="3" y="2"/>
                    </a:lnTo>
                    <a:lnTo>
                      <a:pt x="3" y="20"/>
                    </a:lnTo>
                    <a:lnTo>
                      <a:pt x="3" y="43"/>
                    </a:lnTo>
                    <a:lnTo>
                      <a:pt x="3" y="49"/>
                    </a:lnTo>
                    <a:lnTo>
                      <a:pt x="3" y="43"/>
                    </a:lnTo>
                    <a:lnTo>
                      <a:pt x="3" y="27"/>
                    </a:lnTo>
                    <a:lnTo>
                      <a:pt x="4" y="12"/>
                    </a:lnTo>
                    <a:lnTo>
                      <a:pt x="4" y="8"/>
                    </a:lnTo>
                    <a:lnTo>
                      <a:pt x="4" y="21"/>
                    </a:lnTo>
                    <a:lnTo>
                      <a:pt x="4" y="52"/>
                    </a:lnTo>
                    <a:lnTo>
                      <a:pt x="4" y="91"/>
                    </a:lnTo>
                    <a:lnTo>
                      <a:pt x="4" y="80"/>
                    </a:lnTo>
                    <a:lnTo>
                      <a:pt x="4" y="62"/>
                    </a:lnTo>
                    <a:lnTo>
                      <a:pt x="4" y="54"/>
                    </a:lnTo>
                    <a:lnTo>
                      <a:pt x="4" y="60"/>
                    </a:lnTo>
                    <a:lnTo>
                      <a:pt x="4" y="92"/>
                    </a:lnTo>
                    <a:lnTo>
                      <a:pt x="4" y="52"/>
                    </a:lnTo>
                    <a:lnTo>
                      <a:pt x="5" y="28"/>
                    </a:lnTo>
                    <a:lnTo>
                      <a:pt x="5" y="3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7" name="Freeform 779"/>
              <p:cNvSpPr>
                <a:spLocks/>
              </p:cNvSpPr>
              <p:nvPr/>
            </p:nvSpPr>
            <p:spPr bwMode="auto">
              <a:xfrm>
                <a:off x="9023351" y="5935663"/>
                <a:ext cx="7938" cy="242888"/>
              </a:xfrm>
              <a:custGeom>
                <a:avLst/>
                <a:gdLst>
                  <a:gd name="T0" fmla="*/ 0 w 5"/>
                  <a:gd name="T1" fmla="*/ 46 h 153"/>
                  <a:gd name="T2" fmla="*/ 0 w 5"/>
                  <a:gd name="T3" fmla="*/ 67 h 153"/>
                  <a:gd name="T4" fmla="*/ 0 w 5"/>
                  <a:gd name="T5" fmla="*/ 105 h 153"/>
                  <a:gd name="T6" fmla="*/ 0 w 5"/>
                  <a:gd name="T7" fmla="*/ 50 h 153"/>
                  <a:gd name="T8" fmla="*/ 0 w 5"/>
                  <a:gd name="T9" fmla="*/ 9 h 153"/>
                  <a:gd name="T10" fmla="*/ 0 w 5"/>
                  <a:gd name="T11" fmla="*/ 7 h 153"/>
                  <a:gd name="T12" fmla="*/ 0 w 5"/>
                  <a:gd name="T13" fmla="*/ 27 h 153"/>
                  <a:gd name="T14" fmla="*/ 1 w 5"/>
                  <a:gd name="T15" fmla="*/ 33 h 153"/>
                  <a:gd name="T16" fmla="*/ 1 w 5"/>
                  <a:gd name="T17" fmla="*/ 17 h 153"/>
                  <a:gd name="T18" fmla="*/ 1 w 5"/>
                  <a:gd name="T19" fmla="*/ 9 h 153"/>
                  <a:gd name="T20" fmla="*/ 1 w 5"/>
                  <a:gd name="T21" fmla="*/ 7 h 153"/>
                  <a:gd name="T22" fmla="*/ 1 w 5"/>
                  <a:gd name="T23" fmla="*/ 4 h 153"/>
                  <a:gd name="T24" fmla="*/ 1 w 5"/>
                  <a:gd name="T25" fmla="*/ 4 h 153"/>
                  <a:gd name="T26" fmla="*/ 1 w 5"/>
                  <a:gd name="T27" fmla="*/ 19 h 153"/>
                  <a:gd name="T28" fmla="*/ 1 w 5"/>
                  <a:gd name="T29" fmla="*/ 55 h 153"/>
                  <a:gd name="T30" fmla="*/ 1 w 5"/>
                  <a:gd name="T31" fmla="*/ 83 h 153"/>
                  <a:gd name="T32" fmla="*/ 1 w 5"/>
                  <a:gd name="T33" fmla="*/ 94 h 153"/>
                  <a:gd name="T34" fmla="*/ 1 w 5"/>
                  <a:gd name="T35" fmla="*/ 62 h 153"/>
                  <a:gd name="T36" fmla="*/ 2 w 5"/>
                  <a:gd name="T37" fmla="*/ 22 h 153"/>
                  <a:gd name="T38" fmla="*/ 2 w 5"/>
                  <a:gd name="T39" fmla="*/ 3 h 153"/>
                  <a:gd name="T40" fmla="*/ 2 w 5"/>
                  <a:gd name="T41" fmla="*/ 4 h 153"/>
                  <a:gd name="T42" fmla="*/ 2 w 5"/>
                  <a:gd name="T43" fmla="*/ 28 h 153"/>
                  <a:gd name="T44" fmla="*/ 2 w 5"/>
                  <a:gd name="T45" fmla="*/ 92 h 153"/>
                  <a:gd name="T46" fmla="*/ 2 w 5"/>
                  <a:gd name="T47" fmla="*/ 121 h 153"/>
                  <a:gd name="T48" fmla="*/ 2 w 5"/>
                  <a:gd name="T49" fmla="*/ 61 h 153"/>
                  <a:gd name="T50" fmla="*/ 2 w 5"/>
                  <a:gd name="T51" fmla="*/ 35 h 153"/>
                  <a:gd name="T52" fmla="*/ 2 w 5"/>
                  <a:gd name="T53" fmla="*/ 24 h 153"/>
                  <a:gd name="T54" fmla="*/ 2 w 5"/>
                  <a:gd name="T55" fmla="*/ 34 h 153"/>
                  <a:gd name="T56" fmla="*/ 2 w 5"/>
                  <a:gd name="T57" fmla="*/ 47 h 153"/>
                  <a:gd name="T58" fmla="*/ 3 w 5"/>
                  <a:gd name="T59" fmla="*/ 40 h 153"/>
                  <a:gd name="T60" fmla="*/ 3 w 5"/>
                  <a:gd name="T61" fmla="*/ 55 h 153"/>
                  <a:gd name="T62" fmla="*/ 3 w 5"/>
                  <a:gd name="T63" fmla="*/ 18 h 153"/>
                  <a:gd name="T64" fmla="*/ 3 w 5"/>
                  <a:gd name="T65" fmla="*/ 0 h 153"/>
                  <a:gd name="T66" fmla="*/ 3 w 5"/>
                  <a:gd name="T67" fmla="*/ 15 h 153"/>
                  <a:gd name="T68" fmla="*/ 3 w 5"/>
                  <a:gd name="T69" fmla="*/ 62 h 153"/>
                  <a:gd name="T70" fmla="*/ 3 w 5"/>
                  <a:gd name="T71" fmla="*/ 80 h 153"/>
                  <a:gd name="T72" fmla="*/ 3 w 5"/>
                  <a:gd name="T73" fmla="*/ 29 h 153"/>
                  <a:gd name="T74" fmla="*/ 4 w 5"/>
                  <a:gd name="T75" fmla="*/ 7 h 153"/>
                  <a:gd name="T76" fmla="*/ 4 w 5"/>
                  <a:gd name="T77" fmla="*/ 10 h 153"/>
                  <a:gd name="T78" fmla="*/ 4 w 5"/>
                  <a:gd name="T79" fmla="*/ 32 h 153"/>
                  <a:gd name="T80" fmla="*/ 4 w 5"/>
                  <a:gd name="T81" fmla="*/ 59 h 153"/>
                  <a:gd name="T82" fmla="*/ 4 w 5"/>
                  <a:gd name="T83" fmla="*/ 86 h 153"/>
                  <a:gd name="T84" fmla="*/ 4 w 5"/>
                  <a:gd name="T85" fmla="*/ 131 h 153"/>
                  <a:gd name="T86" fmla="*/ 4 w 5"/>
                  <a:gd name="T87" fmla="*/ 153 h 153"/>
                  <a:gd name="T88" fmla="*/ 4 w 5"/>
                  <a:gd name="T89" fmla="*/ 70 h 153"/>
                  <a:gd name="T90" fmla="*/ 4 w 5"/>
                  <a:gd name="T91" fmla="*/ 45 h 153"/>
                  <a:gd name="T92" fmla="*/ 4 w 5"/>
                  <a:gd name="T93" fmla="*/ 41 h 153"/>
                  <a:gd name="T94" fmla="*/ 4 w 5"/>
                  <a:gd name="T95" fmla="*/ 49 h 153"/>
                  <a:gd name="T96" fmla="*/ 5 w 5"/>
                  <a:gd name="T97" fmla="*/ 54 h 153"/>
                  <a:gd name="T98" fmla="*/ 5 w 5"/>
                  <a:gd name="T99" fmla="*/ 45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3">
                    <a:moveTo>
                      <a:pt x="0" y="46"/>
                    </a:moveTo>
                    <a:lnTo>
                      <a:pt x="0" y="67"/>
                    </a:lnTo>
                    <a:lnTo>
                      <a:pt x="0" y="105"/>
                    </a:lnTo>
                    <a:lnTo>
                      <a:pt x="0" y="50"/>
                    </a:lnTo>
                    <a:lnTo>
                      <a:pt x="0" y="9"/>
                    </a:lnTo>
                    <a:lnTo>
                      <a:pt x="0" y="7"/>
                    </a:lnTo>
                    <a:lnTo>
                      <a:pt x="0" y="27"/>
                    </a:lnTo>
                    <a:lnTo>
                      <a:pt x="1" y="33"/>
                    </a:lnTo>
                    <a:lnTo>
                      <a:pt x="1" y="17"/>
                    </a:lnTo>
                    <a:lnTo>
                      <a:pt x="1" y="9"/>
                    </a:lnTo>
                    <a:lnTo>
                      <a:pt x="1" y="7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19"/>
                    </a:lnTo>
                    <a:lnTo>
                      <a:pt x="1" y="55"/>
                    </a:lnTo>
                    <a:lnTo>
                      <a:pt x="1" y="83"/>
                    </a:lnTo>
                    <a:lnTo>
                      <a:pt x="1" y="94"/>
                    </a:lnTo>
                    <a:lnTo>
                      <a:pt x="1" y="62"/>
                    </a:lnTo>
                    <a:lnTo>
                      <a:pt x="2" y="22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28"/>
                    </a:lnTo>
                    <a:lnTo>
                      <a:pt x="2" y="92"/>
                    </a:lnTo>
                    <a:lnTo>
                      <a:pt x="2" y="121"/>
                    </a:lnTo>
                    <a:lnTo>
                      <a:pt x="2" y="61"/>
                    </a:lnTo>
                    <a:lnTo>
                      <a:pt x="2" y="35"/>
                    </a:lnTo>
                    <a:lnTo>
                      <a:pt x="2" y="24"/>
                    </a:lnTo>
                    <a:lnTo>
                      <a:pt x="2" y="34"/>
                    </a:lnTo>
                    <a:lnTo>
                      <a:pt x="2" y="47"/>
                    </a:lnTo>
                    <a:lnTo>
                      <a:pt x="3" y="40"/>
                    </a:lnTo>
                    <a:lnTo>
                      <a:pt x="3" y="55"/>
                    </a:lnTo>
                    <a:lnTo>
                      <a:pt x="3" y="18"/>
                    </a:lnTo>
                    <a:lnTo>
                      <a:pt x="3" y="0"/>
                    </a:lnTo>
                    <a:lnTo>
                      <a:pt x="3" y="15"/>
                    </a:lnTo>
                    <a:lnTo>
                      <a:pt x="3" y="62"/>
                    </a:lnTo>
                    <a:lnTo>
                      <a:pt x="3" y="80"/>
                    </a:lnTo>
                    <a:lnTo>
                      <a:pt x="3" y="29"/>
                    </a:lnTo>
                    <a:lnTo>
                      <a:pt x="4" y="7"/>
                    </a:lnTo>
                    <a:lnTo>
                      <a:pt x="4" y="10"/>
                    </a:lnTo>
                    <a:lnTo>
                      <a:pt x="4" y="32"/>
                    </a:lnTo>
                    <a:lnTo>
                      <a:pt x="4" y="59"/>
                    </a:lnTo>
                    <a:lnTo>
                      <a:pt x="4" y="86"/>
                    </a:lnTo>
                    <a:lnTo>
                      <a:pt x="4" y="131"/>
                    </a:lnTo>
                    <a:lnTo>
                      <a:pt x="4" y="153"/>
                    </a:lnTo>
                    <a:lnTo>
                      <a:pt x="4" y="70"/>
                    </a:lnTo>
                    <a:lnTo>
                      <a:pt x="4" y="45"/>
                    </a:lnTo>
                    <a:lnTo>
                      <a:pt x="4" y="41"/>
                    </a:lnTo>
                    <a:lnTo>
                      <a:pt x="4" y="49"/>
                    </a:lnTo>
                    <a:lnTo>
                      <a:pt x="5" y="54"/>
                    </a:lnTo>
                    <a:lnTo>
                      <a:pt x="5" y="4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8" name="Freeform 780"/>
              <p:cNvSpPr>
                <a:spLocks/>
              </p:cNvSpPr>
              <p:nvPr/>
            </p:nvSpPr>
            <p:spPr bwMode="auto">
              <a:xfrm>
                <a:off x="9031288" y="5918201"/>
                <a:ext cx="7938" cy="231775"/>
              </a:xfrm>
              <a:custGeom>
                <a:avLst/>
                <a:gdLst>
                  <a:gd name="T0" fmla="*/ 0 w 5"/>
                  <a:gd name="T1" fmla="*/ 56 h 146"/>
                  <a:gd name="T2" fmla="*/ 0 w 5"/>
                  <a:gd name="T3" fmla="*/ 40 h 146"/>
                  <a:gd name="T4" fmla="*/ 0 w 5"/>
                  <a:gd name="T5" fmla="*/ 27 h 146"/>
                  <a:gd name="T6" fmla="*/ 0 w 5"/>
                  <a:gd name="T7" fmla="*/ 29 h 146"/>
                  <a:gd name="T8" fmla="*/ 0 w 5"/>
                  <a:gd name="T9" fmla="*/ 51 h 146"/>
                  <a:gd name="T10" fmla="*/ 0 w 5"/>
                  <a:gd name="T11" fmla="*/ 47 h 146"/>
                  <a:gd name="T12" fmla="*/ 0 w 5"/>
                  <a:gd name="T13" fmla="*/ 28 h 146"/>
                  <a:gd name="T14" fmla="*/ 0 w 5"/>
                  <a:gd name="T15" fmla="*/ 40 h 146"/>
                  <a:gd name="T16" fmla="*/ 0 w 5"/>
                  <a:gd name="T17" fmla="*/ 38 h 146"/>
                  <a:gd name="T18" fmla="*/ 0 w 5"/>
                  <a:gd name="T19" fmla="*/ 7 h 146"/>
                  <a:gd name="T20" fmla="*/ 1 w 5"/>
                  <a:gd name="T21" fmla="*/ 0 h 146"/>
                  <a:gd name="T22" fmla="*/ 1 w 5"/>
                  <a:gd name="T23" fmla="*/ 22 h 146"/>
                  <a:gd name="T24" fmla="*/ 1 w 5"/>
                  <a:gd name="T25" fmla="*/ 68 h 146"/>
                  <a:gd name="T26" fmla="*/ 1 w 5"/>
                  <a:gd name="T27" fmla="*/ 41 h 146"/>
                  <a:gd name="T28" fmla="*/ 1 w 5"/>
                  <a:gd name="T29" fmla="*/ 30 h 146"/>
                  <a:gd name="T30" fmla="*/ 1 w 5"/>
                  <a:gd name="T31" fmla="*/ 28 h 146"/>
                  <a:gd name="T32" fmla="*/ 1 w 5"/>
                  <a:gd name="T33" fmla="*/ 22 h 146"/>
                  <a:gd name="T34" fmla="*/ 1 w 5"/>
                  <a:gd name="T35" fmla="*/ 21 h 146"/>
                  <a:gd name="T36" fmla="*/ 2 w 5"/>
                  <a:gd name="T37" fmla="*/ 29 h 146"/>
                  <a:gd name="T38" fmla="*/ 2 w 5"/>
                  <a:gd name="T39" fmla="*/ 45 h 146"/>
                  <a:gd name="T40" fmla="*/ 2 w 5"/>
                  <a:gd name="T41" fmla="*/ 51 h 146"/>
                  <a:gd name="T42" fmla="*/ 2 w 5"/>
                  <a:gd name="T43" fmla="*/ 44 h 146"/>
                  <a:gd name="T44" fmla="*/ 2 w 5"/>
                  <a:gd name="T45" fmla="*/ 36 h 146"/>
                  <a:gd name="T46" fmla="*/ 2 w 5"/>
                  <a:gd name="T47" fmla="*/ 44 h 146"/>
                  <a:gd name="T48" fmla="*/ 2 w 5"/>
                  <a:gd name="T49" fmla="*/ 76 h 146"/>
                  <a:gd name="T50" fmla="*/ 2 w 5"/>
                  <a:gd name="T51" fmla="*/ 83 h 146"/>
                  <a:gd name="T52" fmla="*/ 2 w 5"/>
                  <a:gd name="T53" fmla="*/ 51 h 146"/>
                  <a:gd name="T54" fmla="*/ 2 w 5"/>
                  <a:gd name="T55" fmla="*/ 51 h 146"/>
                  <a:gd name="T56" fmla="*/ 2 w 5"/>
                  <a:gd name="T57" fmla="*/ 76 h 146"/>
                  <a:gd name="T58" fmla="*/ 3 w 5"/>
                  <a:gd name="T59" fmla="*/ 59 h 146"/>
                  <a:gd name="T60" fmla="*/ 3 w 5"/>
                  <a:gd name="T61" fmla="*/ 38 h 146"/>
                  <a:gd name="T62" fmla="*/ 3 w 5"/>
                  <a:gd name="T63" fmla="*/ 31 h 146"/>
                  <a:gd name="T64" fmla="*/ 3 w 5"/>
                  <a:gd name="T65" fmla="*/ 34 h 146"/>
                  <a:gd name="T66" fmla="*/ 3 w 5"/>
                  <a:gd name="T67" fmla="*/ 53 h 146"/>
                  <a:gd name="T68" fmla="*/ 3 w 5"/>
                  <a:gd name="T69" fmla="*/ 103 h 146"/>
                  <a:gd name="T70" fmla="*/ 3 w 5"/>
                  <a:gd name="T71" fmla="*/ 100 h 146"/>
                  <a:gd name="T72" fmla="*/ 3 w 5"/>
                  <a:gd name="T73" fmla="*/ 77 h 146"/>
                  <a:gd name="T74" fmla="*/ 3 w 5"/>
                  <a:gd name="T75" fmla="*/ 78 h 146"/>
                  <a:gd name="T76" fmla="*/ 3 w 5"/>
                  <a:gd name="T77" fmla="*/ 77 h 146"/>
                  <a:gd name="T78" fmla="*/ 3 w 5"/>
                  <a:gd name="T79" fmla="*/ 79 h 146"/>
                  <a:gd name="T80" fmla="*/ 3 w 5"/>
                  <a:gd name="T81" fmla="*/ 103 h 146"/>
                  <a:gd name="T82" fmla="*/ 4 w 5"/>
                  <a:gd name="T83" fmla="*/ 146 h 146"/>
                  <a:gd name="T84" fmla="*/ 4 w 5"/>
                  <a:gd name="T85" fmla="*/ 98 h 146"/>
                  <a:gd name="T86" fmla="*/ 4 w 5"/>
                  <a:gd name="T87" fmla="*/ 92 h 146"/>
                  <a:gd name="T88" fmla="*/ 4 w 5"/>
                  <a:gd name="T89" fmla="*/ 90 h 146"/>
                  <a:gd name="T90" fmla="*/ 4 w 5"/>
                  <a:gd name="T91" fmla="*/ 79 h 146"/>
                  <a:gd name="T92" fmla="*/ 4 w 5"/>
                  <a:gd name="T93" fmla="*/ 80 h 146"/>
                  <a:gd name="T94" fmla="*/ 4 w 5"/>
                  <a:gd name="T95" fmla="*/ 71 h 146"/>
                  <a:gd name="T96" fmla="*/ 5 w 5"/>
                  <a:gd name="T97" fmla="*/ 39 h 146"/>
                  <a:gd name="T98" fmla="*/ 5 w 5"/>
                  <a:gd name="T99" fmla="*/ 21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6">
                    <a:moveTo>
                      <a:pt x="0" y="56"/>
                    </a:moveTo>
                    <a:lnTo>
                      <a:pt x="0" y="40"/>
                    </a:lnTo>
                    <a:lnTo>
                      <a:pt x="0" y="27"/>
                    </a:lnTo>
                    <a:lnTo>
                      <a:pt x="0" y="29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0" y="28"/>
                    </a:lnTo>
                    <a:lnTo>
                      <a:pt x="0" y="40"/>
                    </a:lnTo>
                    <a:lnTo>
                      <a:pt x="0" y="38"/>
                    </a:lnTo>
                    <a:lnTo>
                      <a:pt x="0" y="7"/>
                    </a:lnTo>
                    <a:lnTo>
                      <a:pt x="1" y="0"/>
                    </a:lnTo>
                    <a:lnTo>
                      <a:pt x="1" y="22"/>
                    </a:lnTo>
                    <a:lnTo>
                      <a:pt x="1" y="68"/>
                    </a:lnTo>
                    <a:lnTo>
                      <a:pt x="1" y="41"/>
                    </a:lnTo>
                    <a:lnTo>
                      <a:pt x="1" y="30"/>
                    </a:lnTo>
                    <a:lnTo>
                      <a:pt x="1" y="28"/>
                    </a:lnTo>
                    <a:lnTo>
                      <a:pt x="1" y="22"/>
                    </a:lnTo>
                    <a:lnTo>
                      <a:pt x="1" y="21"/>
                    </a:lnTo>
                    <a:lnTo>
                      <a:pt x="2" y="29"/>
                    </a:lnTo>
                    <a:lnTo>
                      <a:pt x="2" y="45"/>
                    </a:lnTo>
                    <a:lnTo>
                      <a:pt x="2" y="51"/>
                    </a:lnTo>
                    <a:lnTo>
                      <a:pt x="2" y="44"/>
                    </a:lnTo>
                    <a:lnTo>
                      <a:pt x="2" y="36"/>
                    </a:lnTo>
                    <a:lnTo>
                      <a:pt x="2" y="44"/>
                    </a:lnTo>
                    <a:lnTo>
                      <a:pt x="2" y="76"/>
                    </a:lnTo>
                    <a:lnTo>
                      <a:pt x="2" y="83"/>
                    </a:lnTo>
                    <a:lnTo>
                      <a:pt x="2" y="51"/>
                    </a:lnTo>
                    <a:lnTo>
                      <a:pt x="2" y="51"/>
                    </a:lnTo>
                    <a:lnTo>
                      <a:pt x="2" y="76"/>
                    </a:lnTo>
                    <a:lnTo>
                      <a:pt x="3" y="59"/>
                    </a:lnTo>
                    <a:lnTo>
                      <a:pt x="3" y="38"/>
                    </a:lnTo>
                    <a:lnTo>
                      <a:pt x="3" y="31"/>
                    </a:lnTo>
                    <a:lnTo>
                      <a:pt x="3" y="34"/>
                    </a:lnTo>
                    <a:lnTo>
                      <a:pt x="3" y="53"/>
                    </a:lnTo>
                    <a:lnTo>
                      <a:pt x="3" y="103"/>
                    </a:lnTo>
                    <a:lnTo>
                      <a:pt x="3" y="100"/>
                    </a:lnTo>
                    <a:lnTo>
                      <a:pt x="3" y="77"/>
                    </a:lnTo>
                    <a:lnTo>
                      <a:pt x="3" y="78"/>
                    </a:lnTo>
                    <a:lnTo>
                      <a:pt x="3" y="77"/>
                    </a:lnTo>
                    <a:lnTo>
                      <a:pt x="3" y="79"/>
                    </a:lnTo>
                    <a:lnTo>
                      <a:pt x="3" y="103"/>
                    </a:lnTo>
                    <a:lnTo>
                      <a:pt x="4" y="146"/>
                    </a:lnTo>
                    <a:lnTo>
                      <a:pt x="4" y="98"/>
                    </a:lnTo>
                    <a:lnTo>
                      <a:pt x="4" y="92"/>
                    </a:lnTo>
                    <a:lnTo>
                      <a:pt x="4" y="90"/>
                    </a:lnTo>
                    <a:lnTo>
                      <a:pt x="4" y="79"/>
                    </a:lnTo>
                    <a:lnTo>
                      <a:pt x="4" y="80"/>
                    </a:lnTo>
                    <a:lnTo>
                      <a:pt x="4" y="71"/>
                    </a:lnTo>
                    <a:lnTo>
                      <a:pt x="5" y="39"/>
                    </a:lnTo>
                    <a:lnTo>
                      <a:pt x="5" y="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9" name="Freeform 781"/>
              <p:cNvSpPr>
                <a:spLocks/>
              </p:cNvSpPr>
              <p:nvPr/>
            </p:nvSpPr>
            <p:spPr bwMode="auto">
              <a:xfrm>
                <a:off x="9039226" y="5903913"/>
                <a:ext cx="7938" cy="449263"/>
              </a:xfrm>
              <a:custGeom>
                <a:avLst/>
                <a:gdLst>
                  <a:gd name="T0" fmla="*/ 0 w 5"/>
                  <a:gd name="T1" fmla="*/ 30 h 283"/>
                  <a:gd name="T2" fmla="*/ 0 w 5"/>
                  <a:gd name="T3" fmla="*/ 37 h 283"/>
                  <a:gd name="T4" fmla="*/ 0 w 5"/>
                  <a:gd name="T5" fmla="*/ 60 h 283"/>
                  <a:gd name="T6" fmla="*/ 0 w 5"/>
                  <a:gd name="T7" fmla="*/ 62 h 283"/>
                  <a:gd name="T8" fmla="*/ 0 w 5"/>
                  <a:gd name="T9" fmla="*/ 31 h 283"/>
                  <a:gd name="T10" fmla="*/ 0 w 5"/>
                  <a:gd name="T11" fmla="*/ 23 h 283"/>
                  <a:gd name="T12" fmla="*/ 0 w 5"/>
                  <a:gd name="T13" fmla="*/ 60 h 283"/>
                  <a:gd name="T14" fmla="*/ 0 w 5"/>
                  <a:gd name="T15" fmla="*/ 78 h 283"/>
                  <a:gd name="T16" fmla="*/ 0 w 5"/>
                  <a:gd name="T17" fmla="*/ 40 h 283"/>
                  <a:gd name="T18" fmla="*/ 0 w 5"/>
                  <a:gd name="T19" fmla="*/ 65 h 283"/>
                  <a:gd name="T20" fmla="*/ 1 w 5"/>
                  <a:gd name="T21" fmla="*/ 180 h 283"/>
                  <a:gd name="T22" fmla="*/ 1 w 5"/>
                  <a:gd name="T23" fmla="*/ 93 h 283"/>
                  <a:gd name="T24" fmla="*/ 1 w 5"/>
                  <a:gd name="T25" fmla="*/ 112 h 283"/>
                  <a:gd name="T26" fmla="*/ 1 w 5"/>
                  <a:gd name="T27" fmla="*/ 107 h 283"/>
                  <a:gd name="T28" fmla="*/ 1 w 5"/>
                  <a:gd name="T29" fmla="*/ 195 h 283"/>
                  <a:gd name="T30" fmla="*/ 1 w 5"/>
                  <a:gd name="T31" fmla="*/ 80 h 283"/>
                  <a:gd name="T32" fmla="*/ 1 w 5"/>
                  <a:gd name="T33" fmla="*/ 55 h 283"/>
                  <a:gd name="T34" fmla="*/ 1 w 5"/>
                  <a:gd name="T35" fmla="*/ 96 h 283"/>
                  <a:gd name="T36" fmla="*/ 1 w 5"/>
                  <a:gd name="T37" fmla="*/ 65 h 283"/>
                  <a:gd name="T38" fmla="*/ 1 w 5"/>
                  <a:gd name="T39" fmla="*/ 44 h 283"/>
                  <a:gd name="T40" fmla="*/ 1 w 5"/>
                  <a:gd name="T41" fmla="*/ 81 h 283"/>
                  <a:gd name="T42" fmla="*/ 1 w 5"/>
                  <a:gd name="T43" fmla="*/ 136 h 283"/>
                  <a:gd name="T44" fmla="*/ 2 w 5"/>
                  <a:gd name="T45" fmla="*/ 78 h 283"/>
                  <a:gd name="T46" fmla="*/ 2 w 5"/>
                  <a:gd name="T47" fmla="*/ 92 h 283"/>
                  <a:gd name="T48" fmla="*/ 2 w 5"/>
                  <a:gd name="T49" fmla="*/ 141 h 283"/>
                  <a:gd name="T50" fmla="*/ 2 w 5"/>
                  <a:gd name="T51" fmla="*/ 119 h 283"/>
                  <a:gd name="T52" fmla="*/ 2 w 5"/>
                  <a:gd name="T53" fmla="*/ 121 h 283"/>
                  <a:gd name="T54" fmla="*/ 2 w 5"/>
                  <a:gd name="T55" fmla="*/ 174 h 283"/>
                  <a:gd name="T56" fmla="*/ 2 w 5"/>
                  <a:gd name="T57" fmla="*/ 122 h 283"/>
                  <a:gd name="T58" fmla="*/ 3 w 5"/>
                  <a:gd name="T59" fmla="*/ 111 h 283"/>
                  <a:gd name="T60" fmla="*/ 3 w 5"/>
                  <a:gd name="T61" fmla="*/ 283 h 283"/>
                  <a:gd name="T62" fmla="*/ 3 w 5"/>
                  <a:gd name="T63" fmla="*/ 72 h 283"/>
                  <a:gd name="T64" fmla="*/ 3 w 5"/>
                  <a:gd name="T65" fmla="*/ 27 h 283"/>
                  <a:gd name="T66" fmla="*/ 3 w 5"/>
                  <a:gd name="T67" fmla="*/ 15 h 283"/>
                  <a:gd name="T68" fmla="*/ 3 w 5"/>
                  <a:gd name="T69" fmla="*/ 27 h 283"/>
                  <a:gd name="T70" fmla="*/ 3 w 5"/>
                  <a:gd name="T71" fmla="*/ 62 h 283"/>
                  <a:gd name="T72" fmla="*/ 3 w 5"/>
                  <a:gd name="T73" fmla="*/ 71 h 283"/>
                  <a:gd name="T74" fmla="*/ 3 w 5"/>
                  <a:gd name="T75" fmla="*/ 24 h 283"/>
                  <a:gd name="T76" fmla="*/ 3 w 5"/>
                  <a:gd name="T77" fmla="*/ 1 h 283"/>
                  <a:gd name="T78" fmla="*/ 3 w 5"/>
                  <a:gd name="T79" fmla="*/ 0 h 283"/>
                  <a:gd name="T80" fmla="*/ 3 w 5"/>
                  <a:gd name="T81" fmla="*/ 25 h 283"/>
                  <a:gd name="T82" fmla="*/ 4 w 5"/>
                  <a:gd name="T83" fmla="*/ 101 h 283"/>
                  <a:gd name="T84" fmla="*/ 4 w 5"/>
                  <a:gd name="T85" fmla="*/ 66 h 283"/>
                  <a:gd name="T86" fmla="*/ 4 w 5"/>
                  <a:gd name="T87" fmla="*/ 76 h 283"/>
                  <a:gd name="T88" fmla="*/ 4 w 5"/>
                  <a:gd name="T89" fmla="*/ 107 h 283"/>
                  <a:gd name="T90" fmla="*/ 4 w 5"/>
                  <a:gd name="T91" fmla="*/ 38 h 283"/>
                  <a:gd name="T92" fmla="*/ 4 w 5"/>
                  <a:gd name="T93" fmla="*/ 26 h 283"/>
                  <a:gd name="T94" fmla="*/ 4 w 5"/>
                  <a:gd name="T95" fmla="*/ 32 h 283"/>
                  <a:gd name="T96" fmla="*/ 5 w 5"/>
                  <a:gd name="T97" fmla="*/ 39 h 283"/>
                  <a:gd name="T98" fmla="*/ 5 w 5"/>
                  <a:gd name="T99" fmla="*/ 49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83">
                    <a:moveTo>
                      <a:pt x="0" y="30"/>
                    </a:moveTo>
                    <a:lnTo>
                      <a:pt x="0" y="37"/>
                    </a:lnTo>
                    <a:lnTo>
                      <a:pt x="0" y="60"/>
                    </a:lnTo>
                    <a:lnTo>
                      <a:pt x="0" y="62"/>
                    </a:lnTo>
                    <a:lnTo>
                      <a:pt x="0" y="31"/>
                    </a:lnTo>
                    <a:lnTo>
                      <a:pt x="0" y="23"/>
                    </a:lnTo>
                    <a:lnTo>
                      <a:pt x="0" y="60"/>
                    </a:lnTo>
                    <a:lnTo>
                      <a:pt x="0" y="78"/>
                    </a:lnTo>
                    <a:lnTo>
                      <a:pt x="0" y="40"/>
                    </a:lnTo>
                    <a:lnTo>
                      <a:pt x="0" y="65"/>
                    </a:lnTo>
                    <a:lnTo>
                      <a:pt x="1" y="180"/>
                    </a:lnTo>
                    <a:lnTo>
                      <a:pt x="1" y="93"/>
                    </a:lnTo>
                    <a:lnTo>
                      <a:pt x="1" y="112"/>
                    </a:lnTo>
                    <a:lnTo>
                      <a:pt x="1" y="107"/>
                    </a:lnTo>
                    <a:lnTo>
                      <a:pt x="1" y="195"/>
                    </a:lnTo>
                    <a:lnTo>
                      <a:pt x="1" y="80"/>
                    </a:lnTo>
                    <a:lnTo>
                      <a:pt x="1" y="55"/>
                    </a:lnTo>
                    <a:lnTo>
                      <a:pt x="1" y="96"/>
                    </a:lnTo>
                    <a:lnTo>
                      <a:pt x="1" y="65"/>
                    </a:lnTo>
                    <a:lnTo>
                      <a:pt x="1" y="44"/>
                    </a:lnTo>
                    <a:lnTo>
                      <a:pt x="1" y="81"/>
                    </a:lnTo>
                    <a:lnTo>
                      <a:pt x="1" y="136"/>
                    </a:lnTo>
                    <a:lnTo>
                      <a:pt x="2" y="78"/>
                    </a:lnTo>
                    <a:lnTo>
                      <a:pt x="2" y="92"/>
                    </a:lnTo>
                    <a:lnTo>
                      <a:pt x="2" y="141"/>
                    </a:lnTo>
                    <a:lnTo>
                      <a:pt x="2" y="119"/>
                    </a:lnTo>
                    <a:lnTo>
                      <a:pt x="2" y="121"/>
                    </a:lnTo>
                    <a:lnTo>
                      <a:pt x="2" y="174"/>
                    </a:lnTo>
                    <a:lnTo>
                      <a:pt x="2" y="122"/>
                    </a:lnTo>
                    <a:lnTo>
                      <a:pt x="3" y="111"/>
                    </a:lnTo>
                    <a:lnTo>
                      <a:pt x="3" y="283"/>
                    </a:lnTo>
                    <a:lnTo>
                      <a:pt x="3" y="72"/>
                    </a:lnTo>
                    <a:lnTo>
                      <a:pt x="3" y="27"/>
                    </a:lnTo>
                    <a:lnTo>
                      <a:pt x="3" y="15"/>
                    </a:lnTo>
                    <a:lnTo>
                      <a:pt x="3" y="27"/>
                    </a:lnTo>
                    <a:lnTo>
                      <a:pt x="3" y="62"/>
                    </a:lnTo>
                    <a:lnTo>
                      <a:pt x="3" y="71"/>
                    </a:lnTo>
                    <a:lnTo>
                      <a:pt x="3" y="24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25"/>
                    </a:lnTo>
                    <a:lnTo>
                      <a:pt x="4" y="101"/>
                    </a:lnTo>
                    <a:lnTo>
                      <a:pt x="4" y="66"/>
                    </a:lnTo>
                    <a:lnTo>
                      <a:pt x="4" y="76"/>
                    </a:lnTo>
                    <a:lnTo>
                      <a:pt x="4" y="107"/>
                    </a:lnTo>
                    <a:lnTo>
                      <a:pt x="4" y="38"/>
                    </a:lnTo>
                    <a:lnTo>
                      <a:pt x="4" y="26"/>
                    </a:lnTo>
                    <a:lnTo>
                      <a:pt x="4" y="32"/>
                    </a:lnTo>
                    <a:lnTo>
                      <a:pt x="5" y="39"/>
                    </a:lnTo>
                    <a:lnTo>
                      <a:pt x="5" y="4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0" name="Freeform 782"/>
              <p:cNvSpPr>
                <a:spLocks/>
              </p:cNvSpPr>
              <p:nvPr/>
            </p:nvSpPr>
            <p:spPr bwMode="auto">
              <a:xfrm>
                <a:off x="9047163" y="5883276"/>
                <a:ext cx="6350" cy="260350"/>
              </a:xfrm>
              <a:custGeom>
                <a:avLst/>
                <a:gdLst>
                  <a:gd name="T0" fmla="*/ 0 w 4"/>
                  <a:gd name="T1" fmla="*/ 62 h 164"/>
                  <a:gd name="T2" fmla="*/ 0 w 4"/>
                  <a:gd name="T3" fmla="*/ 102 h 164"/>
                  <a:gd name="T4" fmla="*/ 0 w 4"/>
                  <a:gd name="T5" fmla="*/ 142 h 164"/>
                  <a:gd name="T6" fmla="*/ 0 w 4"/>
                  <a:gd name="T7" fmla="*/ 72 h 164"/>
                  <a:gd name="T8" fmla="*/ 0 w 4"/>
                  <a:gd name="T9" fmla="*/ 82 h 164"/>
                  <a:gd name="T10" fmla="*/ 0 w 4"/>
                  <a:gd name="T11" fmla="*/ 131 h 164"/>
                  <a:gd name="T12" fmla="*/ 0 w 4"/>
                  <a:gd name="T13" fmla="*/ 87 h 164"/>
                  <a:gd name="T14" fmla="*/ 0 w 4"/>
                  <a:gd name="T15" fmla="*/ 84 h 164"/>
                  <a:gd name="T16" fmla="*/ 0 w 4"/>
                  <a:gd name="T17" fmla="*/ 88 h 164"/>
                  <a:gd name="T18" fmla="*/ 0 w 4"/>
                  <a:gd name="T19" fmla="*/ 152 h 164"/>
                  <a:gd name="T20" fmla="*/ 1 w 4"/>
                  <a:gd name="T21" fmla="*/ 71 h 164"/>
                  <a:gd name="T22" fmla="*/ 1 w 4"/>
                  <a:gd name="T23" fmla="*/ 31 h 164"/>
                  <a:gd name="T24" fmla="*/ 1 w 4"/>
                  <a:gd name="T25" fmla="*/ 31 h 164"/>
                  <a:gd name="T26" fmla="*/ 1 w 4"/>
                  <a:gd name="T27" fmla="*/ 57 h 164"/>
                  <a:gd name="T28" fmla="*/ 1 w 4"/>
                  <a:gd name="T29" fmla="*/ 79 h 164"/>
                  <a:gd name="T30" fmla="*/ 1 w 4"/>
                  <a:gd name="T31" fmla="*/ 80 h 164"/>
                  <a:gd name="T32" fmla="*/ 1 w 4"/>
                  <a:gd name="T33" fmla="*/ 103 h 164"/>
                  <a:gd name="T34" fmla="*/ 1 w 4"/>
                  <a:gd name="T35" fmla="*/ 96 h 164"/>
                  <a:gd name="T36" fmla="*/ 1 w 4"/>
                  <a:gd name="T37" fmla="*/ 100 h 164"/>
                  <a:gd name="T38" fmla="*/ 1 w 4"/>
                  <a:gd name="T39" fmla="*/ 102 h 164"/>
                  <a:gd name="T40" fmla="*/ 1 w 4"/>
                  <a:gd name="T41" fmla="*/ 64 h 164"/>
                  <a:gd name="T42" fmla="*/ 1 w 4"/>
                  <a:gd name="T43" fmla="*/ 59 h 164"/>
                  <a:gd name="T44" fmla="*/ 2 w 4"/>
                  <a:gd name="T45" fmla="*/ 91 h 164"/>
                  <a:gd name="T46" fmla="*/ 2 w 4"/>
                  <a:gd name="T47" fmla="*/ 75 h 164"/>
                  <a:gd name="T48" fmla="*/ 2 w 4"/>
                  <a:gd name="T49" fmla="*/ 63 h 164"/>
                  <a:gd name="T50" fmla="*/ 2 w 4"/>
                  <a:gd name="T51" fmla="*/ 113 h 164"/>
                  <a:gd name="T52" fmla="*/ 2 w 4"/>
                  <a:gd name="T53" fmla="*/ 96 h 164"/>
                  <a:gd name="T54" fmla="*/ 2 w 4"/>
                  <a:gd name="T55" fmla="*/ 55 h 164"/>
                  <a:gd name="T56" fmla="*/ 2 w 4"/>
                  <a:gd name="T57" fmla="*/ 48 h 164"/>
                  <a:gd name="T58" fmla="*/ 3 w 4"/>
                  <a:gd name="T59" fmla="*/ 55 h 164"/>
                  <a:gd name="T60" fmla="*/ 3 w 4"/>
                  <a:gd name="T61" fmla="*/ 81 h 164"/>
                  <a:gd name="T62" fmla="*/ 3 w 4"/>
                  <a:gd name="T63" fmla="*/ 164 h 164"/>
                  <a:gd name="T64" fmla="*/ 3 w 4"/>
                  <a:gd name="T65" fmla="*/ 132 h 164"/>
                  <a:gd name="T66" fmla="*/ 3 w 4"/>
                  <a:gd name="T67" fmla="*/ 105 h 164"/>
                  <a:gd name="T68" fmla="*/ 3 w 4"/>
                  <a:gd name="T69" fmla="*/ 155 h 164"/>
                  <a:gd name="T70" fmla="*/ 3 w 4"/>
                  <a:gd name="T71" fmla="*/ 111 h 164"/>
                  <a:gd name="T72" fmla="*/ 3 w 4"/>
                  <a:gd name="T73" fmla="*/ 88 h 164"/>
                  <a:gd name="T74" fmla="*/ 3 w 4"/>
                  <a:gd name="T75" fmla="*/ 102 h 164"/>
                  <a:gd name="T76" fmla="*/ 3 w 4"/>
                  <a:gd name="T77" fmla="*/ 113 h 164"/>
                  <a:gd name="T78" fmla="*/ 3 w 4"/>
                  <a:gd name="T79" fmla="*/ 64 h 164"/>
                  <a:gd name="T80" fmla="*/ 3 w 4"/>
                  <a:gd name="T81" fmla="*/ 23 h 164"/>
                  <a:gd name="T82" fmla="*/ 4 w 4"/>
                  <a:gd name="T83" fmla="*/ 2 h 164"/>
                  <a:gd name="T84" fmla="*/ 4 w 4"/>
                  <a:gd name="T85" fmla="*/ 0 h 164"/>
                  <a:gd name="T86" fmla="*/ 4 w 4"/>
                  <a:gd name="T87" fmla="*/ 15 h 164"/>
                  <a:gd name="T88" fmla="*/ 4 w 4"/>
                  <a:gd name="T89" fmla="*/ 55 h 164"/>
                  <a:gd name="T90" fmla="*/ 4 w 4"/>
                  <a:gd name="T91" fmla="*/ 106 h 164"/>
                  <a:gd name="T92" fmla="*/ 4 w 4"/>
                  <a:gd name="T93" fmla="*/ 90 h 164"/>
                  <a:gd name="T94" fmla="*/ 4 w 4"/>
                  <a:gd name="T95" fmla="*/ 52 h 164"/>
                  <a:gd name="T96" fmla="*/ 4 w 4"/>
                  <a:gd name="T97" fmla="*/ 48 h 164"/>
                  <a:gd name="T98" fmla="*/ 4 w 4"/>
                  <a:gd name="T99" fmla="*/ 87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64">
                    <a:moveTo>
                      <a:pt x="0" y="62"/>
                    </a:moveTo>
                    <a:lnTo>
                      <a:pt x="0" y="102"/>
                    </a:lnTo>
                    <a:lnTo>
                      <a:pt x="0" y="142"/>
                    </a:lnTo>
                    <a:lnTo>
                      <a:pt x="0" y="72"/>
                    </a:lnTo>
                    <a:lnTo>
                      <a:pt x="0" y="82"/>
                    </a:lnTo>
                    <a:lnTo>
                      <a:pt x="0" y="131"/>
                    </a:lnTo>
                    <a:lnTo>
                      <a:pt x="0" y="87"/>
                    </a:lnTo>
                    <a:lnTo>
                      <a:pt x="0" y="84"/>
                    </a:lnTo>
                    <a:lnTo>
                      <a:pt x="0" y="88"/>
                    </a:lnTo>
                    <a:lnTo>
                      <a:pt x="0" y="152"/>
                    </a:lnTo>
                    <a:lnTo>
                      <a:pt x="1" y="71"/>
                    </a:lnTo>
                    <a:lnTo>
                      <a:pt x="1" y="31"/>
                    </a:lnTo>
                    <a:lnTo>
                      <a:pt x="1" y="31"/>
                    </a:lnTo>
                    <a:lnTo>
                      <a:pt x="1" y="57"/>
                    </a:lnTo>
                    <a:lnTo>
                      <a:pt x="1" y="79"/>
                    </a:lnTo>
                    <a:lnTo>
                      <a:pt x="1" y="80"/>
                    </a:lnTo>
                    <a:lnTo>
                      <a:pt x="1" y="103"/>
                    </a:lnTo>
                    <a:lnTo>
                      <a:pt x="1" y="96"/>
                    </a:lnTo>
                    <a:lnTo>
                      <a:pt x="1" y="100"/>
                    </a:lnTo>
                    <a:lnTo>
                      <a:pt x="1" y="102"/>
                    </a:lnTo>
                    <a:lnTo>
                      <a:pt x="1" y="64"/>
                    </a:lnTo>
                    <a:lnTo>
                      <a:pt x="1" y="59"/>
                    </a:lnTo>
                    <a:lnTo>
                      <a:pt x="2" y="91"/>
                    </a:lnTo>
                    <a:lnTo>
                      <a:pt x="2" y="75"/>
                    </a:lnTo>
                    <a:lnTo>
                      <a:pt x="2" y="63"/>
                    </a:lnTo>
                    <a:lnTo>
                      <a:pt x="2" y="113"/>
                    </a:lnTo>
                    <a:lnTo>
                      <a:pt x="2" y="96"/>
                    </a:lnTo>
                    <a:lnTo>
                      <a:pt x="2" y="55"/>
                    </a:lnTo>
                    <a:lnTo>
                      <a:pt x="2" y="48"/>
                    </a:lnTo>
                    <a:lnTo>
                      <a:pt x="3" y="55"/>
                    </a:lnTo>
                    <a:lnTo>
                      <a:pt x="3" y="81"/>
                    </a:lnTo>
                    <a:lnTo>
                      <a:pt x="3" y="164"/>
                    </a:lnTo>
                    <a:lnTo>
                      <a:pt x="3" y="132"/>
                    </a:lnTo>
                    <a:lnTo>
                      <a:pt x="3" y="105"/>
                    </a:lnTo>
                    <a:lnTo>
                      <a:pt x="3" y="155"/>
                    </a:lnTo>
                    <a:lnTo>
                      <a:pt x="3" y="111"/>
                    </a:lnTo>
                    <a:lnTo>
                      <a:pt x="3" y="88"/>
                    </a:lnTo>
                    <a:lnTo>
                      <a:pt x="3" y="102"/>
                    </a:lnTo>
                    <a:lnTo>
                      <a:pt x="3" y="113"/>
                    </a:lnTo>
                    <a:lnTo>
                      <a:pt x="3" y="64"/>
                    </a:lnTo>
                    <a:lnTo>
                      <a:pt x="3" y="23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15"/>
                    </a:lnTo>
                    <a:lnTo>
                      <a:pt x="4" y="55"/>
                    </a:lnTo>
                    <a:lnTo>
                      <a:pt x="4" y="106"/>
                    </a:lnTo>
                    <a:lnTo>
                      <a:pt x="4" y="90"/>
                    </a:lnTo>
                    <a:lnTo>
                      <a:pt x="4" y="52"/>
                    </a:lnTo>
                    <a:lnTo>
                      <a:pt x="4" y="48"/>
                    </a:lnTo>
                    <a:lnTo>
                      <a:pt x="4" y="8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1" name="Freeform 783"/>
              <p:cNvSpPr>
                <a:spLocks/>
              </p:cNvSpPr>
              <p:nvPr/>
            </p:nvSpPr>
            <p:spPr bwMode="auto">
              <a:xfrm>
                <a:off x="9053513" y="5897563"/>
                <a:ext cx="7938" cy="236538"/>
              </a:xfrm>
              <a:custGeom>
                <a:avLst/>
                <a:gdLst>
                  <a:gd name="T0" fmla="*/ 0 w 5"/>
                  <a:gd name="T1" fmla="*/ 78 h 149"/>
                  <a:gd name="T2" fmla="*/ 0 w 5"/>
                  <a:gd name="T3" fmla="*/ 60 h 149"/>
                  <a:gd name="T4" fmla="*/ 0 w 5"/>
                  <a:gd name="T5" fmla="*/ 50 h 149"/>
                  <a:gd name="T6" fmla="*/ 1 w 5"/>
                  <a:gd name="T7" fmla="*/ 105 h 149"/>
                  <a:gd name="T8" fmla="*/ 1 w 5"/>
                  <a:gd name="T9" fmla="*/ 107 h 149"/>
                  <a:gd name="T10" fmla="*/ 1 w 5"/>
                  <a:gd name="T11" fmla="*/ 90 h 149"/>
                  <a:gd name="T12" fmla="*/ 1 w 5"/>
                  <a:gd name="T13" fmla="*/ 149 h 149"/>
                  <a:gd name="T14" fmla="*/ 1 w 5"/>
                  <a:gd name="T15" fmla="*/ 88 h 149"/>
                  <a:gd name="T16" fmla="*/ 1 w 5"/>
                  <a:gd name="T17" fmla="*/ 97 h 149"/>
                  <a:gd name="T18" fmla="*/ 1 w 5"/>
                  <a:gd name="T19" fmla="*/ 62 h 149"/>
                  <a:gd name="T20" fmla="*/ 1 w 5"/>
                  <a:gd name="T21" fmla="*/ 43 h 149"/>
                  <a:gd name="T22" fmla="*/ 2 w 5"/>
                  <a:gd name="T23" fmla="*/ 53 h 149"/>
                  <a:gd name="T24" fmla="*/ 2 w 5"/>
                  <a:gd name="T25" fmla="*/ 53 h 149"/>
                  <a:gd name="T26" fmla="*/ 2 w 5"/>
                  <a:gd name="T27" fmla="*/ 64 h 149"/>
                  <a:gd name="T28" fmla="*/ 2 w 5"/>
                  <a:gd name="T29" fmla="*/ 125 h 149"/>
                  <a:gd name="T30" fmla="*/ 2 w 5"/>
                  <a:gd name="T31" fmla="*/ 111 h 149"/>
                  <a:gd name="T32" fmla="*/ 2 w 5"/>
                  <a:gd name="T33" fmla="*/ 79 h 149"/>
                  <a:gd name="T34" fmla="*/ 2 w 5"/>
                  <a:gd name="T35" fmla="*/ 53 h 149"/>
                  <a:gd name="T36" fmla="*/ 2 w 5"/>
                  <a:gd name="T37" fmla="*/ 47 h 149"/>
                  <a:gd name="T38" fmla="*/ 2 w 5"/>
                  <a:gd name="T39" fmla="*/ 70 h 149"/>
                  <a:gd name="T40" fmla="*/ 2 w 5"/>
                  <a:gd name="T41" fmla="*/ 141 h 149"/>
                  <a:gd name="T42" fmla="*/ 2 w 5"/>
                  <a:gd name="T43" fmla="*/ 65 h 149"/>
                  <a:gd name="T44" fmla="*/ 3 w 5"/>
                  <a:gd name="T45" fmla="*/ 30 h 149"/>
                  <a:gd name="T46" fmla="*/ 3 w 5"/>
                  <a:gd name="T47" fmla="*/ 22 h 149"/>
                  <a:gd name="T48" fmla="*/ 3 w 5"/>
                  <a:gd name="T49" fmla="*/ 31 h 149"/>
                  <a:gd name="T50" fmla="*/ 3 w 5"/>
                  <a:gd name="T51" fmla="*/ 54 h 149"/>
                  <a:gd name="T52" fmla="*/ 3 w 5"/>
                  <a:gd name="T53" fmla="*/ 73 h 149"/>
                  <a:gd name="T54" fmla="*/ 3 w 5"/>
                  <a:gd name="T55" fmla="*/ 61 h 149"/>
                  <a:gd name="T56" fmla="*/ 3 w 5"/>
                  <a:gd name="T57" fmla="*/ 47 h 149"/>
                  <a:gd name="T58" fmla="*/ 3 w 5"/>
                  <a:gd name="T59" fmla="*/ 52 h 149"/>
                  <a:gd name="T60" fmla="*/ 3 w 5"/>
                  <a:gd name="T61" fmla="*/ 65 h 149"/>
                  <a:gd name="T62" fmla="*/ 3 w 5"/>
                  <a:gd name="T63" fmla="*/ 58 h 149"/>
                  <a:gd name="T64" fmla="*/ 3 w 5"/>
                  <a:gd name="T65" fmla="*/ 46 h 149"/>
                  <a:gd name="T66" fmla="*/ 4 w 5"/>
                  <a:gd name="T67" fmla="*/ 33 h 149"/>
                  <a:gd name="T68" fmla="*/ 4 w 5"/>
                  <a:gd name="T69" fmla="*/ 24 h 149"/>
                  <a:gd name="T70" fmla="*/ 4 w 5"/>
                  <a:gd name="T71" fmla="*/ 33 h 149"/>
                  <a:gd name="T72" fmla="*/ 4 w 5"/>
                  <a:gd name="T73" fmla="*/ 71 h 149"/>
                  <a:gd name="T74" fmla="*/ 4 w 5"/>
                  <a:gd name="T75" fmla="*/ 114 h 149"/>
                  <a:gd name="T76" fmla="*/ 4 w 5"/>
                  <a:gd name="T77" fmla="*/ 90 h 149"/>
                  <a:gd name="T78" fmla="*/ 4 w 5"/>
                  <a:gd name="T79" fmla="*/ 133 h 149"/>
                  <a:gd name="T80" fmla="*/ 4 w 5"/>
                  <a:gd name="T81" fmla="*/ 65 h 149"/>
                  <a:gd name="T82" fmla="*/ 5 w 5"/>
                  <a:gd name="T83" fmla="*/ 32 h 149"/>
                  <a:gd name="T84" fmla="*/ 5 w 5"/>
                  <a:gd name="T85" fmla="*/ 41 h 149"/>
                  <a:gd name="T86" fmla="*/ 5 w 5"/>
                  <a:gd name="T87" fmla="*/ 42 h 149"/>
                  <a:gd name="T88" fmla="*/ 5 w 5"/>
                  <a:gd name="T89" fmla="*/ 12 h 149"/>
                  <a:gd name="T90" fmla="*/ 5 w 5"/>
                  <a:gd name="T91" fmla="*/ 0 h 149"/>
                  <a:gd name="T92" fmla="*/ 5 w 5"/>
                  <a:gd name="T93" fmla="*/ 8 h 149"/>
                  <a:gd name="T94" fmla="*/ 5 w 5"/>
                  <a:gd name="T95" fmla="*/ 23 h 149"/>
                  <a:gd name="T96" fmla="*/ 5 w 5"/>
                  <a:gd name="T97" fmla="*/ 37 h 149"/>
                  <a:gd name="T98" fmla="*/ 5 w 5"/>
                  <a:gd name="T99" fmla="*/ 57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9">
                    <a:moveTo>
                      <a:pt x="0" y="78"/>
                    </a:moveTo>
                    <a:lnTo>
                      <a:pt x="0" y="60"/>
                    </a:lnTo>
                    <a:lnTo>
                      <a:pt x="0" y="50"/>
                    </a:lnTo>
                    <a:lnTo>
                      <a:pt x="1" y="105"/>
                    </a:lnTo>
                    <a:lnTo>
                      <a:pt x="1" y="107"/>
                    </a:lnTo>
                    <a:lnTo>
                      <a:pt x="1" y="90"/>
                    </a:lnTo>
                    <a:lnTo>
                      <a:pt x="1" y="149"/>
                    </a:lnTo>
                    <a:lnTo>
                      <a:pt x="1" y="88"/>
                    </a:lnTo>
                    <a:lnTo>
                      <a:pt x="1" y="97"/>
                    </a:lnTo>
                    <a:lnTo>
                      <a:pt x="1" y="62"/>
                    </a:lnTo>
                    <a:lnTo>
                      <a:pt x="1" y="43"/>
                    </a:lnTo>
                    <a:lnTo>
                      <a:pt x="2" y="53"/>
                    </a:lnTo>
                    <a:lnTo>
                      <a:pt x="2" y="53"/>
                    </a:lnTo>
                    <a:lnTo>
                      <a:pt x="2" y="64"/>
                    </a:lnTo>
                    <a:lnTo>
                      <a:pt x="2" y="125"/>
                    </a:lnTo>
                    <a:lnTo>
                      <a:pt x="2" y="111"/>
                    </a:lnTo>
                    <a:lnTo>
                      <a:pt x="2" y="79"/>
                    </a:lnTo>
                    <a:lnTo>
                      <a:pt x="2" y="53"/>
                    </a:lnTo>
                    <a:lnTo>
                      <a:pt x="2" y="47"/>
                    </a:lnTo>
                    <a:lnTo>
                      <a:pt x="2" y="70"/>
                    </a:lnTo>
                    <a:lnTo>
                      <a:pt x="2" y="141"/>
                    </a:lnTo>
                    <a:lnTo>
                      <a:pt x="2" y="65"/>
                    </a:lnTo>
                    <a:lnTo>
                      <a:pt x="3" y="30"/>
                    </a:lnTo>
                    <a:lnTo>
                      <a:pt x="3" y="22"/>
                    </a:lnTo>
                    <a:lnTo>
                      <a:pt x="3" y="31"/>
                    </a:lnTo>
                    <a:lnTo>
                      <a:pt x="3" y="54"/>
                    </a:lnTo>
                    <a:lnTo>
                      <a:pt x="3" y="73"/>
                    </a:lnTo>
                    <a:lnTo>
                      <a:pt x="3" y="61"/>
                    </a:lnTo>
                    <a:lnTo>
                      <a:pt x="3" y="47"/>
                    </a:lnTo>
                    <a:lnTo>
                      <a:pt x="3" y="52"/>
                    </a:lnTo>
                    <a:lnTo>
                      <a:pt x="3" y="65"/>
                    </a:lnTo>
                    <a:lnTo>
                      <a:pt x="3" y="58"/>
                    </a:lnTo>
                    <a:lnTo>
                      <a:pt x="3" y="46"/>
                    </a:lnTo>
                    <a:lnTo>
                      <a:pt x="4" y="33"/>
                    </a:lnTo>
                    <a:lnTo>
                      <a:pt x="4" y="24"/>
                    </a:lnTo>
                    <a:lnTo>
                      <a:pt x="4" y="33"/>
                    </a:lnTo>
                    <a:lnTo>
                      <a:pt x="4" y="71"/>
                    </a:lnTo>
                    <a:lnTo>
                      <a:pt x="4" y="114"/>
                    </a:lnTo>
                    <a:lnTo>
                      <a:pt x="4" y="90"/>
                    </a:lnTo>
                    <a:lnTo>
                      <a:pt x="4" y="133"/>
                    </a:lnTo>
                    <a:lnTo>
                      <a:pt x="4" y="65"/>
                    </a:lnTo>
                    <a:lnTo>
                      <a:pt x="5" y="32"/>
                    </a:lnTo>
                    <a:lnTo>
                      <a:pt x="5" y="41"/>
                    </a:lnTo>
                    <a:lnTo>
                      <a:pt x="5" y="42"/>
                    </a:lnTo>
                    <a:lnTo>
                      <a:pt x="5" y="12"/>
                    </a:lnTo>
                    <a:lnTo>
                      <a:pt x="5" y="0"/>
                    </a:lnTo>
                    <a:lnTo>
                      <a:pt x="5" y="8"/>
                    </a:lnTo>
                    <a:lnTo>
                      <a:pt x="5" y="23"/>
                    </a:lnTo>
                    <a:lnTo>
                      <a:pt x="5" y="37"/>
                    </a:lnTo>
                    <a:lnTo>
                      <a:pt x="5" y="5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2" name="Freeform 784"/>
              <p:cNvSpPr>
                <a:spLocks/>
              </p:cNvSpPr>
              <p:nvPr/>
            </p:nvSpPr>
            <p:spPr bwMode="auto">
              <a:xfrm>
                <a:off x="9061451" y="5891213"/>
                <a:ext cx="7938" cy="288925"/>
              </a:xfrm>
              <a:custGeom>
                <a:avLst/>
                <a:gdLst>
                  <a:gd name="T0" fmla="*/ 0 w 5"/>
                  <a:gd name="T1" fmla="*/ 61 h 182"/>
                  <a:gd name="T2" fmla="*/ 0 w 5"/>
                  <a:gd name="T3" fmla="*/ 60 h 182"/>
                  <a:gd name="T4" fmla="*/ 0 w 5"/>
                  <a:gd name="T5" fmla="*/ 50 h 182"/>
                  <a:gd name="T6" fmla="*/ 1 w 5"/>
                  <a:gd name="T7" fmla="*/ 35 h 182"/>
                  <a:gd name="T8" fmla="*/ 1 w 5"/>
                  <a:gd name="T9" fmla="*/ 15 h 182"/>
                  <a:gd name="T10" fmla="*/ 1 w 5"/>
                  <a:gd name="T11" fmla="*/ 14 h 182"/>
                  <a:gd name="T12" fmla="*/ 1 w 5"/>
                  <a:gd name="T13" fmla="*/ 44 h 182"/>
                  <a:gd name="T14" fmla="*/ 1 w 5"/>
                  <a:gd name="T15" fmla="*/ 121 h 182"/>
                  <a:gd name="T16" fmla="*/ 1 w 5"/>
                  <a:gd name="T17" fmla="*/ 159 h 182"/>
                  <a:gd name="T18" fmla="*/ 1 w 5"/>
                  <a:gd name="T19" fmla="*/ 77 h 182"/>
                  <a:gd name="T20" fmla="*/ 1 w 5"/>
                  <a:gd name="T21" fmla="*/ 43 h 182"/>
                  <a:gd name="T22" fmla="*/ 1 w 5"/>
                  <a:gd name="T23" fmla="*/ 39 h 182"/>
                  <a:gd name="T24" fmla="*/ 1 w 5"/>
                  <a:gd name="T25" fmla="*/ 52 h 182"/>
                  <a:gd name="T26" fmla="*/ 1 w 5"/>
                  <a:gd name="T27" fmla="*/ 61 h 182"/>
                  <a:gd name="T28" fmla="*/ 2 w 5"/>
                  <a:gd name="T29" fmla="*/ 56 h 182"/>
                  <a:gd name="T30" fmla="*/ 2 w 5"/>
                  <a:gd name="T31" fmla="*/ 64 h 182"/>
                  <a:gd name="T32" fmla="*/ 2 w 5"/>
                  <a:gd name="T33" fmla="*/ 79 h 182"/>
                  <a:gd name="T34" fmla="*/ 2 w 5"/>
                  <a:gd name="T35" fmla="*/ 64 h 182"/>
                  <a:gd name="T36" fmla="*/ 2 w 5"/>
                  <a:gd name="T37" fmla="*/ 36 h 182"/>
                  <a:gd name="T38" fmla="*/ 2 w 5"/>
                  <a:gd name="T39" fmla="*/ 25 h 182"/>
                  <a:gd name="T40" fmla="*/ 2 w 5"/>
                  <a:gd name="T41" fmla="*/ 35 h 182"/>
                  <a:gd name="T42" fmla="*/ 2 w 5"/>
                  <a:gd name="T43" fmla="*/ 43 h 182"/>
                  <a:gd name="T44" fmla="*/ 3 w 5"/>
                  <a:gd name="T45" fmla="*/ 32 h 182"/>
                  <a:gd name="T46" fmla="*/ 3 w 5"/>
                  <a:gd name="T47" fmla="*/ 19 h 182"/>
                  <a:gd name="T48" fmla="*/ 3 w 5"/>
                  <a:gd name="T49" fmla="*/ 9 h 182"/>
                  <a:gd name="T50" fmla="*/ 3 w 5"/>
                  <a:gd name="T51" fmla="*/ 6 h 182"/>
                  <a:gd name="T52" fmla="*/ 3 w 5"/>
                  <a:gd name="T53" fmla="*/ 13 h 182"/>
                  <a:gd name="T54" fmla="*/ 3 w 5"/>
                  <a:gd name="T55" fmla="*/ 29 h 182"/>
                  <a:gd name="T56" fmla="*/ 3 w 5"/>
                  <a:gd name="T57" fmla="*/ 43 h 182"/>
                  <a:gd name="T58" fmla="*/ 3 w 5"/>
                  <a:gd name="T59" fmla="*/ 43 h 182"/>
                  <a:gd name="T60" fmla="*/ 3 w 5"/>
                  <a:gd name="T61" fmla="*/ 39 h 182"/>
                  <a:gd name="T62" fmla="*/ 3 w 5"/>
                  <a:gd name="T63" fmla="*/ 33 h 182"/>
                  <a:gd name="T64" fmla="*/ 3 w 5"/>
                  <a:gd name="T65" fmla="*/ 26 h 182"/>
                  <a:gd name="T66" fmla="*/ 4 w 5"/>
                  <a:gd name="T67" fmla="*/ 32 h 182"/>
                  <a:gd name="T68" fmla="*/ 4 w 5"/>
                  <a:gd name="T69" fmla="*/ 51 h 182"/>
                  <a:gd name="T70" fmla="*/ 4 w 5"/>
                  <a:gd name="T71" fmla="*/ 55 h 182"/>
                  <a:gd name="T72" fmla="*/ 4 w 5"/>
                  <a:gd name="T73" fmla="*/ 28 h 182"/>
                  <a:gd name="T74" fmla="*/ 4 w 5"/>
                  <a:gd name="T75" fmla="*/ 6 h 182"/>
                  <a:gd name="T76" fmla="*/ 4 w 5"/>
                  <a:gd name="T77" fmla="*/ 0 h 182"/>
                  <a:gd name="T78" fmla="*/ 4 w 5"/>
                  <a:gd name="T79" fmla="*/ 5 h 182"/>
                  <a:gd name="T80" fmla="*/ 4 w 5"/>
                  <a:gd name="T81" fmla="*/ 11 h 182"/>
                  <a:gd name="T82" fmla="*/ 4 w 5"/>
                  <a:gd name="T83" fmla="*/ 21 h 182"/>
                  <a:gd name="T84" fmla="*/ 4 w 5"/>
                  <a:gd name="T85" fmla="*/ 49 h 182"/>
                  <a:gd name="T86" fmla="*/ 4 w 5"/>
                  <a:gd name="T87" fmla="*/ 116 h 182"/>
                  <a:gd name="T88" fmla="*/ 5 w 5"/>
                  <a:gd name="T89" fmla="*/ 71 h 182"/>
                  <a:gd name="T90" fmla="*/ 5 w 5"/>
                  <a:gd name="T91" fmla="*/ 58 h 182"/>
                  <a:gd name="T92" fmla="*/ 5 w 5"/>
                  <a:gd name="T93" fmla="*/ 65 h 182"/>
                  <a:gd name="T94" fmla="*/ 5 w 5"/>
                  <a:gd name="T95" fmla="*/ 87 h 182"/>
                  <a:gd name="T96" fmla="*/ 5 w 5"/>
                  <a:gd name="T97" fmla="*/ 182 h 182"/>
                  <a:gd name="T98" fmla="*/ 5 w 5"/>
                  <a:gd name="T99" fmla="*/ 8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2">
                    <a:moveTo>
                      <a:pt x="0" y="61"/>
                    </a:moveTo>
                    <a:lnTo>
                      <a:pt x="0" y="60"/>
                    </a:lnTo>
                    <a:lnTo>
                      <a:pt x="0" y="50"/>
                    </a:lnTo>
                    <a:lnTo>
                      <a:pt x="1" y="35"/>
                    </a:lnTo>
                    <a:lnTo>
                      <a:pt x="1" y="15"/>
                    </a:lnTo>
                    <a:lnTo>
                      <a:pt x="1" y="14"/>
                    </a:lnTo>
                    <a:lnTo>
                      <a:pt x="1" y="44"/>
                    </a:lnTo>
                    <a:lnTo>
                      <a:pt x="1" y="121"/>
                    </a:lnTo>
                    <a:lnTo>
                      <a:pt x="1" y="159"/>
                    </a:lnTo>
                    <a:lnTo>
                      <a:pt x="1" y="77"/>
                    </a:lnTo>
                    <a:lnTo>
                      <a:pt x="1" y="43"/>
                    </a:lnTo>
                    <a:lnTo>
                      <a:pt x="1" y="39"/>
                    </a:lnTo>
                    <a:lnTo>
                      <a:pt x="1" y="52"/>
                    </a:lnTo>
                    <a:lnTo>
                      <a:pt x="1" y="61"/>
                    </a:lnTo>
                    <a:lnTo>
                      <a:pt x="2" y="56"/>
                    </a:lnTo>
                    <a:lnTo>
                      <a:pt x="2" y="64"/>
                    </a:lnTo>
                    <a:lnTo>
                      <a:pt x="2" y="79"/>
                    </a:lnTo>
                    <a:lnTo>
                      <a:pt x="2" y="64"/>
                    </a:lnTo>
                    <a:lnTo>
                      <a:pt x="2" y="36"/>
                    </a:lnTo>
                    <a:lnTo>
                      <a:pt x="2" y="25"/>
                    </a:lnTo>
                    <a:lnTo>
                      <a:pt x="2" y="35"/>
                    </a:lnTo>
                    <a:lnTo>
                      <a:pt x="2" y="43"/>
                    </a:lnTo>
                    <a:lnTo>
                      <a:pt x="3" y="32"/>
                    </a:lnTo>
                    <a:lnTo>
                      <a:pt x="3" y="19"/>
                    </a:lnTo>
                    <a:lnTo>
                      <a:pt x="3" y="9"/>
                    </a:lnTo>
                    <a:lnTo>
                      <a:pt x="3" y="6"/>
                    </a:lnTo>
                    <a:lnTo>
                      <a:pt x="3" y="13"/>
                    </a:lnTo>
                    <a:lnTo>
                      <a:pt x="3" y="29"/>
                    </a:lnTo>
                    <a:lnTo>
                      <a:pt x="3" y="43"/>
                    </a:lnTo>
                    <a:lnTo>
                      <a:pt x="3" y="43"/>
                    </a:lnTo>
                    <a:lnTo>
                      <a:pt x="3" y="39"/>
                    </a:lnTo>
                    <a:lnTo>
                      <a:pt x="3" y="33"/>
                    </a:lnTo>
                    <a:lnTo>
                      <a:pt x="3" y="26"/>
                    </a:lnTo>
                    <a:lnTo>
                      <a:pt x="4" y="32"/>
                    </a:lnTo>
                    <a:lnTo>
                      <a:pt x="4" y="51"/>
                    </a:lnTo>
                    <a:lnTo>
                      <a:pt x="4" y="55"/>
                    </a:lnTo>
                    <a:lnTo>
                      <a:pt x="4" y="28"/>
                    </a:lnTo>
                    <a:lnTo>
                      <a:pt x="4" y="6"/>
                    </a:lnTo>
                    <a:lnTo>
                      <a:pt x="4" y="0"/>
                    </a:lnTo>
                    <a:lnTo>
                      <a:pt x="4" y="5"/>
                    </a:lnTo>
                    <a:lnTo>
                      <a:pt x="4" y="11"/>
                    </a:lnTo>
                    <a:lnTo>
                      <a:pt x="4" y="21"/>
                    </a:lnTo>
                    <a:lnTo>
                      <a:pt x="4" y="49"/>
                    </a:lnTo>
                    <a:lnTo>
                      <a:pt x="4" y="116"/>
                    </a:lnTo>
                    <a:lnTo>
                      <a:pt x="5" y="71"/>
                    </a:lnTo>
                    <a:lnTo>
                      <a:pt x="5" y="58"/>
                    </a:lnTo>
                    <a:lnTo>
                      <a:pt x="5" y="65"/>
                    </a:lnTo>
                    <a:lnTo>
                      <a:pt x="5" y="87"/>
                    </a:lnTo>
                    <a:lnTo>
                      <a:pt x="5" y="182"/>
                    </a:lnTo>
                    <a:lnTo>
                      <a:pt x="5" y="8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3" name="Freeform 785"/>
              <p:cNvSpPr>
                <a:spLocks/>
              </p:cNvSpPr>
              <p:nvPr/>
            </p:nvSpPr>
            <p:spPr bwMode="auto">
              <a:xfrm>
                <a:off x="9069388" y="5915026"/>
                <a:ext cx="7938" cy="250825"/>
              </a:xfrm>
              <a:custGeom>
                <a:avLst/>
                <a:gdLst>
                  <a:gd name="T0" fmla="*/ 0 w 5"/>
                  <a:gd name="T1" fmla="*/ 65 h 158"/>
                  <a:gd name="T2" fmla="*/ 0 w 5"/>
                  <a:gd name="T3" fmla="*/ 37 h 158"/>
                  <a:gd name="T4" fmla="*/ 0 w 5"/>
                  <a:gd name="T5" fmla="*/ 22 h 158"/>
                  <a:gd name="T6" fmla="*/ 1 w 5"/>
                  <a:gd name="T7" fmla="*/ 28 h 158"/>
                  <a:gd name="T8" fmla="*/ 1 w 5"/>
                  <a:gd name="T9" fmla="*/ 55 h 158"/>
                  <a:gd name="T10" fmla="*/ 1 w 5"/>
                  <a:gd name="T11" fmla="*/ 73 h 158"/>
                  <a:gd name="T12" fmla="*/ 1 w 5"/>
                  <a:gd name="T13" fmla="*/ 130 h 158"/>
                  <a:gd name="T14" fmla="*/ 1 w 5"/>
                  <a:gd name="T15" fmla="*/ 98 h 158"/>
                  <a:gd name="T16" fmla="*/ 1 w 5"/>
                  <a:gd name="T17" fmla="*/ 68 h 158"/>
                  <a:gd name="T18" fmla="*/ 1 w 5"/>
                  <a:gd name="T19" fmla="*/ 64 h 158"/>
                  <a:gd name="T20" fmla="*/ 1 w 5"/>
                  <a:gd name="T21" fmla="*/ 44 h 158"/>
                  <a:gd name="T22" fmla="*/ 1 w 5"/>
                  <a:gd name="T23" fmla="*/ 55 h 158"/>
                  <a:gd name="T24" fmla="*/ 1 w 5"/>
                  <a:gd name="T25" fmla="*/ 158 h 158"/>
                  <a:gd name="T26" fmla="*/ 1 w 5"/>
                  <a:gd name="T27" fmla="*/ 58 h 158"/>
                  <a:gd name="T28" fmla="*/ 2 w 5"/>
                  <a:gd name="T29" fmla="*/ 37 h 158"/>
                  <a:gd name="T30" fmla="*/ 2 w 5"/>
                  <a:gd name="T31" fmla="*/ 30 h 158"/>
                  <a:gd name="T32" fmla="*/ 2 w 5"/>
                  <a:gd name="T33" fmla="*/ 41 h 158"/>
                  <a:gd name="T34" fmla="*/ 2 w 5"/>
                  <a:gd name="T35" fmla="*/ 88 h 158"/>
                  <a:gd name="T36" fmla="*/ 2 w 5"/>
                  <a:gd name="T37" fmla="*/ 77 h 158"/>
                  <a:gd name="T38" fmla="*/ 2 w 5"/>
                  <a:gd name="T39" fmla="*/ 70 h 158"/>
                  <a:gd name="T40" fmla="*/ 2 w 5"/>
                  <a:gd name="T41" fmla="*/ 62 h 158"/>
                  <a:gd name="T42" fmla="*/ 2 w 5"/>
                  <a:gd name="T43" fmla="*/ 59 h 158"/>
                  <a:gd name="T44" fmla="*/ 2 w 5"/>
                  <a:gd name="T45" fmla="*/ 120 h 158"/>
                  <a:gd name="T46" fmla="*/ 2 w 5"/>
                  <a:gd name="T47" fmla="*/ 66 h 158"/>
                  <a:gd name="T48" fmla="*/ 2 w 5"/>
                  <a:gd name="T49" fmla="*/ 22 h 158"/>
                  <a:gd name="T50" fmla="*/ 2 w 5"/>
                  <a:gd name="T51" fmla="*/ 5 h 158"/>
                  <a:gd name="T52" fmla="*/ 3 w 5"/>
                  <a:gd name="T53" fmla="*/ 0 h 158"/>
                  <a:gd name="T54" fmla="*/ 3 w 5"/>
                  <a:gd name="T55" fmla="*/ 10 h 158"/>
                  <a:gd name="T56" fmla="*/ 3 w 5"/>
                  <a:gd name="T57" fmla="*/ 51 h 158"/>
                  <a:gd name="T58" fmla="*/ 3 w 5"/>
                  <a:gd name="T59" fmla="*/ 146 h 158"/>
                  <a:gd name="T60" fmla="*/ 3 w 5"/>
                  <a:gd name="T61" fmla="*/ 87 h 158"/>
                  <a:gd name="T62" fmla="*/ 3 w 5"/>
                  <a:gd name="T63" fmla="*/ 79 h 158"/>
                  <a:gd name="T64" fmla="*/ 3 w 5"/>
                  <a:gd name="T65" fmla="*/ 23 h 158"/>
                  <a:gd name="T66" fmla="*/ 4 w 5"/>
                  <a:gd name="T67" fmla="*/ 11 h 158"/>
                  <a:gd name="T68" fmla="*/ 4 w 5"/>
                  <a:gd name="T69" fmla="*/ 36 h 158"/>
                  <a:gd name="T70" fmla="*/ 4 w 5"/>
                  <a:gd name="T71" fmla="*/ 48 h 158"/>
                  <a:gd name="T72" fmla="*/ 4 w 5"/>
                  <a:gd name="T73" fmla="*/ 27 h 158"/>
                  <a:gd name="T74" fmla="*/ 4 w 5"/>
                  <a:gd name="T75" fmla="*/ 50 h 158"/>
                  <a:gd name="T76" fmla="*/ 4 w 5"/>
                  <a:gd name="T77" fmla="*/ 112 h 158"/>
                  <a:gd name="T78" fmla="*/ 4 w 5"/>
                  <a:gd name="T79" fmla="*/ 49 h 158"/>
                  <a:gd name="T80" fmla="*/ 4 w 5"/>
                  <a:gd name="T81" fmla="*/ 49 h 158"/>
                  <a:gd name="T82" fmla="*/ 4 w 5"/>
                  <a:gd name="T83" fmla="*/ 72 h 158"/>
                  <a:gd name="T84" fmla="*/ 4 w 5"/>
                  <a:gd name="T85" fmla="*/ 90 h 158"/>
                  <a:gd name="T86" fmla="*/ 4 w 5"/>
                  <a:gd name="T87" fmla="*/ 89 h 158"/>
                  <a:gd name="T88" fmla="*/ 5 w 5"/>
                  <a:gd name="T89" fmla="*/ 71 h 158"/>
                  <a:gd name="T90" fmla="*/ 5 w 5"/>
                  <a:gd name="T91" fmla="*/ 55 h 158"/>
                  <a:gd name="T92" fmla="*/ 5 w 5"/>
                  <a:gd name="T93" fmla="*/ 63 h 158"/>
                  <a:gd name="T94" fmla="*/ 5 w 5"/>
                  <a:gd name="T95" fmla="*/ 104 h 158"/>
                  <a:gd name="T96" fmla="*/ 5 w 5"/>
                  <a:gd name="T97" fmla="*/ 63 h 158"/>
                  <a:gd name="T98" fmla="*/ 5 w 5"/>
                  <a:gd name="T99" fmla="*/ 40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8">
                    <a:moveTo>
                      <a:pt x="0" y="65"/>
                    </a:moveTo>
                    <a:lnTo>
                      <a:pt x="0" y="37"/>
                    </a:lnTo>
                    <a:lnTo>
                      <a:pt x="0" y="22"/>
                    </a:lnTo>
                    <a:lnTo>
                      <a:pt x="1" y="28"/>
                    </a:lnTo>
                    <a:lnTo>
                      <a:pt x="1" y="55"/>
                    </a:lnTo>
                    <a:lnTo>
                      <a:pt x="1" y="73"/>
                    </a:lnTo>
                    <a:lnTo>
                      <a:pt x="1" y="130"/>
                    </a:lnTo>
                    <a:lnTo>
                      <a:pt x="1" y="98"/>
                    </a:lnTo>
                    <a:lnTo>
                      <a:pt x="1" y="68"/>
                    </a:lnTo>
                    <a:lnTo>
                      <a:pt x="1" y="64"/>
                    </a:lnTo>
                    <a:lnTo>
                      <a:pt x="1" y="44"/>
                    </a:lnTo>
                    <a:lnTo>
                      <a:pt x="1" y="55"/>
                    </a:lnTo>
                    <a:lnTo>
                      <a:pt x="1" y="158"/>
                    </a:lnTo>
                    <a:lnTo>
                      <a:pt x="1" y="58"/>
                    </a:lnTo>
                    <a:lnTo>
                      <a:pt x="2" y="37"/>
                    </a:lnTo>
                    <a:lnTo>
                      <a:pt x="2" y="30"/>
                    </a:lnTo>
                    <a:lnTo>
                      <a:pt x="2" y="41"/>
                    </a:lnTo>
                    <a:lnTo>
                      <a:pt x="2" y="88"/>
                    </a:lnTo>
                    <a:lnTo>
                      <a:pt x="2" y="77"/>
                    </a:lnTo>
                    <a:lnTo>
                      <a:pt x="2" y="70"/>
                    </a:lnTo>
                    <a:lnTo>
                      <a:pt x="2" y="62"/>
                    </a:lnTo>
                    <a:lnTo>
                      <a:pt x="2" y="59"/>
                    </a:lnTo>
                    <a:lnTo>
                      <a:pt x="2" y="120"/>
                    </a:lnTo>
                    <a:lnTo>
                      <a:pt x="2" y="66"/>
                    </a:lnTo>
                    <a:lnTo>
                      <a:pt x="2" y="22"/>
                    </a:lnTo>
                    <a:lnTo>
                      <a:pt x="2" y="5"/>
                    </a:lnTo>
                    <a:lnTo>
                      <a:pt x="3" y="0"/>
                    </a:lnTo>
                    <a:lnTo>
                      <a:pt x="3" y="10"/>
                    </a:lnTo>
                    <a:lnTo>
                      <a:pt x="3" y="51"/>
                    </a:lnTo>
                    <a:lnTo>
                      <a:pt x="3" y="146"/>
                    </a:lnTo>
                    <a:lnTo>
                      <a:pt x="3" y="87"/>
                    </a:lnTo>
                    <a:lnTo>
                      <a:pt x="3" y="79"/>
                    </a:lnTo>
                    <a:lnTo>
                      <a:pt x="3" y="23"/>
                    </a:lnTo>
                    <a:lnTo>
                      <a:pt x="4" y="11"/>
                    </a:lnTo>
                    <a:lnTo>
                      <a:pt x="4" y="36"/>
                    </a:lnTo>
                    <a:lnTo>
                      <a:pt x="4" y="48"/>
                    </a:lnTo>
                    <a:lnTo>
                      <a:pt x="4" y="27"/>
                    </a:lnTo>
                    <a:lnTo>
                      <a:pt x="4" y="50"/>
                    </a:lnTo>
                    <a:lnTo>
                      <a:pt x="4" y="112"/>
                    </a:lnTo>
                    <a:lnTo>
                      <a:pt x="4" y="49"/>
                    </a:lnTo>
                    <a:lnTo>
                      <a:pt x="4" y="49"/>
                    </a:lnTo>
                    <a:lnTo>
                      <a:pt x="4" y="72"/>
                    </a:lnTo>
                    <a:lnTo>
                      <a:pt x="4" y="90"/>
                    </a:lnTo>
                    <a:lnTo>
                      <a:pt x="4" y="89"/>
                    </a:lnTo>
                    <a:lnTo>
                      <a:pt x="5" y="71"/>
                    </a:lnTo>
                    <a:lnTo>
                      <a:pt x="5" y="55"/>
                    </a:lnTo>
                    <a:lnTo>
                      <a:pt x="5" y="63"/>
                    </a:lnTo>
                    <a:lnTo>
                      <a:pt x="5" y="104"/>
                    </a:lnTo>
                    <a:lnTo>
                      <a:pt x="5" y="63"/>
                    </a:lnTo>
                    <a:lnTo>
                      <a:pt x="5" y="4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4" name="Freeform 786"/>
              <p:cNvSpPr>
                <a:spLocks/>
              </p:cNvSpPr>
              <p:nvPr/>
            </p:nvSpPr>
            <p:spPr bwMode="auto">
              <a:xfrm>
                <a:off x="9077326" y="5908676"/>
                <a:ext cx="7938" cy="296863"/>
              </a:xfrm>
              <a:custGeom>
                <a:avLst/>
                <a:gdLst>
                  <a:gd name="T0" fmla="*/ 0 w 5"/>
                  <a:gd name="T1" fmla="*/ 44 h 187"/>
                  <a:gd name="T2" fmla="*/ 0 w 5"/>
                  <a:gd name="T3" fmla="*/ 45 h 187"/>
                  <a:gd name="T4" fmla="*/ 0 w 5"/>
                  <a:gd name="T5" fmla="*/ 60 h 187"/>
                  <a:gd name="T6" fmla="*/ 0 w 5"/>
                  <a:gd name="T7" fmla="*/ 97 h 187"/>
                  <a:gd name="T8" fmla="*/ 0 w 5"/>
                  <a:gd name="T9" fmla="*/ 140 h 187"/>
                  <a:gd name="T10" fmla="*/ 0 w 5"/>
                  <a:gd name="T11" fmla="*/ 56 h 187"/>
                  <a:gd name="T12" fmla="*/ 0 w 5"/>
                  <a:gd name="T13" fmla="*/ 37 h 187"/>
                  <a:gd name="T14" fmla="*/ 1 w 5"/>
                  <a:gd name="T15" fmla="*/ 49 h 187"/>
                  <a:gd name="T16" fmla="*/ 1 w 5"/>
                  <a:gd name="T17" fmla="*/ 81 h 187"/>
                  <a:gd name="T18" fmla="*/ 1 w 5"/>
                  <a:gd name="T19" fmla="*/ 81 h 187"/>
                  <a:gd name="T20" fmla="*/ 1 w 5"/>
                  <a:gd name="T21" fmla="*/ 64 h 187"/>
                  <a:gd name="T22" fmla="*/ 1 w 5"/>
                  <a:gd name="T23" fmla="*/ 83 h 187"/>
                  <a:gd name="T24" fmla="*/ 1 w 5"/>
                  <a:gd name="T25" fmla="*/ 69 h 187"/>
                  <a:gd name="T26" fmla="*/ 1 w 5"/>
                  <a:gd name="T27" fmla="*/ 54 h 187"/>
                  <a:gd name="T28" fmla="*/ 2 w 5"/>
                  <a:gd name="T29" fmla="*/ 49 h 187"/>
                  <a:gd name="T30" fmla="*/ 2 w 5"/>
                  <a:gd name="T31" fmla="*/ 33 h 187"/>
                  <a:gd name="T32" fmla="*/ 2 w 5"/>
                  <a:gd name="T33" fmla="*/ 43 h 187"/>
                  <a:gd name="T34" fmla="*/ 2 w 5"/>
                  <a:gd name="T35" fmla="*/ 138 h 187"/>
                  <a:gd name="T36" fmla="*/ 2 w 5"/>
                  <a:gd name="T37" fmla="*/ 62 h 187"/>
                  <a:gd name="T38" fmla="*/ 2 w 5"/>
                  <a:gd name="T39" fmla="*/ 30 h 187"/>
                  <a:gd name="T40" fmla="*/ 2 w 5"/>
                  <a:gd name="T41" fmla="*/ 31 h 187"/>
                  <a:gd name="T42" fmla="*/ 2 w 5"/>
                  <a:gd name="T43" fmla="*/ 36 h 187"/>
                  <a:gd name="T44" fmla="*/ 2 w 5"/>
                  <a:gd name="T45" fmla="*/ 26 h 187"/>
                  <a:gd name="T46" fmla="*/ 2 w 5"/>
                  <a:gd name="T47" fmla="*/ 10 h 187"/>
                  <a:gd name="T48" fmla="*/ 2 w 5"/>
                  <a:gd name="T49" fmla="*/ 0 h 187"/>
                  <a:gd name="T50" fmla="*/ 2 w 5"/>
                  <a:gd name="T51" fmla="*/ 5 h 187"/>
                  <a:gd name="T52" fmla="*/ 3 w 5"/>
                  <a:gd name="T53" fmla="*/ 23 h 187"/>
                  <a:gd name="T54" fmla="*/ 3 w 5"/>
                  <a:gd name="T55" fmla="*/ 41 h 187"/>
                  <a:gd name="T56" fmla="*/ 3 w 5"/>
                  <a:gd name="T57" fmla="*/ 79 h 187"/>
                  <a:gd name="T58" fmla="*/ 3 w 5"/>
                  <a:gd name="T59" fmla="*/ 103 h 187"/>
                  <a:gd name="T60" fmla="*/ 3 w 5"/>
                  <a:gd name="T61" fmla="*/ 65 h 187"/>
                  <a:gd name="T62" fmla="*/ 3 w 5"/>
                  <a:gd name="T63" fmla="*/ 62 h 187"/>
                  <a:gd name="T64" fmla="*/ 3 w 5"/>
                  <a:gd name="T65" fmla="*/ 84 h 187"/>
                  <a:gd name="T66" fmla="*/ 3 w 5"/>
                  <a:gd name="T67" fmla="*/ 149 h 187"/>
                  <a:gd name="T68" fmla="*/ 3 w 5"/>
                  <a:gd name="T69" fmla="*/ 187 h 187"/>
                  <a:gd name="T70" fmla="*/ 3 w 5"/>
                  <a:gd name="T71" fmla="*/ 169 h 187"/>
                  <a:gd name="T72" fmla="*/ 3 w 5"/>
                  <a:gd name="T73" fmla="*/ 94 h 187"/>
                  <a:gd name="T74" fmla="*/ 4 w 5"/>
                  <a:gd name="T75" fmla="*/ 54 h 187"/>
                  <a:gd name="T76" fmla="*/ 4 w 5"/>
                  <a:gd name="T77" fmla="*/ 27 h 187"/>
                  <a:gd name="T78" fmla="*/ 4 w 5"/>
                  <a:gd name="T79" fmla="*/ 17 h 187"/>
                  <a:gd name="T80" fmla="*/ 4 w 5"/>
                  <a:gd name="T81" fmla="*/ 10 h 187"/>
                  <a:gd name="T82" fmla="*/ 4 w 5"/>
                  <a:gd name="T83" fmla="*/ 4 h 187"/>
                  <a:gd name="T84" fmla="*/ 4 w 5"/>
                  <a:gd name="T85" fmla="*/ 14 h 187"/>
                  <a:gd name="T86" fmla="*/ 4 w 5"/>
                  <a:gd name="T87" fmla="*/ 51 h 187"/>
                  <a:gd name="T88" fmla="*/ 4 w 5"/>
                  <a:gd name="T89" fmla="*/ 156 h 187"/>
                  <a:gd name="T90" fmla="*/ 5 w 5"/>
                  <a:gd name="T91" fmla="*/ 113 h 187"/>
                  <a:gd name="T92" fmla="*/ 5 w 5"/>
                  <a:gd name="T93" fmla="*/ 71 h 187"/>
                  <a:gd name="T94" fmla="*/ 5 w 5"/>
                  <a:gd name="T95" fmla="*/ 45 h 187"/>
                  <a:gd name="T96" fmla="*/ 5 w 5"/>
                  <a:gd name="T97" fmla="*/ 27 h 187"/>
                  <a:gd name="T98" fmla="*/ 5 w 5"/>
                  <a:gd name="T99" fmla="*/ 16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7">
                    <a:moveTo>
                      <a:pt x="0" y="44"/>
                    </a:moveTo>
                    <a:lnTo>
                      <a:pt x="0" y="45"/>
                    </a:lnTo>
                    <a:lnTo>
                      <a:pt x="0" y="60"/>
                    </a:lnTo>
                    <a:lnTo>
                      <a:pt x="0" y="97"/>
                    </a:lnTo>
                    <a:lnTo>
                      <a:pt x="0" y="140"/>
                    </a:lnTo>
                    <a:lnTo>
                      <a:pt x="0" y="56"/>
                    </a:lnTo>
                    <a:lnTo>
                      <a:pt x="0" y="37"/>
                    </a:lnTo>
                    <a:lnTo>
                      <a:pt x="1" y="49"/>
                    </a:lnTo>
                    <a:lnTo>
                      <a:pt x="1" y="81"/>
                    </a:lnTo>
                    <a:lnTo>
                      <a:pt x="1" y="81"/>
                    </a:lnTo>
                    <a:lnTo>
                      <a:pt x="1" y="64"/>
                    </a:lnTo>
                    <a:lnTo>
                      <a:pt x="1" y="83"/>
                    </a:lnTo>
                    <a:lnTo>
                      <a:pt x="1" y="69"/>
                    </a:lnTo>
                    <a:lnTo>
                      <a:pt x="1" y="54"/>
                    </a:lnTo>
                    <a:lnTo>
                      <a:pt x="2" y="49"/>
                    </a:lnTo>
                    <a:lnTo>
                      <a:pt x="2" y="33"/>
                    </a:lnTo>
                    <a:lnTo>
                      <a:pt x="2" y="43"/>
                    </a:lnTo>
                    <a:lnTo>
                      <a:pt x="2" y="138"/>
                    </a:lnTo>
                    <a:lnTo>
                      <a:pt x="2" y="62"/>
                    </a:lnTo>
                    <a:lnTo>
                      <a:pt x="2" y="30"/>
                    </a:lnTo>
                    <a:lnTo>
                      <a:pt x="2" y="31"/>
                    </a:lnTo>
                    <a:lnTo>
                      <a:pt x="2" y="36"/>
                    </a:lnTo>
                    <a:lnTo>
                      <a:pt x="2" y="26"/>
                    </a:lnTo>
                    <a:lnTo>
                      <a:pt x="2" y="10"/>
                    </a:lnTo>
                    <a:lnTo>
                      <a:pt x="2" y="0"/>
                    </a:lnTo>
                    <a:lnTo>
                      <a:pt x="2" y="5"/>
                    </a:lnTo>
                    <a:lnTo>
                      <a:pt x="3" y="23"/>
                    </a:lnTo>
                    <a:lnTo>
                      <a:pt x="3" y="41"/>
                    </a:lnTo>
                    <a:lnTo>
                      <a:pt x="3" y="79"/>
                    </a:lnTo>
                    <a:lnTo>
                      <a:pt x="3" y="103"/>
                    </a:lnTo>
                    <a:lnTo>
                      <a:pt x="3" y="65"/>
                    </a:lnTo>
                    <a:lnTo>
                      <a:pt x="3" y="62"/>
                    </a:lnTo>
                    <a:lnTo>
                      <a:pt x="3" y="84"/>
                    </a:lnTo>
                    <a:lnTo>
                      <a:pt x="3" y="149"/>
                    </a:lnTo>
                    <a:lnTo>
                      <a:pt x="3" y="187"/>
                    </a:lnTo>
                    <a:lnTo>
                      <a:pt x="3" y="169"/>
                    </a:lnTo>
                    <a:lnTo>
                      <a:pt x="3" y="94"/>
                    </a:lnTo>
                    <a:lnTo>
                      <a:pt x="4" y="54"/>
                    </a:lnTo>
                    <a:lnTo>
                      <a:pt x="4" y="27"/>
                    </a:lnTo>
                    <a:lnTo>
                      <a:pt x="4" y="17"/>
                    </a:lnTo>
                    <a:lnTo>
                      <a:pt x="4" y="10"/>
                    </a:lnTo>
                    <a:lnTo>
                      <a:pt x="4" y="4"/>
                    </a:lnTo>
                    <a:lnTo>
                      <a:pt x="4" y="14"/>
                    </a:lnTo>
                    <a:lnTo>
                      <a:pt x="4" y="51"/>
                    </a:lnTo>
                    <a:lnTo>
                      <a:pt x="4" y="156"/>
                    </a:lnTo>
                    <a:lnTo>
                      <a:pt x="5" y="113"/>
                    </a:lnTo>
                    <a:lnTo>
                      <a:pt x="5" y="71"/>
                    </a:lnTo>
                    <a:lnTo>
                      <a:pt x="5" y="45"/>
                    </a:lnTo>
                    <a:lnTo>
                      <a:pt x="5" y="27"/>
                    </a:lnTo>
                    <a:lnTo>
                      <a:pt x="5" y="1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5" name="Freeform 787"/>
              <p:cNvSpPr>
                <a:spLocks/>
              </p:cNvSpPr>
              <p:nvPr/>
            </p:nvSpPr>
            <p:spPr bwMode="auto">
              <a:xfrm>
                <a:off x="9085263" y="5872163"/>
                <a:ext cx="7938" cy="261938"/>
              </a:xfrm>
              <a:custGeom>
                <a:avLst/>
                <a:gdLst>
                  <a:gd name="T0" fmla="*/ 0 w 5"/>
                  <a:gd name="T1" fmla="*/ 39 h 165"/>
                  <a:gd name="T2" fmla="*/ 0 w 5"/>
                  <a:gd name="T3" fmla="*/ 27 h 165"/>
                  <a:gd name="T4" fmla="*/ 0 w 5"/>
                  <a:gd name="T5" fmla="*/ 11 h 165"/>
                  <a:gd name="T6" fmla="*/ 0 w 5"/>
                  <a:gd name="T7" fmla="*/ 0 h 165"/>
                  <a:gd name="T8" fmla="*/ 0 w 5"/>
                  <a:gd name="T9" fmla="*/ 3 h 165"/>
                  <a:gd name="T10" fmla="*/ 0 w 5"/>
                  <a:gd name="T11" fmla="*/ 13 h 165"/>
                  <a:gd name="T12" fmla="*/ 0 w 5"/>
                  <a:gd name="T13" fmla="*/ 12 h 165"/>
                  <a:gd name="T14" fmla="*/ 1 w 5"/>
                  <a:gd name="T15" fmla="*/ 3 h 165"/>
                  <a:gd name="T16" fmla="*/ 1 w 5"/>
                  <a:gd name="T17" fmla="*/ 2 h 165"/>
                  <a:gd name="T18" fmla="*/ 1 w 5"/>
                  <a:gd name="T19" fmla="*/ 15 h 165"/>
                  <a:gd name="T20" fmla="*/ 1 w 5"/>
                  <a:gd name="T21" fmla="*/ 46 h 165"/>
                  <a:gd name="T22" fmla="*/ 1 w 5"/>
                  <a:gd name="T23" fmla="*/ 86 h 165"/>
                  <a:gd name="T24" fmla="*/ 1 w 5"/>
                  <a:gd name="T25" fmla="*/ 86 h 165"/>
                  <a:gd name="T26" fmla="*/ 1 w 5"/>
                  <a:gd name="T27" fmla="*/ 81 h 165"/>
                  <a:gd name="T28" fmla="*/ 1 w 5"/>
                  <a:gd name="T29" fmla="*/ 95 h 165"/>
                  <a:gd name="T30" fmla="*/ 1 w 5"/>
                  <a:gd name="T31" fmla="*/ 151 h 165"/>
                  <a:gd name="T32" fmla="*/ 1 w 5"/>
                  <a:gd name="T33" fmla="*/ 133 h 165"/>
                  <a:gd name="T34" fmla="*/ 1 w 5"/>
                  <a:gd name="T35" fmla="*/ 80 h 165"/>
                  <a:gd name="T36" fmla="*/ 2 w 5"/>
                  <a:gd name="T37" fmla="*/ 64 h 165"/>
                  <a:gd name="T38" fmla="*/ 2 w 5"/>
                  <a:gd name="T39" fmla="*/ 78 h 165"/>
                  <a:gd name="T40" fmla="*/ 2 w 5"/>
                  <a:gd name="T41" fmla="*/ 99 h 165"/>
                  <a:gd name="T42" fmla="*/ 2 w 5"/>
                  <a:gd name="T43" fmla="*/ 97 h 165"/>
                  <a:gd name="T44" fmla="*/ 2 w 5"/>
                  <a:gd name="T45" fmla="*/ 75 h 165"/>
                  <a:gd name="T46" fmla="*/ 2 w 5"/>
                  <a:gd name="T47" fmla="*/ 44 h 165"/>
                  <a:gd name="T48" fmla="*/ 2 w 5"/>
                  <a:gd name="T49" fmla="*/ 27 h 165"/>
                  <a:gd name="T50" fmla="*/ 2 w 5"/>
                  <a:gd name="T51" fmla="*/ 21 h 165"/>
                  <a:gd name="T52" fmla="*/ 3 w 5"/>
                  <a:gd name="T53" fmla="*/ 32 h 165"/>
                  <a:gd name="T54" fmla="*/ 3 w 5"/>
                  <a:gd name="T55" fmla="*/ 49 h 165"/>
                  <a:gd name="T56" fmla="*/ 3 w 5"/>
                  <a:gd name="T57" fmla="*/ 47 h 165"/>
                  <a:gd name="T58" fmla="*/ 3 w 5"/>
                  <a:gd name="T59" fmla="*/ 29 h 165"/>
                  <a:gd name="T60" fmla="*/ 3 w 5"/>
                  <a:gd name="T61" fmla="*/ 20 h 165"/>
                  <a:gd name="T62" fmla="*/ 3 w 5"/>
                  <a:gd name="T63" fmla="*/ 33 h 165"/>
                  <a:gd name="T64" fmla="*/ 3 w 5"/>
                  <a:gd name="T65" fmla="*/ 70 h 165"/>
                  <a:gd name="T66" fmla="*/ 3 w 5"/>
                  <a:gd name="T67" fmla="*/ 70 h 165"/>
                  <a:gd name="T68" fmla="*/ 3 w 5"/>
                  <a:gd name="T69" fmla="*/ 55 h 165"/>
                  <a:gd name="T70" fmla="*/ 3 w 5"/>
                  <a:gd name="T71" fmla="*/ 48 h 165"/>
                  <a:gd name="T72" fmla="*/ 3 w 5"/>
                  <a:gd name="T73" fmla="*/ 41 h 165"/>
                  <a:gd name="T74" fmla="*/ 4 w 5"/>
                  <a:gd name="T75" fmla="*/ 42 h 165"/>
                  <a:gd name="T76" fmla="*/ 4 w 5"/>
                  <a:gd name="T77" fmla="*/ 61 h 165"/>
                  <a:gd name="T78" fmla="*/ 4 w 5"/>
                  <a:gd name="T79" fmla="*/ 64 h 165"/>
                  <a:gd name="T80" fmla="*/ 4 w 5"/>
                  <a:gd name="T81" fmla="*/ 25 h 165"/>
                  <a:gd name="T82" fmla="*/ 4 w 5"/>
                  <a:gd name="T83" fmla="*/ 9 h 165"/>
                  <a:gd name="T84" fmla="*/ 4 w 5"/>
                  <a:gd name="T85" fmla="*/ 13 h 165"/>
                  <a:gd name="T86" fmla="*/ 4 w 5"/>
                  <a:gd name="T87" fmla="*/ 39 h 165"/>
                  <a:gd name="T88" fmla="*/ 4 w 5"/>
                  <a:gd name="T89" fmla="*/ 118 h 165"/>
                  <a:gd name="T90" fmla="*/ 4 w 5"/>
                  <a:gd name="T91" fmla="*/ 83 h 165"/>
                  <a:gd name="T92" fmla="*/ 4 w 5"/>
                  <a:gd name="T93" fmla="*/ 62 h 165"/>
                  <a:gd name="T94" fmla="*/ 4 w 5"/>
                  <a:gd name="T95" fmla="*/ 83 h 165"/>
                  <a:gd name="T96" fmla="*/ 5 w 5"/>
                  <a:gd name="T97" fmla="*/ 165 h 165"/>
                  <a:gd name="T98" fmla="*/ 5 w 5"/>
                  <a:gd name="T99" fmla="*/ 114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5">
                    <a:moveTo>
                      <a:pt x="0" y="39"/>
                    </a:moveTo>
                    <a:lnTo>
                      <a:pt x="0" y="27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13"/>
                    </a:lnTo>
                    <a:lnTo>
                      <a:pt x="0" y="12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15"/>
                    </a:lnTo>
                    <a:lnTo>
                      <a:pt x="1" y="46"/>
                    </a:lnTo>
                    <a:lnTo>
                      <a:pt x="1" y="86"/>
                    </a:lnTo>
                    <a:lnTo>
                      <a:pt x="1" y="86"/>
                    </a:lnTo>
                    <a:lnTo>
                      <a:pt x="1" y="81"/>
                    </a:lnTo>
                    <a:lnTo>
                      <a:pt x="1" y="95"/>
                    </a:lnTo>
                    <a:lnTo>
                      <a:pt x="1" y="151"/>
                    </a:lnTo>
                    <a:lnTo>
                      <a:pt x="1" y="133"/>
                    </a:lnTo>
                    <a:lnTo>
                      <a:pt x="1" y="80"/>
                    </a:lnTo>
                    <a:lnTo>
                      <a:pt x="2" y="64"/>
                    </a:lnTo>
                    <a:lnTo>
                      <a:pt x="2" y="78"/>
                    </a:lnTo>
                    <a:lnTo>
                      <a:pt x="2" y="99"/>
                    </a:lnTo>
                    <a:lnTo>
                      <a:pt x="2" y="97"/>
                    </a:lnTo>
                    <a:lnTo>
                      <a:pt x="2" y="75"/>
                    </a:lnTo>
                    <a:lnTo>
                      <a:pt x="2" y="44"/>
                    </a:lnTo>
                    <a:lnTo>
                      <a:pt x="2" y="27"/>
                    </a:lnTo>
                    <a:lnTo>
                      <a:pt x="2" y="21"/>
                    </a:lnTo>
                    <a:lnTo>
                      <a:pt x="3" y="32"/>
                    </a:lnTo>
                    <a:lnTo>
                      <a:pt x="3" y="49"/>
                    </a:lnTo>
                    <a:lnTo>
                      <a:pt x="3" y="47"/>
                    </a:lnTo>
                    <a:lnTo>
                      <a:pt x="3" y="29"/>
                    </a:lnTo>
                    <a:lnTo>
                      <a:pt x="3" y="20"/>
                    </a:lnTo>
                    <a:lnTo>
                      <a:pt x="3" y="33"/>
                    </a:lnTo>
                    <a:lnTo>
                      <a:pt x="3" y="70"/>
                    </a:lnTo>
                    <a:lnTo>
                      <a:pt x="3" y="70"/>
                    </a:lnTo>
                    <a:lnTo>
                      <a:pt x="3" y="55"/>
                    </a:lnTo>
                    <a:lnTo>
                      <a:pt x="3" y="48"/>
                    </a:lnTo>
                    <a:lnTo>
                      <a:pt x="3" y="41"/>
                    </a:lnTo>
                    <a:lnTo>
                      <a:pt x="4" y="42"/>
                    </a:lnTo>
                    <a:lnTo>
                      <a:pt x="4" y="61"/>
                    </a:lnTo>
                    <a:lnTo>
                      <a:pt x="4" y="64"/>
                    </a:lnTo>
                    <a:lnTo>
                      <a:pt x="4" y="25"/>
                    </a:lnTo>
                    <a:lnTo>
                      <a:pt x="4" y="9"/>
                    </a:lnTo>
                    <a:lnTo>
                      <a:pt x="4" y="13"/>
                    </a:lnTo>
                    <a:lnTo>
                      <a:pt x="4" y="39"/>
                    </a:lnTo>
                    <a:lnTo>
                      <a:pt x="4" y="118"/>
                    </a:lnTo>
                    <a:lnTo>
                      <a:pt x="4" y="83"/>
                    </a:lnTo>
                    <a:lnTo>
                      <a:pt x="4" y="62"/>
                    </a:lnTo>
                    <a:lnTo>
                      <a:pt x="4" y="83"/>
                    </a:lnTo>
                    <a:lnTo>
                      <a:pt x="5" y="165"/>
                    </a:lnTo>
                    <a:lnTo>
                      <a:pt x="5" y="1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6" name="Freeform 788"/>
              <p:cNvSpPr>
                <a:spLocks/>
              </p:cNvSpPr>
              <p:nvPr/>
            </p:nvSpPr>
            <p:spPr bwMode="auto">
              <a:xfrm>
                <a:off x="9093201" y="5878513"/>
                <a:ext cx="7938" cy="280988"/>
              </a:xfrm>
              <a:custGeom>
                <a:avLst/>
                <a:gdLst>
                  <a:gd name="T0" fmla="*/ 0 w 5"/>
                  <a:gd name="T1" fmla="*/ 110 h 177"/>
                  <a:gd name="T2" fmla="*/ 0 w 5"/>
                  <a:gd name="T3" fmla="*/ 60 h 177"/>
                  <a:gd name="T4" fmla="*/ 0 w 5"/>
                  <a:gd name="T5" fmla="*/ 55 h 177"/>
                  <a:gd name="T6" fmla="*/ 0 w 5"/>
                  <a:gd name="T7" fmla="*/ 92 h 177"/>
                  <a:gd name="T8" fmla="*/ 0 w 5"/>
                  <a:gd name="T9" fmla="*/ 132 h 177"/>
                  <a:gd name="T10" fmla="*/ 0 w 5"/>
                  <a:gd name="T11" fmla="*/ 43 h 177"/>
                  <a:gd name="T12" fmla="*/ 0 w 5"/>
                  <a:gd name="T13" fmla="*/ 17 h 177"/>
                  <a:gd name="T14" fmla="*/ 1 w 5"/>
                  <a:gd name="T15" fmla="*/ 14 h 177"/>
                  <a:gd name="T16" fmla="*/ 1 w 5"/>
                  <a:gd name="T17" fmla="*/ 17 h 177"/>
                  <a:gd name="T18" fmla="*/ 1 w 5"/>
                  <a:gd name="T19" fmla="*/ 18 h 177"/>
                  <a:gd name="T20" fmla="*/ 1 w 5"/>
                  <a:gd name="T21" fmla="*/ 18 h 177"/>
                  <a:gd name="T22" fmla="*/ 1 w 5"/>
                  <a:gd name="T23" fmla="*/ 17 h 177"/>
                  <a:gd name="T24" fmla="*/ 1 w 5"/>
                  <a:gd name="T25" fmla="*/ 24 h 177"/>
                  <a:gd name="T26" fmla="*/ 1 w 5"/>
                  <a:gd name="T27" fmla="*/ 45 h 177"/>
                  <a:gd name="T28" fmla="*/ 1 w 5"/>
                  <a:gd name="T29" fmla="*/ 83 h 177"/>
                  <a:gd name="T30" fmla="*/ 1 w 5"/>
                  <a:gd name="T31" fmla="*/ 109 h 177"/>
                  <a:gd name="T32" fmla="*/ 1 w 5"/>
                  <a:gd name="T33" fmla="*/ 97 h 177"/>
                  <a:gd name="T34" fmla="*/ 1 w 5"/>
                  <a:gd name="T35" fmla="*/ 74 h 177"/>
                  <a:gd name="T36" fmla="*/ 2 w 5"/>
                  <a:gd name="T37" fmla="*/ 51 h 177"/>
                  <a:gd name="T38" fmla="*/ 2 w 5"/>
                  <a:gd name="T39" fmla="*/ 52 h 177"/>
                  <a:gd name="T40" fmla="*/ 2 w 5"/>
                  <a:gd name="T41" fmla="*/ 71 h 177"/>
                  <a:gd name="T42" fmla="*/ 2 w 5"/>
                  <a:gd name="T43" fmla="*/ 61 h 177"/>
                  <a:gd name="T44" fmla="*/ 2 w 5"/>
                  <a:gd name="T45" fmla="*/ 79 h 177"/>
                  <a:gd name="T46" fmla="*/ 2 w 5"/>
                  <a:gd name="T47" fmla="*/ 140 h 177"/>
                  <a:gd name="T48" fmla="*/ 2 w 5"/>
                  <a:gd name="T49" fmla="*/ 47 h 177"/>
                  <a:gd name="T50" fmla="*/ 2 w 5"/>
                  <a:gd name="T51" fmla="*/ 40 h 177"/>
                  <a:gd name="T52" fmla="*/ 2 w 5"/>
                  <a:gd name="T53" fmla="*/ 66 h 177"/>
                  <a:gd name="T54" fmla="*/ 2 w 5"/>
                  <a:gd name="T55" fmla="*/ 40 h 177"/>
                  <a:gd name="T56" fmla="*/ 2 w 5"/>
                  <a:gd name="T57" fmla="*/ 18 h 177"/>
                  <a:gd name="T58" fmla="*/ 3 w 5"/>
                  <a:gd name="T59" fmla="*/ 22 h 177"/>
                  <a:gd name="T60" fmla="*/ 3 w 5"/>
                  <a:gd name="T61" fmla="*/ 53 h 177"/>
                  <a:gd name="T62" fmla="*/ 3 w 5"/>
                  <a:gd name="T63" fmla="*/ 108 h 177"/>
                  <a:gd name="T64" fmla="*/ 3 w 5"/>
                  <a:gd name="T65" fmla="*/ 66 h 177"/>
                  <a:gd name="T66" fmla="*/ 3 w 5"/>
                  <a:gd name="T67" fmla="*/ 47 h 177"/>
                  <a:gd name="T68" fmla="*/ 3 w 5"/>
                  <a:gd name="T69" fmla="*/ 51 h 177"/>
                  <a:gd name="T70" fmla="*/ 3 w 5"/>
                  <a:gd name="T71" fmla="*/ 68 h 177"/>
                  <a:gd name="T72" fmla="*/ 3 w 5"/>
                  <a:gd name="T73" fmla="*/ 69 h 177"/>
                  <a:gd name="T74" fmla="*/ 4 w 5"/>
                  <a:gd name="T75" fmla="*/ 69 h 177"/>
                  <a:gd name="T76" fmla="*/ 4 w 5"/>
                  <a:gd name="T77" fmla="*/ 39 h 177"/>
                  <a:gd name="T78" fmla="*/ 4 w 5"/>
                  <a:gd name="T79" fmla="*/ 10 h 177"/>
                  <a:gd name="T80" fmla="*/ 4 w 5"/>
                  <a:gd name="T81" fmla="*/ 0 h 177"/>
                  <a:gd name="T82" fmla="*/ 4 w 5"/>
                  <a:gd name="T83" fmla="*/ 4 h 177"/>
                  <a:gd name="T84" fmla="*/ 4 w 5"/>
                  <a:gd name="T85" fmla="*/ 23 h 177"/>
                  <a:gd name="T86" fmla="*/ 4 w 5"/>
                  <a:gd name="T87" fmla="*/ 62 h 177"/>
                  <a:gd name="T88" fmla="*/ 4 w 5"/>
                  <a:gd name="T89" fmla="*/ 66 h 177"/>
                  <a:gd name="T90" fmla="*/ 4 w 5"/>
                  <a:gd name="T91" fmla="*/ 79 h 177"/>
                  <a:gd name="T92" fmla="*/ 4 w 5"/>
                  <a:gd name="T93" fmla="*/ 177 h 177"/>
                  <a:gd name="T94" fmla="*/ 4 w 5"/>
                  <a:gd name="T95" fmla="*/ 92 h 177"/>
                  <a:gd name="T96" fmla="*/ 5 w 5"/>
                  <a:gd name="T97" fmla="*/ 109 h 177"/>
                  <a:gd name="T98" fmla="*/ 5 w 5"/>
                  <a:gd name="T99" fmla="*/ 133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7">
                    <a:moveTo>
                      <a:pt x="0" y="110"/>
                    </a:moveTo>
                    <a:lnTo>
                      <a:pt x="0" y="60"/>
                    </a:lnTo>
                    <a:lnTo>
                      <a:pt x="0" y="55"/>
                    </a:lnTo>
                    <a:lnTo>
                      <a:pt x="0" y="92"/>
                    </a:lnTo>
                    <a:lnTo>
                      <a:pt x="0" y="132"/>
                    </a:lnTo>
                    <a:lnTo>
                      <a:pt x="0" y="43"/>
                    </a:lnTo>
                    <a:lnTo>
                      <a:pt x="0" y="17"/>
                    </a:lnTo>
                    <a:lnTo>
                      <a:pt x="1" y="14"/>
                    </a:lnTo>
                    <a:lnTo>
                      <a:pt x="1" y="17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1" y="24"/>
                    </a:lnTo>
                    <a:lnTo>
                      <a:pt x="1" y="45"/>
                    </a:lnTo>
                    <a:lnTo>
                      <a:pt x="1" y="83"/>
                    </a:lnTo>
                    <a:lnTo>
                      <a:pt x="1" y="109"/>
                    </a:lnTo>
                    <a:lnTo>
                      <a:pt x="1" y="97"/>
                    </a:lnTo>
                    <a:lnTo>
                      <a:pt x="1" y="74"/>
                    </a:lnTo>
                    <a:lnTo>
                      <a:pt x="2" y="51"/>
                    </a:lnTo>
                    <a:lnTo>
                      <a:pt x="2" y="52"/>
                    </a:lnTo>
                    <a:lnTo>
                      <a:pt x="2" y="71"/>
                    </a:lnTo>
                    <a:lnTo>
                      <a:pt x="2" y="61"/>
                    </a:lnTo>
                    <a:lnTo>
                      <a:pt x="2" y="79"/>
                    </a:lnTo>
                    <a:lnTo>
                      <a:pt x="2" y="140"/>
                    </a:lnTo>
                    <a:lnTo>
                      <a:pt x="2" y="47"/>
                    </a:lnTo>
                    <a:lnTo>
                      <a:pt x="2" y="40"/>
                    </a:lnTo>
                    <a:lnTo>
                      <a:pt x="2" y="66"/>
                    </a:lnTo>
                    <a:lnTo>
                      <a:pt x="2" y="40"/>
                    </a:lnTo>
                    <a:lnTo>
                      <a:pt x="2" y="18"/>
                    </a:lnTo>
                    <a:lnTo>
                      <a:pt x="3" y="22"/>
                    </a:lnTo>
                    <a:lnTo>
                      <a:pt x="3" y="53"/>
                    </a:lnTo>
                    <a:lnTo>
                      <a:pt x="3" y="108"/>
                    </a:lnTo>
                    <a:lnTo>
                      <a:pt x="3" y="66"/>
                    </a:lnTo>
                    <a:lnTo>
                      <a:pt x="3" y="47"/>
                    </a:lnTo>
                    <a:lnTo>
                      <a:pt x="3" y="51"/>
                    </a:lnTo>
                    <a:lnTo>
                      <a:pt x="3" y="68"/>
                    </a:lnTo>
                    <a:lnTo>
                      <a:pt x="3" y="69"/>
                    </a:lnTo>
                    <a:lnTo>
                      <a:pt x="4" y="69"/>
                    </a:lnTo>
                    <a:lnTo>
                      <a:pt x="4" y="39"/>
                    </a:lnTo>
                    <a:lnTo>
                      <a:pt x="4" y="10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4" y="23"/>
                    </a:lnTo>
                    <a:lnTo>
                      <a:pt x="4" y="62"/>
                    </a:lnTo>
                    <a:lnTo>
                      <a:pt x="4" y="66"/>
                    </a:lnTo>
                    <a:lnTo>
                      <a:pt x="4" y="79"/>
                    </a:lnTo>
                    <a:lnTo>
                      <a:pt x="4" y="177"/>
                    </a:lnTo>
                    <a:lnTo>
                      <a:pt x="4" y="92"/>
                    </a:lnTo>
                    <a:lnTo>
                      <a:pt x="5" y="109"/>
                    </a:lnTo>
                    <a:lnTo>
                      <a:pt x="5" y="13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7" name="Freeform 789"/>
              <p:cNvSpPr>
                <a:spLocks/>
              </p:cNvSpPr>
              <p:nvPr/>
            </p:nvSpPr>
            <p:spPr bwMode="auto">
              <a:xfrm>
                <a:off x="9101138" y="5834063"/>
                <a:ext cx="7938" cy="300038"/>
              </a:xfrm>
              <a:custGeom>
                <a:avLst/>
                <a:gdLst>
                  <a:gd name="T0" fmla="*/ 0 w 5"/>
                  <a:gd name="T1" fmla="*/ 161 h 189"/>
                  <a:gd name="T2" fmla="*/ 0 w 5"/>
                  <a:gd name="T3" fmla="*/ 124 h 189"/>
                  <a:gd name="T4" fmla="*/ 0 w 5"/>
                  <a:gd name="T5" fmla="*/ 106 h 189"/>
                  <a:gd name="T6" fmla="*/ 0 w 5"/>
                  <a:gd name="T7" fmla="*/ 105 h 189"/>
                  <a:gd name="T8" fmla="*/ 0 w 5"/>
                  <a:gd name="T9" fmla="*/ 132 h 189"/>
                  <a:gd name="T10" fmla="*/ 0 w 5"/>
                  <a:gd name="T11" fmla="*/ 189 h 189"/>
                  <a:gd name="T12" fmla="*/ 0 w 5"/>
                  <a:gd name="T13" fmla="*/ 116 h 189"/>
                  <a:gd name="T14" fmla="*/ 0 w 5"/>
                  <a:gd name="T15" fmla="*/ 73 h 189"/>
                  <a:gd name="T16" fmla="*/ 0 w 5"/>
                  <a:gd name="T17" fmla="*/ 55 h 189"/>
                  <a:gd name="T18" fmla="*/ 0 w 5"/>
                  <a:gd name="T19" fmla="*/ 62 h 189"/>
                  <a:gd name="T20" fmla="*/ 0 w 5"/>
                  <a:gd name="T21" fmla="*/ 97 h 189"/>
                  <a:gd name="T22" fmla="*/ 1 w 5"/>
                  <a:gd name="T23" fmla="*/ 133 h 189"/>
                  <a:gd name="T24" fmla="*/ 1 w 5"/>
                  <a:gd name="T25" fmla="*/ 91 h 189"/>
                  <a:gd name="T26" fmla="*/ 1 w 5"/>
                  <a:gd name="T27" fmla="*/ 51 h 189"/>
                  <a:gd name="T28" fmla="*/ 1 w 5"/>
                  <a:gd name="T29" fmla="*/ 38 h 189"/>
                  <a:gd name="T30" fmla="*/ 1 w 5"/>
                  <a:gd name="T31" fmla="*/ 36 h 189"/>
                  <a:gd name="T32" fmla="*/ 1 w 5"/>
                  <a:gd name="T33" fmla="*/ 28 h 189"/>
                  <a:gd name="T34" fmla="*/ 1 w 5"/>
                  <a:gd name="T35" fmla="*/ 27 h 189"/>
                  <a:gd name="T36" fmla="*/ 2 w 5"/>
                  <a:gd name="T37" fmla="*/ 46 h 189"/>
                  <a:gd name="T38" fmla="*/ 2 w 5"/>
                  <a:gd name="T39" fmla="*/ 80 h 189"/>
                  <a:gd name="T40" fmla="*/ 2 w 5"/>
                  <a:gd name="T41" fmla="*/ 107 h 189"/>
                  <a:gd name="T42" fmla="*/ 2 w 5"/>
                  <a:gd name="T43" fmla="*/ 161 h 189"/>
                  <a:gd name="T44" fmla="*/ 2 w 5"/>
                  <a:gd name="T45" fmla="*/ 145 h 189"/>
                  <a:gd name="T46" fmla="*/ 2 w 5"/>
                  <a:gd name="T47" fmla="*/ 164 h 189"/>
                  <a:gd name="T48" fmla="*/ 2 w 5"/>
                  <a:gd name="T49" fmla="*/ 183 h 189"/>
                  <a:gd name="T50" fmla="*/ 2 w 5"/>
                  <a:gd name="T51" fmla="*/ 108 h 189"/>
                  <a:gd name="T52" fmla="*/ 2 w 5"/>
                  <a:gd name="T53" fmla="*/ 67 h 189"/>
                  <a:gd name="T54" fmla="*/ 2 w 5"/>
                  <a:gd name="T55" fmla="*/ 63 h 189"/>
                  <a:gd name="T56" fmla="*/ 2 w 5"/>
                  <a:gd name="T57" fmla="*/ 82 h 189"/>
                  <a:gd name="T58" fmla="*/ 2 w 5"/>
                  <a:gd name="T59" fmla="*/ 76 h 189"/>
                  <a:gd name="T60" fmla="*/ 3 w 5"/>
                  <a:gd name="T61" fmla="*/ 36 h 189"/>
                  <a:gd name="T62" fmla="*/ 3 w 5"/>
                  <a:gd name="T63" fmla="*/ 8 h 189"/>
                  <a:gd name="T64" fmla="*/ 3 w 5"/>
                  <a:gd name="T65" fmla="*/ 0 h 189"/>
                  <a:gd name="T66" fmla="*/ 3 w 5"/>
                  <a:gd name="T67" fmla="*/ 13 h 189"/>
                  <a:gd name="T68" fmla="*/ 3 w 5"/>
                  <a:gd name="T69" fmla="*/ 39 h 189"/>
                  <a:gd name="T70" fmla="*/ 3 w 5"/>
                  <a:gd name="T71" fmla="*/ 41 h 189"/>
                  <a:gd name="T72" fmla="*/ 3 w 5"/>
                  <a:gd name="T73" fmla="*/ 40 h 189"/>
                  <a:gd name="T74" fmla="*/ 3 w 5"/>
                  <a:gd name="T75" fmla="*/ 39 h 189"/>
                  <a:gd name="T76" fmla="*/ 3 w 5"/>
                  <a:gd name="T77" fmla="*/ 33 h 189"/>
                  <a:gd name="T78" fmla="*/ 3 w 5"/>
                  <a:gd name="T79" fmla="*/ 40 h 189"/>
                  <a:gd name="T80" fmla="*/ 3 w 5"/>
                  <a:gd name="T81" fmla="*/ 58 h 189"/>
                  <a:gd name="T82" fmla="*/ 4 w 5"/>
                  <a:gd name="T83" fmla="*/ 68 h 189"/>
                  <a:gd name="T84" fmla="*/ 4 w 5"/>
                  <a:gd name="T85" fmla="*/ 45 h 189"/>
                  <a:gd name="T86" fmla="*/ 4 w 5"/>
                  <a:gd name="T87" fmla="*/ 18 h 189"/>
                  <a:gd name="T88" fmla="*/ 4 w 5"/>
                  <a:gd name="T89" fmla="*/ 5 h 189"/>
                  <a:gd name="T90" fmla="*/ 4 w 5"/>
                  <a:gd name="T91" fmla="*/ 11 h 189"/>
                  <a:gd name="T92" fmla="*/ 4 w 5"/>
                  <a:gd name="T93" fmla="*/ 36 h 189"/>
                  <a:gd name="T94" fmla="*/ 4 w 5"/>
                  <a:gd name="T95" fmla="*/ 69 h 189"/>
                  <a:gd name="T96" fmla="*/ 5 w 5"/>
                  <a:gd name="T97" fmla="*/ 72 h 189"/>
                  <a:gd name="T98" fmla="*/ 5 w 5"/>
                  <a:gd name="T99" fmla="*/ 63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9">
                    <a:moveTo>
                      <a:pt x="0" y="161"/>
                    </a:moveTo>
                    <a:lnTo>
                      <a:pt x="0" y="124"/>
                    </a:lnTo>
                    <a:lnTo>
                      <a:pt x="0" y="106"/>
                    </a:lnTo>
                    <a:lnTo>
                      <a:pt x="0" y="105"/>
                    </a:lnTo>
                    <a:lnTo>
                      <a:pt x="0" y="132"/>
                    </a:lnTo>
                    <a:lnTo>
                      <a:pt x="0" y="189"/>
                    </a:lnTo>
                    <a:lnTo>
                      <a:pt x="0" y="116"/>
                    </a:lnTo>
                    <a:lnTo>
                      <a:pt x="0" y="73"/>
                    </a:lnTo>
                    <a:lnTo>
                      <a:pt x="0" y="55"/>
                    </a:lnTo>
                    <a:lnTo>
                      <a:pt x="0" y="62"/>
                    </a:lnTo>
                    <a:lnTo>
                      <a:pt x="0" y="97"/>
                    </a:lnTo>
                    <a:lnTo>
                      <a:pt x="1" y="133"/>
                    </a:lnTo>
                    <a:lnTo>
                      <a:pt x="1" y="91"/>
                    </a:lnTo>
                    <a:lnTo>
                      <a:pt x="1" y="51"/>
                    </a:lnTo>
                    <a:lnTo>
                      <a:pt x="1" y="38"/>
                    </a:lnTo>
                    <a:lnTo>
                      <a:pt x="1" y="36"/>
                    </a:lnTo>
                    <a:lnTo>
                      <a:pt x="1" y="28"/>
                    </a:lnTo>
                    <a:lnTo>
                      <a:pt x="1" y="27"/>
                    </a:lnTo>
                    <a:lnTo>
                      <a:pt x="2" y="46"/>
                    </a:lnTo>
                    <a:lnTo>
                      <a:pt x="2" y="80"/>
                    </a:lnTo>
                    <a:lnTo>
                      <a:pt x="2" y="107"/>
                    </a:lnTo>
                    <a:lnTo>
                      <a:pt x="2" y="161"/>
                    </a:lnTo>
                    <a:lnTo>
                      <a:pt x="2" y="145"/>
                    </a:lnTo>
                    <a:lnTo>
                      <a:pt x="2" y="164"/>
                    </a:lnTo>
                    <a:lnTo>
                      <a:pt x="2" y="183"/>
                    </a:lnTo>
                    <a:lnTo>
                      <a:pt x="2" y="108"/>
                    </a:lnTo>
                    <a:lnTo>
                      <a:pt x="2" y="67"/>
                    </a:lnTo>
                    <a:lnTo>
                      <a:pt x="2" y="63"/>
                    </a:lnTo>
                    <a:lnTo>
                      <a:pt x="2" y="82"/>
                    </a:lnTo>
                    <a:lnTo>
                      <a:pt x="2" y="76"/>
                    </a:lnTo>
                    <a:lnTo>
                      <a:pt x="3" y="36"/>
                    </a:lnTo>
                    <a:lnTo>
                      <a:pt x="3" y="8"/>
                    </a:lnTo>
                    <a:lnTo>
                      <a:pt x="3" y="0"/>
                    </a:lnTo>
                    <a:lnTo>
                      <a:pt x="3" y="13"/>
                    </a:lnTo>
                    <a:lnTo>
                      <a:pt x="3" y="39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3" y="39"/>
                    </a:lnTo>
                    <a:lnTo>
                      <a:pt x="3" y="33"/>
                    </a:lnTo>
                    <a:lnTo>
                      <a:pt x="3" y="40"/>
                    </a:lnTo>
                    <a:lnTo>
                      <a:pt x="3" y="58"/>
                    </a:lnTo>
                    <a:lnTo>
                      <a:pt x="4" y="68"/>
                    </a:lnTo>
                    <a:lnTo>
                      <a:pt x="4" y="45"/>
                    </a:lnTo>
                    <a:lnTo>
                      <a:pt x="4" y="18"/>
                    </a:lnTo>
                    <a:lnTo>
                      <a:pt x="4" y="5"/>
                    </a:lnTo>
                    <a:lnTo>
                      <a:pt x="4" y="11"/>
                    </a:lnTo>
                    <a:lnTo>
                      <a:pt x="4" y="36"/>
                    </a:lnTo>
                    <a:lnTo>
                      <a:pt x="4" y="69"/>
                    </a:lnTo>
                    <a:lnTo>
                      <a:pt x="5" y="72"/>
                    </a:lnTo>
                    <a:lnTo>
                      <a:pt x="5" y="6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8" name="Freeform 790"/>
              <p:cNvSpPr>
                <a:spLocks/>
              </p:cNvSpPr>
              <p:nvPr/>
            </p:nvSpPr>
            <p:spPr bwMode="auto">
              <a:xfrm>
                <a:off x="9109076" y="5865813"/>
                <a:ext cx="6350" cy="206375"/>
              </a:xfrm>
              <a:custGeom>
                <a:avLst/>
                <a:gdLst>
                  <a:gd name="T0" fmla="*/ 0 w 4"/>
                  <a:gd name="T1" fmla="*/ 43 h 130"/>
                  <a:gd name="T2" fmla="*/ 0 w 4"/>
                  <a:gd name="T3" fmla="*/ 29 h 130"/>
                  <a:gd name="T4" fmla="*/ 0 w 4"/>
                  <a:gd name="T5" fmla="*/ 25 h 130"/>
                  <a:gd name="T6" fmla="*/ 0 w 4"/>
                  <a:gd name="T7" fmla="*/ 44 h 130"/>
                  <a:gd name="T8" fmla="*/ 0 w 4"/>
                  <a:gd name="T9" fmla="*/ 99 h 130"/>
                  <a:gd name="T10" fmla="*/ 0 w 4"/>
                  <a:gd name="T11" fmla="*/ 124 h 130"/>
                  <a:gd name="T12" fmla="*/ 0 w 4"/>
                  <a:gd name="T13" fmla="*/ 101 h 130"/>
                  <a:gd name="T14" fmla="*/ 0 w 4"/>
                  <a:gd name="T15" fmla="*/ 76 h 130"/>
                  <a:gd name="T16" fmla="*/ 0 w 4"/>
                  <a:gd name="T17" fmla="*/ 65 h 130"/>
                  <a:gd name="T18" fmla="*/ 0 w 4"/>
                  <a:gd name="T19" fmla="*/ 78 h 130"/>
                  <a:gd name="T20" fmla="*/ 0 w 4"/>
                  <a:gd name="T21" fmla="*/ 130 h 130"/>
                  <a:gd name="T22" fmla="*/ 1 w 4"/>
                  <a:gd name="T23" fmla="*/ 72 h 130"/>
                  <a:gd name="T24" fmla="*/ 1 w 4"/>
                  <a:gd name="T25" fmla="*/ 52 h 130"/>
                  <a:gd name="T26" fmla="*/ 1 w 4"/>
                  <a:gd name="T27" fmla="*/ 107 h 130"/>
                  <a:gd name="T28" fmla="*/ 1 w 4"/>
                  <a:gd name="T29" fmla="*/ 62 h 130"/>
                  <a:gd name="T30" fmla="*/ 1 w 4"/>
                  <a:gd name="T31" fmla="*/ 33 h 130"/>
                  <a:gd name="T32" fmla="*/ 1 w 4"/>
                  <a:gd name="T33" fmla="*/ 50 h 130"/>
                  <a:gd name="T34" fmla="*/ 1 w 4"/>
                  <a:gd name="T35" fmla="*/ 88 h 130"/>
                  <a:gd name="T36" fmla="*/ 1 w 4"/>
                  <a:gd name="T37" fmla="*/ 85 h 130"/>
                  <a:gd name="T38" fmla="*/ 1 w 4"/>
                  <a:gd name="T39" fmla="*/ 69 h 130"/>
                  <a:gd name="T40" fmla="*/ 1 w 4"/>
                  <a:gd name="T41" fmla="*/ 57 h 130"/>
                  <a:gd name="T42" fmla="*/ 1 w 4"/>
                  <a:gd name="T43" fmla="*/ 62 h 130"/>
                  <a:gd name="T44" fmla="*/ 2 w 4"/>
                  <a:gd name="T45" fmla="*/ 104 h 130"/>
                  <a:gd name="T46" fmla="*/ 2 w 4"/>
                  <a:gd name="T47" fmla="*/ 69 h 130"/>
                  <a:gd name="T48" fmla="*/ 2 w 4"/>
                  <a:gd name="T49" fmla="*/ 33 h 130"/>
                  <a:gd name="T50" fmla="*/ 2 w 4"/>
                  <a:gd name="T51" fmla="*/ 20 h 130"/>
                  <a:gd name="T52" fmla="*/ 2 w 4"/>
                  <a:gd name="T53" fmla="*/ 17 h 130"/>
                  <a:gd name="T54" fmla="*/ 2 w 4"/>
                  <a:gd name="T55" fmla="*/ 24 h 130"/>
                  <a:gd name="T56" fmla="*/ 2 w 4"/>
                  <a:gd name="T57" fmla="*/ 38 h 130"/>
                  <a:gd name="T58" fmla="*/ 2 w 4"/>
                  <a:gd name="T59" fmla="*/ 42 h 130"/>
                  <a:gd name="T60" fmla="*/ 3 w 4"/>
                  <a:gd name="T61" fmla="*/ 28 h 130"/>
                  <a:gd name="T62" fmla="*/ 3 w 4"/>
                  <a:gd name="T63" fmla="*/ 26 h 130"/>
                  <a:gd name="T64" fmla="*/ 3 w 4"/>
                  <a:gd name="T65" fmla="*/ 56 h 130"/>
                  <a:gd name="T66" fmla="*/ 3 w 4"/>
                  <a:gd name="T67" fmla="*/ 100 h 130"/>
                  <a:gd name="T68" fmla="*/ 3 w 4"/>
                  <a:gd name="T69" fmla="*/ 79 h 130"/>
                  <a:gd name="T70" fmla="*/ 3 w 4"/>
                  <a:gd name="T71" fmla="*/ 33 h 130"/>
                  <a:gd name="T72" fmla="*/ 3 w 4"/>
                  <a:gd name="T73" fmla="*/ 6 h 130"/>
                  <a:gd name="T74" fmla="*/ 3 w 4"/>
                  <a:gd name="T75" fmla="*/ 0 h 130"/>
                  <a:gd name="T76" fmla="*/ 3 w 4"/>
                  <a:gd name="T77" fmla="*/ 8 h 130"/>
                  <a:gd name="T78" fmla="*/ 3 w 4"/>
                  <a:gd name="T79" fmla="*/ 14 h 130"/>
                  <a:gd name="T80" fmla="*/ 3 w 4"/>
                  <a:gd name="T81" fmla="*/ 10 h 130"/>
                  <a:gd name="T82" fmla="*/ 4 w 4"/>
                  <a:gd name="T83" fmla="*/ 8 h 130"/>
                  <a:gd name="T84" fmla="*/ 4 w 4"/>
                  <a:gd name="T85" fmla="*/ 22 h 130"/>
                  <a:gd name="T86" fmla="*/ 4 w 4"/>
                  <a:gd name="T87" fmla="*/ 66 h 130"/>
                  <a:gd name="T88" fmla="*/ 4 w 4"/>
                  <a:gd name="T89" fmla="*/ 61 h 130"/>
                  <a:gd name="T90" fmla="*/ 4 w 4"/>
                  <a:gd name="T91" fmla="*/ 25 h 130"/>
                  <a:gd name="T92" fmla="*/ 4 w 4"/>
                  <a:gd name="T93" fmla="*/ 20 h 130"/>
                  <a:gd name="T94" fmla="*/ 4 w 4"/>
                  <a:gd name="T95" fmla="*/ 40 h 130"/>
                  <a:gd name="T96" fmla="*/ 4 w 4"/>
                  <a:gd name="T97" fmla="*/ 86 h 130"/>
                  <a:gd name="T98" fmla="*/ 4 w 4"/>
                  <a:gd name="T99" fmla="*/ 5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30">
                    <a:moveTo>
                      <a:pt x="0" y="43"/>
                    </a:moveTo>
                    <a:lnTo>
                      <a:pt x="0" y="29"/>
                    </a:lnTo>
                    <a:lnTo>
                      <a:pt x="0" y="25"/>
                    </a:lnTo>
                    <a:lnTo>
                      <a:pt x="0" y="44"/>
                    </a:lnTo>
                    <a:lnTo>
                      <a:pt x="0" y="99"/>
                    </a:lnTo>
                    <a:lnTo>
                      <a:pt x="0" y="124"/>
                    </a:lnTo>
                    <a:lnTo>
                      <a:pt x="0" y="101"/>
                    </a:lnTo>
                    <a:lnTo>
                      <a:pt x="0" y="76"/>
                    </a:lnTo>
                    <a:lnTo>
                      <a:pt x="0" y="65"/>
                    </a:lnTo>
                    <a:lnTo>
                      <a:pt x="0" y="78"/>
                    </a:lnTo>
                    <a:lnTo>
                      <a:pt x="0" y="130"/>
                    </a:lnTo>
                    <a:lnTo>
                      <a:pt x="1" y="72"/>
                    </a:lnTo>
                    <a:lnTo>
                      <a:pt x="1" y="52"/>
                    </a:lnTo>
                    <a:lnTo>
                      <a:pt x="1" y="107"/>
                    </a:lnTo>
                    <a:lnTo>
                      <a:pt x="1" y="62"/>
                    </a:lnTo>
                    <a:lnTo>
                      <a:pt x="1" y="33"/>
                    </a:lnTo>
                    <a:lnTo>
                      <a:pt x="1" y="50"/>
                    </a:lnTo>
                    <a:lnTo>
                      <a:pt x="1" y="88"/>
                    </a:lnTo>
                    <a:lnTo>
                      <a:pt x="1" y="85"/>
                    </a:lnTo>
                    <a:lnTo>
                      <a:pt x="1" y="69"/>
                    </a:lnTo>
                    <a:lnTo>
                      <a:pt x="1" y="57"/>
                    </a:lnTo>
                    <a:lnTo>
                      <a:pt x="1" y="62"/>
                    </a:lnTo>
                    <a:lnTo>
                      <a:pt x="2" y="104"/>
                    </a:lnTo>
                    <a:lnTo>
                      <a:pt x="2" y="69"/>
                    </a:lnTo>
                    <a:lnTo>
                      <a:pt x="2" y="33"/>
                    </a:lnTo>
                    <a:lnTo>
                      <a:pt x="2" y="20"/>
                    </a:lnTo>
                    <a:lnTo>
                      <a:pt x="2" y="17"/>
                    </a:lnTo>
                    <a:lnTo>
                      <a:pt x="2" y="24"/>
                    </a:lnTo>
                    <a:lnTo>
                      <a:pt x="2" y="38"/>
                    </a:lnTo>
                    <a:lnTo>
                      <a:pt x="2" y="42"/>
                    </a:lnTo>
                    <a:lnTo>
                      <a:pt x="3" y="28"/>
                    </a:lnTo>
                    <a:lnTo>
                      <a:pt x="3" y="26"/>
                    </a:lnTo>
                    <a:lnTo>
                      <a:pt x="3" y="56"/>
                    </a:lnTo>
                    <a:lnTo>
                      <a:pt x="3" y="100"/>
                    </a:lnTo>
                    <a:lnTo>
                      <a:pt x="3" y="79"/>
                    </a:lnTo>
                    <a:lnTo>
                      <a:pt x="3" y="33"/>
                    </a:lnTo>
                    <a:lnTo>
                      <a:pt x="3" y="6"/>
                    </a:lnTo>
                    <a:lnTo>
                      <a:pt x="3" y="0"/>
                    </a:lnTo>
                    <a:lnTo>
                      <a:pt x="3" y="8"/>
                    </a:lnTo>
                    <a:lnTo>
                      <a:pt x="3" y="14"/>
                    </a:lnTo>
                    <a:lnTo>
                      <a:pt x="3" y="10"/>
                    </a:lnTo>
                    <a:lnTo>
                      <a:pt x="4" y="8"/>
                    </a:lnTo>
                    <a:lnTo>
                      <a:pt x="4" y="22"/>
                    </a:lnTo>
                    <a:lnTo>
                      <a:pt x="4" y="66"/>
                    </a:lnTo>
                    <a:lnTo>
                      <a:pt x="4" y="61"/>
                    </a:lnTo>
                    <a:lnTo>
                      <a:pt x="4" y="25"/>
                    </a:lnTo>
                    <a:lnTo>
                      <a:pt x="4" y="20"/>
                    </a:lnTo>
                    <a:lnTo>
                      <a:pt x="4" y="40"/>
                    </a:lnTo>
                    <a:lnTo>
                      <a:pt x="4" y="86"/>
                    </a:lnTo>
                    <a:lnTo>
                      <a:pt x="4" y="5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9" name="Freeform 791"/>
              <p:cNvSpPr>
                <a:spLocks/>
              </p:cNvSpPr>
              <p:nvPr/>
            </p:nvSpPr>
            <p:spPr bwMode="auto">
              <a:xfrm>
                <a:off x="9115426" y="5819776"/>
                <a:ext cx="7938" cy="223838"/>
              </a:xfrm>
              <a:custGeom>
                <a:avLst/>
                <a:gdLst>
                  <a:gd name="T0" fmla="*/ 0 w 5"/>
                  <a:gd name="T1" fmla="*/ 79 h 141"/>
                  <a:gd name="T2" fmla="*/ 0 w 5"/>
                  <a:gd name="T3" fmla="*/ 74 h 141"/>
                  <a:gd name="T4" fmla="*/ 0 w 5"/>
                  <a:gd name="T5" fmla="*/ 48 h 141"/>
                  <a:gd name="T6" fmla="*/ 1 w 5"/>
                  <a:gd name="T7" fmla="*/ 39 h 141"/>
                  <a:gd name="T8" fmla="*/ 1 w 5"/>
                  <a:gd name="T9" fmla="*/ 72 h 141"/>
                  <a:gd name="T10" fmla="*/ 1 w 5"/>
                  <a:gd name="T11" fmla="*/ 113 h 141"/>
                  <a:gd name="T12" fmla="*/ 1 w 5"/>
                  <a:gd name="T13" fmla="*/ 102 h 141"/>
                  <a:gd name="T14" fmla="*/ 1 w 5"/>
                  <a:gd name="T15" fmla="*/ 141 h 141"/>
                  <a:gd name="T16" fmla="*/ 1 w 5"/>
                  <a:gd name="T17" fmla="*/ 127 h 141"/>
                  <a:gd name="T18" fmla="*/ 1 w 5"/>
                  <a:gd name="T19" fmla="*/ 73 h 141"/>
                  <a:gd name="T20" fmla="*/ 1 w 5"/>
                  <a:gd name="T21" fmla="*/ 82 h 141"/>
                  <a:gd name="T22" fmla="*/ 2 w 5"/>
                  <a:gd name="T23" fmla="*/ 141 h 141"/>
                  <a:gd name="T24" fmla="*/ 2 w 5"/>
                  <a:gd name="T25" fmla="*/ 102 h 141"/>
                  <a:gd name="T26" fmla="*/ 2 w 5"/>
                  <a:gd name="T27" fmla="*/ 110 h 141"/>
                  <a:gd name="T28" fmla="*/ 2 w 5"/>
                  <a:gd name="T29" fmla="*/ 107 h 141"/>
                  <a:gd name="T30" fmla="*/ 2 w 5"/>
                  <a:gd name="T31" fmla="*/ 56 h 141"/>
                  <a:gd name="T32" fmla="*/ 2 w 5"/>
                  <a:gd name="T33" fmla="*/ 15 h 141"/>
                  <a:gd name="T34" fmla="*/ 2 w 5"/>
                  <a:gd name="T35" fmla="*/ 0 h 141"/>
                  <a:gd name="T36" fmla="*/ 2 w 5"/>
                  <a:gd name="T37" fmla="*/ 9 h 141"/>
                  <a:gd name="T38" fmla="*/ 2 w 5"/>
                  <a:gd name="T39" fmla="*/ 27 h 141"/>
                  <a:gd name="T40" fmla="*/ 2 w 5"/>
                  <a:gd name="T41" fmla="*/ 26 h 141"/>
                  <a:gd name="T42" fmla="*/ 2 w 5"/>
                  <a:gd name="T43" fmla="*/ 20 h 141"/>
                  <a:gd name="T44" fmla="*/ 3 w 5"/>
                  <a:gd name="T45" fmla="*/ 14 h 141"/>
                  <a:gd name="T46" fmla="*/ 3 w 5"/>
                  <a:gd name="T47" fmla="*/ 9 h 141"/>
                  <a:gd name="T48" fmla="*/ 3 w 5"/>
                  <a:gd name="T49" fmla="*/ 16 h 141"/>
                  <a:gd name="T50" fmla="*/ 3 w 5"/>
                  <a:gd name="T51" fmla="*/ 41 h 141"/>
                  <a:gd name="T52" fmla="*/ 3 w 5"/>
                  <a:gd name="T53" fmla="*/ 88 h 141"/>
                  <a:gd name="T54" fmla="*/ 3 w 5"/>
                  <a:gd name="T55" fmla="*/ 125 h 141"/>
                  <a:gd name="T56" fmla="*/ 3 w 5"/>
                  <a:gd name="T57" fmla="*/ 59 h 141"/>
                  <a:gd name="T58" fmla="*/ 3 w 5"/>
                  <a:gd name="T59" fmla="*/ 27 h 141"/>
                  <a:gd name="T60" fmla="*/ 3 w 5"/>
                  <a:gd name="T61" fmla="*/ 13 h 141"/>
                  <a:gd name="T62" fmla="*/ 3 w 5"/>
                  <a:gd name="T63" fmla="*/ 11 h 141"/>
                  <a:gd name="T64" fmla="*/ 3 w 5"/>
                  <a:gd name="T65" fmla="*/ 23 h 141"/>
                  <a:gd name="T66" fmla="*/ 4 w 5"/>
                  <a:gd name="T67" fmla="*/ 42 h 141"/>
                  <a:gd name="T68" fmla="*/ 4 w 5"/>
                  <a:gd name="T69" fmla="*/ 34 h 141"/>
                  <a:gd name="T70" fmla="*/ 4 w 5"/>
                  <a:gd name="T71" fmla="*/ 17 h 141"/>
                  <a:gd name="T72" fmla="*/ 4 w 5"/>
                  <a:gd name="T73" fmla="*/ 21 h 141"/>
                  <a:gd name="T74" fmla="*/ 4 w 5"/>
                  <a:gd name="T75" fmla="*/ 56 h 141"/>
                  <a:gd name="T76" fmla="*/ 4 w 5"/>
                  <a:gd name="T77" fmla="*/ 92 h 141"/>
                  <a:gd name="T78" fmla="*/ 4 w 5"/>
                  <a:gd name="T79" fmla="*/ 42 h 141"/>
                  <a:gd name="T80" fmla="*/ 4 w 5"/>
                  <a:gd name="T81" fmla="*/ 17 h 141"/>
                  <a:gd name="T82" fmla="*/ 5 w 5"/>
                  <a:gd name="T83" fmla="*/ 8 h 141"/>
                  <a:gd name="T84" fmla="*/ 5 w 5"/>
                  <a:gd name="T85" fmla="*/ 24 h 141"/>
                  <a:gd name="T86" fmla="*/ 5 w 5"/>
                  <a:gd name="T87" fmla="*/ 64 h 141"/>
                  <a:gd name="T88" fmla="*/ 5 w 5"/>
                  <a:gd name="T89" fmla="*/ 31 h 141"/>
                  <a:gd name="T90" fmla="*/ 5 w 5"/>
                  <a:gd name="T91" fmla="*/ 14 h 141"/>
                  <a:gd name="T92" fmla="*/ 5 w 5"/>
                  <a:gd name="T93" fmla="*/ 24 h 141"/>
                  <a:gd name="T94" fmla="*/ 5 w 5"/>
                  <a:gd name="T95" fmla="*/ 40 h 141"/>
                  <a:gd name="T96" fmla="*/ 5 w 5"/>
                  <a:gd name="T97" fmla="*/ 48 h 141"/>
                  <a:gd name="T98" fmla="*/ 5 w 5"/>
                  <a:gd name="T99" fmla="*/ 101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1">
                    <a:moveTo>
                      <a:pt x="0" y="79"/>
                    </a:moveTo>
                    <a:lnTo>
                      <a:pt x="0" y="74"/>
                    </a:lnTo>
                    <a:lnTo>
                      <a:pt x="0" y="48"/>
                    </a:lnTo>
                    <a:lnTo>
                      <a:pt x="1" y="39"/>
                    </a:lnTo>
                    <a:lnTo>
                      <a:pt x="1" y="72"/>
                    </a:lnTo>
                    <a:lnTo>
                      <a:pt x="1" y="113"/>
                    </a:lnTo>
                    <a:lnTo>
                      <a:pt x="1" y="102"/>
                    </a:lnTo>
                    <a:lnTo>
                      <a:pt x="1" y="141"/>
                    </a:lnTo>
                    <a:lnTo>
                      <a:pt x="1" y="127"/>
                    </a:lnTo>
                    <a:lnTo>
                      <a:pt x="1" y="73"/>
                    </a:lnTo>
                    <a:lnTo>
                      <a:pt x="1" y="82"/>
                    </a:lnTo>
                    <a:lnTo>
                      <a:pt x="2" y="141"/>
                    </a:lnTo>
                    <a:lnTo>
                      <a:pt x="2" y="102"/>
                    </a:lnTo>
                    <a:lnTo>
                      <a:pt x="2" y="110"/>
                    </a:lnTo>
                    <a:lnTo>
                      <a:pt x="2" y="107"/>
                    </a:lnTo>
                    <a:lnTo>
                      <a:pt x="2" y="56"/>
                    </a:lnTo>
                    <a:lnTo>
                      <a:pt x="2" y="15"/>
                    </a:lnTo>
                    <a:lnTo>
                      <a:pt x="2" y="0"/>
                    </a:lnTo>
                    <a:lnTo>
                      <a:pt x="2" y="9"/>
                    </a:lnTo>
                    <a:lnTo>
                      <a:pt x="2" y="27"/>
                    </a:lnTo>
                    <a:lnTo>
                      <a:pt x="2" y="26"/>
                    </a:lnTo>
                    <a:lnTo>
                      <a:pt x="2" y="20"/>
                    </a:lnTo>
                    <a:lnTo>
                      <a:pt x="3" y="14"/>
                    </a:lnTo>
                    <a:lnTo>
                      <a:pt x="3" y="9"/>
                    </a:lnTo>
                    <a:lnTo>
                      <a:pt x="3" y="16"/>
                    </a:lnTo>
                    <a:lnTo>
                      <a:pt x="3" y="41"/>
                    </a:lnTo>
                    <a:lnTo>
                      <a:pt x="3" y="88"/>
                    </a:lnTo>
                    <a:lnTo>
                      <a:pt x="3" y="125"/>
                    </a:lnTo>
                    <a:lnTo>
                      <a:pt x="3" y="59"/>
                    </a:lnTo>
                    <a:lnTo>
                      <a:pt x="3" y="27"/>
                    </a:lnTo>
                    <a:lnTo>
                      <a:pt x="3" y="13"/>
                    </a:lnTo>
                    <a:lnTo>
                      <a:pt x="3" y="11"/>
                    </a:lnTo>
                    <a:lnTo>
                      <a:pt x="3" y="23"/>
                    </a:lnTo>
                    <a:lnTo>
                      <a:pt x="4" y="42"/>
                    </a:lnTo>
                    <a:lnTo>
                      <a:pt x="4" y="34"/>
                    </a:lnTo>
                    <a:lnTo>
                      <a:pt x="4" y="17"/>
                    </a:lnTo>
                    <a:lnTo>
                      <a:pt x="4" y="21"/>
                    </a:lnTo>
                    <a:lnTo>
                      <a:pt x="4" y="56"/>
                    </a:lnTo>
                    <a:lnTo>
                      <a:pt x="4" y="92"/>
                    </a:lnTo>
                    <a:lnTo>
                      <a:pt x="4" y="42"/>
                    </a:lnTo>
                    <a:lnTo>
                      <a:pt x="4" y="17"/>
                    </a:lnTo>
                    <a:lnTo>
                      <a:pt x="5" y="8"/>
                    </a:lnTo>
                    <a:lnTo>
                      <a:pt x="5" y="24"/>
                    </a:lnTo>
                    <a:lnTo>
                      <a:pt x="5" y="64"/>
                    </a:lnTo>
                    <a:lnTo>
                      <a:pt x="5" y="31"/>
                    </a:lnTo>
                    <a:lnTo>
                      <a:pt x="5" y="14"/>
                    </a:lnTo>
                    <a:lnTo>
                      <a:pt x="5" y="24"/>
                    </a:lnTo>
                    <a:lnTo>
                      <a:pt x="5" y="40"/>
                    </a:lnTo>
                    <a:lnTo>
                      <a:pt x="5" y="48"/>
                    </a:lnTo>
                    <a:lnTo>
                      <a:pt x="5" y="10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0" name="Freeform 792"/>
              <p:cNvSpPr>
                <a:spLocks/>
              </p:cNvSpPr>
              <p:nvPr/>
            </p:nvSpPr>
            <p:spPr bwMode="auto">
              <a:xfrm>
                <a:off x="9123363" y="5797551"/>
                <a:ext cx="7938" cy="234950"/>
              </a:xfrm>
              <a:custGeom>
                <a:avLst/>
                <a:gdLst>
                  <a:gd name="T0" fmla="*/ 0 w 5"/>
                  <a:gd name="T1" fmla="*/ 115 h 148"/>
                  <a:gd name="T2" fmla="*/ 0 w 5"/>
                  <a:gd name="T3" fmla="*/ 82 h 148"/>
                  <a:gd name="T4" fmla="*/ 0 w 5"/>
                  <a:gd name="T5" fmla="*/ 26 h 148"/>
                  <a:gd name="T6" fmla="*/ 1 w 5"/>
                  <a:gd name="T7" fmla="*/ 11 h 148"/>
                  <a:gd name="T8" fmla="*/ 1 w 5"/>
                  <a:gd name="T9" fmla="*/ 19 h 148"/>
                  <a:gd name="T10" fmla="*/ 1 w 5"/>
                  <a:gd name="T11" fmla="*/ 55 h 148"/>
                  <a:gd name="T12" fmla="*/ 1 w 5"/>
                  <a:gd name="T13" fmla="*/ 144 h 148"/>
                  <a:gd name="T14" fmla="*/ 1 w 5"/>
                  <a:gd name="T15" fmla="*/ 67 h 148"/>
                  <a:gd name="T16" fmla="*/ 1 w 5"/>
                  <a:gd name="T17" fmla="*/ 38 h 148"/>
                  <a:gd name="T18" fmla="*/ 1 w 5"/>
                  <a:gd name="T19" fmla="*/ 35 h 148"/>
                  <a:gd name="T20" fmla="*/ 1 w 5"/>
                  <a:gd name="T21" fmla="*/ 51 h 148"/>
                  <a:gd name="T22" fmla="*/ 1 w 5"/>
                  <a:gd name="T23" fmla="*/ 80 h 148"/>
                  <a:gd name="T24" fmla="*/ 1 w 5"/>
                  <a:gd name="T25" fmla="*/ 78 h 148"/>
                  <a:gd name="T26" fmla="*/ 1 w 5"/>
                  <a:gd name="T27" fmla="*/ 74 h 148"/>
                  <a:gd name="T28" fmla="*/ 1 w 5"/>
                  <a:gd name="T29" fmla="*/ 148 h 148"/>
                  <a:gd name="T30" fmla="*/ 2 w 5"/>
                  <a:gd name="T31" fmla="*/ 108 h 148"/>
                  <a:gd name="T32" fmla="*/ 2 w 5"/>
                  <a:gd name="T33" fmla="*/ 96 h 148"/>
                  <a:gd name="T34" fmla="*/ 2 w 5"/>
                  <a:gd name="T35" fmla="*/ 62 h 148"/>
                  <a:gd name="T36" fmla="*/ 2 w 5"/>
                  <a:gd name="T37" fmla="*/ 22 h 148"/>
                  <a:gd name="T38" fmla="*/ 2 w 5"/>
                  <a:gd name="T39" fmla="*/ 18 h 148"/>
                  <a:gd name="T40" fmla="*/ 2 w 5"/>
                  <a:gd name="T41" fmla="*/ 49 h 148"/>
                  <a:gd name="T42" fmla="*/ 2 w 5"/>
                  <a:gd name="T43" fmla="*/ 137 h 148"/>
                  <a:gd name="T44" fmla="*/ 3 w 5"/>
                  <a:gd name="T45" fmla="*/ 141 h 148"/>
                  <a:gd name="T46" fmla="*/ 3 w 5"/>
                  <a:gd name="T47" fmla="*/ 86 h 148"/>
                  <a:gd name="T48" fmla="*/ 3 w 5"/>
                  <a:gd name="T49" fmla="*/ 37 h 148"/>
                  <a:gd name="T50" fmla="*/ 3 w 5"/>
                  <a:gd name="T51" fmla="*/ 8 h 148"/>
                  <a:gd name="T52" fmla="*/ 3 w 5"/>
                  <a:gd name="T53" fmla="*/ 3 h 148"/>
                  <a:gd name="T54" fmla="*/ 3 w 5"/>
                  <a:gd name="T55" fmla="*/ 22 h 148"/>
                  <a:gd name="T56" fmla="*/ 3 w 5"/>
                  <a:gd name="T57" fmla="*/ 47 h 148"/>
                  <a:gd name="T58" fmla="*/ 3 w 5"/>
                  <a:gd name="T59" fmla="*/ 55 h 148"/>
                  <a:gd name="T60" fmla="*/ 3 w 5"/>
                  <a:gd name="T61" fmla="*/ 20 h 148"/>
                  <a:gd name="T62" fmla="*/ 3 w 5"/>
                  <a:gd name="T63" fmla="*/ 0 h 148"/>
                  <a:gd name="T64" fmla="*/ 3 w 5"/>
                  <a:gd name="T65" fmla="*/ 6 h 148"/>
                  <a:gd name="T66" fmla="*/ 4 w 5"/>
                  <a:gd name="T67" fmla="*/ 23 h 148"/>
                  <a:gd name="T68" fmla="*/ 4 w 5"/>
                  <a:gd name="T69" fmla="*/ 27 h 148"/>
                  <a:gd name="T70" fmla="*/ 4 w 5"/>
                  <a:gd name="T71" fmla="*/ 22 h 148"/>
                  <a:gd name="T72" fmla="*/ 4 w 5"/>
                  <a:gd name="T73" fmla="*/ 29 h 148"/>
                  <a:gd name="T74" fmla="*/ 4 w 5"/>
                  <a:gd name="T75" fmla="*/ 36 h 148"/>
                  <a:gd name="T76" fmla="*/ 4 w 5"/>
                  <a:gd name="T77" fmla="*/ 40 h 148"/>
                  <a:gd name="T78" fmla="*/ 4 w 5"/>
                  <a:gd name="T79" fmla="*/ 77 h 148"/>
                  <a:gd name="T80" fmla="*/ 4 w 5"/>
                  <a:gd name="T81" fmla="*/ 43 h 148"/>
                  <a:gd name="T82" fmla="*/ 4 w 5"/>
                  <a:gd name="T83" fmla="*/ 14 h 148"/>
                  <a:gd name="T84" fmla="*/ 4 w 5"/>
                  <a:gd name="T85" fmla="*/ 28 h 148"/>
                  <a:gd name="T86" fmla="*/ 4 w 5"/>
                  <a:gd name="T87" fmla="*/ 99 h 148"/>
                  <a:gd name="T88" fmla="*/ 4 w 5"/>
                  <a:gd name="T89" fmla="*/ 85 h 148"/>
                  <a:gd name="T90" fmla="*/ 5 w 5"/>
                  <a:gd name="T91" fmla="*/ 86 h 148"/>
                  <a:gd name="T92" fmla="*/ 5 w 5"/>
                  <a:gd name="T93" fmla="*/ 60 h 148"/>
                  <a:gd name="T94" fmla="*/ 5 w 5"/>
                  <a:gd name="T95" fmla="*/ 35 h 148"/>
                  <a:gd name="T96" fmla="*/ 5 w 5"/>
                  <a:gd name="T97" fmla="*/ 31 h 148"/>
                  <a:gd name="T98" fmla="*/ 5 w 5"/>
                  <a:gd name="T99" fmla="*/ 35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8">
                    <a:moveTo>
                      <a:pt x="0" y="115"/>
                    </a:moveTo>
                    <a:lnTo>
                      <a:pt x="0" y="82"/>
                    </a:lnTo>
                    <a:lnTo>
                      <a:pt x="0" y="26"/>
                    </a:lnTo>
                    <a:lnTo>
                      <a:pt x="1" y="11"/>
                    </a:lnTo>
                    <a:lnTo>
                      <a:pt x="1" y="19"/>
                    </a:lnTo>
                    <a:lnTo>
                      <a:pt x="1" y="55"/>
                    </a:lnTo>
                    <a:lnTo>
                      <a:pt x="1" y="144"/>
                    </a:lnTo>
                    <a:lnTo>
                      <a:pt x="1" y="67"/>
                    </a:lnTo>
                    <a:lnTo>
                      <a:pt x="1" y="38"/>
                    </a:lnTo>
                    <a:lnTo>
                      <a:pt x="1" y="35"/>
                    </a:lnTo>
                    <a:lnTo>
                      <a:pt x="1" y="51"/>
                    </a:lnTo>
                    <a:lnTo>
                      <a:pt x="1" y="80"/>
                    </a:lnTo>
                    <a:lnTo>
                      <a:pt x="1" y="78"/>
                    </a:lnTo>
                    <a:lnTo>
                      <a:pt x="1" y="74"/>
                    </a:lnTo>
                    <a:lnTo>
                      <a:pt x="1" y="148"/>
                    </a:lnTo>
                    <a:lnTo>
                      <a:pt x="2" y="108"/>
                    </a:lnTo>
                    <a:lnTo>
                      <a:pt x="2" y="96"/>
                    </a:lnTo>
                    <a:lnTo>
                      <a:pt x="2" y="62"/>
                    </a:lnTo>
                    <a:lnTo>
                      <a:pt x="2" y="22"/>
                    </a:lnTo>
                    <a:lnTo>
                      <a:pt x="2" y="18"/>
                    </a:lnTo>
                    <a:lnTo>
                      <a:pt x="2" y="49"/>
                    </a:lnTo>
                    <a:lnTo>
                      <a:pt x="2" y="137"/>
                    </a:lnTo>
                    <a:lnTo>
                      <a:pt x="3" y="141"/>
                    </a:lnTo>
                    <a:lnTo>
                      <a:pt x="3" y="86"/>
                    </a:lnTo>
                    <a:lnTo>
                      <a:pt x="3" y="37"/>
                    </a:lnTo>
                    <a:lnTo>
                      <a:pt x="3" y="8"/>
                    </a:lnTo>
                    <a:lnTo>
                      <a:pt x="3" y="3"/>
                    </a:lnTo>
                    <a:lnTo>
                      <a:pt x="3" y="22"/>
                    </a:lnTo>
                    <a:lnTo>
                      <a:pt x="3" y="47"/>
                    </a:lnTo>
                    <a:lnTo>
                      <a:pt x="3" y="55"/>
                    </a:lnTo>
                    <a:lnTo>
                      <a:pt x="3" y="20"/>
                    </a:lnTo>
                    <a:lnTo>
                      <a:pt x="3" y="0"/>
                    </a:lnTo>
                    <a:lnTo>
                      <a:pt x="3" y="6"/>
                    </a:lnTo>
                    <a:lnTo>
                      <a:pt x="4" y="23"/>
                    </a:lnTo>
                    <a:lnTo>
                      <a:pt x="4" y="27"/>
                    </a:lnTo>
                    <a:lnTo>
                      <a:pt x="4" y="22"/>
                    </a:lnTo>
                    <a:lnTo>
                      <a:pt x="4" y="29"/>
                    </a:lnTo>
                    <a:lnTo>
                      <a:pt x="4" y="36"/>
                    </a:lnTo>
                    <a:lnTo>
                      <a:pt x="4" y="40"/>
                    </a:lnTo>
                    <a:lnTo>
                      <a:pt x="4" y="77"/>
                    </a:lnTo>
                    <a:lnTo>
                      <a:pt x="4" y="43"/>
                    </a:lnTo>
                    <a:lnTo>
                      <a:pt x="4" y="14"/>
                    </a:lnTo>
                    <a:lnTo>
                      <a:pt x="4" y="28"/>
                    </a:lnTo>
                    <a:lnTo>
                      <a:pt x="4" y="99"/>
                    </a:lnTo>
                    <a:lnTo>
                      <a:pt x="4" y="85"/>
                    </a:lnTo>
                    <a:lnTo>
                      <a:pt x="5" y="86"/>
                    </a:lnTo>
                    <a:lnTo>
                      <a:pt x="5" y="60"/>
                    </a:lnTo>
                    <a:lnTo>
                      <a:pt x="5" y="35"/>
                    </a:lnTo>
                    <a:lnTo>
                      <a:pt x="5" y="31"/>
                    </a:lnTo>
                    <a:lnTo>
                      <a:pt x="5" y="3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1" name="Freeform 793"/>
              <p:cNvSpPr>
                <a:spLocks/>
              </p:cNvSpPr>
              <p:nvPr/>
            </p:nvSpPr>
            <p:spPr bwMode="auto">
              <a:xfrm>
                <a:off x="9131301" y="5802313"/>
                <a:ext cx="7938" cy="282575"/>
              </a:xfrm>
              <a:custGeom>
                <a:avLst/>
                <a:gdLst>
                  <a:gd name="T0" fmla="*/ 0 w 5"/>
                  <a:gd name="T1" fmla="*/ 32 h 178"/>
                  <a:gd name="T2" fmla="*/ 0 w 5"/>
                  <a:gd name="T3" fmla="*/ 55 h 178"/>
                  <a:gd name="T4" fmla="*/ 0 w 5"/>
                  <a:gd name="T5" fmla="*/ 73 h 178"/>
                  <a:gd name="T6" fmla="*/ 1 w 5"/>
                  <a:gd name="T7" fmla="*/ 41 h 178"/>
                  <a:gd name="T8" fmla="*/ 1 w 5"/>
                  <a:gd name="T9" fmla="*/ 47 h 178"/>
                  <a:gd name="T10" fmla="*/ 1 w 5"/>
                  <a:gd name="T11" fmla="*/ 58 h 178"/>
                  <a:gd name="T12" fmla="*/ 1 w 5"/>
                  <a:gd name="T13" fmla="*/ 46 h 178"/>
                  <a:gd name="T14" fmla="*/ 1 w 5"/>
                  <a:gd name="T15" fmla="*/ 39 h 178"/>
                  <a:gd name="T16" fmla="*/ 1 w 5"/>
                  <a:gd name="T17" fmla="*/ 13 h 178"/>
                  <a:gd name="T18" fmla="*/ 1 w 5"/>
                  <a:gd name="T19" fmla="*/ 0 h 178"/>
                  <a:gd name="T20" fmla="*/ 1 w 5"/>
                  <a:gd name="T21" fmla="*/ 6 h 178"/>
                  <a:gd name="T22" fmla="*/ 1 w 5"/>
                  <a:gd name="T23" fmla="*/ 22 h 178"/>
                  <a:gd name="T24" fmla="*/ 1 w 5"/>
                  <a:gd name="T25" fmla="*/ 26 h 178"/>
                  <a:gd name="T26" fmla="*/ 1 w 5"/>
                  <a:gd name="T27" fmla="*/ 20 h 178"/>
                  <a:gd name="T28" fmla="*/ 1 w 5"/>
                  <a:gd name="T29" fmla="*/ 18 h 178"/>
                  <a:gd name="T30" fmla="*/ 2 w 5"/>
                  <a:gd name="T31" fmla="*/ 35 h 178"/>
                  <a:gd name="T32" fmla="*/ 2 w 5"/>
                  <a:gd name="T33" fmla="*/ 78 h 178"/>
                  <a:gd name="T34" fmla="*/ 2 w 5"/>
                  <a:gd name="T35" fmla="*/ 84 h 178"/>
                  <a:gd name="T36" fmla="*/ 2 w 5"/>
                  <a:gd name="T37" fmla="*/ 48 h 178"/>
                  <a:gd name="T38" fmla="*/ 2 w 5"/>
                  <a:gd name="T39" fmla="*/ 39 h 178"/>
                  <a:gd name="T40" fmla="*/ 2 w 5"/>
                  <a:gd name="T41" fmla="*/ 62 h 178"/>
                  <a:gd name="T42" fmla="*/ 2 w 5"/>
                  <a:gd name="T43" fmla="*/ 104 h 178"/>
                  <a:gd name="T44" fmla="*/ 2 w 5"/>
                  <a:gd name="T45" fmla="*/ 178 h 178"/>
                  <a:gd name="T46" fmla="*/ 2 w 5"/>
                  <a:gd name="T47" fmla="*/ 43 h 178"/>
                  <a:gd name="T48" fmla="*/ 2 w 5"/>
                  <a:gd name="T49" fmla="*/ 7 h 178"/>
                  <a:gd name="T50" fmla="*/ 2 w 5"/>
                  <a:gd name="T51" fmla="*/ 5 h 178"/>
                  <a:gd name="T52" fmla="*/ 3 w 5"/>
                  <a:gd name="T53" fmla="*/ 28 h 178"/>
                  <a:gd name="T54" fmla="*/ 3 w 5"/>
                  <a:gd name="T55" fmla="*/ 60 h 178"/>
                  <a:gd name="T56" fmla="*/ 3 w 5"/>
                  <a:gd name="T57" fmla="*/ 66 h 178"/>
                  <a:gd name="T58" fmla="*/ 3 w 5"/>
                  <a:gd name="T59" fmla="*/ 55 h 178"/>
                  <a:gd name="T60" fmla="*/ 3 w 5"/>
                  <a:gd name="T61" fmla="*/ 47 h 178"/>
                  <a:gd name="T62" fmla="*/ 3 w 5"/>
                  <a:gd name="T63" fmla="*/ 33 h 178"/>
                  <a:gd name="T64" fmla="*/ 3 w 5"/>
                  <a:gd name="T65" fmla="*/ 25 h 178"/>
                  <a:gd name="T66" fmla="*/ 4 w 5"/>
                  <a:gd name="T67" fmla="*/ 38 h 178"/>
                  <a:gd name="T68" fmla="*/ 4 w 5"/>
                  <a:gd name="T69" fmla="*/ 67 h 178"/>
                  <a:gd name="T70" fmla="*/ 4 w 5"/>
                  <a:gd name="T71" fmla="*/ 102 h 178"/>
                  <a:gd name="T72" fmla="*/ 4 w 5"/>
                  <a:gd name="T73" fmla="*/ 115 h 178"/>
                  <a:gd name="T74" fmla="*/ 4 w 5"/>
                  <a:gd name="T75" fmla="*/ 39 h 178"/>
                  <a:gd name="T76" fmla="*/ 4 w 5"/>
                  <a:gd name="T77" fmla="*/ 22 h 178"/>
                  <a:gd name="T78" fmla="*/ 4 w 5"/>
                  <a:gd name="T79" fmla="*/ 59 h 178"/>
                  <a:gd name="T80" fmla="*/ 4 w 5"/>
                  <a:gd name="T81" fmla="*/ 38 h 178"/>
                  <a:gd name="T82" fmla="*/ 4 w 5"/>
                  <a:gd name="T83" fmla="*/ 8 h 178"/>
                  <a:gd name="T84" fmla="*/ 4 w 5"/>
                  <a:gd name="T85" fmla="*/ 21 h 178"/>
                  <a:gd name="T86" fmla="*/ 4 w 5"/>
                  <a:gd name="T87" fmla="*/ 56 h 178"/>
                  <a:gd name="T88" fmla="*/ 4 w 5"/>
                  <a:gd name="T89" fmla="*/ 74 h 178"/>
                  <a:gd name="T90" fmla="*/ 5 w 5"/>
                  <a:gd name="T91" fmla="*/ 60 h 178"/>
                  <a:gd name="T92" fmla="*/ 5 w 5"/>
                  <a:gd name="T93" fmla="*/ 54 h 178"/>
                  <a:gd name="T94" fmla="*/ 5 w 5"/>
                  <a:gd name="T95" fmla="*/ 55 h 178"/>
                  <a:gd name="T96" fmla="*/ 5 w 5"/>
                  <a:gd name="T97" fmla="*/ 46 h 178"/>
                  <a:gd name="T98" fmla="*/ 5 w 5"/>
                  <a:gd name="T99" fmla="*/ 37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8">
                    <a:moveTo>
                      <a:pt x="0" y="32"/>
                    </a:moveTo>
                    <a:lnTo>
                      <a:pt x="0" y="55"/>
                    </a:lnTo>
                    <a:lnTo>
                      <a:pt x="0" y="73"/>
                    </a:lnTo>
                    <a:lnTo>
                      <a:pt x="1" y="41"/>
                    </a:lnTo>
                    <a:lnTo>
                      <a:pt x="1" y="47"/>
                    </a:lnTo>
                    <a:lnTo>
                      <a:pt x="1" y="58"/>
                    </a:lnTo>
                    <a:lnTo>
                      <a:pt x="1" y="46"/>
                    </a:lnTo>
                    <a:lnTo>
                      <a:pt x="1" y="39"/>
                    </a:lnTo>
                    <a:lnTo>
                      <a:pt x="1" y="13"/>
                    </a:lnTo>
                    <a:lnTo>
                      <a:pt x="1" y="0"/>
                    </a:lnTo>
                    <a:lnTo>
                      <a:pt x="1" y="6"/>
                    </a:lnTo>
                    <a:lnTo>
                      <a:pt x="1" y="22"/>
                    </a:lnTo>
                    <a:lnTo>
                      <a:pt x="1" y="26"/>
                    </a:lnTo>
                    <a:lnTo>
                      <a:pt x="1" y="20"/>
                    </a:lnTo>
                    <a:lnTo>
                      <a:pt x="1" y="18"/>
                    </a:lnTo>
                    <a:lnTo>
                      <a:pt x="2" y="35"/>
                    </a:lnTo>
                    <a:lnTo>
                      <a:pt x="2" y="78"/>
                    </a:lnTo>
                    <a:lnTo>
                      <a:pt x="2" y="84"/>
                    </a:lnTo>
                    <a:lnTo>
                      <a:pt x="2" y="48"/>
                    </a:lnTo>
                    <a:lnTo>
                      <a:pt x="2" y="39"/>
                    </a:lnTo>
                    <a:lnTo>
                      <a:pt x="2" y="62"/>
                    </a:lnTo>
                    <a:lnTo>
                      <a:pt x="2" y="104"/>
                    </a:lnTo>
                    <a:lnTo>
                      <a:pt x="2" y="178"/>
                    </a:lnTo>
                    <a:lnTo>
                      <a:pt x="2" y="43"/>
                    </a:lnTo>
                    <a:lnTo>
                      <a:pt x="2" y="7"/>
                    </a:lnTo>
                    <a:lnTo>
                      <a:pt x="2" y="5"/>
                    </a:lnTo>
                    <a:lnTo>
                      <a:pt x="3" y="28"/>
                    </a:lnTo>
                    <a:lnTo>
                      <a:pt x="3" y="60"/>
                    </a:lnTo>
                    <a:lnTo>
                      <a:pt x="3" y="66"/>
                    </a:lnTo>
                    <a:lnTo>
                      <a:pt x="3" y="55"/>
                    </a:lnTo>
                    <a:lnTo>
                      <a:pt x="3" y="47"/>
                    </a:lnTo>
                    <a:lnTo>
                      <a:pt x="3" y="33"/>
                    </a:lnTo>
                    <a:lnTo>
                      <a:pt x="3" y="25"/>
                    </a:lnTo>
                    <a:lnTo>
                      <a:pt x="4" y="38"/>
                    </a:lnTo>
                    <a:lnTo>
                      <a:pt x="4" y="67"/>
                    </a:lnTo>
                    <a:lnTo>
                      <a:pt x="4" y="102"/>
                    </a:lnTo>
                    <a:lnTo>
                      <a:pt x="4" y="115"/>
                    </a:lnTo>
                    <a:lnTo>
                      <a:pt x="4" y="39"/>
                    </a:lnTo>
                    <a:lnTo>
                      <a:pt x="4" y="22"/>
                    </a:lnTo>
                    <a:lnTo>
                      <a:pt x="4" y="59"/>
                    </a:lnTo>
                    <a:lnTo>
                      <a:pt x="4" y="38"/>
                    </a:lnTo>
                    <a:lnTo>
                      <a:pt x="4" y="8"/>
                    </a:lnTo>
                    <a:lnTo>
                      <a:pt x="4" y="21"/>
                    </a:lnTo>
                    <a:lnTo>
                      <a:pt x="4" y="56"/>
                    </a:lnTo>
                    <a:lnTo>
                      <a:pt x="4" y="74"/>
                    </a:lnTo>
                    <a:lnTo>
                      <a:pt x="5" y="60"/>
                    </a:lnTo>
                    <a:lnTo>
                      <a:pt x="5" y="54"/>
                    </a:lnTo>
                    <a:lnTo>
                      <a:pt x="5" y="55"/>
                    </a:lnTo>
                    <a:lnTo>
                      <a:pt x="5" y="46"/>
                    </a:lnTo>
                    <a:lnTo>
                      <a:pt x="5" y="3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2" name="Freeform 794"/>
              <p:cNvSpPr>
                <a:spLocks/>
              </p:cNvSpPr>
              <p:nvPr/>
            </p:nvSpPr>
            <p:spPr bwMode="auto">
              <a:xfrm>
                <a:off x="9139238" y="5794376"/>
                <a:ext cx="7938" cy="361950"/>
              </a:xfrm>
              <a:custGeom>
                <a:avLst/>
                <a:gdLst>
                  <a:gd name="T0" fmla="*/ 0 w 5"/>
                  <a:gd name="T1" fmla="*/ 42 h 228"/>
                  <a:gd name="T2" fmla="*/ 0 w 5"/>
                  <a:gd name="T3" fmla="*/ 42 h 228"/>
                  <a:gd name="T4" fmla="*/ 0 w 5"/>
                  <a:gd name="T5" fmla="*/ 73 h 228"/>
                  <a:gd name="T6" fmla="*/ 0 w 5"/>
                  <a:gd name="T7" fmla="*/ 78 h 228"/>
                  <a:gd name="T8" fmla="*/ 0 w 5"/>
                  <a:gd name="T9" fmla="*/ 24 h 228"/>
                  <a:gd name="T10" fmla="*/ 0 w 5"/>
                  <a:gd name="T11" fmla="*/ 5 h 228"/>
                  <a:gd name="T12" fmla="*/ 0 w 5"/>
                  <a:gd name="T13" fmla="*/ 2 h 228"/>
                  <a:gd name="T14" fmla="*/ 1 w 5"/>
                  <a:gd name="T15" fmla="*/ 13 h 228"/>
                  <a:gd name="T16" fmla="*/ 1 w 5"/>
                  <a:gd name="T17" fmla="*/ 52 h 228"/>
                  <a:gd name="T18" fmla="*/ 1 w 5"/>
                  <a:gd name="T19" fmla="*/ 133 h 228"/>
                  <a:gd name="T20" fmla="*/ 1 w 5"/>
                  <a:gd name="T21" fmla="*/ 54 h 228"/>
                  <a:gd name="T22" fmla="*/ 1 w 5"/>
                  <a:gd name="T23" fmla="*/ 49 h 228"/>
                  <a:gd name="T24" fmla="*/ 1 w 5"/>
                  <a:gd name="T25" fmla="*/ 68 h 228"/>
                  <a:gd name="T26" fmla="*/ 1 w 5"/>
                  <a:gd name="T27" fmla="*/ 97 h 228"/>
                  <a:gd name="T28" fmla="*/ 1 w 5"/>
                  <a:gd name="T29" fmla="*/ 82 h 228"/>
                  <a:gd name="T30" fmla="*/ 2 w 5"/>
                  <a:gd name="T31" fmla="*/ 74 h 228"/>
                  <a:gd name="T32" fmla="*/ 2 w 5"/>
                  <a:gd name="T33" fmla="*/ 96 h 228"/>
                  <a:gd name="T34" fmla="*/ 2 w 5"/>
                  <a:gd name="T35" fmla="*/ 81 h 228"/>
                  <a:gd name="T36" fmla="*/ 2 w 5"/>
                  <a:gd name="T37" fmla="*/ 45 h 228"/>
                  <a:gd name="T38" fmla="*/ 2 w 5"/>
                  <a:gd name="T39" fmla="*/ 48 h 228"/>
                  <a:gd name="T40" fmla="*/ 2 w 5"/>
                  <a:gd name="T41" fmla="*/ 72 h 228"/>
                  <a:gd name="T42" fmla="*/ 2 w 5"/>
                  <a:gd name="T43" fmla="*/ 58 h 228"/>
                  <a:gd name="T44" fmla="*/ 2 w 5"/>
                  <a:gd name="T45" fmla="*/ 76 h 228"/>
                  <a:gd name="T46" fmla="*/ 2 w 5"/>
                  <a:gd name="T47" fmla="*/ 51 h 228"/>
                  <a:gd name="T48" fmla="*/ 2 w 5"/>
                  <a:gd name="T49" fmla="*/ 11 h 228"/>
                  <a:gd name="T50" fmla="*/ 2 w 5"/>
                  <a:gd name="T51" fmla="*/ 0 h 228"/>
                  <a:gd name="T52" fmla="*/ 3 w 5"/>
                  <a:gd name="T53" fmla="*/ 4 h 228"/>
                  <a:gd name="T54" fmla="*/ 3 w 5"/>
                  <a:gd name="T55" fmla="*/ 20 h 228"/>
                  <a:gd name="T56" fmla="*/ 3 w 5"/>
                  <a:gd name="T57" fmla="*/ 55 h 228"/>
                  <a:gd name="T58" fmla="*/ 3 w 5"/>
                  <a:gd name="T59" fmla="*/ 228 h 228"/>
                  <a:gd name="T60" fmla="*/ 3 w 5"/>
                  <a:gd name="T61" fmla="*/ 57 h 228"/>
                  <a:gd name="T62" fmla="*/ 3 w 5"/>
                  <a:gd name="T63" fmla="*/ 21 h 228"/>
                  <a:gd name="T64" fmla="*/ 3 w 5"/>
                  <a:gd name="T65" fmla="*/ 18 h 228"/>
                  <a:gd name="T66" fmla="*/ 3 w 5"/>
                  <a:gd name="T67" fmla="*/ 48 h 228"/>
                  <a:gd name="T68" fmla="*/ 3 w 5"/>
                  <a:gd name="T69" fmla="*/ 43 h 228"/>
                  <a:gd name="T70" fmla="*/ 3 w 5"/>
                  <a:gd name="T71" fmla="*/ 14 h 228"/>
                  <a:gd name="T72" fmla="*/ 3 w 5"/>
                  <a:gd name="T73" fmla="*/ 20 h 228"/>
                  <a:gd name="T74" fmla="*/ 4 w 5"/>
                  <a:gd name="T75" fmla="*/ 48 h 228"/>
                  <a:gd name="T76" fmla="*/ 4 w 5"/>
                  <a:gd name="T77" fmla="*/ 67 h 228"/>
                  <a:gd name="T78" fmla="*/ 4 w 5"/>
                  <a:gd name="T79" fmla="*/ 70 h 228"/>
                  <a:gd name="T80" fmla="*/ 4 w 5"/>
                  <a:gd name="T81" fmla="*/ 56 h 228"/>
                  <a:gd name="T82" fmla="*/ 4 w 5"/>
                  <a:gd name="T83" fmla="*/ 36 h 228"/>
                  <a:gd name="T84" fmla="*/ 4 w 5"/>
                  <a:gd name="T85" fmla="*/ 28 h 228"/>
                  <a:gd name="T86" fmla="*/ 4 w 5"/>
                  <a:gd name="T87" fmla="*/ 39 h 228"/>
                  <a:gd name="T88" fmla="*/ 4 w 5"/>
                  <a:gd name="T89" fmla="*/ 44 h 228"/>
                  <a:gd name="T90" fmla="*/ 5 w 5"/>
                  <a:gd name="T91" fmla="*/ 28 h 228"/>
                  <a:gd name="T92" fmla="*/ 5 w 5"/>
                  <a:gd name="T93" fmla="*/ 20 h 228"/>
                  <a:gd name="T94" fmla="*/ 5 w 5"/>
                  <a:gd name="T95" fmla="*/ 23 h 228"/>
                  <a:gd name="T96" fmla="*/ 5 w 5"/>
                  <a:gd name="T97" fmla="*/ 46 h 228"/>
                  <a:gd name="T98" fmla="*/ 5 w 5"/>
                  <a:gd name="T99" fmla="*/ 103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28">
                    <a:moveTo>
                      <a:pt x="0" y="42"/>
                    </a:moveTo>
                    <a:lnTo>
                      <a:pt x="0" y="42"/>
                    </a:lnTo>
                    <a:lnTo>
                      <a:pt x="0" y="73"/>
                    </a:lnTo>
                    <a:lnTo>
                      <a:pt x="0" y="78"/>
                    </a:lnTo>
                    <a:lnTo>
                      <a:pt x="0" y="24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1" y="13"/>
                    </a:lnTo>
                    <a:lnTo>
                      <a:pt x="1" y="52"/>
                    </a:lnTo>
                    <a:lnTo>
                      <a:pt x="1" y="133"/>
                    </a:lnTo>
                    <a:lnTo>
                      <a:pt x="1" y="54"/>
                    </a:lnTo>
                    <a:lnTo>
                      <a:pt x="1" y="49"/>
                    </a:lnTo>
                    <a:lnTo>
                      <a:pt x="1" y="68"/>
                    </a:lnTo>
                    <a:lnTo>
                      <a:pt x="1" y="97"/>
                    </a:lnTo>
                    <a:lnTo>
                      <a:pt x="1" y="82"/>
                    </a:lnTo>
                    <a:lnTo>
                      <a:pt x="2" y="74"/>
                    </a:lnTo>
                    <a:lnTo>
                      <a:pt x="2" y="96"/>
                    </a:lnTo>
                    <a:lnTo>
                      <a:pt x="2" y="81"/>
                    </a:lnTo>
                    <a:lnTo>
                      <a:pt x="2" y="45"/>
                    </a:lnTo>
                    <a:lnTo>
                      <a:pt x="2" y="48"/>
                    </a:lnTo>
                    <a:lnTo>
                      <a:pt x="2" y="72"/>
                    </a:lnTo>
                    <a:lnTo>
                      <a:pt x="2" y="58"/>
                    </a:lnTo>
                    <a:lnTo>
                      <a:pt x="2" y="76"/>
                    </a:lnTo>
                    <a:lnTo>
                      <a:pt x="2" y="51"/>
                    </a:lnTo>
                    <a:lnTo>
                      <a:pt x="2" y="11"/>
                    </a:lnTo>
                    <a:lnTo>
                      <a:pt x="2" y="0"/>
                    </a:lnTo>
                    <a:lnTo>
                      <a:pt x="3" y="4"/>
                    </a:lnTo>
                    <a:lnTo>
                      <a:pt x="3" y="20"/>
                    </a:lnTo>
                    <a:lnTo>
                      <a:pt x="3" y="55"/>
                    </a:lnTo>
                    <a:lnTo>
                      <a:pt x="3" y="228"/>
                    </a:lnTo>
                    <a:lnTo>
                      <a:pt x="3" y="57"/>
                    </a:lnTo>
                    <a:lnTo>
                      <a:pt x="3" y="21"/>
                    </a:lnTo>
                    <a:lnTo>
                      <a:pt x="3" y="18"/>
                    </a:lnTo>
                    <a:lnTo>
                      <a:pt x="3" y="48"/>
                    </a:lnTo>
                    <a:lnTo>
                      <a:pt x="3" y="43"/>
                    </a:lnTo>
                    <a:lnTo>
                      <a:pt x="3" y="14"/>
                    </a:lnTo>
                    <a:lnTo>
                      <a:pt x="3" y="20"/>
                    </a:lnTo>
                    <a:lnTo>
                      <a:pt x="4" y="48"/>
                    </a:lnTo>
                    <a:lnTo>
                      <a:pt x="4" y="67"/>
                    </a:lnTo>
                    <a:lnTo>
                      <a:pt x="4" y="70"/>
                    </a:lnTo>
                    <a:lnTo>
                      <a:pt x="4" y="56"/>
                    </a:lnTo>
                    <a:lnTo>
                      <a:pt x="4" y="36"/>
                    </a:lnTo>
                    <a:lnTo>
                      <a:pt x="4" y="28"/>
                    </a:lnTo>
                    <a:lnTo>
                      <a:pt x="4" y="39"/>
                    </a:lnTo>
                    <a:lnTo>
                      <a:pt x="4" y="44"/>
                    </a:lnTo>
                    <a:lnTo>
                      <a:pt x="5" y="28"/>
                    </a:lnTo>
                    <a:lnTo>
                      <a:pt x="5" y="20"/>
                    </a:lnTo>
                    <a:lnTo>
                      <a:pt x="5" y="23"/>
                    </a:lnTo>
                    <a:lnTo>
                      <a:pt x="5" y="46"/>
                    </a:lnTo>
                    <a:lnTo>
                      <a:pt x="5" y="10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3" name="Freeform 795"/>
              <p:cNvSpPr>
                <a:spLocks/>
              </p:cNvSpPr>
              <p:nvPr/>
            </p:nvSpPr>
            <p:spPr bwMode="auto">
              <a:xfrm>
                <a:off x="9147176" y="5807076"/>
                <a:ext cx="7938" cy="231775"/>
              </a:xfrm>
              <a:custGeom>
                <a:avLst/>
                <a:gdLst>
                  <a:gd name="T0" fmla="*/ 0 w 5"/>
                  <a:gd name="T1" fmla="*/ 95 h 146"/>
                  <a:gd name="T2" fmla="*/ 0 w 5"/>
                  <a:gd name="T3" fmla="*/ 57 h 146"/>
                  <a:gd name="T4" fmla="*/ 0 w 5"/>
                  <a:gd name="T5" fmla="*/ 29 h 146"/>
                  <a:gd name="T6" fmla="*/ 0 w 5"/>
                  <a:gd name="T7" fmla="*/ 37 h 146"/>
                  <a:gd name="T8" fmla="*/ 0 w 5"/>
                  <a:gd name="T9" fmla="*/ 61 h 146"/>
                  <a:gd name="T10" fmla="*/ 0 w 5"/>
                  <a:gd name="T11" fmla="*/ 54 h 146"/>
                  <a:gd name="T12" fmla="*/ 0 w 5"/>
                  <a:gd name="T13" fmla="*/ 60 h 146"/>
                  <a:gd name="T14" fmla="*/ 1 w 5"/>
                  <a:gd name="T15" fmla="*/ 67 h 146"/>
                  <a:gd name="T16" fmla="*/ 1 w 5"/>
                  <a:gd name="T17" fmla="*/ 69 h 146"/>
                  <a:gd name="T18" fmla="*/ 1 w 5"/>
                  <a:gd name="T19" fmla="*/ 88 h 146"/>
                  <a:gd name="T20" fmla="*/ 1 w 5"/>
                  <a:gd name="T21" fmla="*/ 104 h 146"/>
                  <a:gd name="T22" fmla="*/ 1 w 5"/>
                  <a:gd name="T23" fmla="*/ 105 h 146"/>
                  <a:gd name="T24" fmla="*/ 1 w 5"/>
                  <a:gd name="T25" fmla="*/ 100 h 146"/>
                  <a:gd name="T26" fmla="*/ 1 w 5"/>
                  <a:gd name="T27" fmla="*/ 88 h 146"/>
                  <a:gd name="T28" fmla="*/ 1 w 5"/>
                  <a:gd name="T29" fmla="*/ 72 h 146"/>
                  <a:gd name="T30" fmla="*/ 2 w 5"/>
                  <a:gd name="T31" fmla="*/ 61 h 146"/>
                  <a:gd name="T32" fmla="*/ 2 w 5"/>
                  <a:gd name="T33" fmla="*/ 80 h 146"/>
                  <a:gd name="T34" fmla="*/ 2 w 5"/>
                  <a:gd name="T35" fmla="*/ 103 h 146"/>
                  <a:gd name="T36" fmla="*/ 2 w 5"/>
                  <a:gd name="T37" fmla="*/ 30 h 146"/>
                  <a:gd name="T38" fmla="*/ 2 w 5"/>
                  <a:gd name="T39" fmla="*/ 25 h 146"/>
                  <a:gd name="T40" fmla="*/ 2 w 5"/>
                  <a:gd name="T41" fmla="*/ 60 h 146"/>
                  <a:gd name="T42" fmla="*/ 2 w 5"/>
                  <a:gd name="T43" fmla="*/ 101 h 146"/>
                  <a:gd name="T44" fmla="*/ 2 w 5"/>
                  <a:gd name="T45" fmla="*/ 65 h 146"/>
                  <a:gd name="T46" fmla="*/ 2 w 5"/>
                  <a:gd name="T47" fmla="*/ 30 h 146"/>
                  <a:gd name="T48" fmla="*/ 2 w 5"/>
                  <a:gd name="T49" fmla="*/ 48 h 146"/>
                  <a:gd name="T50" fmla="*/ 2 w 5"/>
                  <a:gd name="T51" fmla="*/ 103 h 146"/>
                  <a:gd name="T52" fmla="*/ 3 w 5"/>
                  <a:gd name="T53" fmla="*/ 83 h 146"/>
                  <a:gd name="T54" fmla="*/ 3 w 5"/>
                  <a:gd name="T55" fmla="*/ 146 h 146"/>
                  <a:gd name="T56" fmla="*/ 3 w 5"/>
                  <a:gd name="T57" fmla="*/ 37 h 146"/>
                  <a:gd name="T58" fmla="*/ 3 w 5"/>
                  <a:gd name="T59" fmla="*/ 13 h 146"/>
                  <a:gd name="T60" fmla="*/ 3 w 5"/>
                  <a:gd name="T61" fmla="*/ 20 h 146"/>
                  <a:gd name="T62" fmla="*/ 3 w 5"/>
                  <a:gd name="T63" fmla="*/ 29 h 146"/>
                  <a:gd name="T64" fmla="*/ 3 w 5"/>
                  <a:gd name="T65" fmla="*/ 20 h 146"/>
                  <a:gd name="T66" fmla="*/ 3 w 5"/>
                  <a:gd name="T67" fmla="*/ 6 h 146"/>
                  <a:gd name="T68" fmla="*/ 3 w 5"/>
                  <a:gd name="T69" fmla="*/ 0 h 146"/>
                  <a:gd name="T70" fmla="*/ 3 w 5"/>
                  <a:gd name="T71" fmla="*/ 8 h 146"/>
                  <a:gd name="T72" fmla="*/ 3 w 5"/>
                  <a:gd name="T73" fmla="*/ 22 h 146"/>
                  <a:gd name="T74" fmla="*/ 4 w 5"/>
                  <a:gd name="T75" fmla="*/ 37 h 146"/>
                  <a:gd name="T76" fmla="*/ 4 w 5"/>
                  <a:gd name="T77" fmla="*/ 52 h 146"/>
                  <a:gd name="T78" fmla="*/ 4 w 5"/>
                  <a:gd name="T79" fmla="*/ 72 h 146"/>
                  <a:gd name="T80" fmla="*/ 4 w 5"/>
                  <a:gd name="T81" fmla="*/ 103 h 146"/>
                  <a:gd name="T82" fmla="*/ 4 w 5"/>
                  <a:gd name="T83" fmla="*/ 117 h 146"/>
                  <a:gd name="T84" fmla="*/ 4 w 5"/>
                  <a:gd name="T85" fmla="*/ 65 h 146"/>
                  <a:gd name="T86" fmla="*/ 4 w 5"/>
                  <a:gd name="T87" fmla="*/ 34 h 146"/>
                  <a:gd name="T88" fmla="*/ 4 w 5"/>
                  <a:gd name="T89" fmla="*/ 26 h 146"/>
                  <a:gd name="T90" fmla="*/ 5 w 5"/>
                  <a:gd name="T91" fmla="*/ 41 h 146"/>
                  <a:gd name="T92" fmla="*/ 5 w 5"/>
                  <a:gd name="T93" fmla="*/ 62 h 146"/>
                  <a:gd name="T94" fmla="*/ 5 w 5"/>
                  <a:gd name="T95" fmla="*/ 58 h 146"/>
                  <a:gd name="T96" fmla="*/ 5 w 5"/>
                  <a:gd name="T97" fmla="*/ 42 h 146"/>
                  <a:gd name="T98" fmla="*/ 5 w 5"/>
                  <a:gd name="T99" fmla="*/ 3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6">
                    <a:moveTo>
                      <a:pt x="0" y="95"/>
                    </a:moveTo>
                    <a:lnTo>
                      <a:pt x="0" y="57"/>
                    </a:lnTo>
                    <a:lnTo>
                      <a:pt x="0" y="29"/>
                    </a:lnTo>
                    <a:lnTo>
                      <a:pt x="0" y="37"/>
                    </a:lnTo>
                    <a:lnTo>
                      <a:pt x="0" y="61"/>
                    </a:lnTo>
                    <a:lnTo>
                      <a:pt x="0" y="54"/>
                    </a:lnTo>
                    <a:lnTo>
                      <a:pt x="0" y="60"/>
                    </a:lnTo>
                    <a:lnTo>
                      <a:pt x="1" y="67"/>
                    </a:lnTo>
                    <a:lnTo>
                      <a:pt x="1" y="69"/>
                    </a:lnTo>
                    <a:lnTo>
                      <a:pt x="1" y="88"/>
                    </a:lnTo>
                    <a:lnTo>
                      <a:pt x="1" y="104"/>
                    </a:lnTo>
                    <a:lnTo>
                      <a:pt x="1" y="105"/>
                    </a:lnTo>
                    <a:lnTo>
                      <a:pt x="1" y="100"/>
                    </a:lnTo>
                    <a:lnTo>
                      <a:pt x="1" y="88"/>
                    </a:lnTo>
                    <a:lnTo>
                      <a:pt x="1" y="72"/>
                    </a:lnTo>
                    <a:lnTo>
                      <a:pt x="2" y="61"/>
                    </a:lnTo>
                    <a:lnTo>
                      <a:pt x="2" y="80"/>
                    </a:lnTo>
                    <a:lnTo>
                      <a:pt x="2" y="103"/>
                    </a:lnTo>
                    <a:lnTo>
                      <a:pt x="2" y="30"/>
                    </a:lnTo>
                    <a:lnTo>
                      <a:pt x="2" y="25"/>
                    </a:lnTo>
                    <a:lnTo>
                      <a:pt x="2" y="60"/>
                    </a:lnTo>
                    <a:lnTo>
                      <a:pt x="2" y="101"/>
                    </a:lnTo>
                    <a:lnTo>
                      <a:pt x="2" y="65"/>
                    </a:lnTo>
                    <a:lnTo>
                      <a:pt x="2" y="30"/>
                    </a:lnTo>
                    <a:lnTo>
                      <a:pt x="2" y="48"/>
                    </a:lnTo>
                    <a:lnTo>
                      <a:pt x="2" y="103"/>
                    </a:lnTo>
                    <a:lnTo>
                      <a:pt x="3" y="83"/>
                    </a:lnTo>
                    <a:lnTo>
                      <a:pt x="3" y="146"/>
                    </a:lnTo>
                    <a:lnTo>
                      <a:pt x="3" y="37"/>
                    </a:lnTo>
                    <a:lnTo>
                      <a:pt x="3" y="13"/>
                    </a:lnTo>
                    <a:lnTo>
                      <a:pt x="3" y="20"/>
                    </a:lnTo>
                    <a:lnTo>
                      <a:pt x="3" y="29"/>
                    </a:lnTo>
                    <a:lnTo>
                      <a:pt x="3" y="20"/>
                    </a:lnTo>
                    <a:lnTo>
                      <a:pt x="3" y="6"/>
                    </a:lnTo>
                    <a:lnTo>
                      <a:pt x="3" y="0"/>
                    </a:lnTo>
                    <a:lnTo>
                      <a:pt x="3" y="8"/>
                    </a:lnTo>
                    <a:lnTo>
                      <a:pt x="3" y="22"/>
                    </a:lnTo>
                    <a:lnTo>
                      <a:pt x="4" y="37"/>
                    </a:lnTo>
                    <a:lnTo>
                      <a:pt x="4" y="52"/>
                    </a:lnTo>
                    <a:lnTo>
                      <a:pt x="4" y="72"/>
                    </a:lnTo>
                    <a:lnTo>
                      <a:pt x="4" y="103"/>
                    </a:lnTo>
                    <a:lnTo>
                      <a:pt x="4" y="117"/>
                    </a:lnTo>
                    <a:lnTo>
                      <a:pt x="4" y="65"/>
                    </a:lnTo>
                    <a:lnTo>
                      <a:pt x="4" y="34"/>
                    </a:lnTo>
                    <a:lnTo>
                      <a:pt x="4" y="26"/>
                    </a:lnTo>
                    <a:lnTo>
                      <a:pt x="5" y="41"/>
                    </a:lnTo>
                    <a:lnTo>
                      <a:pt x="5" y="62"/>
                    </a:lnTo>
                    <a:lnTo>
                      <a:pt x="5" y="58"/>
                    </a:lnTo>
                    <a:lnTo>
                      <a:pt x="5" y="42"/>
                    </a:lnTo>
                    <a:lnTo>
                      <a:pt x="5" y="3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4" name="Freeform 796"/>
              <p:cNvSpPr>
                <a:spLocks/>
              </p:cNvSpPr>
              <p:nvPr/>
            </p:nvSpPr>
            <p:spPr bwMode="auto">
              <a:xfrm>
                <a:off x="9155113" y="5757863"/>
                <a:ext cx="7938" cy="249238"/>
              </a:xfrm>
              <a:custGeom>
                <a:avLst/>
                <a:gdLst>
                  <a:gd name="T0" fmla="*/ 0 w 5"/>
                  <a:gd name="T1" fmla="*/ 61 h 157"/>
                  <a:gd name="T2" fmla="*/ 0 w 5"/>
                  <a:gd name="T3" fmla="*/ 51 h 157"/>
                  <a:gd name="T4" fmla="*/ 0 w 5"/>
                  <a:gd name="T5" fmla="*/ 41 h 157"/>
                  <a:gd name="T6" fmla="*/ 0 w 5"/>
                  <a:gd name="T7" fmla="*/ 30 h 157"/>
                  <a:gd name="T8" fmla="*/ 0 w 5"/>
                  <a:gd name="T9" fmla="*/ 19 h 157"/>
                  <a:gd name="T10" fmla="*/ 0 w 5"/>
                  <a:gd name="T11" fmla="*/ 9 h 157"/>
                  <a:gd name="T12" fmla="*/ 0 w 5"/>
                  <a:gd name="T13" fmla="*/ 1 h 157"/>
                  <a:gd name="T14" fmla="*/ 1 w 5"/>
                  <a:gd name="T15" fmla="*/ 0 h 157"/>
                  <a:gd name="T16" fmla="*/ 1 w 5"/>
                  <a:gd name="T17" fmla="*/ 15 h 157"/>
                  <a:gd name="T18" fmla="*/ 1 w 5"/>
                  <a:gd name="T19" fmla="*/ 58 h 157"/>
                  <a:gd name="T20" fmla="*/ 1 w 5"/>
                  <a:gd name="T21" fmla="*/ 102 h 157"/>
                  <a:gd name="T22" fmla="*/ 1 w 5"/>
                  <a:gd name="T23" fmla="*/ 84 h 157"/>
                  <a:gd name="T24" fmla="*/ 1 w 5"/>
                  <a:gd name="T25" fmla="*/ 37 h 157"/>
                  <a:gd name="T26" fmla="*/ 1 w 5"/>
                  <a:gd name="T27" fmla="*/ 20 h 157"/>
                  <a:gd name="T28" fmla="*/ 1 w 5"/>
                  <a:gd name="T29" fmla="*/ 30 h 157"/>
                  <a:gd name="T30" fmla="*/ 1 w 5"/>
                  <a:gd name="T31" fmla="*/ 52 h 157"/>
                  <a:gd name="T32" fmla="*/ 1 w 5"/>
                  <a:gd name="T33" fmla="*/ 61 h 157"/>
                  <a:gd name="T34" fmla="*/ 1 w 5"/>
                  <a:gd name="T35" fmla="*/ 43 h 157"/>
                  <a:gd name="T36" fmla="*/ 2 w 5"/>
                  <a:gd name="T37" fmla="*/ 18 h 157"/>
                  <a:gd name="T38" fmla="*/ 2 w 5"/>
                  <a:gd name="T39" fmla="*/ 4 h 157"/>
                  <a:gd name="T40" fmla="*/ 2 w 5"/>
                  <a:gd name="T41" fmla="*/ 1 h 157"/>
                  <a:gd name="T42" fmla="*/ 2 w 5"/>
                  <a:gd name="T43" fmla="*/ 2 h 157"/>
                  <a:gd name="T44" fmla="*/ 2 w 5"/>
                  <a:gd name="T45" fmla="*/ 9 h 157"/>
                  <a:gd name="T46" fmla="*/ 2 w 5"/>
                  <a:gd name="T47" fmla="*/ 30 h 157"/>
                  <a:gd name="T48" fmla="*/ 2 w 5"/>
                  <a:gd name="T49" fmla="*/ 53 h 157"/>
                  <a:gd name="T50" fmla="*/ 2 w 5"/>
                  <a:gd name="T51" fmla="*/ 48 h 157"/>
                  <a:gd name="T52" fmla="*/ 3 w 5"/>
                  <a:gd name="T53" fmla="*/ 59 h 157"/>
                  <a:gd name="T54" fmla="*/ 3 w 5"/>
                  <a:gd name="T55" fmla="*/ 58 h 157"/>
                  <a:gd name="T56" fmla="*/ 3 w 5"/>
                  <a:gd name="T57" fmla="*/ 34 h 157"/>
                  <a:gd name="T58" fmla="*/ 3 w 5"/>
                  <a:gd name="T59" fmla="*/ 23 h 157"/>
                  <a:gd name="T60" fmla="*/ 3 w 5"/>
                  <a:gd name="T61" fmla="*/ 22 h 157"/>
                  <a:gd name="T62" fmla="*/ 3 w 5"/>
                  <a:gd name="T63" fmla="*/ 24 h 157"/>
                  <a:gd name="T64" fmla="*/ 3 w 5"/>
                  <a:gd name="T65" fmla="*/ 22 h 157"/>
                  <a:gd name="T66" fmla="*/ 3 w 5"/>
                  <a:gd name="T67" fmla="*/ 19 h 157"/>
                  <a:gd name="T68" fmla="*/ 3 w 5"/>
                  <a:gd name="T69" fmla="*/ 21 h 157"/>
                  <a:gd name="T70" fmla="*/ 3 w 5"/>
                  <a:gd name="T71" fmla="*/ 36 h 157"/>
                  <a:gd name="T72" fmla="*/ 3 w 5"/>
                  <a:gd name="T73" fmla="*/ 67 h 157"/>
                  <a:gd name="T74" fmla="*/ 4 w 5"/>
                  <a:gd name="T75" fmla="*/ 98 h 157"/>
                  <a:gd name="T76" fmla="*/ 4 w 5"/>
                  <a:gd name="T77" fmla="*/ 111 h 157"/>
                  <a:gd name="T78" fmla="*/ 4 w 5"/>
                  <a:gd name="T79" fmla="*/ 148 h 157"/>
                  <a:gd name="T80" fmla="*/ 4 w 5"/>
                  <a:gd name="T81" fmla="*/ 157 h 157"/>
                  <a:gd name="T82" fmla="*/ 4 w 5"/>
                  <a:gd name="T83" fmla="*/ 133 h 157"/>
                  <a:gd name="T84" fmla="*/ 4 w 5"/>
                  <a:gd name="T85" fmla="*/ 64 h 157"/>
                  <a:gd name="T86" fmla="*/ 4 w 5"/>
                  <a:gd name="T87" fmla="*/ 28 h 157"/>
                  <a:gd name="T88" fmla="*/ 4 w 5"/>
                  <a:gd name="T89" fmla="*/ 15 h 157"/>
                  <a:gd name="T90" fmla="*/ 4 w 5"/>
                  <a:gd name="T91" fmla="*/ 22 h 157"/>
                  <a:gd name="T92" fmla="*/ 4 w 5"/>
                  <a:gd name="T93" fmla="*/ 45 h 157"/>
                  <a:gd name="T94" fmla="*/ 4 w 5"/>
                  <a:gd name="T95" fmla="*/ 71 h 157"/>
                  <a:gd name="T96" fmla="*/ 4 w 5"/>
                  <a:gd name="T97" fmla="*/ 84 h 157"/>
                  <a:gd name="T98" fmla="*/ 5 w 5"/>
                  <a:gd name="T99" fmla="*/ 9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7">
                    <a:moveTo>
                      <a:pt x="0" y="61"/>
                    </a:moveTo>
                    <a:lnTo>
                      <a:pt x="0" y="51"/>
                    </a:lnTo>
                    <a:lnTo>
                      <a:pt x="0" y="41"/>
                    </a:lnTo>
                    <a:lnTo>
                      <a:pt x="0" y="30"/>
                    </a:lnTo>
                    <a:lnTo>
                      <a:pt x="0" y="19"/>
                    </a:lnTo>
                    <a:lnTo>
                      <a:pt x="0" y="9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1" y="15"/>
                    </a:lnTo>
                    <a:lnTo>
                      <a:pt x="1" y="58"/>
                    </a:lnTo>
                    <a:lnTo>
                      <a:pt x="1" y="102"/>
                    </a:lnTo>
                    <a:lnTo>
                      <a:pt x="1" y="84"/>
                    </a:lnTo>
                    <a:lnTo>
                      <a:pt x="1" y="37"/>
                    </a:lnTo>
                    <a:lnTo>
                      <a:pt x="1" y="20"/>
                    </a:lnTo>
                    <a:lnTo>
                      <a:pt x="1" y="30"/>
                    </a:lnTo>
                    <a:lnTo>
                      <a:pt x="1" y="52"/>
                    </a:lnTo>
                    <a:lnTo>
                      <a:pt x="1" y="61"/>
                    </a:lnTo>
                    <a:lnTo>
                      <a:pt x="1" y="43"/>
                    </a:lnTo>
                    <a:lnTo>
                      <a:pt x="2" y="18"/>
                    </a:lnTo>
                    <a:lnTo>
                      <a:pt x="2" y="4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9"/>
                    </a:lnTo>
                    <a:lnTo>
                      <a:pt x="2" y="30"/>
                    </a:lnTo>
                    <a:lnTo>
                      <a:pt x="2" y="53"/>
                    </a:lnTo>
                    <a:lnTo>
                      <a:pt x="2" y="48"/>
                    </a:lnTo>
                    <a:lnTo>
                      <a:pt x="3" y="59"/>
                    </a:lnTo>
                    <a:lnTo>
                      <a:pt x="3" y="58"/>
                    </a:lnTo>
                    <a:lnTo>
                      <a:pt x="3" y="34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3" y="22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36"/>
                    </a:lnTo>
                    <a:lnTo>
                      <a:pt x="3" y="67"/>
                    </a:lnTo>
                    <a:lnTo>
                      <a:pt x="4" y="98"/>
                    </a:lnTo>
                    <a:lnTo>
                      <a:pt x="4" y="111"/>
                    </a:lnTo>
                    <a:lnTo>
                      <a:pt x="4" y="148"/>
                    </a:lnTo>
                    <a:lnTo>
                      <a:pt x="4" y="157"/>
                    </a:lnTo>
                    <a:lnTo>
                      <a:pt x="4" y="133"/>
                    </a:lnTo>
                    <a:lnTo>
                      <a:pt x="4" y="64"/>
                    </a:lnTo>
                    <a:lnTo>
                      <a:pt x="4" y="28"/>
                    </a:lnTo>
                    <a:lnTo>
                      <a:pt x="4" y="15"/>
                    </a:lnTo>
                    <a:lnTo>
                      <a:pt x="4" y="22"/>
                    </a:lnTo>
                    <a:lnTo>
                      <a:pt x="4" y="45"/>
                    </a:lnTo>
                    <a:lnTo>
                      <a:pt x="4" y="71"/>
                    </a:lnTo>
                    <a:lnTo>
                      <a:pt x="4" y="84"/>
                    </a:lnTo>
                    <a:lnTo>
                      <a:pt x="5" y="9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5" name="Freeform 797"/>
              <p:cNvSpPr>
                <a:spLocks/>
              </p:cNvSpPr>
              <p:nvPr/>
            </p:nvSpPr>
            <p:spPr bwMode="auto">
              <a:xfrm>
                <a:off x="9163051" y="5767388"/>
                <a:ext cx="7938" cy="271463"/>
              </a:xfrm>
              <a:custGeom>
                <a:avLst/>
                <a:gdLst>
                  <a:gd name="T0" fmla="*/ 0 w 5"/>
                  <a:gd name="T1" fmla="*/ 88 h 171"/>
                  <a:gd name="T2" fmla="*/ 0 w 5"/>
                  <a:gd name="T3" fmla="*/ 69 h 171"/>
                  <a:gd name="T4" fmla="*/ 0 w 5"/>
                  <a:gd name="T5" fmla="*/ 50 h 171"/>
                  <a:gd name="T6" fmla="*/ 0 w 5"/>
                  <a:gd name="T7" fmla="*/ 48 h 171"/>
                  <a:gd name="T8" fmla="*/ 0 w 5"/>
                  <a:gd name="T9" fmla="*/ 43 h 171"/>
                  <a:gd name="T10" fmla="*/ 0 w 5"/>
                  <a:gd name="T11" fmla="*/ 12 h 171"/>
                  <a:gd name="T12" fmla="*/ 0 w 5"/>
                  <a:gd name="T13" fmla="*/ 3 h 171"/>
                  <a:gd name="T14" fmla="*/ 1 w 5"/>
                  <a:gd name="T15" fmla="*/ 34 h 171"/>
                  <a:gd name="T16" fmla="*/ 1 w 5"/>
                  <a:gd name="T17" fmla="*/ 169 h 171"/>
                  <a:gd name="T18" fmla="*/ 1 w 5"/>
                  <a:gd name="T19" fmla="*/ 57 h 171"/>
                  <a:gd name="T20" fmla="*/ 1 w 5"/>
                  <a:gd name="T21" fmla="*/ 85 h 171"/>
                  <a:gd name="T22" fmla="*/ 1 w 5"/>
                  <a:gd name="T23" fmla="*/ 96 h 171"/>
                  <a:gd name="T24" fmla="*/ 1 w 5"/>
                  <a:gd name="T25" fmla="*/ 34 h 171"/>
                  <a:gd name="T26" fmla="*/ 1 w 5"/>
                  <a:gd name="T27" fmla="*/ 25 h 171"/>
                  <a:gd name="T28" fmla="*/ 1 w 5"/>
                  <a:gd name="T29" fmla="*/ 49 h 171"/>
                  <a:gd name="T30" fmla="*/ 1 w 5"/>
                  <a:gd name="T31" fmla="*/ 84 h 171"/>
                  <a:gd name="T32" fmla="*/ 1 w 5"/>
                  <a:gd name="T33" fmla="*/ 91 h 171"/>
                  <a:gd name="T34" fmla="*/ 1 w 5"/>
                  <a:gd name="T35" fmla="*/ 76 h 171"/>
                  <a:gd name="T36" fmla="*/ 2 w 5"/>
                  <a:gd name="T37" fmla="*/ 67 h 171"/>
                  <a:gd name="T38" fmla="*/ 2 w 5"/>
                  <a:gd name="T39" fmla="*/ 74 h 171"/>
                  <a:gd name="T40" fmla="*/ 2 w 5"/>
                  <a:gd name="T41" fmla="*/ 48 h 171"/>
                  <a:gd name="T42" fmla="*/ 2 w 5"/>
                  <a:gd name="T43" fmla="*/ 20 h 171"/>
                  <a:gd name="T44" fmla="*/ 2 w 5"/>
                  <a:gd name="T45" fmla="*/ 13 h 171"/>
                  <a:gd name="T46" fmla="*/ 2 w 5"/>
                  <a:gd name="T47" fmla="*/ 22 h 171"/>
                  <a:gd name="T48" fmla="*/ 2 w 5"/>
                  <a:gd name="T49" fmla="*/ 29 h 171"/>
                  <a:gd name="T50" fmla="*/ 2 w 5"/>
                  <a:gd name="T51" fmla="*/ 27 h 171"/>
                  <a:gd name="T52" fmla="*/ 2 w 5"/>
                  <a:gd name="T53" fmla="*/ 43 h 171"/>
                  <a:gd name="T54" fmla="*/ 2 w 5"/>
                  <a:gd name="T55" fmla="*/ 171 h 171"/>
                  <a:gd name="T56" fmla="*/ 2 w 5"/>
                  <a:gd name="T57" fmla="*/ 35 h 171"/>
                  <a:gd name="T58" fmla="*/ 2 w 5"/>
                  <a:gd name="T59" fmla="*/ 12 h 171"/>
                  <a:gd name="T60" fmla="*/ 3 w 5"/>
                  <a:gd name="T61" fmla="*/ 24 h 171"/>
                  <a:gd name="T62" fmla="*/ 3 w 5"/>
                  <a:gd name="T63" fmla="*/ 36 h 171"/>
                  <a:gd name="T64" fmla="*/ 3 w 5"/>
                  <a:gd name="T65" fmla="*/ 53 h 171"/>
                  <a:gd name="T66" fmla="*/ 3 w 5"/>
                  <a:gd name="T67" fmla="*/ 129 h 171"/>
                  <a:gd name="T68" fmla="*/ 3 w 5"/>
                  <a:gd name="T69" fmla="*/ 50 h 171"/>
                  <a:gd name="T70" fmla="*/ 3 w 5"/>
                  <a:gd name="T71" fmla="*/ 31 h 171"/>
                  <a:gd name="T72" fmla="*/ 3 w 5"/>
                  <a:gd name="T73" fmla="*/ 19 h 171"/>
                  <a:gd name="T74" fmla="*/ 4 w 5"/>
                  <a:gd name="T75" fmla="*/ 8 h 171"/>
                  <a:gd name="T76" fmla="*/ 4 w 5"/>
                  <a:gd name="T77" fmla="*/ 3 h 171"/>
                  <a:gd name="T78" fmla="*/ 4 w 5"/>
                  <a:gd name="T79" fmla="*/ 0 h 171"/>
                  <a:gd name="T80" fmla="*/ 4 w 5"/>
                  <a:gd name="T81" fmla="*/ 2 h 171"/>
                  <a:gd name="T82" fmla="*/ 4 w 5"/>
                  <a:gd name="T83" fmla="*/ 8 h 171"/>
                  <a:gd name="T84" fmla="*/ 4 w 5"/>
                  <a:gd name="T85" fmla="*/ 15 h 171"/>
                  <a:gd name="T86" fmla="*/ 4 w 5"/>
                  <a:gd name="T87" fmla="*/ 20 h 171"/>
                  <a:gd name="T88" fmla="*/ 4 w 5"/>
                  <a:gd name="T89" fmla="*/ 25 h 171"/>
                  <a:gd name="T90" fmla="*/ 4 w 5"/>
                  <a:gd name="T91" fmla="*/ 31 h 171"/>
                  <a:gd name="T92" fmla="*/ 4 w 5"/>
                  <a:gd name="T93" fmla="*/ 43 h 171"/>
                  <a:gd name="T94" fmla="*/ 4 w 5"/>
                  <a:gd name="T95" fmla="*/ 70 h 171"/>
                  <a:gd name="T96" fmla="*/ 4 w 5"/>
                  <a:gd name="T97" fmla="*/ 82 h 171"/>
                  <a:gd name="T98" fmla="*/ 5 w 5"/>
                  <a:gd name="T99" fmla="*/ 57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1">
                    <a:moveTo>
                      <a:pt x="0" y="88"/>
                    </a:moveTo>
                    <a:lnTo>
                      <a:pt x="0" y="69"/>
                    </a:lnTo>
                    <a:lnTo>
                      <a:pt x="0" y="50"/>
                    </a:lnTo>
                    <a:lnTo>
                      <a:pt x="0" y="48"/>
                    </a:lnTo>
                    <a:lnTo>
                      <a:pt x="0" y="43"/>
                    </a:lnTo>
                    <a:lnTo>
                      <a:pt x="0" y="12"/>
                    </a:lnTo>
                    <a:lnTo>
                      <a:pt x="0" y="3"/>
                    </a:lnTo>
                    <a:lnTo>
                      <a:pt x="1" y="34"/>
                    </a:lnTo>
                    <a:lnTo>
                      <a:pt x="1" y="169"/>
                    </a:lnTo>
                    <a:lnTo>
                      <a:pt x="1" y="57"/>
                    </a:lnTo>
                    <a:lnTo>
                      <a:pt x="1" y="85"/>
                    </a:lnTo>
                    <a:lnTo>
                      <a:pt x="1" y="96"/>
                    </a:lnTo>
                    <a:lnTo>
                      <a:pt x="1" y="34"/>
                    </a:lnTo>
                    <a:lnTo>
                      <a:pt x="1" y="25"/>
                    </a:lnTo>
                    <a:lnTo>
                      <a:pt x="1" y="49"/>
                    </a:lnTo>
                    <a:lnTo>
                      <a:pt x="1" y="84"/>
                    </a:lnTo>
                    <a:lnTo>
                      <a:pt x="1" y="91"/>
                    </a:lnTo>
                    <a:lnTo>
                      <a:pt x="1" y="76"/>
                    </a:lnTo>
                    <a:lnTo>
                      <a:pt x="2" y="67"/>
                    </a:lnTo>
                    <a:lnTo>
                      <a:pt x="2" y="74"/>
                    </a:lnTo>
                    <a:lnTo>
                      <a:pt x="2" y="48"/>
                    </a:lnTo>
                    <a:lnTo>
                      <a:pt x="2" y="20"/>
                    </a:lnTo>
                    <a:lnTo>
                      <a:pt x="2" y="13"/>
                    </a:lnTo>
                    <a:lnTo>
                      <a:pt x="2" y="22"/>
                    </a:lnTo>
                    <a:lnTo>
                      <a:pt x="2" y="29"/>
                    </a:lnTo>
                    <a:lnTo>
                      <a:pt x="2" y="27"/>
                    </a:lnTo>
                    <a:lnTo>
                      <a:pt x="2" y="43"/>
                    </a:lnTo>
                    <a:lnTo>
                      <a:pt x="2" y="171"/>
                    </a:lnTo>
                    <a:lnTo>
                      <a:pt x="2" y="35"/>
                    </a:lnTo>
                    <a:lnTo>
                      <a:pt x="2" y="12"/>
                    </a:lnTo>
                    <a:lnTo>
                      <a:pt x="3" y="24"/>
                    </a:lnTo>
                    <a:lnTo>
                      <a:pt x="3" y="36"/>
                    </a:lnTo>
                    <a:lnTo>
                      <a:pt x="3" y="53"/>
                    </a:lnTo>
                    <a:lnTo>
                      <a:pt x="3" y="129"/>
                    </a:lnTo>
                    <a:lnTo>
                      <a:pt x="3" y="50"/>
                    </a:lnTo>
                    <a:lnTo>
                      <a:pt x="3" y="31"/>
                    </a:lnTo>
                    <a:lnTo>
                      <a:pt x="3" y="19"/>
                    </a:lnTo>
                    <a:lnTo>
                      <a:pt x="4" y="8"/>
                    </a:lnTo>
                    <a:lnTo>
                      <a:pt x="4" y="3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4" y="8"/>
                    </a:lnTo>
                    <a:lnTo>
                      <a:pt x="4" y="15"/>
                    </a:lnTo>
                    <a:lnTo>
                      <a:pt x="4" y="20"/>
                    </a:lnTo>
                    <a:lnTo>
                      <a:pt x="4" y="25"/>
                    </a:lnTo>
                    <a:lnTo>
                      <a:pt x="4" y="31"/>
                    </a:lnTo>
                    <a:lnTo>
                      <a:pt x="4" y="43"/>
                    </a:lnTo>
                    <a:lnTo>
                      <a:pt x="4" y="70"/>
                    </a:lnTo>
                    <a:lnTo>
                      <a:pt x="4" y="82"/>
                    </a:lnTo>
                    <a:lnTo>
                      <a:pt x="5" y="5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6" name="Freeform 798"/>
              <p:cNvSpPr>
                <a:spLocks/>
              </p:cNvSpPr>
              <p:nvPr/>
            </p:nvSpPr>
            <p:spPr bwMode="auto">
              <a:xfrm>
                <a:off x="9170988" y="5680076"/>
                <a:ext cx="7938" cy="303213"/>
              </a:xfrm>
              <a:custGeom>
                <a:avLst/>
                <a:gdLst>
                  <a:gd name="T0" fmla="*/ 0 w 5"/>
                  <a:gd name="T1" fmla="*/ 112 h 191"/>
                  <a:gd name="T2" fmla="*/ 0 w 5"/>
                  <a:gd name="T3" fmla="*/ 105 h 191"/>
                  <a:gd name="T4" fmla="*/ 0 w 5"/>
                  <a:gd name="T5" fmla="*/ 123 h 191"/>
                  <a:gd name="T6" fmla="*/ 0 w 5"/>
                  <a:gd name="T7" fmla="*/ 118 h 191"/>
                  <a:gd name="T8" fmla="*/ 0 w 5"/>
                  <a:gd name="T9" fmla="*/ 117 h 191"/>
                  <a:gd name="T10" fmla="*/ 0 w 5"/>
                  <a:gd name="T11" fmla="*/ 138 h 191"/>
                  <a:gd name="T12" fmla="*/ 0 w 5"/>
                  <a:gd name="T13" fmla="*/ 191 h 191"/>
                  <a:gd name="T14" fmla="*/ 0 w 5"/>
                  <a:gd name="T15" fmla="*/ 169 h 191"/>
                  <a:gd name="T16" fmla="*/ 0 w 5"/>
                  <a:gd name="T17" fmla="*/ 106 h 191"/>
                  <a:gd name="T18" fmla="*/ 0 w 5"/>
                  <a:gd name="T19" fmla="*/ 77 h 191"/>
                  <a:gd name="T20" fmla="*/ 0 w 5"/>
                  <a:gd name="T21" fmla="*/ 58 h 191"/>
                  <a:gd name="T22" fmla="*/ 1 w 5"/>
                  <a:gd name="T23" fmla="*/ 66 h 191"/>
                  <a:gd name="T24" fmla="*/ 1 w 5"/>
                  <a:gd name="T25" fmla="*/ 126 h 191"/>
                  <a:gd name="T26" fmla="*/ 1 w 5"/>
                  <a:gd name="T27" fmla="*/ 177 h 191"/>
                  <a:gd name="T28" fmla="*/ 1 w 5"/>
                  <a:gd name="T29" fmla="*/ 156 h 191"/>
                  <a:gd name="T30" fmla="*/ 1 w 5"/>
                  <a:gd name="T31" fmla="*/ 114 h 191"/>
                  <a:gd name="T32" fmla="*/ 1 w 5"/>
                  <a:gd name="T33" fmla="*/ 116 h 191"/>
                  <a:gd name="T34" fmla="*/ 1 w 5"/>
                  <a:gd name="T35" fmla="*/ 186 h 191"/>
                  <a:gd name="T36" fmla="*/ 2 w 5"/>
                  <a:gd name="T37" fmla="*/ 95 h 191"/>
                  <a:gd name="T38" fmla="*/ 2 w 5"/>
                  <a:gd name="T39" fmla="*/ 104 h 191"/>
                  <a:gd name="T40" fmla="*/ 2 w 5"/>
                  <a:gd name="T41" fmla="*/ 166 h 191"/>
                  <a:gd name="T42" fmla="*/ 2 w 5"/>
                  <a:gd name="T43" fmla="*/ 70 h 191"/>
                  <a:gd name="T44" fmla="*/ 2 w 5"/>
                  <a:gd name="T45" fmla="*/ 60 h 191"/>
                  <a:gd name="T46" fmla="*/ 2 w 5"/>
                  <a:gd name="T47" fmla="*/ 82 h 191"/>
                  <a:gd name="T48" fmla="*/ 2 w 5"/>
                  <a:gd name="T49" fmla="*/ 141 h 191"/>
                  <a:gd name="T50" fmla="*/ 2 w 5"/>
                  <a:gd name="T51" fmla="*/ 116 h 191"/>
                  <a:gd name="T52" fmla="*/ 2 w 5"/>
                  <a:gd name="T53" fmla="*/ 72 h 191"/>
                  <a:gd name="T54" fmla="*/ 2 w 5"/>
                  <a:gd name="T55" fmla="*/ 75 h 191"/>
                  <a:gd name="T56" fmla="*/ 2 w 5"/>
                  <a:gd name="T57" fmla="*/ 104 h 191"/>
                  <a:gd name="T58" fmla="*/ 2 w 5"/>
                  <a:gd name="T59" fmla="*/ 65 h 191"/>
                  <a:gd name="T60" fmla="*/ 3 w 5"/>
                  <a:gd name="T61" fmla="*/ 55 h 191"/>
                  <a:gd name="T62" fmla="*/ 3 w 5"/>
                  <a:gd name="T63" fmla="*/ 88 h 191"/>
                  <a:gd name="T64" fmla="*/ 3 w 5"/>
                  <a:gd name="T65" fmla="*/ 191 h 191"/>
                  <a:gd name="T66" fmla="*/ 3 w 5"/>
                  <a:gd name="T67" fmla="*/ 101 h 191"/>
                  <a:gd name="T68" fmla="*/ 3 w 5"/>
                  <a:gd name="T69" fmla="*/ 93 h 191"/>
                  <a:gd name="T70" fmla="*/ 3 w 5"/>
                  <a:gd name="T71" fmla="*/ 93 h 191"/>
                  <a:gd name="T72" fmla="*/ 3 w 5"/>
                  <a:gd name="T73" fmla="*/ 73 h 191"/>
                  <a:gd name="T74" fmla="*/ 3 w 5"/>
                  <a:gd name="T75" fmla="*/ 64 h 191"/>
                  <a:gd name="T76" fmla="*/ 3 w 5"/>
                  <a:gd name="T77" fmla="*/ 74 h 191"/>
                  <a:gd name="T78" fmla="*/ 3 w 5"/>
                  <a:gd name="T79" fmla="*/ 100 h 191"/>
                  <a:gd name="T80" fmla="*/ 3 w 5"/>
                  <a:gd name="T81" fmla="*/ 115 h 191"/>
                  <a:gd name="T82" fmla="*/ 4 w 5"/>
                  <a:gd name="T83" fmla="*/ 107 h 191"/>
                  <a:gd name="T84" fmla="*/ 4 w 5"/>
                  <a:gd name="T85" fmla="*/ 136 h 191"/>
                  <a:gd name="T86" fmla="*/ 4 w 5"/>
                  <a:gd name="T87" fmla="*/ 119 h 191"/>
                  <a:gd name="T88" fmla="*/ 4 w 5"/>
                  <a:gd name="T89" fmla="*/ 56 h 191"/>
                  <a:gd name="T90" fmla="*/ 4 w 5"/>
                  <a:gd name="T91" fmla="*/ 29 h 191"/>
                  <a:gd name="T92" fmla="*/ 4 w 5"/>
                  <a:gd name="T93" fmla="*/ 11 h 191"/>
                  <a:gd name="T94" fmla="*/ 4 w 5"/>
                  <a:gd name="T95" fmla="*/ 0 h 191"/>
                  <a:gd name="T96" fmla="*/ 4 w 5"/>
                  <a:gd name="T97" fmla="*/ 4 h 191"/>
                  <a:gd name="T98" fmla="*/ 5 w 5"/>
                  <a:gd name="T99" fmla="*/ 36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1">
                    <a:moveTo>
                      <a:pt x="0" y="112"/>
                    </a:moveTo>
                    <a:lnTo>
                      <a:pt x="0" y="105"/>
                    </a:lnTo>
                    <a:lnTo>
                      <a:pt x="0" y="123"/>
                    </a:lnTo>
                    <a:lnTo>
                      <a:pt x="0" y="118"/>
                    </a:lnTo>
                    <a:lnTo>
                      <a:pt x="0" y="117"/>
                    </a:lnTo>
                    <a:lnTo>
                      <a:pt x="0" y="138"/>
                    </a:lnTo>
                    <a:lnTo>
                      <a:pt x="0" y="191"/>
                    </a:lnTo>
                    <a:lnTo>
                      <a:pt x="0" y="169"/>
                    </a:lnTo>
                    <a:lnTo>
                      <a:pt x="0" y="106"/>
                    </a:lnTo>
                    <a:lnTo>
                      <a:pt x="0" y="77"/>
                    </a:lnTo>
                    <a:lnTo>
                      <a:pt x="0" y="58"/>
                    </a:lnTo>
                    <a:lnTo>
                      <a:pt x="1" y="66"/>
                    </a:lnTo>
                    <a:lnTo>
                      <a:pt x="1" y="126"/>
                    </a:lnTo>
                    <a:lnTo>
                      <a:pt x="1" y="177"/>
                    </a:lnTo>
                    <a:lnTo>
                      <a:pt x="1" y="156"/>
                    </a:lnTo>
                    <a:lnTo>
                      <a:pt x="1" y="114"/>
                    </a:lnTo>
                    <a:lnTo>
                      <a:pt x="1" y="116"/>
                    </a:lnTo>
                    <a:lnTo>
                      <a:pt x="1" y="186"/>
                    </a:lnTo>
                    <a:lnTo>
                      <a:pt x="2" y="95"/>
                    </a:lnTo>
                    <a:lnTo>
                      <a:pt x="2" y="104"/>
                    </a:lnTo>
                    <a:lnTo>
                      <a:pt x="2" y="166"/>
                    </a:lnTo>
                    <a:lnTo>
                      <a:pt x="2" y="70"/>
                    </a:lnTo>
                    <a:lnTo>
                      <a:pt x="2" y="60"/>
                    </a:lnTo>
                    <a:lnTo>
                      <a:pt x="2" y="82"/>
                    </a:lnTo>
                    <a:lnTo>
                      <a:pt x="2" y="141"/>
                    </a:lnTo>
                    <a:lnTo>
                      <a:pt x="2" y="116"/>
                    </a:lnTo>
                    <a:lnTo>
                      <a:pt x="2" y="72"/>
                    </a:lnTo>
                    <a:lnTo>
                      <a:pt x="2" y="75"/>
                    </a:lnTo>
                    <a:lnTo>
                      <a:pt x="2" y="104"/>
                    </a:lnTo>
                    <a:lnTo>
                      <a:pt x="2" y="65"/>
                    </a:lnTo>
                    <a:lnTo>
                      <a:pt x="3" y="55"/>
                    </a:lnTo>
                    <a:lnTo>
                      <a:pt x="3" y="88"/>
                    </a:lnTo>
                    <a:lnTo>
                      <a:pt x="3" y="191"/>
                    </a:lnTo>
                    <a:lnTo>
                      <a:pt x="3" y="101"/>
                    </a:lnTo>
                    <a:lnTo>
                      <a:pt x="3" y="93"/>
                    </a:lnTo>
                    <a:lnTo>
                      <a:pt x="3" y="93"/>
                    </a:lnTo>
                    <a:lnTo>
                      <a:pt x="3" y="73"/>
                    </a:lnTo>
                    <a:lnTo>
                      <a:pt x="3" y="64"/>
                    </a:lnTo>
                    <a:lnTo>
                      <a:pt x="3" y="74"/>
                    </a:lnTo>
                    <a:lnTo>
                      <a:pt x="3" y="100"/>
                    </a:lnTo>
                    <a:lnTo>
                      <a:pt x="3" y="115"/>
                    </a:lnTo>
                    <a:lnTo>
                      <a:pt x="4" y="107"/>
                    </a:lnTo>
                    <a:lnTo>
                      <a:pt x="4" y="136"/>
                    </a:lnTo>
                    <a:lnTo>
                      <a:pt x="4" y="119"/>
                    </a:lnTo>
                    <a:lnTo>
                      <a:pt x="4" y="56"/>
                    </a:lnTo>
                    <a:lnTo>
                      <a:pt x="4" y="29"/>
                    </a:lnTo>
                    <a:lnTo>
                      <a:pt x="4" y="11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5" y="3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7" name="Freeform 799"/>
              <p:cNvSpPr>
                <a:spLocks/>
              </p:cNvSpPr>
              <p:nvPr/>
            </p:nvSpPr>
            <p:spPr bwMode="auto">
              <a:xfrm>
                <a:off x="9178926" y="5705476"/>
                <a:ext cx="6350" cy="457200"/>
              </a:xfrm>
              <a:custGeom>
                <a:avLst/>
                <a:gdLst>
                  <a:gd name="T0" fmla="*/ 0 w 4"/>
                  <a:gd name="T1" fmla="*/ 20 h 288"/>
                  <a:gd name="T2" fmla="*/ 0 w 4"/>
                  <a:gd name="T3" fmla="*/ 98 h 288"/>
                  <a:gd name="T4" fmla="*/ 0 w 4"/>
                  <a:gd name="T5" fmla="*/ 112 h 288"/>
                  <a:gd name="T6" fmla="*/ 0 w 4"/>
                  <a:gd name="T7" fmla="*/ 170 h 288"/>
                  <a:gd name="T8" fmla="*/ 0 w 4"/>
                  <a:gd name="T9" fmla="*/ 66 h 288"/>
                  <a:gd name="T10" fmla="*/ 0 w 4"/>
                  <a:gd name="T11" fmla="*/ 51 h 288"/>
                  <a:gd name="T12" fmla="*/ 0 w 4"/>
                  <a:gd name="T13" fmla="*/ 51 h 288"/>
                  <a:gd name="T14" fmla="*/ 0 w 4"/>
                  <a:gd name="T15" fmla="*/ 36 h 288"/>
                  <a:gd name="T16" fmla="*/ 0 w 4"/>
                  <a:gd name="T17" fmla="*/ 26 h 288"/>
                  <a:gd name="T18" fmla="*/ 0 w 4"/>
                  <a:gd name="T19" fmla="*/ 52 h 288"/>
                  <a:gd name="T20" fmla="*/ 0 w 4"/>
                  <a:gd name="T21" fmla="*/ 190 h 288"/>
                  <a:gd name="T22" fmla="*/ 1 w 4"/>
                  <a:gd name="T23" fmla="*/ 94 h 288"/>
                  <a:gd name="T24" fmla="*/ 1 w 4"/>
                  <a:gd name="T25" fmla="*/ 100 h 288"/>
                  <a:gd name="T26" fmla="*/ 1 w 4"/>
                  <a:gd name="T27" fmla="*/ 60 h 288"/>
                  <a:gd name="T28" fmla="*/ 1 w 4"/>
                  <a:gd name="T29" fmla="*/ 67 h 288"/>
                  <a:gd name="T30" fmla="*/ 1 w 4"/>
                  <a:gd name="T31" fmla="*/ 114 h 288"/>
                  <a:gd name="T32" fmla="*/ 1 w 4"/>
                  <a:gd name="T33" fmla="*/ 114 h 288"/>
                  <a:gd name="T34" fmla="*/ 1 w 4"/>
                  <a:gd name="T35" fmla="*/ 119 h 288"/>
                  <a:gd name="T36" fmla="*/ 1 w 4"/>
                  <a:gd name="T37" fmla="*/ 158 h 288"/>
                  <a:gd name="T38" fmla="*/ 1 w 4"/>
                  <a:gd name="T39" fmla="*/ 238 h 288"/>
                  <a:gd name="T40" fmla="*/ 1 w 4"/>
                  <a:gd name="T41" fmla="*/ 288 h 288"/>
                  <a:gd name="T42" fmla="*/ 1 w 4"/>
                  <a:gd name="T43" fmla="*/ 157 h 288"/>
                  <a:gd name="T44" fmla="*/ 2 w 4"/>
                  <a:gd name="T45" fmla="*/ 136 h 288"/>
                  <a:gd name="T46" fmla="*/ 2 w 4"/>
                  <a:gd name="T47" fmla="*/ 149 h 288"/>
                  <a:gd name="T48" fmla="*/ 2 w 4"/>
                  <a:gd name="T49" fmla="*/ 120 h 288"/>
                  <a:gd name="T50" fmla="*/ 2 w 4"/>
                  <a:gd name="T51" fmla="*/ 105 h 288"/>
                  <a:gd name="T52" fmla="*/ 2 w 4"/>
                  <a:gd name="T53" fmla="*/ 104 h 288"/>
                  <a:gd name="T54" fmla="*/ 2 w 4"/>
                  <a:gd name="T55" fmla="*/ 92 h 288"/>
                  <a:gd name="T56" fmla="*/ 2 w 4"/>
                  <a:gd name="T57" fmla="*/ 101 h 288"/>
                  <a:gd name="T58" fmla="*/ 2 w 4"/>
                  <a:gd name="T59" fmla="*/ 117 h 288"/>
                  <a:gd name="T60" fmla="*/ 3 w 4"/>
                  <a:gd name="T61" fmla="*/ 30 h 288"/>
                  <a:gd name="T62" fmla="*/ 3 w 4"/>
                  <a:gd name="T63" fmla="*/ 0 h 288"/>
                  <a:gd name="T64" fmla="*/ 3 w 4"/>
                  <a:gd name="T65" fmla="*/ 4 h 288"/>
                  <a:gd name="T66" fmla="*/ 3 w 4"/>
                  <a:gd name="T67" fmla="*/ 33 h 288"/>
                  <a:gd name="T68" fmla="*/ 3 w 4"/>
                  <a:gd name="T69" fmla="*/ 21 h 288"/>
                  <a:gd name="T70" fmla="*/ 3 w 4"/>
                  <a:gd name="T71" fmla="*/ 10 h 288"/>
                  <a:gd name="T72" fmla="*/ 3 w 4"/>
                  <a:gd name="T73" fmla="*/ 4 h 288"/>
                  <a:gd name="T74" fmla="*/ 3 w 4"/>
                  <a:gd name="T75" fmla="*/ 4 h 288"/>
                  <a:gd name="T76" fmla="*/ 3 w 4"/>
                  <a:gd name="T77" fmla="*/ 38 h 288"/>
                  <a:gd name="T78" fmla="*/ 3 w 4"/>
                  <a:gd name="T79" fmla="*/ 144 h 288"/>
                  <a:gd name="T80" fmla="*/ 3 w 4"/>
                  <a:gd name="T81" fmla="*/ 84 h 288"/>
                  <a:gd name="T82" fmla="*/ 4 w 4"/>
                  <a:gd name="T83" fmla="*/ 83 h 288"/>
                  <a:gd name="T84" fmla="*/ 4 w 4"/>
                  <a:gd name="T85" fmla="*/ 71 h 288"/>
                  <a:gd name="T86" fmla="*/ 4 w 4"/>
                  <a:gd name="T87" fmla="*/ 52 h 288"/>
                  <a:gd name="T88" fmla="*/ 4 w 4"/>
                  <a:gd name="T89" fmla="*/ 34 h 288"/>
                  <a:gd name="T90" fmla="*/ 4 w 4"/>
                  <a:gd name="T91" fmla="*/ 38 h 288"/>
                  <a:gd name="T92" fmla="*/ 4 w 4"/>
                  <a:gd name="T93" fmla="*/ 57 h 288"/>
                  <a:gd name="T94" fmla="*/ 4 w 4"/>
                  <a:gd name="T95" fmla="*/ 81 h 288"/>
                  <a:gd name="T96" fmla="*/ 4 w 4"/>
                  <a:gd name="T97" fmla="*/ 102 h 288"/>
                  <a:gd name="T98" fmla="*/ 4 w 4"/>
                  <a:gd name="T99" fmla="*/ 101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288">
                    <a:moveTo>
                      <a:pt x="0" y="20"/>
                    </a:moveTo>
                    <a:lnTo>
                      <a:pt x="0" y="98"/>
                    </a:lnTo>
                    <a:lnTo>
                      <a:pt x="0" y="112"/>
                    </a:lnTo>
                    <a:lnTo>
                      <a:pt x="0" y="170"/>
                    </a:lnTo>
                    <a:lnTo>
                      <a:pt x="0" y="66"/>
                    </a:lnTo>
                    <a:lnTo>
                      <a:pt x="0" y="51"/>
                    </a:lnTo>
                    <a:lnTo>
                      <a:pt x="0" y="51"/>
                    </a:lnTo>
                    <a:lnTo>
                      <a:pt x="0" y="36"/>
                    </a:lnTo>
                    <a:lnTo>
                      <a:pt x="0" y="26"/>
                    </a:lnTo>
                    <a:lnTo>
                      <a:pt x="0" y="52"/>
                    </a:lnTo>
                    <a:lnTo>
                      <a:pt x="0" y="190"/>
                    </a:lnTo>
                    <a:lnTo>
                      <a:pt x="1" y="94"/>
                    </a:lnTo>
                    <a:lnTo>
                      <a:pt x="1" y="100"/>
                    </a:lnTo>
                    <a:lnTo>
                      <a:pt x="1" y="60"/>
                    </a:lnTo>
                    <a:lnTo>
                      <a:pt x="1" y="67"/>
                    </a:lnTo>
                    <a:lnTo>
                      <a:pt x="1" y="114"/>
                    </a:lnTo>
                    <a:lnTo>
                      <a:pt x="1" y="114"/>
                    </a:lnTo>
                    <a:lnTo>
                      <a:pt x="1" y="119"/>
                    </a:lnTo>
                    <a:lnTo>
                      <a:pt x="1" y="158"/>
                    </a:lnTo>
                    <a:lnTo>
                      <a:pt x="1" y="238"/>
                    </a:lnTo>
                    <a:lnTo>
                      <a:pt x="1" y="288"/>
                    </a:lnTo>
                    <a:lnTo>
                      <a:pt x="1" y="157"/>
                    </a:lnTo>
                    <a:lnTo>
                      <a:pt x="2" y="136"/>
                    </a:lnTo>
                    <a:lnTo>
                      <a:pt x="2" y="149"/>
                    </a:lnTo>
                    <a:lnTo>
                      <a:pt x="2" y="120"/>
                    </a:lnTo>
                    <a:lnTo>
                      <a:pt x="2" y="105"/>
                    </a:lnTo>
                    <a:lnTo>
                      <a:pt x="2" y="104"/>
                    </a:lnTo>
                    <a:lnTo>
                      <a:pt x="2" y="92"/>
                    </a:lnTo>
                    <a:lnTo>
                      <a:pt x="2" y="101"/>
                    </a:lnTo>
                    <a:lnTo>
                      <a:pt x="2" y="117"/>
                    </a:lnTo>
                    <a:lnTo>
                      <a:pt x="3" y="30"/>
                    </a:lnTo>
                    <a:lnTo>
                      <a:pt x="3" y="0"/>
                    </a:lnTo>
                    <a:lnTo>
                      <a:pt x="3" y="4"/>
                    </a:lnTo>
                    <a:lnTo>
                      <a:pt x="3" y="33"/>
                    </a:lnTo>
                    <a:lnTo>
                      <a:pt x="3" y="21"/>
                    </a:lnTo>
                    <a:lnTo>
                      <a:pt x="3" y="10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38"/>
                    </a:lnTo>
                    <a:lnTo>
                      <a:pt x="3" y="144"/>
                    </a:lnTo>
                    <a:lnTo>
                      <a:pt x="3" y="84"/>
                    </a:lnTo>
                    <a:lnTo>
                      <a:pt x="4" y="83"/>
                    </a:lnTo>
                    <a:lnTo>
                      <a:pt x="4" y="71"/>
                    </a:lnTo>
                    <a:lnTo>
                      <a:pt x="4" y="52"/>
                    </a:lnTo>
                    <a:lnTo>
                      <a:pt x="4" y="34"/>
                    </a:lnTo>
                    <a:lnTo>
                      <a:pt x="4" y="38"/>
                    </a:lnTo>
                    <a:lnTo>
                      <a:pt x="4" y="57"/>
                    </a:lnTo>
                    <a:lnTo>
                      <a:pt x="4" y="81"/>
                    </a:lnTo>
                    <a:lnTo>
                      <a:pt x="4" y="102"/>
                    </a:lnTo>
                    <a:lnTo>
                      <a:pt x="4" y="10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8" name="Freeform 800"/>
              <p:cNvSpPr>
                <a:spLocks/>
              </p:cNvSpPr>
              <p:nvPr/>
            </p:nvSpPr>
            <p:spPr bwMode="auto">
              <a:xfrm>
                <a:off x="9185276" y="5668963"/>
                <a:ext cx="7938" cy="239713"/>
              </a:xfrm>
              <a:custGeom>
                <a:avLst/>
                <a:gdLst>
                  <a:gd name="T0" fmla="*/ 0 w 5"/>
                  <a:gd name="T1" fmla="*/ 124 h 151"/>
                  <a:gd name="T2" fmla="*/ 0 w 5"/>
                  <a:gd name="T3" fmla="*/ 116 h 151"/>
                  <a:gd name="T4" fmla="*/ 0 w 5"/>
                  <a:gd name="T5" fmla="*/ 95 h 151"/>
                  <a:gd name="T6" fmla="*/ 1 w 5"/>
                  <a:gd name="T7" fmla="*/ 83 h 151"/>
                  <a:gd name="T8" fmla="*/ 1 w 5"/>
                  <a:gd name="T9" fmla="*/ 103 h 151"/>
                  <a:gd name="T10" fmla="*/ 1 w 5"/>
                  <a:gd name="T11" fmla="*/ 105 h 151"/>
                  <a:gd name="T12" fmla="*/ 1 w 5"/>
                  <a:gd name="T13" fmla="*/ 70 h 151"/>
                  <a:gd name="T14" fmla="*/ 1 w 5"/>
                  <a:gd name="T15" fmla="*/ 53 h 151"/>
                  <a:gd name="T16" fmla="*/ 1 w 5"/>
                  <a:gd name="T17" fmla="*/ 46 h 151"/>
                  <a:gd name="T18" fmla="*/ 1 w 5"/>
                  <a:gd name="T19" fmla="*/ 52 h 151"/>
                  <a:gd name="T20" fmla="*/ 1 w 5"/>
                  <a:gd name="T21" fmla="*/ 91 h 151"/>
                  <a:gd name="T22" fmla="*/ 2 w 5"/>
                  <a:gd name="T23" fmla="*/ 116 h 151"/>
                  <a:gd name="T24" fmla="*/ 2 w 5"/>
                  <a:gd name="T25" fmla="*/ 86 h 151"/>
                  <a:gd name="T26" fmla="*/ 2 w 5"/>
                  <a:gd name="T27" fmla="*/ 54 h 151"/>
                  <a:gd name="T28" fmla="*/ 2 w 5"/>
                  <a:gd name="T29" fmla="*/ 48 h 151"/>
                  <a:gd name="T30" fmla="*/ 2 w 5"/>
                  <a:gd name="T31" fmla="*/ 77 h 151"/>
                  <a:gd name="T32" fmla="*/ 2 w 5"/>
                  <a:gd name="T33" fmla="*/ 151 h 151"/>
                  <a:gd name="T34" fmla="*/ 2 w 5"/>
                  <a:gd name="T35" fmla="*/ 131 h 151"/>
                  <a:gd name="T36" fmla="*/ 2 w 5"/>
                  <a:gd name="T37" fmla="*/ 136 h 151"/>
                  <a:gd name="T38" fmla="*/ 2 w 5"/>
                  <a:gd name="T39" fmla="*/ 101 h 151"/>
                  <a:gd name="T40" fmla="*/ 2 w 5"/>
                  <a:gd name="T41" fmla="*/ 51 h 151"/>
                  <a:gd name="T42" fmla="*/ 2 w 5"/>
                  <a:gd name="T43" fmla="*/ 72 h 151"/>
                  <a:gd name="T44" fmla="*/ 3 w 5"/>
                  <a:gd name="T45" fmla="*/ 89 h 151"/>
                  <a:gd name="T46" fmla="*/ 3 w 5"/>
                  <a:gd name="T47" fmla="*/ 30 h 151"/>
                  <a:gd name="T48" fmla="*/ 3 w 5"/>
                  <a:gd name="T49" fmla="*/ 16 h 151"/>
                  <a:gd name="T50" fmla="*/ 3 w 5"/>
                  <a:gd name="T51" fmla="*/ 16 h 151"/>
                  <a:gd name="T52" fmla="*/ 3 w 5"/>
                  <a:gd name="T53" fmla="*/ 15 h 151"/>
                  <a:gd name="T54" fmla="*/ 3 w 5"/>
                  <a:gd name="T55" fmla="*/ 14 h 151"/>
                  <a:gd name="T56" fmla="*/ 3 w 5"/>
                  <a:gd name="T57" fmla="*/ 22 h 151"/>
                  <a:gd name="T58" fmla="*/ 3 w 5"/>
                  <a:gd name="T59" fmla="*/ 51 h 151"/>
                  <a:gd name="T60" fmla="*/ 3 w 5"/>
                  <a:gd name="T61" fmla="*/ 103 h 151"/>
                  <a:gd name="T62" fmla="*/ 3 w 5"/>
                  <a:gd name="T63" fmla="*/ 100 h 151"/>
                  <a:gd name="T64" fmla="*/ 3 w 5"/>
                  <a:gd name="T65" fmla="*/ 66 h 151"/>
                  <a:gd name="T66" fmla="*/ 3 w 5"/>
                  <a:gd name="T67" fmla="*/ 60 h 151"/>
                  <a:gd name="T68" fmla="*/ 4 w 5"/>
                  <a:gd name="T69" fmla="*/ 61 h 151"/>
                  <a:gd name="T70" fmla="*/ 4 w 5"/>
                  <a:gd name="T71" fmla="*/ 51 h 151"/>
                  <a:gd name="T72" fmla="*/ 4 w 5"/>
                  <a:gd name="T73" fmla="*/ 34 h 151"/>
                  <a:gd name="T74" fmla="*/ 4 w 5"/>
                  <a:gd name="T75" fmla="*/ 15 h 151"/>
                  <a:gd name="T76" fmla="*/ 4 w 5"/>
                  <a:gd name="T77" fmla="*/ 2 h 151"/>
                  <a:gd name="T78" fmla="*/ 4 w 5"/>
                  <a:gd name="T79" fmla="*/ 0 h 151"/>
                  <a:gd name="T80" fmla="*/ 4 w 5"/>
                  <a:gd name="T81" fmla="*/ 14 h 151"/>
                  <a:gd name="T82" fmla="*/ 5 w 5"/>
                  <a:gd name="T83" fmla="*/ 49 h 151"/>
                  <a:gd name="T84" fmla="*/ 5 w 5"/>
                  <a:gd name="T85" fmla="*/ 100 h 151"/>
                  <a:gd name="T86" fmla="*/ 5 w 5"/>
                  <a:gd name="T87" fmla="*/ 78 h 151"/>
                  <a:gd name="T88" fmla="*/ 5 w 5"/>
                  <a:gd name="T89" fmla="*/ 67 h 151"/>
                  <a:gd name="T90" fmla="*/ 5 w 5"/>
                  <a:gd name="T91" fmla="*/ 53 h 151"/>
                  <a:gd name="T92" fmla="*/ 5 w 5"/>
                  <a:gd name="T93" fmla="*/ 32 h 151"/>
                  <a:gd name="T94" fmla="*/ 5 w 5"/>
                  <a:gd name="T95" fmla="*/ 23 h 151"/>
                  <a:gd name="T96" fmla="*/ 5 w 5"/>
                  <a:gd name="T97" fmla="*/ 24 h 151"/>
                  <a:gd name="T98" fmla="*/ 5 w 5"/>
                  <a:gd name="T99" fmla="*/ 29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1">
                    <a:moveTo>
                      <a:pt x="0" y="124"/>
                    </a:moveTo>
                    <a:lnTo>
                      <a:pt x="0" y="116"/>
                    </a:lnTo>
                    <a:lnTo>
                      <a:pt x="0" y="95"/>
                    </a:lnTo>
                    <a:lnTo>
                      <a:pt x="1" y="83"/>
                    </a:lnTo>
                    <a:lnTo>
                      <a:pt x="1" y="103"/>
                    </a:lnTo>
                    <a:lnTo>
                      <a:pt x="1" y="105"/>
                    </a:lnTo>
                    <a:lnTo>
                      <a:pt x="1" y="70"/>
                    </a:lnTo>
                    <a:lnTo>
                      <a:pt x="1" y="53"/>
                    </a:lnTo>
                    <a:lnTo>
                      <a:pt x="1" y="46"/>
                    </a:lnTo>
                    <a:lnTo>
                      <a:pt x="1" y="52"/>
                    </a:lnTo>
                    <a:lnTo>
                      <a:pt x="1" y="91"/>
                    </a:lnTo>
                    <a:lnTo>
                      <a:pt x="2" y="116"/>
                    </a:lnTo>
                    <a:lnTo>
                      <a:pt x="2" y="86"/>
                    </a:lnTo>
                    <a:lnTo>
                      <a:pt x="2" y="54"/>
                    </a:lnTo>
                    <a:lnTo>
                      <a:pt x="2" y="48"/>
                    </a:lnTo>
                    <a:lnTo>
                      <a:pt x="2" y="77"/>
                    </a:lnTo>
                    <a:lnTo>
                      <a:pt x="2" y="151"/>
                    </a:lnTo>
                    <a:lnTo>
                      <a:pt x="2" y="131"/>
                    </a:lnTo>
                    <a:lnTo>
                      <a:pt x="2" y="136"/>
                    </a:lnTo>
                    <a:lnTo>
                      <a:pt x="2" y="101"/>
                    </a:lnTo>
                    <a:lnTo>
                      <a:pt x="2" y="51"/>
                    </a:lnTo>
                    <a:lnTo>
                      <a:pt x="2" y="72"/>
                    </a:lnTo>
                    <a:lnTo>
                      <a:pt x="3" y="89"/>
                    </a:lnTo>
                    <a:lnTo>
                      <a:pt x="3" y="30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3" y="14"/>
                    </a:lnTo>
                    <a:lnTo>
                      <a:pt x="3" y="22"/>
                    </a:lnTo>
                    <a:lnTo>
                      <a:pt x="3" y="51"/>
                    </a:lnTo>
                    <a:lnTo>
                      <a:pt x="3" y="103"/>
                    </a:lnTo>
                    <a:lnTo>
                      <a:pt x="3" y="100"/>
                    </a:lnTo>
                    <a:lnTo>
                      <a:pt x="3" y="66"/>
                    </a:lnTo>
                    <a:lnTo>
                      <a:pt x="3" y="60"/>
                    </a:lnTo>
                    <a:lnTo>
                      <a:pt x="4" y="61"/>
                    </a:lnTo>
                    <a:lnTo>
                      <a:pt x="4" y="51"/>
                    </a:lnTo>
                    <a:lnTo>
                      <a:pt x="4" y="34"/>
                    </a:lnTo>
                    <a:lnTo>
                      <a:pt x="4" y="15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14"/>
                    </a:lnTo>
                    <a:lnTo>
                      <a:pt x="5" y="49"/>
                    </a:lnTo>
                    <a:lnTo>
                      <a:pt x="5" y="100"/>
                    </a:lnTo>
                    <a:lnTo>
                      <a:pt x="5" y="78"/>
                    </a:lnTo>
                    <a:lnTo>
                      <a:pt x="5" y="67"/>
                    </a:lnTo>
                    <a:lnTo>
                      <a:pt x="5" y="53"/>
                    </a:lnTo>
                    <a:lnTo>
                      <a:pt x="5" y="32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9" name="Freeform 801"/>
              <p:cNvSpPr>
                <a:spLocks/>
              </p:cNvSpPr>
              <p:nvPr/>
            </p:nvSpPr>
            <p:spPr bwMode="auto">
              <a:xfrm>
                <a:off x="9193213" y="5675313"/>
                <a:ext cx="7938" cy="161925"/>
              </a:xfrm>
              <a:custGeom>
                <a:avLst/>
                <a:gdLst>
                  <a:gd name="T0" fmla="*/ 0 w 5"/>
                  <a:gd name="T1" fmla="*/ 25 h 102"/>
                  <a:gd name="T2" fmla="*/ 0 w 5"/>
                  <a:gd name="T3" fmla="*/ 36 h 102"/>
                  <a:gd name="T4" fmla="*/ 0 w 5"/>
                  <a:gd name="T5" fmla="*/ 38 h 102"/>
                  <a:gd name="T6" fmla="*/ 1 w 5"/>
                  <a:gd name="T7" fmla="*/ 16 h 102"/>
                  <a:gd name="T8" fmla="*/ 1 w 5"/>
                  <a:gd name="T9" fmla="*/ 0 h 102"/>
                  <a:gd name="T10" fmla="*/ 1 w 5"/>
                  <a:gd name="T11" fmla="*/ 0 h 102"/>
                  <a:gd name="T12" fmla="*/ 1 w 5"/>
                  <a:gd name="T13" fmla="*/ 16 h 102"/>
                  <a:gd name="T14" fmla="*/ 1 w 5"/>
                  <a:gd name="T15" fmla="*/ 44 h 102"/>
                  <a:gd name="T16" fmla="*/ 1 w 5"/>
                  <a:gd name="T17" fmla="*/ 63 h 102"/>
                  <a:gd name="T18" fmla="*/ 1 w 5"/>
                  <a:gd name="T19" fmla="*/ 65 h 102"/>
                  <a:gd name="T20" fmla="*/ 1 w 5"/>
                  <a:gd name="T21" fmla="*/ 86 h 102"/>
                  <a:gd name="T22" fmla="*/ 1 w 5"/>
                  <a:gd name="T23" fmla="*/ 100 h 102"/>
                  <a:gd name="T24" fmla="*/ 1 w 5"/>
                  <a:gd name="T25" fmla="*/ 55 h 102"/>
                  <a:gd name="T26" fmla="*/ 1 w 5"/>
                  <a:gd name="T27" fmla="*/ 53 h 102"/>
                  <a:gd name="T28" fmla="*/ 1 w 5"/>
                  <a:gd name="T29" fmla="*/ 65 h 102"/>
                  <a:gd name="T30" fmla="*/ 2 w 5"/>
                  <a:gd name="T31" fmla="*/ 36 h 102"/>
                  <a:gd name="T32" fmla="*/ 2 w 5"/>
                  <a:gd name="T33" fmla="*/ 20 h 102"/>
                  <a:gd name="T34" fmla="*/ 2 w 5"/>
                  <a:gd name="T35" fmla="*/ 17 h 102"/>
                  <a:gd name="T36" fmla="*/ 2 w 5"/>
                  <a:gd name="T37" fmla="*/ 21 h 102"/>
                  <a:gd name="T38" fmla="*/ 2 w 5"/>
                  <a:gd name="T39" fmla="*/ 35 h 102"/>
                  <a:gd name="T40" fmla="*/ 2 w 5"/>
                  <a:gd name="T41" fmla="*/ 46 h 102"/>
                  <a:gd name="T42" fmla="*/ 2 w 5"/>
                  <a:gd name="T43" fmla="*/ 35 h 102"/>
                  <a:gd name="T44" fmla="*/ 3 w 5"/>
                  <a:gd name="T45" fmla="*/ 33 h 102"/>
                  <a:gd name="T46" fmla="*/ 3 w 5"/>
                  <a:gd name="T47" fmla="*/ 56 h 102"/>
                  <a:gd name="T48" fmla="*/ 3 w 5"/>
                  <a:gd name="T49" fmla="*/ 76 h 102"/>
                  <a:gd name="T50" fmla="*/ 3 w 5"/>
                  <a:gd name="T51" fmla="*/ 56 h 102"/>
                  <a:gd name="T52" fmla="*/ 3 w 5"/>
                  <a:gd name="T53" fmla="*/ 29 h 102"/>
                  <a:gd name="T54" fmla="*/ 3 w 5"/>
                  <a:gd name="T55" fmla="*/ 21 h 102"/>
                  <a:gd name="T56" fmla="*/ 3 w 5"/>
                  <a:gd name="T57" fmla="*/ 38 h 102"/>
                  <a:gd name="T58" fmla="*/ 3 w 5"/>
                  <a:gd name="T59" fmla="*/ 67 h 102"/>
                  <a:gd name="T60" fmla="*/ 3 w 5"/>
                  <a:gd name="T61" fmla="*/ 74 h 102"/>
                  <a:gd name="T62" fmla="*/ 3 w 5"/>
                  <a:gd name="T63" fmla="*/ 102 h 102"/>
                  <a:gd name="T64" fmla="*/ 3 w 5"/>
                  <a:gd name="T65" fmla="*/ 92 h 102"/>
                  <a:gd name="T66" fmla="*/ 3 w 5"/>
                  <a:gd name="T67" fmla="*/ 82 h 102"/>
                  <a:gd name="T68" fmla="*/ 4 w 5"/>
                  <a:gd name="T69" fmla="*/ 76 h 102"/>
                  <a:gd name="T70" fmla="*/ 4 w 5"/>
                  <a:gd name="T71" fmla="*/ 32 h 102"/>
                  <a:gd name="T72" fmla="*/ 4 w 5"/>
                  <a:gd name="T73" fmla="*/ 9 h 102"/>
                  <a:gd name="T74" fmla="*/ 4 w 5"/>
                  <a:gd name="T75" fmla="*/ 8 h 102"/>
                  <a:gd name="T76" fmla="*/ 4 w 5"/>
                  <a:gd name="T77" fmla="*/ 12 h 102"/>
                  <a:gd name="T78" fmla="*/ 4 w 5"/>
                  <a:gd name="T79" fmla="*/ 15 h 102"/>
                  <a:gd name="T80" fmla="*/ 4 w 5"/>
                  <a:gd name="T81" fmla="*/ 26 h 102"/>
                  <a:gd name="T82" fmla="*/ 4 w 5"/>
                  <a:gd name="T83" fmla="*/ 27 h 102"/>
                  <a:gd name="T84" fmla="*/ 4 w 5"/>
                  <a:gd name="T85" fmla="*/ 18 h 102"/>
                  <a:gd name="T86" fmla="*/ 4 w 5"/>
                  <a:gd name="T87" fmla="*/ 13 h 102"/>
                  <a:gd name="T88" fmla="*/ 4 w 5"/>
                  <a:gd name="T89" fmla="*/ 19 h 102"/>
                  <a:gd name="T90" fmla="*/ 5 w 5"/>
                  <a:gd name="T91" fmla="*/ 33 h 102"/>
                  <a:gd name="T92" fmla="*/ 5 w 5"/>
                  <a:gd name="T93" fmla="*/ 100 h 102"/>
                  <a:gd name="T94" fmla="*/ 5 w 5"/>
                  <a:gd name="T95" fmla="*/ 41 h 102"/>
                  <a:gd name="T96" fmla="*/ 5 w 5"/>
                  <a:gd name="T97" fmla="*/ 6 h 102"/>
                  <a:gd name="T98" fmla="*/ 5 w 5"/>
                  <a:gd name="T99" fmla="*/ 17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02">
                    <a:moveTo>
                      <a:pt x="0" y="25"/>
                    </a:moveTo>
                    <a:lnTo>
                      <a:pt x="0" y="36"/>
                    </a:lnTo>
                    <a:lnTo>
                      <a:pt x="0" y="38"/>
                    </a:lnTo>
                    <a:lnTo>
                      <a:pt x="1" y="16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6"/>
                    </a:lnTo>
                    <a:lnTo>
                      <a:pt x="1" y="44"/>
                    </a:lnTo>
                    <a:lnTo>
                      <a:pt x="1" y="63"/>
                    </a:lnTo>
                    <a:lnTo>
                      <a:pt x="1" y="65"/>
                    </a:lnTo>
                    <a:lnTo>
                      <a:pt x="1" y="86"/>
                    </a:lnTo>
                    <a:lnTo>
                      <a:pt x="1" y="100"/>
                    </a:lnTo>
                    <a:lnTo>
                      <a:pt x="1" y="55"/>
                    </a:lnTo>
                    <a:lnTo>
                      <a:pt x="1" y="53"/>
                    </a:lnTo>
                    <a:lnTo>
                      <a:pt x="1" y="65"/>
                    </a:lnTo>
                    <a:lnTo>
                      <a:pt x="2" y="36"/>
                    </a:lnTo>
                    <a:lnTo>
                      <a:pt x="2" y="20"/>
                    </a:lnTo>
                    <a:lnTo>
                      <a:pt x="2" y="17"/>
                    </a:lnTo>
                    <a:lnTo>
                      <a:pt x="2" y="21"/>
                    </a:lnTo>
                    <a:lnTo>
                      <a:pt x="2" y="35"/>
                    </a:lnTo>
                    <a:lnTo>
                      <a:pt x="2" y="46"/>
                    </a:lnTo>
                    <a:lnTo>
                      <a:pt x="2" y="35"/>
                    </a:lnTo>
                    <a:lnTo>
                      <a:pt x="3" y="33"/>
                    </a:lnTo>
                    <a:lnTo>
                      <a:pt x="3" y="56"/>
                    </a:lnTo>
                    <a:lnTo>
                      <a:pt x="3" y="76"/>
                    </a:lnTo>
                    <a:lnTo>
                      <a:pt x="3" y="56"/>
                    </a:lnTo>
                    <a:lnTo>
                      <a:pt x="3" y="29"/>
                    </a:lnTo>
                    <a:lnTo>
                      <a:pt x="3" y="21"/>
                    </a:lnTo>
                    <a:lnTo>
                      <a:pt x="3" y="38"/>
                    </a:lnTo>
                    <a:lnTo>
                      <a:pt x="3" y="67"/>
                    </a:lnTo>
                    <a:lnTo>
                      <a:pt x="3" y="74"/>
                    </a:lnTo>
                    <a:lnTo>
                      <a:pt x="3" y="102"/>
                    </a:lnTo>
                    <a:lnTo>
                      <a:pt x="3" y="92"/>
                    </a:lnTo>
                    <a:lnTo>
                      <a:pt x="3" y="82"/>
                    </a:lnTo>
                    <a:lnTo>
                      <a:pt x="4" y="76"/>
                    </a:lnTo>
                    <a:lnTo>
                      <a:pt x="4" y="32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4" y="12"/>
                    </a:lnTo>
                    <a:lnTo>
                      <a:pt x="4" y="15"/>
                    </a:lnTo>
                    <a:lnTo>
                      <a:pt x="4" y="26"/>
                    </a:lnTo>
                    <a:lnTo>
                      <a:pt x="4" y="27"/>
                    </a:lnTo>
                    <a:lnTo>
                      <a:pt x="4" y="18"/>
                    </a:lnTo>
                    <a:lnTo>
                      <a:pt x="4" y="13"/>
                    </a:lnTo>
                    <a:lnTo>
                      <a:pt x="4" y="19"/>
                    </a:lnTo>
                    <a:lnTo>
                      <a:pt x="5" y="33"/>
                    </a:lnTo>
                    <a:lnTo>
                      <a:pt x="5" y="100"/>
                    </a:lnTo>
                    <a:lnTo>
                      <a:pt x="5" y="41"/>
                    </a:lnTo>
                    <a:lnTo>
                      <a:pt x="5" y="6"/>
                    </a:lnTo>
                    <a:lnTo>
                      <a:pt x="5" y="1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0" name="Freeform 802"/>
              <p:cNvSpPr>
                <a:spLocks/>
              </p:cNvSpPr>
              <p:nvPr/>
            </p:nvSpPr>
            <p:spPr bwMode="auto">
              <a:xfrm>
                <a:off x="9201151" y="5670551"/>
                <a:ext cx="7938" cy="227013"/>
              </a:xfrm>
              <a:custGeom>
                <a:avLst/>
                <a:gdLst>
                  <a:gd name="T0" fmla="*/ 0 w 5"/>
                  <a:gd name="T1" fmla="*/ 20 h 143"/>
                  <a:gd name="T2" fmla="*/ 0 w 5"/>
                  <a:gd name="T3" fmla="*/ 67 h 143"/>
                  <a:gd name="T4" fmla="*/ 0 w 5"/>
                  <a:gd name="T5" fmla="*/ 58 h 143"/>
                  <a:gd name="T6" fmla="*/ 1 w 5"/>
                  <a:gd name="T7" fmla="*/ 44 h 143"/>
                  <a:gd name="T8" fmla="*/ 1 w 5"/>
                  <a:gd name="T9" fmla="*/ 55 h 143"/>
                  <a:gd name="T10" fmla="*/ 1 w 5"/>
                  <a:gd name="T11" fmla="*/ 101 h 143"/>
                  <a:gd name="T12" fmla="*/ 1 w 5"/>
                  <a:gd name="T13" fmla="*/ 128 h 143"/>
                  <a:gd name="T14" fmla="*/ 1 w 5"/>
                  <a:gd name="T15" fmla="*/ 101 h 143"/>
                  <a:gd name="T16" fmla="*/ 1 w 5"/>
                  <a:gd name="T17" fmla="*/ 126 h 143"/>
                  <a:gd name="T18" fmla="*/ 1 w 5"/>
                  <a:gd name="T19" fmla="*/ 70 h 143"/>
                  <a:gd name="T20" fmla="*/ 1 w 5"/>
                  <a:gd name="T21" fmla="*/ 43 h 143"/>
                  <a:gd name="T22" fmla="*/ 1 w 5"/>
                  <a:gd name="T23" fmla="*/ 39 h 143"/>
                  <a:gd name="T24" fmla="*/ 1 w 5"/>
                  <a:gd name="T25" fmla="*/ 43 h 143"/>
                  <a:gd name="T26" fmla="*/ 1 w 5"/>
                  <a:gd name="T27" fmla="*/ 49 h 143"/>
                  <a:gd name="T28" fmla="*/ 1 w 5"/>
                  <a:gd name="T29" fmla="*/ 53 h 143"/>
                  <a:gd name="T30" fmla="*/ 2 w 5"/>
                  <a:gd name="T31" fmla="*/ 39 h 143"/>
                  <a:gd name="T32" fmla="*/ 2 w 5"/>
                  <a:gd name="T33" fmla="*/ 17 h 143"/>
                  <a:gd name="T34" fmla="*/ 2 w 5"/>
                  <a:gd name="T35" fmla="*/ 0 h 143"/>
                  <a:gd name="T36" fmla="*/ 2 w 5"/>
                  <a:gd name="T37" fmla="*/ 2 h 143"/>
                  <a:gd name="T38" fmla="*/ 2 w 5"/>
                  <a:gd name="T39" fmla="*/ 29 h 143"/>
                  <a:gd name="T40" fmla="*/ 2 w 5"/>
                  <a:gd name="T41" fmla="*/ 90 h 143"/>
                  <a:gd name="T42" fmla="*/ 2 w 5"/>
                  <a:gd name="T43" fmla="*/ 125 h 143"/>
                  <a:gd name="T44" fmla="*/ 2 w 5"/>
                  <a:gd name="T45" fmla="*/ 61 h 143"/>
                  <a:gd name="T46" fmla="*/ 2 w 5"/>
                  <a:gd name="T47" fmla="*/ 65 h 143"/>
                  <a:gd name="T48" fmla="*/ 2 w 5"/>
                  <a:gd name="T49" fmla="*/ 143 h 143"/>
                  <a:gd name="T50" fmla="*/ 2 w 5"/>
                  <a:gd name="T51" fmla="*/ 51 h 143"/>
                  <a:gd name="T52" fmla="*/ 3 w 5"/>
                  <a:gd name="T53" fmla="*/ 23 h 143"/>
                  <a:gd name="T54" fmla="*/ 3 w 5"/>
                  <a:gd name="T55" fmla="*/ 12 h 143"/>
                  <a:gd name="T56" fmla="*/ 3 w 5"/>
                  <a:gd name="T57" fmla="*/ 23 h 143"/>
                  <a:gd name="T58" fmla="*/ 3 w 5"/>
                  <a:gd name="T59" fmla="*/ 58 h 143"/>
                  <a:gd name="T60" fmla="*/ 3 w 5"/>
                  <a:gd name="T61" fmla="*/ 67 h 143"/>
                  <a:gd name="T62" fmla="*/ 3 w 5"/>
                  <a:gd name="T63" fmla="*/ 82 h 143"/>
                  <a:gd name="T64" fmla="*/ 3 w 5"/>
                  <a:gd name="T65" fmla="*/ 63 h 143"/>
                  <a:gd name="T66" fmla="*/ 3 w 5"/>
                  <a:gd name="T67" fmla="*/ 21 h 143"/>
                  <a:gd name="T68" fmla="*/ 4 w 5"/>
                  <a:gd name="T69" fmla="*/ 7 h 143"/>
                  <a:gd name="T70" fmla="*/ 4 w 5"/>
                  <a:gd name="T71" fmla="*/ 8 h 143"/>
                  <a:gd name="T72" fmla="*/ 4 w 5"/>
                  <a:gd name="T73" fmla="*/ 20 h 143"/>
                  <a:gd name="T74" fmla="*/ 4 w 5"/>
                  <a:gd name="T75" fmla="*/ 37 h 143"/>
                  <a:gd name="T76" fmla="*/ 4 w 5"/>
                  <a:gd name="T77" fmla="*/ 52 h 143"/>
                  <a:gd name="T78" fmla="*/ 4 w 5"/>
                  <a:gd name="T79" fmla="*/ 86 h 143"/>
                  <a:gd name="T80" fmla="*/ 4 w 5"/>
                  <a:gd name="T81" fmla="*/ 60 h 143"/>
                  <a:gd name="T82" fmla="*/ 4 w 5"/>
                  <a:gd name="T83" fmla="*/ 33 h 143"/>
                  <a:gd name="T84" fmla="*/ 4 w 5"/>
                  <a:gd name="T85" fmla="*/ 29 h 143"/>
                  <a:gd name="T86" fmla="*/ 4 w 5"/>
                  <a:gd name="T87" fmla="*/ 24 h 143"/>
                  <a:gd name="T88" fmla="*/ 4 w 5"/>
                  <a:gd name="T89" fmla="*/ 23 h 143"/>
                  <a:gd name="T90" fmla="*/ 5 w 5"/>
                  <a:gd name="T91" fmla="*/ 34 h 143"/>
                  <a:gd name="T92" fmla="*/ 5 w 5"/>
                  <a:gd name="T93" fmla="*/ 73 h 143"/>
                  <a:gd name="T94" fmla="*/ 5 w 5"/>
                  <a:gd name="T95" fmla="*/ 130 h 143"/>
                  <a:gd name="T96" fmla="*/ 5 w 5"/>
                  <a:gd name="T97" fmla="*/ 84 h 143"/>
                  <a:gd name="T98" fmla="*/ 5 w 5"/>
                  <a:gd name="T99" fmla="*/ 52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3">
                    <a:moveTo>
                      <a:pt x="0" y="20"/>
                    </a:moveTo>
                    <a:lnTo>
                      <a:pt x="0" y="67"/>
                    </a:lnTo>
                    <a:lnTo>
                      <a:pt x="0" y="58"/>
                    </a:lnTo>
                    <a:lnTo>
                      <a:pt x="1" y="44"/>
                    </a:lnTo>
                    <a:lnTo>
                      <a:pt x="1" y="55"/>
                    </a:lnTo>
                    <a:lnTo>
                      <a:pt x="1" y="101"/>
                    </a:lnTo>
                    <a:lnTo>
                      <a:pt x="1" y="128"/>
                    </a:lnTo>
                    <a:lnTo>
                      <a:pt x="1" y="101"/>
                    </a:lnTo>
                    <a:lnTo>
                      <a:pt x="1" y="126"/>
                    </a:lnTo>
                    <a:lnTo>
                      <a:pt x="1" y="70"/>
                    </a:lnTo>
                    <a:lnTo>
                      <a:pt x="1" y="43"/>
                    </a:lnTo>
                    <a:lnTo>
                      <a:pt x="1" y="39"/>
                    </a:lnTo>
                    <a:lnTo>
                      <a:pt x="1" y="43"/>
                    </a:lnTo>
                    <a:lnTo>
                      <a:pt x="1" y="49"/>
                    </a:lnTo>
                    <a:lnTo>
                      <a:pt x="1" y="53"/>
                    </a:lnTo>
                    <a:lnTo>
                      <a:pt x="2" y="39"/>
                    </a:lnTo>
                    <a:lnTo>
                      <a:pt x="2" y="17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9"/>
                    </a:lnTo>
                    <a:lnTo>
                      <a:pt x="2" y="90"/>
                    </a:lnTo>
                    <a:lnTo>
                      <a:pt x="2" y="125"/>
                    </a:lnTo>
                    <a:lnTo>
                      <a:pt x="2" y="61"/>
                    </a:lnTo>
                    <a:lnTo>
                      <a:pt x="2" y="65"/>
                    </a:lnTo>
                    <a:lnTo>
                      <a:pt x="2" y="143"/>
                    </a:lnTo>
                    <a:lnTo>
                      <a:pt x="2" y="51"/>
                    </a:lnTo>
                    <a:lnTo>
                      <a:pt x="3" y="23"/>
                    </a:lnTo>
                    <a:lnTo>
                      <a:pt x="3" y="12"/>
                    </a:lnTo>
                    <a:lnTo>
                      <a:pt x="3" y="23"/>
                    </a:lnTo>
                    <a:lnTo>
                      <a:pt x="3" y="58"/>
                    </a:lnTo>
                    <a:lnTo>
                      <a:pt x="3" y="67"/>
                    </a:lnTo>
                    <a:lnTo>
                      <a:pt x="3" y="82"/>
                    </a:lnTo>
                    <a:lnTo>
                      <a:pt x="3" y="63"/>
                    </a:lnTo>
                    <a:lnTo>
                      <a:pt x="3" y="21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20"/>
                    </a:lnTo>
                    <a:lnTo>
                      <a:pt x="4" y="37"/>
                    </a:lnTo>
                    <a:lnTo>
                      <a:pt x="4" y="52"/>
                    </a:lnTo>
                    <a:lnTo>
                      <a:pt x="4" y="86"/>
                    </a:lnTo>
                    <a:lnTo>
                      <a:pt x="4" y="60"/>
                    </a:lnTo>
                    <a:lnTo>
                      <a:pt x="4" y="33"/>
                    </a:lnTo>
                    <a:lnTo>
                      <a:pt x="4" y="29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5" y="34"/>
                    </a:lnTo>
                    <a:lnTo>
                      <a:pt x="5" y="73"/>
                    </a:lnTo>
                    <a:lnTo>
                      <a:pt x="5" y="130"/>
                    </a:lnTo>
                    <a:lnTo>
                      <a:pt x="5" y="84"/>
                    </a:lnTo>
                    <a:lnTo>
                      <a:pt x="5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1" name="Freeform 803"/>
              <p:cNvSpPr>
                <a:spLocks/>
              </p:cNvSpPr>
              <p:nvPr/>
            </p:nvSpPr>
            <p:spPr bwMode="auto">
              <a:xfrm>
                <a:off x="9209088" y="5656263"/>
                <a:ext cx="7938" cy="304800"/>
              </a:xfrm>
              <a:custGeom>
                <a:avLst/>
                <a:gdLst>
                  <a:gd name="T0" fmla="*/ 0 w 5"/>
                  <a:gd name="T1" fmla="*/ 61 h 192"/>
                  <a:gd name="T2" fmla="*/ 0 w 5"/>
                  <a:gd name="T3" fmla="*/ 48 h 192"/>
                  <a:gd name="T4" fmla="*/ 0 w 5"/>
                  <a:gd name="T5" fmla="*/ 82 h 192"/>
                  <a:gd name="T6" fmla="*/ 0 w 5"/>
                  <a:gd name="T7" fmla="*/ 115 h 192"/>
                  <a:gd name="T8" fmla="*/ 0 w 5"/>
                  <a:gd name="T9" fmla="*/ 89 h 192"/>
                  <a:gd name="T10" fmla="*/ 0 w 5"/>
                  <a:gd name="T11" fmla="*/ 99 h 192"/>
                  <a:gd name="T12" fmla="*/ 0 w 5"/>
                  <a:gd name="T13" fmla="*/ 62 h 192"/>
                  <a:gd name="T14" fmla="*/ 1 w 5"/>
                  <a:gd name="T15" fmla="*/ 54 h 192"/>
                  <a:gd name="T16" fmla="*/ 1 w 5"/>
                  <a:gd name="T17" fmla="*/ 57 h 192"/>
                  <a:gd name="T18" fmla="*/ 1 w 5"/>
                  <a:gd name="T19" fmla="*/ 56 h 192"/>
                  <a:gd name="T20" fmla="*/ 1 w 5"/>
                  <a:gd name="T21" fmla="*/ 82 h 192"/>
                  <a:gd name="T22" fmla="*/ 1 w 5"/>
                  <a:gd name="T23" fmla="*/ 62 h 192"/>
                  <a:gd name="T24" fmla="*/ 1 w 5"/>
                  <a:gd name="T25" fmla="*/ 32 h 192"/>
                  <a:gd name="T26" fmla="*/ 1 w 5"/>
                  <a:gd name="T27" fmla="*/ 40 h 192"/>
                  <a:gd name="T28" fmla="*/ 1 w 5"/>
                  <a:gd name="T29" fmla="*/ 101 h 192"/>
                  <a:gd name="T30" fmla="*/ 2 w 5"/>
                  <a:gd name="T31" fmla="*/ 125 h 192"/>
                  <a:gd name="T32" fmla="*/ 2 w 5"/>
                  <a:gd name="T33" fmla="*/ 65 h 192"/>
                  <a:gd name="T34" fmla="*/ 2 w 5"/>
                  <a:gd name="T35" fmla="*/ 16 h 192"/>
                  <a:gd name="T36" fmla="*/ 2 w 5"/>
                  <a:gd name="T37" fmla="*/ 0 h 192"/>
                  <a:gd name="T38" fmla="*/ 2 w 5"/>
                  <a:gd name="T39" fmla="*/ 16 h 192"/>
                  <a:gd name="T40" fmla="*/ 2 w 5"/>
                  <a:gd name="T41" fmla="*/ 55 h 192"/>
                  <a:gd name="T42" fmla="*/ 2 w 5"/>
                  <a:gd name="T43" fmla="*/ 65 h 192"/>
                  <a:gd name="T44" fmla="*/ 2 w 5"/>
                  <a:gd name="T45" fmla="*/ 37 h 192"/>
                  <a:gd name="T46" fmla="*/ 2 w 5"/>
                  <a:gd name="T47" fmla="*/ 35 h 192"/>
                  <a:gd name="T48" fmla="*/ 2 w 5"/>
                  <a:gd name="T49" fmla="*/ 85 h 192"/>
                  <a:gd name="T50" fmla="*/ 2 w 5"/>
                  <a:gd name="T51" fmla="*/ 88 h 192"/>
                  <a:gd name="T52" fmla="*/ 3 w 5"/>
                  <a:gd name="T53" fmla="*/ 70 h 192"/>
                  <a:gd name="T54" fmla="*/ 3 w 5"/>
                  <a:gd name="T55" fmla="*/ 106 h 192"/>
                  <a:gd name="T56" fmla="*/ 3 w 5"/>
                  <a:gd name="T57" fmla="*/ 142 h 192"/>
                  <a:gd name="T58" fmla="*/ 3 w 5"/>
                  <a:gd name="T59" fmla="*/ 192 h 192"/>
                  <a:gd name="T60" fmla="*/ 3 w 5"/>
                  <a:gd name="T61" fmla="*/ 123 h 192"/>
                  <a:gd name="T62" fmla="*/ 3 w 5"/>
                  <a:gd name="T63" fmla="*/ 110 h 192"/>
                  <a:gd name="T64" fmla="*/ 3 w 5"/>
                  <a:gd name="T65" fmla="*/ 126 h 192"/>
                  <a:gd name="T66" fmla="*/ 3 w 5"/>
                  <a:gd name="T67" fmla="*/ 101 h 192"/>
                  <a:gd name="T68" fmla="*/ 3 w 5"/>
                  <a:gd name="T69" fmla="*/ 66 h 192"/>
                  <a:gd name="T70" fmla="*/ 3 w 5"/>
                  <a:gd name="T71" fmla="*/ 43 h 192"/>
                  <a:gd name="T72" fmla="*/ 3 w 5"/>
                  <a:gd name="T73" fmla="*/ 28 h 192"/>
                  <a:gd name="T74" fmla="*/ 4 w 5"/>
                  <a:gd name="T75" fmla="*/ 27 h 192"/>
                  <a:gd name="T76" fmla="*/ 4 w 5"/>
                  <a:gd name="T77" fmla="*/ 42 h 192"/>
                  <a:gd name="T78" fmla="*/ 4 w 5"/>
                  <a:gd name="T79" fmla="*/ 68 h 192"/>
                  <a:gd name="T80" fmla="*/ 4 w 5"/>
                  <a:gd name="T81" fmla="*/ 119 h 192"/>
                  <a:gd name="T82" fmla="*/ 4 w 5"/>
                  <a:gd name="T83" fmla="*/ 103 h 192"/>
                  <a:gd name="T84" fmla="*/ 4 w 5"/>
                  <a:gd name="T85" fmla="*/ 48 h 192"/>
                  <a:gd name="T86" fmla="*/ 4 w 5"/>
                  <a:gd name="T87" fmla="*/ 44 h 192"/>
                  <a:gd name="T88" fmla="*/ 4 w 5"/>
                  <a:gd name="T89" fmla="*/ 69 h 192"/>
                  <a:gd name="T90" fmla="*/ 5 w 5"/>
                  <a:gd name="T91" fmla="*/ 81 h 192"/>
                  <a:gd name="T92" fmla="*/ 5 w 5"/>
                  <a:gd name="T93" fmla="*/ 48 h 192"/>
                  <a:gd name="T94" fmla="*/ 5 w 5"/>
                  <a:gd name="T95" fmla="*/ 28 h 192"/>
                  <a:gd name="T96" fmla="*/ 5 w 5"/>
                  <a:gd name="T97" fmla="*/ 24 h 192"/>
                  <a:gd name="T98" fmla="*/ 5 w 5"/>
                  <a:gd name="T99" fmla="*/ 19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2">
                    <a:moveTo>
                      <a:pt x="0" y="61"/>
                    </a:moveTo>
                    <a:lnTo>
                      <a:pt x="0" y="48"/>
                    </a:lnTo>
                    <a:lnTo>
                      <a:pt x="0" y="82"/>
                    </a:lnTo>
                    <a:lnTo>
                      <a:pt x="0" y="115"/>
                    </a:lnTo>
                    <a:lnTo>
                      <a:pt x="0" y="89"/>
                    </a:lnTo>
                    <a:lnTo>
                      <a:pt x="0" y="99"/>
                    </a:lnTo>
                    <a:lnTo>
                      <a:pt x="0" y="62"/>
                    </a:lnTo>
                    <a:lnTo>
                      <a:pt x="1" y="54"/>
                    </a:lnTo>
                    <a:lnTo>
                      <a:pt x="1" y="57"/>
                    </a:lnTo>
                    <a:lnTo>
                      <a:pt x="1" y="56"/>
                    </a:lnTo>
                    <a:lnTo>
                      <a:pt x="1" y="82"/>
                    </a:lnTo>
                    <a:lnTo>
                      <a:pt x="1" y="62"/>
                    </a:lnTo>
                    <a:lnTo>
                      <a:pt x="1" y="32"/>
                    </a:lnTo>
                    <a:lnTo>
                      <a:pt x="1" y="40"/>
                    </a:lnTo>
                    <a:lnTo>
                      <a:pt x="1" y="101"/>
                    </a:lnTo>
                    <a:lnTo>
                      <a:pt x="2" y="125"/>
                    </a:lnTo>
                    <a:lnTo>
                      <a:pt x="2" y="65"/>
                    </a:lnTo>
                    <a:lnTo>
                      <a:pt x="2" y="16"/>
                    </a:lnTo>
                    <a:lnTo>
                      <a:pt x="2" y="0"/>
                    </a:lnTo>
                    <a:lnTo>
                      <a:pt x="2" y="16"/>
                    </a:lnTo>
                    <a:lnTo>
                      <a:pt x="2" y="55"/>
                    </a:lnTo>
                    <a:lnTo>
                      <a:pt x="2" y="65"/>
                    </a:lnTo>
                    <a:lnTo>
                      <a:pt x="2" y="37"/>
                    </a:lnTo>
                    <a:lnTo>
                      <a:pt x="2" y="35"/>
                    </a:lnTo>
                    <a:lnTo>
                      <a:pt x="2" y="85"/>
                    </a:lnTo>
                    <a:lnTo>
                      <a:pt x="2" y="88"/>
                    </a:lnTo>
                    <a:lnTo>
                      <a:pt x="3" y="70"/>
                    </a:lnTo>
                    <a:lnTo>
                      <a:pt x="3" y="106"/>
                    </a:lnTo>
                    <a:lnTo>
                      <a:pt x="3" y="142"/>
                    </a:lnTo>
                    <a:lnTo>
                      <a:pt x="3" y="192"/>
                    </a:lnTo>
                    <a:lnTo>
                      <a:pt x="3" y="123"/>
                    </a:lnTo>
                    <a:lnTo>
                      <a:pt x="3" y="110"/>
                    </a:lnTo>
                    <a:lnTo>
                      <a:pt x="3" y="126"/>
                    </a:lnTo>
                    <a:lnTo>
                      <a:pt x="3" y="101"/>
                    </a:lnTo>
                    <a:lnTo>
                      <a:pt x="3" y="66"/>
                    </a:lnTo>
                    <a:lnTo>
                      <a:pt x="3" y="43"/>
                    </a:lnTo>
                    <a:lnTo>
                      <a:pt x="3" y="28"/>
                    </a:lnTo>
                    <a:lnTo>
                      <a:pt x="4" y="27"/>
                    </a:lnTo>
                    <a:lnTo>
                      <a:pt x="4" y="42"/>
                    </a:lnTo>
                    <a:lnTo>
                      <a:pt x="4" y="68"/>
                    </a:lnTo>
                    <a:lnTo>
                      <a:pt x="4" y="119"/>
                    </a:lnTo>
                    <a:lnTo>
                      <a:pt x="4" y="103"/>
                    </a:lnTo>
                    <a:lnTo>
                      <a:pt x="4" y="48"/>
                    </a:lnTo>
                    <a:lnTo>
                      <a:pt x="4" y="44"/>
                    </a:lnTo>
                    <a:lnTo>
                      <a:pt x="4" y="69"/>
                    </a:lnTo>
                    <a:lnTo>
                      <a:pt x="5" y="81"/>
                    </a:lnTo>
                    <a:lnTo>
                      <a:pt x="5" y="48"/>
                    </a:lnTo>
                    <a:lnTo>
                      <a:pt x="5" y="28"/>
                    </a:lnTo>
                    <a:lnTo>
                      <a:pt x="5" y="24"/>
                    </a:lnTo>
                    <a:lnTo>
                      <a:pt x="5" y="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2" name="Freeform 804"/>
              <p:cNvSpPr>
                <a:spLocks/>
              </p:cNvSpPr>
              <p:nvPr/>
            </p:nvSpPr>
            <p:spPr bwMode="auto">
              <a:xfrm>
                <a:off x="9217026" y="5641976"/>
                <a:ext cx="7938" cy="328613"/>
              </a:xfrm>
              <a:custGeom>
                <a:avLst/>
                <a:gdLst>
                  <a:gd name="T0" fmla="*/ 0 w 5"/>
                  <a:gd name="T1" fmla="*/ 28 h 207"/>
                  <a:gd name="T2" fmla="*/ 0 w 5"/>
                  <a:gd name="T3" fmla="*/ 12 h 207"/>
                  <a:gd name="T4" fmla="*/ 0 w 5"/>
                  <a:gd name="T5" fmla="*/ 10 h 207"/>
                  <a:gd name="T6" fmla="*/ 0 w 5"/>
                  <a:gd name="T7" fmla="*/ 37 h 207"/>
                  <a:gd name="T8" fmla="*/ 0 w 5"/>
                  <a:gd name="T9" fmla="*/ 76 h 207"/>
                  <a:gd name="T10" fmla="*/ 0 w 5"/>
                  <a:gd name="T11" fmla="*/ 64 h 207"/>
                  <a:gd name="T12" fmla="*/ 0 w 5"/>
                  <a:gd name="T13" fmla="*/ 65 h 207"/>
                  <a:gd name="T14" fmla="*/ 1 w 5"/>
                  <a:gd name="T15" fmla="*/ 80 h 207"/>
                  <a:gd name="T16" fmla="*/ 1 w 5"/>
                  <a:gd name="T17" fmla="*/ 106 h 207"/>
                  <a:gd name="T18" fmla="*/ 1 w 5"/>
                  <a:gd name="T19" fmla="*/ 121 h 207"/>
                  <a:gd name="T20" fmla="*/ 1 w 5"/>
                  <a:gd name="T21" fmla="*/ 165 h 207"/>
                  <a:gd name="T22" fmla="*/ 1 w 5"/>
                  <a:gd name="T23" fmla="*/ 74 h 207"/>
                  <a:gd name="T24" fmla="*/ 1 w 5"/>
                  <a:gd name="T25" fmla="*/ 57 h 207"/>
                  <a:gd name="T26" fmla="*/ 1 w 5"/>
                  <a:gd name="T27" fmla="*/ 74 h 207"/>
                  <a:gd name="T28" fmla="*/ 1 w 5"/>
                  <a:gd name="T29" fmla="*/ 112 h 207"/>
                  <a:gd name="T30" fmla="*/ 1 w 5"/>
                  <a:gd name="T31" fmla="*/ 169 h 207"/>
                  <a:gd name="T32" fmla="*/ 1 w 5"/>
                  <a:gd name="T33" fmla="*/ 104 h 207"/>
                  <a:gd name="T34" fmla="*/ 1 w 5"/>
                  <a:gd name="T35" fmla="*/ 64 h 207"/>
                  <a:gd name="T36" fmla="*/ 1 w 5"/>
                  <a:gd name="T37" fmla="*/ 70 h 207"/>
                  <a:gd name="T38" fmla="*/ 2 w 5"/>
                  <a:gd name="T39" fmla="*/ 113 h 207"/>
                  <a:gd name="T40" fmla="*/ 2 w 5"/>
                  <a:gd name="T41" fmla="*/ 142 h 207"/>
                  <a:gd name="T42" fmla="*/ 2 w 5"/>
                  <a:gd name="T43" fmla="*/ 186 h 207"/>
                  <a:gd name="T44" fmla="*/ 2 w 5"/>
                  <a:gd name="T45" fmla="*/ 101 h 207"/>
                  <a:gd name="T46" fmla="*/ 2 w 5"/>
                  <a:gd name="T47" fmla="*/ 110 h 207"/>
                  <a:gd name="T48" fmla="*/ 2 w 5"/>
                  <a:gd name="T49" fmla="*/ 73 h 207"/>
                  <a:gd name="T50" fmla="*/ 2 w 5"/>
                  <a:gd name="T51" fmla="*/ 27 h 207"/>
                  <a:gd name="T52" fmla="*/ 3 w 5"/>
                  <a:gd name="T53" fmla="*/ 5 h 207"/>
                  <a:gd name="T54" fmla="*/ 3 w 5"/>
                  <a:gd name="T55" fmla="*/ 5 h 207"/>
                  <a:gd name="T56" fmla="*/ 3 w 5"/>
                  <a:gd name="T57" fmla="*/ 32 h 207"/>
                  <a:gd name="T58" fmla="*/ 3 w 5"/>
                  <a:gd name="T59" fmla="*/ 92 h 207"/>
                  <a:gd name="T60" fmla="*/ 3 w 5"/>
                  <a:gd name="T61" fmla="*/ 162 h 207"/>
                  <a:gd name="T62" fmla="*/ 3 w 5"/>
                  <a:gd name="T63" fmla="*/ 70 h 207"/>
                  <a:gd name="T64" fmla="*/ 3 w 5"/>
                  <a:gd name="T65" fmla="*/ 37 h 207"/>
                  <a:gd name="T66" fmla="*/ 3 w 5"/>
                  <a:gd name="T67" fmla="*/ 44 h 207"/>
                  <a:gd name="T68" fmla="*/ 3 w 5"/>
                  <a:gd name="T69" fmla="*/ 64 h 207"/>
                  <a:gd name="T70" fmla="*/ 3 w 5"/>
                  <a:gd name="T71" fmla="*/ 73 h 207"/>
                  <a:gd name="T72" fmla="*/ 3 w 5"/>
                  <a:gd name="T73" fmla="*/ 207 h 207"/>
                  <a:gd name="T74" fmla="*/ 4 w 5"/>
                  <a:gd name="T75" fmla="*/ 59 h 207"/>
                  <a:gd name="T76" fmla="*/ 4 w 5"/>
                  <a:gd name="T77" fmla="*/ 30 h 207"/>
                  <a:gd name="T78" fmla="*/ 4 w 5"/>
                  <a:gd name="T79" fmla="*/ 26 h 207"/>
                  <a:gd name="T80" fmla="*/ 4 w 5"/>
                  <a:gd name="T81" fmla="*/ 33 h 207"/>
                  <a:gd name="T82" fmla="*/ 4 w 5"/>
                  <a:gd name="T83" fmla="*/ 52 h 207"/>
                  <a:gd name="T84" fmla="*/ 4 w 5"/>
                  <a:gd name="T85" fmla="*/ 47 h 207"/>
                  <a:gd name="T86" fmla="*/ 4 w 5"/>
                  <a:gd name="T87" fmla="*/ 22 h 207"/>
                  <a:gd name="T88" fmla="*/ 4 w 5"/>
                  <a:gd name="T89" fmla="*/ 18 h 207"/>
                  <a:gd name="T90" fmla="*/ 4 w 5"/>
                  <a:gd name="T91" fmla="*/ 35 h 207"/>
                  <a:gd name="T92" fmla="*/ 4 w 5"/>
                  <a:gd name="T93" fmla="*/ 71 h 207"/>
                  <a:gd name="T94" fmla="*/ 4 w 5"/>
                  <a:gd name="T95" fmla="*/ 85 h 207"/>
                  <a:gd name="T96" fmla="*/ 4 w 5"/>
                  <a:gd name="T97" fmla="*/ 24 h 207"/>
                  <a:gd name="T98" fmla="*/ 5 w 5"/>
                  <a:gd name="T99" fmla="*/ 0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7">
                    <a:moveTo>
                      <a:pt x="0" y="28"/>
                    </a:moveTo>
                    <a:lnTo>
                      <a:pt x="0" y="12"/>
                    </a:lnTo>
                    <a:lnTo>
                      <a:pt x="0" y="10"/>
                    </a:lnTo>
                    <a:lnTo>
                      <a:pt x="0" y="37"/>
                    </a:lnTo>
                    <a:lnTo>
                      <a:pt x="0" y="76"/>
                    </a:lnTo>
                    <a:lnTo>
                      <a:pt x="0" y="64"/>
                    </a:lnTo>
                    <a:lnTo>
                      <a:pt x="0" y="65"/>
                    </a:lnTo>
                    <a:lnTo>
                      <a:pt x="1" y="80"/>
                    </a:lnTo>
                    <a:lnTo>
                      <a:pt x="1" y="106"/>
                    </a:lnTo>
                    <a:lnTo>
                      <a:pt x="1" y="121"/>
                    </a:lnTo>
                    <a:lnTo>
                      <a:pt x="1" y="165"/>
                    </a:lnTo>
                    <a:lnTo>
                      <a:pt x="1" y="74"/>
                    </a:lnTo>
                    <a:lnTo>
                      <a:pt x="1" y="57"/>
                    </a:lnTo>
                    <a:lnTo>
                      <a:pt x="1" y="74"/>
                    </a:lnTo>
                    <a:lnTo>
                      <a:pt x="1" y="112"/>
                    </a:lnTo>
                    <a:lnTo>
                      <a:pt x="1" y="169"/>
                    </a:lnTo>
                    <a:lnTo>
                      <a:pt x="1" y="104"/>
                    </a:lnTo>
                    <a:lnTo>
                      <a:pt x="1" y="64"/>
                    </a:lnTo>
                    <a:lnTo>
                      <a:pt x="1" y="70"/>
                    </a:lnTo>
                    <a:lnTo>
                      <a:pt x="2" y="113"/>
                    </a:lnTo>
                    <a:lnTo>
                      <a:pt x="2" y="142"/>
                    </a:lnTo>
                    <a:lnTo>
                      <a:pt x="2" y="186"/>
                    </a:lnTo>
                    <a:lnTo>
                      <a:pt x="2" y="101"/>
                    </a:lnTo>
                    <a:lnTo>
                      <a:pt x="2" y="110"/>
                    </a:lnTo>
                    <a:lnTo>
                      <a:pt x="2" y="73"/>
                    </a:lnTo>
                    <a:lnTo>
                      <a:pt x="2" y="27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32"/>
                    </a:lnTo>
                    <a:lnTo>
                      <a:pt x="3" y="92"/>
                    </a:lnTo>
                    <a:lnTo>
                      <a:pt x="3" y="162"/>
                    </a:lnTo>
                    <a:lnTo>
                      <a:pt x="3" y="70"/>
                    </a:lnTo>
                    <a:lnTo>
                      <a:pt x="3" y="37"/>
                    </a:lnTo>
                    <a:lnTo>
                      <a:pt x="3" y="44"/>
                    </a:lnTo>
                    <a:lnTo>
                      <a:pt x="3" y="64"/>
                    </a:lnTo>
                    <a:lnTo>
                      <a:pt x="3" y="73"/>
                    </a:lnTo>
                    <a:lnTo>
                      <a:pt x="3" y="207"/>
                    </a:lnTo>
                    <a:lnTo>
                      <a:pt x="4" y="59"/>
                    </a:lnTo>
                    <a:lnTo>
                      <a:pt x="4" y="30"/>
                    </a:lnTo>
                    <a:lnTo>
                      <a:pt x="4" y="26"/>
                    </a:lnTo>
                    <a:lnTo>
                      <a:pt x="4" y="33"/>
                    </a:lnTo>
                    <a:lnTo>
                      <a:pt x="4" y="52"/>
                    </a:lnTo>
                    <a:lnTo>
                      <a:pt x="4" y="47"/>
                    </a:lnTo>
                    <a:lnTo>
                      <a:pt x="4" y="22"/>
                    </a:lnTo>
                    <a:lnTo>
                      <a:pt x="4" y="18"/>
                    </a:lnTo>
                    <a:lnTo>
                      <a:pt x="4" y="35"/>
                    </a:lnTo>
                    <a:lnTo>
                      <a:pt x="4" y="71"/>
                    </a:lnTo>
                    <a:lnTo>
                      <a:pt x="4" y="85"/>
                    </a:lnTo>
                    <a:lnTo>
                      <a:pt x="4" y="24"/>
                    </a:lnTo>
                    <a:lnTo>
                      <a:pt x="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3" name="Freeform 805"/>
              <p:cNvSpPr>
                <a:spLocks/>
              </p:cNvSpPr>
              <p:nvPr/>
            </p:nvSpPr>
            <p:spPr bwMode="auto">
              <a:xfrm>
                <a:off x="9224963" y="5641976"/>
                <a:ext cx="7938" cy="323850"/>
              </a:xfrm>
              <a:custGeom>
                <a:avLst/>
                <a:gdLst>
                  <a:gd name="T0" fmla="*/ 0 w 5"/>
                  <a:gd name="T1" fmla="*/ 0 h 204"/>
                  <a:gd name="T2" fmla="*/ 0 w 5"/>
                  <a:gd name="T3" fmla="*/ 0 h 204"/>
                  <a:gd name="T4" fmla="*/ 0 w 5"/>
                  <a:gd name="T5" fmla="*/ 17 h 204"/>
                  <a:gd name="T6" fmla="*/ 0 w 5"/>
                  <a:gd name="T7" fmla="*/ 62 h 204"/>
                  <a:gd name="T8" fmla="*/ 0 w 5"/>
                  <a:gd name="T9" fmla="*/ 80 h 204"/>
                  <a:gd name="T10" fmla="*/ 0 w 5"/>
                  <a:gd name="T11" fmla="*/ 38 h 204"/>
                  <a:gd name="T12" fmla="*/ 0 w 5"/>
                  <a:gd name="T13" fmla="*/ 33 h 204"/>
                  <a:gd name="T14" fmla="*/ 1 w 5"/>
                  <a:gd name="T15" fmla="*/ 57 h 204"/>
                  <a:gd name="T16" fmla="*/ 1 w 5"/>
                  <a:gd name="T17" fmla="*/ 108 h 204"/>
                  <a:gd name="T18" fmla="*/ 1 w 5"/>
                  <a:gd name="T19" fmla="*/ 204 h 204"/>
                  <a:gd name="T20" fmla="*/ 1 w 5"/>
                  <a:gd name="T21" fmla="*/ 132 h 204"/>
                  <a:gd name="T22" fmla="*/ 1 w 5"/>
                  <a:gd name="T23" fmla="*/ 76 h 204"/>
                  <a:gd name="T24" fmla="*/ 1 w 5"/>
                  <a:gd name="T25" fmla="*/ 48 h 204"/>
                  <a:gd name="T26" fmla="*/ 1 w 5"/>
                  <a:gd name="T27" fmla="*/ 40 h 204"/>
                  <a:gd name="T28" fmla="*/ 1 w 5"/>
                  <a:gd name="T29" fmla="*/ 47 h 204"/>
                  <a:gd name="T30" fmla="*/ 1 w 5"/>
                  <a:gd name="T31" fmla="*/ 61 h 204"/>
                  <a:gd name="T32" fmla="*/ 1 w 5"/>
                  <a:gd name="T33" fmla="*/ 57 h 204"/>
                  <a:gd name="T34" fmla="*/ 1 w 5"/>
                  <a:gd name="T35" fmla="*/ 33 h 204"/>
                  <a:gd name="T36" fmla="*/ 1 w 5"/>
                  <a:gd name="T37" fmla="*/ 15 h 204"/>
                  <a:gd name="T38" fmla="*/ 2 w 5"/>
                  <a:gd name="T39" fmla="*/ 20 h 204"/>
                  <a:gd name="T40" fmla="*/ 2 w 5"/>
                  <a:gd name="T41" fmla="*/ 49 h 204"/>
                  <a:gd name="T42" fmla="*/ 2 w 5"/>
                  <a:gd name="T43" fmla="*/ 76 h 204"/>
                  <a:gd name="T44" fmla="*/ 2 w 5"/>
                  <a:gd name="T45" fmla="*/ 77 h 204"/>
                  <a:gd name="T46" fmla="*/ 2 w 5"/>
                  <a:gd name="T47" fmla="*/ 92 h 204"/>
                  <a:gd name="T48" fmla="*/ 2 w 5"/>
                  <a:gd name="T49" fmla="*/ 81 h 204"/>
                  <a:gd name="T50" fmla="*/ 2 w 5"/>
                  <a:gd name="T51" fmla="*/ 39 h 204"/>
                  <a:gd name="T52" fmla="*/ 2 w 5"/>
                  <a:gd name="T53" fmla="*/ 9 h 204"/>
                  <a:gd name="T54" fmla="*/ 2 w 5"/>
                  <a:gd name="T55" fmla="*/ 3 h 204"/>
                  <a:gd name="T56" fmla="*/ 2 w 5"/>
                  <a:gd name="T57" fmla="*/ 17 h 204"/>
                  <a:gd name="T58" fmla="*/ 2 w 5"/>
                  <a:gd name="T59" fmla="*/ 41 h 204"/>
                  <a:gd name="T60" fmla="*/ 3 w 5"/>
                  <a:gd name="T61" fmla="*/ 57 h 204"/>
                  <a:gd name="T62" fmla="*/ 3 w 5"/>
                  <a:gd name="T63" fmla="*/ 57 h 204"/>
                  <a:gd name="T64" fmla="*/ 3 w 5"/>
                  <a:gd name="T65" fmla="*/ 65 h 204"/>
                  <a:gd name="T66" fmla="*/ 3 w 5"/>
                  <a:gd name="T67" fmla="*/ 65 h 204"/>
                  <a:gd name="T68" fmla="*/ 3 w 5"/>
                  <a:gd name="T69" fmla="*/ 57 h 204"/>
                  <a:gd name="T70" fmla="*/ 3 w 5"/>
                  <a:gd name="T71" fmla="*/ 73 h 204"/>
                  <a:gd name="T72" fmla="*/ 3 w 5"/>
                  <a:gd name="T73" fmla="*/ 57 h 204"/>
                  <a:gd name="T74" fmla="*/ 4 w 5"/>
                  <a:gd name="T75" fmla="*/ 25 h 204"/>
                  <a:gd name="T76" fmla="*/ 4 w 5"/>
                  <a:gd name="T77" fmla="*/ 9 h 204"/>
                  <a:gd name="T78" fmla="*/ 4 w 5"/>
                  <a:gd name="T79" fmla="*/ 10 h 204"/>
                  <a:gd name="T80" fmla="*/ 4 w 5"/>
                  <a:gd name="T81" fmla="*/ 32 h 204"/>
                  <a:gd name="T82" fmla="*/ 4 w 5"/>
                  <a:gd name="T83" fmla="*/ 67 h 204"/>
                  <a:gd name="T84" fmla="*/ 4 w 5"/>
                  <a:gd name="T85" fmla="*/ 59 h 204"/>
                  <a:gd name="T86" fmla="*/ 4 w 5"/>
                  <a:gd name="T87" fmla="*/ 73 h 204"/>
                  <a:gd name="T88" fmla="*/ 4 w 5"/>
                  <a:gd name="T89" fmla="*/ 165 h 204"/>
                  <a:gd name="T90" fmla="*/ 4 w 5"/>
                  <a:gd name="T91" fmla="*/ 49 h 204"/>
                  <a:gd name="T92" fmla="*/ 4 w 5"/>
                  <a:gd name="T93" fmla="*/ 24 h 204"/>
                  <a:gd name="T94" fmla="*/ 4 w 5"/>
                  <a:gd name="T95" fmla="*/ 20 h 204"/>
                  <a:gd name="T96" fmla="*/ 4 w 5"/>
                  <a:gd name="T97" fmla="*/ 26 h 204"/>
                  <a:gd name="T98" fmla="*/ 5 w 5"/>
                  <a:gd name="T99" fmla="*/ 36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4">
                    <a:moveTo>
                      <a:pt x="0" y="0"/>
                    </a:moveTo>
                    <a:lnTo>
                      <a:pt x="0" y="0"/>
                    </a:lnTo>
                    <a:lnTo>
                      <a:pt x="0" y="17"/>
                    </a:lnTo>
                    <a:lnTo>
                      <a:pt x="0" y="62"/>
                    </a:lnTo>
                    <a:lnTo>
                      <a:pt x="0" y="80"/>
                    </a:lnTo>
                    <a:lnTo>
                      <a:pt x="0" y="38"/>
                    </a:lnTo>
                    <a:lnTo>
                      <a:pt x="0" y="33"/>
                    </a:lnTo>
                    <a:lnTo>
                      <a:pt x="1" y="57"/>
                    </a:lnTo>
                    <a:lnTo>
                      <a:pt x="1" y="108"/>
                    </a:lnTo>
                    <a:lnTo>
                      <a:pt x="1" y="204"/>
                    </a:lnTo>
                    <a:lnTo>
                      <a:pt x="1" y="132"/>
                    </a:lnTo>
                    <a:lnTo>
                      <a:pt x="1" y="76"/>
                    </a:lnTo>
                    <a:lnTo>
                      <a:pt x="1" y="48"/>
                    </a:lnTo>
                    <a:lnTo>
                      <a:pt x="1" y="40"/>
                    </a:lnTo>
                    <a:lnTo>
                      <a:pt x="1" y="47"/>
                    </a:lnTo>
                    <a:lnTo>
                      <a:pt x="1" y="61"/>
                    </a:lnTo>
                    <a:lnTo>
                      <a:pt x="1" y="57"/>
                    </a:lnTo>
                    <a:lnTo>
                      <a:pt x="1" y="33"/>
                    </a:lnTo>
                    <a:lnTo>
                      <a:pt x="1" y="15"/>
                    </a:lnTo>
                    <a:lnTo>
                      <a:pt x="2" y="20"/>
                    </a:lnTo>
                    <a:lnTo>
                      <a:pt x="2" y="49"/>
                    </a:lnTo>
                    <a:lnTo>
                      <a:pt x="2" y="76"/>
                    </a:lnTo>
                    <a:lnTo>
                      <a:pt x="2" y="77"/>
                    </a:lnTo>
                    <a:lnTo>
                      <a:pt x="2" y="92"/>
                    </a:lnTo>
                    <a:lnTo>
                      <a:pt x="2" y="81"/>
                    </a:lnTo>
                    <a:lnTo>
                      <a:pt x="2" y="39"/>
                    </a:lnTo>
                    <a:lnTo>
                      <a:pt x="2" y="9"/>
                    </a:lnTo>
                    <a:lnTo>
                      <a:pt x="2" y="3"/>
                    </a:lnTo>
                    <a:lnTo>
                      <a:pt x="2" y="17"/>
                    </a:lnTo>
                    <a:lnTo>
                      <a:pt x="2" y="41"/>
                    </a:lnTo>
                    <a:lnTo>
                      <a:pt x="3" y="57"/>
                    </a:lnTo>
                    <a:lnTo>
                      <a:pt x="3" y="57"/>
                    </a:lnTo>
                    <a:lnTo>
                      <a:pt x="3" y="65"/>
                    </a:lnTo>
                    <a:lnTo>
                      <a:pt x="3" y="65"/>
                    </a:lnTo>
                    <a:lnTo>
                      <a:pt x="3" y="57"/>
                    </a:lnTo>
                    <a:lnTo>
                      <a:pt x="3" y="73"/>
                    </a:lnTo>
                    <a:lnTo>
                      <a:pt x="3" y="57"/>
                    </a:lnTo>
                    <a:lnTo>
                      <a:pt x="4" y="25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32"/>
                    </a:lnTo>
                    <a:lnTo>
                      <a:pt x="4" y="67"/>
                    </a:lnTo>
                    <a:lnTo>
                      <a:pt x="4" y="59"/>
                    </a:lnTo>
                    <a:lnTo>
                      <a:pt x="4" y="73"/>
                    </a:lnTo>
                    <a:lnTo>
                      <a:pt x="4" y="165"/>
                    </a:lnTo>
                    <a:lnTo>
                      <a:pt x="4" y="49"/>
                    </a:lnTo>
                    <a:lnTo>
                      <a:pt x="4" y="24"/>
                    </a:lnTo>
                    <a:lnTo>
                      <a:pt x="4" y="20"/>
                    </a:lnTo>
                    <a:lnTo>
                      <a:pt x="4" y="26"/>
                    </a:lnTo>
                    <a:lnTo>
                      <a:pt x="5" y="3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4" name="Freeform 806"/>
              <p:cNvSpPr>
                <a:spLocks/>
              </p:cNvSpPr>
              <p:nvPr/>
            </p:nvSpPr>
            <p:spPr bwMode="auto">
              <a:xfrm>
                <a:off x="9232901" y="5618163"/>
                <a:ext cx="7938" cy="293688"/>
              </a:xfrm>
              <a:custGeom>
                <a:avLst/>
                <a:gdLst>
                  <a:gd name="T0" fmla="*/ 0 w 5"/>
                  <a:gd name="T1" fmla="*/ 51 h 185"/>
                  <a:gd name="T2" fmla="*/ 0 w 5"/>
                  <a:gd name="T3" fmla="*/ 47 h 185"/>
                  <a:gd name="T4" fmla="*/ 0 w 5"/>
                  <a:gd name="T5" fmla="*/ 54 h 185"/>
                  <a:gd name="T6" fmla="*/ 0 w 5"/>
                  <a:gd name="T7" fmla="*/ 104 h 185"/>
                  <a:gd name="T8" fmla="*/ 0 w 5"/>
                  <a:gd name="T9" fmla="*/ 60 h 185"/>
                  <a:gd name="T10" fmla="*/ 0 w 5"/>
                  <a:gd name="T11" fmla="*/ 32 h 185"/>
                  <a:gd name="T12" fmla="*/ 0 w 5"/>
                  <a:gd name="T13" fmla="*/ 25 h 185"/>
                  <a:gd name="T14" fmla="*/ 0 w 5"/>
                  <a:gd name="T15" fmla="*/ 32 h 185"/>
                  <a:gd name="T16" fmla="*/ 0 w 5"/>
                  <a:gd name="T17" fmla="*/ 62 h 185"/>
                  <a:gd name="T18" fmla="*/ 0 w 5"/>
                  <a:gd name="T19" fmla="*/ 71 h 185"/>
                  <a:gd name="T20" fmla="*/ 0 w 5"/>
                  <a:gd name="T21" fmla="*/ 50 h 185"/>
                  <a:gd name="T22" fmla="*/ 1 w 5"/>
                  <a:gd name="T23" fmla="*/ 66 h 185"/>
                  <a:gd name="T24" fmla="*/ 1 w 5"/>
                  <a:gd name="T25" fmla="*/ 163 h 185"/>
                  <a:gd name="T26" fmla="*/ 1 w 5"/>
                  <a:gd name="T27" fmla="*/ 99 h 185"/>
                  <a:gd name="T28" fmla="*/ 1 w 5"/>
                  <a:gd name="T29" fmla="*/ 95 h 185"/>
                  <a:gd name="T30" fmla="*/ 1 w 5"/>
                  <a:gd name="T31" fmla="*/ 104 h 185"/>
                  <a:gd name="T32" fmla="*/ 1 w 5"/>
                  <a:gd name="T33" fmla="*/ 75 h 185"/>
                  <a:gd name="T34" fmla="*/ 1 w 5"/>
                  <a:gd name="T35" fmla="*/ 73 h 185"/>
                  <a:gd name="T36" fmla="*/ 1 w 5"/>
                  <a:gd name="T37" fmla="*/ 95 h 185"/>
                  <a:gd name="T38" fmla="*/ 2 w 5"/>
                  <a:gd name="T39" fmla="*/ 75 h 185"/>
                  <a:gd name="T40" fmla="*/ 2 w 5"/>
                  <a:gd name="T41" fmla="*/ 56 h 185"/>
                  <a:gd name="T42" fmla="*/ 2 w 5"/>
                  <a:gd name="T43" fmla="*/ 62 h 185"/>
                  <a:gd name="T44" fmla="*/ 2 w 5"/>
                  <a:gd name="T45" fmla="*/ 88 h 185"/>
                  <a:gd name="T46" fmla="*/ 2 w 5"/>
                  <a:gd name="T47" fmla="*/ 135 h 185"/>
                  <a:gd name="T48" fmla="*/ 2 w 5"/>
                  <a:gd name="T49" fmla="*/ 102 h 185"/>
                  <a:gd name="T50" fmla="*/ 2 w 5"/>
                  <a:gd name="T51" fmla="*/ 56 h 185"/>
                  <a:gd name="T52" fmla="*/ 2 w 5"/>
                  <a:gd name="T53" fmla="*/ 31 h 185"/>
                  <a:gd name="T54" fmla="*/ 2 w 5"/>
                  <a:gd name="T55" fmla="*/ 20 h 185"/>
                  <a:gd name="T56" fmla="*/ 2 w 5"/>
                  <a:gd name="T57" fmla="*/ 15 h 185"/>
                  <a:gd name="T58" fmla="*/ 2 w 5"/>
                  <a:gd name="T59" fmla="*/ 21 h 185"/>
                  <a:gd name="T60" fmla="*/ 3 w 5"/>
                  <a:gd name="T61" fmla="*/ 47 h 185"/>
                  <a:gd name="T62" fmla="*/ 3 w 5"/>
                  <a:gd name="T63" fmla="*/ 74 h 185"/>
                  <a:gd name="T64" fmla="*/ 3 w 5"/>
                  <a:gd name="T65" fmla="*/ 45 h 185"/>
                  <a:gd name="T66" fmla="*/ 3 w 5"/>
                  <a:gd name="T67" fmla="*/ 39 h 185"/>
                  <a:gd name="T68" fmla="*/ 3 w 5"/>
                  <a:gd name="T69" fmla="*/ 52 h 185"/>
                  <a:gd name="T70" fmla="*/ 3 w 5"/>
                  <a:gd name="T71" fmla="*/ 77 h 185"/>
                  <a:gd name="T72" fmla="*/ 3 w 5"/>
                  <a:gd name="T73" fmla="*/ 185 h 185"/>
                  <a:gd name="T74" fmla="*/ 3 w 5"/>
                  <a:gd name="T75" fmla="*/ 82 h 185"/>
                  <a:gd name="T76" fmla="*/ 3 w 5"/>
                  <a:gd name="T77" fmla="*/ 47 h 185"/>
                  <a:gd name="T78" fmla="*/ 3 w 5"/>
                  <a:gd name="T79" fmla="*/ 67 h 185"/>
                  <a:gd name="T80" fmla="*/ 3 w 5"/>
                  <a:gd name="T81" fmla="*/ 118 h 185"/>
                  <a:gd name="T82" fmla="*/ 4 w 5"/>
                  <a:gd name="T83" fmla="*/ 47 h 185"/>
                  <a:gd name="T84" fmla="*/ 4 w 5"/>
                  <a:gd name="T85" fmla="*/ 39 h 185"/>
                  <a:gd name="T86" fmla="*/ 4 w 5"/>
                  <a:gd name="T87" fmla="*/ 29 h 185"/>
                  <a:gd name="T88" fmla="*/ 4 w 5"/>
                  <a:gd name="T89" fmla="*/ 10 h 185"/>
                  <a:gd name="T90" fmla="*/ 4 w 5"/>
                  <a:gd name="T91" fmla="*/ 0 h 185"/>
                  <a:gd name="T92" fmla="*/ 4 w 5"/>
                  <a:gd name="T93" fmla="*/ 6 h 185"/>
                  <a:gd name="T94" fmla="*/ 4 w 5"/>
                  <a:gd name="T95" fmla="*/ 24 h 185"/>
                  <a:gd name="T96" fmla="*/ 4 w 5"/>
                  <a:gd name="T97" fmla="*/ 40 h 185"/>
                  <a:gd name="T98" fmla="*/ 5 w 5"/>
                  <a:gd name="T99" fmla="*/ 40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5">
                    <a:moveTo>
                      <a:pt x="0" y="51"/>
                    </a:moveTo>
                    <a:lnTo>
                      <a:pt x="0" y="47"/>
                    </a:lnTo>
                    <a:lnTo>
                      <a:pt x="0" y="54"/>
                    </a:lnTo>
                    <a:lnTo>
                      <a:pt x="0" y="104"/>
                    </a:lnTo>
                    <a:lnTo>
                      <a:pt x="0" y="60"/>
                    </a:lnTo>
                    <a:lnTo>
                      <a:pt x="0" y="32"/>
                    </a:lnTo>
                    <a:lnTo>
                      <a:pt x="0" y="25"/>
                    </a:lnTo>
                    <a:lnTo>
                      <a:pt x="0" y="32"/>
                    </a:lnTo>
                    <a:lnTo>
                      <a:pt x="0" y="62"/>
                    </a:lnTo>
                    <a:lnTo>
                      <a:pt x="0" y="71"/>
                    </a:lnTo>
                    <a:lnTo>
                      <a:pt x="0" y="50"/>
                    </a:lnTo>
                    <a:lnTo>
                      <a:pt x="1" y="66"/>
                    </a:lnTo>
                    <a:lnTo>
                      <a:pt x="1" y="163"/>
                    </a:lnTo>
                    <a:lnTo>
                      <a:pt x="1" y="99"/>
                    </a:lnTo>
                    <a:lnTo>
                      <a:pt x="1" y="95"/>
                    </a:lnTo>
                    <a:lnTo>
                      <a:pt x="1" y="104"/>
                    </a:lnTo>
                    <a:lnTo>
                      <a:pt x="1" y="75"/>
                    </a:lnTo>
                    <a:lnTo>
                      <a:pt x="1" y="73"/>
                    </a:lnTo>
                    <a:lnTo>
                      <a:pt x="1" y="95"/>
                    </a:lnTo>
                    <a:lnTo>
                      <a:pt x="2" y="75"/>
                    </a:lnTo>
                    <a:lnTo>
                      <a:pt x="2" y="56"/>
                    </a:lnTo>
                    <a:lnTo>
                      <a:pt x="2" y="62"/>
                    </a:lnTo>
                    <a:lnTo>
                      <a:pt x="2" y="88"/>
                    </a:lnTo>
                    <a:lnTo>
                      <a:pt x="2" y="135"/>
                    </a:lnTo>
                    <a:lnTo>
                      <a:pt x="2" y="102"/>
                    </a:lnTo>
                    <a:lnTo>
                      <a:pt x="2" y="56"/>
                    </a:lnTo>
                    <a:lnTo>
                      <a:pt x="2" y="31"/>
                    </a:lnTo>
                    <a:lnTo>
                      <a:pt x="2" y="20"/>
                    </a:lnTo>
                    <a:lnTo>
                      <a:pt x="2" y="15"/>
                    </a:lnTo>
                    <a:lnTo>
                      <a:pt x="2" y="21"/>
                    </a:lnTo>
                    <a:lnTo>
                      <a:pt x="3" y="47"/>
                    </a:lnTo>
                    <a:lnTo>
                      <a:pt x="3" y="74"/>
                    </a:lnTo>
                    <a:lnTo>
                      <a:pt x="3" y="45"/>
                    </a:lnTo>
                    <a:lnTo>
                      <a:pt x="3" y="39"/>
                    </a:lnTo>
                    <a:lnTo>
                      <a:pt x="3" y="52"/>
                    </a:lnTo>
                    <a:lnTo>
                      <a:pt x="3" y="77"/>
                    </a:lnTo>
                    <a:lnTo>
                      <a:pt x="3" y="185"/>
                    </a:lnTo>
                    <a:lnTo>
                      <a:pt x="3" y="82"/>
                    </a:lnTo>
                    <a:lnTo>
                      <a:pt x="3" y="47"/>
                    </a:lnTo>
                    <a:lnTo>
                      <a:pt x="3" y="67"/>
                    </a:lnTo>
                    <a:lnTo>
                      <a:pt x="3" y="118"/>
                    </a:lnTo>
                    <a:lnTo>
                      <a:pt x="4" y="47"/>
                    </a:lnTo>
                    <a:lnTo>
                      <a:pt x="4" y="39"/>
                    </a:lnTo>
                    <a:lnTo>
                      <a:pt x="4" y="29"/>
                    </a:lnTo>
                    <a:lnTo>
                      <a:pt x="4" y="10"/>
                    </a:lnTo>
                    <a:lnTo>
                      <a:pt x="4" y="0"/>
                    </a:lnTo>
                    <a:lnTo>
                      <a:pt x="4" y="6"/>
                    </a:lnTo>
                    <a:lnTo>
                      <a:pt x="4" y="24"/>
                    </a:lnTo>
                    <a:lnTo>
                      <a:pt x="4" y="40"/>
                    </a:lnTo>
                    <a:lnTo>
                      <a:pt x="5" y="4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5" name="Freeform 807"/>
              <p:cNvSpPr>
                <a:spLocks/>
              </p:cNvSpPr>
              <p:nvPr/>
            </p:nvSpPr>
            <p:spPr bwMode="auto">
              <a:xfrm>
                <a:off x="9240838" y="5597526"/>
                <a:ext cx="7938" cy="227013"/>
              </a:xfrm>
              <a:custGeom>
                <a:avLst/>
                <a:gdLst>
                  <a:gd name="T0" fmla="*/ 0 w 5"/>
                  <a:gd name="T1" fmla="*/ 53 h 143"/>
                  <a:gd name="T2" fmla="*/ 0 w 5"/>
                  <a:gd name="T3" fmla="*/ 35 h 143"/>
                  <a:gd name="T4" fmla="*/ 0 w 5"/>
                  <a:gd name="T5" fmla="*/ 27 h 143"/>
                  <a:gd name="T6" fmla="*/ 0 w 5"/>
                  <a:gd name="T7" fmla="*/ 28 h 143"/>
                  <a:gd name="T8" fmla="*/ 0 w 5"/>
                  <a:gd name="T9" fmla="*/ 58 h 143"/>
                  <a:gd name="T10" fmla="*/ 0 w 5"/>
                  <a:gd name="T11" fmla="*/ 125 h 143"/>
                  <a:gd name="T12" fmla="*/ 0 w 5"/>
                  <a:gd name="T13" fmla="*/ 23 h 143"/>
                  <a:gd name="T14" fmla="*/ 0 w 5"/>
                  <a:gd name="T15" fmla="*/ 0 h 143"/>
                  <a:gd name="T16" fmla="*/ 0 w 5"/>
                  <a:gd name="T17" fmla="*/ 3 h 143"/>
                  <a:gd name="T18" fmla="*/ 0 w 5"/>
                  <a:gd name="T19" fmla="*/ 21 h 143"/>
                  <a:gd name="T20" fmla="*/ 0 w 5"/>
                  <a:gd name="T21" fmla="*/ 32 h 143"/>
                  <a:gd name="T22" fmla="*/ 1 w 5"/>
                  <a:gd name="T23" fmla="*/ 45 h 143"/>
                  <a:gd name="T24" fmla="*/ 1 w 5"/>
                  <a:gd name="T25" fmla="*/ 86 h 143"/>
                  <a:gd name="T26" fmla="*/ 1 w 5"/>
                  <a:gd name="T27" fmla="*/ 143 h 143"/>
                  <a:gd name="T28" fmla="*/ 1 w 5"/>
                  <a:gd name="T29" fmla="*/ 96 h 143"/>
                  <a:gd name="T30" fmla="*/ 1 w 5"/>
                  <a:gd name="T31" fmla="*/ 43 h 143"/>
                  <a:gd name="T32" fmla="*/ 1 w 5"/>
                  <a:gd name="T33" fmla="*/ 23 h 143"/>
                  <a:gd name="T34" fmla="*/ 1 w 5"/>
                  <a:gd name="T35" fmla="*/ 30 h 143"/>
                  <a:gd name="T36" fmla="*/ 1 w 5"/>
                  <a:gd name="T37" fmla="*/ 62 h 143"/>
                  <a:gd name="T38" fmla="*/ 1 w 5"/>
                  <a:gd name="T39" fmla="*/ 58 h 143"/>
                  <a:gd name="T40" fmla="*/ 1 w 5"/>
                  <a:gd name="T41" fmla="*/ 22 h 143"/>
                  <a:gd name="T42" fmla="*/ 1 w 5"/>
                  <a:gd name="T43" fmla="*/ 4 h 143"/>
                  <a:gd name="T44" fmla="*/ 2 w 5"/>
                  <a:gd name="T45" fmla="*/ 3 h 143"/>
                  <a:gd name="T46" fmla="*/ 2 w 5"/>
                  <a:gd name="T47" fmla="*/ 14 h 143"/>
                  <a:gd name="T48" fmla="*/ 2 w 5"/>
                  <a:gd name="T49" fmla="*/ 36 h 143"/>
                  <a:gd name="T50" fmla="*/ 2 w 5"/>
                  <a:gd name="T51" fmla="*/ 62 h 143"/>
                  <a:gd name="T52" fmla="*/ 2 w 5"/>
                  <a:gd name="T53" fmla="*/ 86 h 143"/>
                  <a:gd name="T54" fmla="*/ 2 w 5"/>
                  <a:gd name="T55" fmla="*/ 108 h 143"/>
                  <a:gd name="T56" fmla="*/ 2 w 5"/>
                  <a:gd name="T57" fmla="*/ 84 h 143"/>
                  <a:gd name="T58" fmla="*/ 2 w 5"/>
                  <a:gd name="T59" fmla="*/ 58 h 143"/>
                  <a:gd name="T60" fmla="*/ 3 w 5"/>
                  <a:gd name="T61" fmla="*/ 48 h 143"/>
                  <a:gd name="T62" fmla="*/ 3 w 5"/>
                  <a:gd name="T63" fmla="*/ 51 h 143"/>
                  <a:gd name="T64" fmla="*/ 3 w 5"/>
                  <a:gd name="T65" fmla="*/ 73 h 143"/>
                  <a:gd name="T66" fmla="*/ 3 w 5"/>
                  <a:gd name="T67" fmla="*/ 118 h 143"/>
                  <a:gd name="T68" fmla="*/ 3 w 5"/>
                  <a:gd name="T69" fmla="*/ 89 h 143"/>
                  <a:gd name="T70" fmla="*/ 3 w 5"/>
                  <a:gd name="T71" fmla="*/ 77 h 143"/>
                  <a:gd name="T72" fmla="*/ 3 w 5"/>
                  <a:gd name="T73" fmla="*/ 76 h 143"/>
                  <a:gd name="T74" fmla="*/ 3 w 5"/>
                  <a:gd name="T75" fmla="*/ 53 h 143"/>
                  <a:gd name="T76" fmla="*/ 3 w 5"/>
                  <a:gd name="T77" fmla="*/ 28 h 143"/>
                  <a:gd name="T78" fmla="*/ 3 w 5"/>
                  <a:gd name="T79" fmla="*/ 17 h 143"/>
                  <a:gd name="T80" fmla="*/ 3 w 5"/>
                  <a:gd name="T81" fmla="*/ 34 h 143"/>
                  <a:gd name="T82" fmla="*/ 4 w 5"/>
                  <a:gd name="T83" fmla="*/ 87 h 143"/>
                  <a:gd name="T84" fmla="*/ 4 w 5"/>
                  <a:gd name="T85" fmla="*/ 133 h 143"/>
                  <a:gd name="T86" fmla="*/ 4 w 5"/>
                  <a:gd name="T87" fmla="*/ 83 h 143"/>
                  <a:gd name="T88" fmla="*/ 4 w 5"/>
                  <a:gd name="T89" fmla="*/ 57 h 143"/>
                  <a:gd name="T90" fmla="*/ 4 w 5"/>
                  <a:gd name="T91" fmla="*/ 83 h 143"/>
                  <a:gd name="T92" fmla="*/ 4 w 5"/>
                  <a:gd name="T93" fmla="*/ 94 h 143"/>
                  <a:gd name="T94" fmla="*/ 4 w 5"/>
                  <a:gd name="T95" fmla="*/ 61 h 143"/>
                  <a:gd name="T96" fmla="*/ 4 w 5"/>
                  <a:gd name="T97" fmla="*/ 51 h 143"/>
                  <a:gd name="T98" fmla="*/ 5 w 5"/>
                  <a:gd name="T99" fmla="*/ 42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3">
                    <a:moveTo>
                      <a:pt x="0" y="53"/>
                    </a:moveTo>
                    <a:lnTo>
                      <a:pt x="0" y="35"/>
                    </a:lnTo>
                    <a:lnTo>
                      <a:pt x="0" y="27"/>
                    </a:lnTo>
                    <a:lnTo>
                      <a:pt x="0" y="28"/>
                    </a:lnTo>
                    <a:lnTo>
                      <a:pt x="0" y="58"/>
                    </a:lnTo>
                    <a:lnTo>
                      <a:pt x="0" y="125"/>
                    </a:lnTo>
                    <a:lnTo>
                      <a:pt x="0" y="23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21"/>
                    </a:lnTo>
                    <a:lnTo>
                      <a:pt x="0" y="32"/>
                    </a:lnTo>
                    <a:lnTo>
                      <a:pt x="1" y="45"/>
                    </a:lnTo>
                    <a:lnTo>
                      <a:pt x="1" y="86"/>
                    </a:lnTo>
                    <a:lnTo>
                      <a:pt x="1" y="143"/>
                    </a:lnTo>
                    <a:lnTo>
                      <a:pt x="1" y="96"/>
                    </a:lnTo>
                    <a:lnTo>
                      <a:pt x="1" y="43"/>
                    </a:lnTo>
                    <a:lnTo>
                      <a:pt x="1" y="23"/>
                    </a:lnTo>
                    <a:lnTo>
                      <a:pt x="1" y="30"/>
                    </a:lnTo>
                    <a:lnTo>
                      <a:pt x="1" y="62"/>
                    </a:lnTo>
                    <a:lnTo>
                      <a:pt x="1" y="58"/>
                    </a:lnTo>
                    <a:lnTo>
                      <a:pt x="1" y="22"/>
                    </a:lnTo>
                    <a:lnTo>
                      <a:pt x="1" y="4"/>
                    </a:lnTo>
                    <a:lnTo>
                      <a:pt x="2" y="3"/>
                    </a:lnTo>
                    <a:lnTo>
                      <a:pt x="2" y="14"/>
                    </a:lnTo>
                    <a:lnTo>
                      <a:pt x="2" y="36"/>
                    </a:lnTo>
                    <a:lnTo>
                      <a:pt x="2" y="62"/>
                    </a:lnTo>
                    <a:lnTo>
                      <a:pt x="2" y="86"/>
                    </a:lnTo>
                    <a:lnTo>
                      <a:pt x="2" y="108"/>
                    </a:lnTo>
                    <a:lnTo>
                      <a:pt x="2" y="84"/>
                    </a:lnTo>
                    <a:lnTo>
                      <a:pt x="2" y="58"/>
                    </a:lnTo>
                    <a:lnTo>
                      <a:pt x="3" y="48"/>
                    </a:lnTo>
                    <a:lnTo>
                      <a:pt x="3" y="51"/>
                    </a:lnTo>
                    <a:lnTo>
                      <a:pt x="3" y="73"/>
                    </a:lnTo>
                    <a:lnTo>
                      <a:pt x="3" y="118"/>
                    </a:lnTo>
                    <a:lnTo>
                      <a:pt x="3" y="89"/>
                    </a:lnTo>
                    <a:lnTo>
                      <a:pt x="3" y="77"/>
                    </a:lnTo>
                    <a:lnTo>
                      <a:pt x="3" y="76"/>
                    </a:lnTo>
                    <a:lnTo>
                      <a:pt x="3" y="53"/>
                    </a:lnTo>
                    <a:lnTo>
                      <a:pt x="3" y="28"/>
                    </a:lnTo>
                    <a:lnTo>
                      <a:pt x="3" y="17"/>
                    </a:lnTo>
                    <a:lnTo>
                      <a:pt x="3" y="34"/>
                    </a:lnTo>
                    <a:lnTo>
                      <a:pt x="4" y="87"/>
                    </a:lnTo>
                    <a:lnTo>
                      <a:pt x="4" y="133"/>
                    </a:lnTo>
                    <a:lnTo>
                      <a:pt x="4" y="83"/>
                    </a:lnTo>
                    <a:lnTo>
                      <a:pt x="4" y="57"/>
                    </a:lnTo>
                    <a:lnTo>
                      <a:pt x="4" y="83"/>
                    </a:lnTo>
                    <a:lnTo>
                      <a:pt x="4" y="94"/>
                    </a:lnTo>
                    <a:lnTo>
                      <a:pt x="4" y="61"/>
                    </a:lnTo>
                    <a:lnTo>
                      <a:pt x="4" y="51"/>
                    </a:lnTo>
                    <a:lnTo>
                      <a:pt x="5" y="4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6" name="Freeform 808"/>
              <p:cNvSpPr>
                <a:spLocks/>
              </p:cNvSpPr>
              <p:nvPr/>
            </p:nvSpPr>
            <p:spPr bwMode="auto">
              <a:xfrm>
                <a:off x="9248776" y="5529263"/>
                <a:ext cx="6350" cy="307975"/>
              </a:xfrm>
              <a:custGeom>
                <a:avLst/>
                <a:gdLst>
                  <a:gd name="T0" fmla="*/ 0 w 4"/>
                  <a:gd name="T1" fmla="*/ 85 h 194"/>
                  <a:gd name="T2" fmla="*/ 0 w 4"/>
                  <a:gd name="T3" fmla="*/ 79 h 194"/>
                  <a:gd name="T4" fmla="*/ 0 w 4"/>
                  <a:gd name="T5" fmla="*/ 75 h 194"/>
                  <a:gd name="T6" fmla="*/ 0 w 4"/>
                  <a:gd name="T7" fmla="*/ 72 h 194"/>
                  <a:gd name="T8" fmla="*/ 0 w 4"/>
                  <a:gd name="T9" fmla="*/ 83 h 194"/>
                  <a:gd name="T10" fmla="*/ 0 w 4"/>
                  <a:gd name="T11" fmla="*/ 70 h 194"/>
                  <a:gd name="T12" fmla="*/ 0 w 4"/>
                  <a:gd name="T13" fmla="*/ 47 h 194"/>
                  <a:gd name="T14" fmla="*/ 0 w 4"/>
                  <a:gd name="T15" fmla="*/ 52 h 194"/>
                  <a:gd name="T16" fmla="*/ 0 w 4"/>
                  <a:gd name="T17" fmla="*/ 90 h 194"/>
                  <a:gd name="T18" fmla="*/ 0 w 4"/>
                  <a:gd name="T19" fmla="*/ 126 h 194"/>
                  <a:gd name="T20" fmla="*/ 0 w 4"/>
                  <a:gd name="T21" fmla="*/ 106 h 194"/>
                  <a:gd name="T22" fmla="*/ 1 w 4"/>
                  <a:gd name="T23" fmla="*/ 87 h 194"/>
                  <a:gd name="T24" fmla="*/ 1 w 4"/>
                  <a:gd name="T25" fmla="*/ 56 h 194"/>
                  <a:gd name="T26" fmla="*/ 1 w 4"/>
                  <a:gd name="T27" fmla="*/ 38 h 194"/>
                  <a:gd name="T28" fmla="*/ 1 w 4"/>
                  <a:gd name="T29" fmla="*/ 41 h 194"/>
                  <a:gd name="T30" fmla="*/ 1 w 4"/>
                  <a:gd name="T31" fmla="*/ 71 h 194"/>
                  <a:gd name="T32" fmla="*/ 1 w 4"/>
                  <a:gd name="T33" fmla="*/ 159 h 194"/>
                  <a:gd name="T34" fmla="*/ 1 w 4"/>
                  <a:gd name="T35" fmla="*/ 126 h 194"/>
                  <a:gd name="T36" fmla="*/ 1 w 4"/>
                  <a:gd name="T37" fmla="*/ 119 h 194"/>
                  <a:gd name="T38" fmla="*/ 1 w 4"/>
                  <a:gd name="T39" fmla="*/ 179 h 194"/>
                  <a:gd name="T40" fmla="*/ 1 w 4"/>
                  <a:gd name="T41" fmla="*/ 194 h 194"/>
                  <a:gd name="T42" fmla="*/ 1 w 4"/>
                  <a:gd name="T43" fmla="*/ 169 h 194"/>
                  <a:gd name="T44" fmla="*/ 2 w 4"/>
                  <a:gd name="T45" fmla="*/ 160 h 194"/>
                  <a:gd name="T46" fmla="*/ 2 w 4"/>
                  <a:gd name="T47" fmla="*/ 126 h 194"/>
                  <a:gd name="T48" fmla="*/ 2 w 4"/>
                  <a:gd name="T49" fmla="*/ 109 h 194"/>
                  <a:gd name="T50" fmla="*/ 2 w 4"/>
                  <a:gd name="T51" fmla="*/ 84 h 194"/>
                  <a:gd name="T52" fmla="*/ 2 w 4"/>
                  <a:gd name="T53" fmla="*/ 41 h 194"/>
                  <a:gd name="T54" fmla="*/ 2 w 4"/>
                  <a:gd name="T55" fmla="*/ 11 h 194"/>
                  <a:gd name="T56" fmla="*/ 2 w 4"/>
                  <a:gd name="T57" fmla="*/ 0 h 194"/>
                  <a:gd name="T58" fmla="*/ 2 w 4"/>
                  <a:gd name="T59" fmla="*/ 11 h 194"/>
                  <a:gd name="T60" fmla="*/ 3 w 4"/>
                  <a:gd name="T61" fmla="*/ 33 h 194"/>
                  <a:gd name="T62" fmla="*/ 3 w 4"/>
                  <a:gd name="T63" fmla="*/ 35 h 194"/>
                  <a:gd name="T64" fmla="*/ 3 w 4"/>
                  <a:gd name="T65" fmla="*/ 25 h 194"/>
                  <a:gd name="T66" fmla="*/ 3 w 4"/>
                  <a:gd name="T67" fmla="*/ 27 h 194"/>
                  <a:gd name="T68" fmla="*/ 3 w 4"/>
                  <a:gd name="T69" fmla="*/ 35 h 194"/>
                  <a:gd name="T70" fmla="*/ 3 w 4"/>
                  <a:gd name="T71" fmla="*/ 34 h 194"/>
                  <a:gd name="T72" fmla="*/ 3 w 4"/>
                  <a:gd name="T73" fmla="*/ 32 h 194"/>
                  <a:gd name="T74" fmla="*/ 3 w 4"/>
                  <a:gd name="T75" fmla="*/ 45 h 194"/>
                  <a:gd name="T76" fmla="*/ 3 w 4"/>
                  <a:gd name="T77" fmla="*/ 66 h 194"/>
                  <a:gd name="T78" fmla="*/ 3 w 4"/>
                  <a:gd name="T79" fmla="*/ 65 h 194"/>
                  <a:gd name="T80" fmla="*/ 3 w 4"/>
                  <a:gd name="T81" fmla="*/ 53 h 194"/>
                  <a:gd name="T82" fmla="*/ 4 w 4"/>
                  <a:gd name="T83" fmla="*/ 57 h 194"/>
                  <a:gd name="T84" fmla="*/ 4 w 4"/>
                  <a:gd name="T85" fmla="*/ 49 h 194"/>
                  <a:gd name="T86" fmla="*/ 4 w 4"/>
                  <a:gd name="T87" fmla="*/ 37 h 194"/>
                  <a:gd name="T88" fmla="*/ 4 w 4"/>
                  <a:gd name="T89" fmla="*/ 48 h 194"/>
                  <a:gd name="T90" fmla="*/ 4 w 4"/>
                  <a:gd name="T91" fmla="*/ 57 h 194"/>
                  <a:gd name="T92" fmla="*/ 4 w 4"/>
                  <a:gd name="T93" fmla="*/ 24 h 194"/>
                  <a:gd name="T94" fmla="*/ 4 w 4"/>
                  <a:gd name="T95" fmla="*/ 15 h 194"/>
                  <a:gd name="T96" fmla="*/ 4 w 4"/>
                  <a:gd name="T97" fmla="*/ 37 h 194"/>
                  <a:gd name="T98" fmla="*/ 4 w 4"/>
                  <a:gd name="T99" fmla="*/ 116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94">
                    <a:moveTo>
                      <a:pt x="0" y="85"/>
                    </a:moveTo>
                    <a:lnTo>
                      <a:pt x="0" y="79"/>
                    </a:lnTo>
                    <a:lnTo>
                      <a:pt x="0" y="75"/>
                    </a:lnTo>
                    <a:lnTo>
                      <a:pt x="0" y="72"/>
                    </a:lnTo>
                    <a:lnTo>
                      <a:pt x="0" y="83"/>
                    </a:lnTo>
                    <a:lnTo>
                      <a:pt x="0" y="70"/>
                    </a:lnTo>
                    <a:lnTo>
                      <a:pt x="0" y="47"/>
                    </a:lnTo>
                    <a:lnTo>
                      <a:pt x="0" y="52"/>
                    </a:lnTo>
                    <a:lnTo>
                      <a:pt x="0" y="90"/>
                    </a:lnTo>
                    <a:lnTo>
                      <a:pt x="0" y="126"/>
                    </a:lnTo>
                    <a:lnTo>
                      <a:pt x="0" y="106"/>
                    </a:lnTo>
                    <a:lnTo>
                      <a:pt x="1" y="87"/>
                    </a:lnTo>
                    <a:lnTo>
                      <a:pt x="1" y="56"/>
                    </a:lnTo>
                    <a:lnTo>
                      <a:pt x="1" y="38"/>
                    </a:lnTo>
                    <a:lnTo>
                      <a:pt x="1" y="41"/>
                    </a:lnTo>
                    <a:lnTo>
                      <a:pt x="1" y="71"/>
                    </a:lnTo>
                    <a:lnTo>
                      <a:pt x="1" y="159"/>
                    </a:lnTo>
                    <a:lnTo>
                      <a:pt x="1" y="126"/>
                    </a:lnTo>
                    <a:lnTo>
                      <a:pt x="1" y="119"/>
                    </a:lnTo>
                    <a:lnTo>
                      <a:pt x="1" y="179"/>
                    </a:lnTo>
                    <a:lnTo>
                      <a:pt x="1" y="194"/>
                    </a:lnTo>
                    <a:lnTo>
                      <a:pt x="1" y="169"/>
                    </a:lnTo>
                    <a:lnTo>
                      <a:pt x="2" y="160"/>
                    </a:lnTo>
                    <a:lnTo>
                      <a:pt x="2" y="126"/>
                    </a:lnTo>
                    <a:lnTo>
                      <a:pt x="2" y="109"/>
                    </a:lnTo>
                    <a:lnTo>
                      <a:pt x="2" y="84"/>
                    </a:lnTo>
                    <a:lnTo>
                      <a:pt x="2" y="41"/>
                    </a:lnTo>
                    <a:lnTo>
                      <a:pt x="2" y="11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3" y="33"/>
                    </a:lnTo>
                    <a:lnTo>
                      <a:pt x="3" y="35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3" y="32"/>
                    </a:lnTo>
                    <a:lnTo>
                      <a:pt x="3" y="45"/>
                    </a:lnTo>
                    <a:lnTo>
                      <a:pt x="3" y="66"/>
                    </a:lnTo>
                    <a:lnTo>
                      <a:pt x="3" y="65"/>
                    </a:lnTo>
                    <a:lnTo>
                      <a:pt x="3" y="53"/>
                    </a:lnTo>
                    <a:lnTo>
                      <a:pt x="4" y="57"/>
                    </a:lnTo>
                    <a:lnTo>
                      <a:pt x="4" y="49"/>
                    </a:lnTo>
                    <a:lnTo>
                      <a:pt x="4" y="37"/>
                    </a:lnTo>
                    <a:lnTo>
                      <a:pt x="4" y="48"/>
                    </a:lnTo>
                    <a:lnTo>
                      <a:pt x="4" y="57"/>
                    </a:lnTo>
                    <a:lnTo>
                      <a:pt x="4" y="24"/>
                    </a:lnTo>
                    <a:lnTo>
                      <a:pt x="4" y="15"/>
                    </a:lnTo>
                    <a:lnTo>
                      <a:pt x="4" y="37"/>
                    </a:lnTo>
                    <a:lnTo>
                      <a:pt x="4" y="11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7" name="Freeform 809"/>
              <p:cNvSpPr>
                <a:spLocks/>
              </p:cNvSpPr>
              <p:nvPr/>
            </p:nvSpPr>
            <p:spPr bwMode="auto">
              <a:xfrm>
                <a:off x="9255126" y="5519738"/>
                <a:ext cx="7938" cy="284163"/>
              </a:xfrm>
              <a:custGeom>
                <a:avLst/>
                <a:gdLst>
                  <a:gd name="T0" fmla="*/ 0 w 5"/>
                  <a:gd name="T1" fmla="*/ 122 h 179"/>
                  <a:gd name="T2" fmla="*/ 0 w 5"/>
                  <a:gd name="T3" fmla="*/ 90 h 179"/>
                  <a:gd name="T4" fmla="*/ 0 w 5"/>
                  <a:gd name="T5" fmla="*/ 39 h 179"/>
                  <a:gd name="T6" fmla="*/ 0 w 5"/>
                  <a:gd name="T7" fmla="*/ 21 h 179"/>
                  <a:gd name="T8" fmla="*/ 1 w 5"/>
                  <a:gd name="T9" fmla="*/ 24 h 179"/>
                  <a:gd name="T10" fmla="*/ 1 w 5"/>
                  <a:gd name="T11" fmla="*/ 49 h 179"/>
                  <a:gd name="T12" fmla="*/ 1 w 5"/>
                  <a:gd name="T13" fmla="*/ 76 h 179"/>
                  <a:gd name="T14" fmla="*/ 1 w 5"/>
                  <a:gd name="T15" fmla="*/ 61 h 179"/>
                  <a:gd name="T16" fmla="*/ 1 w 5"/>
                  <a:gd name="T17" fmla="*/ 30 h 179"/>
                  <a:gd name="T18" fmla="*/ 1 w 5"/>
                  <a:gd name="T19" fmla="*/ 11 h 179"/>
                  <a:gd name="T20" fmla="*/ 1 w 5"/>
                  <a:gd name="T21" fmla="*/ 8 h 179"/>
                  <a:gd name="T22" fmla="*/ 2 w 5"/>
                  <a:gd name="T23" fmla="*/ 36 h 179"/>
                  <a:gd name="T24" fmla="*/ 2 w 5"/>
                  <a:gd name="T25" fmla="*/ 121 h 179"/>
                  <a:gd name="T26" fmla="*/ 2 w 5"/>
                  <a:gd name="T27" fmla="*/ 22 h 179"/>
                  <a:gd name="T28" fmla="*/ 2 w 5"/>
                  <a:gd name="T29" fmla="*/ 0 h 179"/>
                  <a:gd name="T30" fmla="*/ 2 w 5"/>
                  <a:gd name="T31" fmla="*/ 1 h 179"/>
                  <a:gd name="T32" fmla="*/ 2 w 5"/>
                  <a:gd name="T33" fmla="*/ 19 h 179"/>
                  <a:gd name="T34" fmla="*/ 2 w 5"/>
                  <a:gd name="T35" fmla="*/ 47 h 179"/>
                  <a:gd name="T36" fmla="*/ 2 w 5"/>
                  <a:gd name="T37" fmla="*/ 69 h 179"/>
                  <a:gd name="T38" fmla="*/ 2 w 5"/>
                  <a:gd name="T39" fmla="*/ 69 h 179"/>
                  <a:gd name="T40" fmla="*/ 2 w 5"/>
                  <a:gd name="T41" fmla="*/ 67 h 179"/>
                  <a:gd name="T42" fmla="*/ 2 w 5"/>
                  <a:gd name="T43" fmla="*/ 67 h 179"/>
                  <a:gd name="T44" fmla="*/ 3 w 5"/>
                  <a:gd name="T45" fmla="*/ 79 h 179"/>
                  <a:gd name="T46" fmla="*/ 3 w 5"/>
                  <a:gd name="T47" fmla="*/ 153 h 179"/>
                  <a:gd name="T48" fmla="*/ 3 w 5"/>
                  <a:gd name="T49" fmla="*/ 122 h 179"/>
                  <a:gd name="T50" fmla="*/ 3 w 5"/>
                  <a:gd name="T51" fmla="*/ 136 h 179"/>
                  <a:gd name="T52" fmla="*/ 3 w 5"/>
                  <a:gd name="T53" fmla="*/ 142 h 179"/>
                  <a:gd name="T54" fmla="*/ 3 w 5"/>
                  <a:gd name="T55" fmla="*/ 90 h 179"/>
                  <a:gd name="T56" fmla="*/ 3 w 5"/>
                  <a:gd name="T57" fmla="*/ 107 h 179"/>
                  <a:gd name="T58" fmla="*/ 3 w 5"/>
                  <a:gd name="T59" fmla="*/ 179 h 179"/>
                  <a:gd name="T60" fmla="*/ 3 w 5"/>
                  <a:gd name="T61" fmla="*/ 93 h 179"/>
                  <a:gd name="T62" fmla="*/ 3 w 5"/>
                  <a:gd name="T63" fmla="*/ 60 h 179"/>
                  <a:gd name="T64" fmla="*/ 3 w 5"/>
                  <a:gd name="T65" fmla="*/ 56 h 179"/>
                  <a:gd name="T66" fmla="*/ 3 w 5"/>
                  <a:gd name="T67" fmla="*/ 74 h 179"/>
                  <a:gd name="T68" fmla="*/ 4 w 5"/>
                  <a:gd name="T69" fmla="*/ 93 h 179"/>
                  <a:gd name="T70" fmla="*/ 4 w 5"/>
                  <a:gd name="T71" fmla="*/ 98 h 179"/>
                  <a:gd name="T72" fmla="*/ 4 w 5"/>
                  <a:gd name="T73" fmla="*/ 120 h 179"/>
                  <a:gd name="T74" fmla="*/ 4 w 5"/>
                  <a:gd name="T75" fmla="*/ 109 h 179"/>
                  <a:gd name="T76" fmla="*/ 4 w 5"/>
                  <a:gd name="T77" fmla="*/ 84 h 179"/>
                  <a:gd name="T78" fmla="*/ 4 w 5"/>
                  <a:gd name="T79" fmla="*/ 76 h 179"/>
                  <a:gd name="T80" fmla="*/ 4 w 5"/>
                  <a:gd name="T81" fmla="*/ 86 h 179"/>
                  <a:gd name="T82" fmla="*/ 5 w 5"/>
                  <a:gd name="T83" fmla="*/ 112 h 179"/>
                  <a:gd name="T84" fmla="*/ 5 w 5"/>
                  <a:gd name="T85" fmla="*/ 103 h 179"/>
                  <a:gd name="T86" fmla="*/ 5 w 5"/>
                  <a:gd name="T87" fmla="*/ 89 h 179"/>
                  <a:gd name="T88" fmla="*/ 5 w 5"/>
                  <a:gd name="T89" fmla="*/ 95 h 179"/>
                  <a:gd name="T90" fmla="*/ 5 w 5"/>
                  <a:gd name="T91" fmla="*/ 106 h 179"/>
                  <a:gd name="T92" fmla="*/ 5 w 5"/>
                  <a:gd name="T93" fmla="*/ 104 h 179"/>
                  <a:gd name="T94" fmla="*/ 5 w 5"/>
                  <a:gd name="T95" fmla="*/ 102 h 179"/>
                  <a:gd name="T96" fmla="*/ 5 w 5"/>
                  <a:gd name="T97" fmla="*/ 107 h 179"/>
                  <a:gd name="T98" fmla="*/ 5 w 5"/>
                  <a:gd name="T99" fmla="*/ 114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9">
                    <a:moveTo>
                      <a:pt x="0" y="122"/>
                    </a:moveTo>
                    <a:lnTo>
                      <a:pt x="0" y="90"/>
                    </a:lnTo>
                    <a:lnTo>
                      <a:pt x="0" y="39"/>
                    </a:lnTo>
                    <a:lnTo>
                      <a:pt x="0" y="21"/>
                    </a:lnTo>
                    <a:lnTo>
                      <a:pt x="1" y="24"/>
                    </a:lnTo>
                    <a:lnTo>
                      <a:pt x="1" y="49"/>
                    </a:lnTo>
                    <a:lnTo>
                      <a:pt x="1" y="76"/>
                    </a:lnTo>
                    <a:lnTo>
                      <a:pt x="1" y="61"/>
                    </a:lnTo>
                    <a:lnTo>
                      <a:pt x="1" y="30"/>
                    </a:lnTo>
                    <a:lnTo>
                      <a:pt x="1" y="11"/>
                    </a:lnTo>
                    <a:lnTo>
                      <a:pt x="1" y="8"/>
                    </a:lnTo>
                    <a:lnTo>
                      <a:pt x="2" y="36"/>
                    </a:lnTo>
                    <a:lnTo>
                      <a:pt x="2" y="121"/>
                    </a:lnTo>
                    <a:lnTo>
                      <a:pt x="2" y="22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9"/>
                    </a:lnTo>
                    <a:lnTo>
                      <a:pt x="2" y="47"/>
                    </a:lnTo>
                    <a:lnTo>
                      <a:pt x="2" y="69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7"/>
                    </a:lnTo>
                    <a:lnTo>
                      <a:pt x="3" y="79"/>
                    </a:lnTo>
                    <a:lnTo>
                      <a:pt x="3" y="153"/>
                    </a:lnTo>
                    <a:lnTo>
                      <a:pt x="3" y="122"/>
                    </a:lnTo>
                    <a:lnTo>
                      <a:pt x="3" y="136"/>
                    </a:lnTo>
                    <a:lnTo>
                      <a:pt x="3" y="142"/>
                    </a:lnTo>
                    <a:lnTo>
                      <a:pt x="3" y="90"/>
                    </a:lnTo>
                    <a:lnTo>
                      <a:pt x="3" y="107"/>
                    </a:lnTo>
                    <a:lnTo>
                      <a:pt x="3" y="179"/>
                    </a:lnTo>
                    <a:lnTo>
                      <a:pt x="3" y="93"/>
                    </a:lnTo>
                    <a:lnTo>
                      <a:pt x="3" y="60"/>
                    </a:lnTo>
                    <a:lnTo>
                      <a:pt x="3" y="56"/>
                    </a:lnTo>
                    <a:lnTo>
                      <a:pt x="3" y="74"/>
                    </a:lnTo>
                    <a:lnTo>
                      <a:pt x="4" y="93"/>
                    </a:lnTo>
                    <a:lnTo>
                      <a:pt x="4" y="98"/>
                    </a:lnTo>
                    <a:lnTo>
                      <a:pt x="4" y="120"/>
                    </a:lnTo>
                    <a:lnTo>
                      <a:pt x="4" y="109"/>
                    </a:lnTo>
                    <a:lnTo>
                      <a:pt x="4" y="84"/>
                    </a:lnTo>
                    <a:lnTo>
                      <a:pt x="4" y="76"/>
                    </a:lnTo>
                    <a:lnTo>
                      <a:pt x="4" y="86"/>
                    </a:lnTo>
                    <a:lnTo>
                      <a:pt x="5" y="112"/>
                    </a:lnTo>
                    <a:lnTo>
                      <a:pt x="5" y="103"/>
                    </a:lnTo>
                    <a:lnTo>
                      <a:pt x="5" y="89"/>
                    </a:lnTo>
                    <a:lnTo>
                      <a:pt x="5" y="95"/>
                    </a:lnTo>
                    <a:lnTo>
                      <a:pt x="5" y="106"/>
                    </a:lnTo>
                    <a:lnTo>
                      <a:pt x="5" y="104"/>
                    </a:lnTo>
                    <a:lnTo>
                      <a:pt x="5" y="102"/>
                    </a:lnTo>
                    <a:lnTo>
                      <a:pt x="5" y="107"/>
                    </a:lnTo>
                    <a:lnTo>
                      <a:pt x="5" y="1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8" name="Freeform 810"/>
              <p:cNvSpPr>
                <a:spLocks/>
              </p:cNvSpPr>
              <p:nvPr/>
            </p:nvSpPr>
            <p:spPr bwMode="auto">
              <a:xfrm>
                <a:off x="9263063" y="5661026"/>
                <a:ext cx="7938" cy="274638"/>
              </a:xfrm>
              <a:custGeom>
                <a:avLst/>
                <a:gdLst>
                  <a:gd name="T0" fmla="*/ 0 w 5"/>
                  <a:gd name="T1" fmla="*/ 25 h 173"/>
                  <a:gd name="T2" fmla="*/ 0 w 5"/>
                  <a:gd name="T3" fmla="*/ 22 h 173"/>
                  <a:gd name="T4" fmla="*/ 0 w 5"/>
                  <a:gd name="T5" fmla="*/ 14 h 173"/>
                  <a:gd name="T6" fmla="*/ 0 w 5"/>
                  <a:gd name="T7" fmla="*/ 27 h 173"/>
                  <a:gd name="T8" fmla="*/ 1 w 5"/>
                  <a:gd name="T9" fmla="*/ 117 h 173"/>
                  <a:gd name="T10" fmla="*/ 1 w 5"/>
                  <a:gd name="T11" fmla="*/ 69 h 173"/>
                  <a:gd name="T12" fmla="*/ 1 w 5"/>
                  <a:gd name="T13" fmla="*/ 44 h 173"/>
                  <a:gd name="T14" fmla="*/ 1 w 5"/>
                  <a:gd name="T15" fmla="*/ 35 h 173"/>
                  <a:gd name="T16" fmla="*/ 1 w 5"/>
                  <a:gd name="T17" fmla="*/ 45 h 173"/>
                  <a:gd name="T18" fmla="*/ 1 w 5"/>
                  <a:gd name="T19" fmla="*/ 59 h 173"/>
                  <a:gd name="T20" fmla="*/ 1 w 5"/>
                  <a:gd name="T21" fmla="*/ 83 h 173"/>
                  <a:gd name="T22" fmla="*/ 1 w 5"/>
                  <a:gd name="T23" fmla="*/ 82 h 173"/>
                  <a:gd name="T24" fmla="*/ 1 w 5"/>
                  <a:gd name="T25" fmla="*/ 21 h 173"/>
                  <a:gd name="T26" fmla="*/ 1 w 5"/>
                  <a:gd name="T27" fmla="*/ 29 h 173"/>
                  <a:gd name="T28" fmla="*/ 1 w 5"/>
                  <a:gd name="T29" fmla="*/ 60 h 173"/>
                  <a:gd name="T30" fmla="*/ 2 w 5"/>
                  <a:gd name="T31" fmla="*/ 25 h 173"/>
                  <a:gd name="T32" fmla="*/ 2 w 5"/>
                  <a:gd name="T33" fmla="*/ 7 h 173"/>
                  <a:gd name="T34" fmla="*/ 2 w 5"/>
                  <a:gd name="T35" fmla="*/ 11 h 173"/>
                  <a:gd name="T36" fmla="*/ 2 w 5"/>
                  <a:gd name="T37" fmla="*/ 36 h 173"/>
                  <a:gd name="T38" fmla="*/ 2 w 5"/>
                  <a:gd name="T39" fmla="*/ 59 h 173"/>
                  <a:gd name="T40" fmla="*/ 2 w 5"/>
                  <a:gd name="T41" fmla="*/ 49 h 173"/>
                  <a:gd name="T42" fmla="*/ 2 w 5"/>
                  <a:gd name="T43" fmla="*/ 55 h 173"/>
                  <a:gd name="T44" fmla="*/ 2 w 5"/>
                  <a:gd name="T45" fmla="*/ 95 h 173"/>
                  <a:gd name="T46" fmla="*/ 3 w 5"/>
                  <a:gd name="T47" fmla="*/ 162 h 173"/>
                  <a:gd name="T48" fmla="*/ 3 w 5"/>
                  <a:gd name="T49" fmla="*/ 92 h 173"/>
                  <a:gd name="T50" fmla="*/ 3 w 5"/>
                  <a:gd name="T51" fmla="*/ 70 h 173"/>
                  <a:gd name="T52" fmla="*/ 3 w 5"/>
                  <a:gd name="T53" fmla="*/ 32 h 173"/>
                  <a:gd name="T54" fmla="*/ 3 w 5"/>
                  <a:gd name="T55" fmla="*/ 10 h 173"/>
                  <a:gd name="T56" fmla="*/ 3 w 5"/>
                  <a:gd name="T57" fmla="*/ 0 h 173"/>
                  <a:gd name="T58" fmla="*/ 3 w 5"/>
                  <a:gd name="T59" fmla="*/ 5 h 173"/>
                  <a:gd name="T60" fmla="*/ 3 w 5"/>
                  <a:gd name="T61" fmla="*/ 40 h 173"/>
                  <a:gd name="T62" fmla="*/ 3 w 5"/>
                  <a:gd name="T63" fmla="*/ 42 h 173"/>
                  <a:gd name="T64" fmla="*/ 3 w 5"/>
                  <a:gd name="T65" fmla="*/ 18 h 173"/>
                  <a:gd name="T66" fmla="*/ 3 w 5"/>
                  <a:gd name="T67" fmla="*/ 30 h 173"/>
                  <a:gd name="T68" fmla="*/ 4 w 5"/>
                  <a:gd name="T69" fmla="*/ 54 h 173"/>
                  <a:gd name="T70" fmla="*/ 4 w 5"/>
                  <a:gd name="T71" fmla="*/ 71 h 173"/>
                  <a:gd name="T72" fmla="*/ 4 w 5"/>
                  <a:gd name="T73" fmla="*/ 87 h 173"/>
                  <a:gd name="T74" fmla="*/ 4 w 5"/>
                  <a:gd name="T75" fmla="*/ 32 h 173"/>
                  <a:gd name="T76" fmla="*/ 4 w 5"/>
                  <a:gd name="T77" fmla="*/ 25 h 173"/>
                  <a:gd name="T78" fmla="*/ 4 w 5"/>
                  <a:gd name="T79" fmla="*/ 61 h 173"/>
                  <a:gd name="T80" fmla="*/ 4 w 5"/>
                  <a:gd name="T81" fmla="*/ 173 h 173"/>
                  <a:gd name="T82" fmla="*/ 4 w 5"/>
                  <a:gd name="T83" fmla="*/ 79 h 173"/>
                  <a:gd name="T84" fmla="*/ 4 w 5"/>
                  <a:gd name="T85" fmla="*/ 83 h 173"/>
                  <a:gd name="T86" fmla="*/ 4 w 5"/>
                  <a:gd name="T87" fmla="*/ 64 h 173"/>
                  <a:gd name="T88" fmla="*/ 4 w 5"/>
                  <a:gd name="T89" fmla="*/ 21 h 173"/>
                  <a:gd name="T90" fmla="*/ 5 w 5"/>
                  <a:gd name="T91" fmla="*/ 6 h 173"/>
                  <a:gd name="T92" fmla="*/ 5 w 5"/>
                  <a:gd name="T93" fmla="*/ 11 h 173"/>
                  <a:gd name="T94" fmla="*/ 5 w 5"/>
                  <a:gd name="T95" fmla="*/ 30 h 173"/>
                  <a:gd name="T96" fmla="*/ 5 w 5"/>
                  <a:gd name="T97" fmla="*/ 60 h 173"/>
                  <a:gd name="T98" fmla="*/ 5 w 5"/>
                  <a:gd name="T99" fmla="*/ 128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3">
                    <a:moveTo>
                      <a:pt x="0" y="25"/>
                    </a:moveTo>
                    <a:lnTo>
                      <a:pt x="0" y="22"/>
                    </a:lnTo>
                    <a:lnTo>
                      <a:pt x="0" y="14"/>
                    </a:lnTo>
                    <a:lnTo>
                      <a:pt x="0" y="27"/>
                    </a:lnTo>
                    <a:lnTo>
                      <a:pt x="1" y="117"/>
                    </a:lnTo>
                    <a:lnTo>
                      <a:pt x="1" y="69"/>
                    </a:lnTo>
                    <a:lnTo>
                      <a:pt x="1" y="44"/>
                    </a:lnTo>
                    <a:lnTo>
                      <a:pt x="1" y="35"/>
                    </a:lnTo>
                    <a:lnTo>
                      <a:pt x="1" y="45"/>
                    </a:lnTo>
                    <a:lnTo>
                      <a:pt x="1" y="59"/>
                    </a:lnTo>
                    <a:lnTo>
                      <a:pt x="1" y="83"/>
                    </a:lnTo>
                    <a:lnTo>
                      <a:pt x="1" y="82"/>
                    </a:lnTo>
                    <a:lnTo>
                      <a:pt x="1" y="21"/>
                    </a:lnTo>
                    <a:lnTo>
                      <a:pt x="1" y="29"/>
                    </a:lnTo>
                    <a:lnTo>
                      <a:pt x="1" y="60"/>
                    </a:lnTo>
                    <a:lnTo>
                      <a:pt x="2" y="25"/>
                    </a:lnTo>
                    <a:lnTo>
                      <a:pt x="2" y="7"/>
                    </a:lnTo>
                    <a:lnTo>
                      <a:pt x="2" y="11"/>
                    </a:lnTo>
                    <a:lnTo>
                      <a:pt x="2" y="36"/>
                    </a:lnTo>
                    <a:lnTo>
                      <a:pt x="2" y="59"/>
                    </a:lnTo>
                    <a:lnTo>
                      <a:pt x="2" y="49"/>
                    </a:lnTo>
                    <a:lnTo>
                      <a:pt x="2" y="55"/>
                    </a:lnTo>
                    <a:lnTo>
                      <a:pt x="2" y="95"/>
                    </a:lnTo>
                    <a:lnTo>
                      <a:pt x="3" y="162"/>
                    </a:lnTo>
                    <a:lnTo>
                      <a:pt x="3" y="92"/>
                    </a:lnTo>
                    <a:lnTo>
                      <a:pt x="3" y="70"/>
                    </a:lnTo>
                    <a:lnTo>
                      <a:pt x="3" y="32"/>
                    </a:lnTo>
                    <a:lnTo>
                      <a:pt x="3" y="10"/>
                    </a:lnTo>
                    <a:lnTo>
                      <a:pt x="3" y="0"/>
                    </a:lnTo>
                    <a:lnTo>
                      <a:pt x="3" y="5"/>
                    </a:lnTo>
                    <a:lnTo>
                      <a:pt x="3" y="40"/>
                    </a:lnTo>
                    <a:lnTo>
                      <a:pt x="3" y="42"/>
                    </a:lnTo>
                    <a:lnTo>
                      <a:pt x="3" y="18"/>
                    </a:lnTo>
                    <a:lnTo>
                      <a:pt x="3" y="30"/>
                    </a:lnTo>
                    <a:lnTo>
                      <a:pt x="4" y="54"/>
                    </a:lnTo>
                    <a:lnTo>
                      <a:pt x="4" y="71"/>
                    </a:lnTo>
                    <a:lnTo>
                      <a:pt x="4" y="87"/>
                    </a:lnTo>
                    <a:lnTo>
                      <a:pt x="4" y="32"/>
                    </a:lnTo>
                    <a:lnTo>
                      <a:pt x="4" y="25"/>
                    </a:lnTo>
                    <a:lnTo>
                      <a:pt x="4" y="61"/>
                    </a:lnTo>
                    <a:lnTo>
                      <a:pt x="4" y="173"/>
                    </a:lnTo>
                    <a:lnTo>
                      <a:pt x="4" y="79"/>
                    </a:lnTo>
                    <a:lnTo>
                      <a:pt x="4" y="83"/>
                    </a:lnTo>
                    <a:lnTo>
                      <a:pt x="4" y="64"/>
                    </a:lnTo>
                    <a:lnTo>
                      <a:pt x="4" y="21"/>
                    </a:lnTo>
                    <a:lnTo>
                      <a:pt x="5" y="6"/>
                    </a:lnTo>
                    <a:lnTo>
                      <a:pt x="5" y="11"/>
                    </a:lnTo>
                    <a:lnTo>
                      <a:pt x="5" y="30"/>
                    </a:lnTo>
                    <a:lnTo>
                      <a:pt x="5" y="60"/>
                    </a:lnTo>
                    <a:lnTo>
                      <a:pt x="5" y="1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9" name="Freeform 811"/>
              <p:cNvSpPr>
                <a:spLocks/>
              </p:cNvSpPr>
              <p:nvPr/>
            </p:nvSpPr>
            <p:spPr bwMode="auto">
              <a:xfrm>
                <a:off x="9271001" y="5668963"/>
                <a:ext cx="7938" cy="311150"/>
              </a:xfrm>
              <a:custGeom>
                <a:avLst/>
                <a:gdLst>
                  <a:gd name="T0" fmla="*/ 0 w 5"/>
                  <a:gd name="T1" fmla="*/ 123 h 196"/>
                  <a:gd name="T2" fmla="*/ 0 w 5"/>
                  <a:gd name="T3" fmla="*/ 196 h 196"/>
                  <a:gd name="T4" fmla="*/ 0 w 5"/>
                  <a:gd name="T5" fmla="*/ 151 h 196"/>
                  <a:gd name="T6" fmla="*/ 0 w 5"/>
                  <a:gd name="T7" fmla="*/ 43 h 196"/>
                  <a:gd name="T8" fmla="*/ 1 w 5"/>
                  <a:gd name="T9" fmla="*/ 6 h 196"/>
                  <a:gd name="T10" fmla="*/ 1 w 5"/>
                  <a:gd name="T11" fmla="*/ 0 h 196"/>
                  <a:gd name="T12" fmla="*/ 1 w 5"/>
                  <a:gd name="T13" fmla="*/ 19 h 196"/>
                  <a:gd name="T14" fmla="*/ 1 w 5"/>
                  <a:gd name="T15" fmla="*/ 67 h 196"/>
                  <a:gd name="T16" fmla="*/ 1 w 5"/>
                  <a:gd name="T17" fmla="*/ 67 h 196"/>
                  <a:gd name="T18" fmla="*/ 1 w 5"/>
                  <a:gd name="T19" fmla="*/ 43 h 196"/>
                  <a:gd name="T20" fmla="*/ 1 w 5"/>
                  <a:gd name="T21" fmla="*/ 33 h 196"/>
                  <a:gd name="T22" fmla="*/ 1 w 5"/>
                  <a:gd name="T23" fmla="*/ 20 h 196"/>
                  <a:gd name="T24" fmla="*/ 1 w 5"/>
                  <a:gd name="T25" fmla="*/ 10 h 196"/>
                  <a:gd name="T26" fmla="*/ 1 w 5"/>
                  <a:gd name="T27" fmla="*/ 16 h 196"/>
                  <a:gd name="T28" fmla="*/ 1 w 5"/>
                  <a:gd name="T29" fmla="*/ 30 h 196"/>
                  <a:gd name="T30" fmla="*/ 2 w 5"/>
                  <a:gd name="T31" fmla="*/ 28 h 196"/>
                  <a:gd name="T32" fmla="*/ 2 w 5"/>
                  <a:gd name="T33" fmla="*/ 34 h 196"/>
                  <a:gd name="T34" fmla="*/ 2 w 5"/>
                  <a:gd name="T35" fmla="*/ 56 h 196"/>
                  <a:gd name="T36" fmla="*/ 2 w 5"/>
                  <a:gd name="T37" fmla="*/ 33 h 196"/>
                  <a:gd name="T38" fmla="*/ 2 w 5"/>
                  <a:gd name="T39" fmla="*/ 12 h 196"/>
                  <a:gd name="T40" fmla="*/ 2 w 5"/>
                  <a:gd name="T41" fmla="*/ 17 h 196"/>
                  <a:gd name="T42" fmla="*/ 2 w 5"/>
                  <a:gd name="T43" fmla="*/ 29 h 196"/>
                  <a:gd name="T44" fmla="*/ 2 w 5"/>
                  <a:gd name="T45" fmla="*/ 13 h 196"/>
                  <a:gd name="T46" fmla="*/ 2 w 5"/>
                  <a:gd name="T47" fmla="*/ 6 h 196"/>
                  <a:gd name="T48" fmla="*/ 2 w 5"/>
                  <a:gd name="T49" fmla="*/ 18 h 196"/>
                  <a:gd name="T50" fmla="*/ 2 w 5"/>
                  <a:gd name="T51" fmla="*/ 53 h 196"/>
                  <a:gd name="T52" fmla="*/ 3 w 5"/>
                  <a:gd name="T53" fmla="*/ 177 h 196"/>
                  <a:gd name="T54" fmla="*/ 3 w 5"/>
                  <a:gd name="T55" fmla="*/ 79 h 196"/>
                  <a:gd name="T56" fmla="*/ 3 w 5"/>
                  <a:gd name="T57" fmla="*/ 60 h 196"/>
                  <a:gd name="T58" fmla="*/ 3 w 5"/>
                  <a:gd name="T59" fmla="*/ 70 h 196"/>
                  <a:gd name="T60" fmla="*/ 3 w 5"/>
                  <a:gd name="T61" fmla="*/ 127 h 196"/>
                  <a:gd name="T62" fmla="*/ 3 w 5"/>
                  <a:gd name="T63" fmla="*/ 74 h 196"/>
                  <a:gd name="T64" fmla="*/ 3 w 5"/>
                  <a:gd name="T65" fmla="*/ 46 h 196"/>
                  <a:gd name="T66" fmla="*/ 3 w 5"/>
                  <a:gd name="T67" fmla="*/ 51 h 196"/>
                  <a:gd name="T68" fmla="*/ 4 w 5"/>
                  <a:gd name="T69" fmla="*/ 72 h 196"/>
                  <a:gd name="T70" fmla="*/ 4 w 5"/>
                  <a:gd name="T71" fmla="*/ 69 h 196"/>
                  <a:gd name="T72" fmla="*/ 4 w 5"/>
                  <a:gd name="T73" fmla="*/ 52 h 196"/>
                  <a:gd name="T74" fmla="*/ 4 w 5"/>
                  <a:gd name="T75" fmla="*/ 99 h 196"/>
                  <a:gd name="T76" fmla="*/ 4 w 5"/>
                  <a:gd name="T77" fmla="*/ 82 h 196"/>
                  <a:gd name="T78" fmla="*/ 4 w 5"/>
                  <a:gd name="T79" fmla="*/ 62 h 196"/>
                  <a:gd name="T80" fmla="*/ 4 w 5"/>
                  <a:gd name="T81" fmla="*/ 126 h 196"/>
                  <a:gd name="T82" fmla="*/ 4 w 5"/>
                  <a:gd name="T83" fmla="*/ 47 h 196"/>
                  <a:gd name="T84" fmla="*/ 4 w 5"/>
                  <a:gd name="T85" fmla="*/ 17 h 196"/>
                  <a:gd name="T86" fmla="*/ 4 w 5"/>
                  <a:gd name="T87" fmla="*/ 24 h 196"/>
                  <a:gd name="T88" fmla="*/ 4 w 5"/>
                  <a:gd name="T89" fmla="*/ 99 h 196"/>
                  <a:gd name="T90" fmla="*/ 5 w 5"/>
                  <a:gd name="T91" fmla="*/ 42 h 196"/>
                  <a:gd name="T92" fmla="*/ 5 w 5"/>
                  <a:gd name="T93" fmla="*/ 6 h 196"/>
                  <a:gd name="T94" fmla="*/ 5 w 5"/>
                  <a:gd name="T95" fmla="*/ 22 h 196"/>
                  <a:gd name="T96" fmla="*/ 5 w 5"/>
                  <a:gd name="T97" fmla="*/ 83 h 196"/>
                  <a:gd name="T98" fmla="*/ 5 w 5"/>
                  <a:gd name="T99" fmla="*/ 55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6">
                    <a:moveTo>
                      <a:pt x="0" y="123"/>
                    </a:moveTo>
                    <a:lnTo>
                      <a:pt x="0" y="196"/>
                    </a:lnTo>
                    <a:lnTo>
                      <a:pt x="0" y="151"/>
                    </a:lnTo>
                    <a:lnTo>
                      <a:pt x="0" y="43"/>
                    </a:lnTo>
                    <a:lnTo>
                      <a:pt x="1" y="6"/>
                    </a:lnTo>
                    <a:lnTo>
                      <a:pt x="1" y="0"/>
                    </a:lnTo>
                    <a:lnTo>
                      <a:pt x="1" y="19"/>
                    </a:lnTo>
                    <a:lnTo>
                      <a:pt x="1" y="67"/>
                    </a:lnTo>
                    <a:lnTo>
                      <a:pt x="1" y="67"/>
                    </a:lnTo>
                    <a:lnTo>
                      <a:pt x="1" y="43"/>
                    </a:lnTo>
                    <a:lnTo>
                      <a:pt x="1" y="33"/>
                    </a:lnTo>
                    <a:lnTo>
                      <a:pt x="1" y="20"/>
                    </a:lnTo>
                    <a:lnTo>
                      <a:pt x="1" y="10"/>
                    </a:lnTo>
                    <a:lnTo>
                      <a:pt x="1" y="16"/>
                    </a:lnTo>
                    <a:lnTo>
                      <a:pt x="1" y="30"/>
                    </a:lnTo>
                    <a:lnTo>
                      <a:pt x="2" y="28"/>
                    </a:lnTo>
                    <a:lnTo>
                      <a:pt x="2" y="34"/>
                    </a:lnTo>
                    <a:lnTo>
                      <a:pt x="2" y="56"/>
                    </a:lnTo>
                    <a:lnTo>
                      <a:pt x="2" y="33"/>
                    </a:lnTo>
                    <a:lnTo>
                      <a:pt x="2" y="12"/>
                    </a:lnTo>
                    <a:lnTo>
                      <a:pt x="2" y="17"/>
                    </a:lnTo>
                    <a:lnTo>
                      <a:pt x="2" y="29"/>
                    </a:lnTo>
                    <a:lnTo>
                      <a:pt x="2" y="13"/>
                    </a:lnTo>
                    <a:lnTo>
                      <a:pt x="2" y="6"/>
                    </a:lnTo>
                    <a:lnTo>
                      <a:pt x="2" y="18"/>
                    </a:lnTo>
                    <a:lnTo>
                      <a:pt x="2" y="53"/>
                    </a:lnTo>
                    <a:lnTo>
                      <a:pt x="3" y="177"/>
                    </a:lnTo>
                    <a:lnTo>
                      <a:pt x="3" y="79"/>
                    </a:lnTo>
                    <a:lnTo>
                      <a:pt x="3" y="60"/>
                    </a:lnTo>
                    <a:lnTo>
                      <a:pt x="3" y="70"/>
                    </a:lnTo>
                    <a:lnTo>
                      <a:pt x="3" y="127"/>
                    </a:lnTo>
                    <a:lnTo>
                      <a:pt x="3" y="74"/>
                    </a:lnTo>
                    <a:lnTo>
                      <a:pt x="3" y="46"/>
                    </a:lnTo>
                    <a:lnTo>
                      <a:pt x="3" y="51"/>
                    </a:lnTo>
                    <a:lnTo>
                      <a:pt x="4" y="72"/>
                    </a:lnTo>
                    <a:lnTo>
                      <a:pt x="4" y="69"/>
                    </a:lnTo>
                    <a:lnTo>
                      <a:pt x="4" y="52"/>
                    </a:lnTo>
                    <a:lnTo>
                      <a:pt x="4" y="99"/>
                    </a:lnTo>
                    <a:lnTo>
                      <a:pt x="4" y="82"/>
                    </a:lnTo>
                    <a:lnTo>
                      <a:pt x="4" y="62"/>
                    </a:lnTo>
                    <a:lnTo>
                      <a:pt x="4" y="126"/>
                    </a:lnTo>
                    <a:lnTo>
                      <a:pt x="4" y="47"/>
                    </a:lnTo>
                    <a:lnTo>
                      <a:pt x="4" y="17"/>
                    </a:lnTo>
                    <a:lnTo>
                      <a:pt x="4" y="24"/>
                    </a:lnTo>
                    <a:lnTo>
                      <a:pt x="4" y="99"/>
                    </a:lnTo>
                    <a:lnTo>
                      <a:pt x="5" y="42"/>
                    </a:lnTo>
                    <a:lnTo>
                      <a:pt x="5" y="6"/>
                    </a:lnTo>
                    <a:lnTo>
                      <a:pt x="5" y="22"/>
                    </a:lnTo>
                    <a:lnTo>
                      <a:pt x="5" y="83"/>
                    </a:lnTo>
                    <a:lnTo>
                      <a:pt x="5" y="5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0" name="Freeform 812"/>
              <p:cNvSpPr>
                <a:spLocks/>
              </p:cNvSpPr>
              <p:nvPr/>
            </p:nvSpPr>
            <p:spPr bwMode="auto">
              <a:xfrm>
                <a:off x="9278938" y="5657851"/>
                <a:ext cx="7938" cy="214313"/>
              </a:xfrm>
              <a:custGeom>
                <a:avLst/>
                <a:gdLst>
                  <a:gd name="T0" fmla="*/ 0 w 5"/>
                  <a:gd name="T1" fmla="*/ 62 h 135"/>
                  <a:gd name="T2" fmla="*/ 0 w 5"/>
                  <a:gd name="T3" fmla="*/ 95 h 135"/>
                  <a:gd name="T4" fmla="*/ 0 w 5"/>
                  <a:gd name="T5" fmla="*/ 70 h 135"/>
                  <a:gd name="T6" fmla="*/ 0 w 5"/>
                  <a:gd name="T7" fmla="*/ 31 h 135"/>
                  <a:gd name="T8" fmla="*/ 0 w 5"/>
                  <a:gd name="T9" fmla="*/ 20 h 135"/>
                  <a:gd name="T10" fmla="*/ 0 w 5"/>
                  <a:gd name="T11" fmla="*/ 24 h 135"/>
                  <a:gd name="T12" fmla="*/ 0 w 5"/>
                  <a:gd name="T13" fmla="*/ 53 h 135"/>
                  <a:gd name="T14" fmla="*/ 1 w 5"/>
                  <a:gd name="T15" fmla="*/ 128 h 135"/>
                  <a:gd name="T16" fmla="*/ 1 w 5"/>
                  <a:gd name="T17" fmla="*/ 99 h 135"/>
                  <a:gd name="T18" fmla="*/ 1 w 5"/>
                  <a:gd name="T19" fmla="*/ 51 h 135"/>
                  <a:gd name="T20" fmla="*/ 1 w 5"/>
                  <a:gd name="T21" fmla="*/ 37 h 135"/>
                  <a:gd name="T22" fmla="*/ 1 w 5"/>
                  <a:gd name="T23" fmla="*/ 62 h 135"/>
                  <a:gd name="T24" fmla="*/ 1 w 5"/>
                  <a:gd name="T25" fmla="*/ 131 h 135"/>
                  <a:gd name="T26" fmla="*/ 1 w 5"/>
                  <a:gd name="T27" fmla="*/ 135 h 135"/>
                  <a:gd name="T28" fmla="*/ 1 w 5"/>
                  <a:gd name="T29" fmla="*/ 126 h 135"/>
                  <a:gd name="T30" fmla="*/ 2 w 5"/>
                  <a:gd name="T31" fmla="*/ 60 h 135"/>
                  <a:gd name="T32" fmla="*/ 2 w 5"/>
                  <a:gd name="T33" fmla="*/ 64 h 135"/>
                  <a:gd name="T34" fmla="*/ 2 w 5"/>
                  <a:gd name="T35" fmla="*/ 65 h 135"/>
                  <a:gd name="T36" fmla="*/ 2 w 5"/>
                  <a:gd name="T37" fmla="*/ 25 h 135"/>
                  <a:gd name="T38" fmla="*/ 2 w 5"/>
                  <a:gd name="T39" fmla="*/ 16 h 135"/>
                  <a:gd name="T40" fmla="*/ 2 w 5"/>
                  <a:gd name="T41" fmla="*/ 37 h 135"/>
                  <a:gd name="T42" fmla="*/ 2 w 5"/>
                  <a:gd name="T43" fmla="*/ 47 h 135"/>
                  <a:gd name="T44" fmla="*/ 2 w 5"/>
                  <a:gd name="T45" fmla="*/ 14 h 135"/>
                  <a:gd name="T46" fmla="*/ 2 w 5"/>
                  <a:gd name="T47" fmla="*/ 31 h 135"/>
                  <a:gd name="T48" fmla="*/ 2 w 5"/>
                  <a:gd name="T49" fmla="*/ 122 h 135"/>
                  <a:gd name="T50" fmla="*/ 2 w 5"/>
                  <a:gd name="T51" fmla="*/ 24 h 135"/>
                  <a:gd name="T52" fmla="*/ 3 w 5"/>
                  <a:gd name="T53" fmla="*/ 14 h 135"/>
                  <a:gd name="T54" fmla="*/ 3 w 5"/>
                  <a:gd name="T55" fmla="*/ 30 h 135"/>
                  <a:gd name="T56" fmla="*/ 3 w 5"/>
                  <a:gd name="T57" fmla="*/ 52 h 135"/>
                  <a:gd name="T58" fmla="*/ 3 w 5"/>
                  <a:gd name="T59" fmla="*/ 52 h 135"/>
                  <a:gd name="T60" fmla="*/ 3 w 5"/>
                  <a:gd name="T61" fmla="*/ 23 h 135"/>
                  <a:gd name="T62" fmla="*/ 3 w 5"/>
                  <a:gd name="T63" fmla="*/ 5 h 135"/>
                  <a:gd name="T64" fmla="*/ 3 w 5"/>
                  <a:gd name="T65" fmla="*/ 4 h 135"/>
                  <a:gd name="T66" fmla="*/ 3 w 5"/>
                  <a:gd name="T67" fmla="*/ 8 h 135"/>
                  <a:gd name="T68" fmla="*/ 3 w 5"/>
                  <a:gd name="T69" fmla="*/ 11 h 135"/>
                  <a:gd name="T70" fmla="*/ 3 w 5"/>
                  <a:gd name="T71" fmla="*/ 12 h 135"/>
                  <a:gd name="T72" fmla="*/ 3 w 5"/>
                  <a:gd name="T73" fmla="*/ 17 h 135"/>
                  <a:gd name="T74" fmla="*/ 3 w 5"/>
                  <a:gd name="T75" fmla="*/ 36 h 135"/>
                  <a:gd name="T76" fmla="*/ 4 w 5"/>
                  <a:gd name="T77" fmla="*/ 54 h 135"/>
                  <a:gd name="T78" fmla="*/ 4 w 5"/>
                  <a:gd name="T79" fmla="*/ 43 h 135"/>
                  <a:gd name="T80" fmla="*/ 4 w 5"/>
                  <a:gd name="T81" fmla="*/ 29 h 135"/>
                  <a:gd name="T82" fmla="*/ 4 w 5"/>
                  <a:gd name="T83" fmla="*/ 16 h 135"/>
                  <a:gd name="T84" fmla="*/ 4 w 5"/>
                  <a:gd name="T85" fmla="*/ 5 h 135"/>
                  <a:gd name="T86" fmla="*/ 4 w 5"/>
                  <a:gd name="T87" fmla="*/ 0 h 135"/>
                  <a:gd name="T88" fmla="*/ 4 w 5"/>
                  <a:gd name="T89" fmla="*/ 4 h 135"/>
                  <a:gd name="T90" fmla="*/ 5 w 5"/>
                  <a:gd name="T91" fmla="*/ 11 h 135"/>
                  <a:gd name="T92" fmla="*/ 5 w 5"/>
                  <a:gd name="T93" fmla="*/ 19 h 135"/>
                  <a:gd name="T94" fmla="*/ 5 w 5"/>
                  <a:gd name="T95" fmla="*/ 28 h 135"/>
                  <a:gd name="T96" fmla="*/ 5 w 5"/>
                  <a:gd name="T97" fmla="*/ 46 h 135"/>
                  <a:gd name="T98" fmla="*/ 5 w 5"/>
                  <a:gd name="T99" fmla="*/ 7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5">
                    <a:moveTo>
                      <a:pt x="0" y="62"/>
                    </a:moveTo>
                    <a:lnTo>
                      <a:pt x="0" y="95"/>
                    </a:lnTo>
                    <a:lnTo>
                      <a:pt x="0" y="70"/>
                    </a:lnTo>
                    <a:lnTo>
                      <a:pt x="0" y="31"/>
                    </a:lnTo>
                    <a:lnTo>
                      <a:pt x="0" y="20"/>
                    </a:lnTo>
                    <a:lnTo>
                      <a:pt x="0" y="24"/>
                    </a:lnTo>
                    <a:lnTo>
                      <a:pt x="0" y="53"/>
                    </a:lnTo>
                    <a:lnTo>
                      <a:pt x="1" y="128"/>
                    </a:lnTo>
                    <a:lnTo>
                      <a:pt x="1" y="99"/>
                    </a:lnTo>
                    <a:lnTo>
                      <a:pt x="1" y="51"/>
                    </a:lnTo>
                    <a:lnTo>
                      <a:pt x="1" y="37"/>
                    </a:lnTo>
                    <a:lnTo>
                      <a:pt x="1" y="62"/>
                    </a:lnTo>
                    <a:lnTo>
                      <a:pt x="1" y="131"/>
                    </a:lnTo>
                    <a:lnTo>
                      <a:pt x="1" y="135"/>
                    </a:lnTo>
                    <a:lnTo>
                      <a:pt x="1" y="126"/>
                    </a:lnTo>
                    <a:lnTo>
                      <a:pt x="2" y="60"/>
                    </a:lnTo>
                    <a:lnTo>
                      <a:pt x="2" y="64"/>
                    </a:lnTo>
                    <a:lnTo>
                      <a:pt x="2" y="65"/>
                    </a:lnTo>
                    <a:lnTo>
                      <a:pt x="2" y="25"/>
                    </a:lnTo>
                    <a:lnTo>
                      <a:pt x="2" y="16"/>
                    </a:lnTo>
                    <a:lnTo>
                      <a:pt x="2" y="37"/>
                    </a:lnTo>
                    <a:lnTo>
                      <a:pt x="2" y="47"/>
                    </a:lnTo>
                    <a:lnTo>
                      <a:pt x="2" y="14"/>
                    </a:lnTo>
                    <a:lnTo>
                      <a:pt x="2" y="31"/>
                    </a:lnTo>
                    <a:lnTo>
                      <a:pt x="2" y="122"/>
                    </a:lnTo>
                    <a:lnTo>
                      <a:pt x="2" y="24"/>
                    </a:lnTo>
                    <a:lnTo>
                      <a:pt x="3" y="14"/>
                    </a:lnTo>
                    <a:lnTo>
                      <a:pt x="3" y="30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3" y="23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3" y="8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7"/>
                    </a:lnTo>
                    <a:lnTo>
                      <a:pt x="3" y="36"/>
                    </a:lnTo>
                    <a:lnTo>
                      <a:pt x="4" y="54"/>
                    </a:lnTo>
                    <a:lnTo>
                      <a:pt x="4" y="43"/>
                    </a:lnTo>
                    <a:lnTo>
                      <a:pt x="4" y="29"/>
                    </a:lnTo>
                    <a:lnTo>
                      <a:pt x="4" y="16"/>
                    </a:lnTo>
                    <a:lnTo>
                      <a:pt x="4" y="5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5" y="11"/>
                    </a:lnTo>
                    <a:lnTo>
                      <a:pt x="5" y="19"/>
                    </a:lnTo>
                    <a:lnTo>
                      <a:pt x="5" y="28"/>
                    </a:lnTo>
                    <a:lnTo>
                      <a:pt x="5" y="46"/>
                    </a:lnTo>
                    <a:lnTo>
                      <a:pt x="5" y="7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1" name="Freeform 813"/>
              <p:cNvSpPr>
                <a:spLocks/>
              </p:cNvSpPr>
              <p:nvPr/>
            </p:nvSpPr>
            <p:spPr bwMode="auto">
              <a:xfrm>
                <a:off x="9286876" y="5670551"/>
                <a:ext cx="7938" cy="209550"/>
              </a:xfrm>
              <a:custGeom>
                <a:avLst/>
                <a:gdLst>
                  <a:gd name="T0" fmla="*/ 0 w 5"/>
                  <a:gd name="T1" fmla="*/ 70 h 132"/>
                  <a:gd name="T2" fmla="*/ 0 w 5"/>
                  <a:gd name="T3" fmla="*/ 106 h 132"/>
                  <a:gd name="T4" fmla="*/ 0 w 5"/>
                  <a:gd name="T5" fmla="*/ 44 h 132"/>
                  <a:gd name="T6" fmla="*/ 0 w 5"/>
                  <a:gd name="T7" fmla="*/ 11 h 132"/>
                  <a:gd name="T8" fmla="*/ 0 w 5"/>
                  <a:gd name="T9" fmla="*/ 0 h 132"/>
                  <a:gd name="T10" fmla="*/ 0 w 5"/>
                  <a:gd name="T11" fmla="*/ 3 h 132"/>
                  <a:gd name="T12" fmla="*/ 0 w 5"/>
                  <a:gd name="T13" fmla="*/ 15 h 132"/>
                  <a:gd name="T14" fmla="*/ 0 w 5"/>
                  <a:gd name="T15" fmla="*/ 33 h 132"/>
                  <a:gd name="T16" fmla="*/ 1 w 5"/>
                  <a:gd name="T17" fmla="*/ 49 h 132"/>
                  <a:gd name="T18" fmla="*/ 1 w 5"/>
                  <a:gd name="T19" fmla="*/ 39 h 132"/>
                  <a:gd name="T20" fmla="*/ 1 w 5"/>
                  <a:gd name="T21" fmla="*/ 31 h 132"/>
                  <a:gd name="T22" fmla="*/ 1 w 5"/>
                  <a:gd name="T23" fmla="*/ 43 h 132"/>
                  <a:gd name="T24" fmla="*/ 1 w 5"/>
                  <a:gd name="T25" fmla="*/ 74 h 132"/>
                  <a:gd name="T26" fmla="*/ 1 w 5"/>
                  <a:gd name="T27" fmla="*/ 86 h 132"/>
                  <a:gd name="T28" fmla="*/ 1 w 5"/>
                  <a:gd name="T29" fmla="*/ 49 h 132"/>
                  <a:gd name="T30" fmla="*/ 1 w 5"/>
                  <a:gd name="T31" fmla="*/ 27 h 132"/>
                  <a:gd name="T32" fmla="*/ 1 w 5"/>
                  <a:gd name="T33" fmla="*/ 26 h 132"/>
                  <a:gd name="T34" fmla="*/ 1 w 5"/>
                  <a:gd name="T35" fmla="*/ 35 h 132"/>
                  <a:gd name="T36" fmla="*/ 1 w 5"/>
                  <a:gd name="T37" fmla="*/ 38 h 132"/>
                  <a:gd name="T38" fmla="*/ 2 w 5"/>
                  <a:gd name="T39" fmla="*/ 30 h 132"/>
                  <a:gd name="T40" fmla="*/ 2 w 5"/>
                  <a:gd name="T41" fmla="*/ 28 h 132"/>
                  <a:gd name="T42" fmla="*/ 2 w 5"/>
                  <a:gd name="T43" fmla="*/ 47 h 132"/>
                  <a:gd name="T44" fmla="*/ 2 w 5"/>
                  <a:gd name="T45" fmla="*/ 109 h 132"/>
                  <a:gd name="T46" fmla="*/ 2 w 5"/>
                  <a:gd name="T47" fmla="*/ 96 h 132"/>
                  <a:gd name="T48" fmla="*/ 2 w 5"/>
                  <a:gd name="T49" fmla="*/ 53 h 132"/>
                  <a:gd name="T50" fmla="*/ 2 w 5"/>
                  <a:gd name="T51" fmla="*/ 33 h 132"/>
                  <a:gd name="T52" fmla="*/ 3 w 5"/>
                  <a:gd name="T53" fmla="*/ 28 h 132"/>
                  <a:gd name="T54" fmla="*/ 3 w 5"/>
                  <a:gd name="T55" fmla="*/ 47 h 132"/>
                  <a:gd name="T56" fmla="*/ 3 w 5"/>
                  <a:gd name="T57" fmla="*/ 81 h 132"/>
                  <a:gd name="T58" fmla="*/ 3 w 5"/>
                  <a:gd name="T59" fmla="*/ 64 h 132"/>
                  <a:gd name="T60" fmla="*/ 3 w 5"/>
                  <a:gd name="T61" fmla="*/ 54 h 132"/>
                  <a:gd name="T62" fmla="*/ 3 w 5"/>
                  <a:gd name="T63" fmla="*/ 61 h 132"/>
                  <a:gd name="T64" fmla="*/ 3 w 5"/>
                  <a:gd name="T65" fmla="*/ 115 h 132"/>
                  <a:gd name="T66" fmla="*/ 3 w 5"/>
                  <a:gd name="T67" fmla="*/ 132 h 132"/>
                  <a:gd name="T68" fmla="*/ 3 w 5"/>
                  <a:gd name="T69" fmla="*/ 97 h 132"/>
                  <a:gd name="T70" fmla="*/ 3 w 5"/>
                  <a:gd name="T71" fmla="*/ 102 h 132"/>
                  <a:gd name="T72" fmla="*/ 3 w 5"/>
                  <a:gd name="T73" fmla="*/ 89 h 132"/>
                  <a:gd name="T74" fmla="*/ 3 w 5"/>
                  <a:gd name="T75" fmla="*/ 83 h 132"/>
                  <a:gd name="T76" fmla="*/ 4 w 5"/>
                  <a:gd name="T77" fmla="*/ 48 h 132"/>
                  <a:gd name="T78" fmla="*/ 4 w 5"/>
                  <a:gd name="T79" fmla="*/ 32 h 132"/>
                  <a:gd name="T80" fmla="*/ 4 w 5"/>
                  <a:gd name="T81" fmla="*/ 41 h 132"/>
                  <a:gd name="T82" fmla="*/ 4 w 5"/>
                  <a:gd name="T83" fmla="*/ 59 h 132"/>
                  <a:gd name="T84" fmla="*/ 4 w 5"/>
                  <a:gd name="T85" fmla="*/ 45 h 132"/>
                  <a:gd name="T86" fmla="*/ 4 w 5"/>
                  <a:gd name="T87" fmla="*/ 35 h 132"/>
                  <a:gd name="T88" fmla="*/ 4 w 5"/>
                  <a:gd name="T89" fmla="*/ 38 h 132"/>
                  <a:gd name="T90" fmla="*/ 4 w 5"/>
                  <a:gd name="T91" fmla="*/ 43 h 132"/>
                  <a:gd name="T92" fmla="*/ 4 w 5"/>
                  <a:gd name="T93" fmla="*/ 40 h 132"/>
                  <a:gd name="T94" fmla="*/ 4 w 5"/>
                  <a:gd name="T95" fmla="*/ 45 h 132"/>
                  <a:gd name="T96" fmla="*/ 4 w 5"/>
                  <a:gd name="T97" fmla="*/ 55 h 132"/>
                  <a:gd name="T98" fmla="*/ 5 w 5"/>
                  <a:gd name="T99" fmla="*/ 47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2">
                    <a:moveTo>
                      <a:pt x="0" y="70"/>
                    </a:moveTo>
                    <a:lnTo>
                      <a:pt x="0" y="106"/>
                    </a:lnTo>
                    <a:lnTo>
                      <a:pt x="0" y="4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15"/>
                    </a:lnTo>
                    <a:lnTo>
                      <a:pt x="0" y="33"/>
                    </a:lnTo>
                    <a:lnTo>
                      <a:pt x="1" y="49"/>
                    </a:lnTo>
                    <a:lnTo>
                      <a:pt x="1" y="39"/>
                    </a:lnTo>
                    <a:lnTo>
                      <a:pt x="1" y="31"/>
                    </a:lnTo>
                    <a:lnTo>
                      <a:pt x="1" y="43"/>
                    </a:lnTo>
                    <a:lnTo>
                      <a:pt x="1" y="74"/>
                    </a:lnTo>
                    <a:lnTo>
                      <a:pt x="1" y="86"/>
                    </a:lnTo>
                    <a:lnTo>
                      <a:pt x="1" y="49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1" y="35"/>
                    </a:lnTo>
                    <a:lnTo>
                      <a:pt x="1" y="38"/>
                    </a:lnTo>
                    <a:lnTo>
                      <a:pt x="2" y="30"/>
                    </a:lnTo>
                    <a:lnTo>
                      <a:pt x="2" y="28"/>
                    </a:lnTo>
                    <a:lnTo>
                      <a:pt x="2" y="47"/>
                    </a:lnTo>
                    <a:lnTo>
                      <a:pt x="2" y="109"/>
                    </a:lnTo>
                    <a:lnTo>
                      <a:pt x="2" y="96"/>
                    </a:lnTo>
                    <a:lnTo>
                      <a:pt x="2" y="53"/>
                    </a:lnTo>
                    <a:lnTo>
                      <a:pt x="2" y="33"/>
                    </a:lnTo>
                    <a:lnTo>
                      <a:pt x="3" y="28"/>
                    </a:lnTo>
                    <a:lnTo>
                      <a:pt x="3" y="47"/>
                    </a:lnTo>
                    <a:lnTo>
                      <a:pt x="3" y="81"/>
                    </a:lnTo>
                    <a:lnTo>
                      <a:pt x="3" y="64"/>
                    </a:lnTo>
                    <a:lnTo>
                      <a:pt x="3" y="54"/>
                    </a:lnTo>
                    <a:lnTo>
                      <a:pt x="3" y="61"/>
                    </a:lnTo>
                    <a:lnTo>
                      <a:pt x="3" y="115"/>
                    </a:lnTo>
                    <a:lnTo>
                      <a:pt x="3" y="132"/>
                    </a:lnTo>
                    <a:lnTo>
                      <a:pt x="3" y="97"/>
                    </a:lnTo>
                    <a:lnTo>
                      <a:pt x="3" y="102"/>
                    </a:lnTo>
                    <a:lnTo>
                      <a:pt x="3" y="89"/>
                    </a:lnTo>
                    <a:lnTo>
                      <a:pt x="3" y="83"/>
                    </a:lnTo>
                    <a:lnTo>
                      <a:pt x="4" y="48"/>
                    </a:lnTo>
                    <a:lnTo>
                      <a:pt x="4" y="32"/>
                    </a:lnTo>
                    <a:lnTo>
                      <a:pt x="4" y="41"/>
                    </a:lnTo>
                    <a:lnTo>
                      <a:pt x="4" y="59"/>
                    </a:lnTo>
                    <a:lnTo>
                      <a:pt x="4" y="45"/>
                    </a:lnTo>
                    <a:lnTo>
                      <a:pt x="4" y="35"/>
                    </a:lnTo>
                    <a:lnTo>
                      <a:pt x="4" y="38"/>
                    </a:lnTo>
                    <a:lnTo>
                      <a:pt x="4" y="43"/>
                    </a:lnTo>
                    <a:lnTo>
                      <a:pt x="4" y="40"/>
                    </a:lnTo>
                    <a:lnTo>
                      <a:pt x="4" y="45"/>
                    </a:lnTo>
                    <a:lnTo>
                      <a:pt x="4" y="55"/>
                    </a:lnTo>
                    <a:lnTo>
                      <a:pt x="5" y="4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2" name="Freeform 814"/>
              <p:cNvSpPr>
                <a:spLocks/>
              </p:cNvSpPr>
              <p:nvPr/>
            </p:nvSpPr>
            <p:spPr bwMode="auto">
              <a:xfrm>
                <a:off x="9294813" y="5708651"/>
                <a:ext cx="7938" cy="260350"/>
              </a:xfrm>
              <a:custGeom>
                <a:avLst/>
                <a:gdLst>
                  <a:gd name="T0" fmla="*/ 0 w 5"/>
                  <a:gd name="T1" fmla="*/ 23 h 164"/>
                  <a:gd name="T2" fmla="*/ 0 w 5"/>
                  <a:gd name="T3" fmla="*/ 10 h 164"/>
                  <a:gd name="T4" fmla="*/ 0 w 5"/>
                  <a:gd name="T5" fmla="*/ 7 h 164"/>
                  <a:gd name="T6" fmla="*/ 0 w 5"/>
                  <a:gd name="T7" fmla="*/ 20 h 164"/>
                  <a:gd name="T8" fmla="*/ 0 w 5"/>
                  <a:gd name="T9" fmla="*/ 43 h 164"/>
                  <a:gd name="T10" fmla="*/ 0 w 5"/>
                  <a:gd name="T11" fmla="*/ 110 h 164"/>
                  <a:gd name="T12" fmla="*/ 0 w 5"/>
                  <a:gd name="T13" fmla="*/ 53 h 164"/>
                  <a:gd name="T14" fmla="*/ 0 w 5"/>
                  <a:gd name="T15" fmla="*/ 33 h 164"/>
                  <a:gd name="T16" fmla="*/ 1 w 5"/>
                  <a:gd name="T17" fmla="*/ 44 h 164"/>
                  <a:gd name="T18" fmla="*/ 1 w 5"/>
                  <a:gd name="T19" fmla="*/ 59 h 164"/>
                  <a:gd name="T20" fmla="*/ 1 w 5"/>
                  <a:gd name="T21" fmla="*/ 66 h 164"/>
                  <a:gd name="T22" fmla="*/ 1 w 5"/>
                  <a:gd name="T23" fmla="*/ 58 h 164"/>
                  <a:gd name="T24" fmla="*/ 1 w 5"/>
                  <a:gd name="T25" fmla="*/ 40 h 164"/>
                  <a:gd name="T26" fmla="*/ 1 w 5"/>
                  <a:gd name="T27" fmla="*/ 37 h 164"/>
                  <a:gd name="T28" fmla="*/ 1 w 5"/>
                  <a:gd name="T29" fmla="*/ 63 h 164"/>
                  <a:gd name="T30" fmla="*/ 1 w 5"/>
                  <a:gd name="T31" fmla="*/ 108 h 164"/>
                  <a:gd name="T32" fmla="*/ 1 w 5"/>
                  <a:gd name="T33" fmla="*/ 85 h 164"/>
                  <a:gd name="T34" fmla="*/ 1 w 5"/>
                  <a:gd name="T35" fmla="*/ 31 h 164"/>
                  <a:gd name="T36" fmla="*/ 1 w 5"/>
                  <a:gd name="T37" fmla="*/ 28 h 164"/>
                  <a:gd name="T38" fmla="*/ 2 w 5"/>
                  <a:gd name="T39" fmla="*/ 62 h 164"/>
                  <a:gd name="T40" fmla="*/ 2 w 5"/>
                  <a:gd name="T41" fmla="*/ 100 h 164"/>
                  <a:gd name="T42" fmla="*/ 2 w 5"/>
                  <a:gd name="T43" fmla="*/ 164 h 164"/>
                  <a:gd name="T44" fmla="*/ 2 w 5"/>
                  <a:gd name="T45" fmla="*/ 62 h 164"/>
                  <a:gd name="T46" fmla="*/ 2 w 5"/>
                  <a:gd name="T47" fmla="*/ 32 h 164"/>
                  <a:gd name="T48" fmla="*/ 2 w 5"/>
                  <a:gd name="T49" fmla="*/ 15 h 164"/>
                  <a:gd name="T50" fmla="*/ 2 w 5"/>
                  <a:gd name="T51" fmla="*/ 3 h 164"/>
                  <a:gd name="T52" fmla="*/ 2 w 5"/>
                  <a:gd name="T53" fmla="*/ 4 h 164"/>
                  <a:gd name="T54" fmla="*/ 2 w 5"/>
                  <a:gd name="T55" fmla="*/ 16 h 164"/>
                  <a:gd name="T56" fmla="*/ 2 w 5"/>
                  <a:gd name="T57" fmla="*/ 31 h 164"/>
                  <a:gd name="T58" fmla="*/ 2 w 5"/>
                  <a:gd name="T59" fmla="*/ 34 h 164"/>
                  <a:gd name="T60" fmla="*/ 3 w 5"/>
                  <a:gd name="T61" fmla="*/ 20 h 164"/>
                  <a:gd name="T62" fmla="*/ 3 w 5"/>
                  <a:gd name="T63" fmla="*/ 8 h 164"/>
                  <a:gd name="T64" fmla="*/ 3 w 5"/>
                  <a:gd name="T65" fmla="*/ 2 h 164"/>
                  <a:gd name="T66" fmla="*/ 3 w 5"/>
                  <a:gd name="T67" fmla="*/ 0 h 164"/>
                  <a:gd name="T68" fmla="*/ 3 w 5"/>
                  <a:gd name="T69" fmla="*/ 9 h 164"/>
                  <a:gd name="T70" fmla="*/ 3 w 5"/>
                  <a:gd name="T71" fmla="*/ 40 h 164"/>
                  <a:gd name="T72" fmla="*/ 3 w 5"/>
                  <a:gd name="T73" fmla="*/ 119 h 164"/>
                  <a:gd name="T74" fmla="*/ 3 w 5"/>
                  <a:gd name="T75" fmla="*/ 122 h 164"/>
                  <a:gd name="T76" fmla="*/ 4 w 5"/>
                  <a:gd name="T77" fmla="*/ 69 h 164"/>
                  <a:gd name="T78" fmla="*/ 4 w 5"/>
                  <a:gd name="T79" fmla="*/ 42 h 164"/>
                  <a:gd name="T80" fmla="*/ 4 w 5"/>
                  <a:gd name="T81" fmla="*/ 42 h 164"/>
                  <a:gd name="T82" fmla="*/ 4 w 5"/>
                  <a:gd name="T83" fmla="*/ 52 h 164"/>
                  <a:gd name="T84" fmla="*/ 4 w 5"/>
                  <a:gd name="T85" fmla="*/ 56 h 164"/>
                  <a:gd name="T86" fmla="*/ 4 w 5"/>
                  <a:gd name="T87" fmla="*/ 56 h 164"/>
                  <a:gd name="T88" fmla="*/ 4 w 5"/>
                  <a:gd name="T89" fmla="*/ 46 h 164"/>
                  <a:gd name="T90" fmla="*/ 4 w 5"/>
                  <a:gd name="T91" fmla="*/ 25 h 164"/>
                  <a:gd name="T92" fmla="*/ 4 w 5"/>
                  <a:gd name="T93" fmla="*/ 11 h 164"/>
                  <a:gd name="T94" fmla="*/ 4 w 5"/>
                  <a:gd name="T95" fmla="*/ 15 h 164"/>
                  <a:gd name="T96" fmla="*/ 4 w 5"/>
                  <a:gd name="T97" fmla="*/ 28 h 164"/>
                  <a:gd name="T98" fmla="*/ 5 w 5"/>
                  <a:gd name="T99" fmla="*/ 2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4">
                    <a:moveTo>
                      <a:pt x="0" y="23"/>
                    </a:moveTo>
                    <a:lnTo>
                      <a:pt x="0" y="10"/>
                    </a:lnTo>
                    <a:lnTo>
                      <a:pt x="0" y="7"/>
                    </a:lnTo>
                    <a:lnTo>
                      <a:pt x="0" y="20"/>
                    </a:lnTo>
                    <a:lnTo>
                      <a:pt x="0" y="43"/>
                    </a:lnTo>
                    <a:lnTo>
                      <a:pt x="0" y="110"/>
                    </a:lnTo>
                    <a:lnTo>
                      <a:pt x="0" y="53"/>
                    </a:lnTo>
                    <a:lnTo>
                      <a:pt x="0" y="33"/>
                    </a:lnTo>
                    <a:lnTo>
                      <a:pt x="1" y="44"/>
                    </a:lnTo>
                    <a:lnTo>
                      <a:pt x="1" y="59"/>
                    </a:lnTo>
                    <a:lnTo>
                      <a:pt x="1" y="66"/>
                    </a:lnTo>
                    <a:lnTo>
                      <a:pt x="1" y="58"/>
                    </a:lnTo>
                    <a:lnTo>
                      <a:pt x="1" y="40"/>
                    </a:lnTo>
                    <a:lnTo>
                      <a:pt x="1" y="37"/>
                    </a:lnTo>
                    <a:lnTo>
                      <a:pt x="1" y="63"/>
                    </a:lnTo>
                    <a:lnTo>
                      <a:pt x="1" y="108"/>
                    </a:lnTo>
                    <a:lnTo>
                      <a:pt x="1" y="85"/>
                    </a:lnTo>
                    <a:lnTo>
                      <a:pt x="1" y="31"/>
                    </a:lnTo>
                    <a:lnTo>
                      <a:pt x="1" y="28"/>
                    </a:lnTo>
                    <a:lnTo>
                      <a:pt x="2" y="62"/>
                    </a:lnTo>
                    <a:lnTo>
                      <a:pt x="2" y="100"/>
                    </a:lnTo>
                    <a:lnTo>
                      <a:pt x="2" y="164"/>
                    </a:lnTo>
                    <a:lnTo>
                      <a:pt x="2" y="62"/>
                    </a:lnTo>
                    <a:lnTo>
                      <a:pt x="2" y="32"/>
                    </a:lnTo>
                    <a:lnTo>
                      <a:pt x="2" y="15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16"/>
                    </a:lnTo>
                    <a:lnTo>
                      <a:pt x="2" y="31"/>
                    </a:lnTo>
                    <a:lnTo>
                      <a:pt x="2" y="34"/>
                    </a:lnTo>
                    <a:lnTo>
                      <a:pt x="3" y="20"/>
                    </a:lnTo>
                    <a:lnTo>
                      <a:pt x="3" y="8"/>
                    </a:lnTo>
                    <a:lnTo>
                      <a:pt x="3" y="2"/>
                    </a:lnTo>
                    <a:lnTo>
                      <a:pt x="3" y="0"/>
                    </a:lnTo>
                    <a:lnTo>
                      <a:pt x="3" y="9"/>
                    </a:lnTo>
                    <a:lnTo>
                      <a:pt x="3" y="40"/>
                    </a:lnTo>
                    <a:lnTo>
                      <a:pt x="3" y="119"/>
                    </a:lnTo>
                    <a:lnTo>
                      <a:pt x="3" y="122"/>
                    </a:lnTo>
                    <a:lnTo>
                      <a:pt x="4" y="69"/>
                    </a:lnTo>
                    <a:lnTo>
                      <a:pt x="4" y="42"/>
                    </a:lnTo>
                    <a:lnTo>
                      <a:pt x="4" y="42"/>
                    </a:lnTo>
                    <a:lnTo>
                      <a:pt x="4" y="52"/>
                    </a:lnTo>
                    <a:lnTo>
                      <a:pt x="4" y="56"/>
                    </a:lnTo>
                    <a:lnTo>
                      <a:pt x="4" y="56"/>
                    </a:lnTo>
                    <a:lnTo>
                      <a:pt x="4" y="46"/>
                    </a:lnTo>
                    <a:lnTo>
                      <a:pt x="4" y="25"/>
                    </a:lnTo>
                    <a:lnTo>
                      <a:pt x="4" y="11"/>
                    </a:lnTo>
                    <a:lnTo>
                      <a:pt x="4" y="15"/>
                    </a:lnTo>
                    <a:lnTo>
                      <a:pt x="4" y="28"/>
                    </a:lnTo>
                    <a:lnTo>
                      <a:pt x="5" y="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3" name="Freeform 815"/>
              <p:cNvSpPr>
                <a:spLocks/>
              </p:cNvSpPr>
              <p:nvPr/>
            </p:nvSpPr>
            <p:spPr bwMode="auto">
              <a:xfrm>
                <a:off x="9302751" y="5738813"/>
                <a:ext cx="7938" cy="238125"/>
              </a:xfrm>
              <a:custGeom>
                <a:avLst/>
                <a:gdLst>
                  <a:gd name="T0" fmla="*/ 0 w 5"/>
                  <a:gd name="T1" fmla="*/ 4 h 150"/>
                  <a:gd name="T2" fmla="*/ 0 w 5"/>
                  <a:gd name="T3" fmla="*/ 0 h 150"/>
                  <a:gd name="T4" fmla="*/ 0 w 5"/>
                  <a:gd name="T5" fmla="*/ 27 h 150"/>
                  <a:gd name="T6" fmla="*/ 0 w 5"/>
                  <a:gd name="T7" fmla="*/ 144 h 150"/>
                  <a:gd name="T8" fmla="*/ 0 w 5"/>
                  <a:gd name="T9" fmla="*/ 147 h 150"/>
                  <a:gd name="T10" fmla="*/ 0 w 5"/>
                  <a:gd name="T11" fmla="*/ 80 h 150"/>
                  <a:gd name="T12" fmla="*/ 0 w 5"/>
                  <a:gd name="T13" fmla="*/ 25 h 150"/>
                  <a:gd name="T14" fmla="*/ 0 w 5"/>
                  <a:gd name="T15" fmla="*/ 22 h 150"/>
                  <a:gd name="T16" fmla="*/ 0 w 5"/>
                  <a:gd name="T17" fmla="*/ 55 h 150"/>
                  <a:gd name="T18" fmla="*/ 0 w 5"/>
                  <a:gd name="T19" fmla="*/ 51 h 150"/>
                  <a:gd name="T20" fmla="*/ 0 w 5"/>
                  <a:gd name="T21" fmla="*/ 37 h 150"/>
                  <a:gd name="T22" fmla="*/ 1 w 5"/>
                  <a:gd name="T23" fmla="*/ 54 h 150"/>
                  <a:gd name="T24" fmla="*/ 1 w 5"/>
                  <a:gd name="T25" fmla="*/ 102 h 150"/>
                  <a:gd name="T26" fmla="*/ 1 w 5"/>
                  <a:gd name="T27" fmla="*/ 148 h 150"/>
                  <a:gd name="T28" fmla="*/ 1 w 5"/>
                  <a:gd name="T29" fmla="*/ 101 h 150"/>
                  <a:gd name="T30" fmla="*/ 1 w 5"/>
                  <a:gd name="T31" fmla="*/ 62 h 150"/>
                  <a:gd name="T32" fmla="*/ 1 w 5"/>
                  <a:gd name="T33" fmla="*/ 39 h 150"/>
                  <a:gd name="T34" fmla="*/ 1 w 5"/>
                  <a:gd name="T35" fmla="*/ 25 h 150"/>
                  <a:gd name="T36" fmla="*/ 1 w 5"/>
                  <a:gd name="T37" fmla="*/ 21 h 150"/>
                  <a:gd name="T38" fmla="*/ 2 w 5"/>
                  <a:gd name="T39" fmla="*/ 39 h 150"/>
                  <a:gd name="T40" fmla="*/ 2 w 5"/>
                  <a:gd name="T41" fmla="*/ 79 h 150"/>
                  <a:gd name="T42" fmla="*/ 2 w 5"/>
                  <a:gd name="T43" fmla="*/ 72 h 150"/>
                  <a:gd name="T44" fmla="*/ 2 w 5"/>
                  <a:gd name="T45" fmla="*/ 84 h 150"/>
                  <a:gd name="T46" fmla="*/ 2 w 5"/>
                  <a:gd name="T47" fmla="*/ 99 h 150"/>
                  <a:gd name="T48" fmla="*/ 2 w 5"/>
                  <a:gd name="T49" fmla="*/ 43 h 150"/>
                  <a:gd name="T50" fmla="*/ 2 w 5"/>
                  <a:gd name="T51" fmla="*/ 33 h 150"/>
                  <a:gd name="T52" fmla="*/ 2 w 5"/>
                  <a:gd name="T53" fmla="*/ 45 h 150"/>
                  <a:gd name="T54" fmla="*/ 2 w 5"/>
                  <a:gd name="T55" fmla="*/ 39 h 150"/>
                  <a:gd name="T56" fmla="*/ 2 w 5"/>
                  <a:gd name="T57" fmla="*/ 46 h 150"/>
                  <a:gd name="T58" fmla="*/ 2 w 5"/>
                  <a:gd name="T59" fmla="*/ 150 h 150"/>
                  <a:gd name="T60" fmla="*/ 3 w 5"/>
                  <a:gd name="T61" fmla="*/ 62 h 150"/>
                  <a:gd name="T62" fmla="*/ 3 w 5"/>
                  <a:gd name="T63" fmla="*/ 44 h 150"/>
                  <a:gd name="T64" fmla="*/ 3 w 5"/>
                  <a:gd name="T65" fmla="*/ 41 h 150"/>
                  <a:gd name="T66" fmla="*/ 3 w 5"/>
                  <a:gd name="T67" fmla="*/ 15 h 150"/>
                  <a:gd name="T68" fmla="*/ 3 w 5"/>
                  <a:gd name="T69" fmla="*/ 12 h 150"/>
                  <a:gd name="T70" fmla="*/ 3 w 5"/>
                  <a:gd name="T71" fmla="*/ 32 h 150"/>
                  <a:gd name="T72" fmla="*/ 3 w 5"/>
                  <a:gd name="T73" fmla="*/ 56 h 150"/>
                  <a:gd name="T74" fmla="*/ 3 w 5"/>
                  <a:gd name="T75" fmla="*/ 61 h 150"/>
                  <a:gd name="T76" fmla="*/ 3 w 5"/>
                  <a:gd name="T77" fmla="*/ 54 h 150"/>
                  <a:gd name="T78" fmla="*/ 3 w 5"/>
                  <a:gd name="T79" fmla="*/ 54 h 150"/>
                  <a:gd name="T80" fmla="*/ 3 w 5"/>
                  <a:gd name="T81" fmla="*/ 63 h 150"/>
                  <a:gd name="T82" fmla="*/ 4 w 5"/>
                  <a:gd name="T83" fmla="*/ 76 h 150"/>
                  <a:gd name="T84" fmla="*/ 4 w 5"/>
                  <a:gd name="T85" fmla="*/ 90 h 150"/>
                  <a:gd name="T86" fmla="*/ 4 w 5"/>
                  <a:gd name="T87" fmla="*/ 113 h 150"/>
                  <a:gd name="T88" fmla="*/ 4 w 5"/>
                  <a:gd name="T89" fmla="*/ 99 h 150"/>
                  <a:gd name="T90" fmla="*/ 4 w 5"/>
                  <a:gd name="T91" fmla="*/ 55 h 150"/>
                  <a:gd name="T92" fmla="*/ 4 w 5"/>
                  <a:gd name="T93" fmla="*/ 43 h 150"/>
                  <a:gd name="T94" fmla="*/ 4 w 5"/>
                  <a:gd name="T95" fmla="*/ 58 h 150"/>
                  <a:gd name="T96" fmla="*/ 4 w 5"/>
                  <a:gd name="T97" fmla="*/ 60 h 150"/>
                  <a:gd name="T98" fmla="*/ 5 w 5"/>
                  <a:gd name="T99" fmla="*/ 46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0">
                    <a:moveTo>
                      <a:pt x="0" y="4"/>
                    </a:moveTo>
                    <a:lnTo>
                      <a:pt x="0" y="0"/>
                    </a:lnTo>
                    <a:lnTo>
                      <a:pt x="0" y="27"/>
                    </a:lnTo>
                    <a:lnTo>
                      <a:pt x="0" y="144"/>
                    </a:lnTo>
                    <a:lnTo>
                      <a:pt x="0" y="147"/>
                    </a:lnTo>
                    <a:lnTo>
                      <a:pt x="0" y="80"/>
                    </a:lnTo>
                    <a:lnTo>
                      <a:pt x="0" y="25"/>
                    </a:lnTo>
                    <a:lnTo>
                      <a:pt x="0" y="22"/>
                    </a:lnTo>
                    <a:lnTo>
                      <a:pt x="0" y="55"/>
                    </a:lnTo>
                    <a:lnTo>
                      <a:pt x="0" y="51"/>
                    </a:lnTo>
                    <a:lnTo>
                      <a:pt x="0" y="37"/>
                    </a:lnTo>
                    <a:lnTo>
                      <a:pt x="1" y="54"/>
                    </a:lnTo>
                    <a:lnTo>
                      <a:pt x="1" y="102"/>
                    </a:lnTo>
                    <a:lnTo>
                      <a:pt x="1" y="148"/>
                    </a:lnTo>
                    <a:lnTo>
                      <a:pt x="1" y="101"/>
                    </a:lnTo>
                    <a:lnTo>
                      <a:pt x="1" y="62"/>
                    </a:lnTo>
                    <a:lnTo>
                      <a:pt x="1" y="39"/>
                    </a:lnTo>
                    <a:lnTo>
                      <a:pt x="1" y="25"/>
                    </a:lnTo>
                    <a:lnTo>
                      <a:pt x="1" y="21"/>
                    </a:lnTo>
                    <a:lnTo>
                      <a:pt x="2" y="39"/>
                    </a:lnTo>
                    <a:lnTo>
                      <a:pt x="2" y="79"/>
                    </a:lnTo>
                    <a:lnTo>
                      <a:pt x="2" y="72"/>
                    </a:lnTo>
                    <a:lnTo>
                      <a:pt x="2" y="84"/>
                    </a:lnTo>
                    <a:lnTo>
                      <a:pt x="2" y="99"/>
                    </a:lnTo>
                    <a:lnTo>
                      <a:pt x="2" y="43"/>
                    </a:lnTo>
                    <a:lnTo>
                      <a:pt x="2" y="33"/>
                    </a:lnTo>
                    <a:lnTo>
                      <a:pt x="2" y="45"/>
                    </a:lnTo>
                    <a:lnTo>
                      <a:pt x="2" y="39"/>
                    </a:lnTo>
                    <a:lnTo>
                      <a:pt x="2" y="46"/>
                    </a:lnTo>
                    <a:lnTo>
                      <a:pt x="2" y="150"/>
                    </a:lnTo>
                    <a:lnTo>
                      <a:pt x="3" y="62"/>
                    </a:lnTo>
                    <a:lnTo>
                      <a:pt x="3" y="44"/>
                    </a:lnTo>
                    <a:lnTo>
                      <a:pt x="3" y="41"/>
                    </a:lnTo>
                    <a:lnTo>
                      <a:pt x="3" y="15"/>
                    </a:lnTo>
                    <a:lnTo>
                      <a:pt x="3" y="12"/>
                    </a:lnTo>
                    <a:lnTo>
                      <a:pt x="3" y="32"/>
                    </a:lnTo>
                    <a:lnTo>
                      <a:pt x="3" y="56"/>
                    </a:lnTo>
                    <a:lnTo>
                      <a:pt x="3" y="61"/>
                    </a:lnTo>
                    <a:lnTo>
                      <a:pt x="3" y="54"/>
                    </a:lnTo>
                    <a:lnTo>
                      <a:pt x="3" y="54"/>
                    </a:lnTo>
                    <a:lnTo>
                      <a:pt x="3" y="63"/>
                    </a:lnTo>
                    <a:lnTo>
                      <a:pt x="4" y="76"/>
                    </a:lnTo>
                    <a:lnTo>
                      <a:pt x="4" y="90"/>
                    </a:lnTo>
                    <a:lnTo>
                      <a:pt x="4" y="113"/>
                    </a:lnTo>
                    <a:lnTo>
                      <a:pt x="4" y="99"/>
                    </a:lnTo>
                    <a:lnTo>
                      <a:pt x="4" y="55"/>
                    </a:lnTo>
                    <a:lnTo>
                      <a:pt x="4" y="43"/>
                    </a:lnTo>
                    <a:lnTo>
                      <a:pt x="4" y="58"/>
                    </a:lnTo>
                    <a:lnTo>
                      <a:pt x="4" y="60"/>
                    </a:lnTo>
                    <a:lnTo>
                      <a:pt x="5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4" name="Freeform 816"/>
              <p:cNvSpPr>
                <a:spLocks/>
              </p:cNvSpPr>
              <p:nvPr/>
            </p:nvSpPr>
            <p:spPr bwMode="auto">
              <a:xfrm>
                <a:off x="9310688" y="5783263"/>
                <a:ext cx="6350" cy="201613"/>
              </a:xfrm>
              <a:custGeom>
                <a:avLst/>
                <a:gdLst>
                  <a:gd name="T0" fmla="*/ 0 w 4"/>
                  <a:gd name="T1" fmla="*/ 18 h 127"/>
                  <a:gd name="T2" fmla="*/ 0 w 4"/>
                  <a:gd name="T3" fmla="*/ 40 h 127"/>
                  <a:gd name="T4" fmla="*/ 0 w 4"/>
                  <a:gd name="T5" fmla="*/ 76 h 127"/>
                  <a:gd name="T6" fmla="*/ 0 w 4"/>
                  <a:gd name="T7" fmla="*/ 5 h 127"/>
                  <a:gd name="T8" fmla="*/ 0 w 4"/>
                  <a:gd name="T9" fmla="*/ 0 h 127"/>
                  <a:gd name="T10" fmla="*/ 0 w 4"/>
                  <a:gd name="T11" fmla="*/ 33 h 127"/>
                  <a:gd name="T12" fmla="*/ 0 w 4"/>
                  <a:gd name="T13" fmla="*/ 73 h 127"/>
                  <a:gd name="T14" fmla="*/ 0 w 4"/>
                  <a:gd name="T15" fmla="*/ 93 h 127"/>
                  <a:gd name="T16" fmla="*/ 0 w 4"/>
                  <a:gd name="T17" fmla="*/ 127 h 127"/>
                  <a:gd name="T18" fmla="*/ 0 w 4"/>
                  <a:gd name="T19" fmla="*/ 39 h 127"/>
                  <a:gd name="T20" fmla="*/ 0 w 4"/>
                  <a:gd name="T21" fmla="*/ 20 h 127"/>
                  <a:gd name="T22" fmla="*/ 1 w 4"/>
                  <a:gd name="T23" fmla="*/ 27 h 127"/>
                  <a:gd name="T24" fmla="*/ 1 w 4"/>
                  <a:gd name="T25" fmla="*/ 42 h 127"/>
                  <a:gd name="T26" fmla="*/ 1 w 4"/>
                  <a:gd name="T27" fmla="*/ 45 h 127"/>
                  <a:gd name="T28" fmla="*/ 1 w 4"/>
                  <a:gd name="T29" fmla="*/ 43 h 127"/>
                  <a:gd name="T30" fmla="*/ 1 w 4"/>
                  <a:gd name="T31" fmla="*/ 53 h 127"/>
                  <a:gd name="T32" fmla="*/ 1 w 4"/>
                  <a:gd name="T33" fmla="*/ 40 h 127"/>
                  <a:gd name="T34" fmla="*/ 1 w 4"/>
                  <a:gd name="T35" fmla="*/ 17 h 127"/>
                  <a:gd name="T36" fmla="*/ 1 w 4"/>
                  <a:gd name="T37" fmla="*/ 18 h 127"/>
                  <a:gd name="T38" fmla="*/ 1 w 4"/>
                  <a:gd name="T39" fmla="*/ 36 h 127"/>
                  <a:gd name="T40" fmla="*/ 1 w 4"/>
                  <a:gd name="T41" fmla="*/ 54 h 127"/>
                  <a:gd name="T42" fmla="*/ 1 w 4"/>
                  <a:gd name="T43" fmla="*/ 60 h 127"/>
                  <a:gd name="T44" fmla="*/ 1 w 4"/>
                  <a:gd name="T45" fmla="*/ 41 h 127"/>
                  <a:gd name="T46" fmla="*/ 2 w 4"/>
                  <a:gd name="T47" fmla="*/ 19 h 127"/>
                  <a:gd name="T48" fmla="*/ 2 w 4"/>
                  <a:gd name="T49" fmla="*/ 8 h 127"/>
                  <a:gd name="T50" fmla="*/ 2 w 4"/>
                  <a:gd name="T51" fmla="*/ 9 h 127"/>
                  <a:gd name="T52" fmla="*/ 2 w 4"/>
                  <a:gd name="T53" fmla="*/ 10 h 127"/>
                  <a:gd name="T54" fmla="*/ 2 w 4"/>
                  <a:gd name="T55" fmla="*/ 14 h 127"/>
                  <a:gd name="T56" fmla="*/ 2 w 4"/>
                  <a:gd name="T57" fmla="*/ 19 h 127"/>
                  <a:gd name="T58" fmla="*/ 2 w 4"/>
                  <a:gd name="T59" fmla="*/ 17 h 127"/>
                  <a:gd name="T60" fmla="*/ 3 w 4"/>
                  <a:gd name="T61" fmla="*/ 18 h 127"/>
                  <a:gd name="T62" fmla="*/ 3 w 4"/>
                  <a:gd name="T63" fmla="*/ 13 h 127"/>
                  <a:gd name="T64" fmla="*/ 3 w 4"/>
                  <a:gd name="T65" fmla="*/ 3 h 127"/>
                  <a:gd name="T66" fmla="*/ 3 w 4"/>
                  <a:gd name="T67" fmla="*/ 3 h 127"/>
                  <a:gd name="T68" fmla="*/ 3 w 4"/>
                  <a:gd name="T69" fmla="*/ 17 h 127"/>
                  <a:gd name="T70" fmla="*/ 3 w 4"/>
                  <a:gd name="T71" fmla="*/ 37 h 127"/>
                  <a:gd name="T72" fmla="*/ 3 w 4"/>
                  <a:gd name="T73" fmla="*/ 60 h 127"/>
                  <a:gd name="T74" fmla="*/ 3 w 4"/>
                  <a:gd name="T75" fmla="*/ 77 h 127"/>
                  <a:gd name="T76" fmla="*/ 3 w 4"/>
                  <a:gd name="T77" fmla="*/ 73 h 127"/>
                  <a:gd name="T78" fmla="*/ 3 w 4"/>
                  <a:gd name="T79" fmla="*/ 66 h 127"/>
                  <a:gd name="T80" fmla="*/ 3 w 4"/>
                  <a:gd name="T81" fmla="*/ 37 h 127"/>
                  <a:gd name="T82" fmla="*/ 3 w 4"/>
                  <a:gd name="T83" fmla="*/ 17 h 127"/>
                  <a:gd name="T84" fmla="*/ 4 w 4"/>
                  <a:gd name="T85" fmla="*/ 17 h 127"/>
                  <a:gd name="T86" fmla="*/ 4 w 4"/>
                  <a:gd name="T87" fmla="*/ 25 h 127"/>
                  <a:gd name="T88" fmla="*/ 4 w 4"/>
                  <a:gd name="T89" fmla="*/ 32 h 127"/>
                  <a:gd name="T90" fmla="*/ 4 w 4"/>
                  <a:gd name="T91" fmla="*/ 38 h 127"/>
                  <a:gd name="T92" fmla="*/ 4 w 4"/>
                  <a:gd name="T93" fmla="*/ 46 h 127"/>
                  <a:gd name="T94" fmla="*/ 4 w 4"/>
                  <a:gd name="T95" fmla="*/ 42 h 127"/>
                  <a:gd name="T96" fmla="*/ 4 w 4"/>
                  <a:gd name="T97" fmla="*/ 27 h 127"/>
                  <a:gd name="T98" fmla="*/ 4 w 4"/>
                  <a:gd name="T99" fmla="*/ 24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27">
                    <a:moveTo>
                      <a:pt x="0" y="18"/>
                    </a:moveTo>
                    <a:lnTo>
                      <a:pt x="0" y="40"/>
                    </a:lnTo>
                    <a:lnTo>
                      <a:pt x="0" y="76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0" y="33"/>
                    </a:lnTo>
                    <a:lnTo>
                      <a:pt x="0" y="73"/>
                    </a:lnTo>
                    <a:lnTo>
                      <a:pt x="0" y="93"/>
                    </a:lnTo>
                    <a:lnTo>
                      <a:pt x="0" y="127"/>
                    </a:lnTo>
                    <a:lnTo>
                      <a:pt x="0" y="39"/>
                    </a:lnTo>
                    <a:lnTo>
                      <a:pt x="0" y="20"/>
                    </a:lnTo>
                    <a:lnTo>
                      <a:pt x="1" y="27"/>
                    </a:lnTo>
                    <a:lnTo>
                      <a:pt x="1" y="42"/>
                    </a:lnTo>
                    <a:lnTo>
                      <a:pt x="1" y="45"/>
                    </a:lnTo>
                    <a:lnTo>
                      <a:pt x="1" y="43"/>
                    </a:lnTo>
                    <a:lnTo>
                      <a:pt x="1" y="53"/>
                    </a:lnTo>
                    <a:lnTo>
                      <a:pt x="1" y="40"/>
                    </a:lnTo>
                    <a:lnTo>
                      <a:pt x="1" y="17"/>
                    </a:lnTo>
                    <a:lnTo>
                      <a:pt x="1" y="18"/>
                    </a:lnTo>
                    <a:lnTo>
                      <a:pt x="1" y="36"/>
                    </a:lnTo>
                    <a:lnTo>
                      <a:pt x="1" y="54"/>
                    </a:lnTo>
                    <a:lnTo>
                      <a:pt x="1" y="60"/>
                    </a:lnTo>
                    <a:lnTo>
                      <a:pt x="1" y="41"/>
                    </a:lnTo>
                    <a:lnTo>
                      <a:pt x="2" y="19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4"/>
                    </a:lnTo>
                    <a:lnTo>
                      <a:pt x="2" y="19"/>
                    </a:lnTo>
                    <a:lnTo>
                      <a:pt x="2" y="17"/>
                    </a:lnTo>
                    <a:lnTo>
                      <a:pt x="3" y="18"/>
                    </a:lnTo>
                    <a:lnTo>
                      <a:pt x="3" y="1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17"/>
                    </a:lnTo>
                    <a:lnTo>
                      <a:pt x="3" y="37"/>
                    </a:lnTo>
                    <a:lnTo>
                      <a:pt x="3" y="60"/>
                    </a:lnTo>
                    <a:lnTo>
                      <a:pt x="3" y="77"/>
                    </a:lnTo>
                    <a:lnTo>
                      <a:pt x="3" y="73"/>
                    </a:lnTo>
                    <a:lnTo>
                      <a:pt x="3" y="66"/>
                    </a:lnTo>
                    <a:lnTo>
                      <a:pt x="3" y="37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4" y="25"/>
                    </a:lnTo>
                    <a:lnTo>
                      <a:pt x="4" y="32"/>
                    </a:lnTo>
                    <a:lnTo>
                      <a:pt x="4" y="38"/>
                    </a:lnTo>
                    <a:lnTo>
                      <a:pt x="4" y="46"/>
                    </a:lnTo>
                    <a:lnTo>
                      <a:pt x="4" y="42"/>
                    </a:lnTo>
                    <a:lnTo>
                      <a:pt x="4" y="27"/>
                    </a:lnTo>
                    <a:lnTo>
                      <a:pt x="4" y="2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5" name="Freeform 817"/>
              <p:cNvSpPr>
                <a:spLocks/>
              </p:cNvSpPr>
              <p:nvPr/>
            </p:nvSpPr>
            <p:spPr bwMode="auto">
              <a:xfrm>
                <a:off x="9317038" y="5797551"/>
                <a:ext cx="7938" cy="195263"/>
              </a:xfrm>
              <a:custGeom>
                <a:avLst/>
                <a:gdLst>
                  <a:gd name="T0" fmla="*/ 0 w 5"/>
                  <a:gd name="T1" fmla="*/ 15 h 123"/>
                  <a:gd name="T2" fmla="*/ 0 w 5"/>
                  <a:gd name="T3" fmla="*/ 32 h 123"/>
                  <a:gd name="T4" fmla="*/ 0 w 5"/>
                  <a:gd name="T5" fmla="*/ 90 h 123"/>
                  <a:gd name="T6" fmla="*/ 0 w 5"/>
                  <a:gd name="T7" fmla="*/ 77 h 123"/>
                  <a:gd name="T8" fmla="*/ 1 w 5"/>
                  <a:gd name="T9" fmla="*/ 33 h 123"/>
                  <a:gd name="T10" fmla="*/ 1 w 5"/>
                  <a:gd name="T11" fmla="*/ 33 h 123"/>
                  <a:gd name="T12" fmla="*/ 1 w 5"/>
                  <a:gd name="T13" fmla="*/ 45 h 123"/>
                  <a:gd name="T14" fmla="*/ 1 w 5"/>
                  <a:gd name="T15" fmla="*/ 45 h 123"/>
                  <a:gd name="T16" fmla="*/ 1 w 5"/>
                  <a:gd name="T17" fmla="*/ 61 h 123"/>
                  <a:gd name="T18" fmla="*/ 1 w 5"/>
                  <a:gd name="T19" fmla="*/ 97 h 123"/>
                  <a:gd name="T20" fmla="*/ 1 w 5"/>
                  <a:gd name="T21" fmla="*/ 81 h 123"/>
                  <a:gd name="T22" fmla="*/ 2 w 5"/>
                  <a:gd name="T23" fmla="*/ 50 h 123"/>
                  <a:gd name="T24" fmla="*/ 2 w 5"/>
                  <a:gd name="T25" fmla="*/ 29 h 123"/>
                  <a:gd name="T26" fmla="*/ 2 w 5"/>
                  <a:gd name="T27" fmla="*/ 43 h 123"/>
                  <a:gd name="T28" fmla="*/ 2 w 5"/>
                  <a:gd name="T29" fmla="*/ 118 h 123"/>
                  <a:gd name="T30" fmla="*/ 2 w 5"/>
                  <a:gd name="T31" fmla="*/ 81 h 123"/>
                  <a:gd name="T32" fmla="*/ 2 w 5"/>
                  <a:gd name="T33" fmla="*/ 68 h 123"/>
                  <a:gd name="T34" fmla="*/ 2 w 5"/>
                  <a:gd name="T35" fmla="*/ 106 h 123"/>
                  <a:gd name="T36" fmla="*/ 2 w 5"/>
                  <a:gd name="T37" fmla="*/ 42 h 123"/>
                  <a:gd name="T38" fmla="*/ 2 w 5"/>
                  <a:gd name="T39" fmla="*/ 35 h 123"/>
                  <a:gd name="T40" fmla="*/ 2 w 5"/>
                  <a:gd name="T41" fmla="*/ 118 h 123"/>
                  <a:gd name="T42" fmla="*/ 2 w 5"/>
                  <a:gd name="T43" fmla="*/ 46 h 123"/>
                  <a:gd name="T44" fmla="*/ 2 w 5"/>
                  <a:gd name="T45" fmla="*/ 10 h 123"/>
                  <a:gd name="T46" fmla="*/ 3 w 5"/>
                  <a:gd name="T47" fmla="*/ 6 h 123"/>
                  <a:gd name="T48" fmla="*/ 3 w 5"/>
                  <a:gd name="T49" fmla="*/ 16 h 123"/>
                  <a:gd name="T50" fmla="*/ 3 w 5"/>
                  <a:gd name="T51" fmla="*/ 30 h 123"/>
                  <a:gd name="T52" fmla="*/ 3 w 5"/>
                  <a:gd name="T53" fmla="*/ 43 h 123"/>
                  <a:gd name="T54" fmla="*/ 3 w 5"/>
                  <a:gd name="T55" fmla="*/ 55 h 123"/>
                  <a:gd name="T56" fmla="*/ 3 w 5"/>
                  <a:gd name="T57" fmla="*/ 75 h 123"/>
                  <a:gd name="T58" fmla="*/ 3 w 5"/>
                  <a:gd name="T59" fmla="*/ 88 h 123"/>
                  <a:gd name="T60" fmla="*/ 3 w 5"/>
                  <a:gd name="T61" fmla="*/ 83 h 123"/>
                  <a:gd name="T62" fmla="*/ 3 w 5"/>
                  <a:gd name="T63" fmla="*/ 89 h 123"/>
                  <a:gd name="T64" fmla="*/ 3 w 5"/>
                  <a:gd name="T65" fmla="*/ 119 h 123"/>
                  <a:gd name="T66" fmla="*/ 3 w 5"/>
                  <a:gd name="T67" fmla="*/ 76 h 123"/>
                  <a:gd name="T68" fmla="*/ 4 w 5"/>
                  <a:gd name="T69" fmla="*/ 24 h 123"/>
                  <a:gd name="T70" fmla="*/ 4 w 5"/>
                  <a:gd name="T71" fmla="*/ 1 h 123"/>
                  <a:gd name="T72" fmla="*/ 4 w 5"/>
                  <a:gd name="T73" fmla="*/ 0 h 123"/>
                  <a:gd name="T74" fmla="*/ 4 w 5"/>
                  <a:gd name="T75" fmla="*/ 11 h 123"/>
                  <a:gd name="T76" fmla="*/ 4 w 5"/>
                  <a:gd name="T77" fmla="*/ 24 h 123"/>
                  <a:gd name="T78" fmla="*/ 4 w 5"/>
                  <a:gd name="T79" fmla="*/ 32 h 123"/>
                  <a:gd name="T80" fmla="*/ 4 w 5"/>
                  <a:gd name="T81" fmla="*/ 41 h 123"/>
                  <a:gd name="T82" fmla="*/ 4 w 5"/>
                  <a:gd name="T83" fmla="*/ 50 h 123"/>
                  <a:gd name="T84" fmla="*/ 5 w 5"/>
                  <a:gd name="T85" fmla="*/ 52 h 123"/>
                  <a:gd name="T86" fmla="*/ 5 w 5"/>
                  <a:gd name="T87" fmla="*/ 52 h 123"/>
                  <a:gd name="T88" fmla="*/ 5 w 5"/>
                  <a:gd name="T89" fmla="*/ 56 h 123"/>
                  <a:gd name="T90" fmla="*/ 5 w 5"/>
                  <a:gd name="T91" fmla="*/ 76 h 123"/>
                  <a:gd name="T92" fmla="*/ 5 w 5"/>
                  <a:gd name="T93" fmla="*/ 115 h 123"/>
                  <a:gd name="T94" fmla="*/ 5 w 5"/>
                  <a:gd name="T95" fmla="*/ 79 h 123"/>
                  <a:gd name="T96" fmla="*/ 5 w 5"/>
                  <a:gd name="T97" fmla="*/ 77 h 123"/>
                  <a:gd name="T98" fmla="*/ 5 w 5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3">
                    <a:moveTo>
                      <a:pt x="0" y="15"/>
                    </a:moveTo>
                    <a:lnTo>
                      <a:pt x="0" y="32"/>
                    </a:lnTo>
                    <a:lnTo>
                      <a:pt x="0" y="90"/>
                    </a:lnTo>
                    <a:lnTo>
                      <a:pt x="0" y="77"/>
                    </a:lnTo>
                    <a:lnTo>
                      <a:pt x="1" y="33"/>
                    </a:lnTo>
                    <a:lnTo>
                      <a:pt x="1" y="33"/>
                    </a:lnTo>
                    <a:lnTo>
                      <a:pt x="1" y="45"/>
                    </a:lnTo>
                    <a:lnTo>
                      <a:pt x="1" y="45"/>
                    </a:lnTo>
                    <a:lnTo>
                      <a:pt x="1" y="61"/>
                    </a:lnTo>
                    <a:lnTo>
                      <a:pt x="1" y="97"/>
                    </a:lnTo>
                    <a:lnTo>
                      <a:pt x="1" y="81"/>
                    </a:lnTo>
                    <a:lnTo>
                      <a:pt x="2" y="50"/>
                    </a:lnTo>
                    <a:lnTo>
                      <a:pt x="2" y="29"/>
                    </a:lnTo>
                    <a:lnTo>
                      <a:pt x="2" y="43"/>
                    </a:lnTo>
                    <a:lnTo>
                      <a:pt x="2" y="118"/>
                    </a:lnTo>
                    <a:lnTo>
                      <a:pt x="2" y="81"/>
                    </a:lnTo>
                    <a:lnTo>
                      <a:pt x="2" y="68"/>
                    </a:lnTo>
                    <a:lnTo>
                      <a:pt x="2" y="106"/>
                    </a:lnTo>
                    <a:lnTo>
                      <a:pt x="2" y="42"/>
                    </a:lnTo>
                    <a:lnTo>
                      <a:pt x="2" y="35"/>
                    </a:lnTo>
                    <a:lnTo>
                      <a:pt x="2" y="118"/>
                    </a:lnTo>
                    <a:lnTo>
                      <a:pt x="2" y="46"/>
                    </a:lnTo>
                    <a:lnTo>
                      <a:pt x="2" y="10"/>
                    </a:lnTo>
                    <a:lnTo>
                      <a:pt x="3" y="6"/>
                    </a:lnTo>
                    <a:lnTo>
                      <a:pt x="3" y="16"/>
                    </a:lnTo>
                    <a:lnTo>
                      <a:pt x="3" y="30"/>
                    </a:lnTo>
                    <a:lnTo>
                      <a:pt x="3" y="43"/>
                    </a:lnTo>
                    <a:lnTo>
                      <a:pt x="3" y="55"/>
                    </a:lnTo>
                    <a:lnTo>
                      <a:pt x="3" y="75"/>
                    </a:lnTo>
                    <a:lnTo>
                      <a:pt x="3" y="88"/>
                    </a:lnTo>
                    <a:lnTo>
                      <a:pt x="3" y="83"/>
                    </a:lnTo>
                    <a:lnTo>
                      <a:pt x="3" y="89"/>
                    </a:lnTo>
                    <a:lnTo>
                      <a:pt x="3" y="119"/>
                    </a:lnTo>
                    <a:lnTo>
                      <a:pt x="3" y="76"/>
                    </a:lnTo>
                    <a:lnTo>
                      <a:pt x="4" y="24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11"/>
                    </a:lnTo>
                    <a:lnTo>
                      <a:pt x="4" y="24"/>
                    </a:lnTo>
                    <a:lnTo>
                      <a:pt x="4" y="32"/>
                    </a:lnTo>
                    <a:lnTo>
                      <a:pt x="4" y="41"/>
                    </a:lnTo>
                    <a:lnTo>
                      <a:pt x="4" y="50"/>
                    </a:lnTo>
                    <a:lnTo>
                      <a:pt x="5" y="52"/>
                    </a:lnTo>
                    <a:lnTo>
                      <a:pt x="5" y="52"/>
                    </a:lnTo>
                    <a:lnTo>
                      <a:pt x="5" y="56"/>
                    </a:lnTo>
                    <a:lnTo>
                      <a:pt x="5" y="76"/>
                    </a:lnTo>
                    <a:lnTo>
                      <a:pt x="5" y="115"/>
                    </a:lnTo>
                    <a:lnTo>
                      <a:pt x="5" y="79"/>
                    </a:lnTo>
                    <a:lnTo>
                      <a:pt x="5" y="77"/>
                    </a:lnTo>
                    <a:lnTo>
                      <a:pt x="5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6" name="Freeform 818"/>
              <p:cNvSpPr>
                <a:spLocks/>
              </p:cNvSpPr>
              <p:nvPr/>
            </p:nvSpPr>
            <p:spPr bwMode="auto">
              <a:xfrm>
                <a:off x="9324976" y="5821363"/>
                <a:ext cx="7938" cy="276225"/>
              </a:xfrm>
              <a:custGeom>
                <a:avLst/>
                <a:gdLst>
                  <a:gd name="T0" fmla="*/ 0 w 5"/>
                  <a:gd name="T1" fmla="*/ 108 h 174"/>
                  <a:gd name="T2" fmla="*/ 0 w 5"/>
                  <a:gd name="T3" fmla="*/ 108 h 174"/>
                  <a:gd name="T4" fmla="*/ 0 w 5"/>
                  <a:gd name="T5" fmla="*/ 80 h 174"/>
                  <a:gd name="T6" fmla="*/ 0 w 5"/>
                  <a:gd name="T7" fmla="*/ 53 h 174"/>
                  <a:gd name="T8" fmla="*/ 1 w 5"/>
                  <a:gd name="T9" fmla="*/ 44 h 174"/>
                  <a:gd name="T10" fmla="*/ 1 w 5"/>
                  <a:gd name="T11" fmla="*/ 46 h 174"/>
                  <a:gd name="T12" fmla="*/ 1 w 5"/>
                  <a:gd name="T13" fmla="*/ 47 h 174"/>
                  <a:gd name="T14" fmla="*/ 1 w 5"/>
                  <a:gd name="T15" fmla="*/ 60 h 174"/>
                  <a:gd name="T16" fmla="*/ 1 w 5"/>
                  <a:gd name="T17" fmla="*/ 93 h 174"/>
                  <a:gd name="T18" fmla="*/ 1 w 5"/>
                  <a:gd name="T19" fmla="*/ 143 h 174"/>
                  <a:gd name="T20" fmla="*/ 1 w 5"/>
                  <a:gd name="T21" fmla="*/ 90 h 174"/>
                  <a:gd name="T22" fmla="*/ 1 w 5"/>
                  <a:gd name="T23" fmla="*/ 61 h 174"/>
                  <a:gd name="T24" fmla="*/ 1 w 5"/>
                  <a:gd name="T25" fmla="*/ 69 h 174"/>
                  <a:gd name="T26" fmla="*/ 1 w 5"/>
                  <a:gd name="T27" fmla="*/ 88 h 174"/>
                  <a:gd name="T28" fmla="*/ 1 w 5"/>
                  <a:gd name="T29" fmla="*/ 37 h 174"/>
                  <a:gd name="T30" fmla="*/ 2 w 5"/>
                  <a:gd name="T31" fmla="*/ 12 h 174"/>
                  <a:gd name="T32" fmla="*/ 2 w 5"/>
                  <a:gd name="T33" fmla="*/ 13 h 174"/>
                  <a:gd name="T34" fmla="*/ 2 w 5"/>
                  <a:gd name="T35" fmla="*/ 28 h 174"/>
                  <a:gd name="T36" fmla="*/ 2 w 5"/>
                  <a:gd name="T37" fmla="*/ 31 h 174"/>
                  <a:gd name="T38" fmla="*/ 2 w 5"/>
                  <a:gd name="T39" fmla="*/ 42 h 174"/>
                  <a:gd name="T40" fmla="*/ 2 w 5"/>
                  <a:gd name="T41" fmla="*/ 70 h 174"/>
                  <a:gd name="T42" fmla="*/ 2 w 5"/>
                  <a:gd name="T43" fmla="*/ 71 h 174"/>
                  <a:gd name="T44" fmla="*/ 2 w 5"/>
                  <a:gd name="T45" fmla="*/ 62 h 174"/>
                  <a:gd name="T46" fmla="*/ 3 w 5"/>
                  <a:gd name="T47" fmla="*/ 35 h 174"/>
                  <a:gd name="T48" fmla="*/ 3 w 5"/>
                  <a:gd name="T49" fmla="*/ 24 h 174"/>
                  <a:gd name="T50" fmla="*/ 3 w 5"/>
                  <a:gd name="T51" fmla="*/ 32 h 174"/>
                  <a:gd name="T52" fmla="*/ 3 w 5"/>
                  <a:gd name="T53" fmla="*/ 49 h 174"/>
                  <a:gd name="T54" fmla="*/ 3 w 5"/>
                  <a:gd name="T55" fmla="*/ 53 h 174"/>
                  <a:gd name="T56" fmla="*/ 3 w 5"/>
                  <a:gd name="T57" fmla="*/ 49 h 174"/>
                  <a:gd name="T58" fmla="*/ 3 w 5"/>
                  <a:gd name="T59" fmla="*/ 68 h 174"/>
                  <a:gd name="T60" fmla="*/ 3 w 5"/>
                  <a:gd name="T61" fmla="*/ 174 h 174"/>
                  <a:gd name="T62" fmla="*/ 3 w 5"/>
                  <a:gd name="T63" fmla="*/ 92 h 174"/>
                  <a:gd name="T64" fmla="*/ 3 w 5"/>
                  <a:gd name="T65" fmla="*/ 87 h 174"/>
                  <a:gd name="T66" fmla="*/ 3 w 5"/>
                  <a:gd name="T67" fmla="*/ 55 h 174"/>
                  <a:gd name="T68" fmla="*/ 4 w 5"/>
                  <a:gd name="T69" fmla="*/ 30 h 174"/>
                  <a:gd name="T70" fmla="*/ 4 w 5"/>
                  <a:gd name="T71" fmla="*/ 35 h 174"/>
                  <a:gd name="T72" fmla="*/ 4 w 5"/>
                  <a:gd name="T73" fmla="*/ 54 h 174"/>
                  <a:gd name="T74" fmla="*/ 4 w 5"/>
                  <a:gd name="T75" fmla="*/ 42 h 174"/>
                  <a:gd name="T76" fmla="*/ 4 w 5"/>
                  <a:gd name="T77" fmla="*/ 41 h 174"/>
                  <a:gd name="T78" fmla="*/ 4 w 5"/>
                  <a:gd name="T79" fmla="*/ 43 h 174"/>
                  <a:gd name="T80" fmla="*/ 4 w 5"/>
                  <a:gd name="T81" fmla="*/ 27 h 174"/>
                  <a:gd name="T82" fmla="*/ 4 w 5"/>
                  <a:gd name="T83" fmla="*/ 14 h 174"/>
                  <a:gd name="T84" fmla="*/ 4 w 5"/>
                  <a:gd name="T85" fmla="*/ 0 h 174"/>
                  <a:gd name="T86" fmla="*/ 4 w 5"/>
                  <a:gd name="T87" fmla="*/ 2 h 174"/>
                  <a:gd name="T88" fmla="*/ 4 w 5"/>
                  <a:gd name="T89" fmla="*/ 28 h 174"/>
                  <a:gd name="T90" fmla="*/ 5 w 5"/>
                  <a:gd name="T91" fmla="*/ 80 h 174"/>
                  <a:gd name="T92" fmla="*/ 5 w 5"/>
                  <a:gd name="T93" fmla="*/ 102 h 174"/>
                  <a:gd name="T94" fmla="*/ 5 w 5"/>
                  <a:gd name="T95" fmla="*/ 71 h 174"/>
                  <a:gd name="T96" fmla="*/ 5 w 5"/>
                  <a:gd name="T97" fmla="*/ 48 h 174"/>
                  <a:gd name="T98" fmla="*/ 5 w 5"/>
                  <a:gd name="T99" fmla="*/ 65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4">
                    <a:moveTo>
                      <a:pt x="0" y="108"/>
                    </a:moveTo>
                    <a:lnTo>
                      <a:pt x="0" y="108"/>
                    </a:lnTo>
                    <a:lnTo>
                      <a:pt x="0" y="80"/>
                    </a:lnTo>
                    <a:lnTo>
                      <a:pt x="0" y="53"/>
                    </a:lnTo>
                    <a:lnTo>
                      <a:pt x="1" y="44"/>
                    </a:lnTo>
                    <a:lnTo>
                      <a:pt x="1" y="46"/>
                    </a:lnTo>
                    <a:lnTo>
                      <a:pt x="1" y="47"/>
                    </a:lnTo>
                    <a:lnTo>
                      <a:pt x="1" y="60"/>
                    </a:lnTo>
                    <a:lnTo>
                      <a:pt x="1" y="93"/>
                    </a:lnTo>
                    <a:lnTo>
                      <a:pt x="1" y="143"/>
                    </a:lnTo>
                    <a:lnTo>
                      <a:pt x="1" y="90"/>
                    </a:lnTo>
                    <a:lnTo>
                      <a:pt x="1" y="61"/>
                    </a:lnTo>
                    <a:lnTo>
                      <a:pt x="1" y="69"/>
                    </a:lnTo>
                    <a:lnTo>
                      <a:pt x="1" y="88"/>
                    </a:lnTo>
                    <a:lnTo>
                      <a:pt x="1" y="37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28"/>
                    </a:lnTo>
                    <a:lnTo>
                      <a:pt x="2" y="31"/>
                    </a:lnTo>
                    <a:lnTo>
                      <a:pt x="2" y="42"/>
                    </a:lnTo>
                    <a:lnTo>
                      <a:pt x="2" y="70"/>
                    </a:lnTo>
                    <a:lnTo>
                      <a:pt x="2" y="71"/>
                    </a:lnTo>
                    <a:lnTo>
                      <a:pt x="2" y="62"/>
                    </a:lnTo>
                    <a:lnTo>
                      <a:pt x="3" y="35"/>
                    </a:lnTo>
                    <a:lnTo>
                      <a:pt x="3" y="24"/>
                    </a:lnTo>
                    <a:lnTo>
                      <a:pt x="3" y="32"/>
                    </a:lnTo>
                    <a:lnTo>
                      <a:pt x="3" y="49"/>
                    </a:lnTo>
                    <a:lnTo>
                      <a:pt x="3" y="53"/>
                    </a:lnTo>
                    <a:lnTo>
                      <a:pt x="3" y="49"/>
                    </a:lnTo>
                    <a:lnTo>
                      <a:pt x="3" y="68"/>
                    </a:lnTo>
                    <a:lnTo>
                      <a:pt x="3" y="174"/>
                    </a:lnTo>
                    <a:lnTo>
                      <a:pt x="3" y="92"/>
                    </a:lnTo>
                    <a:lnTo>
                      <a:pt x="3" y="87"/>
                    </a:lnTo>
                    <a:lnTo>
                      <a:pt x="3" y="55"/>
                    </a:lnTo>
                    <a:lnTo>
                      <a:pt x="4" y="30"/>
                    </a:lnTo>
                    <a:lnTo>
                      <a:pt x="4" y="35"/>
                    </a:lnTo>
                    <a:lnTo>
                      <a:pt x="4" y="54"/>
                    </a:lnTo>
                    <a:lnTo>
                      <a:pt x="4" y="42"/>
                    </a:lnTo>
                    <a:lnTo>
                      <a:pt x="4" y="41"/>
                    </a:lnTo>
                    <a:lnTo>
                      <a:pt x="4" y="43"/>
                    </a:lnTo>
                    <a:lnTo>
                      <a:pt x="4" y="27"/>
                    </a:lnTo>
                    <a:lnTo>
                      <a:pt x="4" y="14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4" y="28"/>
                    </a:lnTo>
                    <a:lnTo>
                      <a:pt x="5" y="80"/>
                    </a:lnTo>
                    <a:lnTo>
                      <a:pt x="5" y="102"/>
                    </a:lnTo>
                    <a:lnTo>
                      <a:pt x="5" y="71"/>
                    </a:lnTo>
                    <a:lnTo>
                      <a:pt x="5" y="48"/>
                    </a:lnTo>
                    <a:lnTo>
                      <a:pt x="5" y="6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7" name="Freeform 819"/>
              <p:cNvSpPr>
                <a:spLocks/>
              </p:cNvSpPr>
              <p:nvPr/>
            </p:nvSpPr>
            <p:spPr bwMode="auto">
              <a:xfrm>
                <a:off x="9332913" y="5834063"/>
                <a:ext cx="7938" cy="266700"/>
              </a:xfrm>
              <a:custGeom>
                <a:avLst/>
                <a:gdLst>
                  <a:gd name="T0" fmla="*/ 0 w 5"/>
                  <a:gd name="T1" fmla="*/ 57 h 168"/>
                  <a:gd name="T2" fmla="*/ 0 w 5"/>
                  <a:gd name="T3" fmla="*/ 110 h 168"/>
                  <a:gd name="T4" fmla="*/ 0 w 5"/>
                  <a:gd name="T5" fmla="*/ 60 h 168"/>
                  <a:gd name="T6" fmla="*/ 0 w 5"/>
                  <a:gd name="T7" fmla="*/ 66 h 168"/>
                  <a:gd name="T8" fmla="*/ 1 w 5"/>
                  <a:gd name="T9" fmla="*/ 67 h 168"/>
                  <a:gd name="T10" fmla="*/ 1 w 5"/>
                  <a:gd name="T11" fmla="*/ 29 h 168"/>
                  <a:gd name="T12" fmla="*/ 1 w 5"/>
                  <a:gd name="T13" fmla="*/ 8 h 168"/>
                  <a:gd name="T14" fmla="*/ 1 w 5"/>
                  <a:gd name="T15" fmla="*/ 0 h 168"/>
                  <a:gd name="T16" fmla="*/ 1 w 5"/>
                  <a:gd name="T17" fmla="*/ 7 h 168"/>
                  <a:gd name="T18" fmla="*/ 1 w 5"/>
                  <a:gd name="T19" fmla="*/ 44 h 168"/>
                  <a:gd name="T20" fmla="*/ 1 w 5"/>
                  <a:gd name="T21" fmla="*/ 168 h 168"/>
                  <a:gd name="T22" fmla="*/ 1 w 5"/>
                  <a:gd name="T23" fmla="*/ 48 h 168"/>
                  <a:gd name="T24" fmla="*/ 1 w 5"/>
                  <a:gd name="T25" fmla="*/ 35 h 168"/>
                  <a:gd name="T26" fmla="*/ 1 w 5"/>
                  <a:gd name="T27" fmla="*/ 72 h 168"/>
                  <a:gd name="T28" fmla="*/ 1 w 5"/>
                  <a:gd name="T29" fmla="*/ 105 h 168"/>
                  <a:gd name="T30" fmla="*/ 2 w 5"/>
                  <a:gd name="T31" fmla="*/ 39 h 168"/>
                  <a:gd name="T32" fmla="*/ 2 w 5"/>
                  <a:gd name="T33" fmla="*/ 53 h 168"/>
                  <a:gd name="T34" fmla="*/ 2 w 5"/>
                  <a:gd name="T35" fmla="*/ 142 h 168"/>
                  <a:gd name="T36" fmla="*/ 2 w 5"/>
                  <a:gd name="T37" fmla="*/ 42 h 168"/>
                  <a:gd name="T38" fmla="*/ 2 w 5"/>
                  <a:gd name="T39" fmla="*/ 20 h 168"/>
                  <a:gd name="T40" fmla="*/ 2 w 5"/>
                  <a:gd name="T41" fmla="*/ 20 h 168"/>
                  <a:gd name="T42" fmla="*/ 2 w 5"/>
                  <a:gd name="T43" fmla="*/ 21 h 168"/>
                  <a:gd name="T44" fmla="*/ 2 w 5"/>
                  <a:gd name="T45" fmla="*/ 14 h 168"/>
                  <a:gd name="T46" fmla="*/ 2 w 5"/>
                  <a:gd name="T47" fmla="*/ 23 h 168"/>
                  <a:gd name="T48" fmla="*/ 2 w 5"/>
                  <a:gd name="T49" fmla="*/ 80 h 168"/>
                  <a:gd name="T50" fmla="*/ 2 w 5"/>
                  <a:gd name="T51" fmla="*/ 89 h 168"/>
                  <a:gd name="T52" fmla="*/ 2 w 5"/>
                  <a:gd name="T53" fmla="*/ 60 h 168"/>
                  <a:gd name="T54" fmla="*/ 3 w 5"/>
                  <a:gd name="T55" fmla="*/ 80 h 168"/>
                  <a:gd name="T56" fmla="*/ 3 w 5"/>
                  <a:gd name="T57" fmla="*/ 131 h 168"/>
                  <a:gd name="T58" fmla="*/ 3 w 5"/>
                  <a:gd name="T59" fmla="*/ 130 h 168"/>
                  <a:gd name="T60" fmla="*/ 3 w 5"/>
                  <a:gd name="T61" fmla="*/ 158 h 168"/>
                  <a:gd name="T62" fmla="*/ 3 w 5"/>
                  <a:gd name="T63" fmla="*/ 120 h 168"/>
                  <a:gd name="T64" fmla="*/ 3 w 5"/>
                  <a:gd name="T65" fmla="*/ 93 h 168"/>
                  <a:gd name="T66" fmla="*/ 3 w 5"/>
                  <a:gd name="T67" fmla="*/ 112 h 168"/>
                  <a:gd name="T68" fmla="*/ 4 w 5"/>
                  <a:gd name="T69" fmla="*/ 130 h 168"/>
                  <a:gd name="T70" fmla="*/ 4 w 5"/>
                  <a:gd name="T71" fmla="*/ 91 h 168"/>
                  <a:gd name="T72" fmla="*/ 4 w 5"/>
                  <a:gd name="T73" fmla="*/ 94 h 168"/>
                  <a:gd name="T74" fmla="*/ 4 w 5"/>
                  <a:gd name="T75" fmla="*/ 104 h 168"/>
                  <a:gd name="T76" fmla="*/ 4 w 5"/>
                  <a:gd name="T77" fmla="*/ 80 h 168"/>
                  <a:gd name="T78" fmla="*/ 4 w 5"/>
                  <a:gd name="T79" fmla="*/ 57 h 168"/>
                  <a:gd name="T80" fmla="*/ 4 w 5"/>
                  <a:gd name="T81" fmla="*/ 48 h 168"/>
                  <a:gd name="T82" fmla="*/ 4 w 5"/>
                  <a:gd name="T83" fmla="*/ 36 h 168"/>
                  <a:gd name="T84" fmla="*/ 4 w 5"/>
                  <a:gd name="T85" fmla="*/ 26 h 168"/>
                  <a:gd name="T86" fmla="*/ 4 w 5"/>
                  <a:gd name="T87" fmla="*/ 32 h 168"/>
                  <a:gd name="T88" fmla="*/ 4 w 5"/>
                  <a:gd name="T89" fmla="*/ 62 h 168"/>
                  <a:gd name="T90" fmla="*/ 5 w 5"/>
                  <a:gd name="T91" fmla="*/ 128 h 168"/>
                  <a:gd name="T92" fmla="*/ 5 w 5"/>
                  <a:gd name="T93" fmla="*/ 95 h 168"/>
                  <a:gd name="T94" fmla="*/ 5 w 5"/>
                  <a:gd name="T95" fmla="*/ 63 h 168"/>
                  <a:gd name="T96" fmla="*/ 5 w 5"/>
                  <a:gd name="T97" fmla="*/ 48 h 168"/>
                  <a:gd name="T98" fmla="*/ 5 w 5"/>
                  <a:gd name="T99" fmla="*/ 28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8">
                    <a:moveTo>
                      <a:pt x="0" y="57"/>
                    </a:moveTo>
                    <a:lnTo>
                      <a:pt x="0" y="110"/>
                    </a:lnTo>
                    <a:lnTo>
                      <a:pt x="0" y="60"/>
                    </a:lnTo>
                    <a:lnTo>
                      <a:pt x="0" y="66"/>
                    </a:lnTo>
                    <a:lnTo>
                      <a:pt x="1" y="67"/>
                    </a:lnTo>
                    <a:lnTo>
                      <a:pt x="1" y="29"/>
                    </a:lnTo>
                    <a:lnTo>
                      <a:pt x="1" y="8"/>
                    </a:lnTo>
                    <a:lnTo>
                      <a:pt x="1" y="0"/>
                    </a:lnTo>
                    <a:lnTo>
                      <a:pt x="1" y="7"/>
                    </a:lnTo>
                    <a:lnTo>
                      <a:pt x="1" y="44"/>
                    </a:lnTo>
                    <a:lnTo>
                      <a:pt x="1" y="168"/>
                    </a:lnTo>
                    <a:lnTo>
                      <a:pt x="1" y="48"/>
                    </a:lnTo>
                    <a:lnTo>
                      <a:pt x="1" y="35"/>
                    </a:lnTo>
                    <a:lnTo>
                      <a:pt x="1" y="72"/>
                    </a:lnTo>
                    <a:lnTo>
                      <a:pt x="1" y="105"/>
                    </a:lnTo>
                    <a:lnTo>
                      <a:pt x="2" y="39"/>
                    </a:lnTo>
                    <a:lnTo>
                      <a:pt x="2" y="53"/>
                    </a:lnTo>
                    <a:lnTo>
                      <a:pt x="2" y="142"/>
                    </a:lnTo>
                    <a:lnTo>
                      <a:pt x="2" y="42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2" y="21"/>
                    </a:lnTo>
                    <a:lnTo>
                      <a:pt x="2" y="14"/>
                    </a:lnTo>
                    <a:lnTo>
                      <a:pt x="2" y="23"/>
                    </a:lnTo>
                    <a:lnTo>
                      <a:pt x="2" y="80"/>
                    </a:lnTo>
                    <a:lnTo>
                      <a:pt x="2" y="89"/>
                    </a:lnTo>
                    <a:lnTo>
                      <a:pt x="2" y="60"/>
                    </a:lnTo>
                    <a:lnTo>
                      <a:pt x="3" y="80"/>
                    </a:lnTo>
                    <a:lnTo>
                      <a:pt x="3" y="131"/>
                    </a:lnTo>
                    <a:lnTo>
                      <a:pt x="3" y="130"/>
                    </a:lnTo>
                    <a:lnTo>
                      <a:pt x="3" y="158"/>
                    </a:lnTo>
                    <a:lnTo>
                      <a:pt x="3" y="120"/>
                    </a:lnTo>
                    <a:lnTo>
                      <a:pt x="3" y="93"/>
                    </a:lnTo>
                    <a:lnTo>
                      <a:pt x="3" y="112"/>
                    </a:lnTo>
                    <a:lnTo>
                      <a:pt x="4" y="130"/>
                    </a:lnTo>
                    <a:lnTo>
                      <a:pt x="4" y="91"/>
                    </a:lnTo>
                    <a:lnTo>
                      <a:pt x="4" y="94"/>
                    </a:lnTo>
                    <a:lnTo>
                      <a:pt x="4" y="104"/>
                    </a:lnTo>
                    <a:lnTo>
                      <a:pt x="4" y="80"/>
                    </a:lnTo>
                    <a:lnTo>
                      <a:pt x="4" y="57"/>
                    </a:lnTo>
                    <a:lnTo>
                      <a:pt x="4" y="48"/>
                    </a:lnTo>
                    <a:lnTo>
                      <a:pt x="4" y="36"/>
                    </a:lnTo>
                    <a:lnTo>
                      <a:pt x="4" y="26"/>
                    </a:lnTo>
                    <a:lnTo>
                      <a:pt x="4" y="32"/>
                    </a:lnTo>
                    <a:lnTo>
                      <a:pt x="4" y="62"/>
                    </a:lnTo>
                    <a:lnTo>
                      <a:pt x="5" y="128"/>
                    </a:lnTo>
                    <a:lnTo>
                      <a:pt x="5" y="95"/>
                    </a:lnTo>
                    <a:lnTo>
                      <a:pt x="5" y="63"/>
                    </a:lnTo>
                    <a:lnTo>
                      <a:pt x="5" y="48"/>
                    </a:lnTo>
                    <a:lnTo>
                      <a:pt x="5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8" name="Freeform 820"/>
              <p:cNvSpPr>
                <a:spLocks/>
              </p:cNvSpPr>
              <p:nvPr/>
            </p:nvSpPr>
            <p:spPr bwMode="auto">
              <a:xfrm>
                <a:off x="9340851" y="5824538"/>
                <a:ext cx="7938" cy="322263"/>
              </a:xfrm>
              <a:custGeom>
                <a:avLst/>
                <a:gdLst>
                  <a:gd name="T0" fmla="*/ 0 w 5"/>
                  <a:gd name="T1" fmla="*/ 34 h 203"/>
                  <a:gd name="T2" fmla="*/ 0 w 5"/>
                  <a:gd name="T3" fmla="*/ 32 h 203"/>
                  <a:gd name="T4" fmla="*/ 0 w 5"/>
                  <a:gd name="T5" fmla="*/ 46 h 203"/>
                  <a:gd name="T6" fmla="*/ 0 w 5"/>
                  <a:gd name="T7" fmla="*/ 32 h 203"/>
                  <a:gd name="T8" fmla="*/ 0 w 5"/>
                  <a:gd name="T9" fmla="*/ 20 h 203"/>
                  <a:gd name="T10" fmla="*/ 0 w 5"/>
                  <a:gd name="T11" fmla="*/ 31 h 203"/>
                  <a:gd name="T12" fmla="*/ 0 w 5"/>
                  <a:gd name="T13" fmla="*/ 74 h 203"/>
                  <a:gd name="T14" fmla="*/ 0 w 5"/>
                  <a:gd name="T15" fmla="*/ 203 h 203"/>
                  <a:gd name="T16" fmla="*/ 1 w 5"/>
                  <a:gd name="T17" fmla="*/ 66 h 203"/>
                  <a:gd name="T18" fmla="*/ 1 w 5"/>
                  <a:gd name="T19" fmla="*/ 42 h 203"/>
                  <a:gd name="T20" fmla="*/ 1 w 5"/>
                  <a:gd name="T21" fmla="*/ 57 h 203"/>
                  <a:gd name="T22" fmla="*/ 1 w 5"/>
                  <a:gd name="T23" fmla="*/ 101 h 203"/>
                  <a:gd name="T24" fmla="*/ 1 w 5"/>
                  <a:gd name="T25" fmla="*/ 145 h 203"/>
                  <a:gd name="T26" fmla="*/ 1 w 5"/>
                  <a:gd name="T27" fmla="*/ 54 h 203"/>
                  <a:gd name="T28" fmla="*/ 1 w 5"/>
                  <a:gd name="T29" fmla="*/ 21 h 203"/>
                  <a:gd name="T30" fmla="*/ 2 w 5"/>
                  <a:gd name="T31" fmla="*/ 23 h 203"/>
                  <a:gd name="T32" fmla="*/ 2 w 5"/>
                  <a:gd name="T33" fmla="*/ 48 h 203"/>
                  <a:gd name="T34" fmla="*/ 2 w 5"/>
                  <a:gd name="T35" fmla="*/ 53 h 203"/>
                  <a:gd name="T36" fmla="*/ 2 w 5"/>
                  <a:gd name="T37" fmla="*/ 37 h 203"/>
                  <a:gd name="T38" fmla="*/ 2 w 5"/>
                  <a:gd name="T39" fmla="*/ 38 h 203"/>
                  <a:gd name="T40" fmla="*/ 2 w 5"/>
                  <a:gd name="T41" fmla="*/ 53 h 203"/>
                  <a:gd name="T42" fmla="*/ 2 w 5"/>
                  <a:gd name="T43" fmla="*/ 66 h 203"/>
                  <a:gd name="T44" fmla="*/ 2 w 5"/>
                  <a:gd name="T45" fmla="*/ 71 h 203"/>
                  <a:gd name="T46" fmla="*/ 2 w 5"/>
                  <a:gd name="T47" fmla="*/ 67 h 203"/>
                  <a:gd name="T48" fmla="*/ 2 w 5"/>
                  <a:gd name="T49" fmla="*/ 23 h 203"/>
                  <a:gd name="T50" fmla="*/ 2 w 5"/>
                  <a:gd name="T51" fmla="*/ 1 h 203"/>
                  <a:gd name="T52" fmla="*/ 2 w 5"/>
                  <a:gd name="T53" fmla="*/ 0 h 203"/>
                  <a:gd name="T54" fmla="*/ 3 w 5"/>
                  <a:gd name="T55" fmla="*/ 11 h 203"/>
                  <a:gd name="T56" fmla="*/ 3 w 5"/>
                  <a:gd name="T57" fmla="*/ 18 h 203"/>
                  <a:gd name="T58" fmla="*/ 3 w 5"/>
                  <a:gd name="T59" fmla="*/ 23 h 203"/>
                  <a:gd name="T60" fmla="*/ 3 w 5"/>
                  <a:gd name="T61" fmla="*/ 48 h 203"/>
                  <a:gd name="T62" fmla="*/ 3 w 5"/>
                  <a:gd name="T63" fmla="*/ 104 h 203"/>
                  <a:gd name="T64" fmla="*/ 3 w 5"/>
                  <a:gd name="T65" fmla="*/ 84 h 203"/>
                  <a:gd name="T66" fmla="*/ 3 w 5"/>
                  <a:gd name="T67" fmla="*/ 79 h 203"/>
                  <a:gd name="T68" fmla="*/ 4 w 5"/>
                  <a:gd name="T69" fmla="*/ 80 h 203"/>
                  <a:gd name="T70" fmla="*/ 4 w 5"/>
                  <a:gd name="T71" fmla="*/ 144 h 203"/>
                  <a:gd name="T72" fmla="*/ 4 w 5"/>
                  <a:gd name="T73" fmla="*/ 80 h 203"/>
                  <a:gd name="T74" fmla="*/ 4 w 5"/>
                  <a:gd name="T75" fmla="*/ 41 h 203"/>
                  <a:gd name="T76" fmla="*/ 4 w 5"/>
                  <a:gd name="T77" fmla="*/ 45 h 203"/>
                  <a:gd name="T78" fmla="*/ 4 w 5"/>
                  <a:gd name="T79" fmla="*/ 71 h 203"/>
                  <a:gd name="T80" fmla="*/ 4 w 5"/>
                  <a:gd name="T81" fmla="*/ 73 h 203"/>
                  <a:gd name="T82" fmla="*/ 4 w 5"/>
                  <a:gd name="T83" fmla="*/ 74 h 203"/>
                  <a:gd name="T84" fmla="*/ 4 w 5"/>
                  <a:gd name="T85" fmla="*/ 73 h 203"/>
                  <a:gd name="T86" fmla="*/ 4 w 5"/>
                  <a:gd name="T87" fmla="*/ 41 h 203"/>
                  <a:gd name="T88" fmla="*/ 4 w 5"/>
                  <a:gd name="T89" fmla="*/ 20 h 203"/>
                  <a:gd name="T90" fmla="*/ 5 w 5"/>
                  <a:gd name="T91" fmla="*/ 11 h 203"/>
                  <a:gd name="T92" fmla="*/ 5 w 5"/>
                  <a:gd name="T93" fmla="*/ 6 h 203"/>
                  <a:gd name="T94" fmla="*/ 5 w 5"/>
                  <a:gd name="T95" fmla="*/ 2 h 203"/>
                  <a:gd name="T96" fmla="*/ 5 w 5"/>
                  <a:gd name="T97" fmla="*/ 7 h 203"/>
                  <a:gd name="T98" fmla="*/ 5 w 5"/>
                  <a:gd name="T99" fmla="*/ 22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3">
                    <a:moveTo>
                      <a:pt x="0" y="34"/>
                    </a:moveTo>
                    <a:lnTo>
                      <a:pt x="0" y="32"/>
                    </a:lnTo>
                    <a:lnTo>
                      <a:pt x="0" y="46"/>
                    </a:lnTo>
                    <a:lnTo>
                      <a:pt x="0" y="32"/>
                    </a:lnTo>
                    <a:lnTo>
                      <a:pt x="0" y="20"/>
                    </a:lnTo>
                    <a:lnTo>
                      <a:pt x="0" y="31"/>
                    </a:lnTo>
                    <a:lnTo>
                      <a:pt x="0" y="74"/>
                    </a:lnTo>
                    <a:lnTo>
                      <a:pt x="0" y="203"/>
                    </a:lnTo>
                    <a:lnTo>
                      <a:pt x="1" y="66"/>
                    </a:lnTo>
                    <a:lnTo>
                      <a:pt x="1" y="42"/>
                    </a:lnTo>
                    <a:lnTo>
                      <a:pt x="1" y="57"/>
                    </a:lnTo>
                    <a:lnTo>
                      <a:pt x="1" y="101"/>
                    </a:lnTo>
                    <a:lnTo>
                      <a:pt x="1" y="145"/>
                    </a:lnTo>
                    <a:lnTo>
                      <a:pt x="1" y="54"/>
                    </a:lnTo>
                    <a:lnTo>
                      <a:pt x="1" y="21"/>
                    </a:lnTo>
                    <a:lnTo>
                      <a:pt x="2" y="23"/>
                    </a:lnTo>
                    <a:lnTo>
                      <a:pt x="2" y="48"/>
                    </a:lnTo>
                    <a:lnTo>
                      <a:pt x="2" y="53"/>
                    </a:lnTo>
                    <a:lnTo>
                      <a:pt x="2" y="37"/>
                    </a:lnTo>
                    <a:lnTo>
                      <a:pt x="2" y="38"/>
                    </a:lnTo>
                    <a:lnTo>
                      <a:pt x="2" y="53"/>
                    </a:lnTo>
                    <a:lnTo>
                      <a:pt x="2" y="66"/>
                    </a:lnTo>
                    <a:lnTo>
                      <a:pt x="2" y="71"/>
                    </a:lnTo>
                    <a:lnTo>
                      <a:pt x="2" y="67"/>
                    </a:lnTo>
                    <a:lnTo>
                      <a:pt x="2" y="23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11"/>
                    </a:lnTo>
                    <a:lnTo>
                      <a:pt x="3" y="18"/>
                    </a:lnTo>
                    <a:lnTo>
                      <a:pt x="3" y="23"/>
                    </a:lnTo>
                    <a:lnTo>
                      <a:pt x="3" y="48"/>
                    </a:lnTo>
                    <a:lnTo>
                      <a:pt x="3" y="104"/>
                    </a:lnTo>
                    <a:lnTo>
                      <a:pt x="3" y="84"/>
                    </a:lnTo>
                    <a:lnTo>
                      <a:pt x="3" y="79"/>
                    </a:lnTo>
                    <a:lnTo>
                      <a:pt x="4" y="80"/>
                    </a:lnTo>
                    <a:lnTo>
                      <a:pt x="4" y="144"/>
                    </a:lnTo>
                    <a:lnTo>
                      <a:pt x="4" y="80"/>
                    </a:lnTo>
                    <a:lnTo>
                      <a:pt x="4" y="41"/>
                    </a:lnTo>
                    <a:lnTo>
                      <a:pt x="4" y="45"/>
                    </a:lnTo>
                    <a:lnTo>
                      <a:pt x="4" y="71"/>
                    </a:lnTo>
                    <a:lnTo>
                      <a:pt x="4" y="73"/>
                    </a:lnTo>
                    <a:lnTo>
                      <a:pt x="4" y="74"/>
                    </a:lnTo>
                    <a:lnTo>
                      <a:pt x="4" y="73"/>
                    </a:lnTo>
                    <a:lnTo>
                      <a:pt x="4" y="41"/>
                    </a:lnTo>
                    <a:lnTo>
                      <a:pt x="4" y="20"/>
                    </a:lnTo>
                    <a:lnTo>
                      <a:pt x="5" y="11"/>
                    </a:lnTo>
                    <a:lnTo>
                      <a:pt x="5" y="6"/>
                    </a:lnTo>
                    <a:lnTo>
                      <a:pt x="5" y="2"/>
                    </a:lnTo>
                    <a:lnTo>
                      <a:pt x="5" y="7"/>
                    </a:lnTo>
                    <a:lnTo>
                      <a:pt x="5" y="2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9" name="Freeform 821"/>
              <p:cNvSpPr>
                <a:spLocks/>
              </p:cNvSpPr>
              <p:nvPr/>
            </p:nvSpPr>
            <p:spPr bwMode="auto">
              <a:xfrm>
                <a:off x="9348788" y="5854701"/>
                <a:ext cx="7938" cy="217488"/>
              </a:xfrm>
              <a:custGeom>
                <a:avLst/>
                <a:gdLst>
                  <a:gd name="T0" fmla="*/ 0 w 5"/>
                  <a:gd name="T1" fmla="*/ 3 h 137"/>
                  <a:gd name="T2" fmla="*/ 0 w 5"/>
                  <a:gd name="T3" fmla="*/ 18 h 137"/>
                  <a:gd name="T4" fmla="*/ 0 w 5"/>
                  <a:gd name="T5" fmla="*/ 20 h 137"/>
                  <a:gd name="T6" fmla="*/ 0 w 5"/>
                  <a:gd name="T7" fmla="*/ 17 h 137"/>
                  <a:gd name="T8" fmla="*/ 0 w 5"/>
                  <a:gd name="T9" fmla="*/ 35 h 137"/>
                  <a:gd name="T10" fmla="*/ 0 w 5"/>
                  <a:gd name="T11" fmla="*/ 131 h 137"/>
                  <a:gd name="T12" fmla="*/ 0 w 5"/>
                  <a:gd name="T13" fmla="*/ 61 h 137"/>
                  <a:gd name="T14" fmla="*/ 0 w 5"/>
                  <a:gd name="T15" fmla="*/ 40 h 137"/>
                  <a:gd name="T16" fmla="*/ 1 w 5"/>
                  <a:gd name="T17" fmla="*/ 44 h 137"/>
                  <a:gd name="T18" fmla="*/ 1 w 5"/>
                  <a:gd name="T19" fmla="*/ 56 h 137"/>
                  <a:gd name="T20" fmla="*/ 1 w 5"/>
                  <a:gd name="T21" fmla="*/ 69 h 137"/>
                  <a:gd name="T22" fmla="*/ 1 w 5"/>
                  <a:gd name="T23" fmla="*/ 20 h 137"/>
                  <a:gd name="T24" fmla="*/ 1 w 5"/>
                  <a:gd name="T25" fmla="*/ 2 h 137"/>
                  <a:gd name="T26" fmla="*/ 1 w 5"/>
                  <a:gd name="T27" fmla="*/ 12 h 137"/>
                  <a:gd name="T28" fmla="*/ 1 w 5"/>
                  <a:gd name="T29" fmla="*/ 29 h 137"/>
                  <a:gd name="T30" fmla="*/ 2 w 5"/>
                  <a:gd name="T31" fmla="*/ 22 h 137"/>
                  <a:gd name="T32" fmla="*/ 2 w 5"/>
                  <a:gd name="T33" fmla="*/ 13 h 137"/>
                  <a:gd name="T34" fmla="*/ 2 w 5"/>
                  <a:gd name="T35" fmla="*/ 34 h 137"/>
                  <a:gd name="T36" fmla="*/ 2 w 5"/>
                  <a:gd name="T37" fmla="*/ 84 h 137"/>
                  <a:gd name="T38" fmla="*/ 2 w 5"/>
                  <a:gd name="T39" fmla="*/ 46 h 137"/>
                  <a:gd name="T40" fmla="*/ 2 w 5"/>
                  <a:gd name="T41" fmla="*/ 29 h 137"/>
                  <a:gd name="T42" fmla="*/ 2 w 5"/>
                  <a:gd name="T43" fmla="*/ 17 h 137"/>
                  <a:gd name="T44" fmla="*/ 2 w 5"/>
                  <a:gd name="T45" fmla="*/ 16 h 137"/>
                  <a:gd name="T46" fmla="*/ 2 w 5"/>
                  <a:gd name="T47" fmla="*/ 30 h 137"/>
                  <a:gd name="T48" fmla="*/ 2 w 5"/>
                  <a:gd name="T49" fmla="*/ 46 h 137"/>
                  <a:gd name="T50" fmla="*/ 2 w 5"/>
                  <a:gd name="T51" fmla="*/ 25 h 137"/>
                  <a:gd name="T52" fmla="*/ 2 w 5"/>
                  <a:gd name="T53" fmla="*/ 6 h 137"/>
                  <a:gd name="T54" fmla="*/ 3 w 5"/>
                  <a:gd name="T55" fmla="*/ 0 h 137"/>
                  <a:gd name="T56" fmla="*/ 3 w 5"/>
                  <a:gd name="T57" fmla="*/ 2 h 137"/>
                  <a:gd name="T58" fmla="*/ 3 w 5"/>
                  <a:gd name="T59" fmla="*/ 7 h 137"/>
                  <a:gd name="T60" fmla="*/ 3 w 5"/>
                  <a:gd name="T61" fmla="*/ 15 h 137"/>
                  <a:gd name="T62" fmla="*/ 3 w 5"/>
                  <a:gd name="T63" fmla="*/ 27 h 137"/>
                  <a:gd name="T64" fmla="*/ 3 w 5"/>
                  <a:gd name="T65" fmla="*/ 48 h 137"/>
                  <a:gd name="T66" fmla="*/ 3 w 5"/>
                  <a:gd name="T67" fmla="*/ 64 h 137"/>
                  <a:gd name="T68" fmla="*/ 3 w 5"/>
                  <a:gd name="T69" fmla="*/ 51 h 137"/>
                  <a:gd name="T70" fmla="*/ 3 w 5"/>
                  <a:gd name="T71" fmla="*/ 60 h 137"/>
                  <a:gd name="T72" fmla="*/ 3 w 5"/>
                  <a:gd name="T73" fmla="*/ 55 h 137"/>
                  <a:gd name="T74" fmla="*/ 3 w 5"/>
                  <a:gd name="T75" fmla="*/ 64 h 137"/>
                  <a:gd name="T76" fmla="*/ 4 w 5"/>
                  <a:gd name="T77" fmla="*/ 85 h 137"/>
                  <a:gd name="T78" fmla="*/ 4 w 5"/>
                  <a:gd name="T79" fmla="*/ 76 h 137"/>
                  <a:gd name="T80" fmla="*/ 4 w 5"/>
                  <a:gd name="T81" fmla="*/ 81 h 137"/>
                  <a:gd name="T82" fmla="*/ 4 w 5"/>
                  <a:gd name="T83" fmla="*/ 94 h 137"/>
                  <a:gd name="T84" fmla="*/ 4 w 5"/>
                  <a:gd name="T85" fmla="*/ 137 h 137"/>
                  <a:gd name="T86" fmla="*/ 4 w 5"/>
                  <a:gd name="T87" fmla="*/ 89 h 137"/>
                  <a:gd name="T88" fmla="*/ 4 w 5"/>
                  <a:gd name="T89" fmla="*/ 91 h 137"/>
                  <a:gd name="T90" fmla="*/ 5 w 5"/>
                  <a:gd name="T91" fmla="*/ 129 h 137"/>
                  <a:gd name="T92" fmla="*/ 5 w 5"/>
                  <a:gd name="T93" fmla="*/ 112 h 137"/>
                  <a:gd name="T94" fmla="*/ 5 w 5"/>
                  <a:gd name="T95" fmla="*/ 73 h 137"/>
                  <a:gd name="T96" fmla="*/ 5 w 5"/>
                  <a:gd name="T97" fmla="*/ 47 h 137"/>
                  <a:gd name="T98" fmla="*/ 5 w 5"/>
                  <a:gd name="T99" fmla="*/ 2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7">
                    <a:moveTo>
                      <a:pt x="0" y="3"/>
                    </a:moveTo>
                    <a:lnTo>
                      <a:pt x="0" y="18"/>
                    </a:lnTo>
                    <a:lnTo>
                      <a:pt x="0" y="20"/>
                    </a:lnTo>
                    <a:lnTo>
                      <a:pt x="0" y="17"/>
                    </a:lnTo>
                    <a:lnTo>
                      <a:pt x="0" y="35"/>
                    </a:lnTo>
                    <a:lnTo>
                      <a:pt x="0" y="131"/>
                    </a:lnTo>
                    <a:lnTo>
                      <a:pt x="0" y="61"/>
                    </a:lnTo>
                    <a:lnTo>
                      <a:pt x="0" y="40"/>
                    </a:lnTo>
                    <a:lnTo>
                      <a:pt x="1" y="44"/>
                    </a:lnTo>
                    <a:lnTo>
                      <a:pt x="1" y="56"/>
                    </a:lnTo>
                    <a:lnTo>
                      <a:pt x="1" y="69"/>
                    </a:lnTo>
                    <a:lnTo>
                      <a:pt x="1" y="20"/>
                    </a:lnTo>
                    <a:lnTo>
                      <a:pt x="1" y="2"/>
                    </a:lnTo>
                    <a:lnTo>
                      <a:pt x="1" y="12"/>
                    </a:lnTo>
                    <a:lnTo>
                      <a:pt x="1" y="29"/>
                    </a:lnTo>
                    <a:lnTo>
                      <a:pt x="2" y="22"/>
                    </a:lnTo>
                    <a:lnTo>
                      <a:pt x="2" y="13"/>
                    </a:lnTo>
                    <a:lnTo>
                      <a:pt x="2" y="34"/>
                    </a:lnTo>
                    <a:lnTo>
                      <a:pt x="2" y="84"/>
                    </a:lnTo>
                    <a:lnTo>
                      <a:pt x="2" y="46"/>
                    </a:lnTo>
                    <a:lnTo>
                      <a:pt x="2" y="29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30"/>
                    </a:lnTo>
                    <a:lnTo>
                      <a:pt x="2" y="46"/>
                    </a:lnTo>
                    <a:lnTo>
                      <a:pt x="2" y="25"/>
                    </a:lnTo>
                    <a:lnTo>
                      <a:pt x="2" y="6"/>
                    </a:lnTo>
                    <a:lnTo>
                      <a:pt x="3" y="0"/>
                    </a:lnTo>
                    <a:lnTo>
                      <a:pt x="3" y="2"/>
                    </a:lnTo>
                    <a:lnTo>
                      <a:pt x="3" y="7"/>
                    </a:lnTo>
                    <a:lnTo>
                      <a:pt x="3" y="15"/>
                    </a:lnTo>
                    <a:lnTo>
                      <a:pt x="3" y="27"/>
                    </a:lnTo>
                    <a:lnTo>
                      <a:pt x="3" y="48"/>
                    </a:lnTo>
                    <a:lnTo>
                      <a:pt x="3" y="64"/>
                    </a:lnTo>
                    <a:lnTo>
                      <a:pt x="3" y="51"/>
                    </a:lnTo>
                    <a:lnTo>
                      <a:pt x="3" y="60"/>
                    </a:lnTo>
                    <a:lnTo>
                      <a:pt x="3" y="55"/>
                    </a:lnTo>
                    <a:lnTo>
                      <a:pt x="3" y="64"/>
                    </a:lnTo>
                    <a:lnTo>
                      <a:pt x="4" y="85"/>
                    </a:lnTo>
                    <a:lnTo>
                      <a:pt x="4" y="76"/>
                    </a:lnTo>
                    <a:lnTo>
                      <a:pt x="4" y="81"/>
                    </a:lnTo>
                    <a:lnTo>
                      <a:pt x="4" y="94"/>
                    </a:lnTo>
                    <a:lnTo>
                      <a:pt x="4" y="137"/>
                    </a:lnTo>
                    <a:lnTo>
                      <a:pt x="4" y="89"/>
                    </a:lnTo>
                    <a:lnTo>
                      <a:pt x="4" y="91"/>
                    </a:lnTo>
                    <a:lnTo>
                      <a:pt x="5" y="129"/>
                    </a:lnTo>
                    <a:lnTo>
                      <a:pt x="5" y="112"/>
                    </a:lnTo>
                    <a:lnTo>
                      <a:pt x="5" y="73"/>
                    </a:lnTo>
                    <a:lnTo>
                      <a:pt x="5" y="47"/>
                    </a:lnTo>
                    <a:lnTo>
                      <a:pt x="5" y="2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0" name="Freeform 822"/>
              <p:cNvSpPr>
                <a:spLocks/>
              </p:cNvSpPr>
              <p:nvPr/>
            </p:nvSpPr>
            <p:spPr bwMode="auto">
              <a:xfrm>
                <a:off x="9356726" y="5859463"/>
                <a:ext cx="7938" cy="212725"/>
              </a:xfrm>
              <a:custGeom>
                <a:avLst/>
                <a:gdLst>
                  <a:gd name="T0" fmla="*/ 0 w 5"/>
                  <a:gd name="T1" fmla="*/ 26 h 134"/>
                  <a:gd name="T2" fmla="*/ 0 w 5"/>
                  <a:gd name="T3" fmla="*/ 16 h 134"/>
                  <a:gd name="T4" fmla="*/ 0 w 5"/>
                  <a:gd name="T5" fmla="*/ 29 h 134"/>
                  <a:gd name="T6" fmla="*/ 0 w 5"/>
                  <a:gd name="T7" fmla="*/ 114 h 134"/>
                  <a:gd name="T8" fmla="*/ 0 w 5"/>
                  <a:gd name="T9" fmla="*/ 73 h 134"/>
                  <a:gd name="T10" fmla="*/ 0 w 5"/>
                  <a:gd name="T11" fmla="*/ 64 h 134"/>
                  <a:gd name="T12" fmla="*/ 0 w 5"/>
                  <a:gd name="T13" fmla="*/ 134 h 134"/>
                  <a:gd name="T14" fmla="*/ 0 w 5"/>
                  <a:gd name="T15" fmla="*/ 50 h 134"/>
                  <a:gd name="T16" fmla="*/ 1 w 5"/>
                  <a:gd name="T17" fmla="*/ 28 h 134"/>
                  <a:gd name="T18" fmla="*/ 1 w 5"/>
                  <a:gd name="T19" fmla="*/ 31 h 134"/>
                  <a:gd name="T20" fmla="*/ 1 w 5"/>
                  <a:gd name="T21" fmla="*/ 52 h 134"/>
                  <a:gd name="T22" fmla="*/ 1 w 5"/>
                  <a:gd name="T23" fmla="*/ 99 h 134"/>
                  <a:gd name="T24" fmla="*/ 1 w 5"/>
                  <a:gd name="T25" fmla="*/ 117 h 134"/>
                  <a:gd name="T26" fmla="*/ 1 w 5"/>
                  <a:gd name="T27" fmla="*/ 123 h 134"/>
                  <a:gd name="T28" fmla="*/ 1 w 5"/>
                  <a:gd name="T29" fmla="*/ 133 h 134"/>
                  <a:gd name="T30" fmla="*/ 1 w 5"/>
                  <a:gd name="T31" fmla="*/ 71 h 134"/>
                  <a:gd name="T32" fmla="*/ 1 w 5"/>
                  <a:gd name="T33" fmla="*/ 29 h 134"/>
                  <a:gd name="T34" fmla="*/ 1 w 5"/>
                  <a:gd name="T35" fmla="*/ 7 h 134"/>
                  <a:gd name="T36" fmla="*/ 1 w 5"/>
                  <a:gd name="T37" fmla="*/ 0 h 134"/>
                  <a:gd name="T38" fmla="*/ 2 w 5"/>
                  <a:gd name="T39" fmla="*/ 1 h 134"/>
                  <a:gd name="T40" fmla="*/ 2 w 5"/>
                  <a:gd name="T41" fmla="*/ 1 h 134"/>
                  <a:gd name="T42" fmla="*/ 2 w 5"/>
                  <a:gd name="T43" fmla="*/ 3 h 134"/>
                  <a:gd name="T44" fmla="*/ 2 w 5"/>
                  <a:gd name="T45" fmla="*/ 24 h 134"/>
                  <a:gd name="T46" fmla="*/ 2 w 5"/>
                  <a:gd name="T47" fmla="*/ 63 h 134"/>
                  <a:gd name="T48" fmla="*/ 2 w 5"/>
                  <a:gd name="T49" fmla="*/ 86 h 134"/>
                  <a:gd name="T50" fmla="*/ 2 w 5"/>
                  <a:gd name="T51" fmla="*/ 97 h 134"/>
                  <a:gd name="T52" fmla="*/ 2 w 5"/>
                  <a:gd name="T53" fmla="*/ 76 h 134"/>
                  <a:gd name="T54" fmla="*/ 3 w 5"/>
                  <a:gd name="T55" fmla="*/ 54 h 134"/>
                  <a:gd name="T56" fmla="*/ 3 w 5"/>
                  <a:gd name="T57" fmla="*/ 57 h 134"/>
                  <a:gd name="T58" fmla="*/ 3 w 5"/>
                  <a:gd name="T59" fmla="*/ 87 h 134"/>
                  <a:gd name="T60" fmla="*/ 3 w 5"/>
                  <a:gd name="T61" fmla="*/ 45 h 134"/>
                  <a:gd name="T62" fmla="*/ 3 w 5"/>
                  <a:gd name="T63" fmla="*/ 38 h 134"/>
                  <a:gd name="T64" fmla="*/ 3 w 5"/>
                  <a:gd name="T65" fmla="*/ 68 h 134"/>
                  <a:gd name="T66" fmla="*/ 3 w 5"/>
                  <a:gd name="T67" fmla="*/ 131 h 134"/>
                  <a:gd name="T68" fmla="*/ 3 w 5"/>
                  <a:gd name="T69" fmla="*/ 130 h 134"/>
                  <a:gd name="T70" fmla="*/ 3 w 5"/>
                  <a:gd name="T71" fmla="*/ 67 h 134"/>
                  <a:gd name="T72" fmla="*/ 3 w 5"/>
                  <a:gd name="T73" fmla="*/ 31 h 134"/>
                  <a:gd name="T74" fmla="*/ 3 w 5"/>
                  <a:gd name="T75" fmla="*/ 22 h 134"/>
                  <a:gd name="T76" fmla="*/ 4 w 5"/>
                  <a:gd name="T77" fmla="*/ 48 h 134"/>
                  <a:gd name="T78" fmla="*/ 4 w 5"/>
                  <a:gd name="T79" fmla="*/ 132 h 134"/>
                  <a:gd name="T80" fmla="*/ 4 w 5"/>
                  <a:gd name="T81" fmla="*/ 52 h 134"/>
                  <a:gd name="T82" fmla="*/ 4 w 5"/>
                  <a:gd name="T83" fmla="*/ 36 h 134"/>
                  <a:gd name="T84" fmla="*/ 4 w 5"/>
                  <a:gd name="T85" fmla="*/ 51 h 134"/>
                  <a:gd name="T86" fmla="*/ 4 w 5"/>
                  <a:gd name="T87" fmla="*/ 107 h 134"/>
                  <a:gd name="T88" fmla="*/ 4 w 5"/>
                  <a:gd name="T89" fmla="*/ 114 h 134"/>
                  <a:gd name="T90" fmla="*/ 4 w 5"/>
                  <a:gd name="T91" fmla="*/ 54 h 134"/>
                  <a:gd name="T92" fmla="*/ 4 w 5"/>
                  <a:gd name="T93" fmla="*/ 32 h 134"/>
                  <a:gd name="T94" fmla="*/ 4 w 5"/>
                  <a:gd name="T95" fmla="*/ 32 h 134"/>
                  <a:gd name="T96" fmla="*/ 4 w 5"/>
                  <a:gd name="T97" fmla="*/ 60 h 134"/>
                  <a:gd name="T98" fmla="*/ 5 w 5"/>
                  <a:gd name="T99" fmla="*/ 81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4">
                    <a:moveTo>
                      <a:pt x="0" y="26"/>
                    </a:moveTo>
                    <a:lnTo>
                      <a:pt x="0" y="16"/>
                    </a:lnTo>
                    <a:lnTo>
                      <a:pt x="0" y="29"/>
                    </a:lnTo>
                    <a:lnTo>
                      <a:pt x="0" y="114"/>
                    </a:lnTo>
                    <a:lnTo>
                      <a:pt x="0" y="73"/>
                    </a:lnTo>
                    <a:lnTo>
                      <a:pt x="0" y="64"/>
                    </a:lnTo>
                    <a:lnTo>
                      <a:pt x="0" y="134"/>
                    </a:lnTo>
                    <a:lnTo>
                      <a:pt x="0" y="50"/>
                    </a:lnTo>
                    <a:lnTo>
                      <a:pt x="1" y="28"/>
                    </a:lnTo>
                    <a:lnTo>
                      <a:pt x="1" y="31"/>
                    </a:lnTo>
                    <a:lnTo>
                      <a:pt x="1" y="52"/>
                    </a:lnTo>
                    <a:lnTo>
                      <a:pt x="1" y="99"/>
                    </a:lnTo>
                    <a:lnTo>
                      <a:pt x="1" y="117"/>
                    </a:lnTo>
                    <a:lnTo>
                      <a:pt x="1" y="123"/>
                    </a:lnTo>
                    <a:lnTo>
                      <a:pt x="1" y="133"/>
                    </a:lnTo>
                    <a:lnTo>
                      <a:pt x="1" y="71"/>
                    </a:lnTo>
                    <a:lnTo>
                      <a:pt x="1" y="29"/>
                    </a:lnTo>
                    <a:lnTo>
                      <a:pt x="1" y="7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2" y="24"/>
                    </a:lnTo>
                    <a:lnTo>
                      <a:pt x="2" y="63"/>
                    </a:lnTo>
                    <a:lnTo>
                      <a:pt x="2" y="86"/>
                    </a:lnTo>
                    <a:lnTo>
                      <a:pt x="2" y="97"/>
                    </a:lnTo>
                    <a:lnTo>
                      <a:pt x="2" y="76"/>
                    </a:lnTo>
                    <a:lnTo>
                      <a:pt x="3" y="54"/>
                    </a:lnTo>
                    <a:lnTo>
                      <a:pt x="3" y="57"/>
                    </a:lnTo>
                    <a:lnTo>
                      <a:pt x="3" y="87"/>
                    </a:lnTo>
                    <a:lnTo>
                      <a:pt x="3" y="45"/>
                    </a:lnTo>
                    <a:lnTo>
                      <a:pt x="3" y="38"/>
                    </a:lnTo>
                    <a:lnTo>
                      <a:pt x="3" y="68"/>
                    </a:lnTo>
                    <a:lnTo>
                      <a:pt x="3" y="131"/>
                    </a:lnTo>
                    <a:lnTo>
                      <a:pt x="3" y="130"/>
                    </a:lnTo>
                    <a:lnTo>
                      <a:pt x="3" y="67"/>
                    </a:lnTo>
                    <a:lnTo>
                      <a:pt x="3" y="31"/>
                    </a:lnTo>
                    <a:lnTo>
                      <a:pt x="3" y="22"/>
                    </a:lnTo>
                    <a:lnTo>
                      <a:pt x="4" y="48"/>
                    </a:lnTo>
                    <a:lnTo>
                      <a:pt x="4" y="132"/>
                    </a:lnTo>
                    <a:lnTo>
                      <a:pt x="4" y="52"/>
                    </a:lnTo>
                    <a:lnTo>
                      <a:pt x="4" y="36"/>
                    </a:lnTo>
                    <a:lnTo>
                      <a:pt x="4" y="51"/>
                    </a:lnTo>
                    <a:lnTo>
                      <a:pt x="4" y="107"/>
                    </a:lnTo>
                    <a:lnTo>
                      <a:pt x="4" y="114"/>
                    </a:lnTo>
                    <a:lnTo>
                      <a:pt x="4" y="54"/>
                    </a:lnTo>
                    <a:lnTo>
                      <a:pt x="4" y="32"/>
                    </a:lnTo>
                    <a:lnTo>
                      <a:pt x="4" y="32"/>
                    </a:lnTo>
                    <a:lnTo>
                      <a:pt x="4" y="60"/>
                    </a:lnTo>
                    <a:lnTo>
                      <a:pt x="5" y="8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1" name="Freeform 823"/>
              <p:cNvSpPr>
                <a:spLocks/>
              </p:cNvSpPr>
              <p:nvPr/>
            </p:nvSpPr>
            <p:spPr bwMode="auto">
              <a:xfrm>
                <a:off x="9364663" y="5829301"/>
                <a:ext cx="7938" cy="254000"/>
              </a:xfrm>
              <a:custGeom>
                <a:avLst/>
                <a:gdLst>
                  <a:gd name="T0" fmla="*/ 0 w 5"/>
                  <a:gd name="T1" fmla="*/ 100 h 160"/>
                  <a:gd name="T2" fmla="*/ 0 w 5"/>
                  <a:gd name="T3" fmla="*/ 63 h 160"/>
                  <a:gd name="T4" fmla="*/ 0 w 5"/>
                  <a:gd name="T5" fmla="*/ 45 h 160"/>
                  <a:gd name="T6" fmla="*/ 0 w 5"/>
                  <a:gd name="T7" fmla="*/ 40 h 160"/>
                  <a:gd name="T8" fmla="*/ 0 w 5"/>
                  <a:gd name="T9" fmla="*/ 39 h 160"/>
                  <a:gd name="T10" fmla="*/ 0 w 5"/>
                  <a:gd name="T11" fmla="*/ 38 h 160"/>
                  <a:gd name="T12" fmla="*/ 0 w 5"/>
                  <a:gd name="T13" fmla="*/ 44 h 160"/>
                  <a:gd name="T14" fmla="*/ 0 w 5"/>
                  <a:gd name="T15" fmla="*/ 57 h 160"/>
                  <a:gd name="T16" fmla="*/ 1 w 5"/>
                  <a:gd name="T17" fmla="*/ 44 h 160"/>
                  <a:gd name="T18" fmla="*/ 1 w 5"/>
                  <a:gd name="T19" fmla="*/ 35 h 160"/>
                  <a:gd name="T20" fmla="*/ 1 w 5"/>
                  <a:gd name="T21" fmla="*/ 55 h 160"/>
                  <a:gd name="T22" fmla="*/ 1 w 5"/>
                  <a:gd name="T23" fmla="*/ 75 h 160"/>
                  <a:gd name="T24" fmla="*/ 1 w 5"/>
                  <a:gd name="T25" fmla="*/ 111 h 160"/>
                  <a:gd name="T26" fmla="*/ 1 w 5"/>
                  <a:gd name="T27" fmla="*/ 88 h 160"/>
                  <a:gd name="T28" fmla="*/ 1 w 5"/>
                  <a:gd name="T29" fmla="*/ 55 h 160"/>
                  <a:gd name="T30" fmla="*/ 1 w 5"/>
                  <a:gd name="T31" fmla="*/ 82 h 160"/>
                  <a:gd name="T32" fmla="*/ 1 w 5"/>
                  <a:gd name="T33" fmla="*/ 83 h 160"/>
                  <a:gd name="T34" fmla="*/ 1 w 5"/>
                  <a:gd name="T35" fmla="*/ 32 h 160"/>
                  <a:gd name="T36" fmla="*/ 1 w 5"/>
                  <a:gd name="T37" fmla="*/ 23 h 160"/>
                  <a:gd name="T38" fmla="*/ 2 w 5"/>
                  <a:gd name="T39" fmla="*/ 34 h 160"/>
                  <a:gd name="T40" fmla="*/ 2 w 5"/>
                  <a:gd name="T41" fmla="*/ 54 h 160"/>
                  <a:gd name="T42" fmla="*/ 2 w 5"/>
                  <a:gd name="T43" fmla="*/ 82 h 160"/>
                  <a:gd name="T44" fmla="*/ 2 w 5"/>
                  <a:gd name="T45" fmla="*/ 82 h 160"/>
                  <a:gd name="T46" fmla="*/ 2 w 5"/>
                  <a:gd name="T47" fmla="*/ 68 h 160"/>
                  <a:gd name="T48" fmla="*/ 2 w 5"/>
                  <a:gd name="T49" fmla="*/ 69 h 160"/>
                  <a:gd name="T50" fmla="*/ 2 w 5"/>
                  <a:gd name="T51" fmla="*/ 98 h 160"/>
                  <a:gd name="T52" fmla="*/ 2 w 5"/>
                  <a:gd name="T53" fmla="*/ 148 h 160"/>
                  <a:gd name="T54" fmla="*/ 2 w 5"/>
                  <a:gd name="T55" fmla="*/ 46 h 160"/>
                  <a:gd name="T56" fmla="*/ 2 w 5"/>
                  <a:gd name="T57" fmla="*/ 11 h 160"/>
                  <a:gd name="T58" fmla="*/ 2 w 5"/>
                  <a:gd name="T59" fmla="*/ 0 h 160"/>
                  <a:gd name="T60" fmla="*/ 3 w 5"/>
                  <a:gd name="T61" fmla="*/ 8 h 160"/>
                  <a:gd name="T62" fmla="*/ 3 w 5"/>
                  <a:gd name="T63" fmla="*/ 34 h 160"/>
                  <a:gd name="T64" fmla="*/ 3 w 5"/>
                  <a:gd name="T65" fmla="*/ 59 h 160"/>
                  <a:gd name="T66" fmla="*/ 3 w 5"/>
                  <a:gd name="T67" fmla="*/ 51 h 160"/>
                  <a:gd name="T68" fmla="*/ 3 w 5"/>
                  <a:gd name="T69" fmla="*/ 35 h 160"/>
                  <a:gd name="T70" fmla="*/ 3 w 5"/>
                  <a:gd name="T71" fmla="*/ 39 h 160"/>
                  <a:gd name="T72" fmla="*/ 3 w 5"/>
                  <a:gd name="T73" fmla="*/ 70 h 160"/>
                  <a:gd name="T74" fmla="*/ 3 w 5"/>
                  <a:gd name="T75" fmla="*/ 135 h 160"/>
                  <a:gd name="T76" fmla="*/ 4 w 5"/>
                  <a:gd name="T77" fmla="*/ 160 h 160"/>
                  <a:gd name="T78" fmla="*/ 4 w 5"/>
                  <a:gd name="T79" fmla="*/ 136 h 160"/>
                  <a:gd name="T80" fmla="*/ 4 w 5"/>
                  <a:gd name="T81" fmla="*/ 108 h 160"/>
                  <a:gd name="T82" fmla="*/ 4 w 5"/>
                  <a:gd name="T83" fmla="*/ 80 h 160"/>
                  <a:gd name="T84" fmla="*/ 4 w 5"/>
                  <a:gd name="T85" fmla="*/ 66 h 160"/>
                  <a:gd name="T86" fmla="*/ 4 w 5"/>
                  <a:gd name="T87" fmla="*/ 74 h 160"/>
                  <a:gd name="T88" fmla="*/ 4 w 5"/>
                  <a:gd name="T89" fmla="*/ 95 h 160"/>
                  <a:gd name="T90" fmla="*/ 4 w 5"/>
                  <a:gd name="T91" fmla="*/ 86 h 160"/>
                  <a:gd name="T92" fmla="*/ 4 w 5"/>
                  <a:gd name="T93" fmla="*/ 76 h 160"/>
                  <a:gd name="T94" fmla="*/ 4 w 5"/>
                  <a:gd name="T95" fmla="*/ 71 h 160"/>
                  <a:gd name="T96" fmla="*/ 4 w 5"/>
                  <a:gd name="T97" fmla="*/ 72 h 160"/>
                  <a:gd name="T98" fmla="*/ 5 w 5"/>
                  <a:gd name="T99" fmla="*/ 76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0">
                    <a:moveTo>
                      <a:pt x="0" y="100"/>
                    </a:moveTo>
                    <a:lnTo>
                      <a:pt x="0" y="63"/>
                    </a:lnTo>
                    <a:lnTo>
                      <a:pt x="0" y="45"/>
                    </a:lnTo>
                    <a:lnTo>
                      <a:pt x="0" y="40"/>
                    </a:lnTo>
                    <a:lnTo>
                      <a:pt x="0" y="39"/>
                    </a:lnTo>
                    <a:lnTo>
                      <a:pt x="0" y="38"/>
                    </a:lnTo>
                    <a:lnTo>
                      <a:pt x="0" y="44"/>
                    </a:lnTo>
                    <a:lnTo>
                      <a:pt x="0" y="57"/>
                    </a:lnTo>
                    <a:lnTo>
                      <a:pt x="1" y="44"/>
                    </a:lnTo>
                    <a:lnTo>
                      <a:pt x="1" y="35"/>
                    </a:lnTo>
                    <a:lnTo>
                      <a:pt x="1" y="55"/>
                    </a:lnTo>
                    <a:lnTo>
                      <a:pt x="1" y="75"/>
                    </a:lnTo>
                    <a:lnTo>
                      <a:pt x="1" y="111"/>
                    </a:lnTo>
                    <a:lnTo>
                      <a:pt x="1" y="88"/>
                    </a:lnTo>
                    <a:lnTo>
                      <a:pt x="1" y="55"/>
                    </a:lnTo>
                    <a:lnTo>
                      <a:pt x="1" y="82"/>
                    </a:lnTo>
                    <a:lnTo>
                      <a:pt x="1" y="83"/>
                    </a:lnTo>
                    <a:lnTo>
                      <a:pt x="1" y="32"/>
                    </a:lnTo>
                    <a:lnTo>
                      <a:pt x="1" y="23"/>
                    </a:lnTo>
                    <a:lnTo>
                      <a:pt x="2" y="34"/>
                    </a:lnTo>
                    <a:lnTo>
                      <a:pt x="2" y="54"/>
                    </a:lnTo>
                    <a:lnTo>
                      <a:pt x="2" y="82"/>
                    </a:lnTo>
                    <a:lnTo>
                      <a:pt x="2" y="82"/>
                    </a:lnTo>
                    <a:lnTo>
                      <a:pt x="2" y="68"/>
                    </a:lnTo>
                    <a:lnTo>
                      <a:pt x="2" y="69"/>
                    </a:lnTo>
                    <a:lnTo>
                      <a:pt x="2" y="98"/>
                    </a:lnTo>
                    <a:lnTo>
                      <a:pt x="2" y="148"/>
                    </a:lnTo>
                    <a:lnTo>
                      <a:pt x="2" y="46"/>
                    </a:lnTo>
                    <a:lnTo>
                      <a:pt x="2" y="11"/>
                    </a:lnTo>
                    <a:lnTo>
                      <a:pt x="2" y="0"/>
                    </a:lnTo>
                    <a:lnTo>
                      <a:pt x="3" y="8"/>
                    </a:lnTo>
                    <a:lnTo>
                      <a:pt x="3" y="34"/>
                    </a:lnTo>
                    <a:lnTo>
                      <a:pt x="3" y="59"/>
                    </a:lnTo>
                    <a:lnTo>
                      <a:pt x="3" y="51"/>
                    </a:lnTo>
                    <a:lnTo>
                      <a:pt x="3" y="35"/>
                    </a:lnTo>
                    <a:lnTo>
                      <a:pt x="3" y="39"/>
                    </a:lnTo>
                    <a:lnTo>
                      <a:pt x="3" y="70"/>
                    </a:lnTo>
                    <a:lnTo>
                      <a:pt x="3" y="135"/>
                    </a:lnTo>
                    <a:lnTo>
                      <a:pt x="4" y="160"/>
                    </a:lnTo>
                    <a:lnTo>
                      <a:pt x="4" y="136"/>
                    </a:lnTo>
                    <a:lnTo>
                      <a:pt x="4" y="108"/>
                    </a:lnTo>
                    <a:lnTo>
                      <a:pt x="4" y="80"/>
                    </a:lnTo>
                    <a:lnTo>
                      <a:pt x="4" y="66"/>
                    </a:lnTo>
                    <a:lnTo>
                      <a:pt x="4" y="74"/>
                    </a:lnTo>
                    <a:lnTo>
                      <a:pt x="4" y="95"/>
                    </a:lnTo>
                    <a:lnTo>
                      <a:pt x="4" y="86"/>
                    </a:lnTo>
                    <a:lnTo>
                      <a:pt x="4" y="76"/>
                    </a:lnTo>
                    <a:lnTo>
                      <a:pt x="4" y="71"/>
                    </a:lnTo>
                    <a:lnTo>
                      <a:pt x="4" y="72"/>
                    </a:lnTo>
                    <a:lnTo>
                      <a:pt x="5" y="7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2" name="Freeform 824"/>
              <p:cNvSpPr>
                <a:spLocks/>
              </p:cNvSpPr>
              <p:nvPr/>
            </p:nvSpPr>
            <p:spPr bwMode="auto">
              <a:xfrm>
                <a:off x="9372601" y="5875338"/>
                <a:ext cx="7938" cy="433388"/>
              </a:xfrm>
              <a:custGeom>
                <a:avLst/>
                <a:gdLst>
                  <a:gd name="T0" fmla="*/ 0 w 5"/>
                  <a:gd name="T1" fmla="*/ 47 h 273"/>
                  <a:gd name="T2" fmla="*/ 0 w 5"/>
                  <a:gd name="T3" fmla="*/ 30 h 273"/>
                  <a:gd name="T4" fmla="*/ 0 w 5"/>
                  <a:gd name="T5" fmla="*/ 13 h 273"/>
                  <a:gd name="T6" fmla="*/ 0 w 5"/>
                  <a:gd name="T7" fmla="*/ 8 h 273"/>
                  <a:gd name="T8" fmla="*/ 0 w 5"/>
                  <a:gd name="T9" fmla="*/ 10 h 273"/>
                  <a:gd name="T10" fmla="*/ 0 w 5"/>
                  <a:gd name="T11" fmla="*/ 32 h 273"/>
                  <a:gd name="T12" fmla="*/ 0 w 5"/>
                  <a:gd name="T13" fmla="*/ 99 h 273"/>
                  <a:gd name="T14" fmla="*/ 0 w 5"/>
                  <a:gd name="T15" fmla="*/ 63 h 273"/>
                  <a:gd name="T16" fmla="*/ 0 w 5"/>
                  <a:gd name="T17" fmla="*/ 39 h 273"/>
                  <a:gd name="T18" fmla="*/ 0 w 5"/>
                  <a:gd name="T19" fmla="*/ 33 h 273"/>
                  <a:gd name="T20" fmla="*/ 0 w 5"/>
                  <a:gd name="T21" fmla="*/ 29 h 273"/>
                  <a:gd name="T22" fmla="*/ 0 w 5"/>
                  <a:gd name="T23" fmla="*/ 26 h 273"/>
                  <a:gd name="T24" fmla="*/ 1 w 5"/>
                  <a:gd name="T25" fmla="*/ 16 h 273"/>
                  <a:gd name="T26" fmla="*/ 1 w 5"/>
                  <a:gd name="T27" fmla="*/ 4 h 273"/>
                  <a:gd name="T28" fmla="*/ 1 w 5"/>
                  <a:gd name="T29" fmla="*/ 9 h 273"/>
                  <a:gd name="T30" fmla="*/ 1 w 5"/>
                  <a:gd name="T31" fmla="*/ 51 h 273"/>
                  <a:gd name="T32" fmla="*/ 1 w 5"/>
                  <a:gd name="T33" fmla="*/ 126 h 273"/>
                  <a:gd name="T34" fmla="*/ 1 w 5"/>
                  <a:gd name="T35" fmla="*/ 110 h 273"/>
                  <a:gd name="T36" fmla="*/ 1 w 5"/>
                  <a:gd name="T37" fmla="*/ 95 h 273"/>
                  <a:gd name="T38" fmla="*/ 2 w 5"/>
                  <a:gd name="T39" fmla="*/ 54 h 273"/>
                  <a:gd name="T40" fmla="*/ 2 w 5"/>
                  <a:gd name="T41" fmla="*/ 57 h 273"/>
                  <a:gd name="T42" fmla="*/ 2 w 5"/>
                  <a:gd name="T43" fmla="*/ 63 h 273"/>
                  <a:gd name="T44" fmla="*/ 2 w 5"/>
                  <a:gd name="T45" fmla="*/ 56 h 273"/>
                  <a:gd name="T46" fmla="*/ 2 w 5"/>
                  <a:gd name="T47" fmla="*/ 60 h 273"/>
                  <a:gd name="T48" fmla="*/ 2 w 5"/>
                  <a:gd name="T49" fmla="*/ 99 h 273"/>
                  <a:gd name="T50" fmla="*/ 2 w 5"/>
                  <a:gd name="T51" fmla="*/ 131 h 273"/>
                  <a:gd name="T52" fmla="*/ 2 w 5"/>
                  <a:gd name="T53" fmla="*/ 53 h 273"/>
                  <a:gd name="T54" fmla="*/ 2 w 5"/>
                  <a:gd name="T55" fmla="*/ 32 h 273"/>
                  <a:gd name="T56" fmla="*/ 2 w 5"/>
                  <a:gd name="T57" fmla="*/ 36 h 273"/>
                  <a:gd name="T58" fmla="*/ 2 w 5"/>
                  <a:gd name="T59" fmla="*/ 37 h 273"/>
                  <a:gd name="T60" fmla="*/ 3 w 5"/>
                  <a:gd name="T61" fmla="*/ 13 h 273"/>
                  <a:gd name="T62" fmla="*/ 3 w 5"/>
                  <a:gd name="T63" fmla="*/ 3 h 273"/>
                  <a:gd name="T64" fmla="*/ 3 w 5"/>
                  <a:gd name="T65" fmla="*/ 0 h 273"/>
                  <a:gd name="T66" fmla="*/ 3 w 5"/>
                  <a:gd name="T67" fmla="*/ 0 h 273"/>
                  <a:gd name="T68" fmla="*/ 3 w 5"/>
                  <a:gd name="T69" fmla="*/ 9 h 273"/>
                  <a:gd name="T70" fmla="*/ 3 w 5"/>
                  <a:gd name="T71" fmla="*/ 15 h 273"/>
                  <a:gd name="T72" fmla="*/ 3 w 5"/>
                  <a:gd name="T73" fmla="*/ 24 h 273"/>
                  <a:gd name="T74" fmla="*/ 3 w 5"/>
                  <a:gd name="T75" fmla="*/ 41 h 273"/>
                  <a:gd name="T76" fmla="*/ 3 w 5"/>
                  <a:gd name="T77" fmla="*/ 48 h 273"/>
                  <a:gd name="T78" fmla="*/ 3 w 5"/>
                  <a:gd name="T79" fmla="*/ 39 h 273"/>
                  <a:gd name="T80" fmla="*/ 3 w 5"/>
                  <a:gd name="T81" fmla="*/ 49 h 273"/>
                  <a:gd name="T82" fmla="*/ 3 w 5"/>
                  <a:gd name="T83" fmla="*/ 51 h 273"/>
                  <a:gd name="T84" fmla="*/ 4 w 5"/>
                  <a:gd name="T85" fmla="*/ 33 h 273"/>
                  <a:gd name="T86" fmla="*/ 4 w 5"/>
                  <a:gd name="T87" fmla="*/ 55 h 273"/>
                  <a:gd name="T88" fmla="*/ 4 w 5"/>
                  <a:gd name="T89" fmla="*/ 273 h 273"/>
                  <a:gd name="T90" fmla="*/ 4 w 5"/>
                  <a:gd name="T91" fmla="*/ 72 h 273"/>
                  <a:gd name="T92" fmla="*/ 4 w 5"/>
                  <a:gd name="T93" fmla="*/ 72 h 273"/>
                  <a:gd name="T94" fmla="*/ 4 w 5"/>
                  <a:gd name="T95" fmla="*/ 96 h 273"/>
                  <a:gd name="T96" fmla="*/ 4 w 5"/>
                  <a:gd name="T97" fmla="*/ 63 h 273"/>
                  <a:gd name="T98" fmla="*/ 5 w 5"/>
                  <a:gd name="T99" fmla="*/ 48 h 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73">
                    <a:moveTo>
                      <a:pt x="0" y="47"/>
                    </a:moveTo>
                    <a:lnTo>
                      <a:pt x="0" y="30"/>
                    </a:lnTo>
                    <a:lnTo>
                      <a:pt x="0" y="13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32"/>
                    </a:lnTo>
                    <a:lnTo>
                      <a:pt x="0" y="99"/>
                    </a:lnTo>
                    <a:lnTo>
                      <a:pt x="0" y="63"/>
                    </a:lnTo>
                    <a:lnTo>
                      <a:pt x="0" y="39"/>
                    </a:lnTo>
                    <a:lnTo>
                      <a:pt x="0" y="33"/>
                    </a:lnTo>
                    <a:lnTo>
                      <a:pt x="0" y="29"/>
                    </a:lnTo>
                    <a:lnTo>
                      <a:pt x="0" y="26"/>
                    </a:lnTo>
                    <a:lnTo>
                      <a:pt x="1" y="16"/>
                    </a:lnTo>
                    <a:lnTo>
                      <a:pt x="1" y="4"/>
                    </a:lnTo>
                    <a:lnTo>
                      <a:pt x="1" y="9"/>
                    </a:lnTo>
                    <a:lnTo>
                      <a:pt x="1" y="51"/>
                    </a:lnTo>
                    <a:lnTo>
                      <a:pt x="1" y="126"/>
                    </a:lnTo>
                    <a:lnTo>
                      <a:pt x="1" y="110"/>
                    </a:lnTo>
                    <a:lnTo>
                      <a:pt x="1" y="95"/>
                    </a:lnTo>
                    <a:lnTo>
                      <a:pt x="2" y="54"/>
                    </a:lnTo>
                    <a:lnTo>
                      <a:pt x="2" y="57"/>
                    </a:lnTo>
                    <a:lnTo>
                      <a:pt x="2" y="63"/>
                    </a:lnTo>
                    <a:lnTo>
                      <a:pt x="2" y="56"/>
                    </a:lnTo>
                    <a:lnTo>
                      <a:pt x="2" y="60"/>
                    </a:lnTo>
                    <a:lnTo>
                      <a:pt x="2" y="99"/>
                    </a:lnTo>
                    <a:lnTo>
                      <a:pt x="2" y="131"/>
                    </a:lnTo>
                    <a:lnTo>
                      <a:pt x="2" y="53"/>
                    </a:lnTo>
                    <a:lnTo>
                      <a:pt x="2" y="32"/>
                    </a:lnTo>
                    <a:lnTo>
                      <a:pt x="2" y="36"/>
                    </a:lnTo>
                    <a:lnTo>
                      <a:pt x="2" y="37"/>
                    </a:lnTo>
                    <a:lnTo>
                      <a:pt x="3" y="13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9"/>
                    </a:lnTo>
                    <a:lnTo>
                      <a:pt x="3" y="15"/>
                    </a:lnTo>
                    <a:lnTo>
                      <a:pt x="3" y="24"/>
                    </a:lnTo>
                    <a:lnTo>
                      <a:pt x="3" y="41"/>
                    </a:lnTo>
                    <a:lnTo>
                      <a:pt x="3" y="48"/>
                    </a:lnTo>
                    <a:lnTo>
                      <a:pt x="3" y="39"/>
                    </a:lnTo>
                    <a:lnTo>
                      <a:pt x="3" y="49"/>
                    </a:lnTo>
                    <a:lnTo>
                      <a:pt x="3" y="51"/>
                    </a:lnTo>
                    <a:lnTo>
                      <a:pt x="4" y="33"/>
                    </a:lnTo>
                    <a:lnTo>
                      <a:pt x="4" y="55"/>
                    </a:lnTo>
                    <a:lnTo>
                      <a:pt x="4" y="273"/>
                    </a:lnTo>
                    <a:lnTo>
                      <a:pt x="4" y="72"/>
                    </a:lnTo>
                    <a:lnTo>
                      <a:pt x="4" y="72"/>
                    </a:lnTo>
                    <a:lnTo>
                      <a:pt x="4" y="96"/>
                    </a:lnTo>
                    <a:lnTo>
                      <a:pt x="4" y="63"/>
                    </a:lnTo>
                    <a:lnTo>
                      <a:pt x="5" y="4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3" name="Freeform 825"/>
              <p:cNvSpPr>
                <a:spLocks/>
              </p:cNvSpPr>
              <p:nvPr/>
            </p:nvSpPr>
            <p:spPr bwMode="auto">
              <a:xfrm>
                <a:off x="9380538" y="5849938"/>
                <a:ext cx="6350" cy="373063"/>
              </a:xfrm>
              <a:custGeom>
                <a:avLst/>
                <a:gdLst>
                  <a:gd name="T0" fmla="*/ 0 w 4"/>
                  <a:gd name="T1" fmla="*/ 64 h 235"/>
                  <a:gd name="T2" fmla="*/ 0 w 4"/>
                  <a:gd name="T3" fmla="*/ 75 h 235"/>
                  <a:gd name="T4" fmla="*/ 0 w 4"/>
                  <a:gd name="T5" fmla="*/ 94 h 235"/>
                  <a:gd name="T6" fmla="*/ 0 w 4"/>
                  <a:gd name="T7" fmla="*/ 112 h 235"/>
                  <a:gd name="T8" fmla="*/ 0 w 4"/>
                  <a:gd name="T9" fmla="*/ 109 h 235"/>
                  <a:gd name="T10" fmla="*/ 0 w 4"/>
                  <a:gd name="T11" fmla="*/ 76 h 235"/>
                  <a:gd name="T12" fmla="*/ 0 w 4"/>
                  <a:gd name="T13" fmla="*/ 83 h 235"/>
                  <a:gd name="T14" fmla="*/ 0 w 4"/>
                  <a:gd name="T15" fmla="*/ 235 h 235"/>
                  <a:gd name="T16" fmla="*/ 0 w 4"/>
                  <a:gd name="T17" fmla="*/ 86 h 235"/>
                  <a:gd name="T18" fmla="*/ 0 w 4"/>
                  <a:gd name="T19" fmla="*/ 62 h 235"/>
                  <a:gd name="T20" fmla="*/ 0 w 4"/>
                  <a:gd name="T21" fmla="*/ 69 h 235"/>
                  <a:gd name="T22" fmla="*/ 0 w 4"/>
                  <a:gd name="T23" fmla="*/ 46 h 235"/>
                  <a:gd name="T24" fmla="*/ 1 w 4"/>
                  <a:gd name="T25" fmla="*/ 11 h 235"/>
                  <a:gd name="T26" fmla="*/ 1 w 4"/>
                  <a:gd name="T27" fmla="*/ 0 h 235"/>
                  <a:gd name="T28" fmla="*/ 1 w 4"/>
                  <a:gd name="T29" fmla="*/ 11 h 235"/>
                  <a:gd name="T30" fmla="*/ 1 w 4"/>
                  <a:gd name="T31" fmla="*/ 46 h 235"/>
                  <a:gd name="T32" fmla="*/ 1 w 4"/>
                  <a:gd name="T33" fmla="*/ 119 h 235"/>
                  <a:gd name="T34" fmla="*/ 1 w 4"/>
                  <a:gd name="T35" fmla="*/ 157 h 235"/>
                  <a:gd name="T36" fmla="*/ 1 w 4"/>
                  <a:gd name="T37" fmla="*/ 129 h 235"/>
                  <a:gd name="T38" fmla="*/ 1 w 4"/>
                  <a:gd name="T39" fmla="*/ 132 h 235"/>
                  <a:gd name="T40" fmla="*/ 1 w 4"/>
                  <a:gd name="T41" fmla="*/ 146 h 235"/>
                  <a:gd name="T42" fmla="*/ 1 w 4"/>
                  <a:gd name="T43" fmla="*/ 129 h 235"/>
                  <a:gd name="T44" fmla="*/ 1 w 4"/>
                  <a:gd name="T45" fmla="*/ 110 h 235"/>
                  <a:gd name="T46" fmla="*/ 2 w 4"/>
                  <a:gd name="T47" fmla="*/ 87 h 235"/>
                  <a:gd name="T48" fmla="*/ 2 w 4"/>
                  <a:gd name="T49" fmla="*/ 41 h 235"/>
                  <a:gd name="T50" fmla="*/ 2 w 4"/>
                  <a:gd name="T51" fmla="*/ 25 h 235"/>
                  <a:gd name="T52" fmla="*/ 2 w 4"/>
                  <a:gd name="T53" fmla="*/ 32 h 235"/>
                  <a:gd name="T54" fmla="*/ 2 w 4"/>
                  <a:gd name="T55" fmla="*/ 47 h 235"/>
                  <a:gd name="T56" fmla="*/ 2 w 4"/>
                  <a:gd name="T57" fmla="*/ 47 h 235"/>
                  <a:gd name="T58" fmla="*/ 2 w 4"/>
                  <a:gd name="T59" fmla="*/ 38 h 235"/>
                  <a:gd name="T60" fmla="*/ 3 w 4"/>
                  <a:gd name="T61" fmla="*/ 39 h 235"/>
                  <a:gd name="T62" fmla="*/ 3 w 4"/>
                  <a:gd name="T63" fmla="*/ 48 h 235"/>
                  <a:gd name="T64" fmla="*/ 3 w 4"/>
                  <a:gd name="T65" fmla="*/ 45 h 235"/>
                  <a:gd name="T66" fmla="*/ 3 w 4"/>
                  <a:gd name="T67" fmla="*/ 35 h 235"/>
                  <a:gd name="T68" fmla="*/ 3 w 4"/>
                  <a:gd name="T69" fmla="*/ 35 h 235"/>
                  <a:gd name="T70" fmla="*/ 3 w 4"/>
                  <a:gd name="T71" fmla="*/ 53 h 235"/>
                  <a:gd name="T72" fmla="*/ 3 w 4"/>
                  <a:gd name="T73" fmla="*/ 78 h 235"/>
                  <a:gd name="T74" fmla="*/ 3 w 4"/>
                  <a:gd name="T75" fmla="*/ 98 h 235"/>
                  <a:gd name="T76" fmla="*/ 3 w 4"/>
                  <a:gd name="T77" fmla="*/ 108 h 235"/>
                  <a:gd name="T78" fmla="*/ 3 w 4"/>
                  <a:gd name="T79" fmla="*/ 81 h 235"/>
                  <a:gd name="T80" fmla="*/ 3 w 4"/>
                  <a:gd name="T81" fmla="*/ 45 h 235"/>
                  <a:gd name="T82" fmla="*/ 3 w 4"/>
                  <a:gd name="T83" fmla="*/ 37 h 235"/>
                  <a:gd name="T84" fmla="*/ 4 w 4"/>
                  <a:gd name="T85" fmla="*/ 71 h 235"/>
                  <a:gd name="T86" fmla="*/ 4 w 4"/>
                  <a:gd name="T87" fmla="*/ 80 h 235"/>
                  <a:gd name="T88" fmla="*/ 4 w 4"/>
                  <a:gd name="T89" fmla="*/ 56 h 235"/>
                  <a:gd name="T90" fmla="*/ 4 w 4"/>
                  <a:gd name="T91" fmla="*/ 70 h 235"/>
                  <a:gd name="T92" fmla="*/ 4 w 4"/>
                  <a:gd name="T93" fmla="*/ 103 h 235"/>
                  <a:gd name="T94" fmla="*/ 4 w 4"/>
                  <a:gd name="T95" fmla="*/ 167 h 235"/>
                  <a:gd name="T96" fmla="*/ 4 w 4"/>
                  <a:gd name="T97" fmla="*/ 147 h 235"/>
                  <a:gd name="T98" fmla="*/ 4 w 4"/>
                  <a:gd name="T99" fmla="*/ 93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235">
                    <a:moveTo>
                      <a:pt x="0" y="64"/>
                    </a:moveTo>
                    <a:lnTo>
                      <a:pt x="0" y="75"/>
                    </a:lnTo>
                    <a:lnTo>
                      <a:pt x="0" y="94"/>
                    </a:lnTo>
                    <a:lnTo>
                      <a:pt x="0" y="112"/>
                    </a:lnTo>
                    <a:lnTo>
                      <a:pt x="0" y="109"/>
                    </a:lnTo>
                    <a:lnTo>
                      <a:pt x="0" y="76"/>
                    </a:lnTo>
                    <a:lnTo>
                      <a:pt x="0" y="83"/>
                    </a:lnTo>
                    <a:lnTo>
                      <a:pt x="0" y="235"/>
                    </a:lnTo>
                    <a:lnTo>
                      <a:pt x="0" y="86"/>
                    </a:lnTo>
                    <a:lnTo>
                      <a:pt x="0" y="62"/>
                    </a:lnTo>
                    <a:lnTo>
                      <a:pt x="0" y="69"/>
                    </a:lnTo>
                    <a:lnTo>
                      <a:pt x="0" y="46"/>
                    </a:lnTo>
                    <a:lnTo>
                      <a:pt x="1" y="11"/>
                    </a:lnTo>
                    <a:lnTo>
                      <a:pt x="1" y="0"/>
                    </a:lnTo>
                    <a:lnTo>
                      <a:pt x="1" y="11"/>
                    </a:lnTo>
                    <a:lnTo>
                      <a:pt x="1" y="46"/>
                    </a:lnTo>
                    <a:lnTo>
                      <a:pt x="1" y="119"/>
                    </a:lnTo>
                    <a:lnTo>
                      <a:pt x="1" y="157"/>
                    </a:lnTo>
                    <a:lnTo>
                      <a:pt x="1" y="129"/>
                    </a:lnTo>
                    <a:lnTo>
                      <a:pt x="1" y="132"/>
                    </a:lnTo>
                    <a:lnTo>
                      <a:pt x="1" y="146"/>
                    </a:lnTo>
                    <a:lnTo>
                      <a:pt x="1" y="129"/>
                    </a:lnTo>
                    <a:lnTo>
                      <a:pt x="1" y="110"/>
                    </a:lnTo>
                    <a:lnTo>
                      <a:pt x="2" y="87"/>
                    </a:lnTo>
                    <a:lnTo>
                      <a:pt x="2" y="41"/>
                    </a:lnTo>
                    <a:lnTo>
                      <a:pt x="2" y="25"/>
                    </a:lnTo>
                    <a:lnTo>
                      <a:pt x="2" y="32"/>
                    </a:lnTo>
                    <a:lnTo>
                      <a:pt x="2" y="47"/>
                    </a:lnTo>
                    <a:lnTo>
                      <a:pt x="2" y="47"/>
                    </a:lnTo>
                    <a:lnTo>
                      <a:pt x="2" y="38"/>
                    </a:lnTo>
                    <a:lnTo>
                      <a:pt x="3" y="39"/>
                    </a:lnTo>
                    <a:lnTo>
                      <a:pt x="3" y="48"/>
                    </a:lnTo>
                    <a:lnTo>
                      <a:pt x="3" y="45"/>
                    </a:lnTo>
                    <a:lnTo>
                      <a:pt x="3" y="35"/>
                    </a:lnTo>
                    <a:lnTo>
                      <a:pt x="3" y="35"/>
                    </a:lnTo>
                    <a:lnTo>
                      <a:pt x="3" y="53"/>
                    </a:lnTo>
                    <a:lnTo>
                      <a:pt x="3" y="78"/>
                    </a:lnTo>
                    <a:lnTo>
                      <a:pt x="3" y="98"/>
                    </a:lnTo>
                    <a:lnTo>
                      <a:pt x="3" y="108"/>
                    </a:lnTo>
                    <a:lnTo>
                      <a:pt x="3" y="81"/>
                    </a:lnTo>
                    <a:lnTo>
                      <a:pt x="3" y="45"/>
                    </a:lnTo>
                    <a:lnTo>
                      <a:pt x="3" y="37"/>
                    </a:lnTo>
                    <a:lnTo>
                      <a:pt x="4" y="71"/>
                    </a:lnTo>
                    <a:lnTo>
                      <a:pt x="4" y="80"/>
                    </a:lnTo>
                    <a:lnTo>
                      <a:pt x="4" y="56"/>
                    </a:lnTo>
                    <a:lnTo>
                      <a:pt x="4" y="70"/>
                    </a:lnTo>
                    <a:lnTo>
                      <a:pt x="4" y="103"/>
                    </a:lnTo>
                    <a:lnTo>
                      <a:pt x="4" y="167"/>
                    </a:lnTo>
                    <a:lnTo>
                      <a:pt x="4" y="147"/>
                    </a:lnTo>
                    <a:lnTo>
                      <a:pt x="4" y="9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4" name="Freeform 826"/>
              <p:cNvSpPr>
                <a:spLocks/>
              </p:cNvSpPr>
              <p:nvPr/>
            </p:nvSpPr>
            <p:spPr bwMode="auto">
              <a:xfrm>
                <a:off x="9386888" y="5851526"/>
                <a:ext cx="7938" cy="204788"/>
              </a:xfrm>
              <a:custGeom>
                <a:avLst/>
                <a:gdLst>
                  <a:gd name="T0" fmla="*/ 0 w 5"/>
                  <a:gd name="T1" fmla="*/ 92 h 129"/>
                  <a:gd name="T2" fmla="*/ 0 w 5"/>
                  <a:gd name="T3" fmla="*/ 60 h 129"/>
                  <a:gd name="T4" fmla="*/ 0 w 5"/>
                  <a:gd name="T5" fmla="*/ 57 h 129"/>
                  <a:gd name="T6" fmla="*/ 0 w 5"/>
                  <a:gd name="T7" fmla="*/ 83 h 129"/>
                  <a:gd name="T8" fmla="*/ 1 w 5"/>
                  <a:gd name="T9" fmla="*/ 71 h 129"/>
                  <a:gd name="T10" fmla="*/ 1 w 5"/>
                  <a:gd name="T11" fmla="*/ 48 h 129"/>
                  <a:gd name="T12" fmla="*/ 1 w 5"/>
                  <a:gd name="T13" fmla="*/ 49 h 129"/>
                  <a:gd name="T14" fmla="*/ 1 w 5"/>
                  <a:gd name="T15" fmla="*/ 62 h 129"/>
                  <a:gd name="T16" fmla="*/ 1 w 5"/>
                  <a:gd name="T17" fmla="*/ 78 h 129"/>
                  <a:gd name="T18" fmla="*/ 1 w 5"/>
                  <a:gd name="T19" fmla="*/ 129 h 129"/>
                  <a:gd name="T20" fmla="*/ 1 w 5"/>
                  <a:gd name="T21" fmla="*/ 95 h 129"/>
                  <a:gd name="T22" fmla="*/ 1 w 5"/>
                  <a:gd name="T23" fmla="*/ 56 h 129"/>
                  <a:gd name="T24" fmla="*/ 2 w 5"/>
                  <a:gd name="T25" fmla="*/ 51 h 129"/>
                  <a:gd name="T26" fmla="*/ 2 w 5"/>
                  <a:gd name="T27" fmla="*/ 49 h 129"/>
                  <a:gd name="T28" fmla="*/ 2 w 5"/>
                  <a:gd name="T29" fmla="*/ 32 h 129"/>
                  <a:gd name="T30" fmla="*/ 2 w 5"/>
                  <a:gd name="T31" fmla="*/ 10 h 129"/>
                  <a:gd name="T32" fmla="*/ 2 w 5"/>
                  <a:gd name="T33" fmla="*/ 0 h 129"/>
                  <a:gd name="T34" fmla="*/ 2 w 5"/>
                  <a:gd name="T35" fmla="*/ 6 h 129"/>
                  <a:gd name="T36" fmla="*/ 2 w 5"/>
                  <a:gd name="T37" fmla="*/ 24 h 129"/>
                  <a:gd name="T38" fmla="*/ 2 w 5"/>
                  <a:gd name="T39" fmla="*/ 43 h 129"/>
                  <a:gd name="T40" fmla="*/ 2 w 5"/>
                  <a:gd name="T41" fmla="*/ 63 h 129"/>
                  <a:gd name="T42" fmla="*/ 2 w 5"/>
                  <a:gd name="T43" fmla="*/ 97 h 129"/>
                  <a:gd name="T44" fmla="*/ 2 w 5"/>
                  <a:gd name="T45" fmla="*/ 121 h 129"/>
                  <a:gd name="T46" fmla="*/ 3 w 5"/>
                  <a:gd name="T47" fmla="*/ 110 h 129"/>
                  <a:gd name="T48" fmla="*/ 3 w 5"/>
                  <a:gd name="T49" fmla="*/ 100 h 129"/>
                  <a:gd name="T50" fmla="*/ 3 w 5"/>
                  <a:gd name="T51" fmla="*/ 80 h 129"/>
                  <a:gd name="T52" fmla="*/ 3 w 5"/>
                  <a:gd name="T53" fmla="*/ 72 h 129"/>
                  <a:gd name="T54" fmla="*/ 3 w 5"/>
                  <a:gd name="T55" fmla="*/ 83 h 129"/>
                  <a:gd name="T56" fmla="*/ 3 w 5"/>
                  <a:gd name="T57" fmla="*/ 96 h 129"/>
                  <a:gd name="T58" fmla="*/ 3 w 5"/>
                  <a:gd name="T59" fmla="*/ 73 h 129"/>
                  <a:gd name="T60" fmla="*/ 3 w 5"/>
                  <a:gd name="T61" fmla="*/ 45 h 129"/>
                  <a:gd name="T62" fmla="*/ 3 w 5"/>
                  <a:gd name="T63" fmla="*/ 36 h 129"/>
                  <a:gd name="T64" fmla="*/ 3 w 5"/>
                  <a:gd name="T65" fmla="*/ 48 h 129"/>
                  <a:gd name="T66" fmla="*/ 3 w 5"/>
                  <a:gd name="T67" fmla="*/ 77 h 129"/>
                  <a:gd name="T68" fmla="*/ 4 w 5"/>
                  <a:gd name="T69" fmla="*/ 105 h 129"/>
                  <a:gd name="T70" fmla="*/ 4 w 5"/>
                  <a:gd name="T71" fmla="*/ 122 h 129"/>
                  <a:gd name="T72" fmla="*/ 4 w 5"/>
                  <a:gd name="T73" fmla="*/ 93 h 129"/>
                  <a:gd name="T74" fmla="*/ 4 w 5"/>
                  <a:gd name="T75" fmla="*/ 77 h 129"/>
                  <a:gd name="T76" fmla="*/ 4 w 5"/>
                  <a:gd name="T77" fmla="*/ 111 h 129"/>
                  <a:gd name="T78" fmla="*/ 4 w 5"/>
                  <a:gd name="T79" fmla="*/ 83 h 129"/>
                  <a:gd name="T80" fmla="*/ 4 w 5"/>
                  <a:gd name="T81" fmla="*/ 48 h 129"/>
                  <a:gd name="T82" fmla="*/ 4 w 5"/>
                  <a:gd name="T83" fmla="*/ 40 h 129"/>
                  <a:gd name="T84" fmla="*/ 5 w 5"/>
                  <a:gd name="T85" fmla="*/ 40 h 129"/>
                  <a:gd name="T86" fmla="*/ 5 w 5"/>
                  <a:gd name="T87" fmla="*/ 40 h 129"/>
                  <a:gd name="T88" fmla="*/ 5 w 5"/>
                  <a:gd name="T89" fmla="*/ 44 h 129"/>
                  <a:gd name="T90" fmla="*/ 5 w 5"/>
                  <a:gd name="T91" fmla="*/ 48 h 129"/>
                  <a:gd name="T92" fmla="*/ 5 w 5"/>
                  <a:gd name="T93" fmla="*/ 42 h 129"/>
                  <a:gd name="T94" fmla="*/ 5 w 5"/>
                  <a:gd name="T95" fmla="*/ 36 h 129"/>
                  <a:gd name="T96" fmla="*/ 5 w 5"/>
                  <a:gd name="T97" fmla="*/ 40 h 129"/>
                  <a:gd name="T98" fmla="*/ 5 w 5"/>
                  <a:gd name="T99" fmla="*/ 48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9">
                    <a:moveTo>
                      <a:pt x="0" y="92"/>
                    </a:moveTo>
                    <a:lnTo>
                      <a:pt x="0" y="60"/>
                    </a:lnTo>
                    <a:lnTo>
                      <a:pt x="0" y="57"/>
                    </a:lnTo>
                    <a:lnTo>
                      <a:pt x="0" y="83"/>
                    </a:lnTo>
                    <a:lnTo>
                      <a:pt x="1" y="71"/>
                    </a:lnTo>
                    <a:lnTo>
                      <a:pt x="1" y="48"/>
                    </a:lnTo>
                    <a:lnTo>
                      <a:pt x="1" y="49"/>
                    </a:lnTo>
                    <a:lnTo>
                      <a:pt x="1" y="62"/>
                    </a:lnTo>
                    <a:lnTo>
                      <a:pt x="1" y="78"/>
                    </a:lnTo>
                    <a:lnTo>
                      <a:pt x="1" y="129"/>
                    </a:lnTo>
                    <a:lnTo>
                      <a:pt x="1" y="95"/>
                    </a:lnTo>
                    <a:lnTo>
                      <a:pt x="1" y="56"/>
                    </a:lnTo>
                    <a:lnTo>
                      <a:pt x="2" y="51"/>
                    </a:lnTo>
                    <a:lnTo>
                      <a:pt x="2" y="49"/>
                    </a:lnTo>
                    <a:lnTo>
                      <a:pt x="2" y="32"/>
                    </a:lnTo>
                    <a:lnTo>
                      <a:pt x="2" y="10"/>
                    </a:lnTo>
                    <a:lnTo>
                      <a:pt x="2" y="0"/>
                    </a:lnTo>
                    <a:lnTo>
                      <a:pt x="2" y="6"/>
                    </a:lnTo>
                    <a:lnTo>
                      <a:pt x="2" y="24"/>
                    </a:lnTo>
                    <a:lnTo>
                      <a:pt x="2" y="43"/>
                    </a:lnTo>
                    <a:lnTo>
                      <a:pt x="2" y="63"/>
                    </a:lnTo>
                    <a:lnTo>
                      <a:pt x="2" y="97"/>
                    </a:lnTo>
                    <a:lnTo>
                      <a:pt x="2" y="121"/>
                    </a:lnTo>
                    <a:lnTo>
                      <a:pt x="3" y="110"/>
                    </a:lnTo>
                    <a:lnTo>
                      <a:pt x="3" y="100"/>
                    </a:lnTo>
                    <a:lnTo>
                      <a:pt x="3" y="80"/>
                    </a:lnTo>
                    <a:lnTo>
                      <a:pt x="3" y="72"/>
                    </a:lnTo>
                    <a:lnTo>
                      <a:pt x="3" y="83"/>
                    </a:lnTo>
                    <a:lnTo>
                      <a:pt x="3" y="96"/>
                    </a:lnTo>
                    <a:lnTo>
                      <a:pt x="3" y="73"/>
                    </a:lnTo>
                    <a:lnTo>
                      <a:pt x="3" y="45"/>
                    </a:lnTo>
                    <a:lnTo>
                      <a:pt x="3" y="36"/>
                    </a:lnTo>
                    <a:lnTo>
                      <a:pt x="3" y="48"/>
                    </a:lnTo>
                    <a:lnTo>
                      <a:pt x="3" y="77"/>
                    </a:lnTo>
                    <a:lnTo>
                      <a:pt x="4" y="105"/>
                    </a:lnTo>
                    <a:lnTo>
                      <a:pt x="4" y="122"/>
                    </a:lnTo>
                    <a:lnTo>
                      <a:pt x="4" y="93"/>
                    </a:lnTo>
                    <a:lnTo>
                      <a:pt x="4" y="77"/>
                    </a:lnTo>
                    <a:lnTo>
                      <a:pt x="4" y="111"/>
                    </a:lnTo>
                    <a:lnTo>
                      <a:pt x="4" y="83"/>
                    </a:lnTo>
                    <a:lnTo>
                      <a:pt x="4" y="48"/>
                    </a:lnTo>
                    <a:lnTo>
                      <a:pt x="4" y="40"/>
                    </a:lnTo>
                    <a:lnTo>
                      <a:pt x="5" y="40"/>
                    </a:lnTo>
                    <a:lnTo>
                      <a:pt x="5" y="40"/>
                    </a:lnTo>
                    <a:lnTo>
                      <a:pt x="5" y="44"/>
                    </a:lnTo>
                    <a:lnTo>
                      <a:pt x="5" y="48"/>
                    </a:lnTo>
                    <a:lnTo>
                      <a:pt x="5" y="42"/>
                    </a:lnTo>
                    <a:lnTo>
                      <a:pt x="5" y="36"/>
                    </a:lnTo>
                    <a:lnTo>
                      <a:pt x="5" y="40"/>
                    </a:lnTo>
                    <a:lnTo>
                      <a:pt x="5" y="4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5" name="Freeform 827"/>
              <p:cNvSpPr>
                <a:spLocks/>
              </p:cNvSpPr>
              <p:nvPr/>
            </p:nvSpPr>
            <p:spPr bwMode="auto">
              <a:xfrm>
                <a:off x="9394826" y="5926138"/>
                <a:ext cx="7938" cy="252413"/>
              </a:xfrm>
              <a:custGeom>
                <a:avLst/>
                <a:gdLst>
                  <a:gd name="T0" fmla="*/ 0 w 5"/>
                  <a:gd name="T1" fmla="*/ 1 h 159"/>
                  <a:gd name="T2" fmla="*/ 0 w 5"/>
                  <a:gd name="T3" fmla="*/ 10 h 159"/>
                  <a:gd name="T4" fmla="*/ 0 w 5"/>
                  <a:gd name="T5" fmla="*/ 18 h 159"/>
                  <a:gd name="T6" fmla="*/ 0 w 5"/>
                  <a:gd name="T7" fmla="*/ 21 h 159"/>
                  <a:gd name="T8" fmla="*/ 1 w 5"/>
                  <a:gd name="T9" fmla="*/ 17 h 159"/>
                  <a:gd name="T10" fmla="*/ 1 w 5"/>
                  <a:gd name="T11" fmla="*/ 27 h 159"/>
                  <a:gd name="T12" fmla="*/ 1 w 5"/>
                  <a:gd name="T13" fmla="*/ 49 h 159"/>
                  <a:gd name="T14" fmla="*/ 1 w 5"/>
                  <a:gd name="T15" fmla="*/ 49 h 159"/>
                  <a:gd name="T16" fmla="*/ 1 w 5"/>
                  <a:gd name="T17" fmla="*/ 42 h 159"/>
                  <a:gd name="T18" fmla="*/ 1 w 5"/>
                  <a:gd name="T19" fmla="*/ 48 h 159"/>
                  <a:gd name="T20" fmla="*/ 1 w 5"/>
                  <a:gd name="T21" fmla="*/ 69 h 159"/>
                  <a:gd name="T22" fmla="*/ 1 w 5"/>
                  <a:gd name="T23" fmla="*/ 63 h 159"/>
                  <a:gd name="T24" fmla="*/ 1 w 5"/>
                  <a:gd name="T25" fmla="*/ 43 h 159"/>
                  <a:gd name="T26" fmla="*/ 1 w 5"/>
                  <a:gd name="T27" fmla="*/ 42 h 159"/>
                  <a:gd name="T28" fmla="*/ 1 w 5"/>
                  <a:gd name="T29" fmla="*/ 45 h 159"/>
                  <a:gd name="T30" fmla="*/ 2 w 5"/>
                  <a:gd name="T31" fmla="*/ 40 h 159"/>
                  <a:gd name="T32" fmla="*/ 2 w 5"/>
                  <a:gd name="T33" fmla="*/ 47 h 159"/>
                  <a:gd name="T34" fmla="*/ 2 w 5"/>
                  <a:gd name="T35" fmla="*/ 33 h 159"/>
                  <a:gd name="T36" fmla="*/ 2 w 5"/>
                  <a:gd name="T37" fmla="*/ 15 h 159"/>
                  <a:gd name="T38" fmla="*/ 2 w 5"/>
                  <a:gd name="T39" fmla="*/ 9 h 159"/>
                  <a:gd name="T40" fmla="*/ 2 w 5"/>
                  <a:gd name="T41" fmla="*/ 6 h 159"/>
                  <a:gd name="T42" fmla="*/ 2 w 5"/>
                  <a:gd name="T43" fmla="*/ 5 h 159"/>
                  <a:gd name="T44" fmla="*/ 2 w 5"/>
                  <a:gd name="T45" fmla="*/ 1 h 159"/>
                  <a:gd name="T46" fmla="*/ 3 w 5"/>
                  <a:gd name="T47" fmla="*/ 0 h 159"/>
                  <a:gd name="T48" fmla="*/ 3 w 5"/>
                  <a:gd name="T49" fmla="*/ 10 h 159"/>
                  <a:gd name="T50" fmla="*/ 3 w 5"/>
                  <a:gd name="T51" fmla="*/ 37 h 159"/>
                  <a:gd name="T52" fmla="*/ 3 w 5"/>
                  <a:gd name="T53" fmla="*/ 48 h 159"/>
                  <a:gd name="T54" fmla="*/ 3 w 5"/>
                  <a:gd name="T55" fmla="*/ 38 h 159"/>
                  <a:gd name="T56" fmla="*/ 3 w 5"/>
                  <a:gd name="T57" fmla="*/ 41 h 159"/>
                  <a:gd name="T58" fmla="*/ 3 w 5"/>
                  <a:gd name="T59" fmla="*/ 52 h 159"/>
                  <a:gd name="T60" fmla="*/ 3 w 5"/>
                  <a:gd name="T61" fmla="*/ 54 h 159"/>
                  <a:gd name="T62" fmla="*/ 3 w 5"/>
                  <a:gd name="T63" fmla="*/ 48 h 159"/>
                  <a:gd name="T64" fmla="*/ 3 w 5"/>
                  <a:gd name="T65" fmla="*/ 36 h 159"/>
                  <a:gd name="T66" fmla="*/ 3 w 5"/>
                  <a:gd name="T67" fmla="*/ 43 h 159"/>
                  <a:gd name="T68" fmla="*/ 4 w 5"/>
                  <a:gd name="T69" fmla="*/ 85 h 159"/>
                  <a:gd name="T70" fmla="*/ 4 w 5"/>
                  <a:gd name="T71" fmla="*/ 98 h 159"/>
                  <a:gd name="T72" fmla="*/ 4 w 5"/>
                  <a:gd name="T73" fmla="*/ 81 h 159"/>
                  <a:gd name="T74" fmla="*/ 4 w 5"/>
                  <a:gd name="T75" fmla="*/ 95 h 159"/>
                  <a:gd name="T76" fmla="*/ 4 w 5"/>
                  <a:gd name="T77" fmla="*/ 104 h 159"/>
                  <a:gd name="T78" fmla="*/ 4 w 5"/>
                  <a:gd name="T79" fmla="*/ 80 h 159"/>
                  <a:gd name="T80" fmla="*/ 4 w 5"/>
                  <a:gd name="T81" fmla="*/ 62 h 159"/>
                  <a:gd name="T82" fmla="*/ 4 w 5"/>
                  <a:gd name="T83" fmla="*/ 76 h 159"/>
                  <a:gd name="T84" fmla="*/ 4 w 5"/>
                  <a:gd name="T85" fmla="*/ 159 h 159"/>
                  <a:gd name="T86" fmla="*/ 4 w 5"/>
                  <a:gd name="T87" fmla="*/ 116 h 159"/>
                  <a:gd name="T88" fmla="*/ 4 w 5"/>
                  <a:gd name="T89" fmla="*/ 137 h 159"/>
                  <a:gd name="T90" fmla="*/ 4 w 5"/>
                  <a:gd name="T91" fmla="*/ 116 h 159"/>
                  <a:gd name="T92" fmla="*/ 5 w 5"/>
                  <a:gd name="T93" fmla="*/ 106 h 159"/>
                  <a:gd name="T94" fmla="*/ 5 w 5"/>
                  <a:gd name="T95" fmla="*/ 48 h 159"/>
                  <a:gd name="T96" fmla="*/ 5 w 5"/>
                  <a:gd name="T97" fmla="*/ 16 h 159"/>
                  <a:gd name="T98" fmla="*/ 5 w 5"/>
                  <a:gd name="T99" fmla="*/ 21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9">
                    <a:moveTo>
                      <a:pt x="0" y="1"/>
                    </a:moveTo>
                    <a:lnTo>
                      <a:pt x="0" y="10"/>
                    </a:lnTo>
                    <a:lnTo>
                      <a:pt x="0" y="18"/>
                    </a:lnTo>
                    <a:lnTo>
                      <a:pt x="0" y="21"/>
                    </a:lnTo>
                    <a:lnTo>
                      <a:pt x="1" y="17"/>
                    </a:lnTo>
                    <a:lnTo>
                      <a:pt x="1" y="27"/>
                    </a:lnTo>
                    <a:lnTo>
                      <a:pt x="1" y="49"/>
                    </a:lnTo>
                    <a:lnTo>
                      <a:pt x="1" y="49"/>
                    </a:lnTo>
                    <a:lnTo>
                      <a:pt x="1" y="42"/>
                    </a:lnTo>
                    <a:lnTo>
                      <a:pt x="1" y="48"/>
                    </a:lnTo>
                    <a:lnTo>
                      <a:pt x="1" y="69"/>
                    </a:lnTo>
                    <a:lnTo>
                      <a:pt x="1" y="63"/>
                    </a:lnTo>
                    <a:lnTo>
                      <a:pt x="1" y="43"/>
                    </a:lnTo>
                    <a:lnTo>
                      <a:pt x="1" y="42"/>
                    </a:lnTo>
                    <a:lnTo>
                      <a:pt x="1" y="45"/>
                    </a:lnTo>
                    <a:lnTo>
                      <a:pt x="2" y="40"/>
                    </a:lnTo>
                    <a:lnTo>
                      <a:pt x="2" y="47"/>
                    </a:lnTo>
                    <a:lnTo>
                      <a:pt x="2" y="33"/>
                    </a:lnTo>
                    <a:lnTo>
                      <a:pt x="2" y="15"/>
                    </a:lnTo>
                    <a:lnTo>
                      <a:pt x="2" y="9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3" y="10"/>
                    </a:lnTo>
                    <a:lnTo>
                      <a:pt x="3" y="37"/>
                    </a:lnTo>
                    <a:lnTo>
                      <a:pt x="3" y="48"/>
                    </a:lnTo>
                    <a:lnTo>
                      <a:pt x="3" y="38"/>
                    </a:lnTo>
                    <a:lnTo>
                      <a:pt x="3" y="41"/>
                    </a:lnTo>
                    <a:lnTo>
                      <a:pt x="3" y="52"/>
                    </a:lnTo>
                    <a:lnTo>
                      <a:pt x="3" y="54"/>
                    </a:lnTo>
                    <a:lnTo>
                      <a:pt x="3" y="48"/>
                    </a:lnTo>
                    <a:lnTo>
                      <a:pt x="3" y="36"/>
                    </a:lnTo>
                    <a:lnTo>
                      <a:pt x="3" y="43"/>
                    </a:lnTo>
                    <a:lnTo>
                      <a:pt x="4" y="85"/>
                    </a:lnTo>
                    <a:lnTo>
                      <a:pt x="4" y="98"/>
                    </a:lnTo>
                    <a:lnTo>
                      <a:pt x="4" y="81"/>
                    </a:lnTo>
                    <a:lnTo>
                      <a:pt x="4" y="95"/>
                    </a:lnTo>
                    <a:lnTo>
                      <a:pt x="4" y="104"/>
                    </a:lnTo>
                    <a:lnTo>
                      <a:pt x="4" y="80"/>
                    </a:lnTo>
                    <a:lnTo>
                      <a:pt x="4" y="62"/>
                    </a:lnTo>
                    <a:lnTo>
                      <a:pt x="4" y="76"/>
                    </a:lnTo>
                    <a:lnTo>
                      <a:pt x="4" y="159"/>
                    </a:lnTo>
                    <a:lnTo>
                      <a:pt x="4" y="116"/>
                    </a:lnTo>
                    <a:lnTo>
                      <a:pt x="4" y="137"/>
                    </a:lnTo>
                    <a:lnTo>
                      <a:pt x="4" y="116"/>
                    </a:lnTo>
                    <a:lnTo>
                      <a:pt x="5" y="106"/>
                    </a:lnTo>
                    <a:lnTo>
                      <a:pt x="5" y="48"/>
                    </a:lnTo>
                    <a:lnTo>
                      <a:pt x="5" y="16"/>
                    </a:lnTo>
                    <a:lnTo>
                      <a:pt x="5" y="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6" name="Freeform 828"/>
              <p:cNvSpPr>
                <a:spLocks/>
              </p:cNvSpPr>
              <p:nvPr/>
            </p:nvSpPr>
            <p:spPr bwMode="auto">
              <a:xfrm>
                <a:off x="9402763" y="5937251"/>
                <a:ext cx="7938" cy="303213"/>
              </a:xfrm>
              <a:custGeom>
                <a:avLst/>
                <a:gdLst>
                  <a:gd name="T0" fmla="*/ 0 w 5"/>
                  <a:gd name="T1" fmla="*/ 14 h 191"/>
                  <a:gd name="T2" fmla="*/ 0 w 5"/>
                  <a:gd name="T3" fmla="*/ 39 h 191"/>
                  <a:gd name="T4" fmla="*/ 0 w 5"/>
                  <a:gd name="T5" fmla="*/ 50 h 191"/>
                  <a:gd name="T6" fmla="*/ 0 w 5"/>
                  <a:gd name="T7" fmla="*/ 47 h 191"/>
                  <a:gd name="T8" fmla="*/ 1 w 5"/>
                  <a:gd name="T9" fmla="*/ 24 h 191"/>
                  <a:gd name="T10" fmla="*/ 1 w 5"/>
                  <a:gd name="T11" fmla="*/ 15 h 191"/>
                  <a:gd name="T12" fmla="*/ 1 w 5"/>
                  <a:gd name="T13" fmla="*/ 19 h 191"/>
                  <a:gd name="T14" fmla="*/ 1 w 5"/>
                  <a:gd name="T15" fmla="*/ 18 h 191"/>
                  <a:gd name="T16" fmla="*/ 1 w 5"/>
                  <a:gd name="T17" fmla="*/ 12 h 191"/>
                  <a:gd name="T18" fmla="*/ 1 w 5"/>
                  <a:gd name="T19" fmla="*/ 23 h 191"/>
                  <a:gd name="T20" fmla="*/ 1 w 5"/>
                  <a:gd name="T21" fmla="*/ 32 h 191"/>
                  <a:gd name="T22" fmla="*/ 1 w 5"/>
                  <a:gd name="T23" fmla="*/ 8 h 191"/>
                  <a:gd name="T24" fmla="*/ 1 w 5"/>
                  <a:gd name="T25" fmla="*/ 6 h 191"/>
                  <a:gd name="T26" fmla="*/ 1 w 5"/>
                  <a:gd name="T27" fmla="*/ 21 h 191"/>
                  <a:gd name="T28" fmla="*/ 1 w 5"/>
                  <a:gd name="T29" fmla="*/ 19 h 191"/>
                  <a:gd name="T30" fmla="*/ 2 w 5"/>
                  <a:gd name="T31" fmla="*/ 10 h 191"/>
                  <a:gd name="T32" fmla="*/ 2 w 5"/>
                  <a:gd name="T33" fmla="*/ 18 h 191"/>
                  <a:gd name="T34" fmla="*/ 2 w 5"/>
                  <a:gd name="T35" fmla="*/ 49 h 191"/>
                  <a:gd name="T36" fmla="*/ 2 w 5"/>
                  <a:gd name="T37" fmla="*/ 53 h 191"/>
                  <a:gd name="T38" fmla="*/ 2 w 5"/>
                  <a:gd name="T39" fmla="*/ 47 h 191"/>
                  <a:gd name="T40" fmla="*/ 2 w 5"/>
                  <a:gd name="T41" fmla="*/ 103 h 191"/>
                  <a:gd name="T42" fmla="*/ 2 w 5"/>
                  <a:gd name="T43" fmla="*/ 58 h 191"/>
                  <a:gd name="T44" fmla="*/ 2 w 5"/>
                  <a:gd name="T45" fmla="*/ 33 h 191"/>
                  <a:gd name="T46" fmla="*/ 2 w 5"/>
                  <a:gd name="T47" fmla="*/ 40 h 191"/>
                  <a:gd name="T48" fmla="*/ 2 w 5"/>
                  <a:gd name="T49" fmla="*/ 59 h 191"/>
                  <a:gd name="T50" fmla="*/ 2 w 5"/>
                  <a:gd name="T51" fmla="*/ 83 h 191"/>
                  <a:gd name="T52" fmla="*/ 2 w 5"/>
                  <a:gd name="T53" fmla="*/ 76 h 191"/>
                  <a:gd name="T54" fmla="*/ 3 w 5"/>
                  <a:gd name="T55" fmla="*/ 56 h 191"/>
                  <a:gd name="T56" fmla="*/ 3 w 5"/>
                  <a:gd name="T57" fmla="*/ 15 h 191"/>
                  <a:gd name="T58" fmla="*/ 3 w 5"/>
                  <a:gd name="T59" fmla="*/ 0 h 191"/>
                  <a:gd name="T60" fmla="*/ 3 w 5"/>
                  <a:gd name="T61" fmla="*/ 12 h 191"/>
                  <a:gd name="T62" fmla="*/ 3 w 5"/>
                  <a:gd name="T63" fmla="*/ 43 h 191"/>
                  <a:gd name="T64" fmla="*/ 3 w 5"/>
                  <a:gd name="T65" fmla="*/ 104 h 191"/>
                  <a:gd name="T66" fmla="*/ 3 w 5"/>
                  <a:gd name="T67" fmla="*/ 115 h 191"/>
                  <a:gd name="T68" fmla="*/ 4 w 5"/>
                  <a:gd name="T69" fmla="*/ 42 h 191"/>
                  <a:gd name="T70" fmla="*/ 4 w 5"/>
                  <a:gd name="T71" fmla="*/ 11 h 191"/>
                  <a:gd name="T72" fmla="*/ 4 w 5"/>
                  <a:gd name="T73" fmla="*/ 5 h 191"/>
                  <a:gd name="T74" fmla="*/ 4 w 5"/>
                  <a:gd name="T75" fmla="*/ 21 h 191"/>
                  <a:gd name="T76" fmla="*/ 4 w 5"/>
                  <a:gd name="T77" fmla="*/ 55 h 191"/>
                  <a:gd name="T78" fmla="*/ 4 w 5"/>
                  <a:gd name="T79" fmla="*/ 48 h 191"/>
                  <a:gd name="T80" fmla="*/ 4 w 5"/>
                  <a:gd name="T81" fmla="*/ 47 h 191"/>
                  <a:gd name="T82" fmla="*/ 4 w 5"/>
                  <a:gd name="T83" fmla="*/ 126 h 191"/>
                  <a:gd name="T84" fmla="*/ 4 w 5"/>
                  <a:gd name="T85" fmla="*/ 53 h 191"/>
                  <a:gd name="T86" fmla="*/ 4 w 5"/>
                  <a:gd name="T87" fmla="*/ 20 h 191"/>
                  <a:gd name="T88" fmla="*/ 4 w 5"/>
                  <a:gd name="T89" fmla="*/ 25 h 191"/>
                  <a:gd name="T90" fmla="*/ 4 w 5"/>
                  <a:gd name="T91" fmla="*/ 63 h 191"/>
                  <a:gd name="T92" fmla="*/ 5 w 5"/>
                  <a:gd name="T93" fmla="*/ 167 h 191"/>
                  <a:gd name="T94" fmla="*/ 5 w 5"/>
                  <a:gd name="T95" fmla="*/ 162 h 191"/>
                  <a:gd name="T96" fmla="*/ 5 w 5"/>
                  <a:gd name="T97" fmla="*/ 191 h 191"/>
                  <a:gd name="T98" fmla="*/ 5 w 5"/>
                  <a:gd name="T99" fmla="*/ 109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1">
                    <a:moveTo>
                      <a:pt x="0" y="14"/>
                    </a:moveTo>
                    <a:lnTo>
                      <a:pt x="0" y="39"/>
                    </a:lnTo>
                    <a:lnTo>
                      <a:pt x="0" y="50"/>
                    </a:lnTo>
                    <a:lnTo>
                      <a:pt x="0" y="47"/>
                    </a:lnTo>
                    <a:lnTo>
                      <a:pt x="1" y="24"/>
                    </a:lnTo>
                    <a:lnTo>
                      <a:pt x="1" y="15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1" y="12"/>
                    </a:lnTo>
                    <a:lnTo>
                      <a:pt x="1" y="23"/>
                    </a:lnTo>
                    <a:lnTo>
                      <a:pt x="1" y="32"/>
                    </a:lnTo>
                    <a:lnTo>
                      <a:pt x="1" y="8"/>
                    </a:lnTo>
                    <a:lnTo>
                      <a:pt x="1" y="6"/>
                    </a:lnTo>
                    <a:lnTo>
                      <a:pt x="1" y="21"/>
                    </a:lnTo>
                    <a:lnTo>
                      <a:pt x="1" y="19"/>
                    </a:lnTo>
                    <a:lnTo>
                      <a:pt x="2" y="10"/>
                    </a:lnTo>
                    <a:lnTo>
                      <a:pt x="2" y="18"/>
                    </a:lnTo>
                    <a:lnTo>
                      <a:pt x="2" y="49"/>
                    </a:lnTo>
                    <a:lnTo>
                      <a:pt x="2" y="53"/>
                    </a:lnTo>
                    <a:lnTo>
                      <a:pt x="2" y="47"/>
                    </a:lnTo>
                    <a:lnTo>
                      <a:pt x="2" y="103"/>
                    </a:lnTo>
                    <a:lnTo>
                      <a:pt x="2" y="58"/>
                    </a:lnTo>
                    <a:lnTo>
                      <a:pt x="2" y="33"/>
                    </a:lnTo>
                    <a:lnTo>
                      <a:pt x="2" y="40"/>
                    </a:lnTo>
                    <a:lnTo>
                      <a:pt x="2" y="59"/>
                    </a:lnTo>
                    <a:lnTo>
                      <a:pt x="2" y="83"/>
                    </a:lnTo>
                    <a:lnTo>
                      <a:pt x="2" y="76"/>
                    </a:lnTo>
                    <a:lnTo>
                      <a:pt x="3" y="56"/>
                    </a:lnTo>
                    <a:lnTo>
                      <a:pt x="3" y="15"/>
                    </a:lnTo>
                    <a:lnTo>
                      <a:pt x="3" y="0"/>
                    </a:lnTo>
                    <a:lnTo>
                      <a:pt x="3" y="12"/>
                    </a:lnTo>
                    <a:lnTo>
                      <a:pt x="3" y="43"/>
                    </a:lnTo>
                    <a:lnTo>
                      <a:pt x="3" y="104"/>
                    </a:lnTo>
                    <a:lnTo>
                      <a:pt x="3" y="115"/>
                    </a:lnTo>
                    <a:lnTo>
                      <a:pt x="4" y="42"/>
                    </a:lnTo>
                    <a:lnTo>
                      <a:pt x="4" y="11"/>
                    </a:lnTo>
                    <a:lnTo>
                      <a:pt x="4" y="5"/>
                    </a:lnTo>
                    <a:lnTo>
                      <a:pt x="4" y="21"/>
                    </a:lnTo>
                    <a:lnTo>
                      <a:pt x="4" y="55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4" y="126"/>
                    </a:lnTo>
                    <a:lnTo>
                      <a:pt x="4" y="53"/>
                    </a:lnTo>
                    <a:lnTo>
                      <a:pt x="4" y="20"/>
                    </a:lnTo>
                    <a:lnTo>
                      <a:pt x="4" y="25"/>
                    </a:lnTo>
                    <a:lnTo>
                      <a:pt x="4" y="63"/>
                    </a:lnTo>
                    <a:lnTo>
                      <a:pt x="5" y="167"/>
                    </a:lnTo>
                    <a:lnTo>
                      <a:pt x="5" y="162"/>
                    </a:lnTo>
                    <a:lnTo>
                      <a:pt x="5" y="191"/>
                    </a:lnTo>
                    <a:lnTo>
                      <a:pt x="5" y="10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7" name="Freeform 829"/>
              <p:cNvSpPr>
                <a:spLocks/>
              </p:cNvSpPr>
              <p:nvPr/>
            </p:nvSpPr>
            <p:spPr bwMode="auto">
              <a:xfrm>
                <a:off x="9410701" y="5921376"/>
                <a:ext cx="7938" cy="192088"/>
              </a:xfrm>
              <a:custGeom>
                <a:avLst/>
                <a:gdLst>
                  <a:gd name="T0" fmla="*/ 0 w 5"/>
                  <a:gd name="T1" fmla="*/ 119 h 121"/>
                  <a:gd name="T2" fmla="*/ 0 w 5"/>
                  <a:gd name="T3" fmla="*/ 51 h 121"/>
                  <a:gd name="T4" fmla="*/ 0 w 5"/>
                  <a:gd name="T5" fmla="*/ 22 h 121"/>
                  <a:gd name="T6" fmla="*/ 0 w 5"/>
                  <a:gd name="T7" fmla="*/ 10 h 121"/>
                  <a:gd name="T8" fmla="*/ 0 w 5"/>
                  <a:gd name="T9" fmla="*/ 1 h 121"/>
                  <a:gd name="T10" fmla="*/ 0 w 5"/>
                  <a:gd name="T11" fmla="*/ 0 h 121"/>
                  <a:gd name="T12" fmla="*/ 0 w 5"/>
                  <a:gd name="T13" fmla="*/ 18 h 121"/>
                  <a:gd name="T14" fmla="*/ 0 w 5"/>
                  <a:gd name="T15" fmla="*/ 61 h 121"/>
                  <a:gd name="T16" fmla="*/ 1 w 5"/>
                  <a:gd name="T17" fmla="*/ 92 h 121"/>
                  <a:gd name="T18" fmla="*/ 1 w 5"/>
                  <a:gd name="T19" fmla="*/ 84 h 121"/>
                  <a:gd name="T20" fmla="*/ 1 w 5"/>
                  <a:gd name="T21" fmla="*/ 92 h 121"/>
                  <a:gd name="T22" fmla="*/ 1 w 5"/>
                  <a:gd name="T23" fmla="*/ 121 h 121"/>
                  <a:gd name="T24" fmla="*/ 1 w 5"/>
                  <a:gd name="T25" fmla="*/ 110 h 121"/>
                  <a:gd name="T26" fmla="*/ 1 w 5"/>
                  <a:gd name="T27" fmla="*/ 58 h 121"/>
                  <a:gd name="T28" fmla="*/ 1 w 5"/>
                  <a:gd name="T29" fmla="*/ 24 h 121"/>
                  <a:gd name="T30" fmla="*/ 2 w 5"/>
                  <a:gd name="T31" fmla="*/ 13 h 121"/>
                  <a:gd name="T32" fmla="*/ 2 w 5"/>
                  <a:gd name="T33" fmla="*/ 17 h 121"/>
                  <a:gd name="T34" fmla="*/ 2 w 5"/>
                  <a:gd name="T35" fmla="*/ 33 h 121"/>
                  <a:gd name="T36" fmla="*/ 2 w 5"/>
                  <a:gd name="T37" fmla="*/ 66 h 121"/>
                  <a:gd name="T38" fmla="*/ 2 w 5"/>
                  <a:gd name="T39" fmla="*/ 70 h 121"/>
                  <a:gd name="T40" fmla="*/ 2 w 5"/>
                  <a:gd name="T41" fmla="*/ 41 h 121"/>
                  <a:gd name="T42" fmla="*/ 2 w 5"/>
                  <a:gd name="T43" fmla="*/ 40 h 121"/>
                  <a:gd name="T44" fmla="*/ 2 w 5"/>
                  <a:gd name="T45" fmla="*/ 63 h 121"/>
                  <a:gd name="T46" fmla="*/ 2 w 5"/>
                  <a:gd name="T47" fmla="*/ 78 h 121"/>
                  <a:gd name="T48" fmla="*/ 2 w 5"/>
                  <a:gd name="T49" fmla="*/ 98 h 121"/>
                  <a:gd name="T50" fmla="*/ 2 w 5"/>
                  <a:gd name="T51" fmla="*/ 105 h 121"/>
                  <a:gd name="T52" fmla="*/ 2 w 5"/>
                  <a:gd name="T53" fmla="*/ 66 h 121"/>
                  <a:gd name="T54" fmla="*/ 3 w 5"/>
                  <a:gd name="T55" fmla="*/ 55 h 121"/>
                  <a:gd name="T56" fmla="*/ 3 w 5"/>
                  <a:gd name="T57" fmla="*/ 54 h 121"/>
                  <a:gd name="T58" fmla="*/ 3 w 5"/>
                  <a:gd name="T59" fmla="*/ 54 h 121"/>
                  <a:gd name="T60" fmla="*/ 3 w 5"/>
                  <a:gd name="T61" fmla="*/ 66 h 121"/>
                  <a:gd name="T62" fmla="*/ 3 w 5"/>
                  <a:gd name="T63" fmla="*/ 119 h 121"/>
                  <a:gd name="T64" fmla="*/ 3 w 5"/>
                  <a:gd name="T65" fmla="*/ 114 h 121"/>
                  <a:gd name="T66" fmla="*/ 3 w 5"/>
                  <a:gd name="T67" fmla="*/ 60 h 121"/>
                  <a:gd name="T68" fmla="*/ 3 w 5"/>
                  <a:gd name="T69" fmla="*/ 33 h 121"/>
                  <a:gd name="T70" fmla="*/ 3 w 5"/>
                  <a:gd name="T71" fmla="*/ 12 h 121"/>
                  <a:gd name="T72" fmla="*/ 3 w 5"/>
                  <a:gd name="T73" fmla="*/ 3 h 121"/>
                  <a:gd name="T74" fmla="*/ 3 w 5"/>
                  <a:gd name="T75" fmla="*/ 3 h 121"/>
                  <a:gd name="T76" fmla="*/ 4 w 5"/>
                  <a:gd name="T77" fmla="*/ 8 h 121"/>
                  <a:gd name="T78" fmla="*/ 4 w 5"/>
                  <a:gd name="T79" fmla="*/ 16 h 121"/>
                  <a:gd name="T80" fmla="*/ 4 w 5"/>
                  <a:gd name="T81" fmla="*/ 22 h 121"/>
                  <a:gd name="T82" fmla="*/ 4 w 5"/>
                  <a:gd name="T83" fmla="*/ 31 h 121"/>
                  <a:gd name="T84" fmla="*/ 4 w 5"/>
                  <a:gd name="T85" fmla="*/ 40 h 121"/>
                  <a:gd name="T86" fmla="*/ 4 w 5"/>
                  <a:gd name="T87" fmla="*/ 49 h 121"/>
                  <a:gd name="T88" fmla="*/ 4 w 5"/>
                  <a:gd name="T89" fmla="*/ 73 h 121"/>
                  <a:gd name="T90" fmla="*/ 4 w 5"/>
                  <a:gd name="T91" fmla="*/ 99 h 121"/>
                  <a:gd name="T92" fmla="*/ 5 w 5"/>
                  <a:gd name="T93" fmla="*/ 93 h 121"/>
                  <a:gd name="T94" fmla="*/ 5 w 5"/>
                  <a:gd name="T95" fmla="*/ 88 h 121"/>
                  <a:gd name="T96" fmla="*/ 5 w 5"/>
                  <a:gd name="T97" fmla="*/ 97 h 121"/>
                  <a:gd name="T98" fmla="*/ 5 w 5"/>
                  <a:gd name="T99" fmla="*/ 66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1">
                    <a:moveTo>
                      <a:pt x="0" y="119"/>
                    </a:moveTo>
                    <a:lnTo>
                      <a:pt x="0" y="51"/>
                    </a:lnTo>
                    <a:lnTo>
                      <a:pt x="0" y="22"/>
                    </a:lnTo>
                    <a:lnTo>
                      <a:pt x="0" y="10"/>
                    </a:lnTo>
                    <a:lnTo>
                      <a:pt x="0" y="1"/>
                    </a:lnTo>
                    <a:lnTo>
                      <a:pt x="0" y="0"/>
                    </a:lnTo>
                    <a:lnTo>
                      <a:pt x="0" y="18"/>
                    </a:lnTo>
                    <a:lnTo>
                      <a:pt x="0" y="61"/>
                    </a:lnTo>
                    <a:lnTo>
                      <a:pt x="1" y="92"/>
                    </a:lnTo>
                    <a:lnTo>
                      <a:pt x="1" y="84"/>
                    </a:lnTo>
                    <a:lnTo>
                      <a:pt x="1" y="92"/>
                    </a:lnTo>
                    <a:lnTo>
                      <a:pt x="1" y="121"/>
                    </a:lnTo>
                    <a:lnTo>
                      <a:pt x="1" y="110"/>
                    </a:lnTo>
                    <a:lnTo>
                      <a:pt x="1" y="58"/>
                    </a:lnTo>
                    <a:lnTo>
                      <a:pt x="1" y="24"/>
                    </a:lnTo>
                    <a:lnTo>
                      <a:pt x="2" y="13"/>
                    </a:lnTo>
                    <a:lnTo>
                      <a:pt x="2" y="17"/>
                    </a:lnTo>
                    <a:lnTo>
                      <a:pt x="2" y="33"/>
                    </a:lnTo>
                    <a:lnTo>
                      <a:pt x="2" y="66"/>
                    </a:lnTo>
                    <a:lnTo>
                      <a:pt x="2" y="70"/>
                    </a:lnTo>
                    <a:lnTo>
                      <a:pt x="2" y="41"/>
                    </a:lnTo>
                    <a:lnTo>
                      <a:pt x="2" y="40"/>
                    </a:lnTo>
                    <a:lnTo>
                      <a:pt x="2" y="63"/>
                    </a:lnTo>
                    <a:lnTo>
                      <a:pt x="2" y="78"/>
                    </a:lnTo>
                    <a:lnTo>
                      <a:pt x="2" y="98"/>
                    </a:lnTo>
                    <a:lnTo>
                      <a:pt x="2" y="105"/>
                    </a:lnTo>
                    <a:lnTo>
                      <a:pt x="2" y="66"/>
                    </a:lnTo>
                    <a:lnTo>
                      <a:pt x="3" y="55"/>
                    </a:lnTo>
                    <a:lnTo>
                      <a:pt x="3" y="54"/>
                    </a:lnTo>
                    <a:lnTo>
                      <a:pt x="3" y="54"/>
                    </a:lnTo>
                    <a:lnTo>
                      <a:pt x="3" y="66"/>
                    </a:lnTo>
                    <a:lnTo>
                      <a:pt x="3" y="119"/>
                    </a:lnTo>
                    <a:lnTo>
                      <a:pt x="3" y="114"/>
                    </a:lnTo>
                    <a:lnTo>
                      <a:pt x="3" y="60"/>
                    </a:lnTo>
                    <a:lnTo>
                      <a:pt x="3" y="33"/>
                    </a:lnTo>
                    <a:lnTo>
                      <a:pt x="3" y="1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8"/>
                    </a:lnTo>
                    <a:lnTo>
                      <a:pt x="4" y="16"/>
                    </a:lnTo>
                    <a:lnTo>
                      <a:pt x="4" y="22"/>
                    </a:lnTo>
                    <a:lnTo>
                      <a:pt x="4" y="31"/>
                    </a:lnTo>
                    <a:lnTo>
                      <a:pt x="4" y="40"/>
                    </a:lnTo>
                    <a:lnTo>
                      <a:pt x="4" y="49"/>
                    </a:lnTo>
                    <a:lnTo>
                      <a:pt x="4" y="73"/>
                    </a:lnTo>
                    <a:lnTo>
                      <a:pt x="4" y="99"/>
                    </a:lnTo>
                    <a:lnTo>
                      <a:pt x="5" y="93"/>
                    </a:lnTo>
                    <a:lnTo>
                      <a:pt x="5" y="88"/>
                    </a:lnTo>
                    <a:lnTo>
                      <a:pt x="5" y="97"/>
                    </a:lnTo>
                    <a:lnTo>
                      <a:pt x="5" y="6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8" name="Freeform 830"/>
              <p:cNvSpPr>
                <a:spLocks/>
              </p:cNvSpPr>
              <p:nvPr/>
            </p:nvSpPr>
            <p:spPr bwMode="auto">
              <a:xfrm>
                <a:off x="9418638" y="5922963"/>
                <a:ext cx="7938" cy="228600"/>
              </a:xfrm>
              <a:custGeom>
                <a:avLst/>
                <a:gdLst>
                  <a:gd name="T0" fmla="*/ 0 w 5"/>
                  <a:gd name="T1" fmla="*/ 65 h 144"/>
                  <a:gd name="T2" fmla="*/ 0 w 5"/>
                  <a:gd name="T3" fmla="*/ 47 h 144"/>
                  <a:gd name="T4" fmla="*/ 0 w 5"/>
                  <a:gd name="T5" fmla="*/ 67 h 144"/>
                  <a:gd name="T6" fmla="*/ 0 w 5"/>
                  <a:gd name="T7" fmla="*/ 59 h 144"/>
                  <a:gd name="T8" fmla="*/ 0 w 5"/>
                  <a:gd name="T9" fmla="*/ 29 h 144"/>
                  <a:gd name="T10" fmla="*/ 0 w 5"/>
                  <a:gd name="T11" fmla="*/ 22 h 144"/>
                  <a:gd name="T12" fmla="*/ 0 w 5"/>
                  <a:gd name="T13" fmla="*/ 23 h 144"/>
                  <a:gd name="T14" fmla="*/ 0 w 5"/>
                  <a:gd name="T15" fmla="*/ 12 h 144"/>
                  <a:gd name="T16" fmla="*/ 1 w 5"/>
                  <a:gd name="T17" fmla="*/ 0 h 144"/>
                  <a:gd name="T18" fmla="*/ 1 w 5"/>
                  <a:gd name="T19" fmla="*/ 8 h 144"/>
                  <a:gd name="T20" fmla="*/ 1 w 5"/>
                  <a:gd name="T21" fmla="*/ 44 h 144"/>
                  <a:gd name="T22" fmla="*/ 1 w 5"/>
                  <a:gd name="T23" fmla="*/ 85 h 144"/>
                  <a:gd name="T24" fmla="*/ 1 w 5"/>
                  <a:gd name="T25" fmla="*/ 70 h 144"/>
                  <a:gd name="T26" fmla="*/ 1 w 5"/>
                  <a:gd name="T27" fmla="*/ 43 h 144"/>
                  <a:gd name="T28" fmla="*/ 1 w 5"/>
                  <a:gd name="T29" fmla="*/ 47 h 144"/>
                  <a:gd name="T30" fmla="*/ 1 w 5"/>
                  <a:gd name="T31" fmla="*/ 74 h 144"/>
                  <a:gd name="T32" fmla="*/ 1 w 5"/>
                  <a:gd name="T33" fmla="*/ 83 h 144"/>
                  <a:gd name="T34" fmla="*/ 1 w 5"/>
                  <a:gd name="T35" fmla="*/ 73 h 144"/>
                  <a:gd name="T36" fmla="*/ 1 w 5"/>
                  <a:gd name="T37" fmla="*/ 49 h 144"/>
                  <a:gd name="T38" fmla="*/ 2 w 5"/>
                  <a:gd name="T39" fmla="*/ 29 h 144"/>
                  <a:gd name="T40" fmla="*/ 2 w 5"/>
                  <a:gd name="T41" fmla="*/ 27 h 144"/>
                  <a:gd name="T42" fmla="*/ 2 w 5"/>
                  <a:gd name="T43" fmla="*/ 46 h 144"/>
                  <a:gd name="T44" fmla="*/ 2 w 5"/>
                  <a:gd name="T45" fmla="*/ 70 h 144"/>
                  <a:gd name="T46" fmla="*/ 2 w 5"/>
                  <a:gd name="T47" fmla="*/ 68 h 144"/>
                  <a:gd name="T48" fmla="*/ 2 w 5"/>
                  <a:gd name="T49" fmla="*/ 69 h 144"/>
                  <a:gd name="T50" fmla="*/ 2 w 5"/>
                  <a:gd name="T51" fmla="*/ 98 h 144"/>
                  <a:gd name="T52" fmla="*/ 2 w 5"/>
                  <a:gd name="T53" fmla="*/ 142 h 144"/>
                  <a:gd name="T54" fmla="*/ 3 w 5"/>
                  <a:gd name="T55" fmla="*/ 105 h 144"/>
                  <a:gd name="T56" fmla="*/ 3 w 5"/>
                  <a:gd name="T57" fmla="*/ 89 h 144"/>
                  <a:gd name="T58" fmla="*/ 3 w 5"/>
                  <a:gd name="T59" fmla="*/ 79 h 144"/>
                  <a:gd name="T60" fmla="*/ 3 w 5"/>
                  <a:gd name="T61" fmla="*/ 75 h 144"/>
                  <a:gd name="T62" fmla="*/ 3 w 5"/>
                  <a:gd name="T63" fmla="*/ 65 h 144"/>
                  <a:gd name="T64" fmla="*/ 3 w 5"/>
                  <a:gd name="T65" fmla="*/ 65 h 144"/>
                  <a:gd name="T66" fmla="*/ 3 w 5"/>
                  <a:gd name="T67" fmla="*/ 79 h 144"/>
                  <a:gd name="T68" fmla="*/ 3 w 5"/>
                  <a:gd name="T69" fmla="*/ 138 h 144"/>
                  <a:gd name="T70" fmla="*/ 3 w 5"/>
                  <a:gd name="T71" fmla="*/ 97 h 144"/>
                  <a:gd name="T72" fmla="*/ 3 w 5"/>
                  <a:gd name="T73" fmla="*/ 36 h 144"/>
                  <a:gd name="T74" fmla="*/ 3 w 5"/>
                  <a:gd name="T75" fmla="*/ 15 h 144"/>
                  <a:gd name="T76" fmla="*/ 4 w 5"/>
                  <a:gd name="T77" fmla="*/ 18 h 144"/>
                  <a:gd name="T78" fmla="*/ 4 w 5"/>
                  <a:gd name="T79" fmla="*/ 49 h 144"/>
                  <a:gd name="T80" fmla="*/ 4 w 5"/>
                  <a:gd name="T81" fmla="*/ 53 h 144"/>
                  <a:gd name="T82" fmla="*/ 4 w 5"/>
                  <a:gd name="T83" fmla="*/ 29 h 144"/>
                  <a:gd name="T84" fmla="*/ 4 w 5"/>
                  <a:gd name="T85" fmla="*/ 37 h 144"/>
                  <a:gd name="T86" fmla="*/ 4 w 5"/>
                  <a:gd name="T87" fmla="*/ 70 h 144"/>
                  <a:gd name="T88" fmla="*/ 4 w 5"/>
                  <a:gd name="T89" fmla="*/ 102 h 144"/>
                  <a:gd name="T90" fmla="*/ 4 w 5"/>
                  <a:gd name="T91" fmla="*/ 90 h 144"/>
                  <a:gd name="T92" fmla="*/ 4 w 5"/>
                  <a:gd name="T93" fmla="*/ 80 h 144"/>
                  <a:gd name="T94" fmla="*/ 4 w 5"/>
                  <a:gd name="T95" fmla="*/ 87 h 144"/>
                  <a:gd name="T96" fmla="*/ 4 w 5"/>
                  <a:gd name="T97" fmla="*/ 144 h 144"/>
                  <a:gd name="T98" fmla="*/ 5 w 5"/>
                  <a:gd name="T99" fmla="*/ 77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4">
                    <a:moveTo>
                      <a:pt x="0" y="65"/>
                    </a:moveTo>
                    <a:lnTo>
                      <a:pt x="0" y="47"/>
                    </a:lnTo>
                    <a:lnTo>
                      <a:pt x="0" y="67"/>
                    </a:lnTo>
                    <a:lnTo>
                      <a:pt x="0" y="59"/>
                    </a:lnTo>
                    <a:lnTo>
                      <a:pt x="0" y="29"/>
                    </a:lnTo>
                    <a:lnTo>
                      <a:pt x="0" y="22"/>
                    </a:lnTo>
                    <a:lnTo>
                      <a:pt x="0" y="23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1" y="8"/>
                    </a:lnTo>
                    <a:lnTo>
                      <a:pt x="1" y="44"/>
                    </a:lnTo>
                    <a:lnTo>
                      <a:pt x="1" y="85"/>
                    </a:lnTo>
                    <a:lnTo>
                      <a:pt x="1" y="70"/>
                    </a:lnTo>
                    <a:lnTo>
                      <a:pt x="1" y="43"/>
                    </a:lnTo>
                    <a:lnTo>
                      <a:pt x="1" y="47"/>
                    </a:lnTo>
                    <a:lnTo>
                      <a:pt x="1" y="74"/>
                    </a:lnTo>
                    <a:lnTo>
                      <a:pt x="1" y="83"/>
                    </a:lnTo>
                    <a:lnTo>
                      <a:pt x="1" y="73"/>
                    </a:lnTo>
                    <a:lnTo>
                      <a:pt x="1" y="49"/>
                    </a:lnTo>
                    <a:lnTo>
                      <a:pt x="2" y="29"/>
                    </a:lnTo>
                    <a:lnTo>
                      <a:pt x="2" y="27"/>
                    </a:lnTo>
                    <a:lnTo>
                      <a:pt x="2" y="46"/>
                    </a:lnTo>
                    <a:lnTo>
                      <a:pt x="2" y="70"/>
                    </a:lnTo>
                    <a:lnTo>
                      <a:pt x="2" y="68"/>
                    </a:lnTo>
                    <a:lnTo>
                      <a:pt x="2" y="69"/>
                    </a:lnTo>
                    <a:lnTo>
                      <a:pt x="2" y="98"/>
                    </a:lnTo>
                    <a:lnTo>
                      <a:pt x="2" y="142"/>
                    </a:lnTo>
                    <a:lnTo>
                      <a:pt x="3" y="105"/>
                    </a:lnTo>
                    <a:lnTo>
                      <a:pt x="3" y="89"/>
                    </a:lnTo>
                    <a:lnTo>
                      <a:pt x="3" y="79"/>
                    </a:lnTo>
                    <a:lnTo>
                      <a:pt x="3" y="75"/>
                    </a:lnTo>
                    <a:lnTo>
                      <a:pt x="3" y="65"/>
                    </a:lnTo>
                    <a:lnTo>
                      <a:pt x="3" y="65"/>
                    </a:lnTo>
                    <a:lnTo>
                      <a:pt x="3" y="79"/>
                    </a:lnTo>
                    <a:lnTo>
                      <a:pt x="3" y="138"/>
                    </a:lnTo>
                    <a:lnTo>
                      <a:pt x="3" y="97"/>
                    </a:lnTo>
                    <a:lnTo>
                      <a:pt x="3" y="36"/>
                    </a:lnTo>
                    <a:lnTo>
                      <a:pt x="3" y="15"/>
                    </a:lnTo>
                    <a:lnTo>
                      <a:pt x="4" y="18"/>
                    </a:lnTo>
                    <a:lnTo>
                      <a:pt x="4" y="49"/>
                    </a:lnTo>
                    <a:lnTo>
                      <a:pt x="4" y="53"/>
                    </a:lnTo>
                    <a:lnTo>
                      <a:pt x="4" y="29"/>
                    </a:lnTo>
                    <a:lnTo>
                      <a:pt x="4" y="37"/>
                    </a:lnTo>
                    <a:lnTo>
                      <a:pt x="4" y="70"/>
                    </a:lnTo>
                    <a:lnTo>
                      <a:pt x="4" y="102"/>
                    </a:lnTo>
                    <a:lnTo>
                      <a:pt x="4" y="90"/>
                    </a:lnTo>
                    <a:lnTo>
                      <a:pt x="4" y="80"/>
                    </a:lnTo>
                    <a:lnTo>
                      <a:pt x="4" y="87"/>
                    </a:lnTo>
                    <a:lnTo>
                      <a:pt x="4" y="144"/>
                    </a:lnTo>
                    <a:lnTo>
                      <a:pt x="5" y="7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9" name="Freeform 831"/>
              <p:cNvSpPr>
                <a:spLocks/>
              </p:cNvSpPr>
              <p:nvPr/>
            </p:nvSpPr>
            <p:spPr bwMode="auto">
              <a:xfrm>
                <a:off x="9426576" y="5930901"/>
                <a:ext cx="7938" cy="225425"/>
              </a:xfrm>
              <a:custGeom>
                <a:avLst/>
                <a:gdLst>
                  <a:gd name="T0" fmla="*/ 0 w 5"/>
                  <a:gd name="T1" fmla="*/ 72 h 142"/>
                  <a:gd name="T2" fmla="*/ 0 w 5"/>
                  <a:gd name="T3" fmla="*/ 19 h 142"/>
                  <a:gd name="T4" fmla="*/ 0 w 5"/>
                  <a:gd name="T5" fmla="*/ 0 h 142"/>
                  <a:gd name="T6" fmla="*/ 0 w 5"/>
                  <a:gd name="T7" fmla="*/ 5 h 142"/>
                  <a:gd name="T8" fmla="*/ 0 w 5"/>
                  <a:gd name="T9" fmla="*/ 34 h 142"/>
                  <a:gd name="T10" fmla="*/ 0 w 5"/>
                  <a:gd name="T11" fmla="*/ 137 h 142"/>
                  <a:gd name="T12" fmla="*/ 0 w 5"/>
                  <a:gd name="T13" fmla="*/ 72 h 142"/>
                  <a:gd name="T14" fmla="*/ 0 w 5"/>
                  <a:gd name="T15" fmla="*/ 37 h 142"/>
                  <a:gd name="T16" fmla="*/ 1 w 5"/>
                  <a:gd name="T17" fmla="*/ 29 h 142"/>
                  <a:gd name="T18" fmla="*/ 1 w 5"/>
                  <a:gd name="T19" fmla="*/ 30 h 142"/>
                  <a:gd name="T20" fmla="*/ 1 w 5"/>
                  <a:gd name="T21" fmla="*/ 33 h 142"/>
                  <a:gd name="T22" fmla="*/ 1 w 5"/>
                  <a:gd name="T23" fmla="*/ 38 h 142"/>
                  <a:gd name="T24" fmla="*/ 1 w 5"/>
                  <a:gd name="T25" fmla="*/ 49 h 142"/>
                  <a:gd name="T26" fmla="*/ 1 w 5"/>
                  <a:gd name="T27" fmla="*/ 69 h 142"/>
                  <a:gd name="T28" fmla="*/ 1 w 5"/>
                  <a:gd name="T29" fmla="*/ 104 h 142"/>
                  <a:gd name="T30" fmla="*/ 1 w 5"/>
                  <a:gd name="T31" fmla="*/ 92 h 142"/>
                  <a:gd name="T32" fmla="*/ 1 w 5"/>
                  <a:gd name="T33" fmla="*/ 59 h 142"/>
                  <a:gd name="T34" fmla="*/ 1 w 5"/>
                  <a:gd name="T35" fmla="*/ 52 h 142"/>
                  <a:gd name="T36" fmla="*/ 1 w 5"/>
                  <a:gd name="T37" fmla="*/ 51 h 142"/>
                  <a:gd name="T38" fmla="*/ 2 w 5"/>
                  <a:gd name="T39" fmla="*/ 43 h 142"/>
                  <a:gd name="T40" fmla="*/ 2 w 5"/>
                  <a:gd name="T41" fmla="*/ 49 h 142"/>
                  <a:gd name="T42" fmla="*/ 2 w 5"/>
                  <a:gd name="T43" fmla="*/ 76 h 142"/>
                  <a:gd name="T44" fmla="*/ 2 w 5"/>
                  <a:gd name="T45" fmla="*/ 31 h 142"/>
                  <a:gd name="T46" fmla="*/ 2 w 5"/>
                  <a:gd name="T47" fmla="*/ 2 h 142"/>
                  <a:gd name="T48" fmla="*/ 2 w 5"/>
                  <a:gd name="T49" fmla="*/ 1 h 142"/>
                  <a:gd name="T50" fmla="*/ 2 w 5"/>
                  <a:gd name="T51" fmla="*/ 28 h 142"/>
                  <a:gd name="T52" fmla="*/ 2 w 5"/>
                  <a:gd name="T53" fmla="*/ 58 h 142"/>
                  <a:gd name="T54" fmla="*/ 2 w 5"/>
                  <a:gd name="T55" fmla="*/ 37 h 142"/>
                  <a:gd name="T56" fmla="*/ 2 w 5"/>
                  <a:gd name="T57" fmla="*/ 46 h 142"/>
                  <a:gd name="T58" fmla="*/ 2 w 5"/>
                  <a:gd name="T59" fmla="*/ 93 h 142"/>
                  <a:gd name="T60" fmla="*/ 2 w 5"/>
                  <a:gd name="T61" fmla="*/ 93 h 142"/>
                  <a:gd name="T62" fmla="*/ 3 w 5"/>
                  <a:gd name="T63" fmla="*/ 60 h 142"/>
                  <a:gd name="T64" fmla="*/ 3 w 5"/>
                  <a:gd name="T65" fmla="*/ 57 h 142"/>
                  <a:gd name="T66" fmla="*/ 3 w 5"/>
                  <a:gd name="T67" fmla="*/ 104 h 142"/>
                  <a:gd name="T68" fmla="*/ 3 w 5"/>
                  <a:gd name="T69" fmla="*/ 115 h 142"/>
                  <a:gd name="T70" fmla="*/ 3 w 5"/>
                  <a:gd name="T71" fmla="*/ 73 h 142"/>
                  <a:gd name="T72" fmla="*/ 3 w 5"/>
                  <a:gd name="T73" fmla="*/ 122 h 142"/>
                  <a:gd name="T74" fmla="*/ 3 w 5"/>
                  <a:gd name="T75" fmla="*/ 64 h 142"/>
                  <a:gd name="T76" fmla="*/ 4 w 5"/>
                  <a:gd name="T77" fmla="*/ 36 h 142"/>
                  <a:gd name="T78" fmla="*/ 4 w 5"/>
                  <a:gd name="T79" fmla="*/ 43 h 142"/>
                  <a:gd name="T80" fmla="*/ 4 w 5"/>
                  <a:gd name="T81" fmla="*/ 73 h 142"/>
                  <a:gd name="T82" fmla="*/ 4 w 5"/>
                  <a:gd name="T83" fmla="*/ 129 h 142"/>
                  <a:gd name="T84" fmla="*/ 4 w 5"/>
                  <a:gd name="T85" fmla="*/ 142 h 142"/>
                  <a:gd name="T86" fmla="*/ 4 w 5"/>
                  <a:gd name="T87" fmla="*/ 64 h 142"/>
                  <a:gd name="T88" fmla="*/ 4 w 5"/>
                  <a:gd name="T89" fmla="*/ 45 h 142"/>
                  <a:gd name="T90" fmla="*/ 4 w 5"/>
                  <a:gd name="T91" fmla="*/ 54 h 142"/>
                  <a:gd name="T92" fmla="*/ 4 w 5"/>
                  <a:gd name="T93" fmla="*/ 64 h 142"/>
                  <a:gd name="T94" fmla="*/ 4 w 5"/>
                  <a:gd name="T95" fmla="*/ 43 h 142"/>
                  <a:gd name="T96" fmla="*/ 4 w 5"/>
                  <a:gd name="T97" fmla="*/ 32 h 142"/>
                  <a:gd name="T98" fmla="*/ 5 w 5"/>
                  <a:gd name="T99" fmla="*/ 40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2">
                    <a:moveTo>
                      <a:pt x="0" y="72"/>
                    </a:moveTo>
                    <a:lnTo>
                      <a:pt x="0" y="19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0" y="34"/>
                    </a:lnTo>
                    <a:lnTo>
                      <a:pt x="0" y="137"/>
                    </a:lnTo>
                    <a:lnTo>
                      <a:pt x="0" y="72"/>
                    </a:lnTo>
                    <a:lnTo>
                      <a:pt x="0" y="37"/>
                    </a:lnTo>
                    <a:lnTo>
                      <a:pt x="1" y="29"/>
                    </a:lnTo>
                    <a:lnTo>
                      <a:pt x="1" y="30"/>
                    </a:lnTo>
                    <a:lnTo>
                      <a:pt x="1" y="33"/>
                    </a:lnTo>
                    <a:lnTo>
                      <a:pt x="1" y="38"/>
                    </a:lnTo>
                    <a:lnTo>
                      <a:pt x="1" y="49"/>
                    </a:lnTo>
                    <a:lnTo>
                      <a:pt x="1" y="69"/>
                    </a:lnTo>
                    <a:lnTo>
                      <a:pt x="1" y="104"/>
                    </a:lnTo>
                    <a:lnTo>
                      <a:pt x="1" y="92"/>
                    </a:lnTo>
                    <a:lnTo>
                      <a:pt x="1" y="59"/>
                    </a:lnTo>
                    <a:lnTo>
                      <a:pt x="1" y="52"/>
                    </a:lnTo>
                    <a:lnTo>
                      <a:pt x="1" y="51"/>
                    </a:lnTo>
                    <a:lnTo>
                      <a:pt x="2" y="43"/>
                    </a:lnTo>
                    <a:lnTo>
                      <a:pt x="2" y="49"/>
                    </a:lnTo>
                    <a:lnTo>
                      <a:pt x="2" y="76"/>
                    </a:lnTo>
                    <a:lnTo>
                      <a:pt x="2" y="31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2" y="28"/>
                    </a:lnTo>
                    <a:lnTo>
                      <a:pt x="2" y="58"/>
                    </a:lnTo>
                    <a:lnTo>
                      <a:pt x="2" y="37"/>
                    </a:lnTo>
                    <a:lnTo>
                      <a:pt x="2" y="46"/>
                    </a:lnTo>
                    <a:lnTo>
                      <a:pt x="2" y="93"/>
                    </a:lnTo>
                    <a:lnTo>
                      <a:pt x="2" y="93"/>
                    </a:lnTo>
                    <a:lnTo>
                      <a:pt x="3" y="60"/>
                    </a:lnTo>
                    <a:lnTo>
                      <a:pt x="3" y="57"/>
                    </a:lnTo>
                    <a:lnTo>
                      <a:pt x="3" y="104"/>
                    </a:lnTo>
                    <a:lnTo>
                      <a:pt x="3" y="115"/>
                    </a:lnTo>
                    <a:lnTo>
                      <a:pt x="3" y="73"/>
                    </a:lnTo>
                    <a:lnTo>
                      <a:pt x="3" y="122"/>
                    </a:lnTo>
                    <a:lnTo>
                      <a:pt x="3" y="64"/>
                    </a:lnTo>
                    <a:lnTo>
                      <a:pt x="4" y="36"/>
                    </a:lnTo>
                    <a:lnTo>
                      <a:pt x="4" y="43"/>
                    </a:lnTo>
                    <a:lnTo>
                      <a:pt x="4" y="73"/>
                    </a:lnTo>
                    <a:lnTo>
                      <a:pt x="4" y="129"/>
                    </a:lnTo>
                    <a:lnTo>
                      <a:pt x="4" y="142"/>
                    </a:lnTo>
                    <a:lnTo>
                      <a:pt x="4" y="64"/>
                    </a:lnTo>
                    <a:lnTo>
                      <a:pt x="4" y="45"/>
                    </a:lnTo>
                    <a:lnTo>
                      <a:pt x="4" y="54"/>
                    </a:lnTo>
                    <a:lnTo>
                      <a:pt x="4" y="64"/>
                    </a:lnTo>
                    <a:lnTo>
                      <a:pt x="4" y="43"/>
                    </a:lnTo>
                    <a:lnTo>
                      <a:pt x="4" y="32"/>
                    </a:lnTo>
                    <a:lnTo>
                      <a:pt x="5" y="4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0" name="Freeform 832"/>
              <p:cNvSpPr>
                <a:spLocks/>
              </p:cNvSpPr>
              <p:nvPr/>
            </p:nvSpPr>
            <p:spPr bwMode="auto">
              <a:xfrm>
                <a:off x="9434513" y="5953126"/>
                <a:ext cx="7938" cy="144463"/>
              </a:xfrm>
              <a:custGeom>
                <a:avLst/>
                <a:gdLst>
                  <a:gd name="T0" fmla="*/ 0 w 5"/>
                  <a:gd name="T1" fmla="*/ 26 h 91"/>
                  <a:gd name="T2" fmla="*/ 0 w 5"/>
                  <a:gd name="T3" fmla="*/ 41 h 91"/>
                  <a:gd name="T4" fmla="*/ 0 w 5"/>
                  <a:gd name="T5" fmla="*/ 46 h 91"/>
                  <a:gd name="T6" fmla="*/ 0 w 5"/>
                  <a:gd name="T7" fmla="*/ 42 h 91"/>
                  <a:gd name="T8" fmla="*/ 0 w 5"/>
                  <a:gd name="T9" fmla="*/ 35 h 91"/>
                  <a:gd name="T10" fmla="*/ 0 w 5"/>
                  <a:gd name="T11" fmla="*/ 45 h 91"/>
                  <a:gd name="T12" fmla="*/ 0 w 5"/>
                  <a:gd name="T13" fmla="*/ 86 h 91"/>
                  <a:gd name="T14" fmla="*/ 0 w 5"/>
                  <a:gd name="T15" fmla="*/ 80 h 91"/>
                  <a:gd name="T16" fmla="*/ 0 w 5"/>
                  <a:gd name="T17" fmla="*/ 64 h 91"/>
                  <a:gd name="T18" fmla="*/ 0 w 5"/>
                  <a:gd name="T19" fmla="*/ 47 h 91"/>
                  <a:gd name="T20" fmla="*/ 0 w 5"/>
                  <a:gd name="T21" fmla="*/ 25 h 91"/>
                  <a:gd name="T22" fmla="*/ 0 w 5"/>
                  <a:gd name="T23" fmla="*/ 13 h 91"/>
                  <a:gd name="T24" fmla="*/ 1 w 5"/>
                  <a:gd name="T25" fmla="*/ 11 h 91"/>
                  <a:gd name="T26" fmla="*/ 1 w 5"/>
                  <a:gd name="T27" fmla="*/ 12 h 91"/>
                  <a:gd name="T28" fmla="*/ 1 w 5"/>
                  <a:gd name="T29" fmla="*/ 16 h 91"/>
                  <a:gd name="T30" fmla="*/ 1 w 5"/>
                  <a:gd name="T31" fmla="*/ 34 h 91"/>
                  <a:gd name="T32" fmla="*/ 1 w 5"/>
                  <a:gd name="T33" fmla="*/ 88 h 91"/>
                  <a:gd name="T34" fmla="*/ 1 w 5"/>
                  <a:gd name="T35" fmla="*/ 91 h 91"/>
                  <a:gd name="T36" fmla="*/ 1 w 5"/>
                  <a:gd name="T37" fmla="*/ 42 h 91"/>
                  <a:gd name="T38" fmla="*/ 2 w 5"/>
                  <a:gd name="T39" fmla="*/ 11 h 91"/>
                  <a:gd name="T40" fmla="*/ 2 w 5"/>
                  <a:gd name="T41" fmla="*/ 3 h 91"/>
                  <a:gd name="T42" fmla="*/ 2 w 5"/>
                  <a:gd name="T43" fmla="*/ 16 h 91"/>
                  <a:gd name="T44" fmla="*/ 2 w 5"/>
                  <a:gd name="T45" fmla="*/ 44 h 91"/>
                  <a:gd name="T46" fmla="*/ 2 w 5"/>
                  <a:gd name="T47" fmla="*/ 56 h 91"/>
                  <a:gd name="T48" fmla="*/ 2 w 5"/>
                  <a:gd name="T49" fmla="*/ 30 h 91"/>
                  <a:gd name="T50" fmla="*/ 2 w 5"/>
                  <a:gd name="T51" fmla="*/ 20 h 91"/>
                  <a:gd name="T52" fmla="*/ 2 w 5"/>
                  <a:gd name="T53" fmla="*/ 35 h 91"/>
                  <a:gd name="T54" fmla="*/ 2 w 5"/>
                  <a:gd name="T55" fmla="*/ 69 h 91"/>
                  <a:gd name="T56" fmla="*/ 2 w 5"/>
                  <a:gd name="T57" fmla="*/ 47 h 91"/>
                  <a:gd name="T58" fmla="*/ 2 w 5"/>
                  <a:gd name="T59" fmla="*/ 29 h 91"/>
                  <a:gd name="T60" fmla="*/ 2 w 5"/>
                  <a:gd name="T61" fmla="*/ 27 h 91"/>
                  <a:gd name="T62" fmla="*/ 3 w 5"/>
                  <a:gd name="T63" fmla="*/ 29 h 91"/>
                  <a:gd name="T64" fmla="*/ 3 w 5"/>
                  <a:gd name="T65" fmla="*/ 21 h 91"/>
                  <a:gd name="T66" fmla="*/ 3 w 5"/>
                  <a:gd name="T67" fmla="*/ 8 h 91"/>
                  <a:gd name="T68" fmla="*/ 3 w 5"/>
                  <a:gd name="T69" fmla="*/ 5 h 91"/>
                  <a:gd name="T70" fmla="*/ 3 w 5"/>
                  <a:gd name="T71" fmla="*/ 14 h 91"/>
                  <a:gd name="T72" fmla="*/ 3 w 5"/>
                  <a:gd name="T73" fmla="*/ 37 h 91"/>
                  <a:gd name="T74" fmla="*/ 3 w 5"/>
                  <a:gd name="T75" fmla="*/ 88 h 91"/>
                  <a:gd name="T76" fmla="*/ 3 w 5"/>
                  <a:gd name="T77" fmla="*/ 88 h 91"/>
                  <a:gd name="T78" fmla="*/ 3 w 5"/>
                  <a:gd name="T79" fmla="*/ 49 h 91"/>
                  <a:gd name="T80" fmla="*/ 3 w 5"/>
                  <a:gd name="T81" fmla="*/ 34 h 91"/>
                  <a:gd name="T82" fmla="*/ 3 w 5"/>
                  <a:gd name="T83" fmla="*/ 29 h 91"/>
                  <a:gd name="T84" fmla="*/ 4 w 5"/>
                  <a:gd name="T85" fmla="*/ 31 h 91"/>
                  <a:gd name="T86" fmla="*/ 4 w 5"/>
                  <a:gd name="T87" fmla="*/ 57 h 91"/>
                  <a:gd name="T88" fmla="*/ 4 w 5"/>
                  <a:gd name="T89" fmla="*/ 70 h 91"/>
                  <a:gd name="T90" fmla="*/ 4 w 5"/>
                  <a:gd name="T91" fmla="*/ 13 h 91"/>
                  <a:gd name="T92" fmla="*/ 4 w 5"/>
                  <a:gd name="T93" fmla="*/ 0 h 91"/>
                  <a:gd name="T94" fmla="*/ 4 w 5"/>
                  <a:gd name="T95" fmla="*/ 10 h 91"/>
                  <a:gd name="T96" fmla="*/ 4 w 5"/>
                  <a:gd name="T97" fmla="*/ 26 h 91"/>
                  <a:gd name="T98" fmla="*/ 5 w 5"/>
                  <a:gd name="T99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91">
                    <a:moveTo>
                      <a:pt x="0" y="26"/>
                    </a:moveTo>
                    <a:lnTo>
                      <a:pt x="0" y="41"/>
                    </a:lnTo>
                    <a:lnTo>
                      <a:pt x="0" y="46"/>
                    </a:lnTo>
                    <a:lnTo>
                      <a:pt x="0" y="42"/>
                    </a:lnTo>
                    <a:lnTo>
                      <a:pt x="0" y="35"/>
                    </a:lnTo>
                    <a:lnTo>
                      <a:pt x="0" y="45"/>
                    </a:lnTo>
                    <a:lnTo>
                      <a:pt x="0" y="86"/>
                    </a:lnTo>
                    <a:lnTo>
                      <a:pt x="0" y="80"/>
                    </a:lnTo>
                    <a:lnTo>
                      <a:pt x="0" y="64"/>
                    </a:lnTo>
                    <a:lnTo>
                      <a:pt x="0" y="47"/>
                    </a:lnTo>
                    <a:lnTo>
                      <a:pt x="0" y="25"/>
                    </a:lnTo>
                    <a:lnTo>
                      <a:pt x="0" y="13"/>
                    </a:lnTo>
                    <a:lnTo>
                      <a:pt x="1" y="11"/>
                    </a:lnTo>
                    <a:lnTo>
                      <a:pt x="1" y="12"/>
                    </a:lnTo>
                    <a:lnTo>
                      <a:pt x="1" y="16"/>
                    </a:lnTo>
                    <a:lnTo>
                      <a:pt x="1" y="34"/>
                    </a:lnTo>
                    <a:lnTo>
                      <a:pt x="1" y="88"/>
                    </a:lnTo>
                    <a:lnTo>
                      <a:pt x="1" y="91"/>
                    </a:lnTo>
                    <a:lnTo>
                      <a:pt x="1" y="42"/>
                    </a:lnTo>
                    <a:lnTo>
                      <a:pt x="2" y="11"/>
                    </a:lnTo>
                    <a:lnTo>
                      <a:pt x="2" y="3"/>
                    </a:lnTo>
                    <a:lnTo>
                      <a:pt x="2" y="16"/>
                    </a:lnTo>
                    <a:lnTo>
                      <a:pt x="2" y="44"/>
                    </a:lnTo>
                    <a:lnTo>
                      <a:pt x="2" y="56"/>
                    </a:lnTo>
                    <a:lnTo>
                      <a:pt x="2" y="30"/>
                    </a:lnTo>
                    <a:lnTo>
                      <a:pt x="2" y="20"/>
                    </a:lnTo>
                    <a:lnTo>
                      <a:pt x="2" y="35"/>
                    </a:lnTo>
                    <a:lnTo>
                      <a:pt x="2" y="69"/>
                    </a:lnTo>
                    <a:lnTo>
                      <a:pt x="2" y="47"/>
                    </a:lnTo>
                    <a:lnTo>
                      <a:pt x="2" y="29"/>
                    </a:lnTo>
                    <a:lnTo>
                      <a:pt x="2" y="27"/>
                    </a:lnTo>
                    <a:lnTo>
                      <a:pt x="3" y="29"/>
                    </a:lnTo>
                    <a:lnTo>
                      <a:pt x="3" y="21"/>
                    </a:lnTo>
                    <a:lnTo>
                      <a:pt x="3" y="8"/>
                    </a:lnTo>
                    <a:lnTo>
                      <a:pt x="3" y="5"/>
                    </a:lnTo>
                    <a:lnTo>
                      <a:pt x="3" y="14"/>
                    </a:lnTo>
                    <a:lnTo>
                      <a:pt x="3" y="37"/>
                    </a:lnTo>
                    <a:lnTo>
                      <a:pt x="3" y="88"/>
                    </a:lnTo>
                    <a:lnTo>
                      <a:pt x="3" y="88"/>
                    </a:lnTo>
                    <a:lnTo>
                      <a:pt x="3" y="49"/>
                    </a:lnTo>
                    <a:lnTo>
                      <a:pt x="3" y="34"/>
                    </a:lnTo>
                    <a:lnTo>
                      <a:pt x="3" y="29"/>
                    </a:lnTo>
                    <a:lnTo>
                      <a:pt x="4" y="31"/>
                    </a:lnTo>
                    <a:lnTo>
                      <a:pt x="4" y="57"/>
                    </a:lnTo>
                    <a:lnTo>
                      <a:pt x="4" y="70"/>
                    </a:lnTo>
                    <a:lnTo>
                      <a:pt x="4" y="13"/>
                    </a:lnTo>
                    <a:lnTo>
                      <a:pt x="4" y="0"/>
                    </a:lnTo>
                    <a:lnTo>
                      <a:pt x="4" y="10"/>
                    </a:lnTo>
                    <a:lnTo>
                      <a:pt x="4" y="26"/>
                    </a:lnTo>
                    <a:lnTo>
                      <a:pt x="5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1" name="Freeform 833"/>
              <p:cNvSpPr>
                <a:spLocks/>
              </p:cNvSpPr>
              <p:nvPr/>
            </p:nvSpPr>
            <p:spPr bwMode="auto">
              <a:xfrm>
                <a:off x="9442451" y="5965826"/>
                <a:ext cx="6350" cy="260350"/>
              </a:xfrm>
              <a:custGeom>
                <a:avLst/>
                <a:gdLst>
                  <a:gd name="T0" fmla="*/ 0 w 4"/>
                  <a:gd name="T1" fmla="*/ 44 h 164"/>
                  <a:gd name="T2" fmla="*/ 0 w 4"/>
                  <a:gd name="T3" fmla="*/ 56 h 164"/>
                  <a:gd name="T4" fmla="*/ 0 w 4"/>
                  <a:gd name="T5" fmla="*/ 64 h 164"/>
                  <a:gd name="T6" fmla="*/ 0 w 4"/>
                  <a:gd name="T7" fmla="*/ 62 h 164"/>
                  <a:gd name="T8" fmla="*/ 0 w 4"/>
                  <a:gd name="T9" fmla="*/ 26 h 164"/>
                  <a:gd name="T10" fmla="*/ 0 w 4"/>
                  <a:gd name="T11" fmla="*/ 19 h 164"/>
                  <a:gd name="T12" fmla="*/ 0 w 4"/>
                  <a:gd name="T13" fmla="*/ 42 h 164"/>
                  <a:gd name="T14" fmla="*/ 0 w 4"/>
                  <a:gd name="T15" fmla="*/ 164 h 164"/>
                  <a:gd name="T16" fmla="*/ 0 w 4"/>
                  <a:gd name="T17" fmla="*/ 53 h 164"/>
                  <a:gd name="T18" fmla="*/ 0 w 4"/>
                  <a:gd name="T19" fmla="*/ 19 h 164"/>
                  <a:gd name="T20" fmla="*/ 0 w 4"/>
                  <a:gd name="T21" fmla="*/ 23 h 164"/>
                  <a:gd name="T22" fmla="*/ 0 w 4"/>
                  <a:gd name="T23" fmla="*/ 53 h 164"/>
                  <a:gd name="T24" fmla="*/ 1 w 4"/>
                  <a:gd name="T25" fmla="*/ 91 h 164"/>
                  <a:gd name="T26" fmla="*/ 1 w 4"/>
                  <a:gd name="T27" fmla="*/ 103 h 164"/>
                  <a:gd name="T28" fmla="*/ 1 w 4"/>
                  <a:gd name="T29" fmla="*/ 86 h 164"/>
                  <a:gd name="T30" fmla="*/ 1 w 4"/>
                  <a:gd name="T31" fmla="*/ 70 h 164"/>
                  <a:gd name="T32" fmla="*/ 1 w 4"/>
                  <a:gd name="T33" fmla="*/ 49 h 164"/>
                  <a:gd name="T34" fmla="*/ 1 w 4"/>
                  <a:gd name="T35" fmla="*/ 45 h 164"/>
                  <a:gd name="T36" fmla="*/ 1 w 4"/>
                  <a:gd name="T37" fmla="*/ 64 h 164"/>
                  <a:gd name="T38" fmla="*/ 1 w 4"/>
                  <a:gd name="T39" fmla="*/ 90 h 164"/>
                  <a:gd name="T40" fmla="*/ 1 w 4"/>
                  <a:gd name="T41" fmla="*/ 75 h 164"/>
                  <a:gd name="T42" fmla="*/ 1 w 4"/>
                  <a:gd name="T43" fmla="*/ 76 h 164"/>
                  <a:gd name="T44" fmla="*/ 1 w 4"/>
                  <a:gd name="T45" fmla="*/ 92 h 164"/>
                  <a:gd name="T46" fmla="*/ 2 w 4"/>
                  <a:gd name="T47" fmla="*/ 72 h 164"/>
                  <a:gd name="T48" fmla="*/ 2 w 4"/>
                  <a:gd name="T49" fmla="*/ 38 h 164"/>
                  <a:gd name="T50" fmla="*/ 2 w 4"/>
                  <a:gd name="T51" fmla="*/ 23 h 164"/>
                  <a:gd name="T52" fmla="*/ 2 w 4"/>
                  <a:gd name="T53" fmla="*/ 32 h 164"/>
                  <a:gd name="T54" fmla="*/ 2 w 4"/>
                  <a:gd name="T55" fmla="*/ 67 h 164"/>
                  <a:gd name="T56" fmla="*/ 2 w 4"/>
                  <a:gd name="T57" fmla="*/ 87 h 164"/>
                  <a:gd name="T58" fmla="*/ 2 w 4"/>
                  <a:gd name="T59" fmla="*/ 38 h 164"/>
                  <a:gd name="T60" fmla="*/ 2 w 4"/>
                  <a:gd name="T61" fmla="*/ 0 h 164"/>
                  <a:gd name="T62" fmla="*/ 3 w 4"/>
                  <a:gd name="T63" fmla="*/ 0 h 164"/>
                  <a:gd name="T64" fmla="*/ 3 w 4"/>
                  <a:gd name="T65" fmla="*/ 46 h 164"/>
                  <a:gd name="T66" fmla="*/ 3 w 4"/>
                  <a:gd name="T67" fmla="*/ 139 h 164"/>
                  <a:gd name="T68" fmla="*/ 3 w 4"/>
                  <a:gd name="T69" fmla="*/ 71 h 164"/>
                  <a:gd name="T70" fmla="*/ 3 w 4"/>
                  <a:gd name="T71" fmla="*/ 34 h 164"/>
                  <a:gd name="T72" fmla="*/ 3 w 4"/>
                  <a:gd name="T73" fmla="*/ 18 h 164"/>
                  <a:gd name="T74" fmla="*/ 3 w 4"/>
                  <a:gd name="T75" fmla="*/ 42 h 164"/>
                  <a:gd name="T76" fmla="*/ 3 w 4"/>
                  <a:gd name="T77" fmla="*/ 115 h 164"/>
                  <a:gd name="T78" fmla="*/ 3 w 4"/>
                  <a:gd name="T79" fmla="*/ 62 h 164"/>
                  <a:gd name="T80" fmla="*/ 3 w 4"/>
                  <a:gd name="T81" fmla="*/ 43 h 164"/>
                  <a:gd name="T82" fmla="*/ 3 w 4"/>
                  <a:gd name="T83" fmla="*/ 42 h 164"/>
                  <a:gd name="T84" fmla="*/ 4 w 4"/>
                  <a:gd name="T85" fmla="*/ 41 h 164"/>
                  <a:gd name="T86" fmla="*/ 4 w 4"/>
                  <a:gd name="T87" fmla="*/ 40 h 164"/>
                  <a:gd name="T88" fmla="*/ 4 w 4"/>
                  <a:gd name="T89" fmla="*/ 50 h 164"/>
                  <a:gd name="T90" fmla="*/ 4 w 4"/>
                  <a:gd name="T91" fmla="*/ 58 h 164"/>
                  <a:gd name="T92" fmla="*/ 4 w 4"/>
                  <a:gd name="T93" fmla="*/ 56 h 164"/>
                  <a:gd name="T94" fmla="*/ 4 w 4"/>
                  <a:gd name="T95" fmla="*/ 41 h 164"/>
                  <a:gd name="T96" fmla="*/ 4 w 4"/>
                  <a:gd name="T97" fmla="*/ 20 h 164"/>
                  <a:gd name="T98" fmla="*/ 4 w 4"/>
                  <a:gd name="T99" fmla="*/ 11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64">
                    <a:moveTo>
                      <a:pt x="0" y="44"/>
                    </a:moveTo>
                    <a:lnTo>
                      <a:pt x="0" y="56"/>
                    </a:lnTo>
                    <a:lnTo>
                      <a:pt x="0" y="64"/>
                    </a:lnTo>
                    <a:lnTo>
                      <a:pt x="0" y="62"/>
                    </a:lnTo>
                    <a:lnTo>
                      <a:pt x="0" y="26"/>
                    </a:lnTo>
                    <a:lnTo>
                      <a:pt x="0" y="19"/>
                    </a:lnTo>
                    <a:lnTo>
                      <a:pt x="0" y="42"/>
                    </a:lnTo>
                    <a:lnTo>
                      <a:pt x="0" y="164"/>
                    </a:lnTo>
                    <a:lnTo>
                      <a:pt x="0" y="5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53"/>
                    </a:lnTo>
                    <a:lnTo>
                      <a:pt x="1" y="91"/>
                    </a:lnTo>
                    <a:lnTo>
                      <a:pt x="1" y="103"/>
                    </a:lnTo>
                    <a:lnTo>
                      <a:pt x="1" y="86"/>
                    </a:lnTo>
                    <a:lnTo>
                      <a:pt x="1" y="70"/>
                    </a:lnTo>
                    <a:lnTo>
                      <a:pt x="1" y="49"/>
                    </a:lnTo>
                    <a:lnTo>
                      <a:pt x="1" y="45"/>
                    </a:lnTo>
                    <a:lnTo>
                      <a:pt x="1" y="64"/>
                    </a:lnTo>
                    <a:lnTo>
                      <a:pt x="1" y="90"/>
                    </a:lnTo>
                    <a:lnTo>
                      <a:pt x="1" y="75"/>
                    </a:lnTo>
                    <a:lnTo>
                      <a:pt x="1" y="76"/>
                    </a:lnTo>
                    <a:lnTo>
                      <a:pt x="1" y="92"/>
                    </a:lnTo>
                    <a:lnTo>
                      <a:pt x="2" y="72"/>
                    </a:lnTo>
                    <a:lnTo>
                      <a:pt x="2" y="38"/>
                    </a:lnTo>
                    <a:lnTo>
                      <a:pt x="2" y="23"/>
                    </a:lnTo>
                    <a:lnTo>
                      <a:pt x="2" y="32"/>
                    </a:lnTo>
                    <a:lnTo>
                      <a:pt x="2" y="67"/>
                    </a:lnTo>
                    <a:lnTo>
                      <a:pt x="2" y="87"/>
                    </a:lnTo>
                    <a:lnTo>
                      <a:pt x="2" y="38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46"/>
                    </a:lnTo>
                    <a:lnTo>
                      <a:pt x="3" y="139"/>
                    </a:lnTo>
                    <a:lnTo>
                      <a:pt x="3" y="71"/>
                    </a:lnTo>
                    <a:lnTo>
                      <a:pt x="3" y="34"/>
                    </a:lnTo>
                    <a:lnTo>
                      <a:pt x="3" y="18"/>
                    </a:lnTo>
                    <a:lnTo>
                      <a:pt x="3" y="42"/>
                    </a:lnTo>
                    <a:lnTo>
                      <a:pt x="3" y="115"/>
                    </a:lnTo>
                    <a:lnTo>
                      <a:pt x="3" y="62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4" y="41"/>
                    </a:lnTo>
                    <a:lnTo>
                      <a:pt x="4" y="40"/>
                    </a:lnTo>
                    <a:lnTo>
                      <a:pt x="4" y="50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41"/>
                    </a:lnTo>
                    <a:lnTo>
                      <a:pt x="4" y="20"/>
                    </a:lnTo>
                    <a:lnTo>
                      <a:pt x="4" y="1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2" name="Freeform 834"/>
              <p:cNvSpPr>
                <a:spLocks/>
              </p:cNvSpPr>
              <p:nvPr/>
            </p:nvSpPr>
            <p:spPr bwMode="auto">
              <a:xfrm>
                <a:off x="9448801" y="5983288"/>
                <a:ext cx="7938" cy="204788"/>
              </a:xfrm>
              <a:custGeom>
                <a:avLst/>
                <a:gdLst>
                  <a:gd name="T0" fmla="*/ 0 w 5"/>
                  <a:gd name="T1" fmla="*/ 0 h 129"/>
                  <a:gd name="T2" fmla="*/ 1 w 5"/>
                  <a:gd name="T3" fmla="*/ 12 h 129"/>
                  <a:gd name="T4" fmla="*/ 1 w 5"/>
                  <a:gd name="T5" fmla="*/ 22 h 129"/>
                  <a:gd name="T6" fmla="*/ 1 w 5"/>
                  <a:gd name="T7" fmla="*/ 27 h 129"/>
                  <a:gd name="T8" fmla="*/ 1 w 5"/>
                  <a:gd name="T9" fmla="*/ 64 h 129"/>
                  <a:gd name="T10" fmla="*/ 1 w 5"/>
                  <a:gd name="T11" fmla="*/ 53 h 129"/>
                  <a:gd name="T12" fmla="*/ 1 w 5"/>
                  <a:gd name="T13" fmla="*/ 36 h 129"/>
                  <a:gd name="T14" fmla="*/ 1 w 5"/>
                  <a:gd name="T15" fmla="*/ 42 h 129"/>
                  <a:gd name="T16" fmla="*/ 1 w 5"/>
                  <a:gd name="T17" fmla="*/ 34 h 129"/>
                  <a:gd name="T18" fmla="*/ 1 w 5"/>
                  <a:gd name="T19" fmla="*/ 31 h 129"/>
                  <a:gd name="T20" fmla="*/ 1 w 5"/>
                  <a:gd name="T21" fmla="*/ 38 h 129"/>
                  <a:gd name="T22" fmla="*/ 1 w 5"/>
                  <a:gd name="T23" fmla="*/ 56 h 129"/>
                  <a:gd name="T24" fmla="*/ 2 w 5"/>
                  <a:gd name="T25" fmla="*/ 27 h 129"/>
                  <a:gd name="T26" fmla="*/ 2 w 5"/>
                  <a:gd name="T27" fmla="*/ 7 h 129"/>
                  <a:gd name="T28" fmla="*/ 2 w 5"/>
                  <a:gd name="T29" fmla="*/ 12 h 129"/>
                  <a:gd name="T30" fmla="*/ 2 w 5"/>
                  <a:gd name="T31" fmla="*/ 16 h 129"/>
                  <a:gd name="T32" fmla="*/ 2 w 5"/>
                  <a:gd name="T33" fmla="*/ 4 h 129"/>
                  <a:gd name="T34" fmla="*/ 2 w 5"/>
                  <a:gd name="T35" fmla="*/ 3 h 129"/>
                  <a:gd name="T36" fmla="*/ 2 w 5"/>
                  <a:gd name="T37" fmla="*/ 20 h 129"/>
                  <a:gd name="T38" fmla="*/ 2 w 5"/>
                  <a:gd name="T39" fmla="*/ 61 h 129"/>
                  <a:gd name="T40" fmla="*/ 2 w 5"/>
                  <a:gd name="T41" fmla="*/ 117 h 129"/>
                  <a:gd name="T42" fmla="*/ 2 w 5"/>
                  <a:gd name="T43" fmla="*/ 129 h 129"/>
                  <a:gd name="T44" fmla="*/ 2 w 5"/>
                  <a:gd name="T45" fmla="*/ 78 h 129"/>
                  <a:gd name="T46" fmla="*/ 3 w 5"/>
                  <a:gd name="T47" fmla="*/ 38 h 129"/>
                  <a:gd name="T48" fmla="*/ 3 w 5"/>
                  <a:gd name="T49" fmla="*/ 21 h 129"/>
                  <a:gd name="T50" fmla="*/ 3 w 5"/>
                  <a:gd name="T51" fmla="*/ 14 h 129"/>
                  <a:gd name="T52" fmla="*/ 3 w 5"/>
                  <a:gd name="T53" fmla="*/ 19 h 129"/>
                  <a:gd name="T54" fmla="*/ 3 w 5"/>
                  <a:gd name="T55" fmla="*/ 12 h 129"/>
                  <a:gd name="T56" fmla="*/ 3 w 5"/>
                  <a:gd name="T57" fmla="*/ 4 h 129"/>
                  <a:gd name="T58" fmla="*/ 3 w 5"/>
                  <a:gd name="T59" fmla="*/ 11 h 129"/>
                  <a:gd name="T60" fmla="*/ 3 w 5"/>
                  <a:gd name="T61" fmla="*/ 25 h 129"/>
                  <a:gd name="T62" fmla="*/ 4 w 5"/>
                  <a:gd name="T63" fmla="*/ 34 h 129"/>
                  <a:gd name="T64" fmla="*/ 4 w 5"/>
                  <a:gd name="T65" fmla="*/ 51 h 129"/>
                  <a:gd name="T66" fmla="*/ 4 w 5"/>
                  <a:gd name="T67" fmla="*/ 92 h 129"/>
                  <a:gd name="T68" fmla="*/ 4 w 5"/>
                  <a:gd name="T69" fmla="*/ 110 h 129"/>
                  <a:gd name="T70" fmla="*/ 4 w 5"/>
                  <a:gd name="T71" fmla="*/ 34 h 129"/>
                  <a:gd name="T72" fmla="*/ 4 w 5"/>
                  <a:gd name="T73" fmla="*/ 18 h 129"/>
                  <a:gd name="T74" fmla="*/ 4 w 5"/>
                  <a:gd name="T75" fmla="*/ 38 h 129"/>
                  <a:gd name="T76" fmla="*/ 4 w 5"/>
                  <a:gd name="T77" fmla="*/ 44 h 129"/>
                  <a:gd name="T78" fmla="*/ 4 w 5"/>
                  <a:gd name="T79" fmla="*/ 19 h 129"/>
                  <a:gd name="T80" fmla="*/ 4 w 5"/>
                  <a:gd name="T81" fmla="*/ 29 h 129"/>
                  <a:gd name="T82" fmla="*/ 4 w 5"/>
                  <a:gd name="T83" fmla="*/ 93 h 129"/>
                  <a:gd name="T84" fmla="*/ 5 w 5"/>
                  <a:gd name="T85" fmla="*/ 90 h 129"/>
                  <a:gd name="T86" fmla="*/ 5 w 5"/>
                  <a:gd name="T87" fmla="*/ 75 h 129"/>
                  <a:gd name="T88" fmla="*/ 5 w 5"/>
                  <a:gd name="T89" fmla="*/ 107 h 129"/>
                  <a:gd name="T90" fmla="*/ 5 w 5"/>
                  <a:gd name="T91" fmla="*/ 65 h 129"/>
                  <a:gd name="T92" fmla="*/ 5 w 5"/>
                  <a:gd name="T93" fmla="*/ 24 h 129"/>
                  <a:gd name="T94" fmla="*/ 5 w 5"/>
                  <a:gd name="T95" fmla="*/ 12 h 129"/>
                  <a:gd name="T96" fmla="*/ 5 w 5"/>
                  <a:gd name="T97" fmla="*/ 30 h 129"/>
                  <a:gd name="T98" fmla="*/ 5 w 5"/>
                  <a:gd name="T99" fmla="*/ 63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9">
                    <a:moveTo>
                      <a:pt x="0" y="0"/>
                    </a:moveTo>
                    <a:lnTo>
                      <a:pt x="1" y="12"/>
                    </a:lnTo>
                    <a:lnTo>
                      <a:pt x="1" y="22"/>
                    </a:lnTo>
                    <a:lnTo>
                      <a:pt x="1" y="27"/>
                    </a:lnTo>
                    <a:lnTo>
                      <a:pt x="1" y="64"/>
                    </a:lnTo>
                    <a:lnTo>
                      <a:pt x="1" y="53"/>
                    </a:lnTo>
                    <a:lnTo>
                      <a:pt x="1" y="36"/>
                    </a:lnTo>
                    <a:lnTo>
                      <a:pt x="1" y="42"/>
                    </a:lnTo>
                    <a:lnTo>
                      <a:pt x="1" y="34"/>
                    </a:lnTo>
                    <a:lnTo>
                      <a:pt x="1" y="31"/>
                    </a:lnTo>
                    <a:lnTo>
                      <a:pt x="1" y="38"/>
                    </a:lnTo>
                    <a:lnTo>
                      <a:pt x="1" y="56"/>
                    </a:lnTo>
                    <a:lnTo>
                      <a:pt x="2" y="27"/>
                    </a:lnTo>
                    <a:lnTo>
                      <a:pt x="2" y="7"/>
                    </a:lnTo>
                    <a:lnTo>
                      <a:pt x="2" y="12"/>
                    </a:lnTo>
                    <a:lnTo>
                      <a:pt x="2" y="16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2" y="20"/>
                    </a:lnTo>
                    <a:lnTo>
                      <a:pt x="2" y="61"/>
                    </a:lnTo>
                    <a:lnTo>
                      <a:pt x="2" y="117"/>
                    </a:lnTo>
                    <a:lnTo>
                      <a:pt x="2" y="129"/>
                    </a:lnTo>
                    <a:lnTo>
                      <a:pt x="2" y="78"/>
                    </a:lnTo>
                    <a:lnTo>
                      <a:pt x="3" y="38"/>
                    </a:lnTo>
                    <a:lnTo>
                      <a:pt x="3" y="21"/>
                    </a:lnTo>
                    <a:lnTo>
                      <a:pt x="3" y="14"/>
                    </a:lnTo>
                    <a:lnTo>
                      <a:pt x="3" y="19"/>
                    </a:lnTo>
                    <a:lnTo>
                      <a:pt x="3" y="12"/>
                    </a:lnTo>
                    <a:lnTo>
                      <a:pt x="3" y="4"/>
                    </a:lnTo>
                    <a:lnTo>
                      <a:pt x="3" y="11"/>
                    </a:lnTo>
                    <a:lnTo>
                      <a:pt x="3" y="25"/>
                    </a:lnTo>
                    <a:lnTo>
                      <a:pt x="4" y="34"/>
                    </a:lnTo>
                    <a:lnTo>
                      <a:pt x="4" y="51"/>
                    </a:lnTo>
                    <a:lnTo>
                      <a:pt x="4" y="92"/>
                    </a:lnTo>
                    <a:lnTo>
                      <a:pt x="4" y="110"/>
                    </a:lnTo>
                    <a:lnTo>
                      <a:pt x="4" y="34"/>
                    </a:lnTo>
                    <a:lnTo>
                      <a:pt x="4" y="18"/>
                    </a:lnTo>
                    <a:lnTo>
                      <a:pt x="4" y="38"/>
                    </a:lnTo>
                    <a:lnTo>
                      <a:pt x="4" y="44"/>
                    </a:lnTo>
                    <a:lnTo>
                      <a:pt x="4" y="19"/>
                    </a:lnTo>
                    <a:lnTo>
                      <a:pt x="4" y="29"/>
                    </a:lnTo>
                    <a:lnTo>
                      <a:pt x="4" y="93"/>
                    </a:lnTo>
                    <a:lnTo>
                      <a:pt x="5" y="90"/>
                    </a:lnTo>
                    <a:lnTo>
                      <a:pt x="5" y="75"/>
                    </a:lnTo>
                    <a:lnTo>
                      <a:pt x="5" y="107"/>
                    </a:lnTo>
                    <a:lnTo>
                      <a:pt x="5" y="65"/>
                    </a:lnTo>
                    <a:lnTo>
                      <a:pt x="5" y="24"/>
                    </a:lnTo>
                    <a:lnTo>
                      <a:pt x="5" y="12"/>
                    </a:lnTo>
                    <a:lnTo>
                      <a:pt x="5" y="30"/>
                    </a:lnTo>
                    <a:lnTo>
                      <a:pt x="5" y="6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3" name="Freeform 835"/>
              <p:cNvSpPr>
                <a:spLocks/>
              </p:cNvSpPr>
              <p:nvPr/>
            </p:nvSpPr>
            <p:spPr bwMode="auto">
              <a:xfrm>
                <a:off x="9456738" y="5946776"/>
                <a:ext cx="7938" cy="196850"/>
              </a:xfrm>
              <a:custGeom>
                <a:avLst/>
                <a:gdLst>
                  <a:gd name="T0" fmla="*/ 0 w 5"/>
                  <a:gd name="T1" fmla="*/ 86 h 124"/>
                  <a:gd name="T2" fmla="*/ 0 w 5"/>
                  <a:gd name="T3" fmla="*/ 41 h 124"/>
                  <a:gd name="T4" fmla="*/ 0 w 5"/>
                  <a:gd name="T5" fmla="*/ 22 h 124"/>
                  <a:gd name="T6" fmla="*/ 0 w 5"/>
                  <a:gd name="T7" fmla="*/ 27 h 124"/>
                  <a:gd name="T8" fmla="*/ 1 w 5"/>
                  <a:gd name="T9" fmla="*/ 43 h 124"/>
                  <a:gd name="T10" fmla="*/ 1 w 5"/>
                  <a:gd name="T11" fmla="*/ 63 h 124"/>
                  <a:gd name="T12" fmla="*/ 1 w 5"/>
                  <a:gd name="T13" fmla="*/ 80 h 124"/>
                  <a:gd name="T14" fmla="*/ 1 w 5"/>
                  <a:gd name="T15" fmla="*/ 61 h 124"/>
                  <a:gd name="T16" fmla="*/ 1 w 5"/>
                  <a:gd name="T17" fmla="*/ 53 h 124"/>
                  <a:gd name="T18" fmla="*/ 1 w 5"/>
                  <a:gd name="T19" fmla="*/ 67 h 124"/>
                  <a:gd name="T20" fmla="*/ 1 w 5"/>
                  <a:gd name="T21" fmla="*/ 95 h 124"/>
                  <a:gd name="T22" fmla="*/ 1 w 5"/>
                  <a:gd name="T23" fmla="*/ 58 h 124"/>
                  <a:gd name="T24" fmla="*/ 2 w 5"/>
                  <a:gd name="T25" fmla="*/ 18 h 124"/>
                  <a:gd name="T26" fmla="*/ 2 w 5"/>
                  <a:gd name="T27" fmla="*/ 0 h 124"/>
                  <a:gd name="T28" fmla="*/ 2 w 5"/>
                  <a:gd name="T29" fmla="*/ 3 h 124"/>
                  <a:gd name="T30" fmla="*/ 2 w 5"/>
                  <a:gd name="T31" fmla="*/ 44 h 124"/>
                  <a:gd name="T32" fmla="*/ 2 w 5"/>
                  <a:gd name="T33" fmla="*/ 74 h 124"/>
                  <a:gd name="T34" fmla="*/ 2 w 5"/>
                  <a:gd name="T35" fmla="*/ 18 h 124"/>
                  <a:gd name="T36" fmla="*/ 2 w 5"/>
                  <a:gd name="T37" fmla="*/ 19 h 124"/>
                  <a:gd name="T38" fmla="*/ 2 w 5"/>
                  <a:gd name="T39" fmla="*/ 74 h 124"/>
                  <a:gd name="T40" fmla="*/ 2 w 5"/>
                  <a:gd name="T41" fmla="*/ 97 h 124"/>
                  <a:gd name="T42" fmla="*/ 2 w 5"/>
                  <a:gd name="T43" fmla="*/ 51 h 124"/>
                  <a:gd name="T44" fmla="*/ 2 w 5"/>
                  <a:gd name="T45" fmla="*/ 43 h 124"/>
                  <a:gd name="T46" fmla="*/ 3 w 5"/>
                  <a:gd name="T47" fmla="*/ 36 h 124"/>
                  <a:gd name="T48" fmla="*/ 3 w 5"/>
                  <a:gd name="T49" fmla="*/ 27 h 124"/>
                  <a:gd name="T50" fmla="*/ 3 w 5"/>
                  <a:gd name="T51" fmla="*/ 22 h 124"/>
                  <a:gd name="T52" fmla="*/ 3 w 5"/>
                  <a:gd name="T53" fmla="*/ 38 h 124"/>
                  <a:gd name="T54" fmla="*/ 3 w 5"/>
                  <a:gd name="T55" fmla="*/ 88 h 124"/>
                  <a:gd name="T56" fmla="*/ 3 w 5"/>
                  <a:gd name="T57" fmla="*/ 92 h 124"/>
                  <a:gd name="T58" fmla="*/ 3 w 5"/>
                  <a:gd name="T59" fmla="*/ 80 h 124"/>
                  <a:gd name="T60" fmla="*/ 3 w 5"/>
                  <a:gd name="T61" fmla="*/ 69 h 124"/>
                  <a:gd name="T62" fmla="*/ 3 w 5"/>
                  <a:gd name="T63" fmla="*/ 50 h 124"/>
                  <a:gd name="T64" fmla="*/ 3 w 5"/>
                  <a:gd name="T65" fmla="*/ 48 h 124"/>
                  <a:gd name="T66" fmla="*/ 3 w 5"/>
                  <a:gd name="T67" fmla="*/ 60 h 124"/>
                  <a:gd name="T68" fmla="*/ 4 w 5"/>
                  <a:gd name="T69" fmla="*/ 63 h 124"/>
                  <a:gd name="T70" fmla="*/ 4 w 5"/>
                  <a:gd name="T71" fmla="*/ 39 h 124"/>
                  <a:gd name="T72" fmla="*/ 4 w 5"/>
                  <a:gd name="T73" fmla="*/ 24 h 124"/>
                  <a:gd name="T74" fmla="*/ 4 w 5"/>
                  <a:gd name="T75" fmla="*/ 24 h 124"/>
                  <a:gd name="T76" fmla="*/ 4 w 5"/>
                  <a:gd name="T77" fmla="*/ 40 h 124"/>
                  <a:gd name="T78" fmla="*/ 4 w 5"/>
                  <a:gd name="T79" fmla="*/ 59 h 124"/>
                  <a:gd name="T80" fmla="*/ 4 w 5"/>
                  <a:gd name="T81" fmla="*/ 61 h 124"/>
                  <a:gd name="T82" fmla="*/ 4 w 5"/>
                  <a:gd name="T83" fmla="*/ 71 h 124"/>
                  <a:gd name="T84" fmla="*/ 5 w 5"/>
                  <a:gd name="T85" fmla="*/ 106 h 124"/>
                  <a:gd name="T86" fmla="*/ 5 w 5"/>
                  <a:gd name="T87" fmla="*/ 124 h 124"/>
                  <a:gd name="T88" fmla="*/ 5 w 5"/>
                  <a:gd name="T89" fmla="*/ 67 h 124"/>
                  <a:gd name="T90" fmla="*/ 5 w 5"/>
                  <a:gd name="T91" fmla="*/ 58 h 124"/>
                  <a:gd name="T92" fmla="*/ 5 w 5"/>
                  <a:gd name="T93" fmla="*/ 86 h 124"/>
                  <a:gd name="T94" fmla="*/ 5 w 5"/>
                  <a:gd name="T95" fmla="*/ 89 h 124"/>
                  <a:gd name="T96" fmla="*/ 5 w 5"/>
                  <a:gd name="T97" fmla="*/ 68 h 124"/>
                  <a:gd name="T98" fmla="*/ 5 w 5"/>
                  <a:gd name="T99" fmla="*/ 7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4">
                    <a:moveTo>
                      <a:pt x="0" y="86"/>
                    </a:moveTo>
                    <a:lnTo>
                      <a:pt x="0" y="41"/>
                    </a:lnTo>
                    <a:lnTo>
                      <a:pt x="0" y="22"/>
                    </a:lnTo>
                    <a:lnTo>
                      <a:pt x="0" y="27"/>
                    </a:lnTo>
                    <a:lnTo>
                      <a:pt x="1" y="43"/>
                    </a:lnTo>
                    <a:lnTo>
                      <a:pt x="1" y="63"/>
                    </a:lnTo>
                    <a:lnTo>
                      <a:pt x="1" y="80"/>
                    </a:lnTo>
                    <a:lnTo>
                      <a:pt x="1" y="61"/>
                    </a:lnTo>
                    <a:lnTo>
                      <a:pt x="1" y="53"/>
                    </a:lnTo>
                    <a:lnTo>
                      <a:pt x="1" y="67"/>
                    </a:lnTo>
                    <a:lnTo>
                      <a:pt x="1" y="95"/>
                    </a:lnTo>
                    <a:lnTo>
                      <a:pt x="1" y="58"/>
                    </a:lnTo>
                    <a:lnTo>
                      <a:pt x="2" y="18"/>
                    </a:lnTo>
                    <a:lnTo>
                      <a:pt x="2" y="0"/>
                    </a:lnTo>
                    <a:lnTo>
                      <a:pt x="2" y="3"/>
                    </a:lnTo>
                    <a:lnTo>
                      <a:pt x="2" y="44"/>
                    </a:lnTo>
                    <a:lnTo>
                      <a:pt x="2" y="74"/>
                    </a:lnTo>
                    <a:lnTo>
                      <a:pt x="2" y="18"/>
                    </a:lnTo>
                    <a:lnTo>
                      <a:pt x="2" y="19"/>
                    </a:lnTo>
                    <a:lnTo>
                      <a:pt x="2" y="74"/>
                    </a:lnTo>
                    <a:lnTo>
                      <a:pt x="2" y="97"/>
                    </a:lnTo>
                    <a:lnTo>
                      <a:pt x="2" y="51"/>
                    </a:lnTo>
                    <a:lnTo>
                      <a:pt x="2" y="43"/>
                    </a:lnTo>
                    <a:lnTo>
                      <a:pt x="3" y="36"/>
                    </a:lnTo>
                    <a:lnTo>
                      <a:pt x="3" y="27"/>
                    </a:lnTo>
                    <a:lnTo>
                      <a:pt x="3" y="22"/>
                    </a:lnTo>
                    <a:lnTo>
                      <a:pt x="3" y="38"/>
                    </a:lnTo>
                    <a:lnTo>
                      <a:pt x="3" y="88"/>
                    </a:lnTo>
                    <a:lnTo>
                      <a:pt x="3" y="92"/>
                    </a:lnTo>
                    <a:lnTo>
                      <a:pt x="3" y="80"/>
                    </a:lnTo>
                    <a:lnTo>
                      <a:pt x="3" y="69"/>
                    </a:lnTo>
                    <a:lnTo>
                      <a:pt x="3" y="50"/>
                    </a:lnTo>
                    <a:lnTo>
                      <a:pt x="3" y="48"/>
                    </a:lnTo>
                    <a:lnTo>
                      <a:pt x="3" y="60"/>
                    </a:lnTo>
                    <a:lnTo>
                      <a:pt x="4" y="63"/>
                    </a:lnTo>
                    <a:lnTo>
                      <a:pt x="4" y="39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4" y="40"/>
                    </a:lnTo>
                    <a:lnTo>
                      <a:pt x="4" y="59"/>
                    </a:lnTo>
                    <a:lnTo>
                      <a:pt x="4" y="61"/>
                    </a:lnTo>
                    <a:lnTo>
                      <a:pt x="4" y="71"/>
                    </a:lnTo>
                    <a:lnTo>
                      <a:pt x="5" y="106"/>
                    </a:lnTo>
                    <a:lnTo>
                      <a:pt x="5" y="124"/>
                    </a:lnTo>
                    <a:lnTo>
                      <a:pt x="5" y="67"/>
                    </a:lnTo>
                    <a:lnTo>
                      <a:pt x="5" y="58"/>
                    </a:lnTo>
                    <a:lnTo>
                      <a:pt x="5" y="86"/>
                    </a:lnTo>
                    <a:lnTo>
                      <a:pt x="5" y="89"/>
                    </a:lnTo>
                    <a:lnTo>
                      <a:pt x="5" y="68"/>
                    </a:lnTo>
                    <a:lnTo>
                      <a:pt x="5" y="7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4" name="Freeform 836"/>
              <p:cNvSpPr>
                <a:spLocks/>
              </p:cNvSpPr>
              <p:nvPr/>
            </p:nvSpPr>
            <p:spPr bwMode="auto">
              <a:xfrm>
                <a:off x="9464676" y="5961063"/>
                <a:ext cx="7938" cy="288925"/>
              </a:xfrm>
              <a:custGeom>
                <a:avLst/>
                <a:gdLst>
                  <a:gd name="T0" fmla="*/ 0 w 5"/>
                  <a:gd name="T1" fmla="*/ 62 h 182"/>
                  <a:gd name="T2" fmla="*/ 0 w 5"/>
                  <a:gd name="T3" fmla="*/ 58 h 182"/>
                  <a:gd name="T4" fmla="*/ 0 w 5"/>
                  <a:gd name="T5" fmla="*/ 42 h 182"/>
                  <a:gd name="T6" fmla="*/ 0 w 5"/>
                  <a:gd name="T7" fmla="*/ 17 h 182"/>
                  <a:gd name="T8" fmla="*/ 1 w 5"/>
                  <a:gd name="T9" fmla="*/ 0 h 182"/>
                  <a:gd name="T10" fmla="*/ 1 w 5"/>
                  <a:gd name="T11" fmla="*/ 2 h 182"/>
                  <a:gd name="T12" fmla="*/ 1 w 5"/>
                  <a:gd name="T13" fmla="*/ 23 h 182"/>
                  <a:gd name="T14" fmla="*/ 1 w 5"/>
                  <a:gd name="T15" fmla="*/ 57 h 182"/>
                  <a:gd name="T16" fmla="*/ 1 w 5"/>
                  <a:gd name="T17" fmla="*/ 93 h 182"/>
                  <a:gd name="T18" fmla="*/ 1 w 5"/>
                  <a:gd name="T19" fmla="*/ 61 h 182"/>
                  <a:gd name="T20" fmla="*/ 1 w 5"/>
                  <a:gd name="T21" fmla="*/ 92 h 182"/>
                  <a:gd name="T22" fmla="*/ 1 w 5"/>
                  <a:gd name="T23" fmla="*/ 45 h 182"/>
                  <a:gd name="T24" fmla="*/ 1 w 5"/>
                  <a:gd name="T25" fmla="*/ 23 h 182"/>
                  <a:gd name="T26" fmla="*/ 1 w 5"/>
                  <a:gd name="T27" fmla="*/ 61 h 182"/>
                  <a:gd name="T28" fmla="*/ 1 w 5"/>
                  <a:gd name="T29" fmla="*/ 130 h 182"/>
                  <a:gd name="T30" fmla="*/ 1 w 5"/>
                  <a:gd name="T31" fmla="*/ 82 h 182"/>
                  <a:gd name="T32" fmla="*/ 2 w 5"/>
                  <a:gd name="T33" fmla="*/ 103 h 182"/>
                  <a:gd name="T34" fmla="*/ 2 w 5"/>
                  <a:gd name="T35" fmla="*/ 60 h 182"/>
                  <a:gd name="T36" fmla="*/ 2 w 5"/>
                  <a:gd name="T37" fmla="*/ 49 h 182"/>
                  <a:gd name="T38" fmla="*/ 2 w 5"/>
                  <a:gd name="T39" fmla="*/ 58 h 182"/>
                  <a:gd name="T40" fmla="*/ 2 w 5"/>
                  <a:gd name="T41" fmla="*/ 62 h 182"/>
                  <a:gd name="T42" fmla="*/ 2 w 5"/>
                  <a:gd name="T43" fmla="*/ 53 h 182"/>
                  <a:gd name="T44" fmla="*/ 2 w 5"/>
                  <a:gd name="T45" fmla="*/ 47 h 182"/>
                  <a:gd name="T46" fmla="*/ 3 w 5"/>
                  <a:gd name="T47" fmla="*/ 48 h 182"/>
                  <a:gd name="T48" fmla="*/ 3 w 5"/>
                  <a:gd name="T49" fmla="*/ 46 h 182"/>
                  <a:gd name="T50" fmla="*/ 3 w 5"/>
                  <a:gd name="T51" fmla="*/ 57 h 182"/>
                  <a:gd name="T52" fmla="*/ 3 w 5"/>
                  <a:gd name="T53" fmla="*/ 94 h 182"/>
                  <a:gd name="T54" fmla="*/ 3 w 5"/>
                  <a:gd name="T55" fmla="*/ 61 h 182"/>
                  <a:gd name="T56" fmla="*/ 3 w 5"/>
                  <a:gd name="T57" fmla="*/ 35 h 182"/>
                  <a:gd name="T58" fmla="*/ 3 w 5"/>
                  <a:gd name="T59" fmla="*/ 29 h 182"/>
                  <a:gd name="T60" fmla="*/ 3 w 5"/>
                  <a:gd name="T61" fmla="*/ 54 h 182"/>
                  <a:gd name="T62" fmla="*/ 3 w 5"/>
                  <a:gd name="T63" fmla="*/ 111 h 182"/>
                  <a:gd name="T64" fmla="*/ 3 w 5"/>
                  <a:gd name="T65" fmla="*/ 76 h 182"/>
                  <a:gd name="T66" fmla="*/ 3 w 5"/>
                  <a:gd name="T67" fmla="*/ 43 h 182"/>
                  <a:gd name="T68" fmla="*/ 4 w 5"/>
                  <a:gd name="T69" fmla="*/ 9 h 182"/>
                  <a:gd name="T70" fmla="*/ 4 w 5"/>
                  <a:gd name="T71" fmla="*/ 0 h 182"/>
                  <a:gd name="T72" fmla="*/ 4 w 5"/>
                  <a:gd name="T73" fmla="*/ 11 h 182"/>
                  <a:gd name="T74" fmla="*/ 4 w 5"/>
                  <a:gd name="T75" fmla="*/ 33 h 182"/>
                  <a:gd name="T76" fmla="*/ 4 w 5"/>
                  <a:gd name="T77" fmla="*/ 59 h 182"/>
                  <a:gd name="T78" fmla="*/ 4 w 5"/>
                  <a:gd name="T79" fmla="*/ 87 h 182"/>
                  <a:gd name="T80" fmla="*/ 4 w 5"/>
                  <a:gd name="T81" fmla="*/ 83 h 182"/>
                  <a:gd name="T82" fmla="*/ 4 w 5"/>
                  <a:gd name="T83" fmla="*/ 80 h 182"/>
                  <a:gd name="T84" fmla="*/ 4 w 5"/>
                  <a:gd name="T85" fmla="*/ 182 h 182"/>
                  <a:gd name="T86" fmla="*/ 4 w 5"/>
                  <a:gd name="T87" fmla="*/ 69 h 182"/>
                  <a:gd name="T88" fmla="*/ 4 w 5"/>
                  <a:gd name="T89" fmla="*/ 39 h 182"/>
                  <a:gd name="T90" fmla="*/ 4 w 5"/>
                  <a:gd name="T91" fmla="*/ 60 h 182"/>
                  <a:gd name="T92" fmla="*/ 5 w 5"/>
                  <a:gd name="T93" fmla="*/ 78 h 182"/>
                  <a:gd name="T94" fmla="*/ 5 w 5"/>
                  <a:gd name="T95" fmla="*/ 33 h 182"/>
                  <a:gd name="T96" fmla="*/ 5 w 5"/>
                  <a:gd name="T97" fmla="*/ 19 h 182"/>
                  <a:gd name="T98" fmla="*/ 5 w 5"/>
                  <a:gd name="T99" fmla="*/ 26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2">
                    <a:moveTo>
                      <a:pt x="0" y="62"/>
                    </a:moveTo>
                    <a:lnTo>
                      <a:pt x="0" y="58"/>
                    </a:lnTo>
                    <a:lnTo>
                      <a:pt x="0" y="42"/>
                    </a:lnTo>
                    <a:lnTo>
                      <a:pt x="0" y="17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1" y="23"/>
                    </a:lnTo>
                    <a:lnTo>
                      <a:pt x="1" y="57"/>
                    </a:lnTo>
                    <a:lnTo>
                      <a:pt x="1" y="93"/>
                    </a:lnTo>
                    <a:lnTo>
                      <a:pt x="1" y="61"/>
                    </a:lnTo>
                    <a:lnTo>
                      <a:pt x="1" y="92"/>
                    </a:lnTo>
                    <a:lnTo>
                      <a:pt x="1" y="45"/>
                    </a:lnTo>
                    <a:lnTo>
                      <a:pt x="1" y="23"/>
                    </a:lnTo>
                    <a:lnTo>
                      <a:pt x="1" y="61"/>
                    </a:lnTo>
                    <a:lnTo>
                      <a:pt x="1" y="130"/>
                    </a:lnTo>
                    <a:lnTo>
                      <a:pt x="1" y="82"/>
                    </a:lnTo>
                    <a:lnTo>
                      <a:pt x="2" y="103"/>
                    </a:lnTo>
                    <a:lnTo>
                      <a:pt x="2" y="60"/>
                    </a:lnTo>
                    <a:lnTo>
                      <a:pt x="2" y="49"/>
                    </a:lnTo>
                    <a:lnTo>
                      <a:pt x="2" y="58"/>
                    </a:lnTo>
                    <a:lnTo>
                      <a:pt x="2" y="62"/>
                    </a:lnTo>
                    <a:lnTo>
                      <a:pt x="2" y="53"/>
                    </a:lnTo>
                    <a:lnTo>
                      <a:pt x="2" y="47"/>
                    </a:lnTo>
                    <a:lnTo>
                      <a:pt x="3" y="48"/>
                    </a:lnTo>
                    <a:lnTo>
                      <a:pt x="3" y="46"/>
                    </a:lnTo>
                    <a:lnTo>
                      <a:pt x="3" y="57"/>
                    </a:lnTo>
                    <a:lnTo>
                      <a:pt x="3" y="94"/>
                    </a:lnTo>
                    <a:lnTo>
                      <a:pt x="3" y="61"/>
                    </a:lnTo>
                    <a:lnTo>
                      <a:pt x="3" y="35"/>
                    </a:lnTo>
                    <a:lnTo>
                      <a:pt x="3" y="29"/>
                    </a:lnTo>
                    <a:lnTo>
                      <a:pt x="3" y="54"/>
                    </a:lnTo>
                    <a:lnTo>
                      <a:pt x="3" y="111"/>
                    </a:lnTo>
                    <a:lnTo>
                      <a:pt x="3" y="76"/>
                    </a:lnTo>
                    <a:lnTo>
                      <a:pt x="3" y="43"/>
                    </a:lnTo>
                    <a:lnTo>
                      <a:pt x="4" y="9"/>
                    </a:lnTo>
                    <a:lnTo>
                      <a:pt x="4" y="0"/>
                    </a:lnTo>
                    <a:lnTo>
                      <a:pt x="4" y="11"/>
                    </a:lnTo>
                    <a:lnTo>
                      <a:pt x="4" y="33"/>
                    </a:lnTo>
                    <a:lnTo>
                      <a:pt x="4" y="59"/>
                    </a:lnTo>
                    <a:lnTo>
                      <a:pt x="4" y="87"/>
                    </a:lnTo>
                    <a:lnTo>
                      <a:pt x="4" y="83"/>
                    </a:lnTo>
                    <a:lnTo>
                      <a:pt x="4" y="80"/>
                    </a:lnTo>
                    <a:lnTo>
                      <a:pt x="4" y="182"/>
                    </a:lnTo>
                    <a:lnTo>
                      <a:pt x="4" y="69"/>
                    </a:lnTo>
                    <a:lnTo>
                      <a:pt x="4" y="39"/>
                    </a:lnTo>
                    <a:lnTo>
                      <a:pt x="4" y="60"/>
                    </a:lnTo>
                    <a:lnTo>
                      <a:pt x="5" y="78"/>
                    </a:lnTo>
                    <a:lnTo>
                      <a:pt x="5" y="33"/>
                    </a:lnTo>
                    <a:lnTo>
                      <a:pt x="5" y="19"/>
                    </a:lnTo>
                    <a:lnTo>
                      <a:pt x="5" y="2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5" name="Freeform 837"/>
              <p:cNvSpPr>
                <a:spLocks/>
              </p:cNvSpPr>
              <p:nvPr/>
            </p:nvSpPr>
            <p:spPr bwMode="auto">
              <a:xfrm>
                <a:off x="9472613" y="5972176"/>
                <a:ext cx="7938" cy="277813"/>
              </a:xfrm>
              <a:custGeom>
                <a:avLst/>
                <a:gdLst>
                  <a:gd name="T0" fmla="*/ 0 w 5"/>
                  <a:gd name="T1" fmla="*/ 19 h 175"/>
                  <a:gd name="T2" fmla="*/ 0 w 5"/>
                  <a:gd name="T3" fmla="*/ 32 h 175"/>
                  <a:gd name="T4" fmla="*/ 0 w 5"/>
                  <a:gd name="T5" fmla="*/ 22 h 175"/>
                  <a:gd name="T6" fmla="*/ 0 w 5"/>
                  <a:gd name="T7" fmla="*/ 21 h 175"/>
                  <a:gd name="T8" fmla="*/ 1 w 5"/>
                  <a:gd name="T9" fmla="*/ 64 h 175"/>
                  <a:gd name="T10" fmla="*/ 1 w 5"/>
                  <a:gd name="T11" fmla="*/ 116 h 175"/>
                  <a:gd name="T12" fmla="*/ 1 w 5"/>
                  <a:gd name="T13" fmla="*/ 49 h 175"/>
                  <a:gd name="T14" fmla="*/ 1 w 5"/>
                  <a:gd name="T15" fmla="*/ 31 h 175"/>
                  <a:gd name="T16" fmla="*/ 1 w 5"/>
                  <a:gd name="T17" fmla="*/ 10 h 175"/>
                  <a:gd name="T18" fmla="*/ 1 w 5"/>
                  <a:gd name="T19" fmla="*/ 0 h 175"/>
                  <a:gd name="T20" fmla="*/ 1 w 5"/>
                  <a:gd name="T21" fmla="*/ 14 h 175"/>
                  <a:gd name="T22" fmla="*/ 1 w 5"/>
                  <a:gd name="T23" fmla="*/ 43 h 175"/>
                  <a:gd name="T24" fmla="*/ 1 w 5"/>
                  <a:gd name="T25" fmla="*/ 23 h 175"/>
                  <a:gd name="T26" fmla="*/ 1 w 5"/>
                  <a:gd name="T27" fmla="*/ 9 h 175"/>
                  <a:gd name="T28" fmla="*/ 1 w 5"/>
                  <a:gd name="T29" fmla="*/ 18 h 175"/>
                  <a:gd name="T30" fmla="*/ 1 w 5"/>
                  <a:gd name="T31" fmla="*/ 48 h 175"/>
                  <a:gd name="T32" fmla="*/ 2 w 5"/>
                  <a:gd name="T33" fmla="*/ 31 h 175"/>
                  <a:gd name="T34" fmla="*/ 2 w 5"/>
                  <a:gd name="T35" fmla="*/ 8 h 175"/>
                  <a:gd name="T36" fmla="*/ 2 w 5"/>
                  <a:gd name="T37" fmla="*/ 16 h 175"/>
                  <a:gd name="T38" fmla="*/ 2 w 5"/>
                  <a:gd name="T39" fmla="*/ 66 h 175"/>
                  <a:gd name="T40" fmla="*/ 2 w 5"/>
                  <a:gd name="T41" fmla="*/ 135 h 175"/>
                  <a:gd name="T42" fmla="*/ 2 w 5"/>
                  <a:gd name="T43" fmla="*/ 119 h 175"/>
                  <a:gd name="T44" fmla="*/ 2 w 5"/>
                  <a:gd name="T45" fmla="*/ 175 h 175"/>
                  <a:gd name="T46" fmla="*/ 2 w 5"/>
                  <a:gd name="T47" fmla="*/ 123 h 175"/>
                  <a:gd name="T48" fmla="*/ 2 w 5"/>
                  <a:gd name="T49" fmla="*/ 88 h 175"/>
                  <a:gd name="T50" fmla="*/ 2 w 5"/>
                  <a:gd name="T51" fmla="*/ 83 h 175"/>
                  <a:gd name="T52" fmla="*/ 2 w 5"/>
                  <a:gd name="T53" fmla="*/ 141 h 175"/>
                  <a:gd name="T54" fmla="*/ 3 w 5"/>
                  <a:gd name="T55" fmla="*/ 77 h 175"/>
                  <a:gd name="T56" fmla="*/ 3 w 5"/>
                  <a:gd name="T57" fmla="*/ 32 h 175"/>
                  <a:gd name="T58" fmla="*/ 3 w 5"/>
                  <a:gd name="T59" fmla="*/ 22 h 175"/>
                  <a:gd name="T60" fmla="*/ 3 w 5"/>
                  <a:gd name="T61" fmla="*/ 28 h 175"/>
                  <a:gd name="T62" fmla="*/ 3 w 5"/>
                  <a:gd name="T63" fmla="*/ 28 h 175"/>
                  <a:gd name="T64" fmla="*/ 3 w 5"/>
                  <a:gd name="T65" fmla="*/ 19 h 175"/>
                  <a:gd name="T66" fmla="*/ 3 w 5"/>
                  <a:gd name="T67" fmla="*/ 17 h 175"/>
                  <a:gd name="T68" fmla="*/ 3 w 5"/>
                  <a:gd name="T69" fmla="*/ 13 h 175"/>
                  <a:gd name="T70" fmla="*/ 4 w 5"/>
                  <a:gd name="T71" fmla="*/ 5 h 175"/>
                  <a:gd name="T72" fmla="*/ 4 w 5"/>
                  <a:gd name="T73" fmla="*/ 7 h 175"/>
                  <a:gd name="T74" fmla="*/ 4 w 5"/>
                  <a:gd name="T75" fmla="*/ 26 h 175"/>
                  <a:gd name="T76" fmla="*/ 4 w 5"/>
                  <a:gd name="T77" fmla="*/ 63 h 175"/>
                  <a:gd name="T78" fmla="*/ 4 w 5"/>
                  <a:gd name="T79" fmla="*/ 121 h 175"/>
                  <a:gd name="T80" fmla="*/ 4 w 5"/>
                  <a:gd name="T81" fmla="*/ 51 h 175"/>
                  <a:gd name="T82" fmla="*/ 4 w 5"/>
                  <a:gd name="T83" fmla="*/ 20 h 175"/>
                  <a:gd name="T84" fmla="*/ 4 w 5"/>
                  <a:gd name="T85" fmla="*/ 23 h 175"/>
                  <a:gd name="T86" fmla="*/ 4 w 5"/>
                  <a:gd name="T87" fmla="*/ 62 h 175"/>
                  <a:gd name="T88" fmla="*/ 4 w 5"/>
                  <a:gd name="T89" fmla="*/ 152 h 175"/>
                  <a:gd name="T90" fmla="*/ 4 w 5"/>
                  <a:gd name="T91" fmla="*/ 97 h 175"/>
                  <a:gd name="T92" fmla="*/ 5 w 5"/>
                  <a:gd name="T93" fmla="*/ 87 h 175"/>
                  <a:gd name="T94" fmla="*/ 5 w 5"/>
                  <a:gd name="T95" fmla="*/ 43 h 175"/>
                  <a:gd name="T96" fmla="*/ 5 w 5"/>
                  <a:gd name="T97" fmla="*/ 21 h 175"/>
                  <a:gd name="T98" fmla="*/ 5 w 5"/>
                  <a:gd name="T99" fmla="*/ 17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5">
                    <a:moveTo>
                      <a:pt x="0" y="19"/>
                    </a:moveTo>
                    <a:lnTo>
                      <a:pt x="0" y="32"/>
                    </a:lnTo>
                    <a:lnTo>
                      <a:pt x="0" y="22"/>
                    </a:lnTo>
                    <a:lnTo>
                      <a:pt x="0" y="21"/>
                    </a:lnTo>
                    <a:lnTo>
                      <a:pt x="1" y="64"/>
                    </a:lnTo>
                    <a:lnTo>
                      <a:pt x="1" y="116"/>
                    </a:lnTo>
                    <a:lnTo>
                      <a:pt x="1" y="49"/>
                    </a:lnTo>
                    <a:lnTo>
                      <a:pt x="1" y="31"/>
                    </a:lnTo>
                    <a:lnTo>
                      <a:pt x="1" y="10"/>
                    </a:lnTo>
                    <a:lnTo>
                      <a:pt x="1" y="0"/>
                    </a:lnTo>
                    <a:lnTo>
                      <a:pt x="1" y="14"/>
                    </a:lnTo>
                    <a:lnTo>
                      <a:pt x="1" y="43"/>
                    </a:lnTo>
                    <a:lnTo>
                      <a:pt x="1" y="23"/>
                    </a:lnTo>
                    <a:lnTo>
                      <a:pt x="1" y="9"/>
                    </a:lnTo>
                    <a:lnTo>
                      <a:pt x="1" y="18"/>
                    </a:lnTo>
                    <a:lnTo>
                      <a:pt x="1" y="48"/>
                    </a:lnTo>
                    <a:lnTo>
                      <a:pt x="2" y="31"/>
                    </a:lnTo>
                    <a:lnTo>
                      <a:pt x="2" y="8"/>
                    </a:lnTo>
                    <a:lnTo>
                      <a:pt x="2" y="16"/>
                    </a:lnTo>
                    <a:lnTo>
                      <a:pt x="2" y="66"/>
                    </a:lnTo>
                    <a:lnTo>
                      <a:pt x="2" y="135"/>
                    </a:lnTo>
                    <a:lnTo>
                      <a:pt x="2" y="119"/>
                    </a:lnTo>
                    <a:lnTo>
                      <a:pt x="2" y="175"/>
                    </a:lnTo>
                    <a:lnTo>
                      <a:pt x="2" y="123"/>
                    </a:lnTo>
                    <a:lnTo>
                      <a:pt x="2" y="88"/>
                    </a:lnTo>
                    <a:lnTo>
                      <a:pt x="2" y="83"/>
                    </a:lnTo>
                    <a:lnTo>
                      <a:pt x="2" y="141"/>
                    </a:lnTo>
                    <a:lnTo>
                      <a:pt x="3" y="77"/>
                    </a:lnTo>
                    <a:lnTo>
                      <a:pt x="3" y="32"/>
                    </a:lnTo>
                    <a:lnTo>
                      <a:pt x="3" y="22"/>
                    </a:lnTo>
                    <a:lnTo>
                      <a:pt x="3" y="28"/>
                    </a:lnTo>
                    <a:lnTo>
                      <a:pt x="3" y="28"/>
                    </a:lnTo>
                    <a:lnTo>
                      <a:pt x="3" y="19"/>
                    </a:lnTo>
                    <a:lnTo>
                      <a:pt x="3" y="17"/>
                    </a:lnTo>
                    <a:lnTo>
                      <a:pt x="3" y="13"/>
                    </a:lnTo>
                    <a:lnTo>
                      <a:pt x="4" y="5"/>
                    </a:lnTo>
                    <a:lnTo>
                      <a:pt x="4" y="7"/>
                    </a:lnTo>
                    <a:lnTo>
                      <a:pt x="4" y="26"/>
                    </a:lnTo>
                    <a:lnTo>
                      <a:pt x="4" y="63"/>
                    </a:lnTo>
                    <a:lnTo>
                      <a:pt x="4" y="121"/>
                    </a:lnTo>
                    <a:lnTo>
                      <a:pt x="4" y="51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4" y="62"/>
                    </a:lnTo>
                    <a:lnTo>
                      <a:pt x="4" y="152"/>
                    </a:lnTo>
                    <a:lnTo>
                      <a:pt x="4" y="97"/>
                    </a:lnTo>
                    <a:lnTo>
                      <a:pt x="5" y="87"/>
                    </a:lnTo>
                    <a:lnTo>
                      <a:pt x="5" y="43"/>
                    </a:lnTo>
                    <a:lnTo>
                      <a:pt x="5" y="21"/>
                    </a:lnTo>
                    <a:lnTo>
                      <a:pt x="5" y="1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6" name="Freeform 838"/>
              <p:cNvSpPr>
                <a:spLocks/>
              </p:cNvSpPr>
              <p:nvPr/>
            </p:nvSpPr>
            <p:spPr bwMode="auto">
              <a:xfrm>
                <a:off x="9480551" y="5951538"/>
                <a:ext cx="7938" cy="207963"/>
              </a:xfrm>
              <a:custGeom>
                <a:avLst/>
                <a:gdLst>
                  <a:gd name="T0" fmla="*/ 0 w 5"/>
                  <a:gd name="T1" fmla="*/ 30 h 131"/>
                  <a:gd name="T2" fmla="*/ 0 w 5"/>
                  <a:gd name="T3" fmla="*/ 33 h 131"/>
                  <a:gd name="T4" fmla="*/ 0 w 5"/>
                  <a:gd name="T5" fmla="*/ 38 h 131"/>
                  <a:gd name="T6" fmla="*/ 0 w 5"/>
                  <a:gd name="T7" fmla="*/ 45 h 131"/>
                  <a:gd name="T8" fmla="*/ 0 w 5"/>
                  <a:gd name="T9" fmla="*/ 60 h 131"/>
                  <a:gd name="T10" fmla="*/ 0 w 5"/>
                  <a:gd name="T11" fmla="*/ 87 h 131"/>
                  <a:gd name="T12" fmla="*/ 0 w 5"/>
                  <a:gd name="T13" fmla="*/ 121 h 131"/>
                  <a:gd name="T14" fmla="*/ 0 w 5"/>
                  <a:gd name="T15" fmla="*/ 79 h 131"/>
                  <a:gd name="T16" fmla="*/ 1 w 5"/>
                  <a:gd name="T17" fmla="*/ 66 h 131"/>
                  <a:gd name="T18" fmla="*/ 1 w 5"/>
                  <a:gd name="T19" fmla="*/ 117 h 131"/>
                  <a:gd name="T20" fmla="*/ 1 w 5"/>
                  <a:gd name="T21" fmla="*/ 80 h 131"/>
                  <a:gd name="T22" fmla="*/ 1 w 5"/>
                  <a:gd name="T23" fmla="*/ 26 h 131"/>
                  <a:gd name="T24" fmla="*/ 1 w 5"/>
                  <a:gd name="T25" fmla="*/ 7 h 131"/>
                  <a:gd name="T26" fmla="*/ 1 w 5"/>
                  <a:gd name="T27" fmla="*/ 1 h 131"/>
                  <a:gd name="T28" fmla="*/ 1 w 5"/>
                  <a:gd name="T29" fmla="*/ 0 h 131"/>
                  <a:gd name="T30" fmla="*/ 1 w 5"/>
                  <a:gd name="T31" fmla="*/ 4 h 131"/>
                  <a:gd name="T32" fmla="*/ 2 w 5"/>
                  <a:gd name="T33" fmla="*/ 18 h 131"/>
                  <a:gd name="T34" fmla="*/ 2 w 5"/>
                  <a:gd name="T35" fmla="*/ 44 h 131"/>
                  <a:gd name="T36" fmla="*/ 2 w 5"/>
                  <a:gd name="T37" fmla="*/ 94 h 131"/>
                  <a:gd name="T38" fmla="*/ 2 w 5"/>
                  <a:gd name="T39" fmla="*/ 98 h 131"/>
                  <a:gd name="T40" fmla="*/ 2 w 5"/>
                  <a:gd name="T41" fmla="*/ 62 h 131"/>
                  <a:gd name="T42" fmla="*/ 2 w 5"/>
                  <a:gd name="T43" fmla="*/ 61 h 131"/>
                  <a:gd name="T44" fmla="*/ 2 w 5"/>
                  <a:gd name="T45" fmla="*/ 60 h 131"/>
                  <a:gd name="T46" fmla="*/ 2 w 5"/>
                  <a:gd name="T47" fmla="*/ 36 h 131"/>
                  <a:gd name="T48" fmla="*/ 2 w 5"/>
                  <a:gd name="T49" fmla="*/ 24 h 131"/>
                  <a:gd name="T50" fmla="*/ 2 w 5"/>
                  <a:gd name="T51" fmla="*/ 34 h 131"/>
                  <a:gd name="T52" fmla="*/ 2 w 5"/>
                  <a:gd name="T53" fmla="*/ 82 h 131"/>
                  <a:gd name="T54" fmla="*/ 3 w 5"/>
                  <a:gd name="T55" fmla="*/ 131 h 131"/>
                  <a:gd name="T56" fmla="*/ 3 w 5"/>
                  <a:gd name="T57" fmla="*/ 64 h 131"/>
                  <a:gd name="T58" fmla="*/ 3 w 5"/>
                  <a:gd name="T59" fmla="*/ 45 h 131"/>
                  <a:gd name="T60" fmla="*/ 3 w 5"/>
                  <a:gd name="T61" fmla="*/ 41 h 131"/>
                  <a:gd name="T62" fmla="*/ 3 w 5"/>
                  <a:gd name="T63" fmla="*/ 49 h 131"/>
                  <a:gd name="T64" fmla="*/ 3 w 5"/>
                  <a:gd name="T65" fmla="*/ 70 h 131"/>
                  <a:gd name="T66" fmla="*/ 3 w 5"/>
                  <a:gd name="T67" fmla="*/ 67 h 131"/>
                  <a:gd name="T68" fmla="*/ 3 w 5"/>
                  <a:gd name="T69" fmla="*/ 47 h 131"/>
                  <a:gd name="T70" fmla="*/ 3 w 5"/>
                  <a:gd name="T71" fmla="*/ 42 h 131"/>
                  <a:gd name="T72" fmla="*/ 3 w 5"/>
                  <a:gd name="T73" fmla="*/ 37 h 131"/>
                  <a:gd name="T74" fmla="*/ 3 w 5"/>
                  <a:gd name="T75" fmla="*/ 35 h 131"/>
                  <a:gd name="T76" fmla="*/ 4 w 5"/>
                  <a:gd name="T77" fmla="*/ 39 h 131"/>
                  <a:gd name="T78" fmla="*/ 4 w 5"/>
                  <a:gd name="T79" fmla="*/ 36 h 131"/>
                  <a:gd name="T80" fmla="*/ 4 w 5"/>
                  <a:gd name="T81" fmla="*/ 29 h 131"/>
                  <a:gd name="T82" fmla="*/ 4 w 5"/>
                  <a:gd name="T83" fmla="*/ 29 h 131"/>
                  <a:gd name="T84" fmla="*/ 4 w 5"/>
                  <a:gd name="T85" fmla="*/ 42 h 131"/>
                  <a:gd name="T86" fmla="*/ 4 w 5"/>
                  <a:gd name="T87" fmla="*/ 53 h 131"/>
                  <a:gd name="T88" fmla="*/ 4 w 5"/>
                  <a:gd name="T89" fmla="*/ 47 h 131"/>
                  <a:gd name="T90" fmla="*/ 4 w 5"/>
                  <a:gd name="T91" fmla="*/ 56 h 131"/>
                  <a:gd name="T92" fmla="*/ 5 w 5"/>
                  <a:gd name="T93" fmla="*/ 66 h 131"/>
                  <a:gd name="T94" fmla="*/ 5 w 5"/>
                  <a:gd name="T95" fmla="*/ 35 h 131"/>
                  <a:gd name="T96" fmla="*/ 5 w 5"/>
                  <a:gd name="T97" fmla="*/ 26 h 131"/>
                  <a:gd name="T98" fmla="*/ 5 w 5"/>
                  <a:gd name="T99" fmla="*/ 47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1">
                    <a:moveTo>
                      <a:pt x="0" y="30"/>
                    </a:moveTo>
                    <a:lnTo>
                      <a:pt x="0" y="33"/>
                    </a:lnTo>
                    <a:lnTo>
                      <a:pt x="0" y="38"/>
                    </a:lnTo>
                    <a:lnTo>
                      <a:pt x="0" y="45"/>
                    </a:lnTo>
                    <a:lnTo>
                      <a:pt x="0" y="60"/>
                    </a:lnTo>
                    <a:lnTo>
                      <a:pt x="0" y="87"/>
                    </a:lnTo>
                    <a:lnTo>
                      <a:pt x="0" y="121"/>
                    </a:lnTo>
                    <a:lnTo>
                      <a:pt x="0" y="79"/>
                    </a:lnTo>
                    <a:lnTo>
                      <a:pt x="1" y="66"/>
                    </a:lnTo>
                    <a:lnTo>
                      <a:pt x="1" y="117"/>
                    </a:lnTo>
                    <a:lnTo>
                      <a:pt x="1" y="80"/>
                    </a:lnTo>
                    <a:lnTo>
                      <a:pt x="1" y="26"/>
                    </a:lnTo>
                    <a:lnTo>
                      <a:pt x="1" y="7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4"/>
                    </a:lnTo>
                    <a:lnTo>
                      <a:pt x="2" y="18"/>
                    </a:lnTo>
                    <a:lnTo>
                      <a:pt x="2" y="44"/>
                    </a:lnTo>
                    <a:lnTo>
                      <a:pt x="2" y="94"/>
                    </a:lnTo>
                    <a:lnTo>
                      <a:pt x="2" y="98"/>
                    </a:lnTo>
                    <a:lnTo>
                      <a:pt x="2" y="62"/>
                    </a:lnTo>
                    <a:lnTo>
                      <a:pt x="2" y="61"/>
                    </a:lnTo>
                    <a:lnTo>
                      <a:pt x="2" y="60"/>
                    </a:lnTo>
                    <a:lnTo>
                      <a:pt x="2" y="36"/>
                    </a:lnTo>
                    <a:lnTo>
                      <a:pt x="2" y="24"/>
                    </a:lnTo>
                    <a:lnTo>
                      <a:pt x="2" y="34"/>
                    </a:lnTo>
                    <a:lnTo>
                      <a:pt x="2" y="82"/>
                    </a:lnTo>
                    <a:lnTo>
                      <a:pt x="3" y="131"/>
                    </a:lnTo>
                    <a:lnTo>
                      <a:pt x="3" y="64"/>
                    </a:lnTo>
                    <a:lnTo>
                      <a:pt x="3" y="45"/>
                    </a:lnTo>
                    <a:lnTo>
                      <a:pt x="3" y="41"/>
                    </a:lnTo>
                    <a:lnTo>
                      <a:pt x="3" y="49"/>
                    </a:lnTo>
                    <a:lnTo>
                      <a:pt x="3" y="70"/>
                    </a:lnTo>
                    <a:lnTo>
                      <a:pt x="3" y="67"/>
                    </a:lnTo>
                    <a:lnTo>
                      <a:pt x="3" y="47"/>
                    </a:lnTo>
                    <a:lnTo>
                      <a:pt x="3" y="42"/>
                    </a:lnTo>
                    <a:lnTo>
                      <a:pt x="3" y="37"/>
                    </a:lnTo>
                    <a:lnTo>
                      <a:pt x="3" y="35"/>
                    </a:lnTo>
                    <a:lnTo>
                      <a:pt x="4" y="39"/>
                    </a:lnTo>
                    <a:lnTo>
                      <a:pt x="4" y="36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4" y="42"/>
                    </a:lnTo>
                    <a:lnTo>
                      <a:pt x="4" y="53"/>
                    </a:lnTo>
                    <a:lnTo>
                      <a:pt x="4" y="47"/>
                    </a:lnTo>
                    <a:lnTo>
                      <a:pt x="4" y="56"/>
                    </a:lnTo>
                    <a:lnTo>
                      <a:pt x="5" y="66"/>
                    </a:lnTo>
                    <a:lnTo>
                      <a:pt x="5" y="35"/>
                    </a:lnTo>
                    <a:lnTo>
                      <a:pt x="5" y="26"/>
                    </a:lnTo>
                    <a:lnTo>
                      <a:pt x="5" y="4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7" name="Freeform 839"/>
              <p:cNvSpPr>
                <a:spLocks/>
              </p:cNvSpPr>
              <p:nvPr/>
            </p:nvSpPr>
            <p:spPr bwMode="auto">
              <a:xfrm>
                <a:off x="9488488" y="5972176"/>
                <a:ext cx="6350" cy="195263"/>
              </a:xfrm>
              <a:custGeom>
                <a:avLst/>
                <a:gdLst>
                  <a:gd name="T0" fmla="*/ 0 w 4"/>
                  <a:gd name="T1" fmla="*/ 34 h 123"/>
                  <a:gd name="T2" fmla="*/ 0 w 4"/>
                  <a:gd name="T3" fmla="*/ 120 h 123"/>
                  <a:gd name="T4" fmla="*/ 0 w 4"/>
                  <a:gd name="T5" fmla="*/ 90 h 123"/>
                  <a:gd name="T6" fmla="*/ 0 w 4"/>
                  <a:gd name="T7" fmla="*/ 53 h 123"/>
                  <a:gd name="T8" fmla="*/ 0 w 4"/>
                  <a:gd name="T9" fmla="*/ 40 h 123"/>
                  <a:gd name="T10" fmla="*/ 0 w 4"/>
                  <a:gd name="T11" fmla="*/ 32 h 123"/>
                  <a:gd name="T12" fmla="*/ 0 w 4"/>
                  <a:gd name="T13" fmla="*/ 35 h 123"/>
                  <a:gd name="T14" fmla="*/ 0 w 4"/>
                  <a:gd name="T15" fmla="*/ 53 h 123"/>
                  <a:gd name="T16" fmla="*/ 1 w 4"/>
                  <a:gd name="T17" fmla="*/ 92 h 123"/>
                  <a:gd name="T18" fmla="*/ 1 w 4"/>
                  <a:gd name="T19" fmla="*/ 102 h 123"/>
                  <a:gd name="T20" fmla="*/ 1 w 4"/>
                  <a:gd name="T21" fmla="*/ 52 h 123"/>
                  <a:gd name="T22" fmla="*/ 1 w 4"/>
                  <a:gd name="T23" fmla="*/ 32 h 123"/>
                  <a:gd name="T24" fmla="*/ 1 w 4"/>
                  <a:gd name="T25" fmla="*/ 38 h 123"/>
                  <a:gd name="T26" fmla="*/ 1 w 4"/>
                  <a:gd name="T27" fmla="*/ 83 h 123"/>
                  <a:gd name="T28" fmla="*/ 1 w 4"/>
                  <a:gd name="T29" fmla="*/ 97 h 123"/>
                  <a:gd name="T30" fmla="*/ 1 w 4"/>
                  <a:gd name="T31" fmla="*/ 73 h 123"/>
                  <a:gd name="T32" fmla="*/ 1 w 4"/>
                  <a:gd name="T33" fmla="*/ 71 h 123"/>
                  <a:gd name="T34" fmla="*/ 1 w 4"/>
                  <a:gd name="T35" fmla="*/ 46 h 123"/>
                  <a:gd name="T36" fmla="*/ 1 w 4"/>
                  <a:gd name="T37" fmla="*/ 14 h 123"/>
                  <a:gd name="T38" fmla="*/ 2 w 4"/>
                  <a:gd name="T39" fmla="*/ 0 h 123"/>
                  <a:gd name="T40" fmla="*/ 2 w 4"/>
                  <a:gd name="T41" fmla="*/ 5 h 123"/>
                  <a:gd name="T42" fmla="*/ 2 w 4"/>
                  <a:gd name="T43" fmla="*/ 27 h 123"/>
                  <a:gd name="T44" fmla="*/ 2 w 4"/>
                  <a:gd name="T45" fmla="*/ 48 h 123"/>
                  <a:gd name="T46" fmla="*/ 2 w 4"/>
                  <a:gd name="T47" fmla="*/ 37 h 123"/>
                  <a:gd name="T48" fmla="*/ 2 w 4"/>
                  <a:gd name="T49" fmla="*/ 25 h 123"/>
                  <a:gd name="T50" fmla="*/ 2 w 4"/>
                  <a:gd name="T51" fmla="*/ 23 h 123"/>
                  <a:gd name="T52" fmla="*/ 2 w 4"/>
                  <a:gd name="T53" fmla="*/ 29 h 123"/>
                  <a:gd name="T54" fmla="*/ 3 w 4"/>
                  <a:gd name="T55" fmla="*/ 38 h 123"/>
                  <a:gd name="T56" fmla="*/ 3 w 4"/>
                  <a:gd name="T57" fmla="*/ 37 h 123"/>
                  <a:gd name="T58" fmla="*/ 3 w 4"/>
                  <a:gd name="T59" fmla="*/ 31 h 123"/>
                  <a:gd name="T60" fmla="*/ 3 w 4"/>
                  <a:gd name="T61" fmla="*/ 26 h 123"/>
                  <a:gd name="T62" fmla="*/ 3 w 4"/>
                  <a:gd name="T63" fmla="*/ 21 h 123"/>
                  <a:gd name="T64" fmla="*/ 3 w 4"/>
                  <a:gd name="T65" fmla="*/ 27 h 123"/>
                  <a:gd name="T66" fmla="*/ 3 w 4"/>
                  <a:gd name="T67" fmla="*/ 49 h 123"/>
                  <a:gd name="T68" fmla="*/ 3 w 4"/>
                  <a:gd name="T69" fmla="*/ 72 h 123"/>
                  <a:gd name="T70" fmla="*/ 3 w 4"/>
                  <a:gd name="T71" fmla="*/ 79 h 123"/>
                  <a:gd name="T72" fmla="*/ 3 w 4"/>
                  <a:gd name="T73" fmla="*/ 73 h 123"/>
                  <a:gd name="T74" fmla="*/ 3 w 4"/>
                  <a:gd name="T75" fmla="*/ 82 h 123"/>
                  <a:gd name="T76" fmla="*/ 4 w 4"/>
                  <a:gd name="T77" fmla="*/ 51 h 123"/>
                  <a:gd name="T78" fmla="*/ 4 w 4"/>
                  <a:gd name="T79" fmla="*/ 28 h 123"/>
                  <a:gd name="T80" fmla="*/ 4 w 4"/>
                  <a:gd name="T81" fmla="*/ 37 h 123"/>
                  <a:gd name="T82" fmla="*/ 4 w 4"/>
                  <a:gd name="T83" fmla="*/ 70 h 123"/>
                  <a:gd name="T84" fmla="*/ 4 w 4"/>
                  <a:gd name="T85" fmla="*/ 67 h 123"/>
                  <a:gd name="T86" fmla="*/ 4 w 4"/>
                  <a:gd name="T87" fmla="*/ 71 h 123"/>
                  <a:gd name="T88" fmla="*/ 4 w 4"/>
                  <a:gd name="T89" fmla="*/ 123 h 123"/>
                  <a:gd name="T90" fmla="*/ 4 w 4"/>
                  <a:gd name="T91" fmla="*/ 60 h 123"/>
                  <a:gd name="T92" fmla="*/ 4 w 4"/>
                  <a:gd name="T93" fmla="*/ 41 h 123"/>
                  <a:gd name="T94" fmla="*/ 4 w 4"/>
                  <a:gd name="T95" fmla="*/ 55 h 123"/>
                  <a:gd name="T96" fmla="*/ 4 w 4"/>
                  <a:gd name="T97" fmla="*/ 83 h 123"/>
                  <a:gd name="T98" fmla="*/ 4 w 4"/>
                  <a:gd name="T99" fmla="*/ 6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23">
                    <a:moveTo>
                      <a:pt x="0" y="34"/>
                    </a:moveTo>
                    <a:lnTo>
                      <a:pt x="0" y="120"/>
                    </a:lnTo>
                    <a:lnTo>
                      <a:pt x="0" y="90"/>
                    </a:lnTo>
                    <a:lnTo>
                      <a:pt x="0" y="53"/>
                    </a:lnTo>
                    <a:lnTo>
                      <a:pt x="0" y="40"/>
                    </a:lnTo>
                    <a:lnTo>
                      <a:pt x="0" y="32"/>
                    </a:lnTo>
                    <a:lnTo>
                      <a:pt x="0" y="35"/>
                    </a:lnTo>
                    <a:lnTo>
                      <a:pt x="0" y="53"/>
                    </a:lnTo>
                    <a:lnTo>
                      <a:pt x="1" y="92"/>
                    </a:lnTo>
                    <a:lnTo>
                      <a:pt x="1" y="102"/>
                    </a:lnTo>
                    <a:lnTo>
                      <a:pt x="1" y="52"/>
                    </a:lnTo>
                    <a:lnTo>
                      <a:pt x="1" y="32"/>
                    </a:lnTo>
                    <a:lnTo>
                      <a:pt x="1" y="38"/>
                    </a:lnTo>
                    <a:lnTo>
                      <a:pt x="1" y="83"/>
                    </a:lnTo>
                    <a:lnTo>
                      <a:pt x="1" y="97"/>
                    </a:lnTo>
                    <a:lnTo>
                      <a:pt x="1" y="73"/>
                    </a:lnTo>
                    <a:lnTo>
                      <a:pt x="1" y="71"/>
                    </a:lnTo>
                    <a:lnTo>
                      <a:pt x="1" y="46"/>
                    </a:lnTo>
                    <a:lnTo>
                      <a:pt x="1" y="14"/>
                    </a:lnTo>
                    <a:lnTo>
                      <a:pt x="2" y="0"/>
                    </a:lnTo>
                    <a:lnTo>
                      <a:pt x="2" y="5"/>
                    </a:lnTo>
                    <a:lnTo>
                      <a:pt x="2" y="27"/>
                    </a:lnTo>
                    <a:lnTo>
                      <a:pt x="2" y="48"/>
                    </a:lnTo>
                    <a:lnTo>
                      <a:pt x="2" y="37"/>
                    </a:lnTo>
                    <a:lnTo>
                      <a:pt x="2" y="25"/>
                    </a:lnTo>
                    <a:lnTo>
                      <a:pt x="2" y="23"/>
                    </a:lnTo>
                    <a:lnTo>
                      <a:pt x="2" y="29"/>
                    </a:lnTo>
                    <a:lnTo>
                      <a:pt x="3" y="38"/>
                    </a:lnTo>
                    <a:lnTo>
                      <a:pt x="3" y="37"/>
                    </a:lnTo>
                    <a:lnTo>
                      <a:pt x="3" y="31"/>
                    </a:lnTo>
                    <a:lnTo>
                      <a:pt x="3" y="26"/>
                    </a:lnTo>
                    <a:lnTo>
                      <a:pt x="3" y="21"/>
                    </a:lnTo>
                    <a:lnTo>
                      <a:pt x="3" y="27"/>
                    </a:lnTo>
                    <a:lnTo>
                      <a:pt x="3" y="49"/>
                    </a:lnTo>
                    <a:lnTo>
                      <a:pt x="3" y="72"/>
                    </a:lnTo>
                    <a:lnTo>
                      <a:pt x="3" y="79"/>
                    </a:lnTo>
                    <a:lnTo>
                      <a:pt x="3" y="73"/>
                    </a:lnTo>
                    <a:lnTo>
                      <a:pt x="3" y="82"/>
                    </a:lnTo>
                    <a:lnTo>
                      <a:pt x="4" y="51"/>
                    </a:lnTo>
                    <a:lnTo>
                      <a:pt x="4" y="28"/>
                    </a:lnTo>
                    <a:lnTo>
                      <a:pt x="4" y="37"/>
                    </a:lnTo>
                    <a:lnTo>
                      <a:pt x="4" y="70"/>
                    </a:lnTo>
                    <a:lnTo>
                      <a:pt x="4" y="67"/>
                    </a:lnTo>
                    <a:lnTo>
                      <a:pt x="4" y="71"/>
                    </a:lnTo>
                    <a:lnTo>
                      <a:pt x="4" y="123"/>
                    </a:lnTo>
                    <a:lnTo>
                      <a:pt x="4" y="60"/>
                    </a:lnTo>
                    <a:lnTo>
                      <a:pt x="4" y="41"/>
                    </a:lnTo>
                    <a:lnTo>
                      <a:pt x="4" y="55"/>
                    </a:lnTo>
                    <a:lnTo>
                      <a:pt x="4" y="83"/>
                    </a:lnTo>
                    <a:lnTo>
                      <a:pt x="4" y="6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8" name="Freeform 840"/>
              <p:cNvSpPr>
                <a:spLocks/>
              </p:cNvSpPr>
              <p:nvPr/>
            </p:nvSpPr>
            <p:spPr bwMode="auto">
              <a:xfrm>
                <a:off x="9494838" y="5970588"/>
                <a:ext cx="7938" cy="195263"/>
              </a:xfrm>
              <a:custGeom>
                <a:avLst/>
                <a:gdLst>
                  <a:gd name="T0" fmla="*/ 0 w 5"/>
                  <a:gd name="T1" fmla="*/ 64 h 123"/>
                  <a:gd name="T2" fmla="*/ 1 w 5"/>
                  <a:gd name="T3" fmla="*/ 40 h 123"/>
                  <a:gd name="T4" fmla="*/ 1 w 5"/>
                  <a:gd name="T5" fmla="*/ 26 h 123"/>
                  <a:gd name="T6" fmla="*/ 1 w 5"/>
                  <a:gd name="T7" fmla="*/ 14 h 123"/>
                  <a:gd name="T8" fmla="*/ 1 w 5"/>
                  <a:gd name="T9" fmla="*/ 14 h 123"/>
                  <a:gd name="T10" fmla="*/ 1 w 5"/>
                  <a:gd name="T11" fmla="*/ 24 h 123"/>
                  <a:gd name="T12" fmla="*/ 1 w 5"/>
                  <a:gd name="T13" fmla="*/ 13 h 123"/>
                  <a:gd name="T14" fmla="*/ 1 w 5"/>
                  <a:gd name="T15" fmla="*/ 0 h 123"/>
                  <a:gd name="T16" fmla="*/ 2 w 5"/>
                  <a:gd name="T17" fmla="*/ 12 h 123"/>
                  <a:gd name="T18" fmla="*/ 2 w 5"/>
                  <a:gd name="T19" fmla="*/ 52 h 123"/>
                  <a:gd name="T20" fmla="*/ 2 w 5"/>
                  <a:gd name="T21" fmla="*/ 78 h 123"/>
                  <a:gd name="T22" fmla="*/ 2 w 5"/>
                  <a:gd name="T23" fmla="*/ 113 h 123"/>
                  <a:gd name="T24" fmla="*/ 2 w 5"/>
                  <a:gd name="T25" fmla="*/ 110 h 123"/>
                  <a:gd name="T26" fmla="*/ 2 w 5"/>
                  <a:gd name="T27" fmla="*/ 80 h 123"/>
                  <a:gd name="T28" fmla="*/ 2 w 5"/>
                  <a:gd name="T29" fmla="*/ 74 h 123"/>
                  <a:gd name="T30" fmla="*/ 2 w 5"/>
                  <a:gd name="T31" fmla="*/ 42 h 123"/>
                  <a:gd name="T32" fmla="*/ 2 w 5"/>
                  <a:gd name="T33" fmla="*/ 23 h 123"/>
                  <a:gd name="T34" fmla="*/ 2 w 5"/>
                  <a:gd name="T35" fmla="*/ 39 h 123"/>
                  <a:gd name="T36" fmla="*/ 2 w 5"/>
                  <a:gd name="T37" fmla="*/ 96 h 123"/>
                  <a:gd name="T38" fmla="*/ 2 w 5"/>
                  <a:gd name="T39" fmla="*/ 72 h 123"/>
                  <a:gd name="T40" fmla="*/ 3 w 5"/>
                  <a:gd name="T41" fmla="*/ 39 h 123"/>
                  <a:gd name="T42" fmla="*/ 3 w 5"/>
                  <a:gd name="T43" fmla="*/ 27 h 123"/>
                  <a:gd name="T44" fmla="*/ 3 w 5"/>
                  <a:gd name="T45" fmla="*/ 32 h 123"/>
                  <a:gd name="T46" fmla="*/ 3 w 5"/>
                  <a:gd name="T47" fmla="*/ 43 h 123"/>
                  <a:gd name="T48" fmla="*/ 3 w 5"/>
                  <a:gd name="T49" fmla="*/ 57 h 123"/>
                  <a:gd name="T50" fmla="*/ 3 w 5"/>
                  <a:gd name="T51" fmla="*/ 103 h 123"/>
                  <a:gd name="T52" fmla="*/ 3 w 5"/>
                  <a:gd name="T53" fmla="*/ 120 h 123"/>
                  <a:gd name="T54" fmla="*/ 3 w 5"/>
                  <a:gd name="T55" fmla="*/ 57 h 123"/>
                  <a:gd name="T56" fmla="*/ 3 w 5"/>
                  <a:gd name="T57" fmla="*/ 36 h 123"/>
                  <a:gd name="T58" fmla="*/ 3 w 5"/>
                  <a:gd name="T59" fmla="*/ 34 h 123"/>
                  <a:gd name="T60" fmla="*/ 3 w 5"/>
                  <a:gd name="T61" fmla="*/ 51 h 123"/>
                  <a:gd name="T62" fmla="*/ 4 w 5"/>
                  <a:gd name="T63" fmla="*/ 69 h 123"/>
                  <a:gd name="T64" fmla="*/ 4 w 5"/>
                  <a:gd name="T65" fmla="*/ 60 h 123"/>
                  <a:gd name="T66" fmla="*/ 4 w 5"/>
                  <a:gd name="T67" fmla="*/ 57 h 123"/>
                  <a:gd name="T68" fmla="*/ 4 w 5"/>
                  <a:gd name="T69" fmla="*/ 70 h 123"/>
                  <a:gd name="T70" fmla="*/ 4 w 5"/>
                  <a:gd name="T71" fmla="*/ 80 h 123"/>
                  <a:gd name="T72" fmla="*/ 4 w 5"/>
                  <a:gd name="T73" fmla="*/ 117 h 123"/>
                  <a:gd name="T74" fmla="*/ 4 w 5"/>
                  <a:gd name="T75" fmla="*/ 112 h 123"/>
                  <a:gd name="T76" fmla="*/ 5 w 5"/>
                  <a:gd name="T77" fmla="*/ 48 h 123"/>
                  <a:gd name="T78" fmla="*/ 5 w 5"/>
                  <a:gd name="T79" fmla="*/ 44 h 123"/>
                  <a:gd name="T80" fmla="*/ 5 w 5"/>
                  <a:gd name="T81" fmla="*/ 68 h 123"/>
                  <a:gd name="T82" fmla="*/ 5 w 5"/>
                  <a:gd name="T83" fmla="*/ 91 h 123"/>
                  <a:gd name="T84" fmla="*/ 5 w 5"/>
                  <a:gd name="T85" fmla="*/ 92 h 123"/>
                  <a:gd name="T86" fmla="*/ 5 w 5"/>
                  <a:gd name="T87" fmla="*/ 39 h 123"/>
                  <a:gd name="T88" fmla="*/ 5 w 5"/>
                  <a:gd name="T89" fmla="*/ 17 h 123"/>
                  <a:gd name="T90" fmla="*/ 5 w 5"/>
                  <a:gd name="T91" fmla="*/ 18 h 123"/>
                  <a:gd name="T92" fmla="*/ 5 w 5"/>
                  <a:gd name="T93" fmla="*/ 32 h 123"/>
                  <a:gd name="T94" fmla="*/ 5 w 5"/>
                  <a:gd name="T95" fmla="*/ 55 h 123"/>
                  <a:gd name="T96" fmla="*/ 5 w 5"/>
                  <a:gd name="T97" fmla="*/ 102 h 123"/>
                  <a:gd name="T98" fmla="*/ 5 w 5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3">
                    <a:moveTo>
                      <a:pt x="0" y="64"/>
                    </a:moveTo>
                    <a:lnTo>
                      <a:pt x="1" y="40"/>
                    </a:lnTo>
                    <a:lnTo>
                      <a:pt x="1" y="26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1" y="24"/>
                    </a:lnTo>
                    <a:lnTo>
                      <a:pt x="1" y="13"/>
                    </a:lnTo>
                    <a:lnTo>
                      <a:pt x="1" y="0"/>
                    </a:lnTo>
                    <a:lnTo>
                      <a:pt x="2" y="12"/>
                    </a:lnTo>
                    <a:lnTo>
                      <a:pt x="2" y="52"/>
                    </a:lnTo>
                    <a:lnTo>
                      <a:pt x="2" y="78"/>
                    </a:lnTo>
                    <a:lnTo>
                      <a:pt x="2" y="113"/>
                    </a:lnTo>
                    <a:lnTo>
                      <a:pt x="2" y="110"/>
                    </a:lnTo>
                    <a:lnTo>
                      <a:pt x="2" y="80"/>
                    </a:lnTo>
                    <a:lnTo>
                      <a:pt x="2" y="74"/>
                    </a:lnTo>
                    <a:lnTo>
                      <a:pt x="2" y="42"/>
                    </a:lnTo>
                    <a:lnTo>
                      <a:pt x="2" y="23"/>
                    </a:lnTo>
                    <a:lnTo>
                      <a:pt x="2" y="39"/>
                    </a:lnTo>
                    <a:lnTo>
                      <a:pt x="2" y="96"/>
                    </a:lnTo>
                    <a:lnTo>
                      <a:pt x="2" y="72"/>
                    </a:lnTo>
                    <a:lnTo>
                      <a:pt x="3" y="39"/>
                    </a:lnTo>
                    <a:lnTo>
                      <a:pt x="3" y="27"/>
                    </a:lnTo>
                    <a:lnTo>
                      <a:pt x="3" y="32"/>
                    </a:lnTo>
                    <a:lnTo>
                      <a:pt x="3" y="43"/>
                    </a:lnTo>
                    <a:lnTo>
                      <a:pt x="3" y="57"/>
                    </a:lnTo>
                    <a:lnTo>
                      <a:pt x="3" y="103"/>
                    </a:lnTo>
                    <a:lnTo>
                      <a:pt x="3" y="120"/>
                    </a:lnTo>
                    <a:lnTo>
                      <a:pt x="3" y="57"/>
                    </a:lnTo>
                    <a:lnTo>
                      <a:pt x="3" y="36"/>
                    </a:lnTo>
                    <a:lnTo>
                      <a:pt x="3" y="34"/>
                    </a:lnTo>
                    <a:lnTo>
                      <a:pt x="3" y="51"/>
                    </a:lnTo>
                    <a:lnTo>
                      <a:pt x="4" y="69"/>
                    </a:lnTo>
                    <a:lnTo>
                      <a:pt x="4" y="60"/>
                    </a:lnTo>
                    <a:lnTo>
                      <a:pt x="4" y="57"/>
                    </a:lnTo>
                    <a:lnTo>
                      <a:pt x="4" y="70"/>
                    </a:lnTo>
                    <a:lnTo>
                      <a:pt x="4" y="80"/>
                    </a:lnTo>
                    <a:lnTo>
                      <a:pt x="4" y="117"/>
                    </a:lnTo>
                    <a:lnTo>
                      <a:pt x="4" y="112"/>
                    </a:lnTo>
                    <a:lnTo>
                      <a:pt x="5" y="48"/>
                    </a:lnTo>
                    <a:lnTo>
                      <a:pt x="5" y="44"/>
                    </a:lnTo>
                    <a:lnTo>
                      <a:pt x="5" y="68"/>
                    </a:lnTo>
                    <a:lnTo>
                      <a:pt x="5" y="91"/>
                    </a:lnTo>
                    <a:lnTo>
                      <a:pt x="5" y="92"/>
                    </a:lnTo>
                    <a:lnTo>
                      <a:pt x="5" y="39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32"/>
                    </a:lnTo>
                    <a:lnTo>
                      <a:pt x="5" y="55"/>
                    </a:lnTo>
                    <a:lnTo>
                      <a:pt x="5" y="102"/>
                    </a:lnTo>
                    <a:lnTo>
                      <a:pt x="5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9" name="Freeform 841"/>
              <p:cNvSpPr>
                <a:spLocks/>
              </p:cNvSpPr>
              <p:nvPr/>
            </p:nvSpPr>
            <p:spPr bwMode="auto">
              <a:xfrm>
                <a:off x="9502776" y="5989638"/>
                <a:ext cx="7938" cy="190500"/>
              </a:xfrm>
              <a:custGeom>
                <a:avLst/>
                <a:gdLst>
                  <a:gd name="T0" fmla="*/ 0 w 5"/>
                  <a:gd name="T1" fmla="*/ 111 h 120"/>
                  <a:gd name="T2" fmla="*/ 1 w 5"/>
                  <a:gd name="T3" fmla="*/ 115 h 120"/>
                  <a:gd name="T4" fmla="*/ 1 w 5"/>
                  <a:gd name="T5" fmla="*/ 72 h 120"/>
                  <a:gd name="T6" fmla="*/ 1 w 5"/>
                  <a:gd name="T7" fmla="*/ 28 h 120"/>
                  <a:gd name="T8" fmla="*/ 1 w 5"/>
                  <a:gd name="T9" fmla="*/ 18 h 120"/>
                  <a:gd name="T10" fmla="*/ 1 w 5"/>
                  <a:gd name="T11" fmla="*/ 25 h 120"/>
                  <a:gd name="T12" fmla="*/ 1 w 5"/>
                  <a:gd name="T13" fmla="*/ 38 h 120"/>
                  <a:gd name="T14" fmla="*/ 1 w 5"/>
                  <a:gd name="T15" fmla="*/ 79 h 120"/>
                  <a:gd name="T16" fmla="*/ 1 w 5"/>
                  <a:gd name="T17" fmla="*/ 101 h 120"/>
                  <a:gd name="T18" fmla="*/ 1 w 5"/>
                  <a:gd name="T19" fmla="*/ 49 h 120"/>
                  <a:gd name="T20" fmla="*/ 1 w 5"/>
                  <a:gd name="T21" fmla="*/ 59 h 120"/>
                  <a:gd name="T22" fmla="*/ 1 w 5"/>
                  <a:gd name="T23" fmla="*/ 78 h 120"/>
                  <a:gd name="T24" fmla="*/ 2 w 5"/>
                  <a:gd name="T25" fmla="*/ 31 h 120"/>
                  <a:gd name="T26" fmla="*/ 2 w 5"/>
                  <a:gd name="T27" fmla="*/ 14 h 120"/>
                  <a:gd name="T28" fmla="*/ 2 w 5"/>
                  <a:gd name="T29" fmla="*/ 15 h 120"/>
                  <a:gd name="T30" fmla="*/ 2 w 5"/>
                  <a:gd name="T31" fmla="*/ 18 h 120"/>
                  <a:gd name="T32" fmla="*/ 2 w 5"/>
                  <a:gd name="T33" fmla="*/ 19 h 120"/>
                  <a:gd name="T34" fmla="*/ 2 w 5"/>
                  <a:gd name="T35" fmla="*/ 32 h 120"/>
                  <a:gd name="T36" fmla="*/ 2 w 5"/>
                  <a:gd name="T37" fmla="*/ 65 h 120"/>
                  <a:gd name="T38" fmla="*/ 2 w 5"/>
                  <a:gd name="T39" fmla="*/ 42 h 120"/>
                  <a:gd name="T40" fmla="*/ 3 w 5"/>
                  <a:gd name="T41" fmla="*/ 19 h 120"/>
                  <a:gd name="T42" fmla="*/ 3 w 5"/>
                  <a:gd name="T43" fmla="*/ 12 h 120"/>
                  <a:gd name="T44" fmla="*/ 3 w 5"/>
                  <a:gd name="T45" fmla="*/ 5 h 120"/>
                  <a:gd name="T46" fmla="*/ 3 w 5"/>
                  <a:gd name="T47" fmla="*/ 1 h 120"/>
                  <a:gd name="T48" fmla="*/ 3 w 5"/>
                  <a:gd name="T49" fmla="*/ 14 h 120"/>
                  <a:gd name="T50" fmla="*/ 3 w 5"/>
                  <a:gd name="T51" fmla="*/ 76 h 120"/>
                  <a:gd name="T52" fmla="*/ 3 w 5"/>
                  <a:gd name="T53" fmla="*/ 97 h 120"/>
                  <a:gd name="T54" fmla="*/ 3 w 5"/>
                  <a:gd name="T55" fmla="*/ 68 h 120"/>
                  <a:gd name="T56" fmla="*/ 3 w 5"/>
                  <a:gd name="T57" fmla="*/ 106 h 120"/>
                  <a:gd name="T58" fmla="*/ 3 w 5"/>
                  <a:gd name="T59" fmla="*/ 120 h 120"/>
                  <a:gd name="T60" fmla="*/ 3 w 5"/>
                  <a:gd name="T61" fmla="*/ 91 h 120"/>
                  <a:gd name="T62" fmla="*/ 4 w 5"/>
                  <a:gd name="T63" fmla="*/ 66 h 120"/>
                  <a:gd name="T64" fmla="*/ 4 w 5"/>
                  <a:gd name="T65" fmla="*/ 46 h 120"/>
                  <a:gd name="T66" fmla="*/ 4 w 5"/>
                  <a:gd name="T67" fmla="*/ 29 h 120"/>
                  <a:gd name="T68" fmla="*/ 4 w 5"/>
                  <a:gd name="T69" fmla="*/ 11 h 120"/>
                  <a:gd name="T70" fmla="*/ 4 w 5"/>
                  <a:gd name="T71" fmla="*/ 5 h 120"/>
                  <a:gd name="T72" fmla="*/ 4 w 5"/>
                  <a:gd name="T73" fmla="*/ 20 h 120"/>
                  <a:gd name="T74" fmla="*/ 4 w 5"/>
                  <a:gd name="T75" fmla="*/ 64 h 120"/>
                  <a:gd name="T76" fmla="*/ 4 w 5"/>
                  <a:gd name="T77" fmla="*/ 109 h 120"/>
                  <a:gd name="T78" fmla="*/ 4 w 5"/>
                  <a:gd name="T79" fmla="*/ 79 h 120"/>
                  <a:gd name="T80" fmla="*/ 4 w 5"/>
                  <a:gd name="T81" fmla="*/ 77 h 120"/>
                  <a:gd name="T82" fmla="*/ 4 w 5"/>
                  <a:gd name="T83" fmla="*/ 82 h 120"/>
                  <a:gd name="T84" fmla="*/ 5 w 5"/>
                  <a:gd name="T85" fmla="*/ 62 h 120"/>
                  <a:gd name="T86" fmla="*/ 5 w 5"/>
                  <a:gd name="T87" fmla="*/ 41 h 120"/>
                  <a:gd name="T88" fmla="*/ 5 w 5"/>
                  <a:gd name="T89" fmla="*/ 28 h 120"/>
                  <a:gd name="T90" fmla="*/ 5 w 5"/>
                  <a:gd name="T91" fmla="*/ 11 h 120"/>
                  <a:gd name="T92" fmla="*/ 5 w 5"/>
                  <a:gd name="T93" fmla="*/ 0 h 120"/>
                  <a:gd name="T94" fmla="*/ 5 w 5"/>
                  <a:gd name="T95" fmla="*/ 10 h 120"/>
                  <a:gd name="T96" fmla="*/ 5 w 5"/>
                  <a:gd name="T97" fmla="*/ 41 h 120"/>
                  <a:gd name="T98" fmla="*/ 5 w 5"/>
                  <a:gd name="T99" fmla="*/ 8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0">
                    <a:moveTo>
                      <a:pt x="0" y="111"/>
                    </a:moveTo>
                    <a:lnTo>
                      <a:pt x="1" y="115"/>
                    </a:lnTo>
                    <a:lnTo>
                      <a:pt x="1" y="72"/>
                    </a:lnTo>
                    <a:lnTo>
                      <a:pt x="1" y="28"/>
                    </a:lnTo>
                    <a:lnTo>
                      <a:pt x="1" y="18"/>
                    </a:lnTo>
                    <a:lnTo>
                      <a:pt x="1" y="25"/>
                    </a:lnTo>
                    <a:lnTo>
                      <a:pt x="1" y="38"/>
                    </a:lnTo>
                    <a:lnTo>
                      <a:pt x="1" y="79"/>
                    </a:lnTo>
                    <a:lnTo>
                      <a:pt x="1" y="101"/>
                    </a:lnTo>
                    <a:lnTo>
                      <a:pt x="1" y="49"/>
                    </a:lnTo>
                    <a:lnTo>
                      <a:pt x="1" y="59"/>
                    </a:lnTo>
                    <a:lnTo>
                      <a:pt x="1" y="78"/>
                    </a:lnTo>
                    <a:lnTo>
                      <a:pt x="2" y="31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2" y="19"/>
                    </a:lnTo>
                    <a:lnTo>
                      <a:pt x="2" y="32"/>
                    </a:lnTo>
                    <a:lnTo>
                      <a:pt x="2" y="65"/>
                    </a:lnTo>
                    <a:lnTo>
                      <a:pt x="2" y="42"/>
                    </a:lnTo>
                    <a:lnTo>
                      <a:pt x="3" y="19"/>
                    </a:lnTo>
                    <a:lnTo>
                      <a:pt x="3" y="12"/>
                    </a:lnTo>
                    <a:lnTo>
                      <a:pt x="3" y="5"/>
                    </a:lnTo>
                    <a:lnTo>
                      <a:pt x="3" y="1"/>
                    </a:lnTo>
                    <a:lnTo>
                      <a:pt x="3" y="14"/>
                    </a:lnTo>
                    <a:lnTo>
                      <a:pt x="3" y="76"/>
                    </a:lnTo>
                    <a:lnTo>
                      <a:pt x="3" y="97"/>
                    </a:lnTo>
                    <a:lnTo>
                      <a:pt x="3" y="68"/>
                    </a:lnTo>
                    <a:lnTo>
                      <a:pt x="3" y="106"/>
                    </a:lnTo>
                    <a:lnTo>
                      <a:pt x="3" y="120"/>
                    </a:lnTo>
                    <a:lnTo>
                      <a:pt x="3" y="91"/>
                    </a:lnTo>
                    <a:lnTo>
                      <a:pt x="4" y="66"/>
                    </a:lnTo>
                    <a:lnTo>
                      <a:pt x="4" y="46"/>
                    </a:lnTo>
                    <a:lnTo>
                      <a:pt x="4" y="29"/>
                    </a:lnTo>
                    <a:lnTo>
                      <a:pt x="4" y="11"/>
                    </a:lnTo>
                    <a:lnTo>
                      <a:pt x="4" y="5"/>
                    </a:lnTo>
                    <a:lnTo>
                      <a:pt x="4" y="20"/>
                    </a:lnTo>
                    <a:lnTo>
                      <a:pt x="4" y="64"/>
                    </a:lnTo>
                    <a:lnTo>
                      <a:pt x="4" y="109"/>
                    </a:lnTo>
                    <a:lnTo>
                      <a:pt x="4" y="79"/>
                    </a:lnTo>
                    <a:lnTo>
                      <a:pt x="4" y="77"/>
                    </a:lnTo>
                    <a:lnTo>
                      <a:pt x="4" y="82"/>
                    </a:lnTo>
                    <a:lnTo>
                      <a:pt x="5" y="62"/>
                    </a:lnTo>
                    <a:lnTo>
                      <a:pt x="5" y="41"/>
                    </a:lnTo>
                    <a:lnTo>
                      <a:pt x="5" y="28"/>
                    </a:lnTo>
                    <a:lnTo>
                      <a:pt x="5" y="11"/>
                    </a:lnTo>
                    <a:lnTo>
                      <a:pt x="5" y="0"/>
                    </a:lnTo>
                    <a:lnTo>
                      <a:pt x="5" y="10"/>
                    </a:lnTo>
                    <a:lnTo>
                      <a:pt x="5" y="41"/>
                    </a:lnTo>
                    <a:lnTo>
                      <a:pt x="5" y="8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0" name="Freeform 842"/>
              <p:cNvSpPr>
                <a:spLocks/>
              </p:cNvSpPr>
              <p:nvPr/>
            </p:nvSpPr>
            <p:spPr bwMode="auto">
              <a:xfrm>
                <a:off x="9510713" y="5983288"/>
                <a:ext cx="7938" cy="287338"/>
              </a:xfrm>
              <a:custGeom>
                <a:avLst/>
                <a:gdLst>
                  <a:gd name="T0" fmla="*/ 0 w 5"/>
                  <a:gd name="T1" fmla="*/ 84 h 181"/>
                  <a:gd name="T2" fmla="*/ 1 w 5"/>
                  <a:gd name="T3" fmla="*/ 80 h 181"/>
                  <a:gd name="T4" fmla="*/ 1 w 5"/>
                  <a:gd name="T5" fmla="*/ 48 h 181"/>
                  <a:gd name="T6" fmla="*/ 1 w 5"/>
                  <a:gd name="T7" fmla="*/ 55 h 181"/>
                  <a:gd name="T8" fmla="*/ 1 w 5"/>
                  <a:gd name="T9" fmla="*/ 105 h 181"/>
                  <a:gd name="T10" fmla="*/ 1 w 5"/>
                  <a:gd name="T11" fmla="*/ 55 h 181"/>
                  <a:gd name="T12" fmla="*/ 1 w 5"/>
                  <a:gd name="T13" fmla="*/ 41 h 181"/>
                  <a:gd name="T14" fmla="*/ 1 w 5"/>
                  <a:gd name="T15" fmla="*/ 50 h 181"/>
                  <a:gd name="T16" fmla="*/ 1 w 5"/>
                  <a:gd name="T17" fmla="*/ 81 h 181"/>
                  <a:gd name="T18" fmla="*/ 1 w 5"/>
                  <a:gd name="T19" fmla="*/ 93 h 181"/>
                  <a:gd name="T20" fmla="*/ 1 w 5"/>
                  <a:gd name="T21" fmla="*/ 64 h 181"/>
                  <a:gd name="T22" fmla="*/ 1 w 5"/>
                  <a:gd name="T23" fmla="*/ 66 h 181"/>
                  <a:gd name="T24" fmla="*/ 2 w 5"/>
                  <a:gd name="T25" fmla="*/ 95 h 181"/>
                  <a:gd name="T26" fmla="*/ 2 w 5"/>
                  <a:gd name="T27" fmla="*/ 164 h 181"/>
                  <a:gd name="T28" fmla="*/ 2 w 5"/>
                  <a:gd name="T29" fmla="*/ 181 h 181"/>
                  <a:gd name="T30" fmla="*/ 2 w 5"/>
                  <a:gd name="T31" fmla="*/ 175 h 181"/>
                  <a:gd name="T32" fmla="*/ 2 w 5"/>
                  <a:gd name="T33" fmla="*/ 175 h 181"/>
                  <a:gd name="T34" fmla="*/ 2 w 5"/>
                  <a:gd name="T35" fmla="*/ 124 h 181"/>
                  <a:gd name="T36" fmla="*/ 2 w 5"/>
                  <a:gd name="T37" fmla="*/ 71 h 181"/>
                  <a:gd name="T38" fmla="*/ 2 w 5"/>
                  <a:gd name="T39" fmla="*/ 47 h 181"/>
                  <a:gd name="T40" fmla="*/ 2 w 5"/>
                  <a:gd name="T41" fmla="*/ 53 h 181"/>
                  <a:gd name="T42" fmla="*/ 2 w 5"/>
                  <a:gd name="T43" fmla="*/ 90 h 181"/>
                  <a:gd name="T44" fmla="*/ 2 w 5"/>
                  <a:gd name="T45" fmla="*/ 103 h 181"/>
                  <a:gd name="T46" fmla="*/ 3 w 5"/>
                  <a:gd name="T47" fmla="*/ 75 h 181"/>
                  <a:gd name="T48" fmla="*/ 3 w 5"/>
                  <a:gd name="T49" fmla="*/ 42 h 181"/>
                  <a:gd name="T50" fmla="*/ 3 w 5"/>
                  <a:gd name="T51" fmla="*/ 13 h 181"/>
                  <a:gd name="T52" fmla="*/ 3 w 5"/>
                  <a:gd name="T53" fmla="*/ 0 h 181"/>
                  <a:gd name="T54" fmla="*/ 3 w 5"/>
                  <a:gd name="T55" fmla="*/ 6 h 181"/>
                  <a:gd name="T56" fmla="*/ 3 w 5"/>
                  <a:gd name="T57" fmla="*/ 31 h 181"/>
                  <a:gd name="T58" fmla="*/ 3 w 5"/>
                  <a:gd name="T59" fmla="*/ 47 h 181"/>
                  <a:gd name="T60" fmla="*/ 3 w 5"/>
                  <a:gd name="T61" fmla="*/ 29 h 181"/>
                  <a:gd name="T62" fmla="*/ 4 w 5"/>
                  <a:gd name="T63" fmla="*/ 17 h 181"/>
                  <a:gd name="T64" fmla="*/ 4 w 5"/>
                  <a:gd name="T65" fmla="*/ 11 h 181"/>
                  <a:gd name="T66" fmla="*/ 4 w 5"/>
                  <a:gd name="T67" fmla="*/ 11 h 181"/>
                  <a:gd name="T68" fmla="*/ 4 w 5"/>
                  <a:gd name="T69" fmla="*/ 20 h 181"/>
                  <a:gd name="T70" fmla="*/ 4 w 5"/>
                  <a:gd name="T71" fmla="*/ 31 h 181"/>
                  <a:gd name="T72" fmla="*/ 4 w 5"/>
                  <a:gd name="T73" fmla="*/ 25 h 181"/>
                  <a:gd name="T74" fmla="*/ 4 w 5"/>
                  <a:gd name="T75" fmla="*/ 7 h 181"/>
                  <a:gd name="T76" fmla="*/ 4 w 5"/>
                  <a:gd name="T77" fmla="*/ 1 h 181"/>
                  <a:gd name="T78" fmla="*/ 4 w 5"/>
                  <a:gd name="T79" fmla="*/ 19 h 181"/>
                  <a:gd name="T80" fmla="*/ 4 w 5"/>
                  <a:gd name="T81" fmla="*/ 42 h 181"/>
                  <a:gd name="T82" fmla="*/ 4 w 5"/>
                  <a:gd name="T83" fmla="*/ 29 h 181"/>
                  <a:gd name="T84" fmla="*/ 5 w 5"/>
                  <a:gd name="T85" fmla="*/ 46 h 181"/>
                  <a:gd name="T86" fmla="*/ 5 w 5"/>
                  <a:gd name="T87" fmla="*/ 127 h 181"/>
                  <a:gd name="T88" fmla="*/ 5 w 5"/>
                  <a:gd name="T89" fmla="*/ 114 h 181"/>
                  <a:gd name="T90" fmla="*/ 5 w 5"/>
                  <a:gd name="T91" fmla="*/ 94 h 181"/>
                  <a:gd name="T92" fmla="*/ 5 w 5"/>
                  <a:gd name="T93" fmla="*/ 39 h 181"/>
                  <a:gd name="T94" fmla="*/ 5 w 5"/>
                  <a:gd name="T95" fmla="*/ 21 h 181"/>
                  <a:gd name="T96" fmla="*/ 5 w 5"/>
                  <a:gd name="T97" fmla="*/ 33 h 181"/>
                  <a:gd name="T98" fmla="*/ 5 w 5"/>
                  <a:gd name="T99" fmla="*/ 75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1">
                    <a:moveTo>
                      <a:pt x="0" y="84"/>
                    </a:moveTo>
                    <a:lnTo>
                      <a:pt x="1" y="80"/>
                    </a:lnTo>
                    <a:lnTo>
                      <a:pt x="1" y="48"/>
                    </a:lnTo>
                    <a:lnTo>
                      <a:pt x="1" y="55"/>
                    </a:lnTo>
                    <a:lnTo>
                      <a:pt x="1" y="105"/>
                    </a:lnTo>
                    <a:lnTo>
                      <a:pt x="1" y="55"/>
                    </a:lnTo>
                    <a:lnTo>
                      <a:pt x="1" y="41"/>
                    </a:lnTo>
                    <a:lnTo>
                      <a:pt x="1" y="50"/>
                    </a:lnTo>
                    <a:lnTo>
                      <a:pt x="1" y="81"/>
                    </a:lnTo>
                    <a:lnTo>
                      <a:pt x="1" y="93"/>
                    </a:lnTo>
                    <a:lnTo>
                      <a:pt x="1" y="64"/>
                    </a:lnTo>
                    <a:lnTo>
                      <a:pt x="1" y="66"/>
                    </a:lnTo>
                    <a:lnTo>
                      <a:pt x="2" y="95"/>
                    </a:lnTo>
                    <a:lnTo>
                      <a:pt x="2" y="164"/>
                    </a:lnTo>
                    <a:lnTo>
                      <a:pt x="2" y="181"/>
                    </a:lnTo>
                    <a:lnTo>
                      <a:pt x="2" y="175"/>
                    </a:lnTo>
                    <a:lnTo>
                      <a:pt x="2" y="175"/>
                    </a:lnTo>
                    <a:lnTo>
                      <a:pt x="2" y="124"/>
                    </a:lnTo>
                    <a:lnTo>
                      <a:pt x="2" y="71"/>
                    </a:lnTo>
                    <a:lnTo>
                      <a:pt x="2" y="47"/>
                    </a:lnTo>
                    <a:lnTo>
                      <a:pt x="2" y="53"/>
                    </a:lnTo>
                    <a:lnTo>
                      <a:pt x="2" y="90"/>
                    </a:lnTo>
                    <a:lnTo>
                      <a:pt x="2" y="103"/>
                    </a:lnTo>
                    <a:lnTo>
                      <a:pt x="3" y="75"/>
                    </a:lnTo>
                    <a:lnTo>
                      <a:pt x="3" y="42"/>
                    </a:lnTo>
                    <a:lnTo>
                      <a:pt x="3" y="13"/>
                    </a:lnTo>
                    <a:lnTo>
                      <a:pt x="3" y="0"/>
                    </a:lnTo>
                    <a:lnTo>
                      <a:pt x="3" y="6"/>
                    </a:lnTo>
                    <a:lnTo>
                      <a:pt x="3" y="31"/>
                    </a:lnTo>
                    <a:lnTo>
                      <a:pt x="3" y="47"/>
                    </a:lnTo>
                    <a:lnTo>
                      <a:pt x="3" y="29"/>
                    </a:lnTo>
                    <a:lnTo>
                      <a:pt x="4" y="17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20"/>
                    </a:lnTo>
                    <a:lnTo>
                      <a:pt x="4" y="31"/>
                    </a:lnTo>
                    <a:lnTo>
                      <a:pt x="4" y="25"/>
                    </a:lnTo>
                    <a:lnTo>
                      <a:pt x="4" y="7"/>
                    </a:lnTo>
                    <a:lnTo>
                      <a:pt x="4" y="1"/>
                    </a:lnTo>
                    <a:lnTo>
                      <a:pt x="4" y="19"/>
                    </a:lnTo>
                    <a:lnTo>
                      <a:pt x="4" y="42"/>
                    </a:lnTo>
                    <a:lnTo>
                      <a:pt x="4" y="29"/>
                    </a:lnTo>
                    <a:lnTo>
                      <a:pt x="5" y="46"/>
                    </a:lnTo>
                    <a:lnTo>
                      <a:pt x="5" y="127"/>
                    </a:lnTo>
                    <a:lnTo>
                      <a:pt x="5" y="114"/>
                    </a:lnTo>
                    <a:lnTo>
                      <a:pt x="5" y="94"/>
                    </a:lnTo>
                    <a:lnTo>
                      <a:pt x="5" y="39"/>
                    </a:lnTo>
                    <a:lnTo>
                      <a:pt x="5" y="21"/>
                    </a:lnTo>
                    <a:lnTo>
                      <a:pt x="5" y="33"/>
                    </a:lnTo>
                    <a:lnTo>
                      <a:pt x="5" y="7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1" name="Freeform 843"/>
              <p:cNvSpPr>
                <a:spLocks/>
              </p:cNvSpPr>
              <p:nvPr/>
            </p:nvSpPr>
            <p:spPr bwMode="auto">
              <a:xfrm>
                <a:off x="9518651" y="5994401"/>
                <a:ext cx="7938" cy="204788"/>
              </a:xfrm>
              <a:custGeom>
                <a:avLst/>
                <a:gdLst>
                  <a:gd name="T0" fmla="*/ 0 w 5"/>
                  <a:gd name="T1" fmla="*/ 68 h 129"/>
                  <a:gd name="T2" fmla="*/ 0 w 5"/>
                  <a:gd name="T3" fmla="*/ 67 h 129"/>
                  <a:gd name="T4" fmla="*/ 0 w 5"/>
                  <a:gd name="T5" fmla="*/ 31 h 129"/>
                  <a:gd name="T6" fmla="*/ 0 w 5"/>
                  <a:gd name="T7" fmla="*/ 18 h 129"/>
                  <a:gd name="T8" fmla="*/ 0 w 5"/>
                  <a:gd name="T9" fmla="*/ 36 h 129"/>
                  <a:gd name="T10" fmla="*/ 1 w 5"/>
                  <a:gd name="T11" fmla="*/ 85 h 129"/>
                  <a:gd name="T12" fmla="*/ 1 w 5"/>
                  <a:gd name="T13" fmla="*/ 110 h 129"/>
                  <a:gd name="T14" fmla="*/ 1 w 5"/>
                  <a:gd name="T15" fmla="*/ 119 h 129"/>
                  <a:gd name="T16" fmla="*/ 1 w 5"/>
                  <a:gd name="T17" fmla="*/ 114 h 129"/>
                  <a:gd name="T18" fmla="*/ 1 w 5"/>
                  <a:gd name="T19" fmla="*/ 107 h 129"/>
                  <a:gd name="T20" fmla="*/ 1 w 5"/>
                  <a:gd name="T21" fmla="*/ 129 h 129"/>
                  <a:gd name="T22" fmla="*/ 1 w 5"/>
                  <a:gd name="T23" fmla="*/ 77 h 129"/>
                  <a:gd name="T24" fmla="*/ 2 w 5"/>
                  <a:gd name="T25" fmla="*/ 41 h 129"/>
                  <a:gd name="T26" fmla="*/ 2 w 5"/>
                  <a:gd name="T27" fmla="*/ 49 h 129"/>
                  <a:gd name="T28" fmla="*/ 2 w 5"/>
                  <a:gd name="T29" fmla="*/ 105 h 129"/>
                  <a:gd name="T30" fmla="*/ 2 w 5"/>
                  <a:gd name="T31" fmla="*/ 35 h 129"/>
                  <a:gd name="T32" fmla="*/ 2 w 5"/>
                  <a:gd name="T33" fmla="*/ 12 h 129"/>
                  <a:gd name="T34" fmla="*/ 2 w 5"/>
                  <a:gd name="T35" fmla="*/ 10 h 129"/>
                  <a:gd name="T36" fmla="*/ 2 w 5"/>
                  <a:gd name="T37" fmla="*/ 13 h 129"/>
                  <a:gd name="T38" fmla="*/ 2 w 5"/>
                  <a:gd name="T39" fmla="*/ 26 h 129"/>
                  <a:gd name="T40" fmla="*/ 2 w 5"/>
                  <a:gd name="T41" fmla="*/ 50 h 129"/>
                  <a:gd name="T42" fmla="*/ 2 w 5"/>
                  <a:gd name="T43" fmla="*/ 69 h 129"/>
                  <a:gd name="T44" fmla="*/ 2 w 5"/>
                  <a:gd name="T45" fmla="*/ 73 h 129"/>
                  <a:gd name="T46" fmla="*/ 3 w 5"/>
                  <a:gd name="T47" fmla="*/ 107 h 129"/>
                  <a:gd name="T48" fmla="*/ 3 w 5"/>
                  <a:gd name="T49" fmla="*/ 62 h 129"/>
                  <a:gd name="T50" fmla="*/ 3 w 5"/>
                  <a:gd name="T51" fmla="*/ 34 h 129"/>
                  <a:gd name="T52" fmla="*/ 3 w 5"/>
                  <a:gd name="T53" fmla="*/ 53 h 129"/>
                  <a:gd name="T54" fmla="*/ 3 w 5"/>
                  <a:gd name="T55" fmla="*/ 97 h 129"/>
                  <a:gd name="T56" fmla="*/ 3 w 5"/>
                  <a:gd name="T57" fmla="*/ 44 h 129"/>
                  <a:gd name="T58" fmla="*/ 3 w 5"/>
                  <a:gd name="T59" fmla="*/ 31 h 129"/>
                  <a:gd name="T60" fmla="*/ 3 w 5"/>
                  <a:gd name="T61" fmla="*/ 47 h 129"/>
                  <a:gd name="T62" fmla="*/ 3 w 5"/>
                  <a:gd name="T63" fmla="*/ 99 h 129"/>
                  <a:gd name="T64" fmla="*/ 3 w 5"/>
                  <a:gd name="T65" fmla="*/ 62 h 129"/>
                  <a:gd name="T66" fmla="*/ 3 w 5"/>
                  <a:gd name="T67" fmla="*/ 12 h 129"/>
                  <a:gd name="T68" fmla="*/ 3 w 5"/>
                  <a:gd name="T69" fmla="*/ 0 h 129"/>
                  <a:gd name="T70" fmla="*/ 4 w 5"/>
                  <a:gd name="T71" fmla="*/ 12 h 129"/>
                  <a:gd name="T72" fmla="*/ 4 w 5"/>
                  <a:gd name="T73" fmla="*/ 28 h 129"/>
                  <a:gd name="T74" fmla="*/ 4 w 5"/>
                  <a:gd name="T75" fmla="*/ 22 h 129"/>
                  <a:gd name="T76" fmla="*/ 4 w 5"/>
                  <a:gd name="T77" fmla="*/ 12 h 129"/>
                  <a:gd name="T78" fmla="*/ 4 w 5"/>
                  <a:gd name="T79" fmla="*/ 9 h 129"/>
                  <a:gd name="T80" fmla="*/ 4 w 5"/>
                  <a:gd name="T81" fmla="*/ 10 h 129"/>
                  <a:gd name="T82" fmla="*/ 4 w 5"/>
                  <a:gd name="T83" fmla="*/ 14 h 129"/>
                  <a:gd name="T84" fmla="*/ 5 w 5"/>
                  <a:gd name="T85" fmla="*/ 17 h 129"/>
                  <a:gd name="T86" fmla="*/ 5 w 5"/>
                  <a:gd name="T87" fmla="*/ 11 h 129"/>
                  <a:gd name="T88" fmla="*/ 5 w 5"/>
                  <a:gd name="T89" fmla="*/ 10 h 129"/>
                  <a:gd name="T90" fmla="*/ 5 w 5"/>
                  <a:gd name="T91" fmla="*/ 22 h 129"/>
                  <a:gd name="T92" fmla="*/ 5 w 5"/>
                  <a:gd name="T93" fmla="*/ 28 h 129"/>
                  <a:gd name="T94" fmla="*/ 5 w 5"/>
                  <a:gd name="T95" fmla="*/ 18 h 129"/>
                  <a:gd name="T96" fmla="*/ 5 w 5"/>
                  <a:gd name="T97" fmla="*/ 9 h 129"/>
                  <a:gd name="T98" fmla="*/ 5 w 5"/>
                  <a:gd name="T99" fmla="*/ 19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9">
                    <a:moveTo>
                      <a:pt x="0" y="68"/>
                    </a:moveTo>
                    <a:lnTo>
                      <a:pt x="0" y="67"/>
                    </a:lnTo>
                    <a:lnTo>
                      <a:pt x="0" y="31"/>
                    </a:lnTo>
                    <a:lnTo>
                      <a:pt x="0" y="18"/>
                    </a:lnTo>
                    <a:lnTo>
                      <a:pt x="0" y="36"/>
                    </a:lnTo>
                    <a:lnTo>
                      <a:pt x="1" y="85"/>
                    </a:lnTo>
                    <a:lnTo>
                      <a:pt x="1" y="110"/>
                    </a:lnTo>
                    <a:lnTo>
                      <a:pt x="1" y="119"/>
                    </a:lnTo>
                    <a:lnTo>
                      <a:pt x="1" y="114"/>
                    </a:lnTo>
                    <a:lnTo>
                      <a:pt x="1" y="107"/>
                    </a:lnTo>
                    <a:lnTo>
                      <a:pt x="1" y="129"/>
                    </a:lnTo>
                    <a:lnTo>
                      <a:pt x="1" y="77"/>
                    </a:lnTo>
                    <a:lnTo>
                      <a:pt x="2" y="41"/>
                    </a:lnTo>
                    <a:lnTo>
                      <a:pt x="2" y="49"/>
                    </a:lnTo>
                    <a:lnTo>
                      <a:pt x="2" y="105"/>
                    </a:lnTo>
                    <a:lnTo>
                      <a:pt x="2" y="35"/>
                    </a:lnTo>
                    <a:lnTo>
                      <a:pt x="2" y="12"/>
                    </a:lnTo>
                    <a:lnTo>
                      <a:pt x="2" y="10"/>
                    </a:lnTo>
                    <a:lnTo>
                      <a:pt x="2" y="13"/>
                    </a:lnTo>
                    <a:lnTo>
                      <a:pt x="2" y="26"/>
                    </a:lnTo>
                    <a:lnTo>
                      <a:pt x="2" y="50"/>
                    </a:lnTo>
                    <a:lnTo>
                      <a:pt x="2" y="69"/>
                    </a:lnTo>
                    <a:lnTo>
                      <a:pt x="2" y="73"/>
                    </a:lnTo>
                    <a:lnTo>
                      <a:pt x="3" y="107"/>
                    </a:lnTo>
                    <a:lnTo>
                      <a:pt x="3" y="62"/>
                    </a:lnTo>
                    <a:lnTo>
                      <a:pt x="3" y="34"/>
                    </a:lnTo>
                    <a:lnTo>
                      <a:pt x="3" y="53"/>
                    </a:lnTo>
                    <a:lnTo>
                      <a:pt x="3" y="97"/>
                    </a:lnTo>
                    <a:lnTo>
                      <a:pt x="3" y="44"/>
                    </a:lnTo>
                    <a:lnTo>
                      <a:pt x="3" y="31"/>
                    </a:lnTo>
                    <a:lnTo>
                      <a:pt x="3" y="47"/>
                    </a:lnTo>
                    <a:lnTo>
                      <a:pt x="3" y="99"/>
                    </a:lnTo>
                    <a:lnTo>
                      <a:pt x="3" y="62"/>
                    </a:lnTo>
                    <a:lnTo>
                      <a:pt x="3" y="12"/>
                    </a:lnTo>
                    <a:lnTo>
                      <a:pt x="3" y="0"/>
                    </a:lnTo>
                    <a:lnTo>
                      <a:pt x="4" y="12"/>
                    </a:lnTo>
                    <a:lnTo>
                      <a:pt x="4" y="28"/>
                    </a:lnTo>
                    <a:lnTo>
                      <a:pt x="4" y="22"/>
                    </a:lnTo>
                    <a:lnTo>
                      <a:pt x="4" y="12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4"/>
                    </a:lnTo>
                    <a:lnTo>
                      <a:pt x="5" y="17"/>
                    </a:lnTo>
                    <a:lnTo>
                      <a:pt x="5" y="11"/>
                    </a:lnTo>
                    <a:lnTo>
                      <a:pt x="5" y="10"/>
                    </a:lnTo>
                    <a:lnTo>
                      <a:pt x="5" y="22"/>
                    </a:lnTo>
                    <a:lnTo>
                      <a:pt x="5" y="28"/>
                    </a:lnTo>
                    <a:lnTo>
                      <a:pt x="5" y="18"/>
                    </a:lnTo>
                    <a:lnTo>
                      <a:pt x="5" y="9"/>
                    </a:lnTo>
                    <a:lnTo>
                      <a:pt x="5" y="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2" name="Freeform 844"/>
              <p:cNvSpPr>
                <a:spLocks/>
              </p:cNvSpPr>
              <p:nvPr/>
            </p:nvSpPr>
            <p:spPr bwMode="auto">
              <a:xfrm>
                <a:off x="9526588" y="5980113"/>
                <a:ext cx="7938" cy="300038"/>
              </a:xfrm>
              <a:custGeom>
                <a:avLst/>
                <a:gdLst>
                  <a:gd name="T0" fmla="*/ 0 w 5"/>
                  <a:gd name="T1" fmla="*/ 28 h 189"/>
                  <a:gd name="T2" fmla="*/ 0 w 5"/>
                  <a:gd name="T3" fmla="*/ 76 h 189"/>
                  <a:gd name="T4" fmla="*/ 0 w 5"/>
                  <a:gd name="T5" fmla="*/ 99 h 189"/>
                  <a:gd name="T6" fmla="*/ 0 w 5"/>
                  <a:gd name="T7" fmla="*/ 48 h 189"/>
                  <a:gd name="T8" fmla="*/ 0 w 5"/>
                  <a:gd name="T9" fmla="*/ 37 h 189"/>
                  <a:gd name="T10" fmla="*/ 1 w 5"/>
                  <a:gd name="T11" fmla="*/ 37 h 189"/>
                  <a:gd name="T12" fmla="*/ 1 w 5"/>
                  <a:gd name="T13" fmla="*/ 45 h 189"/>
                  <a:gd name="T14" fmla="*/ 1 w 5"/>
                  <a:gd name="T15" fmla="*/ 55 h 189"/>
                  <a:gd name="T16" fmla="*/ 1 w 5"/>
                  <a:gd name="T17" fmla="*/ 55 h 189"/>
                  <a:gd name="T18" fmla="*/ 1 w 5"/>
                  <a:gd name="T19" fmla="*/ 44 h 189"/>
                  <a:gd name="T20" fmla="*/ 1 w 5"/>
                  <a:gd name="T21" fmla="*/ 35 h 189"/>
                  <a:gd name="T22" fmla="*/ 1 w 5"/>
                  <a:gd name="T23" fmla="*/ 40 h 189"/>
                  <a:gd name="T24" fmla="*/ 1 w 5"/>
                  <a:gd name="T25" fmla="*/ 61 h 189"/>
                  <a:gd name="T26" fmla="*/ 1 w 5"/>
                  <a:gd name="T27" fmla="*/ 82 h 189"/>
                  <a:gd name="T28" fmla="*/ 1 w 5"/>
                  <a:gd name="T29" fmla="*/ 76 h 189"/>
                  <a:gd name="T30" fmla="*/ 1 w 5"/>
                  <a:gd name="T31" fmla="*/ 65 h 189"/>
                  <a:gd name="T32" fmla="*/ 2 w 5"/>
                  <a:gd name="T33" fmla="*/ 65 h 189"/>
                  <a:gd name="T34" fmla="*/ 2 w 5"/>
                  <a:gd name="T35" fmla="*/ 86 h 189"/>
                  <a:gd name="T36" fmla="*/ 2 w 5"/>
                  <a:gd name="T37" fmla="*/ 152 h 189"/>
                  <a:gd name="T38" fmla="*/ 2 w 5"/>
                  <a:gd name="T39" fmla="*/ 70 h 189"/>
                  <a:gd name="T40" fmla="*/ 2 w 5"/>
                  <a:gd name="T41" fmla="*/ 64 h 189"/>
                  <a:gd name="T42" fmla="*/ 2 w 5"/>
                  <a:gd name="T43" fmla="*/ 113 h 189"/>
                  <a:gd name="T44" fmla="*/ 2 w 5"/>
                  <a:gd name="T45" fmla="*/ 75 h 189"/>
                  <a:gd name="T46" fmla="*/ 3 w 5"/>
                  <a:gd name="T47" fmla="*/ 56 h 189"/>
                  <a:gd name="T48" fmla="*/ 3 w 5"/>
                  <a:gd name="T49" fmla="*/ 63 h 189"/>
                  <a:gd name="T50" fmla="*/ 3 w 5"/>
                  <a:gd name="T51" fmla="*/ 61 h 189"/>
                  <a:gd name="T52" fmla="*/ 3 w 5"/>
                  <a:gd name="T53" fmla="*/ 59 h 189"/>
                  <a:gd name="T54" fmla="*/ 3 w 5"/>
                  <a:gd name="T55" fmla="*/ 72 h 189"/>
                  <a:gd name="T56" fmla="*/ 3 w 5"/>
                  <a:gd name="T57" fmla="*/ 71 h 189"/>
                  <a:gd name="T58" fmla="*/ 3 w 5"/>
                  <a:gd name="T59" fmla="*/ 43 h 189"/>
                  <a:gd name="T60" fmla="*/ 3 w 5"/>
                  <a:gd name="T61" fmla="*/ 41 h 189"/>
                  <a:gd name="T62" fmla="*/ 3 w 5"/>
                  <a:gd name="T63" fmla="*/ 69 h 189"/>
                  <a:gd name="T64" fmla="*/ 3 w 5"/>
                  <a:gd name="T65" fmla="*/ 101 h 189"/>
                  <a:gd name="T66" fmla="*/ 3 w 5"/>
                  <a:gd name="T67" fmla="*/ 133 h 189"/>
                  <a:gd name="T68" fmla="*/ 3 w 5"/>
                  <a:gd name="T69" fmla="*/ 172 h 189"/>
                  <a:gd name="T70" fmla="*/ 4 w 5"/>
                  <a:gd name="T71" fmla="*/ 189 h 189"/>
                  <a:gd name="T72" fmla="*/ 4 w 5"/>
                  <a:gd name="T73" fmla="*/ 67 h 189"/>
                  <a:gd name="T74" fmla="*/ 4 w 5"/>
                  <a:gd name="T75" fmla="*/ 38 h 189"/>
                  <a:gd name="T76" fmla="*/ 4 w 5"/>
                  <a:gd name="T77" fmla="*/ 49 h 189"/>
                  <a:gd name="T78" fmla="*/ 4 w 5"/>
                  <a:gd name="T79" fmla="*/ 65 h 189"/>
                  <a:gd name="T80" fmla="*/ 4 w 5"/>
                  <a:gd name="T81" fmla="*/ 53 h 189"/>
                  <a:gd name="T82" fmla="*/ 4 w 5"/>
                  <a:gd name="T83" fmla="*/ 45 h 189"/>
                  <a:gd name="T84" fmla="*/ 4 w 5"/>
                  <a:gd name="T85" fmla="*/ 59 h 189"/>
                  <a:gd name="T86" fmla="*/ 4 w 5"/>
                  <a:gd name="T87" fmla="*/ 74 h 189"/>
                  <a:gd name="T88" fmla="*/ 4 w 5"/>
                  <a:gd name="T89" fmla="*/ 18 h 189"/>
                  <a:gd name="T90" fmla="*/ 4 w 5"/>
                  <a:gd name="T91" fmla="*/ 0 h 189"/>
                  <a:gd name="T92" fmla="*/ 5 w 5"/>
                  <a:gd name="T93" fmla="*/ 11 h 189"/>
                  <a:gd name="T94" fmla="*/ 5 w 5"/>
                  <a:gd name="T95" fmla="*/ 44 h 189"/>
                  <a:gd name="T96" fmla="*/ 5 w 5"/>
                  <a:gd name="T97" fmla="*/ 61 h 189"/>
                  <a:gd name="T98" fmla="*/ 5 w 5"/>
                  <a:gd name="T99" fmla="*/ 49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9">
                    <a:moveTo>
                      <a:pt x="0" y="28"/>
                    </a:moveTo>
                    <a:lnTo>
                      <a:pt x="0" y="76"/>
                    </a:lnTo>
                    <a:lnTo>
                      <a:pt x="0" y="99"/>
                    </a:lnTo>
                    <a:lnTo>
                      <a:pt x="0" y="48"/>
                    </a:lnTo>
                    <a:lnTo>
                      <a:pt x="0" y="37"/>
                    </a:lnTo>
                    <a:lnTo>
                      <a:pt x="1" y="37"/>
                    </a:lnTo>
                    <a:lnTo>
                      <a:pt x="1" y="45"/>
                    </a:lnTo>
                    <a:lnTo>
                      <a:pt x="1" y="55"/>
                    </a:lnTo>
                    <a:lnTo>
                      <a:pt x="1" y="55"/>
                    </a:lnTo>
                    <a:lnTo>
                      <a:pt x="1" y="44"/>
                    </a:lnTo>
                    <a:lnTo>
                      <a:pt x="1" y="35"/>
                    </a:lnTo>
                    <a:lnTo>
                      <a:pt x="1" y="40"/>
                    </a:lnTo>
                    <a:lnTo>
                      <a:pt x="1" y="61"/>
                    </a:lnTo>
                    <a:lnTo>
                      <a:pt x="1" y="82"/>
                    </a:lnTo>
                    <a:lnTo>
                      <a:pt x="1" y="76"/>
                    </a:lnTo>
                    <a:lnTo>
                      <a:pt x="1" y="65"/>
                    </a:lnTo>
                    <a:lnTo>
                      <a:pt x="2" y="65"/>
                    </a:lnTo>
                    <a:lnTo>
                      <a:pt x="2" y="86"/>
                    </a:lnTo>
                    <a:lnTo>
                      <a:pt x="2" y="152"/>
                    </a:lnTo>
                    <a:lnTo>
                      <a:pt x="2" y="70"/>
                    </a:lnTo>
                    <a:lnTo>
                      <a:pt x="2" y="64"/>
                    </a:lnTo>
                    <a:lnTo>
                      <a:pt x="2" y="113"/>
                    </a:lnTo>
                    <a:lnTo>
                      <a:pt x="2" y="75"/>
                    </a:lnTo>
                    <a:lnTo>
                      <a:pt x="3" y="56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3" y="72"/>
                    </a:lnTo>
                    <a:lnTo>
                      <a:pt x="3" y="71"/>
                    </a:lnTo>
                    <a:lnTo>
                      <a:pt x="3" y="43"/>
                    </a:lnTo>
                    <a:lnTo>
                      <a:pt x="3" y="41"/>
                    </a:lnTo>
                    <a:lnTo>
                      <a:pt x="3" y="69"/>
                    </a:lnTo>
                    <a:lnTo>
                      <a:pt x="3" y="101"/>
                    </a:lnTo>
                    <a:lnTo>
                      <a:pt x="3" y="133"/>
                    </a:lnTo>
                    <a:lnTo>
                      <a:pt x="3" y="172"/>
                    </a:lnTo>
                    <a:lnTo>
                      <a:pt x="4" y="189"/>
                    </a:lnTo>
                    <a:lnTo>
                      <a:pt x="4" y="67"/>
                    </a:lnTo>
                    <a:lnTo>
                      <a:pt x="4" y="38"/>
                    </a:lnTo>
                    <a:lnTo>
                      <a:pt x="4" y="49"/>
                    </a:lnTo>
                    <a:lnTo>
                      <a:pt x="4" y="65"/>
                    </a:lnTo>
                    <a:lnTo>
                      <a:pt x="4" y="53"/>
                    </a:lnTo>
                    <a:lnTo>
                      <a:pt x="4" y="45"/>
                    </a:lnTo>
                    <a:lnTo>
                      <a:pt x="4" y="59"/>
                    </a:lnTo>
                    <a:lnTo>
                      <a:pt x="4" y="74"/>
                    </a:lnTo>
                    <a:lnTo>
                      <a:pt x="4" y="18"/>
                    </a:lnTo>
                    <a:lnTo>
                      <a:pt x="4" y="0"/>
                    </a:lnTo>
                    <a:lnTo>
                      <a:pt x="5" y="11"/>
                    </a:lnTo>
                    <a:lnTo>
                      <a:pt x="5" y="44"/>
                    </a:lnTo>
                    <a:lnTo>
                      <a:pt x="5" y="61"/>
                    </a:lnTo>
                    <a:lnTo>
                      <a:pt x="5" y="4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3" name="Freeform 845"/>
              <p:cNvSpPr>
                <a:spLocks/>
              </p:cNvSpPr>
              <p:nvPr/>
            </p:nvSpPr>
            <p:spPr bwMode="auto">
              <a:xfrm>
                <a:off x="9534526" y="6015038"/>
                <a:ext cx="7938" cy="296863"/>
              </a:xfrm>
              <a:custGeom>
                <a:avLst/>
                <a:gdLst>
                  <a:gd name="T0" fmla="*/ 0 w 5"/>
                  <a:gd name="T1" fmla="*/ 27 h 187"/>
                  <a:gd name="T2" fmla="*/ 0 w 5"/>
                  <a:gd name="T3" fmla="*/ 13 h 187"/>
                  <a:gd name="T4" fmla="*/ 0 w 5"/>
                  <a:gd name="T5" fmla="*/ 0 h 187"/>
                  <a:gd name="T6" fmla="*/ 0 w 5"/>
                  <a:gd name="T7" fmla="*/ 1 h 187"/>
                  <a:gd name="T8" fmla="*/ 0 w 5"/>
                  <a:gd name="T9" fmla="*/ 21 h 187"/>
                  <a:gd name="T10" fmla="*/ 1 w 5"/>
                  <a:gd name="T11" fmla="*/ 45 h 187"/>
                  <a:gd name="T12" fmla="*/ 1 w 5"/>
                  <a:gd name="T13" fmla="*/ 26 h 187"/>
                  <a:gd name="T14" fmla="*/ 1 w 5"/>
                  <a:gd name="T15" fmla="*/ 28 h 187"/>
                  <a:gd name="T16" fmla="*/ 1 w 5"/>
                  <a:gd name="T17" fmla="*/ 69 h 187"/>
                  <a:gd name="T18" fmla="*/ 1 w 5"/>
                  <a:gd name="T19" fmla="*/ 66 h 187"/>
                  <a:gd name="T20" fmla="*/ 1 w 5"/>
                  <a:gd name="T21" fmla="*/ 44 h 187"/>
                  <a:gd name="T22" fmla="*/ 1 w 5"/>
                  <a:gd name="T23" fmla="*/ 69 h 187"/>
                  <a:gd name="T24" fmla="*/ 1 w 5"/>
                  <a:gd name="T25" fmla="*/ 80 h 187"/>
                  <a:gd name="T26" fmla="*/ 1 w 5"/>
                  <a:gd name="T27" fmla="*/ 48 h 187"/>
                  <a:gd name="T28" fmla="*/ 1 w 5"/>
                  <a:gd name="T29" fmla="*/ 50 h 187"/>
                  <a:gd name="T30" fmla="*/ 1 w 5"/>
                  <a:gd name="T31" fmla="*/ 48 h 187"/>
                  <a:gd name="T32" fmla="*/ 2 w 5"/>
                  <a:gd name="T33" fmla="*/ 58 h 187"/>
                  <a:gd name="T34" fmla="*/ 2 w 5"/>
                  <a:gd name="T35" fmla="*/ 107 h 187"/>
                  <a:gd name="T36" fmla="*/ 2 w 5"/>
                  <a:gd name="T37" fmla="*/ 187 h 187"/>
                  <a:gd name="T38" fmla="*/ 2 w 5"/>
                  <a:gd name="T39" fmla="*/ 111 h 187"/>
                  <a:gd name="T40" fmla="*/ 2 w 5"/>
                  <a:gd name="T41" fmla="*/ 90 h 187"/>
                  <a:gd name="T42" fmla="*/ 2 w 5"/>
                  <a:gd name="T43" fmla="*/ 80 h 187"/>
                  <a:gd name="T44" fmla="*/ 2 w 5"/>
                  <a:gd name="T45" fmla="*/ 108 h 187"/>
                  <a:gd name="T46" fmla="*/ 2 w 5"/>
                  <a:gd name="T47" fmla="*/ 98 h 187"/>
                  <a:gd name="T48" fmla="*/ 2 w 5"/>
                  <a:gd name="T49" fmla="*/ 42 h 187"/>
                  <a:gd name="T50" fmla="*/ 2 w 5"/>
                  <a:gd name="T51" fmla="*/ 29 h 187"/>
                  <a:gd name="T52" fmla="*/ 2 w 5"/>
                  <a:gd name="T53" fmla="*/ 27 h 187"/>
                  <a:gd name="T54" fmla="*/ 3 w 5"/>
                  <a:gd name="T55" fmla="*/ 33 h 187"/>
                  <a:gd name="T56" fmla="*/ 3 w 5"/>
                  <a:gd name="T57" fmla="*/ 54 h 187"/>
                  <a:gd name="T58" fmla="*/ 3 w 5"/>
                  <a:gd name="T59" fmla="*/ 62 h 187"/>
                  <a:gd name="T60" fmla="*/ 3 w 5"/>
                  <a:gd name="T61" fmla="*/ 52 h 187"/>
                  <a:gd name="T62" fmla="*/ 3 w 5"/>
                  <a:gd name="T63" fmla="*/ 61 h 187"/>
                  <a:gd name="T64" fmla="*/ 3 w 5"/>
                  <a:gd name="T65" fmla="*/ 46 h 187"/>
                  <a:gd name="T66" fmla="*/ 3 w 5"/>
                  <a:gd name="T67" fmla="*/ 40 h 187"/>
                  <a:gd name="T68" fmla="*/ 3 w 5"/>
                  <a:gd name="T69" fmla="*/ 91 h 187"/>
                  <a:gd name="T70" fmla="*/ 4 w 5"/>
                  <a:gd name="T71" fmla="*/ 66 h 187"/>
                  <a:gd name="T72" fmla="*/ 4 w 5"/>
                  <a:gd name="T73" fmla="*/ 23 h 187"/>
                  <a:gd name="T74" fmla="*/ 4 w 5"/>
                  <a:gd name="T75" fmla="*/ 12 h 187"/>
                  <a:gd name="T76" fmla="*/ 4 w 5"/>
                  <a:gd name="T77" fmla="*/ 15 h 187"/>
                  <a:gd name="T78" fmla="*/ 4 w 5"/>
                  <a:gd name="T79" fmla="*/ 24 h 187"/>
                  <a:gd name="T80" fmla="*/ 4 w 5"/>
                  <a:gd name="T81" fmla="*/ 23 h 187"/>
                  <a:gd name="T82" fmla="*/ 4 w 5"/>
                  <a:gd name="T83" fmla="*/ 21 h 187"/>
                  <a:gd name="T84" fmla="*/ 4 w 5"/>
                  <a:gd name="T85" fmla="*/ 29 h 187"/>
                  <a:gd name="T86" fmla="*/ 4 w 5"/>
                  <a:gd name="T87" fmla="*/ 27 h 187"/>
                  <a:gd name="T88" fmla="*/ 4 w 5"/>
                  <a:gd name="T89" fmla="*/ 20 h 187"/>
                  <a:gd name="T90" fmla="*/ 4 w 5"/>
                  <a:gd name="T91" fmla="*/ 19 h 187"/>
                  <a:gd name="T92" fmla="*/ 5 w 5"/>
                  <a:gd name="T93" fmla="*/ 11 h 187"/>
                  <a:gd name="T94" fmla="*/ 5 w 5"/>
                  <a:gd name="T95" fmla="*/ 1 h 187"/>
                  <a:gd name="T96" fmla="*/ 5 w 5"/>
                  <a:gd name="T97" fmla="*/ 9 h 187"/>
                  <a:gd name="T98" fmla="*/ 5 w 5"/>
                  <a:gd name="T99" fmla="*/ 34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7">
                    <a:moveTo>
                      <a:pt x="0" y="27"/>
                    </a:moveTo>
                    <a:lnTo>
                      <a:pt x="0" y="13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1"/>
                    </a:lnTo>
                    <a:lnTo>
                      <a:pt x="1" y="45"/>
                    </a:lnTo>
                    <a:lnTo>
                      <a:pt x="1" y="26"/>
                    </a:lnTo>
                    <a:lnTo>
                      <a:pt x="1" y="28"/>
                    </a:lnTo>
                    <a:lnTo>
                      <a:pt x="1" y="69"/>
                    </a:lnTo>
                    <a:lnTo>
                      <a:pt x="1" y="66"/>
                    </a:lnTo>
                    <a:lnTo>
                      <a:pt x="1" y="44"/>
                    </a:lnTo>
                    <a:lnTo>
                      <a:pt x="1" y="69"/>
                    </a:lnTo>
                    <a:lnTo>
                      <a:pt x="1" y="80"/>
                    </a:lnTo>
                    <a:lnTo>
                      <a:pt x="1" y="48"/>
                    </a:lnTo>
                    <a:lnTo>
                      <a:pt x="1" y="50"/>
                    </a:lnTo>
                    <a:lnTo>
                      <a:pt x="1" y="48"/>
                    </a:lnTo>
                    <a:lnTo>
                      <a:pt x="2" y="58"/>
                    </a:lnTo>
                    <a:lnTo>
                      <a:pt x="2" y="107"/>
                    </a:lnTo>
                    <a:lnTo>
                      <a:pt x="2" y="187"/>
                    </a:lnTo>
                    <a:lnTo>
                      <a:pt x="2" y="111"/>
                    </a:lnTo>
                    <a:lnTo>
                      <a:pt x="2" y="90"/>
                    </a:lnTo>
                    <a:lnTo>
                      <a:pt x="2" y="80"/>
                    </a:lnTo>
                    <a:lnTo>
                      <a:pt x="2" y="108"/>
                    </a:lnTo>
                    <a:lnTo>
                      <a:pt x="2" y="98"/>
                    </a:lnTo>
                    <a:lnTo>
                      <a:pt x="2" y="42"/>
                    </a:lnTo>
                    <a:lnTo>
                      <a:pt x="2" y="29"/>
                    </a:lnTo>
                    <a:lnTo>
                      <a:pt x="2" y="27"/>
                    </a:lnTo>
                    <a:lnTo>
                      <a:pt x="3" y="33"/>
                    </a:lnTo>
                    <a:lnTo>
                      <a:pt x="3" y="54"/>
                    </a:lnTo>
                    <a:lnTo>
                      <a:pt x="3" y="62"/>
                    </a:lnTo>
                    <a:lnTo>
                      <a:pt x="3" y="52"/>
                    </a:lnTo>
                    <a:lnTo>
                      <a:pt x="3" y="61"/>
                    </a:lnTo>
                    <a:lnTo>
                      <a:pt x="3" y="46"/>
                    </a:lnTo>
                    <a:lnTo>
                      <a:pt x="3" y="40"/>
                    </a:lnTo>
                    <a:lnTo>
                      <a:pt x="3" y="91"/>
                    </a:lnTo>
                    <a:lnTo>
                      <a:pt x="4" y="66"/>
                    </a:lnTo>
                    <a:lnTo>
                      <a:pt x="4" y="23"/>
                    </a:lnTo>
                    <a:lnTo>
                      <a:pt x="4" y="12"/>
                    </a:lnTo>
                    <a:lnTo>
                      <a:pt x="4" y="1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4" y="21"/>
                    </a:lnTo>
                    <a:lnTo>
                      <a:pt x="4" y="29"/>
                    </a:lnTo>
                    <a:lnTo>
                      <a:pt x="4" y="27"/>
                    </a:lnTo>
                    <a:lnTo>
                      <a:pt x="4" y="20"/>
                    </a:lnTo>
                    <a:lnTo>
                      <a:pt x="4" y="19"/>
                    </a:lnTo>
                    <a:lnTo>
                      <a:pt x="5" y="11"/>
                    </a:lnTo>
                    <a:lnTo>
                      <a:pt x="5" y="1"/>
                    </a:lnTo>
                    <a:lnTo>
                      <a:pt x="5" y="9"/>
                    </a:lnTo>
                    <a:lnTo>
                      <a:pt x="5" y="3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4" name="Freeform 846"/>
              <p:cNvSpPr>
                <a:spLocks/>
              </p:cNvSpPr>
              <p:nvPr/>
            </p:nvSpPr>
            <p:spPr bwMode="auto">
              <a:xfrm>
                <a:off x="9542463" y="6013451"/>
                <a:ext cx="7938" cy="276225"/>
              </a:xfrm>
              <a:custGeom>
                <a:avLst/>
                <a:gdLst>
                  <a:gd name="T0" fmla="*/ 0 w 5"/>
                  <a:gd name="T1" fmla="*/ 35 h 174"/>
                  <a:gd name="T2" fmla="*/ 0 w 5"/>
                  <a:gd name="T3" fmla="*/ 46 h 174"/>
                  <a:gd name="T4" fmla="*/ 0 w 5"/>
                  <a:gd name="T5" fmla="*/ 78 h 174"/>
                  <a:gd name="T6" fmla="*/ 0 w 5"/>
                  <a:gd name="T7" fmla="*/ 79 h 174"/>
                  <a:gd name="T8" fmla="*/ 0 w 5"/>
                  <a:gd name="T9" fmla="*/ 25 h 174"/>
                  <a:gd name="T10" fmla="*/ 0 w 5"/>
                  <a:gd name="T11" fmla="*/ 11 h 174"/>
                  <a:gd name="T12" fmla="*/ 0 w 5"/>
                  <a:gd name="T13" fmla="*/ 15 h 174"/>
                  <a:gd name="T14" fmla="*/ 0 w 5"/>
                  <a:gd name="T15" fmla="*/ 26 h 174"/>
                  <a:gd name="T16" fmla="*/ 1 w 5"/>
                  <a:gd name="T17" fmla="*/ 38 h 174"/>
                  <a:gd name="T18" fmla="*/ 1 w 5"/>
                  <a:gd name="T19" fmla="*/ 37 h 174"/>
                  <a:gd name="T20" fmla="*/ 1 w 5"/>
                  <a:gd name="T21" fmla="*/ 29 h 174"/>
                  <a:gd name="T22" fmla="*/ 1 w 5"/>
                  <a:gd name="T23" fmla="*/ 22 h 174"/>
                  <a:gd name="T24" fmla="*/ 1 w 5"/>
                  <a:gd name="T25" fmla="*/ 19 h 174"/>
                  <a:gd name="T26" fmla="*/ 1 w 5"/>
                  <a:gd name="T27" fmla="*/ 28 h 174"/>
                  <a:gd name="T28" fmla="*/ 1 w 5"/>
                  <a:gd name="T29" fmla="*/ 60 h 174"/>
                  <a:gd name="T30" fmla="*/ 1 w 5"/>
                  <a:gd name="T31" fmla="*/ 106 h 174"/>
                  <a:gd name="T32" fmla="*/ 2 w 5"/>
                  <a:gd name="T33" fmla="*/ 47 h 174"/>
                  <a:gd name="T34" fmla="*/ 2 w 5"/>
                  <a:gd name="T35" fmla="*/ 41 h 174"/>
                  <a:gd name="T36" fmla="*/ 2 w 5"/>
                  <a:gd name="T37" fmla="*/ 113 h 174"/>
                  <a:gd name="T38" fmla="*/ 2 w 5"/>
                  <a:gd name="T39" fmla="*/ 44 h 174"/>
                  <a:gd name="T40" fmla="*/ 2 w 5"/>
                  <a:gd name="T41" fmla="*/ 3 h 174"/>
                  <a:gd name="T42" fmla="*/ 2 w 5"/>
                  <a:gd name="T43" fmla="*/ 0 h 174"/>
                  <a:gd name="T44" fmla="*/ 2 w 5"/>
                  <a:gd name="T45" fmla="*/ 24 h 174"/>
                  <a:gd name="T46" fmla="*/ 2 w 5"/>
                  <a:gd name="T47" fmla="*/ 95 h 174"/>
                  <a:gd name="T48" fmla="*/ 2 w 5"/>
                  <a:gd name="T49" fmla="*/ 111 h 174"/>
                  <a:gd name="T50" fmla="*/ 2 w 5"/>
                  <a:gd name="T51" fmla="*/ 71 h 174"/>
                  <a:gd name="T52" fmla="*/ 2 w 5"/>
                  <a:gd name="T53" fmla="*/ 77 h 174"/>
                  <a:gd name="T54" fmla="*/ 3 w 5"/>
                  <a:gd name="T55" fmla="*/ 111 h 174"/>
                  <a:gd name="T56" fmla="*/ 3 w 5"/>
                  <a:gd name="T57" fmla="*/ 65 h 174"/>
                  <a:gd name="T58" fmla="*/ 3 w 5"/>
                  <a:gd name="T59" fmla="*/ 32 h 174"/>
                  <a:gd name="T60" fmla="*/ 3 w 5"/>
                  <a:gd name="T61" fmla="*/ 40 h 174"/>
                  <a:gd name="T62" fmla="*/ 3 w 5"/>
                  <a:gd name="T63" fmla="*/ 100 h 174"/>
                  <a:gd name="T64" fmla="*/ 3 w 5"/>
                  <a:gd name="T65" fmla="*/ 76 h 174"/>
                  <a:gd name="T66" fmla="*/ 3 w 5"/>
                  <a:gd name="T67" fmla="*/ 82 h 174"/>
                  <a:gd name="T68" fmla="*/ 3 w 5"/>
                  <a:gd name="T69" fmla="*/ 174 h 174"/>
                  <a:gd name="T70" fmla="*/ 4 w 5"/>
                  <a:gd name="T71" fmla="*/ 133 h 174"/>
                  <a:gd name="T72" fmla="*/ 4 w 5"/>
                  <a:gd name="T73" fmla="*/ 78 h 174"/>
                  <a:gd name="T74" fmla="*/ 4 w 5"/>
                  <a:gd name="T75" fmla="*/ 87 h 174"/>
                  <a:gd name="T76" fmla="*/ 4 w 5"/>
                  <a:gd name="T77" fmla="*/ 88 h 174"/>
                  <a:gd name="T78" fmla="*/ 4 w 5"/>
                  <a:gd name="T79" fmla="*/ 22 h 174"/>
                  <a:gd name="T80" fmla="*/ 4 w 5"/>
                  <a:gd name="T81" fmla="*/ 19 h 174"/>
                  <a:gd name="T82" fmla="*/ 4 w 5"/>
                  <a:gd name="T83" fmla="*/ 61 h 174"/>
                  <a:gd name="T84" fmla="*/ 4 w 5"/>
                  <a:gd name="T85" fmla="*/ 56 h 174"/>
                  <a:gd name="T86" fmla="*/ 4 w 5"/>
                  <a:gd name="T87" fmla="*/ 28 h 174"/>
                  <a:gd name="T88" fmla="*/ 4 w 5"/>
                  <a:gd name="T89" fmla="*/ 15 h 174"/>
                  <a:gd name="T90" fmla="*/ 4 w 5"/>
                  <a:gd name="T91" fmla="*/ 9 h 174"/>
                  <a:gd name="T92" fmla="*/ 5 w 5"/>
                  <a:gd name="T93" fmla="*/ 21 h 174"/>
                  <a:gd name="T94" fmla="*/ 5 w 5"/>
                  <a:gd name="T95" fmla="*/ 50 h 174"/>
                  <a:gd name="T96" fmla="*/ 5 w 5"/>
                  <a:gd name="T97" fmla="*/ 64 h 174"/>
                  <a:gd name="T98" fmla="*/ 5 w 5"/>
                  <a:gd name="T99" fmla="*/ 9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4">
                    <a:moveTo>
                      <a:pt x="0" y="35"/>
                    </a:moveTo>
                    <a:lnTo>
                      <a:pt x="0" y="46"/>
                    </a:lnTo>
                    <a:lnTo>
                      <a:pt x="0" y="78"/>
                    </a:lnTo>
                    <a:lnTo>
                      <a:pt x="0" y="79"/>
                    </a:lnTo>
                    <a:lnTo>
                      <a:pt x="0" y="25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0" y="26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1" y="29"/>
                    </a:lnTo>
                    <a:lnTo>
                      <a:pt x="1" y="22"/>
                    </a:lnTo>
                    <a:lnTo>
                      <a:pt x="1" y="19"/>
                    </a:lnTo>
                    <a:lnTo>
                      <a:pt x="1" y="28"/>
                    </a:lnTo>
                    <a:lnTo>
                      <a:pt x="1" y="60"/>
                    </a:lnTo>
                    <a:lnTo>
                      <a:pt x="1" y="106"/>
                    </a:lnTo>
                    <a:lnTo>
                      <a:pt x="2" y="47"/>
                    </a:lnTo>
                    <a:lnTo>
                      <a:pt x="2" y="41"/>
                    </a:lnTo>
                    <a:lnTo>
                      <a:pt x="2" y="113"/>
                    </a:lnTo>
                    <a:lnTo>
                      <a:pt x="2" y="44"/>
                    </a:lnTo>
                    <a:lnTo>
                      <a:pt x="2" y="3"/>
                    </a:lnTo>
                    <a:lnTo>
                      <a:pt x="2" y="0"/>
                    </a:lnTo>
                    <a:lnTo>
                      <a:pt x="2" y="24"/>
                    </a:lnTo>
                    <a:lnTo>
                      <a:pt x="2" y="95"/>
                    </a:lnTo>
                    <a:lnTo>
                      <a:pt x="2" y="111"/>
                    </a:lnTo>
                    <a:lnTo>
                      <a:pt x="2" y="71"/>
                    </a:lnTo>
                    <a:lnTo>
                      <a:pt x="2" y="77"/>
                    </a:lnTo>
                    <a:lnTo>
                      <a:pt x="3" y="111"/>
                    </a:lnTo>
                    <a:lnTo>
                      <a:pt x="3" y="65"/>
                    </a:lnTo>
                    <a:lnTo>
                      <a:pt x="3" y="32"/>
                    </a:lnTo>
                    <a:lnTo>
                      <a:pt x="3" y="40"/>
                    </a:lnTo>
                    <a:lnTo>
                      <a:pt x="3" y="100"/>
                    </a:lnTo>
                    <a:lnTo>
                      <a:pt x="3" y="76"/>
                    </a:lnTo>
                    <a:lnTo>
                      <a:pt x="3" y="82"/>
                    </a:lnTo>
                    <a:lnTo>
                      <a:pt x="3" y="174"/>
                    </a:lnTo>
                    <a:lnTo>
                      <a:pt x="4" y="133"/>
                    </a:lnTo>
                    <a:lnTo>
                      <a:pt x="4" y="78"/>
                    </a:lnTo>
                    <a:lnTo>
                      <a:pt x="4" y="87"/>
                    </a:lnTo>
                    <a:lnTo>
                      <a:pt x="4" y="88"/>
                    </a:lnTo>
                    <a:lnTo>
                      <a:pt x="4" y="22"/>
                    </a:lnTo>
                    <a:lnTo>
                      <a:pt x="4" y="19"/>
                    </a:lnTo>
                    <a:lnTo>
                      <a:pt x="4" y="61"/>
                    </a:lnTo>
                    <a:lnTo>
                      <a:pt x="4" y="56"/>
                    </a:lnTo>
                    <a:lnTo>
                      <a:pt x="4" y="28"/>
                    </a:lnTo>
                    <a:lnTo>
                      <a:pt x="4" y="15"/>
                    </a:lnTo>
                    <a:lnTo>
                      <a:pt x="4" y="9"/>
                    </a:lnTo>
                    <a:lnTo>
                      <a:pt x="5" y="21"/>
                    </a:lnTo>
                    <a:lnTo>
                      <a:pt x="5" y="50"/>
                    </a:lnTo>
                    <a:lnTo>
                      <a:pt x="5" y="64"/>
                    </a:lnTo>
                    <a:lnTo>
                      <a:pt x="5" y="9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5" name="Freeform 847"/>
              <p:cNvSpPr>
                <a:spLocks/>
              </p:cNvSpPr>
              <p:nvPr/>
            </p:nvSpPr>
            <p:spPr bwMode="auto">
              <a:xfrm>
                <a:off x="9550401" y="6003926"/>
                <a:ext cx="7938" cy="246063"/>
              </a:xfrm>
              <a:custGeom>
                <a:avLst/>
                <a:gdLst>
                  <a:gd name="T0" fmla="*/ 0 w 5"/>
                  <a:gd name="T1" fmla="*/ 96 h 155"/>
                  <a:gd name="T2" fmla="*/ 0 w 5"/>
                  <a:gd name="T3" fmla="*/ 109 h 155"/>
                  <a:gd name="T4" fmla="*/ 0 w 5"/>
                  <a:gd name="T5" fmla="*/ 75 h 155"/>
                  <a:gd name="T6" fmla="*/ 0 w 5"/>
                  <a:gd name="T7" fmla="*/ 66 h 155"/>
                  <a:gd name="T8" fmla="*/ 0 w 5"/>
                  <a:gd name="T9" fmla="*/ 80 h 155"/>
                  <a:gd name="T10" fmla="*/ 0 w 5"/>
                  <a:gd name="T11" fmla="*/ 155 h 155"/>
                  <a:gd name="T12" fmla="*/ 0 w 5"/>
                  <a:gd name="T13" fmla="*/ 92 h 155"/>
                  <a:gd name="T14" fmla="*/ 0 w 5"/>
                  <a:gd name="T15" fmla="*/ 59 h 155"/>
                  <a:gd name="T16" fmla="*/ 1 w 5"/>
                  <a:gd name="T17" fmla="*/ 51 h 155"/>
                  <a:gd name="T18" fmla="*/ 1 w 5"/>
                  <a:gd name="T19" fmla="*/ 46 h 155"/>
                  <a:gd name="T20" fmla="*/ 1 w 5"/>
                  <a:gd name="T21" fmla="*/ 53 h 155"/>
                  <a:gd name="T22" fmla="*/ 1 w 5"/>
                  <a:gd name="T23" fmla="*/ 78 h 155"/>
                  <a:gd name="T24" fmla="*/ 1 w 5"/>
                  <a:gd name="T25" fmla="*/ 103 h 155"/>
                  <a:gd name="T26" fmla="*/ 1 w 5"/>
                  <a:gd name="T27" fmla="*/ 124 h 155"/>
                  <a:gd name="T28" fmla="*/ 1 w 5"/>
                  <a:gd name="T29" fmla="*/ 118 h 155"/>
                  <a:gd name="T30" fmla="*/ 1 w 5"/>
                  <a:gd name="T31" fmla="*/ 137 h 155"/>
                  <a:gd name="T32" fmla="*/ 2 w 5"/>
                  <a:gd name="T33" fmla="*/ 113 h 155"/>
                  <a:gd name="T34" fmla="*/ 2 w 5"/>
                  <a:gd name="T35" fmla="*/ 56 h 155"/>
                  <a:gd name="T36" fmla="*/ 2 w 5"/>
                  <a:gd name="T37" fmla="*/ 52 h 155"/>
                  <a:gd name="T38" fmla="*/ 2 w 5"/>
                  <a:gd name="T39" fmla="*/ 95 h 155"/>
                  <a:gd name="T40" fmla="*/ 2 w 5"/>
                  <a:gd name="T41" fmla="*/ 105 h 155"/>
                  <a:gd name="T42" fmla="*/ 2 w 5"/>
                  <a:gd name="T43" fmla="*/ 87 h 155"/>
                  <a:gd name="T44" fmla="*/ 2 w 5"/>
                  <a:gd name="T45" fmla="*/ 30 h 155"/>
                  <a:gd name="T46" fmla="*/ 2 w 5"/>
                  <a:gd name="T47" fmla="*/ 0 h 155"/>
                  <a:gd name="T48" fmla="*/ 2 w 5"/>
                  <a:gd name="T49" fmla="*/ 0 h 155"/>
                  <a:gd name="T50" fmla="*/ 2 w 5"/>
                  <a:gd name="T51" fmla="*/ 28 h 155"/>
                  <a:gd name="T52" fmla="*/ 2 w 5"/>
                  <a:gd name="T53" fmla="*/ 56 h 155"/>
                  <a:gd name="T54" fmla="*/ 3 w 5"/>
                  <a:gd name="T55" fmla="*/ 60 h 155"/>
                  <a:gd name="T56" fmla="*/ 3 w 5"/>
                  <a:gd name="T57" fmla="*/ 95 h 155"/>
                  <a:gd name="T58" fmla="*/ 3 w 5"/>
                  <a:gd name="T59" fmla="*/ 78 h 155"/>
                  <a:gd name="T60" fmla="*/ 3 w 5"/>
                  <a:gd name="T61" fmla="*/ 52 h 155"/>
                  <a:gd name="T62" fmla="*/ 3 w 5"/>
                  <a:gd name="T63" fmla="*/ 33 h 155"/>
                  <a:gd name="T64" fmla="*/ 3 w 5"/>
                  <a:gd name="T65" fmla="*/ 18 h 155"/>
                  <a:gd name="T66" fmla="*/ 3 w 5"/>
                  <a:gd name="T67" fmla="*/ 23 h 155"/>
                  <a:gd name="T68" fmla="*/ 3 w 5"/>
                  <a:gd name="T69" fmla="*/ 34 h 155"/>
                  <a:gd name="T70" fmla="*/ 3 w 5"/>
                  <a:gd name="T71" fmla="*/ 23 h 155"/>
                  <a:gd name="T72" fmla="*/ 3 w 5"/>
                  <a:gd name="T73" fmla="*/ 21 h 155"/>
                  <a:gd name="T74" fmla="*/ 3 w 5"/>
                  <a:gd name="T75" fmla="*/ 38 h 155"/>
                  <a:gd name="T76" fmla="*/ 3 w 5"/>
                  <a:gd name="T77" fmla="*/ 73 h 155"/>
                  <a:gd name="T78" fmla="*/ 4 w 5"/>
                  <a:gd name="T79" fmla="*/ 135 h 155"/>
                  <a:gd name="T80" fmla="*/ 4 w 5"/>
                  <a:gd name="T81" fmla="*/ 78 h 155"/>
                  <a:gd name="T82" fmla="*/ 4 w 5"/>
                  <a:gd name="T83" fmla="*/ 41 h 155"/>
                  <a:gd name="T84" fmla="*/ 4 w 5"/>
                  <a:gd name="T85" fmla="*/ 31 h 155"/>
                  <a:gd name="T86" fmla="*/ 4 w 5"/>
                  <a:gd name="T87" fmla="*/ 41 h 155"/>
                  <a:gd name="T88" fmla="*/ 4 w 5"/>
                  <a:gd name="T89" fmla="*/ 70 h 155"/>
                  <a:gd name="T90" fmla="*/ 4 w 5"/>
                  <a:gd name="T91" fmla="*/ 121 h 155"/>
                  <a:gd name="T92" fmla="*/ 5 w 5"/>
                  <a:gd name="T93" fmla="*/ 97 h 155"/>
                  <a:gd name="T94" fmla="*/ 5 w 5"/>
                  <a:gd name="T95" fmla="*/ 67 h 155"/>
                  <a:gd name="T96" fmla="*/ 5 w 5"/>
                  <a:gd name="T97" fmla="*/ 69 h 155"/>
                  <a:gd name="T98" fmla="*/ 5 w 5"/>
                  <a:gd name="T99" fmla="*/ 77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5">
                    <a:moveTo>
                      <a:pt x="0" y="96"/>
                    </a:moveTo>
                    <a:lnTo>
                      <a:pt x="0" y="109"/>
                    </a:lnTo>
                    <a:lnTo>
                      <a:pt x="0" y="75"/>
                    </a:lnTo>
                    <a:lnTo>
                      <a:pt x="0" y="66"/>
                    </a:lnTo>
                    <a:lnTo>
                      <a:pt x="0" y="80"/>
                    </a:lnTo>
                    <a:lnTo>
                      <a:pt x="0" y="155"/>
                    </a:lnTo>
                    <a:lnTo>
                      <a:pt x="0" y="92"/>
                    </a:lnTo>
                    <a:lnTo>
                      <a:pt x="0" y="59"/>
                    </a:lnTo>
                    <a:lnTo>
                      <a:pt x="1" y="51"/>
                    </a:lnTo>
                    <a:lnTo>
                      <a:pt x="1" y="46"/>
                    </a:lnTo>
                    <a:lnTo>
                      <a:pt x="1" y="53"/>
                    </a:lnTo>
                    <a:lnTo>
                      <a:pt x="1" y="78"/>
                    </a:lnTo>
                    <a:lnTo>
                      <a:pt x="1" y="103"/>
                    </a:lnTo>
                    <a:lnTo>
                      <a:pt x="1" y="124"/>
                    </a:lnTo>
                    <a:lnTo>
                      <a:pt x="1" y="118"/>
                    </a:lnTo>
                    <a:lnTo>
                      <a:pt x="1" y="137"/>
                    </a:lnTo>
                    <a:lnTo>
                      <a:pt x="2" y="113"/>
                    </a:lnTo>
                    <a:lnTo>
                      <a:pt x="2" y="56"/>
                    </a:lnTo>
                    <a:lnTo>
                      <a:pt x="2" y="52"/>
                    </a:lnTo>
                    <a:lnTo>
                      <a:pt x="2" y="95"/>
                    </a:lnTo>
                    <a:lnTo>
                      <a:pt x="2" y="105"/>
                    </a:lnTo>
                    <a:lnTo>
                      <a:pt x="2" y="87"/>
                    </a:lnTo>
                    <a:lnTo>
                      <a:pt x="2" y="3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8"/>
                    </a:lnTo>
                    <a:lnTo>
                      <a:pt x="2" y="56"/>
                    </a:lnTo>
                    <a:lnTo>
                      <a:pt x="3" y="60"/>
                    </a:lnTo>
                    <a:lnTo>
                      <a:pt x="3" y="95"/>
                    </a:lnTo>
                    <a:lnTo>
                      <a:pt x="3" y="78"/>
                    </a:lnTo>
                    <a:lnTo>
                      <a:pt x="3" y="52"/>
                    </a:lnTo>
                    <a:lnTo>
                      <a:pt x="3" y="33"/>
                    </a:lnTo>
                    <a:lnTo>
                      <a:pt x="3" y="18"/>
                    </a:lnTo>
                    <a:lnTo>
                      <a:pt x="3" y="23"/>
                    </a:lnTo>
                    <a:lnTo>
                      <a:pt x="3" y="34"/>
                    </a:lnTo>
                    <a:lnTo>
                      <a:pt x="3" y="23"/>
                    </a:lnTo>
                    <a:lnTo>
                      <a:pt x="3" y="21"/>
                    </a:lnTo>
                    <a:lnTo>
                      <a:pt x="3" y="38"/>
                    </a:lnTo>
                    <a:lnTo>
                      <a:pt x="3" y="73"/>
                    </a:lnTo>
                    <a:lnTo>
                      <a:pt x="4" y="135"/>
                    </a:lnTo>
                    <a:lnTo>
                      <a:pt x="4" y="78"/>
                    </a:lnTo>
                    <a:lnTo>
                      <a:pt x="4" y="41"/>
                    </a:lnTo>
                    <a:lnTo>
                      <a:pt x="4" y="31"/>
                    </a:lnTo>
                    <a:lnTo>
                      <a:pt x="4" y="41"/>
                    </a:lnTo>
                    <a:lnTo>
                      <a:pt x="4" y="70"/>
                    </a:lnTo>
                    <a:lnTo>
                      <a:pt x="4" y="121"/>
                    </a:lnTo>
                    <a:lnTo>
                      <a:pt x="5" y="97"/>
                    </a:lnTo>
                    <a:lnTo>
                      <a:pt x="5" y="67"/>
                    </a:lnTo>
                    <a:lnTo>
                      <a:pt x="5" y="69"/>
                    </a:lnTo>
                    <a:lnTo>
                      <a:pt x="5" y="7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6" name="Freeform 848"/>
              <p:cNvSpPr>
                <a:spLocks/>
              </p:cNvSpPr>
              <p:nvPr/>
            </p:nvSpPr>
            <p:spPr bwMode="auto">
              <a:xfrm>
                <a:off x="9558338" y="6008688"/>
                <a:ext cx="6350" cy="220663"/>
              </a:xfrm>
              <a:custGeom>
                <a:avLst/>
                <a:gdLst>
                  <a:gd name="T0" fmla="*/ 0 w 4"/>
                  <a:gd name="T1" fmla="*/ 74 h 139"/>
                  <a:gd name="T2" fmla="*/ 0 w 4"/>
                  <a:gd name="T3" fmla="*/ 22 h 139"/>
                  <a:gd name="T4" fmla="*/ 0 w 4"/>
                  <a:gd name="T5" fmla="*/ 3 h 139"/>
                  <a:gd name="T6" fmla="*/ 0 w 4"/>
                  <a:gd name="T7" fmla="*/ 15 h 139"/>
                  <a:gd name="T8" fmla="*/ 0 w 4"/>
                  <a:gd name="T9" fmla="*/ 64 h 139"/>
                  <a:gd name="T10" fmla="*/ 0 w 4"/>
                  <a:gd name="T11" fmla="*/ 73 h 139"/>
                  <a:gd name="T12" fmla="*/ 0 w 4"/>
                  <a:gd name="T13" fmla="*/ 40 h 139"/>
                  <a:gd name="T14" fmla="*/ 0 w 4"/>
                  <a:gd name="T15" fmla="*/ 25 h 139"/>
                  <a:gd name="T16" fmla="*/ 1 w 4"/>
                  <a:gd name="T17" fmla="*/ 26 h 139"/>
                  <a:gd name="T18" fmla="*/ 1 w 4"/>
                  <a:gd name="T19" fmla="*/ 44 h 139"/>
                  <a:gd name="T20" fmla="*/ 1 w 4"/>
                  <a:gd name="T21" fmla="*/ 106 h 139"/>
                  <a:gd name="T22" fmla="*/ 1 w 4"/>
                  <a:gd name="T23" fmla="*/ 71 h 139"/>
                  <a:gd name="T24" fmla="*/ 1 w 4"/>
                  <a:gd name="T25" fmla="*/ 14 h 139"/>
                  <a:gd name="T26" fmla="*/ 1 w 4"/>
                  <a:gd name="T27" fmla="*/ 0 h 139"/>
                  <a:gd name="T28" fmla="*/ 1 w 4"/>
                  <a:gd name="T29" fmla="*/ 19 h 139"/>
                  <a:gd name="T30" fmla="*/ 1 w 4"/>
                  <a:gd name="T31" fmla="*/ 90 h 139"/>
                  <a:gd name="T32" fmla="*/ 1 w 4"/>
                  <a:gd name="T33" fmla="*/ 53 h 139"/>
                  <a:gd name="T34" fmla="*/ 1 w 4"/>
                  <a:gd name="T35" fmla="*/ 28 h 139"/>
                  <a:gd name="T36" fmla="*/ 1 w 4"/>
                  <a:gd name="T37" fmla="*/ 14 h 139"/>
                  <a:gd name="T38" fmla="*/ 1 w 4"/>
                  <a:gd name="T39" fmla="*/ 6 h 139"/>
                  <a:gd name="T40" fmla="*/ 2 w 4"/>
                  <a:gd name="T41" fmla="*/ 11 h 139"/>
                  <a:gd name="T42" fmla="*/ 2 w 4"/>
                  <a:gd name="T43" fmla="*/ 13 h 139"/>
                  <a:gd name="T44" fmla="*/ 2 w 4"/>
                  <a:gd name="T45" fmla="*/ 11 h 139"/>
                  <a:gd name="T46" fmla="*/ 2 w 4"/>
                  <a:gd name="T47" fmla="*/ 15 h 139"/>
                  <a:gd name="T48" fmla="*/ 2 w 4"/>
                  <a:gd name="T49" fmla="*/ 21 h 139"/>
                  <a:gd name="T50" fmla="*/ 2 w 4"/>
                  <a:gd name="T51" fmla="*/ 23 h 139"/>
                  <a:gd name="T52" fmla="*/ 2 w 4"/>
                  <a:gd name="T53" fmla="*/ 24 h 139"/>
                  <a:gd name="T54" fmla="*/ 3 w 4"/>
                  <a:gd name="T55" fmla="*/ 22 h 139"/>
                  <a:gd name="T56" fmla="*/ 3 w 4"/>
                  <a:gd name="T57" fmla="*/ 11 h 139"/>
                  <a:gd name="T58" fmla="*/ 3 w 4"/>
                  <a:gd name="T59" fmla="*/ 2 h 139"/>
                  <a:gd name="T60" fmla="*/ 3 w 4"/>
                  <a:gd name="T61" fmla="*/ 6 h 139"/>
                  <a:gd name="T62" fmla="*/ 3 w 4"/>
                  <a:gd name="T63" fmla="*/ 25 h 139"/>
                  <a:gd name="T64" fmla="*/ 3 w 4"/>
                  <a:gd name="T65" fmla="*/ 45 h 139"/>
                  <a:gd name="T66" fmla="*/ 3 w 4"/>
                  <a:gd name="T67" fmla="*/ 63 h 139"/>
                  <a:gd name="T68" fmla="*/ 3 w 4"/>
                  <a:gd name="T69" fmla="*/ 68 h 139"/>
                  <a:gd name="T70" fmla="*/ 3 w 4"/>
                  <a:gd name="T71" fmla="*/ 38 h 139"/>
                  <a:gd name="T72" fmla="*/ 3 w 4"/>
                  <a:gd name="T73" fmla="*/ 23 h 139"/>
                  <a:gd name="T74" fmla="*/ 3 w 4"/>
                  <a:gd name="T75" fmla="*/ 26 h 139"/>
                  <a:gd name="T76" fmla="*/ 3 w 4"/>
                  <a:gd name="T77" fmla="*/ 45 h 139"/>
                  <a:gd name="T78" fmla="*/ 4 w 4"/>
                  <a:gd name="T79" fmla="*/ 82 h 139"/>
                  <a:gd name="T80" fmla="*/ 4 w 4"/>
                  <a:gd name="T81" fmla="*/ 111 h 139"/>
                  <a:gd name="T82" fmla="*/ 4 w 4"/>
                  <a:gd name="T83" fmla="*/ 108 h 139"/>
                  <a:gd name="T84" fmla="*/ 4 w 4"/>
                  <a:gd name="T85" fmla="*/ 98 h 139"/>
                  <a:gd name="T86" fmla="*/ 4 w 4"/>
                  <a:gd name="T87" fmla="*/ 80 h 139"/>
                  <a:gd name="T88" fmla="*/ 4 w 4"/>
                  <a:gd name="T89" fmla="*/ 41 h 139"/>
                  <a:gd name="T90" fmla="*/ 4 w 4"/>
                  <a:gd name="T91" fmla="*/ 21 h 139"/>
                  <a:gd name="T92" fmla="*/ 4 w 4"/>
                  <a:gd name="T93" fmla="*/ 14 h 139"/>
                  <a:gd name="T94" fmla="*/ 4 w 4"/>
                  <a:gd name="T95" fmla="*/ 24 h 139"/>
                  <a:gd name="T96" fmla="*/ 4 w 4"/>
                  <a:gd name="T97" fmla="*/ 69 h 139"/>
                  <a:gd name="T98" fmla="*/ 4 w 4"/>
                  <a:gd name="T99" fmla="*/ 139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39">
                    <a:moveTo>
                      <a:pt x="0" y="74"/>
                    </a:moveTo>
                    <a:lnTo>
                      <a:pt x="0" y="22"/>
                    </a:lnTo>
                    <a:lnTo>
                      <a:pt x="0" y="3"/>
                    </a:lnTo>
                    <a:lnTo>
                      <a:pt x="0" y="15"/>
                    </a:lnTo>
                    <a:lnTo>
                      <a:pt x="0" y="64"/>
                    </a:lnTo>
                    <a:lnTo>
                      <a:pt x="0" y="73"/>
                    </a:lnTo>
                    <a:lnTo>
                      <a:pt x="0" y="40"/>
                    </a:lnTo>
                    <a:lnTo>
                      <a:pt x="0" y="25"/>
                    </a:lnTo>
                    <a:lnTo>
                      <a:pt x="1" y="26"/>
                    </a:lnTo>
                    <a:lnTo>
                      <a:pt x="1" y="44"/>
                    </a:lnTo>
                    <a:lnTo>
                      <a:pt x="1" y="106"/>
                    </a:lnTo>
                    <a:lnTo>
                      <a:pt x="1" y="71"/>
                    </a:lnTo>
                    <a:lnTo>
                      <a:pt x="1" y="14"/>
                    </a:lnTo>
                    <a:lnTo>
                      <a:pt x="1" y="0"/>
                    </a:lnTo>
                    <a:lnTo>
                      <a:pt x="1" y="19"/>
                    </a:lnTo>
                    <a:lnTo>
                      <a:pt x="1" y="90"/>
                    </a:lnTo>
                    <a:lnTo>
                      <a:pt x="1" y="53"/>
                    </a:lnTo>
                    <a:lnTo>
                      <a:pt x="1" y="28"/>
                    </a:lnTo>
                    <a:lnTo>
                      <a:pt x="1" y="14"/>
                    </a:lnTo>
                    <a:lnTo>
                      <a:pt x="1" y="6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1"/>
                    </a:lnTo>
                    <a:lnTo>
                      <a:pt x="2" y="15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2" y="24"/>
                    </a:lnTo>
                    <a:lnTo>
                      <a:pt x="3" y="22"/>
                    </a:lnTo>
                    <a:lnTo>
                      <a:pt x="3" y="11"/>
                    </a:lnTo>
                    <a:lnTo>
                      <a:pt x="3" y="2"/>
                    </a:lnTo>
                    <a:lnTo>
                      <a:pt x="3" y="6"/>
                    </a:lnTo>
                    <a:lnTo>
                      <a:pt x="3" y="25"/>
                    </a:lnTo>
                    <a:lnTo>
                      <a:pt x="3" y="45"/>
                    </a:lnTo>
                    <a:lnTo>
                      <a:pt x="3" y="63"/>
                    </a:lnTo>
                    <a:lnTo>
                      <a:pt x="3" y="68"/>
                    </a:lnTo>
                    <a:lnTo>
                      <a:pt x="3" y="38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3" y="45"/>
                    </a:lnTo>
                    <a:lnTo>
                      <a:pt x="4" y="82"/>
                    </a:lnTo>
                    <a:lnTo>
                      <a:pt x="4" y="111"/>
                    </a:lnTo>
                    <a:lnTo>
                      <a:pt x="4" y="108"/>
                    </a:lnTo>
                    <a:lnTo>
                      <a:pt x="4" y="98"/>
                    </a:lnTo>
                    <a:lnTo>
                      <a:pt x="4" y="80"/>
                    </a:lnTo>
                    <a:lnTo>
                      <a:pt x="4" y="41"/>
                    </a:lnTo>
                    <a:lnTo>
                      <a:pt x="4" y="21"/>
                    </a:lnTo>
                    <a:lnTo>
                      <a:pt x="4" y="14"/>
                    </a:lnTo>
                    <a:lnTo>
                      <a:pt x="4" y="24"/>
                    </a:lnTo>
                    <a:lnTo>
                      <a:pt x="4" y="69"/>
                    </a:lnTo>
                    <a:lnTo>
                      <a:pt x="4" y="1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7" name="Freeform 849"/>
              <p:cNvSpPr>
                <a:spLocks/>
              </p:cNvSpPr>
              <p:nvPr/>
            </p:nvSpPr>
            <p:spPr bwMode="auto">
              <a:xfrm>
                <a:off x="9564688" y="6029326"/>
                <a:ext cx="7938" cy="231775"/>
              </a:xfrm>
              <a:custGeom>
                <a:avLst/>
                <a:gdLst>
                  <a:gd name="T0" fmla="*/ 0 w 5"/>
                  <a:gd name="T1" fmla="*/ 126 h 146"/>
                  <a:gd name="T2" fmla="*/ 1 w 5"/>
                  <a:gd name="T3" fmla="*/ 47 h 146"/>
                  <a:gd name="T4" fmla="*/ 1 w 5"/>
                  <a:gd name="T5" fmla="*/ 33 h 146"/>
                  <a:gd name="T6" fmla="*/ 1 w 5"/>
                  <a:gd name="T7" fmla="*/ 29 h 146"/>
                  <a:gd name="T8" fmla="*/ 1 w 5"/>
                  <a:gd name="T9" fmla="*/ 28 h 146"/>
                  <a:gd name="T10" fmla="*/ 1 w 5"/>
                  <a:gd name="T11" fmla="*/ 36 h 146"/>
                  <a:gd name="T12" fmla="*/ 1 w 5"/>
                  <a:gd name="T13" fmla="*/ 59 h 146"/>
                  <a:gd name="T14" fmla="*/ 1 w 5"/>
                  <a:gd name="T15" fmla="*/ 109 h 146"/>
                  <a:gd name="T16" fmla="*/ 2 w 5"/>
                  <a:gd name="T17" fmla="*/ 146 h 146"/>
                  <a:gd name="T18" fmla="*/ 2 w 5"/>
                  <a:gd name="T19" fmla="*/ 134 h 146"/>
                  <a:gd name="T20" fmla="*/ 2 w 5"/>
                  <a:gd name="T21" fmla="*/ 96 h 146"/>
                  <a:gd name="T22" fmla="*/ 2 w 5"/>
                  <a:gd name="T23" fmla="*/ 71 h 146"/>
                  <a:gd name="T24" fmla="*/ 2 w 5"/>
                  <a:gd name="T25" fmla="*/ 83 h 146"/>
                  <a:gd name="T26" fmla="*/ 2 w 5"/>
                  <a:gd name="T27" fmla="*/ 120 h 146"/>
                  <a:gd name="T28" fmla="*/ 2 w 5"/>
                  <a:gd name="T29" fmla="*/ 105 h 146"/>
                  <a:gd name="T30" fmla="*/ 2 w 5"/>
                  <a:gd name="T31" fmla="*/ 34 h 146"/>
                  <a:gd name="T32" fmla="*/ 2 w 5"/>
                  <a:gd name="T33" fmla="*/ 2 h 146"/>
                  <a:gd name="T34" fmla="*/ 2 w 5"/>
                  <a:gd name="T35" fmla="*/ 0 h 146"/>
                  <a:gd name="T36" fmla="*/ 2 w 5"/>
                  <a:gd name="T37" fmla="*/ 16 h 146"/>
                  <a:gd name="T38" fmla="*/ 2 w 5"/>
                  <a:gd name="T39" fmla="*/ 47 h 146"/>
                  <a:gd name="T40" fmla="*/ 3 w 5"/>
                  <a:gd name="T41" fmla="*/ 92 h 146"/>
                  <a:gd name="T42" fmla="*/ 3 w 5"/>
                  <a:gd name="T43" fmla="*/ 71 h 146"/>
                  <a:gd name="T44" fmla="*/ 3 w 5"/>
                  <a:gd name="T45" fmla="*/ 64 h 146"/>
                  <a:gd name="T46" fmla="*/ 3 w 5"/>
                  <a:gd name="T47" fmla="*/ 31 h 146"/>
                  <a:gd name="T48" fmla="*/ 3 w 5"/>
                  <a:gd name="T49" fmla="*/ 3 h 146"/>
                  <a:gd name="T50" fmla="*/ 3 w 5"/>
                  <a:gd name="T51" fmla="*/ 4 h 146"/>
                  <a:gd name="T52" fmla="*/ 3 w 5"/>
                  <a:gd name="T53" fmla="*/ 30 h 146"/>
                  <a:gd name="T54" fmla="*/ 3 w 5"/>
                  <a:gd name="T55" fmla="*/ 61 h 146"/>
                  <a:gd name="T56" fmla="*/ 3 w 5"/>
                  <a:gd name="T57" fmla="*/ 52 h 146"/>
                  <a:gd name="T58" fmla="*/ 3 w 5"/>
                  <a:gd name="T59" fmla="*/ 38 h 146"/>
                  <a:gd name="T60" fmla="*/ 3 w 5"/>
                  <a:gd name="T61" fmla="*/ 35 h 146"/>
                  <a:gd name="T62" fmla="*/ 4 w 5"/>
                  <a:gd name="T63" fmla="*/ 46 h 146"/>
                  <a:gd name="T64" fmla="*/ 4 w 5"/>
                  <a:gd name="T65" fmla="*/ 64 h 146"/>
                  <a:gd name="T66" fmla="*/ 4 w 5"/>
                  <a:gd name="T67" fmla="*/ 63 h 146"/>
                  <a:gd name="T68" fmla="*/ 4 w 5"/>
                  <a:gd name="T69" fmla="*/ 58 h 146"/>
                  <a:gd name="T70" fmla="*/ 4 w 5"/>
                  <a:gd name="T71" fmla="*/ 58 h 146"/>
                  <a:gd name="T72" fmla="*/ 4 w 5"/>
                  <a:gd name="T73" fmla="*/ 47 h 146"/>
                  <a:gd name="T74" fmla="*/ 4 w 5"/>
                  <a:gd name="T75" fmla="*/ 25 h 146"/>
                  <a:gd name="T76" fmla="*/ 4 w 5"/>
                  <a:gd name="T77" fmla="*/ 9 h 146"/>
                  <a:gd name="T78" fmla="*/ 5 w 5"/>
                  <a:gd name="T79" fmla="*/ 7 h 146"/>
                  <a:gd name="T80" fmla="*/ 5 w 5"/>
                  <a:gd name="T81" fmla="*/ 13 h 146"/>
                  <a:gd name="T82" fmla="*/ 5 w 5"/>
                  <a:gd name="T83" fmla="*/ 15 h 146"/>
                  <a:gd name="T84" fmla="*/ 5 w 5"/>
                  <a:gd name="T85" fmla="*/ 15 h 146"/>
                  <a:gd name="T86" fmla="*/ 5 w 5"/>
                  <a:gd name="T87" fmla="*/ 19 h 146"/>
                  <a:gd name="T88" fmla="*/ 5 w 5"/>
                  <a:gd name="T89" fmla="*/ 30 h 146"/>
                  <a:gd name="T90" fmla="*/ 5 w 5"/>
                  <a:gd name="T91" fmla="*/ 43 h 146"/>
                  <a:gd name="T92" fmla="*/ 5 w 5"/>
                  <a:gd name="T93" fmla="*/ 51 h 146"/>
                  <a:gd name="T94" fmla="*/ 5 w 5"/>
                  <a:gd name="T95" fmla="*/ 44 h 146"/>
                  <a:gd name="T96" fmla="*/ 5 w 5"/>
                  <a:gd name="T97" fmla="*/ 31 h 146"/>
                  <a:gd name="T98" fmla="*/ 5 w 5"/>
                  <a:gd name="T99" fmla="*/ 2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6">
                    <a:moveTo>
                      <a:pt x="0" y="126"/>
                    </a:moveTo>
                    <a:lnTo>
                      <a:pt x="1" y="47"/>
                    </a:lnTo>
                    <a:lnTo>
                      <a:pt x="1" y="33"/>
                    </a:lnTo>
                    <a:lnTo>
                      <a:pt x="1" y="29"/>
                    </a:lnTo>
                    <a:lnTo>
                      <a:pt x="1" y="28"/>
                    </a:lnTo>
                    <a:lnTo>
                      <a:pt x="1" y="36"/>
                    </a:lnTo>
                    <a:lnTo>
                      <a:pt x="1" y="59"/>
                    </a:lnTo>
                    <a:lnTo>
                      <a:pt x="1" y="109"/>
                    </a:lnTo>
                    <a:lnTo>
                      <a:pt x="2" y="146"/>
                    </a:lnTo>
                    <a:lnTo>
                      <a:pt x="2" y="134"/>
                    </a:lnTo>
                    <a:lnTo>
                      <a:pt x="2" y="96"/>
                    </a:lnTo>
                    <a:lnTo>
                      <a:pt x="2" y="71"/>
                    </a:lnTo>
                    <a:lnTo>
                      <a:pt x="2" y="83"/>
                    </a:lnTo>
                    <a:lnTo>
                      <a:pt x="2" y="120"/>
                    </a:lnTo>
                    <a:lnTo>
                      <a:pt x="2" y="105"/>
                    </a:lnTo>
                    <a:lnTo>
                      <a:pt x="2" y="34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2" y="16"/>
                    </a:lnTo>
                    <a:lnTo>
                      <a:pt x="2" y="47"/>
                    </a:lnTo>
                    <a:lnTo>
                      <a:pt x="3" y="92"/>
                    </a:lnTo>
                    <a:lnTo>
                      <a:pt x="3" y="71"/>
                    </a:lnTo>
                    <a:lnTo>
                      <a:pt x="3" y="64"/>
                    </a:lnTo>
                    <a:lnTo>
                      <a:pt x="3" y="31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30"/>
                    </a:lnTo>
                    <a:lnTo>
                      <a:pt x="3" y="61"/>
                    </a:lnTo>
                    <a:lnTo>
                      <a:pt x="3" y="52"/>
                    </a:lnTo>
                    <a:lnTo>
                      <a:pt x="3" y="38"/>
                    </a:lnTo>
                    <a:lnTo>
                      <a:pt x="3" y="35"/>
                    </a:lnTo>
                    <a:lnTo>
                      <a:pt x="4" y="46"/>
                    </a:lnTo>
                    <a:lnTo>
                      <a:pt x="4" y="64"/>
                    </a:lnTo>
                    <a:lnTo>
                      <a:pt x="4" y="63"/>
                    </a:lnTo>
                    <a:lnTo>
                      <a:pt x="4" y="58"/>
                    </a:lnTo>
                    <a:lnTo>
                      <a:pt x="4" y="58"/>
                    </a:lnTo>
                    <a:lnTo>
                      <a:pt x="4" y="47"/>
                    </a:lnTo>
                    <a:lnTo>
                      <a:pt x="4" y="25"/>
                    </a:lnTo>
                    <a:lnTo>
                      <a:pt x="4" y="9"/>
                    </a:lnTo>
                    <a:lnTo>
                      <a:pt x="5" y="7"/>
                    </a:lnTo>
                    <a:lnTo>
                      <a:pt x="5" y="13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19"/>
                    </a:lnTo>
                    <a:lnTo>
                      <a:pt x="5" y="30"/>
                    </a:lnTo>
                    <a:lnTo>
                      <a:pt x="5" y="43"/>
                    </a:lnTo>
                    <a:lnTo>
                      <a:pt x="5" y="51"/>
                    </a:lnTo>
                    <a:lnTo>
                      <a:pt x="5" y="44"/>
                    </a:lnTo>
                    <a:lnTo>
                      <a:pt x="5" y="31"/>
                    </a:lnTo>
                    <a:lnTo>
                      <a:pt x="5" y="2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8" name="Freeform 850"/>
              <p:cNvSpPr>
                <a:spLocks/>
              </p:cNvSpPr>
              <p:nvPr/>
            </p:nvSpPr>
            <p:spPr bwMode="auto">
              <a:xfrm>
                <a:off x="9572626" y="6040438"/>
                <a:ext cx="7938" cy="223838"/>
              </a:xfrm>
              <a:custGeom>
                <a:avLst/>
                <a:gdLst>
                  <a:gd name="T0" fmla="*/ 0 w 5"/>
                  <a:gd name="T1" fmla="*/ 13 h 141"/>
                  <a:gd name="T2" fmla="*/ 1 w 5"/>
                  <a:gd name="T3" fmla="*/ 5 h 141"/>
                  <a:gd name="T4" fmla="*/ 1 w 5"/>
                  <a:gd name="T5" fmla="*/ 0 h 141"/>
                  <a:gd name="T6" fmla="*/ 1 w 5"/>
                  <a:gd name="T7" fmla="*/ 3 h 141"/>
                  <a:gd name="T8" fmla="*/ 1 w 5"/>
                  <a:gd name="T9" fmla="*/ 17 h 141"/>
                  <a:gd name="T10" fmla="*/ 1 w 5"/>
                  <a:gd name="T11" fmla="*/ 40 h 141"/>
                  <a:gd name="T12" fmla="*/ 1 w 5"/>
                  <a:gd name="T13" fmla="*/ 119 h 141"/>
                  <a:gd name="T14" fmla="*/ 1 w 5"/>
                  <a:gd name="T15" fmla="*/ 52 h 141"/>
                  <a:gd name="T16" fmla="*/ 1 w 5"/>
                  <a:gd name="T17" fmla="*/ 7 h 141"/>
                  <a:gd name="T18" fmla="*/ 1 w 5"/>
                  <a:gd name="T19" fmla="*/ 2 h 141"/>
                  <a:gd name="T20" fmla="*/ 1 w 5"/>
                  <a:gd name="T21" fmla="*/ 14 h 141"/>
                  <a:gd name="T22" fmla="*/ 1 w 5"/>
                  <a:gd name="T23" fmla="*/ 16 h 141"/>
                  <a:gd name="T24" fmla="*/ 2 w 5"/>
                  <a:gd name="T25" fmla="*/ 10 h 141"/>
                  <a:gd name="T26" fmla="*/ 2 w 5"/>
                  <a:gd name="T27" fmla="*/ 18 h 141"/>
                  <a:gd name="T28" fmla="*/ 2 w 5"/>
                  <a:gd name="T29" fmla="*/ 47 h 141"/>
                  <a:gd name="T30" fmla="*/ 2 w 5"/>
                  <a:gd name="T31" fmla="*/ 71 h 141"/>
                  <a:gd name="T32" fmla="*/ 2 w 5"/>
                  <a:gd name="T33" fmla="*/ 65 h 141"/>
                  <a:gd name="T34" fmla="*/ 2 w 5"/>
                  <a:gd name="T35" fmla="*/ 58 h 141"/>
                  <a:gd name="T36" fmla="*/ 2 w 5"/>
                  <a:gd name="T37" fmla="*/ 83 h 141"/>
                  <a:gd name="T38" fmla="*/ 2 w 5"/>
                  <a:gd name="T39" fmla="*/ 141 h 141"/>
                  <a:gd name="T40" fmla="*/ 3 w 5"/>
                  <a:gd name="T41" fmla="*/ 48 h 141"/>
                  <a:gd name="T42" fmla="*/ 3 w 5"/>
                  <a:gd name="T43" fmla="*/ 19 h 141"/>
                  <a:gd name="T44" fmla="*/ 3 w 5"/>
                  <a:gd name="T45" fmla="*/ 11 h 141"/>
                  <a:gd name="T46" fmla="*/ 3 w 5"/>
                  <a:gd name="T47" fmla="*/ 26 h 141"/>
                  <a:gd name="T48" fmla="*/ 3 w 5"/>
                  <a:gd name="T49" fmla="*/ 59 h 141"/>
                  <a:gd name="T50" fmla="*/ 3 w 5"/>
                  <a:gd name="T51" fmla="*/ 27 h 141"/>
                  <a:gd name="T52" fmla="*/ 3 w 5"/>
                  <a:gd name="T53" fmla="*/ 9 h 141"/>
                  <a:gd name="T54" fmla="*/ 3 w 5"/>
                  <a:gd name="T55" fmla="*/ 13 h 141"/>
                  <a:gd name="T56" fmla="*/ 3 w 5"/>
                  <a:gd name="T57" fmla="*/ 12 h 141"/>
                  <a:gd name="T58" fmla="*/ 3 w 5"/>
                  <a:gd name="T59" fmla="*/ 5 h 141"/>
                  <a:gd name="T60" fmla="*/ 3 w 5"/>
                  <a:gd name="T61" fmla="*/ 16 h 141"/>
                  <a:gd name="T62" fmla="*/ 4 w 5"/>
                  <a:gd name="T63" fmla="*/ 51 h 141"/>
                  <a:gd name="T64" fmla="*/ 4 w 5"/>
                  <a:gd name="T65" fmla="*/ 91 h 141"/>
                  <a:gd name="T66" fmla="*/ 4 w 5"/>
                  <a:gd name="T67" fmla="*/ 133 h 141"/>
                  <a:gd name="T68" fmla="*/ 4 w 5"/>
                  <a:gd name="T69" fmla="*/ 108 h 141"/>
                  <a:gd name="T70" fmla="*/ 4 w 5"/>
                  <a:gd name="T71" fmla="*/ 35 h 141"/>
                  <a:gd name="T72" fmla="*/ 4 w 5"/>
                  <a:gd name="T73" fmla="*/ 9 h 141"/>
                  <a:gd name="T74" fmla="*/ 4 w 5"/>
                  <a:gd name="T75" fmla="*/ 9 h 141"/>
                  <a:gd name="T76" fmla="*/ 4 w 5"/>
                  <a:gd name="T77" fmla="*/ 43 h 141"/>
                  <a:gd name="T78" fmla="*/ 4 w 5"/>
                  <a:gd name="T79" fmla="*/ 91 h 141"/>
                  <a:gd name="T80" fmla="*/ 4 w 5"/>
                  <a:gd name="T81" fmla="*/ 53 h 141"/>
                  <a:gd name="T82" fmla="*/ 4 w 5"/>
                  <a:gd name="T83" fmla="*/ 116 h 141"/>
                  <a:gd name="T84" fmla="*/ 5 w 5"/>
                  <a:gd name="T85" fmla="*/ 48 h 141"/>
                  <a:gd name="T86" fmla="*/ 5 w 5"/>
                  <a:gd name="T87" fmla="*/ 12 h 141"/>
                  <a:gd name="T88" fmla="*/ 5 w 5"/>
                  <a:gd name="T89" fmla="*/ 24 h 141"/>
                  <a:gd name="T90" fmla="*/ 5 w 5"/>
                  <a:gd name="T91" fmla="*/ 72 h 141"/>
                  <a:gd name="T92" fmla="*/ 5 w 5"/>
                  <a:gd name="T93" fmla="*/ 35 h 141"/>
                  <a:gd name="T94" fmla="*/ 5 w 5"/>
                  <a:gd name="T95" fmla="*/ 17 h 141"/>
                  <a:gd name="T96" fmla="*/ 5 w 5"/>
                  <a:gd name="T97" fmla="*/ 28 h 141"/>
                  <a:gd name="T98" fmla="*/ 5 w 5"/>
                  <a:gd name="T99" fmla="*/ 63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1">
                    <a:moveTo>
                      <a:pt x="0" y="13"/>
                    </a:moveTo>
                    <a:lnTo>
                      <a:pt x="1" y="5"/>
                    </a:lnTo>
                    <a:lnTo>
                      <a:pt x="1" y="0"/>
                    </a:lnTo>
                    <a:lnTo>
                      <a:pt x="1" y="3"/>
                    </a:lnTo>
                    <a:lnTo>
                      <a:pt x="1" y="17"/>
                    </a:lnTo>
                    <a:lnTo>
                      <a:pt x="1" y="40"/>
                    </a:lnTo>
                    <a:lnTo>
                      <a:pt x="1" y="119"/>
                    </a:lnTo>
                    <a:lnTo>
                      <a:pt x="1" y="52"/>
                    </a:lnTo>
                    <a:lnTo>
                      <a:pt x="1" y="7"/>
                    </a:lnTo>
                    <a:lnTo>
                      <a:pt x="1" y="2"/>
                    </a:lnTo>
                    <a:lnTo>
                      <a:pt x="1" y="14"/>
                    </a:lnTo>
                    <a:lnTo>
                      <a:pt x="1" y="16"/>
                    </a:lnTo>
                    <a:lnTo>
                      <a:pt x="2" y="10"/>
                    </a:lnTo>
                    <a:lnTo>
                      <a:pt x="2" y="18"/>
                    </a:lnTo>
                    <a:lnTo>
                      <a:pt x="2" y="47"/>
                    </a:lnTo>
                    <a:lnTo>
                      <a:pt x="2" y="71"/>
                    </a:lnTo>
                    <a:lnTo>
                      <a:pt x="2" y="65"/>
                    </a:lnTo>
                    <a:lnTo>
                      <a:pt x="2" y="58"/>
                    </a:lnTo>
                    <a:lnTo>
                      <a:pt x="2" y="83"/>
                    </a:lnTo>
                    <a:lnTo>
                      <a:pt x="2" y="141"/>
                    </a:lnTo>
                    <a:lnTo>
                      <a:pt x="3" y="48"/>
                    </a:lnTo>
                    <a:lnTo>
                      <a:pt x="3" y="19"/>
                    </a:lnTo>
                    <a:lnTo>
                      <a:pt x="3" y="11"/>
                    </a:lnTo>
                    <a:lnTo>
                      <a:pt x="3" y="26"/>
                    </a:lnTo>
                    <a:lnTo>
                      <a:pt x="3" y="59"/>
                    </a:lnTo>
                    <a:lnTo>
                      <a:pt x="3" y="27"/>
                    </a:lnTo>
                    <a:lnTo>
                      <a:pt x="3" y="9"/>
                    </a:lnTo>
                    <a:lnTo>
                      <a:pt x="3" y="13"/>
                    </a:lnTo>
                    <a:lnTo>
                      <a:pt x="3" y="12"/>
                    </a:lnTo>
                    <a:lnTo>
                      <a:pt x="3" y="5"/>
                    </a:lnTo>
                    <a:lnTo>
                      <a:pt x="3" y="16"/>
                    </a:lnTo>
                    <a:lnTo>
                      <a:pt x="4" y="51"/>
                    </a:lnTo>
                    <a:lnTo>
                      <a:pt x="4" y="91"/>
                    </a:lnTo>
                    <a:lnTo>
                      <a:pt x="4" y="133"/>
                    </a:lnTo>
                    <a:lnTo>
                      <a:pt x="4" y="108"/>
                    </a:lnTo>
                    <a:lnTo>
                      <a:pt x="4" y="35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43"/>
                    </a:lnTo>
                    <a:lnTo>
                      <a:pt x="4" y="91"/>
                    </a:lnTo>
                    <a:lnTo>
                      <a:pt x="4" y="53"/>
                    </a:lnTo>
                    <a:lnTo>
                      <a:pt x="4" y="116"/>
                    </a:lnTo>
                    <a:lnTo>
                      <a:pt x="5" y="48"/>
                    </a:lnTo>
                    <a:lnTo>
                      <a:pt x="5" y="12"/>
                    </a:lnTo>
                    <a:lnTo>
                      <a:pt x="5" y="24"/>
                    </a:lnTo>
                    <a:lnTo>
                      <a:pt x="5" y="72"/>
                    </a:lnTo>
                    <a:lnTo>
                      <a:pt x="5" y="35"/>
                    </a:lnTo>
                    <a:lnTo>
                      <a:pt x="5" y="17"/>
                    </a:lnTo>
                    <a:lnTo>
                      <a:pt x="5" y="28"/>
                    </a:lnTo>
                    <a:lnTo>
                      <a:pt x="5" y="6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9" name="Freeform 851"/>
              <p:cNvSpPr>
                <a:spLocks/>
              </p:cNvSpPr>
              <p:nvPr/>
            </p:nvSpPr>
            <p:spPr bwMode="auto">
              <a:xfrm>
                <a:off x="9580563" y="6015038"/>
                <a:ext cx="7938" cy="249238"/>
              </a:xfrm>
              <a:custGeom>
                <a:avLst/>
                <a:gdLst>
                  <a:gd name="T0" fmla="*/ 0 w 5"/>
                  <a:gd name="T1" fmla="*/ 79 h 157"/>
                  <a:gd name="T2" fmla="*/ 1 w 5"/>
                  <a:gd name="T3" fmla="*/ 75 h 157"/>
                  <a:gd name="T4" fmla="*/ 1 w 5"/>
                  <a:gd name="T5" fmla="*/ 55 h 157"/>
                  <a:gd name="T6" fmla="*/ 1 w 5"/>
                  <a:gd name="T7" fmla="*/ 52 h 157"/>
                  <a:gd name="T8" fmla="*/ 1 w 5"/>
                  <a:gd name="T9" fmla="*/ 49 h 157"/>
                  <a:gd name="T10" fmla="*/ 1 w 5"/>
                  <a:gd name="T11" fmla="*/ 50 h 157"/>
                  <a:gd name="T12" fmla="*/ 1 w 5"/>
                  <a:gd name="T13" fmla="*/ 66 h 157"/>
                  <a:gd name="T14" fmla="*/ 1 w 5"/>
                  <a:gd name="T15" fmla="*/ 83 h 157"/>
                  <a:gd name="T16" fmla="*/ 1 w 5"/>
                  <a:gd name="T17" fmla="*/ 56 h 157"/>
                  <a:gd name="T18" fmla="*/ 1 w 5"/>
                  <a:gd name="T19" fmla="*/ 40 h 157"/>
                  <a:gd name="T20" fmla="*/ 1 w 5"/>
                  <a:gd name="T21" fmla="*/ 56 h 157"/>
                  <a:gd name="T22" fmla="*/ 1 w 5"/>
                  <a:gd name="T23" fmla="*/ 105 h 157"/>
                  <a:gd name="T24" fmla="*/ 2 w 5"/>
                  <a:gd name="T25" fmla="*/ 59 h 157"/>
                  <a:gd name="T26" fmla="*/ 2 w 5"/>
                  <a:gd name="T27" fmla="*/ 48 h 157"/>
                  <a:gd name="T28" fmla="*/ 2 w 5"/>
                  <a:gd name="T29" fmla="*/ 79 h 157"/>
                  <a:gd name="T30" fmla="*/ 2 w 5"/>
                  <a:gd name="T31" fmla="*/ 157 h 157"/>
                  <a:gd name="T32" fmla="*/ 2 w 5"/>
                  <a:gd name="T33" fmla="*/ 81 h 157"/>
                  <a:gd name="T34" fmla="*/ 2 w 5"/>
                  <a:gd name="T35" fmla="*/ 56 h 157"/>
                  <a:gd name="T36" fmla="*/ 2 w 5"/>
                  <a:gd name="T37" fmla="*/ 46 h 157"/>
                  <a:gd name="T38" fmla="*/ 2 w 5"/>
                  <a:gd name="T39" fmla="*/ 46 h 157"/>
                  <a:gd name="T40" fmla="*/ 2 w 5"/>
                  <a:gd name="T41" fmla="*/ 62 h 157"/>
                  <a:gd name="T42" fmla="*/ 2 w 5"/>
                  <a:gd name="T43" fmla="*/ 107 h 157"/>
                  <a:gd name="T44" fmla="*/ 2 w 5"/>
                  <a:gd name="T45" fmla="*/ 108 h 157"/>
                  <a:gd name="T46" fmla="*/ 2 w 5"/>
                  <a:gd name="T47" fmla="*/ 98 h 157"/>
                  <a:gd name="T48" fmla="*/ 3 w 5"/>
                  <a:gd name="T49" fmla="*/ 152 h 157"/>
                  <a:gd name="T50" fmla="*/ 3 w 5"/>
                  <a:gd name="T51" fmla="*/ 103 h 157"/>
                  <a:gd name="T52" fmla="*/ 3 w 5"/>
                  <a:gd name="T53" fmla="*/ 48 h 157"/>
                  <a:gd name="T54" fmla="*/ 3 w 5"/>
                  <a:gd name="T55" fmla="*/ 31 h 157"/>
                  <a:gd name="T56" fmla="*/ 3 w 5"/>
                  <a:gd name="T57" fmla="*/ 38 h 157"/>
                  <a:gd name="T58" fmla="*/ 3 w 5"/>
                  <a:gd name="T59" fmla="*/ 70 h 157"/>
                  <a:gd name="T60" fmla="*/ 3 w 5"/>
                  <a:gd name="T61" fmla="*/ 146 h 157"/>
                  <a:gd name="T62" fmla="*/ 4 w 5"/>
                  <a:gd name="T63" fmla="*/ 133 h 157"/>
                  <a:gd name="T64" fmla="*/ 4 w 5"/>
                  <a:gd name="T65" fmla="*/ 73 h 157"/>
                  <a:gd name="T66" fmla="*/ 4 w 5"/>
                  <a:gd name="T67" fmla="*/ 47 h 157"/>
                  <a:gd name="T68" fmla="*/ 4 w 5"/>
                  <a:gd name="T69" fmla="*/ 31 h 157"/>
                  <a:gd name="T70" fmla="*/ 4 w 5"/>
                  <a:gd name="T71" fmla="*/ 29 h 157"/>
                  <a:gd name="T72" fmla="*/ 4 w 5"/>
                  <a:gd name="T73" fmla="*/ 58 h 157"/>
                  <a:gd name="T74" fmla="*/ 4 w 5"/>
                  <a:gd name="T75" fmla="*/ 118 h 157"/>
                  <a:gd name="T76" fmla="*/ 4 w 5"/>
                  <a:gd name="T77" fmla="*/ 62 h 157"/>
                  <a:gd name="T78" fmla="*/ 4 w 5"/>
                  <a:gd name="T79" fmla="*/ 57 h 157"/>
                  <a:gd name="T80" fmla="*/ 4 w 5"/>
                  <a:gd name="T81" fmla="*/ 70 h 157"/>
                  <a:gd name="T82" fmla="*/ 4 w 5"/>
                  <a:gd name="T83" fmla="*/ 43 h 157"/>
                  <a:gd name="T84" fmla="*/ 5 w 5"/>
                  <a:gd name="T85" fmla="*/ 12 h 157"/>
                  <a:gd name="T86" fmla="*/ 5 w 5"/>
                  <a:gd name="T87" fmla="*/ 0 h 157"/>
                  <a:gd name="T88" fmla="*/ 5 w 5"/>
                  <a:gd name="T89" fmla="*/ 1 h 157"/>
                  <a:gd name="T90" fmla="*/ 5 w 5"/>
                  <a:gd name="T91" fmla="*/ 7 h 157"/>
                  <a:gd name="T92" fmla="*/ 5 w 5"/>
                  <a:gd name="T93" fmla="*/ 17 h 157"/>
                  <a:gd name="T94" fmla="*/ 5 w 5"/>
                  <a:gd name="T95" fmla="*/ 40 h 157"/>
                  <a:gd name="T96" fmla="*/ 5 w 5"/>
                  <a:gd name="T97" fmla="*/ 71 h 157"/>
                  <a:gd name="T98" fmla="*/ 5 w 5"/>
                  <a:gd name="T99" fmla="*/ 8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7">
                    <a:moveTo>
                      <a:pt x="0" y="79"/>
                    </a:moveTo>
                    <a:lnTo>
                      <a:pt x="1" y="75"/>
                    </a:lnTo>
                    <a:lnTo>
                      <a:pt x="1" y="55"/>
                    </a:lnTo>
                    <a:lnTo>
                      <a:pt x="1" y="52"/>
                    </a:lnTo>
                    <a:lnTo>
                      <a:pt x="1" y="49"/>
                    </a:lnTo>
                    <a:lnTo>
                      <a:pt x="1" y="50"/>
                    </a:lnTo>
                    <a:lnTo>
                      <a:pt x="1" y="66"/>
                    </a:lnTo>
                    <a:lnTo>
                      <a:pt x="1" y="83"/>
                    </a:lnTo>
                    <a:lnTo>
                      <a:pt x="1" y="56"/>
                    </a:lnTo>
                    <a:lnTo>
                      <a:pt x="1" y="40"/>
                    </a:lnTo>
                    <a:lnTo>
                      <a:pt x="1" y="56"/>
                    </a:lnTo>
                    <a:lnTo>
                      <a:pt x="1" y="105"/>
                    </a:lnTo>
                    <a:lnTo>
                      <a:pt x="2" y="59"/>
                    </a:lnTo>
                    <a:lnTo>
                      <a:pt x="2" y="48"/>
                    </a:lnTo>
                    <a:lnTo>
                      <a:pt x="2" y="79"/>
                    </a:lnTo>
                    <a:lnTo>
                      <a:pt x="2" y="157"/>
                    </a:lnTo>
                    <a:lnTo>
                      <a:pt x="2" y="81"/>
                    </a:lnTo>
                    <a:lnTo>
                      <a:pt x="2" y="56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2" y="62"/>
                    </a:lnTo>
                    <a:lnTo>
                      <a:pt x="2" y="107"/>
                    </a:lnTo>
                    <a:lnTo>
                      <a:pt x="2" y="108"/>
                    </a:lnTo>
                    <a:lnTo>
                      <a:pt x="2" y="98"/>
                    </a:lnTo>
                    <a:lnTo>
                      <a:pt x="3" y="152"/>
                    </a:lnTo>
                    <a:lnTo>
                      <a:pt x="3" y="103"/>
                    </a:lnTo>
                    <a:lnTo>
                      <a:pt x="3" y="48"/>
                    </a:lnTo>
                    <a:lnTo>
                      <a:pt x="3" y="31"/>
                    </a:lnTo>
                    <a:lnTo>
                      <a:pt x="3" y="38"/>
                    </a:lnTo>
                    <a:lnTo>
                      <a:pt x="3" y="70"/>
                    </a:lnTo>
                    <a:lnTo>
                      <a:pt x="3" y="146"/>
                    </a:lnTo>
                    <a:lnTo>
                      <a:pt x="4" y="133"/>
                    </a:lnTo>
                    <a:lnTo>
                      <a:pt x="4" y="73"/>
                    </a:lnTo>
                    <a:lnTo>
                      <a:pt x="4" y="47"/>
                    </a:lnTo>
                    <a:lnTo>
                      <a:pt x="4" y="31"/>
                    </a:lnTo>
                    <a:lnTo>
                      <a:pt x="4" y="29"/>
                    </a:lnTo>
                    <a:lnTo>
                      <a:pt x="4" y="58"/>
                    </a:lnTo>
                    <a:lnTo>
                      <a:pt x="4" y="118"/>
                    </a:lnTo>
                    <a:lnTo>
                      <a:pt x="4" y="62"/>
                    </a:lnTo>
                    <a:lnTo>
                      <a:pt x="4" y="57"/>
                    </a:lnTo>
                    <a:lnTo>
                      <a:pt x="4" y="70"/>
                    </a:lnTo>
                    <a:lnTo>
                      <a:pt x="4" y="43"/>
                    </a:lnTo>
                    <a:lnTo>
                      <a:pt x="5" y="12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7"/>
                    </a:lnTo>
                    <a:lnTo>
                      <a:pt x="5" y="17"/>
                    </a:lnTo>
                    <a:lnTo>
                      <a:pt x="5" y="40"/>
                    </a:lnTo>
                    <a:lnTo>
                      <a:pt x="5" y="71"/>
                    </a:lnTo>
                    <a:lnTo>
                      <a:pt x="5" y="8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0" name="Freeform 852"/>
              <p:cNvSpPr>
                <a:spLocks/>
              </p:cNvSpPr>
              <p:nvPr/>
            </p:nvSpPr>
            <p:spPr bwMode="auto">
              <a:xfrm>
                <a:off x="9588501" y="6027738"/>
                <a:ext cx="7938" cy="220663"/>
              </a:xfrm>
              <a:custGeom>
                <a:avLst/>
                <a:gdLst>
                  <a:gd name="T0" fmla="*/ 0 w 5"/>
                  <a:gd name="T1" fmla="*/ 79 h 139"/>
                  <a:gd name="T2" fmla="*/ 0 w 5"/>
                  <a:gd name="T3" fmla="*/ 62 h 139"/>
                  <a:gd name="T4" fmla="*/ 0 w 5"/>
                  <a:gd name="T5" fmla="*/ 36 h 139"/>
                  <a:gd name="T6" fmla="*/ 0 w 5"/>
                  <a:gd name="T7" fmla="*/ 21 h 139"/>
                  <a:gd name="T8" fmla="*/ 0 w 5"/>
                  <a:gd name="T9" fmla="*/ 24 h 139"/>
                  <a:gd name="T10" fmla="*/ 1 w 5"/>
                  <a:gd name="T11" fmla="*/ 48 h 139"/>
                  <a:gd name="T12" fmla="*/ 1 w 5"/>
                  <a:gd name="T13" fmla="*/ 64 h 139"/>
                  <a:gd name="T14" fmla="*/ 1 w 5"/>
                  <a:gd name="T15" fmla="*/ 51 h 139"/>
                  <a:gd name="T16" fmla="*/ 1 w 5"/>
                  <a:gd name="T17" fmla="*/ 54 h 139"/>
                  <a:gd name="T18" fmla="*/ 1 w 5"/>
                  <a:gd name="T19" fmla="*/ 55 h 139"/>
                  <a:gd name="T20" fmla="*/ 1 w 5"/>
                  <a:gd name="T21" fmla="*/ 65 h 139"/>
                  <a:gd name="T22" fmla="*/ 1 w 5"/>
                  <a:gd name="T23" fmla="*/ 66 h 139"/>
                  <a:gd name="T24" fmla="*/ 2 w 5"/>
                  <a:gd name="T25" fmla="*/ 68 h 139"/>
                  <a:gd name="T26" fmla="*/ 2 w 5"/>
                  <a:gd name="T27" fmla="*/ 110 h 139"/>
                  <a:gd name="T28" fmla="*/ 2 w 5"/>
                  <a:gd name="T29" fmla="*/ 78 h 139"/>
                  <a:gd name="T30" fmla="*/ 2 w 5"/>
                  <a:gd name="T31" fmla="*/ 35 h 139"/>
                  <a:gd name="T32" fmla="*/ 2 w 5"/>
                  <a:gd name="T33" fmla="*/ 25 h 139"/>
                  <a:gd name="T34" fmla="*/ 2 w 5"/>
                  <a:gd name="T35" fmla="*/ 38 h 139"/>
                  <a:gd name="T36" fmla="*/ 2 w 5"/>
                  <a:gd name="T37" fmla="*/ 63 h 139"/>
                  <a:gd name="T38" fmla="*/ 2 w 5"/>
                  <a:gd name="T39" fmla="*/ 81 h 139"/>
                  <a:gd name="T40" fmla="*/ 2 w 5"/>
                  <a:gd name="T41" fmla="*/ 121 h 139"/>
                  <a:gd name="T42" fmla="*/ 2 w 5"/>
                  <a:gd name="T43" fmla="*/ 31 h 139"/>
                  <a:gd name="T44" fmla="*/ 2 w 5"/>
                  <a:gd name="T45" fmla="*/ 5 h 139"/>
                  <a:gd name="T46" fmla="*/ 2 w 5"/>
                  <a:gd name="T47" fmla="*/ 0 h 139"/>
                  <a:gd name="T48" fmla="*/ 3 w 5"/>
                  <a:gd name="T49" fmla="*/ 2 h 139"/>
                  <a:gd name="T50" fmla="*/ 3 w 5"/>
                  <a:gd name="T51" fmla="*/ 17 h 139"/>
                  <a:gd name="T52" fmla="*/ 3 w 5"/>
                  <a:gd name="T53" fmla="*/ 56 h 139"/>
                  <a:gd name="T54" fmla="*/ 3 w 5"/>
                  <a:gd name="T55" fmla="*/ 66 h 139"/>
                  <a:gd name="T56" fmla="*/ 3 w 5"/>
                  <a:gd name="T57" fmla="*/ 61 h 139"/>
                  <a:gd name="T58" fmla="*/ 3 w 5"/>
                  <a:gd name="T59" fmla="*/ 56 h 139"/>
                  <a:gd name="T60" fmla="*/ 3 w 5"/>
                  <a:gd name="T61" fmla="*/ 64 h 139"/>
                  <a:gd name="T62" fmla="*/ 3 w 5"/>
                  <a:gd name="T63" fmla="*/ 109 h 139"/>
                  <a:gd name="T64" fmla="*/ 3 w 5"/>
                  <a:gd name="T65" fmla="*/ 108 h 139"/>
                  <a:gd name="T66" fmla="*/ 3 w 5"/>
                  <a:gd name="T67" fmla="*/ 73 h 139"/>
                  <a:gd name="T68" fmla="*/ 3 w 5"/>
                  <a:gd name="T69" fmla="*/ 56 h 139"/>
                  <a:gd name="T70" fmla="*/ 4 w 5"/>
                  <a:gd name="T71" fmla="*/ 56 h 139"/>
                  <a:gd name="T72" fmla="*/ 4 w 5"/>
                  <a:gd name="T73" fmla="*/ 76 h 139"/>
                  <a:gd name="T74" fmla="*/ 4 w 5"/>
                  <a:gd name="T75" fmla="*/ 139 h 139"/>
                  <a:gd name="T76" fmla="*/ 4 w 5"/>
                  <a:gd name="T77" fmla="*/ 101 h 139"/>
                  <a:gd name="T78" fmla="*/ 4 w 5"/>
                  <a:gd name="T79" fmla="*/ 64 h 139"/>
                  <a:gd name="T80" fmla="*/ 4 w 5"/>
                  <a:gd name="T81" fmla="*/ 59 h 139"/>
                  <a:gd name="T82" fmla="*/ 4 w 5"/>
                  <a:gd name="T83" fmla="*/ 44 h 139"/>
                  <a:gd name="T84" fmla="*/ 5 w 5"/>
                  <a:gd name="T85" fmla="*/ 27 h 139"/>
                  <a:gd name="T86" fmla="*/ 5 w 5"/>
                  <a:gd name="T87" fmla="*/ 29 h 139"/>
                  <a:gd name="T88" fmla="*/ 5 w 5"/>
                  <a:gd name="T89" fmla="*/ 51 h 139"/>
                  <a:gd name="T90" fmla="*/ 5 w 5"/>
                  <a:gd name="T91" fmla="*/ 63 h 139"/>
                  <a:gd name="T92" fmla="*/ 5 w 5"/>
                  <a:gd name="T93" fmla="*/ 51 h 139"/>
                  <a:gd name="T94" fmla="*/ 5 w 5"/>
                  <a:gd name="T95" fmla="*/ 60 h 139"/>
                  <a:gd name="T96" fmla="*/ 5 w 5"/>
                  <a:gd name="T97" fmla="*/ 85 h 139"/>
                  <a:gd name="T98" fmla="*/ 5 w 5"/>
                  <a:gd name="T99" fmla="*/ 88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9">
                    <a:moveTo>
                      <a:pt x="0" y="79"/>
                    </a:moveTo>
                    <a:lnTo>
                      <a:pt x="0" y="62"/>
                    </a:lnTo>
                    <a:lnTo>
                      <a:pt x="0" y="36"/>
                    </a:lnTo>
                    <a:lnTo>
                      <a:pt x="0" y="21"/>
                    </a:lnTo>
                    <a:lnTo>
                      <a:pt x="0" y="24"/>
                    </a:lnTo>
                    <a:lnTo>
                      <a:pt x="1" y="48"/>
                    </a:lnTo>
                    <a:lnTo>
                      <a:pt x="1" y="64"/>
                    </a:lnTo>
                    <a:lnTo>
                      <a:pt x="1" y="51"/>
                    </a:lnTo>
                    <a:lnTo>
                      <a:pt x="1" y="54"/>
                    </a:lnTo>
                    <a:lnTo>
                      <a:pt x="1" y="55"/>
                    </a:lnTo>
                    <a:lnTo>
                      <a:pt x="1" y="65"/>
                    </a:lnTo>
                    <a:lnTo>
                      <a:pt x="1" y="66"/>
                    </a:lnTo>
                    <a:lnTo>
                      <a:pt x="2" y="68"/>
                    </a:lnTo>
                    <a:lnTo>
                      <a:pt x="2" y="110"/>
                    </a:lnTo>
                    <a:lnTo>
                      <a:pt x="2" y="78"/>
                    </a:lnTo>
                    <a:lnTo>
                      <a:pt x="2" y="35"/>
                    </a:lnTo>
                    <a:lnTo>
                      <a:pt x="2" y="25"/>
                    </a:lnTo>
                    <a:lnTo>
                      <a:pt x="2" y="38"/>
                    </a:lnTo>
                    <a:lnTo>
                      <a:pt x="2" y="63"/>
                    </a:lnTo>
                    <a:lnTo>
                      <a:pt x="2" y="81"/>
                    </a:lnTo>
                    <a:lnTo>
                      <a:pt x="2" y="121"/>
                    </a:lnTo>
                    <a:lnTo>
                      <a:pt x="2" y="31"/>
                    </a:lnTo>
                    <a:lnTo>
                      <a:pt x="2" y="5"/>
                    </a:lnTo>
                    <a:lnTo>
                      <a:pt x="2" y="0"/>
                    </a:lnTo>
                    <a:lnTo>
                      <a:pt x="3" y="2"/>
                    </a:lnTo>
                    <a:lnTo>
                      <a:pt x="3" y="17"/>
                    </a:lnTo>
                    <a:lnTo>
                      <a:pt x="3" y="56"/>
                    </a:lnTo>
                    <a:lnTo>
                      <a:pt x="3" y="66"/>
                    </a:lnTo>
                    <a:lnTo>
                      <a:pt x="3" y="61"/>
                    </a:lnTo>
                    <a:lnTo>
                      <a:pt x="3" y="56"/>
                    </a:lnTo>
                    <a:lnTo>
                      <a:pt x="3" y="64"/>
                    </a:lnTo>
                    <a:lnTo>
                      <a:pt x="3" y="109"/>
                    </a:lnTo>
                    <a:lnTo>
                      <a:pt x="3" y="108"/>
                    </a:lnTo>
                    <a:lnTo>
                      <a:pt x="3" y="73"/>
                    </a:lnTo>
                    <a:lnTo>
                      <a:pt x="3" y="56"/>
                    </a:lnTo>
                    <a:lnTo>
                      <a:pt x="4" y="56"/>
                    </a:lnTo>
                    <a:lnTo>
                      <a:pt x="4" y="76"/>
                    </a:lnTo>
                    <a:lnTo>
                      <a:pt x="4" y="139"/>
                    </a:lnTo>
                    <a:lnTo>
                      <a:pt x="4" y="101"/>
                    </a:lnTo>
                    <a:lnTo>
                      <a:pt x="4" y="64"/>
                    </a:lnTo>
                    <a:lnTo>
                      <a:pt x="4" y="59"/>
                    </a:lnTo>
                    <a:lnTo>
                      <a:pt x="4" y="44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51"/>
                    </a:lnTo>
                    <a:lnTo>
                      <a:pt x="5" y="63"/>
                    </a:lnTo>
                    <a:lnTo>
                      <a:pt x="5" y="51"/>
                    </a:lnTo>
                    <a:lnTo>
                      <a:pt x="5" y="60"/>
                    </a:lnTo>
                    <a:lnTo>
                      <a:pt x="5" y="85"/>
                    </a:lnTo>
                    <a:lnTo>
                      <a:pt x="5" y="8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1" name="Freeform 853"/>
              <p:cNvSpPr>
                <a:spLocks/>
              </p:cNvSpPr>
              <p:nvPr/>
            </p:nvSpPr>
            <p:spPr bwMode="auto">
              <a:xfrm>
                <a:off x="9596438" y="6015038"/>
                <a:ext cx="7938" cy="182563"/>
              </a:xfrm>
              <a:custGeom>
                <a:avLst/>
                <a:gdLst>
                  <a:gd name="T0" fmla="*/ 0 w 5"/>
                  <a:gd name="T1" fmla="*/ 96 h 115"/>
                  <a:gd name="T2" fmla="*/ 0 w 5"/>
                  <a:gd name="T3" fmla="*/ 75 h 115"/>
                  <a:gd name="T4" fmla="*/ 0 w 5"/>
                  <a:gd name="T5" fmla="*/ 59 h 115"/>
                  <a:gd name="T6" fmla="*/ 0 w 5"/>
                  <a:gd name="T7" fmla="*/ 47 h 115"/>
                  <a:gd name="T8" fmla="*/ 0 w 5"/>
                  <a:gd name="T9" fmla="*/ 27 h 115"/>
                  <a:gd name="T10" fmla="*/ 1 w 5"/>
                  <a:gd name="T11" fmla="*/ 21 h 115"/>
                  <a:gd name="T12" fmla="*/ 1 w 5"/>
                  <a:gd name="T13" fmla="*/ 45 h 115"/>
                  <a:gd name="T14" fmla="*/ 1 w 5"/>
                  <a:gd name="T15" fmla="*/ 63 h 115"/>
                  <a:gd name="T16" fmla="*/ 1 w 5"/>
                  <a:gd name="T17" fmla="*/ 42 h 115"/>
                  <a:gd name="T18" fmla="*/ 1 w 5"/>
                  <a:gd name="T19" fmla="*/ 43 h 115"/>
                  <a:gd name="T20" fmla="*/ 1 w 5"/>
                  <a:gd name="T21" fmla="*/ 52 h 115"/>
                  <a:gd name="T22" fmla="*/ 1 w 5"/>
                  <a:gd name="T23" fmla="*/ 63 h 115"/>
                  <a:gd name="T24" fmla="*/ 1 w 5"/>
                  <a:gd name="T25" fmla="*/ 76 h 115"/>
                  <a:gd name="T26" fmla="*/ 1 w 5"/>
                  <a:gd name="T27" fmla="*/ 66 h 115"/>
                  <a:gd name="T28" fmla="*/ 1 w 5"/>
                  <a:gd name="T29" fmla="*/ 48 h 115"/>
                  <a:gd name="T30" fmla="*/ 1 w 5"/>
                  <a:gd name="T31" fmla="*/ 54 h 115"/>
                  <a:gd name="T32" fmla="*/ 2 w 5"/>
                  <a:gd name="T33" fmla="*/ 96 h 115"/>
                  <a:gd name="T34" fmla="*/ 2 w 5"/>
                  <a:gd name="T35" fmla="*/ 45 h 115"/>
                  <a:gd name="T36" fmla="*/ 2 w 5"/>
                  <a:gd name="T37" fmla="*/ 28 h 115"/>
                  <a:gd name="T38" fmla="*/ 2 w 5"/>
                  <a:gd name="T39" fmla="*/ 51 h 115"/>
                  <a:gd name="T40" fmla="*/ 2 w 5"/>
                  <a:gd name="T41" fmla="*/ 67 h 115"/>
                  <a:gd name="T42" fmla="*/ 2 w 5"/>
                  <a:gd name="T43" fmla="*/ 54 h 115"/>
                  <a:gd name="T44" fmla="*/ 2 w 5"/>
                  <a:gd name="T45" fmla="*/ 85 h 115"/>
                  <a:gd name="T46" fmla="*/ 2 w 5"/>
                  <a:gd name="T47" fmla="*/ 69 h 115"/>
                  <a:gd name="T48" fmla="*/ 3 w 5"/>
                  <a:gd name="T49" fmla="*/ 19 h 115"/>
                  <a:gd name="T50" fmla="*/ 3 w 5"/>
                  <a:gd name="T51" fmla="*/ 0 h 115"/>
                  <a:gd name="T52" fmla="*/ 3 w 5"/>
                  <a:gd name="T53" fmla="*/ 3 h 115"/>
                  <a:gd name="T54" fmla="*/ 3 w 5"/>
                  <a:gd name="T55" fmla="*/ 27 h 115"/>
                  <a:gd name="T56" fmla="*/ 3 w 5"/>
                  <a:gd name="T57" fmla="*/ 61 h 115"/>
                  <a:gd name="T58" fmla="*/ 3 w 5"/>
                  <a:gd name="T59" fmla="*/ 84 h 115"/>
                  <a:gd name="T60" fmla="*/ 3 w 5"/>
                  <a:gd name="T61" fmla="*/ 107 h 115"/>
                  <a:gd name="T62" fmla="*/ 3 w 5"/>
                  <a:gd name="T63" fmla="*/ 111 h 115"/>
                  <a:gd name="T64" fmla="*/ 3 w 5"/>
                  <a:gd name="T65" fmla="*/ 101 h 115"/>
                  <a:gd name="T66" fmla="*/ 3 w 5"/>
                  <a:gd name="T67" fmla="*/ 96 h 115"/>
                  <a:gd name="T68" fmla="*/ 3 w 5"/>
                  <a:gd name="T69" fmla="*/ 90 h 115"/>
                  <a:gd name="T70" fmla="*/ 4 w 5"/>
                  <a:gd name="T71" fmla="*/ 91 h 115"/>
                  <a:gd name="T72" fmla="*/ 4 w 5"/>
                  <a:gd name="T73" fmla="*/ 111 h 115"/>
                  <a:gd name="T74" fmla="*/ 4 w 5"/>
                  <a:gd name="T75" fmla="*/ 115 h 115"/>
                  <a:gd name="T76" fmla="*/ 4 w 5"/>
                  <a:gd name="T77" fmla="*/ 69 h 115"/>
                  <a:gd name="T78" fmla="*/ 4 w 5"/>
                  <a:gd name="T79" fmla="*/ 42 h 115"/>
                  <a:gd name="T80" fmla="*/ 4 w 5"/>
                  <a:gd name="T81" fmla="*/ 27 h 115"/>
                  <a:gd name="T82" fmla="*/ 4 w 5"/>
                  <a:gd name="T83" fmla="*/ 29 h 115"/>
                  <a:gd name="T84" fmla="*/ 4 w 5"/>
                  <a:gd name="T85" fmla="*/ 53 h 115"/>
                  <a:gd name="T86" fmla="*/ 4 w 5"/>
                  <a:gd name="T87" fmla="*/ 101 h 115"/>
                  <a:gd name="T88" fmla="*/ 4 w 5"/>
                  <a:gd name="T89" fmla="*/ 110 h 115"/>
                  <a:gd name="T90" fmla="*/ 4 w 5"/>
                  <a:gd name="T91" fmla="*/ 82 h 115"/>
                  <a:gd name="T92" fmla="*/ 5 w 5"/>
                  <a:gd name="T93" fmla="*/ 73 h 115"/>
                  <a:gd name="T94" fmla="*/ 5 w 5"/>
                  <a:gd name="T95" fmla="*/ 84 h 115"/>
                  <a:gd name="T96" fmla="*/ 5 w 5"/>
                  <a:gd name="T97" fmla="*/ 78 h 115"/>
                  <a:gd name="T98" fmla="*/ 5 w 5"/>
                  <a:gd name="T99" fmla="*/ 81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15">
                    <a:moveTo>
                      <a:pt x="0" y="96"/>
                    </a:moveTo>
                    <a:lnTo>
                      <a:pt x="0" y="75"/>
                    </a:lnTo>
                    <a:lnTo>
                      <a:pt x="0" y="59"/>
                    </a:lnTo>
                    <a:lnTo>
                      <a:pt x="0" y="47"/>
                    </a:lnTo>
                    <a:lnTo>
                      <a:pt x="0" y="27"/>
                    </a:lnTo>
                    <a:lnTo>
                      <a:pt x="1" y="21"/>
                    </a:lnTo>
                    <a:lnTo>
                      <a:pt x="1" y="45"/>
                    </a:lnTo>
                    <a:lnTo>
                      <a:pt x="1" y="63"/>
                    </a:lnTo>
                    <a:lnTo>
                      <a:pt x="1" y="42"/>
                    </a:lnTo>
                    <a:lnTo>
                      <a:pt x="1" y="43"/>
                    </a:lnTo>
                    <a:lnTo>
                      <a:pt x="1" y="52"/>
                    </a:lnTo>
                    <a:lnTo>
                      <a:pt x="1" y="63"/>
                    </a:lnTo>
                    <a:lnTo>
                      <a:pt x="1" y="76"/>
                    </a:lnTo>
                    <a:lnTo>
                      <a:pt x="1" y="66"/>
                    </a:lnTo>
                    <a:lnTo>
                      <a:pt x="1" y="48"/>
                    </a:lnTo>
                    <a:lnTo>
                      <a:pt x="1" y="54"/>
                    </a:lnTo>
                    <a:lnTo>
                      <a:pt x="2" y="96"/>
                    </a:lnTo>
                    <a:lnTo>
                      <a:pt x="2" y="45"/>
                    </a:lnTo>
                    <a:lnTo>
                      <a:pt x="2" y="28"/>
                    </a:lnTo>
                    <a:lnTo>
                      <a:pt x="2" y="51"/>
                    </a:lnTo>
                    <a:lnTo>
                      <a:pt x="2" y="67"/>
                    </a:lnTo>
                    <a:lnTo>
                      <a:pt x="2" y="54"/>
                    </a:lnTo>
                    <a:lnTo>
                      <a:pt x="2" y="85"/>
                    </a:lnTo>
                    <a:lnTo>
                      <a:pt x="2" y="69"/>
                    </a:lnTo>
                    <a:lnTo>
                      <a:pt x="3" y="19"/>
                    </a:lnTo>
                    <a:lnTo>
                      <a:pt x="3" y="0"/>
                    </a:lnTo>
                    <a:lnTo>
                      <a:pt x="3" y="3"/>
                    </a:lnTo>
                    <a:lnTo>
                      <a:pt x="3" y="27"/>
                    </a:lnTo>
                    <a:lnTo>
                      <a:pt x="3" y="61"/>
                    </a:lnTo>
                    <a:lnTo>
                      <a:pt x="3" y="84"/>
                    </a:lnTo>
                    <a:lnTo>
                      <a:pt x="3" y="107"/>
                    </a:lnTo>
                    <a:lnTo>
                      <a:pt x="3" y="111"/>
                    </a:lnTo>
                    <a:lnTo>
                      <a:pt x="3" y="101"/>
                    </a:lnTo>
                    <a:lnTo>
                      <a:pt x="3" y="96"/>
                    </a:lnTo>
                    <a:lnTo>
                      <a:pt x="3" y="90"/>
                    </a:lnTo>
                    <a:lnTo>
                      <a:pt x="4" y="91"/>
                    </a:lnTo>
                    <a:lnTo>
                      <a:pt x="4" y="111"/>
                    </a:lnTo>
                    <a:lnTo>
                      <a:pt x="4" y="115"/>
                    </a:lnTo>
                    <a:lnTo>
                      <a:pt x="4" y="69"/>
                    </a:lnTo>
                    <a:lnTo>
                      <a:pt x="4" y="42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4" y="53"/>
                    </a:lnTo>
                    <a:lnTo>
                      <a:pt x="4" y="101"/>
                    </a:lnTo>
                    <a:lnTo>
                      <a:pt x="4" y="110"/>
                    </a:lnTo>
                    <a:lnTo>
                      <a:pt x="4" y="82"/>
                    </a:lnTo>
                    <a:lnTo>
                      <a:pt x="5" y="73"/>
                    </a:lnTo>
                    <a:lnTo>
                      <a:pt x="5" y="84"/>
                    </a:lnTo>
                    <a:lnTo>
                      <a:pt x="5" y="78"/>
                    </a:lnTo>
                    <a:lnTo>
                      <a:pt x="5" y="8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2" name="Freeform 854"/>
              <p:cNvSpPr>
                <a:spLocks/>
              </p:cNvSpPr>
              <p:nvPr/>
            </p:nvSpPr>
            <p:spPr bwMode="auto">
              <a:xfrm>
                <a:off x="9604376" y="6026151"/>
                <a:ext cx="7938" cy="263525"/>
              </a:xfrm>
              <a:custGeom>
                <a:avLst/>
                <a:gdLst>
                  <a:gd name="T0" fmla="*/ 0 w 5"/>
                  <a:gd name="T1" fmla="*/ 74 h 166"/>
                  <a:gd name="T2" fmla="*/ 0 w 5"/>
                  <a:gd name="T3" fmla="*/ 130 h 166"/>
                  <a:gd name="T4" fmla="*/ 0 w 5"/>
                  <a:gd name="T5" fmla="*/ 63 h 166"/>
                  <a:gd name="T6" fmla="*/ 0 w 5"/>
                  <a:gd name="T7" fmla="*/ 47 h 166"/>
                  <a:gd name="T8" fmla="*/ 0 w 5"/>
                  <a:gd name="T9" fmla="*/ 70 h 166"/>
                  <a:gd name="T10" fmla="*/ 1 w 5"/>
                  <a:gd name="T11" fmla="*/ 125 h 166"/>
                  <a:gd name="T12" fmla="*/ 1 w 5"/>
                  <a:gd name="T13" fmla="*/ 150 h 166"/>
                  <a:gd name="T14" fmla="*/ 1 w 5"/>
                  <a:gd name="T15" fmla="*/ 112 h 166"/>
                  <a:gd name="T16" fmla="*/ 1 w 5"/>
                  <a:gd name="T17" fmla="*/ 68 h 166"/>
                  <a:gd name="T18" fmla="*/ 1 w 5"/>
                  <a:gd name="T19" fmla="*/ 39 h 166"/>
                  <a:gd name="T20" fmla="*/ 1 w 5"/>
                  <a:gd name="T21" fmla="*/ 32 h 166"/>
                  <a:gd name="T22" fmla="*/ 1 w 5"/>
                  <a:gd name="T23" fmla="*/ 50 h 166"/>
                  <a:gd name="T24" fmla="*/ 1 w 5"/>
                  <a:gd name="T25" fmla="*/ 98 h 166"/>
                  <a:gd name="T26" fmla="*/ 1 w 5"/>
                  <a:gd name="T27" fmla="*/ 107 h 166"/>
                  <a:gd name="T28" fmla="*/ 1 w 5"/>
                  <a:gd name="T29" fmla="*/ 153 h 166"/>
                  <a:gd name="T30" fmla="*/ 1 w 5"/>
                  <a:gd name="T31" fmla="*/ 102 h 166"/>
                  <a:gd name="T32" fmla="*/ 2 w 5"/>
                  <a:gd name="T33" fmla="*/ 63 h 166"/>
                  <a:gd name="T34" fmla="*/ 2 w 5"/>
                  <a:gd name="T35" fmla="*/ 54 h 166"/>
                  <a:gd name="T36" fmla="*/ 2 w 5"/>
                  <a:gd name="T37" fmla="*/ 56 h 166"/>
                  <a:gd name="T38" fmla="*/ 2 w 5"/>
                  <a:gd name="T39" fmla="*/ 54 h 166"/>
                  <a:gd name="T40" fmla="*/ 2 w 5"/>
                  <a:gd name="T41" fmla="*/ 42 h 166"/>
                  <a:gd name="T42" fmla="*/ 2 w 5"/>
                  <a:gd name="T43" fmla="*/ 32 h 166"/>
                  <a:gd name="T44" fmla="*/ 2 w 5"/>
                  <a:gd name="T45" fmla="*/ 35 h 166"/>
                  <a:gd name="T46" fmla="*/ 2 w 5"/>
                  <a:gd name="T47" fmla="*/ 54 h 166"/>
                  <a:gd name="T48" fmla="*/ 2 w 5"/>
                  <a:gd name="T49" fmla="*/ 91 h 166"/>
                  <a:gd name="T50" fmla="*/ 2 w 5"/>
                  <a:gd name="T51" fmla="*/ 132 h 166"/>
                  <a:gd name="T52" fmla="*/ 2 w 5"/>
                  <a:gd name="T53" fmla="*/ 166 h 166"/>
                  <a:gd name="T54" fmla="*/ 3 w 5"/>
                  <a:gd name="T55" fmla="*/ 77 h 166"/>
                  <a:gd name="T56" fmla="*/ 3 w 5"/>
                  <a:gd name="T57" fmla="*/ 30 h 166"/>
                  <a:gd name="T58" fmla="*/ 3 w 5"/>
                  <a:gd name="T59" fmla="*/ 8 h 166"/>
                  <a:gd name="T60" fmla="*/ 3 w 5"/>
                  <a:gd name="T61" fmla="*/ 0 h 166"/>
                  <a:gd name="T62" fmla="*/ 3 w 5"/>
                  <a:gd name="T63" fmla="*/ 0 h 166"/>
                  <a:gd name="T64" fmla="*/ 3 w 5"/>
                  <a:gd name="T65" fmla="*/ 1 h 166"/>
                  <a:gd name="T66" fmla="*/ 3 w 5"/>
                  <a:gd name="T67" fmla="*/ 3 h 166"/>
                  <a:gd name="T68" fmla="*/ 3 w 5"/>
                  <a:gd name="T69" fmla="*/ 9 h 166"/>
                  <a:gd name="T70" fmla="*/ 4 w 5"/>
                  <a:gd name="T71" fmla="*/ 21 h 166"/>
                  <a:gd name="T72" fmla="*/ 4 w 5"/>
                  <a:gd name="T73" fmla="*/ 30 h 166"/>
                  <a:gd name="T74" fmla="*/ 4 w 5"/>
                  <a:gd name="T75" fmla="*/ 29 h 166"/>
                  <a:gd name="T76" fmla="*/ 4 w 5"/>
                  <a:gd name="T77" fmla="*/ 28 h 166"/>
                  <a:gd name="T78" fmla="*/ 4 w 5"/>
                  <a:gd name="T79" fmla="*/ 33 h 166"/>
                  <a:gd name="T80" fmla="*/ 4 w 5"/>
                  <a:gd name="T81" fmla="*/ 33 h 166"/>
                  <a:gd name="T82" fmla="*/ 4 w 5"/>
                  <a:gd name="T83" fmla="*/ 24 h 166"/>
                  <a:gd name="T84" fmla="*/ 4 w 5"/>
                  <a:gd name="T85" fmla="*/ 18 h 166"/>
                  <a:gd name="T86" fmla="*/ 4 w 5"/>
                  <a:gd name="T87" fmla="*/ 18 h 166"/>
                  <a:gd name="T88" fmla="*/ 4 w 5"/>
                  <a:gd name="T89" fmla="*/ 16 h 166"/>
                  <a:gd name="T90" fmla="*/ 4 w 5"/>
                  <a:gd name="T91" fmla="*/ 15 h 166"/>
                  <a:gd name="T92" fmla="*/ 5 w 5"/>
                  <a:gd name="T93" fmla="*/ 32 h 166"/>
                  <a:gd name="T94" fmla="*/ 5 w 5"/>
                  <a:gd name="T95" fmla="*/ 67 h 166"/>
                  <a:gd name="T96" fmla="*/ 5 w 5"/>
                  <a:gd name="T97" fmla="*/ 42 h 166"/>
                  <a:gd name="T98" fmla="*/ 5 w 5"/>
                  <a:gd name="T99" fmla="*/ 42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6">
                    <a:moveTo>
                      <a:pt x="0" y="74"/>
                    </a:moveTo>
                    <a:lnTo>
                      <a:pt x="0" y="130"/>
                    </a:lnTo>
                    <a:lnTo>
                      <a:pt x="0" y="63"/>
                    </a:lnTo>
                    <a:lnTo>
                      <a:pt x="0" y="47"/>
                    </a:lnTo>
                    <a:lnTo>
                      <a:pt x="0" y="70"/>
                    </a:lnTo>
                    <a:lnTo>
                      <a:pt x="1" y="125"/>
                    </a:lnTo>
                    <a:lnTo>
                      <a:pt x="1" y="150"/>
                    </a:lnTo>
                    <a:lnTo>
                      <a:pt x="1" y="112"/>
                    </a:lnTo>
                    <a:lnTo>
                      <a:pt x="1" y="68"/>
                    </a:lnTo>
                    <a:lnTo>
                      <a:pt x="1" y="39"/>
                    </a:lnTo>
                    <a:lnTo>
                      <a:pt x="1" y="32"/>
                    </a:lnTo>
                    <a:lnTo>
                      <a:pt x="1" y="50"/>
                    </a:lnTo>
                    <a:lnTo>
                      <a:pt x="1" y="98"/>
                    </a:lnTo>
                    <a:lnTo>
                      <a:pt x="1" y="107"/>
                    </a:lnTo>
                    <a:lnTo>
                      <a:pt x="1" y="153"/>
                    </a:lnTo>
                    <a:lnTo>
                      <a:pt x="1" y="102"/>
                    </a:lnTo>
                    <a:lnTo>
                      <a:pt x="2" y="63"/>
                    </a:lnTo>
                    <a:lnTo>
                      <a:pt x="2" y="54"/>
                    </a:lnTo>
                    <a:lnTo>
                      <a:pt x="2" y="56"/>
                    </a:lnTo>
                    <a:lnTo>
                      <a:pt x="2" y="54"/>
                    </a:lnTo>
                    <a:lnTo>
                      <a:pt x="2" y="42"/>
                    </a:lnTo>
                    <a:lnTo>
                      <a:pt x="2" y="32"/>
                    </a:lnTo>
                    <a:lnTo>
                      <a:pt x="2" y="35"/>
                    </a:lnTo>
                    <a:lnTo>
                      <a:pt x="2" y="54"/>
                    </a:lnTo>
                    <a:lnTo>
                      <a:pt x="2" y="91"/>
                    </a:lnTo>
                    <a:lnTo>
                      <a:pt x="2" y="132"/>
                    </a:lnTo>
                    <a:lnTo>
                      <a:pt x="2" y="166"/>
                    </a:lnTo>
                    <a:lnTo>
                      <a:pt x="3" y="77"/>
                    </a:lnTo>
                    <a:lnTo>
                      <a:pt x="3" y="30"/>
                    </a:lnTo>
                    <a:lnTo>
                      <a:pt x="3" y="8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3"/>
                    </a:lnTo>
                    <a:lnTo>
                      <a:pt x="3" y="9"/>
                    </a:lnTo>
                    <a:lnTo>
                      <a:pt x="4" y="2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4" y="33"/>
                    </a:lnTo>
                    <a:lnTo>
                      <a:pt x="4" y="33"/>
                    </a:lnTo>
                    <a:lnTo>
                      <a:pt x="4" y="24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6"/>
                    </a:lnTo>
                    <a:lnTo>
                      <a:pt x="4" y="15"/>
                    </a:lnTo>
                    <a:lnTo>
                      <a:pt x="5" y="32"/>
                    </a:lnTo>
                    <a:lnTo>
                      <a:pt x="5" y="67"/>
                    </a:lnTo>
                    <a:lnTo>
                      <a:pt x="5" y="42"/>
                    </a:lnTo>
                    <a:lnTo>
                      <a:pt x="5" y="4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3" name="Freeform 855"/>
              <p:cNvSpPr>
                <a:spLocks/>
              </p:cNvSpPr>
              <p:nvPr/>
            </p:nvSpPr>
            <p:spPr bwMode="auto">
              <a:xfrm>
                <a:off x="9612313" y="6016626"/>
                <a:ext cx="7938" cy="300038"/>
              </a:xfrm>
              <a:custGeom>
                <a:avLst/>
                <a:gdLst>
                  <a:gd name="T0" fmla="*/ 0 w 5"/>
                  <a:gd name="T1" fmla="*/ 48 h 189"/>
                  <a:gd name="T2" fmla="*/ 0 w 5"/>
                  <a:gd name="T3" fmla="*/ 82 h 189"/>
                  <a:gd name="T4" fmla="*/ 0 w 5"/>
                  <a:gd name="T5" fmla="*/ 61 h 189"/>
                  <a:gd name="T6" fmla="*/ 0 w 5"/>
                  <a:gd name="T7" fmla="*/ 51 h 189"/>
                  <a:gd name="T8" fmla="*/ 0 w 5"/>
                  <a:gd name="T9" fmla="*/ 81 h 189"/>
                  <a:gd name="T10" fmla="*/ 0 w 5"/>
                  <a:gd name="T11" fmla="*/ 189 h 189"/>
                  <a:gd name="T12" fmla="*/ 0 w 5"/>
                  <a:gd name="T13" fmla="*/ 73 h 189"/>
                  <a:gd name="T14" fmla="*/ 0 w 5"/>
                  <a:gd name="T15" fmla="*/ 30 h 189"/>
                  <a:gd name="T16" fmla="*/ 0 w 5"/>
                  <a:gd name="T17" fmla="*/ 6 h 189"/>
                  <a:gd name="T18" fmla="*/ 1 w 5"/>
                  <a:gd name="T19" fmla="*/ 0 h 189"/>
                  <a:gd name="T20" fmla="*/ 1 w 5"/>
                  <a:gd name="T21" fmla="*/ 11 h 189"/>
                  <a:gd name="T22" fmla="*/ 1 w 5"/>
                  <a:gd name="T23" fmla="*/ 35 h 189"/>
                  <a:gd name="T24" fmla="*/ 1 w 5"/>
                  <a:gd name="T25" fmla="*/ 45 h 189"/>
                  <a:gd name="T26" fmla="*/ 1 w 5"/>
                  <a:gd name="T27" fmla="*/ 49 h 189"/>
                  <a:gd name="T28" fmla="*/ 1 w 5"/>
                  <a:gd name="T29" fmla="*/ 62 h 189"/>
                  <a:gd name="T30" fmla="*/ 1 w 5"/>
                  <a:gd name="T31" fmla="*/ 75 h 189"/>
                  <a:gd name="T32" fmla="*/ 2 w 5"/>
                  <a:gd name="T33" fmla="*/ 72 h 189"/>
                  <a:gd name="T34" fmla="*/ 2 w 5"/>
                  <a:gd name="T35" fmla="*/ 53 h 189"/>
                  <a:gd name="T36" fmla="*/ 2 w 5"/>
                  <a:gd name="T37" fmla="*/ 34 h 189"/>
                  <a:gd name="T38" fmla="*/ 2 w 5"/>
                  <a:gd name="T39" fmla="*/ 21 h 189"/>
                  <a:gd name="T40" fmla="*/ 2 w 5"/>
                  <a:gd name="T41" fmla="*/ 21 h 189"/>
                  <a:gd name="T42" fmla="*/ 2 w 5"/>
                  <a:gd name="T43" fmla="*/ 38 h 189"/>
                  <a:gd name="T44" fmla="*/ 2 w 5"/>
                  <a:gd name="T45" fmla="*/ 65 h 189"/>
                  <a:gd name="T46" fmla="*/ 2 w 5"/>
                  <a:gd name="T47" fmla="*/ 80 h 189"/>
                  <a:gd name="T48" fmla="*/ 2 w 5"/>
                  <a:gd name="T49" fmla="*/ 84 h 189"/>
                  <a:gd name="T50" fmla="*/ 2 w 5"/>
                  <a:gd name="T51" fmla="*/ 52 h 189"/>
                  <a:gd name="T52" fmla="*/ 2 w 5"/>
                  <a:gd name="T53" fmla="*/ 33 h 189"/>
                  <a:gd name="T54" fmla="*/ 3 w 5"/>
                  <a:gd name="T55" fmla="*/ 39 h 189"/>
                  <a:gd name="T56" fmla="*/ 3 w 5"/>
                  <a:gd name="T57" fmla="*/ 76 h 189"/>
                  <a:gd name="T58" fmla="*/ 3 w 5"/>
                  <a:gd name="T59" fmla="*/ 130 h 189"/>
                  <a:gd name="T60" fmla="*/ 3 w 5"/>
                  <a:gd name="T61" fmla="*/ 109 h 189"/>
                  <a:gd name="T62" fmla="*/ 3 w 5"/>
                  <a:gd name="T63" fmla="*/ 99 h 189"/>
                  <a:gd name="T64" fmla="*/ 3 w 5"/>
                  <a:gd name="T65" fmla="*/ 68 h 189"/>
                  <a:gd name="T66" fmla="*/ 3 w 5"/>
                  <a:gd name="T67" fmla="*/ 50 h 189"/>
                  <a:gd name="T68" fmla="*/ 3 w 5"/>
                  <a:gd name="T69" fmla="*/ 49 h 189"/>
                  <a:gd name="T70" fmla="*/ 3 w 5"/>
                  <a:gd name="T71" fmla="*/ 62 h 189"/>
                  <a:gd name="T72" fmla="*/ 3 w 5"/>
                  <a:gd name="T73" fmla="*/ 68 h 189"/>
                  <a:gd name="T74" fmla="*/ 3 w 5"/>
                  <a:gd name="T75" fmla="*/ 38 h 189"/>
                  <a:gd name="T76" fmla="*/ 3 w 5"/>
                  <a:gd name="T77" fmla="*/ 19 h 189"/>
                  <a:gd name="T78" fmla="*/ 4 w 5"/>
                  <a:gd name="T79" fmla="*/ 14 h 189"/>
                  <a:gd name="T80" fmla="*/ 4 w 5"/>
                  <a:gd name="T81" fmla="*/ 20 h 189"/>
                  <a:gd name="T82" fmla="*/ 4 w 5"/>
                  <a:gd name="T83" fmla="*/ 33 h 189"/>
                  <a:gd name="T84" fmla="*/ 4 w 5"/>
                  <a:gd name="T85" fmla="*/ 39 h 189"/>
                  <a:gd name="T86" fmla="*/ 4 w 5"/>
                  <a:gd name="T87" fmla="*/ 32 h 189"/>
                  <a:gd name="T88" fmla="*/ 4 w 5"/>
                  <a:gd name="T89" fmla="*/ 30 h 189"/>
                  <a:gd name="T90" fmla="*/ 4 w 5"/>
                  <a:gd name="T91" fmla="*/ 64 h 189"/>
                  <a:gd name="T92" fmla="*/ 5 w 5"/>
                  <a:gd name="T93" fmla="*/ 113 h 189"/>
                  <a:gd name="T94" fmla="*/ 5 w 5"/>
                  <a:gd name="T95" fmla="*/ 42 h 189"/>
                  <a:gd name="T96" fmla="*/ 5 w 5"/>
                  <a:gd name="T97" fmla="*/ 44 h 189"/>
                  <a:gd name="T98" fmla="*/ 5 w 5"/>
                  <a:gd name="T99" fmla="*/ 69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9">
                    <a:moveTo>
                      <a:pt x="0" y="48"/>
                    </a:moveTo>
                    <a:lnTo>
                      <a:pt x="0" y="82"/>
                    </a:lnTo>
                    <a:lnTo>
                      <a:pt x="0" y="61"/>
                    </a:lnTo>
                    <a:lnTo>
                      <a:pt x="0" y="51"/>
                    </a:lnTo>
                    <a:lnTo>
                      <a:pt x="0" y="81"/>
                    </a:lnTo>
                    <a:lnTo>
                      <a:pt x="0" y="189"/>
                    </a:lnTo>
                    <a:lnTo>
                      <a:pt x="0" y="73"/>
                    </a:lnTo>
                    <a:lnTo>
                      <a:pt x="0" y="30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1" y="11"/>
                    </a:lnTo>
                    <a:lnTo>
                      <a:pt x="1" y="35"/>
                    </a:lnTo>
                    <a:lnTo>
                      <a:pt x="1" y="45"/>
                    </a:lnTo>
                    <a:lnTo>
                      <a:pt x="1" y="49"/>
                    </a:lnTo>
                    <a:lnTo>
                      <a:pt x="1" y="62"/>
                    </a:lnTo>
                    <a:lnTo>
                      <a:pt x="1" y="75"/>
                    </a:lnTo>
                    <a:lnTo>
                      <a:pt x="2" y="72"/>
                    </a:lnTo>
                    <a:lnTo>
                      <a:pt x="2" y="53"/>
                    </a:lnTo>
                    <a:lnTo>
                      <a:pt x="2" y="34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2" y="38"/>
                    </a:lnTo>
                    <a:lnTo>
                      <a:pt x="2" y="65"/>
                    </a:lnTo>
                    <a:lnTo>
                      <a:pt x="2" y="80"/>
                    </a:lnTo>
                    <a:lnTo>
                      <a:pt x="2" y="84"/>
                    </a:lnTo>
                    <a:lnTo>
                      <a:pt x="2" y="52"/>
                    </a:lnTo>
                    <a:lnTo>
                      <a:pt x="2" y="33"/>
                    </a:lnTo>
                    <a:lnTo>
                      <a:pt x="3" y="39"/>
                    </a:lnTo>
                    <a:lnTo>
                      <a:pt x="3" y="76"/>
                    </a:lnTo>
                    <a:lnTo>
                      <a:pt x="3" y="130"/>
                    </a:lnTo>
                    <a:lnTo>
                      <a:pt x="3" y="109"/>
                    </a:lnTo>
                    <a:lnTo>
                      <a:pt x="3" y="99"/>
                    </a:lnTo>
                    <a:lnTo>
                      <a:pt x="3" y="68"/>
                    </a:lnTo>
                    <a:lnTo>
                      <a:pt x="3" y="50"/>
                    </a:lnTo>
                    <a:lnTo>
                      <a:pt x="3" y="49"/>
                    </a:lnTo>
                    <a:lnTo>
                      <a:pt x="3" y="62"/>
                    </a:lnTo>
                    <a:lnTo>
                      <a:pt x="3" y="68"/>
                    </a:lnTo>
                    <a:lnTo>
                      <a:pt x="3" y="38"/>
                    </a:lnTo>
                    <a:lnTo>
                      <a:pt x="3" y="19"/>
                    </a:lnTo>
                    <a:lnTo>
                      <a:pt x="4" y="14"/>
                    </a:lnTo>
                    <a:lnTo>
                      <a:pt x="4" y="20"/>
                    </a:lnTo>
                    <a:lnTo>
                      <a:pt x="4" y="33"/>
                    </a:lnTo>
                    <a:lnTo>
                      <a:pt x="4" y="39"/>
                    </a:lnTo>
                    <a:lnTo>
                      <a:pt x="4" y="32"/>
                    </a:lnTo>
                    <a:lnTo>
                      <a:pt x="4" y="30"/>
                    </a:lnTo>
                    <a:lnTo>
                      <a:pt x="4" y="64"/>
                    </a:lnTo>
                    <a:lnTo>
                      <a:pt x="5" y="113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5" y="6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4" name="Freeform 856"/>
              <p:cNvSpPr>
                <a:spLocks/>
              </p:cNvSpPr>
              <p:nvPr/>
            </p:nvSpPr>
            <p:spPr bwMode="auto">
              <a:xfrm>
                <a:off x="9620251" y="6027738"/>
                <a:ext cx="6350" cy="307975"/>
              </a:xfrm>
              <a:custGeom>
                <a:avLst/>
                <a:gdLst>
                  <a:gd name="T0" fmla="*/ 0 w 4"/>
                  <a:gd name="T1" fmla="*/ 62 h 194"/>
                  <a:gd name="T2" fmla="*/ 0 w 4"/>
                  <a:gd name="T3" fmla="*/ 38 h 194"/>
                  <a:gd name="T4" fmla="*/ 0 w 4"/>
                  <a:gd name="T5" fmla="*/ 31 h 194"/>
                  <a:gd name="T6" fmla="*/ 0 w 4"/>
                  <a:gd name="T7" fmla="*/ 56 h 194"/>
                  <a:gd name="T8" fmla="*/ 0 w 4"/>
                  <a:gd name="T9" fmla="*/ 105 h 194"/>
                  <a:gd name="T10" fmla="*/ 0 w 4"/>
                  <a:gd name="T11" fmla="*/ 79 h 194"/>
                  <a:gd name="T12" fmla="*/ 0 w 4"/>
                  <a:gd name="T13" fmla="*/ 55 h 194"/>
                  <a:gd name="T14" fmla="*/ 0 w 4"/>
                  <a:gd name="T15" fmla="*/ 33 h 194"/>
                  <a:gd name="T16" fmla="*/ 0 w 4"/>
                  <a:gd name="T17" fmla="*/ 29 h 194"/>
                  <a:gd name="T18" fmla="*/ 1 w 4"/>
                  <a:gd name="T19" fmla="*/ 55 h 194"/>
                  <a:gd name="T20" fmla="*/ 1 w 4"/>
                  <a:gd name="T21" fmla="*/ 107 h 194"/>
                  <a:gd name="T22" fmla="*/ 1 w 4"/>
                  <a:gd name="T23" fmla="*/ 36 h 194"/>
                  <a:gd name="T24" fmla="*/ 1 w 4"/>
                  <a:gd name="T25" fmla="*/ 9 h 194"/>
                  <a:gd name="T26" fmla="*/ 1 w 4"/>
                  <a:gd name="T27" fmla="*/ 10 h 194"/>
                  <a:gd name="T28" fmla="*/ 1 w 4"/>
                  <a:gd name="T29" fmla="*/ 43 h 194"/>
                  <a:gd name="T30" fmla="*/ 1 w 4"/>
                  <a:gd name="T31" fmla="*/ 93 h 194"/>
                  <a:gd name="T32" fmla="*/ 1 w 4"/>
                  <a:gd name="T33" fmla="*/ 42 h 194"/>
                  <a:gd name="T34" fmla="*/ 1 w 4"/>
                  <a:gd name="T35" fmla="*/ 36 h 194"/>
                  <a:gd name="T36" fmla="*/ 1 w 4"/>
                  <a:gd name="T37" fmla="*/ 43 h 194"/>
                  <a:gd name="T38" fmla="*/ 1 w 4"/>
                  <a:gd name="T39" fmla="*/ 43 h 194"/>
                  <a:gd name="T40" fmla="*/ 2 w 4"/>
                  <a:gd name="T41" fmla="*/ 46 h 194"/>
                  <a:gd name="T42" fmla="*/ 2 w 4"/>
                  <a:gd name="T43" fmla="*/ 43 h 194"/>
                  <a:gd name="T44" fmla="*/ 2 w 4"/>
                  <a:gd name="T45" fmla="*/ 32 h 194"/>
                  <a:gd name="T46" fmla="*/ 2 w 4"/>
                  <a:gd name="T47" fmla="*/ 24 h 194"/>
                  <a:gd name="T48" fmla="*/ 2 w 4"/>
                  <a:gd name="T49" fmla="*/ 25 h 194"/>
                  <a:gd name="T50" fmla="*/ 2 w 4"/>
                  <a:gd name="T51" fmla="*/ 50 h 194"/>
                  <a:gd name="T52" fmla="*/ 2 w 4"/>
                  <a:gd name="T53" fmla="*/ 194 h 194"/>
                  <a:gd name="T54" fmla="*/ 3 w 4"/>
                  <a:gd name="T55" fmla="*/ 67 h 194"/>
                  <a:gd name="T56" fmla="*/ 3 w 4"/>
                  <a:gd name="T57" fmla="*/ 46 h 194"/>
                  <a:gd name="T58" fmla="*/ 3 w 4"/>
                  <a:gd name="T59" fmla="*/ 59 h 194"/>
                  <a:gd name="T60" fmla="*/ 3 w 4"/>
                  <a:gd name="T61" fmla="*/ 80 h 194"/>
                  <a:gd name="T62" fmla="*/ 3 w 4"/>
                  <a:gd name="T63" fmla="*/ 79 h 194"/>
                  <a:gd name="T64" fmla="*/ 3 w 4"/>
                  <a:gd name="T65" fmla="*/ 73 h 194"/>
                  <a:gd name="T66" fmla="*/ 3 w 4"/>
                  <a:gd name="T67" fmla="*/ 78 h 194"/>
                  <a:gd name="T68" fmla="*/ 3 w 4"/>
                  <a:gd name="T69" fmla="*/ 98 h 194"/>
                  <a:gd name="T70" fmla="*/ 3 w 4"/>
                  <a:gd name="T71" fmla="*/ 132 h 194"/>
                  <a:gd name="T72" fmla="*/ 3 w 4"/>
                  <a:gd name="T73" fmla="*/ 133 h 194"/>
                  <a:gd name="T74" fmla="*/ 3 w 4"/>
                  <a:gd name="T75" fmla="*/ 99 h 194"/>
                  <a:gd name="T76" fmla="*/ 3 w 4"/>
                  <a:gd name="T77" fmla="*/ 82 h 194"/>
                  <a:gd name="T78" fmla="*/ 4 w 4"/>
                  <a:gd name="T79" fmla="*/ 82 h 194"/>
                  <a:gd name="T80" fmla="*/ 4 w 4"/>
                  <a:gd name="T81" fmla="*/ 120 h 194"/>
                  <a:gd name="T82" fmla="*/ 4 w 4"/>
                  <a:gd name="T83" fmla="*/ 83 h 194"/>
                  <a:gd name="T84" fmla="*/ 4 w 4"/>
                  <a:gd name="T85" fmla="*/ 63 h 194"/>
                  <a:gd name="T86" fmla="*/ 4 w 4"/>
                  <a:gd name="T87" fmla="*/ 96 h 194"/>
                  <a:gd name="T88" fmla="*/ 4 w 4"/>
                  <a:gd name="T89" fmla="*/ 179 h 194"/>
                  <a:gd name="T90" fmla="*/ 4 w 4"/>
                  <a:gd name="T91" fmla="*/ 115 h 194"/>
                  <a:gd name="T92" fmla="*/ 4 w 4"/>
                  <a:gd name="T93" fmla="*/ 63 h 194"/>
                  <a:gd name="T94" fmla="*/ 4 w 4"/>
                  <a:gd name="T95" fmla="*/ 19 h 194"/>
                  <a:gd name="T96" fmla="*/ 4 w 4"/>
                  <a:gd name="T97" fmla="*/ 0 h 194"/>
                  <a:gd name="T98" fmla="*/ 4 w 4"/>
                  <a:gd name="T99" fmla="*/ 5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94">
                    <a:moveTo>
                      <a:pt x="0" y="62"/>
                    </a:moveTo>
                    <a:lnTo>
                      <a:pt x="0" y="38"/>
                    </a:lnTo>
                    <a:lnTo>
                      <a:pt x="0" y="31"/>
                    </a:lnTo>
                    <a:lnTo>
                      <a:pt x="0" y="56"/>
                    </a:lnTo>
                    <a:lnTo>
                      <a:pt x="0" y="105"/>
                    </a:lnTo>
                    <a:lnTo>
                      <a:pt x="0" y="79"/>
                    </a:lnTo>
                    <a:lnTo>
                      <a:pt x="0" y="55"/>
                    </a:lnTo>
                    <a:lnTo>
                      <a:pt x="0" y="33"/>
                    </a:lnTo>
                    <a:lnTo>
                      <a:pt x="0" y="29"/>
                    </a:lnTo>
                    <a:lnTo>
                      <a:pt x="1" y="55"/>
                    </a:lnTo>
                    <a:lnTo>
                      <a:pt x="1" y="107"/>
                    </a:lnTo>
                    <a:lnTo>
                      <a:pt x="1" y="36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1" y="43"/>
                    </a:lnTo>
                    <a:lnTo>
                      <a:pt x="1" y="93"/>
                    </a:lnTo>
                    <a:lnTo>
                      <a:pt x="1" y="42"/>
                    </a:lnTo>
                    <a:lnTo>
                      <a:pt x="1" y="36"/>
                    </a:lnTo>
                    <a:lnTo>
                      <a:pt x="1" y="43"/>
                    </a:lnTo>
                    <a:lnTo>
                      <a:pt x="1" y="43"/>
                    </a:lnTo>
                    <a:lnTo>
                      <a:pt x="2" y="46"/>
                    </a:lnTo>
                    <a:lnTo>
                      <a:pt x="2" y="43"/>
                    </a:lnTo>
                    <a:lnTo>
                      <a:pt x="2" y="32"/>
                    </a:lnTo>
                    <a:lnTo>
                      <a:pt x="2" y="24"/>
                    </a:lnTo>
                    <a:lnTo>
                      <a:pt x="2" y="25"/>
                    </a:lnTo>
                    <a:lnTo>
                      <a:pt x="2" y="50"/>
                    </a:lnTo>
                    <a:lnTo>
                      <a:pt x="2" y="194"/>
                    </a:lnTo>
                    <a:lnTo>
                      <a:pt x="3" y="67"/>
                    </a:lnTo>
                    <a:lnTo>
                      <a:pt x="3" y="46"/>
                    </a:lnTo>
                    <a:lnTo>
                      <a:pt x="3" y="59"/>
                    </a:lnTo>
                    <a:lnTo>
                      <a:pt x="3" y="80"/>
                    </a:lnTo>
                    <a:lnTo>
                      <a:pt x="3" y="79"/>
                    </a:lnTo>
                    <a:lnTo>
                      <a:pt x="3" y="73"/>
                    </a:lnTo>
                    <a:lnTo>
                      <a:pt x="3" y="78"/>
                    </a:lnTo>
                    <a:lnTo>
                      <a:pt x="3" y="98"/>
                    </a:lnTo>
                    <a:lnTo>
                      <a:pt x="3" y="132"/>
                    </a:lnTo>
                    <a:lnTo>
                      <a:pt x="3" y="133"/>
                    </a:lnTo>
                    <a:lnTo>
                      <a:pt x="3" y="99"/>
                    </a:lnTo>
                    <a:lnTo>
                      <a:pt x="3" y="82"/>
                    </a:lnTo>
                    <a:lnTo>
                      <a:pt x="4" y="82"/>
                    </a:lnTo>
                    <a:lnTo>
                      <a:pt x="4" y="120"/>
                    </a:lnTo>
                    <a:lnTo>
                      <a:pt x="4" y="83"/>
                    </a:lnTo>
                    <a:lnTo>
                      <a:pt x="4" y="63"/>
                    </a:lnTo>
                    <a:lnTo>
                      <a:pt x="4" y="96"/>
                    </a:lnTo>
                    <a:lnTo>
                      <a:pt x="4" y="179"/>
                    </a:lnTo>
                    <a:lnTo>
                      <a:pt x="4" y="115"/>
                    </a:lnTo>
                    <a:lnTo>
                      <a:pt x="4" y="63"/>
                    </a:lnTo>
                    <a:lnTo>
                      <a:pt x="4" y="19"/>
                    </a:lnTo>
                    <a:lnTo>
                      <a:pt x="4" y="0"/>
                    </a:lnTo>
                    <a:lnTo>
                      <a:pt x="4" y="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5" name="Freeform 857"/>
              <p:cNvSpPr>
                <a:spLocks/>
              </p:cNvSpPr>
              <p:nvPr/>
            </p:nvSpPr>
            <p:spPr bwMode="auto">
              <a:xfrm>
                <a:off x="9626601" y="6035676"/>
                <a:ext cx="7938" cy="261938"/>
              </a:xfrm>
              <a:custGeom>
                <a:avLst/>
                <a:gdLst>
                  <a:gd name="T0" fmla="*/ 0 w 5"/>
                  <a:gd name="T1" fmla="*/ 0 h 165"/>
                  <a:gd name="T2" fmla="*/ 1 w 5"/>
                  <a:gd name="T3" fmla="*/ 42 h 165"/>
                  <a:gd name="T4" fmla="*/ 1 w 5"/>
                  <a:gd name="T5" fmla="*/ 79 h 165"/>
                  <a:gd name="T6" fmla="*/ 1 w 5"/>
                  <a:gd name="T7" fmla="*/ 20 h 165"/>
                  <a:gd name="T8" fmla="*/ 1 w 5"/>
                  <a:gd name="T9" fmla="*/ 20 h 165"/>
                  <a:gd name="T10" fmla="*/ 1 w 5"/>
                  <a:gd name="T11" fmla="*/ 57 h 165"/>
                  <a:gd name="T12" fmla="*/ 1 w 5"/>
                  <a:gd name="T13" fmla="*/ 125 h 165"/>
                  <a:gd name="T14" fmla="*/ 1 w 5"/>
                  <a:gd name="T15" fmla="*/ 165 h 165"/>
                  <a:gd name="T16" fmla="*/ 1 w 5"/>
                  <a:gd name="T17" fmla="*/ 140 h 165"/>
                  <a:gd name="T18" fmla="*/ 2 w 5"/>
                  <a:gd name="T19" fmla="*/ 83 h 165"/>
                  <a:gd name="T20" fmla="*/ 2 w 5"/>
                  <a:gd name="T21" fmla="*/ 49 h 165"/>
                  <a:gd name="T22" fmla="*/ 2 w 5"/>
                  <a:gd name="T23" fmla="*/ 42 h 165"/>
                  <a:gd name="T24" fmla="*/ 2 w 5"/>
                  <a:gd name="T25" fmla="*/ 50 h 165"/>
                  <a:gd name="T26" fmla="*/ 2 w 5"/>
                  <a:gd name="T27" fmla="*/ 51 h 165"/>
                  <a:gd name="T28" fmla="*/ 2 w 5"/>
                  <a:gd name="T29" fmla="*/ 57 h 165"/>
                  <a:gd name="T30" fmla="*/ 2 w 5"/>
                  <a:gd name="T31" fmla="*/ 74 h 165"/>
                  <a:gd name="T32" fmla="*/ 2 w 5"/>
                  <a:gd name="T33" fmla="*/ 89 h 165"/>
                  <a:gd name="T34" fmla="*/ 2 w 5"/>
                  <a:gd name="T35" fmla="*/ 74 h 165"/>
                  <a:gd name="T36" fmla="*/ 2 w 5"/>
                  <a:gd name="T37" fmla="*/ 43 h 165"/>
                  <a:gd name="T38" fmla="*/ 2 w 5"/>
                  <a:gd name="T39" fmla="*/ 27 h 165"/>
                  <a:gd name="T40" fmla="*/ 3 w 5"/>
                  <a:gd name="T41" fmla="*/ 39 h 165"/>
                  <a:gd name="T42" fmla="*/ 3 w 5"/>
                  <a:gd name="T43" fmla="*/ 101 h 165"/>
                  <a:gd name="T44" fmla="*/ 3 w 5"/>
                  <a:gd name="T45" fmla="*/ 151 h 165"/>
                  <a:gd name="T46" fmla="*/ 3 w 5"/>
                  <a:gd name="T47" fmla="*/ 124 h 165"/>
                  <a:gd name="T48" fmla="*/ 3 w 5"/>
                  <a:gd name="T49" fmla="*/ 88 h 165"/>
                  <a:gd name="T50" fmla="*/ 3 w 5"/>
                  <a:gd name="T51" fmla="*/ 61 h 165"/>
                  <a:gd name="T52" fmla="*/ 3 w 5"/>
                  <a:gd name="T53" fmla="*/ 62 h 165"/>
                  <a:gd name="T54" fmla="*/ 3 w 5"/>
                  <a:gd name="T55" fmla="*/ 77 h 165"/>
                  <a:gd name="T56" fmla="*/ 3 w 5"/>
                  <a:gd name="T57" fmla="*/ 80 h 165"/>
                  <a:gd name="T58" fmla="*/ 3 w 5"/>
                  <a:gd name="T59" fmla="*/ 79 h 165"/>
                  <a:gd name="T60" fmla="*/ 3 w 5"/>
                  <a:gd name="T61" fmla="*/ 124 h 165"/>
                  <a:gd name="T62" fmla="*/ 4 w 5"/>
                  <a:gd name="T63" fmla="*/ 93 h 165"/>
                  <a:gd name="T64" fmla="*/ 4 w 5"/>
                  <a:gd name="T65" fmla="*/ 75 h 165"/>
                  <a:gd name="T66" fmla="*/ 4 w 5"/>
                  <a:gd name="T67" fmla="*/ 113 h 165"/>
                  <a:gd name="T68" fmla="*/ 4 w 5"/>
                  <a:gd name="T69" fmla="*/ 64 h 165"/>
                  <a:gd name="T70" fmla="*/ 4 w 5"/>
                  <a:gd name="T71" fmla="*/ 33 h 165"/>
                  <a:gd name="T72" fmla="*/ 4 w 5"/>
                  <a:gd name="T73" fmla="*/ 30 h 165"/>
                  <a:gd name="T74" fmla="*/ 4 w 5"/>
                  <a:gd name="T75" fmla="*/ 48 h 165"/>
                  <a:gd name="T76" fmla="*/ 4 w 5"/>
                  <a:gd name="T77" fmla="*/ 47 h 165"/>
                  <a:gd name="T78" fmla="*/ 5 w 5"/>
                  <a:gd name="T79" fmla="*/ 18 h 165"/>
                  <a:gd name="T80" fmla="*/ 5 w 5"/>
                  <a:gd name="T81" fmla="*/ 14 h 165"/>
                  <a:gd name="T82" fmla="*/ 5 w 5"/>
                  <a:gd name="T83" fmla="*/ 33 h 165"/>
                  <a:gd name="T84" fmla="*/ 5 w 5"/>
                  <a:gd name="T85" fmla="*/ 50 h 165"/>
                  <a:gd name="T86" fmla="*/ 5 w 5"/>
                  <a:gd name="T87" fmla="*/ 55 h 165"/>
                  <a:gd name="T88" fmla="*/ 5 w 5"/>
                  <a:gd name="T89" fmla="*/ 86 h 165"/>
                  <a:gd name="T90" fmla="*/ 5 w 5"/>
                  <a:gd name="T91" fmla="*/ 74 h 165"/>
                  <a:gd name="T92" fmla="*/ 5 w 5"/>
                  <a:gd name="T93" fmla="*/ 26 h 165"/>
                  <a:gd name="T94" fmla="*/ 5 w 5"/>
                  <a:gd name="T95" fmla="*/ 10 h 165"/>
                  <a:gd name="T96" fmla="*/ 5 w 5"/>
                  <a:gd name="T97" fmla="*/ 14 h 165"/>
                  <a:gd name="T98" fmla="*/ 5 w 5"/>
                  <a:gd name="T99" fmla="*/ 30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5">
                    <a:moveTo>
                      <a:pt x="0" y="0"/>
                    </a:moveTo>
                    <a:lnTo>
                      <a:pt x="1" y="42"/>
                    </a:lnTo>
                    <a:lnTo>
                      <a:pt x="1" y="79"/>
                    </a:lnTo>
                    <a:lnTo>
                      <a:pt x="1" y="20"/>
                    </a:lnTo>
                    <a:lnTo>
                      <a:pt x="1" y="20"/>
                    </a:lnTo>
                    <a:lnTo>
                      <a:pt x="1" y="57"/>
                    </a:lnTo>
                    <a:lnTo>
                      <a:pt x="1" y="125"/>
                    </a:lnTo>
                    <a:lnTo>
                      <a:pt x="1" y="165"/>
                    </a:lnTo>
                    <a:lnTo>
                      <a:pt x="1" y="140"/>
                    </a:lnTo>
                    <a:lnTo>
                      <a:pt x="2" y="83"/>
                    </a:lnTo>
                    <a:lnTo>
                      <a:pt x="2" y="49"/>
                    </a:lnTo>
                    <a:lnTo>
                      <a:pt x="2" y="42"/>
                    </a:lnTo>
                    <a:lnTo>
                      <a:pt x="2" y="50"/>
                    </a:lnTo>
                    <a:lnTo>
                      <a:pt x="2" y="51"/>
                    </a:lnTo>
                    <a:lnTo>
                      <a:pt x="2" y="57"/>
                    </a:lnTo>
                    <a:lnTo>
                      <a:pt x="2" y="74"/>
                    </a:lnTo>
                    <a:lnTo>
                      <a:pt x="2" y="89"/>
                    </a:lnTo>
                    <a:lnTo>
                      <a:pt x="2" y="74"/>
                    </a:lnTo>
                    <a:lnTo>
                      <a:pt x="2" y="43"/>
                    </a:lnTo>
                    <a:lnTo>
                      <a:pt x="2" y="27"/>
                    </a:lnTo>
                    <a:lnTo>
                      <a:pt x="3" y="39"/>
                    </a:lnTo>
                    <a:lnTo>
                      <a:pt x="3" y="101"/>
                    </a:lnTo>
                    <a:lnTo>
                      <a:pt x="3" y="151"/>
                    </a:lnTo>
                    <a:lnTo>
                      <a:pt x="3" y="124"/>
                    </a:lnTo>
                    <a:lnTo>
                      <a:pt x="3" y="88"/>
                    </a:lnTo>
                    <a:lnTo>
                      <a:pt x="3" y="61"/>
                    </a:lnTo>
                    <a:lnTo>
                      <a:pt x="3" y="62"/>
                    </a:lnTo>
                    <a:lnTo>
                      <a:pt x="3" y="77"/>
                    </a:lnTo>
                    <a:lnTo>
                      <a:pt x="3" y="80"/>
                    </a:lnTo>
                    <a:lnTo>
                      <a:pt x="3" y="79"/>
                    </a:lnTo>
                    <a:lnTo>
                      <a:pt x="3" y="124"/>
                    </a:lnTo>
                    <a:lnTo>
                      <a:pt x="4" y="93"/>
                    </a:lnTo>
                    <a:lnTo>
                      <a:pt x="4" y="75"/>
                    </a:lnTo>
                    <a:lnTo>
                      <a:pt x="4" y="113"/>
                    </a:lnTo>
                    <a:lnTo>
                      <a:pt x="4" y="64"/>
                    </a:lnTo>
                    <a:lnTo>
                      <a:pt x="4" y="33"/>
                    </a:lnTo>
                    <a:lnTo>
                      <a:pt x="4" y="30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5" y="18"/>
                    </a:lnTo>
                    <a:lnTo>
                      <a:pt x="5" y="14"/>
                    </a:lnTo>
                    <a:lnTo>
                      <a:pt x="5" y="33"/>
                    </a:lnTo>
                    <a:lnTo>
                      <a:pt x="5" y="50"/>
                    </a:lnTo>
                    <a:lnTo>
                      <a:pt x="5" y="55"/>
                    </a:lnTo>
                    <a:lnTo>
                      <a:pt x="5" y="86"/>
                    </a:lnTo>
                    <a:lnTo>
                      <a:pt x="5" y="74"/>
                    </a:lnTo>
                    <a:lnTo>
                      <a:pt x="5" y="26"/>
                    </a:lnTo>
                    <a:lnTo>
                      <a:pt x="5" y="10"/>
                    </a:lnTo>
                    <a:lnTo>
                      <a:pt x="5" y="14"/>
                    </a:lnTo>
                    <a:lnTo>
                      <a:pt x="5" y="3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6" name="Freeform 858"/>
              <p:cNvSpPr>
                <a:spLocks/>
              </p:cNvSpPr>
              <p:nvPr/>
            </p:nvSpPr>
            <p:spPr bwMode="auto">
              <a:xfrm>
                <a:off x="9634538" y="6048376"/>
                <a:ext cx="7938" cy="254000"/>
              </a:xfrm>
              <a:custGeom>
                <a:avLst/>
                <a:gdLst>
                  <a:gd name="T0" fmla="*/ 0 w 5"/>
                  <a:gd name="T1" fmla="*/ 22 h 160"/>
                  <a:gd name="T2" fmla="*/ 1 w 5"/>
                  <a:gd name="T3" fmla="*/ 30 h 160"/>
                  <a:gd name="T4" fmla="*/ 1 w 5"/>
                  <a:gd name="T5" fmla="*/ 28 h 160"/>
                  <a:gd name="T6" fmla="*/ 1 w 5"/>
                  <a:gd name="T7" fmla="*/ 38 h 160"/>
                  <a:gd name="T8" fmla="*/ 1 w 5"/>
                  <a:gd name="T9" fmla="*/ 56 h 160"/>
                  <a:gd name="T10" fmla="*/ 1 w 5"/>
                  <a:gd name="T11" fmla="*/ 93 h 160"/>
                  <a:gd name="T12" fmla="*/ 1 w 5"/>
                  <a:gd name="T13" fmla="*/ 160 h 160"/>
                  <a:gd name="T14" fmla="*/ 1 w 5"/>
                  <a:gd name="T15" fmla="*/ 88 h 160"/>
                  <a:gd name="T16" fmla="*/ 1 w 5"/>
                  <a:gd name="T17" fmla="*/ 47 h 160"/>
                  <a:gd name="T18" fmla="*/ 1 w 5"/>
                  <a:gd name="T19" fmla="*/ 21 h 160"/>
                  <a:gd name="T20" fmla="*/ 1 w 5"/>
                  <a:gd name="T21" fmla="*/ 15 h 160"/>
                  <a:gd name="T22" fmla="*/ 1 w 5"/>
                  <a:gd name="T23" fmla="*/ 39 h 160"/>
                  <a:gd name="T24" fmla="*/ 2 w 5"/>
                  <a:gd name="T25" fmla="*/ 132 h 160"/>
                  <a:gd name="T26" fmla="*/ 2 w 5"/>
                  <a:gd name="T27" fmla="*/ 109 h 160"/>
                  <a:gd name="T28" fmla="*/ 2 w 5"/>
                  <a:gd name="T29" fmla="*/ 122 h 160"/>
                  <a:gd name="T30" fmla="*/ 2 w 5"/>
                  <a:gd name="T31" fmla="*/ 106 h 160"/>
                  <a:gd name="T32" fmla="*/ 2 w 5"/>
                  <a:gd name="T33" fmla="*/ 142 h 160"/>
                  <a:gd name="T34" fmla="*/ 2 w 5"/>
                  <a:gd name="T35" fmla="*/ 86 h 160"/>
                  <a:gd name="T36" fmla="*/ 2 w 5"/>
                  <a:gd name="T37" fmla="*/ 47 h 160"/>
                  <a:gd name="T38" fmla="*/ 2 w 5"/>
                  <a:gd name="T39" fmla="*/ 72 h 160"/>
                  <a:gd name="T40" fmla="*/ 3 w 5"/>
                  <a:gd name="T41" fmla="*/ 71 h 160"/>
                  <a:gd name="T42" fmla="*/ 3 w 5"/>
                  <a:gd name="T43" fmla="*/ 27 h 160"/>
                  <a:gd name="T44" fmla="*/ 3 w 5"/>
                  <a:gd name="T45" fmla="*/ 39 h 160"/>
                  <a:gd name="T46" fmla="*/ 3 w 5"/>
                  <a:gd name="T47" fmla="*/ 62 h 160"/>
                  <a:gd name="T48" fmla="*/ 3 w 5"/>
                  <a:gd name="T49" fmla="*/ 19 h 160"/>
                  <a:gd name="T50" fmla="*/ 3 w 5"/>
                  <a:gd name="T51" fmla="*/ 11 h 160"/>
                  <a:gd name="T52" fmla="*/ 3 w 5"/>
                  <a:gd name="T53" fmla="*/ 22 h 160"/>
                  <a:gd name="T54" fmla="*/ 3 w 5"/>
                  <a:gd name="T55" fmla="*/ 36 h 160"/>
                  <a:gd name="T56" fmla="*/ 3 w 5"/>
                  <a:gd name="T57" fmla="*/ 53 h 160"/>
                  <a:gd name="T58" fmla="*/ 3 w 5"/>
                  <a:gd name="T59" fmla="*/ 110 h 160"/>
                  <a:gd name="T60" fmla="*/ 3 w 5"/>
                  <a:gd name="T61" fmla="*/ 73 h 160"/>
                  <a:gd name="T62" fmla="*/ 4 w 5"/>
                  <a:gd name="T63" fmla="*/ 46 h 160"/>
                  <a:gd name="T64" fmla="*/ 4 w 5"/>
                  <a:gd name="T65" fmla="*/ 67 h 160"/>
                  <a:gd name="T66" fmla="*/ 4 w 5"/>
                  <a:gd name="T67" fmla="*/ 147 h 160"/>
                  <a:gd name="T68" fmla="*/ 4 w 5"/>
                  <a:gd name="T69" fmla="*/ 133 h 160"/>
                  <a:gd name="T70" fmla="*/ 4 w 5"/>
                  <a:gd name="T71" fmla="*/ 65 h 160"/>
                  <a:gd name="T72" fmla="*/ 4 w 5"/>
                  <a:gd name="T73" fmla="*/ 26 h 160"/>
                  <a:gd name="T74" fmla="*/ 4 w 5"/>
                  <a:gd name="T75" fmla="*/ 13 h 160"/>
                  <a:gd name="T76" fmla="*/ 4 w 5"/>
                  <a:gd name="T77" fmla="*/ 15 h 160"/>
                  <a:gd name="T78" fmla="*/ 4 w 5"/>
                  <a:gd name="T79" fmla="*/ 30 h 160"/>
                  <a:gd name="T80" fmla="*/ 4 w 5"/>
                  <a:gd name="T81" fmla="*/ 68 h 160"/>
                  <a:gd name="T82" fmla="*/ 4 w 5"/>
                  <a:gd name="T83" fmla="*/ 49 h 160"/>
                  <a:gd name="T84" fmla="*/ 4 w 5"/>
                  <a:gd name="T85" fmla="*/ 11 h 160"/>
                  <a:gd name="T86" fmla="*/ 5 w 5"/>
                  <a:gd name="T87" fmla="*/ 0 h 160"/>
                  <a:gd name="T88" fmla="*/ 5 w 5"/>
                  <a:gd name="T89" fmla="*/ 7 h 160"/>
                  <a:gd name="T90" fmla="*/ 5 w 5"/>
                  <a:gd name="T91" fmla="*/ 19 h 160"/>
                  <a:gd name="T92" fmla="*/ 5 w 5"/>
                  <a:gd name="T93" fmla="*/ 30 h 160"/>
                  <a:gd name="T94" fmla="*/ 5 w 5"/>
                  <a:gd name="T95" fmla="*/ 45 h 160"/>
                  <a:gd name="T96" fmla="*/ 5 w 5"/>
                  <a:gd name="T97" fmla="*/ 69 h 160"/>
                  <a:gd name="T98" fmla="*/ 5 w 5"/>
                  <a:gd name="T99" fmla="*/ 84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0">
                    <a:moveTo>
                      <a:pt x="0" y="22"/>
                    </a:moveTo>
                    <a:lnTo>
                      <a:pt x="1" y="30"/>
                    </a:lnTo>
                    <a:lnTo>
                      <a:pt x="1" y="28"/>
                    </a:lnTo>
                    <a:lnTo>
                      <a:pt x="1" y="38"/>
                    </a:lnTo>
                    <a:lnTo>
                      <a:pt x="1" y="56"/>
                    </a:lnTo>
                    <a:lnTo>
                      <a:pt x="1" y="93"/>
                    </a:lnTo>
                    <a:lnTo>
                      <a:pt x="1" y="160"/>
                    </a:lnTo>
                    <a:lnTo>
                      <a:pt x="1" y="88"/>
                    </a:lnTo>
                    <a:lnTo>
                      <a:pt x="1" y="47"/>
                    </a:lnTo>
                    <a:lnTo>
                      <a:pt x="1" y="21"/>
                    </a:lnTo>
                    <a:lnTo>
                      <a:pt x="1" y="15"/>
                    </a:lnTo>
                    <a:lnTo>
                      <a:pt x="1" y="39"/>
                    </a:lnTo>
                    <a:lnTo>
                      <a:pt x="2" y="132"/>
                    </a:lnTo>
                    <a:lnTo>
                      <a:pt x="2" y="109"/>
                    </a:lnTo>
                    <a:lnTo>
                      <a:pt x="2" y="122"/>
                    </a:lnTo>
                    <a:lnTo>
                      <a:pt x="2" y="106"/>
                    </a:lnTo>
                    <a:lnTo>
                      <a:pt x="2" y="142"/>
                    </a:lnTo>
                    <a:lnTo>
                      <a:pt x="2" y="86"/>
                    </a:lnTo>
                    <a:lnTo>
                      <a:pt x="2" y="47"/>
                    </a:lnTo>
                    <a:lnTo>
                      <a:pt x="2" y="72"/>
                    </a:lnTo>
                    <a:lnTo>
                      <a:pt x="3" y="71"/>
                    </a:lnTo>
                    <a:lnTo>
                      <a:pt x="3" y="27"/>
                    </a:lnTo>
                    <a:lnTo>
                      <a:pt x="3" y="39"/>
                    </a:lnTo>
                    <a:lnTo>
                      <a:pt x="3" y="62"/>
                    </a:lnTo>
                    <a:lnTo>
                      <a:pt x="3" y="19"/>
                    </a:lnTo>
                    <a:lnTo>
                      <a:pt x="3" y="11"/>
                    </a:lnTo>
                    <a:lnTo>
                      <a:pt x="3" y="22"/>
                    </a:lnTo>
                    <a:lnTo>
                      <a:pt x="3" y="36"/>
                    </a:lnTo>
                    <a:lnTo>
                      <a:pt x="3" y="53"/>
                    </a:lnTo>
                    <a:lnTo>
                      <a:pt x="3" y="110"/>
                    </a:lnTo>
                    <a:lnTo>
                      <a:pt x="3" y="73"/>
                    </a:lnTo>
                    <a:lnTo>
                      <a:pt x="4" y="46"/>
                    </a:lnTo>
                    <a:lnTo>
                      <a:pt x="4" y="67"/>
                    </a:lnTo>
                    <a:lnTo>
                      <a:pt x="4" y="147"/>
                    </a:lnTo>
                    <a:lnTo>
                      <a:pt x="4" y="133"/>
                    </a:lnTo>
                    <a:lnTo>
                      <a:pt x="4" y="65"/>
                    </a:lnTo>
                    <a:lnTo>
                      <a:pt x="4" y="26"/>
                    </a:lnTo>
                    <a:lnTo>
                      <a:pt x="4" y="13"/>
                    </a:lnTo>
                    <a:lnTo>
                      <a:pt x="4" y="15"/>
                    </a:lnTo>
                    <a:lnTo>
                      <a:pt x="4" y="30"/>
                    </a:lnTo>
                    <a:lnTo>
                      <a:pt x="4" y="68"/>
                    </a:lnTo>
                    <a:lnTo>
                      <a:pt x="4" y="49"/>
                    </a:lnTo>
                    <a:lnTo>
                      <a:pt x="4" y="11"/>
                    </a:lnTo>
                    <a:lnTo>
                      <a:pt x="5" y="0"/>
                    </a:lnTo>
                    <a:lnTo>
                      <a:pt x="5" y="7"/>
                    </a:lnTo>
                    <a:lnTo>
                      <a:pt x="5" y="19"/>
                    </a:lnTo>
                    <a:lnTo>
                      <a:pt x="5" y="30"/>
                    </a:lnTo>
                    <a:lnTo>
                      <a:pt x="5" y="45"/>
                    </a:lnTo>
                    <a:lnTo>
                      <a:pt x="5" y="69"/>
                    </a:lnTo>
                    <a:lnTo>
                      <a:pt x="5" y="8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7" name="Freeform 859"/>
              <p:cNvSpPr>
                <a:spLocks/>
              </p:cNvSpPr>
              <p:nvPr/>
            </p:nvSpPr>
            <p:spPr bwMode="auto">
              <a:xfrm>
                <a:off x="9642476" y="6076951"/>
                <a:ext cx="7938" cy="406400"/>
              </a:xfrm>
              <a:custGeom>
                <a:avLst/>
                <a:gdLst>
                  <a:gd name="T0" fmla="*/ 0 w 5"/>
                  <a:gd name="T1" fmla="*/ 66 h 256"/>
                  <a:gd name="T2" fmla="*/ 1 w 5"/>
                  <a:gd name="T3" fmla="*/ 50 h 256"/>
                  <a:gd name="T4" fmla="*/ 1 w 5"/>
                  <a:gd name="T5" fmla="*/ 18 h 256"/>
                  <a:gd name="T6" fmla="*/ 1 w 5"/>
                  <a:gd name="T7" fmla="*/ 0 h 256"/>
                  <a:gd name="T8" fmla="*/ 1 w 5"/>
                  <a:gd name="T9" fmla="*/ 4 h 256"/>
                  <a:gd name="T10" fmla="*/ 1 w 5"/>
                  <a:gd name="T11" fmla="*/ 27 h 256"/>
                  <a:gd name="T12" fmla="*/ 1 w 5"/>
                  <a:gd name="T13" fmla="*/ 33 h 256"/>
                  <a:gd name="T14" fmla="*/ 1 w 5"/>
                  <a:gd name="T15" fmla="*/ 46 h 256"/>
                  <a:gd name="T16" fmla="*/ 1 w 5"/>
                  <a:gd name="T17" fmla="*/ 136 h 256"/>
                  <a:gd name="T18" fmla="*/ 1 w 5"/>
                  <a:gd name="T19" fmla="*/ 80 h 256"/>
                  <a:gd name="T20" fmla="*/ 1 w 5"/>
                  <a:gd name="T21" fmla="*/ 60 h 256"/>
                  <a:gd name="T22" fmla="*/ 1 w 5"/>
                  <a:gd name="T23" fmla="*/ 89 h 256"/>
                  <a:gd name="T24" fmla="*/ 2 w 5"/>
                  <a:gd name="T25" fmla="*/ 256 h 256"/>
                  <a:gd name="T26" fmla="*/ 2 w 5"/>
                  <a:gd name="T27" fmla="*/ 96 h 256"/>
                  <a:gd name="T28" fmla="*/ 2 w 5"/>
                  <a:gd name="T29" fmla="*/ 54 h 256"/>
                  <a:gd name="T30" fmla="*/ 2 w 5"/>
                  <a:gd name="T31" fmla="*/ 37 h 256"/>
                  <a:gd name="T32" fmla="*/ 2 w 5"/>
                  <a:gd name="T33" fmla="*/ 59 h 256"/>
                  <a:gd name="T34" fmla="*/ 2 w 5"/>
                  <a:gd name="T35" fmla="*/ 85 h 256"/>
                  <a:gd name="T36" fmla="*/ 2 w 5"/>
                  <a:gd name="T37" fmla="*/ 13 h 256"/>
                  <a:gd name="T38" fmla="*/ 2 w 5"/>
                  <a:gd name="T39" fmla="*/ 2 h 256"/>
                  <a:gd name="T40" fmla="*/ 3 w 5"/>
                  <a:gd name="T41" fmla="*/ 13 h 256"/>
                  <a:gd name="T42" fmla="*/ 3 w 5"/>
                  <a:gd name="T43" fmla="*/ 12 h 256"/>
                  <a:gd name="T44" fmla="*/ 3 w 5"/>
                  <a:gd name="T45" fmla="*/ 10 h 256"/>
                  <a:gd name="T46" fmla="*/ 3 w 5"/>
                  <a:gd name="T47" fmla="*/ 17 h 256"/>
                  <a:gd name="T48" fmla="*/ 3 w 5"/>
                  <a:gd name="T49" fmla="*/ 25 h 256"/>
                  <a:gd name="T50" fmla="*/ 3 w 5"/>
                  <a:gd name="T51" fmla="*/ 41 h 256"/>
                  <a:gd name="T52" fmla="*/ 3 w 5"/>
                  <a:gd name="T53" fmla="*/ 87 h 256"/>
                  <a:gd name="T54" fmla="*/ 3 w 5"/>
                  <a:gd name="T55" fmla="*/ 66 h 256"/>
                  <a:gd name="T56" fmla="*/ 3 w 5"/>
                  <a:gd name="T57" fmla="*/ 18 h 256"/>
                  <a:gd name="T58" fmla="*/ 3 w 5"/>
                  <a:gd name="T59" fmla="*/ 9 h 256"/>
                  <a:gd name="T60" fmla="*/ 3 w 5"/>
                  <a:gd name="T61" fmla="*/ 23 h 256"/>
                  <a:gd name="T62" fmla="*/ 4 w 5"/>
                  <a:gd name="T63" fmla="*/ 37 h 256"/>
                  <a:gd name="T64" fmla="*/ 4 w 5"/>
                  <a:gd name="T65" fmla="*/ 45 h 256"/>
                  <a:gd name="T66" fmla="*/ 4 w 5"/>
                  <a:gd name="T67" fmla="*/ 59 h 256"/>
                  <a:gd name="T68" fmla="*/ 4 w 5"/>
                  <a:gd name="T69" fmla="*/ 64 h 256"/>
                  <a:gd name="T70" fmla="*/ 4 w 5"/>
                  <a:gd name="T71" fmla="*/ 43 h 256"/>
                  <a:gd name="T72" fmla="*/ 4 w 5"/>
                  <a:gd name="T73" fmla="*/ 25 h 256"/>
                  <a:gd name="T74" fmla="*/ 4 w 5"/>
                  <a:gd name="T75" fmla="*/ 18 h 256"/>
                  <a:gd name="T76" fmla="*/ 4 w 5"/>
                  <a:gd name="T77" fmla="*/ 16 h 256"/>
                  <a:gd name="T78" fmla="*/ 4 w 5"/>
                  <a:gd name="T79" fmla="*/ 20 h 256"/>
                  <a:gd name="T80" fmla="*/ 4 w 5"/>
                  <a:gd name="T81" fmla="*/ 41 h 256"/>
                  <a:gd name="T82" fmla="*/ 4 w 5"/>
                  <a:gd name="T83" fmla="*/ 88 h 256"/>
                  <a:gd name="T84" fmla="*/ 4 w 5"/>
                  <a:gd name="T85" fmla="*/ 95 h 256"/>
                  <a:gd name="T86" fmla="*/ 5 w 5"/>
                  <a:gd name="T87" fmla="*/ 38 h 256"/>
                  <a:gd name="T88" fmla="*/ 5 w 5"/>
                  <a:gd name="T89" fmla="*/ 12 h 256"/>
                  <a:gd name="T90" fmla="*/ 5 w 5"/>
                  <a:gd name="T91" fmla="*/ 12 h 256"/>
                  <a:gd name="T92" fmla="*/ 5 w 5"/>
                  <a:gd name="T93" fmla="*/ 29 h 256"/>
                  <a:gd name="T94" fmla="*/ 5 w 5"/>
                  <a:gd name="T95" fmla="*/ 45 h 256"/>
                  <a:gd name="T96" fmla="*/ 5 w 5"/>
                  <a:gd name="T97" fmla="*/ 63 h 256"/>
                  <a:gd name="T98" fmla="*/ 5 w 5"/>
                  <a:gd name="T99" fmla="*/ 123 h 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56">
                    <a:moveTo>
                      <a:pt x="0" y="66"/>
                    </a:moveTo>
                    <a:lnTo>
                      <a:pt x="1" y="50"/>
                    </a:lnTo>
                    <a:lnTo>
                      <a:pt x="1" y="18"/>
                    </a:lnTo>
                    <a:lnTo>
                      <a:pt x="1" y="0"/>
                    </a:lnTo>
                    <a:lnTo>
                      <a:pt x="1" y="4"/>
                    </a:lnTo>
                    <a:lnTo>
                      <a:pt x="1" y="27"/>
                    </a:lnTo>
                    <a:lnTo>
                      <a:pt x="1" y="33"/>
                    </a:lnTo>
                    <a:lnTo>
                      <a:pt x="1" y="46"/>
                    </a:lnTo>
                    <a:lnTo>
                      <a:pt x="1" y="136"/>
                    </a:lnTo>
                    <a:lnTo>
                      <a:pt x="1" y="80"/>
                    </a:lnTo>
                    <a:lnTo>
                      <a:pt x="1" y="60"/>
                    </a:lnTo>
                    <a:lnTo>
                      <a:pt x="1" y="89"/>
                    </a:lnTo>
                    <a:lnTo>
                      <a:pt x="2" y="256"/>
                    </a:lnTo>
                    <a:lnTo>
                      <a:pt x="2" y="96"/>
                    </a:lnTo>
                    <a:lnTo>
                      <a:pt x="2" y="54"/>
                    </a:lnTo>
                    <a:lnTo>
                      <a:pt x="2" y="37"/>
                    </a:lnTo>
                    <a:lnTo>
                      <a:pt x="2" y="59"/>
                    </a:lnTo>
                    <a:lnTo>
                      <a:pt x="2" y="85"/>
                    </a:lnTo>
                    <a:lnTo>
                      <a:pt x="2" y="13"/>
                    </a:lnTo>
                    <a:lnTo>
                      <a:pt x="2" y="2"/>
                    </a:lnTo>
                    <a:lnTo>
                      <a:pt x="3" y="13"/>
                    </a:lnTo>
                    <a:lnTo>
                      <a:pt x="3" y="12"/>
                    </a:lnTo>
                    <a:lnTo>
                      <a:pt x="3" y="10"/>
                    </a:lnTo>
                    <a:lnTo>
                      <a:pt x="3" y="17"/>
                    </a:lnTo>
                    <a:lnTo>
                      <a:pt x="3" y="25"/>
                    </a:lnTo>
                    <a:lnTo>
                      <a:pt x="3" y="41"/>
                    </a:lnTo>
                    <a:lnTo>
                      <a:pt x="3" y="87"/>
                    </a:lnTo>
                    <a:lnTo>
                      <a:pt x="3" y="66"/>
                    </a:lnTo>
                    <a:lnTo>
                      <a:pt x="3" y="18"/>
                    </a:lnTo>
                    <a:lnTo>
                      <a:pt x="3" y="9"/>
                    </a:lnTo>
                    <a:lnTo>
                      <a:pt x="3" y="23"/>
                    </a:lnTo>
                    <a:lnTo>
                      <a:pt x="4" y="37"/>
                    </a:lnTo>
                    <a:lnTo>
                      <a:pt x="4" y="45"/>
                    </a:lnTo>
                    <a:lnTo>
                      <a:pt x="4" y="59"/>
                    </a:lnTo>
                    <a:lnTo>
                      <a:pt x="4" y="64"/>
                    </a:lnTo>
                    <a:lnTo>
                      <a:pt x="4" y="43"/>
                    </a:lnTo>
                    <a:lnTo>
                      <a:pt x="4" y="25"/>
                    </a:lnTo>
                    <a:lnTo>
                      <a:pt x="4" y="18"/>
                    </a:lnTo>
                    <a:lnTo>
                      <a:pt x="4" y="16"/>
                    </a:lnTo>
                    <a:lnTo>
                      <a:pt x="4" y="20"/>
                    </a:lnTo>
                    <a:lnTo>
                      <a:pt x="4" y="41"/>
                    </a:lnTo>
                    <a:lnTo>
                      <a:pt x="4" y="88"/>
                    </a:lnTo>
                    <a:lnTo>
                      <a:pt x="4" y="95"/>
                    </a:lnTo>
                    <a:lnTo>
                      <a:pt x="5" y="38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29"/>
                    </a:lnTo>
                    <a:lnTo>
                      <a:pt x="5" y="45"/>
                    </a:lnTo>
                    <a:lnTo>
                      <a:pt x="5" y="63"/>
                    </a:lnTo>
                    <a:lnTo>
                      <a:pt x="5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8" name="Freeform 860"/>
              <p:cNvSpPr>
                <a:spLocks/>
              </p:cNvSpPr>
              <p:nvPr/>
            </p:nvSpPr>
            <p:spPr bwMode="auto">
              <a:xfrm>
                <a:off x="9650413" y="6038851"/>
                <a:ext cx="7938" cy="250825"/>
              </a:xfrm>
              <a:custGeom>
                <a:avLst/>
                <a:gdLst>
                  <a:gd name="T0" fmla="*/ 0 w 5"/>
                  <a:gd name="T1" fmla="*/ 147 h 158"/>
                  <a:gd name="T2" fmla="*/ 1 w 5"/>
                  <a:gd name="T3" fmla="*/ 158 h 158"/>
                  <a:gd name="T4" fmla="*/ 1 w 5"/>
                  <a:gd name="T5" fmla="*/ 60 h 158"/>
                  <a:gd name="T6" fmla="*/ 1 w 5"/>
                  <a:gd name="T7" fmla="*/ 13 h 158"/>
                  <a:gd name="T8" fmla="*/ 1 w 5"/>
                  <a:gd name="T9" fmla="*/ 0 h 158"/>
                  <a:gd name="T10" fmla="*/ 1 w 5"/>
                  <a:gd name="T11" fmla="*/ 11 h 158"/>
                  <a:gd name="T12" fmla="*/ 1 w 5"/>
                  <a:gd name="T13" fmla="*/ 33 h 158"/>
                  <a:gd name="T14" fmla="*/ 1 w 5"/>
                  <a:gd name="T15" fmla="*/ 38 h 158"/>
                  <a:gd name="T16" fmla="*/ 1 w 5"/>
                  <a:gd name="T17" fmla="*/ 45 h 158"/>
                  <a:gd name="T18" fmla="*/ 1 w 5"/>
                  <a:gd name="T19" fmla="*/ 73 h 158"/>
                  <a:gd name="T20" fmla="*/ 1 w 5"/>
                  <a:gd name="T21" fmla="*/ 109 h 158"/>
                  <a:gd name="T22" fmla="*/ 1 w 5"/>
                  <a:gd name="T23" fmla="*/ 126 h 158"/>
                  <a:gd name="T24" fmla="*/ 2 w 5"/>
                  <a:gd name="T25" fmla="*/ 111 h 158"/>
                  <a:gd name="T26" fmla="*/ 2 w 5"/>
                  <a:gd name="T27" fmla="*/ 43 h 158"/>
                  <a:gd name="T28" fmla="*/ 2 w 5"/>
                  <a:gd name="T29" fmla="*/ 19 h 158"/>
                  <a:gd name="T30" fmla="*/ 2 w 5"/>
                  <a:gd name="T31" fmla="*/ 24 h 158"/>
                  <a:gd name="T32" fmla="*/ 2 w 5"/>
                  <a:gd name="T33" fmla="*/ 41 h 158"/>
                  <a:gd name="T34" fmla="*/ 2 w 5"/>
                  <a:gd name="T35" fmla="*/ 46 h 158"/>
                  <a:gd name="T36" fmla="*/ 2 w 5"/>
                  <a:gd name="T37" fmla="*/ 66 h 158"/>
                  <a:gd name="T38" fmla="*/ 2 w 5"/>
                  <a:gd name="T39" fmla="*/ 142 h 158"/>
                  <a:gd name="T40" fmla="*/ 2 w 5"/>
                  <a:gd name="T41" fmla="*/ 122 h 158"/>
                  <a:gd name="T42" fmla="*/ 2 w 5"/>
                  <a:gd name="T43" fmla="*/ 86 h 158"/>
                  <a:gd name="T44" fmla="*/ 2 w 5"/>
                  <a:gd name="T45" fmla="*/ 77 h 158"/>
                  <a:gd name="T46" fmla="*/ 2 w 5"/>
                  <a:gd name="T47" fmla="*/ 85 h 158"/>
                  <a:gd name="T48" fmla="*/ 3 w 5"/>
                  <a:gd name="T49" fmla="*/ 118 h 158"/>
                  <a:gd name="T50" fmla="*/ 3 w 5"/>
                  <a:gd name="T51" fmla="*/ 92 h 158"/>
                  <a:gd name="T52" fmla="*/ 3 w 5"/>
                  <a:gd name="T53" fmla="*/ 72 h 158"/>
                  <a:gd name="T54" fmla="*/ 3 w 5"/>
                  <a:gd name="T55" fmla="*/ 82 h 158"/>
                  <a:gd name="T56" fmla="*/ 3 w 5"/>
                  <a:gd name="T57" fmla="*/ 117 h 158"/>
                  <a:gd name="T58" fmla="*/ 3 w 5"/>
                  <a:gd name="T59" fmla="*/ 156 h 158"/>
                  <a:gd name="T60" fmla="*/ 3 w 5"/>
                  <a:gd name="T61" fmla="*/ 112 h 158"/>
                  <a:gd name="T62" fmla="*/ 4 w 5"/>
                  <a:gd name="T63" fmla="*/ 68 h 158"/>
                  <a:gd name="T64" fmla="*/ 4 w 5"/>
                  <a:gd name="T65" fmla="*/ 67 h 158"/>
                  <a:gd name="T66" fmla="*/ 4 w 5"/>
                  <a:gd name="T67" fmla="*/ 134 h 158"/>
                  <a:gd name="T68" fmla="*/ 4 w 5"/>
                  <a:gd name="T69" fmla="*/ 82 h 158"/>
                  <a:gd name="T70" fmla="*/ 4 w 5"/>
                  <a:gd name="T71" fmla="*/ 76 h 158"/>
                  <a:gd name="T72" fmla="*/ 4 w 5"/>
                  <a:gd name="T73" fmla="*/ 122 h 158"/>
                  <a:gd name="T74" fmla="*/ 4 w 5"/>
                  <a:gd name="T75" fmla="*/ 85 h 158"/>
                  <a:gd name="T76" fmla="*/ 4 w 5"/>
                  <a:gd name="T77" fmla="*/ 70 h 158"/>
                  <a:gd name="T78" fmla="*/ 4 w 5"/>
                  <a:gd name="T79" fmla="*/ 41 h 158"/>
                  <a:gd name="T80" fmla="*/ 4 w 5"/>
                  <a:gd name="T81" fmla="*/ 22 h 158"/>
                  <a:gd name="T82" fmla="*/ 4 w 5"/>
                  <a:gd name="T83" fmla="*/ 25 h 158"/>
                  <a:gd name="T84" fmla="*/ 4 w 5"/>
                  <a:gd name="T85" fmla="*/ 42 h 158"/>
                  <a:gd name="T86" fmla="*/ 5 w 5"/>
                  <a:gd name="T87" fmla="*/ 59 h 158"/>
                  <a:gd name="T88" fmla="*/ 5 w 5"/>
                  <a:gd name="T89" fmla="*/ 78 h 158"/>
                  <a:gd name="T90" fmla="*/ 5 w 5"/>
                  <a:gd name="T91" fmla="*/ 79 h 158"/>
                  <a:gd name="T92" fmla="*/ 5 w 5"/>
                  <a:gd name="T93" fmla="*/ 74 h 158"/>
                  <a:gd name="T94" fmla="*/ 5 w 5"/>
                  <a:gd name="T95" fmla="*/ 122 h 158"/>
                  <a:gd name="T96" fmla="*/ 5 w 5"/>
                  <a:gd name="T97" fmla="*/ 98 h 158"/>
                  <a:gd name="T98" fmla="*/ 5 w 5"/>
                  <a:gd name="T99" fmla="*/ 43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8">
                    <a:moveTo>
                      <a:pt x="0" y="147"/>
                    </a:moveTo>
                    <a:lnTo>
                      <a:pt x="1" y="158"/>
                    </a:lnTo>
                    <a:lnTo>
                      <a:pt x="1" y="60"/>
                    </a:lnTo>
                    <a:lnTo>
                      <a:pt x="1" y="13"/>
                    </a:lnTo>
                    <a:lnTo>
                      <a:pt x="1" y="0"/>
                    </a:lnTo>
                    <a:lnTo>
                      <a:pt x="1" y="11"/>
                    </a:lnTo>
                    <a:lnTo>
                      <a:pt x="1" y="33"/>
                    </a:lnTo>
                    <a:lnTo>
                      <a:pt x="1" y="38"/>
                    </a:lnTo>
                    <a:lnTo>
                      <a:pt x="1" y="45"/>
                    </a:lnTo>
                    <a:lnTo>
                      <a:pt x="1" y="73"/>
                    </a:lnTo>
                    <a:lnTo>
                      <a:pt x="1" y="109"/>
                    </a:lnTo>
                    <a:lnTo>
                      <a:pt x="1" y="126"/>
                    </a:lnTo>
                    <a:lnTo>
                      <a:pt x="2" y="111"/>
                    </a:lnTo>
                    <a:lnTo>
                      <a:pt x="2" y="43"/>
                    </a:lnTo>
                    <a:lnTo>
                      <a:pt x="2" y="19"/>
                    </a:lnTo>
                    <a:lnTo>
                      <a:pt x="2" y="24"/>
                    </a:lnTo>
                    <a:lnTo>
                      <a:pt x="2" y="41"/>
                    </a:lnTo>
                    <a:lnTo>
                      <a:pt x="2" y="46"/>
                    </a:lnTo>
                    <a:lnTo>
                      <a:pt x="2" y="66"/>
                    </a:lnTo>
                    <a:lnTo>
                      <a:pt x="2" y="142"/>
                    </a:lnTo>
                    <a:lnTo>
                      <a:pt x="2" y="122"/>
                    </a:lnTo>
                    <a:lnTo>
                      <a:pt x="2" y="86"/>
                    </a:lnTo>
                    <a:lnTo>
                      <a:pt x="2" y="77"/>
                    </a:lnTo>
                    <a:lnTo>
                      <a:pt x="2" y="85"/>
                    </a:lnTo>
                    <a:lnTo>
                      <a:pt x="3" y="118"/>
                    </a:lnTo>
                    <a:lnTo>
                      <a:pt x="3" y="92"/>
                    </a:lnTo>
                    <a:lnTo>
                      <a:pt x="3" y="72"/>
                    </a:lnTo>
                    <a:lnTo>
                      <a:pt x="3" y="82"/>
                    </a:lnTo>
                    <a:lnTo>
                      <a:pt x="3" y="117"/>
                    </a:lnTo>
                    <a:lnTo>
                      <a:pt x="3" y="156"/>
                    </a:lnTo>
                    <a:lnTo>
                      <a:pt x="3" y="112"/>
                    </a:lnTo>
                    <a:lnTo>
                      <a:pt x="4" y="68"/>
                    </a:lnTo>
                    <a:lnTo>
                      <a:pt x="4" y="67"/>
                    </a:lnTo>
                    <a:lnTo>
                      <a:pt x="4" y="134"/>
                    </a:lnTo>
                    <a:lnTo>
                      <a:pt x="4" y="82"/>
                    </a:lnTo>
                    <a:lnTo>
                      <a:pt x="4" y="76"/>
                    </a:lnTo>
                    <a:lnTo>
                      <a:pt x="4" y="122"/>
                    </a:lnTo>
                    <a:lnTo>
                      <a:pt x="4" y="85"/>
                    </a:lnTo>
                    <a:lnTo>
                      <a:pt x="4" y="70"/>
                    </a:lnTo>
                    <a:lnTo>
                      <a:pt x="4" y="41"/>
                    </a:lnTo>
                    <a:lnTo>
                      <a:pt x="4" y="22"/>
                    </a:lnTo>
                    <a:lnTo>
                      <a:pt x="4" y="25"/>
                    </a:lnTo>
                    <a:lnTo>
                      <a:pt x="4" y="42"/>
                    </a:lnTo>
                    <a:lnTo>
                      <a:pt x="5" y="59"/>
                    </a:lnTo>
                    <a:lnTo>
                      <a:pt x="5" y="78"/>
                    </a:lnTo>
                    <a:lnTo>
                      <a:pt x="5" y="79"/>
                    </a:lnTo>
                    <a:lnTo>
                      <a:pt x="5" y="74"/>
                    </a:lnTo>
                    <a:lnTo>
                      <a:pt x="5" y="122"/>
                    </a:lnTo>
                    <a:lnTo>
                      <a:pt x="5" y="98"/>
                    </a:lnTo>
                    <a:lnTo>
                      <a:pt x="5" y="4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9" name="Freeform 861"/>
              <p:cNvSpPr>
                <a:spLocks/>
              </p:cNvSpPr>
              <p:nvPr/>
            </p:nvSpPr>
            <p:spPr bwMode="auto">
              <a:xfrm>
                <a:off x="9658351" y="6030913"/>
                <a:ext cx="7938" cy="279400"/>
              </a:xfrm>
              <a:custGeom>
                <a:avLst/>
                <a:gdLst>
                  <a:gd name="T0" fmla="*/ 0 w 5"/>
                  <a:gd name="T1" fmla="*/ 48 h 176"/>
                  <a:gd name="T2" fmla="*/ 0 w 5"/>
                  <a:gd name="T3" fmla="*/ 41 h 176"/>
                  <a:gd name="T4" fmla="*/ 0 w 5"/>
                  <a:gd name="T5" fmla="*/ 49 h 176"/>
                  <a:gd name="T6" fmla="*/ 0 w 5"/>
                  <a:gd name="T7" fmla="*/ 45 h 176"/>
                  <a:gd name="T8" fmla="*/ 0 w 5"/>
                  <a:gd name="T9" fmla="*/ 46 h 176"/>
                  <a:gd name="T10" fmla="*/ 1 w 5"/>
                  <a:gd name="T11" fmla="*/ 50 h 176"/>
                  <a:gd name="T12" fmla="*/ 1 w 5"/>
                  <a:gd name="T13" fmla="*/ 49 h 176"/>
                  <a:gd name="T14" fmla="*/ 1 w 5"/>
                  <a:gd name="T15" fmla="*/ 57 h 176"/>
                  <a:gd name="T16" fmla="*/ 1 w 5"/>
                  <a:gd name="T17" fmla="*/ 78 h 176"/>
                  <a:gd name="T18" fmla="*/ 1 w 5"/>
                  <a:gd name="T19" fmla="*/ 103 h 176"/>
                  <a:gd name="T20" fmla="*/ 1 w 5"/>
                  <a:gd name="T21" fmla="*/ 106 h 176"/>
                  <a:gd name="T22" fmla="*/ 1 w 5"/>
                  <a:gd name="T23" fmla="*/ 102 h 176"/>
                  <a:gd name="T24" fmla="*/ 1 w 5"/>
                  <a:gd name="T25" fmla="*/ 105 h 176"/>
                  <a:gd name="T26" fmla="*/ 2 w 5"/>
                  <a:gd name="T27" fmla="*/ 89 h 176"/>
                  <a:gd name="T28" fmla="*/ 2 w 5"/>
                  <a:gd name="T29" fmla="*/ 64 h 176"/>
                  <a:gd name="T30" fmla="*/ 2 w 5"/>
                  <a:gd name="T31" fmla="*/ 47 h 176"/>
                  <a:gd name="T32" fmla="*/ 2 w 5"/>
                  <a:gd name="T33" fmla="*/ 27 h 176"/>
                  <a:gd name="T34" fmla="*/ 2 w 5"/>
                  <a:gd name="T35" fmla="*/ 14 h 176"/>
                  <a:gd name="T36" fmla="*/ 2 w 5"/>
                  <a:gd name="T37" fmla="*/ 23 h 176"/>
                  <a:gd name="T38" fmla="*/ 2 w 5"/>
                  <a:gd name="T39" fmla="*/ 81 h 176"/>
                  <a:gd name="T40" fmla="*/ 2 w 5"/>
                  <a:gd name="T41" fmla="*/ 92 h 176"/>
                  <a:gd name="T42" fmla="*/ 2 w 5"/>
                  <a:gd name="T43" fmla="*/ 48 h 176"/>
                  <a:gd name="T44" fmla="*/ 2 w 5"/>
                  <a:gd name="T45" fmla="*/ 59 h 176"/>
                  <a:gd name="T46" fmla="*/ 2 w 5"/>
                  <a:gd name="T47" fmla="*/ 76 h 176"/>
                  <a:gd name="T48" fmla="*/ 3 w 5"/>
                  <a:gd name="T49" fmla="*/ 56 h 176"/>
                  <a:gd name="T50" fmla="*/ 3 w 5"/>
                  <a:gd name="T51" fmla="*/ 53 h 176"/>
                  <a:gd name="T52" fmla="*/ 3 w 5"/>
                  <a:gd name="T53" fmla="*/ 78 h 176"/>
                  <a:gd name="T54" fmla="*/ 3 w 5"/>
                  <a:gd name="T55" fmla="*/ 169 h 176"/>
                  <a:gd name="T56" fmla="*/ 3 w 5"/>
                  <a:gd name="T57" fmla="*/ 91 h 176"/>
                  <a:gd name="T58" fmla="*/ 3 w 5"/>
                  <a:gd name="T59" fmla="*/ 51 h 176"/>
                  <a:gd name="T60" fmla="*/ 3 w 5"/>
                  <a:gd name="T61" fmla="*/ 25 h 176"/>
                  <a:gd name="T62" fmla="*/ 3 w 5"/>
                  <a:gd name="T63" fmla="*/ 5 h 176"/>
                  <a:gd name="T64" fmla="*/ 3 w 5"/>
                  <a:gd name="T65" fmla="*/ 0 h 176"/>
                  <a:gd name="T66" fmla="*/ 3 w 5"/>
                  <a:gd name="T67" fmla="*/ 18 h 176"/>
                  <a:gd name="T68" fmla="*/ 3 w 5"/>
                  <a:gd name="T69" fmla="*/ 68 h 176"/>
                  <a:gd name="T70" fmla="*/ 4 w 5"/>
                  <a:gd name="T71" fmla="*/ 115 h 176"/>
                  <a:gd name="T72" fmla="*/ 4 w 5"/>
                  <a:gd name="T73" fmla="*/ 113 h 176"/>
                  <a:gd name="T74" fmla="*/ 4 w 5"/>
                  <a:gd name="T75" fmla="*/ 147 h 176"/>
                  <a:gd name="T76" fmla="*/ 4 w 5"/>
                  <a:gd name="T77" fmla="*/ 173 h 176"/>
                  <a:gd name="T78" fmla="*/ 4 w 5"/>
                  <a:gd name="T79" fmla="*/ 126 h 176"/>
                  <a:gd name="T80" fmla="*/ 4 w 5"/>
                  <a:gd name="T81" fmla="*/ 97 h 176"/>
                  <a:gd name="T82" fmla="*/ 4 w 5"/>
                  <a:gd name="T83" fmla="*/ 123 h 176"/>
                  <a:gd name="T84" fmla="*/ 4 w 5"/>
                  <a:gd name="T85" fmla="*/ 126 h 176"/>
                  <a:gd name="T86" fmla="*/ 5 w 5"/>
                  <a:gd name="T87" fmla="*/ 92 h 176"/>
                  <a:gd name="T88" fmla="*/ 5 w 5"/>
                  <a:gd name="T89" fmla="*/ 115 h 176"/>
                  <a:gd name="T90" fmla="*/ 5 w 5"/>
                  <a:gd name="T91" fmla="*/ 176 h 176"/>
                  <a:gd name="T92" fmla="*/ 5 w 5"/>
                  <a:gd name="T93" fmla="*/ 112 h 176"/>
                  <a:gd name="T94" fmla="*/ 5 w 5"/>
                  <a:gd name="T95" fmla="*/ 127 h 176"/>
                  <a:gd name="T96" fmla="*/ 5 w 5"/>
                  <a:gd name="T97" fmla="*/ 85 h 176"/>
                  <a:gd name="T98" fmla="*/ 5 w 5"/>
                  <a:gd name="T99" fmla="*/ 48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6">
                    <a:moveTo>
                      <a:pt x="0" y="48"/>
                    </a:moveTo>
                    <a:lnTo>
                      <a:pt x="0" y="41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0" y="46"/>
                    </a:lnTo>
                    <a:lnTo>
                      <a:pt x="1" y="50"/>
                    </a:lnTo>
                    <a:lnTo>
                      <a:pt x="1" y="49"/>
                    </a:lnTo>
                    <a:lnTo>
                      <a:pt x="1" y="57"/>
                    </a:lnTo>
                    <a:lnTo>
                      <a:pt x="1" y="78"/>
                    </a:lnTo>
                    <a:lnTo>
                      <a:pt x="1" y="103"/>
                    </a:lnTo>
                    <a:lnTo>
                      <a:pt x="1" y="106"/>
                    </a:lnTo>
                    <a:lnTo>
                      <a:pt x="1" y="102"/>
                    </a:lnTo>
                    <a:lnTo>
                      <a:pt x="1" y="105"/>
                    </a:lnTo>
                    <a:lnTo>
                      <a:pt x="2" y="89"/>
                    </a:lnTo>
                    <a:lnTo>
                      <a:pt x="2" y="64"/>
                    </a:lnTo>
                    <a:lnTo>
                      <a:pt x="2" y="47"/>
                    </a:lnTo>
                    <a:lnTo>
                      <a:pt x="2" y="27"/>
                    </a:lnTo>
                    <a:lnTo>
                      <a:pt x="2" y="14"/>
                    </a:lnTo>
                    <a:lnTo>
                      <a:pt x="2" y="23"/>
                    </a:lnTo>
                    <a:lnTo>
                      <a:pt x="2" y="81"/>
                    </a:lnTo>
                    <a:lnTo>
                      <a:pt x="2" y="92"/>
                    </a:lnTo>
                    <a:lnTo>
                      <a:pt x="2" y="48"/>
                    </a:lnTo>
                    <a:lnTo>
                      <a:pt x="2" y="59"/>
                    </a:lnTo>
                    <a:lnTo>
                      <a:pt x="2" y="76"/>
                    </a:lnTo>
                    <a:lnTo>
                      <a:pt x="3" y="56"/>
                    </a:lnTo>
                    <a:lnTo>
                      <a:pt x="3" y="53"/>
                    </a:lnTo>
                    <a:lnTo>
                      <a:pt x="3" y="78"/>
                    </a:lnTo>
                    <a:lnTo>
                      <a:pt x="3" y="169"/>
                    </a:lnTo>
                    <a:lnTo>
                      <a:pt x="3" y="91"/>
                    </a:lnTo>
                    <a:lnTo>
                      <a:pt x="3" y="51"/>
                    </a:lnTo>
                    <a:lnTo>
                      <a:pt x="3" y="25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3" y="18"/>
                    </a:lnTo>
                    <a:lnTo>
                      <a:pt x="3" y="68"/>
                    </a:lnTo>
                    <a:lnTo>
                      <a:pt x="4" y="115"/>
                    </a:lnTo>
                    <a:lnTo>
                      <a:pt x="4" y="113"/>
                    </a:lnTo>
                    <a:lnTo>
                      <a:pt x="4" y="147"/>
                    </a:lnTo>
                    <a:lnTo>
                      <a:pt x="4" y="173"/>
                    </a:lnTo>
                    <a:lnTo>
                      <a:pt x="4" y="126"/>
                    </a:lnTo>
                    <a:lnTo>
                      <a:pt x="4" y="97"/>
                    </a:lnTo>
                    <a:lnTo>
                      <a:pt x="4" y="123"/>
                    </a:lnTo>
                    <a:lnTo>
                      <a:pt x="4" y="126"/>
                    </a:lnTo>
                    <a:lnTo>
                      <a:pt x="5" y="92"/>
                    </a:lnTo>
                    <a:lnTo>
                      <a:pt x="5" y="115"/>
                    </a:lnTo>
                    <a:lnTo>
                      <a:pt x="5" y="176"/>
                    </a:lnTo>
                    <a:lnTo>
                      <a:pt x="5" y="112"/>
                    </a:lnTo>
                    <a:lnTo>
                      <a:pt x="5" y="127"/>
                    </a:lnTo>
                    <a:lnTo>
                      <a:pt x="5" y="85"/>
                    </a:lnTo>
                    <a:lnTo>
                      <a:pt x="5" y="4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0" name="Freeform 862"/>
              <p:cNvSpPr>
                <a:spLocks/>
              </p:cNvSpPr>
              <p:nvPr/>
            </p:nvSpPr>
            <p:spPr bwMode="auto">
              <a:xfrm>
                <a:off x="9666288" y="6049963"/>
                <a:ext cx="7938" cy="298450"/>
              </a:xfrm>
              <a:custGeom>
                <a:avLst/>
                <a:gdLst>
                  <a:gd name="T0" fmla="*/ 0 w 5"/>
                  <a:gd name="T1" fmla="*/ 36 h 188"/>
                  <a:gd name="T2" fmla="*/ 0 w 5"/>
                  <a:gd name="T3" fmla="*/ 31 h 188"/>
                  <a:gd name="T4" fmla="*/ 0 w 5"/>
                  <a:gd name="T5" fmla="*/ 60 h 188"/>
                  <a:gd name="T6" fmla="*/ 0 w 5"/>
                  <a:gd name="T7" fmla="*/ 98 h 188"/>
                  <a:gd name="T8" fmla="*/ 0 w 5"/>
                  <a:gd name="T9" fmla="*/ 33 h 188"/>
                  <a:gd name="T10" fmla="*/ 1 w 5"/>
                  <a:gd name="T11" fmla="*/ 10 h 188"/>
                  <a:gd name="T12" fmla="*/ 1 w 5"/>
                  <a:gd name="T13" fmla="*/ 3 h 188"/>
                  <a:gd name="T14" fmla="*/ 1 w 5"/>
                  <a:gd name="T15" fmla="*/ 11 h 188"/>
                  <a:gd name="T16" fmla="*/ 1 w 5"/>
                  <a:gd name="T17" fmla="*/ 36 h 188"/>
                  <a:gd name="T18" fmla="*/ 1 w 5"/>
                  <a:gd name="T19" fmla="*/ 65 h 188"/>
                  <a:gd name="T20" fmla="*/ 1 w 5"/>
                  <a:gd name="T21" fmla="*/ 49 h 188"/>
                  <a:gd name="T22" fmla="*/ 1 w 5"/>
                  <a:gd name="T23" fmla="*/ 18 h 188"/>
                  <a:gd name="T24" fmla="*/ 1 w 5"/>
                  <a:gd name="T25" fmla="*/ 0 h 188"/>
                  <a:gd name="T26" fmla="*/ 1 w 5"/>
                  <a:gd name="T27" fmla="*/ 2 h 188"/>
                  <a:gd name="T28" fmla="*/ 1 w 5"/>
                  <a:gd name="T29" fmla="*/ 26 h 188"/>
                  <a:gd name="T30" fmla="*/ 1 w 5"/>
                  <a:gd name="T31" fmla="*/ 44 h 188"/>
                  <a:gd name="T32" fmla="*/ 2 w 5"/>
                  <a:gd name="T33" fmla="*/ 48 h 188"/>
                  <a:gd name="T34" fmla="*/ 2 w 5"/>
                  <a:gd name="T35" fmla="*/ 76 h 188"/>
                  <a:gd name="T36" fmla="*/ 2 w 5"/>
                  <a:gd name="T37" fmla="*/ 179 h 188"/>
                  <a:gd name="T38" fmla="*/ 2 w 5"/>
                  <a:gd name="T39" fmla="*/ 100 h 188"/>
                  <a:gd name="T40" fmla="*/ 2 w 5"/>
                  <a:gd name="T41" fmla="*/ 61 h 188"/>
                  <a:gd name="T42" fmla="*/ 2 w 5"/>
                  <a:gd name="T43" fmla="*/ 56 h 188"/>
                  <a:gd name="T44" fmla="*/ 2 w 5"/>
                  <a:gd name="T45" fmla="*/ 86 h 188"/>
                  <a:gd name="T46" fmla="*/ 2 w 5"/>
                  <a:gd name="T47" fmla="*/ 112 h 188"/>
                  <a:gd name="T48" fmla="*/ 3 w 5"/>
                  <a:gd name="T49" fmla="*/ 80 h 188"/>
                  <a:gd name="T50" fmla="*/ 3 w 5"/>
                  <a:gd name="T51" fmla="*/ 65 h 188"/>
                  <a:gd name="T52" fmla="*/ 3 w 5"/>
                  <a:gd name="T53" fmla="*/ 42 h 188"/>
                  <a:gd name="T54" fmla="*/ 3 w 5"/>
                  <a:gd name="T55" fmla="*/ 41 h 188"/>
                  <a:gd name="T56" fmla="*/ 3 w 5"/>
                  <a:gd name="T57" fmla="*/ 65 h 188"/>
                  <a:gd name="T58" fmla="*/ 3 w 5"/>
                  <a:gd name="T59" fmla="*/ 113 h 188"/>
                  <a:gd name="T60" fmla="*/ 3 w 5"/>
                  <a:gd name="T61" fmla="*/ 188 h 188"/>
                  <a:gd name="T62" fmla="*/ 3 w 5"/>
                  <a:gd name="T63" fmla="*/ 91 h 188"/>
                  <a:gd name="T64" fmla="*/ 3 w 5"/>
                  <a:gd name="T65" fmla="*/ 68 h 188"/>
                  <a:gd name="T66" fmla="*/ 3 w 5"/>
                  <a:gd name="T67" fmla="*/ 71 h 188"/>
                  <a:gd name="T68" fmla="*/ 3 w 5"/>
                  <a:gd name="T69" fmla="*/ 81 h 188"/>
                  <a:gd name="T70" fmla="*/ 4 w 5"/>
                  <a:gd name="T71" fmla="*/ 100 h 188"/>
                  <a:gd name="T72" fmla="*/ 4 w 5"/>
                  <a:gd name="T73" fmla="*/ 74 h 188"/>
                  <a:gd name="T74" fmla="*/ 4 w 5"/>
                  <a:gd name="T75" fmla="*/ 42 h 188"/>
                  <a:gd name="T76" fmla="*/ 4 w 5"/>
                  <a:gd name="T77" fmla="*/ 58 h 188"/>
                  <a:gd name="T78" fmla="*/ 4 w 5"/>
                  <a:gd name="T79" fmla="*/ 154 h 188"/>
                  <a:gd name="T80" fmla="*/ 4 w 5"/>
                  <a:gd name="T81" fmla="*/ 73 h 188"/>
                  <a:gd name="T82" fmla="*/ 4 w 5"/>
                  <a:gd name="T83" fmla="*/ 25 h 188"/>
                  <a:gd name="T84" fmla="*/ 4 w 5"/>
                  <a:gd name="T85" fmla="*/ 5 h 188"/>
                  <a:gd name="T86" fmla="*/ 4 w 5"/>
                  <a:gd name="T87" fmla="*/ 17 h 188"/>
                  <a:gd name="T88" fmla="*/ 4 w 5"/>
                  <a:gd name="T89" fmla="*/ 90 h 188"/>
                  <a:gd name="T90" fmla="*/ 4 w 5"/>
                  <a:gd name="T91" fmla="*/ 71 h 188"/>
                  <a:gd name="T92" fmla="*/ 5 w 5"/>
                  <a:gd name="T93" fmla="*/ 33 h 188"/>
                  <a:gd name="T94" fmla="*/ 5 w 5"/>
                  <a:gd name="T95" fmla="*/ 26 h 188"/>
                  <a:gd name="T96" fmla="*/ 5 w 5"/>
                  <a:gd name="T97" fmla="*/ 23 h 188"/>
                  <a:gd name="T98" fmla="*/ 5 w 5"/>
                  <a:gd name="T99" fmla="*/ 35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8">
                    <a:moveTo>
                      <a:pt x="0" y="36"/>
                    </a:moveTo>
                    <a:lnTo>
                      <a:pt x="0" y="31"/>
                    </a:lnTo>
                    <a:lnTo>
                      <a:pt x="0" y="60"/>
                    </a:lnTo>
                    <a:lnTo>
                      <a:pt x="0" y="98"/>
                    </a:lnTo>
                    <a:lnTo>
                      <a:pt x="0" y="33"/>
                    </a:lnTo>
                    <a:lnTo>
                      <a:pt x="1" y="10"/>
                    </a:lnTo>
                    <a:lnTo>
                      <a:pt x="1" y="3"/>
                    </a:lnTo>
                    <a:lnTo>
                      <a:pt x="1" y="11"/>
                    </a:lnTo>
                    <a:lnTo>
                      <a:pt x="1" y="36"/>
                    </a:lnTo>
                    <a:lnTo>
                      <a:pt x="1" y="65"/>
                    </a:lnTo>
                    <a:lnTo>
                      <a:pt x="1" y="49"/>
                    </a:lnTo>
                    <a:lnTo>
                      <a:pt x="1" y="18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1" y="26"/>
                    </a:lnTo>
                    <a:lnTo>
                      <a:pt x="1" y="44"/>
                    </a:lnTo>
                    <a:lnTo>
                      <a:pt x="2" y="48"/>
                    </a:lnTo>
                    <a:lnTo>
                      <a:pt x="2" y="76"/>
                    </a:lnTo>
                    <a:lnTo>
                      <a:pt x="2" y="179"/>
                    </a:lnTo>
                    <a:lnTo>
                      <a:pt x="2" y="100"/>
                    </a:lnTo>
                    <a:lnTo>
                      <a:pt x="2" y="61"/>
                    </a:lnTo>
                    <a:lnTo>
                      <a:pt x="2" y="56"/>
                    </a:lnTo>
                    <a:lnTo>
                      <a:pt x="2" y="86"/>
                    </a:lnTo>
                    <a:lnTo>
                      <a:pt x="2" y="112"/>
                    </a:lnTo>
                    <a:lnTo>
                      <a:pt x="3" y="80"/>
                    </a:lnTo>
                    <a:lnTo>
                      <a:pt x="3" y="65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65"/>
                    </a:lnTo>
                    <a:lnTo>
                      <a:pt x="3" y="113"/>
                    </a:lnTo>
                    <a:lnTo>
                      <a:pt x="3" y="188"/>
                    </a:lnTo>
                    <a:lnTo>
                      <a:pt x="3" y="91"/>
                    </a:lnTo>
                    <a:lnTo>
                      <a:pt x="3" y="68"/>
                    </a:lnTo>
                    <a:lnTo>
                      <a:pt x="3" y="71"/>
                    </a:lnTo>
                    <a:lnTo>
                      <a:pt x="3" y="81"/>
                    </a:lnTo>
                    <a:lnTo>
                      <a:pt x="4" y="100"/>
                    </a:lnTo>
                    <a:lnTo>
                      <a:pt x="4" y="74"/>
                    </a:lnTo>
                    <a:lnTo>
                      <a:pt x="4" y="42"/>
                    </a:lnTo>
                    <a:lnTo>
                      <a:pt x="4" y="58"/>
                    </a:lnTo>
                    <a:lnTo>
                      <a:pt x="4" y="154"/>
                    </a:lnTo>
                    <a:lnTo>
                      <a:pt x="4" y="73"/>
                    </a:lnTo>
                    <a:lnTo>
                      <a:pt x="4" y="25"/>
                    </a:lnTo>
                    <a:lnTo>
                      <a:pt x="4" y="5"/>
                    </a:lnTo>
                    <a:lnTo>
                      <a:pt x="4" y="17"/>
                    </a:lnTo>
                    <a:lnTo>
                      <a:pt x="4" y="90"/>
                    </a:lnTo>
                    <a:lnTo>
                      <a:pt x="4" y="71"/>
                    </a:lnTo>
                    <a:lnTo>
                      <a:pt x="5" y="33"/>
                    </a:lnTo>
                    <a:lnTo>
                      <a:pt x="5" y="26"/>
                    </a:lnTo>
                    <a:lnTo>
                      <a:pt x="5" y="23"/>
                    </a:lnTo>
                    <a:lnTo>
                      <a:pt x="5" y="3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1" name="Freeform 863"/>
              <p:cNvSpPr>
                <a:spLocks/>
              </p:cNvSpPr>
              <p:nvPr/>
            </p:nvSpPr>
            <p:spPr bwMode="auto">
              <a:xfrm>
                <a:off x="9674226" y="6042026"/>
                <a:ext cx="7938" cy="290513"/>
              </a:xfrm>
              <a:custGeom>
                <a:avLst/>
                <a:gdLst>
                  <a:gd name="T0" fmla="*/ 0 w 5"/>
                  <a:gd name="T1" fmla="*/ 40 h 183"/>
                  <a:gd name="T2" fmla="*/ 0 w 5"/>
                  <a:gd name="T3" fmla="*/ 79 h 183"/>
                  <a:gd name="T4" fmla="*/ 0 w 5"/>
                  <a:gd name="T5" fmla="*/ 107 h 183"/>
                  <a:gd name="T6" fmla="*/ 0 w 5"/>
                  <a:gd name="T7" fmla="*/ 55 h 183"/>
                  <a:gd name="T8" fmla="*/ 0 w 5"/>
                  <a:gd name="T9" fmla="*/ 24 h 183"/>
                  <a:gd name="T10" fmla="*/ 1 w 5"/>
                  <a:gd name="T11" fmla="*/ 20 h 183"/>
                  <a:gd name="T12" fmla="*/ 1 w 5"/>
                  <a:gd name="T13" fmla="*/ 47 h 183"/>
                  <a:gd name="T14" fmla="*/ 1 w 5"/>
                  <a:gd name="T15" fmla="*/ 81 h 183"/>
                  <a:gd name="T16" fmla="*/ 1 w 5"/>
                  <a:gd name="T17" fmla="*/ 64 h 183"/>
                  <a:gd name="T18" fmla="*/ 1 w 5"/>
                  <a:gd name="T19" fmla="*/ 44 h 183"/>
                  <a:gd name="T20" fmla="*/ 1 w 5"/>
                  <a:gd name="T21" fmla="*/ 34 h 183"/>
                  <a:gd name="T22" fmla="*/ 1 w 5"/>
                  <a:gd name="T23" fmla="*/ 40 h 183"/>
                  <a:gd name="T24" fmla="*/ 1 w 5"/>
                  <a:gd name="T25" fmla="*/ 55 h 183"/>
                  <a:gd name="T26" fmla="*/ 1 w 5"/>
                  <a:gd name="T27" fmla="*/ 67 h 183"/>
                  <a:gd name="T28" fmla="*/ 1 w 5"/>
                  <a:gd name="T29" fmla="*/ 73 h 183"/>
                  <a:gd name="T30" fmla="*/ 1 w 5"/>
                  <a:gd name="T31" fmla="*/ 91 h 183"/>
                  <a:gd name="T32" fmla="*/ 2 w 5"/>
                  <a:gd name="T33" fmla="*/ 183 h 183"/>
                  <a:gd name="T34" fmla="*/ 2 w 5"/>
                  <a:gd name="T35" fmla="*/ 73 h 183"/>
                  <a:gd name="T36" fmla="*/ 2 w 5"/>
                  <a:gd name="T37" fmla="*/ 52 h 183"/>
                  <a:gd name="T38" fmla="*/ 2 w 5"/>
                  <a:gd name="T39" fmla="*/ 69 h 183"/>
                  <a:gd name="T40" fmla="*/ 2 w 5"/>
                  <a:gd name="T41" fmla="*/ 108 h 183"/>
                  <a:gd name="T42" fmla="*/ 2 w 5"/>
                  <a:gd name="T43" fmla="*/ 104 h 183"/>
                  <a:gd name="T44" fmla="*/ 2 w 5"/>
                  <a:gd name="T45" fmla="*/ 63 h 183"/>
                  <a:gd name="T46" fmla="*/ 2 w 5"/>
                  <a:gd name="T47" fmla="*/ 39 h 183"/>
                  <a:gd name="T48" fmla="*/ 2 w 5"/>
                  <a:gd name="T49" fmla="*/ 41 h 183"/>
                  <a:gd name="T50" fmla="*/ 2 w 5"/>
                  <a:gd name="T51" fmla="*/ 85 h 183"/>
                  <a:gd name="T52" fmla="*/ 2 w 5"/>
                  <a:gd name="T53" fmla="*/ 143 h 183"/>
                  <a:gd name="T54" fmla="*/ 2 w 5"/>
                  <a:gd name="T55" fmla="*/ 82 h 183"/>
                  <a:gd name="T56" fmla="*/ 3 w 5"/>
                  <a:gd name="T57" fmla="*/ 90 h 183"/>
                  <a:gd name="T58" fmla="*/ 3 w 5"/>
                  <a:gd name="T59" fmla="*/ 88 h 183"/>
                  <a:gd name="T60" fmla="*/ 3 w 5"/>
                  <a:gd name="T61" fmla="*/ 58 h 183"/>
                  <a:gd name="T62" fmla="*/ 3 w 5"/>
                  <a:gd name="T63" fmla="*/ 51 h 183"/>
                  <a:gd name="T64" fmla="*/ 3 w 5"/>
                  <a:gd name="T65" fmla="*/ 87 h 183"/>
                  <a:gd name="T66" fmla="*/ 3 w 5"/>
                  <a:gd name="T67" fmla="*/ 49 h 183"/>
                  <a:gd name="T68" fmla="*/ 3 w 5"/>
                  <a:gd name="T69" fmla="*/ 5 h 183"/>
                  <a:gd name="T70" fmla="*/ 4 w 5"/>
                  <a:gd name="T71" fmla="*/ 0 h 183"/>
                  <a:gd name="T72" fmla="*/ 4 w 5"/>
                  <a:gd name="T73" fmla="*/ 20 h 183"/>
                  <a:gd name="T74" fmla="*/ 4 w 5"/>
                  <a:gd name="T75" fmla="*/ 46 h 183"/>
                  <a:gd name="T76" fmla="*/ 4 w 5"/>
                  <a:gd name="T77" fmla="*/ 58 h 183"/>
                  <a:gd name="T78" fmla="*/ 4 w 5"/>
                  <a:gd name="T79" fmla="*/ 59 h 183"/>
                  <a:gd name="T80" fmla="*/ 4 w 5"/>
                  <a:gd name="T81" fmla="*/ 47 h 183"/>
                  <a:gd name="T82" fmla="*/ 4 w 5"/>
                  <a:gd name="T83" fmla="*/ 41 h 183"/>
                  <a:gd name="T84" fmla="*/ 4 w 5"/>
                  <a:gd name="T85" fmla="*/ 47 h 183"/>
                  <a:gd name="T86" fmla="*/ 4 w 5"/>
                  <a:gd name="T87" fmla="*/ 46 h 183"/>
                  <a:gd name="T88" fmla="*/ 4 w 5"/>
                  <a:gd name="T89" fmla="*/ 32 h 183"/>
                  <a:gd name="T90" fmla="*/ 4 w 5"/>
                  <a:gd name="T91" fmla="*/ 28 h 183"/>
                  <a:gd name="T92" fmla="*/ 5 w 5"/>
                  <a:gd name="T93" fmla="*/ 45 h 183"/>
                  <a:gd name="T94" fmla="*/ 5 w 5"/>
                  <a:gd name="T95" fmla="*/ 59 h 183"/>
                  <a:gd name="T96" fmla="*/ 5 w 5"/>
                  <a:gd name="T97" fmla="*/ 51 h 183"/>
                  <a:gd name="T98" fmla="*/ 5 w 5"/>
                  <a:gd name="T99" fmla="*/ 64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3">
                    <a:moveTo>
                      <a:pt x="0" y="40"/>
                    </a:moveTo>
                    <a:lnTo>
                      <a:pt x="0" y="79"/>
                    </a:lnTo>
                    <a:lnTo>
                      <a:pt x="0" y="107"/>
                    </a:lnTo>
                    <a:lnTo>
                      <a:pt x="0" y="55"/>
                    </a:lnTo>
                    <a:lnTo>
                      <a:pt x="0" y="24"/>
                    </a:lnTo>
                    <a:lnTo>
                      <a:pt x="1" y="20"/>
                    </a:lnTo>
                    <a:lnTo>
                      <a:pt x="1" y="47"/>
                    </a:lnTo>
                    <a:lnTo>
                      <a:pt x="1" y="81"/>
                    </a:lnTo>
                    <a:lnTo>
                      <a:pt x="1" y="64"/>
                    </a:lnTo>
                    <a:lnTo>
                      <a:pt x="1" y="44"/>
                    </a:lnTo>
                    <a:lnTo>
                      <a:pt x="1" y="34"/>
                    </a:lnTo>
                    <a:lnTo>
                      <a:pt x="1" y="40"/>
                    </a:lnTo>
                    <a:lnTo>
                      <a:pt x="1" y="55"/>
                    </a:lnTo>
                    <a:lnTo>
                      <a:pt x="1" y="67"/>
                    </a:lnTo>
                    <a:lnTo>
                      <a:pt x="1" y="73"/>
                    </a:lnTo>
                    <a:lnTo>
                      <a:pt x="1" y="91"/>
                    </a:lnTo>
                    <a:lnTo>
                      <a:pt x="2" y="183"/>
                    </a:lnTo>
                    <a:lnTo>
                      <a:pt x="2" y="73"/>
                    </a:lnTo>
                    <a:lnTo>
                      <a:pt x="2" y="52"/>
                    </a:lnTo>
                    <a:lnTo>
                      <a:pt x="2" y="69"/>
                    </a:lnTo>
                    <a:lnTo>
                      <a:pt x="2" y="108"/>
                    </a:lnTo>
                    <a:lnTo>
                      <a:pt x="2" y="104"/>
                    </a:lnTo>
                    <a:lnTo>
                      <a:pt x="2" y="63"/>
                    </a:lnTo>
                    <a:lnTo>
                      <a:pt x="2" y="39"/>
                    </a:lnTo>
                    <a:lnTo>
                      <a:pt x="2" y="41"/>
                    </a:lnTo>
                    <a:lnTo>
                      <a:pt x="2" y="85"/>
                    </a:lnTo>
                    <a:lnTo>
                      <a:pt x="2" y="143"/>
                    </a:lnTo>
                    <a:lnTo>
                      <a:pt x="2" y="82"/>
                    </a:lnTo>
                    <a:lnTo>
                      <a:pt x="3" y="90"/>
                    </a:lnTo>
                    <a:lnTo>
                      <a:pt x="3" y="88"/>
                    </a:lnTo>
                    <a:lnTo>
                      <a:pt x="3" y="58"/>
                    </a:lnTo>
                    <a:lnTo>
                      <a:pt x="3" y="51"/>
                    </a:lnTo>
                    <a:lnTo>
                      <a:pt x="3" y="87"/>
                    </a:lnTo>
                    <a:lnTo>
                      <a:pt x="3" y="49"/>
                    </a:lnTo>
                    <a:lnTo>
                      <a:pt x="3" y="5"/>
                    </a:lnTo>
                    <a:lnTo>
                      <a:pt x="4" y="0"/>
                    </a:lnTo>
                    <a:lnTo>
                      <a:pt x="4" y="20"/>
                    </a:lnTo>
                    <a:lnTo>
                      <a:pt x="4" y="46"/>
                    </a:lnTo>
                    <a:lnTo>
                      <a:pt x="4" y="58"/>
                    </a:lnTo>
                    <a:lnTo>
                      <a:pt x="4" y="59"/>
                    </a:lnTo>
                    <a:lnTo>
                      <a:pt x="4" y="47"/>
                    </a:lnTo>
                    <a:lnTo>
                      <a:pt x="4" y="41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4" y="32"/>
                    </a:lnTo>
                    <a:lnTo>
                      <a:pt x="4" y="28"/>
                    </a:lnTo>
                    <a:lnTo>
                      <a:pt x="5" y="45"/>
                    </a:lnTo>
                    <a:lnTo>
                      <a:pt x="5" y="59"/>
                    </a:lnTo>
                    <a:lnTo>
                      <a:pt x="5" y="51"/>
                    </a:lnTo>
                    <a:lnTo>
                      <a:pt x="5" y="6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2" name="Freeform 864"/>
              <p:cNvSpPr>
                <a:spLocks/>
              </p:cNvSpPr>
              <p:nvPr/>
            </p:nvSpPr>
            <p:spPr bwMode="auto">
              <a:xfrm>
                <a:off x="9682163" y="6049963"/>
                <a:ext cx="7938" cy="207963"/>
              </a:xfrm>
              <a:custGeom>
                <a:avLst/>
                <a:gdLst>
                  <a:gd name="T0" fmla="*/ 0 w 5"/>
                  <a:gd name="T1" fmla="*/ 59 h 131"/>
                  <a:gd name="T2" fmla="*/ 0 w 5"/>
                  <a:gd name="T3" fmla="*/ 35 h 131"/>
                  <a:gd name="T4" fmla="*/ 0 w 5"/>
                  <a:gd name="T5" fmla="*/ 7 h 131"/>
                  <a:gd name="T6" fmla="*/ 0 w 5"/>
                  <a:gd name="T7" fmla="*/ 7 h 131"/>
                  <a:gd name="T8" fmla="*/ 0 w 5"/>
                  <a:gd name="T9" fmla="*/ 32 h 131"/>
                  <a:gd name="T10" fmla="*/ 0 w 5"/>
                  <a:gd name="T11" fmla="*/ 70 h 131"/>
                  <a:gd name="T12" fmla="*/ 0 w 5"/>
                  <a:gd name="T13" fmla="*/ 66 h 131"/>
                  <a:gd name="T14" fmla="*/ 0 w 5"/>
                  <a:gd name="T15" fmla="*/ 64 h 131"/>
                  <a:gd name="T16" fmla="*/ 0 w 5"/>
                  <a:gd name="T17" fmla="*/ 74 h 131"/>
                  <a:gd name="T18" fmla="*/ 1 w 5"/>
                  <a:gd name="T19" fmla="*/ 131 h 131"/>
                  <a:gd name="T20" fmla="*/ 1 w 5"/>
                  <a:gd name="T21" fmla="*/ 80 h 131"/>
                  <a:gd name="T22" fmla="*/ 1 w 5"/>
                  <a:gd name="T23" fmla="*/ 46 h 131"/>
                  <a:gd name="T24" fmla="*/ 1 w 5"/>
                  <a:gd name="T25" fmla="*/ 47 h 131"/>
                  <a:gd name="T26" fmla="*/ 1 w 5"/>
                  <a:gd name="T27" fmla="*/ 57 h 131"/>
                  <a:gd name="T28" fmla="*/ 1 w 5"/>
                  <a:gd name="T29" fmla="*/ 40 h 131"/>
                  <a:gd name="T30" fmla="*/ 1 w 5"/>
                  <a:gd name="T31" fmla="*/ 29 h 131"/>
                  <a:gd name="T32" fmla="*/ 2 w 5"/>
                  <a:gd name="T33" fmla="*/ 36 h 131"/>
                  <a:gd name="T34" fmla="*/ 2 w 5"/>
                  <a:gd name="T35" fmla="*/ 55 h 131"/>
                  <a:gd name="T36" fmla="*/ 2 w 5"/>
                  <a:gd name="T37" fmla="*/ 98 h 131"/>
                  <a:gd name="T38" fmla="*/ 2 w 5"/>
                  <a:gd name="T39" fmla="*/ 71 h 131"/>
                  <a:gd name="T40" fmla="*/ 2 w 5"/>
                  <a:gd name="T41" fmla="*/ 21 h 131"/>
                  <a:gd name="T42" fmla="*/ 2 w 5"/>
                  <a:gd name="T43" fmla="*/ 1 h 131"/>
                  <a:gd name="T44" fmla="*/ 2 w 5"/>
                  <a:gd name="T45" fmla="*/ 0 h 131"/>
                  <a:gd name="T46" fmla="*/ 2 w 5"/>
                  <a:gd name="T47" fmla="*/ 20 h 131"/>
                  <a:gd name="T48" fmla="*/ 2 w 5"/>
                  <a:gd name="T49" fmla="*/ 59 h 131"/>
                  <a:gd name="T50" fmla="*/ 2 w 5"/>
                  <a:gd name="T51" fmla="*/ 33 h 131"/>
                  <a:gd name="T52" fmla="*/ 2 w 5"/>
                  <a:gd name="T53" fmla="*/ 26 h 131"/>
                  <a:gd name="T54" fmla="*/ 2 w 5"/>
                  <a:gd name="T55" fmla="*/ 51 h 131"/>
                  <a:gd name="T56" fmla="*/ 3 w 5"/>
                  <a:gd name="T57" fmla="*/ 73 h 131"/>
                  <a:gd name="T58" fmla="*/ 3 w 5"/>
                  <a:gd name="T59" fmla="*/ 84 h 131"/>
                  <a:gd name="T60" fmla="*/ 3 w 5"/>
                  <a:gd name="T61" fmla="*/ 129 h 131"/>
                  <a:gd name="T62" fmla="*/ 3 w 5"/>
                  <a:gd name="T63" fmla="*/ 79 h 131"/>
                  <a:gd name="T64" fmla="*/ 3 w 5"/>
                  <a:gd name="T65" fmla="*/ 32 h 131"/>
                  <a:gd name="T66" fmla="*/ 3 w 5"/>
                  <a:gd name="T67" fmla="*/ 24 h 131"/>
                  <a:gd name="T68" fmla="*/ 3 w 5"/>
                  <a:gd name="T69" fmla="*/ 33 h 131"/>
                  <a:gd name="T70" fmla="*/ 3 w 5"/>
                  <a:gd name="T71" fmla="*/ 48 h 131"/>
                  <a:gd name="T72" fmla="*/ 3 w 5"/>
                  <a:gd name="T73" fmla="*/ 93 h 131"/>
                  <a:gd name="T74" fmla="*/ 3 w 5"/>
                  <a:gd name="T75" fmla="*/ 48 h 131"/>
                  <a:gd name="T76" fmla="*/ 3 w 5"/>
                  <a:gd name="T77" fmla="*/ 35 h 131"/>
                  <a:gd name="T78" fmla="*/ 4 w 5"/>
                  <a:gd name="T79" fmla="*/ 62 h 131"/>
                  <a:gd name="T80" fmla="*/ 4 w 5"/>
                  <a:gd name="T81" fmla="*/ 113 h 131"/>
                  <a:gd name="T82" fmla="*/ 4 w 5"/>
                  <a:gd name="T83" fmla="*/ 88 h 131"/>
                  <a:gd name="T84" fmla="*/ 4 w 5"/>
                  <a:gd name="T85" fmla="*/ 36 h 131"/>
                  <a:gd name="T86" fmla="*/ 4 w 5"/>
                  <a:gd name="T87" fmla="*/ 9 h 131"/>
                  <a:gd name="T88" fmla="*/ 4 w 5"/>
                  <a:gd name="T89" fmla="*/ 3 h 131"/>
                  <a:gd name="T90" fmla="*/ 4 w 5"/>
                  <a:gd name="T91" fmla="*/ 13 h 131"/>
                  <a:gd name="T92" fmla="*/ 4 w 5"/>
                  <a:gd name="T93" fmla="*/ 29 h 131"/>
                  <a:gd name="T94" fmla="*/ 5 w 5"/>
                  <a:gd name="T95" fmla="*/ 37 h 131"/>
                  <a:gd name="T96" fmla="*/ 5 w 5"/>
                  <a:gd name="T97" fmla="*/ 37 h 131"/>
                  <a:gd name="T98" fmla="*/ 5 w 5"/>
                  <a:gd name="T99" fmla="*/ 51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1">
                    <a:moveTo>
                      <a:pt x="0" y="59"/>
                    </a:moveTo>
                    <a:lnTo>
                      <a:pt x="0" y="3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32"/>
                    </a:lnTo>
                    <a:lnTo>
                      <a:pt x="0" y="70"/>
                    </a:lnTo>
                    <a:lnTo>
                      <a:pt x="0" y="66"/>
                    </a:lnTo>
                    <a:lnTo>
                      <a:pt x="0" y="64"/>
                    </a:lnTo>
                    <a:lnTo>
                      <a:pt x="0" y="74"/>
                    </a:lnTo>
                    <a:lnTo>
                      <a:pt x="1" y="131"/>
                    </a:lnTo>
                    <a:lnTo>
                      <a:pt x="1" y="80"/>
                    </a:lnTo>
                    <a:lnTo>
                      <a:pt x="1" y="46"/>
                    </a:lnTo>
                    <a:lnTo>
                      <a:pt x="1" y="47"/>
                    </a:lnTo>
                    <a:lnTo>
                      <a:pt x="1" y="57"/>
                    </a:lnTo>
                    <a:lnTo>
                      <a:pt x="1" y="40"/>
                    </a:lnTo>
                    <a:lnTo>
                      <a:pt x="1" y="29"/>
                    </a:lnTo>
                    <a:lnTo>
                      <a:pt x="2" y="36"/>
                    </a:lnTo>
                    <a:lnTo>
                      <a:pt x="2" y="55"/>
                    </a:lnTo>
                    <a:lnTo>
                      <a:pt x="2" y="98"/>
                    </a:lnTo>
                    <a:lnTo>
                      <a:pt x="2" y="71"/>
                    </a:lnTo>
                    <a:lnTo>
                      <a:pt x="2" y="2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2" y="20"/>
                    </a:lnTo>
                    <a:lnTo>
                      <a:pt x="2" y="59"/>
                    </a:lnTo>
                    <a:lnTo>
                      <a:pt x="2" y="33"/>
                    </a:lnTo>
                    <a:lnTo>
                      <a:pt x="2" y="26"/>
                    </a:lnTo>
                    <a:lnTo>
                      <a:pt x="2" y="51"/>
                    </a:lnTo>
                    <a:lnTo>
                      <a:pt x="3" y="73"/>
                    </a:lnTo>
                    <a:lnTo>
                      <a:pt x="3" y="84"/>
                    </a:lnTo>
                    <a:lnTo>
                      <a:pt x="3" y="129"/>
                    </a:lnTo>
                    <a:lnTo>
                      <a:pt x="3" y="79"/>
                    </a:lnTo>
                    <a:lnTo>
                      <a:pt x="3" y="32"/>
                    </a:lnTo>
                    <a:lnTo>
                      <a:pt x="3" y="24"/>
                    </a:lnTo>
                    <a:lnTo>
                      <a:pt x="3" y="33"/>
                    </a:lnTo>
                    <a:lnTo>
                      <a:pt x="3" y="48"/>
                    </a:lnTo>
                    <a:lnTo>
                      <a:pt x="3" y="93"/>
                    </a:lnTo>
                    <a:lnTo>
                      <a:pt x="3" y="48"/>
                    </a:lnTo>
                    <a:lnTo>
                      <a:pt x="3" y="35"/>
                    </a:lnTo>
                    <a:lnTo>
                      <a:pt x="4" y="62"/>
                    </a:lnTo>
                    <a:lnTo>
                      <a:pt x="4" y="113"/>
                    </a:lnTo>
                    <a:lnTo>
                      <a:pt x="4" y="88"/>
                    </a:lnTo>
                    <a:lnTo>
                      <a:pt x="4" y="36"/>
                    </a:lnTo>
                    <a:lnTo>
                      <a:pt x="4" y="9"/>
                    </a:lnTo>
                    <a:lnTo>
                      <a:pt x="4" y="3"/>
                    </a:lnTo>
                    <a:lnTo>
                      <a:pt x="4" y="13"/>
                    </a:lnTo>
                    <a:lnTo>
                      <a:pt x="4" y="29"/>
                    </a:lnTo>
                    <a:lnTo>
                      <a:pt x="5" y="37"/>
                    </a:lnTo>
                    <a:lnTo>
                      <a:pt x="5" y="37"/>
                    </a:lnTo>
                    <a:lnTo>
                      <a:pt x="5" y="5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3" name="Freeform 865"/>
              <p:cNvSpPr>
                <a:spLocks/>
              </p:cNvSpPr>
              <p:nvPr/>
            </p:nvSpPr>
            <p:spPr bwMode="auto">
              <a:xfrm>
                <a:off x="9690101" y="6035676"/>
                <a:ext cx="6350" cy="279400"/>
              </a:xfrm>
              <a:custGeom>
                <a:avLst/>
                <a:gdLst>
                  <a:gd name="T0" fmla="*/ 0 w 4"/>
                  <a:gd name="T1" fmla="*/ 60 h 176"/>
                  <a:gd name="T2" fmla="*/ 0 w 4"/>
                  <a:gd name="T3" fmla="*/ 97 h 176"/>
                  <a:gd name="T4" fmla="*/ 0 w 4"/>
                  <a:gd name="T5" fmla="*/ 86 h 176"/>
                  <a:gd name="T6" fmla="*/ 0 w 4"/>
                  <a:gd name="T7" fmla="*/ 56 h 176"/>
                  <a:gd name="T8" fmla="*/ 0 w 4"/>
                  <a:gd name="T9" fmla="*/ 41 h 176"/>
                  <a:gd name="T10" fmla="*/ 0 w 4"/>
                  <a:gd name="T11" fmla="*/ 38 h 176"/>
                  <a:gd name="T12" fmla="*/ 0 w 4"/>
                  <a:gd name="T13" fmla="*/ 52 h 176"/>
                  <a:gd name="T14" fmla="*/ 0 w 4"/>
                  <a:gd name="T15" fmla="*/ 99 h 176"/>
                  <a:gd name="T16" fmla="*/ 0 w 4"/>
                  <a:gd name="T17" fmla="*/ 124 h 176"/>
                  <a:gd name="T18" fmla="*/ 1 w 4"/>
                  <a:gd name="T19" fmla="*/ 65 h 176"/>
                  <a:gd name="T20" fmla="*/ 1 w 4"/>
                  <a:gd name="T21" fmla="*/ 49 h 176"/>
                  <a:gd name="T22" fmla="*/ 1 w 4"/>
                  <a:gd name="T23" fmla="*/ 51 h 176"/>
                  <a:gd name="T24" fmla="*/ 1 w 4"/>
                  <a:gd name="T25" fmla="*/ 55 h 176"/>
                  <a:gd name="T26" fmla="*/ 1 w 4"/>
                  <a:gd name="T27" fmla="*/ 53 h 176"/>
                  <a:gd name="T28" fmla="*/ 1 w 4"/>
                  <a:gd name="T29" fmla="*/ 41 h 176"/>
                  <a:gd name="T30" fmla="*/ 1 w 4"/>
                  <a:gd name="T31" fmla="*/ 34 h 176"/>
                  <a:gd name="T32" fmla="*/ 1 w 4"/>
                  <a:gd name="T33" fmla="*/ 61 h 176"/>
                  <a:gd name="T34" fmla="*/ 1 w 4"/>
                  <a:gd name="T35" fmla="*/ 172 h 176"/>
                  <a:gd name="T36" fmla="*/ 1 w 4"/>
                  <a:gd name="T37" fmla="*/ 66 h 176"/>
                  <a:gd name="T38" fmla="*/ 1 w 4"/>
                  <a:gd name="T39" fmla="*/ 47 h 176"/>
                  <a:gd name="T40" fmla="*/ 2 w 4"/>
                  <a:gd name="T41" fmla="*/ 31 h 176"/>
                  <a:gd name="T42" fmla="*/ 2 w 4"/>
                  <a:gd name="T43" fmla="*/ 11 h 176"/>
                  <a:gd name="T44" fmla="*/ 2 w 4"/>
                  <a:gd name="T45" fmla="*/ 0 h 176"/>
                  <a:gd name="T46" fmla="*/ 2 w 4"/>
                  <a:gd name="T47" fmla="*/ 3 h 176"/>
                  <a:gd name="T48" fmla="*/ 2 w 4"/>
                  <a:gd name="T49" fmla="*/ 21 h 176"/>
                  <a:gd name="T50" fmla="*/ 2 w 4"/>
                  <a:gd name="T51" fmla="*/ 53 h 176"/>
                  <a:gd name="T52" fmla="*/ 2 w 4"/>
                  <a:gd name="T53" fmla="*/ 80 h 176"/>
                  <a:gd name="T54" fmla="*/ 2 w 4"/>
                  <a:gd name="T55" fmla="*/ 61 h 176"/>
                  <a:gd name="T56" fmla="*/ 3 w 4"/>
                  <a:gd name="T57" fmla="*/ 38 h 176"/>
                  <a:gd name="T58" fmla="*/ 3 w 4"/>
                  <a:gd name="T59" fmla="*/ 33 h 176"/>
                  <a:gd name="T60" fmla="*/ 3 w 4"/>
                  <a:gd name="T61" fmla="*/ 39 h 176"/>
                  <a:gd name="T62" fmla="*/ 3 w 4"/>
                  <a:gd name="T63" fmla="*/ 27 h 176"/>
                  <a:gd name="T64" fmla="*/ 3 w 4"/>
                  <a:gd name="T65" fmla="*/ 22 h 176"/>
                  <a:gd name="T66" fmla="*/ 3 w 4"/>
                  <a:gd name="T67" fmla="*/ 47 h 176"/>
                  <a:gd name="T68" fmla="*/ 3 w 4"/>
                  <a:gd name="T69" fmla="*/ 176 h 176"/>
                  <a:gd name="T70" fmla="*/ 3 w 4"/>
                  <a:gd name="T71" fmla="*/ 73 h 176"/>
                  <a:gd name="T72" fmla="*/ 3 w 4"/>
                  <a:gd name="T73" fmla="*/ 40 h 176"/>
                  <a:gd name="T74" fmla="*/ 3 w 4"/>
                  <a:gd name="T75" fmla="*/ 29 h 176"/>
                  <a:gd name="T76" fmla="*/ 3 w 4"/>
                  <a:gd name="T77" fmla="*/ 31 h 176"/>
                  <a:gd name="T78" fmla="*/ 4 w 4"/>
                  <a:gd name="T79" fmla="*/ 55 h 176"/>
                  <a:gd name="T80" fmla="*/ 4 w 4"/>
                  <a:gd name="T81" fmla="*/ 129 h 176"/>
                  <a:gd name="T82" fmla="*/ 4 w 4"/>
                  <a:gd name="T83" fmla="*/ 173 h 176"/>
                  <a:gd name="T84" fmla="*/ 4 w 4"/>
                  <a:gd name="T85" fmla="*/ 99 h 176"/>
                  <a:gd name="T86" fmla="*/ 4 w 4"/>
                  <a:gd name="T87" fmla="*/ 49 h 176"/>
                  <a:gd name="T88" fmla="*/ 4 w 4"/>
                  <a:gd name="T89" fmla="*/ 27 h 176"/>
                  <a:gd name="T90" fmla="*/ 4 w 4"/>
                  <a:gd name="T91" fmla="*/ 26 h 176"/>
                  <a:gd name="T92" fmla="*/ 4 w 4"/>
                  <a:gd name="T93" fmla="*/ 50 h 176"/>
                  <a:gd name="T94" fmla="*/ 4 w 4"/>
                  <a:gd name="T95" fmla="*/ 101 h 176"/>
                  <a:gd name="T96" fmla="*/ 4 w 4"/>
                  <a:gd name="T97" fmla="*/ 85 h 176"/>
                  <a:gd name="T98" fmla="*/ 4 w 4"/>
                  <a:gd name="T99" fmla="*/ 81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76">
                    <a:moveTo>
                      <a:pt x="0" y="60"/>
                    </a:moveTo>
                    <a:lnTo>
                      <a:pt x="0" y="97"/>
                    </a:lnTo>
                    <a:lnTo>
                      <a:pt x="0" y="86"/>
                    </a:lnTo>
                    <a:lnTo>
                      <a:pt x="0" y="56"/>
                    </a:lnTo>
                    <a:lnTo>
                      <a:pt x="0" y="41"/>
                    </a:lnTo>
                    <a:lnTo>
                      <a:pt x="0" y="38"/>
                    </a:lnTo>
                    <a:lnTo>
                      <a:pt x="0" y="52"/>
                    </a:lnTo>
                    <a:lnTo>
                      <a:pt x="0" y="99"/>
                    </a:lnTo>
                    <a:lnTo>
                      <a:pt x="0" y="124"/>
                    </a:lnTo>
                    <a:lnTo>
                      <a:pt x="1" y="65"/>
                    </a:lnTo>
                    <a:lnTo>
                      <a:pt x="1" y="49"/>
                    </a:lnTo>
                    <a:lnTo>
                      <a:pt x="1" y="51"/>
                    </a:lnTo>
                    <a:lnTo>
                      <a:pt x="1" y="55"/>
                    </a:lnTo>
                    <a:lnTo>
                      <a:pt x="1" y="53"/>
                    </a:lnTo>
                    <a:lnTo>
                      <a:pt x="1" y="41"/>
                    </a:lnTo>
                    <a:lnTo>
                      <a:pt x="1" y="34"/>
                    </a:lnTo>
                    <a:lnTo>
                      <a:pt x="1" y="61"/>
                    </a:lnTo>
                    <a:lnTo>
                      <a:pt x="1" y="172"/>
                    </a:lnTo>
                    <a:lnTo>
                      <a:pt x="1" y="66"/>
                    </a:lnTo>
                    <a:lnTo>
                      <a:pt x="1" y="47"/>
                    </a:lnTo>
                    <a:lnTo>
                      <a:pt x="2" y="31"/>
                    </a:lnTo>
                    <a:lnTo>
                      <a:pt x="2" y="11"/>
                    </a:lnTo>
                    <a:lnTo>
                      <a:pt x="2" y="0"/>
                    </a:lnTo>
                    <a:lnTo>
                      <a:pt x="2" y="3"/>
                    </a:lnTo>
                    <a:lnTo>
                      <a:pt x="2" y="21"/>
                    </a:lnTo>
                    <a:lnTo>
                      <a:pt x="2" y="53"/>
                    </a:lnTo>
                    <a:lnTo>
                      <a:pt x="2" y="80"/>
                    </a:lnTo>
                    <a:lnTo>
                      <a:pt x="2" y="61"/>
                    </a:lnTo>
                    <a:lnTo>
                      <a:pt x="3" y="38"/>
                    </a:lnTo>
                    <a:lnTo>
                      <a:pt x="3" y="33"/>
                    </a:lnTo>
                    <a:lnTo>
                      <a:pt x="3" y="39"/>
                    </a:lnTo>
                    <a:lnTo>
                      <a:pt x="3" y="27"/>
                    </a:lnTo>
                    <a:lnTo>
                      <a:pt x="3" y="22"/>
                    </a:lnTo>
                    <a:lnTo>
                      <a:pt x="3" y="47"/>
                    </a:lnTo>
                    <a:lnTo>
                      <a:pt x="3" y="176"/>
                    </a:lnTo>
                    <a:lnTo>
                      <a:pt x="3" y="73"/>
                    </a:lnTo>
                    <a:lnTo>
                      <a:pt x="3" y="40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4" y="55"/>
                    </a:lnTo>
                    <a:lnTo>
                      <a:pt x="4" y="129"/>
                    </a:lnTo>
                    <a:lnTo>
                      <a:pt x="4" y="173"/>
                    </a:lnTo>
                    <a:lnTo>
                      <a:pt x="4" y="99"/>
                    </a:lnTo>
                    <a:lnTo>
                      <a:pt x="4" y="49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4" y="50"/>
                    </a:lnTo>
                    <a:lnTo>
                      <a:pt x="4" y="101"/>
                    </a:lnTo>
                    <a:lnTo>
                      <a:pt x="4" y="85"/>
                    </a:lnTo>
                    <a:lnTo>
                      <a:pt x="4" y="8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4" name="Freeform 866"/>
              <p:cNvSpPr>
                <a:spLocks/>
              </p:cNvSpPr>
              <p:nvPr/>
            </p:nvSpPr>
            <p:spPr bwMode="auto">
              <a:xfrm>
                <a:off x="9696451" y="6032501"/>
                <a:ext cx="7938" cy="320675"/>
              </a:xfrm>
              <a:custGeom>
                <a:avLst/>
                <a:gdLst>
                  <a:gd name="T0" fmla="*/ 0 w 5"/>
                  <a:gd name="T1" fmla="*/ 83 h 202"/>
                  <a:gd name="T2" fmla="*/ 1 w 5"/>
                  <a:gd name="T3" fmla="*/ 98 h 202"/>
                  <a:gd name="T4" fmla="*/ 1 w 5"/>
                  <a:gd name="T5" fmla="*/ 63 h 202"/>
                  <a:gd name="T6" fmla="*/ 1 w 5"/>
                  <a:gd name="T7" fmla="*/ 31 h 202"/>
                  <a:gd name="T8" fmla="*/ 1 w 5"/>
                  <a:gd name="T9" fmla="*/ 14 h 202"/>
                  <a:gd name="T10" fmla="*/ 1 w 5"/>
                  <a:gd name="T11" fmla="*/ 8 h 202"/>
                  <a:gd name="T12" fmla="*/ 1 w 5"/>
                  <a:gd name="T13" fmla="*/ 11 h 202"/>
                  <a:gd name="T14" fmla="*/ 1 w 5"/>
                  <a:gd name="T15" fmla="*/ 18 h 202"/>
                  <a:gd name="T16" fmla="*/ 1 w 5"/>
                  <a:gd name="T17" fmla="*/ 25 h 202"/>
                  <a:gd name="T18" fmla="*/ 2 w 5"/>
                  <a:gd name="T19" fmla="*/ 32 h 202"/>
                  <a:gd name="T20" fmla="*/ 2 w 5"/>
                  <a:gd name="T21" fmla="*/ 35 h 202"/>
                  <a:gd name="T22" fmla="*/ 2 w 5"/>
                  <a:gd name="T23" fmla="*/ 37 h 202"/>
                  <a:gd name="T24" fmla="*/ 2 w 5"/>
                  <a:gd name="T25" fmla="*/ 40 h 202"/>
                  <a:gd name="T26" fmla="*/ 2 w 5"/>
                  <a:gd name="T27" fmla="*/ 56 h 202"/>
                  <a:gd name="T28" fmla="*/ 2 w 5"/>
                  <a:gd name="T29" fmla="*/ 85 h 202"/>
                  <a:gd name="T30" fmla="*/ 2 w 5"/>
                  <a:gd name="T31" fmla="*/ 93 h 202"/>
                  <a:gd name="T32" fmla="*/ 2 w 5"/>
                  <a:gd name="T33" fmla="*/ 108 h 202"/>
                  <a:gd name="T34" fmla="*/ 2 w 5"/>
                  <a:gd name="T35" fmla="*/ 130 h 202"/>
                  <a:gd name="T36" fmla="*/ 2 w 5"/>
                  <a:gd name="T37" fmla="*/ 85 h 202"/>
                  <a:gd name="T38" fmla="*/ 2 w 5"/>
                  <a:gd name="T39" fmla="*/ 50 h 202"/>
                  <a:gd name="T40" fmla="*/ 3 w 5"/>
                  <a:gd name="T41" fmla="*/ 41 h 202"/>
                  <a:gd name="T42" fmla="*/ 3 w 5"/>
                  <a:gd name="T43" fmla="*/ 55 h 202"/>
                  <a:gd name="T44" fmla="*/ 3 w 5"/>
                  <a:gd name="T45" fmla="*/ 88 h 202"/>
                  <a:gd name="T46" fmla="*/ 3 w 5"/>
                  <a:gd name="T47" fmla="*/ 86 h 202"/>
                  <a:gd name="T48" fmla="*/ 3 w 5"/>
                  <a:gd name="T49" fmla="*/ 62 h 202"/>
                  <a:gd name="T50" fmla="*/ 3 w 5"/>
                  <a:gd name="T51" fmla="*/ 61 h 202"/>
                  <a:gd name="T52" fmla="*/ 3 w 5"/>
                  <a:gd name="T53" fmla="*/ 136 h 202"/>
                  <a:gd name="T54" fmla="*/ 3 w 5"/>
                  <a:gd name="T55" fmla="*/ 56 h 202"/>
                  <a:gd name="T56" fmla="*/ 3 w 5"/>
                  <a:gd name="T57" fmla="*/ 17 h 202"/>
                  <a:gd name="T58" fmla="*/ 3 w 5"/>
                  <a:gd name="T59" fmla="*/ 17 h 202"/>
                  <a:gd name="T60" fmla="*/ 3 w 5"/>
                  <a:gd name="T61" fmla="*/ 52 h 202"/>
                  <a:gd name="T62" fmla="*/ 4 w 5"/>
                  <a:gd name="T63" fmla="*/ 202 h 202"/>
                  <a:gd name="T64" fmla="*/ 4 w 5"/>
                  <a:gd name="T65" fmla="*/ 150 h 202"/>
                  <a:gd name="T66" fmla="*/ 4 w 5"/>
                  <a:gd name="T67" fmla="*/ 129 h 202"/>
                  <a:gd name="T68" fmla="*/ 4 w 5"/>
                  <a:gd name="T69" fmla="*/ 52 h 202"/>
                  <a:gd name="T70" fmla="*/ 4 w 5"/>
                  <a:gd name="T71" fmla="*/ 23 h 202"/>
                  <a:gd name="T72" fmla="*/ 4 w 5"/>
                  <a:gd name="T73" fmla="*/ 8 h 202"/>
                  <a:gd name="T74" fmla="*/ 4 w 5"/>
                  <a:gd name="T75" fmla="*/ 0 h 202"/>
                  <a:gd name="T76" fmla="*/ 4 w 5"/>
                  <a:gd name="T77" fmla="*/ 2 h 202"/>
                  <a:gd name="T78" fmla="*/ 5 w 5"/>
                  <a:gd name="T79" fmla="*/ 17 h 202"/>
                  <a:gd name="T80" fmla="*/ 5 w 5"/>
                  <a:gd name="T81" fmla="*/ 53 h 202"/>
                  <a:gd name="T82" fmla="*/ 5 w 5"/>
                  <a:gd name="T83" fmla="*/ 93 h 202"/>
                  <a:gd name="T84" fmla="*/ 5 w 5"/>
                  <a:gd name="T85" fmla="*/ 59 h 202"/>
                  <a:gd name="T86" fmla="*/ 5 w 5"/>
                  <a:gd name="T87" fmla="*/ 45 h 202"/>
                  <a:gd name="T88" fmla="*/ 5 w 5"/>
                  <a:gd name="T89" fmla="*/ 45 h 202"/>
                  <a:gd name="T90" fmla="*/ 5 w 5"/>
                  <a:gd name="T91" fmla="*/ 50 h 202"/>
                  <a:gd name="T92" fmla="*/ 5 w 5"/>
                  <a:gd name="T93" fmla="*/ 61 h 202"/>
                  <a:gd name="T94" fmla="*/ 5 w 5"/>
                  <a:gd name="T95" fmla="*/ 85 h 202"/>
                  <a:gd name="T96" fmla="*/ 5 w 5"/>
                  <a:gd name="T97" fmla="*/ 85 h 202"/>
                  <a:gd name="T98" fmla="*/ 5 w 5"/>
                  <a:gd name="T99" fmla="*/ 64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2">
                    <a:moveTo>
                      <a:pt x="0" y="83"/>
                    </a:moveTo>
                    <a:lnTo>
                      <a:pt x="1" y="98"/>
                    </a:lnTo>
                    <a:lnTo>
                      <a:pt x="1" y="63"/>
                    </a:lnTo>
                    <a:lnTo>
                      <a:pt x="1" y="31"/>
                    </a:lnTo>
                    <a:lnTo>
                      <a:pt x="1" y="14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8"/>
                    </a:lnTo>
                    <a:lnTo>
                      <a:pt x="1" y="25"/>
                    </a:lnTo>
                    <a:lnTo>
                      <a:pt x="2" y="32"/>
                    </a:lnTo>
                    <a:lnTo>
                      <a:pt x="2" y="35"/>
                    </a:lnTo>
                    <a:lnTo>
                      <a:pt x="2" y="37"/>
                    </a:lnTo>
                    <a:lnTo>
                      <a:pt x="2" y="40"/>
                    </a:lnTo>
                    <a:lnTo>
                      <a:pt x="2" y="56"/>
                    </a:lnTo>
                    <a:lnTo>
                      <a:pt x="2" y="85"/>
                    </a:lnTo>
                    <a:lnTo>
                      <a:pt x="2" y="93"/>
                    </a:lnTo>
                    <a:lnTo>
                      <a:pt x="2" y="108"/>
                    </a:lnTo>
                    <a:lnTo>
                      <a:pt x="2" y="130"/>
                    </a:lnTo>
                    <a:lnTo>
                      <a:pt x="2" y="85"/>
                    </a:lnTo>
                    <a:lnTo>
                      <a:pt x="2" y="50"/>
                    </a:lnTo>
                    <a:lnTo>
                      <a:pt x="3" y="41"/>
                    </a:lnTo>
                    <a:lnTo>
                      <a:pt x="3" y="55"/>
                    </a:lnTo>
                    <a:lnTo>
                      <a:pt x="3" y="88"/>
                    </a:lnTo>
                    <a:lnTo>
                      <a:pt x="3" y="86"/>
                    </a:lnTo>
                    <a:lnTo>
                      <a:pt x="3" y="62"/>
                    </a:lnTo>
                    <a:lnTo>
                      <a:pt x="3" y="61"/>
                    </a:lnTo>
                    <a:lnTo>
                      <a:pt x="3" y="136"/>
                    </a:lnTo>
                    <a:lnTo>
                      <a:pt x="3" y="56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52"/>
                    </a:lnTo>
                    <a:lnTo>
                      <a:pt x="4" y="202"/>
                    </a:lnTo>
                    <a:lnTo>
                      <a:pt x="4" y="150"/>
                    </a:lnTo>
                    <a:lnTo>
                      <a:pt x="4" y="129"/>
                    </a:lnTo>
                    <a:lnTo>
                      <a:pt x="4" y="52"/>
                    </a:lnTo>
                    <a:lnTo>
                      <a:pt x="4" y="23"/>
                    </a:lnTo>
                    <a:lnTo>
                      <a:pt x="4" y="8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5" y="17"/>
                    </a:lnTo>
                    <a:lnTo>
                      <a:pt x="5" y="53"/>
                    </a:lnTo>
                    <a:lnTo>
                      <a:pt x="5" y="93"/>
                    </a:lnTo>
                    <a:lnTo>
                      <a:pt x="5" y="59"/>
                    </a:lnTo>
                    <a:lnTo>
                      <a:pt x="5" y="45"/>
                    </a:lnTo>
                    <a:lnTo>
                      <a:pt x="5" y="45"/>
                    </a:lnTo>
                    <a:lnTo>
                      <a:pt x="5" y="50"/>
                    </a:lnTo>
                    <a:lnTo>
                      <a:pt x="5" y="61"/>
                    </a:lnTo>
                    <a:lnTo>
                      <a:pt x="5" y="85"/>
                    </a:lnTo>
                    <a:lnTo>
                      <a:pt x="5" y="85"/>
                    </a:lnTo>
                    <a:lnTo>
                      <a:pt x="5" y="6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5" name="Freeform 867"/>
              <p:cNvSpPr>
                <a:spLocks/>
              </p:cNvSpPr>
              <p:nvPr/>
            </p:nvSpPr>
            <p:spPr bwMode="auto">
              <a:xfrm>
                <a:off x="9704388" y="6048376"/>
                <a:ext cx="7938" cy="246063"/>
              </a:xfrm>
              <a:custGeom>
                <a:avLst/>
                <a:gdLst>
                  <a:gd name="T0" fmla="*/ 0 w 5"/>
                  <a:gd name="T1" fmla="*/ 54 h 155"/>
                  <a:gd name="T2" fmla="*/ 1 w 5"/>
                  <a:gd name="T3" fmla="*/ 48 h 155"/>
                  <a:gd name="T4" fmla="*/ 1 w 5"/>
                  <a:gd name="T5" fmla="*/ 57 h 155"/>
                  <a:gd name="T6" fmla="*/ 1 w 5"/>
                  <a:gd name="T7" fmla="*/ 95 h 155"/>
                  <a:gd name="T8" fmla="*/ 1 w 5"/>
                  <a:gd name="T9" fmla="*/ 102 h 155"/>
                  <a:gd name="T10" fmla="*/ 1 w 5"/>
                  <a:gd name="T11" fmla="*/ 57 h 155"/>
                  <a:gd name="T12" fmla="*/ 1 w 5"/>
                  <a:gd name="T13" fmla="*/ 48 h 155"/>
                  <a:gd name="T14" fmla="*/ 1 w 5"/>
                  <a:gd name="T15" fmla="*/ 54 h 155"/>
                  <a:gd name="T16" fmla="*/ 1 w 5"/>
                  <a:gd name="T17" fmla="*/ 68 h 155"/>
                  <a:gd name="T18" fmla="*/ 1 w 5"/>
                  <a:gd name="T19" fmla="*/ 61 h 155"/>
                  <a:gd name="T20" fmla="*/ 1 w 5"/>
                  <a:gd name="T21" fmla="*/ 43 h 155"/>
                  <a:gd name="T22" fmla="*/ 1 w 5"/>
                  <a:gd name="T23" fmla="*/ 42 h 155"/>
                  <a:gd name="T24" fmla="*/ 1 w 5"/>
                  <a:gd name="T25" fmla="*/ 48 h 155"/>
                  <a:gd name="T26" fmla="*/ 2 w 5"/>
                  <a:gd name="T27" fmla="*/ 37 h 155"/>
                  <a:gd name="T28" fmla="*/ 2 w 5"/>
                  <a:gd name="T29" fmla="*/ 36 h 155"/>
                  <a:gd name="T30" fmla="*/ 2 w 5"/>
                  <a:gd name="T31" fmla="*/ 65 h 155"/>
                  <a:gd name="T32" fmla="*/ 2 w 5"/>
                  <a:gd name="T33" fmla="*/ 155 h 155"/>
                  <a:gd name="T34" fmla="*/ 2 w 5"/>
                  <a:gd name="T35" fmla="*/ 114 h 155"/>
                  <a:gd name="T36" fmla="*/ 2 w 5"/>
                  <a:gd name="T37" fmla="*/ 73 h 155"/>
                  <a:gd name="T38" fmla="*/ 2 w 5"/>
                  <a:gd name="T39" fmla="*/ 45 h 155"/>
                  <a:gd name="T40" fmla="*/ 3 w 5"/>
                  <a:gd name="T41" fmla="*/ 28 h 155"/>
                  <a:gd name="T42" fmla="*/ 3 w 5"/>
                  <a:gd name="T43" fmla="*/ 18 h 155"/>
                  <a:gd name="T44" fmla="*/ 3 w 5"/>
                  <a:gd name="T45" fmla="*/ 7 h 155"/>
                  <a:gd name="T46" fmla="*/ 3 w 5"/>
                  <a:gd name="T47" fmla="*/ 3 h 155"/>
                  <a:gd name="T48" fmla="*/ 3 w 5"/>
                  <a:gd name="T49" fmla="*/ 7 h 155"/>
                  <a:gd name="T50" fmla="*/ 3 w 5"/>
                  <a:gd name="T51" fmla="*/ 21 h 155"/>
                  <a:gd name="T52" fmla="*/ 3 w 5"/>
                  <a:gd name="T53" fmla="*/ 39 h 155"/>
                  <a:gd name="T54" fmla="*/ 3 w 5"/>
                  <a:gd name="T55" fmla="*/ 33 h 155"/>
                  <a:gd name="T56" fmla="*/ 3 w 5"/>
                  <a:gd name="T57" fmla="*/ 16 h 155"/>
                  <a:gd name="T58" fmla="*/ 3 w 5"/>
                  <a:gd name="T59" fmla="*/ 30 h 155"/>
                  <a:gd name="T60" fmla="*/ 3 w 5"/>
                  <a:gd name="T61" fmla="*/ 62 h 155"/>
                  <a:gd name="T62" fmla="*/ 3 w 5"/>
                  <a:gd name="T63" fmla="*/ 9 h 155"/>
                  <a:gd name="T64" fmla="*/ 4 w 5"/>
                  <a:gd name="T65" fmla="*/ 0 h 155"/>
                  <a:gd name="T66" fmla="*/ 4 w 5"/>
                  <a:gd name="T67" fmla="*/ 28 h 155"/>
                  <a:gd name="T68" fmla="*/ 4 w 5"/>
                  <a:gd name="T69" fmla="*/ 42 h 155"/>
                  <a:gd name="T70" fmla="*/ 4 w 5"/>
                  <a:gd name="T71" fmla="*/ 20 h 155"/>
                  <a:gd name="T72" fmla="*/ 4 w 5"/>
                  <a:gd name="T73" fmla="*/ 33 h 155"/>
                  <a:gd name="T74" fmla="*/ 4 w 5"/>
                  <a:gd name="T75" fmla="*/ 47 h 155"/>
                  <a:gd name="T76" fmla="*/ 4 w 5"/>
                  <a:gd name="T77" fmla="*/ 31 h 155"/>
                  <a:gd name="T78" fmla="*/ 4 w 5"/>
                  <a:gd name="T79" fmla="*/ 39 h 155"/>
                  <a:gd name="T80" fmla="*/ 4 w 5"/>
                  <a:gd name="T81" fmla="*/ 33 h 155"/>
                  <a:gd name="T82" fmla="*/ 4 w 5"/>
                  <a:gd name="T83" fmla="*/ 15 h 155"/>
                  <a:gd name="T84" fmla="*/ 4 w 5"/>
                  <a:gd name="T85" fmla="*/ 25 h 155"/>
                  <a:gd name="T86" fmla="*/ 5 w 5"/>
                  <a:gd name="T87" fmla="*/ 59 h 155"/>
                  <a:gd name="T88" fmla="*/ 5 w 5"/>
                  <a:gd name="T89" fmla="*/ 65 h 155"/>
                  <a:gd name="T90" fmla="*/ 5 w 5"/>
                  <a:gd name="T91" fmla="*/ 74 h 155"/>
                  <a:gd name="T92" fmla="*/ 5 w 5"/>
                  <a:gd name="T93" fmla="*/ 88 h 155"/>
                  <a:gd name="T94" fmla="*/ 5 w 5"/>
                  <a:gd name="T95" fmla="*/ 78 h 155"/>
                  <a:gd name="T96" fmla="*/ 5 w 5"/>
                  <a:gd name="T97" fmla="*/ 79 h 155"/>
                  <a:gd name="T98" fmla="*/ 5 w 5"/>
                  <a:gd name="T99" fmla="*/ 121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5">
                    <a:moveTo>
                      <a:pt x="0" y="54"/>
                    </a:moveTo>
                    <a:lnTo>
                      <a:pt x="1" y="48"/>
                    </a:lnTo>
                    <a:lnTo>
                      <a:pt x="1" y="57"/>
                    </a:lnTo>
                    <a:lnTo>
                      <a:pt x="1" y="95"/>
                    </a:lnTo>
                    <a:lnTo>
                      <a:pt x="1" y="102"/>
                    </a:lnTo>
                    <a:lnTo>
                      <a:pt x="1" y="57"/>
                    </a:lnTo>
                    <a:lnTo>
                      <a:pt x="1" y="48"/>
                    </a:lnTo>
                    <a:lnTo>
                      <a:pt x="1" y="54"/>
                    </a:lnTo>
                    <a:lnTo>
                      <a:pt x="1" y="68"/>
                    </a:lnTo>
                    <a:lnTo>
                      <a:pt x="1" y="61"/>
                    </a:lnTo>
                    <a:lnTo>
                      <a:pt x="1" y="43"/>
                    </a:lnTo>
                    <a:lnTo>
                      <a:pt x="1" y="42"/>
                    </a:lnTo>
                    <a:lnTo>
                      <a:pt x="1" y="48"/>
                    </a:lnTo>
                    <a:lnTo>
                      <a:pt x="2" y="37"/>
                    </a:lnTo>
                    <a:lnTo>
                      <a:pt x="2" y="36"/>
                    </a:lnTo>
                    <a:lnTo>
                      <a:pt x="2" y="65"/>
                    </a:lnTo>
                    <a:lnTo>
                      <a:pt x="2" y="155"/>
                    </a:lnTo>
                    <a:lnTo>
                      <a:pt x="2" y="114"/>
                    </a:lnTo>
                    <a:lnTo>
                      <a:pt x="2" y="73"/>
                    </a:lnTo>
                    <a:lnTo>
                      <a:pt x="2" y="45"/>
                    </a:lnTo>
                    <a:lnTo>
                      <a:pt x="3" y="28"/>
                    </a:lnTo>
                    <a:lnTo>
                      <a:pt x="3" y="18"/>
                    </a:lnTo>
                    <a:lnTo>
                      <a:pt x="3" y="7"/>
                    </a:lnTo>
                    <a:lnTo>
                      <a:pt x="3" y="3"/>
                    </a:lnTo>
                    <a:lnTo>
                      <a:pt x="3" y="7"/>
                    </a:lnTo>
                    <a:lnTo>
                      <a:pt x="3" y="21"/>
                    </a:lnTo>
                    <a:lnTo>
                      <a:pt x="3" y="39"/>
                    </a:lnTo>
                    <a:lnTo>
                      <a:pt x="3" y="33"/>
                    </a:lnTo>
                    <a:lnTo>
                      <a:pt x="3" y="16"/>
                    </a:lnTo>
                    <a:lnTo>
                      <a:pt x="3" y="30"/>
                    </a:lnTo>
                    <a:lnTo>
                      <a:pt x="3" y="62"/>
                    </a:lnTo>
                    <a:lnTo>
                      <a:pt x="3" y="9"/>
                    </a:lnTo>
                    <a:lnTo>
                      <a:pt x="4" y="0"/>
                    </a:lnTo>
                    <a:lnTo>
                      <a:pt x="4" y="28"/>
                    </a:lnTo>
                    <a:lnTo>
                      <a:pt x="4" y="42"/>
                    </a:lnTo>
                    <a:lnTo>
                      <a:pt x="4" y="20"/>
                    </a:lnTo>
                    <a:lnTo>
                      <a:pt x="4" y="33"/>
                    </a:lnTo>
                    <a:lnTo>
                      <a:pt x="4" y="47"/>
                    </a:lnTo>
                    <a:lnTo>
                      <a:pt x="4" y="31"/>
                    </a:lnTo>
                    <a:lnTo>
                      <a:pt x="4" y="39"/>
                    </a:lnTo>
                    <a:lnTo>
                      <a:pt x="4" y="33"/>
                    </a:lnTo>
                    <a:lnTo>
                      <a:pt x="4" y="15"/>
                    </a:lnTo>
                    <a:lnTo>
                      <a:pt x="4" y="25"/>
                    </a:lnTo>
                    <a:lnTo>
                      <a:pt x="5" y="59"/>
                    </a:lnTo>
                    <a:lnTo>
                      <a:pt x="5" y="65"/>
                    </a:lnTo>
                    <a:lnTo>
                      <a:pt x="5" y="74"/>
                    </a:lnTo>
                    <a:lnTo>
                      <a:pt x="5" y="88"/>
                    </a:lnTo>
                    <a:lnTo>
                      <a:pt x="5" y="78"/>
                    </a:lnTo>
                    <a:lnTo>
                      <a:pt x="5" y="79"/>
                    </a:lnTo>
                    <a:lnTo>
                      <a:pt x="5" y="1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6" name="Freeform 868"/>
              <p:cNvSpPr>
                <a:spLocks/>
              </p:cNvSpPr>
              <p:nvPr/>
            </p:nvSpPr>
            <p:spPr bwMode="auto">
              <a:xfrm>
                <a:off x="9712326" y="6010276"/>
                <a:ext cx="7938" cy="392113"/>
              </a:xfrm>
              <a:custGeom>
                <a:avLst/>
                <a:gdLst>
                  <a:gd name="T0" fmla="*/ 0 w 5"/>
                  <a:gd name="T1" fmla="*/ 145 h 247"/>
                  <a:gd name="T2" fmla="*/ 1 w 5"/>
                  <a:gd name="T3" fmla="*/ 106 h 247"/>
                  <a:gd name="T4" fmla="*/ 1 w 5"/>
                  <a:gd name="T5" fmla="*/ 72 h 247"/>
                  <a:gd name="T6" fmla="*/ 1 w 5"/>
                  <a:gd name="T7" fmla="*/ 57 h 247"/>
                  <a:gd name="T8" fmla="*/ 1 w 5"/>
                  <a:gd name="T9" fmla="*/ 52 h 247"/>
                  <a:gd name="T10" fmla="*/ 1 w 5"/>
                  <a:gd name="T11" fmla="*/ 58 h 247"/>
                  <a:gd name="T12" fmla="*/ 1 w 5"/>
                  <a:gd name="T13" fmla="*/ 69 h 247"/>
                  <a:gd name="T14" fmla="*/ 1 w 5"/>
                  <a:gd name="T15" fmla="*/ 64 h 247"/>
                  <a:gd name="T16" fmla="*/ 1 w 5"/>
                  <a:gd name="T17" fmla="*/ 58 h 247"/>
                  <a:gd name="T18" fmla="*/ 1 w 5"/>
                  <a:gd name="T19" fmla="*/ 75 h 247"/>
                  <a:gd name="T20" fmla="*/ 1 w 5"/>
                  <a:gd name="T21" fmla="*/ 128 h 247"/>
                  <a:gd name="T22" fmla="*/ 1 w 5"/>
                  <a:gd name="T23" fmla="*/ 210 h 247"/>
                  <a:gd name="T24" fmla="*/ 1 w 5"/>
                  <a:gd name="T25" fmla="*/ 87 h 247"/>
                  <a:gd name="T26" fmla="*/ 2 w 5"/>
                  <a:gd name="T27" fmla="*/ 33 h 247"/>
                  <a:gd name="T28" fmla="*/ 2 w 5"/>
                  <a:gd name="T29" fmla="*/ 7 h 247"/>
                  <a:gd name="T30" fmla="*/ 2 w 5"/>
                  <a:gd name="T31" fmla="*/ 0 h 247"/>
                  <a:gd name="T32" fmla="*/ 2 w 5"/>
                  <a:gd name="T33" fmla="*/ 6 h 247"/>
                  <a:gd name="T34" fmla="*/ 2 w 5"/>
                  <a:gd name="T35" fmla="*/ 27 h 247"/>
                  <a:gd name="T36" fmla="*/ 2 w 5"/>
                  <a:gd name="T37" fmla="*/ 73 h 247"/>
                  <a:gd name="T38" fmla="*/ 2 w 5"/>
                  <a:gd name="T39" fmla="*/ 67 h 247"/>
                  <a:gd name="T40" fmla="*/ 2 w 5"/>
                  <a:gd name="T41" fmla="*/ 49 h 247"/>
                  <a:gd name="T42" fmla="*/ 2 w 5"/>
                  <a:gd name="T43" fmla="*/ 89 h 247"/>
                  <a:gd name="T44" fmla="*/ 2 w 5"/>
                  <a:gd name="T45" fmla="*/ 117 h 247"/>
                  <a:gd name="T46" fmla="*/ 2 w 5"/>
                  <a:gd name="T47" fmla="*/ 69 h 247"/>
                  <a:gd name="T48" fmla="*/ 3 w 5"/>
                  <a:gd name="T49" fmla="*/ 90 h 247"/>
                  <a:gd name="T50" fmla="*/ 3 w 5"/>
                  <a:gd name="T51" fmla="*/ 247 h 247"/>
                  <a:gd name="T52" fmla="*/ 3 w 5"/>
                  <a:gd name="T53" fmla="*/ 114 h 247"/>
                  <a:gd name="T54" fmla="*/ 3 w 5"/>
                  <a:gd name="T55" fmla="*/ 90 h 247"/>
                  <a:gd name="T56" fmla="*/ 3 w 5"/>
                  <a:gd name="T57" fmla="*/ 90 h 247"/>
                  <a:gd name="T58" fmla="*/ 3 w 5"/>
                  <a:gd name="T59" fmla="*/ 95 h 247"/>
                  <a:gd name="T60" fmla="*/ 3 w 5"/>
                  <a:gd name="T61" fmla="*/ 111 h 247"/>
                  <a:gd name="T62" fmla="*/ 3 w 5"/>
                  <a:gd name="T63" fmla="*/ 116 h 247"/>
                  <a:gd name="T64" fmla="*/ 4 w 5"/>
                  <a:gd name="T65" fmla="*/ 77 h 247"/>
                  <a:gd name="T66" fmla="*/ 4 w 5"/>
                  <a:gd name="T67" fmla="*/ 43 h 247"/>
                  <a:gd name="T68" fmla="*/ 4 w 5"/>
                  <a:gd name="T69" fmla="*/ 30 h 247"/>
                  <a:gd name="T70" fmla="*/ 4 w 5"/>
                  <a:gd name="T71" fmla="*/ 31 h 247"/>
                  <a:gd name="T72" fmla="*/ 4 w 5"/>
                  <a:gd name="T73" fmla="*/ 38 h 247"/>
                  <a:gd name="T74" fmla="*/ 4 w 5"/>
                  <a:gd name="T75" fmla="*/ 59 h 247"/>
                  <a:gd name="T76" fmla="*/ 4 w 5"/>
                  <a:gd name="T77" fmla="*/ 82 h 247"/>
                  <a:gd name="T78" fmla="*/ 4 w 5"/>
                  <a:gd name="T79" fmla="*/ 51 h 247"/>
                  <a:gd name="T80" fmla="*/ 4 w 5"/>
                  <a:gd name="T81" fmla="*/ 40 h 247"/>
                  <a:gd name="T82" fmla="*/ 4 w 5"/>
                  <a:gd name="T83" fmla="*/ 51 h 247"/>
                  <a:gd name="T84" fmla="*/ 4 w 5"/>
                  <a:gd name="T85" fmla="*/ 73 h 247"/>
                  <a:gd name="T86" fmla="*/ 5 w 5"/>
                  <a:gd name="T87" fmla="*/ 100 h 247"/>
                  <a:gd name="T88" fmla="*/ 5 w 5"/>
                  <a:gd name="T89" fmla="*/ 110 h 247"/>
                  <a:gd name="T90" fmla="*/ 5 w 5"/>
                  <a:gd name="T91" fmla="*/ 59 h 247"/>
                  <a:gd name="T92" fmla="*/ 5 w 5"/>
                  <a:gd name="T93" fmla="*/ 34 h 247"/>
                  <a:gd name="T94" fmla="*/ 5 w 5"/>
                  <a:gd name="T95" fmla="*/ 37 h 247"/>
                  <a:gd name="T96" fmla="*/ 5 w 5"/>
                  <a:gd name="T97" fmla="*/ 62 h 247"/>
                  <a:gd name="T98" fmla="*/ 5 w 5"/>
                  <a:gd name="T99" fmla="*/ 80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47">
                    <a:moveTo>
                      <a:pt x="0" y="145"/>
                    </a:moveTo>
                    <a:lnTo>
                      <a:pt x="1" y="106"/>
                    </a:lnTo>
                    <a:lnTo>
                      <a:pt x="1" y="72"/>
                    </a:lnTo>
                    <a:lnTo>
                      <a:pt x="1" y="57"/>
                    </a:lnTo>
                    <a:lnTo>
                      <a:pt x="1" y="52"/>
                    </a:lnTo>
                    <a:lnTo>
                      <a:pt x="1" y="58"/>
                    </a:lnTo>
                    <a:lnTo>
                      <a:pt x="1" y="69"/>
                    </a:lnTo>
                    <a:lnTo>
                      <a:pt x="1" y="64"/>
                    </a:lnTo>
                    <a:lnTo>
                      <a:pt x="1" y="58"/>
                    </a:lnTo>
                    <a:lnTo>
                      <a:pt x="1" y="75"/>
                    </a:lnTo>
                    <a:lnTo>
                      <a:pt x="1" y="128"/>
                    </a:lnTo>
                    <a:lnTo>
                      <a:pt x="1" y="210"/>
                    </a:lnTo>
                    <a:lnTo>
                      <a:pt x="1" y="87"/>
                    </a:lnTo>
                    <a:lnTo>
                      <a:pt x="2" y="33"/>
                    </a:lnTo>
                    <a:lnTo>
                      <a:pt x="2" y="7"/>
                    </a:lnTo>
                    <a:lnTo>
                      <a:pt x="2" y="0"/>
                    </a:lnTo>
                    <a:lnTo>
                      <a:pt x="2" y="6"/>
                    </a:lnTo>
                    <a:lnTo>
                      <a:pt x="2" y="27"/>
                    </a:lnTo>
                    <a:lnTo>
                      <a:pt x="2" y="73"/>
                    </a:lnTo>
                    <a:lnTo>
                      <a:pt x="2" y="67"/>
                    </a:lnTo>
                    <a:lnTo>
                      <a:pt x="2" y="49"/>
                    </a:lnTo>
                    <a:lnTo>
                      <a:pt x="2" y="89"/>
                    </a:lnTo>
                    <a:lnTo>
                      <a:pt x="2" y="117"/>
                    </a:lnTo>
                    <a:lnTo>
                      <a:pt x="2" y="69"/>
                    </a:lnTo>
                    <a:lnTo>
                      <a:pt x="3" y="90"/>
                    </a:lnTo>
                    <a:lnTo>
                      <a:pt x="3" y="247"/>
                    </a:lnTo>
                    <a:lnTo>
                      <a:pt x="3" y="114"/>
                    </a:lnTo>
                    <a:lnTo>
                      <a:pt x="3" y="90"/>
                    </a:lnTo>
                    <a:lnTo>
                      <a:pt x="3" y="90"/>
                    </a:lnTo>
                    <a:lnTo>
                      <a:pt x="3" y="95"/>
                    </a:lnTo>
                    <a:lnTo>
                      <a:pt x="3" y="111"/>
                    </a:lnTo>
                    <a:lnTo>
                      <a:pt x="3" y="116"/>
                    </a:lnTo>
                    <a:lnTo>
                      <a:pt x="4" y="77"/>
                    </a:lnTo>
                    <a:lnTo>
                      <a:pt x="4" y="43"/>
                    </a:lnTo>
                    <a:lnTo>
                      <a:pt x="4" y="30"/>
                    </a:lnTo>
                    <a:lnTo>
                      <a:pt x="4" y="31"/>
                    </a:lnTo>
                    <a:lnTo>
                      <a:pt x="4" y="38"/>
                    </a:lnTo>
                    <a:lnTo>
                      <a:pt x="4" y="59"/>
                    </a:lnTo>
                    <a:lnTo>
                      <a:pt x="4" y="82"/>
                    </a:lnTo>
                    <a:lnTo>
                      <a:pt x="4" y="51"/>
                    </a:lnTo>
                    <a:lnTo>
                      <a:pt x="4" y="40"/>
                    </a:lnTo>
                    <a:lnTo>
                      <a:pt x="4" y="51"/>
                    </a:lnTo>
                    <a:lnTo>
                      <a:pt x="4" y="73"/>
                    </a:lnTo>
                    <a:lnTo>
                      <a:pt x="5" y="100"/>
                    </a:lnTo>
                    <a:lnTo>
                      <a:pt x="5" y="110"/>
                    </a:lnTo>
                    <a:lnTo>
                      <a:pt x="5" y="59"/>
                    </a:lnTo>
                    <a:lnTo>
                      <a:pt x="5" y="34"/>
                    </a:lnTo>
                    <a:lnTo>
                      <a:pt x="5" y="37"/>
                    </a:lnTo>
                    <a:lnTo>
                      <a:pt x="5" y="62"/>
                    </a:lnTo>
                    <a:lnTo>
                      <a:pt x="5" y="8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7" name="Freeform 869"/>
              <p:cNvSpPr>
                <a:spLocks/>
              </p:cNvSpPr>
              <p:nvPr/>
            </p:nvSpPr>
            <p:spPr bwMode="auto">
              <a:xfrm>
                <a:off x="9720263" y="6016626"/>
                <a:ext cx="7938" cy="201613"/>
              </a:xfrm>
              <a:custGeom>
                <a:avLst/>
                <a:gdLst>
                  <a:gd name="T0" fmla="*/ 0 w 5"/>
                  <a:gd name="T1" fmla="*/ 76 h 127"/>
                  <a:gd name="T2" fmla="*/ 0 w 5"/>
                  <a:gd name="T3" fmla="*/ 65 h 127"/>
                  <a:gd name="T4" fmla="*/ 0 w 5"/>
                  <a:gd name="T5" fmla="*/ 64 h 127"/>
                  <a:gd name="T6" fmla="*/ 0 w 5"/>
                  <a:gd name="T7" fmla="*/ 92 h 127"/>
                  <a:gd name="T8" fmla="*/ 0 w 5"/>
                  <a:gd name="T9" fmla="*/ 103 h 127"/>
                  <a:gd name="T10" fmla="*/ 1 w 5"/>
                  <a:gd name="T11" fmla="*/ 65 h 127"/>
                  <a:gd name="T12" fmla="*/ 1 w 5"/>
                  <a:gd name="T13" fmla="*/ 51 h 127"/>
                  <a:gd name="T14" fmla="*/ 1 w 5"/>
                  <a:gd name="T15" fmla="*/ 50 h 127"/>
                  <a:gd name="T16" fmla="*/ 1 w 5"/>
                  <a:gd name="T17" fmla="*/ 49 h 127"/>
                  <a:gd name="T18" fmla="*/ 1 w 5"/>
                  <a:gd name="T19" fmla="*/ 39 h 127"/>
                  <a:gd name="T20" fmla="*/ 1 w 5"/>
                  <a:gd name="T21" fmla="*/ 33 h 127"/>
                  <a:gd name="T22" fmla="*/ 1 w 5"/>
                  <a:gd name="T23" fmla="*/ 50 h 127"/>
                  <a:gd name="T24" fmla="*/ 1 w 5"/>
                  <a:gd name="T25" fmla="*/ 126 h 127"/>
                  <a:gd name="T26" fmla="*/ 2 w 5"/>
                  <a:gd name="T27" fmla="*/ 92 h 127"/>
                  <a:gd name="T28" fmla="*/ 2 w 5"/>
                  <a:gd name="T29" fmla="*/ 49 h 127"/>
                  <a:gd name="T30" fmla="*/ 2 w 5"/>
                  <a:gd name="T31" fmla="*/ 47 h 127"/>
                  <a:gd name="T32" fmla="*/ 2 w 5"/>
                  <a:gd name="T33" fmla="*/ 69 h 127"/>
                  <a:gd name="T34" fmla="*/ 2 w 5"/>
                  <a:gd name="T35" fmla="*/ 94 h 127"/>
                  <a:gd name="T36" fmla="*/ 2 w 5"/>
                  <a:gd name="T37" fmla="*/ 65 h 127"/>
                  <a:gd name="T38" fmla="*/ 2 w 5"/>
                  <a:gd name="T39" fmla="*/ 32 h 127"/>
                  <a:gd name="T40" fmla="*/ 2 w 5"/>
                  <a:gd name="T41" fmla="*/ 24 h 127"/>
                  <a:gd name="T42" fmla="*/ 2 w 5"/>
                  <a:gd name="T43" fmla="*/ 37 h 127"/>
                  <a:gd name="T44" fmla="*/ 2 w 5"/>
                  <a:gd name="T45" fmla="*/ 49 h 127"/>
                  <a:gd name="T46" fmla="*/ 2 w 5"/>
                  <a:gd name="T47" fmla="*/ 39 h 127"/>
                  <a:gd name="T48" fmla="*/ 3 w 5"/>
                  <a:gd name="T49" fmla="*/ 37 h 127"/>
                  <a:gd name="T50" fmla="*/ 3 w 5"/>
                  <a:gd name="T51" fmla="*/ 56 h 127"/>
                  <a:gd name="T52" fmla="*/ 3 w 5"/>
                  <a:gd name="T53" fmla="*/ 127 h 127"/>
                  <a:gd name="T54" fmla="*/ 3 w 5"/>
                  <a:gd name="T55" fmla="*/ 121 h 127"/>
                  <a:gd name="T56" fmla="*/ 3 w 5"/>
                  <a:gd name="T57" fmla="*/ 72 h 127"/>
                  <a:gd name="T58" fmla="*/ 3 w 5"/>
                  <a:gd name="T59" fmla="*/ 38 h 127"/>
                  <a:gd name="T60" fmla="*/ 3 w 5"/>
                  <a:gd name="T61" fmla="*/ 24 h 127"/>
                  <a:gd name="T62" fmla="*/ 3 w 5"/>
                  <a:gd name="T63" fmla="*/ 29 h 127"/>
                  <a:gd name="T64" fmla="*/ 3 w 5"/>
                  <a:gd name="T65" fmla="*/ 19 h 127"/>
                  <a:gd name="T66" fmla="*/ 3 w 5"/>
                  <a:gd name="T67" fmla="*/ 9 h 127"/>
                  <a:gd name="T68" fmla="*/ 3 w 5"/>
                  <a:gd name="T69" fmla="*/ 19 h 127"/>
                  <a:gd name="T70" fmla="*/ 4 w 5"/>
                  <a:gd name="T71" fmla="*/ 40 h 127"/>
                  <a:gd name="T72" fmla="*/ 4 w 5"/>
                  <a:gd name="T73" fmla="*/ 66 h 127"/>
                  <a:gd name="T74" fmla="*/ 4 w 5"/>
                  <a:gd name="T75" fmla="*/ 66 h 127"/>
                  <a:gd name="T76" fmla="*/ 4 w 5"/>
                  <a:gd name="T77" fmla="*/ 66 h 127"/>
                  <a:gd name="T78" fmla="*/ 4 w 5"/>
                  <a:gd name="T79" fmla="*/ 90 h 127"/>
                  <a:gd name="T80" fmla="*/ 4 w 5"/>
                  <a:gd name="T81" fmla="*/ 77 h 127"/>
                  <a:gd name="T82" fmla="*/ 4 w 5"/>
                  <a:gd name="T83" fmla="*/ 41 h 127"/>
                  <a:gd name="T84" fmla="*/ 4 w 5"/>
                  <a:gd name="T85" fmla="*/ 12 h 127"/>
                  <a:gd name="T86" fmla="*/ 5 w 5"/>
                  <a:gd name="T87" fmla="*/ 0 h 127"/>
                  <a:gd name="T88" fmla="*/ 5 w 5"/>
                  <a:gd name="T89" fmla="*/ 5 h 127"/>
                  <a:gd name="T90" fmla="*/ 5 w 5"/>
                  <a:gd name="T91" fmla="*/ 19 h 127"/>
                  <a:gd name="T92" fmla="*/ 5 w 5"/>
                  <a:gd name="T93" fmla="*/ 31 h 127"/>
                  <a:gd name="T94" fmla="*/ 5 w 5"/>
                  <a:gd name="T95" fmla="*/ 39 h 127"/>
                  <a:gd name="T96" fmla="*/ 5 w 5"/>
                  <a:gd name="T97" fmla="*/ 52 h 127"/>
                  <a:gd name="T98" fmla="*/ 5 w 5"/>
                  <a:gd name="T99" fmla="*/ 7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7">
                    <a:moveTo>
                      <a:pt x="0" y="76"/>
                    </a:moveTo>
                    <a:lnTo>
                      <a:pt x="0" y="65"/>
                    </a:lnTo>
                    <a:lnTo>
                      <a:pt x="0" y="64"/>
                    </a:lnTo>
                    <a:lnTo>
                      <a:pt x="0" y="92"/>
                    </a:lnTo>
                    <a:lnTo>
                      <a:pt x="0" y="103"/>
                    </a:lnTo>
                    <a:lnTo>
                      <a:pt x="1" y="65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1" y="49"/>
                    </a:lnTo>
                    <a:lnTo>
                      <a:pt x="1" y="39"/>
                    </a:lnTo>
                    <a:lnTo>
                      <a:pt x="1" y="33"/>
                    </a:lnTo>
                    <a:lnTo>
                      <a:pt x="1" y="50"/>
                    </a:lnTo>
                    <a:lnTo>
                      <a:pt x="1" y="126"/>
                    </a:lnTo>
                    <a:lnTo>
                      <a:pt x="2" y="92"/>
                    </a:lnTo>
                    <a:lnTo>
                      <a:pt x="2" y="49"/>
                    </a:lnTo>
                    <a:lnTo>
                      <a:pt x="2" y="47"/>
                    </a:lnTo>
                    <a:lnTo>
                      <a:pt x="2" y="69"/>
                    </a:lnTo>
                    <a:lnTo>
                      <a:pt x="2" y="94"/>
                    </a:lnTo>
                    <a:lnTo>
                      <a:pt x="2" y="65"/>
                    </a:lnTo>
                    <a:lnTo>
                      <a:pt x="2" y="32"/>
                    </a:lnTo>
                    <a:lnTo>
                      <a:pt x="2" y="24"/>
                    </a:lnTo>
                    <a:lnTo>
                      <a:pt x="2" y="37"/>
                    </a:lnTo>
                    <a:lnTo>
                      <a:pt x="2" y="49"/>
                    </a:lnTo>
                    <a:lnTo>
                      <a:pt x="2" y="39"/>
                    </a:lnTo>
                    <a:lnTo>
                      <a:pt x="3" y="37"/>
                    </a:lnTo>
                    <a:lnTo>
                      <a:pt x="3" y="56"/>
                    </a:lnTo>
                    <a:lnTo>
                      <a:pt x="3" y="127"/>
                    </a:lnTo>
                    <a:lnTo>
                      <a:pt x="3" y="121"/>
                    </a:lnTo>
                    <a:lnTo>
                      <a:pt x="3" y="72"/>
                    </a:lnTo>
                    <a:lnTo>
                      <a:pt x="3" y="38"/>
                    </a:lnTo>
                    <a:lnTo>
                      <a:pt x="3" y="24"/>
                    </a:lnTo>
                    <a:lnTo>
                      <a:pt x="3" y="29"/>
                    </a:lnTo>
                    <a:lnTo>
                      <a:pt x="3" y="19"/>
                    </a:lnTo>
                    <a:lnTo>
                      <a:pt x="3" y="9"/>
                    </a:lnTo>
                    <a:lnTo>
                      <a:pt x="3" y="19"/>
                    </a:lnTo>
                    <a:lnTo>
                      <a:pt x="4" y="40"/>
                    </a:lnTo>
                    <a:lnTo>
                      <a:pt x="4" y="66"/>
                    </a:lnTo>
                    <a:lnTo>
                      <a:pt x="4" y="66"/>
                    </a:lnTo>
                    <a:lnTo>
                      <a:pt x="4" y="66"/>
                    </a:lnTo>
                    <a:lnTo>
                      <a:pt x="4" y="90"/>
                    </a:lnTo>
                    <a:lnTo>
                      <a:pt x="4" y="77"/>
                    </a:lnTo>
                    <a:lnTo>
                      <a:pt x="4" y="41"/>
                    </a:lnTo>
                    <a:lnTo>
                      <a:pt x="4" y="12"/>
                    </a:lnTo>
                    <a:lnTo>
                      <a:pt x="5" y="0"/>
                    </a:lnTo>
                    <a:lnTo>
                      <a:pt x="5" y="5"/>
                    </a:lnTo>
                    <a:lnTo>
                      <a:pt x="5" y="19"/>
                    </a:lnTo>
                    <a:lnTo>
                      <a:pt x="5" y="31"/>
                    </a:lnTo>
                    <a:lnTo>
                      <a:pt x="5" y="39"/>
                    </a:lnTo>
                    <a:lnTo>
                      <a:pt x="5" y="52"/>
                    </a:lnTo>
                    <a:lnTo>
                      <a:pt x="5" y="7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8" name="Freeform 870"/>
              <p:cNvSpPr>
                <a:spLocks/>
              </p:cNvSpPr>
              <p:nvPr/>
            </p:nvSpPr>
            <p:spPr bwMode="auto">
              <a:xfrm>
                <a:off x="9728201" y="6056313"/>
                <a:ext cx="7938" cy="292100"/>
              </a:xfrm>
              <a:custGeom>
                <a:avLst/>
                <a:gdLst>
                  <a:gd name="T0" fmla="*/ 0 w 5"/>
                  <a:gd name="T1" fmla="*/ 52 h 184"/>
                  <a:gd name="T2" fmla="*/ 0 w 5"/>
                  <a:gd name="T3" fmla="*/ 85 h 184"/>
                  <a:gd name="T4" fmla="*/ 0 w 5"/>
                  <a:gd name="T5" fmla="*/ 79 h 184"/>
                  <a:gd name="T6" fmla="*/ 0 w 5"/>
                  <a:gd name="T7" fmla="*/ 19 h 184"/>
                  <a:gd name="T8" fmla="*/ 0 w 5"/>
                  <a:gd name="T9" fmla="*/ 5 h 184"/>
                  <a:gd name="T10" fmla="*/ 1 w 5"/>
                  <a:gd name="T11" fmla="*/ 22 h 184"/>
                  <a:gd name="T12" fmla="*/ 1 w 5"/>
                  <a:gd name="T13" fmla="*/ 46 h 184"/>
                  <a:gd name="T14" fmla="*/ 1 w 5"/>
                  <a:gd name="T15" fmla="*/ 46 h 184"/>
                  <a:gd name="T16" fmla="*/ 1 w 5"/>
                  <a:gd name="T17" fmla="*/ 46 h 184"/>
                  <a:gd name="T18" fmla="*/ 1 w 5"/>
                  <a:gd name="T19" fmla="*/ 80 h 184"/>
                  <a:gd name="T20" fmla="*/ 1 w 5"/>
                  <a:gd name="T21" fmla="*/ 94 h 184"/>
                  <a:gd name="T22" fmla="*/ 1 w 5"/>
                  <a:gd name="T23" fmla="*/ 58 h 184"/>
                  <a:gd name="T24" fmla="*/ 1 w 5"/>
                  <a:gd name="T25" fmla="*/ 80 h 184"/>
                  <a:gd name="T26" fmla="*/ 1 w 5"/>
                  <a:gd name="T27" fmla="*/ 123 h 184"/>
                  <a:gd name="T28" fmla="*/ 1 w 5"/>
                  <a:gd name="T29" fmla="*/ 62 h 184"/>
                  <a:gd name="T30" fmla="*/ 1 w 5"/>
                  <a:gd name="T31" fmla="*/ 25 h 184"/>
                  <a:gd name="T32" fmla="*/ 1 w 5"/>
                  <a:gd name="T33" fmla="*/ 13 h 184"/>
                  <a:gd name="T34" fmla="*/ 2 w 5"/>
                  <a:gd name="T35" fmla="*/ 20 h 184"/>
                  <a:gd name="T36" fmla="*/ 2 w 5"/>
                  <a:gd name="T37" fmla="*/ 38 h 184"/>
                  <a:gd name="T38" fmla="*/ 2 w 5"/>
                  <a:gd name="T39" fmla="*/ 20 h 184"/>
                  <a:gd name="T40" fmla="*/ 2 w 5"/>
                  <a:gd name="T41" fmla="*/ 0 h 184"/>
                  <a:gd name="T42" fmla="*/ 2 w 5"/>
                  <a:gd name="T43" fmla="*/ 7 h 184"/>
                  <a:gd name="T44" fmla="*/ 2 w 5"/>
                  <a:gd name="T45" fmla="*/ 53 h 184"/>
                  <a:gd name="T46" fmla="*/ 2 w 5"/>
                  <a:gd name="T47" fmla="*/ 184 h 184"/>
                  <a:gd name="T48" fmla="*/ 3 w 5"/>
                  <a:gd name="T49" fmla="*/ 163 h 184"/>
                  <a:gd name="T50" fmla="*/ 3 w 5"/>
                  <a:gd name="T51" fmla="*/ 87 h 184"/>
                  <a:gd name="T52" fmla="*/ 3 w 5"/>
                  <a:gd name="T53" fmla="*/ 38 h 184"/>
                  <a:gd name="T54" fmla="*/ 3 w 5"/>
                  <a:gd name="T55" fmla="*/ 31 h 184"/>
                  <a:gd name="T56" fmla="*/ 3 w 5"/>
                  <a:gd name="T57" fmla="*/ 41 h 184"/>
                  <a:gd name="T58" fmla="*/ 3 w 5"/>
                  <a:gd name="T59" fmla="*/ 77 h 184"/>
                  <a:gd name="T60" fmla="*/ 3 w 5"/>
                  <a:gd name="T61" fmla="*/ 78 h 184"/>
                  <a:gd name="T62" fmla="*/ 3 w 5"/>
                  <a:gd name="T63" fmla="*/ 38 h 184"/>
                  <a:gd name="T64" fmla="*/ 3 w 5"/>
                  <a:gd name="T65" fmla="*/ 40 h 184"/>
                  <a:gd name="T66" fmla="*/ 3 w 5"/>
                  <a:gd name="T67" fmla="*/ 52 h 184"/>
                  <a:gd name="T68" fmla="*/ 3 w 5"/>
                  <a:gd name="T69" fmla="*/ 55 h 184"/>
                  <a:gd name="T70" fmla="*/ 4 w 5"/>
                  <a:gd name="T71" fmla="*/ 73 h 184"/>
                  <a:gd name="T72" fmla="*/ 4 w 5"/>
                  <a:gd name="T73" fmla="*/ 87 h 184"/>
                  <a:gd name="T74" fmla="*/ 4 w 5"/>
                  <a:gd name="T75" fmla="*/ 67 h 184"/>
                  <a:gd name="T76" fmla="*/ 4 w 5"/>
                  <a:gd name="T77" fmla="*/ 47 h 184"/>
                  <a:gd name="T78" fmla="*/ 4 w 5"/>
                  <a:gd name="T79" fmla="*/ 43 h 184"/>
                  <a:gd name="T80" fmla="*/ 4 w 5"/>
                  <a:gd name="T81" fmla="*/ 51 h 184"/>
                  <a:gd name="T82" fmla="*/ 4 w 5"/>
                  <a:gd name="T83" fmla="*/ 48 h 184"/>
                  <a:gd name="T84" fmla="*/ 4 w 5"/>
                  <a:gd name="T85" fmla="*/ 31 h 184"/>
                  <a:gd name="T86" fmla="*/ 4 w 5"/>
                  <a:gd name="T87" fmla="*/ 27 h 184"/>
                  <a:gd name="T88" fmla="*/ 4 w 5"/>
                  <a:gd name="T89" fmla="*/ 44 h 184"/>
                  <a:gd name="T90" fmla="*/ 4 w 5"/>
                  <a:gd name="T91" fmla="*/ 84 h 184"/>
                  <a:gd name="T92" fmla="*/ 4 w 5"/>
                  <a:gd name="T93" fmla="*/ 53 h 184"/>
                  <a:gd name="T94" fmla="*/ 5 w 5"/>
                  <a:gd name="T95" fmla="*/ 37 h 184"/>
                  <a:gd name="T96" fmla="*/ 5 w 5"/>
                  <a:gd name="T97" fmla="*/ 47 h 184"/>
                  <a:gd name="T98" fmla="*/ 5 w 5"/>
                  <a:gd name="T99" fmla="*/ 12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4">
                    <a:moveTo>
                      <a:pt x="0" y="52"/>
                    </a:moveTo>
                    <a:lnTo>
                      <a:pt x="0" y="85"/>
                    </a:lnTo>
                    <a:lnTo>
                      <a:pt x="0" y="79"/>
                    </a:lnTo>
                    <a:lnTo>
                      <a:pt x="0" y="19"/>
                    </a:lnTo>
                    <a:lnTo>
                      <a:pt x="0" y="5"/>
                    </a:lnTo>
                    <a:lnTo>
                      <a:pt x="1" y="22"/>
                    </a:lnTo>
                    <a:lnTo>
                      <a:pt x="1" y="46"/>
                    </a:lnTo>
                    <a:lnTo>
                      <a:pt x="1" y="46"/>
                    </a:lnTo>
                    <a:lnTo>
                      <a:pt x="1" y="46"/>
                    </a:lnTo>
                    <a:lnTo>
                      <a:pt x="1" y="80"/>
                    </a:lnTo>
                    <a:lnTo>
                      <a:pt x="1" y="94"/>
                    </a:lnTo>
                    <a:lnTo>
                      <a:pt x="1" y="58"/>
                    </a:lnTo>
                    <a:lnTo>
                      <a:pt x="1" y="80"/>
                    </a:lnTo>
                    <a:lnTo>
                      <a:pt x="1" y="123"/>
                    </a:lnTo>
                    <a:lnTo>
                      <a:pt x="1" y="62"/>
                    </a:lnTo>
                    <a:lnTo>
                      <a:pt x="1" y="25"/>
                    </a:lnTo>
                    <a:lnTo>
                      <a:pt x="1" y="13"/>
                    </a:lnTo>
                    <a:lnTo>
                      <a:pt x="2" y="20"/>
                    </a:lnTo>
                    <a:lnTo>
                      <a:pt x="2" y="38"/>
                    </a:lnTo>
                    <a:lnTo>
                      <a:pt x="2" y="20"/>
                    </a:lnTo>
                    <a:lnTo>
                      <a:pt x="2" y="0"/>
                    </a:lnTo>
                    <a:lnTo>
                      <a:pt x="2" y="7"/>
                    </a:lnTo>
                    <a:lnTo>
                      <a:pt x="2" y="53"/>
                    </a:lnTo>
                    <a:lnTo>
                      <a:pt x="2" y="184"/>
                    </a:lnTo>
                    <a:lnTo>
                      <a:pt x="3" y="163"/>
                    </a:lnTo>
                    <a:lnTo>
                      <a:pt x="3" y="87"/>
                    </a:lnTo>
                    <a:lnTo>
                      <a:pt x="3" y="38"/>
                    </a:lnTo>
                    <a:lnTo>
                      <a:pt x="3" y="31"/>
                    </a:lnTo>
                    <a:lnTo>
                      <a:pt x="3" y="41"/>
                    </a:lnTo>
                    <a:lnTo>
                      <a:pt x="3" y="77"/>
                    </a:lnTo>
                    <a:lnTo>
                      <a:pt x="3" y="78"/>
                    </a:lnTo>
                    <a:lnTo>
                      <a:pt x="3" y="38"/>
                    </a:lnTo>
                    <a:lnTo>
                      <a:pt x="3" y="40"/>
                    </a:lnTo>
                    <a:lnTo>
                      <a:pt x="3" y="52"/>
                    </a:lnTo>
                    <a:lnTo>
                      <a:pt x="3" y="55"/>
                    </a:lnTo>
                    <a:lnTo>
                      <a:pt x="4" y="73"/>
                    </a:lnTo>
                    <a:lnTo>
                      <a:pt x="4" y="87"/>
                    </a:lnTo>
                    <a:lnTo>
                      <a:pt x="4" y="67"/>
                    </a:lnTo>
                    <a:lnTo>
                      <a:pt x="4" y="47"/>
                    </a:lnTo>
                    <a:lnTo>
                      <a:pt x="4" y="43"/>
                    </a:lnTo>
                    <a:lnTo>
                      <a:pt x="4" y="51"/>
                    </a:lnTo>
                    <a:lnTo>
                      <a:pt x="4" y="48"/>
                    </a:lnTo>
                    <a:lnTo>
                      <a:pt x="4" y="31"/>
                    </a:lnTo>
                    <a:lnTo>
                      <a:pt x="4" y="27"/>
                    </a:lnTo>
                    <a:lnTo>
                      <a:pt x="4" y="44"/>
                    </a:lnTo>
                    <a:lnTo>
                      <a:pt x="4" y="84"/>
                    </a:lnTo>
                    <a:lnTo>
                      <a:pt x="4" y="53"/>
                    </a:lnTo>
                    <a:lnTo>
                      <a:pt x="5" y="37"/>
                    </a:lnTo>
                    <a:lnTo>
                      <a:pt x="5" y="47"/>
                    </a:lnTo>
                    <a:lnTo>
                      <a:pt x="5" y="1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9" name="Freeform 871"/>
              <p:cNvSpPr>
                <a:spLocks/>
              </p:cNvSpPr>
              <p:nvPr/>
            </p:nvSpPr>
            <p:spPr bwMode="auto">
              <a:xfrm>
                <a:off x="9736138" y="6024563"/>
                <a:ext cx="7938" cy="271463"/>
              </a:xfrm>
              <a:custGeom>
                <a:avLst/>
                <a:gdLst>
                  <a:gd name="T0" fmla="*/ 0 w 5"/>
                  <a:gd name="T1" fmla="*/ 32 h 171"/>
                  <a:gd name="T2" fmla="*/ 0 w 5"/>
                  <a:gd name="T3" fmla="*/ 3 h 171"/>
                  <a:gd name="T4" fmla="*/ 0 w 5"/>
                  <a:gd name="T5" fmla="*/ 0 h 171"/>
                  <a:gd name="T6" fmla="*/ 0 w 5"/>
                  <a:gd name="T7" fmla="*/ 25 h 171"/>
                  <a:gd name="T8" fmla="*/ 0 w 5"/>
                  <a:gd name="T9" fmla="*/ 100 h 171"/>
                  <a:gd name="T10" fmla="*/ 1 w 5"/>
                  <a:gd name="T11" fmla="*/ 125 h 171"/>
                  <a:gd name="T12" fmla="*/ 1 w 5"/>
                  <a:gd name="T13" fmla="*/ 171 h 171"/>
                  <a:gd name="T14" fmla="*/ 1 w 5"/>
                  <a:gd name="T15" fmla="*/ 96 h 171"/>
                  <a:gd name="T16" fmla="*/ 1 w 5"/>
                  <a:gd name="T17" fmla="*/ 55 h 171"/>
                  <a:gd name="T18" fmla="*/ 1 w 5"/>
                  <a:gd name="T19" fmla="*/ 58 h 171"/>
                  <a:gd name="T20" fmla="*/ 1 w 5"/>
                  <a:gd name="T21" fmla="*/ 98 h 171"/>
                  <a:gd name="T22" fmla="*/ 1 w 5"/>
                  <a:gd name="T23" fmla="*/ 167 h 171"/>
                  <a:gd name="T24" fmla="*/ 1 w 5"/>
                  <a:gd name="T25" fmla="*/ 89 h 171"/>
                  <a:gd name="T26" fmla="*/ 1 w 5"/>
                  <a:gd name="T27" fmla="*/ 59 h 171"/>
                  <a:gd name="T28" fmla="*/ 1 w 5"/>
                  <a:gd name="T29" fmla="*/ 56 h 171"/>
                  <a:gd name="T30" fmla="*/ 1 w 5"/>
                  <a:gd name="T31" fmla="*/ 75 h 171"/>
                  <a:gd name="T32" fmla="*/ 1 w 5"/>
                  <a:gd name="T33" fmla="*/ 81 h 171"/>
                  <a:gd name="T34" fmla="*/ 2 w 5"/>
                  <a:gd name="T35" fmla="*/ 44 h 171"/>
                  <a:gd name="T36" fmla="*/ 2 w 5"/>
                  <a:gd name="T37" fmla="*/ 26 h 171"/>
                  <a:gd name="T38" fmla="*/ 2 w 5"/>
                  <a:gd name="T39" fmla="*/ 30 h 171"/>
                  <a:gd name="T40" fmla="*/ 2 w 5"/>
                  <a:gd name="T41" fmla="*/ 55 h 171"/>
                  <a:gd name="T42" fmla="*/ 2 w 5"/>
                  <a:gd name="T43" fmla="*/ 131 h 171"/>
                  <a:gd name="T44" fmla="*/ 2 w 5"/>
                  <a:gd name="T45" fmla="*/ 102 h 171"/>
                  <a:gd name="T46" fmla="*/ 2 w 5"/>
                  <a:gd name="T47" fmla="*/ 58 h 171"/>
                  <a:gd name="T48" fmla="*/ 2 w 5"/>
                  <a:gd name="T49" fmla="*/ 57 h 171"/>
                  <a:gd name="T50" fmla="*/ 2 w 5"/>
                  <a:gd name="T51" fmla="*/ 91 h 171"/>
                  <a:gd name="T52" fmla="*/ 2 w 5"/>
                  <a:gd name="T53" fmla="*/ 146 h 171"/>
                  <a:gd name="T54" fmla="*/ 2 w 5"/>
                  <a:gd name="T55" fmla="*/ 79 h 171"/>
                  <a:gd name="T56" fmla="*/ 3 w 5"/>
                  <a:gd name="T57" fmla="*/ 71 h 171"/>
                  <a:gd name="T58" fmla="*/ 3 w 5"/>
                  <a:gd name="T59" fmla="*/ 74 h 171"/>
                  <a:gd name="T60" fmla="*/ 3 w 5"/>
                  <a:gd name="T61" fmla="*/ 59 h 171"/>
                  <a:gd name="T62" fmla="*/ 3 w 5"/>
                  <a:gd name="T63" fmla="*/ 46 h 171"/>
                  <a:gd name="T64" fmla="*/ 3 w 5"/>
                  <a:gd name="T65" fmla="*/ 42 h 171"/>
                  <a:gd name="T66" fmla="*/ 3 w 5"/>
                  <a:gd name="T67" fmla="*/ 33 h 171"/>
                  <a:gd name="T68" fmla="*/ 3 w 5"/>
                  <a:gd name="T69" fmla="*/ 20 h 171"/>
                  <a:gd name="T70" fmla="*/ 4 w 5"/>
                  <a:gd name="T71" fmla="*/ 25 h 171"/>
                  <a:gd name="T72" fmla="*/ 4 w 5"/>
                  <a:gd name="T73" fmla="*/ 43 h 171"/>
                  <a:gd name="T74" fmla="*/ 4 w 5"/>
                  <a:gd name="T75" fmla="*/ 40 h 171"/>
                  <a:gd name="T76" fmla="*/ 4 w 5"/>
                  <a:gd name="T77" fmla="*/ 37 h 171"/>
                  <a:gd name="T78" fmla="*/ 4 w 5"/>
                  <a:gd name="T79" fmla="*/ 62 h 171"/>
                  <a:gd name="T80" fmla="*/ 4 w 5"/>
                  <a:gd name="T81" fmla="*/ 132 h 171"/>
                  <a:gd name="T82" fmla="*/ 4 w 5"/>
                  <a:gd name="T83" fmla="*/ 112 h 171"/>
                  <a:gd name="T84" fmla="*/ 4 w 5"/>
                  <a:gd name="T85" fmla="*/ 126 h 171"/>
                  <a:gd name="T86" fmla="*/ 4 w 5"/>
                  <a:gd name="T87" fmla="*/ 124 h 171"/>
                  <a:gd name="T88" fmla="*/ 4 w 5"/>
                  <a:gd name="T89" fmla="*/ 69 h 171"/>
                  <a:gd name="T90" fmla="*/ 4 w 5"/>
                  <a:gd name="T91" fmla="*/ 96 h 171"/>
                  <a:gd name="T92" fmla="*/ 4 w 5"/>
                  <a:gd name="T93" fmla="*/ 69 h 171"/>
                  <a:gd name="T94" fmla="*/ 5 w 5"/>
                  <a:gd name="T95" fmla="*/ 23 h 171"/>
                  <a:gd name="T96" fmla="*/ 5 w 5"/>
                  <a:gd name="T97" fmla="*/ 19 h 171"/>
                  <a:gd name="T98" fmla="*/ 5 w 5"/>
                  <a:gd name="T99" fmla="*/ 37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1">
                    <a:moveTo>
                      <a:pt x="0" y="32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0" y="100"/>
                    </a:lnTo>
                    <a:lnTo>
                      <a:pt x="1" y="125"/>
                    </a:lnTo>
                    <a:lnTo>
                      <a:pt x="1" y="171"/>
                    </a:lnTo>
                    <a:lnTo>
                      <a:pt x="1" y="96"/>
                    </a:lnTo>
                    <a:lnTo>
                      <a:pt x="1" y="55"/>
                    </a:lnTo>
                    <a:lnTo>
                      <a:pt x="1" y="58"/>
                    </a:lnTo>
                    <a:lnTo>
                      <a:pt x="1" y="98"/>
                    </a:lnTo>
                    <a:lnTo>
                      <a:pt x="1" y="167"/>
                    </a:lnTo>
                    <a:lnTo>
                      <a:pt x="1" y="89"/>
                    </a:lnTo>
                    <a:lnTo>
                      <a:pt x="1" y="59"/>
                    </a:lnTo>
                    <a:lnTo>
                      <a:pt x="1" y="56"/>
                    </a:lnTo>
                    <a:lnTo>
                      <a:pt x="1" y="75"/>
                    </a:lnTo>
                    <a:lnTo>
                      <a:pt x="1" y="81"/>
                    </a:lnTo>
                    <a:lnTo>
                      <a:pt x="2" y="44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2" y="55"/>
                    </a:lnTo>
                    <a:lnTo>
                      <a:pt x="2" y="131"/>
                    </a:lnTo>
                    <a:lnTo>
                      <a:pt x="2" y="102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2" y="91"/>
                    </a:lnTo>
                    <a:lnTo>
                      <a:pt x="2" y="146"/>
                    </a:lnTo>
                    <a:lnTo>
                      <a:pt x="2" y="79"/>
                    </a:lnTo>
                    <a:lnTo>
                      <a:pt x="3" y="71"/>
                    </a:lnTo>
                    <a:lnTo>
                      <a:pt x="3" y="74"/>
                    </a:lnTo>
                    <a:lnTo>
                      <a:pt x="3" y="59"/>
                    </a:lnTo>
                    <a:lnTo>
                      <a:pt x="3" y="46"/>
                    </a:lnTo>
                    <a:lnTo>
                      <a:pt x="3" y="42"/>
                    </a:lnTo>
                    <a:lnTo>
                      <a:pt x="3" y="33"/>
                    </a:lnTo>
                    <a:lnTo>
                      <a:pt x="3" y="20"/>
                    </a:lnTo>
                    <a:lnTo>
                      <a:pt x="4" y="25"/>
                    </a:lnTo>
                    <a:lnTo>
                      <a:pt x="4" y="43"/>
                    </a:lnTo>
                    <a:lnTo>
                      <a:pt x="4" y="40"/>
                    </a:lnTo>
                    <a:lnTo>
                      <a:pt x="4" y="37"/>
                    </a:lnTo>
                    <a:lnTo>
                      <a:pt x="4" y="62"/>
                    </a:lnTo>
                    <a:lnTo>
                      <a:pt x="4" y="132"/>
                    </a:lnTo>
                    <a:lnTo>
                      <a:pt x="4" y="112"/>
                    </a:lnTo>
                    <a:lnTo>
                      <a:pt x="4" y="126"/>
                    </a:lnTo>
                    <a:lnTo>
                      <a:pt x="4" y="124"/>
                    </a:lnTo>
                    <a:lnTo>
                      <a:pt x="4" y="69"/>
                    </a:lnTo>
                    <a:lnTo>
                      <a:pt x="4" y="96"/>
                    </a:lnTo>
                    <a:lnTo>
                      <a:pt x="4" y="69"/>
                    </a:lnTo>
                    <a:lnTo>
                      <a:pt x="5" y="23"/>
                    </a:lnTo>
                    <a:lnTo>
                      <a:pt x="5" y="19"/>
                    </a:lnTo>
                    <a:lnTo>
                      <a:pt x="5" y="3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0" name="Freeform 872"/>
              <p:cNvSpPr>
                <a:spLocks/>
              </p:cNvSpPr>
              <p:nvPr/>
            </p:nvSpPr>
            <p:spPr bwMode="auto">
              <a:xfrm>
                <a:off x="9744076" y="5997576"/>
                <a:ext cx="7938" cy="271463"/>
              </a:xfrm>
              <a:custGeom>
                <a:avLst/>
                <a:gdLst>
                  <a:gd name="T0" fmla="*/ 0 w 5"/>
                  <a:gd name="T1" fmla="*/ 54 h 171"/>
                  <a:gd name="T2" fmla="*/ 0 w 5"/>
                  <a:gd name="T3" fmla="*/ 63 h 171"/>
                  <a:gd name="T4" fmla="*/ 0 w 5"/>
                  <a:gd name="T5" fmla="*/ 72 h 171"/>
                  <a:gd name="T6" fmla="*/ 0 w 5"/>
                  <a:gd name="T7" fmla="*/ 101 h 171"/>
                  <a:gd name="T8" fmla="*/ 0 w 5"/>
                  <a:gd name="T9" fmla="*/ 138 h 171"/>
                  <a:gd name="T10" fmla="*/ 1 w 5"/>
                  <a:gd name="T11" fmla="*/ 104 h 171"/>
                  <a:gd name="T12" fmla="*/ 1 w 5"/>
                  <a:gd name="T13" fmla="*/ 54 h 171"/>
                  <a:gd name="T14" fmla="*/ 1 w 5"/>
                  <a:gd name="T15" fmla="*/ 36 h 171"/>
                  <a:gd name="T16" fmla="*/ 1 w 5"/>
                  <a:gd name="T17" fmla="*/ 52 h 171"/>
                  <a:gd name="T18" fmla="*/ 1 w 5"/>
                  <a:gd name="T19" fmla="*/ 120 h 171"/>
                  <a:gd name="T20" fmla="*/ 1 w 5"/>
                  <a:gd name="T21" fmla="*/ 148 h 171"/>
                  <a:gd name="T22" fmla="*/ 1 w 5"/>
                  <a:gd name="T23" fmla="*/ 90 h 171"/>
                  <a:gd name="T24" fmla="*/ 1 w 5"/>
                  <a:gd name="T25" fmla="*/ 39 h 171"/>
                  <a:gd name="T26" fmla="*/ 1 w 5"/>
                  <a:gd name="T27" fmla="*/ 18 h 171"/>
                  <a:gd name="T28" fmla="*/ 1 w 5"/>
                  <a:gd name="T29" fmla="*/ 16 h 171"/>
                  <a:gd name="T30" fmla="*/ 1 w 5"/>
                  <a:gd name="T31" fmla="*/ 27 h 171"/>
                  <a:gd name="T32" fmla="*/ 1 w 5"/>
                  <a:gd name="T33" fmla="*/ 55 h 171"/>
                  <a:gd name="T34" fmla="*/ 2 w 5"/>
                  <a:gd name="T35" fmla="*/ 113 h 171"/>
                  <a:gd name="T36" fmla="*/ 2 w 5"/>
                  <a:gd name="T37" fmla="*/ 99 h 171"/>
                  <a:gd name="T38" fmla="*/ 2 w 5"/>
                  <a:gd name="T39" fmla="*/ 141 h 171"/>
                  <a:gd name="T40" fmla="*/ 2 w 5"/>
                  <a:gd name="T41" fmla="*/ 92 h 171"/>
                  <a:gd name="T42" fmla="*/ 2 w 5"/>
                  <a:gd name="T43" fmla="*/ 49 h 171"/>
                  <a:gd name="T44" fmla="*/ 2 w 5"/>
                  <a:gd name="T45" fmla="*/ 51 h 171"/>
                  <a:gd name="T46" fmla="*/ 2 w 5"/>
                  <a:gd name="T47" fmla="*/ 57 h 171"/>
                  <a:gd name="T48" fmla="*/ 2 w 5"/>
                  <a:gd name="T49" fmla="*/ 51 h 171"/>
                  <a:gd name="T50" fmla="*/ 2 w 5"/>
                  <a:gd name="T51" fmla="*/ 74 h 171"/>
                  <a:gd name="T52" fmla="*/ 2 w 5"/>
                  <a:gd name="T53" fmla="*/ 171 h 171"/>
                  <a:gd name="T54" fmla="*/ 2 w 5"/>
                  <a:gd name="T55" fmla="*/ 67 h 171"/>
                  <a:gd name="T56" fmla="*/ 3 w 5"/>
                  <a:gd name="T57" fmla="*/ 21 h 171"/>
                  <a:gd name="T58" fmla="*/ 3 w 5"/>
                  <a:gd name="T59" fmla="*/ 0 h 171"/>
                  <a:gd name="T60" fmla="*/ 3 w 5"/>
                  <a:gd name="T61" fmla="*/ 0 h 171"/>
                  <a:gd name="T62" fmla="*/ 3 w 5"/>
                  <a:gd name="T63" fmla="*/ 19 h 171"/>
                  <a:gd name="T64" fmla="*/ 3 w 5"/>
                  <a:gd name="T65" fmla="*/ 53 h 171"/>
                  <a:gd name="T66" fmla="*/ 3 w 5"/>
                  <a:gd name="T67" fmla="*/ 80 h 171"/>
                  <a:gd name="T68" fmla="*/ 3 w 5"/>
                  <a:gd name="T69" fmla="*/ 66 h 171"/>
                  <a:gd name="T70" fmla="*/ 4 w 5"/>
                  <a:gd name="T71" fmla="*/ 37 h 171"/>
                  <a:gd name="T72" fmla="*/ 4 w 5"/>
                  <a:gd name="T73" fmla="*/ 22 h 171"/>
                  <a:gd name="T74" fmla="*/ 4 w 5"/>
                  <a:gd name="T75" fmla="*/ 30 h 171"/>
                  <a:gd name="T76" fmla="*/ 4 w 5"/>
                  <a:gd name="T77" fmla="*/ 86 h 171"/>
                  <a:gd name="T78" fmla="*/ 4 w 5"/>
                  <a:gd name="T79" fmla="*/ 91 h 171"/>
                  <a:gd name="T80" fmla="*/ 4 w 5"/>
                  <a:gd name="T81" fmla="*/ 47 h 171"/>
                  <a:gd name="T82" fmla="*/ 4 w 5"/>
                  <a:gd name="T83" fmla="*/ 47 h 171"/>
                  <a:gd name="T84" fmla="*/ 4 w 5"/>
                  <a:gd name="T85" fmla="*/ 43 h 171"/>
                  <a:gd name="T86" fmla="*/ 4 w 5"/>
                  <a:gd name="T87" fmla="*/ 27 h 171"/>
                  <a:gd name="T88" fmla="*/ 4 w 5"/>
                  <a:gd name="T89" fmla="*/ 24 h 171"/>
                  <a:gd name="T90" fmla="*/ 4 w 5"/>
                  <a:gd name="T91" fmla="*/ 37 h 171"/>
                  <a:gd name="T92" fmla="*/ 4 w 5"/>
                  <a:gd name="T93" fmla="*/ 56 h 171"/>
                  <a:gd name="T94" fmla="*/ 5 w 5"/>
                  <a:gd name="T95" fmla="*/ 56 h 171"/>
                  <a:gd name="T96" fmla="*/ 5 w 5"/>
                  <a:gd name="T97" fmla="*/ 40 h 171"/>
                  <a:gd name="T98" fmla="*/ 5 w 5"/>
                  <a:gd name="T99" fmla="*/ 39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1">
                    <a:moveTo>
                      <a:pt x="0" y="54"/>
                    </a:moveTo>
                    <a:lnTo>
                      <a:pt x="0" y="63"/>
                    </a:lnTo>
                    <a:lnTo>
                      <a:pt x="0" y="72"/>
                    </a:lnTo>
                    <a:lnTo>
                      <a:pt x="0" y="101"/>
                    </a:lnTo>
                    <a:lnTo>
                      <a:pt x="0" y="138"/>
                    </a:lnTo>
                    <a:lnTo>
                      <a:pt x="1" y="104"/>
                    </a:lnTo>
                    <a:lnTo>
                      <a:pt x="1" y="54"/>
                    </a:lnTo>
                    <a:lnTo>
                      <a:pt x="1" y="36"/>
                    </a:lnTo>
                    <a:lnTo>
                      <a:pt x="1" y="52"/>
                    </a:lnTo>
                    <a:lnTo>
                      <a:pt x="1" y="120"/>
                    </a:lnTo>
                    <a:lnTo>
                      <a:pt x="1" y="148"/>
                    </a:lnTo>
                    <a:lnTo>
                      <a:pt x="1" y="90"/>
                    </a:lnTo>
                    <a:lnTo>
                      <a:pt x="1" y="39"/>
                    </a:lnTo>
                    <a:lnTo>
                      <a:pt x="1" y="18"/>
                    </a:lnTo>
                    <a:lnTo>
                      <a:pt x="1" y="16"/>
                    </a:lnTo>
                    <a:lnTo>
                      <a:pt x="1" y="27"/>
                    </a:lnTo>
                    <a:lnTo>
                      <a:pt x="1" y="55"/>
                    </a:lnTo>
                    <a:lnTo>
                      <a:pt x="2" y="113"/>
                    </a:lnTo>
                    <a:lnTo>
                      <a:pt x="2" y="99"/>
                    </a:lnTo>
                    <a:lnTo>
                      <a:pt x="2" y="141"/>
                    </a:lnTo>
                    <a:lnTo>
                      <a:pt x="2" y="92"/>
                    </a:lnTo>
                    <a:lnTo>
                      <a:pt x="2" y="49"/>
                    </a:lnTo>
                    <a:lnTo>
                      <a:pt x="2" y="51"/>
                    </a:lnTo>
                    <a:lnTo>
                      <a:pt x="2" y="57"/>
                    </a:lnTo>
                    <a:lnTo>
                      <a:pt x="2" y="51"/>
                    </a:lnTo>
                    <a:lnTo>
                      <a:pt x="2" y="74"/>
                    </a:lnTo>
                    <a:lnTo>
                      <a:pt x="2" y="171"/>
                    </a:lnTo>
                    <a:lnTo>
                      <a:pt x="2" y="67"/>
                    </a:lnTo>
                    <a:lnTo>
                      <a:pt x="3" y="21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9"/>
                    </a:lnTo>
                    <a:lnTo>
                      <a:pt x="3" y="53"/>
                    </a:lnTo>
                    <a:lnTo>
                      <a:pt x="3" y="80"/>
                    </a:lnTo>
                    <a:lnTo>
                      <a:pt x="3" y="66"/>
                    </a:lnTo>
                    <a:lnTo>
                      <a:pt x="4" y="37"/>
                    </a:lnTo>
                    <a:lnTo>
                      <a:pt x="4" y="22"/>
                    </a:lnTo>
                    <a:lnTo>
                      <a:pt x="4" y="30"/>
                    </a:lnTo>
                    <a:lnTo>
                      <a:pt x="4" y="86"/>
                    </a:lnTo>
                    <a:lnTo>
                      <a:pt x="4" y="91"/>
                    </a:lnTo>
                    <a:lnTo>
                      <a:pt x="4" y="47"/>
                    </a:lnTo>
                    <a:lnTo>
                      <a:pt x="4" y="47"/>
                    </a:lnTo>
                    <a:lnTo>
                      <a:pt x="4" y="43"/>
                    </a:lnTo>
                    <a:lnTo>
                      <a:pt x="4" y="27"/>
                    </a:lnTo>
                    <a:lnTo>
                      <a:pt x="4" y="24"/>
                    </a:lnTo>
                    <a:lnTo>
                      <a:pt x="4" y="37"/>
                    </a:lnTo>
                    <a:lnTo>
                      <a:pt x="4" y="56"/>
                    </a:lnTo>
                    <a:lnTo>
                      <a:pt x="5" y="56"/>
                    </a:lnTo>
                    <a:lnTo>
                      <a:pt x="5" y="40"/>
                    </a:lnTo>
                    <a:lnTo>
                      <a:pt x="5" y="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1" name="Freeform 873"/>
              <p:cNvSpPr>
                <a:spLocks/>
              </p:cNvSpPr>
              <p:nvPr/>
            </p:nvSpPr>
            <p:spPr bwMode="auto">
              <a:xfrm>
                <a:off x="9752013" y="6016626"/>
                <a:ext cx="7938" cy="276225"/>
              </a:xfrm>
              <a:custGeom>
                <a:avLst/>
                <a:gdLst>
                  <a:gd name="T0" fmla="*/ 0 w 5"/>
                  <a:gd name="T1" fmla="*/ 27 h 174"/>
                  <a:gd name="T2" fmla="*/ 0 w 5"/>
                  <a:gd name="T3" fmla="*/ 52 h 174"/>
                  <a:gd name="T4" fmla="*/ 0 w 5"/>
                  <a:gd name="T5" fmla="*/ 91 h 174"/>
                  <a:gd name="T6" fmla="*/ 0 w 5"/>
                  <a:gd name="T7" fmla="*/ 74 h 174"/>
                  <a:gd name="T8" fmla="*/ 0 w 5"/>
                  <a:gd name="T9" fmla="*/ 76 h 174"/>
                  <a:gd name="T10" fmla="*/ 0 w 5"/>
                  <a:gd name="T11" fmla="*/ 61 h 174"/>
                  <a:gd name="T12" fmla="*/ 0 w 5"/>
                  <a:gd name="T13" fmla="*/ 33 h 174"/>
                  <a:gd name="T14" fmla="*/ 0 w 5"/>
                  <a:gd name="T15" fmla="*/ 22 h 174"/>
                  <a:gd name="T16" fmla="*/ 0 w 5"/>
                  <a:gd name="T17" fmla="*/ 20 h 174"/>
                  <a:gd name="T18" fmla="*/ 1 w 5"/>
                  <a:gd name="T19" fmla="*/ 19 h 174"/>
                  <a:gd name="T20" fmla="*/ 1 w 5"/>
                  <a:gd name="T21" fmla="*/ 13 h 174"/>
                  <a:gd name="T22" fmla="*/ 1 w 5"/>
                  <a:gd name="T23" fmla="*/ 9 h 174"/>
                  <a:gd name="T24" fmla="*/ 1 w 5"/>
                  <a:gd name="T25" fmla="*/ 13 h 174"/>
                  <a:gd name="T26" fmla="*/ 1 w 5"/>
                  <a:gd name="T27" fmla="*/ 27 h 174"/>
                  <a:gd name="T28" fmla="*/ 1 w 5"/>
                  <a:gd name="T29" fmla="*/ 52 h 174"/>
                  <a:gd name="T30" fmla="*/ 1 w 5"/>
                  <a:gd name="T31" fmla="*/ 86 h 174"/>
                  <a:gd name="T32" fmla="*/ 1 w 5"/>
                  <a:gd name="T33" fmla="*/ 151 h 174"/>
                  <a:gd name="T34" fmla="*/ 2 w 5"/>
                  <a:gd name="T35" fmla="*/ 38 h 174"/>
                  <a:gd name="T36" fmla="*/ 2 w 5"/>
                  <a:gd name="T37" fmla="*/ 7 h 174"/>
                  <a:gd name="T38" fmla="*/ 2 w 5"/>
                  <a:gd name="T39" fmla="*/ 11 h 174"/>
                  <a:gd name="T40" fmla="*/ 2 w 5"/>
                  <a:gd name="T41" fmla="*/ 51 h 174"/>
                  <a:gd name="T42" fmla="*/ 2 w 5"/>
                  <a:gd name="T43" fmla="*/ 174 h 174"/>
                  <a:gd name="T44" fmla="*/ 2 w 5"/>
                  <a:gd name="T45" fmla="*/ 64 h 174"/>
                  <a:gd name="T46" fmla="*/ 2 w 5"/>
                  <a:gd name="T47" fmla="*/ 42 h 174"/>
                  <a:gd name="T48" fmla="*/ 2 w 5"/>
                  <a:gd name="T49" fmla="*/ 39 h 174"/>
                  <a:gd name="T50" fmla="*/ 2 w 5"/>
                  <a:gd name="T51" fmla="*/ 63 h 174"/>
                  <a:gd name="T52" fmla="*/ 2 w 5"/>
                  <a:gd name="T53" fmla="*/ 88 h 174"/>
                  <a:gd name="T54" fmla="*/ 2 w 5"/>
                  <a:gd name="T55" fmla="*/ 20 h 174"/>
                  <a:gd name="T56" fmla="*/ 3 w 5"/>
                  <a:gd name="T57" fmla="*/ 0 h 174"/>
                  <a:gd name="T58" fmla="*/ 3 w 5"/>
                  <a:gd name="T59" fmla="*/ 9 h 174"/>
                  <a:gd name="T60" fmla="*/ 3 w 5"/>
                  <a:gd name="T61" fmla="*/ 50 h 174"/>
                  <a:gd name="T62" fmla="*/ 3 w 5"/>
                  <a:gd name="T63" fmla="*/ 54 h 174"/>
                  <a:gd name="T64" fmla="*/ 3 w 5"/>
                  <a:gd name="T65" fmla="*/ 27 h 174"/>
                  <a:gd name="T66" fmla="*/ 3 w 5"/>
                  <a:gd name="T67" fmla="*/ 41 h 174"/>
                  <a:gd name="T68" fmla="*/ 3 w 5"/>
                  <a:gd name="T69" fmla="*/ 94 h 174"/>
                  <a:gd name="T70" fmla="*/ 3 w 5"/>
                  <a:gd name="T71" fmla="*/ 88 h 174"/>
                  <a:gd name="T72" fmla="*/ 3 w 5"/>
                  <a:gd name="T73" fmla="*/ 119 h 174"/>
                  <a:gd name="T74" fmla="*/ 3 w 5"/>
                  <a:gd name="T75" fmla="*/ 120 h 174"/>
                  <a:gd name="T76" fmla="*/ 3 w 5"/>
                  <a:gd name="T77" fmla="*/ 75 h 174"/>
                  <a:gd name="T78" fmla="*/ 4 w 5"/>
                  <a:gd name="T79" fmla="*/ 54 h 174"/>
                  <a:gd name="T80" fmla="*/ 4 w 5"/>
                  <a:gd name="T81" fmla="*/ 47 h 174"/>
                  <a:gd name="T82" fmla="*/ 4 w 5"/>
                  <a:gd name="T83" fmla="*/ 68 h 174"/>
                  <a:gd name="T84" fmla="*/ 4 w 5"/>
                  <a:gd name="T85" fmla="*/ 151 h 174"/>
                  <a:gd name="T86" fmla="*/ 4 w 5"/>
                  <a:gd name="T87" fmla="*/ 59 h 174"/>
                  <a:gd name="T88" fmla="*/ 4 w 5"/>
                  <a:gd name="T89" fmla="*/ 24 h 174"/>
                  <a:gd name="T90" fmla="*/ 4 w 5"/>
                  <a:gd name="T91" fmla="*/ 15 h 174"/>
                  <a:gd name="T92" fmla="*/ 4 w 5"/>
                  <a:gd name="T93" fmla="*/ 28 h 174"/>
                  <a:gd name="T94" fmla="*/ 5 w 5"/>
                  <a:gd name="T95" fmla="*/ 63 h 174"/>
                  <a:gd name="T96" fmla="*/ 5 w 5"/>
                  <a:gd name="T97" fmla="*/ 107 h 174"/>
                  <a:gd name="T98" fmla="*/ 5 w 5"/>
                  <a:gd name="T99" fmla="*/ 7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4">
                    <a:moveTo>
                      <a:pt x="0" y="27"/>
                    </a:moveTo>
                    <a:lnTo>
                      <a:pt x="0" y="52"/>
                    </a:lnTo>
                    <a:lnTo>
                      <a:pt x="0" y="91"/>
                    </a:lnTo>
                    <a:lnTo>
                      <a:pt x="0" y="74"/>
                    </a:lnTo>
                    <a:lnTo>
                      <a:pt x="0" y="76"/>
                    </a:lnTo>
                    <a:lnTo>
                      <a:pt x="0" y="61"/>
                    </a:lnTo>
                    <a:lnTo>
                      <a:pt x="0" y="33"/>
                    </a:lnTo>
                    <a:lnTo>
                      <a:pt x="0" y="22"/>
                    </a:lnTo>
                    <a:lnTo>
                      <a:pt x="0" y="20"/>
                    </a:lnTo>
                    <a:lnTo>
                      <a:pt x="1" y="19"/>
                    </a:lnTo>
                    <a:lnTo>
                      <a:pt x="1" y="13"/>
                    </a:lnTo>
                    <a:lnTo>
                      <a:pt x="1" y="9"/>
                    </a:lnTo>
                    <a:lnTo>
                      <a:pt x="1" y="13"/>
                    </a:lnTo>
                    <a:lnTo>
                      <a:pt x="1" y="27"/>
                    </a:lnTo>
                    <a:lnTo>
                      <a:pt x="1" y="52"/>
                    </a:lnTo>
                    <a:lnTo>
                      <a:pt x="1" y="86"/>
                    </a:lnTo>
                    <a:lnTo>
                      <a:pt x="1" y="151"/>
                    </a:lnTo>
                    <a:lnTo>
                      <a:pt x="2" y="38"/>
                    </a:lnTo>
                    <a:lnTo>
                      <a:pt x="2" y="7"/>
                    </a:lnTo>
                    <a:lnTo>
                      <a:pt x="2" y="11"/>
                    </a:lnTo>
                    <a:lnTo>
                      <a:pt x="2" y="51"/>
                    </a:lnTo>
                    <a:lnTo>
                      <a:pt x="2" y="174"/>
                    </a:lnTo>
                    <a:lnTo>
                      <a:pt x="2" y="64"/>
                    </a:lnTo>
                    <a:lnTo>
                      <a:pt x="2" y="42"/>
                    </a:lnTo>
                    <a:lnTo>
                      <a:pt x="2" y="39"/>
                    </a:lnTo>
                    <a:lnTo>
                      <a:pt x="2" y="63"/>
                    </a:lnTo>
                    <a:lnTo>
                      <a:pt x="2" y="88"/>
                    </a:lnTo>
                    <a:lnTo>
                      <a:pt x="2" y="20"/>
                    </a:lnTo>
                    <a:lnTo>
                      <a:pt x="3" y="0"/>
                    </a:lnTo>
                    <a:lnTo>
                      <a:pt x="3" y="9"/>
                    </a:lnTo>
                    <a:lnTo>
                      <a:pt x="3" y="50"/>
                    </a:lnTo>
                    <a:lnTo>
                      <a:pt x="3" y="54"/>
                    </a:lnTo>
                    <a:lnTo>
                      <a:pt x="3" y="27"/>
                    </a:lnTo>
                    <a:lnTo>
                      <a:pt x="3" y="41"/>
                    </a:lnTo>
                    <a:lnTo>
                      <a:pt x="3" y="94"/>
                    </a:lnTo>
                    <a:lnTo>
                      <a:pt x="3" y="88"/>
                    </a:lnTo>
                    <a:lnTo>
                      <a:pt x="3" y="119"/>
                    </a:lnTo>
                    <a:lnTo>
                      <a:pt x="3" y="120"/>
                    </a:lnTo>
                    <a:lnTo>
                      <a:pt x="3" y="75"/>
                    </a:lnTo>
                    <a:lnTo>
                      <a:pt x="4" y="54"/>
                    </a:lnTo>
                    <a:lnTo>
                      <a:pt x="4" y="47"/>
                    </a:lnTo>
                    <a:lnTo>
                      <a:pt x="4" y="68"/>
                    </a:lnTo>
                    <a:lnTo>
                      <a:pt x="4" y="151"/>
                    </a:lnTo>
                    <a:lnTo>
                      <a:pt x="4" y="59"/>
                    </a:lnTo>
                    <a:lnTo>
                      <a:pt x="4" y="24"/>
                    </a:lnTo>
                    <a:lnTo>
                      <a:pt x="4" y="15"/>
                    </a:lnTo>
                    <a:lnTo>
                      <a:pt x="4" y="28"/>
                    </a:lnTo>
                    <a:lnTo>
                      <a:pt x="5" y="63"/>
                    </a:lnTo>
                    <a:lnTo>
                      <a:pt x="5" y="107"/>
                    </a:lnTo>
                    <a:lnTo>
                      <a:pt x="5" y="7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2" name="Freeform 874"/>
              <p:cNvSpPr>
                <a:spLocks/>
              </p:cNvSpPr>
              <p:nvPr/>
            </p:nvSpPr>
            <p:spPr bwMode="auto">
              <a:xfrm>
                <a:off x="9759951" y="6026151"/>
                <a:ext cx="6350" cy="288925"/>
              </a:xfrm>
              <a:custGeom>
                <a:avLst/>
                <a:gdLst>
                  <a:gd name="T0" fmla="*/ 0 w 4"/>
                  <a:gd name="T1" fmla="*/ 70 h 182"/>
                  <a:gd name="T2" fmla="*/ 0 w 4"/>
                  <a:gd name="T3" fmla="*/ 30 h 182"/>
                  <a:gd name="T4" fmla="*/ 0 w 4"/>
                  <a:gd name="T5" fmla="*/ 19 h 182"/>
                  <a:gd name="T6" fmla="*/ 0 w 4"/>
                  <a:gd name="T7" fmla="*/ 32 h 182"/>
                  <a:gd name="T8" fmla="*/ 0 w 4"/>
                  <a:gd name="T9" fmla="*/ 71 h 182"/>
                  <a:gd name="T10" fmla="*/ 0 w 4"/>
                  <a:gd name="T11" fmla="*/ 182 h 182"/>
                  <a:gd name="T12" fmla="*/ 0 w 4"/>
                  <a:gd name="T13" fmla="*/ 44 h 182"/>
                  <a:gd name="T14" fmla="*/ 0 w 4"/>
                  <a:gd name="T15" fmla="*/ 9 h 182"/>
                  <a:gd name="T16" fmla="*/ 0 w 4"/>
                  <a:gd name="T17" fmla="*/ 0 h 182"/>
                  <a:gd name="T18" fmla="*/ 1 w 4"/>
                  <a:gd name="T19" fmla="*/ 6 h 182"/>
                  <a:gd name="T20" fmla="*/ 1 w 4"/>
                  <a:gd name="T21" fmla="*/ 12 h 182"/>
                  <a:gd name="T22" fmla="*/ 1 w 4"/>
                  <a:gd name="T23" fmla="*/ 6 h 182"/>
                  <a:gd name="T24" fmla="*/ 1 w 4"/>
                  <a:gd name="T25" fmla="*/ 0 h 182"/>
                  <a:gd name="T26" fmla="*/ 1 w 4"/>
                  <a:gd name="T27" fmla="*/ 14 h 182"/>
                  <a:gd name="T28" fmla="*/ 1 w 4"/>
                  <a:gd name="T29" fmla="*/ 74 h 182"/>
                  <a:gd name="T30" fmla="*/ 1 w 4"/>
                  <a:gd name="T31" fmla="*/ 53 h 182"/>
                  <a:gd name="T32" fmla="*/ 1 w 4"/>
                  <a:gd name="T33" fmla="*/ 40 h 182"/>
                  <a:gd name="T34" fmla="*/ 1 w 4"/>
                  <a:gd name="T35" fmla="*/ 48 h 182"/>
                  <a:gd name="T36" fmla="*/ 1 w 4"/>
                  <a:gd name="T37" fmla="*/ 50 h 182"/>
                  <a:gd name="T38" fmla="*/ 1 w 4"/>
                  <a:gd name="T39" fmla="*/ 59 h 182"/>
                  <a:gd name="T40" fmla="*/ 2 w 4"/>
                  <a:gd name="T41" fmla="*/ 64 h 182"/>
                  <a:gd name="T42" fmla="*/ 2 w 4"/>
                  <a:gd name="T43" fmla="*/ 53 h 182"/>
                  <a:gd name="T44" fmla="*/ 2 w 4"/>
                  <a:gd name="T45" fmla="*/ 27 h 182"/>
                  <a:gd name="T46" fmla="*/ 2 w 4"/>
                  <a:gd name="T47" fmla="*/ 10 h 182"/>
                  <a:gd name="T48" fmla="*/ 2 w 4"/>
                  <a:gd name="T49" fmla="*/ 16 h 182"/>
                  <a:gd name="T50" fmla="*/ 2 w 4"/>
                  <a:gd name="T51" fmla="*/ 48 h 182"/>
                  <a:gd name="T52" fmla="*/ 2 w 4"/>
                  <a:gd name="T53" fmla="*/ 48 h 182"/>
                  <a:gd name="T54" fmla="*/ 2 w 4"/>
                  <a:gd name="T55" fmla="*/ 30 h 182"/>
                  <a:gd name="T56" fmla="*/ 3 w 4"/>
                  <a:gd name="T57" fmla="*/ 57 h 182"/>
                  <a:gd name="T58" fmla="*/ 3 w 4"/>
                  <a:gd name="T59" fmla="*/ 128 h 182"/>
                  <a:gd name="T60" fmla="*/ 3 w 4"/>
                  <a:gd name="T61" fmla="*/ 56 h 182"/>
                  <a:gd name="T62" fmla="*/ 3 w 4"/>
                  <a:gd name="T63" fmla="*/ 40 h 182"/>
                  <a:gd name="T64" fmla="*/ 3 w 4"/>
                  <a:gd name="T65" fmla="*/ 36 h 182"/>
                  <a:gd name="T66" fmla="*/ 3 w 4"/>
                  <a:gd name="T67" fmla="*/ 33 h 182"/>
                  <a:gd name="T68" fmla="*/ 3 w 4"/>
                  <a:gd name="T69" fmla="*/ 35 h 182"/>
                  <a:gd name="T70" fmla="*/ 3 w 4"/>
                  <a:gd name="T71" fmla="*/ 42 h 182"/>
                  <a:gd name="T72" fmla="*/ 3 w 4"/>
                  <a:gd name="T73" fmla="*/ 40 h 182"/>
                  <a:gd name="T74" fmla="*/ 3 w 4"/>
                  <a:gd name="T75" fmla="*/ 26 h 182"/>
                  <a:gd name="T76" fmla="*/ 3 w 4"/>
                  <a:gd name="T77" fmla="*/ 21 h 182"/>
                  <a:gd name="T78" fmla="*/ 4 w 4"/>
                  <a:gd name="T79" fmla="*/ 22 h 182"/>
                  <a:gd name="T80" fmla="*/ 4 w 4"/>
                  <a:gd name="T81" fmla="*/ 13 h 182"/>
                  <a:gd name="T82" fmla="*/ 4 w 4"/>
                  <a:gd name="T83" fmla="*/ 11 h 182"/>
                  <a:gd name="T84" fmla="*/ 4 w 4"/>
                  <a:gd name="T85" fmla="*/ 24 h 182"/>
                  <a:gd name="T86" fmla="*/ 4 w 4"/>
                  <a:gd name="T87" fmla="*/ 40 h 182"/>
                  <a:gd name="T88" fmla="*/ 4 w 4"/>
                  <a:gd name="T89" fmla="*/ 41 h 182"/>
                  <a:gd name="T90" fmla="*/ 4 w 4"/>
                  <a:gd name="T91" fmla="*/ 41 h 182"/>
                  <a:gd name="T92" fmla="*/ 4 w 4"/>
                  <a:gd name="T93" fmla="*/ 47 h 182"/>
                  <a:gd name="T94" fmla="*/ 4 w 4"/>
                  <a:gd name="T95" fmla="*/ 48 h 182"/>
                  <a:gd name="T96" fmla="*/ 4 w 4"/>
                  <a:gd name="T97" fmla="*/ 43 h 182"/>
                  <a:gd name="T98" fmla="*/ 4 w 4"/>
                  <a:gd name="T99" fmla="*/ 4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82">
                    <a:moveTo>
                      <a:pt x="0" y="70"/>
                    </a:moveTo>
                    <a:lnTo>
                      <a:pt x="0" y="30"/>
                    </a:lnTo>
                    <a:lnTo>
                      <a:pt x="0" y="19"/>
                    </a:lnTo>
                    <a:lnTo>
                      <a:pt x="0" y="32"/>
                    </a:lnTo>
                    <a:lnTo>
                      <a:pt x="0" y="71"/>
                    </a:lnTo>
                    <a:lnTo>
                      <a:pt x="0" y="182"/>
                    </a:lnTo>
                    <a:lnTo>
                      <a:pt x="0" y="44"/>
                    </a:lnTo>
                    <a:lnTo>
                      <a:pt x="0" y="9"/>
                    </a:lnTo>
                    <a:lnTo>
                      <a:pt x="0" y="0"/>
                    </a:lnTo>
                    <a:lnTo>
                      <a:pt x="1" y="6"/>
                    </a:lnTo>
                    <a:lnTo>
                      <a:pt x="1" y="12"/>
                    </a:lnTo>
                    <a:lnTo>
                      <a:pt x="1" y="6"/>
                    </a:lnTo>
                    <a:lnTo>
                      <a:pt x="1" y="0"/>
                    </a:lnTo>
                    <a:lnTo>
                      <a:pt x="1" y="14"/>
                    </a:lnTo>
                    <a:lnTo>
                      <a:pt x="1" y="74"/>
                    </a:lnTo>
                    <a:lnTo>
                      <a:pt x="1" y="53"/>
                    </a:lnTo>
                    <a:lnTo>
                      <a:pt x="1" y="40"/>
                    </a:lnTo>
                    <a:lnTo>
                      <a:pt x="1" y="48"/>
                    </a:lnTo>
                    <a:lnTo>
                      <a:pt x="1" y="50"/>
                    </a:lnTo>
                    <a:lnTo>
                      <a:pt x="1" y="59"/>
                    </a:lnTo>
                    <a:lnTo>
                      <a:pt x="2" y="64"/>
                    </a:lnTo>
                    <a:lnTo>
                      <a:pt x="2" y="53"/>
                    </a:lnTo>
                    <a:lnTo>
                      <a:pt x="2" y="27"/>
                    </a:lnTo>
                    <a:lnTo>
                      <a:pt x="2" y="10"/>
                    </a:lnTo>
                    <a:lnTo>
                      <a:pt x="2" y="16"/>
                    </a:lnTo>
                    <a:lnTo>
                      <a:pt x="2" y="48"/>
                    </a:lnTo>
                    <a:lnTo>
                      <a:pt x="2" y="48"/>
                    </a:lnTo>
                    <a:lnTo>
                      <a:pt x="2" y="30"/>
                    </a:lnTo>
                    <a:lnTo>
                      <a:pt x="3" y="57"/>
                    </a:lnTo>
                    <a:lnTo>
                      <a:pt x="3" y="128"/>
                    </a:lnTo>
                    <a:lnTo>
                      <a:pt x="3" y="56"/>
                    </a:lnTo>
                    <a:lnTo>
                      <a:pt x="3" y="40"/>
                    </a:lnTo>
                    <a:lnTo>
                      <a:pt x="3" y="36"/>
                    </a:lnTo>
                    <a:lnTo>
                      <a:pt x="3" y="33"/>
                    </a:lnTo>
                    <a:lnTo>
                      <a:pt x="3" y="35"/>
                    </a:lnTo>
                    <a:lnTo>
                      <a:pt x="3" y="42"/>
                    </a:lnTo>
                    <a:lnTo>
                      <a:pt x="3" y="40"/>
                    </a:lnTo>
                    <a:lnTo>
                      <a:pt x="3" y="26"/>
                    </a:lnTo>
                    <a:lnTo>
                      <a:pt x="3" y="21"/>
                    </a:lnTo>
                    <a:lnTo>
                      <a:pt x="4" y="22"/>
                    </a:lnTo>
                    <a:lnTo>
                      <a:pt x="4" y="13"/>
                    </a:lnTo>
                    <a:lnTo>
                      <a:pt x="4" y="11"/>
                    </a:lnTo>
                    <a:lnTo>
                      <a:pt x="4" y="24"/>
                    </a:lnTo>
                    <a:lnTo>
                      <a:pt x="4" y="40"/>
                    </a:lnTo>
                    <a:lnTo>
                      <a:pt x="4" y="41"/>
                    </a:lnTo>
                    <a:lnTo>
                      <a:pt x="4" y="41"/>
                    </a:lnTo>
                    <a:lnTo>
                      <a:pt x="4" y="47"/>
                    </a:lnTo>
                    <a:lnTo>
                      <a:pt x="4" y="48"/>
                    </a:lnTo>
                    <a:lnTo>
                      <a:pt x="4" y="43"/>
                    </a:lnTo>
                    <a:lnTo>
                      <a:pt x="4" y="4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3" name="Freeform 875"/>
              <p:cNvSpPr>
                <a:spLocks/>
              </p:cNvSpPr>
              <p:nvPr/>
            </p:nvSpPr>
            <p:spPr bwMode="auto">
              <a:xfrm>
                <a:off x="9766301" y="5995988"/>
                <a:ext cx="7938" cy="373063"/>
              </a:xfrm>
              <a:custGeom>
                <a:avLst/>
                <a:gdLst>
                  <a:gd name="T0" fmla="*/ 0 w 5"/>
                  <a:gd name="T1" fmla="*/ 59 h 235"/>
                  <a:gd name="T2" fmla="*/ 0 w 5"/>
                  <a:gd name="T3" fmla="*/ 67 h 235"/>
                  <a:gd name="T4" fmla="*/ 1 w 5"/>
                  <a:gd name="T5" fmla="*/ 68 h 235"/>
                  <a:gd name="T6" fmla="*/ 1 w 5"/>
                  <a:gd name="T7" fmla="*/ 41 h 235"/>
                  <a:gd name="T8" fmla="*/ 1 w 5"/>
                  <a:gd name="T9" fmla="*/ 21 h 235"/>
                  <a:gd name="T10" fmla="*/ 1 w 5"/>
                  <a:gd name="T11" fmla="*/ 15 h 235"/>
                  <a:gd name="T12" fmla="*/ 1 w 5"/>
                  <a:gd name="T13" fmla="*/ 23 h 235"/>
                  <a:gd name="T14" fmla="*/ 1 w 5"/>
                  <a:gd name="T15" fmla="*/ 43 h 235"/>
                  <a:gd name="T16" fmla="*/ 1 w 5"/>
                  <a:gd name="T17" fmla="*/ 58 h 235"/>
                  <a:gd name="T18" fmla="*/ 2 w 5"/>
                  <a:gd name="T19" fmla="*/ 44 h 235"/>
                  <a:gd name="T20" fmla="*/ 2 w 5"/>
                  <a:gd name="T21" fmla="*/ 20 h 235"/>
                  <a:gd name="T22" fmla="*/ 2 w 5"/>
                  <a:gd name="T23" fmla="*/ 17 h 235"/>
                  <a:gd name="T24" fmla="*/ 2 w 5"/>
                  <a:gd name="T25" fmla="*/ 42 h 235"/>
                  <a:gd name="T26" fmla="*/ 2 w 5"/>
                  <a:gd name="T27" fmla="*/ 107 h 235"/>
                  <a:gd name="T28" fmla="*/ 2 w 5"/>
                  <a:gd name="T29" fmla="*/ 81 h 235"/>
                  <a:gd name="T30" fmla="*/ 2 w 5"/>
                  <a:gd name="T31" fmla="*/ 55 h 235"/>
                  <a:gd name="T32" fmla="*/ 2 w 5"/>
                  <a:gd name="T33" fmla="*/ 52 h 235"/>
                  <a:gd name="T34" fmla="*/ 2 w 5"/>
                  <a:gd name="T35" fmla="*/ 55 h 235"/>
                  <a:gd name="T36" fmla="*/ 2 w 5"/>
                  <a:gd name="T37" fmla="*/ 58 h 235"/>
                  <a:gd name="T38" fmla="*/ 2 w 5"/>
                  <a:gd name="T39" fmla="*/ 69 h 235"/>
                  <a:gd name="T40" fmla="*/ 3 w 5"/>
                  <a:gd name="T41" fmla="*/ 81 h 235"/>
                  <a:gd name="T42" fmla="*/ 3 w 5"/>
                  <a:gd name="T43" fmla="*/ 65 h 235"/>
                  <a:gd name="T44" fmla="*/ 3 w 5"/>
                  <a:gd name="T45" fmla="*/ 39 h 235"/>
                  <a:gd name="T46" fmla="*/ 3 w 5"/>
                  <a:gd name="T47" fmla="*/ 24 h 235"/>
                  <a:gd name="T48" fmla="*/ 3 w 5"/>
                  <a:gd name="T49" fmla="*/ 27 h 235"/>
                  <a:gd name="T50" fmla="*/ 3 w 5"/>
                  <a:gd name="T51" fmla="*/ 48 h 235"/>
                  <a:gd name="T52" fmla="*/ 3 w 5"/>
                  <a:gd name="T53" fmla="*/ 74 h 235"/>
                  <a:gd name="T54" fmla="*/ 3 w 5"/>
                  <a:gd name="T55" fmla="*/ 71 h 235"/>
                  <a:gd name="T56" fmla="*/ 3 w 5"/>
                  <a:gd name="T57" fmla="*/ 50 h 235"/>
                  <a:gd name="T58" fmla="*/ 3 w 5"/>
                  <a:gd name="T59" fmla="*/ 37 h 235"/>
                  <a:gd name="T60" fmla="*/ 3 w 5"/>
                  <a:gd name="T61" fmla="*/ 43 h 235"/>
                  <a:gd name="T62" fmla="*/ 3 w 5"/>
                  <a:gd name="T63" fmla="*/ 79 h 235"/>
                  <a:gd name="T64" fmla="*/ 4 w 5"/>
                  <a:gd name="T65" fmla="*/ 235 h 235"/>
                  <a:gd name="T66" fmla="*/ 4 w 5"/>
                  <a:gd name="T67" fmla="*/ 101 h 235"/>
                  <a:gd name="T68" fmla="*/ 4 w 5"/>
                  <a:gd name="T69" fmla="*/ 76 h 235"/>
                  <a:gd name="T70" fmla="*/ 4 w 5"/>
                  <a:gd name="T71" fmla="*/ 67 h 235"/>
                  <a:gd name="T72" fmla="*/ 4 w 5"/>
                  <a:gd name="T73" fmla="*/ 64 h 235"/>
                  <a:gd name="T74" fmla="*/ 4 w 5"/>
                  <a:gd name="T75" fmla="*/ 68 h 235"/>
                  <a:gd name="T76" fmla="*/ 4 w 5"/>
                  <a:gd name="T77" fmla="*/ 63 h 235"/>
                  <a:gd name="T78" fmla="*/ 5 w 5"/>
                  <a:gd name="T79" fmla="*/ 49 h 235"/>
                  <a:gd name="T80" fmla="*/ 5 w 5"/>
                  <a:gd name="T81" fmla="*/ 39 h 235"/>
                  <a:gd name="T82" fmla="*/ 5 w 5"/>
                  <a:gd name="T83" fmla="*/ 40 h 235"/>
                  <a:gd name="T84" fmla="*/ 5 w 5"/>
                  <a:gd name="T85" fmla="*/ 50 h 235"/>
                  <a:gd name="T86" fmla="*/ 5 w 5"/>
                  <a:gd name="T87" fmla="*/ 37 h 235"/>
                  <a:gd name="T88" fmla="*/ 5 w 5"/>
                  <a:gd name="T89" fmla="*/ 15 h 235"/>
                  <a:gd name="T90" fmla="*/ 5 w 5"/>
                  <a:gd name="T91" fmla="*/ 3 h 235"/>
                  <a:gd name="T92" fmla="*/ 5 w 5"/>
                  <a:gd name="T93" fmla="*/ 0 h 235"/>
                  <a:gd name="T94" fmla="*/ 5 w 5"/>
                  <a:gd name="T95" fmla="*/ 6 h 235"/>
                  <a:gd name="T96" fmla="*/ 5 w 5"/>
                  <a:gd name="T97" fmla="*/ 28 h 235"/>
                  <a:gd name="T98" fmla="*/ 5 w 5"/>
                  <a:gd name="T99" fmla="*/ 67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35">
                    <a:moveTo>
                      <a:pt x="0" y="59"/>
                    </a:moveTo>
                    <a:lnTo>
                      <a:pt x="0" y="67"/>
                    </a:lnTo>
                    <a:lnTo>
                      <a:pt x="1" y="68"/>
                    </a:lnTo>
                    <a:lnTo>
                      <a:pt x="1" y="41"/>
                    </a:lnTo>
                    <a:lnTo>
                      <a:pt x="1" y="21"/>
                    </a:lnTo>
                    <a:lnTo>
                      <a:pt x="1" y="15"/>
                    </a:lnTo>
                    <a:lnTo>
                      <a:pt x="1" y="23"/>
                    </a:lnTo>
                    <a:lnTo>
                      <a:pt x="1" y="43"/>
                    </a:lnTo>
                    <a:lnTo>
                      <a:pt x="1" y="58"/>
                    </a:lnTo>
                    <a:lnTo>
                      <a:pt x="2" y="44"/>
                    </a:lnTo>
                    <a:lnTo>
                      <a:pt x="2" y="20"/>
                    </a:lnTo>
                    <a:lnTo>
                      <a:pt x="2" y="17"/>
                    </a:lnTo>
                    <a:lnTo>
                      <a:pt x="2" y="42"/>
                    </a:lnTo>
                    <a:lnTo>
                      <a:pt x="2" y="107"/>
                    </a:lnTo>
                    <a:lnTo>
                      <a:pt x="2" y="81"/>
                    </a:lnTo>
                    <a:lnTo>
                      <a:pt x="2" y="55"/>
                    </a:lnTo>
                    <a:lnTo>
                      <a:pt x="2" y="52"/>
                    </a:lnTo>
                    <a:lnTo>
                      <a:pt x="2" y="55"/>
                    </a:lnTo>
                    <a:lnTo>
                      <a:pt x="2" y="58"/>
                    </a:lnTo>
                    <a:lnTo>
                      <a:pt x="2" y="69"/>
                    </a:lnTo>
                    <a:lnTo>
                      <a:pt x="3" y="81"/>
                    </a:lnTo>
                    <a:lnTo>
                      <a:pt x="3" y="65"/>
                    </a:lnTo>
                    <a:lnTo>
                      <a:pt x="3" y="39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3" y="48"/>
                    </a:lnTo>
                    <a:lnTo>
                      <a:pt x="3" y="74"/>
                    </a:lnTo>
                    <a:lnTo>
                      <a:pt x="3" y="71"/>
                    </a:lnTo>
                    <a:lnTo>
                      <a:pt x="3" y="50"/>
                    </a:lnTo>
                    <a:lnTo>
                      <a:pt x="3" y="37"/>
                    </a:lnTo>
                    <a:lnTo>
                      <a:pt x="3" y="43"/>
                    </a:lnTo>
                    <a:lnTo>
                      <a:pt x="3" y="79"/>
                    </a:lnTo>
                    <a:lnTo>
                      <a:pt x="4" y="235"/>
                    </a:lnTo>
                    <a:lnTo>
                      <a:pt x="4" y="101"/>
                    </a:lnTo>
                    <a:lnTo>
                      <a:pt x="4" y="76"/>
                    </a:lnTo>
                    <a:lnTo>
                      <a:pt x="4" y="67"/>
                    </a:lnTo>
                    <a:lnTo>
                      <a:pt x="4" y="64"/>
                    </a:lnTo>
                    <a:lnTo>
                      <a:pt x="4" y="68"/>
                    </a:lnTo>
                    <a:lnTo>
                      <a:pt x="4" y="63"/>
                    </a:lnTo>
                    <a:lnTo>
                      <a:pt x="5" y="49"/>
                    </a:lnTo>
                    <a:lnTo>
                      <a:pt x="5" y="39"/>
                    </a:lnTo>
                    <a:lnTo>
                      <a:pt x="5" y="40"/>
                    </a:lnTo>
                    <a:lnTo>
                      <a:pt x="5" y="50"/>
                    </a:lnTo>
                    <a:lnTo>
                      <a:pt x="5" y="37"/>
                    </a:lnTo>
                    <a:lnTo>
                      <a:pt x="5" y="15"/>
                    </a:lnTo>
                    <a:lnTo>
                      <a:pt x="5" y="3"/>
                    </a:lnTo>
                    <a:lnTo>
                      <a:pt x="5" y="0"/>
                    </a:lnTo>
                    <a:lnTo>
                      <a:pt x="5" y="6"/>
                    </a:lnTo>
                    <a:lnTo>
                      <a:pt x="5" y="28"/>
                    </a:lnTo>
                    <a:lnTo>
                      <a:pt x="5" y="6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4" name="Freeform 876"/>
              <p:cNvSpPr>
                <a:spLocks/>
              </p:cNvSpPr>
              <p:nvPr/>
            </p:nvSpPr>
            <p:spPr bwMode="auto">
              <a:xfrm>
                <a:off x="9774238" y="6016626"/>
                <a:ext cx="7938" cy="282575"/>
              </a:xfrm>
              <a:custGeom>
                <a:avLst/>
                <a:gdLst>
                  <a:gd name="T0" fmla="*/ 0 w 5"/>
                  <a:gd name="T1" fmla="*/ 54 h 178"/>
                  <a:gd name="T2" fmla="*/ 0 w 5"/>
                  <a:gd name="T3" fmla="*/ 120 h 178"/>
                  <a:gd name="T4" fmla="*/ 1 w 5"/>
                  <a:gd name="T5" fmla="*/ 148 h 178"/>
                  <a:gd name="T6" fmla="*/ 1 w 5"/>
                  <a:gd name="T7" fmla="*/ 178 h 178"/>
                  <a:gd name="T8" fmla="*/ 1 w 5"/>
                  <a:gd name="T9" fmla="*/ 82 h 178"/>
                  <a:gd name="T10" fmla="*/ 1 w 5"/>
                  <a:gd name="T11" fmla="*/ 33 h 178"/>
                  <a:gd name="T12" fmla="*/ 1 w 5"/>
                  <a:gd name="T13" fmla="*/ 36 h 178"/>
                  <a:gd name="T14" fmla="*/ 1 w 5"/>
                  <a:gd name="T15" fmla="*/ 101 h 178"/>
                  <a:gd name="T16" fmla="*/ 1 w 5"/>
                  <a:gd name="T17" fmla="*/ 124 h 178"/>
                  <a:gd name="T18" fmla="*/ 1 w 5"/>
                  <a:gd name="T19" fmla="*/ 97 h 178"/>
                  <a:gd name="T20" fmla="*/ 1 w 5"/>
                  <a:gd name="T21" fmla="*/ 54 h 178"/>
                  <a:gd name="T22" fmla="*/ 1 w 5"/>
                  <a:gd name="T23" fmla="*/ 35 h 178"/>
                  <a:gd name="T24" fmla="*/ 1 w 5"/>
                  <a:gd name="T25" fmla="*/ 40 h 178"/>
                  <a:gd name="T26" fmla="*/ 2 w 5"/>
                  <a:gd name="T27" fmla="*/ 51 h 178"/>
                  <a:gd name="T28" fmla="*/ 2 w 5"/>
                  <a:gd name="T29" fmla="*/ 71 h 178"/>
                  <a:gd name="T30" fmla="*/ 2 w 5"/>
                  <a:gd name="T31" fmla="*/ 82 h 178"/>
                  <a:gd name="T32" fmla="*/ 2 w 5"/>
                  <a:gd name="T33" fmla="*/ 63 h 178"/>
                  <a:gd name="T34" fmla="*/ 2 w 5"/>
                  <a:gd name="T35" fmla="*/ 53 h 178"/>
                  <a:gd name="T36" fmla="*/ 2 w 5"/>
                  <a:gd name="T37" fmla="*/ 20 h 178"/>
                  <a:gd name="T38" fmla="*/ 2 w 5"/>
                  <a:gd name="T39" fmla="*/ 0 h 178"/>
                  <a:gd name="T40" fmla="*/ 3 w 5"/>
                  <a:gd name="T41" fmla="*/ 8 h 178"/>
                  <a:gd name="T42" fmla="*/ 3 w 5"/>
                  <a:gd name="T43" fmla="*/ 53 h 178"/>
                  <a:gd name="T44" fmla="*/ 3 w 5"/>
                  <a:gd name="T45" fmla="*/ 89 h 178"/>
                  <a:gd name="T46" fmla="*/ 3 w 5"/>
                  <a:gd name="T47" fmla="*/ 24 h 178"/>
                  <a:gd name="T48" fmla="*/ 3 w 5"/>
                  <a:gd name="T49" fmla="*/ 6 h 178"/>
                  <a:gd name="T50" fmla="*/ 3 w 5"/>
                  <a:gd name="T51" fmla="*/ 11 h 178"/>
                  <a:gd name="T52" fmla="*/ 3 w 5"/>
                  <a:gd name="T53" fmla="*/ 32 h 178"/>
                  <a:gd name="T54" fmla="*/ 3 w 5"/>
                  <a:gd name="T55" fmla="*/ 78 h 178"/>
                  <a:gd name="T56" fmla="*/ 3 w 5"/>
                  <a:gd name="T57" fmla="*/ 76 h 178"/>
                  <a:gd name="T58" fmla="*/ 3 w 5"/>
                  <a:gd name="T59" fmla="*/ 44 h 178"/>
                  <a:gd name="T60" fmla="*/ 3 w 5"/>
                  <a:gd name="T61" fmla="*/ 53 h 178"/>
                  <a:gd name="T62" fmla="*/ 3 w 5"/>
                  <a:gd name="T63" fmla="*/ 80 h 178"/>
                  <a:gd name="T64" fmla="*/ 4 w 5"/>
                  <a:gd name="T65" fmla="*/ 85 h 178"/>
                  <a:gd name="T66" fmla="*/ 4 w 5"/>
                  <a:gd name="T67" fmla="*/ 90 h 178"/>
                  <a:gd name="T68" fmla="*/ 4 w 5"/>
                  <a:gd name="T69" fmla="*/ 66 h 178"/>
                  <a:gd name="T70" fmla="*/ 4 w 5"/>
                  <a:gd name="T71" fmla="*/ 64 h 178"/>
                  <a:gd name="T72" fmla="*/ 4 w 5"/>
                  <a:gd name="T73" fmla="*/ 78 h 178"/>
                  <a:gd name="T74" fmla="*/ 4 w 5"/>
                  <a:gd name="T75" fmla="*/ 66 h 178"/>
                  <a:gd name="T76" fmla="*/ 4 w 5"/>
                  <a:gd name="T77" fmla="*/ 50 h 178"/>
                  <a:gd name="T78" fmla="*/ 4 w 5"/>
                  <a:gd name="T79" fmla="*/ 52 h 178"/>
                  <a:gd name="T80" fmla="*/ 4 w 5"/>
                  <a:gd name="T81" fmla="*/ 68 h 178"/>
                  <a:gd name="T82" fmla="*/ 4 w 5"/>
                  <a:gd name="T83" fmla="*/ 86 h 178"/>
                  <a:gd name="T84" fmla="*/ 4 w 5"/>
                  <a:gd name="T85" fmla="*/ 68 h 178"/>
                  <a:gd name="T86" fmla="*/ 5 w 5"/>
                  <a:gd name="T87" fmla="*/ 25 h 178"/>
                  <a:gd name="T88" fmla="*/ 5 w 5"/>
                  <a:gd name="T89" fmla="*/ 11 h 178"/>
                  <a:gd name="T90" fmla="*/ 5 w 5"/>
                  <a:gd name="T91" fmla="*/ 22 h 178"/>
                  <a:gd name="T92" fmla="*/ 5 w 5"/>
                  <a:gd name="T93" fmla="*/ 57 h 178"/>
                  <a:gd name="T94" fmla="*/ 5 w 5"/>
                  <a:gd name="T95" fmla="*/ 58 h 178"/>
                  <a:gd name="T96" fmla="*/ 5 w 5"/>
                  <a:gd name="T97" fmla="*/ 39 h 178"/>
                  <a:gd name="T98" fmla="*/ 5 w 5"/>
                  <a:gd name="T99" fmla="*/ 44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8">
                    <a:moveTo>
                      <a:pt x="0" y="54"/>
                    </a:moveTo>
                    <a:lnTo>
                      <a:pt x="0" y="120"/>
                    </a:lnTo>
                    <a:lnTo>
                      <a:pt x="1" y="148"/>
                    </a:lnTo>
                    <a:lnTo>
                      <a:pt x="1" y="178"/>
                    </a:lnTo>
                    <a:lnTo>
                      <a:pt x="1" y="82"/>
                    </a:lnTo>
                    <a:lnTo>
                      <a:pt x="1" y="33"/>
                    </a:lnTo>
                    <a:lnTo>
                      <a:pt x="1" y="36"/>
                    </a:lnTo>
                    <a:lnTo>
                      <a:pt x="1" y="101"/>
                    </a:lnTo>
                    <a:lnTo>
                      <a:pt x="1" y="124"/>
                    </a:lnTo>
                    <a:lnTo>
                      <a:pt x="1" y="97"/>
                    </a:lnTo>
                    <a:lnTo>
                      <a:pt x="1" y="54"/>
                    </a:lnTo>
                    <a:lnTo>
                      <a:pt x="1" y="35"/>
                    </a:lnTo>
                    <a:lnTo>
                      <a:pt x="1" y="40"/>
                    </a:lnTo>
                    <a:lnTo>
                      <a:pt x="2" y="51"/>
                    </a:lnTo>
                    <a:lnTo>
                      <a:pt x="2" y="71"/>
                    </a:lnTo>
                    <a:lnTo>
                      <a:pt x="2" y="82"/>
                    </a:lnTo>
                    <a:lnTo>
                      <a:pt x="2" y="63"/>
                    </a:lnTo>
                    <a:lnTo>
                      <a:pt x="2" y="53"/>
                    </a:lnTo>
                    <a:lnTo>
                      <a:pt x="2" y="20"/>
                    </a:lnTo>
                    <a:lnTo>
                      <a:pt x="2" y="0"/>
                    </a:lnTo>
                    <a:lnTo>
                      <a:pt x="3" y="8"/>
                    </a:lnTo>
                    <a:lnTo>
                      <a:pt x="3" y="53"/>
                    </a:lnTo>
                    <a:lnTo>
                      <a:pt x="3" y="89"/>
                    </a:lnTo>
                    <a:lnTo>
                      <a:pt x="3" y="24"/>
                    </a:lnTo>
                    <a:lnTo>
                      <a:pt x="3" y="6"/>
                    </a:lnTo>
                    <a:lnTo>
                      <a:pt x="3" y="11"/>
                    </a:lnTo>
                    <a:lnTo>
                      <a:pt x="3" y="32"/>
                    </a:lnTo>
                    <a:lnTo>
                      <a:pt x="3" y="78"/>
                    </a:lnTo>
                    <a:lnTo>
                      <a:pt x="3" y="76"/>
                    </a:lnTo>
                    <a:lnTo>
                      <a:pt x="3" y="44"/>
                    </a:lnTo>
                    <a:lnTo>
                      <a:pt x="3" y="53"/>
                    </a:lnTo>
                    <a:lnTo>
                      <a:pt x="3" y="80"/>
                    </a:lnTo>
                    <a:lnTo>
                      <a:pt x="4" y="85"/>
                    </a:lnTo>
                    <a:lnTo>
                      <a:pt x="4" y="90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4" y="78"/>
                    </a:lnTo>
                    <a:lnTo>
                      <a:pt x="4" y="66"/>
                    </a:lnTo>
                    <a:lnTo>
                      <a:pt x="4" y="50"/>
                    </a:lnTo>
                    <a:lnTo>
                      <a:pt x="4" y="52"/>
                    </a:lnTo>
                    <a:lnTo>
                      <a:pt x="4" y="68"/>
                    </a:lnTo>
                    <a:lnTo>
                      <a:pt x="4" y="86"/>
                    </a:lnTo>
                    <a:lnTo>
                      <a:pt x="4" y="68"/>
                    </a:lnTo>
                    <a:lnTo>
                      <a:pt x="5" y="25"/>
                    </a:lnTo>
                    <a:lnTo>
                      <a:pt x="5" y="11"/>
                    </a:lnTo>
                    <a:lnTo>
                      <a:pt x="5" y="22"/>
                    </a:lnTo>
                    <a:lnTo>
                      <a:pt x="5" y="57"/>
                    </a:lnTo>
                    <a:lnTo>
                      <a:pt x="5" y="58"/>
                    </a:lnTo>
                    <a:lnTo>
                      <a:pt x="5" y="39"/>
                    </a:lnTo>
                    <a:lnTo>
                      <a:pt x="5" y="4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5" name="Freeform 877"/>
              <p:cNvSpPr>
                <a:spLocks/>
              </p:cNvSpPr>
              <p:nvPr/>
            </p:nvSpPr>
            <p:spPr bwMode="auto">
              <a:xfrm>
                <a:off x="9782176" y="6021388"/>
                <a:ext cx="7938" cy="360363"/>
              </a:xfrm>
              <a:custGeom>
                <a:avLst/>
                <a:gdLst>
                  <a:gd name="T0" fmla="*/ 0 w 5"/>
                  <a:gd name="T1" fmla="*/ 41 h 227"/>
                  <a:gd name="T2" fmla="*/ 0 w 5"/>
                  <a:gd name="T3" fmla="*/ 54 h 227"/>
                  <a:gd name="T4" fmla="*/ 1 w 5"/>
                  <a:gd name="T5" fmla="*/ 23 h 227"/>
                  <a:gd name="T6" fmla="*/ 1 w 5"/>
                  <a:gd name="T7" fmla="*/ 0 h 227"/>
                  <a:gd name="T8" fmla="*/ 1 w 5"/>
                  <a:gd name="T9" fmla="*/ 3 h 227"/>
                  <a:gd name="T10" fmla="*/ 1 w 5"/>
                  <a:gd name="T11" fmla="*/ 24 h 227"/>
                  <a:gd name="T12" fmla="*/ 1 w 5"/>
                  <a:gd name="T13" fmla="*/ 26 h 227"/>
                  <a:gd name="T14" fmla="*/ 1 w 5"/>
                  <a:gd name="T15" fmla="*/ 11 h 227"/>
                  <a:gd name="T16" fmla="*/ 1 w 5"/>
                  <a:gd name="T17" fmla="*/ 10 h 227"/>
                  <a:gd name="T18" fmla="*/ 1 w 5"/>
                  <a:gd name="T19" fmla="*/ 22 h 227"/>
                  <a:gd name="T20" fmla="*/ 1 w 5"/>
                  <a:gd name="T21" fmla="*/ 42 h 227"/>
                  <a:gd name="T22" fmla="*/ 1 w 5"/>
                  <a:gd name="T23" fmla="*/ 39 h 227"/>
                  <a:gd name="T24" fmla="*/ 1 w 5"/>
                  <a:gd name="T25" fmla="*/ 17 h 227"/>
                  <a:gd name="T26" fmla="*/ 2 w 5"/>
                  <a:gd name="T27" fmla="*/ 11 h 227"/>
                  <a:gd name="T28" fmla="*/ 2 w 5"/>
                  <a:gd name="T29" fmla="*/ 28 h 227"/>
                  <a:gd name="T30" fmla="*/ 2 w 5"/>
                  <a:gd name="T31" fmla="*/ 66 h 227"/>
                  <a:gd name="T32" fmla="*/ 2 w 5"/>
                  <a:gd name="T33" fmla="*/ 79 h 227"/>
                  <a:gd name="T34" fmla="*/ 2 w 5"/>
                  <a:gd name="T35" fmla="*/ 71 h 227"/>
                  <a:gd name="T36" fmla="*/ 2 w 5"/>
                  <a:gd name="T37" fmla="*/ 39 h 227"/>
                  <a:gd name="T38" fmla="*/ 2 w 5"/>
                  <a:gd name="T39" fmla="*/ 21 h 227"/>
                  <a:gd name="T40" fmla="*/ 2 w 5"/>
                  <a:gd name="T41" fmla="*/ 20 h 227"/>
                  <a:gd name="T42" fmla="*/ 2 w 5"/>
                  <a:gd name="T43" fmla="*/ 33 h 227"/>
                  <a:gd name="T44" fmla="*/ 2 w 5"/>
                  <a:gd name="T45" fmla="*/ 72 h 227"/>
                  <a:gd name="T46" fmla="*/ 2 w 5"/>
                  <a:gd name="T47" fmla="*/ 227 h 227"/>
                  <a:gd name="T48" fmla="*/ 3 w 5"/>
                  <a:gd name="T49" fmla="*/ 95 h 227"/>
                  <a:gd name="T50" fmla="*/ 3 w 5"/>
                  <a:gd name="T51" fmla="*/ 59 h 227"/>
                  <a:gd name="T52" fmla="*/ 3 w 5"/>
                  <a:gd name="T53" fmla="*/ 32 h 227"/>
                  <a:gd name="T54" fmla="*/ 3 w 5"/>
                  <a:gd name="T55" fmla="*/ 24 h 227"/>
                  <a:gd name="T56" fmla="*/ 3 w 5"/>
                  <a:gd name="T57" fmla="*/ 21 h 227"/>
                  <a:gd name="T58" fmla="*/ 3 w 5"/>
                  <a:gd name="T59" fmla="*/ 20 h 227"/>
                  <a:gd name="T60" fmla="*/ 3 w 5"/>
                  <a:gd name="T61" fmla="*/ 30 h 227"/>
                  <a:gd name="T62" fmla="*/ 3 w 5"/>
                  <a:gd name="T63" fmla="*/ 39 h 227"/>
                  <a:gd name="T64" fmla="*/ 4 w 5"/>
                  <a:gd name="T65" fmla="*/ 38 h 227"/>
                  <a:gd name="T66" fmla="*/ 4 w 5"/>
                  <a:gd name="T67" fmla="*/ 38 h 227"/>
                  <a:gd name="T68" fmla="*/ 4 w 5"/>
                  <a:gd name="T69" fmla="*/ 45 h 227"/>
                  <a:gd name="T70" fmla="*/ 4 w 5"/>
                  <a:gd name="T71" fmla="*/ 77 h 227"/>
                  <a:gd name="T72" fmla="*/ 4 w 5"/>
                  <a:gd name="T73" fmla="*/ 97 h 227"/>
                  <a:gd name="T74" fmla="*/ 4 w 5"/>
                  <a:gd name="T75" fmla="*/ 39 h 227"/>
                  <a:gd name="T76" fmla="*/ 4 w 5"/>
                  <a:gd name="T77" fmla="*/ 29 h 227"/>
                  <a:gd name="T78" fmla="*/ 4 w 5"/>
                  <a:gd name="T79" fmla="*/ 69 h 227"/>
                  <a:gd name="T80" fmla="*/ 4 w 5"/>
                  <a:gd name="T81" fmla="*/ 80 h 227"/>
                  <a:gd name="T82" fmla="*/ 4 w 5"/>
                  <a:gd name="T83" fmla="*/ 16 h 227"/>
                  <a:gd name="T84" fmla="*/ 4 w 5"/>
                  <a:gd name="T85" fmla="*/ 11 h 227"/>
                  <a:gd name="T86" fmla="*/ 5 w 5"/>
                  <a:gd name="T87" fmla="*/ 49 h 227"/>
                  <a:gd name="T88" fmla="*/ 5 w 5"/>
                  <a:gd name="T89" fmla="*/ 83 h 227"/>
                  <a:gd name="T90" fmla="*/ 5 w 5"/>
                  <a:gd name="T91" fmla="*/ 61 h 227"/>
                  <a:gd name="T92" fmla="*/ 5 w 5"/>
                  <a:gd name="T93" fmla="*/ 118 h 227"/>
                  <a:gd name="T94" fmla="*/ 5 w 5"/>
                  <a:gd name="T95" fmla="*/ 107 h 227"/>
                  <a:gd name="T96" fmla="*/ 5 w 5"/>
                  <a:gd name="T97" fmla="*/ 85 h 227"/>
                  <a:gd name="T98" fmla="*/ 5 w 5"/>
                  <a:gd name="T99" fmla="*/ 94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27">
                    <a:moveTo>
                      <a:pt x="0" y="41"/>
                    </a:moveTo>
                    <a:lnTo>
                      <a:pt x="0" y="54"/>
                    </a:lnTo>
                    <a:lnTo>
                      <a:pt x="1" y="23"/>
                    </a:lnTo>
                    <a:lnTo>
                      <a:pt x="1" y="0"/>
                    </a:lnTo>
                    <a:lnTo>
                      <a:pt x="1" y="3"/>
                    </a:lnTo>
                    <a:lnTo>
                      <a:pt x="1" y="24"/>
                    </a:lnTo>
                    <a:lnTo>
                      <a:pt x="1" y="26"/>
                    </a:lnTo>
                    <a:lnTo>
                      <a:pt x="1" y="11"/>
                    </a:lnTo>
                    <a:lnTo>
                      <a:pt x="1" y="10"/>
                    </a:lnTo>
                    <a:lnTo>
                      <a:pt x="1" y="22"/>
                    </a:lnTo>
                    <a:lnTo>
                      <a:pt x="1" y="42"/>
                    </a:lnTo>
                    <a:lnTo>
                      <a:pt x="1" y="39"/>
                    </a:lnTo>
                    <a:lnTo>
                      <a:pt x="1" y="17"/>
                    </a:lnTo>
                    <a:lnTo>
                      <a:pt x="2" y="11"/>
                    </a:lnTo>
                    <a:lnTo>
                      <a:pt x="2" y="28"/>
                    </a:lnTo>
                    <a:lnTo>
                      <a:pt x="2" y="66"/>
                    </a:lnTo>
                    <a:lnTo>
                      <a:pt x="2" y="79"/>
                    </a:lnTo>
                    <a:lnTo>
                      <a:pt x="2" y="71"/>
                    </a:lnTo>
                    <a:lnTo>
                      <a:pt x="2" y="39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2" y="33"/>
                    </a:lnTo>
                    <a:lnTo>
                      <a:pt x="2" y="72"/>
                    </a:lnTo>
                    <a:lnTo>
                      <a:pt x="2" y="227"/>
                    </a:lnTo>
                    <a:lnTo>
                      <a:pt x="3" y="95"/>
                    </a:lnTo>
                    <a:lnTo>
                      <a:pt x="3" y="59"/>
                    </a:lnTo>
                    <a:lnTo>
                      <a:pt x="3" y="32"/>
                    </a:lnTo>
                    <a:lnTo>
                      <a:pt x="3" y="24"/>
                    </a:lnTo>
                    <a:lnTo>
                      <a:pt x="3" y="21"/>
                    </a:lnTo>
                    <a:lnTo>
                      <a:pt x="3" y="20"/>
                    </a:lnTo>
                    <a:lnTo>
                      <a:pt x="3" y="30"/>
                    </a:lnTo>
                    <a:lnTo>
                      <a:pt x="3" y="39"/>
                    </a:lnTo>
                    <a:lnTo>
                      <a:pt x="4" y="38"/>
                    </a:lnTo>
                    <a:lnTo>
                      <a:pt x="4" y="38"/>
                    </a:lnTo>
                    <a:lnTo>
                      <a:pt x="4" y="45"/>
                    </a:lnTo>
                    <a:lnTo>
                      <a:pt x="4" y="77"/>
                    </a:lnTo>
                    <a:lnTo>
                      <a:pt x="4" y="97"/>
                    </a:lnTo>
                    <a:lnTo>
                      <a:pt x="4" y="39"/>
                    </a:lnTo>
                    <a:lnTo>
                      <a:pt x="4" y="29"/>
                    </a:lnTo>
                    <a:lnTo>
                      <a:pt x="4" y="69"/>
                    </a:lnTo>
                    <a:lnTo>
                      <a:pt x="4" y="80"/>
                    </a:lnTo>
                    <a:lnTo>
                      <a:pt x="4" y="16"/>
                    </a:lnTo>
                    <a:lnTo>
                      <a:pt x="4" y="11"/>
                    </a:lnTo>
                    <a:lnTo>
                      <a:pt x="5" y="49"/>
                    </a:lnTo>
                    <a:lnTo>
                      <a:pt x="5" y="83"/>
                    </a:lnTo>
                    <a:lnTo>
                      <a:pt x="5" y="61"/>
                    </a:lnTo>
                    <a:lnTo>
                      <a:pt x="5" y="118"/>
                    </a:lnTo>
                    <a:lnTo>
                      <a:pt x="5" y="107"/>
                    </a:lnTo>
                    <a:lnTo>
                      <a:pt x="5" y="85"/>
                    </a:lnTo>
                    <a:lnTo>
                      <a:pt x="5" y="9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6" name="Freeform 878"/>
              <p:cNvSpPr>
                <a:spLocks/>
              </p:cNvSpPr>
              <p:nvPr/>
            </p:nvSpPr>
            <p:spPr bwMode="auto">
              <a:xfrm>
                <a:off x="9790113" y="5984876"/>
                <a:ext cx="7938" cy="220663"/>
              </a:xfrm>
              <a:custGeom>
                <a:avLst/>
                <a:gdLst>
                  <a:gd name="T0" fmla="*/ 0 w 5"/>
                  <a:gd name="T1" fmla="*/ 117 h 139"/>
                  <a:gd name="T2" fmla="*/ 0 w 5"/>
                  <a:gd name="T3" fmla="*/ 45 h 139"/>
                  <a:gd name="T4" fmla="*/ 0 w 5"/>
                  <a:gd name="T5" fmla="*/ 11 h 139"/>
                  <a:gd name="T6" fmla="*/ 0 w 5"/>
                  <a:gd name="T7" fmla="*/ 0 h 139"/>
                  <a:gd name="T8" fmla="*/ 0 w 5"/>
                  <a:gd name="T9" fmla="*/ 12 h 139"/>
                  <a:gd name="T10" fmla="*/ 1 w 5"/>
                  <a:gd name="T11" fmla="*/ 52 h 139"/>
                  <a:gd name="T12" fmla="*/ 1 w 5"/>
                  <a:gd name="T13" fmla="*/ 92 h 139"/>
                  <a:gd name="T14" fmla="*/ 1 w 5"/>
                  <a:gd name="T15" fmla="*/ 89 h 139"/>
                  <a:gd name="T16" fmla="*/ 1 w 5"/>
                  <a:gd name="T17" fmla="*/ 90 h 139"/>
                  <a:gd name="T18" fmla="*/ 1 w 5"/>
                  <a:gd name="T19" fmla="*/ 52 h 139"/>
                  <a:gd name="T20" fmla="*/ 1 w 5"/>
                  <a:gd name="T21" fmla="*/ 24 h 139"/>
                  <a:gd name="T22" fmla="*/ 1 w 5"/>
                  <a:gd name="T23" fmla="*/ 9 h 139"/>
                  <a:gd name="T24" fmla="*/ 1 w 5"/>
                  <a:gd name="T25" fmla="*/ 5 h 139"/>
                  <a:gd name="T26" fmla="*/ 2 w 5"/>
                  <a:gd name="T27" fmla="*/ 9 h 139"/>
                  <a:gd name="T28" fmla="*/ 2 w 5"/>
                  <a:gd name="T29" fmla="*/ 19 h 139"/>
                  <a:gd name="T30" fmla="*/ 2 w 5"/>
                  <a:gd name="T31" fmla="*/ 41 h 139"/>
                  <a:gd name="T32" fmla="*/ 2 w 5"/>
                  <a:gd name="T33" fmla="*/ 61 h 139"/>
                  <a:gd name="T34" fmla="*/ 2 w 5"/>
                  <a:gd name="T35" fmla="*/ 38 h 139"/>
                  <a:gd name="T36" fmla="*/ 2 w 5"/>
                  <a:gd name="T37" fmla="*/ 17 h 139"/>
                  <a:gd name="T38" fmla="*/ 2 w 5"/>
                  <a:gd name="T39" fmla="*/ 8 h 139"/>
                  <a:gd name="T40" fmla="*/ 2 w 5"/>
                  <a:gd name="T41" fmla="*/ 6 h 139"/>
                  <a:gd name="T42" fmla="*/ 2 w 5"/>
                  <a:gd name="T43" fmla="*/ 17 h 139"/>
                  <a:gd name="T44" fmla="*/ 2 w 5"/>
                  <a:gd name="T45" fmla="*/ 51 h 139"/>
                  <a:gd name="T46" fmla="*/ 2 w 5"/>
                  <a:gd name="T47" fmla="*/ 71 h 139"/>
                  <a:gd name="T48" fmla="*/ 3 w 5"/>
                  <a:gd name="T49" fmla="*/ 55 h 139"/>
                  <a:gd name="T50" fmla="*/ 3 w 5"/>
                  <a:gd name="T51" fmla="*/ 68 h 139"/>
                  <a:gd name="T52" fmla="*/ 3 w 5"/>
                  <a:gd name="T53" fmla="*/ 115 h 139"/>
                  <a:gd name="T54" fmla="*/ 3 w 5"/>
                  <a:gd name="T55" fmla="*/ 125 h 139"/>
                  <a:gd name="T56" fmla="*/ 3 w 5"/>
                  <a:gd name="T57" fmla="*/ 60 h 139"/>
                  <a:gd name="T58" fmla="*/ 3 w 5"/>
                  <a:gd name="T59" fmla="*/ 43 h 139"/>
                  <a:gd name="T60" fmla="*/ 3 w 5"/>
                  <a:gd name="T61" fmla="*/ 56 h 139"/>
                  <a:gd name="T62" fmla="*/ 3 w 5"/>
                  <a:gd name="T63" fmla="*/ 115 h 139"/>
                  <a:gd name="T64" fmla="*/ 3 w 5"/>
                  <a:gd name="T65" fmla="*/ 83 h 139"/>
                  <a:gd name="T66" fmla="*/ 3 w 5"/>
                  <a:gd name="T67" fmla="*/ 50 h 139"/>
                  <a:gd name="T68" fmla="*/ 3 w 5"/>
                  <a:gd name="T69" fmla="*/ 38 h 139"/>
                  <a:gd name="T70" fmla="*/ 3 w 5"/>
                  <a:gd name="T71" fmla="*/ 34 h 139"/>
                  <a:gd name="T72" fmla="*/ 4 w 5"/>
                  <a:gd name="T73" fmla="*/ 50 h 139"/>
                  <a:gd name="T74" fmla="*/ 4 w 5"/>
                  <a:gd name="T75" fmla="*/ 79 h 139"/>
                  <a:gd name="T76" fmla="*/ 4 w 5"/>
                  <a:gd name="T77" fmla="*/ 58 h 139"/>
                  <a:gd name="T78" fmla="*/ 4 w 5"/>
                  <a:gd name="T79" fmla="*/ 63 h 139"/>
                  <a:gd name="T80" fmla="*/ 4 w 5"/>
                  <a:gd name="T81" fmla="*/ 76 h 139"/>
                  <a:gd name="T82" fmla="*/ 4 w 5"/>
                  <a:gd name="T83" fmla="*/ 32 h 139"/>
                  <a:gd name="T84" fmla="*/ 4 w 5"/>
                  <a:gd name="T85" fmla="*/ 9 h 139"/>
                  <a:gd name="T86" fmla="*/ 5 w 5"/>
                  <a:gd name="T87" fmla="*/ 16 h 139"/>
                  <a:gd name="T88" fmla="*/ 5 w 5"/>
                  <a:gd name="T89" fmla="*/ 57 h 139"/>
                  <a:gd name="T90" fmla="*/ 5 w 5"/>
                  <a:gd name="T91" fmla="*/ 123 h 139"/>
                  <a:gd name="T92" fmla="*/ 5 w 5"/>
                  <a:gd name="T93" fmla="*/ 98 h 139"/>
                  <a:gd name="T94" fmla="*/ 5 w 5"/>
                  <a:gd name="T95" fmla="*/ 139 h 139"/>
                  <a:gd name="T96" fmla="*/ 5 w 5"/>
                  <a:gd name="T97" fmla="*/ 89 h 139"/>
                  <a:gd name="T98" fmla="*/ 5 w 5"/>
                  <a:gd name="T99" fmla="*/ 26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9">
                    <a:moveTo>
                      <a:pt x="0" y="117"/>
                    </a:moveTo>
                    <a:lnTo>
                      <a:pt x="0" y="45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1" y="52"/>
                    </a:lnTo>
                    <a:lnTo>
                      <a:pt x="1" y="92"/>
                    </a:lnTo>
                    <a:lnTo>
                      <a:pt x="1" y="89"/>
                    </a:lnTo>
                    <a:lnTo>
                      <a:pt x="1" y="90"/>
                    </a:lnTo>
                    <a:lnTo>
                      <a:pt x="1" y="52"/>
                    </a:lnTo>
                    <a:lnTo>
                      <a:pt x="1" y="24"/>
                    </a:lnTo>
                    <a:lnTo>
                      <a:pt x="1" y="9"/>
                    </a:lnTo>
                    <a:lnTo>
                      <a:pt x="1" y="5"/>
                    </a:lnTo>
                    <a:lnTo>
                      <a:pt x="2" y="9"/>
                    </a:lnTo>
                    <a:lnTo>
                      <a:pt x="2" y="19"/>
                    </a:lnTo>
                    <a:lnTo>
                      <a:pt x="2" y="41"/>
                    </a:lnTo>
                    <a:lnTo>
                      <a:pt x="2" y="61"/>
                    </a:lnTo>
                    <a:lnTo>
                      <a:pt x="2" y="38"/>
                    </a:lnTo>
                    <a:lnTo>
                      <a:pt x="2" y="17"/>
                    </a:lnTo>
                    <a:lnTo>
                      <a:pt x="2" y="8"/>
                    </a:lnTo>
                    <a:lnTo>
                      <a:pt x="2" y="6"/>
                    </a:lnTo>
                    <a:lnTo>
                      <a:pt x="2" y="17"/>
                    </a:lnTo>
                    <a:lnTo>
                      <a:pt x="2" y="51"/>
                    </a:lnTo>
                    <a:lnTo>
                      <a:pt x="2" y="71"/>
                    </a:lnTo>
                    <a:lnTo>
                      <a:pt x="3" y="55"/>
                    </a:lnTo>
                    <a:lnTo>
                      <a:pt x="3" y="68"/>
                    </a:lnTo>
                    <a:lnTo>
                      <a:pt x="3" y="115"/>
                    </a:lnTo>
                    <a:lnTo>
                      <a:pt x="3" y="125"/>
                    </a:lnTo>
                    <a:lnTo>
                      <a:pt x="3" y="60"/>
                    </a:lnTo>
                    <a:lnTo>
                      <a:pt x="3" y="43"/>
                    </a:lnTo>
                    <a:lnTo>
                      <a:pt x="3" y="56"/>
                    </a:lnTo>
                    <a:lnTo>
                      <a:pt x="3" y="115"/>
                    </a:lnTo>
                    <a:lnTo>
                      <a:pt x="3" y="83"/>
                    </a:lnTo>
                    <a:lnTo>
                      <a:pt x="3" y="50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4" y="50"/>
                    </a:lnTo>
                    <a:lnTo>
                      <a:pt x="4" y="79"/>
                    </a:lnTo>
                    <a:lnTo>
                      <a:pt x="4" y="58"/>
                    </a:lnTo>
                    <a:lnTo>
                      <a:pt x="4" y="63"/>
                    </a:lnTo>
                    <a:lnTo>
                      <a:pt x="4" y="76"/>
                    </a:lnTo>
                    <a:lnTo>
                      <a:pt x="4" y="32"/>
                    </a:lnTo>
                    <a:lnTo>
                      <a:pt x="4" y="9"/>
                    </a:lnTo>
                    <a:lnTo>
                      <a:pt x="5" y="16"/>
                    </a:lnTo>
                    <a:lnTo>
                      <a:pt x="5" y="57"/>
                    </a:lnTo>
                    <a:lnTo>
                      <a:pt x="5" y="123"/>
                    </a:lnTo>
                    <a:lnTo>
                      <a:pt x="5" y="98"/>
                    </a:lnTo>
                    <a:lnTo>
                      <a:pt x="5" y="139"/>
                    </a:lnTo>
                    <a:lnTo>
                      <a:pt x="5" y="89"/>
                    </a:lnTo>
                    <a:lnTo>
                      <a:pt x="5" y="2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7" name="Freeform 879"/>
              <p:cNvSpPr>
                <a:spLocks/>
              </p:cNvSpPr>
              <p:nvPr/>
            </p:nvSpPr>
            <p:spPr bwMode="auto">
              <a:xfrm>
                <a:off x="9798051" y="5981701"/>
                <a:ext cx="7938" cy="203200"/>
              </a:xfrm>
              <a:custGeom>
                <a:avLst/>
                <a:gdLst>
                  <a:gd name="T0" fmla="*/ 0 w 5"/>
                  <a:gd name="T1" fmla="*/ 28 h 128"/>
                  <a:gd name="T2" fmla="*/ 0 w 5"/>
                  <a:gd name="T3" fmla="*/ 12 h 128"/>
                  <a:gd name="T4" fmla="*/ 0 w 5"/>
                  <a:gd name="T5" fmla="*/ 22 h 128"/>
                  <a:gd name="T6" fmla="*/ 0 w 5"/>
                  <a:gd name="T7" fmla="*/ 34 h 128"/>
                  <a:gd name="T8" fmla="*/ 0 w 5"/>
                  <a:gd name="T9" fmla="*/ 29 h 128"/>
                  <a:gd name="T10" fmla="*/ 1 w 5"/>
                  <a:gd name="T11" fmla="*/ 34 h 128"/>
                  <a:gd name="T12" fmla="*/ 1 w 5"/>
                  <a:gd name="T13" fmla="*/ 43 h 128"/>
                  <a:gd name="T14" fmla="*/ 1 w 5"/>
                  <a:gd name="T15" fmla="*/ 54 h 128"/>
                  <a:gd name="T16" fmla="*/ 1 w 5"/>
                  <a:gd name="T17" fmla="*/ 55 h 128"/>
                  <a:gd name="T18" fmla="*/ 1 w 5"/>
                  <a:gd name="T19" fmla="*/ 45 h 128"/>
                  <a:gd name="T20" fmla="*/ 1 w 5"/>
                  <a:gd name="T21" fmla="*/ 45 h 128"/>
                  <a:gd name="T22" fmla="*/ 1 w 5"/>
                  <a:gd name="T23" fmla="*/ 66 h 128"/>
                  <a:gd name="T24" fmla="*/ 1 w 5"/>
                  <a:gd name="T25" fmla="*/ 127 h 128"/>
                  <a:gd name="T26" fmla="*/ 1 w 5"/>
                  <a:gd name="T27" fmla="*/ 61 h 128"/>
                  <a:gd name="T28" fmla="*/ 1 w 5"/>
                  <a:gd name="T29" fmla="*/ 39 h 128"/>
                  <a:gd name="T30" fmla="*/ 1 w 5"/>
                  <a:gd name="T31" fmla="*/ 46 h 128"/>
                  <a:gd name="T32" fmla="*/ 1 w 5"/>
                  <a:gd name="T33" fmla="*/ 60 h 128"/>
                  <a:gd name="T34" fmla="*/ 2 w 5"/>
                  <a:gd name="T35" fmla="*/ 48 h 128"/>
                  <a:gd name="T36" fmla="*/ 2 w 5"/>
                  <a:gd name="T37" fmla="*/ 17 h 128"/>
                  <a:gd name="T38" fmla="*/ 2 w 5"/>
                  <a:gd name="T39" fmla="*/ 2 h 128"/>
                  <a:gd name="T40" fmla="*/ 2 w 5"/>
                  <a:gd name="T41" fmla="*/ 0 h 128"/>
                  <a:gd name="T42" fmla="*/ 2 w 5"/>
                  <a:gd name="T43" fmla="*/ 4 h 128"/>
                  <a:gd name="T44" fmla="*/ 2 w 5"/>
                  <a:gd name="T45" fmla="*/ 7 h 128"/>
                  <a:gd name="T46" fmla="*/ 2 w 5"/>
                  <a:gd name="T47" fmla="*/ 6 h 128"/>
                  <a:gd name="T48" fmla="*/ 3 w 5"/>
                  <a:gd name="T49" fmla="*/ 7 h 128"/>
                  <a:gd name="T50" fmla="*/ 3 w 5"/>
                  <a:gd name="T51" fmla="*/ 11 h 128"/>
                  <a:gd name="T52" fmla="*/ 3 w 5"/>
                  <a:gd name="T53" fmla="*/ 13 h 128"/>
                  <a:gd name="T54" fmla="*/ 3 w 5"/>
                  <a:gd name="T55" fmla="*/ 7 h 128"/>
                  <a:gd name="T56" fmla="*/ 3 w 5"/>
                  <a:gd name="T57" fmla="*/ 8 h 128"/>
                  <a:gd name="T58" fmla="*/ 3 w 5"/>
                  <a:gd name="T59" fmla="*/ 29 h 128"/>
                  <a:gd name="T60" fmla="*/ 3 w 5"/>
                  <a:gd name="T61" fmla="*/ 39 h 128"/>
                  <a:gd name="T62" fmla="*/ 3 w 5"/>
                  <a:gd name="T63" fmla="*/ 18 h 128"/>
                  <a:gd name="T64" fmla="*/ 3 w 5"/>
                  <a:gd name="T65" fmla="*/ 22 h 128"/>
                  <a:gd name="T66" fmla="*/ 3 w 5"/>
                  <a:gd name="T67" fmla="*/ 48 h 128"/>
                  <a:gd name="T68" fmla="*/ 3 w 5"/>
                  <a:gd name="T69" fmla="*/ 81 h 128"/>
                  <a:gd name="T70" fmla="*/ 3 w 5"/>
                  <a:gd name="T71" fmla="*/ 104 h 128"/>
                  <a:gd name="T72" fmla="*/ 4 w 5"/>
                  <a:gd name="T73" fmla="*/ 82 h 128"/>
                  <a:gd name="T74" fmla="*/ 4 w 5"/>
                  <a:gd name="T75" fmla="*/ 66 h 128"/>
                  <a:gd name="T76" fmla="*/ 4 w 5"/>
                  <a:gd name="T77" fmla="*/ 45 h 128"/>
                  <a:gd name="T78" fmla="*/ 4 w 5"/>
                  <a:gd name="T79" fmla="*/ 30 h 128"/>
                  <a:gd name="T80" fmla="*/ 4 w 5"/>
                  <a:gd name="T81" fmla="*/ 29 h 128"/>
                  <a:gd name="T82" fmla="*/ 4 w 5"/>
                  <a:gd name="T83" fmla="*/ 27 h 128"/>
                  <a:gd name="T84" fmla="*/ 4 w 5"/>
                  <a:gd name="T85" fmla="*/ 18 h 128"/>
                  <a:gd name="T86" fmla="*/ 4 w 5"/>
                  <a:gd name="T87" fmla="*/ 23 h 128"/>
                  <a:gd name="T88" fmla="*/ 4 w 5"/>
                  <a:gd name="T89" fmla="*/ 54 h 128"/>
                  <a:gd name="T90" fmla="*/ 4 w 5"/>
                  <a:gd name="T91" fmla="*/ 128 h 128"/>
                  <a:gd name="T92" fmla="*/ 4 w 5"/>
                  <a:gd name="T93" fmla="*/ 124 h 128"/>
                  <a:gd name="T94" fmla="*/ 5 w 5"/>
                  <a:gd name="T95" fmla="*/ 70 h 128"/>
                  <a:gd name="T96" fmla="*/ 5 w 5"/>
                  <a:gd name="T97" fmla="*/ 46 h 128"/>
                  <a:gd name="T98" fmla="*/ 5 w 5"/>
                  <a:gd name="T99" fmla="*/ 36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8">
                    <a:moveTo>
                      <a:pt x="0" y="28"/>
                    </a:moveTo>
                    <a:lnTo>
                      <a:pt x="0" y="12"/>
                    </a:lnTo>
                    <a:lnTo>
                      <a:pt x="0" y="22"/>
                    </a:lnTo>
                    <a:lnTo>
                      <a:pt x="0" y="34"/>
                    </a:lnTo>
                    <a:lnTo>
                      <a:pt x="0" y="29"/>
                    </a:lnTo>
                    <a:lnTo>
                      <a:pt x="1" y="34"/>
                    </a:lnTo>
                    <a:lnTo>
                      <a:pt x="1" y="43"/>
                    </a:lnTo>
                    <a:lnTo>
                      <a:pt x="1" y="54"/>
                    </a:lnTo>
                    <a:lnTo>
                      <a:pt x="1" y="55"/>
                    </a:lnTo>
                    <a:lnTo>
                      <a:pt x="1" y="45"/>
                    </a:lnTo>
                    <a:lnTo>
                      <a:pt x="1" y="45"/>
                    </a:lnTo>
                    <a:lnTo>
                      <a:pt x="1" y="66"/>
                    </a:lnTo>
                    <a:lnTo>
                      <a:pt x="1" y="127"/>
                    </a:lnTo>
                    <a:lnTo>
                      <a:pt x="1" y="61"/>
                    </a:lnTo>
                    <a:lnTo>
                      <a:pt x="1" y="39"/>
                    </a:lnTo>
                    <a:lnTo>
                      <a:pt x="1" y="46"/>
                    </a:lnTo>
                    <a:lnTo>
                      <a:pt x="1" y="60"/>
                    </a:lnTo>
                    <a:lnTo>
                      <a:pt x="2" y="48"/>
                    </a:lnTo>
                    <a:lnTo>
                      <a:pt x="2" y="17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2" y="4"/>
                    </a:lnTo>
                    <a:lnTo>
                      <a:pt x="2" y="7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29"/>
                    </a:lnTo>
                    <a:lnTo>
                      <a:pt x="3" y="39"/>
                    </a:lnTo>
                    <a:lnTo>
                      <a:pt x="3" y="18"/>
                    </a:lnTo>
                    <a:lnTo>
                      <a:pt x="3" y="22"/>
                    </a:lnTo>
                    <a:lnTo>
                      <a:pt x="3" y="48"/>
                    </a:lnTo>
                    <a:lnTo>
                      <a:pt x="3" y="81"/>
                    </a:lnTo>
                    <a:lnTo>
                      <a:pt x="3" y="104"/>
                    </a:lnTo>
                    <a:lnTo>
                      <a:pt x="4" y="82"/>
                    </a:lnTo>
                    <a:lnTo>
                      <a:pt x="4" y="66"/>
                    </a:lnTo>
                    <a:lnTo>
                      <a:pt x="4" y="45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7"/>
                    </a:lnTo>
                    <a:lnTo>
                      <a:pt x="4" y="18"/>
                    </a:lnTo>
                    <a:lnTo>
                      <a:pt x="4" y="23"/>
                    </a:lnTo>
                    <a:lnTo>
                      <a:pt x="4" y="54"/>
                    </a:lnTo>
                    <a:lnTo>
                      <a:pt x="4" y="128"/>
                    </a:lnTo>
                    <a:lnTo>
                      <a:pt x="4" y="124"/>
                    </a:lnTo>
                    <a:lnTo>
                      <a:pt x="5" y="70"/>
                    </a:lnTo>
                    <a:lnTo>
                      <a:pt x="5" y="46"/>
                    </a:lnTo>
                    <a:lnTo>
                      <a:pt x="5" y="3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8" name="Freeform 880"/>
              <p:cNvSpPr>
                <a:spLocks/>
              </p:cNvSpPr>
              <p:nvPr/>
            </p:nvSpPr>
            <p:spPr bwMode="auto">
              <a:xfrm>
                <a:off x="9805988" y="5988051"/>
                <a:ext cx="7938" cy="363538"/>
              </a:xfrm>
              <a:custGeom>
                <a:avLst/>
                <a:gdLst>
                  <a:gd name="T0" fmla="*/ 0 w 5"/>
                  <a:gd name="T1" fmla="*/ 32 h 229"/>
                  <a:gd name="T2" fmla="*/ 0 w 5"/>
                  <a:gd name="T3" fmla="*/ 24 h 229"/>
                  <a:gd name="T4" fmla="*/ 0 w 5"/>
                  <a:gd name="T5" fmla="*/ 35 h 229"/>
                  <a:gd name="T6" fmla="*/ 0 w 5"/>
                  <a:gd name="T7" fmla="*/ 63 h 229"/>
                  <a:gd name="T8" fmla="*/ 0 w 5"/>
                  <a:gd name="T9" fmla="*/ 39 h 229"/>
                  <a:gd name="T10" fmla="*/ 1 w 5"/>
                  <a:gd name="T11" fmla="*/ 28 h 229"/>
                  <a:gd name="T12" fmla="*/ 1 w 5"/>
                  <a:gd name="T13" fmla="*/ 55 h 229"/>
                  <a:gd name="T14" fmla="*/ 1 w 5"/>
                  <a:gd name="T15" fmla="*/ 229 h 229"/>
                  <a:gd name="T16" fmla="*/ 1 w 5"/>
                  <a:gd name="T17" fmla="*/ 61 h 229"/>
                  <a:gd name="T18" fmla="*/ 1 w 5"/>
                  <a:gd name="T19" fmla="*/ 39 h 229"/>
                  <a:gd name="T20" fmla="*/ 1 w 5"/>
                  <a:gd name="T21" fmla="*/ 49 h 229"/>
                  <a:gd name="T22" fmla="*/ 1 w 5"/>
                  <a:gd name="T23" fmla="*/ 66 h 229"/>
                  <a:gd name="T24" fmla="*/ 1 w 5"/>
                  <a:gd name="T25" fmla="*/ 53 h 229"/>
                  <a:gd name="T26" fmla="*/ 1 w 5"/>
                  <a:gd name="T27" fmla="*/ 49 h 229"/>
                  <a:gd name="T28" fmla="*/ 1 w 5"/>
                  <a:gd name="T29" fmla="*/ 60 h 229"/>
                  <a:gd name="T30" fmla="*/ 1 w 5"/>
                  <a:gd name="T31" fmla="*/ 77 h 229"/>
                  <a:gd name="T32" fmla="*/ 1 w 5"/>
                  <a:gd name="T33" fmla="*/ 98 h 229"/>
                  <a:gd name="T34" fmla="*/ 2 w 5"/>
                  <a:gd name="T35" fmla="*/ 96 h 229"/>
                  <a:gd name="T36" fmla="*/ 2 w 5"/>
                  <a:gd name="T37" fmla="*/ 35 h 229"/>
                  <a:gd name="T38" fmla="*/ 2 w 5"/>
                  <a:gd name="T39" fmla="*/ 12 h 229"/>
                  <a:gd name="T40" fmla="*/ 2 w 5"/>
                  <a:gd name="T41" fmla="*/ 16 h 229"/>
                  <a:gd name="T42" fmla="*/ 2 w 5"/>
                  <a:gd name="T43" fmla="*/ 34 h 229"/>
                  <a:gd name="T44" fmla="*/ 2 w 5"/>
                  <a:gd name="T45" fmla="*/ 42 h 229"/>
                  <a:gd name="T46" fmla="*/ 2 w 5"/>
                  <a:gd name="T47" fmla="*/ 65 h 229"/>
                  <a:gd name="T48" fmla="*/ 2 w 5"/>
                  <a:gd name="T49" fmla="*/ 60 h 229"/>
                  <a:gd name="T50" fmla="*/ 2 w 5"/>
                  <a:gd name="T51" fmla="*/ 39 h 229"/>
                  <a:gd name="T52" fmla="*/ 2 w 5"/>
                  <a:gd name="T53" fmla="*/ 58 h 229"/>
                  <a:gd name="T54" fmla="*/ 2 w 5"/>
                  <a:gd name="T55" fmla="*/ 68 h 229"/>
                  <a:gd name="T56" fmla="*/ 3 w 5"/>
                  <a:gd name="T57" fmla="*/ 42 h 229"/>
                  <a:gd name="T58" fmla="*/ 3 w 5"/>
                  <a:gd name="T59" fmla="*/ 30 h 229"/>
                  <a:gd name="T60" fmla="*/ 3 w 5"/>
                  <a:gd name="T61" fmla="*/ 24 h 229"/>
                  <a:gd name="T62" fmla="*/ 3 w 5"/>
                  <a:gd name="T63" fmla="*/ 45 h 229"/>
                  <a:gd name="T64" fmla="*/ 3 w 5"/>
                  <a:gd name="T65" fmla="*/ 63 h 229"/>
                  <a:gd name="T66" fmla="*/ 3 w 5"/>
                  <a:gd name="T67" fmla="*/ 34 h 229"/>
                  <a:gd name="T68" fmla="*/ 3 w 5"/>
                  <a:gd name="T69" fmla="*/ 48 h 229"/>
                  <a:gd name="T70" fmla="*/ 3 w 5"/>
                  <a:gd name="T71" fmla="*/ 85 h 229"/>
                  <a:gd name="T72" fmla="*/ 4 w 5"/>
                  <a:gd name="T73" fmla="*/ 78 h 229"/>
                  <a:gd name="T74" fmla="*/ 4 w 5"/>
                  <a:gd name="T75" fmla="*/ 57 h 229"/>
                  <a:gd name="T76" fmla="*/ 4 w 5"/>
                  <a:gd name="T77" fmla="*/ 52 h 229"/>
                  <a:gd name="T78" fmla="*/ 4 w 5"/>
                  <a:gd name="T79" fmla="*/ 76 h 229"/>
                  <a:gd name="T80" fmla="*/ 4 w 5"/>
                  <a:gd name="T81" fmla="*/ 100 h 229"/>
                  <a:gd name="T82" fmla="*/ 4 w 5"/>
                  <a:gd name="T83" fmla="*/ 42 h 229"/>
                  <a:gd name="T84" fmla="*/ 4 w 5"/>
                  <a:gd name="T85" fmla="*/ 13 h 229"/>
                  <a:gd name="T86" fmla="*/ 4 w 5"/>
                  <a:gd name="T87" fmla="*/ 1 h 229"/>
                  <a:gd name="T88" fmla="*/ 4 w 5"/>
                  <a:gd name="T89" fmla="*/ 0 h 229"/>
                  <a:gd name="T90" fmla="*/ 4 w 5"/>
                  <a:gd name="T91" fmla="*/ 16 h 229"/>
                  <a:gd name="T92" fmla="*/ 4 w 5"/>
                  <a:gd name="T93" fmla="*/ 68 h 229"/>
                  <a:gd name="T94" fmla="*/ 5 w 5"/>
                  <a:gd name="T95" fmla="*/ 50 h 229"/>
                  <a:gd name="T96" fmla="*/ 5 w 5"/>
                  <a:gd name="T97" fmla="*/ 33 h 229"/>
                  <a:gd name="T98" fmla="*/ 5 w 5"/>
                  <a:gd name="T99" fmla="*/ 72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29">
                    <a:moveTo>
                      <a:pt x="0" y="32"/>
                    </a:moveTo>
                    <a:lnTo>
                      <a:pt x="0" y="24"/>
                    </a:lnTo>
                    <a:lnTo>
                      <a:pt x="0" y="35"/>
                    </a:lnTo>
                    <a:lnTo>
                      <a:pt x="0" y="63"/>
                    </a:lnTo>
                    <a:lnTo>
                      <a:pt x="0" y="39"/>
                    </a:lnTo>
                    <a:lnTo>
                      <a:pt x="1" y="28"/>
                    </a:lnTo>
                    <a:lnTo>
                      <a:pt x="1" y="55"/>
                    </a:lnTo>
                    <a:lnTo>
                      <a:pt x="1" y="229"/>
                    </a:lnTo>
                    <a:lnTo>
                      <a:pt x="1" y="61"/>
                    </a:lnTo>
                    <a:lnTo>
                      <a:pt x="1" y="39"/>
                    </a:lnTo>
                    <a:lnTo>
                      <a:pt x="1" y="49"/>
                    </a:lnTo>
                    <a:lnTo>
                      <a:pt x="1" y="66"/>
                    </a:lnTo>
                    <a:lnTo>
                      <a:pt x="1" y="53"/>
                    </a:lnTo>
                    <a:lnTo>
                      <a:pt x="1" y="49"/>
                    </a:lnTo>
                    <a:lnTo>
                      <a:pt x="1" y="60"/>
                    </a:lnTo>
                    <a:lnTo>
                      <a:pt x="1" y="77"/>
                    </a:lnTo>
                    <a:lnTo>
                      <a:pt x="1" y="98"/>
                    </a:lnTo>
                    <a:lnTo>
                      <a:pt x="2" y="96"/>
                    </a:lnTo>
                    <a:lnTo>
                      <a:pt x="2" y="35"/>
                    </a:lnTo>
                    <a:lnTo>
                      <a:pt x="2" y="12"/>
                    </a:lnTo>
                    <a:lnTo>
                      <a:pt x="2" y="16"/>
                    </a:lnTo>
                    <a:lnTo>
                      <a:pt x="2" y="34"/>
                    </a:lnTo>
                    <a:lnTo>
                      <a:pt x="2" y="42"/>
                    </a:lnTo>
                    <a:lnTo>
                      <a:pt x="2" y="65"/>
                    </a:lnTo>
                    <a:lnTo>
                      <a:pt x="2" y="60"/>
                    </a:lnTo>
                    <a:lnTo>
                      <a:pt x="2" y="39"/>
                    </a:lnTo>
                    <a:lnTo>
                      <a:pt x="2" y="58"/>
                    </a:lnTo>
                    <a:lnTo>
                      <a:pt x="2" y="68"/>
                    </a:lnTo>
                    <a:lnTo>
                      <a:pt x="3" y="42"/>
                    </a:lnTo>
                    <a:lnTo>
                      <a:pt x="3" y="30"/>
                    </a:lnTo>
                    <a:lnTo>
                      <a:pt x="3" y="24"/>
                    </a:lnTo>
                    <a:lnTo>
                      <a:pt x="3" y="45"/>
                    </a:lnTo>
                    <a:lnTo>
                      <a:pt x="3" y="63"/>
                    </a:lnTo>
                    <a:lnTo>
                      <a:pt x="3" y="34"/>
                    </a:lnTo>
                    <a:lnTo>
                      <a:pt x="3" y="48"/>
                    </a:lnTo>
                    <a:lnTo>
                      <a:pt x="3" y="85"/>
                    </a:lnTo>
                    <a:lnTo>
                      <a:pt x="4" y="78"/>
                    </a:lnTo>
                    <a:lnTo>
                      <a:pt x="4" y="57"/>
                    </a:lnTo>
                    <a:lnTo>
                      <a:pt x="4" y="52"/>
                    </a:lnTo>
                    <a:lnTo>
                      <a:pt x="4" y="76"/>
                    </a:lnTo>
                    <a:lnTo>
                      <a:pt x="4" y="100"/>
                    </a:lnTo>
                    <a:lnTo>
                      <a:pt x="4" y="42"/>
                    </a:lnTo>
                    <a:lnTo>
                      <a:pt x="4" y="13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16"/>
                    </a:lnTo>
                    <a:lnTo>
                      <a:pt x="4" y="68"/>
                    </a:lnTo>
                    <a:lnTo>
                      <a:pt x="5" y="50"/>
                    </a:lnTo>
                    <a:lnTo>
                      <a:pt x="5" y="33"/>
                    </a:lnTo>
                    <a:lnTo>
                      <a:pt x="5" y="7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9" name="Freeform 881"/>
              <p:cNvSpPr>
                <a:spLocks/>
              </p:cNvSpPr>
              <p:nvPr/>
            </p:nvSpPr>
            <p:spPr bwMode="auto">
              <a:xfrm>
                <a:off x="9813926" y="5959476"/>
                <a:ext cx="7938" cy="252413"/>
              </a:xfrm>
              <a:custGeom>
                <a:avLst/>
                <a:gdLst>
                  <a:gd name="T0" fmla="*/ 0 w 5"/>
                  <a:gd name="T1" fmla="*/ 90 h 159"/>
                  <a:gd name="T2" fmla="*/ 0 w 5"/>
                  <a:gd name="T3" fmla="*/ 84 h 159"/>
                  <a:gd name="T4" fmla="*/ 0 w 5"/>
                  <a:gd name="T5" fmla="*/ 44 h 159"/>
                  <a:gd name="T6" fmla="*/ 0 w 5"/>
                  <a:gd name="T7" fmla="*/ 60 h 159"/>
                  <a:gd name="T8" fmla="*/ 0 w 5"/>
                  <a:gd name="T9" fmla="*/ 159 h 159"/>
                  <a:gd name="T10" fmla="*/ 0 w 5"/>
                  <a:gd name="T11" fmla="*/ 55 h 159"/>
                  <a:gd name="T12" fmla="*/ 0 w 5"/>
                  <a:gd name="T13" fmla="*/ 38 h 159"/>
                  <a:gd name="T14" fmla="*/ 0 w 5"/>
                  <a:gd name="T15" fmla="*/ 37 h 159"/>
                  <a:gd name="T16" fmla="*/ 0 w 5"/>
                  <a:gd name="T17" fmla="*/ 31 h 159"/>
                  <a:gd name="T18" fmla="*/ 1 w 5"/>
                  <a:gd name="T19" fmla="*/ 41 h 159"/>
                  <a:gd name="T20" fmla="*/ 1 w 5"/>
                  <a:gd name="T21" fmla="*/ 87 h 159"/>
                  <a:gd name="T22" fmla="*/ 1 w 5"/>
                  <a:gd name="T23" fmla="*/ 57 h 159"/>
                  <a:gd name="T24" fmla="*/ 1 w 5"/>
                  <a:gd name="T25" fmla="*/ 35 h 159"/>
                  <a:gd name="T26" fmla="*/ 1 w 5"/>
                  <a:gd name="T27" fmla="*/ 38 h 159"/>
                  <a:gd name="T28" fmla="*/ 1 w 5"/>
                  <a:gd name="T29" fmla="*/ 51 h 159"/>
                  <a:gd name="T30" fmla="*/ 1 w 5"/>
                  <a:gd name="T31" fmla="*/ 66 h 159"/>
                  <a:gd name="T32" fmla="*/ 1 w 5"/>
                  <a:gd name="T33" fmla="*/ 67 h 159"/>
                  <a:gd name="T34" fmla="*/ 2 w 5"/>
                  <a:gd name="T35" fmla="*/ 35 h 159"/>
                  <a:gd name="T36" fmla="*/ 2 w 5"/>
                  <a:gd name="T37" fmla="*/ 7 h 159"/>
                  <a:gd name="T38" fmla="*/ 2 w 5"/>
                  <a:gd name="T39" fmla="*/ 0 h 159"/>
                  <a:gd name="T40" fmla="*/ 2 w 5"/>
                  <a:gd name="T41" fmla="*/ 11 h 159"/>
                  <a:gd name="T42" fmla="*/ 2 w 5"/>
                  <a:gd name="T43" fmla="*/ 40 h 159"/>
                  <a:gd name="T44" fmla="*/ 2 w 5"/>
                  <a:gd name="T45" fmla="*/ 58 h 159"/>
                  <a:gd name="T46" fmla="*/ 2 w 5"/>
                  <a:gd name="T47" fmla="*/ 33 h 159"/>
                  <a:gd name="T48" fmla="*/ 2 w 5"/>
                  <a:gd name="T49" fmla="*/ 15 h 159"/>
                  <a:gd name="T50" fmla="*/ 2 w 5"/>
                  <a:gd name="T51" fmla="*/ 18 h 159"/>
                  <a:gd name="T52" fmla="*/ 2 w 5"/>
                  <a:gd name="T53" fmla="*/ 28 h 159"/>
                  <a:gd name="T54" fmla="*/ 2 w 5"/>
                  <a:gd name="T55" fmla="*/ 21 h 159"/>
                  <a:gd name="T56" fmla="*/ 3 w 5"/>
                  <a:gd name="T57" fmla="*/ 31 h 159"/>
                  <a:gd name="T58" fmla="*/ 3 w 5"/>
                  <a:gd name="T59" fmla="*/ 52 h 159"/>
                  <a:gd name="T60" fmla="*/ 3 w 5"/>
                  <a:gd name="T61" fmla="*/ 23 h 159"/>
                  <a:gd name="T62" fmla="*/ 3 w 5"/>
                  <a:gd name="T63" fmla="*/ 19 h 159"/>
                  <a:gd name="T64" fmla="*/ 3 w 5"/>
                  <a:gd name="T65" fmla="*/ 42 h 159"/>
                  <a:gd name="T66" fmla="*/ 3 w 5"/>
                  <a:gd name="T67" fmla="*/ 67 h 159"/>
                  <a:gd name="T68" fmla="*/ 3 w 5"/>
                  <a:gd name="T69" fmla="*/ 62 h 159"/>
                  <a:gd name="T70" fmla="*/ 3 w 5"/>
                  <a:gd name="T71" fmla="*/ 43 h 159"/>
                  <a:gd name="T72" fmla="*/ 3 w 5"/>
                  <a:gd name="T73" fmla="*/ 35 h 159"/>
                  <a:gd name="T74" fmla="*/ 3 w 5"/>
                  <a:gd name="T75" fmla="*/ 53 h 159"/>
                  <a:gd name="T76" fmla="*/ 3 w 5"/>
                  <a:gd name="T77" fmla="*/ 92 h 159"/>
                  <a:gd name="T78" fmla="*/ 4 w 5"/>
                  <a:gd name="T79" fmla="*/ 49 h 159"/>
                  <a:gd name="T80" fmla="*/ 4 w 5"/>
                  <a:gd name="T81" fmla="*/ 38 h 159"/>
                  <a:gd name="T82" fmla="*/ 4 w 5"/>
                  <a:gd name="T83" fmla="*/ 56 h 159"/>
                  <a:gd name="T84" fmla="*/ 4 w 5"/>
                  <a:gd name="T85" fmla="*/ 55 h 159"/>
                  <a:gd name="T86" fmla="*/ 4 w 5"/>
                  <a:gd name="T87" fmla="*/ 47 h 159"/>
                  <a:gd name="T88" fmla="*/ 4 w 5"/>
                  <a:gd name="T89" fmla="*/ 61 h 159"/>
                  <a:gd name="T90" fmla="*/ 4 w 5"/>
                  <a:gd name="T91" fmla="*/ 82 h 159"/>
                  <a:gd name="T92" fmla="*/ 4 w 5"/>
                  <a:gd name="T93" fmla="*/ 105 h 159"/>
                  <a:gd name="T94" fmla="*/ 5 w 5"/>
                  <a:gd name="T95" fmla="*/ 125 h 159"/>
                  <a:gd name="T96" fmla="*/ 5 w 5"/>
                  <a:gd name="T97" fmla="*/ 121 h 159"/>
                  <a:gd name="T98" fmla="*/ 5 w 5"/>
                  <a:gd name="T99" fmla="*/ 128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9">
                    <a:moveTo>
                      <a:pt x="0" y="90"/>
                    </a:moveTo>
                    <a:lnTo>
                      <a:pt x="0" y="84"/>
                    </a:lnTo>
                    <a:lnTo>
                      <a:pt x="0" y="44"/>
                    </a:lnTo>
                    <a:lnTo>
                      <a:pt x="0" y="60"/>
                    </a:lnTo>
                    <a:lnTo>
                      <a:pt x="0" y="159"/>
                    </a:lnTo>
                    <a:lnTo>
                      <a:pt x="0" y="55"/>
                    </a:lnTo>
                    <a:lnTo>
                      <a:pt x="0" y="38"/>
                    </a:lnTo>
                    <a:lnTo>
                      <a:pt x="0" y="37"/>
                    </a:lnTo>
                    <a:lnTo>
                      <a:pt x="0" y="31"/>
                    </a:lnTo>
                    <a:lnTo>
                      <a:pt x="1" y="41"/>
                    </a:lnTo>
                    <a:lnTo>
                      <a:pt x="1" y="87"/>
                    </a:lnTo>
                    <a:lnTo>
                      <a:pt x="1" y="57"/>
                    </a:lnTo>
                    <a:lnTo>
                      <a:pt x="1" y="35"/>
                    </a:lnTo>
                    <a:lnTo>
                      <a:pt x="1" y="38"/>
                    </a:lnTo>
                    <a:lnTo>
                      <a:pt x="1" y="51"/>
                    </a:lnTo>
                    <a:lnTo>
                      <a:pt x="1" y="66"/>
                    </a:lnTo>
                    <a:lnTo>
                      <a:pt x="1" y="67"/>
                    </a:lnTo>
                    <a:lnTo>
                      <a:pt x="2" y="35"/>
                    </a:lnTo>
                    <a:lnTo>
                      <a:pt x="2" y="7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2" y="40"/>
                    </a:lnTo>
                    <a:lnTo>
                      <a:pt x="2" y="58"/>
                    </a:lnTo>
                    <a:lnTo>
                      <a:pt x="2" y="3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2" y="28"/>
                    </a:lnTo>
                    <a:lnTo>
                      <a:pt x="2" y="21"/>
                    </a:lnTo>
                    <a:lnTo>
                      <a:pt x="3" y="31"/>
                    </a:lnTo>
                    <a:lnTo>
                      <a:pt x="3" y="52"/>
                    </a:lnTo>
                    <a:lnTo>
                      <a:pt x="3" y="23"/>
                    </a:lnTo>
                    <a:lnTo>
                      <a:pt x="3" y="19"/>
                    </a:lnTo>
                    <a:lnTo>
                      <a:pt x="3" y="42"/>
                    </a:lnTo>
                    <a:lnTo>
                      <a:pt x="3" y="67"/>
                    </a:lnTo>
                    <a:lnTo>
                      <a:pt x="3" y="62"/>
                    </a:lnTo>
                    <a:lnTo>
                      <a:pt x="3" y="43"/>
                    </a:lnTo>
                    <a:lnTo>
                      <a:pt x="3" y="35"/>
                    </a:lnTo>
                    <a:lnTo>
                      <a:pt x="3" y="53"/>
                    </a:lnTo>
                    <a:lnTo>
                      <a:pt x="3" y="92"/>
                    </a:lnTo>
                    <a:lnTo>
                      <a:pt x="4" y="49"/>
                    </a:lnTo>
                    <a:lnTo>
                      <a:pt x="4" y="38"/>
                    </a:lnTo>
                    <a:lnTo>
                      <a:pt x="4" y="56"/>
                    </a:lnTo>
                    <a:lnTo>
                      <a:pt x="4" y="55"/>
                    </a:lnTo>
                    <a:lnTo>
                      <a:pt x="4" y="47"/>
                    </a:lnTo>
                    <a:lnTo>
                      <a:pt x="4" y="61"/>
                    </a:lnTo>
                    <a:lnTo>
                      <a:pt x="4" y="82"/>
                    </a:lnTo>
                    <a:lnTo>
                      <a:pt x="4" y="105"/>
                    </a:lnTo>
                    <a:lnTo>
                      <a:pt x="5" y="125"/>
                    </a:lnTo>
                    <a:lnTo>
                      <a:pt x="5" y="121"/>
                    </a:lnTo>
                    <a:lnTo>
                      <a:pt x="5" y="1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0" name="Freeform 882"/>
              <p:cNvSpPr>
                <a:spLocks/>
              </p:cNvSpPr>
              <p:nvPr/>
            </p:nvSpPr>
            <p:spPr bwMode="auto">
              <a:xfrm>
                <a:off x="9821863" y="5975351"/>
                <a:ext cx="6350" cy="280988"/>
              </a:xfrm>
              <a:custGeom>
                <a:avLst/>
                <a:gdLst>
                  <a:gd name="T0" fmla="*/ 0 w 4"/>
                  <a:gd name="T1" fmla="*/ 118 h 177"/>
                  <a:gd name="T2" fmla="*/ 0 w 4"/>
                  <a:gd name="T3" fmla="*/ 157 h 177"/>
                  <a:gd name="T4" fmla="*/ 0 w 4"/>
                  <a:gd name="T5" fmla="*/ 108 h 177"/>
                  <a:gd name="T6" fmla="*/ 0 w 4"/>
                  <a:gd name="T7" fmla="*/ 85 h 177"/>
                  <a:gd name="T8" fmla="*/ 0 w 4"/>
                  <a:gd name="T9" fmla="*/ 64 h 177"/>
                  <a:gd name="T10" fmla="*/ 0 w 4"/>
                  <a:gd name="T11" fmla="*/ 41 h 177"/>
                  <a:gd name="T12" fmla="*/ 0 w 4"/>
                  <a:gd name="T13" fmla="*/ 34 h 177"/>
                  <a:gd name="T14" fmla="*/ 0 w 4"/>
                  <a:gd name="T15" fmla="*/ 35 h 177"/>
                  <a:gd name="T16" fmla="*/ 0 w 4"/>
                  <a:gd name="T17" fmla="*/ 41 h 177"/>
                  <a:gd name="T18" fmla="*/ 1 w 4"/>
                  <a:gd name="T19" fmla="*/ 67 h 177"/>
                  <a:gd name="T20" fmla="*/ 1 w 4"/>
                  <a:gd name="T21" fmla="*/ 125 h 177"/>
                  <a:gd name="T22" fmla="*/ 1 w 4"/>
                  <a:gd name="T23" fmla="*/ 49 h 177"/>
                  <a:gd name="T24" fmla="*/ 1 w 4"/>
                  <a:gd name="T25" fmla="*/ 32 h 177"/>
                  <a:gd name="T26" fmla="*/ 1 w 4"/>
                  <a:gd name="T27" fmla="*/ 55 h 177"/>
                  <a:gd name="T28" fmla="*/ 1 w 4"/>
                  <a:gd name="T29" fmla="*/ 76 h 177"/>
                  <a:gd name="T30" fmla="*/ 1 w 4"/>
                  <a:gd name="T31" fmla="*/ 54 h 177"/>
                  <a:gd name="T32" fmla="*/ 1 w 4"/>
                  <a:gd name="T33" fmla="*/ 71 h 177"/>
                  <a:gd name="T34" fmla="*/ 1 w 4"/>
                  <a:gd name="T35" fmla="*/ 115 h 177"/>
                  <a:gd name="T36" fmla="*/ 1 w 4"/>
                  <a:gd name="T37" fmla="*/ 97 h 177"/>
                  <a:gd name="T38" fmla="*/ 1 w 4"/>
                  <a:gd name="T39" fmla="*/ 134 h 177"/>
                  <a:gd name="T40" fmla="*/ 1 w 4"/>
                  <a:gd name="T41" fmla="*/ 109 h 177"/>
                  <a:gd name="T42" fmla="*/ 2 w 4"/>
                  <a:gd name="T43" fmla="*/ 66 h 177"/>
                  <a:gd name="T44" fmla="*/ 2 w 4"/>
                  <a:gd name="T45" fmla="*/ 51 h 177"/>
                  <a:gd name="T46" fmla="*/ 2 w 4"/>
                  <a:gd name="T47" fmla="*/ 54 h 177"/>
                  <a:gd name="T48" fmla="*/ 2 w 4"/>
                  <a:gd name="T49" fmla="*/ 84 h 177"/>
                  <a:gd name="T50" fmla="*/ 2 w 4"/>
                  <a:gd name="T51" fmla="*/ 117 h 177"/>
                  <a:gd name="T52" fmla="*/ 2 w 4"/>
                  <a:gd name="T53" fmla="*/ 50 h 177"/>
                  <a:gd name="T54" fmla="*/ 2 w 4"/>
                  <a:gd name="T55" fmla="*/ 36 h 177"/>
                  <a:gd name="T56" fmla="*/ 3 w 4"/>
                  <a:gd name="T57" fmla="*/ 61 h 177"/>
                  <a:gd name="T58" fmla="*/ 3 w 4"/>
                  <a:gd name="T59" fmla="*/ 150 h 177"/>
                  <a:gd name="T60" fmla="*/ 3 w 4"/>
                  <a:gd name="T61" fmla="*/ 84 h 177"/>
                  <a:gd name="T62" fmla="*/ 3 w 4"/>
                  <a:gd name="T63" fmla="*/ 52 h 177"/>
                  <a:gd name="T64" fmla="*/ 3 w 4"/>
                  <a:gd name="T65" fmla="*/ 16 h 177"/>
                  <a:gd name="T66" fmla="*/ 3 w 4"/>
                  <a:gd name="T67" fmla="*/ 0 h 177"/>
                  <a:gd name="T68" fmla="*/ 3 w 4"/>
                  <a:gd name="T69" fmla="*/ 10 h 177"/>
                  <a:gd name="T70" fmla="*/ 3 w 4"/>
                  <a:gd name="T71" fmla="*/ 50 h 177"/>
                  <a:gd name="T72" fmla="*/ 3 w 4"/>
                  <a:gd name="T73" fmla="*/ 88 h 177"/>
                  <a:gd name="T74" fmla="*/ 3 w 4"/>
                  <a:gd name="T75" fmla="*/ 71 h 177"/>
                  <a:gd name="T76" fmla="*/ 3 w 4"/>
                  <a:gd name="T77" fmla="*/ 54 h 177"/>
                  <a:gd name="T78" fmla="*/ 4 w 4"/>
                  <a:gd name="T79" fmla="*/ 34 h 177"/>
                  <a:gd name="T80" fmla="*/ 4 w 4"/>
                  <a:gd name="T81" fmla="*/ 34 h 177"/>
                  <a:gd name="T82" fmla="*/ 4 w 4"/>
                  <a:gd name="T83" fmla="*/ 57 h 177"/>
                  <a:gd name="T84" fmla="*/ 4 w 4"/>
                  <a:gd name="T85" fmla="*/ 95 h 177"/>
                  <a:gd name="T86" fmla="*/ 4 w 4"/>
                  <a:gd name="T87" fmla="*/ 177 h 177"/>
                  <a:gd name="T88" fmla="*/ 4 w 4"/>
                  <a:gd name="T89" fmla="*/ 106 h 177"/>
                  <a:gd name="T90" fmla="*/ 4 w 4"/>
                  <a:gd name="T91" fmla="*/ 56 h 177"/>
                  <a:gd name="T92" fmla="*/ 4 w 4"/>
                  <a:gd name="T93" fmla="*/ 26 h 177"/>
                  <a:gd name="T94" fmla="*/ 4 w 4"/>
                  <a:gd name="T95" fmla="*/ 6 h 177"/>
                  <a:gd name="T96" fmla="*/ 4 w 4"/>
                  <a:gd name="T97" fmla="*/ 1 h 177"/>
                  <a:gd name="T98" fmla="*/ 4 w 4"/>
                  <a:gd name="T99" fmla="*/ 14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77">
                    <a:moveTo>
                      <a:pt x="0" y="118"/>
                    </a:moveTo>
                    <a:lnTo>
                      <a:pt x="0" y="157"/>
                    </a:lnTo>
                    <a:lnTo>
                      <a:pt x="0" y="108"/>
                    </a:lnTo>
                    <a:lnTo>
                      <a:pt x="0" y="85"/>
                    </a:lnTo>
                    <a:lnTo>
                      <a:pt x="0" y="64"/>
                    </a:lnTo>
                    <a:lnTo>
                      <a:pt x="0" y="41"/>
                    </a:lnTo>
                    <a:lnTo>
                      <a:pt x="0" y="34"/>
                    </a:lnTo>
                    <a:lnTo>
                      <a:pt x="0" y="35"/>
                    </a:lnTo>
                    <a:lnTo>
                      <a:pt x="0" y="41"/>
                    </a:lnTo>
                    <a:lnTo>
                      <a:pt x="1" y="67"/>
                    </a:lnTo>
                    <a:lnTo>
                      <a:pt x="1" y="125"/>
                    </a:lnTo>
                    <a:lnTo>
                      <a:pt x="1" y="49"/>
                    </a:lnTo>
                    <a:lnTo>
                      <a:pt x="1" y="32"/>
                    </a:lnTo>
                    <a:lnTo>
                      <a:pt x="1" y="55"/>
                    </a:lnTo>
                    <a:lnTo>
                      <a:pt x="1" y="76"/>
                    </a:lnTo>
                    <a:lnTo>
                      <a:pt x="1" y="54"/>
                    </a:lnTo>
                    <a:lnTo>
                      <a:pt x="1" y="71"/>
                    </a:lnTo>
                    <a:lnTo>
                      <a:pt x="1" y="115"/>
                    </a:lnTo>
                    <a:lnTo>
                      <a:pt x="1" y="97"/>
                    </a:lnTo>
                    <a:lnTo>
                      <a:pt x="1" y="134"/>
                    </a:lnTo>
                    <a:lnTo>
                      <a:pt x="1" y="109"/>
                    </a:lnTo>
                    <a:lnTo>
                      <a:pt x="2" y="66"/>
                    </a:lnTo>
                    <a:lnTo>
                      <a:pt x="2" y="51"/>
                    </a:lnTo>
                    <a:lnTo>
                      <a:pt x="2" y="54"/>
                    </a:lnTo>
                    <a:lnTo>
                      <a:pt x="2" y="84"/>
                    </a:lnTo>
                    <a:lnTo>
                      <a:pt x="2" y="117"/>
                    </a:lnTo>
                    <a:lnTo>
                      <a:pt x="2" y="50"/>
                    </a:lnTo>
                    <a:lnTo>
                      <a:pt x="2" y="36"/>
                    </a:lnTo>
                    <a:lnTo>
                      <a:pt x="3" y="61"/>
                    </a:lnTo>
                    <a:lnTo>
                      <a:pt x="3" y="150"/>
                    </a:lnTo>
                    <a:lnTo>
                      <a:pt x="3" y="84"/>
                    </a:lnTo>
                    <a:lnTo>
                      <a:pt x="3" y="52"/>
                    </a:lnTo>
                    <a:lnTo>
                      <a:pt x="3" y="16"/>
                    </a:lnTo>
                    <a:lnTo>
                      <a:pt x="3" y="0"/>
                    </a:lnTo>
                    <a:lnTo>
                      <a:pt x="3" y="10"/>
                    </a:lnTo>
                    <a:lnTo>
                      <a:pt x="3" y="50"/>
                    </a:lnTo>
                    <a:lnTo>
                      <a:pt x="3" y="88"/>
                    </a:lnTo>
                    <a:lnTo>
                      <a:pt x="3" y="71"/>
                    </a:lnTo>
                    <a:lnTo>
                      <a:pt x="3" y="54"/>
                    </a:lnTo>
                    <a:lnTo>
                      <a:pt x="4" y="34"/>
                    </a:lnTo>
                    <a:lnTo>
                      <a:pt x="4" y="34"/>
                    </a:lnTo>
                    <a:lnTo>
                      <a:pt x="4" y="57"/>
                    </a:lnTo>
                    <a:lnTo>
                      <a:pt x="4" y="95"/>
                    </a:lnTo>
                    <a:lnTo>
                      <a:pt x="4" y="177"/>
                    </a:lnTo>
                    <a:lnTo>
                      <a:pt x="4" y="106"/>
                    </a:lnTo>
                    <a:lnTo>
                      <a:pt x="4" y="56"/>
                    </a:lnTo>
                    <a:lnTo>
                      <a:pt x="4" y="26"/>
                    </a:lnTo>
                    <a:lnTo>
                      <a:pt x="4" y="6"/>
                    </a:lnTo>
                    <a:lnTo>
                      <a:pt x="4" y="1"/>
                    </a:lnTo>
                    <a:lnTo>
                      <a:pt x="4" y="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1" name="Freeform 883"/>
              <p:cNvSpPr>
                <a:spLocks/>
              </p:cNvSpPr>
              <p:nvPr/>
            </p:nvSpPr>
            <p:spPr bwMode="auto">
              <a:xfrm>
                <a:off x="9828213" y="5969001"/>
                <a:ext cx="7938" cy="257175"/>
              </a:xfrm>
              <a:custGeom>
                <a:avLst/>
                <a:gdLst>
                  <a:gd name="T0" fmla="*/ 0 w 5"/>
                  <a:gd name="T1" fmla="*/ 18 h 162"/>
                  <a:gd name="T2" fmla="*/ 0 w 5"/>
                  <a:gd name="T3" fmla="*/ 60 h 162"/>
                  <a:gd name="T4" fmla="*/ 1 w 5"/>
                  <a:gd name="T5" fmla="*/ 162 h 162"/>
                  <a:gd name="T6" fmla="*/ 1 w 5"/>
                  <a:gd name="T7" fmla="*/ 72 h 162"/>
                  <a:gd name="T8" fmla="*/ 1 w 5"/>
                  <a:gd name="T9" fmla="*/ 59 h 162"/>
                  <a:gd name="T10" fmla="*/ 1 w 5"/>
                  <a:gd name="T11" fmla="*/ 66 h 162"/>
                  <a:gd name="T12" fmla="*/ 1 w 5"/>
                  <a:gd name="T13" fmla="*/ 102 h 162"/>
                  <a:gd name="T14" fmla="*/ 1 w 5"/>
                  <a:gd name="T15" fmla="*/ 62 h 162"/>
                  <a:gd name="T16" fmla="*/ 1 w 5"/>
                  <a:gd name="T17" fmla="*/ 25 h 162"/>
                  <a:gd name="T18" fmla="*/ 2 w 5"/>
                  <a:gd name="T19" fmla="*/ 9 h 162"/>
                  <a:gd name="T20" fmla="*/ 2 w 5"/>
                  <a:gd name="T21" fmla="*/ 0 h 162"/>
                  <a:gd name="T22" fmla="*/ 2 w 5"/>
                  <a:gd name="T23" fmla="*/ 4 h 162"/>
                  <a:gd name="T24" fmla="*/ 2 w 5"/>
                  <a:gd name="T25" fmla="*/ 34 h 162"/>
                  <a:gd name="T26" fmla="*/ 2 w 5"/>
                  <a:gd name="T27" fmla="*/ 101 h 162"/>
                  <a:gd name="T28" fmla="*/ 2 w 5"/>
                  <a:gd name="T29" fmla="*/ 114 h 162"/>
                  <a:gd name="T30" fmla="*/ 2 w 5"/>
                  <a:gd name="T31" fmla="*/ 88 h 162"/>
                  <a:gd name="T32" fmla="*/ 2 w 5"/>
                  <a:gd name="T33" fmla="*/ 50 h 162"/>
                  <a:gd name="T34" fmla="*/ 2 w 5"/>
                  <a:gd name="T35" fmla="*/ 45 h 162"/>
                  <a:gd name="T36" fmla="*/ 2 w 5"/>
                  <a:gd name="T37" fmla="*/ 82 h 162"/>
                  <a:gd name="T38" fmla="*/ 2 w 5"/>
                  <a:gd name="T39" fmla="*/ 112 h 162"/>
                  <a:gd name="T40" fmla="*/ 2 w 5"/>
                  <a:gd name="T41" fmla="*/ 42 h 162"/>
                  <a:gd name="T42" fmla="*/ 3 w 5"/>
                  <a:gd name="T43" fmla="*/ 36 h 162"/>
                  <a:gd name="T44" fmla="*/ 3 w 5"/>
                  <a:gd name="T45" fmla="*/ 49 h 162"/>
                  <a:gd name="T46" fmla="*/ 3 w 5"/>
                  <a:gd name="T47" fmla="*/ 51 h 162"/>
                  <a:gd name="T48" fmla="*/ 3 w 5"/>
                  <a:gd name="T49" fmla="*/ 42 h 162"/>
                  <a:gd name="T50" fmla="*/ 3 w 5"/>
                  <a:gd name="T51" fmla="*/ 34 h 162"/>
                  <a:gd name="T52" fmla="*/ 3 w 5"/>
                  <a:gd name="T53" fmla="*/ 42 h 162"/>
                  <a:gd name="T54" fmla="*/ 3 w 5"/>
                  <a:gd name="T55" fmla="*/ 51 h 162"/>
                  <a:gd name="T56" fmla="*/ 3 w 5"/>
                  <a:gd name="T57" fmla="*/ 44 h 162"/>
                  <a:gd name="T58" fmla="*/ 3 w 5"/>
                  <a:gd name="T59" fmla="*/ 33 h 162"/>
                  <a:gd name="T60" fmla="*/ 3 w 5"/>
                  <a:gd name="T61" fmla="*/ 25 h 162"/>
                  <a:gd name="T62" fmla="*/ 3 w 5"/>
                  <a:gd name="T63" fmla="*/ 30 h 162"/>
                  <a:gd name="T64" fmla="*/ 4 w 5"/>
                  <a:gd name="T65" fmla="*/ 79 h 162"/>
                  <a:gd name="T66" fmla="*/ 4 w 5"/>
                  <a:gd name="T67" fmla="*/ 90 h 162"/>
                  <a:gd name="T68" fmla="*/ 4 w 5"/>
                  <a:gd name="T69" fmla="*/ 41 h 162"/>
                  <a:gd name="T70" fmla="*/ 4 w 5"/>
                  <a:gd name="T71" fmla="*/ 48 h 162"/>
                  <a:gd name="T72" fmla="*/ 4 w 5"/>
                  <a:gd name="T73" fmla="*/ 60 h 162"/>
                  <a:gd name="T74" fmla="*/ 4 w 5"/>
                  <a:gd name="T75" fmla="*/ 59 h 162"/>
                  <a:gd name="T76" fmla="*/ 4 w 5"/>
                  <a:gd name="T77" fmla="*/ 53 h 162"/>
                  <a:gd name="T78" fmla="*/ 5 w 5"/>
                  <a:gd name="T79" fmla="*/ 55 h 162"/>
                  <a:gd name="T80" fmla="*/ 5 w 5"/>
                  <a:gd name="T81" fmla="*/ 104 h 162"/>
                  <a:gd name="T82" fmla="*/ 5 w 5"/>
                  <a:gd name="T83" fmla="*/ 92 h 162"/>
                  <a:gd name="T84" fmla="*/ 5 w 5"/>
                  <a:gd name="T85" fmla="*/ 51 h 162"/>
                  <a:gd name="T86" fmla="*/ 5 w 5"/>
                  <a:gd name="T87" fmla="*/ 42 h 162"/>
                  <a:gd name="T88" fmla="*/ 5 w 5"/>
                  <a:gd name="T89" fmla="*/ 44 h 162"/>
                  <a:gd name="T90" fmla="*/ 5 w 5"/>
                  <a:gd name="T91" fmla="*/ 53 h 162"/>
                  <a:gd name="T92" fmla="*/ 5 w 5"/>
                  <a:gd name="T93" fmla="*/ 81 h 162"/>
                  <a:gd name="T94" fmla="*/ 5 w 5"/>
                  <a:gd name="T95" fmla="*/ 118 h 162"/>
                  <a:gd name="T96" fmla="*/ 5 w 5"/>
                  <a:gd name="T97" fmla="*/ 64 h 162"/>
                  <a:gd name="T98" fmla="*/ 5 w 5"/>
                  <a:gd name="T99" fmla="*/ 39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2">
                    <a:moveTo>
                      <a:pt x="0" y="18"/>
                    </a:moveTo>
                    <a:lnTo>
                      <a:pt x="0" y="60"/>
                    </a:lnTo>
                    <a:lnTo>
                      <a:pt x="1" y="162"/>
                    </a:lnTo>
                    <a:lnTo>
                      <a:pt x="1" y="72"/>
                    </a:lnTo>
                    <a:lnTo>
                      <a:pt x="1" y="59"/>
                    </a:lnTo>
                    <a:lnTo>
                      <a:pt x="1" y="66"/>
                    </a:lnTo>
                    <a:lnTo>
                      <a:pt x="1" y="102"/>
                    </a:lnTo>
                    <a:lnTo>
                      <a:pt x="1" y="62"/>
                    </a:lnTo>
                    <a:lnTo>
                      <a:pt x="1" y="25"/>
                    </a:lnTo>
                    <a:lnTo>
                      <a:pt x="2" y="9"/>
                    </a:lnTo>
                    <a:lnTo>
                      <a:pt x="2" y="0"/>
                    </a:lnTo>
                    <a:lnTo>
                      <a:pt x="2" y="4"/>
                    </a:lnTo>
                    <a:lnTo>
                      <a:pt x="2" y="34"/>
                    </a:lnTo>
                    <a:lnTo>
                      <a:pt x="2" y="101"/>
                    </a:lnTo>
                    <a:lnTo>
                      <a:pt x="2" y="114"/>
                    </a:lnTo>
                    <a:lnTo>
                      <a:pt x="2" y="88"/>
                    </a:lnTo>
                    <a:lnTo>
                      <a:pt x="2" y="50"/>
                    </a:lnTo>
                    <a:lnTo>
                      <a:pt x="2" y="45"/>
                    </a:lnTo>
                    <a:lnTo>
                      <a:pt x="2" y="82"/>
                    </a:lnTo>
                    <a:lnTo>
                      <a:pt x="2" y="112"/>
                    </a:lnTo>
                    <a:lnTo>
                      <a:pt x="2" y="42"/>
                    </a:lnTo>
                    <a:lnTo>
                      <a:pt x="3" y="36"/>
                    </a:lnTo>
                    <a:lnTo>
                      <a:pt x="3" y="49"/>
                    </a:lnTo>
                    <a:lnTo>
                      <a:pt x="3" y="51"/>
                    </a:lnTo>
                    <a:lnTo>
                      <a:pt x="3" y="42"/>
                    </a:lnTo>
                    <a:lnTo>
                      <a:pt x="3" y="34"/>
                    </a:lnTo>
                    <a:lnTo>
                      <a:pt x="3" y="42"/>
                    </a:lnTo>
                    <a:lnTo>
                      <a:pt x="3" y="51"/>
                    </a:lnTo>
                    <a:lnTo>
                      <a:pt x="3" y="44"/>
                    </a:lnTo>
                    <a:lnTo>
                      <a:pt x="3" y="33"/>
                    </a:lnTo>
                    <a:lnTo>
                      <a:pt x="3" y="25"/>
                    </a:lnTo>
                    <a:lnTo>
                      <a:pt x="3" y="30"/>
                    </a:lnTo>
                    <a:lnTo>
                      <a:pt x="4" y="79"/>
                    </a:lnTo>
                    <a:lnTo>
                      <a:pt x="4" y="90"/>
                    </a:lnTo>
                    <a:lnTo>
                      <a:pt x="4" y="41"/>
                    </a:lnTo>
                    <a:lnTo>
                      <a:pt x="4" y="48"/>
                    </a:lnTo>
                    <a:lnTo>
                      <a:pt x="4" y="60"/>
                    </a:lnTo>
                    <a:lnTo>
                      <a:pt x="4" y="59"/>
                    </a:lnTo>
                    <a:lnTo>
                      <a:pt x="4" y="53"/>
                    </a:lnTo>
                    <a:lnTo>
                      <a:pt x="5" y="55"/>
                    </a:lnTo>
                    <a:lnTo>
                      <a:pt x="5" y="104"/>
                    </a:lnTo>
                    <a:lnTo>
                      <a:pt x="5" y="92"/>
                    </a:lnTo>
                    <a:lnTo>
                      <a:pt x="5" y="51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5" y="53"/>
                    </a:lnTo>
                    <a:lnTo>
                      <a:pt x="5" y="81"/>
                    </a:lnTo>
                    <a:lnTo>
                      <a:pt x="5" y="118"/>
                    </a:lnTo>
                    <a:lnTo>
                      <a:pt x="5" y="64"/>
                    </a:lnTo>
                    <a:lnTo>
                      <a:pt x="5" y="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2" name="Freeform 884"/>
              <p:cNvSpPr>
                <a:spLocks/>
              </p:cNvSpPr>
              <p:nvPr/>
            </p:nvSpPr>
            <p:spPr bwMode="auto">
              <a:xfrm>
                <a:off x="9836151" y="5997576"/>
                <a:ext cx="7938" cy="300038"/>
              </a:xfrm>
              <a:custGeom>
                <a:avLst/>
                <a:gdLst>
                  <a:gd name="T0" fmla="*/ 0 w 5"/>
                  <a:gd name="T1" fmla="*/ 21 h 189"/>
                  <a:gd name="T2" fmla="*/ 0 w 5"/>
                  <a:gd name="T3" fmla="*/ 12 h 189"/>
                  <a:gd name="T4" fmla="*/ 1 w 5"/>
                  <a:gd name="T5" fmla="*/ 11 h 189"/>
                  <a:gd name="T6" fmla="*/ 1 w 5"/>
                  <a:gd name="T7" fmla="*/ 18 h 189"/>
                  <a:gd name="T8" fmla="*/ 1 w 5"/>
                  <a:gd name="T9" fmla="*/ 35 h 189"/>
                  <a:gd name="T10" fmla="*/ 1 w 5"/>
                  <a:gd name="T11" fmla="*/ 68 h 189"/>
                  <a:gd name="T12" fmla="*/ 1 w 5"/>
                  <a:gd name="T13" fmla="*/ 150 h 189"/>
                  <a:gd name="T14" fmla="*/ 1 w 5"/>
                  <a:gd name="T15" fmla="*/ 55 h 189"/>
                  <a:gd name="T16" fmla="*/ 1 w 5"/>
                  <a:gd name="T17" fmla="*/ 21 h 189"/>
                  <a:gd name="T18" fmla="*/ 1 w 5"/>
                  <a:gd name="T19" fmla="*/ 7 h 189"/>
                  <a:gd name="T20" fmla="*/ 1 w 5"/>
                  <a:gd name="T21" fmla="*/ 3 h 189"/>
                  <a:gd name="T22" fmla="*/ 1 w 5"/>
                  <a:gd name="T23" fmla="*/ 10 h 189"/>
                  <a:gd name="T24" fmla="*/ 1 w 5"/>
                  <a:gd name="T25" fmla="*/ 28 h 189"/>
                  <a:gd name="T26" fmla="*/ 2 w 5"/>
                  <a:gd name="T27" fmla="*/ 44 h 189"/>
                  <a:gd name="T28" fmla="*/ 2 w 5"/>
                  <a:gd name="T29" fmla="*/ 48 h 189"/>
                  <a:gd name="T30" fmla="*/ 2 w 5"/>
                  <a:gd name="T31" fmla="*/ 51 h 189"/>
                  <a:gd name="T32" fmla="*/ 2 w 5"/>
                  <a:gd name="T33" fmla="*/ 63 h 189"/>
                  <a:gd name="T34" fmla="*/ 2 w 5"/>
                  <a:gd name="T35" fmla="*/ 77 h 189"/>
                  <a:gd name="T36" fmla="*/ 2 w 5"/>
                  <a:gd name="T37" fmla="*/ 54 h 189"/>
                  <a:gd name="T38" fmla="*/ 2 w 5"/>
                  <a:gd name="T39" fmla="*/ 33 h 189"/>
                  <a:gd name="T40" fmla="*/ 2 w 5"/>
                  <a:gd name="T41" fmla="*/ 31 h 189"/>
                  <a:gd name="T42" fmla="*/ 3 w 5"/>
                  <a:gd name="T43" fmla="*/ 58 h 189"/>
                  <a:gd name="T44" fmla="*/ 3 w 5"/>
                  <a:gd name="T45" fmla="*/ 26 h 189"/>
                  <a:gd name="T46" fmla="*/ 3 w 5"/>
                  <a:gd name="T47" fmla="*/ 0 h 189"/>
                  <a:gd name="T48" fmla="*/ 3 w 5"/>
                  <a:gd name="T49" fmla="*/ 10 h 189"/>
                  <a:gd name="T50" fmla="*/ 3 w 5"/>
                  <a:gd name="T51" fmla="*/ 66 h 189"/>
                  <a:gd name="T52" fmla="*/ 3 w 5"/>
                  <a:gd name="T53" fmla="*/ 189 h 189"/>
                  <a:gd name="T54" fmla="*/ 3 w 5"/>
                  <a:gd name="T55" fmla="*/ 122 h 189"/>
                  <a:gd name="T56" fmla="*/ 3 w 5"/>
                  <a:gd name="T57" fmla="*/ 57 h 189"/>
                  <a:gd name="T58" fmla="*/ 3 w 5"/>
                  <a:gd name="T59" fmla="*/ 26 h 189"/>
                  <a:gd name="T60" fmla="*/ 3 w 5"/>
                  <a:gd name="T61" fmla="*/ 16 h 189"/>
                  <a:gd name="T62" fmla="*/ 3 w 5"/>
                  <a:gd name="T63" fmla="*/ 33 h 189"/>
                  <a:gd name="T64" fmla="*/ 4 w 5"/>
                  <a:gd name="T65" fmla="*/ 44 h 189"/>
                  <a:gd name="T66" fmla="*/ 4 w 5"/>
                  <a:gd name="T67" fmla="*/ 15 h 189"/>
                  <a:gd name="T68" fmla="*/ 4 w 5"/>
                  <a:gd name="T69" fmla="*/ 26 h 189"/>
                  <a:gd name="T70" fmla="*/ 4 w 5"/>
                  <a:gd name="T71" fmla="*/ 125 h 189"/>
                  <a:gd name="T72" fmla="*/ 4 w 5"/>
                  <a:gd name="T73" fmla="*/ 38 h 189"/>
                  <a:gd name="T74" fmla="*/ 4 w 5"/>
                  <a:gd name="T75" fmla="*/ 42 h 189"/>
                  <a:gd name="T76" fmla="*/ 4 w 5"/>
                  <a:gd name="T77" fmla="*/ 60 h 189"/>
                  <a:gd name="T78" fmla="*/ 4 w 5"/>
                  <a:gd name="T79" fmla="*/ 8 h 189"/>
                  <a:gd name="T80" fmla="*/ 4 w 5"/>
                  <a:gd name="T81" fmla="*/ 2 h 189"/>
                  <a:gd name="T82" fmla="*/ 4 w 5"/>
                  <a:gd name="T83" fmla="*/ 30 h 189"/>
                  <a:gd name="T84" fmla="*/ 4 w 5"/>
                  <a:gd name="T85" fmla="*/ 65 h 189"/>
                  <a:gd name="T86" fmla="*/ 5 w 5"/>
                  <a:gd name="T87" fmla="*/ 44 h 189"/>
                  <a:gd name="T88" fmla="*/ 5 w 5"/>
                  <a:gd name="T89" fmla="*/ 26 h 189"/>
                  <a:gd name="T90" fmla="*/ 5 w 5"/>
                  <a:gd name="T91" fmla="*/ 26 h 189"/>
                  <a:gd name="T92" fmla="*/ 5 w 5"/>
                  <a:gd name="T93" fmla="*/ 71 h 189"/>
                  <a:gd name="T94" fmla="*/ 5 w 5"/>
                  <a:gd name="T95" fmla="*/ 78 h 189"/>
                  <a:gd name="T96" fmla="*/ 5 w 5"/>
                  <a:gd name="T97" fmla="*/ 35 h 189"/>
                  <a:gd name="T98" fmla="*/ 5 w 5"/>
                  <a:gd name="T99" fmla="*/ 29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9">
                    <a:moveTo>
                      <a:pt x="0" y="21"/>
                    </a:moveTo>
                    <a:lnTo>
                      <a:pt x="0" y="12"/>
                    </a:lnTo>
                    <a:lnTo>
                      <a:pt x="1" y="11"/>
                    </a:lnTo>
                    <a:lnTo>
                      <a:pt x="1" y="18"/>
                    </a:lnTo>
                    <a:lnTo>
                      <a:pt x="1" y="35"/>
                    </a:lnTo>
                    <a:lnTo>
                      <a:pt x="1" y="68"/>
                    </a:lnTo>
                    <a:lnTo>
                      <a:pt x="1" y="150"/>
                    </a:lnTo>
                    <a:lnTo>
                      <a:pt x="1" y="55"/>
                    </a:lnTo>
                    <a:lnTo>
                      <a:pt x="1" y="21"/>
                    </a:lnTo>
                    <a:lnTo>
                      <a:pt x="1" y="7"/>
                    </a:lnTo>
                    <a:lnTo>
                      <a:pt x="1" y="3"/>
                    </a:lnTo>
                    <a:lnTo>
                      <a:pt x="1" y="10"/>
                    </a:lnTo>
                    <a:lnTo>
                      <a:pt x="1" y="28"/>
                    </a:lnTo>
                    <a:lnTo>
                      <a:pt x="2" y="44"/>
                    </a:lnTo>
                    <a:lnTo>
                      <a:pt x="2" y="48"/>
                    </a:lnTo>
                    <a:lnTo>
                      <a:pt x="2" y="51"/>
                    </a:lnTo>
                    <a:lnTo>
                      <a:pt x="2" y="63"/>
                    </a:lnTo>
                    <a:lnTo>
                      <a:pt x="2" y="77"/>
                    </a:lnTo>
                    <a:lnTo>
                      <a:pt x="2" y="54"/>
                    </a:lnTo>
                    <a:lnTo>
                      <a:pt x="2" y="33"/>
                    </a:lnTo>
                    <a:lnTo>
                      <a:pt x="2" y="31"/>
                    </a:lnTo>
                    <a:lnTo>
                      <a:pt x="3" y="58"/>
                    </a:lnTo>
                    <a:lnTo>
                      <a:pt x="3" y="26"/>
                    </a:lnTo>
                    <a:lnTo>
                      <a:pt x="3" y="0"/>
                    </a:lnTo>
                    <a:lnTo>
                      <a:pt x="3" y="10"/>
                    </a:lnTo>
                    <a:lnTo>
                      <a:pt x="3" y="66"/>
                    </a:lnTo>
                    <a:lnTo>
                      <a:pt x="3" y="189"/>
                    </a:lnTo>
                    <a:lnTo>
                      <a:pt x="3" y="122"/>
                    </a:lnTo>
                    <a:lnTo>
                      <a:pt x="3" y="57"/>
                    </a:lnTo>
                    <a:lnTo>
                      <a:pt x="3" y="26"/>
                    </a:lnTo>
                    <a:lnTo>
                      <a:pt x="3" y="16"/>
                    </a:lnTo>
                    <a:lnTo>
                      <a:pt x="3" y="33"/>
                    </a:lnTo>
                    <a:lnTo>
                      <a:pt x="4" y="44"/>
                    </a:lnTo>
                    <a:lnTo>
                      <a:pt x="4" y="15"/>
                    </a:lnTo>
                    <a:lnTo>
                      <a:pt x="4" y="26"/>
                    </a:lnTo>
                    <a:lnTo>
                      <a:pt x="4" y="125"/>
                    </a:lnTo>
                    <a:lnTo>
                      <a:pt x="4" y="38"/>
                    </a:lnTo>
                    <a:lnTo>
                      <a:pt x="4" y="42"/>
                    </a:lnTo>
                    <a:lnTo>
                      <a:pt x="4" y="60"/>
                    </a:lnTo>
                    <a:lnTo>
                      <a:pt x="4" y="8"/>
                    </a:lnTo>
                    <a:lnTo>
                      <a:pt x="4" y="2"/>
                    </a:lnTo>
                    <a:lnTo>
                      <a:pt x="4" y="30"/>
                    </a:lnTo>
                    <a:lnTo>
                      <a:pt x="4" y="65"/>
                    </a:lnTo>
                    <a:lnTo>
                      <a:pt x="5" y="44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71"/>
                    </a:lnTo>
                    <a:lnTo>
                      <a:pt x="5" y="78"/>
                    </a:lnTo>
                    <a:lnTo>
                      <a:pt x="5" y="35"/>
                    </a:lnTo>
                    <a:lnTo>
                      <a:pt x="5" y="2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3" name="Freeform 885"/>
              <p:cNvSpPr>
                <a:spLocks/>
              </p:cNvSpPr>
              <p:nvPr/>
            </p:nvSpPr>
            <p:spPr bwMode="auto">
              <a:xfrm>
                <a:off x="9844088" y="5972176"/>
                <a:ext cx="7938" cy="236538"/>
              </a:xfrm>
              <a:custGeom>
                <a:avLst/>
                <a:gdLst>
                  <a:gd name="T0" fmla="*/ 0 w 5"/>
                  <a:gd name="T1" fmla="*/ 45 h 149"/>
                  <a:gd name="T2" fmla="*/ 0 w 5"/>
                  <a:gd name="T3" fmla="*/ 25 h 149"/>
                  <a:gd name="T4" fmla="*/ 1 w 5"/>
                  <a:gd name="T5" fmla="*/ 4 h 149"/>
                  <a:gd name="T6" fmla="*/ 1 w 5"/>
                  <a:gd name="T7" fmla="*/ 0 h 149"/>
                  <a:gd name="T8" fmla="*/ 1 w 5"/>
                  <a:gd name="T9" fmla="*/ 12 h 149"/>
                  <a:gd name="T10" fmla="*/ 1 w 5"/>
                  <a:gd name="T11" fmla="*/ 34 h 149"/>
                  <a:gd name="T12" fmla="*/ 1 w 5"/>
                  <a:gd name="T13" fmla="*/ 57 h 149"/>
                  <a:gd name="T14" fmla="*/ 1 w 5"/>
                  <a:gd name="T15" fmla="*/ 45 h 149"/>
                  <a:gd name="T16" fmla="*/ 1 w 5"/>
                  <a:gd name="T17" fmla="*/ 35 h 149"/>
                  <a:gd name="T18" fmla="*/ 1 w 5"/>
                  <a:gd name="T19" fmla="*/ 46 h 149"/>
                  <a:gd name="T20" fmla="*/ 1 w 5"/>
                  <a:gd name="T21" fmla="*/ 62 h 149"/>
                  <a:gd name="T22" fmla="*/ 1 w 5"/>
                  <a:gd name="T23" fmla="*/ 88 h 149"/>
                  <a:gd name="T24" fmla="*/ 1 w 5"/>
                  <a:gd name="T25" fmla="*/ 94 h 149"/>
                  <a:gd name="T26" fmla="*/ 2 w 5"/>
                  <a:gd name="T27" fmla="*/ 51 h 149"/>
                  <a:gd name="T28" fmla="*/ 2 w 5"/>
                  <a:gd name="T29" fmla="*/ 34 h 149"/>
                  <a:gd name="T30" fmla="*/ 2 w 5"/>
                  <a:gd name="T31" fmla="*/ 37 h 149"/>
                  <a:gd name="T32" fmla="*/ 2 w 5"/>
                  <a:gd name="T33" fmla="*/ 50 h 149"/>
                  <a:gd name="T34" fmla="*/ 2 w 5"/>
                  <a:gd name="T35" fmla="*/ 53 h 149"/>
                  <a:gd name="T36" fmla="*/ 2 w 5"/>
                  <a:gd name="T37" fmla="*/ 56 h 149"/>
                  <a:gd name="T38" fmla="*/ 2 w 5"/>
                  <a:gd name="T39" fmla="*/ 52 h 149"/>
                  <a:gd name="T40" fmla="*/ 2 w 5"/>
                  <a:gd name="T41" fmla="*/ 40 h 149"/>
                  <a:gd name="T42" fmla="*/ 3 w 5"/>
                  <a:gd name="T43" fmla="*/ 42 h 149"/>
                  <a:gd name="T44" fmla="*/ 3 w 5"/>
                  <a:gd name="T45" fmla="*/ 48 h 149"/>
                  <a:gd name="T46" fmla="*/ 3 w 5"/>
                  <a:gd name="T47" fmla="*/ 40 h 149"/>
                  <a:gd name="T48" fmla="*/ 3 w 5"/>
                  <a:gd name="T49" fmla="*/ 29 h 149"/>
                  <a:gd name="T50" fmla="*/ 3 w 5"/>
                  <a:gd name="T51" fmla="*/ 22 h 149"/>
                  <a:gd name="T52" fmla="*/ 3 w 5"/>
                  <a:gd name="T53" fmla="*/ 32 h 149"/>
                  <a:gd name="T54" fmla="*/ 3 w 5"/>
                  <a:gd name="T55" fmla="*/ 77 h 149"/>
                  <a:gd name="T56" fmla="*/ 3 w 5"/>
                  <a:gd name="T57" fmla="*/ 113 h 149"/>
                  <a:gd name="T58" fmla="*/ 3 w 5"/>
                  <a:gd name="T59" fmla="*/ 67 h 149"/>
                  <a:gd name="T60" fmla="*/ 3 w 5"/>
                  <a:gd name="T61" fmla="*/ 71 h 149"/>
                  <a:gd name="T62" fmla="*/ 3 w 5"/>
                  <a:gd name="T63" fmla="*/ 73 h 149"/>
                  <a:gd name="T64" fmla="*/ 4 w 5"/>
                  <a:gd name="T65" fmla="*/ 63 h 149"/>
                  <a:gd name="T66" fmla="*/ 4 w 5"/>
                  <a:gd name="T67" fmla="*/ 44 h 149"/>
                  <a:gd name="T68" fmla="*/ 4 w 5"/>
                  <a:gd name="T69" fmla="*/ 25 h 149"/>
                  <a:gd name="T70" fmla="*/ 4 w 5"/>
                  <a:gd name="T71" fmla="*/ 22 h 149"/>
                  <a:gd name="T72" fmla="*/ 4 w 5"/>
                  <a:gd name="T73" fmla="*/ 20 h 149"/>
                  <a:gd name="T74" fmla="*/ 4 w 5"/>
                  <a:gd name="T75" fmla="*/ 20 h 149"/>
                  <a:gd name="T76" fmla="*/ 4 w 5"/>
                  <a:gd name="T77" fmla="*/ 38 h 149"/>
                  <a:gd name="T78" fmla="*/ 4 w 5"/>
                  <a:gd name="T79" fmla="*/ 30 h 149"/>
                  <a:gd name="T80" fmla="*/ 4 w 5"/>
                  <a:gd name="T81" fmla="*/ 16 h 149"/>
                  <a:gd name="T82" fmla="*/ 4 w 5"/>
                  <a:gd name="T83" fmla="*/ 30 h 149"/>
                  <a:gd name="T84" fmla="*/ 4 w 5"/>
                  <a:gd name="T85" fmla="*/ 76 h 149"/>
                  <a:gd name="T86" fmla="*/ 5 w 5"/>
                  <a:gd name="T87" fmla="*/ 149 h 149"/>
                  <a:gd name="T88" fmla="*/ 5 w 5"/>
                  <a:gd name="T89" fmla="*/ 64 h 149"/>
                  <a:gd name="T90" fmla="*/ 5 w 5"/>
                  <a:gd name="T91" fmla="*/ 66 h 149"/>
                  <a:gd name="T92" fmla="*/ 5 w 5"/>
                  <a:gd name="T93" fmla="*/ 104 h 149"/>
                  <a:gd name="T94" fmla="*/ 5 w 5"/>
                  <a:gd name="T95" fmla="*/ 42 h 149"/>
                  <a:gd name="T96" fmla="*/ 5 w 5"/>
                  <a:gd name="T97" fmla="*/ 18 h 149"/>
                  <a:gd name="T98" fmla="*/ 5 w 5"/>
                  <a:gd name="T99" fmla="*/ 15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9">
                    <a:moveTo>
                      <a:pt x="0" y="45"/>
                    </a:moveTo>
                    <a:lnTo>
                      <a:pt x="0" y="25"/>
                    </a:lnTo>
                    <a:lnTo>
                      <a:pt x="1" y="4"/>
                    </a:lnTo>
                    <a:lnTo>
                      <a:pt x="1" y="0"/>
                    </a:lnTo>
                    <a:lnTo>
                      <a:pt x="1" y="12"/>
                    </a:lnTo>
                    <a:lnTo>
                      <a:pt x="1" y="34"/>
                    </a:lnTo>
                    <a:lnTo>
                      <a:pt x="1" y="57"/>
                    </a:lnTo>
                    <a:lnTo>
                      <a:pt x="1" y="45"/>
                    </a:lnTo>
                    <a:lnTo>
                      <a:pt x="1" y="35"/>
                    </a:lnTo>
                    <a:lnTo>
                      <a:pt x="1" y="46"/>
                    </a:lnTo>
                    <a:lnTo>
                      <a:pt x="1" y="62"/>
                    </a:lnTo>
                    <a:lnTo>
                      <a:pt x="1" y="88"/>
                    </a:lnTo>
                    <a:lnTo>
                      <a:pt x="1" y="94"/>
                    </a:lnTo>
                    <a:lnTo>
                      <a:pt x="2" y="51"/>
                    </a:lnTo>
                    <a:lnTo>
                      <a:pt x="2" y="34"/>
                    </a:lnTo>
                    <a:lnTo>
                      <a:pt x="2" y="37"/>
                    </a:lnTo>
                    <a:lnTo>
                      <a:pt x="2" y="50"/>
                    </a:lnTo>
                    <a:lnTo>
                      <a:pt x="2" y="53"/>
                    </a:lnTo>
                    <a:lnTo>
                      <a:pt x="2" y="56"/>
                    </a:lnTo>
                    <a:lnTo>
                      <a:pt x="2" y="52"/>
                    </a:lnTo>
                    <a:lnTo>
                      <a:pt x="2" y="40"/>
                    </a:lnTo>
                    <a:lnTo>
                      <a:pt x="3" y="42"/>
                    </a:lnTo>
                    <a:lnTo>
                      <a:pt x="3" y="48"/>
                    </a:lnTo>
                    <a:lnTo>
                      <a:pt x="3" y="40"/>
                    </a:lnTo>
                    <a:lnTo>
                      <a:pt x="3" y="29"/>
                    </a:lnTo>
                    <a:lnTo>
                      <a:pt x="3" y="22"/>
                    </a:lnTo>
                    <a:lnTo>
                      <a:pt x="3" y="32"/>
                    </a:lnTo>
                    <a:lnTo>
                      <a:pt x="3" y="77"/>
                    </a:lnTo>
                    <a:lnTo>
                      <a:pt x="3" y="113"/>
                    </a:lnTo>
                    <a:lnTo>
                      <a:pt x="3" y="67"/>
                    </a:lnTo>
                    <a:lnTo>
                      <a:pt x="3" y="71"/>
                    </a:lnTo>
                    <a:lnTo>
                      <a:pt x="3" y="73"/>
                    </a:lnTo>
                    <a:lnTo>
                      <a:pt x="4" y="63"/>
                    </a:lnTo>
                    <a:lnTo>
                      <a:pt x="4" y="44"/>
                    </a:lnTo>
                    <a:lnTo>
                      <a:pt x="4" y="25"/>
                    </a:lnTo>
                    <a:lnTo>
                      <a:pt x="4" y="22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38"/>
                    </a:lnTo>
                    <a:lnTo>
                      <a:pt x="4" y="30"/>
                    </a:lnTo>
                    <a:lnTo>
                      <a:pt x="4" y="16"/>
                    </a:lnTo>
                    <a:lnTo>
                      <a:pt x="4" y="30"/>
                    </a:lnTo>
                    <a:lnTo>
                      <a:pt x="4" y="76"/>
                    </a:lnTo>
                    <a:lnTo>
                      <a:pt x="5" y="149"/>
                    </a:lnTo>
                    <a:lnTo>
                      <a:pt x="5" y="64"/>
                    </a:lnTo>
                    <a:lnTo>
                      <a:pt x="5" y="66"/>
                    </a:lnTo>
                    <a:lnTo>
                      <a:pt x="5" y="104"/>
                    </a:lnTo>
                    <a:lnTo>
                      <a:pt x="5" y="42"/>
                    </a:lnTo>
                    <a:lnTo>
                      <a:pt x="5" y="18"/>
                    </a:lnTo>
                    <a:lnTo>
                      <a:pt x="5" y="1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4" name="Freeform 886"/>
              <p:cNvSpPr>
                <a:spLocks/>
              </p:cNvSpPr>
              <p:nvPr/>
            </p:nvSpPr>
            <p:spPr bwMode="auto">
              <a:xfrm>
                <a:off x="9852026" y="5978526"/>
                <a:ext cx="7938" cy="112713"/>
              </a:xfrm>
              <a:custGeom>
                <a:avLst/>
                <a:gdLst>
                  <a:gd name="T0" fmla="*/ 0 w 5"/>
                  <a:gd name="T1" fmla="*/ 11 h 71"/>
                  <a:gd name="T2" fmla="*/ 0 w 5"/>
                  <a:gd name="T3" fmla="*/ 31 h 71"/>
                  <a:gd name="T4" fmla="*/ 1 w 5"/>
                  <a:gd name="T5" fmla="*/ 71 h 71"/>
                  <a:gd name="T6" fmla="*/ 1 w 5"/>
                  <a:gd name="T7" fmla="*/ 25 h 71"/>
                  <a:gd name="T8" fmla="*/ 1 w 5"/>
                  <a:gd name="T9" fmla="*/ 7 h 71"/>
                  <a:gd name="T10" fmla="*/ 1 w 5"/>
                  <a:gd name="T11" fmla="*/ 13 h 71"/>
                  <a:gd name="T12" fmla="*/ 1 w 5"/>
                  <a:gd name="T13" fmla="*/ 20 h 71"/>
                  <a:gd name="T14" fmla="*/ 1 w 5"/>
                  <a:gd name="T15" fmla="*/ 27 h 71"/>
                  <a:gd name="T16" fmla="*/ 1 w 5"/>
                  <a:gd name="T17" fmla="*/ 35 h 71"/>
                  <a:gd name="T18" fmla="*/ 1 w 5"/>
                  <a:gd name="T19" fmla="*/ 50 h 71"/>
                  <a:gd name="T20" fmla="*/ 1 w 5"/>
                  <a:gd name="T21" fmla="*/ 32 h 71"/>
                  <a:gd name="T22" fmla="*/ 1 w 5"/>
                  <a:gd name="T23" fmla="*/ 13 h 71"/>
                  <a:gd name="T24" fmla="*/ 1 w 5"/>
                  <a:gd name="T25" fmla="*/ 20 h 71"/>
                  <a:gd name="T26" fmla="*/ 2 w 5"/>
                  <a:gd name="T27" fmla="*/ 44 h 71"/>
                  <a:gd name="T28" fmla="*/ 2 w 5"/>
                  <a:gd name="T29" fmla="*/ 45 h 71"/>
                  <a:gd name="T30" fmla="*/ 2 w 5"/>
                  <a:gd name="T31" fmla="*/ 20 h 71"/>
                  <a:gd name="T32" fmla="*/ 2 w 5"/>
                  <a:gd name="T33" fmla="*/ 10 h 71"/>
                  <a:gd name="T34" fmla="*/ 2 w 5"/>
                  <a:gd name="T35" fmla="*/ 17 h 71"/>
                  <a:gd name="T36" fmla="*/ 2 w 5"/>
                  <a:gd name="T37" fmla="*/ 24 h 71"/>
                  <a:gd name="T38" fmla="*/ 2 w 5"/>
                  <a:gd name="T39" fmla="*/ 10 h 71"/>
                  <a:gd name="T40" fmla="*/ 2 w 5"/>
                  <a:gd name="T41" fmla="*/ 0 h 71"/>
                  <a:gd name="T42" fmla="*/ 2 w 5"/>
                  <a:gd name="T43" fmla="*/ 8 h 71"/>
                  <a:gd name="T44" fmla="*/ 2 w 5"/>
                  <a:gd name="T45" fmla="*/ 26 h 71"/>
                  <a:gd name="T46" fmla="*/ 2 w 5"/>
                  <a:gd name="T47" fmla="*/ 25 h 71"/>
                  <a:gd name="T48" fmla="*/ 3 w 5"/>
                  <a:gd name="T49" fmla="*/ 28 h 71"/>
                  <a:gd name="T50" fmla="*/ 3 w 5"/>
                  <a:gd name="T51" fmla="*/ 38 h 71"/>
                  <a:gd name="T52" fmla="*/ 3 w 5"/>
                  <a:gd name="T53" fmla="*/ 25 h 71"/>
                  <a:gd name="T54" fmla="*/ 3 w 5"/>
                  <a:gd name="T55" fmla="*/ 23 h 71"/>
                  <a:gd name="T56" fmla="*/ 3 w 5"/>
                  <a:gd name="T57" fmla="*/ 40 h 71"/>
                  <a:gd name="T58" fmla="*/ 3 w 5"/>
                  <a:gd name="T59" fmla="*/ 56 h 71"/>
                  <a:gd name="T60" fmla="*/ 3 w 5"/>
                  <a:gd name="T61" fmla="*/ 48 h 71"/>
                  <a:gd name="T62" fmla="*/ 3 w 5"/>
                  <a:gd name="T63" fmla="*/ 41 h 71"/>
                  <a:gd name="T64" fmla="*/ 4 w 5"/>
                  <a:gd name="T65" fmla="*/ 50 h 71"/>
                  <a:gd name="T66" fmla="*/ 4 w 5"/>
                  <a:gd name="T67" fmla="*/ 52 h 71"/>
                  <a:gd name="T68" fmla="*/ 4 w 5"/>
                  <a:gd name="T69" fmla="*/ 42 h 71"/>
                  <a:gd name="T70" fmla="*/ 4 w 5"/>
                  <a:gd name="T71" fmla="*/ 44 h 71"/>
                  <a:gd name="T72" fmla="*/ 4 w 5"/>
                  <a:gd name="T73" fmla="*/ 46 h 71"/>
                  <a:gd name="T74" fmla="*/ 4 w 5"/>
                  <a:gd name="T75" fmla="*/ 37 h 71"/>
                  <a:gd name="T76" fmla="*/ 4 w 5"/>
                  <a:gd name="T77" fmla="*/ 36 h 71"/>
                  <a:gd name="T78" fmla="*/ 4 w 5"/>
                  <a:gd name="T79" fmla="*/ 45 h 71"/>
                  <a:gd name="T80" fmla="*/ 4 w 5"/>
                  <a:gd name="T81" fmla="*/ 54 h 71"/>
                  <a:gd name="T82" fmla="*/ 4 w 5"/>
                  <a:gd name="T83" fmla="*/ 60 h 71"/>
                  <a:gd name="T84" fmla="*/ 4 w 5"/>
                  <a:gd name="T85" fmla="*/ 47 h 71"/>
                  <a:gd name="T86" fmla="*/ 5 w 5"/>
                  <a:gd name="T87" fmla="*/ 16 h 71"/>
                  <a:gd name="T88" fmla="*/ 5 w 5"/>
                  <a:gd name="T89" fmla="*/ 0 h 71"/>
                  <a:gd name="T90" fmla="*/ 5 w 5"/>
                  <a:gd name="T91" fmla="*/ 4 h 71"/>
                  <a:gd name="T92" fmla="*/ 5 w 5"/>
                  <a:gd name="T93" fmla="*/ 24 h 71"/>
                  <a:gd name="T94" fmla="*/ 5 w 5"/>
                  <a:gd name="T95" fmla="*/ 53 h 71"/>
                  <a:gd name="T96" fmla="*/ 5 w 5"/>
                  <a:gd name="T97" fmla="*/ 60 h 71"/>
                  <a:gd name="T98" fmla="*/ 5 w 5"/>
                  <a:gd name="T99" fmla="*/ 59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71">
                    <a:moveTo>
                      <a:pt x="0" y="11"/>
                    </a:moveTo>
                    <a:lnTo>
                      <a:pt x="0" y="31"/>
                    </a:lnTo>
                    <a:lnTo>
                      <a:pt x="1" y="71"/>
                    </a:lnTo>
                    <a:lnTo>
                      <a:pt x="1" y="25"/>
                    </a:lnTo>
                    <a:lnTo>
                      <a:pt x="1" y="7"/>
                    </a:lnTo>
                    <a:lnTo>
                      <a:pt x="1" y="13"/>
                    </a:lnTo>
                    <a:lnTo>
                      <a:pt x="1" y="20"/>
                    </a:lnTo>
                    <a:lnTo>
                      <a:pt x="1" y="27"/>
                    </a:lnTo>
                    <a:lnTo>
                      <a:pt x="1" y="35"/>
                    </a:lnTo>
                    <a:lnTo>
                      <a:pt x="1" y="50"/>
                    </a:lnTo>
                    <a:lnTo>
                      <a:pt x="1" y="32"/>
                    </a:lnTo>
                    <a:lnTo>
                      <a:pt x="1" y="13"/>
                    </a:lnTo>
                    <a:lnTo>
                      <a:pt x="1" y="20"/>
                    </a:lnTo>
                    <a:lnTo>
                      <a:pt x="2" y="44"/>
                    </a:lnTo>
                    <a:lnTo>
                      <a:pt x="2" y="45"/>
                    </a:lnTo>
                    <a:lnTo>
                      <a:pt x="2" y="20"/>
                    </a:lnTo>
                    <a:lnTo>
                      <a:pt x="2" y="10"/>
                    </a:lnTo>
                    <a:lnTo>
                      <a:pt x="2" y="17"/>
                    </a:lnTo>
                    <a:lnTo>
                      <a:pt x="2" y="24"/>
                    </a:lnTo>
                    <a:lnTo>
                      <a:pt x="2" y="10"/>
                    </a:lnTo>
                    <a:lnTo>
                      <a:pt x="2" y="0"/>
                    </a:lnTo>
                    <a:lnTo>
                      <a:pt x="2" y="8"/>
                    </a:lnTo>
                    <a:lnTo>
                      <a:pt x="2" y="26"/>
                    </a:lnTo>
                    <a:lnTo>
                      <a:pt x="2" y="25"/>
                    </a:lnTo>
                    <a:lnTo>
                      <a:pt x="3" y="28"/>
                    </a:lnTo>
                    <a:lnTo>
                      <a:pt x="3" y="38"/>
                    </a:lnTo>
                    <a:lnTo>
                      <a:pt x="3" y="25"/>
                    </a:lnTo>
                    <a:lnTo>
                      <a:pt x="3" y="23"/>
                    </a:lnTo>
                    <a:lnTo>
                      <a:pt x="3" y="40"/>
                    </a:lnTo>
                    <a:lnTo>
                      <a:pt x="3" y="56"/>
                    </a:lnTo>
                    <a:lnTo>
                      <a:pt x="3" y="48"/>
                    </a:lnTo>
                    <a:lnTo>
                      <a:pt x="3" y="41"/>
                    </a:lnTo>
                    <a:lnTo>
                      <a:pt x="4" y="50"/>
                    </a:lnTo>
                    <a:lnTo>
                      <a:pt x="4" y="52"/>
                    </a:lnTo>
                    <a:lnTo>
                      <a:pt x="4" y="42"/>
                    </a:lnTo>
                    <a:lnTo>
                      <a:pt x="4" y="44"/>
                    </a:lnTo>
                    <a:lnTo>
                      <a:pt x="4" y="46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4" y="45"/>
                    </a:lnTo>
                    <a:lnTo>
                      <a:pt x="4" y="54"/>
                    </a:lnTo>
                    <a:lnTo>
                      <a:pt x="4" y="60"/>
                    </a:lnTo>
                    <a:lnTo>
                      <a:pt x="4" y="47"/>
                    </a:lnTo>
                    <a:lnTo>
                      <a:pt x="5" y="16"/>
                    </a:lnTo>
                    <a:lnTo>
                      <a:pt x="5" y="0"/>
                    </a:lnTo>
                    <a:lnTo>
                      <a:pt x="5" y="4"/>
                    </a:lnTo>
                    <a:lnTo>
                      <a:pt x="5" y="24"/>
                    </a:lnTo>
                    <a:lnTo>
                      <a:pt x="5" y="53"/>
                    </a:lnTo>
                    <a:lnTo>
                      <a:pt x="5" y="60"/>
                    </a:lnTo>
                    <a:lnTo>
                      <a:pt x="5" y="5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5" name="Freeform 887"/>
              <p:cNvSpPr>
                <a:spLocks/>
              </p:cNvSpPr>
              <p:nvPr/>
            </p:nvSpPr>
            <p:spPr bwMode="auto">
              <a:xfrm>
                <a:off x="9859963" y="5994401"/>
                <a:ext cx="7938" cy="249238"/>
              </a:xfrm>
              <a:custGeom>
                <a:avLst/>
                <a:gdLst>
                  <a:gd name="T0" fmla="*/ 0 w 5"/>
                  <a:gd name="T1" fmla="*/ 49 h 157"/>
                  <a:gd name="T2" fmla="*/ 0 w 5"/>
                  <a:gd name="T3" fmla="*/ 61 h 157"/>
                  <a:gd name="T4" fmla="*/ 0 w 5"/>
                  <a:gd name="T5" fmla="*/ 81 h 157"/>
                  <a:gd name="T6" fmla="*/ 0 w 5"/>
                  <a:gd name="T7" fmla="*/ 157 h 157"/>
                  <a:gd name="T8" fmla="*/ 0 w 5"/>
                  <a:gd name="T9" fmla="*/ 72 h 157"/>
                  <a:gd name="T10" fmla="*/ 0 w 5"/>
                  <a:gd name="T11" fmla="*/ 22 h 157"/>
                  <a:gd name="T12" fmla="*/ 1 w 5"/>
                  <a:gd name="T13" fmla="*/ 5 h 157"/>
                  <a:gd name="T14" fmla="*/ 1 w 5"/>
                  <a:gd name="T15" fmla="*/ 9 h 157"/>
                  <a:gd name="T16" fmla="*/ 1 w 5"/>
                  <a:gd name="T17" fmla="*/ 35 h 157"/>
                  <a:gd name="T18" fmla="*/ 1 w 5"/>
                  <a:gd name="T19" fmla="*/ 59 h 157"/>
                  <a:gd name="T20" fmla="*/ 1 w 5"/>
                  <a:gd name="T21" fmla="*/ 64 h 157"/>
                  <a:gd name="T22" fmla="*/ 1 w 5"/>
                  <a:gd name="T23" fmla="*/ 95 h 157"/>
                  <a:gd name="T24" fmla="*/ 1 w 5"/>
                  <a:gd name="T25" fmla="*/ 83 h 157"/>
                  <a:gd name="T26" fmla="*/ 2 w 5"/>
                  <a:gd name="T27" fmla="*/ 74 h 157"/>
                  <a:gd name="T28" fmla="*/ 2 w 5"/>
                  <a:gd name="T29" fmla="*/ 61 h 157"/>
                  <a:gd name="T30" fmla="*/ 2 w 5"/>
                  <a:gd name="T31" fmla="*/ 39 h 157"/>
                  <a:gd name="T32" fmla="*/ 2 w 5"/>
                  <a:gd name="T33" fmla="*/ 18 h 157"/>
                  <a:gd name="T34" fmla="*/ 2 w 5"/>
                  <a:gd name="T35" fmla="*/ 15 h 157"/>
                  <a:gd name="T36" fmla="*/ 2 w 5"/>
                  <a:gd name="T37" fmla="*/ 46 h 157"/>
                  <a:gd name="T38" fmla="*/ 2 w 5"/>
                  <a:gd name="T39" fmla="*/ 68 h 157"/>
                  <a:gd name="T40" fmla="*/ 2 w 5"/>
                  <a:gd name="T41" fmla="*/ 38 h 157"/>
                  <a:gd name="T42" fmla="*/ 2 w 5"/>
                  <a:gd name="T43" fmla="*/ 15 h 157"/>
                  <a:gd name="T44" fmla="*/ 2 w 5"/>
                  <a:gd name="T45" fmla="*/ 15 h 157"/>
                  <a:gd name="T46" fmla="*/ 2 w 5"/>
                  <a:gd name="T47" fmla="*/ 64 h 157"/>
                  <a:gd name="T48" fmla="*/ 3 w 5"/>
                  <a:gd name="T49" fmla="*/ 56 h 157"/>
                  <a:gd name="T50" fmla="*/ 3 w 5"/>
                  <a:gd name="T51" fmla="*/ 15 h 157"/>
                  <a:gd name="T52" fmla="*/ 3 w 5"/>
                  <a:gd name="T53" fmla="*/ 0 h 157"/>
                  <a:gd name="T54" fmla="*/ 3 w 5"/>
                  <a:gd name="T55" fmla="*/ 0 h 157"/>
                  <a:gd name="T56" fmla="*/ 3 w 5"/>
                  <a:gd name="T57" fmla="*/ 24 h 157"/>
                  <a:gd name="T58" fmla="*/ 3 w 5"/>
                  <a:gd name="T59" fmla="*/ 56 h 157"/>
                  <a:gd name="T60" fmla="*/ 3 w 5"/>
                  <a:gd name="T61" fmla="*/ 47 h 157"/>
                  <a:gd name="T62" fmla="*/ 3 w 5"/>
                  <a:gd name="T63" fmla="*/ 43 h 157"/>
                  <a:gd name="T64" fmla="*/ 3 w 5"/>
                  <a:gd name="T65" fmla="*/ 37 h 157"/>
                  <a:gd name="T66" fmla="*/ 3 w 5"/>
                  <a:gd name="T67" fmla="*/ 43 h 157"/>
                  <a:gd name="T68" fmla="*/ 3 w 5"/>
                  <a:gd name="T69" fmla="*/ 67 h 157"/>
                  <a:gd name="T70" fmla="*/ 3 w 5"/>
                  <a:gd name="T71" fmla="*/ 102 h 157"/>
                  <a:gd name="T72" fmla="*/ 4 w 5"/>
                  <a:gd name="T73" fmla="*/ 121 h 157"/>
                  <a:gd name="T74" fmla="*/ 4 w 5"/>
                  <a:gd name="T75" fmla="*/ 146 h 157"/>
                  <a:gd name="T76" fmla="*/ 4 w 5"/>
                  <a:gd name="T77" fmla="*/ 144 h 157"/>
                  <a:gd name="T78" fmla="*/ 4 w 5"/>
                  <a:gd name="T79" fmla="*/ 55 h 157"/>
                  <a:gd name="T80" fmla="*/ 4 w 5"/>
                  <a:gd name="T81" fmla="*/ 14 h 157"/>
                  <a:gd name="T82" fmla="*/ 4 w 5"/>
                  <a:gd name="T83" fmla="*/ 0 h 157"/>
                  <a:gd name="T84" fmla="*/ 4 w 5"/>
                  <a:gd name="T85" fmla="*/ 6 h 157"/>
                  <a:gd name="T86" fmla="*/ 5 w 5"/>
                  <a:gd name="T87" fmla="*/ 27 h 157"/>
                  <a:gd name="T88" fmla="*/ 5 w 5"/>
                  <a:gd name="T89" fmla="*/ 41 h 157"/>
                  <a:gd name="T90" fmla="*/ 5 w 5"/>
                  <a:gd name="T91" fmla="*/ 32 h 157"/>
                  <a:gd name="T92" fmla="*/ 5 w 5"/>
                  <a:gd name="T93" fmla="*/ 26 h 157"/>
                  <a:gd name="T94" fmla="*/ 5 w 5"/>
                  <a:gd name="T95" fmla="*/ 34 h 157"/>
                  <a:gd name="T96" fmla="*/ 5 w 5"/>
                  <a:gd name="T97" fmla="*/ 44 h 157"/>
                  <a:gd name="T98" fmla="*/ 5 w 5"/>
                  <a:gd name="T99" fmla="*/ 35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7">
                    <a:moveTo>
                      <a:pt x="0" y="49"/>
                    </a:moveTo>
                    <a:lnTo>
                      <a:pt x="0" y="61"/>
                    </a:lnTo>
                    <a:lnTo>
                      <a:pt x="0" y="81"/>
                    </a:lnTo>
                    <a:lnTo>
                      <a:pt x="0" y="157"/>
                    </a:lnTo>
                    <a:lnTo>
                      <a:pt x="0" y="72"/>
                    </a:lnTo>
                    <a:lnTo>
                      <a:pt x="0" y="22"/>
                    </a:lnTo>
                    <a:lnTo>
                      <a:pt x="1" y="5"/>
                    </a:lnTo>
                    <a:lnTo>
                      <a:pt x="1" y="9"/>
                    </a:lnTo>
                    <a:lnTo>
                      <a:pt x="1" y="35"/>
                    </a:lnTo>
                    <a:lnTo>
                      <a:pt x="1" y="59"/>
                    </a:lnTo>
                    <a:lnTo>
                      <a:pt x="1" y="64"/>
                    </a:lnTo>
                    <a:lnTo>
                      <a:pt x="1" y="95"/>
                    </a:lnTo>
                    <a:lnTo>
                      <a:pt x="1" y="83"/>
                    </a:lnTo>
                    <a:lnTo>
                      <a:pt x="2" y="74"/>
                    </a:lnTo>
                    <a:lnTo>
                      <a:pt x="2" y="61"/>
                    </a:lnTo>
                    <a:lnTo>
                      <a:pt x="2" y="39"/>
                    </a:lnTo>
                    <a:lnTo>
                      <a:pt x="2" y="18"/>
                    </a:lnTo>
                    <a:lnTo>
                      <a:pt x="2" y="15"/>
                    </a:lnTo>
                    <a:lnTo>
                      <a:pt x="2" y="46"/>
                    </a:lnTo>
                    <a:lnTo>
                      <a:pt x="2" y="68"/>
                    </a:lnTo>
                    <a:lnTo>
                      <a:pt x="2" y="38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64"/>
                    </a:lnTo>
                    <a:lnTo>
                      <a:pt x="3" y="56"/>
                    </a:lnTo>
                    <a:lnTo>
                      <a:pt x="3" y="15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24"/>
                    </a:lnTo>
                    <a:lnTo>
                      <a:pt x="3" y="56"/>
                    </a:lnTo>
                    <a:lnTo>
                      <a:pt x="3" y="47"/>
                    </a:lnTo>
                    <a:lnTo>
                      <a:pt x="3" y="43"/>
                    </a:lnTo>
                    <a:lnTo>
                      <a:pt x="3" y="37"/>
                    </a:lnTo>
                    <a:lnTo>
                      <a:pt x="3" y="43"/>
                    </a:lnTo>
                    <a:lnTo>
                      <a:pt x="3" y="67"/>
                    </a:lnTo>
                    <a:lnTo>
                      <a:pt x="3" y="102"/>
                    </a:lnTo>
                    <a:lnTo>
                      <a:pt x="4" y="121"/>
                    </a:lnTo>
                    <a:lnTo>
                      <a:pt x="4" y="146"/>
                    </a:lnTo>
                    <a:lnTo>
                      <a:pt x="4" y="144"/>
                    </a:lnTo>
                    <a:lnTo>
                      <a:pt x="4" y="55"/>
                    </a:lnTo>
                    <a:lnTo>
                      <a:pt x="4" y="14"/>
                    </a:lnTo>
                    <a:lnTo>
                      <a:pt x="4" y="0"/>
                    </a:lnTo>
                    <a:lnTo>
                      <a:pt x="4" y="6"/>
                    </a:lnTo>
                    <a:lnTo>
                      <a:pt x="5" y="27"/>
                    </a:lnTo>
                    <a:lnTo>
                      <a:pt x="5" y="41"/>
                    </a:lnTo>
                    <a:lnTo>
                      <a:pt x="5" y="32"/>
                    </a:lnTo>
                    <a:lnTo>
                      <a:pt x="5" y="26"/>
                    </a:lnTo>
                    <a:lnTo>
                      <a:pt x="5" y="34"/>
                    </a:lnTo>
                    <a:lnTo>
                      <a:pt x="5" y="44"/>
                    </a:lnTo>
                    <a:lnTo>
                      <a:pt x="5" y="3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6" name="Freeform 888"/>
              <p:cNvSpPr>
                <a:spLocks/>
              </p:cNvSpPr>
              <p:nvPr/>
            </p:nvSpPr>
            <p:spPr bwMode="auto">
              <a:xfrm>
                <a:off x="9867901" y="5973763"/>
                <a:ext cx="7938" cy="225425"/>
              </a:xfrm>
              <a:custGeom>
                <a:avLst/>
                <a:gdLst>
                  <a:gd name="T0" fmla="*/ 0 w 5"/>
                  <a:gd name="T1" fmla="*/ 48 h 142"/>
                  <a:gd name="T2" fmla="*/ 0 w 5"/>
                  <a:gd name="T3" fmla="*/ 37 h 142"/>
                  <a:gd name="T4" fmla="*/ 0 w 5"/>
                  <a:gd name="T5" fmla="*/ 44 h 142"/>
                  <a:gd name="T6" fmla="*/ 0 w 5"/>
                  <a:gd name="T7" fmla="*/ 65 h 142"/>
                  <a:gd name="T8" fmla="*/ 0 w 5"/>
                  <a:gd name="T9" fmla="*/ 87 h 142"/>
                  <a:gd name="T10" fmla="*/ 0 w 5"/>
                  <a:gd name="T11" fmla="*/ 68 h 142"/>
                  <a:gd name="T12" fmla="*/ 1 w 5"/>
                  <a:gd name="T13" fmla="*/ 48 h 142"/>
                  <a:gd name="T14" fmla="*/ 1 w 5"/>
                  <a:gd name="T15" fmla="*/ 41 h 142"/>
                  <a:gd name="T16" fmla="*/ 1 w 5"/>
                  <a:gd name="T17" fmla="*/ 51 h 142"/>
                  <a:gd name="T18" fmla="*/ 1 w 5"/>
                  <a:gd name="T19" fmla="*/ 117 h 142"/>
                  <a:gd name="T20" fmla="*/ 1 w 5"/>
                  <a:gd name="T21" fmla="*/ 74 h 142"/>
                  <a:gd name="T22" fmla="*/ 1 w 5"/>
                  <a:gd name="T23" fmla="*/ 69 h 142"/>
                  <a:gd name="T24" fmla="*/ 1 w 5"/>
                  <a:gd name="T25" fmla="*/ 87 h 142"/>
                  <a:gd name="T26" fmla="*/ 1 w 5"/>
                  <a:gd name="T27" fmla="*/ 44 h 142"/>
                  <a:gd name="T28" fmla="*/ 1 w 5"/>
                  <a:gd name="T29" fmla="*/ 40 h 142"/>
                  <a:gd name="T30" fmla="*/ 1 w 5"/>
                  <a:gd name="T31" fmla="*/ 60 h 142"/>
                  <a:gd name="T32" fmla="*/ 1 w 5"/>
                  <a:gd name="T33" fmla="*/ 63 h 142"/>
                  <a:gd name="T34" fmla="*/ 2 w 5"/>
                  <a:gd name="T35" fmla="*/ 42 h 142"/>
                  <a:gd name="T36" fmla="*/ 2 w 5"/>
                  <a:gd name="T37" fmla="*/ 39 h 142"/>
                  <a:gd name="T38" fmla="*/ 2 w 5"/>
                  <a:gd name="T39" fmla="*/ 74 h 142"/>
                  <a:gd name="T40" fmla="*/ 2 w 5"/>
                  <a:gd name="T41" fmla="*/ 142 h 142"/>
                  <a:gd name="T42" fmla="*/ 2 w 5"/>
                  <a:gd name="T43" fmla="*/ 96 h 142"/>
                  <a:gd name="T44" fmla="*/ 2 w 5"/>
                  <a:gd name="T45" fmla="*/ 53 h 142"/>
                  <a:gd name="T46" fmla="*/ 2 w 5"/>
                  <a:gd name="T47" fmla="*/ 68 h 142"/>
                  <a:gd name="T48" fmla="*/ 2 w 5"/>
                  <a:gd name="T49" fmla="*/ 140 h 142"/>
                  <a:gd name="T50" fmla="*/ 3 w 5"/>
                  <a:gd name="T51" fmla="*/ 123 h 142"/>
                  <a:gd name="T52" fmla="*/ 3 w 5"/>
                  <a:gd name="T53" fmla="*/ 103 h 142"/>
                  <a:gd name="T54" fmla="*/ 3 w 5"/>
                  <a:gd name="T55" fmla="*/ 36 h 142"/>
                  <a:gd name="T56" fmla="*/ 3 w 5"/>
                  <a:gd name="T57" fmla="*/ 19 h 142"/>
                  <a:gd name="T58" fmla="*/ 3 w 5"/>
                  <a:gd name="T59" fmla="*/ 12 h 142"/>
                  <a:gd name="T60" fmla="*/ 3 w 5"/>
                  <a:gd name="T61" fmla="*/ 3 h 142"/>
                  <a:gd name="T62" fmla="*/ 3 w 5"/>
                  <a:gd name="T63" fmla="*/ 0 h 142"/>
                  <a:gd name="T64" fmla="*/ 3 w 5"/>
                  <a:gd name="T65" fmla="*/ 14 h 142"/>
                  <a:gd name="T66" fmla="*/ 3 w 5"/>
                  <a:gd name="T67" fmla="*/ 56 h 142"/>
                  <a:gd name="T68" fmla="*/ 3 w 5"/>
                  <a:gd name="T69" fmla="*/ 74 h 142"/>
                  <a:gd name="T70" fmla="*/ 3 w 5"/>
                  <a:gd name="T71" fmla="*/ 58 h 142"/>
                  <a:gd name="T72" fmla="*/ 4 w 5"/>
                  <a:gd name="T73" fmla="*/ 72 h 142"/>
                  <a:gd name="T74" fmla="*/ 4 w 5"/>
                  <a:gd name="T75" fmla="*/ 95 h 142"/>
                  <a:gd name="T76" fmla="*/ 4 w 5"/>
                  <a:gd name="T77" fmla="*/ 88 h 142"/>
                  <a:gd name="T78" fmla="*/ 4 w 5"/>
                  <a:gd name="T79" fmla="*/ 31 h 142"/>
                  <a:gd name="T80" fmla="*/ 4 w 5"/>
                  <a:gd name="T81" fmla="*/ 16 h 142"/>
                  <a:gd name="T82" fmla="*/ 4 w 5"/>
                  <a:gd name="T83" fmla="*/ 37 h 142"/>
                  <a:gd name="T84" fmla="*/ 4 w 5"/>
                  <a:gd name="T85" fmla="*/ 99 h 142"/>
                  <a:gd name="T86" fmla="*/ 4 w 5"/>
                  <a:gd name="T87" fmla="*/ 115 h 142"/>
                  <a:gd name="T88" fmla="*/ 4 w 5"/>
                  <a:gd name="T89" fmla="*/ 59 h 142"/>
                  <a:gd name="T90" fmla="*/ 4 w 5"/>
                  <a:gd name="T91" fmla="*/ 21 h 142"/>
                  <a:gd name="T92" fmla="*/ 4 w 5"/>
                  <a:gd name="T93" fmla="*/ 5 h 142"/>
                  <a:gd name="T94" fmla="*/ 5 w 5"/>
                  <a:gd name="T95" fmla="*/ 16 h 142"/>
                  <a:gd name="T96" fmla="*/ 5 w 5"/>
                  <a:gd name="T97" fmla="*/ 75 h 142"/>
                  <a:gd name="T98" fmla="*/ 5 w 5"/>
                  <a:gd name="T99" fmla="*/ 52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2">
                    <a:moveTo>
                      <a:pt x="0" y="48"/>
                    </a:moveTo>
                    <a:lnTo>
                      <a:pt x="0" y="37"/>
                    </a:lnTo>
                    <a:lnTo>
                      <a:pt x="0" y="44"/>
                    </a:lnTo>
                    <a:lnTo>
                      <a:pt x="0" y="65"/>
                    </a:lnTo>
                    <a:lnTo>
                      <a:pt x="0" y="87"/>
                    </a:lnTo>
                    <a:lnTo>
                      <a:pt x="0" y="68"/>
                    </a:lnTo>
                    <a:lnTo>
                      <a:pt x="1" y="48"/>
                    </a:lnTo>
                    <a:lnTo>
                      <a:pt x="1" y="41"/>
                    </a:lnTo>
                    <a:lnTo>
                      <a:pt x="1" y="51"/>
                    </a:lnTo>
                    <a:lnTo>
                      <a:pt x="1" y="117"/>
                    </a:lnTo>
                    <a:lnTo>
                      <a:pt x="1" y="74"/>
                    </a:lnTo>
                    <a:lnTo>
                      <a:pt x="1" y="69"/>
                    </a:lnTo>
                    <a:lnTo>
                      <a:pt x="1" y="87"/>
                    </a:lnTo>
                    <a:lnTo>
                      <a:pt x="1" y="44"/>
                    </a:lnTo>
                    <a:lnTo>
                      <a:pt x="1" y="40"/>
                    </a:lnTo>
                    <a:lnTo>
                      <a:pt x="1" y="60"/>
                    </a:lnTo>
                    <a:lnTo>
                      <a:pt x="1" y="63"/>
                    </a:lnTo>
                    <a:lnTo>
                      <a:pt x="2" y="42"/>
                    </a:lnTo>
                    <a:lnTo>
                      <a:pt x="2" y="39"/>
                    </a:lnTo>
                    <a:lnTo>
                      <a:pt x="2" y="74"/>
                    </a:lnTo>
                    <a:lnTo>
                      <a:pt x="2" y="142"/>
                    </a:lnTo>
                    <a:lnTo>
                      <a:pt x="2" y="96"/>
                    </a:lnTo>
                    <a:lnTo>
                      <a:pt x="2" y="53"/>
                    </a:lnTo>
                    <a:lnTo>
                      <a:pt x="2" y="68"/>
                    </a:lnTo>
                    <a:lnTo>
                      <a:pt x="2" y="140"/>
                    </a:lnTo>
                    <a:lnTo>
                      <a:pt x="3" y="123"/>
                    </a:lnTo>
                    <a:lnTo>
                      <a:pt x="3" y="103"/>
                    </a:lnTo>
                    <a:lnTo>
                      <a:pt x="3" y="36"/>
                    </a:lnTo>
                    <a:lnTo>
                      <a:pt x="3" y="19"/>
                    </a:lnTo>
                    <a:lnTo>
                      <a:pt x="3" y="12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3" y="14"/>
                    </a:lnTo>
                    <a:lnTo>
                      <a:pt x="3" y="56"/>
                    </a:lnTo>
                    <a:lnTo>
                      <a:pt x="3" y="74"/>
                    </a:lnTo>
                    <a:lnTo>
                      <a:pt x="3" y="58"/>
                    </a:lnTo>
                    <a:lnTo>
                      <a:pt x="4" y="72"/>
                    </a:lnTo>
                    <a:lnTo>
                      <a:pt x="4" y="95"/>
                    </a:lnTo>
                    <a:lnTo>
                      <a:pt x="4" y="88"/>
                    </a:lnTo>
                    <a:lnTo>
                      <a:pt x="4" y="31"/>
                    </a:lnTo>
                    <a:lnTo>
                      <a:pt x="4" y="16"/>
                    </a:lnTo>
                    <a:lnTo>
                      <a:pt x="4" y="37"/>
                    </a:lnTo>
                    <a:lnTo>
                      <a:pt x="4" y="99"/>
                    </a:lnTo>
                    <a:lnTo>
                      <a:pt x="4" y="115"/>
                    </a:lnTo>
                    <a:lnTo>
                      <a:pt x="4" y="59"/>
                    </a:lnTo>
                    <a:lnTo>
                      <a:pt x="4" y="21"/>
                    </a:lnTo>
                    <a:lnTo>
                      <a:pt x="4" y="5"/>
                    </a:lnTo>
                    <a:lnTo>
                      <a:pt x="5" y="16"/>
                    </a:lnTo>
                    <a:lnTo>
                      <a:pt x="5" y="75"/>
                    </a:lnTo>
                    <a:lnTo>
                      <a:pt x="5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7" name="Freeform 889"/>
              <p:cNvSpPr>
                <a:spLocks/>
              </p:cNvSpPr>
              <p:nvPr/>
            </p:nvSpPr>
            <p:spPr bwMode="auto">
              <a:xfrm>
                <a:off x="9875838" y="5935663"/>
                <a:ext cx="7938" cy="273050"/>
              </a:xfrm>
              <a:custGeom>
                <a:avLst/>
                <a:gdLst>
                  <a:gd name="T0" fmla="*/ 0 w 5"/>
                  <a:gd name="T1" fmla="*/ 76 h 172"/>
                  <a:gd name="T2" fmla="*/ 0 w 5"/>
                  <a:gd name="T3" fmla="*/ 39 h 172"/>
                  <a:gd name="T4" fmla="*/ 0 w 5"/>
                  <a:gd name="T5" fmla="*/ 34 h 172"/>
                  <a:gd name="T6" fmla="*/ 0 w 5"/>
                  <a:gd name="T7" fmla="*/ 45 h 172"/>
                  <a:gd name="T8" fmla="*/ 0 w 5"/>
                  <a:gd name="T9" fmla="*/ 72 h 172"/>
                  <a:gd name="T10" fmla="*/ 0 w 5"/>
                  <a:gd name="T11" fmla="*/ 148 h 172"/>
                  <a:gd name="T12" fmla="*/ 1 w 5"/>
                  <a:gd name="T13" fmla="*/ 86 h 172"/>
                  <a:gd name="T14" fmla="*/ 1 w 5"/>
                  <a:gd name="T15" fmla="*/ 48 h 172"/>
                  <a:gd name="T16" fmla="*/ 1 w 5"/>
                  <a:gd name="T17" fmla="*/ 41 h 172"/>
                  <a:gd name="T18" fmla="*/ 1 w 5"/>
                  <a:gd name="T19" fmla="*/ 48 h 172"/>
                  <a:gd name="T20" fmla="*/ 1 w 5"/>
                  <a:gd name="T21" fmla="*/ 45 h 172"/>
                  <a:gd name="T22" fmla="*/ 1 w 5"/>
                  <a:gd name="T23" fmla="*/ 36 h 172"/>
                  <a:gd name="T24" fmla="*/ 1 w 5"/>
                  <a:gd name="T25" fmla="*/ 31 h 172"/>
                  <a:gd name="T26" fmla="*/ 1 w 5"/>
                  <a:gd name="T27" fmla="*/ 39 h 172"/>
                  <a:gd name="T28" fmla="*/ 1 w 5"/>
                  <a:gd name="T29" fmla="*/ 71 h 172"/>
                  <a:gd name="T30" fmla="*/ 1 w 5"/>
                  <a:gd name="T31" fmla="*/ 172 h 172"/>
                  <a:gd name="T32" fmla="*/ 1 w 5"/>
                  <a:gd name="T33" fmla="*/ 89 h 172"/>
                  <a:gd name="T34" fmla="*/ 2 w 5"/>
                  <a:gd name="T35" fmla="*/ 47 h 172"/>
                  <a:gd name="T36" fmla="*/ 2 w 5"/>
                  <a:gd name="T37" fmla="*/ 27 h 172"/>
                  <a:gd name="T38" fmla="*/ 2 w 5"/>
                  <a:gd name="T39" fmla="*/ 20 h 172"/>
                  <a:gd name="T40" fmla="*/ 2 w 5"/>
                  <a:gd name="T41" fmla="*/ 26 h 172"/>
                  <a:gd name="T42" fmla="*/ 2 w 5"/>
                  <a:gd name="T43" fmla="*/ 55 h 172"/>
                  <a:gd name="T44" fmla="*/ 2 w 5"/>
                  <a:gd name="T45" fmla="*/ 70 h 172"/>
                  <a:gd name="T46" fmla="*/ 2 w 5"/>
                  <a:gd name="T47" fmla="*/ 31 h 172"/>
                  <a:gd name="T48" fmla="*/ 2 w 5"/>
                  <a:gd name="T49" fmla="*/ 18 h 172"/>
                  <a:gd name="T50" fmla="*/ 2 w 5"/>
                  <a:gd name="T51" fmla="*/ 21 h 172"/>
                  <a:gd name="T52" fmla="*/ 2 w 5"/>
                  <a:gd name="T53" fmla="*/ 37 h 172"/>
                  <a:gd name="T54" fmla="*/ 2 w 5"/>
                  <a:gd name="T55" fmla="*/ 79 h 172"/>
                  <a:gd name="T56" fmla="*/ 3 w 5"/>
                  <a:gd name="T57" fmla="*/ 169 h 172"/>
                  <a:gd name="T58" fmla="*/ 3 w 5"/>
                  <a:gd name="T59" fmla="*/ 78 h 172"/>
                  <a:gd name="T60" fmla="*/ 3 w 5"/>
                  <a:gd name="T61" fmla="*/ 49 h 172"/>
                  <a:gd name="T62" fmla="*/ 3 w 5"/>
                  <a:gd name="T63" fmla="*/ 25 h 172"/>
                  <a:gd name="T64" fmla="*/ 3 w 5"/>
                  <a:gd name="T65" fmla="*/ 5 h 172"/>
                  <a:gd name="T66" fmla="*/ 3 w 5"/>
                  <a:gd name="T67" fmla="*/ 0 h 172"/>
                  <a:gd name="T68" fmla="*/ 3 w 5"/>
                  <a:gd name="T69" fmla="*/ 9 h 172"/>
                  <a:gd name="T70" fmla="*/ 3 w 5"/>
                  <a:gd name="T71" fmla="*/ 21 h 172"/>
                  <a:gd name="T72" fmla="*/ 4 w 5"/>
                  <a:gd name="T73" fmla="*/ 24 h 172"/>
                  <a:gd name="T74" fmla="*/ 4 w 5"/>
                  <a:gd name="T75" fmla="*/ 27 h 172"/>
                  <a:gd name="T76" fmla="*/ 4 w 5"/>
                  <a:gd name="T77" fmla="*/ 32 h 172"/>
                  <a:gd name="T78" fmla="*/ 4 w 5"/>
                  <a:gd name="T79" fmla="*/ 27 h 172"/>
                  <a:gd name="T80" fmla="*/ 4 w 5"/>
                  <a:gd name="T81" fmla="*/ 21 h 172"/>
                  <a:gd name="T82" fmla="*/ 4 w 5"/>
                  <a:gd name="T83" fmla="*/ 33 h 172"/>
                  <a:gd name="T84" fmla="*/ 4 w 5"/>
                  <a:gd name="T85" fmla="*/ 80 h 172"/>
                  <a:gd name="T86" fmla="*/ 4 w 5"/>
                  <a:gd name="T87" fmla="*/ 148 h 172"/>
                  <a:gd name="T88" fmla="*/ 4 w 5"/>
                  <a:gd name="T89" fmla="*/ 119 h 172"/>
                  <a:gd name="T90" fmla="*/ 4 w 5"/>
                  <a:gd name="T91" fmla="*/ 127 h 172"/>
                  <a:gd name="T92" fmla="*/ 4 w 5"/>
                  <a:gd name="T93" fmla="*/ 115 h 172"/>
                  <a:gd name="T94" fmla="*/ 5 w 5"/>
                  <a:gd name="T95" fmla="*/ 155 h 172"/>
                  <a:gd name="T96" fmla="*/ 5 w 5"/>
                  <a:gd name="T97" fmla="*/ 83 h 172"/>
                  <a:gd name="T98" fmla="*/ 5 w 5"/>
                  <a:gd name="T99" fmla="*/ 45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2">
                    <a:moveTo>
                      <a:pt x="0" y="76"/>
                    </a:moveTo>
                    <a:lnTo>
                      <a:pt x="0" y="39"/>
                    </a:lnTo>
                    <a:lnTo>
                      <a:pt x="0" y="34"/>
                    </a:lnTo>
                    <a:lnTo>
                      <a:pt x="0" y="45"/>
                    </a:lnTo>
                    <a:lnTo>
                      <a:pt x="0" y="72"/>
                    </a:lnTo>
                    <a:lnTo>
                      <a:pt x="0" y="148"/>
                    </a:lnTo>
                    <a:lnTo>
                      <a:pt x="1" y="86"/>
                    </a:lnTo>
                    <a:lnTo>
                      <a:pt x="1" y="48"/>
                    </a:lnTo>
                    <a:lnTo>
                      <a:pt x="1" y="41"/>
                    </a:lnTo>
                    <a:lnTo>
                      <a:pt x="1" y="48"/>
                    </a:lnTo>
                    <a:lnTo>
                      <a:pt x="1" y="45"/>
                    </a:lnTo>
                    <a:lnTo>
                      <a:pt x="1" y="36"/>
                    </a:lnTo>
                    <a:lnTo>
                      <a:pt x="1" y="31"/>
                    </a:lnTo>
                    <a:lnTo>
                      <a:pt x="1" y="39"/>
                    </a:lnTo>
                    <a:lnTo>
                      <a:pt x="1" y="71"/>
                    </a:lnTo>
                    <a:lnTo>
                      <a:pt x="1" y="172"/>
                    </a:lnTo>
                    <a:lnTo>
                      <a:pt x="1" y="89"/>
                    </a:lnTo>
                    <a:lnTo>
                      <a:pt x="2" y="47"/>
                    </a:lnTo>
                    <a:lnTo>
                      <a:pt x="2" y="27"/>
                    </a:lnTo>
                    <a:lnTo>
                      <a:pt x="2" y="20"/>
                    </a:lnTo>
                    <a:lnTo>
                      <a:pt x="2" y="26"/>
                    </a:lnTo>
                    <a:lnTo>
                      <a:pt x="2" y="55"/>
                    </a:lnTo>
                    <a:lnTo>
                      <a:pt x="2" y="70"/>
                    </a:lnTo>
                    <a:lnTo>
                      <a:pt x="2" y="31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2" y="37"/>
                    </a:lnTo>
                    <a:lnTo>
                      <a:pt x="2" y="79"/>
                    </a:lnTo>
                    <a:lnTo>
                      <a:pt x="3" y="169"/>
                    </a:lnTo>
                    <a:lnTo>
                      <a:pt x="3" y="78"/>
                    </a:lnTo>
                    <a:lnTo>
                      <a:pt x="3" y="49"/>
                    </a:lnTo>
                    <a:lnTo>
                      <a:pt x="3" y="25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3" y="9"/>
                    </a:lnTo>
                    <a:lnTo>
                      <a:pt x="3" y="21"/>
                    </a:lnTo>
                    <a:lnTo>
                      <a:pt x="4" y="24"/>
                    </a:lnTo>
                    <a:lnTo>
                      <a:pt x="4" y="27"/>
                    </a:lnTo>
                    <a:lnTo>
                      <a:pt x="4" y="32"/>
                    </a:lnTo>
                    <a:lnTo>
                      <a:pt x="4" y="27"/>
                    </a:lnTo>
                    <a:lnTo>
                      <a:pt x="4" y="21"/>
                    </a:lnTo>
                    <a:lnTo>
                      <a:pt x="4" y="33"/>
                    </a:lnTo>
                    <a:lnTo>
                      <a:pt x="4" y="80"/>
                    </a:lnTo>
                    <a:lnTo>
                      <a:pt x="4" y="148"/>
                    </a:lnTo>
                    <a:lnTo>
                      <a:pt x="4" y="119"/>
                    </a:lnTo>
                    <a:lnTo>
                      <a:pt x="4" y="127"/>
                    </a:lnTo>
                    <a:lnTo>
                      <a:pt x="4" y="115"/>
                    </a:lnTo>
                    <a:lnTo>
                      <a:pt x="5" y="155"/>
                    </a:lnTo>
                    <a:lnTo>
                      <a:pt x="5" y="83"/>
                    </a:lnTo>
                    <a:lnTo>
                      <a:pt x="5" y="4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8" name="Freeform 890"/>
              <p:cNvSpPr>
                <a:spLocks/>
              </p:cNvSpPr>
              <p:nvPr/>
            </p:nvSpPr>
            <p:spPr bwMode="auto">
              <a:xfrm>
                <a:off x="9883776" y="5965826"/>
                <a:ext cx="7938" cy="165100"/>
              </a:xfrm>
              <a:custGeom>
                <a:avLst/>
                <a:gdLst>
                  <a:gd name="T0" fmla="*/ 0 w 5"/>
                  <a:gd name="T1" fmla="*/ 26 h 104"/>
                  <a:gd name="T2" fmla="*/ 0 w 5"/>
                  <a:gd name="T3" fmla="*/ 21 h 104"/>
                  <a:gd name="T4" fmla="*/ 0 w 5"/>
                  <a:gd name="T5" fmla="*/ 41 h 104"/>
                  <a:gd name="T6" fmla="*/ 0 w 5"/>
                  <a:gd name="T7" fmla="*/ 73 h 104"/>
                  <a:gd name="T8" fmla="*/ 0 w 5"/>
                  <a:gd name="T9" fmla="*/ 81 h 104"/>
                  <a:gd name="T10" fmla="*/ 0 w 5"/>
                  <a:gd name="T11" fmla="*/ 61 h 104"/>
                  <a:gd name="T12" fmla="*/ 0 w 5"/>
                  <a:gd name="T13" fmla="*/ 44 h 104"/>
                  <a:gd name="T14" fmla="*/ 0 w 5"/>
                  <a:gd name="T15" fmla="*/ 39 h 104"/>
                  <a:gd name="T16" fmla="*/ 0 w 5"/>
                  <a:gd name="T17" fmla="*/ 38 h 104"/>
                  <a:gd name="T18" fmla="*/ 1 w 5"/>
                  <a:gd name="T19" fmla="*/ 74 h 104"/>
                  <a:gd name="T20" fmla="*/ 1 w 5"/>
                  <a:gd name="T21" fmla="*/ 104 h 104"/>
                  <a:gd name="T22" fmla="*/ 1 w 5"/>
                  <a:gd name="T23" fmla="*/ 43 h 104"/>
                  <a:gd name="T24" fmla="*/ 1 w 5"/>
                  <a:gd name="T25" fmla="*/ 47 h 104"/>
                  <a:gd name="T26" fmla="*/ 1 w 5"/>
                  <a:gd name="T27" fmla="*/ 68 h 104"/>
                  <a:gd name="T28" fmla="*/ 1 w 5"/>
                  <a:gd name="T29" fmla="*/ 59 h 104"/>
                  <a:gd name="T30" fmla="*/ 1 w 5"/>
                  <a:gd name="T31" fmla="*/ 36 h 104"/>
                  <a:gd name="T32" fmla="*/ 1 w 5"/>
                  <a:gd name="T33" fmla="*/ 25 h 104"/>
                  <a:gd name="T34" fmla="*/ 2 w 5"/>
                  <a:gd name="T35" fmla="*/ 26 h 104"/>
                  <a:gd name="T36" fmla="*/ 2 w 5"/>
                  <a:gd name="T37" fmla="*/ 30 h 104"/>
                  <a:gd name="T38" fmla="*/ 2 w 5"/>
                  <a:gd name="T39" fmla="*/ 38 h 104"/>
                  <a:gd name="T40" fmla="*/ 2 w 5"/>
                  <a:gd name="T41" fmla="*/ 45 h 104"/>
                  <a:gd name="T42" fmla="*/ 2 w 5"/>
                  <a:gd name="T43" fmla="*/ 40 h 104"/>
                  <a:gd name="T44" fmla="*/ 2 w 5"/>
                  <a:gd name="T45" fmla="*/ 32 h 104"/>
                  <a:gd name="T46" fmla="*/ 2 w 5"/>
                  <a:gd name="T47" fmla="*/ 21 h 104"/>
                  <a:gd name="T48" fmla="*/ 2 w 5"/>
                  <a:gd name="T49" fmla="*/ 13 h 104"/>
                  <a:gd name="T50" fmla="*/ 2 w 5"/>
                  <a:gd name="T51" fmla="*/ 12 h 104"/>
                  <a:gd name="T52" fmla="*/ 2 w 5"/>
                  <a:gd name="T53" fmla="*/ 29 h 104"/>
                  <a:gd name="T54" fmla="*/ 2 w 5"/>
                  <a:gd name="T55" fmla="*/ 78 h 104"/>
                  <a:gd name="T56" fmla="*/ 3 w 5"/>
                  <a:gd name="T57" fmla="*/ 52 h 104"/>
                  <a:gd name="T58" fmla="*/ 3 w 5"/>
                  <a:gd name="T59" fmla="*/ 20 h 104"/>
                  <a:gd name="T60" fmla="*/ 3 w 5"/>
                  <a:gd name="T61" fmla="*/ 13 h 104"/>
                  <a:gd name="T62" fmla="*/ 3 w 5"/>
                  <a:gd name="T63" fmla="*/ 17 h 104"/>
                  <a:gd name="T64" fmla="*/ 3 w 5"/>
                  <a:gd name="T65" fmla="*/ 32 h 104"/>
                  <a:gd name="T66" fmla="*/ 3 w 5"/>
                  <a:gd name="T67" fmla="*/ 92 h 104"/>
                  <a:gd name="T68" fmla="*/ 3 w 5"/>
                  <a:gd name="T69" fmla="*/ 43 h 104"/>
                  <a:gd name="T70" fmla="*/ 3 w 5"/>
                  <a:gd name="T71" fmla="*/ 8 h 104"/>
                  <a:gd name="T72" fmla="*/ 3 w 5"/>
                  <a:gd name="T73" fmla="*/ 15 h 104"/>
                  <a:gd name="T74" fmla="*/ 3 w 5"/>
                  <a:gd name="T75" fmla="*/ 72 h 104"/>
                  <a:gd name="T76" fmla="*/ 3 w 5"/>
                  <a:gd name="T77" fmla="*/ 37 h 104"/>
                  <a:gd name="T78" fmla="*/ 3 w 5"/>
                  <a:gd name="T79" fmla="*/ 19 h 104"/>
                  <a:gd name="T80" fmla="*/ 4 w 5"/>
                  <a:gd name="T81" fmla="*/ 41 h 104"/>
                  <a:gd name="T82" fmla="*/ 4 w 5"/>
                  <a:gd name="T83" fmla="*/ 69 h 104"/>
                  <a:gd name="T84" fmla="*/ 4 w 5"/>
                  <a:gd name="T85" fmla="*/ 22 h 104"/>
                  <a:gd name="T86" fmla="*/ 4 w 5"/>
                  <a:gd name="T87" fmla="*/ 1 h 104"/>
                  <a:gd name="T88" fmla="*/ 4 w 5"/>
                  <a:gd name="T89" fmla="*/ 0 h 104"/>
                  <a:gd name="T90" fmla="*/ 4 w 5"/>
                  <a:gd name="T91" fmla="*/ 16 h 104"/>
                  <a:gd name="T92" fmla="*/ 4 w 5"/>
                  <a:gd name="T93" fmla="*/ 41 h 104"/>
                  <a:gd name="T94" fmla="*/ 5 w 5"/>
                  <a:gd name="T95" fmla="*/ 44 h 104"/>
                  <a:gd name="T96" fmla="*/ 5 w 5"/>
                  <a:gd name="T97" fmla="*/ 29 h 104"/>
                  <a:gd name="T98" fmla="*/ 5 w 5"/>
                  <a:gd name="T99" fmla="*/ 15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04">
                    <a:moveTo>
                      <a:pt x="0" y="26"/>
                    </a:moveTo>
                    <a:lnTo>
                      <a:pt x="0" y="21"/>
                    </a:lnTo>
                    <a:lnTo>
                      <a:pt x="0" y="41"/>
                    </a:lnTo>
                    <a:lnTo>
                      <a:pt x="0" y="73"/>
                    </a:lnTo>
                    <a:lnTo>
                      <a:pt x="0" y="81"/>
                    </a:lnTo>
                    <a:lnTo>
                      <a:pt x="0" y="61"/>
                    </a:lnTo>
                    <a:lnTo>
                      <a:pt x="0" y="44"/>
                    </a:lnTo>
                    <a:lnTo>
                      <a:pt x="0" y="39"/>
                    </a:lnTo>
                    <a:lnTo>
                      <a:pt x="0" y="38"/>
                    </a:lnTo>
                    <a:lnTo>
                      <a:pt x="1" y="74"/>
                    </a:lnTo>
                    <a:lnTo>
                      <a:pt x="1" y="104"/>
                    </a:lnTo>
                    <a:lnTo>
                      <a:pt x="1" y="43"/>
                    </a:lnTo>
                    <a:lnTo>
                      <a:pt x="1" y="47"/>
                    </a:lnTo>
                    <a:lnTo>
                      <a:pt x="1" y="68"/>
                    </a:lnTo>
                    <a:lnTo>
                      <a:pt x="1" y="59"/>
                    </a:lnTo>
                    <a:lnTo>
                      <a:pt x="1" y="36"/>
                    </a:lnTo>
                    <a:lnTo>
                      <a:pt x="1" y="25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2" y="38"/>
                    </a:lnTo>
                    <a:lnTo>
                      <a:pt x="2" y="45"/>
                    </a:lnTo>
                    <a:lnTo>
                      <a:pt x="2" y="40"/>
                    </a:lnTo>
                    <a:lnTo>
                      <a:pt x="2" y="32"/>
                    </a:lnTo>
                    <a:lnTo>
                      <a:pt x="2" y="21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2" y="29"/>
                    </a:lnTo>
                    <a:lnTo>
                      <a:pt x="2" y="78"/>
                    </a:lnTo>
                    <a:lnTo>
                      <a:pt x="3" y="52"/>
                    </a:lnTo>
                    <a:lnTo>
                      <a:pt x="3" y="20"/>
                    </a:lnTo>
                    <a:lnTo>
                      <a:pt x="3" y="13"/>
                    </a:lnTo>
                    <a:lnTo>
                      <a:pt x="3" y="17"/>
                    </a:lnTo>
                    <a:lnTo>
                      <a:pt x="3" y="32"/>
                    </a:lnTo>
                    <a:lnTo>
                      <a:pt x="3" y="92"/>
                    </a:lnTo>
                    <a:lnTo>
                      <a:pt x="3" y="43"/>
                    </a:lnTo>
                    <a:lnTo>
                      <a:pt x="3" y="8"/>
                    </a:lnTo>
                    <a:lnTo>
                      <a:pt x="3" y="15"/>
                    </a:lnTo>
                    <a:lnTo>
                      <a:pt x="3" y="72"/>
                    </a:lnTo>
                    <a:lnTo>
                      <a:pt x="3" y="37"/>
                    </a:lnTo>
                    <a:lnTo>
                      <a:pt x="3" y="19"/>
                    </a:lnTo>
                    <a:lnTo>
                      <a:pt x="4" y="41"/>
                    </a:lnTo>
                    <a:lnTo>
                      <a:pt x="4" y="69"/>
                    </a:lnTo>
                    <a:lnTo>
                      <a:pt x="4" y="22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16"/>
                    </a:lnTo>
                    <a:lnTo>
                      <a:pt x="4" y="41"/>
                    </a:lnTo>
                    <a:lnTo>
                      <a:pt x="5" y="44"/>
                    </a:lnTo>
                    <a:lnTo>
                      <a:pt x="5" y="29"/>
                    </a:lnTo>
                    <a:lnTo>
                      <a:pt x="5" y="1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9" name="Freeform 891"/>
              <p:cNvSpPr>
                <a:spLocks/>
              </p:cNvSpPr>
              <p:nvPr/>
            </p:nvSpPr>
            <p:spPr bwMode="auto">
              <a:xfrm>
                <a:off x="9891713" y="5935663"/>
                <a:ext cx="6350" cy="227013"/>
              </a:xfrm>
              <a:custGeom>
                <a:avLst/>
                <a:gdLst>
                  <a:gd name="T0" fmla="*/ 0 w 4"/>
                  <a:gd name="T1" fmla="*/ 34 h 143"/>
                  <a:gd name="T2" fmla="*/ 0 w 4"/>
                  <a:gd name="T3" fmla="*/ 24 h 143"/>
                  <a:gd name="T4" fmla="*/ 0 w 4"/>
                  <a:gd name="T5" fmla="*/ 23 h 143"/>
                  <a:gd name="T6" fmla="*/ 0 w 4"/>
                  <a:gd name="T7" fmla="*/ 42 h 143"/>
                  <a:gd name="T8" fmla="*/ 0 w 4"/>
                  <a:gd name="T9" fmla="*/ 110 h 143"/>
                  <a:gd name="T10" fmla="*/ 0 w 4"/>
                  <a:gd name="T11" fmla="*/ 111 h 143"/>
                  <a:gd name="T12" fmla="*/ 0 w 4"/>
                  <a:gd name="T13" fmla="*/ 66 h 143"/>
                  <a:gd name="T14" fmla="*/ 0 w 4"/>
                  <a:gd name="T15" fmla="*/ 48 h 143"/>
                  <a:gd name="T16" fmla="*/ 0 w 4"/>
                  <a:gd name="T17" fmla="*/ 37 h 143"/>
                  <a:gd name="T18" fmla="*/ 0 w 4"/>
                  <a:gd name="T19" fmla="*/ 31 h 143"/>
                  <a:gd name="T20" fmla="*/ 1 w 4"/>
                  <a:gd name="T21" fmla="*/ 32 h 143"/>
                  <a:gd name="T22" fmla="*/ 1 w 4"/>
                  <a:gd name="T23" fmla="*/ 39 h 143"/>
                  <a:gd name="T24" fmla="*/ 1 w 4"/>
                  <a:gd name="T25" fmla="*/ 51 h 143"/>
                  <a:gd name="T26" fmla="*/ 1 w 4"/>
                  <a:gd name="T27" fmla="*/ 72 h 143"/>
                  <a:gd name="T28" fmla="*/ 1 w 4"/>
                  <a:gd name="T29" fmla="*/ 84 h 143"/>
                  <a:gd name="T30" fmla="*/ 1 w 4"/>
                  <a:gd name="T31" fmla="*/ 66 h 143"/>
                  <a:gd name="T32" fmla="*/ 1 w 4"/>
                  <a:gd name="T33" fmla="*/ 43 h 143"/>
                  <a:gd name="T34" fmla="*/ 1 w 4"/>
                  <a:gd name="T35" fmla="*/ 35 h 143"/>
                  <a:gd name="T36" fmla="*/ 1 w 4"/>
                  <a:gd name="T37" fmla="*/ 46 h 143"/>
                  <a:gd name="T38" fmla="*/ 1 w 4"/>
                  <a:gd name="T39" fmla="*/ 67 h 143"/>
                  <a:gd name="T40" fmla="*/ 1 w 4"/>
                  <a:gd name="T41" fmla="*/ 90 h 143"/>
                  <a:gd name="T42" fmla="*/ 2 w 4"/>
                  <a:gd name="T43" fmla="*/ 108 h 143"/>
                  <a:gd name="T44" fmla="*/ 2 w 4"/>
                  <a:gd name="T45" fmla="*/ 101 h 143"/>
                  <a:gd name="T46" fmla="*/ 2 w 4"/>
                  <a:gd name="T47" fmla="*/ 69 h 143"/>
                  <a:gd name="T48" fmla="*/ 2 w 4"/>
                  <a:gd name="T49" fmla="*/ 63 h 143"/>
                  <a:gd name="T50" fmla="*/ 2 w 4"/>
                  <a:gd name="T51" fmla="*/ 80 h 143"/>
                  <a:gd name="T52" fmla="*/ 2 w 4"/>
                  <a:gd name="T53" fmla="*/ 105 h 143"/>
                  <a:gd name="T54" fmla="*/ 2 w 4"/>
                  <a:gd name="T55" fmla="*/ 92 h 143"/>
                  <a:gd name="T56" fmla="*/ 3 w 4"/>
                  <a:gd name="T57" fmla="*/ 52 h 143"/>
                  <a:gd name="T58" fmla="*/ 3 w 4"/>
                  <a:gd name="T59" fmla="*/ 45 h 143"/>
                  <a:gd name="T60" fmla="*/ 3 w 4"/>
                  <a:gd name="T61" fmla="*/ 43 h 143"/>
                  <a:gd name="T62" fmla="*/ 3 w 4"/>
                  <a:gd name="T63" fmla="*/ 45 h 143"/>
                  <a:gd name="T64" fmla="*/ 3 w 4"/>
                  <a:gd name="T65" fmla="*/ 56 h 143"/>
                  <a:gd name="T66" fmla="*/ 3 w 4"/>
                  <a:gd name="T67" fmla="*/ 72 h 143"/>
                  <a:gd name="T68" fmla="*/ 3 w 4"/>
                  <a:gd name="T69" fmla="*/ 143 h 143"/>
                  <a:gd name="T70" fmla="*/ 3 w 4"/>
                  <a:gd name="T71" fmla="*/ 121 h 143"/>
                  <a:gd name="T72" fmla="*/ 3 w 4"/>
                  <a:gd name="T73" fmla="*/ 102 h 143"/>
                  <a:gd name="T74" fmla="*/ 3 w 4"/>
                  <a:gd name="T75" fmla="*/ 112 h 143"/>
                  <a:gd name="T76" fmla="*/ 3 w 4"/>
                  <a:gd name="T77" fmla="*/ 77 h 143"/>
                  <a:gd name="T78" fmla="*/ 3 w 4"/>
                  <a:gd name="T79" fmla="*/ 54 h 143"/>
                  <a:gd name="T80" fmla="*/ 4 w 4"/>
                  <a:gd name="T81" fmla="*/ 52 h 143"/>
                  <a:gd name="T82" fmla="*/ 4 w 4"/>
                  <a:gd name="T83" fmla="*/ 56 h 143"/>
                  <a:gd name="T84" fmla="*/ 4 w 4"/>
                  <a:gd name="T85" fmla="*/ 37 h 143"/>
                  <a:gd name="T86" fmla="*/ 4 w 4"/>
                  <a:gd name="T87" fmla="*/ 9 h 143"/>
                  <a:gd name="T88" fmla="*/ 4 w 4"/>
                  <a:gd name="T89" fmla="*/ 0 h 143"/>
                  <a:gd name="T90" fmla="*/ 4 w 4"/>
                  <a:gd name="T91" fmla="*/ 16 h 143"/>
                  <a:gd name="T92" fmla="*/ 4 w 4"/>
                  <a:gd name="T93" fmla="*/ 43 h 143"/>
                  <a:gd name="T94" fmla="*/ 4 w 4"/>
                  <a:gd name="T95" fmla="*/ 48 h 143"/>
                  <a:gd name="T96" fmla="*/ 4 w 4"/>
                  <a:gd name="T97" fmla="*/ 49 h 143"/>
                  <a:gd name="T98" fmla="*/ 4 w 4"/>
                  <a:gd name="T99" fmla="*/ 42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43">
                    <a:moveTo>
                      <a:pt x="0" y="34"/>
                    </a:moveTo>
                    <a:lnTo>
                      <a:pt x="0" y="24"/>
                    </a:lnTo>
                    <a:lnTo>
                      <a:pt x="0" y="23"/>
                    </a:lnTo>
                    <a:lnTo>
                      <a:pt x="0" y="42"/>
                    </a:lnTo>
                    <a:lnTo>
                      <a:pt x="0" y="110"/>
                    </a:lnTo>
                    <a:lnTo>
                      <a:pt x="0" y="111"/>
                    </a:lnTo>
                    <a:lnTo>
                      <a:pt x="0" y="66"/>
                    </a:lnTo>
                    <a:lnTo>
                      <a:pt x="0" y="48"/>
                    </a:lnTo>
                    <a:lnTo>
                      <a:pt x="0" y="37"/>
                    </a:lnTo>
                    <a:lnTo>
                      <a:pt x="0" y="31"/>
                    </a:lnTo>
                    <a:lnTo>
                      <a:pt x="1" y="32"/>
                    </a:lnTo>
                    <a:lnTo>
                      <a:pt x="1" y="39"/>
                    </a:lnTo>
                    <a:lnTo>
                      <a:pt x="1" y="51"/>
                    </a:lnTo>
                    <a:lnTo>
                      <a:pt x="1" y="72"/>
                    </a:lnTo>
                    <a:lnTo>
                      <a:pt x="1" y="84"/>
                    </a:lnTo>
                    <a:lnTo>
                      <a:pt x="1" y="66"/>
                    </a:lnTo>
                    <a:lnTo>
                      <a:pt x="1" y="43"/>
                    </a:lnTo>
                    <a:lnTo>
                      <a:pt x="1" y="35"/>
                    </a:lnTo>
                    <a:lnTo>
                      <a:pt x="1" y="46"/>
                    </a:lnTo>
                    <a:lnTo>
                      <a:pt x="1" y="67"/>
                    </a:lnTo>
                    <a:lnTo>
                      <a:pt x="1" y="90"/>
                    </a:lnTo>
                    <a:lnTo>
                      <a:pt x="2" y="108"/>
                    </a:lnTo>
                    <a:lnTo>
                      <a:pt x="2" y="101"/>
                    </a:lnTo>
                    <a:lnTo>
                      <a:pt x="2" y="69"/>
                    </a:lnTo>
                    <a:lnTo>
                      <a:pt x="2" y="63"/>
                    </a:lnTo>
                    <a:lnTo>
                      <a:pt x="2" y="80"/>
                    </a:lnTo>
                    <a:lnTo>
                      <a:pt x="2" y="105"/>
                    </a:lnTo>
                    <a:lnTo>
                      <a:pt x="2" y="92"/>
                    </a:lnTo>
                    <a:lnTo>
                      <a:pt x="3" y="52"/>
                    </a:lnTo>
                    <a:lnTo>
                      <a:pt x="3" y="45"/>
                    </a:lnTo>
                    <a:lnTo>
                      <a:pt x="3" y="43"/>
                    </a:lnTo>
                    <a:lnTo>
                      <a:pt x="3" y="45"/>
                    </a:lnTo>
                    <a:lnTo>
                      <a:pt x="3" y="56"/>
                    </a:lnTo>
                    <a:lnTo>
                      <a:pt x="3" y="72"/>
                    </a:lnTo>
                    <a:lnTo>
                      <a:pt x="3" y="143"/>
                    </a:lnTo>
                    <a:lnTo>
                      <a:pt x="3" y="121"/>
                    </a:lnTo>
                    <a:lnTo>
                      <a:pt x="3" y="102"/>
                    </a:lnTo>
                    <a:lnTo>
                      <a:pt x="3" y="112"/>
                    </a:lnTo>
                    <a:lnTo>
                      <a:pt x="3" y="77"/>
                    </a:lnTo>
                    <a:lnTo>
                      <a:pt x="3" y="54"/>
                    </a:lnTo>
                    <a:lnTo>
                      <a:pt x="4" y="52"/>
                    </a:lnTo>
                    <a:lnTo>
                      <a:pt x="4" y="56"/>
                    </a:lnTo>
                    <a:lnTo>
                      <a:pt x="4" y="37"/>
                    </a:lnTo>
                    <a:lnTo>
                      <a:pt x="4" y="9"/>
                    </a:lnTo>
                    <a:lnTo>
                      <a:pt x="4" y="0"/>
                    </a:lnTo>
                    <a:lnTo>
                      <a:pt x="4" y="16"/>
                    </a:lnTo>
                    <a:lnTo>
                      <a:pt x="4" y="43"/>
                    </a:lnTo>
                    <a:lnTo>
                      <a:pt x="4" y="48"/>
                    </a:lnTo>
                    <a:lnTo>
                      <a:pt x="4" y="49"/>
                    </a:lnTo>
                    <a:lnTo>
                      <a:pt x="4" y="4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0" name="Freeform 892"/>
              <p:cNvSpPr>
                <a:spLocks/>
              </p:cNvSpPr>
              <p:nvPr/>
            </p:nvSpPr>
            <p:spPr bwMode="auto">
              <a:xfrm>
                <a:off x="9898063" y="5948363"/>
                <a:ext cx="7938" cy="201613"/>
              </a:xfrm>
              <a:custGeom>
                <a:avLst/>
                <a:gdLst>
                  <a:gd name="T0" fmla="*/ 0 w 5"/>
                  <a:gd name="T1" fmla="*/ 34 h 127"/>
                  <a:gd name="T2" fmla="*/ 0 w 5"/>
                  <a:gd name="T3" fmla="*/ 36 h 127"/>
                  <a:gd name="T4" fmla="*/ 1 w 5"/>
                  <a:gd name="T5" fmla="*/ 67 h 127"/>
                  <a:gd name="T6" fmla="*/ 1 w 5"/>
                  <a:gd name="T7" fmla="*/ 127 h 127"/>
                  <a:gd name="T8" fmla="*/ 1 w 5"/>
                  <a:gd name="T9" fmla="*/ 57 h 127"/>
                  <a:gd name="T10" fmla="*/ 1 w 5"/>
                  <a:gd name="T11" fmla="*/ 49 h 127"/>
                  <a:gd name="T12" fmla="*/ 1 w 5"/>
                  <a:gd name="T13" fmla="*/ 76 h 127"/>
                  <a:gd name="T14" fmla="*/ 1 w 5"/>
                  <a:gd name="T15" fmla="*/ 74 h 127"/>
                  <a:gd name="T16" fmla="*/ 1 w 5"/>
                  <a:gd name="T17" fmla="*/ 67 h 127"/>
                  <a:gd name="T18" fmla="*/ 1 w 5"/>
                  <a:gd name="T19" fmla="*/ 67 h 127"/>
                  <a:gd name="T20" fmla="*/ 2 w 5"/>
                  <a:gd name="T21" fmla="*/ 59 h 127"/>
                  <a:gd name="T22" fmla="*/ 2 w 5"/>
                  <a:gd name="T23" fmla="*/ 54 h 127"/>
                  <a:gd name="T24" fmla="*/ 2 w 5"/>
                  <a:gd name="T25" fmla="*/ 53 h 127"/>
                  <a:gd name="T26" fmla="*/ 2 w 5"/>
                  <a:gd name="T27" fmla="*/ 76 h 127"/>
                  <a:gd name="T28" fmla="*/ 2 w 5"/>
                  <a:gd name="T29" fmla="*/ 81 h 127"/>
                  <a:gd name="T30" fmla="*/ 2 w 5"/>
                  <a:gd name="T31" fmla="*/ 27 h 127"/>
                  <a:gd name="T32" fmla="*/ 2 w 5"/>
                  <a:gd name="T33" fmla="*/ 8 h 127"/>
                  <a:gd name="T34" fmla="*/ 2 w 5"/>
                  <a:gd name="T35" fmla="*/ 7 h 127"/>
                  <a:gd name="T36" fmla="*/ 2 w 5"/>
                  <a:gd name="T37" fmla="*/ 13 h 127"/>
                  <a:gd name="T38" fmla="*/ 2 w 5"/>
                  <a:gd name="T39" fmla="*/ 27 h 127"/>
                  <a:gd name="T40" fmla="*/ 2 w 5"/>
                  <a:gd name="T41" fmla="*/ 51 h 127"/>
                  <a:gd name="T42" fmla="*/ 3 w 5"/>
                  <a:gd name="T43" fmla="*/ 78 h 127"/>
                  <a:gd name="T44" fmla="*/ 3 w 5"/>
                  <a:gd name="T45" fmla="*/ 50 h 127"/>
                  <a:gd name="T46" fmla="*/ 3 w 5"/>
                  <a:gd name="T47" fmla="*/ 16 h 127"/>
                  <a:gd name="T48" fmla="*/ 3 w 5"/>
                  <a:gd name="T49" fmla="*/ 1 h 127"/>
                  <a:gd name="T50" fmla="*/ 3 w 5"/>
                  <a:gd name="T51" fmla="*/ 0 h 127"/>
                  <a:gd name="T52" fmla="*/ 3 w 5"/>
                  <a:gd name="T53" fmla="*/ 8 h 127"/>
                  <a:gd name="T54" fmla="*/ 3 w 5"/>
                  <a:gd name="T55" fmla="*/ 20 h 127"/>
                  <a:gd name="T56" fmla="*/ 3 w 5"/>
                  <a:gd name="T57" fmla="*/ 34 h 127"/>
                  <a:gd name="T58" fmla="*/ 3 w 5"/>
                  <a:gd name="T59" fmla="*/ 44 h 127"/>
                  <a:gd name="T60" fmla="*/ 3 w 5"/>
                  <a:gd name="T61" fmla="*/ 28 h 127"/>
                  <a:gd name="T62" fmla="*/ 3 w 5"/>
                  <a:gd name="T63" fmla="*/ 9 h 127"/>
                  <a:gd name="T64" fmla="*/ 4 w 5"/>
                  <a:gd name="T65" fmla="*/ 13 h 127"/>
                  <a:gd name="T66" fmla="*/ 4 w 5"/>
                  <a:gd name="T67" fmla="*/ 48 h 127"/>
                  <a:gd name="T68" fmla="*/ 4 w 5"/>
                  <a:gd name="T69" fmla="*/ 105 h 127"/>
                  <a:gd name="T70" fmla="*/ 4 w 5"/>
                  <a:gd name="T71" fmla="*/ 70 h 127"/>
                  <a:gd name="T72" fmla="*/ 4 w 5"/>
                  <a:gd name="T73" fmla="*/ 59 h 127"/>
                  <a:gd name="T74" fmla="*/ 4 w 5"/>
                  <a:gd name="T75" fmla="*/ 68 h 127"/>
                  <a:gd name="T76" fmla="*/ 4 w 5"/>
                  <a:gd name="T77" fmla="*/ 104 h 127"/>
                  <a:gd name="T78" fmla="*/ 4 w 5"/>
                  <a:gd name="T79" fmla="*/ 99 h 127"/>
                  <a:gd name="T80" fmla="*/ 5 w 5"/>
                  <a:gd name="T81" fmla="*/ 67 h 127"/>
                  <a:gd name="T82" fmla="*/ 5 w 5"/>
                  <a:gd name="T83" fmla="*/ 49 h 127"/>
                  <a:gd name="T84" fmla="*/ 5 w 5"/>
                  <a:gd name="T85" fmla="*/ 24 h 127"/>
                  <a:gd name="T86" fmla="*/ 5 w 5"/>
                  <a:gd name="T87" fmla="*/ 5 h 127"/>
                  <a:gd name="T88" fmla="*/ 5 w 5"/>
                  <a:gd name="T89" fmla="*/ 4 h 127"/>
                  <a:gd name="T90" fmla="*/ 5 w 5"/>
                  <a:gd name="T91" fmla="*/ 28 h 127"/>
                  <a:gd name="T92" fmla="*/ 5 w 5"/>
                  <a:gd name="T93" fmla="*/ 96 h 127"/>
                  <a:gd name="T94" fmla="*/ 5 w 5"/>
                  <a:gd name="T95" fmla="*/ 60 h 127"/>
                  <a:gd name="T96" fmla="*/ 5 w 5"/>
                  <a:gd name="T97" fmla="*/ 40 h 127"/>
                  <a:gd name="T98" fmla="*/ 5 w 5"/>
                  <a:gd name="T99" fmla="*/ 3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7">
                    <a:moveTo>
                      <a:pt x="0" y="34"/>
                    </a:moveTo>
                    <a:lnTo>
                      <a:pt x="0" y="36"/>
                    </a:lnTo>
                    <a:lnTo>
                      <a:pt x="1" y="67"/>
                    </a:lnTo>
                    <a:lnTo>
                      <a:pt x="1" y="127"/>
                    </a:lnTo>
                    <a:lnTo>
                      <a:pt x="1" y="57"/>
                    </a:lnTo>
                    <a:lnTo>
                      <a:pt x="1" y="49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1" y="67"/>
                    </a:lnTo>
                    <a:lnTo>
                      <a:pt x="1" y="67"/>
                    </a:lnTo>
                    <a:lnTo>
                      <a:pt x="2" y="59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76"/>
                    </a:lnTo>
                    <a:lnTo>
                      <a:pt x="2" y="81"/>
                    </a:lnTo>
                    <a:lnTo>
                      <a:pt x="2" y="27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2" y="13"/>
                    </a:lnTo>
                    <a:lnTo>
                      <a:pt x="2" y="27"/>
                    </a:lnTo>
                    <a:lnTo>
                      <a:pt x="2" y="51"/>
                    </a:lnTo>
                    <a:lnTo>
                      <a:pt x="3" y="78"/>
                    </a:lnTo>
                    <a:lnTo>
                      <a:pt x="3" y="50"/>
                    </a:lnTo>
                    <a:lnTo>
                      <a:pt x="3" y="16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8"/>
                    </a:lnTo>
                    <a:lnTo>
                      <a:pt x="3" y="20"/>
                    </a:lnTo>
                    <a:lnTo>
                      <a:pt x="3" y="34"/>
                    </a:lnTo>
                    <a:lnTo>
                      <a:pt x="3" y="44"/>
                    </a:lnTo>
                    <a:lnTo>
                      <a:pt x="3" y="28"/>
                    </a:lnTo>
                    <a:lnTo>
                      <a:pt x="3" y="9"/>
                    </a:lnTo>
                    <a:lnTo>
                      <a:pt x="4" y="13"/>
                    </a:lnTo>
                    <a:lnTo>
                      <a:pt x="4" y="48"/>
                    </a:lnTo>
                    <a:lnTo>
                      <a:pt x="4" y="105"/>
                    </a:lnTo>
                    <a:lnTo>
                      <a:pt x="4" y="70"/>
                    </a:lnTo>
                    <a:lnTo>
                      <a:pt x="4" y="59"/>
                    </a:lnTo>
                    <a:lnTo>
                      <a:pt x="4" y="68"/>
                    </a:lnTo>
                    <a:lnTo>
                      <a:pt x="4" y="104"/>
                    </a:lnTo>
                    <a:lnTo>
                      <a:pt x="4" y="99"/>
                    </a:lnTo>
                    <a:lnTo>
                      <a:pt x="5" y="67"/>
                    </a:lnTo>
                    <a:lnTo>
                      <a:pt x="5" y="49"/>
                    </a:lnTo>
                    <a:lnTo>
                      <a:pt x="5" y="24"/>
                    </a:lnTo>
                    <a:lnTo>
                      <a:pt x="5" y="5"/>
                    </a:lnTo>
                    <a:lnTo>
                      <a:pt x="5" y="4"/>
                    </a:lnTo>
                    <a:lnTo>
                      <a:pt x="5" y="28"/>
                    </a:lnTo>
                    <a:lnTo>
                      <a:pt x="5" y="96"/>
                    </a:lnTo>
                    <a:lnTo>
                      <a:pt x="5" y="60"/>
                    </a:lnTo>
                    <a:lnTo>
                      <a:pt x="5" y="40"/>
                    </a:lnTo>
                    <a:lnTo>
                      <a:pt x="5" y="3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1" name="Freeform 893"/>
              <p:cNvSpPr>
                <a:spLocks/>
              </p:cNvSpPr>
              <p:nvPr/>
            </p:nvSpPr>
            <p:spPr bwMode="auto">
              <a:xfrm>
                <a:off x="9906001" y="5948363"/>
                <a:ext cx="7938" cy="207963"/>
              </a:xfrm>
              <a:custGeom>
                <a:avLst/>
                <a:gdLst>
                  <a:gd name="T0" fmla="*/ 0 w 5"/>
                  <a:gd name="T1" fmla="*/ 37 h 131"/>
                  <a:gd name="T2" fmla="*/ 0 w 5"/>
                  <a:gd name="T3" fmla="*/ 35 h 131"/>
                  <a:gd name="T4" fmla="*/ 1 w 5"/>
                  <a:gd name="T5" fmla="*/ 31 h 131"/>
                  <a:gd name="T6" fmla="*/ 1 w 5"/>
                  <a:gd name="T7" fmla="*/ 24 h 131"/>
                  <a:gd name="T8" fmla="*/ 1 w 5"/>
                  <a:gd name="T9" fmla="*/ 21 h 131"/>
                  <a:gd name="T10" fmla="*/ 1 w 5"/>
                  <a:gd name="T11" fmla="*/ 28 h 131"/>
                  <a:gd name="T12" fmla="*/ 1 w 5"/>
                  <a:gd name="T13" fmla="*/ 49 h 131"/>
                  <a:gd name="T14" fmla="*/ 1 w 5"/>
                  <a:gd name="T15" fmla="*/ 52 h 131"/>
                  <a:gd name="T16" fmla="*/ 1 w 5"/>
                  <a:gd name="T17" fmla="*/ 34 h 131"/>
                  <a:gd name="T18" fmla="*/ 1 w 5"/>
                  <a:gd name="T19" fmla="*/ 43 h 131"/>
                  <a:gd name="T20" fmla="*/ 1 w 5"/>
                  <a:gd name="T21" fmla="*/ 79 h 131"/>
                  <a:gd name="T22" fmla="*/ 1 w 5"/>
                  <a:gd name="T23" fmla="*/ 55 h 131"/>
                  <a:gd name="T24" fmla="*/ 1 w 5"/>
                  <a:gd name="T25" fmla="*/ 51 h 131"/>
                  <a:gd name="T26" fmla="*/ 2 w 5"/>
                  <a:gd name="T27" fmla="*/ 104 h 131"/>
                  <a:gd name="T28" fmla="*/ 2 w 5"/>
                  <a:gd name="T29" fmla="*/ 131 h 131"/>
                  <a:gd name="T30" fmla="*/ 2 w 5"/>
                  <a:gd name="T31" fmla="*/ 121 h 131"/>
                  <a:gd name="T32" fmla="*/ 2 w 5"/>
                  <a:gd name="T33" fmla="*/ 119 h 131"/>
                  <a:gd name="T34" fmla="*/ 2 w 5"/>
                  <a:gd name="T35" fmla="*/ 44 h 131"/>
                  <a:gd name="T36" fmla="*/ 2 w 5"/>
                  <a:gd name="T37" fmla="*/ 22 h 131"/>
                  <a:gd name="T38" fmla="*/ 2 w 5"/>
                  <a:gd name="T39" fmla="*/ 23 h 131"/>
                  <a:gd name="T40" fmla="*/ 2 w 5"/>
                  <a:gd name="T41" fmla="*/ 39 h 131"/>
                  <a:gd name="T42" fmla="*/ 3 w 5"/>
                  <a:gd name="T43" fmla="*/ 52 h 131"/>
                  <a:gd name="T44" fmla="*/ 3 w 5"/>
                  <a:gd name="T45" fmla="*/ 63 h 131"/>
                  <a:gd name="T46" fmla="*/ 3 w 5"/>
                  <a:gd name="T47" fmla="*/ 97 h 131"/>
                  <a:gd name="T48" fmla="*/ 3 w 5"/>
                  <a:gd name="T49" fmla="*/ 75 h 131"/>
                  <a:gd name="T50" fmla="*/ 3 w 5"/>
                  <a:gd name="T51" fmla="*/ 44 h 131"/>
                  <a:gd name="T52" fmla="*/ 3 w 5"/>
                  <a:gd name="T53" fmla="*/ 33 h 131"/>
                  <a:gd name="T54" fmla="*/ 3 w 5"/>
                  <a:gd name="T55" fmla="*/ 29 h 131"/>
                  <a:gd name="T56" fmla="*/ 3 w 5"/>
                  <a:gd name="T57" fmla="*/ 34 h 131"/>
                  <a:gd name="T58" fmla="*/ 3 w 5"/>
                  <a:gd name="T59" fmla="*/ 57 h 131"/>
                  <a:gd name="T60" fmla="*/ 3 w 5"/>
                  <a:gd name="T61" fmla="*/ 85 h 131"/>
                  <a:gd name="T62" fmla="*/ 3 w 5"/>
                  <a:gd name="T63" fmla="*/ 70 h 131"/>
                  <a:gd name="T64" fmla="*/ 4 w 5"/>
                  <a:gd name="T65" fmla="*/ 79 h 131"/>
                  <a:gd name="T66" fmla="*/ 4 w 5"/>
                  <a:gd name="T67" fmla="*/ 113 h 131"/>
                  <a:gd name="T68" fmla="*/ 4 w 5"/>
                  <a:gd name="T69" fmla="*/ 93 h 131"/>
                  <a:gd name="T70" fmla="*/ 4 w 5"/>
                  <a:gd name="T71" fmla="*/ 48 h 131"/>
                  <a:gd name="T72" fmla="*/ 4 w 5"/>
                  <a:gd name="T73" fmla="*/ 28 h 131"/>
                  <a:gd name="T74" fmla="*/ 4 w 5"/>
                  <a:gd name="T75" fmla="*/ 33 h 131"/>
                  <a:gd name="T76" fmla="*/ 4 w 5"/>
                  <a:gd name="T77" fmla="*/ 60 h 131"/>
                  <a:gd name="T78" fmla="*/ 4 w 5"/>
                  <a:gd name="T79" fmla="*/ 72 h 131"/>
                  <a:gd name="T80" fmla="*/ 4 w 5"/>
                  <a:gd name="T81" fmla="*/ 70 h 131"/>
                  <a:gd name="T82" fmla="*/ 4 w 5"/>
                  <a:gd name="T83" fmla="*/ 81 h 131"/>
                  <a:gd name="T84" fmla="*/ 4 w 5"/>
                  <a:gd name="T85" fmla="*/ 88 h 131"/>
                  <a:gd name="T86" fmla="*/ 5 w 5"/>
                  <a:gd name="T87" fmla="*/ 82 h 131"/>
                  <a:gd name="T88" fmla="*/ 5 w 5"/>
                  <a:gd name="T89" fmla="*/ 58 h 131"/>
                  <a:gd name="T90" fmla="*/ 5 w 5"/>
                  <a:gd name="T91" fmla="*/ 26 h 131"/>
                  <a:gd name="T92" fmla="*/ 5 w 5"/>
                  <a:gd name="T93" fmla="*/ 5 h 131"/>
                  <a:gd name="T94" fmla="*/ 5 w 5"/>
                  <a:gd name="T95" fmla="*/ 0 h 131"/>
                  <a:gd name="T96" fmla="*/ 5 w 5"/>
                  <a:gd name="T97" fmla="*/ 11 h 131"/>
                  <a:gd name="T98" fmla="*/ 5 w 5"/>
                  <a:gd name="T99" fmla="*/ 30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1">
                    <a:moveTo>
                      <a:pt x="0" y="37"/>
                    </a:moveTo>
                    <a:lnTo>
                      <a:pt x="0" y="35"/>
                    </a:lnTo>
                    <a:lnTo>
                      <a:pt x="1" y="31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1" y="28"/>
                    </a:lnTo>
                    <a:lnTo>
                      <a:pt x="1" y="49"/>
                    </a:lnTo>
                    <a:lnTo>
                      <a:pt x="1" y="52"/>
                    </a:lnTo>
                    <a:lnTo>
                      <a:pt x="1" y="34"/>
                    </a:lnTo>
                    <a:lnTo>
                      <a:pt x="1" y="43"/>
                    </a:lnTo>
                    <a:lnTo>
                      <a:pt x="1" y="79"/>
                    </a:lnTo>
                    <a:lnTo>
                      <a:pt x="1" y="55"/>
                    </a:lnTo>
                    <a:lnTo>
                      <a:pt x="1" y="51"/>
                    </a:lnTo>
                    <a:lnTo>
                      <a:pt x="2" y="104"/>
                    </a:lnTo>
                    <a:lnTo>
                      <a:pt x="2" y="131"/>
                    </a:lnTo>
                    <a:lnTo>
                      <a:pt x="2" y="121"/>
                    </a:lnTo>
                    <a:lnTo>
                      <a:pt x="2" y="119"/>
                    </a:lnTo>
                    <a:lnTo>
                      <a:pt x="2" y="44"/>
                    </a:lnTo>
                    <a:lnTo>
                      <a:pt x="2" y="22"/>
                    </a:lnTo>
                    <a:lnTo>
                      <a:pt x="2" y="23"/>
                    </a:lnTo>
                    <a:lnTo>
                      <a:pt x="2" y="39"/>
                    </a:lnTo>
                    <a:lnTo>
                      <a:pt x="3" y="52"/>
                    </a:lnTo>
                    <a:lnTo>
                      <a:pt x="3" y="63"/>
                    </a:lnTo>
                    <a:lnTo>
                      <a:pt x="3" y="97"/>
                    </a:lnTo>
                    <a:lnTo>
                      <a:pt x="3" y="75"/>
                    </a:lnTo>
                    <a:lnTo>
                      <a:pt x="3" y="44"/>
                    </a:lnTo>
                    <a:lnTo>
                      <a:pt x="3" y="33"/>
                    </a:lnTo>
                    <a:lnTo>
                      <a:pt x="3" y="29"/>
                    </a:lnTo>
                    <a:lnTo>
                      <a:pt x="3" y="34"/>
                    </a:lnTo>
                    <a:lnTo>
                      <a:pt x="3" y="57"/>
                    </a:lnTo>
                    <a:lnTo>
                      <a:pt x="3" y="85"/>
                    </a:lnTo>
                    <a:lnTo>
                      <a:pt x="3" y="70"/>
                    </a:lnTo>
                    <a:lnTo>
                      <a:pt x="4" y="79"/>
                    </a:lnTo>
                    <a:lnTo>
                      <a:pt x="4" y="113"/>
                    </a:lnTo>
                    <a:lnTo>
                      <a:pt x="4" y="93"/>
                    </a:lnTo>
                    <a:lnTo>
                      <a:pt x="4" y="48"/>
                    </a:lnTo>
                    <a:lnTo>
                      <a:pt x="4" y="28"/>
                    </a:lnTo>
                    <a:lnTo>
                      <a:pt x="4" y="33"/>
                    </a:lnTo>
                    <a:lnTo>
                      <a:pt x="4" y="60"/>
                    </a:lnTo>
                    <a:lnTo>
                      <a:pt x="4" y="72"/>
                    </a:lnTo>
                    <a:lnTo>
                      <a:pt x="4" y="70"/>
                    </a:lnTo>
                    <a:lnTo>
                      <a:pt x="4" y="81"/>
                    </a:lnTo>
                    <a:lnTo>
                      <a:pt x="4" y="88"/>
                    </a:lnTo>
                    <a:lnTo>
                      <a:pt x="5" y="82"/>
                    </a:lnTo>
                    <a:lnTo>
                      <a:pt x="5" y="58"/>
                    </a:lnTo>
                    <a:lnTo>
                      <a:pt x="5" y="26"/>
                    </a:lnTo>
                    <a:lnTo>
                      <a:pt x="5" y="5"/>
                    </a:lnTo>
                    <a:lnTo>
                      <a:pt x="5" y="0"/>
                    </a:lnTo>
                    <a:lnTo>
                      <a:pt x="5" y="11"/>
                    </a:lnTo>
                    <a:lnTo>
                      <a:pt x="5" y="3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2" name="Freeform 894"/>
              <p:cNvSpPr>
                <a:spLocks/>
              </p:cNvSpPr>
              <p:nvPr/>
            </p:nvSpPr>
            <p:spPr bwMode="auto">
              <a:xfrm>
                <a:off x="9913938" y="5924551"/>
                <a:ext cx="7938" cy="236538"/>
              </a:xfrm>
              <a:custGeom>
                <a:avLst/>
                <a:gdLst>
                  <a:gd name="T0" fmla="*/ 0 w 5"/>
                  <a:gd name="T1" fmla="*/ 45 h 149"/>
                  <a:gd name="T2" fmla="*/ 0 w 5"/>
                  <a:gd name="T3" fmla="*/ 61 h 149"/>
                  <a:gd name="T4" fmla="*/ 1 w 5"/>
                  <a:gd name="T5" fmla="*/ 79 h 149"/>
                  <a:gd name="T6" fmla="*/ 1 w 5"/>
                  <a:gd name="T7" fmla="*/ 103 h 149"/>
                  <a:gd name="T8" fmla="*/ 1 w 5"/>
                  <a:gd name="T9" fmla="*/ 120 h 149"/>
                  <a:gd name="T10" fmla="*/ 1 w 5"/>
                  <a:gd name="T11" fmla="*/ 116 h 149"/>
                  <a:gd name="T12" fmla="*/ 1 w 5"/>
                  <a:gd name="T13" fmla="*/ 99 h 149"/>
                  <a:gd name="T14" fmla="*/ 1 w 5"/>
                  <a:gd name="T15" fmla="*/ 84 h 149"/>
                  <a:gd name="T16" fmla="*/ 1 w 5"/>
                  <a:gd name="T17" fmla="*/ 86 h 149"/>
                  <a:gd name="T18" fmla="*/ 1 w 5"/>
                  <a:gd name="T19" fmla="*/ 73 h 149"/>
                  <a:gd name="T20" fmla="*/ 1 w 5"/>
                  <a:gd name="T21" fmla="*/ 48 h 149"/>
                  <a:gd name="T22" fmla="*/ 1 w 5"/>
                  <a:gd name="T23" fmla="*/ 51 h 149"/>
                  <a:gd name="T24" fmla="*/ 1 w 5"/>
                  <a:gd name="T25" fmla="*/ 90 h 149"/>
                  <a:gd name="T26" fmla="*/ 2 w 5"/>
                  <a:gd name="T27" fmla="*/ 122 h 149"/>
                  <a:gd name="T28" fmla="*/ 2 w 5"/>
                  <a:gd name="T29" fmla="*/ 105 h 149"/>
                  <a:gd name="T30" fmla="*/ 2 w 5"/>
                  <a:gd name="T31" fmla="*/ 79 h 149"/>
                  <a:gd name="T32" fmla="*/ 2 w 5"/>
                  <a:gd name="T33" fmla="*/ 84 h 149"/>
                  <a:gd name="T34" fmla="*/ 2 w 5"/>
                  <a:gd name="T35" fmla="*/ 114 h 149"/>
                  <a:gd name="T36" fmla="*/ 2 w 5"/>
                  <a:gd name="T37" fmla="*/ 73 h 149"/>
                  <a:gd name="T38" fmla="*/ 2 w 5"/>
                  <a:gd name="T39" fmla="*/ 59 h 149"/>
                  <a:gd name="T40" fmla="*/ 2 w 5"/>
                  <a:gd name="T41" fmla="*/ 47 h 149"/>
                  <a:gd name="T42" fmla="*/ 2 w 5"/>
                  <a:gd name="T43" fmla="*/ 29 h 149"/>
                  <a:gd name="T44" fmla="*/ 2 w 5"/>
                  <a:gd name="T45" fmla="*/ 23 h 149"/>
                  <a:gd name="T46" fmla="*/ 2 w 5"/>
                  <a:gd name="T47" fmla="*/ 23 h 149"/>
                  <a:gd name="T48" fmla="*/ 2 w 5"/>
                  <a:gd name="T49" fmla="*/ 24 h 149"/>
                  <a:gd name="T50" fmla="*/ 3 w 5"/>
                  <a:gd name="T51" fmla="*/ 30 h 149"/>
                  <a:gd name="T52" fmla="*/ 3 w 5"/>
                  <a:gd name="T53" fmla="*/ 55 h 149"/>
                  <a:gd name="T54" fmla="*/ 3 w 5"/>
                  <a:gd name="T55" fmla="*/ 103 h 149"/>
                  <a:gd name="T56" fmla="*/ 3 w 5"/>
                  <a:gd name="T57" fmla="*/ 66 h 149"/>
                  <a:gd name="T58" fmla="*/ 3 w 5"/>
                  <a:gd name="T59" fmla="*/ 46 h 149"/>
                  <a:gd name="T60" fmla="*/ 3 w 5"/>
                  <a:gd name="T61" fmla="*/ 42 h 149"/>
                  <a:gd name="T62" fmla="*/ 3 w 5"/>
                  <a:gd name="T63" fmla="*/ 43 h 149"/>
                  <a:gd name="T64" fmla="*/ 4 w 5"/>
                  <a:gd name="T65" fmla="*/ 42 h 149"/>
                  <a:gd name="T66" fmla="*/ 4 w 5"/>
                  <a:gd name="T67" fmla="*/ 38 h 149"/>
                  <a:gd name="T68" fmla="*/ 4 w 5"/>
                  <a:gd name="T69" fmla="*/ 37 h 149"/>
                  <a:gd name="T70" fmla="*/ 4 w 5"/>
                  <a:gd name="T71" fmla="*/ 41 h 149"/>
                  <a:gd name="T72" fmla="*/ 4 w 5"/>
                  <a:gd name="T73" fmla="*/ 59 h 149"/>
                  <a:gd name="T74" fmla="*/ 4 w 5"/>
                  <a:gd name="T75" fmla="*/ 149 h 149"/>
                  <a:gd name="T76" fmla="*/ 4 w 5"/>
                  <a:gd name="T77" fmla="*/ 70 h 149"/>
                  <a:gd name="T78" fmla="*/ 4 w 5"/>
                  <a:gd name="T79" fmla="*/ 42 h 149"/>
                  <a:gd name="T80" fmla="*/ 4 w 5"/>
                  <a:gd name="T81" fmla="*/ 50 h 149"/>
                  <a:gd name="T82" fmla="*/ 4 w 5"/>
                  <a:gd name="T83" fmla="*/ 69 h 149"/>
                  <a:gd name="T84" fmla="*/ 4 w 5"/>
                  <a:gd name="T85" fmla="*/ 75 h 149"/>
                  <a:gd name="T86" fmla="*/ 4 w 5"/>
                  <a:gd name="T87" fmla="*/ 63 h 149"/>
                  <a:gd name="T88" fmla="*/ 5 w 5"/>
                  <a:gd name="T89" fmla="*/ 59 h 149"/>
                  <a:gd name="T90" fmla="*/ 5 w 5"/>
                  <a:gd name="T91" fmla="*/ 47 h 149"/>
                  <a:gd name="T92" fmla="*/ 5 w 5"/>
                  <a:gd name="T93" fmla="*/ 13 h 149"/>
                  <a:gd name="T94" fmla="*/ 5 w 5"/>
                  <a:gd name="T95" fmla="*/ 0 h 149"/>
                  <a:gd name="T96" fmla="*/ 5 w 5"/>
                  <a:gd name="T97" fmla="*/ 9 h 149"/>
                  <a:gd name="T98" fmla="*/ 5 w 5"/>
                  <a:gd name="T99" fmla="*/ 3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9">
                    <a:moveTo>
                      <a:pt x="0" y="45"/>
                    </a:moveTo>
                    <a:lnTo>
                      <a:pt x="0" y="61"/>
                    </a:lnTo>
                    <a:lnTo>
                      <a:pt x="1" y="79"/>
                    </a:lnTo>
                    <a:lnTo>
                      <a:pt x="1" y="103"/>
                    </a:lnTo>
                    <a:lnTo>
                      <a:pt x="1" y="120"/>
                    </a:lnTo>
                    <a:lnTo>
                      <a:pt x="1" y="116"/>
                    </a:lnTo>
                    <a:lnTo>
                      <a:pt x="1" y="99"/>
                    </a:lnTo>
                    <a:lnTo>
                      <a:pt x="1" y="84"/>
                    </a:lnTo>
                    <a:lnTo>
                      <a:pt x="1" y="86"/>
                    </a:lnTo>
                    <a:lnTo>
                      <a:pt x="1" y="73"/>
                    </a:lnTo>
                    <a:lnTo>
                      <a:pt x="1" y="48"/>
                    </a:lnTo>
                    <a:lnTo>
                      <a:pt x="1" y="51"/>
                    </a:lnTo>
                    <a:lnTo>
                      <a:pt x="1" y="90"/>
                    </a:lnTo>
                    <a:lnTo>
                      <a:pt x="2" y="122"/>
                    </a:lnTo>
                    <a:lnTo>
                      <a:pt x="2" y="105"/>
                    </a:lnTo>
                    <a:lnTo>
                      <a:pt x="2" y="79"/>
                    </a:lnTo>
                    <a:lnTo>
                      <a:pt x="2" y="84"/>
                    </a:lnTo>
                    <a:lnTo>
                      <a:pt x="2" y="114"/>
                    </a:lnTo>
                    <a:lnTo>
                      <a:pt x="2" y="73"/>
                    </a:lnTo>
                    <a:lnTo>
                      <a:pt x="2" y="59"/>
                    </a:lnTo>
                    <a:lnTo>
                      <a:pt x="2" y="47"/>
                    </a:lnTo>
                    <a:lnTo>
                      <a:pt x="2" y="29"/>
                    </a:lnTo>
                    <a:lnTo>
                      <a:pt x="2" y="23"/>
                    </a:lnTo>
                    <a:lnTo>
                      <a:pt x="2" y="23"/>
                    </a:lnTo>
                    <a:lnTo>
                      <a:pt x="2" y="24"/>
                    </a:lnTo>
                    <a:lnTo>
                      <a:pt x="3" y="30"/>
                    </a:lnTo>
                    <a:lnTo>
                      <a:pt x="3" y="55"/>
                    </a:lnTo>
                    <a:lnTo>
                      <a:pt x="3" y="103"/>
                    </a:lnTo>
                    <a:lnTo>
                      <a:pt x="3" y="66"/>
                    </a:lnTo>
                    <a:lnTo>
                      <a:pt x="3" y="46"/>
                    </a:lnTo>
                    <a:lnTo>
                      <a:pt x="3" y="42"/>
                    </a:lnTo>
                    <a:lnTo>
                      <a:pt x="3" y="43"/>
                    </a:lnTo>
                    <a:lnTo>
                      <a:pt x="4" y="42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4" y="41"/>
                    </a:lnTo>
                    <a:lnTo>
                      <a:pt x="4" y="59"/>
                    </a:lnTo>
                    <a:lnTo>
                      <a:pt x="4" y="149"/>
                    </a:lnTo>
                    <a:lnTo>
                      <a:pt x="4" y="70"/>
                    </a:lnTo>
                    <a:lnTo>
                      <a:pt x="4" y="42"/>
                    </a:lnTo>
                    <a:lnTo>
                      <a:pt x="4" y="50"/>
                    </a:lnTo>
                    <a:lnTo>
                      <a:pt x="4" y="69"/>
                    </a:lnTo>
                    <a:lnTo>
                      <a:pt x="4" y="75"/>
                    </a:lnTo>
                    <a:lnTo>
                      <a:pt x="4" y="63"/>
                    </a:lnTo>
                    <a:lnTo>
                      <a:pt x="5" y="59"/>
                    </a:lnTo>
                    <a:lnTo>
                      <a:pt x="5" y="47"/>
                    </a:lnTo>
                    <a:lnTo>
                      <a:pt x="5" y="13"/>
                    </a:lnTo>
                    <a:lnTo>
                      <a:pt x="5" y="0"/>
                    </a:lnTo>
                    <a:lnTo>
                      <a:pt x="5" y="9"/>
                    </a:lnTo>
                    <a:lnTo>
                      <a:pt x="5" y="3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3" name="Freeform 895"/>
              <p:cNvSpPr>
                <a:spLocks/>
              </p:cNvSpPr>
              <p:nvPr/>
            </p:nvSpPr>
            <p:spPr bwMode="auto">
              <a:xfrm>
                <a:off x="9921876" y="5959476"/>
                <a:ext cx="7938" cy="266700"/>
              </a:xfrm>
              <a:custGeom>
                <a:avLst/>
                <a:gdLst>
                  <a:gd name="T0" fmla="*/ 0 w 5"/>
                  <a:gd name="T1" fmla="*/ 10 h 168"/>
                  <a:gd name="T2" fmla="*/ 0 w 5"/>
                  <a:gd name="T3" fmla="*/ 46 h 168"/>
                  <a:gd name="T4" fmla="*/ 0 w 5"/>
                  <a:gd name="T5" fmla="*/ 80 h 168"/>
                  <a:gd name="T6" fmla="*/ 0 w 5"/>
                  <a:gd name="T7" fmla="*/ 66 h 168"/>
                  <a:gd name="T8" fmla="*/ 0 w 5"/>
                  <a:gd name="T9" fmla="*/ 40 h 168"/>
                  <a:gd name="T10" fmla="*/ 0 w 5"/>
                  <a:gd name="T11" fmla="*/ 40 h 168"/>
                  <a:gd name="T12" fmla="*/ 1 w 5"/>
                  <a:gd name="T13" fmla="*/ 72 h 168"/>
                  <a:gd name="T14" fmla="*/ 1 w 5"/>
                  <a:gd name="T15" fmla="*/ 43 h 168"/>
                  <a:gd name="T16" fmla="*/ 1 w 5"/>
                  <a:gd name="T17" fmla="*/ 34 h 168"/>
                  <a:gd name="T18" fmla="*/ 1 w 5"/>
                  <a:gd name="T19" fmla="*/ 112 h 168"/>
                  <a:gd name="T20" fmla="*/ 1 w 5"/>
                  <a:gd name="T21" fmla="*/ 41 h 168"/>
                  <a:gd name="T22" fmla="*/ 1 w 5"/>
                  <a:gd name="T23" fmla="*/ 16 h 168"/>
                  <a:gd name="T24" fmla="*/ 1 w 5"/>
                  <a:gd name="T25" fmla="*/ 43 h 168"/>
                  <a:gd name="T26" fmla="*/ 2 w 5"/>
                  <a:gd name="T27" fmla="*/ 168 h 168"/>
                  <a:gd name="T28" fmla="*/ 2 w 5"/>
                  <a:gd name="T29" fmla="*/ 85 h 168"/>
                  <a:gd name="T30" fmla="*/ 2 w 5"/>
                  <a:gd name="T31" fmla="*/ 53 h 168"/>
                  <a:gd name="T32" fmla="*/ 2 w 5"/>
                  <a:gd name="T33" fmla="*/ 28 h 168"/>
                  <a:gd name="T34" fmla="*/ 2 w 5"/>
                  <a:gd name="T35" fmla="*/ 16 h 168"/>
                  <a:gd name="T36" fmla="*/ 2 w 5"/>
                  <a:gd name="T37" fmla="*/ 30 h 168"/>
                  <a:gd name="T38" fmla="*/ 2 w 5"/>
                  <a:gd name="T39" fmla="*/ 87 h 168"/>
                  <a:gd name="T40" fmla="*/ 2 w 5"/>
                  <a:gd name="T41" fmla="*/ 108 h 168"/>
                  <a:gd name="T42" fmla="*/ 2 w 5"/>
                  <a:gd name="T43" fmla="*/ 73 h 168"/>
                  <a:gd name="T44" fmla="*/ 2 w 5"/>
                  <a:gd name="T45" fmla="*/ 62 h 168"/>
                  <a:gd name="T46" fmla="*/ 2 w 5"/>
                  <a:gd name="T47" fmla="*/ 34 h 168"/>
                  <a:gd name="T48" fmla="*/ 2 w 5"/>
                  <a:gd name="T49" fmla="*/ 9 h 168"/>
                  <a:gd name="T50" fmla="*/ 3 w 5"/>
                  <a:gd name="T51" fmla="*/ 7 h 168"/>
                  <a:gd name="T52" fmla="*/ 3 w 5"/>
                  <a:gd name="T53" fmla="*/ 22 h 168"/>
                  <a:gd name="T54" fmla="*/ 3 w 5"/>
                  <a:gd name="T55" fmla="*/ 29 h 168"/>
                  <a:gd name="T56" fmla="*/ 3 w 5"/>
                  <a:gd name="T57" fmla="*/ 18 h 168"/>
                  <a:gd name="T58" fmla="*/ 3 w 5"/>
                  <a:gd name="T59" fmla="*/ 5 h 168"/>
                  <a:gd name="T60" fmla="*/ 3 w 5"/>
                  <a:gd name="T61" fmla="*/ 1 h 168"/>
                  <a:gd name="T62" fmla="*/ 3 w 5"/>
                  <a:gd name="T63" fmla="*/ 7 h 168"/>
                  <a:gd name="T64" fmla="*/ 3 w 5"/>
                  <a:gd name="T65" fmla="*/ 30 h 168"/>
                  <a:gd name="T66" fmla="*/ 3 w 5"/>
                  <a:gd name="T67" fmla="*/ 75 h 168"/>
                  <a:gd name="T68" fmla="*/ 3 w 5"/>
                  <a:gd name="T69" fmla="*/ 54 h 168"/>
                  <a:gd name="T70" fmla="*/ 3 w 5"/>
                  <a:gd name="T71" fmla="*/ 22 h 168"/>
                  <a:gd name="T72" fmla="*/ 4 w 5"/>
                  <a:gd name="T73" fmla="*/ 7 h 168"/>
                  <a:gd name="T74" fmla="*/ 4 w 5"/>
                  <a:gd name="T75" fmla="*/ 0 h 168"/>
                  <a:gd name="T76" fmla="*/ 4 w 5"/>
                  <a:gd name="T77" fmla="*/ 4 h 168"/>
                  <a:gd name="T78" fmla="*/ 4 w 5"/>
                  <a:gd name="T79" fmla="*/ 24 h 168"/>
                  <a:gd name="T80" fmla="*/ 4 w 5"/>
                  <a:gd name="T81" fmla="*/ 61 h 168"/>
                  <a:gd name="T82" fmla="*/ 4 w 5"/>
                  <a:gd name="T83" fmla="*/ 115 h 168"/>
                  <a:gd name="T84" fmla="*/ 4 w 5"/>
                  <a:gd name="T85" fmla="*/ 76 h 168"/>
                  <a:gd name="T86" fmla="*/ 4 w 5"/>
                  <a:gd name="T87" fmla="*/ 41 h 168"/>
                  <a:gd name="T88" fmla="*/ 5 w 5"/>
                  <a:gd name="T89" fmla="*/ 31 h 168"/>
                  <a:gd name="T90" fmla="*/ 5 w 5"/>
                  <a:gd name="T91" fmla="*/ 30 h 168"/>
                  <a:gd name="T92" fmla="*/ 5 w 5"/>
                  <a:gd name="T93" fmla="*/ 33 h 168"/>
                  <a:gd name="T94" fmla="*/ 5 w 5"/>
                  <a:gd name="T95" fmla="*/ 33 h 168"/>
                  <a:gd name="T96" fmla="*/ 5 w 5"/>
                  <a:gd name="T97" fmla="*/ 25 h 168"/>
                  <a:gd name="T98" fmla="*/ 5 w 5"/>
                  <a:gd name="T99" fmla="*/ 15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8">
                    <a:moveTo>
                      <a:pt x="0" y="10"/>
                    </a:moveTo>
                    <a:lnTo>
                      <a:pt x="0" y="46"/>
                    </a:lnTo>
                    <a:lnTo>
                      <a:pt x="0" y="80"/>
                    </a:lnTo>
                    <a:lnTo>
                      <a:pt x="0" y="66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1" y="72"/>
                    </a:lnTo>
                    <a:lnTo>
                      <a:pt x="1" y="43"/>
                    </a:lnTo>
                    <a:lnTo>
                      <a:pt x="1" y="34"/>
                    </a:lnTo>
                    <a:lnTo>
                      <a:pt x="1" y="112"/>
                    </a:lnTo>
                    <a:lnTo>
                      <a:pt x="1" y="41"/>
                    </a:lnTo>
                    <a:lnTo>
                      <a:pt x="1" y="16"/>
                    </a:lnTo>
                    <a:lnTo>
                      <a:pt x="1" y="43"/>
                    </a:lnTo>
                    <a:lnTo>
                      <a:pt x="2" y="168"/>
                    </a:lnTo>
                    <a:lnTo>
                      <a:pt x="2" y="85"/>
                    </a:lnTo>
                    <a:lnTo>
                      <a:pt x="2" y="53"/>
                    </a:lnTo>
                    <a:lnTo>
                      <a:pt x="2" y="28"/>
                    </a:lnTo>
                    <a:lnTo>
                      <a:pt x="2" y="16"/>
                    </a:lnTo>
                    <a:lnTo>
                      <a:pt x="2" y="30"/>
                    </a:lnTo>
                    <a:lnTo>
                      <a:pt x="2" y="87"/>
                    </a:lnTo>
                    <a:lnTo>
                      <a:pt x="2" y="108"/>
                    </a:lnTo>
                    <a:lnTo>
                      <a:pt x="2" y="73"/>
                    </a:lnTo>
                    <a:lnTo>
                      <a:pt x="2" y="62"/>
                    </a:lnTo>
                    <a:lnTo>
                      <a:pt x="2" y="34"/>
                    </a:lnTo>
                    <a:lnTo>
                      <a:pt x="2" y="9"/>
                    </a:lnTo>
                    <a:lnTo>
                      <a:pt x="3" y="7"/>
                    </a:lnTo>
                    <a:lnTo>
                      <a:pt x="3" y="22"/>
                    </a:lnTo>
                    <a:lnTo>
                      <a:pt x="3" y="29"/>
                    </a:lnTo>
                    <a:lnTo>
                      <a:pt x="3" y="18"/>
                    </a:lnTo>
                    <a:lnTo>
                      <a:pt x="3" y="5"/>
                    </a:lnTo>
                    <a:lnTo>
                      <a:pt x="3" y="1"/>
                    </a:lnTo>
                    <a:lnTo>
                      <a:pt x="3" y="7"/>
                    </a:lnTo>
                    <a:lnTo>
                      <a:pt x="3" y="30"/>
                    </a:lnTo>
                    <a:lnTo>
                      <a:pt x="3" y="75"/>
                    </a:lnTo>
                    <a:lnTo>
                      <a:pt x="3" y="54"/>
                    </a:lnTo>
                    <a:lnTo>
                      <a:pt x="3" y="22"/>
                    </a:lnTo>
                    <a:lnTo>
                      <a:pt x="4" y="7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4" y="24"/>
                    </a:lnTo>
                    <a:lnTo>
                      <a:pt x="4" y="61"/>
                    </a:lnTo>
                    <a:lnTo>
                      <a:pt x="4" y="115"/>
                    </a:lnTo>
                    <a:lnTo>
                      <a:pt x="4" y="76"/>
                    </a:lnTo>
                    <a:lnTo>
                      <a:pt x="4" y="41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5" y="33"/>
                    </a:lnTo>
                    <a:lnTo>
                      <a:pt x="5" y="33"/>
                    </a:lnTo>
                    <a:lnTo>
                      <a:pt x="5" y="25"/>
                    </a:lnTo>
                    <a:lnTo>
                      <a:pt x="5" y="1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4" name="Freeform 896"/>
              <p:cNvSpPr>
                <a:spLocks/>
              </p:cNvSpPr>
              <p:nvPr/>
            </p:nvSpPr>
            <p:spPr bwMode="auto">
              <a:xfrm>
                <a:off x="9929813" y="5916613"/>
                <a:ext cx="7938" cy="238125"/>
              </a:xfrm>
              <a:custGeom>
                <a:avLst/>
                <a:gdLst>
                  <a:gd name="T0" fmla="*/ 0 w 5"/>
                  <a:gd name="T1" fmla="*/ 42 h 150"/>
                  <a:gd name="T2" fmla="*/ 0 w 5"/>
                  <a:gd name="T3" fmla="*/ 45 h 150"/>
                  <a:gd name="T4" fmla="*/ 0 w 5"/>
                  <a:gd name="T5" fmla="*/ 71 h 150"/>
                  <a:gd name="T6" fmla="*/ 0 w 5"/>
                  <a:gd name="T7" fmla="*/ 115 h 150"/>
                  <a:gd name="T8" fmla="*/ 0 w 5"/>
                  <a:gd name="T9" fmla="*/ 88 h 150"/>
                  <a:gd name="T10" fmla="*/ 0 w 5"/>
                  <a:gd name="T11" fmla="*/ 52 h 150"/>
                  <a:gd name="T12" fmla="*/ 1 w 5"/>
                  <a:gd name="T13" fmla="*/ 44 h 150"/>
                  <a:gd name="T14" fmla="*/ 1 w 5"/>
                  <a:gd name="T15" fmla="*/ 46 h 150"/>
                  <a:gd name="T16" fmla="*/ 1 w 5"/>
                  <a:gd name="T17" fmla="*/ 31 h 150"/>
                  <a:gd name="T18" fmla="*/ 1 w 5"/>
                  <a:gd name="T19" fmla="*/ 18 h 150"/>
                  <a:gd name="T20" fmla="*/ 1 w 5"/>
                  <a:gd name="T21" fmla="*/ 22 h 150"/>
                  <a:gd name="T22" fmla="*/ 1 w 5"/>
                  <a:gd name="T23" fmla="*/ 48 h 150"/>
                  <a:gd name="T24" fmla="*/ 1 w 5"/>
                  <a:gd name="T25" fmla="*/ 43 h 150"/>
                  <a:gd name="T26" fmla="*/ 1 w 5"/>
                  <a:gd name="T27" fmla="*/ 10 h 150"/>
                  <a:gd name="T28" fmla="*/ 1 w 5"/>
                  <a:gd name="T29" fmla="*/ 0 h 150"/>
                  <a:gd name="T30" fmla="*/ 1 w 5"/>
                  <a:gd name="T31" fmla="*/ 3 h 150"/>
                  <a:gd name="T32" fmla="*/ 1 w 5"/>
                  <a:gd name="T33" fmla="*/ 10 h 150"/>
                  <a:gd name="T34" fmla="*/ 2 w 5"/>
                  <a:gd name="T35" fmla="*/ 13 h 150"/>
                  <a:gd name="T36" fmla="*/ 2 w 5"/>
                  <a:gd name="T37" fmla="*/ 21 h 150"/>
                  <a:gd name="T38" fmla="*/ 2 w 5"/>
                  <a:gd name="T39" fmla="*/ 33 h 150"/>
                  <a:gd name="T40" fmla="*/ 2 w 5"/>
                  <a:gd name="T41" fmla="*/ 35 h 150"/>
                  <a:gd name="T42" fmla="*/ 2 w 5"/>
                  <a:gd name="T43" fmla="*/ 33 h 150"/>
                  <a:gd name="T44" fmla="*/ 2 w 5"/>
                  <a:gd name="T45" fmla="*/ 40 h 150"/>
                  <a:gd name="T46" fmla="*/ 2 w 5"/>
                  <a:gd name="T47" fmla="*/ 67 h 150"/>
                  <a:gd name="T48" fmla="*/ 2 w 5"/>
                  <a:gd name="T49" fmla="*/ 89 h 150"/>
                  <a:gd name="T50" fmla="*/ 3 w 5"/>
                  <a:gd name="T51" fmla="*/ 83 h 150"/>
                  <a:gd name="T52" fmla="*/ 3 w 5"/>
                  <a:gd name="T53" fmla="*/ 72 h 150"/>
                  <a:gd name="T54" fmla="*/ 3 w 5"/>
                  <a:gd name="T55" fmla="*/ 66 h 150"/>
                  <a:gd name="T56" fmla="*/ 3 w 5"/>
                  <a:gd name="T57" fmla="*/ 80 h 150"/>
                  <a:gd name="T58" fmla="*/ 3 w 5"/>
                  <a:gd name="T59" fmla="*/ 89 h 150"/>
                  <a:gd name="T60" fmla="*/ 3 w 5"/>
                  <a:gd name="T61" fmla="*/ 85 h 150"/>
                  <a:gd name="T62" fmla="*/ 3 w 5"/>
                  <a:gd name="T63" fmla="*/ 112 h 150"/>
                  <a:gd name="T64" fmla="*/ 3 w 5"/>
                  <a:gd name="T65" fmla="*/ 150 h 150"/>
                  <a:gd name="T66" fmla="*/ 3 w 5"/>
                  <a:gd name="T67" fmla="*/ 143 h 150"/>
                  <a:gd name="T68" fmla="*/ 3 w 5"/>
                  <a:gd name="T69" fmla="*/ 146 h 150"/>
                  <a:gd name="T70" fmla="*/ 3 w 5"/>
                  <a:gd name="T71" fmla="*/ 69 h 150"/>
                  <a:gd name="T72" fmla="*/ 4 w 5"/>
                  <a:gd name="T73" fmla="*/ 52 h 150"/>
                  <a:gd name="T74" fmla="*/ 4 w 5"/>
                  <a:gd name="T75" fmla="*/ 87 h 150"/>
                  <a:gd name="T76" fmla="*/ 4 w 5"/>
                  <a:gd name="T77" fmla="*/ 71 h 150"/>
                  <a:gd name="T78" fmla="*/ 4 w 5"/>
                  <a:gd name="T79" fmla="*/ 42 h 150"/>
                  <a:gd name="T80" fmla="*/ 4 w 5"/>
                  <a:gd name="T81" fmla="*/ 59 h 150"/>
                  <a:gd name="T82" fmla="*/ 4 w 5"/>
                  <a:gd name="T83" fmla="*/ 75 h 150"/>
                  <a:gd name="T84" fmla="*/ 4 w 5"/>
                  <a:gd name="T85" fmla="*/ 24 h 150"/>
                  <a:gd name="T86" fmla="*/ 4 w 5"/>
                  <a:gd name="T87" fmla="*/ 5 h 150"/>
                  <a:gd name="T88" fmla="*/ 4 w 5"/>
                  <a:gd name="T89" fmla="*/ 8 h 150"/>
                  <a:gd name="T90" fmla="*/ 4 w 5"/>
                  <a:gd name="T91" fmla="*/ 20 h 150"/>
                  <a:gd name="T92" fmla="*/ 4 w 5"/>
                  <a:gd name="T93" fmla="*/ 29 h 150"/>
                  <a:gd name="T94" fmla="*/ 5 w 5"/>
                  <a:gd name="T95" fmla="*/ 28 h 150"/>
                  <a:gd name="T96" fmla="*/ 5 w 5"/>
                  <a:gd name="T97" fmla="*/ 25 h 150"/>
                  <a:gd name="T98" fmla="*/ 5 w 5"/>
                  <a:gd name="T99" fmla="*/ 26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0">
                    <a:moveTo>
                      <a:pt x="0" y="42"/>
                    </a:moveTo>
                    <a:lnTo>
                      <a:pt x="0" y="45"/>
                    </a:lnTo>
                    <a:lnTo>
                      <a:pt x="0" y="71"/>
                    </a:lnTo>
                    <a:lnTo>
                      <a:pt x="0" y="115"/>
                    </a:lnTo>
                    <a:lnTo>
                      <a:pt x="0" y="88"/>
                    </a:lnTo>
                    <a:lnTo>
                      <a:pt x="0" y="52"/>
                    </a:lnTo>
                    <a:lnTo>
                      <a:pt x="1" y="44"/>
                    </a:lnTo>
                    <a:lnTo>
                      <a:pt x="1" y="46"/>
                    </a:lnTo>
                    <a:lnTo>
                      <a:pt x="1" y="31"/>
                    </a:lnTo>
                    <a:lnTo>
                      <a:pt x="1" y="18"/>
                    </a:lnTo>
                    <a:lnTo>
                      <a:pt x="1" y="22"/>
                    </a:lnTo>
                    <a:lnTo>
                      <a:pt x="1" y="48"/>
                    </a:lnTo>
                    <a:lnTo>
                      <a:pt x="1" y="43"/>
                    </a:lnTo>
                    <a:lnTo>
                      <a:pt x="1" y="10"/>
                    </a:lnTo>
                    <a:lnTo>
                      <a:pt x="1" y="0"/>
                    </a:lnTo>
                    <a:lnTo>
                      <a:pt x="1" y="3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21"/>
                    </a:lnTo>
                    <a:lnTo>
                      <a:pt x="2" y="33"/>
                    </a:lnTo>
                    <a:lnTo>
                      <a:pt x="2" y="35"/>
                    </a:lnTo>
                    <a:lnTo>
                      <a:pt x="2" y="33"/>
                    </a:lnTo>
                    <a:lnTo>
                      <a:pt x="2" y="40"/>
                    </a:lnTo>
                    <a:lnTo>
                      <a:pt x="2" y="67"/>
                    </a:lnTo>
                    <a:lnTo>
                      <a:pt x="2" y="89"/>
                    </a:lnTo>
                    <a:lnTo>
                      <a:pt x="3" y="83"/>
                    </a:lnTo>
                    <a:lnTo>
                      <a:pt x="3" y="72"/>
                    </a:lnTo>
                    <a:lnTo>
                      <a:pt x="3" y="66"/>
                    </a:lnTo>
                    <a:lnTo>
                      <a:pt x="3" y="80"/>
                    </a:lnTo>
                    <a:lnTo>
                      <a:pt x="3" y="89"/>
                    </a:lnTo>
                    <a:lnTo>
                      <a:pt x="3" y="85"/>
                    </a:lnTo>
                    <a:lnTo>
                      <a:pt x="3" y="112"/>
                    </a:lnTo>
                    <a:lnTo>
                      <a:pt x="3" y="150"/>
                    </a:lnTo>
                    <a:lnTo>
                      <a:pt x="3" y="143"/>
                    </a:lnTo>
                    <a:lnTo>
                      <a:pt x="3" y="146"/>
                    </a:lnTo>
                    <a:lnTo>
                      <a:pt x="3" y="69"/>
                    </a:lnTo>
                    <a:lnTo>
                      <a:pt x="4" y="52"/>
                    </a:lnTo>
                    <a:lnTo>
                      <a:pt x="4" y="87"/>
                    </a:lnTo>
                    <a:lnTo>
                      <a:pt x="4" y="71"/>
                    </a:lnTo>
                    <a:lnTo>
                      <a:pt x="4" y="42"/>
                    </a:lnTo>
                    <a:lnTo>
                      <a:pt x="4" y="59"/>
                    </a:lnTo>
                    <a:lnTo>
                      <a:pt x="4" y="75"/>
                    </a:lnTo>
                    <a:lnTo>
                      <a:pt x="4" y="24"/>
                    </a:lnTo>
                    <a:lnTo>
                      <a:pt x="4" y="5"/>
                    </a:lnTo>
                    <a:lnTo>
                      <a:pt x="4" y="8"/>
                    </a:lnTo>
                    <a:lnTo>
                      <a:pt x="4" y="20"/>
                    </a:lnTo>
                    <a:lnTo>
                      <a:pt x="4" y="29"/>
                    </a:lnTo>
                    <a:lnTo>
                      <a:pt x="5" y="28"/>
                    </a:lnTo>
                    <a:lnTo>
                      <a:pt x="5" y="25"/>
                    </a:lnTo>
                    <a:lnTo>
                      <a:pt x="5" y="2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1" name="Freeform 898"/>
              <p:cNvSpPr>
                <a:spLocks/>
              </p:cNvSpPr>
              <p:nvPr/>
            </p:nvSpPr>
            <p:spPr bwMode="auto">
              <a:xfrm>
                <a:off x="9937750" y="5956301"/>
                <a:ext cx="7938" cy="242888"/>
              </a:xfrm>
              <a:custGeom>
                <a:avLst/>
                <a:gdLst>
                  <a:gd name="T0" fmla="*/ 0 w 5"/>
                  <a:gd name="T1" fmla="*/ 1 h 153"/>
                  <a:gd name="T2" fmla="*/ 0 w 5"/>
                  <a:gd name="T3" fmla="*/ 5 h 153"/>
                  <a:gd name="T4" fmla="*/ 0 w 5"/>
                  <a:gd name="T5" fmla="*/ 12 h 153"/>
                  <a:gd name="T6" fmla="*/ 0 w 5"/>
                  <a:gd name="T7" fmla="*/ 24 h 153"/>
                  <a:gd name="T8" fmla="*/ 0 w 5"/>
                  <a:gd name="T9" fmla="*/ 53 h 153"/>
                  <a:gd name="T10" fmla="*/ 0 w 5"/>
                  <a:gd name="T11" fmla="*/ 121 h 153"/>
                  <a:gd name="T12" fmla="*/ 1 w 5"/>
                  <a:gd name="T13" fmla="*/ 32 h 153"/>
                  <a:gd name="T14" fmla="*/ 1 w 5"/>
                  <a:gd name="T15" fmla="*/ 8 h 153"/>
                  <a:gd name="T16" fmla="*/ 1 w 5"/>
                  <a:gd name="T17" fmla="*/ 13 h 153"/>
                  <a:gd name="T18" fmla="*/ 1 w 5"/>
                  <a:gd name="T19" fmla="*/ 30 h 153"/>
                  <a:gd name="T20" fmla="*/ 1 w 5"/>
                  <a:gd name="T21" fmla="*/ 44 h 153"/>
                  <a:gd name="T22" fmla="*/ 1 w 5"/>
                  <a:gd name="T23" fmla="*/ 54 h 153"/>
                  <a:gd name="T24" fmla="*/ 1 w 5"/>
                  <a:gd name="T25" fmla="*/ 43 h 153"/>
                  <a:gd name="T26" fmla="*/ 1 w 5"/>
                  <a:gd name="T27" fmla="*/ 23 h 153"/>
                  <a:gd name="T28" fmla="*/ 1 w 5"/>
                  <a:gd name="T29" fmla="*/ 17 h 153"/>
                  <a:gd name="T30" fmla="*/ 1 w 5"/>
                  <a:gd name="T31" fmla="*/ 31 h 153"/>
                  <a:gd name="T32" fmla="*/ 1 w 5"/>
                  <a:gd name="T33" fmla="*/ 65 h 153"/>
                  <a:gd name="T34" fmla="*/ 2 w 5"/>
                  <a:gd name="T35" fmla="*/ 153 h 153"/>
                  <a:gd name="T36" fmla="*/ 2 w 5"/>
                  <a:gd name="T37" fmla="*/ 62 h 153"/>
                  <a:gd name="T38" fmla="*/ 2 w 5"/>
                  <a:gd name="T39" fmla="*/ 15 h 153"/>
                  <a:gd name="T40" fmla="*/ 2 w 5"/>
                  <a:gd name="T41" fmla="*/ 0 h 153"/>
                  <a:gd name="T42" fmla="*/ 2 w 5"/>
                  <a:gd name="T43" fmla="*/ 12 h 153"/>
                  <a:gd name="T44" fmla="*/ 2 w 5"/>
                  <a:gd name="T45" fmla="*/ 52 h 153"/>
                  <a:gd name="T46" fmla="*/ 2 w 5"/>
                  <a:gd name="T47" fmla="*/ 139 h 153"/>
                  <a:gd name="T48" fmla="*/ 2 w 5"/>
                  <a:gd name="T49" fmla="*/ 59 h 153"/>
                  <a:gd name="T50" fmla="*/ 2 w 5"/>
                  <a:gd name="T51" fmla="*/ 23 h 153"/>
                  <a:gd name="T52" fmla="*/ 2 w 5"/>
                  <a:gd name="T53" fmla="*/ 16 h 153"/>
                  <a:gd name="T54" fmla="*/ 2 w 5"/>
                  <a:gd name="T55" fmla="*/ 32 h 153"/>
                  <a:gd name="T56" fmla="*/ 2 w 5"/>
                  <a:gd name="T57" fmla="*/ 44 h 153"/>
                  <a:gd name="T58" fmla="*/ 3 w 5"/>
                  <a:gd name="T59" fmla="*/ 53 h 153"/>
                  <a:gd name="T60" fmla="*/ 3 w 5"/>
                  <a:gd name="T61" fmla="*/ 42 h 153"/>
                  <a:gd name="T62" fmla="*/ 3 w 5"/>
                  <a:gd name="T63" fmla="*/ 15 h 153"/>
                  <a:gd name="T64" fmla="*/ 3 w 5"/>
                  <a:gd name="T65" fmla="*/ 9 h 153"/>
                  <a:gd name="T66" fmla="*/ 3 w 5"/>
                  <a:gd name="T67" fmla="*/ 14 h 153"/>
                  <a:gd name="T68" fmla="*/ 3 w 5"/>
                  <a:gd name="T69" fmla="*/ 21 h 153"/>
                  <a:gd name="T70" fmla="*/ 3 w 5"/>
                  <a:gd name="T71" fmla="*/ 26 h 153"/>
                  <a:gd name="T72" fmla="*/ 4 w 5"/>
                  <a:gd name="T73" fmla="*/ 32 h 153"/>
                  <a:gd name="T74" fmla="*/ 4 w 5"/>
                  <a:gd name="T75" fmla="*/ 34 h 153"/>
                  <a:gd name="T76" fmla="*/ 4 w 5"/>
                  <a:gd name="T77" fmla="*/ 40 h 153"/>
                  <a:gd name="T78" fmla="*/ 4 w 5"/>
                  <a:gd name="T79" fmla="*/ 56 h 153"/>
                  <a:gd name="T80" fmla="*/ 4 w 5"/>
                  <a:gd name="T81" fmla="*/ 38 h 153"/>
                  <a:gd name="T82" fmla="*/ 4 w 5"/>
                  <a:gd name="T83" fmla="*/ 41 h 153"/>
                  <a:gd name="T84" fmla="*/ 4 w 5"/>
                  <a:gd name="T85" fmla="*/ 58 h 153"/>
                  <a:gd name="T86" fmla="*/ 4 w 5"/>
                  <a:gd name="T87" fmla="*/ 23 h 153"/>
                  <a:gd name="T88" fmla="*/ 4 w 5"/>
                  <a:gd name="T89" fmla="*/ 27 h 153"/>
                  <a:gd name="T90" fmla="*/ 4 w 5"/>
                  <a:gd name="T91" fmla="*/ 51 h 153"/>
                  <a:gd name="T92" fmla="*/ 4 w 5"/>
                  <a:gd name="T93" fmla="*/ 12 h 153"/>
                  <a:gd name="T94" fmla="*/ 5 w 5"/>
                  <a:gd name="T95" fmla="*/ 6 h 153"/>
                  <a:gd name="T96" fmla="*/ 5 w 5"/>
                  <a:gd name="T97" fmla="*/ 37 h 153"/>
                  <a:gd name="T98" fmla="*/ 5 w 5"/>
                  <a:gd name="T99" fmla="*/ 64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3">
                    <a:moveTo>
                      <a:pt x="0" y="1"/>
                    </a:moveTo>
                    <a:lnTo>
                      <a:pt x="0" y="5"/>
                    </a:lnTo>
                    <a:lnTo>
                      <a:pt x="0" y="12"/>
                    </a:lnTo>
                    <a:lnTo>
                      <a:pt x="0" y="24"/>
                    </a:lnTo>
                    <a:lnTo>
                      <a:pt x="0" y="53"/>
                    </a:lnTo>
                    <a:lnTo>
                      <a:pt x="0" y="121"/>
                    </a:lnTo>
                    <a:lnTo>
                      <a:pt x="1" y="32"/>
                    </a:lnTo>
                    <a:lnTo>
                      <a:pt x="1" y="8"/>
                    </a:lnTo>
                    <a:lnTo>
                      <a:pt x="1" y="13"/>
                    </a:lnTo>
                    <a:lnTo>
                      <a:pt x="1" y="30"/>
                    </a:lnTo>
                    <a:lnTo>
                      <a:pt x="1" y="44"/>
                    </a:lnTo>
                    <a:lnTo>
                      <a:pt x="1" y="54"/>
                    </a:lnTo>
                    <a:lnTo>
                      <a:pt x="1" y="43"/>
                    </a:lnTo>
                    <a:lnTo>
                      <a:pt x="1" y="23"/>
                    </a:lnTo>
                    <a:lnTo>
                      <a:pt x="1" y="17"/>
                    </a:lnTo>
                    <a:lnTo>
                      <a:pt x="1" y="31"/>
                    </a:lnTo>
                    <a:lnTo>
                      <a:pt x="1" y="65"/>
                    </a:lnTo>
                    <a:lnTo>
                      <a:pt x="2" y="153"/>
                    </a:lnTo>
                    <a:lnTo>
                      <a:pt x="2" y="62"/>
                    </a:lnTo>
                    <a:lnTo>
                      <a:pt x="2" y="15"/>
                    </a:lnTo>
                    <a:lnTo>
                      <a:pt x="2" y="0"/>
                    </a:lnTo>
                    <a:lnTo>
                      <a:pt x="2" y="12"/>
                    </a:lnTo>
                    <a:lnTo>
                      <a:pt x="2" y="52"/>
                    </a:lnTo>
                    <a:lnTo>
                      <a:pt x="2" y="139"/>
                    </a:lnTo>
                    <a:lnTo>
                      <a:pt x="2" y="59"/>
                    </a:lnTo>
                    <a:lnTo>
                      <a:pt x="2" y="23"/>
                    </a:lnTo>
                    <a:lnTo>
                      <a:pt x="2" y="16"/>
                    </a:lnTo>
                    <a:lnTo>
                      <a:pt x="2" y="32"/>
                    </a:lnTo>
                    <a:lnTo>
                      <a:pt x="2" y="44"/>
                    </a:lnTo>
                    <a:lnTo>
                      <a:pt x="3" y="53"/>
                    </a:lnTo>
                    <a:lnTo>
                      <a:pt x="3" y="42"/>
                    </a:lnTo>
                    <a:lnTo>
                      <a:pt x="3" y="15"/>
                    </a:lnTo>
                    <a:lnTo>
                      <a:pt x="3" y="9"/>
                    </a:lnTo>
                    <a:lnTo>
                      <a:pt x="3" y="14"/>
                    </a:lnTo>
                    <a:lnTo>
                      <a:pt x="3" y="21"/>
                    </a:lnTo>
                    <a:lnTo>
                      <a:pt x="3" y="26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4" y="40"/>
                    </a:lnTo>
                    <a:lnTo>
                      <a:pt x="4" y="56"/>
                    </a:lnTo>
                    <a:lnTo>
                      <a:pt x="4" y="38"/>
                    </a:lnTo>
                    <a:lnTo>
                      <a:pt x="4" y="41"/>
                    </a:lnTo>
                    <a:lnTo>
                      <a:pt x="4" y="58"/>
                    </a:lnTo>
                    <a:lnTo>
                      <a:pt x="4" y="23"/>
                    </a:lnTo>
                    <a:lnTo>
                      <a:pt x="4" y="27"/>
                    </a:lnTo>
                    <a:lnTo>
                      <a:pt x="4" y="51"/>
                    </a:lnTo>
                    <a:lnTo>
                      <a:pt x="4" y="12"/>
                    </a:lnTo>
                    <a:lnTo>
                      <a:pt x="5" y="6"/>
                    </a:lnTo>
                    <a:lnTo>
                      <a:pt x="5" y="37"/>
                    </a:lnTo>
                    <a:lnTo>
                      <a:pt x="5" y="6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2" name="Freeform 899"/>
              <p:cNvSpPr>
                <a:spLocks/>
              </p:cNvSpPr>
              <p:nvPr/>
            </p:nvSpPr>
            <p:spPr bwMode="auto">
              <a:xfrm>
                <a:off x="9945688" y="5911851"/>
                <a:ext cx="7938" cy="249238"/>
              </a:xfrm>
              <a:custGeom>
                <a:avLst/>
                <a:gdLst>
                  <a:gd name="T0" fmla="*/ 0 w 5"/>
                  <a:gd name="T1" fmla="*/ 92 h 157"/>
                  <a:gd name="T2" fmla="*/ 0 w 5"/>
                  <a:gd name="T3" fmla="*/ 84 h 157"/>
                  <a:gd name="T4" fmla="*/ 0 w 5"/>
                  <a:gd name="T5" fmla="*/ 85 h 157"/>
                  <a:gd name="T6" fmla="*/ 0 w 5"/>
                  <a:gd name="T7" fmla="*/ 105 h 157"/>
                  <a:gd name="T8" fmla="*/ 0 w 5"/>
                  <a:gd name="T9" fmla="*/ 110 h 157"/>
                  <a:gd name="T10" fmla="*/ 0 w 5"/>
                  <a:gd name="T11" fmla="*/ 103 h 157"/>
                  <a:gd name="T12" fmla="*/ 1 w 5"/>
                  <a:gd name="T13" fmla="*/ 136 h 157"/>
                  <a:gd name="T14" fmla="*/ 1 w 5"/>
                  <a:gd name="T15" fmla="*/ 95 h 157"/>
                  <a:gd name="T16" fmla="*/ 1 w 5"/>
                  <a:gd name="T17" fmla="*/ 83 h 157"/>
                  <a:gd name="T18" fmla="*/ 1 w 5"/>
                  <a:gd name="T19" fmla="*/ 70 h 157"/>
                  <a:gd name="T20" fmla="*/ 1 w 5"/>
                  <a:gd name="T21" fmla="*/ 46 h 157"/>
                  <a:gd name="T22" fmla="*/ 1 w 5"/>
                  <a:gd name="T23" fmla="*/ 40 h 157"/>
                  <a:gd name="T24" fmla="*/ 1 w 5"/>
                  <a:gd name="T25" fmla="*/ 50 h 157"/>
                  <a:gd name="T26" fmla="*/ 1 w 5"/>
                  <a:gd name="T27" fmla="*/ 56 h 157"/>
                  <a:gd name="T28" fmla="*/ 1 w 5"/>
                  <a:gd name="T29" fmla="*/ 51 h 157"/>
                  <a:gd name="T30" fmla="*/ 1 w 5"/>
                  <a:gd name="T31" fmla="*/ 57 h 157"/>
                  <a:gd name="T32" fmla="*/ 1 w 5"/>
                  <a:gd name="T33" fmla="*/ 58 h 157"/>
                  <a:gd name="T34" fmla="*/ 2 w 5"/>
                  <a:gd name="T35" fmla="*/ 42 h 157"/>
                  <a:gd name="T36" fmla="*/ 2 w 5"/>
                  <a:gd name="T37" fmla="*/ 36 h 157"/>
                  <a:gd name="T38" fmla="*/ 2 w 5"/>
                  <a:gd name="T39" fmla="*/ 42 h 157"/>
                  <a:gd name="T40" fmla="*/ 2 w 5"/>
                  <a:gd name="T41" fmla="*/ 59 h 157"/>
                  <a:gd name="T42" fmla="*/ 2 w 5"/>
                  <a:gd name="T43" fmla="*/ 79 h 157"/>
                  <a:gd name="T44" fmla="*/ 2 w 5"/>
                  <a:gd name="T45" fmla="*/ 72 h 157"/>
                  <a:gd name="T46" fmla="*/ 2 w 5"/>
                  <a:gd name="T47" fmla="*/ 59 h 157"/>
                  <a:gd name="T48" fmla="*/ 2 w 5"/>
                  <a:gd name="T49" fmla="*/ 53 h 157"/>
                  <a:gd name="T50" fmla="*/ 2 w 5"/>
                  <a:gd name="T51" fmla="*/ 70 h 157"/>
                  <a:gd name="T52" fmla="*/ 2 w 5"/>
                  <a:gd name="T53" fmla="*/ 157 h 157"/>
                  <a:gd name="T54" fmla="*/ 2 w 5"/>
                  <a:gd name="T55" fmla="*/ 128 h 157"/>
                  <a:gd name="T56" fmla="*/ 2 w 5"/>
                  <a:gd name="T57" fmla="*/ 87 h 157"/>
                  <a:gd name="T58" fmla="*/ 3 w 5"/>
                  <a:gd name="T59" fmla="*/ 55 h 157"/>
                  <a:gd name="T60" fmla="*/ 3 w 5"/>
                  <a:gd name="T61" fmla="*/ 50 h 157"/>
                  <a:gd name="T62" fmla="*/ 3 w 5"/>
                  <a:gd name="T63" fmla="*/ 66 h 157"/>
                  <a:gd name="T64" fmla="*/ 3 w 5"/>
                  <a:gd name="T65" fmla="*/ 60 h 157"/>
                  <a:gd name="T66" fmla="*/ 3 w 5"/>
                  <a:gd name="T67" fmla="*/ 31 h 157"/>
                  <a:gd name="T68" fmla="*/ 3 w 5"/>
                  <a:gd name="T69" fmla="*/ 8 h 157"/>
                  <a:gd name="T70" fmla="*/ 3 w 5"/>
                  <a:gd name="T71" fmla="*/ 0 h 157"/>
                  <a:gd name="T72" fmla="*/ 4 w 5"/>
                  <a:gd name="T73" fmla="*/ 11 h 157"/>
                  <a:gd name="T74" fmla="*/ 4 w 5"/>
                  <a:gd name="T75" fmla="*/ 46 h 157"/>
                  <a:gd name="T76" fmla="*/ 4 w 5"/>
                  <a:gd name="T77" fmla="*/ 73 h 157"/>
                  <a:gd name="T78" fmla="*/ 4 w 5"/>
                  <a:gd name="T79" fmla="*/ 67 h 157"/>
                  <a:gd name="T80" fmla="*/ 4 w 5"/>
                  <a:gd name="T81" fmla="*/ 82 h 157"/>
                  <a:gd name="T82" fmla="*/ 4 w 5"/>
                  <a:gd name="T83" fmla="*/ 82 h 157"/>
                  <a:gd name="T84" fmla="*/ 4 w 5"/>
                  <a:gd name="T85" fmla="*/ 64 h 157"/>
                  <a:gd name="T86" fmla="*/ 4 w 5"/>
                  <a:gd name="T87" fmla="*/ 42 h 157"/>
                  <a:gd name="T88" fmla="*/ 4 w 5"/>
                  <a:gd name="T89" fmla="*/ 34 h 157"/>
                  <a:gd name="T90" fmla="*/ 4 w 5"/>
                  <a:gd name="T91" fmla="*/ 36 h 157"/>
                  <a:gd name="T92" fmla="*/ 4 w 5"/>
                  <a:gd name="T93" fmla="*/ 37 h 157"/>
                  <a:gd name="T94" fmla="*/ 5 w 5"/>
                  <a:gd name="T95" fmla="*/ 51 h 157"/>
                  <a:gd name="T96" fmla="*/ 5 w 5"/>
                  <a:gd name="T97" fmla="*/ 49 h 157"/>
                  <a:gd name="T98" fmla="*/ 5 w 5"/>
                  <a:gd name="T99" fmla="*/ 31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7">
                    <a:moveTo>
                      <a:pt x="0" y="92"/>
                    </a:moveTo>
                    <a:lnTo>
                      <a:pt x="0" y="84"/>
                    </a:lnTo>
                    <a:lnTo>
                      <a:pt x="0" y="85"/>
                    </a:lnTo>
                    <a:lnTo>
                      <a:pt x="0" y="105"/>
                    </a:lnTo>
                    <a:lnTo>
                      <a:pt x="0" y="110"/>
                    </a:lnTo>
                    <a:lnTo>
                      <a:pt x="0" y="103"/>
                    </a:lnTo>
                    <a:lnTo>
                      <a:pt x="1" y="136"/>
                    </a:lnTo>
                    <a:lnTo>
                      <a:pt x="1" y="95"/>
                    </a:lnTo>
                    <a:lnTo>
                      <a:pt x="1" y="83"/>
                    </a:lnTo>
                    <a:lnTo>
                      <a:pt x="1" y="70"/>
                    </a:lnTo>
                    <a:lnTo>
                      <a:pt x="1" y="46"/>
                    </a:lnTo>
                    <a:lnTo>
                      <a:pt x="1" y="40"/>
                    </a:lnTo>
                    <a:lnTo>
                      <a:pt x="1" y="50"/>
                    </a:lnTo>
                    <a:lnTo>
                      <a:pt x="1" y="56"/>
                    </a:lnTo>
                    <a:lnTo>
                      <a:pt x="1" y="51"/>
                    </a:lnTo>
                    <a:lnTo>
                      <a:pt x="1" y="57"/>
                    </a:lnTo>
                    <a:lnTo>
                      <a:pt x="1" y="58"/>
                    </a:lnTo>
                    <a:lnTo>
                      <a:pt x="2" y="42"/>
                    </a:lnTo>
                    <a:lnTo>
                      <a:pt x="2" y="36"/>
                    </a:lnTo>
                    <a:lnTo>
                      <a:pt x="2" y="42"/>
                    </a:lnTo>
                    <a:lnTo>
                      <a:pt x="2" y="59"/>
                    </a:lnTo>
                    <a:lnTo>
                      <a:pt x="2" y="79"/>
                    </a:lnTo>
                    <a:lnTo>
                      <a:pt x="2" y="72"/>
                    </a:lnTo>
                    <a:lnTo>
                      <a:pt x="2" y="59"/>
                    </a:lnTo>
                    <a:lnTo>
                      <a:pt x="2" y="53"/>
                    </a:lnTo>
                    <a:lnTo>
                      <a:pt x="2" y="70"/>
                    </a:lnTo>
                    <a:lnTo>
                      <a:pt x="2" y="157"/>
                    </a:lnTo>
                    <a:lnTo>
                      <a:pt x="2" y="128"/>
                    </a:lnTo>
                    <a:lnTo>
                      <a:pt x="2" y="87"/>
                    </a:lnTo>
                    <a:lnTo>
                      <a:pt x="3" y="55"/>
                    </a:lnTo>
                    <a:lnTo>
                      <a:pt x="3" y="50"/>
                    </a:lnTo>
                    <a:lnTo>
                      <a:pt x="3" y="66"/>
                    </a:lnTo>
                    <a:lnTo>
                      <a:pt x="3" y="60"/>
                    </a:lnTo>
                    <a:lnTo>
                      <a:pt x="3" y="31"/>
                    </a:lnTo>
                    <a:lnTo>
                      <a:pt x="3" y="8"/>
                    </a:lnTo>
                    <a:lnTo>
                      <a:pt x="3" y="0"/>
                    </a:lnTo>
                    <a:lnTo>
                      <a:pt x="4" y="11"/>
                    </a:lnTo>
                    <a:lnTo>
                      <a:pt x="4" y="46"/>
                    </a:lnTo>
                    <a:lnTo>
                      <a:pt x="4" y="73"/>
                    </a:lnTo>
                    <a:lnTo>
                      <a:pt x="4" y="67"/>
                    </a:lnTo>
                    <a:lnTo>
                      <a:pt x="4" y="82"/>
                    </a:lnTo>
                    <a:lnTo>
                      <a:pt x="4" y="82"/>
                    </a:lnTo>
                    <a:lnTo>
                      <a:pt x="4" y="64"/>
                    </a:lnTo>
                    <a:lnTo>
                      <a:pt x="4" y="42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4" y="37"/>
                    </a:lnTo>
                    <a:lnTo>
                      <a:pt x="5" y="51"/>
                    </a:lnTo>
                    <a:lnTo>
                      <a:pt x="5" y="49"/>
                    </a:lnTo>
                    <a:lnTo>
                      <a:pt x="5" y="3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3" name="Freeform 900"/>
              <p:cNvSpPr>
                <a:spLocks/>
              </p:cNvSpPr>
              <p:nvPr/>
            </p:nvSpPr>
            <p:spPr bwMode="auto">
              <a:xfrm>
                <a:off x="9953625" y="5940426"/>
                <a:ext cx="7938" cy="295275"/>
              </a:xfrm>
              <a:custGeom>
                <a:avLst/>
                <a:gdLst>
                  <a:gd name="T0" fmla="*/ 0 w 5"/>
                  <a:gd name="T1" fmla="*/ 13 h 186"/>
                  <a:gd name="T2" fmla="*/ 0 w 5"/>
                  <a:gd name="T3" fmla="*/ 10 h 186"/>
                  <a:gd name="T4" fmla="*/ 0 w 5"/>
                  <a:gd name="T5" fmla="*/ 21 h 186"/>
                  <a:gd name="T6" fmla="*/ 0 w 5"/>
                  <a:gd name="T7" fmla="*/ 49 h 186"/>
                  <a:gd name="T8" fmla="*/ 0 w 5"/>
                  <a:gd name="T9" fmla="*/ 86 h 186"/>
                  <a:gd name="T10" fmla="*/ 0 w 5"/>
                  <a:gd name="T11" fmla="*/ 51 h 186"/>
                  <a:gd name="T12" fmla="*/ 0 w 5"/>
                  <a:gd name="T13" fmla="*/ 31 h 186"/>
                  <a:gd name="T14" fmla="*/ 0 w 5"/>
                  <a:gd name="T15" fmla="*/ 24 h 186"/>
                  <a:gd name="T16" fmla="*/ 0 w 5"/>
                  <a:gd name="T17" fmla="*/ 25 h 186"/>
                  <a:gd name="T18" fmla="*/ 0 w 5"/>
                  <a:gd name="T19" fmla="*/ 34 h 186"/>
                  <a:gd name="T20" fmla="*/ 1 w 5"/>
                  <a:gd name="T21" fmla="*/ 39 h 186"/>
                  <a:gd name="T22" fmla="*/ 1 w 5"/>
                  <a:gd name="T23" fmla="*/ 31 h 186"/>
                  <a:gd name="T24" fmla="*/ 1 w 5"/>
                  <a:gd name="T25" fmla="*/ 53 h 186"/>
                  <a:gd name="T26" fmla="*/ 1 w 5"/>
                  <a:gd name="T27" fmla="*/ 52 h 186"/>
                  <a:gd name="T28" fmla="*/ 1 w 5"/>
                  <a:gd name="T29" fmla="*/ 19 h 186"/>
                  <a:gd name="T30" fmla="*/ 1 w 5"/>
                  <a:gd name="T31" fmla="*/ 21 h 186"/>
                  <a:gd name="T32" fmla="*/ 1 w 5"/>
                  <a:gd name="T33" fmla="*/ 52 h 186"/>
                  <a:gd name="T34" fmla="*/ 2 w 5"/>
                  <a:gd name="T35" fmla="*/ 142 h 186"/>
                  <a:gd name="T36" fmla="*/ 2 w 5"/>
                  <a:gd name="T37" fmla="*/ 61 h 186"/>
                  <a:gd name="T38" fmla="*/ 2 w 5"/>
                  <a:gd name="T39" fmla="*/ 55 h 186"/>
                  <a:gd name="T40" fmla="*/ 2 w 5"/>
                  <a:gd name="T41" fmla="*/ 94 h 186"/>
                  <a:gd name="T42" fmla="*/ 2 w 5"/>
                  <a:gd name="T43" fmla="*/ 157 h 186"/>
                  <a:gd name="T44" fmla="*/ 2 w 5"/>
                  <a:gd name="T45" fmla="*/ 52 h 186"/>
                  <a:gd name="T46" fmla="*/ 2 w 5"/>
                  <a:gd name="T47" fmla="*/ 10 h 186"/>
                  <a:gd name="T48" fmla="*/ 2 w 5"/>
                  <a:gd name="T49" fmla="*/ 0 h 186"/>
                  <a:gd name="T50" fmla="*/ 2 w 5"/>
                  <a:gd name="T51" fmla="*/ 11 h 186"/>
                  <a:gd name="T52" fmla="*/ 2 w 5"/>
                  <a:gd name="T53" fmla="*/ 34 h 186"/>
                  <a:gd name="T54" fmla="*/ 2 w 5"/>
                  <a:gd name="T55" fmla="*/ 47 h 186"/>
                  <a:gd name="T56" fmla="*/ 2 w 5"/>
                  <a:gd name="T57" fmla="*/ 80 h 186"/>
                  <a:gd name="T58" fmla="*/ 3 w 5"/>
                  <a:gd name="T59" fmla="*/ 65 h 186"/>
                  <a:gd name="T60" fmla="*/ 3 w 5"/>
                  <a:gd name="T61" fmla="*/ 29 h 186"/>
                  <a:gd name="T62" fmla="*/ 3 w 5"/>
                  <a:gd name="T63" fmla="*/ 37 h 186"/>
                  <a:gd name="T64" fmla="*/ 3 w 5"/>
                  <a:gd name="T65" fmla="*/ 102 h 186"/>
                  <a:gd name="T66" fmla="*/ 3 w 5"/>
                  <a:gd name="T67" fmla="*/ 82 h 186"/>
                  <a:gd name="T68" fmla="*/ 3 w 5"/>
                  <a:gd name="T69" fmla="*/ 40 h 186"/>
                  <a:gd name="T70" fmla="*/ 3 w 5"/>
                  <a:gd name="T71" fmla="*/ 28 h 186"/>
                  <a:gd name="T72" fmla="*/ 3 w 5"/>
                  <a:gd name="T73" fmla="*/ 33 h 186"/>
                  <a:gd name="T74" fmla="*/ 3 w 5"/>
                  <a:gd name="T75" fmla="*/ 68 h 186"/>
                  <a:gd name="T76" fmla="*/ 3 w 5"/>
                  <a:gd name="T77" fmla="*/ 122 h 186"/>
                  <a:gd name="T78" fmla="*/ 3 w 5"/>
                  <a:gd name="T79" fmla="*/ 38 h 186"/>
                  <a:gd name="T80" fmla="*/ 4 w 5"/>
                  <a:gd name="T81" fmla="*/ 35 h 186"/>
                  <a:gd name="T82" fmla="*/ 4 w 5"/>
                  <a:gd name="T83" fmla="*/ 90 h 186"/>
                  <a:gd name="T84" fmla="*/ 4 w 5"/>
                  <a:gd name="T85" fmla="*/ 116 h 186"/>
                  <a:gd name="T86" fmla="*/ 4 w 5"/>
                  <a:gd name="T87" fmla="*/ 102 h 186"/>
                  <a:gd name="T88" fmla="*/ 4 w 5"/>
                  <a:gd name="T89" fmla="*/ 186 h 186"/>
                  <a:gd name="T90" fmla="*/ 4 w 5"/>
                  <a:gd name="T91" fmla="*/ 116 h 186"/>
                  <a:gd name="T92" fmla="*/ 4 w 5"/>
                  <a:gd name="T93" fmla="*/ 89 h 186"/>
                  <a:gd name="T94" fmla="*/ 5 w 5"/>
                  <a:gd name="T95" fmla="*/ 73 h 186"/>
                  <a:gd name="T96" fmla="*/ 5 w 5"/>
                  <a:gd name="T97" fmla="*/ 69 h 186"/>
                  <a:gd name="T98" fmla="*/ 5 w 5"/>
                  <a:gd name="T99" fmla="*/ 62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6">
                    <a:moveTo>
                      <a:pt x="0" y="13"/>
                    </a:moveTo>
                    <a:lnTo>
                      <a:pt x="0" y="10"/>
                    </a:lnTo>
                    <a:lnTo>
                      <a:pt x="0" y="21"/>
                    </a:lnTo>
                    <a:lnTo>
                      <a:pt x="0" y="49"/>
                    </a:lnTo>
                    <a:lnTo>
                      <a:pt x="0" y="86"/>
                    </a:lnTo>
                    <a:lnTo>
                      <a:pt x="0" y="51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0" y="25"/>
                    </a:lnTo>
                    <a:lnTo>
                      <a:pt x="0" y="34"/>
                    </a:lnTo>
                    <a:lnTo>
                      <a:pt x="1" y="39"/>
                    </a:lnTo>
                    <a:lnTo>
                      <a:pt x="1" y="31"/>
                    </a:lnTo>
                    <a:lnTo>
                      <a:pt x="1" y="53"/>
                    </a:lnTo>
                    <a:lnTo>
                      <a:pt x="1" y="52"/>
                    </a:lnTo>
                    <a:lnTo>
                      <a:pt x="1" y="19"/>
                    </a:lnTo>
                    <a:lnTo>
                      <a:pt x="1" y="21"/>
                    </a:lnTo>
                    <a:lnTo>
                      <a:pt x="1" y="52"/>
                    </a:lnTo>
                    <a:lnTo>
                      <a:pt x="2" y="142"/>
                    </a:lnTo>
                    <a:lnTo>
                      <a:pt x="2" y="61"/>
                    </a:lnTo>
                    <a:lnTo>
                      <a:pt x="2" y="55"/>
                    </a:lnTo>
                    <a:lnTo>
                      <a:pt x="2" y="94"/>
                    </a:lnTo>
                    <a:lnTo>
                      <a:pt x="2" y="157"/>
                    </a:lnTo>
                    <a:lnTo>
                      <a:pt x="2" y="52"/>
                    </a:lnTo>
                    <a:lnTo>
                      <a:pt x="2" y="10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2" y="34"/>
                    </a:lnTo>
                    <a:lnTo>
                      <a:pt x="2" y="47"/>
                    </a:lnTo>
                    <a:lnTo>
                      <a:pt x="2" y="80"/>
                    </a:lnTo>
                    <a:lnTo>
                      <a:pt x="3" y="65"/>
                    </a:lnTo>
                    <a:lnTo>
                      <a:pt x="3" y="29"/>
                    </a:lnTo>
                    <a:lnTo>
                      <a:pt x="3" y="37"/>
                    </a:lnTo>
                    <a:lnTo>
                      <a:pt x="3" y="102"/>
                    </a:lnTo>
                    <a:lnTo>
                      <a:pt x="3" y="82"/>
                    </a:lnTo>
                    <a:lnTo>
                      <a:pt x="3" y="40"/>
                    </a:lnTo>
                    <a:lnTo>
                      <a:pt x="3" y="28"/>
                    </a:lnTo>
                    <a:lnTo>
                      <a:pt x="3" y="33"/>
                    </a:lnTo>
                    <a:lnTo>
                      <a:pt x="3" y="68"/>
                    </a:lnTo>
                    <a:lnTo>
                      <a:pt x="3" y="122"/>
                    </a:lnTo>
                    <a:lnTo>
                      <a:pt x="3" y="38"/>
                    </a:lnTo>
                    <a:lnTo>
                      <a:pt x="4" y="35"/>
                    </a:lnTo>
                    <a:lnTo>
                      <a:pt x="4" y="90"/>
                    </a:lnTo>
                    <a:lnTo>
                      <a:pt x="4" y="116"/>
                    </a:lnTo>
                    <a:lnTo>
                      <a:pt x="4" y="102"/>
                    </a:lnTo>
                    <a:lnTo>
                      <a:pt x="4" y="186"/>
                    </a:lnTo>
                    <a:lnTo>
                      <a:pt x="4" y="116"/>
                    </a:lnTo>
                    <a:lnTo>
                      <a:pt x="4" y="89"/>
                    </a:lnTo>
                    <a:lnTo>
                      <a:pt x="5" y="73"/>
                    </a:lnTo>
                    <a:lnTo>
                      <a:pt x="5" y="69"/>
                    </a:lnTo>
                    <a:lnTo>
                      <a:pt x="5" y="6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4" name="Freeform 901"/>
              <p:cNvSpPr>
                <a:spLocks/>
              </p:cNvSpPr>
              <p:nvPr/>
            </p:nvSpPr>
            <p:spPr bwMode="auto">
              <a:xfrm>
                <a:off x="9961563" y="5895976"/>
                <a:ext cx="6350" cy="303213"/>
              </a:xfrm>
              <a:custGeom>
                <a:avLst/>
                <a:gdLst>
                  <a:gd name="T0" fmla="*/ 0 w 4"/>
                  <a:gd name="T1" fmla="*/ 90 h 191"/>
                  <a:gd name="T2" fmla="*/ 0 w 4"/>
                  <a:gd name="T3" fmla="*/ 75 h 191"/>
                  <a:gd name="T4" fmla="*/ 0 w 4"/>
                  <a:gd name="T5" fmla="*/ 79 h 191"/>
                  <a:gd name="T6" fmla="*/ 0 w 4"/>
                  <a:gd name="T7" fmla="*/ 114 h 191"/>
                  <a:gd name="T8" fmla="*/ 0 w 4"/>
                  <a:gd name="T9" fmla="*/ 147 h 191"/>
                  <a:gd name="T10" fmla="*/ 0 w 4"/>
                  <a:gd name="T11" fmla="*/ 115 h 191"/>
                  <a:gd name="T12" fmla="*/ 0 w 4"/>
                  <a:gd name="T13" fmla="*/ 116 h 191"/>
                  <a:gd name="T14" fmla="*/ 0 w 4"/>
                  <a:gd name="T15" fmla="*/ 85 h 191"/>
                  <a:gd name="T16" fmla="*/ 0 w 4"/>
                  <a:gd name="T17" fmla="*/ 74 h 191"/>
                  <a:gd name="T18" fmla="*/ 0 w 4"/>
                  <a:gd name="T19" fmla="*/ 100 h 191"/>
                  <a:gd name="T20" fmla="*/ 1 w 4"/>
                  <a:gd name="T21" fmla="*/ 82 h 191"/>
                  <a:gd name="T22" fmla="*/ 1 w 4"/>
                  <a:gd name="T23" fmla="*/ 61 h 191"/>
                  <a:gd name="T24" fmla="*/ 1 w 4"/>
                  <a:gd name="T25" fmla="*/ 49 h 191"/>
                  <a:gd name="T26" fmla="*/ 1 w 4"/>
                  <a:gd name="T27" fmla="*/ 41 h 191"/>
                  <a:gd name="T28" fmla="*/ 1 w 4"/>
                  <a:gd name="T29" fmla="*/ 38 h 191"/>
                  <a:gd name="T30" fmla="*/ 1 w 4"/>
                  <a:gd name="T31" fmla="*/ 24 h 191"/>
                  <a:gd name="T32" fmla="*/ 1 w 4"/>
                  <a:gd name="T33" fmla="*/ 7 h 191"/>
                  <a:gd name="T34" fmla="*/ 1 w 4"/>
                  <a:gd name="T35" fmla="*/ 0 h 191"/>
                  <a:gd name="T36" fmla="*/ 1 w 4"/>
                  <a:gd name="T37" fmla="*/ 10 h 191"/>
                  <a:gd name="T38" fmla="*/ 1 w 4"/>
                  <a:gd name="T39" fmla="*/ 30 h 191"/>
                  <a:gd name="T40" fmla="*/ 1 w 4"/>
                  <a:gd name="T41" fmla="*/ 37 h 191"/>
                  <a:gd name="T42" fmla="*/ 2 w 4"/>
                  <a:gd name="T43" fmla="*/ 28 h 191"/>
                  <a:gd name="T44" fmla="*/ 2 w 4"/>
                  <a:gd name="T45" fmla="*/ 25 h 191"/>
                  <a:gd name="T46" fmla="*/ 2 w 4"/>
                  <a:gd name="T47" fmla="*/ 35 h 191"/>
                  <a:gd name="T48" fmla="*/ 2 w 4"/>
                  <a:gd name="T49" fmla="*/ 57 h 191"/>
                  <a:gd name="T50" fmla="*/ 2 w 4"/>
                  <a:gd name="T51" fmla="*/ 66 h 191"/>
                  <a:gd name="T52" fmla="*/ 2 w 4"/>
                  <a:gd name="T53" fmla="*/ 46 h 191"/>
                  <a:gd name="T54" fmla="*/ 2 w 4"/>
                  <a:gd name="T55" fmla="*/ 32 h 191"/>
                  <a:gd name="T56" fmla="*/ 2 w 4"/>
                  <a:gd name="T57" fmla="*/ 17 h 191"/>
                  <a:gd name="T58" fmla="*/ 3 w 4"/>
                  <a:gd name="T59" fmla="*/ 14 h 191"/>
                  <a:gd name="T60" fmla="*/ 3 w 4"/>
                  <a:gd name="T61" fmla="*/ 28 h 191"/>
                  <a:gd name="T62" fmla="*/ 3 w 4"/>
                  <a:gd name="T63" fmla="*/ 38 h 191"/>
                  <a:gd name="T64" fmla="*/ 3 w 4"/>
                  <a:gd name="T65" fmla="*/ 42 h 191"/>
                  <a:gd name="T66" fmla="*/ 3 w 4"/>
                  <a:gd name="T67" fmla="*/ 55 h 191"/>
                  <a:gd name="T68" fmla="*/ 3 w 4"/>
                  <a:gd name="T69" fmla="*/ 58 h 191"/>
                  <a:gd name="T70" fmla="*/ 3 w 4"/>
                  <a:gd name="T71" fmla="*/ 51 h 191"/>
                  <a:gd name="T72" fmla="*/ 3 w 4"/>
                  <a:gd name="T73" fmla="*/ 71 h 191"/>
                  <a:gd name="T74" fmla="*/ 3 w 4"/>
                  <a:gd name="T75" fmla="*/ 142 h 191"/>
                  <a:gd name="T76" fmla="*/ 3 w 4"/>
                  <a:gd name="T77" fmla="*/ 39 h 191"/>
                  <a:gd name="T78" fmla="*/ 3 w 4"/>
                  <a:gd name="T79" fmla="*/ 25 h 191"/>
                  <a:gd name="T80" fmla="*/ 4 w 4"/>
                  <a:gd name="T81" fmla="*/ 33 h 191"/>
                  <a:gd name="T82" fmla="*/ 4 w 4"/>
                  <a:gd name="T83" fmla="*/ 21 h 191"/>
                  <a:gd name="T84" fmla="*/ 4 w 4"/>
                  <a:gd name="T85" fmla="*/ 16 h 191"/>
                  <a:gd name="T86" fmla="*/ 4 w 4"/>
                  <a:gd name="T87" fmla="*/ 35 h 191"/>
                  <a:gd name="T88" fmla="*/ 4 w 4"/>
                  <a:gd name="T89" fmla="*/ 52 h 191"/>
                  <a:gd name="T90" fmla="*/ 4 w 4"/>
                  <a:gd name="T91" fmla="*/ 44 h 191"/>
                  <a:gd name="T92" fmla="*/ 4 w 4"/>
                  <a:gd name="T93" fmla="*/ 45 h 191"/>
                  <a:gd name="T94" fmla="*/ 4 w 4"/>
                  <a:gd name="T95" fmla="*/ 77 h 191"/>
                  <a:gd name="T96" fmla="*/ 4 w 4"/>
                  <a:gd name="T97" fmla="*/ 154 h 191"/>
                  <a:gd name="T98" fmla="*/ 4 w 4"/>
                  <a:gd name="T99" fmla="*/ 191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91">
                    <a:moveTo>
                      <a:pt x="0" y="90"/>
                    </a:moveTo>
                    <a:lnTo>
                      <a:pt x="0" y="75"/>
                    </a:lnTo>
                    <a:lnTo>
                      <a:pt x="0" y="79"/>
                    </a:lnTo>
                    <a:lnTo>
                      <a:pt x="0" y="114"/>
                    </a:lnTo>
                    <a:lnTo>
                      <a:pt x="0" y="147"/>
                    </a:lnTo>
                    <a:lnTo>
                      <a:pt x="0" y="115"/>
                    </a:lnTo>
                    <a:lnTo>
                      <a:pt x="0" y="116"/>
                    </a:lnTo>
                    <a:lnTo>
                      <a:pt x="0" y="85"/>
                    </a:lnTo>
                    <a:lnTo>
                      <a:pt x="0" y="74"/>
                    </a:lnTo>
                    <a:lnTo>
                      <a:pt x="0" y="100"/>
                    </a:lnTo>
                    <a:lnTo>
                      <a:pt x="1" y="82"/>
                    </a:lnTo>
                    <a:lnTo>
                      <a:pt x="1" y="61"/>
                    </a:lnTo>
                    <a:lnTo>
                      <a:pt x="1" y="49"/>
                    </a:lnTo>
                    <a:lnTo>
                      <a:pt x="1" y="41"/>
                    </a:lnTo>
                    <a:lnTo>
                      <a:pt x="1" y="38"/>
                    </a:lnTo>
                    <a:lnTo>
                      <a:pt x="1" y="24"/>
                    </a:lnTo>
                    <a:lnTo>
                      <a:pt x="1" y="7"/>
                    </a:lnTo>
                    <a:lnTo>
                      <a:pt x="1" y="0"/>
                    </a:lnTo>
                    <a:lnTo>
                      <a:pt x="1" y="10"/>
                    </a:lnTo>
                    <a:lnTo>
                      <a:pt x="1" y="30"/>
                    </a:lnTo>
                    <a:lnTo>
                      <a:pt x="1" y="37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2" y="35"/>
                    </a:lnTo>
                    <a:lnTo>
                      <a:pt x="2" y="57"/>
                    </a:lnTo>
                    <a:lnTo>
                      <a:pt x="2" y="66"/>
                    </a:lnTo>
                    <a:lnTo>
                      <a:pt x="2" y="46"/>
                    </a:lnTo>
                    <a:lnTo>
                      <a:pt x="2" y="32"/>
                    </a:lnTo>
                    <a:lnTo>
                      <a:pt x="2" y="17"/>
                    </a:lnTo>
                    <a:lnTo>
                      <a:pt x="3" y="14"/>
                    </a:lnTo>
                    <a:lnTo>
                      <a:pt x="3" y="28"/>
                    </a:lnTo>
                    <a:lnTo>
                      <a:pt x="3" y="38"/>
                    </a:lnTo>
                    <a:lnTo>
                      <a:pt x="3" y="42"/>
                    </a:lnTo>
                    <a:lnTo>
                      <a:pt x="3" y="55"/>
                    </a:lnTo>
                    <a:lnTo>
                      <a:pt x="3" y="58"/>
                    </a:lnTo>
                    <a:lnTo>
                      <a:pt x="3" y="51"/>
                    </a:lnTo>
                    <a:lnTo>
                      <a:pt x="3" y="71"/>
                    </a:lnTo>
                    <a:lnTo>
                      <a:pt x="3" y="142"/>
                    </a:lnTo>
                    <a:lnTo>
                      <a:pt x="3" y="39"/>
                    </a:lnTo>
                    <a:lnTo>
                      <a:pt x="3" y="25"/>
                    </a:lnTo>
                    <a:lnTo>
                      <a:pt x="4" y="33"/>
                    </a:lnTo>
                    <a:lnTo>
                      <a:pt x="4" y="21"/>
                    </a:lnTo>
                    <a:lnTo>
                      <a:pt x="4" y="16"/>
                    </a:lnTo>
                    <a:lnTo>
                      <a:pt x="4" y="35"/>
                    </a:lnTo>
                    <a:lnTo>
                      <a:pt x="4" y="52"/>
                    </a:lnTo>
                    <a:lnTo>
                      <a:pt x="4" y="44"/>
                    </a:lnTo>
                    <a:lnTo>
                      <a:pt x="4" y="45"/>
                    </a:lnTo>
                    <a:lnTo>
                      <a:pt x="4" y="77"/>
                    </a:lnTo>
                    <a:lnTo>
                      <a:pt x="4" y="154"/>
                    </a:lnTo>
                    <a:lnTo>
                      <a:pt x="4" y="19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5" name="Freeform 902"/>
              <p:cNvSpPr>
                <a:spLocks/>
              </p:cNvSpPr>
              <p:nvPr/>
            </p:nvSpPr>
            <p:spPr bwMode="auto">
              <a:xfrm>
                <a:off x="9967913" y="5895976"/>
                <a:ext cx="7938" cy="303213"/>
              </a:xfrm>
              <a:custGeom>
                <a:avLst/>
                <a:gdLst>
                  <a:gd name="T0" fmla="*/ 0 w 5"/>
                  <a:gd name="T1" fmla="*/ 191 h 191"/>
                  <a:gd name="T2" fmla="*/ 0 w 5"/>
                  <a:gd name="T3" fmla="*/ 141 h 191"/>
                  <a:gd name="T4" fmla="*/ 1 w 5"/>
                  <a:gd name="T5" fmla="*/ 99 h 191"/>
                  <a:gd name="T6" fmla="*/ 1 w 5"/>
                  <a:gd name="T7" fmla="*/ 91 h 191"/>
                  <a:gd name="T8" fmla="*/ 1 w 5"/>
                  <a:gd name="T9" fmla="*/ 70 h 191"/>
                  <a:gd name="T10" fmla="*/ 1 w 5"/>
                  <a:gd name="T11" fmla="*/ 58 h 191"/>
                  <a:gd name="T12" fmla="*/ 1 w 5"/>
                  <a:gd name="T13" fmla="*/ 64 h 191"/>
                  <a:gd name="T14" fmla="*/ 1 w 5"/>
                  <a:gd name="T15" fmla="*/ 66 h 191"/>
                  <a:gd name="T16" fmla="*/ 1 w 5"/>
                  <a:gd name="T17" fmla="*/ 61 h 191"/>
                  <a:gd name="T18" fmla="*/ 1 w 5"/>
                  <a:gd name="T19" fmla="*/ 73 h 191"/>
                  <a:gd name="T20" fmla="*/ 2 w 5"/>
                  <a:gd name="T21" fmla="*/ 65 h 191"/>
                  <a:gd name="T22" fmla="*/ 2 w 5"/>
                  <a:gd name="T23" fmla="*/ 38 h 191"/>
                  <a:gd name="T24" fmla="*/ 2 w 5"/>
                  <a:gd name="T25" fmla="*/ 23 h 191"/>
                  <a:gd name="T26" fmla="*/ 2 w 5"/>
                  <a:gd name="T27" fmla="*/ 20 h 191"/>
                  <a:gd name="T28" fmla="*/ 2 w 5"/>
                  <a:gd name="T29" fmla="*/ 26 h 191"/>
                  <a:gd name="T30" fmla="*/ 2 w 5"/>
                  <a:gd name="T31" fmla="*/ 45 h 191"/>
                  <a:gd name="T32" fmla="*/ 2 w 5"/>
                  <a:gd name="T33" fmla="*/ 86 h 191"/>
                  <a:gd name="T34" fmla="*/ 2 w 5"/>
                  <a:gd name="T35" fmla="*/ 78 h 191"/>
                  <a:gd name="T36" fmla="*/ 2 w 5"/>
                  <a:gd name="T37" fmla="*/ 35 h 191"/>
                  <a:gd name="T38" fmla="*/ 2 w 5"/>
                  <a:gd name="T39" fmla="*/ 19 h 191"/>
                  <a:gd name="T40" fmla="*/ 2 w 5"/>
                  <a:gd name="T41" fmla="*/ 23 h 191"/>
                  <a:gd name="T42" fmla="*/ 3 w 5"/>
                  <a:gd name="T43" fmla="*/ 40 h 191"/>
                  <a:gd name="T44" fmla="*/ 3 w 5"/>
                  <a:gd name="T45" fmla="*/ 49 h 191"/>
                  <a:gd name="T46" fmla="*/ 3 w 5"/>
                  <a:gd name="T47" fmla="*/ 31 h 191"/>
                  <a:gd name="T48" fmla="*/ 3 w 5"/>
                  <a:gd name="T49" fmla="*/ 9 h 191"/>
                  <a:gd name="T50" fmla="*/ 3 w 5"/>
                  <a:gd name="T51" fmla="*/ 0 h 191"/>
                  <a:gd name="T52" fmla="*/ 3 w 5"/>
                  <a:gd name="T53" fmla="*/ 8 h 191"/>
                  <a:gd name="T54" fmla="*/ 3 w 5"/>
                  <a:gd name="T55" fmla="*/ 48 h 191"/>
                  <a:gd name="T56" fmla="*/ 3 w 5"/>
                  <a:gd name="T57" fmla="*/ 122 h 191"/>
                  <a:gd name="T58" fmla="*/ 3 w 5"/>
                  <a:gd name="T59" fmla="*/ 52 h 191"/>
                  <a:gd name="T60" fmla="*/ 3 w 5"/>
                  <a:gd name="T61" fmla="*/ 66 h 191"/>
                  <a:gd name="T62" fmla="*/ 3 w 5"/>
                  <a:gd name="T63" fmla="*/ 87 h 191"/>
                  <a:gd name="T64" fmla="*/ 4 w 5"/>
                  <a:gd name="T65" fmla="*/ 82 h 191"/>
                  <a:gd name="T66" fmla="*/ 4 w 5"/>
                  <a:gd name="T67" fmla="*/ 63 h 191"/>
                  <a:gd name="T68" fmla="*/ 4 w 5"/>
                  <a:gd name="T69" fmla="*/ 33 h 191"/>
                  <a:gd name="T70" fmla="*/ 4 w 5"/>
                  <a:gd name="T71" fmla="*/ 33 h 191"/>
                  <a:gd name="T72" fmla="*/ 4 w 5"/>
                  <a:gd name="T73" fmla="*/ 50 h 191"/>
                  <a:gd name="T74" fmla="*/ 4 w 5"/>
                  <a:gd name="T75" fmla="*/ 60 h 191"/>
                  <a:gd name="T76" fmla="*/ 4 w 5"/>
                  <a:gd name="T77" fmla="*/ 53 h 191"/>
                  <a:gd name="T78" fmla="*/ 4 w 5"/>
                  <a:gd name="T79" fmla="*/ 41 h 191"/>
                  <a:gd name="T80" fmla="*/ 5 w 5"/>
                  <a:gd name="T81" fmla="*/ 46 h 191"/>
                  <a:gd name="T82" fmla="*/ 5 w 5"/>
                  <a:gd name="T83" fmla="*/ 65 h 191"/>
                  <a:gd name="T84" fmla="*/ 5 w 5"/>
                  <a:gd name="T85" fmla="*/ 50 h 191"/>
                  <a:gd name="T86" fmla="*/ 5 w 5"/>
                  <a:gd name="T87" fmla="*/ 37 h 191"/>
                  <a:gd name="T88" fmla="*/ 5 w 5"/>
                  <a:gd name="T89" fmla="*/ 32 h 191"/>
                  <a:gd name="T90" fmla="*/ 5 w 5"/>
                  <a:gd name="T91" fmla="*/ 20 h 191"/>
                  <a:gd name="T92" fmla="*/ 5 w 5"/>
                  <a:gd name="T93" fmla="*/ 17 h 191"/>
                  <a:gd name="T94" fmla="*/ 5 w 5"/>
                  <a:gd name="T95" fmla="*/ 32 h 191"/>
                  <a:gd name="T96" fmla="*/ 5 w 5"/>
                  <a:gd name="T97" fmla="*/ 44 h 191"/>
                  <a:gd name="T98" fmla="*/ 5 w 5"/>
                  <a:gd name="T99" fmla="*/ 28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1">
                    <a:moveTo>
                      <a:pt x="0" y="191"/>
                    </a:moveTo>
                    <a:lnTo>
                      <a:pt x="0" y="141"/>
                    </a:lnTo>
                    <a:lnTo>
                      <a:pt x="1" y="99"/>
                    </a:lnTo>
                    <a:lnTo>
                      <a:pt x="1" y="91"/>
                    </a:lnTo>
                    <a:lnTo>
                      <a:pt x="1" y="70"/>
                    </a:lnTo>
                    <a:lnTo>
                      <a:pt x="1" y="58"/>
                    </a:lnTo>
                    <a:lnTo>
                      <a:pt x="1" y="64"/>
                    </a:lnTo>
                    <a:lnTo>
                      <a:pt x="1" y="66"/>
                    </a:lnTo>
                    <a:lnTo>
                      <a:pt x="1" y="61"/>
                    </a:lnTo>
                    <a:lnTo>
                      <a:pt x="1" y="73"/>
                    </a:lnTo>
                    <a:lnTo>
                      <a:pt x="2" y="65"/>
                    </a:lnTo>
                    <a:lnTo>
                      <a:pt x="2" y="38"/>
                    </a:lnTo>
                    <a:lnTo>
                      <a:pt x="2" y="23"/>
                    </a:lnTo>
                    <a:lnTo>
                      <a:pt x="2" y="20"/>
                    </a:lnTo>
                    <a:lnTo>
                      <a:pt x="2" y="26"/>
                    </a:lnTo>
                    <a:lnTo>
                      <a:pt x="2" y="45"/>
                    </a:lnTo>
                    <a:lnTo>
                      <a:pt x="2" y="86"/>
                    </a:lnTo>
                    <a:lnTo>
                      <a:pt x="2" y="78"/>
                    </a:lnTo>
                    <a:lnTo>
                      <a:pt x="2" y="35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3" y="40"/>
                    </a:lnTo>
                    <a:lnTo>
                      <a:pt x="3" y="49"/>
                    </a:lnTo>
                    <a:lnTo>
                      <a:pt x="3" y="31"/>
                    </a:lnTo>
                    <a:lnTo>
                      <a:pt x="3" y="9"/>
                    </a:lnTo>
                    <a:lnTo>
                      <a:pt x="3" y="0"/>
                    </a:lnTo>
                    <a:lnTo>
                      <a:pt x="3" y="8"/>
                    </a:lnTo>
                    <a:lnTo>
                      <a:pt x="3" y="48"/>
                    </a:lnTo>
                    <a:lnTo>
                      <a:pt x="3" y="122"/>
                    </a:lnTo>
                    <a:lnTo>
                      <a:pt x="3" y="52"/>
                    </a:lnTo>
                    <a:lnTo>
                      <a:pt x="3" y="66"/>
                    </a:lnTo>
                    <a:lnTo>
                      <a:pt x="3" y="87"/>
                    </a:lnTo>
                    <a:lnTo>
                      <a:pt x="4" y="82"/>
                    </a:lnTo>
                    <a:lnTo>
                      <a:pt x="4" y="63"/>
                    </a:lnTo>
                    <a:lnTo>
                      <a:pt x="4" y="33"/>
                    </a:lnTo>
                    <a:lnTo>
                      <a:pt x="4" y="33"/>
                    </a:lnTo>
                    <a:lnTo>
                      <a:pt x="4" y="50"/>
                    </a:lnTo>
                    <a:lnTo>
                      <a:pt x="4" y="60"/>
                    </a:lnTo>
                    <a:lnTo>
                      <a:pt x="4" y="53"/>
                    </a:lnTo>
                    <a:lnTo>
                      <a:pt x="4" y="41"/>
                    </a:lnTo>
                    <a:lnTo>
                      <a:pt x="5" y="46"/>
                    </a:lnTo>
                    <a:lnTo>
                      <a:pt x="5" y="65"/>
                    </a:lnTo>
                    <a:lnTo>
                      <a:pt x="5" y="50"/>
                    </a:lnTo>
                    <a:lnTo>
                      <a:pt x="5" y="37"/>
                    </a:lnTo>
                    <a:lnTo>
                      <a:pt x="5" y="32"/>
                    </a:lnTo>
                    <a:lnTo>
                      <a:pt x="5" y="20"/>
                    </a:lnTo>
                    <a:lnTo>
                      <a:pt x="5" y="17"/>
                    </a:lnTo>
                    <a:lnTo>
                      <a:pt x="5" y="32"/>
                    </a:lnTo>
                    <a:lnTo>
                      <a:pt x="5" y="44"/>
                    </a:lnTo>
                    <a:lnTo>
                      <a:pt x="5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6" name="Freeform 903"/>
              <p:cNvSpPr>
                <a:spLocks/>
              </p:cNvSpPr>
              <p:nvPr/>
            </p:nvSpPr>
            <p:spPr bwMode="auto">
              <a:xfrm>
                <a:off x="9975850" y="5881688"/>
                <a:ext cx="7938" cy="200025"/>
              </a:xfrm>
              <a:custGeom>
                <a:avLst/>
                <a:gdLst>
                  <a:gd name="T0" fmla="*/ 0 w 5"/>
                  <a:gd name="T1" fmla="*/ 37 h 126"/>
                  <a:gd name="T2" fmla="*/ 0 w 5"/>
                  <a:gd name="T3" fmla="*/ 39 h 126"/>
                  <a:gd name="T4" fmla="*/ 1 w 5"/>
                  <a:gd name="T5" fmla="*/ 85 h 126"/>
                  <a:gd name="T6" fmla="*/ 1 w 5"/>
                  <a:gd name="T7" fmla="*/ 69 h 126"/>
                  <a:gd name="T8" fmla="*/ 1 w 5"/>
                  <a:gd name="T9" fmla="*/ 33 h 126"/>
                  <a:gd name="T10" fmla="*/ 1 w 5"/>
                  <a:gd name="T11" fmla="*/ 50 h 126"/>
                  <a:gd name="T12" fmla="*/ 1 w 5"/>
                  <a:gd name="T13" fmla="*/ 74 h 126"/>
                  <a:gd name="T14" fmla="*/ 1 w 5"/>
                  <a:gd name="T15" fmla="*/ 23 h 126"/>
                  <a:gd name="T16" fmla="*/ 1 w 5"/>
                  <a:gd name="T17" fmla="*/ 14 h 126"/>
                  <a:gd name="T18" fmla="*/ 1 w 5"/>
                  <a:gd name="T19" fmla="*/ 30 h 126"/>
                  <a:gd name="T20" fmla="*/ 1 w 5"/>
                  <a:gd name="T21" fmla="*/ 52 h 126"/>
                  <a:gd name="T22" fmla="*/ 1 w 5"/>
                  <a:gd name="T23" fmla="*/ 73 h 126"/>
                  <a:gd name="T24" fmla="*/ 1 w 5"/>
                  <a:gd name="T25" fmla="*/ 59 h 126"/>
                  <a:gd name="T26" fmla="*/ 1 w 5"/>
                  <a:gd name="T27" fmla="*/ 47 h 126"/>
                  <a:gd name="T28" fmla="*/ 2 w 5"/>
                  <a:gd name="T29" fmla="*/ 64 h 126"/>
                  <a:gd name="T30" fmla="*/ 2 w 5"/>
                  <a:gd name="T31" fmla="*/ 126 h 126"/>
                  <a:gd name="T32" fmla="*/ 2 w 5"/>
                  <a:gd name="T33" fmla="*/ 103 h 126"/>
                  <a:gd name="T34" fmla="*/ 2 w 5"/>
                  <a:gd name="T35" fmla="*/ 84 h 126"/>
                  <a:gd name="T36" fmla="*/ 2 w 5"/>
                  <a:gd name="T37" fmla="*/ 91 h 126"/>
                  <a:gd name="T38" fmla="*/ 2 w 5"/>
                  <a:gd name="T39" fmla="*/ 97 h 126"/>
                  <a:gd name="T40" fmla="*/ 2 w 5"/>
                  <a:gd name="T41" fmla="*/ 58 h 126"/>
                  <a:gd name="T42" fmla="*/ 3 w 5"/>
                  <a:gd name="T43" fmla="*/ 37 h 126"/>
                  <a:gd name="T44" fmla="*/ 3 w 5"/>
                  <a:gd name="T45" fmla="*/ 35 h 126"/>
                  <a:gd name="T46" fmla="*/ 3 w 5"/>
                  <a:gd name="T47" fmla="*/ 34 h 126"/>
                  <a:gd name="T48" fmla="*/ 3 w 5"/>
                  <a:gd name="T49" fmla="*/ 31 h 126"/>
                  <a:gd name="T50" fmla="*/ 3 w 5"/>
                  <a:gd name="T51" fmla="*/ 33 h 126"/>
                  <a:gd name="T52" fmla="*/ 3 w 5"/>
                  <a:gd name="T53" fmla="*/ 40 h 126"/>
                  <a:gd name="T54" fmla="*/ 3 w 5"/>
                  <a:gd name="T55" fmla="*/ 56 h 126"/>
                  <a:gd name="T56" fmla="*/ 3 w 5"/>
                  <a:gd name="T57" fmla="*/ 74 h 126"/>
                  <a:gd name="T58" fmla="*/ 3 w 5"/>
                  <a:gd name="T59" fmla="*/ 75 h 126"/>
                  <a:gd name="T60" fmla="*/ 3 w 5"/>
                  <a:gd name="T61" fmla="*/ 103 h 126"/>
                  <a:gd name="T62" fmla="*/ 3 w 5"/>
                  <a:gd name="T63" fmla="*/ 95 h 126"/>
                  <a:gd name="T64" fmla="*/ 4 w 5"/>
                  <a:gd name="T65" fmla="*/ 68 h 126"/>
                  <a:gd name="T66" fmla="*/ 4 w 5"/>
                  <a:gd name="T67" fmla="*/ 81 h 126"/>
                  <a:gd name="T68" fmla="*/ 4 w 5"/>
                  <a:gd name="T69" fmla="*/ 90 h 126"/>
                  <a:gd name="T70" fmla="*/ 4 w 5"/>
                  <a:gd name="T71" fmla="*/ 74 h 126"/>
                  <a:gd name="T72" fmla="*/ 4 w 5"/>
                  <a:gd name="T73" fmla="*/ 70 h 126"/>
                  <a:gd name="T74" fmla="*/ 4 w 5"/>
                  <a:gd name="T75" fmla="*/ 79 h 126"/>
                  <a:gd name="T76" fmla="*/ 4 w 5"/>
                  <a:gd name="T77" fmla="*/ 86 h 126"/>
                  <a:gd name="T78" fmla="*/ 4 w 5"/>
                  <a:gd name="T79" fmla="*/ 82 h 126"/>
                  <a:gd name="T80" fmla="*/ 4 w 5"/>
                  <a:gd name="T81" fmla="*/ 55 h 126"/>
                  <a:gd name="T82" fmla="*/ 4 w 5"/>
                  <a:gd name="T83" fmla="*/ 32 h 126"/>
                  <a:gd name="T84" fmla="*/ 4 w 5"/>
                  <a:gd name="T85" fmla="*/ 31 h 126"/>
                  <a:gd name="T86" fmla="*/ 4 w 5"/>
                  <a:gd name="T87" fmla="*/ 54 h 126"/>
                  <a:gd name="T88" fmla="*/ 5 w 5"/>
                  <a:gd name="T89" fmla="*/ 110 h 126"/>
                  <a:gd name="T90" fmla="*/ 5 w 5"/>
                  <a:gd name="T91" fmla="*/ 56 h 126"/>
                  <a:gd name="T92" fmla="*/ 5 w 5"/>
                  <a:gd name="T93" fmla="*/ 15 h 126"/>
                  <a:gd name="T94" fmla="*/ 5 w 5"/>
                  <a:gd name="T95" fmla="*/ 0 h 126"/>
                  <a:gd name="T96" fmla="*/ 5 w 5"/>
                  <a:gd name="T97" fmla="*/ 1 h 126"/>
                  <a:gd name="T98" fmla="*/ 5 w 5"/>
                  <a:gd name="T99" fmla="*/ 9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6">
                    <a:moveTo>
                      <a:pt x="0" y="37"/>
                    </a:moveTo>
                    <a:lnTo>
                      <a:pt x="0" y="39"/>
                    </a:lnTo>
                    <a:lnTo>
                      <a:pt x="1" y="85"/>
                    </a:lnTo>
                    <a:lnTo>
                      <a:pt x="1" y="69"/>
                    </a:lnTo>
                    <a:lnTo>
                      <a:pt x="1" y="33"/>
                    </a:lnTo>
                    <a:lnTo>
                      <a:pt x="1" y="50"/>
                    </a:lnTo>
                    <a:lnTo>
                      <a:pt x="1" y="74"/>
                    </a:lnTo>
                    <a:lnTo>
                      <a:pt x="1" y="23"/>
                    </a:lnTo>
                    <a:lnTo>
                      <a:pt x="1" y="14"/>
                    </a:lnTo>
                    <a:lnTo>
                      <a:pt x="1" y="30"/>
                    </a:lnTo>
                    <a:lnTo>
                      <a:pt x="1" y="52"/>
                    </a:lnTo>
                    <a:lnTo>
                      <a:pt x="1" y="73"/>
                    </a:lnTo>
                    <a:lnTo>
                      <a:pt x="1" y="59"/>
                    </a:lnTo>
                    <a:lnTo>
                      <a:pt x="1" y="47"/>
                    </a:lnTo>
                    <a:lnTo>
                      <a:pt x="2" y="64"/>
                    </a:lnTo>
                    <a:lnTo>
                      <a:pt x="2" y="126"/>
                    </a:lnTo>
                    <a:lnTo>
                      <a:pt x="2" y="103"/>
                    </a:lnTo>
                    <a:lnTo>
                      <a:pt x="2" y="84"/>
                    </a:lnTo>
                    <a:lnTo>
                      <a:pt x="2" y="91"/>
                    </a:lnTo>
                    <a:lnTo>
                      <a:pt x="2" y="97"/>
                    </a:lnTo>
                    <a:lnTo>
                      <a:pt x="2" y="58"/>
                    </a:lnTo>
                    <a:lnTo>
                      <a:pt x="3" y="37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3" y="31"/>
                    </a:lnTo>
                    <a:lnTo>
                      <a:pt x="3" y="33"/>
                    </a:lnTo>
                    <a:lnTo>
                      <a:pt x="3" y="40"/>
                    </a:lnTo>
                    <a:lnTo>
                      <a:pt x="3" y="56"/>
                    </a:lnTo>
                    <a:lnTo>
                      <a:pt x="3" y="74"/>
                    </a:lnTo>
                    <a:lnTo>
                      <a:pt x="3" y="75"/>
                    </a:lnTo>
                    <a:lnTo>
                      <a:pt x="3" y="103"/>
                    </a:lnTo>
                    <a:lnTo>
                      <a:pt x="3" y="95"/>
                    </a:lnTo>
                    <a:lnTo>
                      <a:pt x="4" y="68"/>
                    </a:lnTo>
                    <a:lnTo>
                      <a:pt x="4" y="81"/>
                    </a:lnTo>
                    <a:lnTo>
                      <a:pt x="4" y="90"/>
                    </a:lnTo>
                    <a:lnTo>
                      <a:pt x="4" y="74"/>
                    </a:lnTo>
                    <a:lnTo>
                      <a:pt x="4" y="70"/>
                    </a:lnTo>
                    <a:lnTo>
                      <a:pt x="4" y="79"/>
                    </a:lnTo>
                    <a:lnTo>
                      <a:pt x="4" y="86"/>
                    </a:lnTo>
                    <a:lnTo>
                      <a:pt x="4" y="82"/>
                    </a:lnTo>
                    <a:lnTo>
                      <a:pt x="4" y="55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4" y="54"/>
                    </a:lnTo>
                    <a:lnTo>
                      <a:pt x="5" y="110"/>
                    </a:lnTo>
                    <a:lnTo>
                      <a:pt x="5" y="56"/>
                    </a:lnTo>
                    <a:lnTo>
                      <a:pt x="5" y="15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7" name="Freeform 904"/>
              <p:cNvSpPr>
                <a:spLocks/>
              </p:cNvSpPr>
              <p:nvPr/>
            </p:nvSpPr>
            <p:spPr bwMode="auto">
              <a:xfrm>
                <a:off x="9983788" y="5872163"/>
                <a:ext cx="7938" cy="312738"/>
              </a:xfrm>
              <a:custGeom>
                <a:avLst/>
                <a:gdLst>
                  <a:gd name="T0" fmla="*/ 0 w 5"/>
                  <a:gd name="T1" fmla="*/ 15 h 197"/>
                  <a:gd name="T2" fmla="*/ 0 w 5"/>
                  <a:gd name="T3" fmla="*/ 24 h 197"/>
                  <a:gd name="T4" fmla="*/ 1 w 5"/>
                  <a:gd name="T5" fmla="*/ 30 h 197"/>
                  <a:gd name="T6" fmla="*/ 1 w 5"/>
                  <a:gd name="T7" fmla="*/ 42 h 197"/>
                  <a:gd name="T8" fmla="*/ 1 w 5"/>
                  <a:gd name="T9" fmla="*/ 54 h 197"/>
                  <a:gd name="T10" fmla="*/ 1 w 5"/>
                  <a:gd name="T11" fmla="*/ 47 h 197"/>
                  <a:gd name="T12" fmla="*/ 1 w 5"/>
                  <a:gd name="T13" fmla="*/ 39 h 197"/>
                  <a:gd name="T14" fmla="*/ 1 w 5"/>
                  <a:gd name="T15" fmla="*/ 66 h 197"/>
                  <a:gd name="T16" fmla="*/ 1 w 5"/>
                  <a:gd name="T17" fmla="*/ 197 h 197"/>
                  <a:gd name="T18" fmla="*/ 1 w 5"/>
                  <a:gd name="T19" fmla="*/ 71 h 197"/>
                  <a:gd name="T20" fmla="*/ 1 w 5"/>
                  <a:gd name="T21" fmla="*/ 50 h 197"/>
                  <a:gd name="T22" fmla="*/ 1 w 5"/>
                  <a:gd name="T23" fmla="*/ 32 h 197"/>
                  <a:gd name="T24" fmla="*/ 1 w 5"/>
                  <a:gd name="T25" fmla="*/ 16 h 197"/>
                  <a:gd name="T26" fmla="*/ 1 w 5"/>
                  <a:gd name="T27" fmla="*/ 16 h 197"/>
                  <a:gd name="T28" fmla="*/ 2 w 5"/>
                  <a:gd name="T29" fmla="*/ 32 h 197"/>
                  <a:gd name="T30" fmla="*/ 2 w 5"/>
                  <a:gd name="T31" fmla="*/ 43 h 197"/>
                  <a:gd name="T32" fmla="*/ 2 w 5"/>
                  <a:gd name="T33" fmla="*/ 47 h 197"/>
                  <a:gd name="T34" fmla="*/ 2 w 5"/>
                  <a:gd name="T35" fmla="*/ 63 h 197"/>
                  <a:gd name="T36" fmla="*/ 2 w 5"/>
                  <a:gd name="T37" fmla="*/ 50 h 197"/>
                  <a:gd name="T38" fmla="*/ 2 w 5"/>
                  <a:gd name="T39" fmla="*/ 35 h 197"/>
                  <a:gd name="T40" fmla="*/ 2 w 5"/>
                  <a:gd name="T41" fmla="*/ 46 h 197"/>
                  <a:gd name="T42" fmla="*/ 2 w 5"/>
                  <a:gd name="T43" fmla="*/ 53 h 197"/>
                  <a:gd name="T44" fmla="*/ 2 w 5"/>
                  <a:gd name="T45" fmla="*/ 54 h 197"/>
                  <a:gd name="T46" fmla="*/ 2 w 5"/>
                  <a:gd name="T47" fmla="*/ 60 h 197"/>
                  <a:gd name="T48" fmla="*/ 2 w 5"/>
                  <a:gd name="T49" fmla="*/ 70 h 197"/>
                  <a:gd name="T50" fmla="*/ 3 w 5"/>
                  <a:gd name="T51" fmla="*/ 97 h 197"/>
                  <a:gd name="T52" fmla="*/ 3 w 5"/>
                  <a:gd name="T53" fmla="*/ 106 h 197"/>
                  <a:gd name="T54" fmla="*/ 3 w 5"/>
                  <a:gd name="T55" fmla="*/ 102 h 197"/>
                  <a:gd name="T56" fmla="*/ 3 w 5"/>
                  <a:gd name="T57" fmla="*/ 71 h 197"/>
                  <a:gd name="T58" fmla="*/ 3 w 5"/>
                  <a:gd name="T59" fmla="*/ 35 h 197"/>
                  <a:gd name="T60" fmla="*/ 3 w 5"/>
                  <a:gd name="T61" fmla="*/ 18 h 197"/>
                  <a:gd name="T62" fmla="*/ 3 w 5"/>
                  <a:gd name="T63" fmla="*/ 17 h 197"/>
                  <a:gd name="T64" fmla="*/ 4 w 5"/>
                  <a:gd name="T65" fmla="*/ 19 h 197"/>
                  <a:gd name="T66" fmla="*/ 4 w 5"/>
                  <a:gd name="T67" fmla="*/ 17 h 197"/>
                  <a:gd name="T68" fmla="*/ 4 w 5"/>
                  <a:gd name="T69" fmla="*/ 14 h 197"/>
                  <a:gd name="T70" fmla="*/ 4 w 5"/>
                  <a:gd name="T71" fmla="*/ 15 h 197"/>
                  <a:gd name="T72" fmla="*/ 4 w 5"/>
                  <a:gd name="T73" fmla="*/ 23 h 197"/>
                  <a:gd name="T74" fmla="*/ 4 w 5"/>
                  <a:gd name="T75" fmla="*/ 31 h 197"/>
                  <a:gd name="T76" fmla="*/ 4 w 5"/>
                  <a:gd name="T77" fmla="*/ 23 h 197"/>
                  <a:gd name="T78" fmla="*/ 4 w 5"/>
                  <a:gd name="T79" fmla="*/ 26 h 197"/>
                  <a:gd name="T80" fmla="*/ 4 w 5"/>
                  <a:gd name="T81" fmla="*/ 37 h 197"/>
                  <a:gd name="T82" fmla="*/ 4 w 5"/>
                  <a:gd name="T83" fmla="*/ 32 h 197"/>
                  <a:gd name="T84" fmla="*/ 4 w 5"/>
                  <a:gd name="T85" fmla="*/ 54 h 197"/>
                  <a:gd name="T86" fmla="*/ 4 w 5"/>
                  <a:gd name="T87" fmla="*/ 65 h 197"/>
                  <a:gd name="T88" fmla="*/ 5 w 5"/>
                  <a:gd name="T89" fmla="*/ 25 h 197"/>
                  <a:gd name="T90" fmla="*/ 5 w 5"/>
                  <a:gd name="T91" fmla="*/ 21 h 197"/>
                  <a:gd name="T92" fmla="*/ 5 w 5"/>
                  <a:gd name="T93" fmla="*/ 46 h 197"/>
                  <a:gd name="T94" fmla="*/ 5 w 5"/>
                  <a:gd name="T95" fmla="*/ 62 h 197"/>
                  <a:gd name="T96" fmla="*/ 5 w 5"/>
                  <a:gd name="T97" fmla="*/ 17 h 197"/>
                  <a:gd name="T98" fmla="*/ 5 w 5"/>
                  <a:gd name="T99" fmla="*/ 0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7">
                    <a:moveTo>
                      <a:pt x="0" y="15"/>
                    </a:moveTo>
                    <a:lnTo>
                      <a:pt x="0" y="24"/>
                    </a:lnTo>
                    <a:lnTo>
                      <a:pt x="1" y="30"/>
                    </a:lnTo>
                    <a:lnTo>
                      <a:pt x="1" y="42"/>
                    </a:lnTo>
                    <a:lnTo>
                      <a:pt x="1" y="54"/>
                    </a:lnTo>
                    <a:lnTo>
                      <a:pt x="1" y="47"/>
                    </a:lnTo>
                    <a:lnTo>
                      <a:pt x="1" y="39"/>
                    </a:lnTo>
                    <a:lnTo>
                      <a:pt x="1" y="66"/>
                    </a:lnTo>
                    <a:lnTo>
                      <a:pt x="1" y="197"/>
                    </a:lnTo>
                    <a:lnTo>
                      <a:pt x="1" y="71"/>
                    </a:lnTo>
                    <a:lnTo>
                      <a:pt x="1" y="50"/>
                    </a:lnTo>
                    <a:lnTo>
                      <a:pt x="1" y="32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2" y="32"/>
                    </a:lnTo>
                    <a:lnTo>
                      <a:pt x="2" y="43"/>
                    </a:lnTo>
                    <a:lnTo>
                      <a:pt x="2" y="47"/>
                    </a:lnTo>
                    <a:lnTo>
                      <a:pt x="2" y="63"/>
                    </a:lnTo>
                    <a:lnTo>
                      <a:pt x="2" y="50"/>
                    </a:lnTo>
                    <a:lnTo>
                      <a:pt x="2" y="35"/>
                    </a:lnTo>
                    <a:lnTo>
                      <a:pt x="2" y="46"/>
                    </a:lnTo>
                    <a:lnTo>
                      <a:pt x="2" y="53"/>
                    </a:lnTo>
                    <a:lnTo>
                      <a:pt x="2" y="54"/>
                    </a:lnTo>
                    <a:lnTo>
                      <a:pt x="2" y="60"/>
                    </a:lnTo>
                    <a:lnTo>
                      <a:pt x="2" y="70"/>
                    </a:lnTo>
                    <a:lnTo>
                      <a:pt x="3" y="97"/>
                    </a:lnTo>
                    <a:lnTo>
                      <a:pt x="3" y="106"/>
                    </a:lnTo>
                    <a:lnTo>
                      <a:pt x="3" y="102"/>
                    </a:lnTo>
                    <a:lnTo>
                      <a:pt x="3" y="71"/>
                    </a:lnTo>
                    <a:lnTo>
                      <a:pt x="3" y="35"/>
                    </a:lnTo>
                    <a:lnTo>
                      <a:pt x="3" y="18"/>
                    </a:lnTo>
                    <a:lnTo>
                      <a:pt x="3" y="17"/>
                    </a:lnTo>
                    <a:lnTo>
                      <a:pt x="4" y="19"/>
                    </a:lnTo>
                    <a:lnTo>
                      <a:pt x="4" y="17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23"/>
                    </a:lnTo>
                    <a:lnTo>
                      <a:pt x="4" y="31"/>
                    </a:lnTo>
                    <a:lnTo>
                      <a:pt x="4" y="23"/>
                    </a:lnTo>
                    <a:lnTo>
                      <a:pt x="4" y="26"/>
                    </a:lnTo>
                    <a:lnTo>
                      <a:pt x="4" y="37"/>
                    </a:lnTo>
                    <a:lnTo>
                      <a:pt x="4" y="32"/>
                    </a:lnTo>
                    <a:lnTo>
                      <a:pt x="4" y="54"/>
                    </a:lnTo>
                    <a:lnTo>
                      <a:pt x="4" y="65"/>
                    </a:lnTo>
                    <a:lnTo>
                      <a:pt x="5" y="25"/>
                    </a:lnTo>
                    <a:lnTo>
                      <a:pt x="5" y="21"/>
                    </a:lnTo>
                    <a:lnTo>
                      <a:pt x="5" y="46"/>
                    </a:lnTo>
                    <a:lnTo>
                      <a:pt x="5" y="62"/>
                    </a:lnTo>
                    <a:lnTo>
                      <a:pt x="5" y="17"/>
                    </a:lnTo>
                    <a:lnTo>
                      <a:pt x="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8" name="Freeform 905"/>
              <p:cNvSpPr>
                <a:spLocks/>
              </p:cNvSpPr>
              <p:nvPr/>
            </p:nvSpPr>
            <p:spPr bwMode="auto">
              <a:xfrm>
                <a:off x="9991725" y="5832476"/>
                <a:ext cx="7938" cy="209550"/>
              </a:xfrm>
              <a:custGeom>
                <a:avLst/>
                <a:gdLst>
                  <a:gd name="T0" fmla="*/ 0 w 5"/>
                  <a:gd name="T1" fmla="*/ 25 h 132"/>
                  <a:gd name="T2" fmla="*/ 0 w 5"/>
                  <a:gd name="T3" fmla="*/ 30 h 132"/>
                  <a:gd name="T4" fmla="*/ 0 w 5"/>
                  <a:gd name="T5" fmla="*/ 46 h 132"/>
                  <a:gd name="T6" fmla="*/ 0 w 5"/>
                  <a:gd name="T7" fmla="*/ 58 h 132"/>
                  <a:gd name="T8" fmla="*/ 0 w 5"/>
                  <a:gd name="T9" fmla="*/ 63 h 132"/>
                  <a:gd name="T10" fmla="*/ 0 w 5"/>
                  <a:gd name="T11" fmla="*/ 79 h 132"/>
                  <a:gd name="T12" fmla="*/ 1 w 5"/>
                  <a:gd name="T13" fmla="*/ 111 h 132"/>
                  <a:gd name="T14" fmla="*/ 1 w 5"/>
                  <a:gd name="T15" fmla="*/ 105 h 132"/>
                  <a:gd name="T16" fmla="*/ 1 w 5"/>
                  <a:gd name="T17" fmla="*/ 93 h 132"/>
                  <a:gd name="T18" fmla="*/ 1 w 5"/>
                  <a:gd name="T19" fmla="*/ 67 h 132"/>
                  <a:gd name="T20" fmla="*/ 1 w 5"/>
                  <a:gd name="T21" fmla="*/ 83 h 132"/>
                  <a:gd name="T22" fmla="*/ 1 w 5"/>
                  <a:gd name="T23" fmla="*/ 86 h 132"/>
                  <a:gd name="T24" fmla="*/ 1 w 5"/>
                  <a:gd name="T25" fmla="*/ 30 h 132"/>
                  <a:gd name="T26" fmla="*/ 1 w 5"/>
                  <a:gd name="T27" fmla="*/ 19 h 132"/>
                  <a:gd name="T28" fmla="*/ 2 w 5"/>
                  <a:gd name="T29" fmla="*/ 32 h 132"/>
                  <a:gd name="T30" fmla="*/ 2 w 5"/>
                  <a:gd name="T31" fmla="*/ 50 h 132"/>
                  <a:gd name="T32" fmla="*/ 2 w 5"/>
                  <a:gd name="T33" fmla="*/ 43 h 132"/>
                  <a:gd name="T34" fmla="*/ 2 w 5"/>
                  <a:gd name="T35" fmla="*/ 25 h 132"/>
                  <a:gd name="T36" fmla="*/ 2 w 5"/>
                  <a:gd name="T37" fmla="*/ 20 h 132"/>
                  <a:gd name="T38" fmla="*/ 2 w 5"/>
                  <a:gd name="T39" fmla="*/ 23 h 132"/>
                  <a:gd name="T40" fmla="*/ 2 w 5"/>
                  <a:gd name="T41" fmla="*/ 19 h 132"/>
                  <a:gd name="T42" fmla="*/ 2 w 5"/>
                  <a:gd name="T43" fmla="*/ 15 h 132"/>
                  <a:gd name="T44" fmla="*/ 2 w 5"/>
                  <a:gd name="T45" fmla="*/ 20 h 132"/>
                  <a:gd name="T46" fmla="*/ 2 w 5"/>
                  <a:gd name="T47" fmla="*/ 48 h 132"/>
                  <a:gd name="T48" fmla="*/ 2 w 5"/>
                  <a:gd name="T49" fmla="*/ 106 h 132"/>
                  <a:gd name="T50" fmla="*/ 3 w 5"/>
                  <a:gd name="T51" fmla="*/ 103 h 132"/>
                  <a:gd name="T52" fmla="*/ 3 w 5"/>
                  <a:gd name="T53" fmla="*/ 111 h 132"/>
                  <a:gd name="T54" fmla="*/ 3 w 5"/>
                  <a:gd name="T55" fmla="*/ 68 h 132"/>
                  <a:gd name="T56" fmla="*/ 3 w 5"/>
                  <a:gd name="T57" fmla="*/ 52 h 132"/>
                  <a:gd name="T58" fmla="*/ 3 w 5"/>
                  <a:gd name="T59" fmla="*/ 39 h 132"/>
                  <a:gd name="T60" fmla="*/ 3 w 5"/>
                  <a:gd name="T61" fmla="*/ 28 h 132"/>
                  <a:gd name="T62" fmla="*/ 3 w 5"/>
                  <a:gd name="T63" fmla="*/ 46 h 132"/>
                  <a:gd name="T64" fmla="*/ 3 w 5"/>
                  <a:gd name="T65" fmla="*/ 119 h 132"/>
                  <a:gd name="T66" fmla="*/ 3 w 5"/>
                  <a:gd name="T67" fmla="*/ 84 h 132"/>
                  <a:gd name="T68" fmla="*/ 3 w 5"/>
                  <a:gd name="T69" fmla="*/ 49 h 132"/>
                  <a:gd name="T70" fmla="*/ 3 w 5"/>
                  <a:gd name="T71" fmla="*/ 27 h 132"/>
                  <a:gd name="T72" fmla="*/ 4 w 5"/>
                  <a:gd name="T73" fmla="*/ 15 h 132"/>
                  <a:gd name="T74" fmla="*/ 4 w 5"/>
                  <a:gd name="T75" fmla="*/ 16 h 132"/>
                  <a:gd name="T76" fmla="*/ 4 w 5"/>
                  <a:gd name="T77" fmla="*/ 27 h 132"/>
                  <a:gd name="T78" fmla="*/ 4 w 5"/>
                  <a:gd name="T79" fmla="*/ 33 h 132"/>
                  <a:gd name="T80" fmla="*/ 4 w 5"/>
                  <a:gd name="T81" fmla="*/ 45 h 132"/>
                  <a:gd name="T82" fmla="*/ 4 w 5"/>
                  <a:gd name="T83" fmla="*/ 75 h 132"/>
                  <a:gd name="T84" fmla="*/ 4 w 5"/>
                  <a:gd name="T85" fmla="*/ 124 h 132"/>
                  <a:gd name="T86" fmla="*/ 4 w 5"/>
                  <a:gd name="T87" fmla="*/ 96 h 132"/>
                  <a:gd name="T88" fmla="*/ 5 w 5"/>
                  <a:gd name="T89" fmla="*/ 116 h 132"/>
                  <a:gd name="T90" fmla="*/ 5 w 5"/>
                  <a:gd name="T91" fmla="*/ 132 h 132"/>
                  <a:gd name="T92" fmla="*/ 5 w 5"/>
                  <a:gd name="T93" fmla="*/ 57 h 132"/>
                  <a:gd name="T94" fmla="*/ 5 w 5"/>
                  <a:gd name="T95" fmla="*/ 18 h 132"/>
                  <a:gd name="T96" fmla="*/ 5 w 5"/>
                  <a:gd name="T97" fmla="*/ 0 h 132"/>
                  <a:gd name="T98" fmla="*/ 5 w 5"/>
                  <a:gd name="T99" fmla="*/ 1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2">
                    <a:moveTo>
                      <a:pt x="0" y="25"/>
                    </a:moveTo>
                    <a:lnTo>
                      <a:pt x="0" y="30"/>
                    </a:lnTo>
                    <a:lnTo>
                      <a:pt x="0" y="46"/>
                    </a:lnTo>
                    <a:lnTo>
                      <a:pt x="0" y="58"/>
                    </a:lnTo>
                    <a:lnTo>
                      <a:pt x="0" y="63"/>
                    </a:lnTo>
                    <a:lnTo>
                      <a:pt x="0" y="79"/>
                    </a:lnTo>
                    <a:lnTo>
                      <a:pt x="1" y="111"/>
                    </a:lnTo>
                    <a:lnTo>
                      <a:pt x="1" y="105"/>
                    </a:lnTo>
                    <a:lnTo>
                      <a:pt x="1" y="93"/>
                    </a:lnTo>
                    <a:lnTo>
                      <a:pt x="1" y="67"/>
                    </a:lnTo>
                    <a:lnTo>
                      <a:pt x="1" y="83"/>
                    </a:lnTo>
                    <a:lnTo>
                      <a:pt x="1" y="86"/>
                    </a:lnTo>
                    <a:lnTo>
                      <a:pt x="1" y="30"/>
                    </a:lnTo>
                    <a:lnTo>
                      <a:pt x="1" y="19"/>
                    </a:lnTo>
                    <a:lnTo>
                      <a:pt x="2" y="32"/>
                    </a:lnTo>
                    <a:lnTo>
                      <a:pt x="2" y="50"/>
                    </a:lnTo>
                    <a:lnTo>
                      <a:pt x="2" y="43"/>
                    </a:lnTo>
                    <a:lnTo>
                      <a:pt x="2" y="25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2" y="19"/>
                    </a:lnTo>
                    <a:lnTo>
                      <a:pt x="2" y="15"/>
                    </a:lnTo>
                    <a:lnTo>
                      <a:pt x="2" y="20"/>
                    </a:lnTo>
                    <a:lnTo>
                      <a:pt x="2" y="48"/>
                    </a:lnTo>
                    <a:lnTo>
                      <a:pt x="2" y="106"/>
                    </a:lnTo>
                    <a:lnTo>
                      <a:pt x="3" y="103"/>
                    </a:lnTo>
                    <a:lnTo>
                      <a:pt x="3" y="111"/>
                    </a:lnTo>
                    <a:lnTo>
                      <a:pt x="3" y="68"/>
                    </a:lnTo>
                    <a:lnTo>
                      <a:pt x="3" y="52"/>
                    </a:lnTo>
                    <a:lnTo>
                      <a:pt x="3" y="39"/>
                    </a:lnTo>
                    <a:lnTo>
                      <a:pt x="3" y="28"/>
                    </a:lnTo>
                    <a:lnTo>
                      <a:pt x="3" y="46"/>
                    </a:lnTo>
                    <a:lnTo>
                      <a:pt x="3" y="119"/>
                    </a:lnTo>
                    <a:lnTo>
                      <a:pt x="3" y="84"/>
                    </a:lnTo>
                    <a:lnTo>
                      <a:pt x="3" y="49"/>
                    </a:lnTo>
                    <a:lnTo>
                      <a:pt x="3" y="27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27"/>
                    </a:lnTo>
                    <a:lnTo>
                      <a:pt x="4" y="33"/>
                    </a:lnTo>
                    <a:lnTo>
                      <a:pt x="4" y="45"/>
                    </a:lnTo>
                    <a:lnTo>
                      <a:pt x="4" y="75"/>
                    </a:lnTo>
                    <a:lnTo>
                      <a:pt x="4" y="124"/>
                    </a:lnTo>
                    <a:lnTo>
                      <a:pt x="4" y="96"/>
                    </a:lnTo>
                    <a:lnTo>
                      <a:pt x="5" y="116"/>
                    </a:lnTo>
                    <a:lnTo>
                      <a:pt x="5" y="132"/>
                    </a:lnTo>
                    <a:lnTo>
                      <a:pt x="5" y="57"/>
                    </a:lnTo>
                    <a:lnTo>
                      <a:pt x="5" y="18"/>
                    </a:lnTo>
                    <a:lnTo>
                      <a:pt x="5" y="0"/>
                    </a:lnTo>
                    <a:lnTo>
                      <a:pt x="5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9" name="Freeform 906"/>
              <p:cNvSpPr>
                <a:spLocks/>
              </p:cNvSpPr>
              <p:nvPr/>
            </p:nvSpPr>
            <p:spPr bwMode="auto">
              <a:xfrm>
                <a:off x="9999663" y="5827713"/>
                <a:ext cx="7938" cy="476250"/>
              </a:xfrm>
              <a:custGeom>
                <a:avLst/>
                <a:gdLst>
                  <a:gd name="T0" fmla="*/ 0 w 5"/>
                  <a:gd name="T1" fmla="*/ 4 h 300"/>
                  <a:gd name="T2" fmla="*/ 0 w 5"/>
                  <a:gd name="T3" fmla="*/ 21 h 300"/>
                  <a:gd name="T4" fmla="*/ 0 w 5"/>
                  <a:gd name="T5" fmla="*/ 37 h 300"/>
                  <a:gd name="T6" fmla="*/ 0 w 5"/>
                  <a:gd name="T7" fmla="*/ 52 h 300"/>
                  <a:gd name="T8" fmla="*/ 0 w 5"/>
                  <a:gd name="T9" fmla="*/ 73 h 300"/>
                  <a:gd name="T10" fmla="*/ 0 w 5"/>
                  <a:gd name="T11" fmla="*/ 50 h 300"/>
                  <a:gd name="T12" fmla="*/ 1 w 5"/>
                  <a:gd name="T13" fmla="*/ 27 h 300"/>
                  <a:gd name="T14" fmla="*/ 1 w 5"/>
                  <a:gd name="T15" fmla="*/ 17 h 300"/>
                  <a:gd name="T16" fmla="*/ 1 w 5"/>
                  <a:gd name="T17" fmla="*/ 19 h 300"/>
                  <a:gd name="T18" fmla="*/ 1 w 5"/>
                  <a:gd name="T19" fmla="*/ 31 h 300"/>
                  <a:gd name="T20" fmla="*/ 1 w 5"/>
                  <a:gd name="T21" fmla="*/ 61 h 300"/>
                  <a:gd name="T22" fmla="*/ 1 w 5"/>
                  <a:gd name="T23" fmla="*/ 102 h 300"/>
                  <a:gd name="T24" fmla="*/ 1 w 5"/>
                  <a:gd name="T25" fmla="*/ 66 h 300"/>
                  <a:gd name="T26" fmla="*/ 1 w 5"/>
                  <a:gd name="T27" fmla="*/ 65 h 300"/>
                  <a:gd name="T28" fmla="*/ 1 w 5"/>
                  <a:gd name="T29" fmla="*/ 99 h 300"/>
                  <a:gd name="T30" fmla="*/ 1 w 5"/>
                  <a:gd name="T31" fmla="*/ 97 h 300"/>
                  <a:gd name="T32" fmla="*/ 1 w 5"/>
                  <a:gd name="T33" fmla="*/ 78 h 300"/>
                  <a:gd name="T34" fmla="*/ 2 w 5"/>
                  <a:gd name="T35" fmla="*/ 69 h 300"/>
                  <a:gd name="T36" fmla="*/ 2 w 5"/>
                  <a:gd name="T37" fmla="*/ 73 h 300"/>
                  <a:gd name="T38" fmla="*/ 2 w 5"/>
                  <a:gd name="T39" fmla="*/ 94 h 300"/>
                  <a:gd name="T40" fmla="*/ 2 w 5"/>
                  <a:gd name="T41" fmla="*/ 125 h 300"/>
                  <a:gd name="T42" fmla="*/ 2 w 5"/>
                  <a:gd name="T43" fmla="*/ 96 h 300"/>
                  <a:gd name="T44" fmla="*/ 2 w 5"/>
                  <a:gd name="T45" fmla="*/ 63 h 300"/>
                  <a:gd name="T46" fmla="*/ 2 w 5"/>
                  <a:gd name="T47" fmla="*/ 75 h 300"/>
                  <a:gd name="T48" fmla="*/ 2 w 5"/>
                  <a:gd name="T49" fmla="*/ 120 h 300"/>
                  <a:gd name="T50" fmla="*/ 3 w 5"/>
                  <a:gd name="T51" fmla="*/ 90 h 300"/>
                  <a:gd name="T52" fmla="*/ 3 w 5"/>
                  <a:gd name="T53" fmla="*/ 111 h 300"/>
                  <a:gd name="T54" fmla="*/ 3 w 5"/>
                  <a:gd name="T55" fmla="*/ 300 h 300"/>
                  <a:gd name="T56" fmla="*/ 3 w 5"/>
                  <a:gd name="T57" fmla="*/ 141 h 300"/>
                  <a:gd name="T58" fmla="*/ 3 w 5"/>
                  <a:gd name="T59" fmla="*/ 103 h 300"/>
                  <a:gd name="T60" fmla="*/ 3 w 5"/>
                  <a:gd name="T61" fmla="*/ 73 h 300"/>
                  <a:gd name="T62" fmla="*/ 3 w 5"/>
                  <a:gd name="T63" fmla="*/ 47 h 300"/>
                  <a:gd name="T64" fmla="*/ 3 w 5"/>
                  <a:gd name="T65" fmla="*/ 24 h 300"/>
                  <a:gd name="T66" fmla="*/ 3 w 5"/>
                  <a:gd name="T67" fmla="*/ 21 h 300"/>
                  <a:gd name="T68" fmla="*/ 3 w 5"/>
                  <a:gd name="T69" fmla="*/ 46 h 300"/>
                  <a:gd name="T70" fmla="*/ 3 w 5"/>
                  <a:gd name="T71" fmla="*/ 63 h 300"/>
                  <a:gd name="T72" fmla="*/ 4 w 5"/>
                  <a:gd name="T73" fmla="*/ 39 h 300"/>
                  <a:gd name="T74" fmla="*/ 4 w 5"/>
                  <a:gd name="T75" fmla="*/ 28 h 300"/>
                  <a:gd name="T76" fmla="*/ 4 w 5"/>
                  <a:gd name="T77" fmla="*/ 30 h 300"/>
                  <a:gd name="T78" fmla="*/ 4 w 5"/>
                  <a:gd name="T79" fmla="*/ 40 h 300"/>
                  <a:gd name="T80" fmla="*/ 4 w 5"/>
                  <a:gd name="T81" fmla="*/ 39 h 300"/>
                  <a:gd name="T82" fmla="*/ 4 w 5"/>
                  <a:gd name="T83" fmla="*/ 22 h 300"/>
                  <a:gd name="T84" fmla="*/ 4 w 5"/>
                  <a:gd name="T85" fmla="*/ 6 h 300"/>
                  <a:gd name="T86" fmla="*/ 4 w 5"/>
                  <a:gd name="T87" fmla="*/ 0 h 300"/>
                  <a:gd name="T88" fmla="*/ 4 w 5"/>
                  <a:gd name="T89" fmla="*/ 7 h 300"/>
                  <a:gd name="T90" fmla="*/ 4 w 5"/>
                  <a:gd name="T91" fmla="*/ 31 h 300"/>
                  <a:gd name="T92" fmla="*/ 4 w 5"/>
                  <a:gd name="T93" fmla="*/ 124 h 300"/>
                  <a:gd name="T94" fmla="*/ 4 w 5"/>
                  <a:gd name="T95" fmla="*/ 52 h 300"/>
                  <a:gd name="T96" fmla="*/ 5 w 5"/>
                  <a:gd name="T97" fmla="*/ 22 h 300"/>
                  <a:gd name="T98" fmla="*/ 5 w 5"/>
                  <a:gd name="T99" fmla="*/ 36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00">
                    <a:moveTo>
                      <a:pt x="0" y="4"/>
                    </a:moveTo>
                    <a:lnTo>
                      <a:pt x="0" y="21"/>
                    </a:lnTo>
                    <a:lnTo>
                      <a:pt x="0" y="37"/>
                    </a:lnTo>
                    <a:lnTo>
                      <a:pt x="0" y="52"/>
                    </a:lnTo>
                    <a:lnTo>
                      <a:pt x="0" y="73"/>
                    </a:lnTo>
                    <a:lnTo>
                      <a:pt x="0" y="50"/>
                    </a:lnTo>
                    <a:lnTo>
                      <a:pt x="1" y="27"/>
                    </a:lnTo>
                    <a:lnTo>
                      <a:pt x="1" y="17"/>
                    </a:lnTo>
                    <a:lnTo>
                      <a:pt x="1" y="19"/>
                    </a:lnTo>
                    <a:lnTo>
                      <a:pt x="1" y="31"/>
                    </a:lnTo>
                    <a:lnTo>
                      <a:pt x="1" y="61"/>
                    </a:lnTo>
                    <a:lnTo>
                      <a:pt x="1" y="102"/>
                    </a:lnTo>
                    <a:lnTo>
                      <a:pt x="1" y="66"/>
                    </a:lnTo>
                    <a:lnTo>
                      <a:pt x="1" y="65"/>
                    </a:lnTo>
                    <a:lnTo>
                      <a:pt x="1" y="99"/>
                    </a:lnTo>
                    <a:lnTo>
                      <a:pt x="1" y="97"/>
                    </a:lnTo>
                    <a:lnTo>
                      <a:pt x="1" y="78"/>
                    </a:lnTo>
                    <a:lnTo>
                      <a:pt x="2" y="69"/>
                    </a:lnTo>
                    <a:lnTo>
                      <a:pt x="2" y="73"/>
                    </a:lnTo>
                    <a:lnTo>
                      <a:pt x="2" y="94"/>
                    </a:lnTo>
                    <a:lnTo>
                      <a:pt x="2" y="125"/>
                    </a:lnTo>
                    <a:lnTo>
                      <a:pt x="2" y="96"/>
                    </a:lnTo>
                    <a:lnTo>
                      <a:pt x="2" y="63"/>
                    </a:lnTo>
                    <a:lnTo>
                      <a:pt x="2" y="75"/>
                    </a:lnTo>
                    <a:lnTo>
                      <a:pt x="2" y="120"/>
                    </a:lnTo>
                    <a:lnTo>
                      <a:pt x="3" y="90"/>
                    </a:lnTo>
                    <a:lnTo>
                      <a:pt x="3" y="111"/>
                    </a:lnTo>
                    <a:lnTo>
                      <a:pt x="3" y="300"/>
                    </a:lnTo>
                    <a:lnTo>
                      <a:pt x="3" y="141"/>
                    </a:lnTo>
                    <a:lnTo>
                      <a:pt x="3" y="103"/>
                    </a:lnTo>
                    <a:lnTo>
                      <a:pt x="3" y="73"/>
                    </a:lnTo>
                    <a:lnTo>
                      <a:pt x="3" y="47"/>
                    </a:lnTo>
                    <a:lnTo>
                      <a:pt x="3" y="24"/>
                    </a:lnTo>
                    <a:lnTo>
                      <a:pt x="3" y="21"/>
                    </a:lnTo>
                    <a:lnTo>
                      <a:pt x="3" y="46"/>
                    </a:lnTo>
                    <a:lnTo>
                      <a:pt x="3" y="63"/>
                    </a:lnTo>
                    <a:lnTo>
                      <a:pt x="4" y="39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40"/>
                    </a:lnTo>
                    <a:lnTo>
                      <a:pt x="4" y="39"/>
                    </a:lnTo>
                    <a:lnTo>
                      <a:pt x="4" y="22"/>
                    </a:lnTo>
                    <a:lnTo>
                      <a:pt x="4" y="6"/>
                    </a:lnTo>
                    <a:lnTo>
                      <a:pt x="4" y="0"/>
                    </a:lnTo>
                    <a:lnTo>
                      <a:pt x="4" y="7"/>
                    </a:lnTo>
                    <a:lnTo>
                      <a:pt x="4" y="31"/>
                    </a:lnTo>
                    <a:lnTo>
                      <a:pt x="4" y="124"/>
                    </a:lnTo>
                    <a:lnTo>
                      <a:pt x="4" y="52"/>
                    </a:lnTo>
                    <a:lnTo>
                      <a:pt x="5" y="22"/>
                    </a:lnTo>
                    <a:lnTo>
                      <a:pt x="5" y="3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0" name="Freeform 907"/>
              <p:cNvSpPr>
                <a:spLocks/>
              </p:cNvSpPr>
              <p:nvPr/>
            </p:nvSpPr>
            <p:spPr bwMode="auto">
              <a:xfrm>
                <a:off x="10007600" y="5802313"/>
                <a:ext cx="7938" cy="276225"/>
              </a:xfrm>
              <a:custGeom>
                <a:avLst/>
                <a:gdLst>
                  <a:gd name="T0" fmla="*/ 0 w 5"/>
                  <a:gd name="T1" fmla="*/ 52 h 174"/>
                  <a:gd name="T2" fmla="*/ 0 w 5"/>
                  <a:gd name="T3" fmla="*/ 74 h 174"/>
                  <a:gd name="T4" fmla="*/ 0 w 5"/>
                  <a:gd name="T5" fmla="*/ 32 h 174"/>
                  <a:gd name="T6" fmla="*/ 0 w 5"/>
                  <a:gd name="T7" fmla="*/ 14 h 174"/>
                  <a:gd name="T8" fmla="*/ 0 w 5"/>
                  <a:gd name="T9" fmla="*/ 23 h 174"/>
                  <a:gd name="T10" fmla="*/ 0 w 5"/>
                  <a:gd name="T11" fmla="*/ 67 h 174"/>
                  <a:gd name="T12" fmla="*/ 1 w 5"/>
                  <a:gd name="T13" fmla="*/ 153 h 174"/>
                  <a:gd name="T14" fmla="*/ 1 w 5"/>
                  <a:gd name="T15" fmla="*/ 119 h 174"/>
                  <a:gd name="T16" fmla="*/ 1 w 5"/>
                  <a:gd name="T17" fmla="*/ 90 h 174"/>
                  <a:gd name="T18" fmla="*/ 1 w 5"/>
                  <a:gd name="T19" fmla="*/ 73 h 174"/>
                  <a:gd name="T20" fmla="*/ 1 w 5"/>
                  <a:gd name="T21" fmla="*/ 81 h 174"/>
                  <a:gd name="T22" fmla="*/ 1 w 5"/>
                  <a:gd name="T23" fmla="*/ 74 h 174"/>
                  <a:gd name="T24" fmla="*/ 1 w 5"/>
                  <a:gd name="T25" fmla="*/ 40 h 174"/>
                  <a:gd name="T26" fmla="*/ 1 w 5"/>
                  <a:gd name="T27" fmla="*/ 13 h 174"/>
                  <a:gd name="T28" fmla="*/ 1 w 5"/>
                  <a:gd name="T29" fmla="*/ 11 h 174"/>
                  <a:gd name="T30" fmla="*/ 1 w 5"/>
                  <a:gd name="T31" fmla="*/ 34 h 174"/>
                  <a:gd name="T32" fmla="*/ 1 w 5"/>
                  <a:gd name="T33" fmla="*/ 80 h 174"/>
                  <a:gd name="T34" fmla="*/ 2 w 5"/>
                  <a:gd name="T35" fmla="*/ 128 h 174"/>
                  <a:gd name="T36" fmla="*/ 2 w 5"/>
                  <a:gd name="T37" fmla="*/ 152 h 174"/>
                  <a:gd name="T38" fmla="*/ 2 w 5"/>
                  <a:gd name="T39" fmla="*/ 174 h 174"/>
                  <a:gd name="T40" fmla="*/ 2 w 5"/>
                  <a:gd name="T41" fmla="*/ 163 h 174"/>
                  <a:gd name="T42" fmla="*/ 2 w 5"/>
                  <a:gd name="T43" fmla="*/ 95 h 174"/>
                  <a:gd name="T44" fmla="*/ 2 w 5"/>
                  <a:gd name="T45" fmla="*/ 63 h 174"/>
                  <a:gd name="T46" fmla="*/ 2 w 5"/>
                  <a:gd name="T47" fmla="*/ 68 h 174"/>
                  <a:gd name="T48" fmla="*/ 2 w 5"/>
                  <a:gd name="T49" fmla="*/ 96 h 174"/>
                  <a:gd name="T50" fmla="*/ 2 w 5"/>
                  <a:gd name="T51" fmla="*/ 114 h 174"/>
                  <a:gd name="T52" fmla="*/ 2 w 5"/>
                  <a:gd name="T53" fmla="*/ 57 h 174"/>
                  <a:gd name="T54" fmla="*/ 2 w 5"/>
                  <a:gd name="T55" fmla="*/ 17 h 174"/>
                  <a:gd name="T56" fmla="*/ 2 w 5"/>
                  <a:gd name="T57" fmla="*/ 0 h 174"/>
                  <a:gd name="T58" fmla="*/ 3 w 5"/>
                  <a:gd name="T59" fmla="*/ 0 h 174"/>
                  <a:gd name="T60" fmla="*/ 3 w 5"/>
                  <a:gd name="T61" fmla="*/ 8 h 174"/>
                  <a:gd name="T62" fmla="*/ 3 w 5"/>
                  <a:gd name="T63" fmla="*/ 16 h 174"/>
                  <a:gd name="T64" fmla="*/ 3 w 5"/>
                  <a:gd name="T65" fmla="*/ 22 h 174"/>
                  <a:gd name="T66" fmla="*/ 3 w 5"/>
                  <a:gd name="T67" fmla="*/ 43 h 174"/>
                  <a:gd name="T68" fmla="*/ 3 w 5"/>
                  <a:gd name="T69" fmla="*/ 98 h 174"/>
                  <a:gd name="T70" fmla="*/ 3 w 5"/>
                  <a:gd name="T71" fmla="*/ 62 h 174"/>
                  <a:gd name="T72" fmla="*/ 4 w 5"/>
                  <a:gd name="T73" fmla="*/ 41 h 174"/>
                  <a:gd name="T74" fmla="*/ 4 w 5"/>
                  <a:gd name="T75" fmla="*/ 36 h 174"/>
                  <a:gd name="T76" fmla="*/ 4 w 5"/>
                  <a:gd name="T77" fmla="*/ 32 h 174"/>
                  <a:gd name="T78" fmla="*/ 4 w 5"/>
                  <a:gd name="T79" fmla="*/ 29 h 174"/>
                  <a:gd name="T80" fmla="*/ 4 w 5"/>
                  <a:gd name="T81" fmla="*/ 26 h 174"/>
                  <a:gd name="T82" fmla="*/ 4 w 5"/>
                  <a:gd name="T83" fmla="*/ 26 h 174"/>
                  <a:gd name="T84" fmla="*/ 4 w 5"/>
                  <a:gd name="T85" fmla="*/ 36 h 174"/>
                  <a:gd name="T86" fmla="*/ 4 w 5"/>
                  <a:gd name="T87" fmla="*/ 58 h 174"/>
                  <a:gd name="T88" fmla="*/ 4 w 5"/>
                  <a:gd name="T89" fmla="*/ 121 h 174"/>
                  <a:gd name="T90" fmla="*/ 4 w 5"/>
                  <a:gd name="T91" fmla="*/ 81 h 174"/>
                  <a:gd name="T92" fmla="*/ 4 w 5"/>
                  <a:gd name="T93" fmla="*/ 48 h 174"/>
                  <a:gd name="T94" fmla="*/ 4 w 5"/>
                  <a:gd name="T95" fmla="*/ 46 h 174"/>
                  <a:gd name="T96" fmla="*/ 5 w 5"/>
                  <a:gd name="T97" fmla="*/ 46 h 174"/>
                  <a:gd name="T98" fmla="*/ 5 w 5"/>
                  <a:gd name="T99" fmla="*/ 39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4">
                    <a:moveTo>
                      <a:pt x="0" y="52"/>
                    </a:moveTo>
                    <a:lnTo>
                      <a:pt x="0" y="74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0" y="23"/>
                    </a:lnTo>
                    <a:lnTo>
                      <a:pt x="0" y="67"/>
                    </a:lnTo>
                    <a:lnTo>
                      <a:pt x="1" y="153"/>
                    </a:lnTo>
                    <a:lnTo>
                      <a:pt x="1" y="119"/>
                    </a:lnTo>
                    <a:lnTo>
                      <a:pt x="1" y="90"/>
                    </a:lnTo>
                    <a:lnTo>
                      <a:pt x="1" y="73"/>
                    </a:lnTo>
                    <a:lnTo>
                      <a:pt x="1" y="81"/>
                    </a:lnTo>
                    <a:lnTo>
                      <a:pt x="1" y="74"/>
                    </a:lnTo>
                    <a:lnTo>
                      <a:pt x="1" y="40"/>
                    </a:lnTo>
                    <a:lnTo>
                      <a:pt x="1" y="13"/>
                    </a:lnTo>
                    <a:lnTo>
                      <a:pt x="1" y="11"/>
                    </a:lnTo>
                    <a:lnTo>
                      <a:pt x="1" y="34"/>
                    </a:lnTo>
                    <a:lnTo>
                      <a:pt x="1" y="80"/>
                    </a:lnTo>
                    <a:lnTo>
                      <a:pt x="2" y="128"/>
                    </a:lnTo>
                    <a:lnTo>
                      <a:pt x="2" y="152"/>
                    </a:lnTo>
                    <a:lnTo>
                      <a:pt x="2" y="174"/>
                    </a:lnTo>
                    <a:lnTo>
                      <a:pt x="2" y="163"/>
                    </a:lnTo>
                    <a:lnTo>
                      <a:pt x="2" y="95"/>
                    </a:lnTo>
                    <a:lnTo>
                      <a:pt x="2" y="63"/>
                    </a:lnTo>
                    <a:lnTo>
                      <a:pt x="2" y="68"/>
                    </a:lnTo>
                    <a:lnTo>
                      <a:pt x="2" y="96"/>
                    </a:lnTo>
                    <a:lnTo>
                      <a:pt x="2" y="114"/>
                    </a:lnTo>
                    <a:lnTo>
                      <a:pt x="2" y="57"/>
                    </a:lnTo>
                    <a:lnTo>
                      <a:pt x="2" y="17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8"/>
                    </a:lnTo>
                    <a:lnTo>
                      <a:pt x="3" y="16"/>
                    </a:lnTo>
                    <a:lnTo>
                      <a:pt x="3" y="22"/>
                    </a:lnTo>
                    <a:lnTo>
                      <a:pt x="3" y="43"/>
                    </a:lnTo>
                    <a:lnTo>
                      <a:pt x="3" y="98"/>
                    </a:lnTo>
                    <a:lnTo>
                      <a:pt x="3" y="62"/>
                    </a:lnTo>
                    <a:lnTo>
                      <a:pt x="4" y="41"/>
                    </a:lnTo>
                    <a:lnTo>
                      <a:pt x="4" y="36"/>
                    </a:lnTo>
                    <a:lnTo>
                      <a:pt x="4" y="32"/>
                    </a:lnTo>
                    <a:lnTo>
                      <a:pt x="4" y="29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36"/>
                    </a:lnTo>
                    <a:lnTo>
                      <a:pt x="4" y="58"/>
                    </a:lnTo>
                    <a:lnTo>
                      <a:pt x="4" y="121"/>
                    </a:lnTo>
                    <a:lnTo>
                      <a:pt x="4" y="81"/>
                    </a:lnTo>
                    <a:lnTo>
                      <a:pt x="4" y="48"/>
                    </a:lnTo>
                    <a:lnTo>
                      <a:pt x="4" y="46"/>
                    </a:lnTo>
                    <a:lnTo>
                      <a:pt x="5" y="46"/>
                    </a:lnTo>
                    <a:lnTo>
                      <a:pt x="5" y="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1" name="Freeform 908"/>
              <p:cNvSpPr>
                <a:spLocks/>
              </p:cNvSpPr>
              <p:nvPr/>
            </p:nvSpPr>
            <p:spPr bwMode="auto">
              <a:xfrm>
                <a:off x="10015538" y="5781676"/>
                <a:ext cx="7938" cy="234950"/>
              </a:xfrm>
              <a:custGeom>
                <a:avLst/>
                <a:gdLst>
                  <a:gd name="T0" fmla="*/ 0 w 5"/>
                  <a:gd name="T1" fmla="*/ 52 h 148"/>
                  <a:gd name="T2" fmla="*/ 0 w 5"/>
                  <a:gd name="T3" fmla="*/ 48 h 148"/>
                  <a:gd name="T4" fmla="*/ 0 w 5"/>
                  <a:gd name="T5" fmla="*/ 48 h 148"/>
                  <a:gd name="T6" fmla="*/ 0 w 5"/>
                  <a:gd name="T7" fmla="*/ 54 h 148"/>
                  <a:gd name="T8" fmla="*/ 0 w 5"/>
                  <a:gd name="T9" fmla="*/ 62 h 148"/>
                  <a:gd name="T10" fmla="*/ 0 w 5"/>
                  <a:gd name="T11" fmla="*/ 50 h 148"/>
                  <a:gd name="T12" fmla="*/ 0 w 5"/>
                  <a:gd name="T13" fmla="*/ 56 h 148"/>
                  <a:gd name="T14" fmla="*/ 0 w 5"/>
                  <a:gd name="T15" fmla="*/ 123 h 148"/>
                  <a:gd name="T16" fmla="*/ 0 w 5"/>
                  <a:gd name="T17" fmla="*/ 92 h 148"/>
                  <a:gd name="T18" fmla="*/ 0 w 5"/>
                  <a:gd name="T19" fmla="*/ 45 h 148"/>
                  <a:gd name="T20" fmla="*/ 1 w 5"/>
                  <a:gd name="T21" fmla="*/ 39 h 148"/>
                  <a:gd name="T22" fmla="*/ 1 w 5"/>
                  <a:gd name="T23" fmla="*/ 42 h 148"/>
                  <a:gd name="T24" fmla="*/ 1 w 5"/>
                  <a:gd name="T25" fmla="*/ 37 h 148"/>
                  <a:gd name="T26" fmla="*/ 1 w 5"/>
                  <a:gd name="T27" fmla="*/ 42 h 148"/>
                  <a:gd name="T28" fmla="*/ 1 w 5"/>
                  <a:gd name="T29" fmla="*/ 68 h 148"/>
                  <a:gd name="T30" fmla="*/ 1 w 5"/>
                  <a:gd name="T31" fmla="*/ 79 h 148"/>
                  <a:gd name="T32" fmla="*/ 1 w 5"/>
                  <a:gd name="T33" fmla="*/ 57 h 148"/>
                  <a:gd name="T34" fmla="*/ 2 w 5"/>
                  <a:gd name="T35" fmla="*/ 41 h 148"/>
                  <a:gd name="T36" fmla="*/ 2 w 5"/>
                  <a:gd name="T37" fmla="*/ 30 h 148"/>
                  <a:gd name="T38" fmla="*/ 2 w 5"/>
                  <a:gd name="T39" fmla="*/ 38 h 148"/>
                  <a:gd name="T40" fmla="*/ 2 w 5"/>
                  <a:gd name="T41" fmla="*/ 76 h 148"/>
                  <a:gd name="T42" fmla="*/ 2 w 5"/>
                  <a:gd name="T43" fmla="*/ 128 h 148"/>
                  <a:gd name="T44" fmla="*/ 2 w 5"/>
                  <a:gd name="T45" fmla="*/ 71 h 148"/>
                  <a:gd name="T46" fmla="*/ 2 w 5"/>
                  <a:gd name="T47" fmla="*/ 52 h 148"/>
                  <a:gd name="T48" fmla="*/ 2 w 5"/>
                  <a:gd name="T49" fmla="*/ 78 h 148"/>
                  <a:gd name="T50" fmla="*/ 2 w 5"/>
                  <a:gd name="T51" fmla="*/ 148 h 148"/>
                  <a:gd name="T52" fmla="*/ 2 w 5"/>
                  <a:gd name="T53" fmla="*/ 80 h 148"/>
                  <a:gd name="T54" fmla="*/ 2 w 5"/>
                  <a:gd name="T55" fmla="*/ 89 h 148"/>
                  <a:gd name="T56" fmla="*/ 2 w 5"/>
                  <a:gd name="T57" fmla="*/ 147 h 148"/>
                  <a:gd name="T58" fmla="*/ 3 w 5"/>
                  <a:gd name="T59" fmla="*/ 86 h 148"/>
                  <a:gd name="T60" fmla="*/ 3 w 5"/>
                  <a:gd name="T61" fmla="*/ 38 h 148"/>
                  <a:gd name="T62" fmla="*/ 3 w 5"/>
                  <a:gd name="T63" fmla="*/ 15 h 148"/>
                  <a:gd name="T64" fmla="*/ 3 w 5"/>
                  <a:gd name="T65" fmla="*/ 6 h 148"/>
                  <a:gd name="T66" fmla="*/ 3 w 5"/>
                  <a:gd name="T67" fmla="*/ 6 h 148"/>
                  <a:gd name="T68" fmla="*/ 3 w 5"/>
                  <a:gd name="T69" fmla="*/ 15 h 148"/>
                  <a:gd name="T70" fmla="*/ 3 w 5"/>
                  <a:gd name="T71" fmla="*/ 38 h 148"/>
                  <a:gd name="T72" fmla="*/ 3 w 5"/>
                  <a:gd name="T73" fmla="*/ 80 h 148"/>
                  <a:gd name="T74" fmla="*/ 3 w 5"/>
                  <a:gd name="T75" fmla="*/ 139 h 148"/>
                  <a:gd name="T76" fmla="*/ 3 w 5"/>
                  <a:gd name="T77" fmla="*/ 113 h 148"/>
                  <a:gd name="T78" fmla="*/ 3 w 5"/>
                  <a:gd name="T79" fmla="*/ 129 h 148"/>
                  <a:gd name="T80" fmla="*/ 4 w 5"/>
                  <a:gd name="T81" fmla="*/ 94 h 148"/>
                  <a:gd name="T82" fmla="*/ 4 w 5"/>
                  <a:gd name="T83" fmla="*/ 54 h 148"/>
                  <a:gd name="T84" fmla="*/ 4 w 5"/>
                  <a:gd name="T85" fmla="*/ 65 h 148"/>
                  <a:gd name="T86" fmla="*/ 4 w 5"/>
                  <a:gd name="T87" fmla="*/ 72 h 148"/>
                  <a:gd name="T88" fmla="*/ 4 w 5"/>
                  <a:gd name="T89" fmla="*/ 14 h 148"/>
                  <a:gd name="T90" fmla="*/ 4 w 5"/>
                  <a:gd name="T91" fmla="*/ 0 h 148"/>
                  <a:gd name="T92" fmla="*/ 4 w 5"/>
                  <a:gd name="T93" fmla="*/ 20 h 148"/>
                  <a:gd name="T94" fmla="*/ 4 w 5"/>
                  <a:gd name="T95" fmla="*/ 64 h 148"/>
                  <a:gd name="T96" fmla="*/ 5 w 5"/>
                  <a:gd name="T97" fmla="*/ 69 h 148"/>
                  <a:gd name="T98" fmla="*/ 5 w 5"/>
                  <a:gd name="T99" fmla="*/ 9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8">
                    <a:moveTo>
                      <a:pt x="0" y="52"/>
                    </a:moveTo>
                    <a:lnTo>
                      <a:pt x="0" y="48"/>
                    </a:lnTo>
                    <a:lnTo>
                      <a:pt x="0" y="48"/>
                    </a:lnTo>
                    <a:lnTo>
                      <a:pt x="0" y="54"/>
                    </a:lnTo>
                    <a:lnTo>
                      <a:pt x="0" y="62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0" y="123"/>
                    </a:lnTo>
                    <a:lnTo>
                      <a:pt x="0" y="92"/>
                    </a:lnTo>
                    <a:lnTo>
                      <a:pt x="0" y="45"/>
                    </a:lnTo>
                    <a:lnTo>
                      <a:pt x="1" y="39"/>
                    </a:lnTo>
                    <a:lnTo>
                      <a:pt x="1" y="42"/>
                    </a:lnTo>
                    <a:lnTo>
                      <a:pt x="1" y="37"/>
                    </a:lnTo>
                    <a:lnTo>
                      <a:pt x="1" y="42"/>
                    </a:lnTo>
                    <a:lnTo>
                      <a:pt x="1" y="68"/>
                    </a:lnTo>
                    <a:lnTo>
                      <a:pt x="1" y="79"/>
                    </a:lnTo>
                    <a:lnTo>
                      <a:pt x="1" y="57"/>
                    </a:lnTo>
                    <a:lnTo>
                      <a:pt x="2" y="41"/>
                    </a:lnTo>
                    <a:lnTo>
                      <a:pt x="2" y="30"/>
                    </a:lnTo>
                    <a:lnTo>
                      <a:pt x="2" y="38"/>
                    </a:lnTo>
                    <a:lnTo>
                      <a:pt x="2" y="76"/>
                    </a:lnTo>
                    <a:lnTo>
                      <a:pt x="2" y="128"/>
                    </a:lnTo>
                    <a:lnTo>
                      <a:pt x="2" y="71"/>
                    </a:lnTo>
                    <a:lnTo>
                      <a:pt x="2" y="52"/>
                    </a:lnTo>
                    <a:lnTo>
                      <a:pt x="2" y="78"/>
                    </a:lnTo>
                    <a:lnTo>
                      <a:pt x="2" y="148"/>
                    </a:lnTo>
                    <a:lnTo>
                      <a:pt x="2" y="80"/>
                    </a:lnTo>
                    <a:lnTo>
                      <a:pt x="2" y="89"/>
                    </a:lnTo>
                    <a:lnTo>
                      <a:pt x="2" y="147"/>
                    </a:lnTo>
                    <a:lnTo>
                      <a:pt x="3" y="86"/>
                    </a:lnTo>
                    <a:lnTo>
                      <a:pt x="3" y="38"/>
                    </a:lnTo>
                    <a:lnTo>
                      <a:pt x="3" y="1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15"/>
                    </a:lnTo>
                    <a:lnTo>
                      <a:pt x="3" y="38"/>
                    </a:lnTo>
                    <a:lnTo>
                      <a:pt x="3" y="80"/>
                    </a:lnTo>
                    <a:lnTo>
                      <a:pt x="3" y="139"/>
                    </a:lnTo>
                    <a:lnTo>
                      <a:pt x="3" y="113"/>
                    </a:lnTo>
                    <a:lnTo>
                      <a:pt x="3" y="129"/>
                    </a:lnTo>
                    <a:lnTo>
                      <a:pt x="4" y="94"/>
                    </a:lnTo>
                    <a:lnTo>
                      <a:pt x="4" y="54"/>
                    </a:lnTo>
                    <a:lnTo>
                      <a:pt x="4" y="65"/>
                    </a:lnTo>
                    <a:lnTo>
                      <a:pt x="4" y="72"/>
                    </a:lnTo>
                    <a:lnTo>
                      <a:pt x="4" y="14"/>
                    </a:lnTo>
                    <a:lnTo>
                      <a:pt x="4" y="0"/>
                    </a:lnTo>
                    <a:lnTo>
                      <a:pt x="4" y="20"/>
                    </a:lnTo>
                    <a:lnTo>
                      <a:pt x="4" y="64"/>
                    </a:lnTo>
                    <a:lnTo>
                      <a:pt x="5" y="69"/>
                    </a:lnTo>
                    <a:lnTo>
                      <a:pt x="5" y="9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2" name="Freeform 909"/>
              <p:cNvSpPr>
                <a:spLocks/>
              </p:cNvSpPr>
              <p:nvPr/>
            </p:nvSpPr>
            <p:spPr bwMode="auto">
              <a:xfrm>
                <a:off x="10023475" y="5781676"/>
                <a:ext cx="6350" cy="254000"/>
              </a:xfrm>
              <a:custGeom>
                <a:avLst/>
                <a:gdLst>
                  <a:gd name="T0" fmla="*/ 0 w 4"/>
                  <a:gd name="T1" fmla="*/ 99 h 160"/>
                  <a:gd name="T2" fmla="*/ 0 w 4"/>
                  <a:gd name="T3" fmla="*/ 160 h 160"/>
                  <a:gd name="T4" fmla="*/ 0 w 4"/>
                  <a:gd name="T5" fmla="*/ 119 h 160"/>
                  <a:gd name="T6" fmla="*/ 0 w 4"/>
                  <a:gd name="T7" fmla="*/ 51 h 160"/>
                  <a:gd name="T8" fmla="*/ 0 w 4"/>
                  <a:gd name="T9" fmla="*/ 35 h 160"/>
                  <a:gd name="T10" fmla="*/ 0 w 4"/>
                  <a:gd name="T11" fmla="*/ 47 h 160"/>
                  <a:gd name="T12" fmla="*/ 0 w 4"/>
                  <a:gd name="T13" fmla="*/ 64 h 160"/>
                  <a:gd name="T14" fmla="*/ 0 w 4"/>
                  <a:gd name="T15" fmla="*/ 86 h 160"/>
                  <a:gd name="T16" fmla="*/ 0 w 4"/>
                  <a:gd name="T17" fmla="*/ 139 h 160"/>
                  <a:gd name="T18" fmla="*/ 0 w 4"/>
                  <a:gd name="T19" fmla="*/ 91 h 160"/>
                  <a:gd name="T20" fmla="*/ 1 w 4"/>
                  <a:gd name="T21" fmla="*/ 69 h 160"/>
                  <a:gd name="T22" fmla="*/ 1 w 4"/>
                  <a:gd name="T23" fmla="*/ 85 h 160"/>
                  <a:gd name="T24" fmla="*/ 1 w 4"/>
                  <a:gd name="T25" fmla="*/ 80 h 160"/>
                  <a:gd name="T26" fmla="*/ 1 w 4"/>
                  <a:gd name="T27" fmla="*/ 39 h 160"/>
                  <a:gd name="T28" fmla="*/ 1 w 4"/>
                  <a:gd name="T29" fmla="*/ 41 h 160"/>
                  <a:gd name="T30" fmla="*/ 1 w 4"/>
                  <a:gd name="T31" fmla="*/ 112 h 160"/>
                  <a:gd name="T32" fmla="*/ 1 w 4"/>
                  <a:gd name="T33" fmla="*/ 93 h 160"/>
                  <a:gd name="T34" fmla="*/ 1 w 4"/>
                  <a:gd name="T35" fmla="*/ 62 h 160"/>
                  <a:gd name="T36" fmla="*/ 1 w 4"/>
                  <a:gd name="T37" fmla="*/ 58 h 160"/>
                  <a:gd name="T38" fmla="*/ 1 w 4"/>
                  <a:gd name="T39" fmla="*/ 62 h 160"/>
                  <a:gd name="T40" fmla="*/ 1 w 4"/>
                  <a:gd name="T41" fmla="*/ 83 h 160"/>
                  <a:gd name="T42" fmla="*/ 2 w 4"/>
                  <a:gd name="T43" fmla="*/ 50 h 160"/>
                  <a:gd name="T44" fmla="*/ 2 w 4"/>
                  <a:gd name="T45" fmla="*/ 27 h 160"/>
                  <a:gd name="T46" fmla="*/ 2 w 4"/>
                  <a:gd name="T47" fmla="*/ 50 h 160"/>
                  <a:gd name="T48" fmla="*/ 2 w 4"/>
                  <a:gd name="T49" fmla="*/ 125 h 160"/>
                  <a:gd name="T50" fmla="*/ 2 w 4"/>
                  <a:gd name="T51" fmla="*/ 94 h 160"/>
                  <a:gd name="T52" fmla="*/ 2 w 4"/>
                  <a:gd name="T53" fmla="*/ 88 h 160"/>
                  <a:gd name="T54" fmla="*/ 2 w 4"/>
                  <a:gd name="T55" fmla="*/ 124 h 160"/>
                  <a:gd name="T56" fmla="*/ 2 w 4"/>
                  <a:gd name="T57" fmla="*/ 110 h 160"/>
                  <a:gd name="T58" fmla="*/ 3 w 4"/>
                  <a:gd name="T59" fmla="*/ 54 h 160"/>
                  <a:gd name="T60" fmla="*/ 3 w 4"/>
                  <a:gd name="T61" fmla="*/ 25 h 160"/>
                  <a:gd name="T62" fmla="*/ 3 w 4"/>
                  <a:gd name="T63" fmla="*/ 28 h 160"/>
                  <a:gd name="T64" fmla="*/ 3 w 4"/>
                  <a:gd name="T65" fmla="*/ 64 h 160"/>
                  <a:gd name="T66" fmla="*/ 3 w 4"/>
                  <a:gd name="T67" fmla="*/ 100 h 160"/>
                  <a:gd name="T68" fmla="*/ 3 w 4"/>
                  <a:gd name="T69" fmla="*/ 56 h 160"/>
                  <a:gd name="T70" fmla="*/ 3 w 4"/>
                  <a:gd name="T71" fmla="*/ 18 h 160"/>
                  <a:gd name="T72" fmla="*/ 3 w 4"/>
                  <a:gd name="T73" fmla="*/ 4 h 160"/>
                  <a:gd name="T74" fmla="*/ 3 w 4"/>
                  <a:gd name="T75" fmla="*/ 4 h 160"/>
                  <a:gd name="T76" fmla="*/ 3 w 4"/>
                  <a:gd name="T77" fmla="*/ 9 h 160"/>
                  <a:gd name="T78" fmla="*/ 3 w 4"/>
                  <a:gd name="T79" fmla="*/ 10 h 160"/>
                  <a:gd name="T80" fmla="*/ 4 w 4"/>
                  <a:gd name="T81" fmla="*/ 8 h 160"/>
                  <a:gd name="T82" fmla="*/ 4 w 4"/>
                  <a:gd name="T83" fmla="*/ 11 h 160"/>
                  <a:gd name="T84" fmla="*/ 4 w 4"/>
                  <a:gd name="T85" fmla="*/ 27 h 160"/>
                  <a:gd name="T86" fmla="*/ 4 w 4"/>
                  <a:gd name="T87" fmla="*/ 37 h 160"/>
                  <a:gd name="T88" fmla="*/ 4 w 4"/>
                  <a:gd name="T89" fmla="*/ 33 h 160"/>
                  <a:gd name="T90" fmla="*/ 4 w 4"/>
                  <a:gd name="T91" fmla="*/ 45 h 160"/>
                  <a:gd name="T92" fmla="*/ 4 w 4"/>
                  <a:gd name="T93" fmla="*/ 63 h 160"/>
                  <a:gd name="T94" fmla="*/ 4 w 4"/>
                  <a:gd name="T95" fmla="*/ 30 h 160"/>
                  <a:gd name="T96" fmla="*/ 4 w 4"/>
                  <a:gd name="T97" fmla="*/ 9 h 160"/>
                  <a:gd name="T98" fmla="*/ 4 w 4"/>
                  <a:gd name="T99" fmla="*/ 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60">
                    <a:moveTo>
                      <a:pt x="0" y="99"/>
                    </a:moveTo>
                    <a:lnTo>
                      <a:pt x="0" y="160"/>
                    </a:lnTo>
                    <a:lnTo>
                      <a:pt x="0" y="119"/>
                    </a:lnTo>
                    <a:lnTo>
                      <a:pt x="0" y="51"/>
                    </a:lnTo>
                    <a:lnTo>
                      <a:pt x="0" y="35"/>
                    </a:lnTo>
                    <a:lnTo>
                      <a:pt x="0" y="47"/>
                    </a:lnTo>
                    <a:lnTo>
                      <a:pt x="0" y="64"/>
                    </a:lnTo>
                    <a:lnTo>
                      <a:pt x="0" y="86"/>
                    </a:lnTo>
                    <a:lnTo>
                      <a:pt x="0" y="139"/>
                    </a:lnTo>
                    <a:lnTo>
                      <a:pt x="0" y="91"/>
                    </a:lnTo>
                    <a:lnTo>
                      <a:pt x="1" y="69"/>
                    </a:lnTo>
                    <a:lnTo>
                      <a:pt x="1" y="85"/>
                    </a:lnTo>
                    <a:lnTo>
                      <a:pt x="1" y="80"/>
                    </a:lnTo>
                    <a:lnTo>
                      <a:pt x="1" y="39"/>
                    </a:lnTo>
                    <a:lnTo>
                      <a:pt x="1" y="41"/>
                    </a:lnTo>
                    <a:lnTo>
                      <a:pt x="1" y="112"/>
                    </a:lnTo>
                    <a:lnTo>
                      <a:pt x="1" y="93"/>
                    </a:lnTo>
                    <a:lnTo>
                      <a:pt x="1" y="62"/>
                    </a:lnTo>
                    <a:lnTo>
                      <a:pt x="1" y="58"/>
                    </a:lnTo>
                    <a:lnTo>
                      <a:pt x="1" y="62"/>
                    </a:lnTo>
                    <a:lnTo>
                      <a:pt x="1" y="83"/>
                    </a:lnTo>
                    <a:lnTo>
                      <a:pt x="2" y="50"/>
                    </a:lnTo>
                    <a:lnTo>
                      <a:pt x="2" y="27"/>
                    </a:lnTo>
                    <a:lnTo>
                      <a:pt x="2" y="50"/>
                    </a:lnTo>
                    <a:lnTo>
                      <a:pt x="2" y="125"/>
                    </a:lnTo>
                    <a:lnTo>
                      <a:pt x="2" y="94"/>
                    </a:lnTo>
                    <a:lnTo>
                      <a:pt x="2" y="88"/>
                    </a:lnTo>
                    <a:lnTo>
                      <a:pt x="2" y="124"/>
                    </a:lnTo>
                    <a:lnTo>
                      <a:pt x="2" y="110"/>
                    </a:lnTo>
                    <a:lnTo>
                      <a:pt x="3" y="54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64"/>
                    </a:lnTo>
                    <a:lnTo>
                      <a:pt x="3" y="100"/>
                    </a:lnTo>
                    <a:lnTo>
                      <a:pt x="3" y="56"/>
                    </a:lnTo>
                    <a:lnTo>
                      <a:pt x="3" y="18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8"/>
                    </a:lnTo>
                    <a:lnTo>
                      <a:pt x="4" y="11"/>
                    </a:lnTo>
                    <a:lnTo>
                      <a:pt x="4" y="27"/>
                    </a:lnTo>
                    <a:lnTo>
                      <a:pt x="4" y="37"/>
                    </a:lnTo>
                    <a:lnTo>
                      <a:pt x="4" y="33"/>
                    </a:lnTo>
                    <a:lnTo>
                      <a:pt x="4" y="45"/>
                    </a:lnTo>
                    <a:lnTo>
                      <a:pt x="4" y="63"/>
                    </a:lnTo>
                    <a:lnTo>
                      <a:pt x="4" y="30"/>
                    </a:lnTo>
                    <a:lnTo>
                      <a:pt x="4" y="9"/>
                    </a:lnTo>
                    <a:lnTo>
                      <a:pt x="4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3" name="Freeform 910"/>
              <p:cNvSpPr>
                <a:spLocks/>
              </p:cNvSpPr>
              <p:nvPr/>
            </p:nvSpPr>
            <p:spPr bwMode="auto">
              <a:xfrm>
                <a:off x="10029825" y="5765801"/>
                <a:ext cx="7938" cy="239713"/>
              </a:xfrm>
              <a:custGeom>
                <a:avLst/>
                <a:gdLst>
                  <a:gd name="T0" fmla="*/ 0 w 5"/>
                  <a:gd name="T1" fmla="*/ 10 h 151"/>
                  <a:gd name="T2" fmla="*/ 0 w 5"/>
                  <a:gd name="T3" fmla="*/ 12 h 151"/>
                  <a:gd name="T4" fmla="*/ 1 w 5"/>
                  <a:gd name="T5" fmla="*/ 31 h 151"/>
                  <a:gd name="T6" fmla="*/ 1 w 5"/>
                  <a:gd name="T7" fmla="*/ 50 h 151"/>
                  <a:gd name="T8" fmla="*/ 1 w 5"/>
                  <a:gd name="T9" fmla="*/ 48 h 151"/>
                  <a:gd name="T10" fmla="*/ 1 w 5"/>
                  <a:gd name="T11" fmla="*/ 44 h 151"/>
                  <a:gd name="T12" fmla="*/ 1 w 5"/>
                  <a:gd name="T13" fmla="*/ 80 h 151"/>
                  <a:gd name="T14" fmla="*/ 1 w 5"/>
                  <a:gd name="T15" fmla="*/ 141 h 151"/>
                  <a:gd name="T16" fmla="*/ 1 w 5"/>
                  <a:gd name="T17" fmla="*/ 114 h 151"/>
                  <a:gd name="T18" fmla="*/ 1 w 5"/>
                  <a:gd name="T19" fmla="*/ 85 h 151"/>
                  <a:gd name="T20" fmla="*/ 2 w 5"/>
                  <a:gd name="T21" fmla="*/ 40 h 151"/>
                  <a:gd name="T22" fmla="*/ 2 w 5"/>
                  <a:gd name="T23" fmla="*/ 41 h 151"/>
                  <a:gd name="T24" fmla="*/ 2 w 5"/>
                  <a:gd name="T25" fmla="*/ 67 h 151"/>
                  <a:gd name="T26" fmla="*/ 2 w 5"/>
                  <a:gd name="T27" fmla="*/ 143 h 151"/>
                  <a:gd name="T28" fmla="*/ 2 w 5"/>
                  <a:gd name="T29" fmla="*/ 45 h 151"/>
                  <a:gd name="T30" fmla="*/ 2 w 5"/>
                  <a:gd name="T31" fmla="*/ 9 h 151"/>
                  <a:gd name="T32" fmla="*/ 2 w 5"/>
                  <a:gd name="T33" fmla="*/ 2 h 151"/>
                  <a:gd name="T34" fmla="*/ 2 w 5"/>
                  <a:gd name="T35" fmla="*/ 11 h 151"/>
                  <a:gd name="T36" fmla="*/ 2 w 5"/>
                  <a:gd name="T37" fmla="*/ 24 h 151"/>
                  <a:gd name="T38" fmla="*/ 2 w 5"/>
                  <a:gd name="T39" fmla="*/ 33 h 151"/>
                  <a:gd name="T40" fmla="*/ 2 w 5"/>
                  <a:gd name="T41" fmla="*/ 30 h 151"/>
                  <a:gd name="T42" fmla="*/ 3 w 5"/>
                  <a:gd name="T43" fmla="*/ 23 h 151"/>
                  <a:gd name="T44" fmla="*/ 3 w 5"/>
                  <a:gd name="T45" fmla="*/ 32 h 151"/>
                  <a:gd name="T46" fmla="*/ 3 w 5"/>
                  <a:gd name="T47" fmla="*/ 54 h 151"/>
                  <a:gd name="T48" fmla="*/ 3 w 5"/>
                  <a:gd name="T49" fmla="*/ 76 h 151"/>
                  <a:gd name="T50" fmla="*/ 3 w 5"/>
                  <a:gd name="T51" fmla="*/ 60 h 151"/>
                  <a:gd name="T52" fmla="*/ 3 w 5"/>
                  <a:gd name="T53" fmla="*/ 29 h 151"/>
                  <a:gd name="T54" fmla="*/ 3 w 5"/>
                  <a:gd name="T55" fmla="*/ 20 h 151"/>
                  <a:gd name="T56" fmla="*/ 3 w 5"/>
                  <a:gd name="T57" fmla="*/ 37 h 151"/>
                  <a:gd name="T58" fmla="*/ 3 w 5"/>
                  <a:gd name="T59" fmla="*/ 91 h 151"/>
                  <a:gd name="T60" fmla="*/ 3 w 5"/>
                  <a:gd name="T61" fmla="*/ 82 h 151"/>
                  <a:gd name="T62" fmla="*/ 3 w 5"/>
                  <a:gd name="T63" fmla="*/ 32 h 151"/>
                  <a:gd name="T64" fmla="*/ 3 w 5"/>
                  <a:gd name="T65" fmla="*/ 2 h 151"/>
                  <a:gd name="T66" fmla="*/ 4 w 5"/>
                  <a:gd name="T67" fmla="*/ 0 h 151"/>
                  <a:gd name="T68" fmla="*/ 4 w 5"/>
                  <a:gd name="T69" fmla="*/ 24 h 151"/>
                  <a:gd name="T70" fmla="*/ 4 w 5"/>
                  <a:gd name="T71" fmla="*/ 47 h 151"/>
                  <a:gd name="T72" fmla="*/ 4 w 5"/>
                  <a:gd name="T73" fmla="*/ 57 h 151"/>
                  <a:gd name="T74" fmla="*/ 4 w 5"/>
                  <a:gd name="T75" fmla="*/ 82 h 151"/>
                  <a:gd name="T76" fmla="*/ 4 w 5"/>
                  <a:gd name="T77" fmla="*/ 65 h 151"/>
                  <a:gd name="T78" fmla="*/ 4 w 5"/>
                  <a:gd name="T79" fmla="*/ 26 h 151"/>
                  <a:gd name="T80" fmla="*/ 5 w 5"/>
                  <a:gd name="T81" fmla="*/ 15 h 151"/>
                  <a:gd name="T82" fmla="*/ 5 w 5"/>
                  <a:gd name="T83" fmla="*/ 26 h 151"/>
                  <a:gd name="T84" fmla="*/ 5 w 5"/>
                  <a:gd name="T85" fmla="*/ 54 h 151"/>
                  <a:gd name="T86" fmla="*/ 5 w 5"/>
                  <a:gd name="T87" fmla="*/ 106 h 151"/>
                  <a:gd name="T88" fmla="*/ 5 w 5"/>
                  <a:gd name="T89" fmla="*/ 151 h 151"/>
                  <a:gd name="T90" fmla="*/ 5 w 5"/>
                  <a:gd name="T91" fmla="*/ 83 h 151"/>
                  <a:gd name="T92" fmla="*/ 5 w 5"/>
                  <a:gd name="T93" fmla="*/ 78 h 151"/>
                  <a:gd name="T94" fmla="*/ 5 w 5"/>
                  <a:gd name="T95" fmla="*/ 96 h 151"/>
                  <a:gd name="T96" fmla="*/ 5 w 5"/>
                  <a:gd name="T97" fmla="*/ 90 h 151"/>
                  <a:gd name="T98" fmla="*/ 5 w 5"/>
                  <a:gd name="T99" fmla="*/ 123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1">
                    <a:moveTo>
                      <a:pt x="0" y="10"/>
                    </a:moveTo>
                    <a:lnTo>
                      <a:pt x="0" y="12"/>
                    </a:lnTo>
                    <a:lnTo>
                      <a:pt x="1" y="31"/>
                    </a:lnTo>
                    <a:lnTo>
                      <a:pt x="1" y="50"/>
                    </a:lnTo>
                    <a:lnTo>
                      <a:pt x="1" y="48"/>
                    </a:lnTo>
                    <a:lnTo>
                      <a:pt x="1" y="44"/>
                    </a:lnTo>
                    <a:lnTo>
                      <a:pt x="1" y="80"/>
                    </a:lnTo>
                    <a:lnTo>
                      <a:pt x="1" y="141"/>
                    </a:lnTo>
                    <a:lnTo>
                      <a:pt x="1" y="114"/>
                    </a:lnTo>
                    <a:lnTo>
                      <a:pt x="1" y="85"/>
                    </a:lnTo>
                    <a:lnTo>
                      <a:pt x="2" y="40"/>
                    </a:lnTo>
                    <a:lnTo>
                      <a:pt x="2" y="41"/>
                    </a:lnTo>
                    <a:lnTo>
                      <a:pt x="2" y="67"/>
                    </a:lnTo>
                    <a:lnTo>
                      <a:pt x="2" y="143"/>
                    </a:lnTo>
                    <a:lnTo>
                      <a:pt x="2" y="45"/>
                    </a:lnTo>
                    <a:lnTo>
                      <a:pt x="2" y="9"/>
                    </a:lnTo>
                    <a:lnTo>
                      <a:pt x="2" y="2"/>
                    </a:lnTo>
                    <a:lnTo>
                      <a:pt x="2" y="11"/>
                    </a:lnTo>
                    <a:lnTo>
                      <a:pt x="2" y="24"/>
                    </a:lnTo>
                    <a:lnTo>
                      <a:pt x="2" y="33"/>
                    </a:lnTo>
                    <a:lnTo>
                      <a:pt x="2" y="30"/>
                    </a:lnTo>
                    <a:lnTo>
                      <a:pt x="3" y="23"/>
                    </a:lnTo>
                    <a:lnTo>
                      <a:pt x="3" y="32"/>
                    </a:lnTo>
                    <a:lnTo>
                      <a:pt x="3" y="54"/>
                    </a:lnTo>
                    <a:lnTo>
                      <a:pt x="3" y="76"/>
                    </a:lnTo>
                    <a:lnTo>
                      <a:pt x="3" y="60"/>
                    </a:lnTo>
                    <a:lnTo>
                      <a:pt x="3" y="29"/>
                    </a:lnTo>
                    <a:lnTo>
                      <a:pt x="3" y="20"/>
                    </a:lnTo>
                    <a:lnTo>
                      <a:pt x="3" y="37"/>
                    </a:lnTo>
                    <a:lnTo>
                      <a:pt x="3" y="91"/>
                    </a:lnTo>
                    <a:lnTo>
                      <a:pt x="3" y="82"/>
                    </a:lnTo>
                    <a:lnTo>
                      <a:pt x="3" y="32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4" y="24"/>
                    </a:lnTo>
                    <a:lnTo>
                      <a:pt x="4" y="47"/>
                    </a:lnTo>
                    <a:lnTo>
                      <a:pt x="4" y="57"/>
                    </a:lnTo>
                    <a:lnTo>
                      <a:pt x="4" y="82"/>
                    </a:lnTo>
                    <a:lnTo>
                      <a:pt x="4" y="65"/>
                    </a:lnTo>
                    <a:lnTo>
                      <a:pt x="4" y="26"/>
                    </a:lnTo>
                    <a:lnTo>
                      <a:pt x="5" y="15"/>
                    </a:lnTo>
                    <a:lnTo>
                      <a:pt x="5" y="26"/>
                    </a:lnTo>
                    <a:lnTo>
                      <a:pt x="5" y="54"/>
                    </a:lnTo>
                    <a:lnTo>
                      <a:pt x="5" y="106"/>
                    </a:lnTo>
                    <a:lnTo>
                      <a:pt x="5" y="151"/>
                    </a:lnTo>
                    <a:lnTo>
                      <a:pt x="5" y="83"/>
                    </a:lnTo>
                    <a:lnTo>
                      <a:pt x="5" y="78"/>
                    </a:lnTo>
                    <a:lnTo>
                      <a:pt x="5" y="96"/>
                    </a:lnTo>
                    <a:lnTo>
                      <a:pt x="5" y="90"/>
                    </a:lnTo>
                    <a:lnTo>
                      <a:pt x="5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4" name="Freeform 911"/>
              <p:cNvSpPr>
                <a:spLocks/>
              </p:cNvSpPr>
              <p:nvPr/>
            </p:nvSpPr>
            <p:spPr bwMode="auto">
              <a:xfrm>
                <a:off x="10037763" y="5730876"/>
                <a:ext cx="7938" cy="230188"/>
              </a:xfrm>
              <a:custGeom>
                <a:avLst/>
                <a:gdLst>
                  <a:gd name="T0" fmla="*/ 0 w 5"/>
                  <a:gd name="T1" fmla="*/ 145 h 145"/>
                  <a:gd name="T2" fmla="*/ 0 w 5"/>
                  <a:gd name="T3" fmla="*/ 101 h 145"/>
                  <a:gd name="T4" fmla="*/ 1 w 5"/>
                  <a:gd name="T5" fmla="*/ 52 h 145"/>
                  <a:gd name="T6" fmla="*/ 1 w 5"/>
                  <a:gd name="T7" fmla="*/ 41 h 145"/>
                  <a:gd name="T8" fmla="*/ 1 w 5"/>
                  <a:gd name="T9" fmla="*/ 48 h 145"/>
                  <a:gd name="T10" fmla="*/ 1 w 5"/>
                  <a:gd name="T11" fmla="*/ 24 h 145"/>
                  <a:gd name="T12" fmla="*/ 1 w 5"/>
                  <a:gd name="T13" fmla="*/ 10 h 145"/>
                  <a:gd name="T14" fmla="*/ 1 w 5"/>
                  <a:gd name="T15" fmla="*/ 34 h 145"/>
                  <a:gd name="T16" fmla="*/ 1 w 5"/>
                  <a:gd name="T17" fmla="*/ 133 h 145"/>
                  <a:gd name="T18" fmla="*/ 1 w 5"/>
                  <a:gd name="T19" fmla="*/ 58 h 145"/>
                  <a:gd name="T20" fmla="*/ 1 w 5"/>
                  <a:gd name="T21" fmla="*/ 42 h 145"/>
                  <a:gd name="T22" fmla="*/ 1 w 5"/>
                  <a:gd name="T23" fmla="*/ 50 h 145"/>
                  <a:gd name="T24" fmla="*/ 1 w 5"/>
                  <a:gd name="T25" fmla="*/ 73 h 145"/>
                  <a:gd name="T26" fmla="*/ 1 w 5"/>
                  <a:gd name="T27" fmla="*/ 109 h 145"/>
                  <a:gd name="T28" fmla="*/ 2 w 5"/>
                  <a:gd name="T29" fmla="*/ 110 h 145"/>
                  <a:gd name="T30" fmla="*/ 2 w 5"/>
                  <a:gd name="T31" fmla="*/ 88 h 145"/>
                  <a:gd name="T32" fmla="*/ 2 w 5"/>
                  <a:gd name="T33" fmla="*/ 74 h 145"/>
                  <a:gd name="T34" fmla="*/ 2 w 5"/>
                  <a:gd name="T35" fmla="*/ 57 h 145"/>
                  <a:gd name="T36" fmla="*/ 2 w 5"/>
                  <a:gd name="T37" fmla="*/ 50 h 145"/>
                  <a:gd name="T38" fmla="*/ 2 w 5"/>
                  <a:gd name="T39" fmla="*/ 57 h 145"/>
                  <a:gd name="T40" fmla="*/ 2 w 5"/>
                  <a:gd name="T41" fmla="*/ 79 h 145"/>
                  <a:gd name="T42" fmla="*/ 3 w 5"/>
                  <a:gd name="T43" fmla="*/ 112 h 145"/>
                  <a:gd name="T44" fmla="*/ 3 w 5"/>
                  <a:gd name="T45" fmla="*/ 80 h 145"/>
                  <a:gd name="T46" fmla="*/ 3 w 5"/>
                  <a:gd name="T47" fmla="*/ 33 h 145"/>
                  <a:gd name="T48" fmla="*/ 3 w 5"/>
                  <a:gd name="T49" fmla="*/ 15 h 145"/>
                  <a:gd name="T50" fmla="*/ 3 w 5"/>
                  <a:gd name="T51" fmla="*/ 18 h 145"/>
                  <a:gd name="T52" fmla="*/ 3 w 5"/>
                  <a:gd name="T53" fmla="*/ 34 h 145"/>
                  <a:gd name="T54" fmla="*/ 3 w 5"/>
                  <a:gd name="T55" fmla="*/ 31 h 145"/>
                  <a:gd name="T56" fmla="*/ 3 w 5"/>
                  <a:gd name="T57" fmla="*/ 12 h 145"/>
                  <a:gd name="T58" fmla="*/ 3 w 5"/>
                  <a:gd name="T59" fmla="*/ 2 h 145"/>
                  <a:gd name="T60" fmla="*/ 3 w 5"/>
                  <a:gd name="T61" fmla="*/ 10 h 145"/>
                  <a:gd name="T62" fmla="*/ 3 w 5"/>
                  <a:gd name="T63" fmla="*/ 56 h 145"/>
                  <a:gd name="T64" fmla="*/ 3 w 5"/>
                  <a:gd name="T65" fmla="*/ 57 h 145"/>
                  <a:gd name="T66" fmla="*/ 4 w 5"/>
                  <a:gd name="T67" fmla="*/ 20 h 145"/>
                  <a:gd name="T68" fmla="*/ 4 w 5"/>
                  <a:gd name="T69" fmla="*/ 24 h 145"/>
                  <a:gd name="T70" fmla="*/ 4 w 5"/>
                  <a:gd name="T71" fmla="*/ 45 h 145"/>
                  <a:gd name="T72" fmla="*/ 4 w 5"/>
                  <a:gd name="T73" fmla="*/ 68 h 145"/>
                  <a:gd name="T74" fmla="*/ 4 w 5"/>
                  <a:gd name="T75" fmla="*/ 89 h 145"/>
                  <a:gd name="T76" fmla="*/ 4 w 5"/>
                  <a:gd name="T77" fmla="*/ 72 h 145"/>
                  <a:gd name="T78" fmla="*/ 4 w 5"/>
                  <a:gd name="T79" fmla="*/ 51 h 145"/>
                  <a:gd name="T80" fmla="*/ 5 w 5"/>
                  <a:gd name="T81" fmla="*/ 43 h 145"/>
                  <a:gd name="T82" fmla="*/ 5 w 5"/>
                  <a:gd name="T83" fmla="*/ 31 h 145"/>
                  <a:gd name="T84" fmla="*/ 5 w 5"/>
                  <a:gd name="T85" fmla="*/ 44 h 145"/>
                  <a:gd name="T86" fmla="*/ 5 w 5"/>
                  <a:gd name="T87" fmla="*/ 85 h 145"/>
                  <a:gd name="T88" fmla="*/ 5 w 5"/>
                  <a:gd name="T89" fmla="*/ 47 h 145"/>
                  <a:gd name="T90" fmla="*/ 5 w 5"/>
                  <a:gd name="T91" fmla="*/ 50 h 145"/>
                  <a:gd name="T92" fmla="*/ 5 w 5"/>
                  <a:gd name="T93" fmla="*/ 76 h 145"/>
                  <a:gd name="T94" fmla="*/ 5 w 5"/>
                  <a:gd name="T95" fmla="*/ 63 h 145"/>
                  <a:gd name="T96" fmla="*/ 5 w 5"/>
                  <a:gd name="T97" fmla="*/ 24 h 145"/>
                  <a:gd name="T98" fmla="*/ 5 w 5"/>
                  <a:gd name="T99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5">
                    <a:moveTo>
                      <a:pt x="0" y="145"/>
                    </a:moveTo>
                    <a:lnTo>
                      <a:pt x="0" y="101"/>
                    </a:lnTo>
                    <a:lnTo>
                      <a:pt x="1" y="52"/>
                    </a:lnTo>
                    <a:lnTo>
                      <a:pt x="1" y="41"/>
                    </a:lnTo>
                    <a:lnTo>
                      <a:pt x="1" y="48"/>
                    </a:lnTo>
                    <a:lnTo>
                      <a:pt x="1" y="24"/>
                    </a:lnTo>
                    <a:lnTo>
                      <a:pt x="1" y="10"/>
                    </a:lnTo>
                    <a:lnTo>
                      <a:pt x="1" y="34"/>
                    </a:lnTo>
                    <a:lnTo>
                      <a:pt x="1" y="133"/>
                    </a:lnTo>
                    <a:lnTo>
                      <a:pt x="1" y="58"/>
                    </a:lnTo>
                    <a:lnTo>
                      <a:pt x="1" y="42"/>
                    </a:lnTo>
                    <a:lnTo>
                      <a:pt x="1" y="50"/>
                    </a:lnTo>
                    <a:lnTo>
                      <a:pt x="1" y="73"/>
                    </a:lnTo>
                    <a:lnTo>
                      <a:pt x="1" y="109"/>
                    </a:lnTo>
                    <a:lnTo>
                      <a:pt x="2" y="110"/>
                    </a:lnTo>
                    <a:lnTo>
                      <a:pt x="2" y="88"/>
                    </a:lnTo>
                    <a:lnTo>
                      <a:pt x="2" y="74"/>
                    </a:lnTo>
                    <a:lnTo>
                      <a:pt x="2" y="57"/>
                    </a:lnTo>
                    <a:lnTo>
                      <a:pt x="2" y="50"/>
                    </a:lnTo>
                    <a:lnTo>
                      <a:pt x="2" y="57"/>
                    </a:lnTo>
                    <a:lnTo>
                      <a:pt x="2" y="79"/>
                    </a:lnTo>
                    <a:lnTo>
                      <a:pt x="3" y="112"/>
                    </a:lnTo>
                    <a:lnTo>
                      <a:pt x="3" y="80"/>
                    </a:lnTo>
                    <a:lnTo>
                      <a:pt x="3" y="33"/>
                    </a:lnTo>
                    <a:lnTo>
                      <a:pt x="3" y="15"/>
                    </a:lnTo>
                    <a:lnTo>
                      <a:pt x="3" y="18"/>
                    </a:lnTo>
                    <a:lnTo>
                      <a:pt x="3" y="34"/>
                    </a:lnTo>
                    <a:lnTo>
                      <a:pt x="3" y="31"/>
                    </a:lnTo>
                    <a:lnTo>
                      <a:pt x="3" y="12"/>
                    </a:lnTo>
                    <a:lnTo>
                      <a:pt x="3" y="2"/>
                    </a:lnTo>
                    <a:lnTo>
                      <a:pt x="3" y="10"/>
                    </a:lnTo>
                    <a:lnTo>
                      <a:pt x="3" y="56"/>
                    </a:lnTo>
                    <a:lnTo>
                      <a:pt x="3" y="57"/>
                    </a:lnTo>
                    <a:lnTo>
                      <a:pt x="4" y="20"/>
                    </a:lnTo>
                    <a:lnTo>
                      <a:pt x="4" y="24"/>
                    </a:lnTo>
                    <a:lnTo>
                      <a:pt x="4" y="45"/>
                    </a:lnTo>
                    <a:lnTo>
                      <a:pt x="4" y="68"/>
                    </a:lnTo>
                    <a:lnTo>
                      <a:pt x="4" y="89"/>
                    </a:lnTo>
                    <a:lnTo>
                      <a:pt x="4" y="72"/>
                    </a:lnTo>
                    <a:lnTo>
                      <a:pt x="4" y="51"/>
                    </a:lnTo>
                    <a:lnTo>
                      <a:pt x="5" y="43"/>
                    </a:lnTo>
                    <a:lnTo>
                      <a:pt x="5" y="31"/>
                    </a:lnTo>
                    <a:lnTo>
                      <a:pt x="5" y="44"/>
                    </a:lnTo>
                    <a:lnTo>
                      <a:pt x="5" y="85"/>
                    </a:lnTo>
                    <a:lnTo>
                      <a:pt x="5" y="47"/>
                    </a:lnTo>
                    <a:lnTo>
                      <a:pt x="5" y="50"/>
                    </a:lnTo>
                    <a:lnTo>
                      <a:pt x="5" y="76"/>
                    </a:lnTo>
                    <a:lnTo>
                      <a:pt x="5" y="63"/>
                    </a:lnTo>
                    <a:lnTo>
                      <a:pt x="5" y="24"/>
                    </a:lnTo>
                    <a:lnTo>
                      <a:pt x="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5" name="Freeform 912"/>
              <p:cNvSpPr>
                <a:spLocks/>
              </p:cNvSpPr>
              <p:nvPr/>
            </p:nvSpPr>
            <p:spPr bwMode="auto">
              <a:xfrm>
                <a:off x="10045700" y="5713413"/>
                <a:ext cx="7938" cy="284163"/>
              </a:xfrm>
              <a:custGeom>
                <a:avLst/>
                <a:gdLst>
                  <a:gd name="T0" fmla="*/ 0 w 5"/>
                  <a:gd name="T1" fmla="*/ 11 h 179"/>
                  <a:gd name="T2" fmla="*/ 0 w 5"/>
                  <a:gd name="T3" fmla="*/ 0 h 179"/>
                  <a:gd name="T4" fmla="*/ 1 w 5"/>
                  <a:gd name="T5" fmla="*/ 6 h 179"/>
                  <a:gd name="T6" fmla="*/ 1 w 5"/>
                  <a:gd name="T7" fmla="*/ 32 h 179"/>
                  <a:gd name="T8" fmla="*/ 1 w 5"/>
                  <a:gd name="T9" fmla="*/ 59 h 179"/>
                  <a:gd name="T10" fmla="*/ 1 w 5"/>
                  <a:gd name="T11" fmla="*/ 47 h 179"/>
                  <a:gd name="T12" fmla="*/ 1 w 5"/>
                  <a:gd name="T13" fmla="*/ 43 h 179"/>
                  <a:gd name="T14" fmla="*/ 1 w 5"/>
                  <a:gd name="T15" fmla="*/ 58 h 179"/>
                  <a:gd name="T16" fmla="*/ 1 w 5"/>
                  <a:gd name="T17" fmla="*/ 90 h 179"/>
                  <a:gd name="T18" fmla="*/ 1 w 5"/>
                  <a:gd name="T19" fmla="*/ 74 h 179"/>
                  <a:gd name="T20" fmla="*/ 1 w 5"/>
                  <a:gd name="T21" fmla="*/ 61 h 179"/>
                  <a:gd name="T22" fmla="*/ 1 w 5"/>
                  <a:gd name="T23" fmla="*/ 74 h 179"/>
                  <a:gd name="T24" fmla="*/ 1 w 5"/>
                  <a:gd name="T25" fmla="*/ 68 h 179"/>
                  <a:gd name="T26" fmla="*/ 1 w 5"/>
                  <a:gd name="T27" fmla="*/ 60 h 179"/>
                  <a:gd name="T28" fmla="*/ 2 w 5"/>
                  <a:gd name="T29" fmla="*/ 68 h 179"/>
                  <a:gd name="T30" fmla="*/ 2 w 5"/>
                  <a:gd name="T31" fmla="*/ 64 h 179"/>
                  <a:gd name="T32" fmla="*/ 2 w 5"/>
                  <a:gd name="T33" fmla="*/ 31 h 179"/>
                  <a:gd name="T34" fmla="*/ 2 w 5"/>
                  <a:gd name="T35" fmla="*/ 9 h 179"/>
                  <a:gd name="T36" fmla="*/ 2 w 5"/>
                  <a:gd name="T37" fmla="*/ 18 h 179"/>
                  <a:gd name="T38" fmla="*/ 2 w 5"/>
                  <a:gd name="T39" fmla="*/ 52 h 179"/>
                  <a:gd name="T40" fmla="*/ 2 w 5"/>
                  <a:gd name="T41" fmla="*/ 64 h 179"/>
                  <a:gd name="T42" fmla="*/ 3 w 5"/>
                  <a:gd name="T43" fmla="*/ 40 h 179"/>
                  <a:gd name="T44" fmla="*/ 3 w 5"/>
                  <a:gd name="T45" fmla="*/ 13 h 179"/>
                  <a:gd name="T46" fmla="*/ 3 w 5"/>
                  <a:gd name="T47" fmla="*/ 14 h 179"/>
                  <a:gd name="T48" fmla="*/ 3 w 5"/>
                  <a:gd name="T49" fmla="*/ 56 h 179"/>
                  <a:gd name="T50" fmla="*/ 3 w 5"/>
                  <a:gd name="T51" fmla="*/ 104 h 179"/>
                  <a:gd name="T52" fmla="*/ 3 w 5"/>
                  <a:gd name="T53" fmla="*/ 60 h 179"/>
                  <a:gd name="T54" fmla="*/ 3 w 5"/>
                  <a:gd name="T55" fmla="*/ 50 h 179"/>
                  <a:gd name="T56" fmla="*/ 3 w 5"/>
                  <a:gd name="T57" fmla="*/ 38 h 179"/>
                  <a:gd name="T58" fmla="*/ 3 w 5"/>
                  <a:gd name="T59" fmla="*/ 25 h 179"/>
                  <a:gd name="T60" fmla="*/ 3 w 5"/>
                  <a:gd name="T61" fmla="*/ 23 h 179"/>
                  <a:gd name="T62" fmla="*/ 3 w 5"/>
                  <a:gd name="T63" fmla="*/ 32 h 179"/>
                  <a:gd name="T64" fmla="*/ 3 w 5"/>
                  <a:gd name="T65" fmla="*/ 38 h 179"/>
                  <a:gd name="T66" fmla="*/ 4 w 5"/>
                  <a:gd name="T67" fmla="*/ 29 h 179"/>
                  <a:gd name="T68" fmla="*/ 4 w 5"/>
                  <a:gd name="T69" fmla="*/ 24 h 179"/>
                  <a:gd name="T70" fmla="*/ 4 w 5"/>
                  <a:gd name="T71" fmla="*/ 39 h 179"/>
                  <a:gd name="T72" fmla="*/ 4 w 5"/>
                  <a:gd name="T73" fmla="*/ 71 h 179"/>
                  <a:gd name="T74" fmla="*/ 4 w 5"/>
                  <a:gd name="T75" fmla="*/ 75 h 179"/>
                  <a:gd name="T76" fmla="*/ 4 w 5"/>
                  <a:gd name="T77" fmla="*/ 85 h 179"/>
                  <a:gd name="T78" fmla="*/ 4 w 5"/>
                  <a:gd name="T79" fmla="*/ 136 h 179"/>
                  <a:gd name="T80" fmla="*/ 4 w 5"/>
                  <a:gd name="T81" fmla="*/ 96 h 179"/>
                  <a:gd name="T82" fmla="*/ 4 w 5"/>
                  <a:gd name="T83" fmla="*/ 71 h 179"/>
                  <a:gd name="T84" fmla="*/ 4 w 5"/>
                  <a:gd name="T85" fmla="*/ 70 h 179"/>
                  <a:gd name="T86" fmla="*/ 4 w 5"/>
                  <a:gd name="T87" fmla="*/ 99 h 179"/>
                  <a:gd name="T88" fmla="*/ 5 w 5"/>
                  <a:gd name="T89" fmla="*/ 121 h 179"/>
                  <a:gd name="T90" fmla="*/ 5 w 5"/>
                  <a:gd name="T91" fmla="*/ 54 h 179"/>
                  <a:gd name="T92" fmla="*/ 5 w 5"/>
                  <a:gd name="T93" fmla="*/ 45 h 179"/>
                  <a:gd name="T94" fmla="*/ 5 w 5"/>
                  <a:gd name="T95" fmla="*/ 79 h 179"/>
                  <a:gd name="T96" fmla="*/ 5 w 5"/>
                  <a:gd name="T97" fmla="*/ 179 h 179"/>
                  <a:gd name="T98" fmla="*/ 5 w 5"/>
                  <a:gd name="T99" fmla="*/ 96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9">
                    <a:moveTo>
                      <a:pt x="0" y="11"/>
                    </a:moveTo>
                    <a:lnTo>
                      <a:pt x="0" y="0"/>
                    </a:lnTo>
                    <a:lnTo>
                      <a:pt x="1" y="6"/>
                    </a:lnTo>
                    <a:lnTo>
                      <a:pt x="1" y="32"/>
                    </a:lnTo>
                    <a:lnTo>
                      <a:pt x="1" y="59"/>
                    </a:lnTo>
                    <a:lnTo>
                      <a:pt x="1" y="47"/>
                    </a:lnTo>
                    <a:lnTo>
                      <a:pt x="1" y="43"/>
                    </a:lnTo>
                    <a:lnTo>
                      <a:pt x="1" y="58"/>
                    </a:lnTo>
                    <a:lnTo>
                      <a:pt x="1" y="90"/>
                    </a:lnTo>
                    <a:lnTo>
                      <a:pt x="1" y="74"/>
                    </a:lnTo>
                    <a:lnTo>
                      <a:pt x="1" y="61"/>
                    </a:lnTo>
                    <a:lnTo>
                      <a:pt x="1" y="74"/>
                    </a:lnTo>
                    <a:lnTo>
                      <a:pt x="1" y="68"/>
                    </a:lnTo>
                    <a:lnTo>
                      <a:pt x="1" y="60"/>
                    </a:lnTo>
                    <a:lnTo>
                      <a:pt x="2" y="68"/>
                    </a:lnTo>
                    <a:lnTo>
                      <a:pt x="2" y="64"/>
                    </a:lnTo>
                    <a:lnTo>
                      <a:pt x="2" y="31"/>
                    </a:lnTo>
                    <a:lnTo>
                      <a:pt x="2" y="9"/>
                    </a:lnTo>
                    <a:lnTo>
                      <a:pt x="2" y="18"/>
                    </a:lnTo>
                    <a:lnTo>
                      <a:pt x="2" y="52"/>
                    </a:lnTo>
                    <a:lnTo>
                      <a:pt x="2" y="64"/>
                    </a:lnTo>
                    <a:lnTo>
                      <a:pt x="3" y="40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56"/>
                    </a:lnTo>
                    <a:lnTo>
                      <a:pt x="3" y="104"/>
                    </a:lnTo>
                    <a:lnTo>
                      <a:pt x="3" y="60"/>
                    </a:lnTo>
                    <a:lnTo>
                      <a:pt x="3" y="50"/>
                    </a:lnTo>
                    <a:lnTo>
                      <a:pt x="3" y="38"/>
                    </a:lnTo>
                    <a:lnTo>
                      <a:pt x="3" y="25"/>
                    </a:lnTo>
                    <a:lnTo>
                      <a:pt x="3" y="23"/>
                    </a:lnTo>
                    <a:lnTo>
                      <a:pt x="3" y="32"/>
                    </a:lnTo>
                    <a:lnTo>
                      <a:pt x="3" y="38"/>
                    </a:lnTo>
                    <a:lnTo>
                      <a:pt x="4" y="29"/>
                    </a:lnTo>
                    <a:lnTo>
                      <a:pt x="4" y="24"/>
                    </a:lnTo>
                    <a:lnTo>
                      <a:pt x="4" y="39"/>
                    </a:lnTo>
                    <a:lnTo>
                      <a:pt x="4" y="71"/>
                    </a:lnTo>
                    <a:lnTo>
                      <a:pt x="4" y="75"/>
                    </a:lnTo>
                    <a:lnTo>
                      <a:pt x="4" y="85"/>
                    </a:lnTo>
                    <a:lnTo>
                      <a:pt x="4" y="136"/>
                    </a:lnTo>
                    <a:lnTo>
                      <a:pt x="4" y="96"/>
                    </a:lnTo>
                    <a:lnTo>
                      <a:pt x="4" y="71"/>
                    </a:lnTo>
                    <a:lnTo>
                      <a:pt x="4" y="70"/>
                    </a:lnTo>
                    <a:lnTo>
                      <a:pt x="4" y="99"/>
                    </a:lnTo>
                    <a:lnTo>
                      <a:pt x="5" y="121"/>
                    </a:lnTo>
                    <a:lnTo>
                      <a:pt x="5" y="54"/>
                    </a:lnTo>
                    <a:lnTo>
                      <a:pt x="5" y="45"/>
                    </a:lnTo>
                    <a:lnTo>
                      <a:pt x="5" y="79"/>
                    </a:lnTo>
                    <a:lnTo>
                      <a:pt x="5" y="179"/>
                    </a:lnTo>
                    <a:lnTo>
                      <a:pt x="5" y="9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6" name="Freeform 913"/>
              <p:cNvSpPr>
                <a:spLocks/>
              </p:cNvSpPr>
              <p:nvPr/>
            </p:nvSpPr>
            <p:spPr bwMode="auto">
              <a:xfrm>
                <a:off x="10053638" y="5702301"/>
                <a:ext cx="7938" cy="244475"/>
              </a:xfrm>
              <a:custGeom>
                <a:avLst/>
                <a:gdLst>
                  <a:gd name="T0" fmla="*/ 0 w 5"/>
                  <a:gd name="T1" fmla="*/ 103 h 154"/>
                  <a:gd name="T2" fmla="*/ 0 w 5"/>
                  <a:gd name="T3" fmla="*/ 77 h 154"/>
                  <a:gd name="T4" fmla="*/ 0 w 5"/>
                  <a:gd name="T5" fmla="*/ 80 h 154"/>
                  <a:gd name="T6" fmla="*/ 1 w 5"/>
                  <a:gd name="T7" fmla="*/ 67 h 154"/>
                  <a:gd name="T8" fmla="*/ 1 w 5"/>
                  <a:gd name="T9" fmla="*/ 36 h 154"/>
                  <a:gd name="T10" fmla="*/ 1 w 5"/>
                  <a:gd name="T11" fmla="*/ 30 h 154"/>
                  <a:gd name="T12" fmla="*/ 1 w 5"/>
                  <a:gd name="T13" fmla="*/ 40 h 154"/>
                  <a:gd name="T14" fmla="*/ 1 w 5"/>
                  <a:gd name="T15" fmla="*/ 36 h 154"/>
                  <a:gd name="T16" fmla="*/ 1 w 5"/>
                  <a:gd name="T17" fmla="*/ 33 h 154"/>
                  <a:gd name="T18" fmla="*/ 1 w 5"/>
                  <a:gd name="T19" fmla="*/ 59 h 154"/>
                  <a:gd name="T20" fmla="*/ 1 w 5"/>
                  <a:gd name="T21" fmla="*/ 104 h 154"/>
                  <a:gd name="T22" fmla="*/ 1 w 5"/>
                  <a:gd name="T23" fmla="*/ 86 h 154"/>
                  <a:gd name="T24" fmla="*/ 1 w 5"/>
                  <a:gd name="T25" fmla="*/ 95 h 154"/>
                  <a:gd name="T26" fmla="*/ 1 w 5"/>
                  <a:gd name="T27" fmla="*/ 117 h 154"/>
                  <a:gd name="T28" fmla="*/ 2 w 5"/>
                  <a:gd name="T29" fmla="*/ 107 h 154"/>
                  <a:gd name="T30" fmla="*/ 2 w 5"/>
                  <a:gd name="T31" fmla="*/ 57 h 154"/>
                  <a:gd name="T32" fmla="*/ 2 w 5"/>
                  <a:gd name="T33" fmla="*/ 40 h 154"/>
                  <a:gd name="T34" fmla="*/ 2 w 5"/>
                  <a:gd name="T35" fmla="*/ 45 h 154"/>
                  <a:gd name="T36" fmla="*/ 2 w 5"/>
                  <a:gd name="T37" fmla="*/ 51 h 154"/>
                  <a:gd name="T38" fmla="*/ 2 w 5"/>
                  <a:gd name="T39" fmla="*/ 50 h 154"/>
                  <a:gd name="T40" fmla="*/ 2 w 5"/>
                  <a:gd name="T41" fmla="*/ 49 h 154"/>
                  <a:gd name="T42" fmla="*/ 2 w 5"/>
                  <a:gd name="T43" fmla="*/ 45 h 154"/>
                  <a:gd name="T44" fmla="*/ 2 w 5"/>
                  <a:gd name="T45" fmla="*/ 42 h 154"/>
                  <a:gd name="T46" fmla="*/ 2 w 5"/>
                  <a:gd name="T47" fmla="*/ 49 h 154"/>
                  <a:gd name="T48" fmla="*/ 2 w 5"/>
                  <a:gd name="T49" fmla="*/ 82 h 154"/>
                  <a:gd name="T50" fmla="*/ 3 w 5"/>
                  <a:gd name="T51" fmla="*/ 82 h 154"/>
                  <a:gd name="T52" fmla="*/ 3 w 5"/>
                  <a:gd name="T53" fmla="*/ 50 h 154"/>
                  <a:gd name="T54" fmla="*/ 3 w 5"/>
                  <a:gd name="T55" fmla="*/ 39 h 154"/>
                  <a:gd name="T56" fmla="*/ 3 w 5"/>
                  <a:gd name="T57" fmla="*/ 17 h 154"/>
                  <a:gd name="T58" fmla="*/ 3 w 5"/>
                  <a:gd name="T59" fmla="*/ 9 h 154"/>
                  <a:gd name="T60" fmla="*/ 3 w 5"/>
                  <a:gd name="T61" fmla="*/ 17 h 154"/>
                  <a:gd name="T62" fmla="*/ 3 w 5"/>
                  <a:gd name="T63" fmla="*/ 33 h 154"/>
                  <a:gd name="T64" fmla="*/ 3 w 5"/>
                  <a:gd name="T65" fmla="*/ 81 h 154"/>
                  <a:gd name="T66" fmla="*/ 4 w 5"/>
                  <a:gd name="T67" fmla="*/ 154 h 154"/>
                  <a:gd name="T68" fmla="*/ 4 w 5"/>
                  <a:gd name="T69" fmla="*/ 97 h 154"/>
                  <a:gd name="T70" fmla="*/ 4 w 5"/>
                  <a:gd name="T71" fmla="*/ 60 h 154"/>
                  <a:gd name="T72" fmla="*/ 4 w 5"/>
                  <a:gd name="T73" fmla="*/ 22 h 154"/>
                  <a:gd name="T74" fmla="*/ 4 w 5"/>
                  <a:gd name="T75" fmla="*/ 8 h 154"/>
                  <a:gd name="T76" fmla="*/ 4 w 5"/>
                  <a:gd name="T77" fmla="*/ 14 h 154"/>
                  <a:gd name="T78" fmla="*/ 4 w 5"/>
                  <a:gd name="T79" fmla="*/ 36 h 154"/>
                  <a:gd name="T80" fmla="*/ 4 w 5"/>
                  <a:gd name="T81" fmla="*/ 68 h 154"/>
                  <a:gd name="T82" fmla="*/ 4 w 5"/>
                  <a:gd name="T83" fmla="*/ 62 h 154"/>
                  <a:gd name="T84" fmla="*/ 4 w 5"/>
                  <a:gd name="T85" fmla="*/ 51 h 154"/>
                  <a:gd name="T86" fmla="*/ 4 w 5"/>
                  <a:gd name="T87" fmla="*/ 65 h 154"/>
                  <a:gd name="T88" fmla="*/ 5 w 5"/>
                  <a:gd name="T89" fmla="*/ 28 h 154"/>
                  <a:gd name="T90" fmla="*/ 5 w 5"/>
                  <a:gd name="T91" fmla="*/ 0 h 154"/>
                  <a:gd name="T92" fmla="*/ 5 w 5"/>
                  <a:gd name="T93" fmla="*/ 0 h 154"/>
                  <a:gd name="T94" fmla="*/ 5 w 5"/>
                  <a:gd name="T95" fmla="*/ 19 h 154"/>
                  <a:gd name="T96" fmla="*/ 5 w 5"/>
                  <a:gd name="T97" fmla="*/ 42 h 154"/>
                  <a:gd name="T98" fmla="*/ 5 w 5"/>
                  <a:gd name="T99" fmla="*/ 54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4">
                    <a:moveTo>
                      <a:pt x="0" y="103"/>
                    </a:moveTo>
                    <a:lnTo>
                      <a:pt x="0" y="77"/>
                    </a:lnTo>
                    <a:lnTo>
                      <a:pt x="0" y="80"/>
                    </a:lnTo>
                    <a:lnTo>
                      <a:pt x="1" y="67"/>
                    </a:lnTo>
                    <a:lnTo>
                      <a:pt x="1" y="36"/>
                    </a:lnTo>
                    <a:lnTo>
                      <a:pt x="1" y="30"/>
                    </a:lnTo>
                    <a:lnTo>
                      <a:pt x="1" y="40"/>
                    </a:lnTo>
                    <a:lnTo>
                      <a:pt x="1" y="36"/>
                    </a:lnTo>
                    <a:lnTo>
                      <a:pt x="1" y="33"/>
                    </a:lnTo>
                    <a:lnTo>
                      <a:pt x="1" y="59"/>
                    </a:lnTo>
                    <a:lnTo>
                      <a:pt x="1" y="104"/>
                    </a:lnTo>
                    <a:lnTo>
                      <a:pt x="1" y="86"/>
                    </a:lnTo>
                    <a:lnTo>
                      <a:pt x="1" y="95"/>
                    </a:lnTo>
                    <a:lnTo>
                      <a:pt x="1" y="117"/>
                    </a:lnTo>
                    <a:lnTo>
                      <a:pt x="2" y="107"/>
                    </a:lnTo>
                    <a:lnTo>
                      <a:pt x="2" y="57"/>
                    </a:lnTo>
                    <a:lnTo>
                      <a:pt x="2" y="40"/>
                    </a:lnTo>
                    <a:lnTo>
                      <a:pt x="2" y="45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2" y="45"/>
                    </a:lnTo>
                    <a:lnTo>
                      <a:pt x="2" y="42"/>
                    </a:lnTo>
                    <a:lnTo>
                      <a:pt x="2" y="49"/>
                    </a:lnTo>
                    <a:lnTo>
                      <a:pt x="2" y="82"/>
                    </a:lnTo>
                    <a:lnTo>
                      <a:pt x="3" y="82"/>
                    </a:lnTo>
                    <a:lnTo>
                      <a:pt x="3" y="50"/>
                    </a:lnTo>
                    <a:lnTo>
                      <a:pt x="3" y="39"/>
                    </a:lnTo>
                    <a:lnTo>
                      <a:pt x="3" y="17"/>
                    </a:lnTo>
                    <a:lnTo>
                      <a:pt x="3" y="9"/>
                    </a:lnTo>
                    <a:lnTo>
                      <a:pt x="3" y="17"/>
                    </a:lnTo>
                    <a:lnTo>
                      <a:pt x="3" y="33"/>
                    </a:lnTo>
                    <a:lnTo>
                      <a:pt x="3" y="81"/>
                    </a:lnTo>
                    <a:lnTo>
                      <a:pt x="4" y="154"/>
                    </a:lnTo>
                    <a:lnTo>
                      <a:pt x="4" y="97"/>
                    </a:lnTo>
                    <a:lnTo>
                      <a:pt x="4" y="60"/>
                    </a:lnTo>
                    <a:lnTo>
                      <a:pt x="4" y="22"/>
                    </a:lnTo>
                    <a:lnTo>
                      <a:pt x="4" y="8"/>
                    </a:lnTo>
                    <a:lnTo>
                      <a:pt x="4" y="14"/>
                    </a:lnTo>
                    <a:lnTo>
                      <a:pt x="4" y="36"/>
                    </a:lnTo>
                    <a:lnTo>
                      <a:pt x="4" y="68"/>
                    </a:lnTo>
                    <a:lnTo>
                      <a:pt x="4" y="62"/>
                    </a:lnTo>
                    <a:lnTo>
                      <a:pt x="4" y="51"/>
                    </a:lnTo>
                    <a:lnTo>
                      <a:pt x="4" y="65"/>
                    </a:lnTo>
                    <a:lnTo>
                      <a:pt x="5" y="28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9"/>
                    </a:lnTo>
                    <a:lnTo>
                      <a:pt x="5" y="42"/>
                    </a:lnTo>
                    <a:lnTo>
                      <a:pt x="5" y="5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7" name="Freeform 914"/>
              <p:cNvSpPr>
                <a:spLocks/>
              </p:cNvSpPr>
              <p:nvPr/>
            </p:nvSpPr>
            <p:spPr bwMode="auto">
              <a:xfrm>
                <a:off x="10061575" y="5622926"/>
                <a:ext cx="7938" cy="307975"/>
              </a:xfrm>
              <a:custGeom>
                <a:avLst/>
                <a:gdLst>
                  <a:gd name="T0" fmla="*/ 0 w 5"/>
                  <a:gd name="T1" fmla="*/ 104 h 194"/>
                  <a:gd name="T2" fmla="*/ 0 w 5"/>
                  <a:gd name="T3" fmla="*/ 107 h 194"/>
                  <a:gd name="T4" fmla="*/ 0 w 5"/>
                  <a:gd name="T5" fmla="*/ 87 h 194"/>
                  <a:gd name="T6" fmla="*/ 0 w 5"/>
                  <a:gd name="T7" fmla="*/ 59 h 194"/>
                  <a:gd name="T8" fmla="*/ 0 w 5"/>
                  <a:gd name="T9" fmla="*/ 47 h 194"/>
                  <a:gd name="T10" fmla="*/ 0 w 5"/>
                  <a:gd name="T11" fmla="*/ 50 h 194"/>
                  <a:gd name="T12" fmla="*/ 1 w 5"/>
                  <a:gd name="T13" fmla="*/ 57 h 194"/>
                  <a:gd name="T14" fmla="*/ 1 w 5"/>
                  <a:gd name="T15" fmla="*/ 58 h 194"/>
                  <a:gd name="T16" fmla="*/ 1 w 5"/>
                  <a:gd name="T17" fmla="*/ 53 h 194"/>
                  <a:gd name="T18" fmla="*/ 1 w 5"/>
                  <a:gd name="T19" fmla="*/ 50 h 194"/>
                  <a:gd name="T20" fmla="*/ 1 w 5"/>
                  <a:gd name="T21" fmla="*/ 56 h 194"/>
                  <a:gd name="T22" fmla="*/ 1 w 5"/>
                  <a:gd name="T23" fmla="*/ 65 h 194"/>
                  <a:gd name="T24" fmla="*/ 1 w 5"/>
                  <a:gd name="T25" fmla="*/ 66 h 194"/>
                  <a:gd name="T26" fmla="*/ 1 w 5"/>
                  <a:gd name="T27" fmla="*/ 76 h 194"/>
                  <a:gd name="T28" fmla="*/ 2 w 5"/>
                  <a:gd name="T29" fmla="*/ 107 h 194"/>
                  <a:gd name="T30" fmla="*/ 2 w 5"/>
                  <a:gd name="T31" fmla="*/ 86 h 194"/>
                  <a:gd name="T32" fmla="*/ 2 w 5"/>
                  <a:gd name="T33" fmla="*/ 55 h 194"/>
                  <a:gd name="T34" fmla="*/ 2 w 5"/>
                  <a:gd name="T35" fmla="*/ 44 h 194"/>
                  <a:gd name="T36" fmla="*/ 2 w 5"/>
                  <a:gd name="T37" fmla="*/ 44 h 194"/>
                  <a:gd name="T38" fmla="*/ 2 w 5"/>
                  <a:gd name="T39" fmla="*/ 50 h 194"/>
                  <a:gd name="T40" fmla="*/ 2 w 5"/>
                  <a:gd name="T41" fmla="*/ 47 h 194"/>
                  <a:gd name="T42" fmla="*/ 2 w 5"/>
                  <a:gd name="T43" fmla="*/ 29 h 194"/>
                  <a:gd name="T44" fmla="*/ 2 w 5"/>
                  <a:gd name="T45" fmla="*/ 9 h 194"/>
                  <a:gd name="T46" fmla="*/ 2 w 5"/>
                  <a:gd name="T47" fmla="*/ 0 h 194"/>
                  <a:gd name="T48" fmla="*/ 2 w 5"/>
                  <a:gd name="T49" fmla="*/ 7 h 194"/>
                  <a:gd name="T50" fmla="*/ 3 w 5"/>
                  <a:gd name="T51" fmla="*/ 29 h 194"/>
                  <a:gd name="T52" fmla="*/ 3 w 5"/>
                  <a:gd name="T53" fmla="*/ 51 h 194"/>
                  <a:gd name="T54" fmla="*/ 3 w 5"/>
                  <a:gd name="T55" fmla="*/ 56 h 194"/>
                  <a:gd name="T56" fmla="*/ 3 w 5"/>
                  <a:gd name="T57" fmla="*/ 55 h 194"/>
                  <a:gd name="T58" fmla="*/ 3 w 5"/>
                  <a:gd name="T59" fmla="*/ 54 h 194"/>
                  <a:gd name="T60" fmla="*/ 3 w 5"/>
                  <a:gd name="T61" fmla="*/ 64 h 194"/>
                  <a:gd name="T62" fmla="*/ 3 w 5"/>
                  <a:gd name="T63" fmla="*/ 98 h 194"/>
                  <a:gd name="T64" fmla="*/ 3 w 5"/>
                  <a:gd name="T65" fmla="*/ 194 h 194"/>
                  <a:gd name="T66" fmla="*/ 3 w 5"/>
                  <a:gd name="T67" fmla="*/ 124 h 194"/>
                  <a:gd name="T68" fmla="*/ 3 w 5"/>
                  <a:gd name="T69" fmla="*/ 85 h 194"/>
                  <a:gd name="T70" fmla="*/ 3 w 5"/>
                  <a:gd name="T71" fmla="*/ 77 h 194"/>
                  <a:gd name="T72" fmla="*/ 4 w 5"/>
                  <a:gd name="T73" fmla="*/ 94 h 194"/>
                  <a:gd name="T74" fmla="*/ 4 w 5"/>
                  <a:gd name="T75" fmla="*/ 110 h 194"/>
                  <a:gd name="T76" fmla="*/ 4 w 5"/>
                  <a:gd name="T77" fmla="*/ 79 h 194"/>
                  <a:gd name="T78" fmla="*/ 4 w 5"/>
                  <a:gd name="T79" fmla="*/ 72 h 194"/>
                  <a:gd name="T80" fmla="*/ 4 w 5"/>
                  <a:gd name="T81" fmla="*/ 79 h 194"/>
                  <a:gd name="T82" fmla="*/ 4 w 5"/>
                  <a:gd name="T83" fmla="*/ 81 h 194"/>
                  <a:gd name="T84" fmla="*/ 4 w 5"/>
                  <a:gd name="T85" fmla="*/ 78 h 194"/>
                  <a:gd name="T86" fmla="*/ 4 w 5"/>
                  <a:gd name="T87" fmla="*/ 72 h 194"/>
                  <a:gd name="T88" fmla="*/ 5 w 5"/>
                  <a:gd name="T89" fmla="*/ 73 h 194"/>
                  <a:gd name="T90" fmla="*/ 5 w 5"/>
                  <a:gd name="T91" fmla="*/ 96 h 194"/>
                  <a:gd name="T92" fmla="*/ 5 w 5"/>
                  <a:gd name="T93" fmla="*/ 83 h 194"/>
                  <a:gd name="T94" fmla="*/ 5 w 5"/>
                  <a:gd name="T95" fmla="*/ 59 h 194"/>
                  <a:gd name="T96" fmla="*/ 5 w 5"/>
                  <a:gd name="T97" fmla="*/ 79 h 194"/>
                  <a:gd name="T98" fmla="*/ 5 w 5"/>
                  <a:gd name="T99" fmla="*/ 84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4">
                    <a:moveTo>
                      <a:pt x="0" y="104"/>
                    </a:moveTo>
                    <a:lnTo>
                      <a:pt x="0" y="107"/>
                    </a:lnTo>
                    <a:lnTo>
                      <a:pt x="0" y="87"/>
                    </a:lnTo>
                    <a:lnTo>
                      <a:pt x="0" y="59"/>
                    </a:lnTo>
                    <a:lnTo>
                      <a:pt x="0" y="47"/>
                    </a:lnTo>
                    <a:lnTo>
                      <a:pt x="0" y="50"/>
                    </a:lnTo>
                    <a:lnTo>
                      <a:pt x="1" y="57"/>
                    </a:lnTo>
                    <a:lnTo>
                      <a:pt x="1" y="58"/>
                    </a:lnTo>
                    <a:lnTo>
                      <a:pt x="1" y="53"/>
                    </a:lnTo>
                    <a:lnTo>
                      <a:pt x="1" y="50"/>
                    </a:lnTo>
                    <a:lnTo>
                      <a:pt x="1" y="56"/>
                    </a:lnTo>
                    <a:lnTo>
                      <a:pt x="1" y="65"/>
                    </a:lnTo>
                    <a:lnTo>
                      <a:pt x="1" y="66"/>
                    </a:lnTo>
                    <a:lnTo>
                      <a:pt x="1" y="76"/>
                    </a:lnTo>
                    <a:lnTo>
                      <a:pt x="2" y="107"/>
                    </a:lnTo>
                    <a:lnTo>
                      <a:pt x="2" y="86"/>
                    </a:lnTo>
                    <a:lnTo>
                      <a:pt x="2" y="55"/>
                    </a:lnTo>
                    <a:lnTo>
                      <a:pt x="2" y="44"/>
                    </a:lnTo>
                    <a:lnTo>
                      <a:pt x="2" y="44"/>
                    </a:lnTo>
                    <a:lnTo>
                      <a:pt x="2" y="50"/>
                    </a:lnTo>
                    <a:lnTo>
                      <a:pt x="2" y="47"/>
                    </a:lnTo>
                    <a:lnTo>
                      <a:pt x="2" y="29"/>
                    </a:lnTo>
                    <a:lnTo>
                      <a:pt x="2" y="9"/>
                    </a:lnTo>
                    <a:lnTo>
                      <a:pt x="2" y="0"/>
                    </a:lnTo>
                    <a:lnTo>
                      <a:pt x="2" y="7"/>
                    </a:lnTo>
                    <a:lnTo>
                      <a:pt x="3" y="29"/>
                    </a:lnTo>
                    <a:lnTo>
                      <a:pt x="3" y="51"/>
                    </a:lnTo>
                    <a:lnTo>
                      <a:pt x="3" y="56"/>
                    </a:lnTo>
                    <a:lnTo>
                      <a:pt x="3" y="55"/>
                    </a:lnTo>
                    <a:lnTo>
                      <a:pt x="3" y="54"/>
                    </a:lnTo>
                    <a:lnTo>
                      <a:pt x="3" y="64"/>
                    </a:lnTo>
                    <a:lnTo>
                      <a:pt x="3" y="98"/>
                    </a:lnTo>
                    <a:lnTo>
                      <a:pt x="3" y="194"/>
                    </a:lnTo>
                    <a:lnTo>
                      <a:pt x="3" y="124"/>
                    </a:lnTo>
                    <a:lnTo>
                      <a:pt x="3" y="85"/>
                    </a:lnTo>
                    <a:lnTo>
                      <a:pt x="3" y="77"/>
                    </a:lnTo>
                    <a:lnTo>
                      <a:pt x="4" y="94"/>
                    </a:lnTo>
                    <a:lnTo>
                      <a:pt x="4" y="110"/>
                    </a:lnTo>
                    <a:lnTo>
                      <a:pt x="4" y="79"/>
                    </a:lnTo>
                    <a:lnTo>
                      <a:pt x="4" y="72"/>
                    </a:lnTo>
                    <a:lnTo>
                      <a:pt x="4" y="79"/>
                    </a:lnTo>
                    <a:lnTo>
                      <a:pt x="4" y="81"/>
                    </a:lnTo>
                    <a:lnTo>
                      <a:pt x="4" y="78"/>
                    </a:lnTo>
                    <a:lnTo>
                      <a:pt x="4" y="72"/>
                    </a:lnTo>
                    <a:lnTo>
                      <a:pt x="5" y="73"/>
                    </a:lnTo>
                    <a:lnTo>
                      <a:pt x="5" y="96"/>
                    </a:lnTo>
                    <a:lnTo>
                      <a:pt x="5" y="83"/>
                    </a:lnTo>
                    <a:lnTo>
                      <a:pt x="5" y="59"/>
                    </a:lnTo>
                    <a:lnTo>
                      <a:pt x="5" y="79"/>
                    </a:lnTo>
                    <a:lnTo>
                      <a:pt x="5" y="8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8" name="Freeform 915"/>
              <p:cNvSpPr>
                <a:spLocks/>
              </p:cNvSpPr>
              <p:nvPr/>
            </p:nvSpPr>
            <p:spPr bwMode="auto">
              <a:xfrm>
                <a:off x="10069513" y="5637213"/>
                <a:ext cx="7938" cy="179388"/>
              </a:xfrm>
              <a:custGeom>
                <a:avLst/>
                <a:gdLst>
                  <a:gd name="T0" fmla="*/ 0 w 5"/>
                  <a:gd name="T1" fmla="*/ 75 h 113"/>
                  <a:gd name="T2" fmla="*/ 0 w 5"/>
                  <a:gd name="T3" fmla="*/ 37 h 113"/>
                  <a:gd name="T4" fmla="*/ 0 w 5"/>
                  <a:gd name="T5" fmla="*/ 18 h 113"/>
                  <a:gd name="T6" fmla="*/ 0 w 5"/>
                  <a:gd name="T7" fmla="*/ 10 h 113"/>
                  <a:gd name="T8" fmla="*/ 0 w 5"/>
                  <a:gd name="T9" fmla="*/ 14 h 113"/>
                  <a:gd name="T10" fmla="*/ 0 w 5"/>
                  <a:gd name="T11" fmla="*/ 26 h 113"/>
                  <a:gd name="T12" fmla="*/ 1 w 5"/>
                  <a:gd name="T13" fmla="*/ 54 h 113"/>
                  <a:gd name="T14" fmla="*/ 1 w 5"/>
                  <a:gd name="T15" fmla="*/ 113 h 113"/>
                  <a:gd name="T16" fmla="*/ 1 w 5"/>
                  <a:gd name="T17" fmla="*/ 67 h 113"/>
                  <a:gd name="T18" fmla="*/ 1 w 5"/>
                  <a:gd name="T19" fmla="*/ 59 h 113"/>
                  <a:gd name="T20" fmla="*/ 1 w 5"/>
                  <a:gd name="T21" fmla="*/ 70 h 113"/>
                  <a:gd name="T22" fmla="*/ 1 w 5"/>
                  <a:gd name="T23" fmla="*/ 64 h 113"/>
                  <a:gd name="T24" fmla="*/ 1 w 5"/>
                  <a:gd name="T25" fmla="*/ 60 h 113"/>
                  <a:gd name="T26" fmla="*/ 1 w 5"/>
                  <a:gd name="T27" fmla="*/ 64 h 113"/>
                  <a:gd name="T28" fmla="*/ 1 w 5"/>
                  <a:gd name="T29" fmla="*/ 62 h 113"/>
                  <a:gd name="T30" fmla="*/ 1 w 5"/>
                  <a:gd name="T31" fmla="*/ 60 h 113"/>
                  <a:gd name="T32" fmla="*/ 1 w 5"/>
                  <a:gd name="T33" fmla="*/ 60 h 113"/>
                  <a:gd name="T34" fmla="*/ 1 w 5"/>
                  <a:gd name="T35" fmla="*/ 95 h 113"/>
                  <a:gd name="T36" fmla="*/ 2 w 5"/>
                  <a:gd name="T37" fmla="*/ 100 h 113"/>
                  <a:gd name="T38" fmla="*/ 2 w 5"/>
                  <a:gd name="T39" fmla="*/ 27 h 113"/>
                  <a:gd name="T40" fmla="*/ 2 w 5"/>
                  <a:gd name="T41" fmla="*/ 8 h 113"/>
                  <a:gd name="T42" fmla="*/ 2 w 5"/>
                  <a:gd name="T43" fmla="*/ 11 h 113"/>
                  <a:gd name="T44" fmla="*/ 2 w 5"/>
                  <a:gd name="T45" fmla="*/ 15 h 113"/>
                  <a:gd name="T46" fmla="*/ 2 w 5"/>
                  <a:gd name="T47" fmla="*/ 15 h 113"/>
                  <a:gd name="T48" fmla="*/ 2 w 5"/>
                  <a:gd name="T49" fmla="*/ 23 h 113"/>
                  <a:gd name="T50" fmla="*/ 3 w 5"/>
                  <a:gd name="T51" fmla="*/ 51 h 113"/>
                  <a:gd name="T52" fmla="*/ 3 w 5"/>
                  <a:gd name="T53" fmla="*/ 84 h 113"/>
                  <a:gd name="T54" fmla="*/ 3 w 5"/>
                  <a:gd name="T55" fmla="*/ 54 h 113"/>
                  <a:gd name="T56" fmla="*/ 3 w 5"/>
                  <a:gd name="T57" fmla="*/ 31 h 113"/>
                  <a:gd name="T58" fmla="*/ 3 w 5"/>
                  <a:gd name="T59" fmla="*/ 21 h 113"/>
                  <a:gd name="T60" fmla="*/ 3 w 5"/>
                  <a:gd name="T61" fmla="*/ 29 h 113"/>
                  <a:gd name="T62" fmla="*/ 3 w 5"/>
                  <a:gd name="T63" fmla="*/ 75 h 113"/>
                  <a:gd name="T64" fmla="*/ 3 w 5"/>
                  <a:gd name="T65" fmla="*/ 88 h 113"/>
                  <a:gd name="T66" fmla="*/ 3 w 5"/>
                  <a:gd name="T67" fmla="*/ 43 h 113"/>
                  <a:gd name="T68" fmla="*/ 3 w 5"/>
                  <a:gd name="T69" fmla="*/ 43 h 113"/>
                  <a:gd name="T70" fmla="*/ 3 w 5"/>
                  <a:gd name="T71" fmla="*/ 64 h 113"/>
                  <a:gd name="T72" fmla="*/ 4 w 5"/>
                  <a:gd name="T73" fmla="*/ 75 h 113"/>
                  <a:gd name="T74" fmla="*/ 4 w 5"/>
                  <a:gd name="T75" fmla="*/ 63 h 113"/>
                  <a:gd name="T76" fmla="*/ 4 w 5"/>
                  <a:gd name="T77" fmla="*/ 43 h 113"/>
                  <a:gd name="T78" fmla="*/ 4 w 5"/>
                  <a:gd name="T79" fmla="*/ 28 h 113"/>
                  <a:gd name="T80" fmla="*/ 4 w 5"/>
                  <a:gd name="T81" fmla="*/ 25 h 113"/>
                  <a:gd name="T82" fmla="*/ 4 w 5"/>
                  <a:gd name="T83" fmla="*/ 27 h 113"/>
                  <a:gd name="T84" fmla="*/ 4 w 5"/>
                  <a:gd name="T85" fmla="*/ 20 h 113"/>
                  <a:gd name="T86" fmla="*/ 4 w 5"/>
                  <a:gd name="T87" fmla="*/ 5 h 113"/>
                  <a:gd name="T88" fmla="*/ 4 w 5"/>
                  <a:gd name="T89" fmla="*/ 0 h 113"/>
                  <a:gd name="T90" fmla="*/ 4 w 5"/>
                  <a:gd name="T91" fmla="*/ 9 h 113"/>
                  <a:gd name="T92" fmla="*/ 4 w 5"/>
                  <a:gd name="T93" fmla="*/ 21 h 113"/>
                  <a:gd name="T94" fmla="*/ 4 w 5"/>
                  <a:gd name="T95" fmla="*/ 27 h 113"/>
                  <a:gd name="T96" fmla="*/ 5 w 5"/>
                  <a:gd name="T97" fmla="*/ 44 h 113"/>
                  <a:gd name="T98" fmla="*/ 5 w 5"/>
                  <a:gd name="T99" fmla="*/ 76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13">
                    <a:moveTo>
                      <a:pt x="0" y="75"/>
                    </a:moveTo>
                    <a:lnTo>
                      <a:pt x="0" y="37"/>
                    </a:lnTo>
                    <a:lnTo>
                      <a:pt x="0" y="18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0" y="26"/>
                    </a:lnTo>
                    <a:lnTo>
                      <a:pt x="1" y="54"/>
                    </a:lnTo>
                    <a:lnTo>
                      <a:pt x="1" y="113"/>
                    </a:lnTo>
                    <a:lnTo>
                      <a:pt x="1" y="67"/>
                    </a:lnTo>
                    <a:lnTo>
                      <a:pt x="1" y="59"/>
                    </a:lnTo>
                    <a:lnTo>
                      <a:pt x="1" y="70"/>
                    </a:lnTo>
                    <a:lnTo>
                      <a:pt x="1" y="64"/>
                    </a:lnTo>
                    <a:lnTo>
                      <a:pt x="1" y="60"/>
                    </a:lnTo>
                    <a:lnTo>
                      <a:pt x="1" y="64"/>
                    </a:lnTo>
                    <a:lnTo>
                      <a:pt x="1" y="62"/>
                    </a:lnTo>
                    <a:lnTo>
                      <a:pt x="1" y="60"/>
                    </a:lnTo>
                    <a:lnTo>
                      <a:pt x="1" y="60"/>
                    </a:lnTo>
                    <a:lnTo>
                      <a:pt x="1" y="95"/>
                    </a:lnTo>
                    <a:lnTo>
                      <a:pt x="2" y="100"/>
                    </a:lnTo>
                    <a:lnTo>
                      <a:pt x="2" y="27"/>
                    </a:lnTo>
                    <a:lnTo>
                      <a:pt x="2" y="8"/>
                    </a:lnTo>
                    <a:lnTo>
                      <a:pt x="2" y="11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23"/>
                    </a:lnTo>
                    <a:lnTo>
                      <a:pt x="3" y="51"/>
                    </a:lnTo>
                    <a:lnTo>
                      <a:pt x="3" y="84"/>
                    </a:lnTo>
                    <a:lnTo>
                      <a:pt x="3" y="54"/>
                    </a:lnTo>
                    <a:lnTo>
                      <a:pt x="3" y="31"/>
                    </a:lnTo>
                    <a:lnTo>
                      <a:pt x="3" y="21"/>
                    </a:lnTo>
                    <a:lnTo>
                      <a:pt x="3" y="29"/>
                    </a:lnTo>
                    <a:lnTo>
                      <a:pt x="3" y="75"/>
                    </a:lnTo>
                    <a:lnTo>
                      <a:pt x="3" y="88"/>
                    </a:lnTo>
                    <a:lnTo>
                      <a:pt x="3" y="43"/>
                    </a:lnTo>
                    <a:lnTo>
                      <a:pt x="3" y="43"/>
                    </a:lnTo>
                    <a:lnTo>
                      <a:pt x="3" y="64"/>
                    </a:lnTo>
                    <a:lnTo>
                      <a:pt x="4" y="75"/>
                    </a:lnTo>
                    <a:lnTo>
                      <a:pt x="4" y="63"/>
                    </a:lnTo>
                    <a:lnTo>
                      <a:pt x="4" y="43"/>
                    </a:lnTo>
                    <a:lnTo>
                      <a:pt x="4" y="28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0"/>
                    </a:lnTo>
                    <a:lnTo>
                      <a:pt x="4" y="5"/>
                    </a:lnTo>
                    <a:lnTo>
                      <a:pt x="4" y="0"/>
                    </a:lnTo>
                    <a:lnTo>
                      <a:pt x="4" y="9"/>
                    </a:lnTo>
                    <a:lnTo>
                      <a:pt x="4" y="21"/>
                    </a:lnTo>
                    <a:lnTo>
                      <a:pt x="4" y="27"/>
                    </a:lnTo>
                    <a:lnTo>
                      <a:pt x="5" y="44"/>
                    </a:lnTo>
                    <a:lnTo>
                      <a:pt x="5" y="7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9" name="Freeform 916"/>
              <p:cNvSpPr>
                <a:spLocks/>
              </p:cNvSpPr>
              <p:nvPr/>
            </p:nvSpPr>
            <p:spPr bwMode="auto">
              <a:xfrm>
                <a:off x="10077450" y="5618163"/>
                <a:ext cx="7938" cy="200025"/>
              </a:xfrm>
              <a:custGeom>
                <a:avLst/>
                <a:gdLst>
                  <a:gd name="T0" fmla="*/ 0 w 5"/>
                  <a:gd name="T1" fmla="*/ 88 h 126"/>
                  <a:gd name="T2" fmla="*/ 0 w 5"/>
                  <a:gd name="T3" fmla="*/ 69 h 126"/>
                  <a:gd name="T4" fmla="*/ 0 w 5"/>
                  <a:gd name="T5" fmla="*/ 50 h 126"/>
                  <a:gd name="T6" fmla="*/ 0 w 5"/>
                  <a:gd name="T7" fmla="*/ 48 h 126"/>
                  <a:gd name="T8" fmla="*/ 0 w 5"/>
                  <a:gd name="T9" fmla="*/ 59 h 126"/>
                  <a:gd name="T10" fmla="*/ 0 w 5"/>
                  <a:gd name="T11" fmla="*/ 54 h 126"/>
                  <a:gd name="T12" fmla="*/ 1 w 5"/>
                  <a:gd name="T13" fmla="*/ 37 h 126"/>
                  <a:gd name="T14" fmla="*/ 1 w 5"/>
                  <a:gd name="T15" fmla="*/ 38 h 126"/>
                  <a:gd name="T16" fmla="*/ 1 w 5"/>
                  <a:gd name="T17" fmla="*/ 50 h 126"/>
                  <a:gd name="T18" fmla="*/ 1 w 5"/>
                  <a:gd name="T19" fmla="*/ 48 h 126"/>
                  <a:gd name="T20" fmla="*/ 1 w 5"/>
                  <a:gd name="T21" fmla="*/ 51 h 126"/>
                  <a:gd name="T22" fmla="*/ 1 w 5"/>
                  <a:gd name="T23" fmla="*/ 80 h 126"/>
                  <a:gd name="T24" fmla="*/ 1 w 5"/>
                  <a:gd name="T25" fmla="*/ 107 h 126"/>
                  <a:gd name="T26" fmla="*/ 1 w 5"/>
                  <a:gd name="T27" fmla="*/ 66 h 126"/>
                  <a:gd name="T28" fmla="*/ 1 w 5"/>
                  <a:gd name="T29" fmla="*/ 50 h 126"/>
                  <a:gd name="T30" fmla="*/ 1 w 5"/>
                  <a:gd name="T31" fmla="*/ 51 h 126"/>
                  <a:gd name="T32" fmla="*/ 1 w 5"/>
                  <a:gd name="T33" fmla="*/ 42 h 126"/>
                  <a:gd name="T34" fmla="*/ 1 w 5"/>
                  <a:gd name="T35" fmla="*/ 24 h 126"/>
                  <a:gd name="T36" fmla="*/ 2 w 5"/>
                  <a:gd name="T37" fmla="*/ 20 h 126"/>
                  <a:gd name="T38" fmla="*/ 2 w 5"/>
                  <a:gd name="T39" fmla="*/ 36 h 126"/>
                  <a:gd name="T40" fmla="*/ 2 w 5"/>
                  <a:gd name="T41" fmla="*/ 58 h 126"/>
                  <a:gd name="T42" fmla="*/ 2 w 5"/>
                  <a:gd name="T43" fmla="*/ 54 h 126"/>
                  <a:gd name="T44" fmla="*/ 2 w 5"/>
                  <a:gd name="T45" fmla="*/ 51 h 126"/>
                  <a:gd name="T46" fmla="*/ 2 w 5"/>
                  <a:gd name="T47" fmla="*/ 52 h 126"/>
                  <a:gd name="T48" fmla="*/ 2 w 5"/>
                  <a:gd name="T49" fmla="*/ 62 h 126"/>
                  <a:gd name="T50" fmla="*/ 2 w 5"/>
                  <a:gd name="T51" fmla="*/ 66 h 126"/>
                  <a:gd name="T52" fmla="*/ 2 w 5"/>
                  <a:gd name="T53" fmla="*/ 54 h 126"/>
                  <a:gd name="T54" fmla="*/ 2 w 5"/>
                  <a:gd name="T55" fmla="*/ 52 h 126"/>
                  <a:gd name="T56" fmla="*/ 2 w 5"/>
                  <a:gd name="T57" fmla="*/ 53 h 126"/>
                  <a:gd name="T58" fmla="*/ 3 w 5"/>
                  <a:gd name="T59" fmla="*/ 47 h 126"/>
                  <a:gd name="T60" fmla="*/ 3 w 5"/>
                  <a:gd name="T61" fmla="*/ 38 h 126"/>
                  <a:gd name="T62" fmla="*/ 3 w 5"/>
                  <a:gd name="T63" fmla="*/ 34 h 126"/>
                  <a:gd name="T64" fmla="*/ 3 w 5"/>
                  <a:gd name="T65" fmla="*/ 34 h 126"/>
                  <a:gd name="T66" fmla="*/ 3 w 5"/>
                  <a:gd name="T67" fmla="*/ 24 h 126"/>
                  <a:gd name="T68" fmla="*/ 3 w 5"/>
                  <a:gd name="T69" fmla="*/ 6 h 126"/>
                  <a:gd name="T70" fmla="*/ 3 w 5"/>
                  <a:gd name="T71" fmla="*/ 0 h 126"/>
                  <a:gd name="T72" fmla="*/ 3 w 5"/>
                  <a:gd name="T73" fmla="*/ 18 h 126"/>
                  <a:gd name="T74" fmla="*/ 4 w 5"/>
                  <a:gd name="T75" fmla="*/ 85 h 126"/>
                  <a:gd name="T76" fmla="*/ 4 w 5"/>
                  <a:gd name="T77" fmla="*/ 70 h 126"/>
                  <a:gd name="T78" fmla="*/ 4 w 5"/>
                  <a:gd name="T79" fmla="*/ 42 h 126"/>
                  <a:gd name="T80" fmla="*/ 4 w 5"/>
                  <a:gd name="T81" fmla="*/ 45 h 126"/>
                  <a:gd name="T82" fmla="*/ 4 w 5"/>
                  <a:gd name="T83" fmla="*/ 59 h 126"/>
                  <a:gd name="T84" fmla="*/ 4 w 5"/>
                  <a:gd name="T85" fmla="*/ 58 h 126"/>
                  <a:gd name="T86" fmla="*/ 4 w 5"/>
                  <a:gd name="T87" fmla="*/ 61 h 126"/>
                  <a:gd name="T88" fmla="*/ 4 w 5"/>
                  <a:gd name="T89" fmla="*/ 121 h 126"/>
                  <a:gd name="T90" fmla="*/ 4 w 5"/>
                  <a:gd name="T91" fmla="*/ 88 h 126"/>
                  <a:gd name="T92" fmla="*/ 4 w 5"/>
                  <a:gd name="T93" fmla="*/ 50 h 126"/>
                  <a:gd name="T94" fmla="*/ 4 w 5"/>
                  <a:gd name="T95" fmla="*/ 62 h 126"/>
                  <a:gd name="T96" fmla="*/ 5 w 5"/>
                  <a:gd name="T97" fmla="*/ 126 h 126"/>
                  <a:gd name="T98" fmla="*/ 5 w 5"/>
                  <a:gd name="T99" fmla="*/ 11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6">
                    <a:moveTo>
                      <a:pt x="0" y="88"/>
                    </a:moveTo>
                    <a:lnTo>
                      <a:pt x="0" y="69"/>
                    </a:lnTo>
                    <a:lnTo>
                      <a:pt x="0" y="50"/>
                    </a:lnTo>
                    <a:lnTo>
                      <a:pt x="0" y="48"/>
                    </a:lnTo>
                    <a:lnTo>
                      <a:pt x="0" y="59"/>
                    </a:lnTo>
                    <a:lnTo>
                      <a:pt x="0" y="54"/>
                    </a:lnTo>
                    <a:lnTo>
                      <a:pt x="1" y="37"/>
                    </a:lnTo>
                    <a:lnTo>
                      <a:pt x="1" y="38"/>
                    </a:lnTo>
                    <a:lnTo>
                      <a:pt x="1" y="50"/>
                    </a:lnTo>
                    <a:lnTo>
                      <a:pt x="1" y="48"/>
                    </a:lnTo>
                    <a:lnTo>
                      <a:pt x="1" y="51"/>
                    </a:lnTo>
                    <a:lnTo>
                      <a:pt x="1" y="80"/>
                    </a:lnTo>
                    <a:lnTo>
                      <a:pt x="1" y="107"/>
                    </a:lnTo>
                    <a:lnTo>
                      <a:pt x="1" y="66"/>
                    </a:lnTo>
                    <a:lnTo>
                      <a:pt x="1" y="50"/>
                    </a:lnTo>
                    <a:lnTo>
                      <a:pt x="1" y="51"/>
                    </a:lnTo>
                    <a:lnTo>
                      <a:pt x="1" y="42"/>
                    </a:lnTo>
                    <a:lnTo>
                      <a:pt x="1" y="24"/>
                    </a:lnTo>
                    <a:lnTo>
                      <a:pt x="2" y="20"/>
                    </a:lnTo>
                    <a:lnTo>
                      <a:pt x="2" y="36"/>
                    </a:lnTo>
                    <a:lnTo>
                      <a:pt x="2" y="58"/>
                    </a:lnTo>
                    <a:lnTo>
                      <a:pt x="2" y="54"/>
                    </a:lnTo>
                    <a:lnTo>
                      <a:pt x="2" y="51"/>
                    </a:lnTo>
                    <a:lnTo>
                      <a:pt x="2" y="52"/>
                    </a:lnTo>
                    <a:lnTo>
                      <a:pt x="2" y="62"/>
                    </a:lnTo>
                    <a:lnTo>
                      <a:pt x="2" y="66"/>
                    </a:lnTo>
                    <a:lnTo>
                      <a:pt x="2" y="54"/>
                    </a:lnTo>
                    <a:lnTo>
                      <a:pt x="2" y="52"/>
                    </a:lnTo>
                    <a:lnTo>
                      <a:pt x="2" y="53"/>
                    </a:lnTo>
                    <a:lnTo>
                      <a:pt x="3" y="47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3" y="34"/>
                    </a:lnTo>
                    <a:lnTo>
                      <a:pt x="3" y="24"/>
                    </a:lnTo>
                    <a:lnTo>
                      <a:pt x="3" y="6"/>
                    </a:lnTo>
                    <a:lnTo>
                      <a:pt x="3" y="0"/>
                    </a:lnTo>
                    <a:lnTo>
                      <a:pt x="3" y="18"/>
                    </a:lnTo>
                    <a:lnTo>
                      <a:pt x="4" y="85"/>
                    </a:lnTo>
                    <a:lnTo>
                      <a:pt x="4" y="70"/>
                    </a:lnTo>
                    <a:lnTo>
                      <a:pt x="4" y="42"/>
                    </a:lnTo>
                    <a:lnTo>
                      <a:pt x="4" y="45"/>
                    </a:lnTo>
                    <a:lnTo>
                      <a:pt x="4" y="59"/>
                    </a:lnTo>
                    <a:lnTo>
                      <a:pt x="4" y="58"/>
                    </a:lnTo>
                    <a:lnTo>
                      <a:pt x="4" y="61"/>
                    </a:lnTo>
                    <a:lnTo>
                      <a:pt x="4" y="121"/>
                    </a:lnTo>
                    <a:lnTo>
                      <a:pt x="4" y="88"/>
                    </a:lnTo>
                    <a:lnTo>
                      <a:pt x="4" y="50"/>
                    </a:lnTo>
                    <a:lnTo>
                      <a:pt x="4" y="62"/>
                    </a:lnTo>
                    <a:lnTo>
                      <a:pt x="5" y="126"/>
                    </a:lnTo>
                    <a:lnTo>
                      <a:pt x="5" y="11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0" name="Freeform 917"/>
              <p:cNvSpPr>
                <a:spLocks/>
              </p:cNvSpPr>
              <p:nvPr/>
            </p:nvSpPr>
            <p:spPr bwMode="auto">
              <a:xfrm>
                <a:off x="10085388" y="5581651"/>
                <a:ext cx="7938" cy="461963"/>
              </a:xfrm>
              <a:custGeom>
                <a:avLst/>
                <a:gdLst>
                  <a:gd name="T0" fmla="*/ 0 w 5"/>
                  <a:gd name="T1" fmla="*/ 133 h 291"/>
                  <a:gd name="T2" fmla="*/ 0 w 5"/>
                  <a:gd name="T3" fmla="*/ 89 h 291"/>
                  <a:gd name="T4" fmla="*/ 0 w 5"/>
                  <a:gd name="T5" fmla="*/ 73 h 291"/>
                  <a:gd name="T6" fmla="*/ 0 w 5"/>
                  <a:gd name="T7" fmla="*/ 85 h 291"/>
                  <a:gd name="T8" fmla="*/ 0 w 5"/>
                  <a:gd name="T9" fmla="*/ 79 h 291"/>
                  <a:gd name="T10" fmla="*/ 0 w 5"/>
                  <a:gd name="T11" fmla="*/ 56 h 291"/>
                  <a:gd name="T12" fmla="*/ 0 w 5"/>
                  <a:gd name="T13" fmla="*/ 51 h 291"/>
                  <a:gd name="T14" fmla="*/ 0 w 5"/>
                  <a:gd name="T15" fmla="*/ 66 h 291"/>
                  <a:gd name="T16" fmla="*/ 0 w 5"/>
                  <a:gd name="T17" fmla="*/ 96 h 291"/>
                  <a:gd name="T18" fmla="*/ 0 w 5"/>
                  <a:gd name="T19" fmla="*/ 114 h 291"/>
                  <a:gd name="T20" fmla="*/ 1 w 5"/>
                  <a:gd name="T21" fmla="*/ 80 h 291"/>
                  <a:gd name="T22" fmla="*/ 1 w 5"/>
                  <a:gd name="T23" fmla="*/ 47 h 291"/>
                  <a:gd name="T24" fmla="*/ 1 w 5"/>
                  <a:gd name="T25" fmla="*/ 24 h 291"/>
                  <a:gd name="T26" fmla="*/ 1 w 5"/>
                  <a:gd name="T27" fmla="*/ 17 h 291"/>
                  <a:gd name="T28" fmla="*/ 1 w 5"/>
                  <a:gd name="T29" fmla="*/ 26 h 291"/>
                  <a:gd name="T30" fmla="*/ 1 w 5"/>
                  <a:gd name="T31" fmla="*/ 49 h 291"/>
                  <a:gd name="T32" fmla="*/ 1 w 5"/>
                  <a:gd name="T33" fmla="*/ 74 h 291"/>
                  <a:gd name="T34" fmla="*/ 1 w 5"/>
                  <a:gd name="T35" fmla="*/ 83 h 291"/>
                  <a:gd name="T36" fmla="*/ 2 w 5"/>
                  <a:gd name="T37" fmla="*/ 82 h 291"/>
                  <a:gd name="T38" fmla="*/ 2 w 5"/>
                  <a:gd name="T39" fmla="*/ 61 h 291"/>
                  <a:gd name="T40" fmla="*/ 2 w 5"/>
                  <a:gd name="T41" fmla="*/ 40 h 291"/>
                  <a:gd name="T42" fmla="*/ 2 w 5"/>
                  <a:gd name="T43" fmla="*/ 41 h 291"/>
                  <a:gd name="T44" fmla="*/ 2 w 5"/>
                  <a:gd name="T45" fmla="*/ 70 h 291"/>
                  <a:gd name="T46" fmla="*/ 2 w 5"/>
                  <a:gd name="T47" fmla="*/ 127 h 291"/>
                  <a:gd name="T48" fmla="*/ 2 w 5"/>
                  <a:gd name="T49" fmla="*/ 106 h 291"/>
                  <a:gd name="T50" fmla="*/ 2 w 5"/>
                  <a:gd name="T51" fmla="*/ 94 h 291"/>
                  <a:gd name="T52" fmla="*/ 2 w 5"/>
                  <a:gd name="T53" fmla="*/ 72 h 291"/>
                  <a:gd name="T54" fmla="*/ 2 w 5"/>
                  <a:gd name="T55" fmla="*/ 99 h 291"/>
                  <a:gd name="T56" fmla="*/ 2 w 5"/>
                  <a:gd name="T57" fmla="*/ 114 h 291"/>
                  <a:gd name="T58" fmla="*/ 3 w 5"/>
                  <a:gd name="T59" fmla="*/ 50 h 291"/>
                  <a:gd name="T60" fmla="*/ 3 w 5"/>
                  <a:gd name="T61" fmla="*/ 50 h 291"/>
                  <a:gd name="T62" fmla="*/ 3 w 5"/>
                  <a:gd name="T63" fmla="*/ 73 h 291"/>
                  <a:gd name="T64" fmla="*/ 3 w 5"/>
                  <a:gd name="T65" fmla="*/ 103 h 291"/>
                  <a:gd name="T66" fmla="*/ 3 w 5"/>
                  <a:gd name="T67" fmla="*/ 148 h 291"/>
                  <a:gd name="T68" fmla="*/ 3 w 5"/>
                  <a:gd name="T69" fmla="*/ 101 h 291"/>
                  <a:gd name="T70" fmla="*/ 3 w 5"/>
                  <a:gd name="T71" fmla="*/ 71 h 291"/>
                  <a:gd name="T72" fmla="*/ 3 w 5"/>
                  <a:gd name="T73" fmla="*/ 44 h 291"/>
                  <a:gd name="T74" fmla="*/ 3 w 5"/>
                  <a:gd name="T75" fmla="*/ 18 h 291"/>
                  <a:gd name="T76" fmla="*/ 3 w 5"/>
                  <a:gd name="T77" fmla="*/ 3 h 291"/>
                  <a:gd name="T78" fmla="*/ 3 w 5"/>
                  <a:gd name="T79" fmla="*/ 0 h 291"/>
                  <a:gd name="T80" fmla="*/ 4 w 5"/>
                  <a:gd name="T81" fmla="*/ 5 h 291"/>
                  <a:gd name="T82" fmla="*/ 4 w 5"/>
                  <a:gd name="T83" fmla="*/ 18 h 291"/>
                  <a:gd name="T84" fmla="*/ 4 w 5"/>
                  <a:gd name="T85" fmla="*/ 48 h 291"/>
                  <a:gd name="T86" fmla="*/ 4 w 5"/>
                  <a:gd name="T87" fmla="*/ 291 h 291"/>
                  <a:gd name="T88" fmla="*/ 4 w 5"/>
                  <a:gd name="T89" fmla="*/ 38 h 291"/>
                  <a:gd name="T90" fmla="*/ 4 w 5"/>
                  <a:gd name="T91" fmla="*/ 13 h 291"/>
                  <a:gd name="T92" fmla="*/ 4 w 5"/>
                  <a:gd name="T93" fmla="*/ 13 h 291"/>
                  <a:gd name="T94" fmla="*/ 4 w 5"/>
                  <a:gd name="T95" fmla="*/ 13 h 291"/>
                  <a:gd name="T96" fmla="*/ 5 w 5"/>
                  <a:gd name="T97" fmla="*/ 12 h 291"/>
                  <a:gd name="T98" fmla="*/ 5 w 5"/>
                  <a:gd name="T99" fmla="*/ 23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91">
                    <a:moveTo>
                      <a:pt x="0" y="133"/>
                    </a:moveTo>
                    <a:lnTo>
                      <a:pt x="0" y="89"/>
                    </a:lnTo>
                    <a:lnTo>
                      <a:pt x="0" y="73"/>
                    </a:lnTo>
                    <a:lnTo>
                      <a:pt x="0" y="85"/>
                    </a:lnTo>
                    <a:lnTo>
                      <a:pt x="0" y="79"/>
                    </a:lnTo>
                    <a:lnTo>
                      <a:pt x="0" y="56"/>
                    </a:lnTo>
                    <a:lnTo>
                      <a:pt x="0" y="51"/>
                    </a:lnTo>
                    <a:lnTo>
                      <a:pt x="0" y="66"/>
                    </a:lnTo>
                    <a:lnTo>
                      <a:pt x="0" y="96"/>
                    </a:lnTo>
                    <a:lnTo>
                      <a:pt x="0" y="114"/>
                    </a:lnTo>
                    <a:lnTo>
                      <a:pt x="1" y="80"/>
                    </a:lnTo>
                    <a:lnTo>
                      <a:pt x="1" y="47"/>
                    </a:lnTo>
                    <a:lnTo>
                      <a:pt x="1" y="24"/>
                    </a:lnTo>
                    <a:lnTo>
                      <a:pt x="1" y="17"/>
                    </a:lnTo>
                    <a:lnTo>
                      <a:pt x="1" y="26"/>
                    </a:lnTo>
                    <a:lnTo>
                      <a:pt x="1" y="49"/>
                    </a:lnTo>
                    <a:lnTo>
                      <a:pt x="1" y="74"/>
                    </a:lnTo>
                    <a:lnTo>
                      <a:pt x="1" y="83"/>
                    </a:lnTo>
                    <a:lnTo>
                      <a:pt x="2" y="82"/>
                    </a:lnTo>
                    <a:lnTo>
                      <a:pt x="2" y="61"/>
                    </a:lnTo>
                    <a:lnTo>
                      <a:pt x="2" y="40"/>
                    </a:lnTo>
                    <a:lnTo>
                      <a:pt x="2" y="41"/>
                    </a:lnTo>
                    <a:lnTo>
                      <a:pt x="2" y="70"/>
                    </a:lnTo>
                    <a:lnTo>
                      <a:pt x="2" y="127"/>
                    </a:lnTo>
                    <a:lnTo>
                      <a:pt x="2" y="106"/>
                    </a:lnTo>
                    <a:lnTo>
                      <a:pt x="2" y="94"/>
                    </a:lnTo>
                    <a:lnTo>
                      <a:pt x="2" y="72"/>
                    </a:lnTo>
                    <a:lnTo>
                      <a:pt x="2" y="99"/>
                    </a:lnTo>
                    <a:lnTo>
                      <a:pt x="2" y="114"/>
                    </a:lnTo>
                    <a:lnTo>
                      <a:pt x="3" y="50"/>
                    </a:lnTo>
                    <a:lnTo>
                      <a:pt x="3" y="50"/>
                    </a:lnTo>
                    <a:lnTo>
                      <a:pt x="3" y="73"/>
                    </a:lnTo>
                    <a:lnTo>
                      <a:pt x="3" y="103"/>
                    </a:lnTo>
                    <a:lnTo>
                      <a:pt x="3" y="148"/>
                    </a:lnTo>
                    <a:lnTo>
                      <a:pt x="3" y="101"/>
                    </a:lnTo>
                    <a:lnTo>
                      <a:pt x="3" y="71"/>
                    </a:lnTo>
                    <a:lnTo>
                      <a:pt x="3" y="44"/>
                    </a:lnTo>
                    <a:lnTo>
                      <a:pt x="3" y="18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4" y="5"/>
                    </a:lnTo>
                    <a:lnTo>
                      <a:pt x="4" y="18"/>
                    </a:lnTo>
                    <a:lnTo>
                      <a:pt x="4" y="48"/>
                    </a:lnTo>
                    <a:lnTo>
                      <a:pt x="4" y="291"/>
                    </a:lnTo>
                    <a:lnTo>
                      <a:pt x="4" y="38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12"/>
                    </a:lnTo>
                    <a:lnTo>
                      <a:pt x="5" y="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1" name="Freeform 918"/>
              <p:cNvSpPr>
                <a:spLocks/>
              </p:cNvSpPr>
              <p:nvPr/>
            </p:nvSpPr>
            <p:spPr bwMode="auto">
              <a:xfrm>
                <a:off x="10093325" y="5443538"/>
                <a:ext cx="6350" cy="365125"/>
              </a:xfrm>
              <a:custGeom>
                <a:avLst/>
                <a:gdLst>
                  <a:gd name="T0" fmla="*/ 0 w 4"/>
                  <a:gd name="T1" fmla="*/ 110 h 230"/>
                  <a:gd name="T2" fmla="*/ 0 w 4"/>
                  <a:gd name="T3" fmla="*/ 134 h 230"/>
                  <a:gd name="T4" fmla="*/ 0 w 4"/>
                  <a:gd name="T5" fmla="*/ 189 h 230"/>
                  <a:gd name="T6" fmla="*/ 0 w 4"/>
                  <a:gd name="T7" fmla="*/ 230 h 230"/>
                  <a:gd name="T8" fmla="*/ 0 w 4"/>
                  <a:gd name="T9" fmla="*/ 143 h 230"/>
                  <a:gd name="T10" fmla="*/ 0 w 4"/>
                  <a:gd name="T11" fmla="*/ 108 h 230"/>
                  <a:gd name="T12" fmla="*/ 0 w 4"/>
                  <a:gd name="T13" fmla="*/ 96 h 230"/>
                  <a:gd name="T14" fmla="*/ 0 w 4"/>
                  <a:gd name="T15" fmla="*/ 99 h 230"/>
                  <a:gd name="T16" fmla="*/ 0 w 4"/>
                  <a:gd name="T17" fmla="*/ 105 h 230"/>
                  <a:gd name="T18" fmla="*/ 0 w 4"/>
                  <a:gd name="T19" fmla="*/ 105 h 230"/>
                  <a:gd name="T20" fmla="*/ 1 w 4"/>
                  <a:gd name="T21" fmla="*/ 95 h 230"/>
                  <a:gd name="T22" fmla="*/ 1 w 4"/>
                  <a:gd name="T23" fmla="*/ 83 h 230"/>
                  <a:gd name="T24" fmla="*/ 1 w 4"/>
                  <a:gd name="T25" fmla="*/ 78 h 230"/>
                  <a:gd name="T26" fmla="*/ 1 w 4"/>
                  <a:gd name="T27" fmla="*/ 77 h 230"/>
                  <a:gd name="T28" fmla="*/ 1 w 4"/>
                  <a:gd name="T29" fmla="*/ 79 h 230"/>
                  <a:gd name="T30" fmla="*/ 1 w 4"/>
                  <a:gd name="T31" fmla="*/ 87 h 230"/>
                  <a:gd name="T32" fmla="*/ 1 w 4"/>
                  <a:gd name="T33" fmla="*/ 69 h 230"/>
                  <a:gd name="T34" fmla="*/ 1 w 4"/>
                  <a:gd name="T35" fmla="*/ 30 h 230"/>
                  <a:gd name="T36" fmla="*/ 1 w 4"/>
                  <a:gd name="T37" fmla="*/ 9 h 230"/>
                  <a:gd name="T38" fmla="*/ 1 w 4"/>
                  <a:gd name="T39" fmla="*/ 9 h 230"/>
                  <a:gd name="T40" fmla="*/ 1 w 4"/>
                  <a:gd name="T41" fmla="*/ 33 h 230"/>
                  <a:gd name="T42" fmla="*/ 2 w 4"/>
                  <a:gd name="T43" fmla="*/ 71 h 230"/>
                  <a:gd name="T44" fmla="*/ 2 w 4"/>
                  <a:gd name="T45" fmla="*/ 75 h 230"/>
                  <a:gd name="T46" fmla="*/ 2 w 4"/>
                  <a:gd name="T47" fmla="*/ 53 h 230"/>
                  <a:gd name="T48" fmla="*/ 2 w 4"/>
                  <a:gd name="T49" fmla="*/ 37 h 230"/>
                  <a:gd name="T50" fmla="*/ 2 w 4"/>
                  <a:gd name="T51" fmla="*/ 48 h 230"/>
                  <a:gd name="T52" fmla="*/ 2 w 4"/>
                  <a:gd name="T53" fmla="*/ 101 h 230"/>
                  <a:gd name="T54" fmla="*/ 2 w 4"/>
                  <a:gd name="T55" fmla="*/ 87 h 230"/>
                  <a:gd name="T56" fmla="*/ 2 w 4"/>
                  <a:gd name="T57" fmla="*/ 60 h 230"/>
                  <a:gd name="T58" fmla="*/ 3 w 4"/>
                  <a:gd name="T59" fmla="*/ 67 h 230"/>
                  <a:gd name="T60" fmla="*/ 3 w 4"/>
                  <a:gd name="T61" fmla="*/ 149 h 230"/>
                  <a:gd name="T62" fmla="*/ 3 w 4"/>
                  <a:gd name="T63" fmla="*/ 119 h 230"/>
                  <a:gd name="T64" fmla="*/ 3 w 4"/>
                  <a:gd name="T65" fmla="*/ 136 h 230"/>
                  <a:gd name="T66" fmla="*/ 3 w 4"/>
                  <a:gd name="T67" fmla="*/ 72 h 230"/>
                  <a:gd name="T68" fmla="*/ 3 w 4"/>
                  <a:gd name="T69" fmla="*/ 46 h 230"/>
                  <a:gd name="T70" fmla="*/ 3 w 4"/>
                  <a:gd name="T71" fmla="*/ 57 h 230"/>
                  <a:gd name="T72" fmla="*/ 3 w 4"/>
                  <a:gd name="T73" fmla="*/ 40 h 230"/>
                  <a:gd name="T74" fmla="*/ 3 w 4"/>
                  <a:gd name="T75" fmla="*/ 8 h 230"/>
                  <a:gd name="T76" fmla="*/ 3 w 4"/>
                  <a:gd name="T77" fmla="*/ 0 h 230"/>
                  <a:gd name="T78" fmla="*/ 3 w 4"/>
                  <a:gd name="T79" fmla="*/ 15 h 230"/>
                  <a:gd name="T80" fmla="*/ 4 w 4"/>
                  <a:gd name="T81" fmla="*/ 50 h 230"/>
                  <a:gd name="T82" fmla="*/ 4 w 4"/>
                  <a:gd name="T83" fmla="*/ 96 h 230"/>
                  <a:gd name="T84" fmla="*/ 4 w 4"/>
                  <a:gd name="T85" fmla="*/ 95 h 230"/>
                  <a:gd name="T86" fmla="*/ 4 w 4"/>
                  <a:gd name="T87" fmla="*/ 114 h 230"/>
                  <a:gd name="T88" fmla="*/ 4 w 4"/>
                  <a:gd name="T89" fmla="*/ 139 h 230"/>
                  <a:gd name="T90" fmla="*/ 4 w 4"/>
                  <a:gd name="T91" fmla="*/ 84 h 230"/>
                  <a:gd name="T92" fmla="*/ 4 w 4"/>
                  <a:gd name="T93" fmla="*/ 60 h 230"/>
                  <a:gd name="T94" fmla="*/ 4 w 4"/>
                  <a:gd name="T95" fmla="*/ 48 h 230"/>
                  <a:gd name="T96" fmla="*/ 4 w 4"/>
                  <a:gd name="T97" fmla="*/ 46 h 230"/>
                  <a:gd name="T98" fmla="*/ 4 w 4"/>
                  <a:gd name="T99" fmla="*/ 65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230">
                    <a:moveTo>
                      <a:pt x="0" y="110"/>
                    </a:moveTo>
                    <a:lnTo>
                      <a:pt x="0" y="134"/>
                    </a:lnTo>
                    <a:lnTo>
                      <a:pt x="0" y="189"/>
                    </a:lnTo>
                    <a:lnTo>
                      <a:pt x="0" y="230"/>
                    </a:lnTo>
                    <a:lnTo>
                      <a:pt x="0" y="143"/>
                    </a:lnTo>
                    <a:lnTo>
                      <a:pt x="0" y="108"/>
                    </a:lnTo>
                    <a:lnTo>
                      <a:pt x="0" y="96"/>
                    </a:lnTo>
                    <a:lnTo>
                      <a:pt x="0" y="99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1" y="95"/>
                    </a:lnTo>
                    <a:lnTo>
                      <a:pt x="1" y="83"/>
                    </a:lnTo>
                    <a:lnTo>
                      <a:pt x="1" y="78"/>
                    </a:lnTo>
                    <a:lnTo>
                      <a:pt x="1" y="77"/>
                    </a:lnTo>
                    <a:lnTo>
                      <a:pt x="1" y="79"/>
                    </a:lnTo>
                    <a:lnTo>
                      <a:pt x="1" y="87"/>
                    </a:lnTo>
                    <a:lnTo>
                      <a:pt x="1" y="69"/>
                    </a:lnTo>
                    <a:lnTo>
                      <a:pt x="1" y="3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33"/>
                    </a:lnTo>
                    <a:lnTo>
                      <a:pt x="2" y="71"/>
                    </a:lnTo>
                    <a:lnTo>
                      <a:pt x="2" y="75"/>
                    </a:lnTo>
                    <a:lnTo>
                      <a:pt x="2" y="53"/>
                    </a:lnTo>
                    <a:lnTo>
                      <a:pt x="2" y="37"/>
                    </a:lnTo>
                    <a:lnTo>
                      <a:pt x="2" y="48"/>
                    </a:lnTo>
                    <a:lnTo>
                      <a:pt x="2" y="101"/>
                    </a:lnTo>
                    <a:lnTo>
                      <a:pt x="2" y="87"/>
                    </a:lnTo>
                    <a:lnTo>
                      <a:pt x="2" y="60"/>
                    </a:lnTo>
                    <a:lnTo>
                      <a:pt x="3" y="67"/>
                    </a:lnTo>
                    <a:lnTo>
                      <a:pt x="3" y="149"/>
                    </a:lnTo>
                    <a:lnTo>
                      <a:pt x="3" y="119"/>
                    </a:lnTo>
                    <a:lnTo>
                      <a:pt x="3" y="136"/>
                    </a:lnTo>
                    <a:lnTo>
                      <a:pt x="3" y="72"/>
                    </a:lnTo>
                    <a:lnTo>
                      <a:pt x="3" y="46"/>
                    </a:lnTo>
                    <a:lnTo>
                      <a:pt x="3" y="57"/>
                    </a:lnTo>
                    <a:lnTo>
                      <a:pt x="3" y="40"/>
                    </a:lnTo>
                    <a:lnTo>
                      <a:pt x="3" y="8"/>
                    </a:lnTo>
                    <a:lnTo>
                      <a:pt x="3" y="0"/>
                    </a:lnTo>
                    <a:lnTo>
                      <a:pt x="3" y="15"/>
                    </a:lnTo>
                    <a:lnTo>
                      <a:pt x="4" y="50"/>
                    </a:lnTo>
                    <a:lnTo>
                      <a:pt x="4" y="96"/>
                    </a:lnTo>
                    <a:lnTo>
                      <a:pt x="4" y="95"/>
                    </a:lnTo>
                    <a:lnTo>
                      <a:pt x="4" y="114"/>
                    </a:lnTo>
                    <a:lnTo>
                      <a:pt x="4" y="139"/>
                    </a:lnTo>
                    <a:lnTo>
                      <a:pt x="4" y="84"/>
                    </a:lnTo>
                    <a:lnTo>
                      <a:pt x="4" y="60"/>
                    </a:lnTo>
                    <a:lnTo>
                      <a:pt x="4" y="48"/>
                    </a:lnTo>
                    <a:lnTo>
                      <a:pt x="4" y="46"/>
                    </a:lnTo>
                    <a:lnTo>
                      <a:pt x="4" y="6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2" name="Freeform 919"/>
              <p:cNvSpPr>
                <a:spLocks/>
              </p:cNvSpPr>
              <p:nvPr/>
            </p:nvSpPr>
            <p:spPr bwMode="auto">
              <a:xfrm>
                <a:off x="10099675" y="5546726"/>
                <a:ext cx="7938" cy="373063"/>
              </a:xfrm>
              <a:custGeom>
                <a:avLst/>
                <a:gdLst>
                  <a:gd name="T0" fmla="*/ 0 w 5"/>
                  <a:gd name="T1" fmla="*/ 0 h 235"/>
                  <a:gd name="T2" fmla="*/ 0 w 5"/>
                  <a:gd name="T3" fmla="*/ 61 h 235"/>
                  <a:gd name="T4" fmla="*/ 0 w 5"/>
                  <a:gd name="T5" fmla="*/ 83 h 235"/>
                  <a:gd name="T6" fmla="*/ 1 w 5"/>
                  <a:gd name="T7" fmla="*/ 51 h 235"/>
                  <a:gd name="T8" fmla="*/ 1 w 5"/>
                  <a:gd name="T9" fmla="*/ 34 h 235"/>
                  <a:gd name="T10" fmla="*/ 1 w 5"/>
                  <a:gd name="T11" fmla="*/ 29 h 235"/>
                  <a:gd name="T12" fmla="*/ 1 w 5"/>
                  <a:gd name="T13" fmla="*/ 74 h 235"/>
                  <a:gd name="T14" fmla="*/ 1 w 5"/>
                  <a:gd name="T15" fmla="*/ 66 h 235"/>
                  <a:gd name="T16" fmla="*/ 1 w 5"/>
                  <a:gd name="T17" fmla="*/ 16 h 235"/>
                  <a:gd name="T18" fmla="*/ 1 w 5"/>
                  <a:gd name="T19" fmla="*/ 9 h 235"/>
                  <a:gd name="T20" fmla="*/ 2 w 5"/>
                  <a:gd name="T21" fmla="*/ 18 h 235"/>
                  <a:gd name="T22" fmla="*/ 2 w 5"/>
                  <a:gd name="T23" fmla="*/ 21 h 235"/>
                  <a:gd name="T24" fmla="*/ 2 w 5"/>
                  <a:gd name="T25" fmla="*/ 39 h 235"/>
                  <a:gd name="T26" fmla="*/ 2 w 5"/>
                  <a:gd name="T27" fmla="*/ 223 h 235"/>
                  <a:gd name="T28" fmla="*/ 2 w 5"/>
                  <a:gd name="T29" fmla="*/ 27 h 235"/>
                  <a:gd name="T30" fmla="*/ 2 w 5"/>
                  <a:gd name="T31" fmla="*/ 4 h 235"/>
                  <a:gd name="T32" fmla="*/ 2 w 5"/>
                  <a:gd name="T33" fmla="*/ 16 h 235"/>
                  <a:gd name="T34" fmla="*/ 2 w 5"/>
                  <a:gd name="T35" fmla="*/ 36 h 235"/>
                  <a:gd name="T36" fmla="*/ 2 w 5"/>
                  <a:gd name="T37" fmla="*/ 20 h 235"/>
                  <a:gd name="T38" fmla="*/ 2 w 5"/>
                  <a:gd name="T39" fmla="*/ 11 h 235"/>
                  <a:gd name="T40" fmla="*/ 2 w 5"/>
                  <a:gd name="T41" fmla="*/ 20 h 235"/>
                  <a:gd name="T42" fmla="*/ 2 w 5"/>
                  <a:gd name="T43" fmla="*/ 57 h 235"/>
                  <a:gd name="T44" fmla="*/ 3 w 5"/>
                  <a:gd name="T45" fmla="*/ 170 h 235"/>
                  <a:gd name="T46" fmla="*/ 3 w 5"/>
                  <a:gd name="T47" fmla="*/ 54 h 235"/>
                  <a:gd name="T48" fmla="*/ 3 w 5"/>
                  <a:gd name="T49" fmla="*/ 40 h 235"/>
                  <a:gd name="T50" fmla="*/ 3 w 5"/>
                  <a:gd name="T51" fmla="*/ 60 h 235"/>
                  <a:gd name="T52" fmla="*/ 3 w 5"/>
                  <a:gd name="T53" fmla="*/ 97 h 235"/>
                  <a:gd name="T54" fmla="*/ 3 w 5"/>
                  <a:gd name="T55" fmla="*/ 101 h 235"/>
                  <a:gd name="T56" fmla="*/ 3 w 5"/>
                  <a:gd name="T57" fmla="*/ 154 h 235"/>
                  <a:gd name="T58" fmla="*/ 3 w 5"/>
                  <a:gd name="T59" fmla="*/ 119 h 235"/>
                  <a:gd name="T60" fmla="*/ 3 w 5"/>
                  <a:gd name="T61" fmla="*/ 90 h 235"/>
                  <a:gd name="T62" fmla="*/ 3 w 5"/>
                  <a:gd name="T63" fmla="*/ 114 h 235"/>
                  <a:gd name="T64" fmla="*/ 3 w 5"/>
                  <a:gd name="T65" fmla="*/ 176 h 235"/>
                  <a:gd name="T66" fmla="*/ 4 w 5"/>
                  <a:gd name="T67" fmla="*/ 77 h 235"/>
                  <a:gd name="T68" fmla="*/ 4 w 5"/>
                  <a:gd name="T69" fmla="*/ 68 h 235"/>
                  <a:gd name="T70" fmla="*/ 4 w 5"/>
                  <a:gd name="T71" fmla="*/ 132 h 235"/>
                  <a:gd name="T72" fmla="*/ 4 w 5"/>
                  <a:gd name="T73" fmla="*/ 103 h 235"/>
                  <a:gd name="T74" fmla="*/ 4 w 5"/>
                  <a:gd name="T75" fmla="*/ 72 h 235"/>
                  <a:gd name="T76" fmla="*/ 4 w 5"/>
                  <a:gd name="T77" fmla="*/ 91 h 235"/>
                  <a:gd name="T78" fmla="*/ 4 w 5"/>
                  <a:gd name="T79" fmla="*/ 114 h 235"/>
                  <a:gd name="T80" fmla="*/ 5 w 5"/>
                  <a:gd name="T81" fmla="*/ 131 h 235"/>
                  <a:gd name="T82" fmla="*/ 5 w 5"/>
                  <a:gd name="T83" fmla="*/ 83 h 235"/>
                  <a:gd name="T84" fmla="*/ 5 w 5"/>
                  <a:gd name="T85" fmla="*/ 62 h 235"/>
                  <a:gd name="T86" fmla="*/ 5 w 5"/>
                  <a:gd name="T87" fmla="*/ 81 h 235"/>
                  <a:gd name="T88" fmla="*/ 5 w 5"/>
                  <a:gd name="T89" fmla="*/ 119 h 235"/>
                  <a:gd name="T90" fmla="*/ 5 w 5"/>
                  <a:gd name="T91" fmla="*/ 95 h 235"/>
                  <a:gd name="T92" fmla="*/ 5 w 5"/>
                  <a:gd name="T93" fmla="*/ 103 h 235"/>
                  <a:gd name="T94" fmla="*/ 5 w 5"/>
                  <a:gd name="T95" fmla="*/ 160 h 235"/>
                  <a:gd name="T96" fmla="*/ 5 w 5"/>
                  <a:gd name="T97" fmla="*/ 235 h 235"/>
                  <a:gd name="T98" fmla="*/ 5 w 5"/>
                  <a:gd name="T99" fmla="*/ 148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35">
                    <a:moveTo>
                      <a:pt x="0" y="0"/>
                    </a:moveTo>
                    <a:lnTo>
                      <a:pt x="0" y="61"/>
                    </a:lnTo>
                    <a:lnTo>
                      <a:pt x="0" y="83"/>
                    </a:lnTo>
                    <a:lnTo>
                      <a:pt x="1" y="51"/>
                    </a:lnTo>
                    <a:lnTo>
                      <a:pt x="1" y="34"/>
                    </a:lnTo>
                    <a:lnTo>
                      <a:pt x="1" y="29"/>
                    </a:lnTo>
                    <a:lnTo>
                      <a:pt x="1" y="74"/>
                    </a:lnTo>
                    <a:lnTo>
                      <a:pt x="1" y="66"/>
                    </a:lnTo>
                    <a:lnTo>
                      <a:pt x="1" y="16"/>
                    </a:lnTo>
                    <a:lnTo>
                      <a:pt x="1" y="9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2" y="39"/>
                    </a:lnTo>
                    <a:lnTo>
                      <a:pt x="2" y="223"/>
                    </a:lnTo>
                    <a:lnTo>
                      <a:pt x="2" y="27"/>
                    </a:lnTo>
                    <a:lnTo>
                      <a:pt x="2" y="4"/>
                    </a:lnTo>
                    <a:lnTo>
                      <a:pt x="2" y="16"/>
                    </a:lnTo>
                    <a:lnTo>
                      <a:pt x="2" y="36"/>
                    </a:lnTo>
                    <a:lnTo>
                      <a:pt x="2" y="20"/>
                    </a:lnTo>
                    <a:lnTo>
                      <a:pt x="2" y="11"/>
                    </a:lnTo>
                    <a:lnTo>
                      <a:pt x="2" y="20"/>
                    </a:lnTo>
                    <a:lnTo>
                      <a:pt x="2" y="57"/>
                    </a:lnTo>
                    <a:lnTo>
                      <a:pt x="3" y="170"/>
                    </a:lnTo>
                    <a:lnTo>
                      <a:pt x="3" y="54"/>
                    </a:lnTo>
                    <a:lnTo>
                      <a:pt x="3" y="40"/>
                    </a:lnTo>
                    <a:lnTo>
                      <a:pt x="3" y="60"/>
                    </a:lnTo>
                    <a:lnTo>
                      <a:pt x="3" y="97"/>
                    </a:lnTo>
                    <a:lnTo>
                      <a:pt x="3" y="101"/>
                    </a:lnTo>
                    <a:lnTo>
                      <a:pt x="3" y="154"/>
                    </a:lnTo>
                    <a:lnTo>
                      <a:pt x="3" y="119"/>
                    </a:lnTo>
                    <a:lnTo>
                      <a:pt x="3" y="90"/>
                    </a:lnTo>
                    <a:lnTo>
                      <a:pt x="3" y="114"/>
                    </a:lnTo>
                    <a:lnTo>
                      <a:pt x="3" y="176"/>
                    </a:lnTo>
                    <a:lnTo>
                      <a:pt x="4" y="77"/>
                    </a:lnTo>
                    <a:lnTo>
                      <a:pt x="4" y="68"/>
                    </a:lnTo>
                    <a:lnTo>
                      <a:pt x="4" y="132"/>
                    </a:lnTo>
                    <a:lnTo>
                      <a:pt x="4" y="103"/>
                    </a:lnTo>
                    <a:lnTo>
                      <a:pt x="4" y="72"/>
                    </a:lnTo>
                    <a:lnTo>
                      <a:pt x="4" y="91"/>
                    </a:lnTo>
                    <a:lnTo>
                      <a:pt x="4" y="114"/>
                    </a:lnTo>
                    <a:lnTo>
                      <a:pt x="5" y="131"/>
                    </a:lnTo>
                    <a:lnTo>
                      <a:pt x="5" y="83"/>
                    </a:lnTo>
                    <a:lnTo>
                      <a:pt x="5" y="62"/>
                    </a:lnTo>
                    <a:lnTo>
                      <a:pt x="5" y="81"/>
                    </a:lnTo>
                    <a:lnTo>
                      <a:pt x="5" y="119"/>
                    </a:lnTo>
                    <a:lnTo>
                      <a:pt x="5" y="95"/>
                    </a:lnTo>
                    <a:lnTo>
                      <a:pt x="5" y="103"/>
                    </a:lnTo>
                    <a:lnTo>
                      <a:pt x="5" y="160"/>
                    </a:lnTo>
                    <a:lnTo>
                      <a:pt x="5" y="235"/>
                    </a:lnTo>
                    <a:lnTo>
                      <a:pt x="5" y="14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3" name="Freeform 920"/>
              <p:cNvSpPr>
                <a:spLocks/>
              </p:cNvSpPr>
              <p:nvPr/>
            </p:nvSpPr>
            <p:spPr bwMode="auto">
              <a:xfrm>
                <a:off x="10107613" y="5600701"/>
                <a:ext cx="7938" cy="185738"/>
              </a:xfrm>
              <a:custGeom>
                <a:avLst/>
                <a:gdLst>
                  <a:gd name="T0" fmla="*/ 0 w 5"/>
                  <a:gd name="T1" fmla="*/ 114 h 117"/>
                  <a:gd name="T2" fmla="*/ 0 w 5"/>
                  <a:gd name="T3" fmla="*/ 61 h 117"/>
                  <a:gd name="T4" fmla="*/ 0 w 5"/>
                  <a:gd name="T5" fmla="*/ 36 h 117"/>
                  <a:gd name="T6" fmla="*/ 1 w 5"/>
                  <a:gd name="T7" fmla="*/ 35 h 117"/>
                  <a:gd name="T8" fmla="*/ 1 w 5"/>
                  <a:gd name="T9" fmla="*/ 37 h 117"/>
                  <a:gd name="T10" fmla="*/ 1 w 5"/>
                  <a:gd name="T11" fmla="*/ 25 h 117"/>
                  <a:gd name="T12" fmla="*/ 1 w 5"/>
                  <a:gd name="T13" fmla="*/ 22 h 117"/>
                  <a:gd name="T14" fmla="*/ 1 w 5"/>
                  <a:gd name="T15" fmla="*/ 29 h 117"/>
                  <a:gd name="T16" fmla="*/ 1 w 5"/>
                  <a:gd name="T17" fmla="*/ 41 h 117"/>
                  <a:gd name="T18" fmla="*/ 1 w 5"/>
                  <a:gd name="T19" fmla="*/ 46 h 117"/>
                  <a:gd name="T20" fmla="*/ 1 w 5"/>
                  <a:gd name="T21" fmla="*/ 32 h 117"/>
                  <a:gd name="T22" fmla="*/ 1 w 5"/>
                  <a:gd name="T23" fmla="*/ 14 h 117"/>
                  <a:gd name="T24" fmla="*/ 1 w 5"/>
                  <a:gd name="T25" fmla="*/ 16 h 117"/>
                  <a:gd name="T26" fmla="*/ 1 w 5"/>
                  <a:gd name="T27" fmla="*/ 54 h 117"/>
                  <a:gd name="T28" fmla="*/ 2 w 5"/>
                  <a:gd name="T29" fmla="*/ 40 h 117"/>
                  <a:gd name="T30" fmla="*/ 2 w 5"/>
                  <a:gd name="T31" fmla="*/ 12 h 117"/>
                  <a:gd name="T32" fmla="*/ 2 w 5"/>
                  <a:gd name="T33" fmla="*/ 12 h 117"/>
                  <a:gd name="T34" fmla="*/ 2 w 5"/>
                  <a:gd name="T35" fmla="*/ 20 h 117"/>
                  <a:gd name="T36" fmla="*/ 2 w 5"/>
                  <a:gd name="T37" fmla="*/ 27 h 117"/>
                  <a:gd name="T38" fmla="*/ 2 w 5"/>
                  <a:gd name="T39" fmla="*/ 46 h 117"/>
                  <a:gd name="T40" fmla="*/ 2 w 5"/>
                  <a:gd name="T41" fmla="*/ 67 h 117"/>
                  <a:gd name="T42" fmla="*/ 2 w 5"/>
                  <a:gd name="T43" fmla="*/ 71 h 117"/>
                  <a:gd name="T44" fmla="*/ 3 w 5"/>
                  <a:gd name="T45" fmla="*/ 67 h 117"/>
                  <a:gd name="T46" fmla="*/ 3 w 5"/>
                  <a:gd name="T47" fmla="*/ 76 h 117"/>
                  <a:gd name="T48" fmla="*/ 3 w 5"/>
                  <a:gd name="T49" fmla="*/ 55 h 117"/>
                  <a:gd name="T50" fmla="*/ 3 w 5"/>
                  <a:gd name="T51" fmla="*/ 28 h 117"/>
                  <a:gd name="T52" fmla="*/ 3 w 5"/>
                  <a:gd name="T53" fmla="*/ 33 h 117"/>
                  <a:gd name="T54" fmla="*/ 3 w 5"/>
                  <a:gd name="T55" fmla="*/ 75 h 117"/>
                  <a:gd name="T56" fmla="*/ 3 w 5"/>
                  <a:gd name="T57" fmla="*/ 90 h 117"/>
                  <a:gd name="T58" fmla="*/ 3 w 5"/>
                  <a:gd name="T59" fmla="*/ 41 h 117"/>
                  <a:gd name="T60" fmla="*/ 3 w 5"/>
                  <a:gd name="T61" fmla="*/ 19 h 117"/>
                  <a:gd name="T62" fmla="*/ 3 w 5"/>
                  <a:gd name="T63" fmla="*/ 26 h 117"/>
                  <a:gd name="T64" fmla="*/ 3 w 5"/>
                  <a:gd name="T65" fmla="*/ 68 h 117"/>
                  <a:gd name="T66" fmla="*/ 4 w 5"/>
                  <a:gd name="T67" fmla="*/ 117 h 117"/>
                  <a:gd name="T68" fmla="*/ 4 w 5"/>
                  <a:gd name="T69" fmla="*/ 100 h 117"/>
                  <a:gd name="T70" fmla="*/ 4 w 5"/>
                  <a:gd name="T71" fmla="*/ 88 h 117"/>
                  <a:gd name="T72" fmla="*/ 4 w 5"/>
                  <a:gd name="T73" fmla="*/ 103 h 117"/>
                  <a:gd name="T74" fmla="*/ 4 w 5"/>
                  <a:gd name="T75" fmla="*/ 93 h 117"/>
                  <a:gd name="T76" fmla="*/ 4 w 5"/>
                  <a:gd name="T77" fmla="*/ 36 h 117"/>
                  <a:gd name="T78" fmla="*/ 4 w 5"/>
                  <a:gd name="T79" fmla="*/ 12 h 117"/>
                  <a:gd name="T80" fmla="*/ 4 w 5"/>
                  <a:gd name="T81" fmla="*/ 18 h 117"/>
                  <a:gd name="T82" fmla="*/ 4 w 5"/>
                  <a:gd name="T83" fmla="*/ 51 h 117"/>
                  <a:gd name="T84" fmla="*/ 4 w 5"/>
                  <a:gd name="T85" fmla="*/ 107 h 117"/>
                  <a:gd name="T86" fmla="*/ 4 w 5"/>
                  <a:gd name="T87" fmla="*/ 101 h 117"/>
                  <a:gd name="T88" fmla="*/ 5 w 5"/>
                  <a:gd name="T89" fmla="*/ 46 h 117"/>
                  <a:gd name="T90" fmla="*/ 5 w 5"/>
                  <a:gd name="T91" fmla="*/ 19 h 117"/>
                  <a:gd name="T92" fmla="*/ 5 w 5"/>
                  <a:gd name="T93" fmla="*/ 29 h 117"/>
                  <a:gd name="T94" fmla="*/ 5 w 5"/>
                  <a:gd name="T95" fmla="*/ 90 h 117"/>
                  <a:gd name="T96" fmla="*/ 5 w 5"/>
                  <a:gd name="T97" fmla="*/ 33 h 117"/>
                  <a:gd name="T98" fmla="*/ 5 w 5"/>
                  <a:gd name="T99" fmla="*/ 0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17">
                    <a:moveTo>
                      <a:pt x="0" y="114"/>
                    </a:moveTo>
                    <a:lnTo>
                      <a:pt x="0" y="61"/>
                    </a:lnTo>
                    <a:lnTo>
                      <a:pt x="0" y="36"/>
                    </a:lnTo>
                    <a:lnTo>
                      <a:pt x="1" y="35"/>
                    </a:lnTo>
                    <a:lnTo>
                      <a:pt x="1" y="37"/>
                    </a:lnTo>
                    <a:lnTo>
                      <a:pt x="1" y="25"/>
                    </a:lnTo>
                    <a:lnTo>
                      <a:pt x="1" y="22"/>
                    </a:lnTo>
                    <a:lnTo>
                      <a:pt x="1" y="29"/>
                    </a:lnTo>
                    <a:lnTo>
                      <a:pt x="1" y="41"/>
                    </a:lnTo>
                    <a:lnTo>
                      <a:pt x="1" y="46"/>
                    </a:lnTo>
                    <a:lnTo>
                      <a:pt x="1" y="32"/>
                    </a:lnTo>
                    <a:lnTo>
                      <a:pt x="1" y="14"/>
                    </a:lnTo>
                    <a:lnTo>
                      <a:pt x="1" y="16"/>
                    </a:lnTo>
                    <a:lnTo>
                      <a:pt x="1" y="54"/>
                    </a:lnTo>
                    <a:lnTo>
                      <a:pt x="2" y="40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20"/>
                    </a:lnTo>
                    <a:lnTo>
                      <a:pt x="2" y="27"/>
                    </a:lnTo>
                    <a:lnTo>
                      <a:pt x="2" y="46"/>
                    </a:lnTo>
                    <a:lnTo>
                      <a:pt x="2" y="67"/>
                    </a:lnTo>
                    <a:lnTo>
                      <a:pt x="2" y="71"/>
                    </a:lnTo>
                    <a:lnTo>
                      <a:pt x="3" y="67"/>
                    </a:lnTo>
                    <a:lnTo>
                      <a:pt x="3" y="76"/>
                    </a:lnTo>
                    <a:lnTo>
                      <a:pt x="3" y="55"/>
                    </a:lnTo>
                    <a:lnTo>
                      <a:pt x="3" y="28"/>
                    </a:lnTo>
                    <a:lnTo>
                      <a:pt x="3" y="33"/>
                    </a:lnTo>
                    <a:lnTo>
                      <a:pt x="3" y="75"/>
                    </a:lnTo>
                    <a:lnTo>
                      <a:pt x="3" y="90"/>
                    </a:lnTo>
                    <a:lnTo>
                      <a:pt x="3" y="41"/>
                    </a:lnTo>
                    <a:lnTo>
                      <a:pt x="3" y="19"/>
                    </a:lnTo>
                    <a:lnTo>
                      <a:pt x="3" y="26"/>
                    </a:lnTo>
                    <a:lnTo>
                      <a:pt x="3" y="68"/>
                    </a:lnTo>
                    <a:lnTo>
                      <a:pt x="4" y="117"/>
                    </a:lnTo>
                    <a:lnTo>
                      <a:pt x="4" y="100"/>
                    </a:lnTo>
                    <a:lnTo>
                      <a:pt x="4" y="88"/>
                    </a:lnTo>
                    <a:lnTo>
                      <a:pt x="4" y="103"/>
                    </a:lnTo>
                    <a:lnTo>
                      <a:pt x="4" y="93"/>
                    </a:lnTo>
                    <a:lnTo>
                      <a:pt x="4" y="36"/>
                    </a:lnTo>
                    <a:lnTo>
                      <a:pt x="4" y="12"/>
                    </a:lnTo>
                    <a:lnTo>
                      <a:pt x="4" y="18"/>
                    </a:lnTo>
                    <a:lnTo>
                      <a:pt x="4" y="51"/>
                    </a:lnTo>
                    <a:lnTo>
                      <a:pt x="4" y="107"/>
                    </a:lnTo>
                    <a:lnTo>
                      <a:pt x="4" y="101"/>
                    </a:lnTo>
                    <a:lnTo>
                      <a:pt x="5" y="46"/>
                    </a:lnTo>
                    <a:lnTo>
                      <a:pt x="5" y="19"/>
                    </a:lnTo>
                    <a:lnTo>
                      <a:pt x="5" y="29"/>
                    </a:lnTo>
                    <a:lnTo>
                      <a:pt x="5" y="90"/>
                    </a:lnTo>
                    <a:lnTo>
                      <a:pt x="5" y="33"/>
                    </a:lnTo>
                    <a:lnTo>
                      <a:pt x="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4" name="Freeform 921"/>
              <p:cNvSpPr>
                <a:spLocks/>
              </p:cNvSpPr>
              <p:nvPr/>
            </p:nvSpPr>
            <p:spPr bwMode="auto">
              <a:xfrm>
                <a:off x="10115550" y="5513388"/>
                <a:ext cx="7938" cy="347663"/>
              </a:xfrm>
              <a:custGeom>
                <a:avLst/>
                <a:gdLst>
                  <a:gd name="T0" fmla="*/ 0 w 5"/>
                  <a:gd name="T1" fmla="*/ 55 h 219"/>
                  <a:gd name="T2" fmla="*/ 0 w 5"/>
                  <a:gd name="T3" fmla="*/ 45 h 219"/>
                  <a:gd name="T4" fmla="*/ 0 w 5"/>
                  <a:gd name="T5" fmla="*/ 45 h 219"/>
                  <a:gd name="T6" fmla="*/ 1 w 5"/>
                  <a:gd name="T7" fmla="*/ 54 h 219"/>
                  <a:gd name="T8" fmla="*/ 1 w 5"/>
                  <a:gd name="T9" fmla="*/ 66 h 219"/>
                  <a:gd name="T10" fmla="*/ 1 w 5"/>
                  <a:gd name="T11" fmla="*/ 64 h 219"/>
                  <a:gd name="T12" fmla="*/ 1 w 5"/>
                  <a:gd name="T13" fmla="*/ 53 h 219"/>
                  <a:gd name="T14" fmla="*/ 1 w 5"/>
                  <a:gd name="T15" fmla="*/ 52 h 219"/>
                  <a:gd name="T16" fmla="*/ 1 w 5"/>
                  <a:gd name="T17" fmla="*/ 79 h 219"/>
                  <a:gd name="T18" fmla="*/ 1 w 5"/>
                  <a:gd name="T19" fmla="*/ 147 h 219"/>
                  <a:gd name="T20" fmla="*/ 1 w 5"/>
                  <a:gd name="T21" fmla="*/ 70 h 219"/>
                  <a:gd name="T22" fmla="*/ 1 w 5"/>
                  <a:gd name="T23" fmla="*/ 53 h 219"/>
                  <a:gd name="T24" fmla="*/ 1 w 5"/>
                  <a:gd name="T25" fmla="*/ 70 h 219"/>
                  <a:gd name="T26" fmla="*/ 1 w 5"/>
                  <a:gd name="T27" fmla="*/ 134 h 219"/>
                  <a:gd name="T28" fmla="*/ 2 w 5"/>
                  <a:gd name="T29" fmla="*/ 128 h 219"/>
                  <a:gd name="T30" fmla="*/ 2 w 5"/>
                  <a:gd name="T31" fmla="*/ 95 h 219"/>
                  <a:gd name="T32" fmla="*/ 2 w 5"/>
                  <a:gd name="T33" fmla="*/ 110 h 219"/>
                  <a:gd name="T34" fmla="*/ 2 w 5"/>
                  <a:gd name="T35" fmla="*/ 219 h 219"/>
                  <a:gd name="T36" fmla="*/ 2 w 5"/>
                  <a:gd name="T37" fmla="*/ 105 h 219"/>
                  <a:gd name="T38" fmla="*/ 2 w 5"/>
                  <a:gd name="T39" fmla="*/ 67 h 219"/>
                  <a:gd name="T40" fmla="*/ 2 w 5"/>
                  <a:gd name="T41" fmla="*/ 54 h 219"/>
                  <a:gd name="T42" fmla="*/ 2 w 5"/>
                  <a:gd name="T43" fmla="*/ 49 h 219"/>
                  <a:gd name="T44" fmla="*/ 2 w 5"/>
                  <a:gd name="T45" fmla="*/ 56 h 219"/>
                  <a:gd name="T46" fmla="*/ 2 w 5"/>
                  <a:gd name="T47" fmla="*/ 100 h 219"/>
                  <a:gd name="T48" fmla="*/ 2 w 5"/>
                  <a:gd name="T49" fmla="*/ 115 h 219"/>
                  <a:gd name="T50" fmla="*/ 3 w 5"/>
                  <a:gd name="T51" fmla="*/ 68 h 219"/>
                  <a:gd name="T52" fmla="*/ 3 w 5"/>
                  <a:gd name="T53" fmla="*/ 75 h 219"/>
                  <a:gd name="T54" fmla="*/ 3 w 5"/>
                  <a:gd name="T55" fmla="*/ 107 h 219"/>
                  <a:gd name="T56" fmla="*/ 3 w 5"/>
                  <a:gd name="T57" fmla="*/ 101 h 219"/>
                  <a:gd name="T58" fmla="*/ 3 w 5"/>
                  <a:gd name="T59" fmla="*/ 104 h 219"/>
                  <a:gd name="T60" fmla="*/ 3 w 5"/>
                  <a:gd name="T61" fmla="*/ 172 h 219"/>
                  <a:gd name="T62" fmla="*/ 3 w 5"/>
                  <a:gd name="T63" fmla="*/ 101 h 219"/>
                  <a:gd name="T64" fmla="*/ 3 w 5"/>
                  <a:gd name="T65" fmla="*/ 63 h 219"/>
                  <a:gd name="T66" fmla="*/ 4 w 5"/>
                  <a:gd name="T67" fmla="*/ 67 h 219"/>
                  <a:gd name="T68" fmla="*/ 4 w 5"/>
                  <a:gd name="T69" fmla="*/ 97 h 219"/>
                  <a:gd name="T70" fmla="*/ 4 w 5"/>
                  <a:gd name="T71" fmla="*/ 37 h 219"/>
                  <a:gd name="T72" fmla="*/ 4 w 5"/>
                  <a:gd name="T73" fmla="*/ 12 h 219"/>
                  <a:gd name="T74" fmla="*/ 4 w 5"/>
                  <a:gd name="T75" fmla="*/ 23 h 219"/>
                  <a:gd name="T76" fmla="*/ 4 w 5"/>
                  <a:gd name="T77" fmla="*/ 117 h 219"/>
                  <a:gd name="T78" fmla="*/ 4 w 5"/>
                  <a:gd name="T79" fmla="*/ 31 h 219"/>
                  <a:gd name="T80" fmla="*/ 4 w 5"/>
                  <a:gd name="T81" fmla="*/ 0 h 219"/>
                  <a:gd name="T82" fmla="*/ 4 w 5"/>
                  <a:gd name="T83" fmla="*/ 8 h 219"/>
                  <a:gd name="T84" fmla="*/ 4 w 5"/>
                  <a:gd name="T85" fmla="*/ 60 h 219"/>
                  <a:gd name="T86" fmla="*/ 4 w 5"/>
                  <a:gd name="T87" fmla="*/ 37 h 219"/>
                  <a:gd name="T88" fmla="*/ 5 w 5"/>
                  <a:gd name="T89" fmla="*/ 13 h 219"/>
                  <a:gd name="T90" fmla="*/ 5 w 5"/>
                  <a:gd name="T91" fmla="*/ 27 h 219"/>
                  <a:gd name="T92" fmla="*/ 5 w 5"/>
                  <a:gd name="T93" fmla="*/ 58 h 219"/>
                  <a:gd name="T94" fmla="*/ 5 w 5"/>
                  <a:gd name="T95" fmla="*/ 49 h 219"/>
                  <a:gd name="T96" fmla="*/ 5 w 5"/>
                  <a:gd name="T97" fmla="*/ 60 h 219"/>
                  <a:gd name="T98" fmla="*/ 5 w 5"/>
                  <a:gd name="T99" fmla="*/ 114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19">
                    <a:moveTo>
                      <a:pt x="0" y="55"/>
                    </a:moveTo>
                    <a:lnTo>
                      <a:pt x="0" y="45"/>
                    </a:lnTo>
                    <a:lnTo>
                      <a:pt x="0" y="45"/>
                    </a:lnTo>
                    <a:lnTo>
                      <a:pt x="1" y="54"/>
                    </a:lnTo>
                    <a:lnTo>
                      <a:pt x="1" y="66"/>
                    </a:lnTo>
                    <a:lnTo>
                      <a:pt x="1" y="64"/>
                    </a:lnTo>
                    <a:lnTo>
                      <a:pt x="1" y="53"/>
                    </a:lnTo>
                    <a:lnTo>
                      <a:pt x="1" y="52"/>
                    </a:lnTo>
                    <a:lnTo>
                      <a:pt x="1" y="79"/>
                    </a:lnTo>
                    <a:lnTo>
                      <a:pt x="1" y="147"/>
                    </a:lnTo>
                    <a:lnTo>
                      <a:pt x="1" y="70"/>
                    </a:lnTo>
                    <a:lnTo>
                      <a:pt x="1" y="53"/>
                    </a:lnTo>
                    <a:lnTo>
                      <a:pt x="1" y="70"/>
                    </a:lnTo>
                    <a:lnTo>
                      <a:pt x="1" y="134"/>
                    </a:lnTo>
                    <a:lnTo>
                      <a:pt x="2" y="128"/>
                    </a:lnTo>
                    <a:lnTo>
                      <a:pt x="2" y="95"/>
                    </a:lnTo>
                    <a:lnTo>
                      <a:pt x="2" y="110"/>
                    </a:lnTo>
                    <a:lnTo>
                      <a:pt x="2" y="219"/>
                    </a:lnTo>
                    <a:lnTo>
                      <a:pt x="2" y="105"/>
                    </a:lnTo>
                    <a:lnTo>
                      <a:pt x="2" y="67"/>
                    </a:lnTo>
                    <a:lnTo>
                      <a:pt x="2" y="54"/>
                    </a:lnTo>
                    <a:lnTo>
                      <a:pt x="2" y="49"/>
                    </a:lnTo>
                    <a:lnTo>
                      <a:pt x="2" y="56"/>
                    </a:lnTo>
                    <a:lnTo>
                      <a:pt x="2" y="100"/>
                    </a:lnTo>
                    <a:lnTo>
                      <a:pt x="2" y="115"/>
                    </a:lnTo>
                    <a:lnTo>
                      <a:pt x="3" y="68"/>
                    </a:lnTo>
                    <a:lnTo>
                      <a:pt x="3" y="75"/>
                    </a:lnTo>
                    <a:lnTo>
                      <a:pt x="3" y="107"/>
                    </a:lnTo>
                    <a:lnTo>
                      <a:pt x="3" y="101"/>
                    </a:lnTo>
                    <a:lnTo>
                      <a:pt x="3" y="104"/>
                    </a:lnTo>
                    <a:lnTo>
                      <a:pt x="3" y="172"/>
                    </a:lnTo>
                    <a:lnTo>
                      <a:pt x="3" y="101"/>
                    </a:lnTo>
                    <a:lnTo>
                      <a:pt x="3" y="63"/>
                    </a:lnTo>
                    <a:lnTo>
                      <a:pt x="4" y="67"/>
                    </a:lnTo>
                    <a:lnTo>
                      <a:pt x="4" y="97"/>
                    </a:lnTo>
                    <a:lnTo>
                      <a:pt x="4" y="37"/>
                    </a:lnTo>
                    <a:lnTo>
                      <a:pt x="4" y="12"/>
                    </a:lnTo>
                    <a:lnTo>
                      <a:pt x="4" y="23"/>
                    </a:lnTo>
                    <a:lnTo>
                      <a:pt x="4" y="117"/>
                    </a:lnTo>
                    <a:lnTo>
                      <a:pt x="4" y="31"/>
                    </a:lnTo>
                    <a:lnTo>
                      <a:pt x="4" y="0"/>
                    </a:lnTo>
                    <a:lnTo>
                      <a:pt x="4" y="8"/>
                    </a:lnTo>
                    <a:lnTo>
                      <a:pt x="4" y="60"/>
                    </a:lnTo>
                    <a:lnTo>
                      <a:pt x="4" y="37"/>
                    </a:lnTo>
                    <a:lnTo>
                      <a:pt x="5" y="13"/>
                    </a:lnTo>
                    <a:lnTo>
                      <a:pt x="5" y="27"/>
                    </a:lnTo>
                    <a:lnTo>
                      <a:pt x="5" y="58"/>
                    </a:lnTo>
                    <a:lnTo>
                      <a:pt x="5" y="49"/>
                    </a:lnTo>
                    <a:lnTo>
                      <a:pt x="5" y="60"/>
                    </a:lnTo>
                    <a:lnTo>
                      <a:pt x="5" y="1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5" name="Freeform 922"/>
              <p:cNvSpPr>
                <a:spLocks/>
              </p:cNvSpPr>
              <p:nvPr/>
            </p:nvSpPr>
            <p:spPr bwMode="auto">
              <a:xfrm>
                <a:off x="10123488" y="5462588"/>
                <a:ext cx="7938" cy="382588"/>
              </a:xfrm>
              <a:custGeom>
                <a:avLst/>
                <a:gdLst>
                  <a:gd name="T0" fmla="*/ 0 w 5"/>
                  <a:gd name="T1" fmla="*/ 146 h 241"/>
                  <a:gd name="T2" fmla="*/ 0 w 5"/>
                  <a:gd name="T3" fmla="*/ 157 h 241"/>
                  <a:gd name="T4" fmla="*/ 0 w 5"/>
                  <a:gd name="T5" fmla="*/ 131 h 241"/>
                  <a:gd name="T6" fmla="*/ 0 w 5"/>
                  <a:gd name="T7" fmla="*/ 93 h 241"/>
                  <a:gd name="T8" fmla="*/ 0 w 5"/>
                  <a:gd name="T9" fmla="*/ 77 h 241"/>
                  <a:gd name="T10" fmla="*/ 0 w 5"/>
                  <a:gd name="T11" fmla="*/ 95 h 241"/>
                  <a:gd name="T12" fmla="*/ 0 w 5"/>
                  <a:gd name="T13" fmla="*/ 155 h 241"/>
                  <a:gd name="T14" fmla="*/ 1 w 5"/>
                  <a:gd name="T15" fmla="*/ 108 h 241"/>
                  <a:gd name="T16" fmla="*/ 1 w 5"/>
                  <a:gd name="T17" fmla="*/ 114 h 241"/>
                  <a:gd name="T18" fmla="*/ 1 w 5"/>
                  <a:gd name="T19" fmla="*/ 241 h 241"/>
                  <a:gd name="T20" fmla="*/ 1 w 5"/>
                  <a:gd name="T21" fmla="*/ 103 h 241"/>
                  <a:gd name="T22" fmla="*/ 1 w 5"/>
                  <a:gd name="T23" fmla="*/ 63 h 241"/>
                  <a:gd name="T24" fmla="*/ 1 w 5"/>
                  <a:gd name="T25" fmla="*/ 45 h 241"/>
                  <a:gd name="T26" fmla="*/ 1 w 5"/>
                  <a:gd name="T27" fmla="*/ 43 h 241"/>
                  <a:gd name="T28" fmla="*/ 2 w 5"/>
                  <a:gd name="T29" fmla="*/ 65 h 241"/>
                  <a:gd name="T30" fmla="*/ 2 w 5"/>
                  <a:gd name="T31" fmla="*/ 180 h 241"/>
                  <a:gd name="T32" fmla="*/ 2 w 5"/>
                  <a:gd name="T33" fmla="*/ 62 h 241"/>
                  <a:gd name="T34" fmla="*/ 2 w 5"/>
                  <a:gd name="T35" fmla="*/ 14 h 241"/>
                  <a:gd name="T36" fmla="*/ 2 w 5"/>
                  <a:gd name="T37" fmla="*/ 0 h 241"/>
                  <a:gd name="T38" fmla="*/ 2 w 5"/>
                  <a:gd name="T39" fmla="*/ 11 h 241"/>
                  <a:gd name="T40" fmla="*/ 2 w 5"/>
                  <a:gd name="T41" fmla="*/ 59 h 241"/>
                  <a:gd name="T42" fmla="*/ 2 w 5"/>
                  <a:gd name="T43" fmla="*/ 105 h 241"/>
                  <a:gd name="T44" fmla="*/ 2 w 5"/>
                  <a:gd name="T45" fmla="*/ 109 h 241"/>
                  <a:gd name="T46" fmla="*/ 2 w 5"/>
                  <a:gd name="T47" fmla="*/ 104 h 241"/>
                  <a:gd name="T48" fmla="*/ 2 w 5"/>
                  <a:gd name="T49" fmla="*/ 72 h 241"/>
                  <a:gd name="T50" fmla="*/ 3 w 5"/>
                  <a:gd name="T51" fmla="*/ 73 h 241"/>
                  <a:gd name="T52" fmla="*/ 3 w 5"/>
                  <a:gd name="T53" fmla="*/ 75 h 241"/>
                  <a:gd name="T54" fmla="*/ 3 w 5"/>
                  <a:gd name="T55" fmla="*/ 68 h 241"/>
                  <a:gd name="T56" fmla="*/ 3 w 5"/>
                  <a:gd name="T57" fmla="*/ 65 h 241"/>
                  <a:gd name="T58" fmla="*/ 3 w 5"/>
                  <a:gd name="T59" fmla="*/ 72 h 241"/>
                  <a:gd name="T60" fmla="*/ 3 w 5"/>
                  <a:gd name="T61" fmla="*/ 83 h 241"/>
                  <a:gd name="T62" fmla="*/ 3 w 5"/>
                  <a:gd name="T63" fmla="*/ 119 h 241"/>
                  <a:gd name="T64" fmla="*/ 3 w 5"/>
                  <a:gd name="T65" fmla="*/ 102 h 241"/>
                  <a:gd name="T66" fmla="*/ 3 w 5"/>
                  <a:gd name="T67" fmla="*/ 63 h 241"/>
                  <a:gd name="T68" fmla="*/ 3 w 5"/>
                  <a:gd name="T69" fmla="*/ 54 h 241"/>
                  <a:gd name="T70" fmla="*/ 3 w 5"/>
                  <a:gd name="T71" fmla="*/ 53 h 241"/>
                  <a:gd name="T72" fmla="*/ 3 w 5"/>
                  <a:gd name="T73" fmla="*/ 49 h 241"/>
                  <a:gd name="T74" fmla="*/ 4 w 5"/>
                  <a:gd name="T75" fmla="*/ 51 h 241"/>
                  <a:gd name="T76" fmla="*/ 4 w 5"/>
                  <a:gd name="T77" fmla="*/ 69 h 241"/>
                  <a:gd name="T78" fmla="*/ 4 w 5"/>
                  <a:gd name="T79" fmla="*/ 84 h 241"/>
                  <a:gd name="T80" fmla="*/ 4 w 5"/>
                  <a:gd name="T81" fmla="*/ 81 h 241"/>
                  <a:gd name="T82" fmla="*/ 4 w 5"/>
                  <a:gd name="T83" fmla="*/ 91 h 241"/>
                  <a:gd name="T84" fmla="*/ 4 w 5"/>
                  <a:gd name="T85" fmla="*/ 114 h 241"/>
                  <a:gd name="T86" fmla="*/ 4 w 5"/>
                  <a:gd name="T87" fmla="*/ 165 h 241"/>
                  <a:gd name="T88" fmla="*/ 5 w 5"/>
                  <a:gd name="T89" fmla="*/ 155 h 241"/>
                  <a:gd name="T90" fmla="*/ 5 w 5"/>
                  <a:gd name="T91" fmla="*/ 92 h 241"/>
                  <a:gd name="T92" fmla="*/ 5 w 5"/>
                  <a:gd name="T93" fmla="*/ 66 h 241"/>
                  <a:gd name="T94" fmla="*/ 5 w 5"/>
                  <a:gd name="T95" fmla="*/ 52 h 241"/>
                  <a:gd name="T96" fmla="*/ 5 w 5"/>
                  <a:gd name="T97" fmla="*/ 48 h 241"/>
                  <a:gd name="T98" fmla="*/ 5 w 5"/>
                  <a:gd name="T99" fmla="*/ 59 h 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41">
                    <a:moveTo>
                      <a:pt x="0" y="146"/>
                    </a:moveTo>
                    <a:lnTo>
                      <a:pt x="0" y="157"/>
                    </a:lnTo>
                    <a:lnTo>
                      <a:pt x="0" y="131"/>
                    </a:lnTo>
                    <a:lnTo>
                      <a:pt x="0" y="93"/>
                    </a:lnTo>
                    <a:lnTo>
                      <a:pt x="0" y="77"/>
                    </a:lnTo>
                    <a:lnTo>
                      <a:pt x="0" y="95"/>
                    </a:lnTo>
                    <a:lnTo>
                      <a:pt x="0" y="155"/>
                    </a:lnTo>
                    <a:lnTo>
                      <a:pt x="1" y="108"/>
                    </a:lnTo>
                    <a:lnTo>
                      <a:pt x="1" y="114"/>
                    </a:lnTo>
                    <a:lnTo>
                      <a:pt x="1" y="241"/>
                    </a:lnTo>
                    <a:lnTo>
                      <a:pt x="1" y="103"/>
                    </a:lnTo>
                    <a:lnTo>
                      <a:pt x="1" y="63"/>
                    </a:lnTo>
                    <a:lnTo>
                      <a:pt x="1" y="45"/>
                    </a:lnTo>
                    <a:lnTo>
                      <a:pt x="1" y="43"/>
                    </a:lnTo>
                    <a:lnTo>
                      <a:pt x="2" y="65"/>
                    </a:lnTo>
                    <a:lnTo>
                      <a:pt x="2" y="180"/>
                    </a:lnTo>
                    <a:lnTo>
                      <a:pt x="2" y="62"/>
                    </a:lnTo>
                    <a:lnTo>
                      <a:pt x="2" y="14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2" y="59"/>
                    </a:lnTo>
                    <a:lnTo>
                      <a:pt x="2" y="105"/>
                    </a:lnTo>
                    <a:lnTo>
                      <a:pt x="2" y="109"/>
                    </a:lnTo>
                    <a:lnTo>
                      <a:pt x="2" y="104"/>
                    </a:lnTo>
                    <a:lnTo>
                      <a:pt x="2" y="72"/>
                    </a:lnTo>
                    <a:lnTo>
                      <a:pt x="3" y="73"/>
                    </a:lnTo>
                    <a:lnTo>
                      <a:pt x="3" y="75"/>
                    </a:lnTo>
                    <a:lnTo>
                      <a:pt x="3" y="68"/>
                    </a:lnTo>
                    <a:lnTo>
                      <a:pt x="3" y="65"/>
                    </a:lnTo>
                    <a:lnTo>
                      <a:pt x="3" y="72"/>
                    </a:lnTo>
                    <a:lnTo>
                      <a:pt x="3" y="83"/>
                    </a:lnTo>
                    <a:lnTo>
                      <a:pt x="3" y="119"/>
                    </a:lnTo>
                    <a:lnTo>
                      <a:pt x="3" y="102"/>
                    </a:lnTo>
                    <a:lnTo>
                      <a:pt x="3" y="63"/>
                    </a:lnTo>
                    <a:lnTo>
                      <a:pt x="3" y="54"/>
                    </a:lnTo>
                    <a:lnTo>
                      <a:pt x="3" y="53"/>
                    </a:lnTo>
                    <a:lnTo>
                      <a:pt x="3" y="49"/>
                    </a:lnTo>
                    <a:lnTo>
                      <a:pt x="4" y="51"/>
                    </a:lnTo>
                    <a:lnTo>
                      <a:pt x="4" y="69"/>
                    </a:lnTo>
                    <a:lnTo>
                      <a:pt x="4" y="84"/>
                    </a:lnTo>
                    <a:lnTo>
                      <a:pt x="4" y="81"/>
                    </a:lnTo>
                    <a:lnTo>
                      <a:pt x="4" y="91"/>
                    </a:lnTo>
                    <a:lnTo>
                      <a:pt x="4" y="114"/>
                    </a:lnTo>
                    <a:lnTo>
                      <a:pt x="4" y="165"/>
                    </a:lnTo>
                    <a:lnTo>
                      <a:pt x="5" y="155"/>
                    </a:lnTo>
                    <a:lnTo>
                      <a:pt x="5" y="92"/>
                    </a:lnTo>
                    <a:lnTo>
                      <a:pt x="5" y="66"/>
                    </a:lnTo>
                    <a:lnTo>
                      <a:pt x="5" y="52"/>
                    </a:lnTo>
                    <a:lnTo>
                      <a:pt x="5" y="48"/>
                    </a:lnTo>
                    <a:lnTo>
                      <a:pt x="5" y="5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6" name="Freeform 923"/>
              <p:cNvSpPr>
                <a:spLocks/>
              </p:cNvSpPr>
              <p:nvPr/>
            </p:nvSpPr>
            <p:spPr bwMode="auto">
              <a:xfrm>
                <a:off x="10131425" y="5556251"/>
                <a:ext cx="7938" cy="217488"/>
              </a:xfrm>
              <a:custGeom>
                <a:avLst/>
                <a:gdLst>
                  <a:gd name="T0" fmla="*/ 0 w 5"/>
                  <a:gd name="T1" fmla="*/ 0 h 137"/>
                  <a:gd name="T2" fmla="*/ 0 w 5"/>
                  <a:gd name="T3" fmla="*/ 22 h 137"/>
                  <a:gd name="T4" fmla="*/ 0 w 5"/>
                  <a:gd name="T5" fmla="*/ 25 h 137"/>
                  <a:gd name="T6" fmla="*/ 0 w 5"/>
                  <a:gd name="T7" fmla="*/ 20 h 137"/>
                  <a:gd name="T8" fmla="*/ 0 w 5"/>
                  <a:gd name="T9" fmla="*/ 32 h 137"/>
                  <a:gd name="T10" fmla="*/ 0 w 5"/>
                  <a:gd name="T11" fmla="*/ 64 h 137"/>
                  <a:gd name="T12" fmla="*/ 0 w 5"/>
                  <a:gd name="T13" fmla="*/ 80 h 137"/>
                  <a:gd name="T14" fmla="*/ 1 w 5"/>
                  <a:gd name="T15" fmla="*/ 63 h 137"/>
                  <a:gd name="T16" fmla="*/ 1 w 5"/>
                  <a:gd name="T17" fmla="*/ 74 h 137"/>
                  <a:gd name="T18" fmla="*/ 1 w 5"/>
                  <a:gd name="T19" fmla="*/ 67 h 137"/>
                  <a:gd name="T20" fmla="*/ 1 w 5"/>
                  <a:gd name="T21" fmla="*/ 63 h 137"/>
                  <a:gd name="T22" fmla="*/ 1 w 5"/>
                  <a:gd name="T23" fmla="*/ 95 h 137"/>
                  <a:gd name="T24" fmla="*/ 1 w 5"/>
                  <a:gd name="T25" fmla="*/ 125 h 137"/>
                  <a:gd name="T26" fmla="*/ 1 w 5"/>
                  <a:gd name="T27" fmla="*/ 95 h 137"/>
                  <a:gd name="T28" fmla="*/ 1 w 5"/>
                  <a:gd name="T29" fmla="*/ 73 h 137"/>
                  <a:gd name="T30" fmla="*/ 1 w 5"/>
                  <a:gd name="T31" fmla="*/ 75 h 137"/>
                  <a:gd name="T32" fmla="*/ 1 w 5"/>
                  <a:gd name="T33" fmla="*/ 88 h 137"/>
                  <a:gd name="T34" fmla="*/ 1 w 5"/>
                  <a:gd name="T35" fmla="*/ 83 h 137"/>
                  <a:gd name="T36" fmla="*/ 2 w 5"/>
                  <a:gd name="T37" fmla="*/ 75 h 137"/>
                  <a:gd name="T38" fmla="*/ 2 w 5"/>
                  <a:gd name="T39" fmla="*/ 90 h 137"/>
                  <a:gd name="T40" fmla="*/ 2 w 5"/>
                  <a:gd name="T41" fmla="*/ 114 h 137"/>
                  <a:gd name="T42" fmla="*/ 2 w 5"/>
                  <a:gd name="T43" fmla="*/ 136 h 137"/>
                  <a:gd name="T44" fmla="*/ 2 w 5"/>
                  <a:gd name="T45" fmla="*/ 71 h 137"/>
                  <a:gd name="T46" fmla="*/ 2 w 5"/>
                  <a:gd name="T47" fmla="*/ 43 h 137"/>
                  <a:gd name="T48" fmla="*/ 2 w 5"/>
                  <a:gd name="T49" fmla="*/ 60 h 137"/>
                  <a:gd name="T50" fmla="*/ 3 w 5"/>
                  <a:gd name="T51" fmla="*/ 100 h 137"/>
                  <a:gd name="T52" fmla="*/ 3 w 5"/>
                  <a:gd name="T53" fmla="*/ 67 h 137"/>
                  <a:gd name="T54" fmla="*/ 3 w 5"/>
                  <a:gd name="T55" fmla="*/ 65 h 137"/>
                  <a:gd name="T56" fmla="*/ 3 w 5"/>
                  <a:gd name="T57" fmla="*/ 74 h 137"/>
                  <a:gd name="T58" fmla="*/ 3 w 5"/>
                  <a:gd name="T59" fmla="*/ 71 h 137"/>
                  <a:gd name="T60" fmla="*/ 3 w 5"/>
                  <a:gd name="T61" fmla="*/ 59 h 137"/>
                  <a:gd name="T62" fmla="*/ 3 w 5"/>
                  <a:gd name="T63" fmla="*/ 62 h 137"/>
                  <a:gd name="T64" fmla="*/ 3 w 5"/>
                  <a:gd name="T65" fmla="*/ 90 h 137"/>
                  <a:gd name="T66" fmla="*/ 3 w 5"/>
                  <a:gd name="T67" fmla="*/ 114 h 137"/>
                  <a:gd name="T68" fmla="*/ 3 w 5"/>
                  <a:gd name="T69" fmla="*/ 109 h 137"/>
                  <a:gd name="T70" fmla="*/ 3 w 5"/>
                  <a:gd name="T71" fmla="*/ 112 h 137"/>
                  <a:gd name="T72" fmla="*/ 3 w 5"/>
                  <a:gd name="T73" fmla="*/ 113 h 137"/>
                  <a:gd name="T74" fmla="*/ 4 w 5"/>
                  <a:gd name="T75" fmla="*/ 96 h 137"/>
                  <a:gd name="T76" fmla="*/ 4 w 5"/>
                  <a:gd name="T77" fmla="*/ 104 h 137"/>
                  <a:gd name="T78" fmla="*/ 4 w 5"/>
                  <a:gd name="T79" fmla="*/ 128 h 137"/>
                  <a:gd name="T80" fmla="*/ 4 w 5"/>
                  <a:gd name="T81" fmla="*/ 100 h 137"/>
                  <a:gd name="T82" fmla="*/ 4 w 5"/>
                  <a:gd name="T83" fmla="*/ 99 h 137"/>
                  <a:gd name="T84" fmla="*/ 4 w 5"/>
                  <a:gd name="T85" fmla="*/ 105 h 137"/>
                  <a:gd name="T86" fmla="*/ 4 w 5"/>
                  <a:gd name="T87" fmla="*/ 105 h 137"/>
                  <a:gd name="T88" fmla="*/ 4 w 5"/>
                  <a:gd name="T89" fmla="*/ 137 h 137"/>
                  <a:gd name="T90" fmla="*/ 4 w 5"/>
                  <a:gd name="T91" fmla="*/ 117 h 137"/>
                  <a:gd name="T92" fmla="*/ 4 w 5"/>
                  <a:gd name="T93" fmla="*/ 74 h 137"/>
                  <a:gd name="T94" fmla="*/ 4 w 5"/>
                  <a:gd name="T95" fmla="*/ 53 h 137"/>
                  <a:gd name="T96" fmla="*/ 5 w 5"/>
                  <a:gd name="T97" fmla="*/ 47 h 137"/>
                  <a:gd name="T98" fmla="*/ 5 w 5"/>
                  <a:gd name="T99" fmla="*/ 54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7">
                    <a:moveTo>
                      <a:pt x="0" y="0"/>
                    </a:moveTo>
                    <a:lnTo>
                      <a:pt x="0" y="22"/>
                    </a:lnTo>
                    <a:lnTo>
                      <a:pt x="0" y="25"/>
                    </a:lnTo>
                    <a:lnTo>
                      <a:pt x="0" y="20"/>
                    </a:lnTo>
                    <a:lnTo>
                      <a:pt x="0" y="32"/>
                    </a:lnTo>
                    <a:lnTo>
                      <a:pt x="0" y="64"/>
                    </a:lnTo>
                    <a:lnTo>
                      <a:pt x="0" y="80"/>
                    </a:lnTo>
                    <a:lnTo>
                      <a:pt x="1" y="63"/>
                    </a:lnTo>
                    <a:lnTo>
                      <a:pt x="1" y="74"/>
                    </a:lnTo>
                    <a:lnTo>
                      <a:pt x="1" y="67"/>
                    </a:lnTo>
                    <a:lnTo>
                      <a:pt x="1" y="63"/>
                    </a:lnTo>
                    <a:lnTo>
                      <a:pt x="1" y="95"/>
                    </a:lnTo>
                    <a:lnTo>
                      <a:pt x="1" y="125"/>
                    </a:lnTo>
                    <a:lnTo>
                      <a:pt x="1" y="95"/>
                    </a:lnTo>
                    <a:lnTo>
                      <a:pt x="1" y="73"/>
                    </a:lnTo>
                    <a:lnTo>
                      <a:pt x="1" y="75"/>
                    </a:lnTo>
                    <a:lnTo>
                      <a:pt x="1" y="88"/>
                    </a:lnTo>
                    <a:lnTo>
                      <a:pt x="1" y="83"/>
                    </a:lnTo>
                    <a:lnTo>
                      <a:pt x="2" y="75"/>
                    </a:lnTo>
                    <a:lnTo>
                      <a:pt x="2" y="90"/>
                    </a:lnTo>
                    <a:lnTo>
                      <a:pt x="2" y="114"/>
                    </a:lnTo>
                    <a:lnTo>
                      <a:pt x="2" y="136"/>
                    </a:lnTo>
                    <a:lnTo>
                      <a:pt x="2" y="71"/>
                    </a:lnTo>
                    <a:lnTo>
                      <a:pt x="2" y="43"/>
                    </a:lnTo>
                    <a:lnTo>
                      <a:pt x="2" y="60"/>
                    </a:lnTo>
                    <a:lnTo>
                      <a:pt x="3" y="100"/>
                    </a:lnTo>
                    <a:lnTo>
                      <a:pt x="3" y="67"/>
                    </a:lnTo>
                    <a:lnTo>
                      <a:pt x="3" y="65"/>
                    </a:lnTo>
                    <a:lnTo>
                      <a:pt x="3" y="74"/>
                    </a:lnTo>
                    <a:lnTo>
                      <a:pt x="3" y="71"/>
                    </a:lnTo>
                    <a:lnTo>
                      <a:pt x="3" y="59"/>
                    </a:lnTo>
                    <a:lnTo>
                      <a:pt x="3" y="62"/>
                    </a:lnTo>
                    <a:lnTo>
                      <a:pt x="3" y="90"/>
                    </a:lnTo>
                    <a:lnTo>
                      <a:pt x="3" y="114"/>
                    </a:lnTo>
                    <a:lnTo>
                      <a:pt x="3" y="109"/>
                    </a:lnTo>
                    <a:lnTo>
                      <a:pt x="3" y="112"/>
                    </a:lnTo>
                    <a:lnTo>
                      <a:pt x="3" y="113"/>
                    </a:lnTo>
                    <a:lnTo>
                      <a:pt x="4" y="96"/>
                    </a:lnTo>
                    <a:lnTo>
                      <a:pt x="4" y="104"/>
                    </a:lnTo>
                    <a:lnTo>
                      <a:pt x="4" y="128"/>
                    </a:lnTo>
                    <a:lnTo>
                      <a:pt x="4" y="100"/>
                    </a:lnTo>
                    <a:lnTo>
                      <a:pt x="4" y="99"/>
                    </a:lnTo>
                    <a:lnTo>
                      <a:pt x="4" y="105"/>
                    </a:lnTo>
                    <a:lnTo>
                      <a:pt x="4" y="105"/>
                    </a:lnTo>
                    <a:lnTo>
                      <a:pt x="4" y="137"/>
                    </a:lnTo>
                    <a:lnTo>
                      <a:pt x="4" y="117"/>
                    </a:lnTo>
                    <a:lnTo>
                      <a:pt x="4" y="74"/>
                    </a:lnTo>
                    <a:lnTo>
                      <a:pt x="4" y="53"/>
                    </a:lnTo>
                    <a:lnTo>
                      <a:pt x="5" y="47"/>
                    </a:lnTo>
                    <a:lnTo>
                      <a:pt x="5" y="5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7" name="Freeform 924"/>
              <p:cNvSpPr>
                <a:spLocks/>
              </p:cNvSpPr>
              <p:nvPr/>
            </p:nvSpPr>
            <p:spPr bwMode="auto">
              <a:xfrm>
                <a:off x="10139363" y="5641976"/>
                <a:ext cx="7938" cy="268288"/>
              </a:xfrm>
              <a:custGeom>
                <a:avLst/>
                <a:gdLst>
                  <a:gd name="T0" fmla="*/ 0 w 5"/>
                  <a:gd name="T1" fmla="*/ 0 h 169"/>
                  <a:gd name="T2" fmla="*/ 0 w 5"/>
                  <a:gd name="T3" fmla="*/ 14 h 169"/>
                  <a:gd name="T4" fmla="*/ 0 w 5"/>
                  <a:gd name="T5" fmla="*/ 27 h 169"/>
                  <a:gd name="T6" fmla="*/ 0 w 5"/>
                  <a:gd name="T7" fmla="*/ 34 h 169"/>
                  <a:gd name="T8" fmla="*/ 0 w 5"/>
                  <a:gd name="T9" fmla="*/ 41 h 169"/>
                  <a:gd name="T10" fmla="*/ 0 w 5"/>
                  <a:gd name="T11" fmla="*/ 57 h 169"/>
                  <a:gd name="T12" fmla="*/ 0 w 5"/>
                  <a:gd name="T13" fmla="*/ 106 h 169"/>
                  <a:gd name="T14" fmla="*/ 1 w 5"/>
                  <a:gd name="T15" fmla="*/ 110 h 169"/>
                  <a:gd name="T16" fmla="*/ 1 w 5"/>
                  <a:gd name="T17" fmla="*/ 83 h 169"/>
                  <a:gd name="T18" fmla="*/ 1 w 5"/>
                  <a:gd name="T19" fmla="*/ 96 h 169"/>
                  <a:gd name="T20" fmla="*/ 1 w 5"/>
                  <a:gd name="T21" fmla="*/ 62 h 169"/>
                  <a:gd name="T22" fmla="*/ 1 w 5"/>
                  <a:gd name="T23" fmla="*/ 50 h 169"/>
                  <a:gd name="T24" fmla="*/ 1 w 5"/>
                  <a:gd name="T25" fmla="*/ 84 h 169"/>
                  <a:gd name="T26" fmla="*/ 1 w 5"/>
                  <a:gd name="T27" fmla="*/ 101 h 169"/>
                  <a:gd name="T28" fmla="*/ 1 w 5"/>
                  <a:gd name="T29" fmla="*/ 128 h 169"/>
                  <a:gd name="T30" fmla="*/ 1 w 5"/>
                  <a:gd name="T31" fmla="*/ 89 h 169"/>
                  <a:gd name="T32" fmla="*/ 1 w 5"/>
                  <a:gd name="T33" fmla="*/ 35 h 169"/>
                  <a:gd name="T34" fmla="*/ 1 w 5"/>
                  <a:gd name="T35" fmla="*/ 29 h 169"/>
                  <a:gd name="T36" fmla="*/ 2 w 5"/>
                  <a:gd name="T37" fmla="*/ 57 h 169"/>
                  <a:gd name="T38" fmla="*/ 2 w 5"/>
                  <a:gd name="T39" fmla="*/ 146 h 169"/>
                  <a:gd name="T40" fmla="*/ 2 w 5"/>
                  <a:gd name="T41" fmla="*/ 65 h 169"/>
                  <a:gd name="T42" fmla="*/ 2 w 5"/>
                  <a:gd name="T43" fmla="*/ 53 h 169"/>
                  <a:gd name="T44" fmla="*/ 2 w 5"/>
                  <a:gd name="T45" fmla="*/ 80 h 169"/>
                  <a:gd name="T46" fmla="*/ 2 w 5"/>
                  <a:gd name="T47" fmla="*/ 107 h 169"/>
                  <a:gd name="T48" fmla="*/ 2 w 5"/>
                  <a:gd name="T49" fmla="*/ 77 h 169"/>
                  <a:gd name="T50" fmla="*/ 2 w 5"/>
                  <a:gd name="T51" fmla="*/ 58 h 169"/>
                  <a:gd name="T52" fmla="*/ 2 w 5"/>
                  <a:gd name="T53" fmla="*/ 52 h 169"/>
                  <a:gd name="T54" fmla="*/ 2 w 5"/>
                  <a:gd name="T55" fmla="*/ 70 h 169"/>
                  <a:gd name="T56" fmla="*/ 2 w 5"/>
                  <a:gd name="T57" fmla="*/ 148 h 169"/>
                  <a:gd name="T58" fmla="*/ 3 w 5"/>
                  <a:gd name="T59" fmla="*/ 104 h 169"/>
                  <a:gd name="T60" fmla="*/ 3 w 5"/>
                  <a:gd name="T61" fmla="*/ 54 h 169"/>
                  <a:gd name="T62" fmla="*/ 3 w 5"/>
                  <a:gd name="T63" fmla="*/ 46 h 169"/>
                  <a:gd name="T64" fmla="*/ 3 w 5"/>
                  <a:gd name="T65" fmla="*/ 59 h 169"/>
                  <a:gd name="T66" fmla="*/ 3 w 5"/>
                  <a:gd name="T67" fmla="*/ 51 h 169"/>
                  <a:gd name="T68" fmla="*/ 3 w 5"/>
                  <a:gd name="T69" fmla="*/ 42 h 169"/>
                  <a:gd name="T70" fmla="*/ 3 w 5"/>
                  <a:gd name="T71" fmla="*/ 39 h 169"/>
                  <a:gd name="T72" fmla="*/ 3 w 5"/>
                  <a:gd name="T73" fmla="*/ 34 h 169"/>
                  <a:gd name="T74" fmla="*/ 4 w 5"/>
                  <a:gd name="T75" fmla="*/ 39 h 169"/>
                  <a:gd name="T76" fmla="*/ 4 w 5"/>
                  <a:gd name="T77" fmla="*/ 55 h 169"/>
                  <a:gd name="T78" fmla="*/ 4 w 5"/>
                  <a:gd name="T79" fmla="*/ 68 h 169"/>
                  <a:gd name="T80" fmla="*/ 4 w 5"/>
                  <a:gd name="T81" fmla="*/ 102 h 169"/>
                  <a:gd name="T82" fmla="*/ 4 w 5"/>
                  <a:gd name="T83" fmla="*/ 105 h 169"/>
                  <a:gd name="T84" fmla="*/ 4 w 5"/>
                  <a:gd name="T85" fmla="*/ 169 h 169"/>
                  <a:gd name="T86" fmla="*/ 4 w 5"/>
                  <a:gd name="T87" fmla="*/ 78 h 169"/>
                  <a:gd name="T88" fmla="*/ 4 w 5"/>
                  <a:gd name="T89" fmla="*/ 48 h 169"/>
                  <a:gd name="T90" fmla="*/ 4 w 5"/>
                  <a:gd name="T91" fmla="*/ 59 h 169"/>
                  <a:gd name="T92" fmla="*/ 4 w 5"/>
                  <a:gd name="T93" fmla="*/ 90 h 169"/>
                  <a:gd name="T94" fmla="*/ 4 w 5"/>
                  <a:gd name="T95" fmla="*/ 108 h 169"/>
                  <a:gd name="T96" fmla="*/ 5 w 5"/>
                  <a:gd name="T97" fmla="*/ 123 h 169"/>
                  <a:gd name="T98" fmla="*/ 5 w 5"/>
                  <a:gd name="T99" fmla="*/ 143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9">
                    <a:moveTo>
                      <a:pt x="0" y="0"/>
                    </a:moveTo>
                    <a:lnTo>
                      <a:pt x="0" y="14"/>
                    </a:lnTo>
                    <a:lnTo>
                      <a:pt x="0" y="27"/>
                    </a:lnTo>
                    <a:lnTo>
                      <a:pt x="0" y="34"/>
                    </a:lnTo>
                    <a:lnTo>
                      <a:pt x="0" y="41"/>
                    </a:lnTo>
                    <a:lnTo>
                      <a:pt x="0" y="57"/>
                    </a:lnTo>
                    <a:lnTo>
                      <a:pt x="0" y="106"/>
                    </a:lnTo>
                    <a:lnTo>
                      <a:pt x="1" y="110"/>
                    </a:lnTo>
                    <a:lnTo>
                      <a:pt x="1" y="83"/>
                    </a:lnTo>
                    <a:lnTo>
                      <a:pt x="1" y="96"/>
                    </a:lnTo>
                    <a:lnTo>
                      <a:pt x="1" y="62"/>
                    </a:lnTo>
                    <a:lnTo>
                      <a:pt x="1" y="50"/>
                    </a:lnTo>
                    <a:lnTo>
                      <a:pt x="1" y="84"/>
                    </a:lnTo>
                    <a:lnTo>
                      <a:pt x="1" y="101"/>
                    </a:lnTo>
                    <a:lnTo>
                      <a:pt x="1" y="128"/>
                    </a:lnTo>
                    <a:lnTo>
                      <a:pt x="1" y="89"/>
                    </a:lnTo>
                    <a:lnTo>
                      <a:pt x="1" y="35"/>
                    </a:lnTo>
                    <a:lnTo>
                      <a:pt x="1" y="29"/>
                    </a:lnTo>
                    <a:lnTo>
                      <a:pt x="2" y="57"/>
                    </a:lnTo>
                    <a:lnTo>
                      <a:pt x="2" y="146"/>
                    </a:lnTo>
                    <a:lnTo>
                      <a:pt x="2" y="65"/>
                    </a:lnTo>
                    <a:lnTo>
                      <a:pt x="2" y="53"/>
                    </a:lnTo>
                    <a:lnTo>
                      <a:pt x="2" y="80"/>
                    </a:lnTo>
                    <a:lnTo>
                      <a:pt x="2" y="107"/>
                    </a:lnTo>
                    <a:lnTo>
                      <a:pt x="2" y="77"/>
                    </a:lnTo>
                    <a:lnTo>
                      <a:pt x="2" y="58"/>
                    </a:lnTo>
                    <a:lnTo>
                      <a:pt x="2" y="52"/>
                    </a:lnTo>
                    <a:lnTo>
                      <a:pt x="2" y="70"/>
                    </a:lnTo>
                    <a:lnTo>
                      <a:pt x="2" y="148"/>
                    </a:lnTo>
                    <a:lnTo>
                      <a:pt x="3" y="104"/>
                    </a:lnTo>
                    <a:lnTo>
                      <a:pt x="3" y="54"/>
                    </a:lnTo>
                    <a:lnTo>
                      <a:pt x="3" y="46"/>
                    </a:lnTo>
                    <a:lnTo>
                      <a:pt x="3" y="59"/>
                    </a:lnTo>
                    <a:lnTo>
                      <a:pt x="3" y="51"/>
                    </a:lnTo>
                    <a:lnTo>
                      <a:pt x="3" y="42"/>
                    </a:lnTo>
                    <a:lnTo>
                      <a:pt x="3" y="39"/>
                    </a:lnTo>
                    <a:lnTo>
                      <a:pt x="3" y="34"/>
                    </a:lnTo>
                    <a:lnTo>
                      <a:pt x="4" y="39"/>
                    </a:lnTo>
                    <a:lnTo>
                      <a:pt x="4" y="55"/>
                    </a:lnTo>
                    <a:lnTo>
                      <a:pt x="4" y="68"/>
                    </a:lnTo>
                    <a:lnTo>
                      <a:pt x="4" y="102"/>
                    </a:lnTo>
                    <a:lnTo>
                      <a:pt x="4" y="105"/>
                    </a:lnTo>
                    <a:lnTo>
                      <a:pt x="4" y="169"/>
                    </a:lnTo>
                    <a:lnTo>
                      <a:pt x="4" y="78"/>
                    </a:lnTo>
                    <a:lnTo>
                      <a:pt x="4" y="48"/>
                    </a:lnTo>
                    <a:lnTo>
                      <a:pt x="4" y="59"/>
                    </a:lnTo>
                    <a:lnTo>
                      <a:pt x="4" y="90"/>
                    </a:lnTo>
                    <a:lnTo>
                      <a:pt x="4" y="108"/>
                    </a:lnTo>
                    <a:lnTo>
                      <a:pt x="5" y="123"/>
                    </a:lnTo>
                    <a:lnTo>
                      <a:pt x="5" y="14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8" name="Freeform 925"/>
              <p:cNvSpPr>
                <a:spLocks/>
              </p:cNvSpPr>
              <p:nvPr/>
            </p:nvSpPr>
            <p:spPr bwMode="auto">
              <a:xfrm>
                <a:off x="10147300" y="5702301"/>
                <a:ext cx="7938" cy="292100"/>
              </a:xfrm>
              <a:custGeom>
                <a:avLst/>
                <a:gdLst>
                  <a:gd name="T0" fmla="*/ 0 w 5"/>
                  <a:gd name="T1" fmla="*/ 105 h 184"/>
                  <a:gd name="T2" fmla="*/ 0 w 5"/>
                  <a:gd name="T3" fmla="*/ 132 h 184"/>
                  <a:gd name="T4" fmla="*/ 0 w 5"/>
                  <a:gd name="T5" fmla="*/ 105 h 184"/>
                  <a:gd name="T6" fmla="*/ 0 w 5"/>
                  <a:gd name="T7" fmla="*/ 40 h 184"/>
                  <a:gd name="T8" fmla="*/ 0 w 5"/>
                  <a:gd name="T9" fmla="*/ 12 h 184"/>
                  <a:gd name="T10" fmla="*/ 0 w 5"/>
                  <a:gd name="T11" fmla="*/ 10 h 184"/>
                  <a:gd name="T12" fmla="*/ 0 w 5"/>
                  <a:gd name="T13" fmla="*/ 23 h 184"/>
                  <a:gd name="T14" fmla="*/ 1 w 5"/>
                  <a:gd name="T15" fmla="*/ 32 h 184"/>
                  <a:gd name="T16" fmla="*/ 1 w 5"/>
                  <a:gd name="T17" fmla="*/ 53 h 184"/>
                  <a:gd name="T18" fmla="*/ 1 w 5"/>
                  <a:gd name="T19" fmla="*/ 122 h 184"/>
                  <a:gd name="T20" fmla="*/ 1 w 5"/>
                  <a:gd name="T21" fmla="*/ 104 h 184"/>
                  <a:gd name="T22" fmla="*/ 1 w 5"/>
                  <a:gd name="T23" fmla="*/ 96 h 184"/>
                  <a:gd name="T24" fmla="*/ 1 w 5"/>
                  <a:gd name="T25" fmla="*/ 68 h 184"/>
                  <a:gd name="T26" fmla="*/ 1 w 5"/>
                  <a:gd name="T27" fmla="*/ 28 h 184"/>
                  <a:gd name="T28" fmla="*/ 1 w 5"/>
                  <a:gd name="T29" fmla="*/ 21 h 184"/>
                  <a:gd name="T30" fmla="*/ 1 w 5"/>
                  <a:gd name="T31" fmla="*/ 53 h 184"/>
                  <a:gd name="T32" fmla="*/ 1 w 5"/>
                  <a:gd name="T33" fmla="*/ 40 h 184"/>
                  <a:gd name="T34" fmla="*/ 1 w 5"/>
                  <a:gd name="T35" fmla="*/ 10 h 184"/>
                  <a:gd name="T36" fmla="*/ 2 w 5"/>
                  <a:gd name="T37" fmla="*/ 0 h 184"/>
                  <a:gd name="T38" fmla="*/ 2 w 5"/>
                  <a:gd name="T39" fmla="*/ 1 h 184"/>
                  <a:gd name="T40" fmla="*/ 2 w 5"/>
                  <a:gd name="T41" fmla="*/ 17 h 184"/>
                  <a:gd name="T42" fmla="*/ 2 w 5"/>
                  <a:gd name="T43" fmla="*/ 54 h 184"/>
                  <a:gd name="T44" fmla="*/ 2 w 5"/>
                  <a:gd name="T45" fmla="*/ 88 h 184"/>
                  <a:gd name="T46" fmla="*/ 2 w 5"/>
                  <a:gd name="T47" fmla="*/ 83 h 184"/>
                  <a:gd name="T48" fmla="*/ 2 w 5"/>
                  <a:gd name="T49" fmla="*/ 113 h 184"/>
                  <a:gd name="T50" fmla="*/ 2 w 5"/>
                  <a:gd name="T51" fmla="*/ 184 h 184"/>
                  <a:gd name="T52" fmla="*/ 2 w 5"/>
                  <a:gd name="T53" fmla="*/ 84 h 184"/>
                  <a:gd name="T54" fmla="*/ 2 w 5"/>
                  <a:gd name="T55" fmla="*/ 45 h 184"/>
                  <a:gd name="T56" fmla="*/ 2 w 5"/>
                  <a:gd name="T57" fmla="*/ 45 h 184"/>
                  <a:gd name="T58" fmla="*/ 3 w 5"/>
                  <a:gd name="T59" fmla="*/ 69 h 184"/>
                  <a:gd name="T60" fmla="*/ 3 w 5"/>
                  <a:gd name="T61" fmla="*/ 70 h 184"/>
                  <a:gd name="T62" fmla="*/ 3 w 5"/>
                  <a:gd name="T63" fmla="*/ 43 h 184"/>
                  <a:gd name="T64" fmla="*/ 3 w 5"/>
                  <a:gd name="T65" fmla="*/ 19 h 184"/>
                  <a:gd name="T66" fmla="*/ 3 w 5"/>
                  <a:gd name="T67" fmla="*/ 7 h 184"/>
                  <a:gd name="T68" fmla="*/ 3 w 5"/>
                  <a:gd name="T69" fmla="*/ 10 h 184"/>
                  <a:gd name="T70" fmla="*/ 3 w 5"/>
                  <a:gd name="T71" fmla="*/ 19 h 184"/>
                  <a:gd name="T72" fmla="*/ 3 w 5"/>
                  <a:gd name="T73" fmla="*/ 33 h 184"/>
                  <a:gd name="T74" fmla="*/ 4 w 5"/>
                  <a:gd name="T75" fmla="*/ 65 h 184"/>
                  <a:gd name="T76" fmla="*/ 4 w 5"/>
                  <a:gd name="T77" fmla="*/ 16 h 184"/>
                  <a:gd name="T78" fmla="*/ 4 w 5"/>
                  <a:gd name="T79" fmla="*/ 4 h 184"/>
                  <a:gd name="T80" fmla="*/ 4 w 5"/>
                  <a:gd name="T81" fmla="*/ 18 h 184"/>
                  <a:gd name="T82" fmla="*/ 4 w 5"/>
                  <a:gd name="T83" fmla="*/ 24 h 184"/>
                  <a:gd name="T84" fmla="*/ 4 w 5"/>
                  <a:gd name="T85" fmla="*/ 22 h 184"/>
                  <a:gd name="T86" fmla="*/ 4 w 5"/>
                  <a:gd name="T87" fmla="*/ 25 h 184"/>
                  <a:gd name="T88" fmla="*/ 4 w 5"/>
                  <a:gd name="T89" fmla="*/ 60 h 184"/>
                  <a:gd name="T90" fmla="*/ 4 w 5"/>
                  <a:gd name="T91" fmla="*/ 171 h 184"/>
                  <a:gd name="T92" fmla="*/ 4 w 5"/>
                  <a:gd name="T93" fmla="*/ 123 h 184"/>
                  <a:gd name="T94" fmla="*/ 4 w 5"/>
                  <a:gd name="T95" fmla="*/ 52 h 184"/>
                  <a:gd name="T96" fmla="*/ 5 w 5"/>
                  <a:gd name="T97" fmla="*/ 21 h 184"/>
                  <a:gd name="T98" fmla="*/ 5 w 5"/>
                  <a:gd name="T99" fmla="*/ 19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4">
                    <a:moveTo>
                      <a:pt x="0" y="105"/>
                    </a:moveTo>
                    <a:lnTo>
                      <a:pt x="0" y="132"/>
                    </a:lnTo>
                    <a:lnTo>
                      <a:pt x="0" y="105"/>
                    </a:lnTo>
                    <a:lnTo>
                      <a:pt x="0" y="40"/>
                    </a:lnTo>
                    <a:lnTo>
                      <a:pt x="0" y="12"/>
                    </a:lnTo>
                    <a:lnTo>
                      <a:pt x="0" y="10"/>
                    </a:lnTo>
                    <a:lnTo>
                      <a:pt x="0" y="23"/>
                    </a:lnTo>
                    <a:lnTo>
                      <a:pt x="1" y="32"/>
                    </a:lnTo>
                    <a:lnTo>
                      <a:pt x="1" y="53"/>
                    </a:lnTo>
                    <a:lnTo>
                      <a:pt x="1" y="122"/>
                    </a:lnTo>
                    <a:lnTo>
                      <a:pt x="1" y="104"/>
                    </a:lnTo>
                    <a:lnTo>
                      <a:pt x="1" y="96"/>
                    </a:lnTo>
                    <a:lnTo>
                      <a:pt x="1" y="68"/>
                    </a:lnTo>
                    <a:lnTo>
                      <a:pt x="1" y="28"/>
                    </a:lnTo>
                    <a:lnTo>
                      <a:pt x="1" y="21"/>
                    </a:lnTo>
                    <a:lnTo>
                      <a:pt x="1" y="53"/>
                    </a:lnTo>
                    <a:lnTo>
                      <a:pt x="1" y="40"/>
                    </a:lnTo>
                    <a:lnTo>
                      <a:pt x="1" y="1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7"/>
                    </a:lnTo>
                    <a:lnTo>
                      <a:pt x="2" y="54"/>
                    </a:lnTo>
                    <a:lnTo>
                      <a:pt x="2" y="88"/>
                    </a:lnTo>
                    <a:lnTo>
                      <a:pt x="2" y="83"/>
                    </a:lnTo>
                    <a:lnTo>
                      <a:pt x="2" y="113"/>
                    </a:lnTo>
                    <a:lnTo>
                      <a:pt x="2" y="184"/>
                    </a:lnTo>
                    <a:lnTo>
                      <a:pt x="2" y="84"/>
                    </a:lnTo>
                    <a:lnTo>
                      <a:pt x="2" y="45"/>
                    </a:lnTo>
                    <a:lnTo>
                      <a:pt x="2" y="45"/>
                    </a:lnTo>
                    <a:lnTo>
                      <a:pt x="3" y="69"/>
                    </a:lnTo>
                    <a:lnTo>
                      <a:pt x="3" y="70"/>
                    </a:lnTo>
                    <a:lnTo>
                      <a:pt x="3" y="43"/>
                    </a:lnTo>
                    <a:lnTo>
                      <a:pt x="3" y="19"/>
                    </a:lnTo>
                    <a:lnTo>
                      <a:pt x="3" y="7"/>
                    </a:lnTo>
                    <a:lnTo>
                      <a:pt x="3" y="10"/>
                    </a:lnTo>
                    <a:lnTo>
                      <a:pt x="3" y="19"/>
                    </a:lnTo>
                    <a:lnTo>
                      <a:pt x="3" y="33"/>
                    </a:lnTo>
                    <a:lnTo>
                      <a:pt x="4" y="65"/>
                    </a:lnTo>
                    <a:lnTo>
                      <a:pt x="4" y="16"/>
                    </a:lnTo>
                    <a:lnTo>
                      <a:pt x="4" y="4"/>
                    </a:lnTo>
                    <a:lnTo>
                      <a:pt x="4" y="18"/>
                    </a:lnTo>
                    <a:lnTo>
                      <a:pt x="4" y="24"/>
                    </a:lnTo>
                    <a:lnTo>
                      <a:pt x="4" y="22"/>
                    </a:lnTo>
                    <a:lnTo>
                      <a:pt x="4" y="25"/>
                    </a:lnTo>
                    <a:lnTo>
                      <a:pt x="4" y="60"/>
                    </a:lnTo>
                    <a:lnTo>
                      <a:pt x="4" y="171"/>
                    </a:lnTo>
                    <a:lnTo>
                      <a:pt x="4" y="123"/>
                    </a:lnTo>
                    <a:lnTo>
                      <a:pt x="4" y="52"/>
                    </a:lnTo>
                    <a:lnTo>
                      <a:pt x="5" y="21"/>
                    </a:lnTo>
                    <a:lnTo>
                      <a:pt x="5" y="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9" name="Freeform 926"/>
              <p:cNvSpPr>
                <a:spLocks/>
              </p:cNvSpPr>
              <p:nvPr/>
            </p:nvSpPr>
            <p:spPr bwMode="auto">
              <a:xfrm>
                <a:off x="10155238" y="5718176"/>
                <a:ext cx="7938" cy="304800"/>
              </a:xfrm>
              <a:custGeom>
                <a:avLst/>
                <a:gdLst>
                  <a:gd name="T0" fmla="*/ 0 w 5"/>
                  <a:gd name="T1" fmla="*/ 9 h 192"/>
                  <a:gd name="T2" fmla="*/ 0 w 5"/>
                  <a:gd name="T3" fmla="*/ 24 h 192"/>
                  <a:gd name="T4" fmla="*/ 0 w 5"/>
                  <a:gd name="T5" fmla="*/ 51 h 192"/>
                  <a:gd name="T6" fmla="*/ 0 w 5"/>
                  <a:gd name="T7" fmla="*/ 100 h 192"/>
                  <a:gd name="T8" fmla="*/ 0 w 5"/>
                  <a:gd name="T9" fmla="*/ 73 h 192"/>
                  <a:gd name="T10" fmla="*/ 0 w 5"/>
                  <a:gd name="T11" fmla="*/ 62 h 192"/>
                  <a:gd name="T12" fmla="*/ 0 w 5"/>
                  <a:gd name="T13" fmla="*/ 95 h 192"/>
                  <a:gd name="T14" fmla="*/ 0 w 5"/>
                  <a:gd name="T15" fmla="*/ 68 h 192"/>
                  <a:gd name="T16" fmla="*/ 0 w 5"/>
                  <a:gd name="T17" fmla="*/ 40 h 192"/>
                  <a:gd name="T18" fmla="*/ 0 w 5"/>
                  <a:gd name="T19" fmla="*/ 37 h 192"/>
                  <a:gd name="T20" fmla="*/ 1 w 5"/>
                  <a:gd name="T21" fmla="*/ 51 h 192"/>
                  <a:gd name="T22" fmla="*/ 1 w 5"/>
                  <a:gd name="T23" fmla="*/ 85 h 192"/>
                  <a:gd name="T24" fmla="*/ 1 w 5"/>
                  <a:gd name="T25" fmla="*/ 167 h 192"/>
                  <a:gd name="T26" fmla="*/ 1 w 5"/>
                  <a:gd name="T27" fmla="*/ 143 h 192"/>
                  <a:gd name="T28" fmla="*/ 1 w 5"/>
                  <a:gd name="T29" fmla="*/ 79 h 192"/>
                  <a:gd name="T30" fmla="*/ 1 w 5"/>
                  <a:gd name="T31" fmla="*/ 46 h 192"/>
                  <a:gd name="T32" fmla="*/ 1 w 5"/>
                  <a:gd name="T33" fmla="*/ 30 h 192"/>
                  <a:gd name="T34" fmla="*/ 1 w 5"/>
                  <a:gd name="T35" fmla="*/ 24 h 192"/>
                  <a:gd name="T36" fmla="*/ 2 w 5"/>
                  <a:gd name="T37" fmla="*/ 18 h 192"/>
                  <a:gd name="T38" fmla="*/ 2 w 5"/>
                  <a:gd name="T39" fmla="*/ 9 h 192"/>
                  <a:gd name="T40" fmla="*/ 2 w 5"/>
                  <a:gd name="T41" fmla="*/ 3 h 192"/>
                  <a:gd name="T42" fmla="*/ 2 w 5"/>
                  <a:gd name="T43" fmla="*/ 7 h 192"/>
                  <a:gd name="T44" fmla="*/ 2 w 5"/>
                  <a:gd name="T45" fmla="*/ 17 h 192"/>
                  <a:gd name="T46" fmla="*/ 2 w 5"/>
                  <a:gd name="T47" fmla="*/ 36 h 192"/>
                  <a:gd name="T48" fmla="*/ 2 w 5"/>
                  <a:gd name="T49" fmla="*/ 78 h 192"/>
                  <a:gd name="T50" fmla="*/ 2 w 5"/>
                  <a:gd name="T51" fmla="*/ 64 h 192"/>
                  <a:gd name="T52" fmla="*/ 2 w 5"/>
                  <a:gd name="T53" fmla="*/ 28 h 192"/>
                  <a:gd name="T54" fmla="*/ 2 w 5"/>
                  <a:gd name="T55" fmla="*/ 10 h 192"/>
                  <a:gd name="T56" fmla="*/ 2 w 5"/>
                  <a:gd name="T57" fmla="*/ 5 h 192"/>
                  <a:gd name="T58" fmla="*/ 3 w 5"/>
                  <a:gd name="T59" fmla="*/ 17 h 192"/>
                  <a:gd name="T60" fmla="*/ 3 w 5"/>
                  <a:gd name="T61" fmla="*/ 61 h 192"/>
                  <a:gd name="T62" fmla="*/ 3 w 5"/>
                  <a:gd name="T63" fmla="*/ 60 h 192"/>
                  <a:gd name="T64" fmla="*/ 3 w 5"/>
                  <a:gd name="T65" fmla="*/ 57 h 192"/>
                  <a:gd name="T66" fmla="*/ 3 w 5"/>
                  <a:gd name="T67" fmla="*/ 133 h 192"/>
                  <a:gd name="T68" fmla="*/ 3 w 5"/>
                  <a:gd name="T69" fmla="*/ 115 h 192"/>
                  <a:gd name="T70" fmla="*/ 3 w 5"/>
                  <a:gd name="T71" fmla="*/ 114 h 192"/>
                  <a:gd name="T72" fmla="*/ 3 w 5"/>
                  <a:gd name="T73" fmla="*/ 78 h 192"/>
                  <a:gd name="T74" fmla="*/ 3 w 5"/>
                  <a:gd name="T75" fmla="*/ 32 h 192"/>
                  <a:gd name="T76" fmla="*/ 3 w 5"/>
                  <a:gd name="T77" fmla="*/ 8 h 192"/>
                  <a:gd name="T78" fmla="*/ 3 w 5"/>
                  <a:gd name="T79" fmla="*/ 0 h 192"/>
                  <a:gd name="T80" fmla="*/ 3 w 5"/>
                  <a:gd name="T81" fmla="*/ 6 h 192"/>
                  <a:gd name="T82" fmla="*/ 4 w 5"/>
                  <a:gd name="T83" fmla="*/ 28 h 192"/>
                  <a:gd name="T84" fmla="*/ 4 w 5"/>
                  <a:gd name="T85" fmla="*/ 60 h 192"/>
                  <a:gd name="T86" fmla="*/ 4 w 5"/>
                  <a:gd name="T87" fmla="*/ 76 h 192"/>
                  <a:gd name="T88" fmla="*/ 4 w 5"/>
                  <a:gd name="T89" fmla="*/ 91 h 192"/>
                  <a:gd name="T90" fmla="*/ 4 w 5"/>
                  <a:gd name="T91" fmla="*/ 192 h 192"/>
                  <a:gd name="T92" fmla="*/ 4 w 5"/>
                  <a:gd name="T93" fmla="*/ 61 h 192"/>
                  <a:gd name="T94" fmla="*/ 4 w 5"/>
                  <a:gd name="T95" fmla="*/ 46 h 192"/>
                  <a:gd name="T96" fmla="*/ 5 w 5"/>
                  <a:gd name="T97" fmla="*/ 81 h 192"/>
                  <a:gd name="T98" fmla="*/ 5 w 5"/>
                  <a:gd name="T99" fmla="*/ 123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2">
                    <a:moveTo>
                      <a:pt x="0" y="9"/>
                    </a:moveTo>
                    <a:lnTo>
                      <a:pt x="0" y="24"/>
                    </a:lnTo>
                    <a:lnTo>
                      <a:pt x="0" y="51"/>
                    </a:lnTo>
                    <a:lnTo>
                      <a:pt x="0" y="100"/>
                    </a:lnTo>
                    <a:lnTo>
                      <a:pt x="0" y="73"/>
                    </a:lnTo>
                    <a:lnTo>
                      <a:pt x="0" y="62"/>
                    </a:lnTo>
                    <a:lnTo>
                      <a:pt x="0" y="95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37"/>
                    </a:lnTo>
                    <a:lnTo>
                      <a:pt x="1" y="51"/>
                    </a:lnTo>
                    <a:lnTo>
                      <a:pt x="1" y="85"/>
                    </a:lnTo>
                    <a:lnTo>
                      <a:pt x="1" y="167"/>
                    </a:lnTo>
                    <a:lnTo>
                      <a:pt x="1" y="143"/>
                    </a:lnTo>
                    <a:lnTo>
                      <a:pt x="1" y="79"/>
                    </a:lnTo>
                    <a:lnTo>
                      <a:pt x="1" y="46"/>
                    </a:lnTo>
                    <a:lnTo>
                      <a:pt x="1" y="30"/>
                    </a:lnTo>
                    <a:lnTo>
                      <a:pt x="1" y="24"/>
                    </a:lnTo>
                    <a:lnTo>
                      <a:pt x="2" y="18"/>
                    </a:lnTo>
                    <a:lnTo>
                      <a:pt x="2" y="9"/>
                    </a:lnTo>
                    <a:lnTo>
                      <a:pt x="2" y="3"/>
                    </a:lnTo>
                    <a:lnTo>
                      <a:pt x="2" y="7"/>
                    </a:lnTo>
                    <a:lnTo>
                      <a:pt x="2" y="17"/>
                    </a:lnTo>
                    <a:lnTo>
                      <a:pt x="2" y="36"/>
                    </a:lnTo>
                    <a:lnTo>
                      <a:pt x="2" y="78"/>
                    </a:lnTo>
                    <a:lnTo>
                      <a:pt x="2" y="64"/>
                    </a:lnTo>
                    <a:lnTo>
                      <a:pt x="2" y="28"/>
                    </a:lnTo>
                    <a:lnTo>
                      <a:pt x="2" y="10"/>
                    </a:lnTo>
                    <a:lnTo>
                      <a:pt x="2" y="5"/>
                    </a:lnTo>
                    <a:lnTo>
                      <a:pt x="3" y="17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3" y="57"/>
                    </a:lnTo>
                    <a:lnTo>
                      <a:pt x="3" y="133"/>
                    </a:lnTo>
                    <a:lnTo>
                      <a:pt x="3" y="115"/>
                    </a:lnTo>
                    <a:lnTo>
                      <a:pt x="3" y="114"/>
                    </a:lnTo>
                    <a:lnTo>
                      <a:pt x="3" y="78"/>
                    </a:lnTo>
                    <a:lnTo>
                      <a:pt x="3" y="32"/>
                    </a:lnTo>
                    <a:lnTo>
                      <a:pt x="3" y="8"/>
                    </a:lnTo>
                    <a:lnTo>
                      <a:pt x="3" y="0"/>
                    </a:lnTo>
                    <a:lnTo>
                      <a:pt x="3" y="6"/>
                    </a:lnTo>
                    <a:lnTo>
                      <a:pt x="4" y="28"/>
                    </a:lnTo>
                    <a:lnTo>
                      <a:pt x="4" y="60"/>
                    </a:lnTo>
                    <a:lnTo>
                      <a:pt x="4" y="76"/>
                    </a:lnTo>
                    <a:lnTo>
                      <a:pt x="4" y="91"/>
                    </a:lnTo>
                    <a:lnTo>
                      <a:pt x="4" y="192"/>
                    </a:lnTo>
                    <a:lnTo>
                      <a:pt x="4" y="61"/>
                    </a:lnTo>
                    <a:lnTo>
                      <a:pt x="4" y="46"/>
                    </a:lnTo>
                    <a:lnTo>
                      <a:pt x="5" y="81"/>
                    </a:lnTo>
                    <a:lnTo>
                      <a:pt x="5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0" name="Freeform 927"/>
              <p:cNvSpPr>
                <a:spLocks/>
              </p:cNvSpPr>
              <p:nvPr/>
            </p:nvSpPr>
            <p:spPr bwMode="auto">
              <a:xfrm>
                <a:off x="10163175" y="5757863"/>
                <a:ext cx="6350" cy="368300"/>
              </a:xfrm>
              <a:custGeom>
                <a:avLst/>
                <a:gdLst>
                  <a:gd name="T0" fmla="*/ 0 w 4"/>
                  <a:gd name="T1" fmla="*/ 98 h 232"/>
                  <a:gd name="T2" fmla="*/ 0 w 4"/>
                  <a:gd name="T3" fmla="*/ 22 h 232"/>
                  <a:gd name="T4" fmla="*/ 0 w 4"/>
                  <a:gd name="T5" fmla="*/ 0 h 232"/>
                  <a:gd name="T6" fmla="*/ 0 w 4"/>
                  <a:gd name="T7" fmla="*/ 4 h 232"/>
                  <a:gd name="T8" fmla="*/ 0 w 4"/>
                  <a:gd name="T9" fmla="*/ 36 h 232"/>
                  <a:gd name="T10" fmla="*/ 0 w 4"/>
                  <a:gd name="T11" fmla="*/ 27 h 232"/>
                  <a:gd name="T12" fmla="*/ 0 w 4"/>
                  <a:gd name="T13" fmla="*/ 25 h 232"/>
                  <a:gd name="T14" fmla="*/ 0 w 4"/>
                  <a:gd name="T15" fmla="*/ 71 h 232"/>
                  <a:gd name="T16" fmla="*/ 0 w 4"/>
                  <a:gd name="T17" fmla="*/ 57 h 232"/>
                  <a:gd name="T18" fmla="*/ 0 w 4"/>
                  <a:gd name="T19" fmla="*/ 124 h 232"/>
                  <a:gd name="T20" fmla="*/ 1 w 4"/>
                  <a:gd name="T21" fmla="*/ 50 h 232"/>
                  <a:gd name="T22" fmla="*/ 1 w 4"/>
                  <a:gd name="T23" fmla="*/ 24 h 232"/>
                  <a:gd name="T24" fmla="*/ 1 w 4"/>
                  <a:gd name="T25" fmla="*/ 50 h 232"/>
                  <a:gd name="T26" fmla="*/ 1 w 4"/>
                  <a:gd name="T27" fmla="*/ 57 h 232"/>
                  <a:gd name="T28" fmla="*/ 1 w 4"/>
                  <a:gd name="T29" fmla="*/ 41 h 232"/>
                  <a:gd name="T30" fmla="*/ 1 w 4"/>
                  <a:gd name="T31" fmla="*/ 39 h 232"/>
                  <a:gd name="T32" fmla="*/ 1 w 4"/>
                  <a:gd name="T33" fmla="*/ 36 h 232"/>
                  <a:gd name="T34" fmla="*/ 1 w 4"/>
                  <a:gd name="T35" fmla="*/ 31 h 232"/>
                  <a:gd name="T36" fmla="*/ 1 w 4"/>
                  <a:gd name="T37" fmla="*/ 37 h 232"/>
                  <a:gd name="T38" fmla="*/ 1 w 4"/>
                  <a:gd name="T39" fmla="*/ 66 h 232"/>
                  <a:gd name="T40" fmla="*/ 1 w 4"/>
                  <a:gd name="T41" fmla="*/ 79 h 232"/>
                  <a:gd name="T42" fmla="*/ 1 w 4"/>
                  <a:gd name="T43" fmla="*/ 49 h 232"/>
                  <a:gd name="T44" fmla="*/ 2 w 4"/>
                  <a:gd name="T45" fmla="*/ 41 h 232"/>
                  <a:gd name="T46" fmla="*/ 2 w 4"/>
                  <a:gd name="T47" fmla="*/ 49 h 232"/>
                  <a:gd name="T48" fmla="*/ 2 w 4"/>
                  <a:gd name="T49" fmla="*/ 70 h 232"/>
                  <a:gd name="T50" fmla="*/ 2 w 4"/>
                  <a:gd name="T51" fmla="*/ 107 h 232"/>
                  <a:gd name="T52" fmla="*/ 2 w 4"/>
                  <a:gd name="T53" fmla="*/ 232 h 232"/>
                  <a:gd name="T54" fmla="*/ 2 w 4"/>
                  <a:gd name="T55" fmla="*/ 77 h 232"/>
                  <a:gd name="T56" fmla="*/ 2 w 4"/>
                  <a:gd name="T57" fmla="*/ 25 h 232"/>
                  <a:gd name="T58" fmla="*/ 3 w 4"/>
                  <a:gd name="T59" fmla="*/ 11 h 232"/>
                  <a:gd name="T60" fmla="*/ 3 w 4"/>
                  <a:gd name="T61" fmla="*/ 20 h 232"/>
                  <a:gd name="T62" fmla="*/ 3 w 4"/>
                  <a:gd name="T63" fmla="*/ 26 h 232"/>
                  <a:gd name="T64" fmla="*/ 3 w 4"/>
                  <a:gd name="T65" fmla="*/ 50 h 232"/>
                  <a:gd name="T66" fmla="*/ 3 w 4"/>
                  <a:gd name="T67" fmla="*/ 105 h 232"/>
                  <a:gd name="T68" fmla="*/ 3 w 4"/>
                  <a:gd name="T69" fmla="*/ 21 h 232"/>
                  <a:gd name="T70" fmla="*/ 3 w 4"/>
                  <a:gd name="T71" fmla="*/ 15 h 232"/>
                  <a:gd name="T72" fmla="*/ 3 w 4"/>
                  <a:gd name="T73" fmla="*/ 25 h 232"/>
                  <a:gd name="T74" fmla="*/ 3 w 4"/>
                  <a:gd name="T75" fmla="*/ 30 h 232"/>
                  <a:gd name="T76" fmla="*/ 3 w 4"/>
                  <a:gd name="T77" fmla="*/ 56 h 232"/>
                  <a:gd name="T78" fmla="*/ 3 w 4"/>
                  <a:gd name="T79" fmla="*/ 34 h 232"/>
                  <a:gd name="T80" fmla="*/ 3 w 4"/>
                  <a:gd name="T81" fmla="*/ 25 h 232"/>
                  <a:gd name="T82" fmla="*/ 4 w 4"/>
                  <a:gd name="T83" fmla="*/ 46 h 232"/>
                  <a:gd name="T84" fmla="*/ 4 w 4"/>
                  <a:gd name="T85" fmla="*/ 34 h 232"/>
                  <a:gd name="T86" fmla="*/ 4 w 4"/>
                  <a:gd name="T87" fmla="*/ 37 h 232"/>
                  <a:gd name="T88" fmla="*/ 4 w 4"/>
                  <a:gd name="T89" fmla="*/ 134 h 232"/>
                  <a:gd name="T90" fmla="*/ 4 w 4"/>
                  <a:gd name="T91" fmla="*/ 49 h 232"/>
                  <a:gd name="T92" fmla="*/ 4 w 4"/>
                  <a:gd name="T93" fmla="*/ 15 h 232"/>
                  <a:gd name="T94" fmla="*/ 4 w 4"/>
                  <a:gd name="T95" fmla="*/ 16 h 232"/>
                  <a:gd name="T96" fmla="*/ 4 w 4"/>
                  <a:gd name="T97" fmla="*/ 39 h 232"/>
                  <a:gd name="T98" fmla="*/ 4 w 4"/>
                  <a:gd name="T99" fmla="*/ 82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232">
                    <a:moveTo>
                      <a:pt x="0" y="98"/>
                    </a:moveTo>
                    <a:lnTo>
                      <a:pt x="0" y="22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36"/>
                    </a:lnTo>
                    <a:lnTo>
                      <a:pt x="0" y="27"/>
                    </a:lnTo>
                    <a:lnTo>
                      <a:pt x="0" y="25"/>
                    </a:lnTo>
                    <a:lnTo>
                      <a:pt x="0" y="71"/>
                    </a:lnTo>
                    <a:lnTo>
                      <a:pt x="0" y="57"/>
                    </a:lnTo>
                    <a:lnTo>
                      <a:pt x="0" y="124"/>
                    </a:lnTo>
                    <a:lnTo>
                      <a:pt x="1" y="50"/>
                    </a:lnTo>
                    <a:lnTo>
                      <a:pt x="1" y="24"/>
                    </a:lnTo>
                    <a:lnTo>
                      <a:pt x="1" y="50"/>
                    </a:lnTo>
                    <a:lnTo>
                      <a:pt x="1" y="57"/>
                    </a:lnTo>
                    <a:lnTo>
                      <a:pt x="1" y="41"/>
                    </a:lnTo>
                    <a:lnTo>
                      <a:pt x="1" y="39"/>
                    </a:lnTo>
                    <a:lnTo>
                      <a:pt x="1" y="36"/>
                    </a:lnTo>
                    <a:lnTo>
                      <a:pt x="1" y="31"/>
                    </a:lnTo>
                    <a:lnTo>
                      <a:pt x="1" y="37"/>
                    </a:lnTo>
                    <a:lnTo>
                      <a:pt x="1" y="66"/>
                    </a:lnTo>
                    <a:lnTo>
                      <a:pt x="1" y="79"/>
                    </a:lnTo>
                    <a:lnTo>
                      <a:pt x="1" y="49"/>
                    </a:lnTo>
                    <a:lnTo>
                      <a:pt x="2" y="41"/>
                    </a:lnTo>
                    <a:lnTo>
                      <a:pt x="2" y="49"/>
                    </a:lnTo>
                    <a:lnTo>
                      <a:pt x="2" y="70"/>
                    </a:lnTo>
                    <a:lnTo>
                      <a:pt x="2" y="107"/>
                    </a:lnTo>
                    <a:lnTo>
                      <a:pt x="2" y="232"/>
                    </a:lnTo>
                    <a:lnTo>
                      <a:pt x="2" y="77"/>
                    </a:lnTo>
                    <a:lnTo>
                      <a:pt x="2" y="25"/>
                    </a:lnTo>
                    <a:lnTo>
                      <a:pt x="3" y="11"/>
                    </a:lnTo>
                    <a:lnTo>
                      <a:pt x="3" y="20"/>
                    </a:lnTo>
                    <a:lnTo>
                      <a:pt x="3" y="26"/>
                    </a:lnTo>
                    <a:lnTo>
                      <a:pt x="3" y="50"/>
                    </a:lnTo>
                    <a:lnTo>
                      <a:pt x="3" y="105"/>
                    </a:lnTo>
                    <a:lnTo>
                      <a:pt x="3" y="21"/>
                    </a:lnTo>
                    <a:lnTo>
                      <a:pt x="3" y="15"/>
                    </a:lnTo>
                    <a:lnTo>
                      <a:pt x="3" y="25"/>
                    </a:lnTo>
                    <a:lnTo>
                      <a:pt x="3" y="30"/>
                    </a:lnTo>
                    <a:lnTo>
                      <a:pt x="3" y="56"/>
                    </a:lnTo>
                    <a:lnTo>
                      <a:pt x="3" y="34"/>
                    </a:lnTo>
                    <a:lnTo>
                      <a:pt x="3" y="25"/>
                    </a:lnTo>
                    <a:lnTo>
                      <a:pt x="4" y="46"/>
                    </a:lnTo>
                    <a:lnTo>
                      <a:pt x="4" y="34"/>
                    </a:lnTo>
                    <a:lnTo>
                      <a:pt x="4" y="37"/>
                    </a:lnTo>
                    <a:lnTo>
                      <a:pt x="4" y="134"/>
                    </a:lnTo>
                    <a:lnTo>
                      <a:pt x="4" y="49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39"/>
                    </a:lnTo>
                    <a:lnTo>
                      <a:pt x="4" y="8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1" name="Freeform 928"/>
              <p:cNvSpPr>
                <a:spLocks/>
              </p:cNvSpPr>
              <p:nvPr/>
            </p:nvSpPr>
            <p:spPr bwMode="auto">
              <a:xfrm>
                <a:off x="10169525" y="5802313"/>
                <a:ext cx="7938" cy="200025"/>
              </a:xfrm>
              <a:custGeom>
                <a:avLst/>
                <a:gdLst>
                  <a:gd name="T0" fmla="*/ 0 w 5"/>
                  <a:gd name="T1" fmla="*/ 54 h 126"/>
                  <a:gd name="T2" fmla="*/ 0 w 5"/>
                  <a:gd name="T3" fmla="*/ 77 h 126"/>
                  <a:gd name="T4" fmla="*/ 0 w 5"/>
                  <a:gd name="T5" fmla="*/ 58 h 126"/>
                  <a:gd name="T6" fmla="*/ 1 w 5"/>
                  <a:gd name="T7" fmla="*/ 42 h 126"/>
                  <a:gd name="T8" fmla="*/ 1 w 5"/>
                  <a:gd name="T9" fmla="*/ 47 h 126"/>
                  <a:gd name="T10" fmla="*/ 1 w 5"/>
                  <a:gd name="T11" fmla="*/ 55 h 126"/>
                  <a:gd name="T12" fmla="*/ 1 w 5"/>
                  <a:gd name="T13" fmla="*/ 44 h 126"/>
                  <a:gd name="T14" fmla="*/ 1 w 5"/>
                  <a:gd name="T15" fmla="*/ 42 h 126"/>
                  <a:gd name="T16" fmla="*/ 1 w 5"/>
                  <a:gd name="T17" fmla="*/ 56 h 126"/>
                  <a:gd name="T18" fmla="*/ 1 w 5"/>
                  <a:gd name="T19" fmla="*/ 29 h 126"/>
                  <a:gd name="T20" fmla="*/ 2 w 5"/>
                  <a:gd name="T21" fmla="*/ 27 h 126"/>
                  <a:gd name="T22" fmla="*/ 2 w 5"/>
                  <a:gd name="T23" fmla="*/ 72 h 126"/>
                  <a:gd name="T24" fmla="*/ 2 w 5"/>
                  <a:gd name="T25" fmla="*/ 126 h 126"/>
                  <a:gd name="T26" fmla="*/ 2 w 5"/>
                  <a:gd name="T27" fmla="*/ 54 h 126"/>
                  <a:gd name="T28" fmla="*/ 2 w 5"/>
                  <a:gd name="T29" fmla="*/ 28 h 126"/>
                  <a:gd name="T30" fmla="*/ 2 w 5"/>
                  <a:gd name="T31" fmla="*/ 26 h 126"/>
                  <a:gd name="T32" fmla="*/ 2 w 5"/>
                  <a:gd name="T33" fmla="*/ 7 h 126"/>
                  <a:gd name="T34" fmla="*/ 2 w 5"/>
                  <a:gd name="T35" fmla="*/ 2 h 126"/>
                  <a:gd name="T36" fmla="*/ 2 w 5"/>
                  <a:gd name="T37" fmla="*/ 25 h 126"/>
                  <a:gd name="T38" fmla="*/ 2 w 5"/>
                  <a:gd name="T39" fmla="*/ 14 h 126"/>
                  <a:gd name="T40" fmla="*/ 2 w 5"/>
                  <a:gd name="T41" fmla="*/ 0 h 126"/>
                  <a:gd name="T42" fmla="*/ 2 w 5"/>
                  <a:gd name="T43" fmla="*/ 0 h 126"/>
                  <a:gd name="T44" fmla="*/ 3 w 5"/>
                  <a:gd name="T45" fmla="*/ 2 h 126"/>
                  <a:gd name="T46" fmla="*/ 3 w 5"/>
                  <a:gd name="T47" fmla="*/ 8 h 126"/>
                  <a:gd name="T48" fmla="*/ 3 w 5"/>
                  <a:gd name="T49" fmla="*/ 19 h 126"/>
                  <a:gd name="T50" fmla="*/ 3 w 5"/>
                  <a:gd name="T51" fmla="*/ 38 h 126"/>
                  <a:gd name="T52" fmla="*/ 3 w 5"/>
                  <a:gd name="T53" fmla="*/ 58 h 126"/>
                  <a:gd name="T54" fmla="*/ 3 w 5"/>
                  <a:gd name="T55" fmla="*/ 73 h 126"/>
                  <a:gd name="T56" fmla="*/ 3 w 5"/>
                  <a:gd name="T57" fmla="*/ 93 h 126"/>
                  <a:gd name="T58" fmla="*/ 3 w 5"/>
                  <a:gd name="T59" fmla="*/ 70 h 126"/>
                  <a:gd name="T60" fmla="*/ 3 w 5"/>
                  <a:gd name="T61" fmla="*/ 93 h 126"/>
                  <a:gd name="T62" fmla="*/ 3 w 5"/>
                  <a:gd name="T63" fmla="*/ 92 h 126"/>
                  <a:gd name="T64" fmla="*/ 3 w 5"/>
                  <a:gd name="T65" fmla="*/ 52 h 126"/>
                  <a:gd name="T66" fmla="*/ 4 w 5"/>
                  <a:gd name="T67" fmla="*/ 57 h 126"/>
                  <a:gd name="T68" fmla="*/ 4 w 5"/>
                  <a:gd name="T69" fmla="*/ 67 h 126"/>
                  <a:gd name="T70" fmla="*/ 4 w 5"/>
                  <a:gd name="T71" fmla="*/ 44 h 126"/>
                  <a:gd name="T72" fmla="*/ 4 w 5"/>
                  <a:gd name="T73" fmla="*/ 20 h 126"/>
                  <a:gd name="T74" fmla="*/ 4 w 5"/>
                  <a:gd name="T75" fmla="*/ 22 h 126"/>
                  <a:gd name="T76" fmla="*/ 4 w 5"/>
                  <a:gd name="T77" fmla="*/ 57 h 126"/>
                  <a:gd name="T78" fmla="*/ 4 w 5"/>
                  <a:gd name="T79" fmla="*/ 69 h 126"/>
                  <a:gd name="T80" fmla="*/ 4 w 5"/>
                  <a:gd name="T81" fmla="*/ 36 h 126"/>
                  <a:gd name="T82" fmla="*/ 5 w 5"/>
                  <a:gd name="T83" fmla="*/ 23 h 126"/>
                  <a:gd name="T84" fmla="*/ 5 w 5"/>
                  <a:gd name="T85" fmla="*/ 32 h 126"/>
                  <a:gd name="T86" fmla="*/ 5 w 5"/>
                  <a:gd name="T87" fmla="*/ 44 h 126"/>
                  <a:gd name="T88" fmla="*/ 5 w 5"/>
                  <a:gd name="T89" fmla="*/ 48 h 126"/>
                  <a:gd name="T90" fmla="*/ 5 w 5"/>
                  <a:gd name="T91" fmla="*/ 50 h 126"/>
                  <a:gd name="T92" fmla="*/ 5 w 5"/>
                  <a:gd name="T93" fmla="*/ 22 h 126"/>
                  <a:gd name="T94" fmla="*/ 5 w 5"/>
                  <a:gd name="T95" fmla="*/ 9 h 126"/>
                  <a:gd name="T96" fmla="*/ 5 w 5"/>
                  <a:gd name="T97" fmla="*/ 20 h 126"/>
                  <a:gd name="T98" fmla="*/ 5 w 5"/>
                  <a:gd name="T99" fmla="*/ 4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6">
                    <a:moveTo>
                      <a:pt x="0" y="54"/>
                    </a:moveTo>
                    <a:lnTo>
                      <a:pt x="0" y="77"/>
                    </a:lnTo>
                    <a:lnTo>
                      <a:pt x="0" y="58"/>
                    </a:lnTo>
                    <a:lnTo>
                      <a:pt x="1" y="42"/>
                    </a:lnTo>
                    <a:lnTo>
                      <a:pt x="1" y="47"/>
                    </a:lnTo>
                    <a:lnTo>
                      <a:pt x="1" y="55"/>
                    </a:lnTo>
                    <a:lnTo>
                      <a:pt x="1" y="44"/>
                    </a:lnTo>
                    <a:lnTo>
                      <a:pt x="1" y="42"/>
                    </a:lnTo>
                    <a:lnTo>
                      <a:pt x="1" y="56"/>
                    </a:lnTo>
                    <a:lnTo>
                      <a:pt x="1" y="29"/>
                    </a:lnTo>
                    <a:lnTo>
                      <a:pt x="2" y="27"/>
                    </a:lnTo>
                    <a:lnTo>
                      <a:pt x="2" y="72"/>
                    </a:lnTo>
                    <a:lnTo>
                      <a:pt x="2" y="126"/>
                    </a:lnTo>
                    <a:lnTo>
                      <a:pt x="2" y="54"/>
                    </a:lnTo>
                    <a:lnTo>
                      <a:pt x="2" y="28"/>
                    </a:lnTo>
                    <a:lnTo>
                      <a:pt x="2" y="26"/>
                    </a:lnTo>
                    <a:lnTo>
                      <a:pt x="2" y="7"/>
                    </a:lnTo>
                    <a:lnTo>
                      <a:pt x="2" y="2"/>
                    </a:lnTo>
                    <a:lnTo>
                      <a:pt x="2" y="25"/>
                    </a:lnTo>
                    <a:lnTo>
                      <a:pt x="2" y="14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2"/>
                    </a:lnTo>
                    <a:lnTo>
                      <a:pt x="3" y="8"/>
                    </a:lnTo>
                    <a:lnTo>
                      <a:pt x="3" y="19"/>
                    </a:lnTo>
                    <a:lnTo>
                      <a:pt x="3" y="38"/>
                    </a:lnTo>
                    <a:lnTo>
                      <a:pt x="3" y="58"/>
                    </a:lnTo>
                    <a:lnTo>
                      <a:pt x="3" y="73"/>
                    </a:lnTo>
                    <a:lnTo>
                      <a:pt x="3" y="93"/>
                    </a:lnTo>
                    <a:lnTo>
                      <a:pt x="3" y="70"/>
                    </a:lnTo>
                    <a:lnTo>
                      <a:pt x="3" y="93"/>
                    </a:lnTo>
                    <a:lnTo>
                      <a:pt x="3" y="92"/>
                    </a:lnTo>
                    <a:lnTo>
                      <a:pt x="3" y="52"/>
                    </a:lnTo>
                    <a:lnTo>
                      <a:pt x="4" y="57"/>
                    </a:lnTo>
                    <a:lnTo>
                      <a:pt x="4" y="67"/>
                    </a:lnTo>
                    <a:lnTo>
                      <a:pt x="4" y="44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57"/>
                    </a:lnTo>
                    <a:lnTo>
                      <a:pt x="4" y="69"/>
                    </a:lnTo>
                    <a:lnTo>
                      <a:pt x="4" y="36"/>
                    </a:lnTo>
                    <a:lnTo>
                      <a:pt x="5" y="23"/>
                    </a:lnTo>
                    <a:lnTo>
                      <a:pt x="5" y="32"/>
                    </a:lnTo>
                    <a:lnTo>
                      <a:pt x="5" y="44"/>
                    </a:lnTo>
                    <a:lnTo>
                      <a:pt x="5" y="48"/>
                    </a:lnTo>
                    <a:lnTo>
                      <a:pt x="5" y="50"/>
                    </a:lnTo>
                    <a:lnTo>
                      <a:pt x="5" y="22"/>
                    </a:lnTo>
                    <a:lnTo>
                      <a:pt x="5" y="9"/>
                    </a:lnTo>
                    <a:lnTo>
                      <a:pt x="5" y="20"/>
                    </a:lnTo>
                    <a:lnTo>
                      <a:pt x="5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2" name="Freeform 929"/>
              <p:cNvSpPr>
                <a:spLocks/>
              </p:cNvSpPr>
              <p:nvPr/>
            </p:nvSpPr>
            <p:spPr bwMode="auto">
              <a:xfrm>
                <a:off x="10177463" y="5776913"/>
                <a:ext cx="7938" cy="217488"/>
              </a:xfrm>
              <a:custGeom>
                <a:avLst/>
                <a:gdLst>
                  <a:gd name="T0" fmla="*/ 0 w 5"/>
                  <a:gd name="T1" fmla="*/ 62 h 137"/>
                  <a:gd name="T2" fmla="*/ 0 w 5"/>
                  <a:gd name="T3" fmla="*/ 107 h 137"/>
                  <a:gd name="T4" fmla="*/ 0 w 5"/>
                  <a:gd name="T5" fmla="*/ 97 h 137"/>
                  <a:gd name="T6" fmla="*/ 1 w 5"/>
                  <a:gd name="T7" fmla="*/ 34 h 137"/>
                  <a:gd name="T8" fmla="*/ 1 w 5"/>
                  <a:gd name="T9" fmla="*/ 12 h 137"/>
                  <a:gd name="T10" fmla="*/ 1 w 5"/>
                  <a:gd name="T11" fmla="*/ 7 h 137"/>
                  <a:gd name="T12" fmla="*/ 1 w 5"/>
                  <a:gd name="T13" fmla="*/ 10 h 137"/>
                  <a:gd name="T14" fmla="*/ 1 w 5"/>
                  <a:gd name="T15" fmla="*/ 17 h 137"/>
                  <a:gd name="T16" fmla="*/ 1 w 5"/>
                  <a:gd name="T17" fmla="*/ 31 h 137"/>
                  <a:gd name="T18" fmla="*/ 1 w 5"/>
                  <a:gd name="T19" fmla="*/ 46 h 137"/>
                  <a:gd name="T20" fmla="*/ 1 w 5"/>
                  <a:gd name="T21" fmla="*/ 30 h 137"/>
                  <a:gd name="T22" fmla="*/ 1 w 5"/>
                  <a:gd name="T23" fmla="*/ 9 h 137"/>
                  <a:gd name="T24" fmla="*/ 1 w 5"/>
                  <a:gd name="T25" fmla="*/ 1 h 137"/>
                  <a:gd name="T26" fmla="*/ 1 w 5"/>
                  <a:gd name="T27" fmla="*/ 5 h 137"/>
                  <a:gd name="T28" fmla="*/ 2 w 5"/>
                  <a:gd name="T29" fmla="*/ 25 h 137"/>
                  <a:gd name="T30" fmla="*/ 2 w 5"/>
                  <a:gd name="T31" fmla="*/ 57 h 137"/>
                  <a:gd name="T32" fmla="*/ 2 w 5"/>
                  <a:gd name="T33" fmla="*/ 74 h 137"/>
                  <a:gd name="T34" fmla="*/ 2 w 5"/>
                  <a:gd name="T35" fmla="*/ 70 h 137"/>
                  <a:gd name="T36" fmla="*/ 2 w 5"/>
                  <a:gd name="T37" fmla="*/ 84 h 137"/>
                  <a:gd name="T38" fmla="*/ 2 w 5"/>
                  <a:gd name="T39" fmla="*/ 101 h 137"/>
                  <a:gd name="T40" fmla="*/ 2 w 5"/>
                  <a:gd name="T41" fmla="*/ 90 h 137"/>
                  <a:gd name="T42" fmla="*/ 2 w 5"/>
                  <a:gd name="T43" fmla="*/ 73 h 137"/>
                  <a:gd name="T44" fmla="*/ 3 w 5"/>
                  <a:gd name="T45" fmla="*/ 46 h 137"/>
                  <a:gd name="T46" fmla="*/ 3 w 5"/>
                  <a:gd name="T47" fmla="*/ 53 h 137"/>
                  <a:gd name="T48" fmla="*/ 3 w 5"/>
                  <a:gd name="T49" fmla="*/ 88 h 137"/>
                  <a:gd name="T50" fmla="*/ 3 w 5"/>
                  <a:gd name="T51" fmla="*/ 63 h 137"/>
                  <a:gd name="T52" fmla="*/ 3 w 5"/>
                  <a:gd name="T53" fmla="*/ 41 h 137"/>
                  <a:gd name="T54" fmla="*/ 3 w 5"/>
                  <a:gd name="T55" fmla="*/ 32 h 137"/>
                  <a:gd name="T56" fmla="*/ 3 w 5"/>
                  <a:gd name="T57" fmla="*/ 42 h 137"/>
                  <a:gd name="T58" fmla="*/ 3 w 5"/>
                  <a:gd name="T59" fmla="*/ 86 h 137"/>
                  <a:gd name="T60" fmla="*/ 3 w 5"/>
                  <a:gd name="T61" fmla="*/ 137 h 137"/>
                  <a:gd name="T62" fmla="*/ 3 w 5"/>
                  <a:gd name="T63" fmla="*/ 59 h 137"/>
                  <a:gd name="T64" fmla="*/ 3 w 5"/>
                  <a:gd name="T65" fmla="*/ 34 h 137"/>
                  <a:gd name="T66" fmla="*/ 4 w 5"/>
                  <a:gd name="T67" fmla="*/ 37 h 137"/>
                  <a:gd name="T68" fmla="*/ 4 w 5"/>
                  <a:gd name="T69" fmla="*/ 60 h 137"/>
                  <a:gd name="T70" fmla="*/ 4 w 5"/>
                  <a:gd name="T71" fmla="*/ 75 h 137"/>
                  <a:gd name="T72" fmla="*/ 4 w 5"/>
                  <a:gd name="T73" fmla="*/ 61 h 137"/>
                  <a:gd name="T74" fmla="*/ 4 w 5"/>
                  <a:gd name="T75" fmla="*/ 40 h 137"/>
                  <a:gd name="T76" fmla="*/ 4 w 5"/>
                  <a:gd name="T77" fmla="*/ 18 h 137"/>
                  <a:gd name="T78" fmla="*/ 4 w 5"/>
                  <a:gd name="T79" fmla="*/ 2 h 137"/>
                  <a:gd name="T80" fmla="*/ 4 w 5"/>
                  <a:gd name="T81" fmla="*/ 0 h 137"/>
                  <a:gd name="T82" fmla="*/ 4 w 5"/>
                  <a:gd name="T83" fmla="*/ 12 h 137"/>
                  <a:gd name="T84" fmla="*/ 4 w 5"/>
                  <a:gd name="T85" fmla="*/ 34 h 137"/>
                  <a:gd name="T86" fmla="*/ 4 w 5"/>
                  <a:gd name="T87" fmla="*/ 54 h 137"/>
                  <a:gd name="T88" fmla="*/ 5 w 5"/>
                  <a:gd name="T89" fmla="*/ 74 h 137"/>
                  <a:gd name="T90" fmla="*/ 5 w 5"/>
                  <a:gd name="T91" fmla="*/ 91 h 137"/>
                  <a:gd name="T92" fmla="*/ 5 w 5"/>
                  <a:gd name="T93" fmla="*/ 93 h 137"/>
                  <a:gd name="T94" fmla="*/ 5 w 5"/>
                  <a:gd name="T95" fmla="*/ 96 h 137"/>
                  <a:gd name="T96" fmla="*/ 5 w 5"/>
                  <a:gd name="T97" fmla="*/ 67 h 137"/>
                  <a:gd name="T98" fmla="*/ 5 w 5"/>
                  <a:gd name="T99" fmla="*/ 58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7">
                    <a:moveTo>
                      <a:pt x="0" y="62"/>
                    </a:moveTo>
                    <a:lnTo>
                      <a:pt x="0" y="107"/>
                    </a:lnTo>
                    <a:lnTo>
                      <a:pt x="0" y="97"/>
                    </a:lnTo>
                    <a:lnTo>
                      <a:pt x="1" y="34"/>
                    </a:lnTo>
                    <a:lnTo>
                      <a:pt x="1" y="12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7"/>
                    </a:lnTo>
                    <a:lnTo>
                      <a:pt x="1" y="31"/>
                    </a:lnTo>
                    <a:lnTo>
                      <a:pt x="1" y="46"/>
                    </a:lnTo>
                    <a:lnTo>
                      <a:pt x="1" y="30"/>
                    </a:lnTo>
                    <a:lnTo>
                      <a:pt x="1" y="9"/>
                    </a:lnTo>
                    <a:lnTo>
                      <a:pt x="1" y="1"/>
                    </a:lnTo>
                    <a:lnTo>
                      <a:pt x="1" y="5"/>
                    </a:lnTo>
                    <a:lnTo>
                      <a:pt x="2" y="25"/>
                    </a:lnTo>
                    <a:lnTo>
                      <a:pt x="2" y="57"/>
                    </a:lnTo>
                    <a:lnTo>
                      <a:pt x="2" y="74"/>
                    </a:lnTo>
                    <a:lnTo>
                      <a:pt x="2" y="70"/>
                    </a:lnTo>
                    <a:lnTo>
                      <a:pt x="2" y="84"/>
                    </a:lnTo>
                    <a:lnTo>
                      <a:pt x="2" y="101"/>
                    </a:lnTo>
                    <a:lnTo>
                      <a:pt x="2" y="90"/>
                    </a:lnTo>
                    <a:lnTo>
                      <a:pt x="2" y="73"/>
                    </a:lnTo>
                    <a:lnTo>
                      <a:pt x="3" y="46"/>
                    </a:lnTo>
                    <a:lnTo>
                      <a:pt x="3" y="53"/>
                    </a:lnTo>
                    <a:lnTo>
                      <a:pt x="3" y="88"/>
                    </a:lnTo>
                    <a:lnTo>
                      <a:pt x="3" y="63"/>
                    </a:lnTo>
                    <a:lnTo>
                      <a:pt x="3" y="41"/>
                    </a:lnTo>
                    <a:lnTo>
                      <a:pt x="3" y="32"/>
                    </a:lnTo>
                    <a:lnTo>
                      <a:pt x="3" y="42"/>
                    </a:lnTo>
                    <a:lnTo>
                      <a:pt x="3" y="86"/>
                    </a:lnTo>
                    <a:lnTo>
                      <a:pt x="3" y="137"/>
                    </a:lnTo>
                    <a:lnTo>
                      <a:pt x="3" y="59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60"/>
                    </a:lnTo>
                    <a:lnTo>
                      <a:pt x="4" y="75"/>
                    </a:lnTo>
                    <a:lnTo>
                      <a:pt x="4" y="61"/>
                    </a:lnTo>
                    <a:lnTo>
                      <a:pt x="4" y="40"/>
                    </a:lnTo>
                    <a:lnTo>
                      <a:pt x="4" y="18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12"/>
                    </a:lnTo>
                    <a:lnTo>
                      <a:pt x="4" y="34"/>
                    </a:lnTo>
                    <a:lnTo>
                      <a:pt x="4" y="54"/>
                    </a:lnTo>
                    <a:lnTo>
                      <a:pt x="5" y="74"/>
                    </a:lnTo>
                    <a:lnTo>
                      <a:pt x="5" y="91"/>
                    </a:lnTo>
                    <a:lnTo>
                      <a:pt x="5" y="93"/>
                    </a:lnTo>
                    <a:lnTo>
                      <a:pt x="5" y="96"/>
                    </a:lnTo>
                    <a:lnTo>
                      <a:pt x="5" y="67"/>
                    </a:lnTo>
                    <a:lnTo>
                      <a:pt x="5" y="5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3" name="Freeform 930"/>
              <p:cNvSpPr>
                <a:spLocks/>
              </p:cNvSpPr>
              <p:nvPr/>
            </p:nvSpPr>
            <p:spPr bwMode="auto">
              <a:xfrm>
                <a:off x="10185400" y="5810251"/>
                <a:ext cx="7938" cy="284163"/>
              </a:xfrm>
              <a:custGeom>
                <a:avLst/>
                <a:gdLst>
                  <a:gd name="T0" fmla="*/ 0 w 5"/>
                  <a:gd name="T1" fmla="*/ 37 h 179"/>
                  <a:gd name="T2" fmla="*/ 0 w 5"/>
                  <a:gd name="T3" fmla="*/ 39 h 179"/>
                  <a:gd name="T4" fmla="*/ 0 w 5"/>
                  <a:gd name="T5" fmla="*/ 34 h 179"/>
                  <a:gd name="T6" fmla="*/ 1 w 5"/>
                  <a:gd name="T7" fmla="*/ 36 h 179"/>
                  <a:gd name="T8" fmla="*/ 1 w 5"/>
                  <a:gd name="T9" fmla="*/ 56 h 179"/>
                  <a:gd name="T10" fmla="*/ 1 w 5"/>
                  <a:gd name="T11" fmla="*/ 59 h 179"/>
                  <a:gd name="T12" fmla="*/ 1 w 5"/>
                  <a:gd name="T13" fmla="*/ 59 h 179"/>
                  <a:gd name="T14" fmla="*/ 1 w 5"/>
                  <a:gd name="T15" fmla="*/ 96 h 179"/>
                  <a:gd name="T16" fmla="*/ 1 w 5"/>
                  <a:gd name="T17" fmla="*/ 134 h 179"/>
                  <a:gd name="T18" fmla="*/ 1 w 5"/>
                  <a:gd name="T19" fmla="*/ 107 h 179"/>
                  <a:gd name="T20" fmla="*/ 1 w 5"/>
                  <a:gd name="T21" fmla="*/ 31 h 179"/>
                  <a:gd name="T22" fmla="*/ 1 w 5"/>
                  <a:gd name="T23" fmla="*/ 1 h 179"/>
                  <a:gd name="T24" fmla="*/ 1 w 5"/>
                  <a:gd name="T25" fmla="*/ 0 h 179"/>
                  <a:gd name="T26" fmla="*/ 1 w 5"/>
                  <a:gd name="T27" fmla="*/ 20 h 179"/>
                  <a:gd name="T28" fmla="*/ 2 w 5"/>
                  <a:gd name="T29" fmla="*/ 39 h 179"/>
                  <a:gd name="T30" fmla="*/ 2 w 5"/>
                  <a:gd name="T31" fmla="*/ 35 h 179"/>
                  <a:gd name="T32" fmla="*/ 2 w 5"/>
                  <a:gd name="T33" fmla="*/ 38 h 179"/>
                  <a:gd name="T34" fmla="*/ 2 w 5"/>
                  <a:gd name="T35" fmla="*/ 60 h 179"/>
                  <a:gd name="T36" fmla="*/ 2 w 5"/>
                  <a:gd name="T37" fmla="*/ 85 h 179"/>
                  <a:gd name="T38" fmla="*/ 2 w 5"/>
                  <a:gd name="T39" fmla="*/ 104 h 179"/>
                  <a:gd name="T40" fmla="*/ 2 w 5"/>
                  <a:gd name="T41" fmla="*/ 36 h 179"/>
                  <a:gd name="T42" fmla="*/ 2 w 5"/>
                  <a:gd name="T43" fmla="*/ 6 h 179"/>
                  <a:gd name="T44" fmla="*/ 2 w 5"/>
                  <a:gd name="T45" fmla="*/ 10 h 179"/>
                  <a:gd name="T46" fmla="*/ 2 w 5"/>
                  <a:gd name="T47" fmla="*/ 44 h 179"/>
                  <a:gd name="T48" fmla="*/ 2 w 5"/>
                  <a:gd name="T49" fmla="*/ 137 h 179"/>
                  <a:gd name="T50" fmla="*/ 2 w 5"/>
                  <a:gd name="T51" fmla="*/ 104 h 179"/>
                  <a:gd name="T52" fmla="*/ 3 w 5"/>
                  <a:gd name="T53" fmla="*/ 106 h 179"/>
                  <a:gd name="T54" fmla="*/ 3 w 5"/>
                  <a:gd name="T55" fmla="*/ 100 h 179"/>
                  <a:gd name="T56" fmla="*/ 3 w 5"/>
                  <a:gd name="T57" fmla="*/ 63 h 179"/>
                  <a:gd name="T58" fmla="*/ 3 w 5"/>
                  <a:gd name="T59" fmla="*/ 45 h 179"/>
                  <a:gd name="T60" fmla="*/ 3 w 5"/>
                  <a:gd name="T61" fmla="*/ 26 h 179"/>
                  <a:gd name="T62" fmla="*/ 3 w 5"/>
                  <a:gd name="T63" fmla="*/ 13 h 179"/>
                  <a:gd name="T64" fmla="*/ 3 w 5"/>
                  <a:gd name="T65" fmla="*/ 19 h 179"/>
                  <a:gd name="T66" fmla="*/ 4 w 5"/>
                  <a:gd name="T67" fmla="*/ 20 h 179"/>
                  <a:gd name="T68" fmla="*/ 4 w 5"/>
                  <a:gd name="T69" fmla="*/ 13 h 179"/>
                  <a:gd name="T70" fmla="*/ 4 w 5"/>
                  <a:gd name="T71" fmla="*/ 34 h 179"/>
                  <a:gd name="T72" fmla="*/ 4 w 5"/>
                  <a:gd name="T73" fmla="*/ 96 h 179"/>
                  <a:gd name="T74" fmla="*/ 4 w 5"/>
                  <a:gd name="T75" fmla="*/ 73 h 179"/>
                  <a:gd name="T76" fmla="*/ 4 w 5"/>
                  <a:gd name="T77" fmla="*/ 40 h 179"/>
                  <a:gd name="T78" fmla="*/ 4 w 5"/>
                  <a:gd name="T79" fmla="*/ 48 h 179"/>
                  <a:gd name="T80" fmla="*/ 4 w 5"/>
                  <a:gd name="T81" fmla="*/ 101 h 179"/>
                  <a:gd name="T82" fmla="*/ 4 w 5"/>
                  <a:gd name="T83" fmla="*/ 179 h 179"/>
                  <a:gd name="T84" fmla="*/ 4 w 5"/>
                  <a:gd name="T85" fmla="*/ 115 h 179"/>
                  <a:gd name="T86" fmla="*/ 4 w 5"/>
                  <a:gd name="T87" fmla="*/ 64 h 179"/>
                  <a:gd name="T88" fmla="*/ 5 w 5"/>
                  <a:gd name="T89" fmla="*/ 47 h 179"/>
                  <a:gd name="T90" fmla="*/ 5 w 5"/>
                  <a:gd name="T91" fmla="*/ 48 h 179"/>
                  <a:gd name="T92" fmla="*/ 5 w 5"/>
                  <a:gd name="T93" fmla="*/ 50 h 179"/>
                  <a:gd name="T94" fmla="*/ 5 w 5"/>
                  <a:gd name="T95" fmla="*/ 37 h 179"/>
                  <a:gd name="T96" fmla="*/ 5 w 5"/>
                  <a:gd name="T97" fmla="*/ 24 h 179"/>
                  <a:gd name="T98" fmla="*/ 5 w 5"/>
                  <a:gd name="T99" fmla="*/ 17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9">
                    <a:moveTo>
                      <a:pt x="0" y="37"/>
                    </a:moveTo>
                    <a:lnTo>
                      <a:pt x="0" y="39"/>
                    </a:lnTo>
                    <a:lnTo>
                      <a:pt x="0" y="34"/>
                    </a:lnTo>
                    <a:lnTo>
                      <a:pt x="1" y="36"/>
                    </a:lnTo>
                    <a:lnTo>
                      <a:pt x="1" y="56"/>
                    </a:lnTo>
                    <a:lnTo>
                      <a:pt x="1" y="59"/>
                    </a:lnTo>
                    <a:lnTo>
                      <a:pt x="1" y="59"/>
                    </a:lnTo>
                    <a:lnTo>
                      <a:pt x="1" y="96"/>
                    </a:lnTo>
                    <a:lnTo>
                      <a:pt x="1" y="134"/>
                    </a:lnTo>
                    <a:lnTo>
                      <a:pt x="1" y="107"/>
                    </a:lnTo>
                    <a:lnTo>
                      <a:pt x="1" y="3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20"/>
                    </a:lnTo>
                    <a:lnTo>
                      <a:pt x="2" y="39"/>
                    </a:lnTo>
                    <a:lnTo>
                      <a:pt x="2" y="35"/>
                    </a:lnTo>
                    <a:lnTo>
                      <a:pt x="2" y="38"/>
                    </a:lnTo>
                    <a:lnTo>
                      <a:pt x="2" y="60"/>
                    </a:lnTo>
                    <a:lnTo>
                      <a:pt x="2" y="85"/>
                    </a:lnTo>
                    <a:lnTo>
                      <a:pt x="2" y="104"/>
                    </a:lnTo>
                    <a:lnTo>
                      <a:pt x="2" y="36"/>
                    </a:lnTo>
                    <a:lnTo>
                      <a:pt x="2" y="6"/>
                    </a:lnTo>
                    <a:lnTo>
                      <a:pt x="2" y="10"/>
                    </a:lnTo>
                    <a:lnTo>
                      <a:pt x="2" y="44"/>
                    </a:lnTo>
                    <a:lnTo>
                      <a:pt x="2" y="137"/>
                    </a:lnTo>
                    <a:lnTo>
                      <a:pt x="2" y="104"/>
                    </a:lnTo>
                    <a:lnTo>
                      <a:pt x="3" y="106"/>
                    </a:lnTo>
                    <a:lnTo>
                      <a:pt x="3" y="100"/>
                    </a:lnTo>
                    <a:lnTo>
                      <a:pt x="3" y="63"/>
                    </a:lnTo>
                    <a:lnTo>
                      <a:pt x="3" y="45"/>
                    </a:lnTo>
                    <a:lnTo>
                      <a:pt x="3" y="26"/>
                    </a:lnTo>
                    <a:lnTo>
                      <a:pt x="3" y="13"/>
                    </a:lnTo>
                    <a:lnTo>
                      <a:pt x="3" y="19"/>
                    </a:lnTo>
                    <a:lnTo>
                      <a:pt x="4" y="20"/>
                    </a:lnTo>
                    <a:lnTo>
                      <a:pt x="4" y="13"/>
                    </a:lnTo>
                    <a:lnTo>
                      <a:pt x="4" y="34"/>
                    </a:lnTo>
                    <a:lnTo>
                      <a:pt x="4" y="96"/>
                    </a:lnTo>
                    <a:lnTo>
                      <a:pt x="4" y="73"/>
                    </a:lnTo>
                    <a:lnTo>
                      <a:pt x="4" y="40"/>
                    </a:lnTo>
                    <a:lnTo>
                      <a:pt x="4" y="48"/>
                    </a:lnTo>
                    <a:lnTo>
                      <a:pt x="4" y="101"/>
                    </a:lnTo>
                    <a:lnTo>
                      <a:pt x="4" y="179"/>
                    </a:lnTo>
                    <a:lnTo>
                      <a:pt x="4" y="115"/>
                    </a:lnTo>
                    <a:lnTo>
                      <a:pt x="4" y="64"/>
                    </a:lnTo>
                    <a:lnTo>
                      <a:pt x="5" y="47"/>
                    </a:lnTo>
                    <a:lnTo>
                      <a:pt x="5" y="48"/>
                    </a:lnTo>
                    <a:lnTo>
                      <a:pt x="5" y="50"/>
                    </a:lnTo>
                    <a:lnTo>
                      <a:pt x="5" y="37"/>
                    </a:lnTo>
                    <a:lnTo>
                      <a:pt x="5" y="24"/>
                    </a:lnTo>
                    <a:lnTo>
                      <a:pt x="5" y="1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4" name="Freeform 931"/>
              <p:cNvSpPr>
                <a:spLocks/>
              </p:cNvSpPr>
              <p:nvPr/>
            </p:nvSpPr>
            <p:spPr bwMode="auto">
              <a:xfrm>
                <a:off x="10193338" y="5824538"/>
                <a:ext cx="7938" cy="233363"/>
              </a:xfrm>
              <a:custGeom>
                <a:avLst/>
                <a:gdLst>
                  <a:gd name="T0" fmla="*/ 0 w 5"/>
                  <a:gd name="T1" fmla="*/ 8 h 147"/>
                  <a:gd name="T2" fmla="*/ 0 w 5"/>
                  <a:gd name="T3" fmla="*/ 3 h 147"/>
                  <a:gd name="T4" fmla="*/ 0 w 5"/>
                  <a:gd name="T5" fmla="*/ 0 h 147"/>
                  <a:gd name="T6" fmla="*/ 0 w 5"/>
                  <a:gd name="T7" fmla="*/ 8 h 147"/>
                  <a:gd name="T8" fmla="*/ 0 w 5"/>
                  <a:gd name="T9" fmla="*/ 32 h 147"/>
                  <a:gd name="T10" fmla="*/ 0 w 5"/>
                  <a:gd name="T11" fmla="*/ 42 h 147"/>
                  <a:gd name="T12" fmla="*/ 0 w 5"/>
                  <a:gd name="T13" fmla="*/ 53 h 147"/>
                  <a:gd name="T14" fmla="*/ 1 w 5"/>
                  <a:gd name="T15" fmla="*/ 61 h 147"/>
                  <a:gd name="T16" fmla="*/ 1 w 5"/>
                  <a:gd name="T17" fmla="*/ 29 h 147"/>
                  <a:gd name="T18" fmla="*/ 1 w 5"/>
                  <a:gd name="T19" fmla="*/ 14 h 147"/>
                  <a:gd name="T20" fmla="*/ 1 w 5"/>
                  <a:gd name="T21" fmla="*/ 15 h 147"/>
                  <a:gd name="T22" fmla="*/ 1 w 5"/>
                  <a:gd name="T23" fmla="*/ 30 h 147"/>
                  <a:gd name="T24" fmla="*/ 1 w 5"/>
                  <a:gd name="T25" fmla="*/ 57 h 147"/>
                  <a:gd name="T26" fmla="*/ 1 w 5"/>
                  <a:gd name="T27" fmla="*/ 68 h 147"/>
                  <a:gd name="T28" fmla="*/ 2 w 5"/>
                  <a:gd name="T29" fmla="*/ 38 h 147"/>
                  <a:gd name="T30" fmla="*/ 2 w 5"/>
                  <a:gd name="T31" fmla="*/ 25 h 147"/>
                  <a:gd name="T32" fmla="*/ 2 w 5"/>
                  <a:gd name="T33" fmla="*/ 38 h 147"/>
                  <a:gd name="T34" fmla="*/ 2 w 5"/>
                  <a:gd name="T35" fmla="*/ 74 h 147"/>
                  <a:gd name="T36" fmla="*/ 2 w 5"/>
                  <a:gd name="T37" fmla="*/ 71 h 147"/>
                  <a:gd name="T38" fmla="*/ 2 w 5"/>
                  <a:gd name="T39" fmla="*/ 71 h 147"/>
                  <a:gd name="T40" fmla="*/ 2 w 5"/>
                  <a:gd name="T41" fmla="*/ 121 h 147"/>
                  <a:gd name="T42" fmla="*/ 2 w 5"/>
                  <a:gd name="T43" fmla="*/ 127 h 147"/>
                  <a:gd name="T44" fmla="*/ 2 w 5"/>
                  <a:gd name="T45" fmla="*/ 57 h 147"/>
                  <a:gd name="T46" fmla="*/ 2 w 5"/>
                  <a:gd name="T47" fmla="*/ 33 h 147"/>
                  <a:gd name="T48" fmla="*/ 2 w 5"/>
                  <a:gd name="T49" fmla="*/ 37 h 147"/>
                  <a:gd name="T50" fmla="*/ 2 w 5"/>
                  <a:gd name="T51" fmla="*/ 65 h 147"/>
                  <a:gd name="T52" fmla="*/ 3 w 5"/>
                  <a:gd name="T53" fmla="*/ 79 h 147"/>
                  <a:gd name="T54" fmla="*/ 3 w 5"/>
                  <a:gd name="T55" fmla="*/ 59 h 147"/>
                  <a:gd name="T56" fmla="*/ 3 w 5"/>
                  <a:gd name="T57" fmla="*/ 46 h 147"/>
                  <a:gd name="T58" fmla="*/ 3 w 5"/>
                  <a:gd name="T59" fmla="*/ 54 h 147"/>
                  <a:gd name="T60" fmla="*/ 3 w 5"/>
                  <a:gd name="T61" fmla="*/ 78 h 147"/>
                  <a:gd name="T62" fmla="*/ 3 w 5"/>
                  <a:gd name="T63" fmla="*/ 92 h 147"/>
                  <a:gd name="T64" fmla="*/ 3 w 5"/>
                  <a:gd name="T65" fmla="*/ 125 h 147"/>
                  <a:gd name="T66" fmla="*/ 3 w 5"/>
                  <a:gd name="T67" fmla="*/ 144 h 147"/>
                  <a:gd name="T68" fmla="*/ 3 w 5"/>
                  <a:gd name="T69" fmla="*/ 60 h 147"/>
                  <a:gd name="T70" fmla="*/ 3 w 5"/>
                  <a:gd name="T71" fmla="*/ 23 h 147"/>
                  <a:gd name="T72" fmla="*/ 3 w 5"/>
                  <a:gd name="T73" fmla="*/ 7 h 147"/>
                  <a:gd name="T74" fmla="*/ 4 w 5"/>
                  <a:gd name="T75" fmla="*/ 20 h 147"/>
                  <a:gd name="T76" fmla="*/ 4 w 5"/>
                  <a:gd name="T77" fmla="*/ 78 h 147"/>
                  <a:gd name="T78" fmla="*/ 4 w 5"/>
                  <a:gd name="T79" fmla="*/ 106 h 147"/>
                  <a:gd name="T80" fmla="*/ 4 w 5"/>
                  <a:gd name="T81" fmla="*/ 147 h 147"/>
                  <a:gd name="T82" fmla="*/ 4 w 5"/>
                  <a:gd name="T83" fmla="*/ 77 h 147"/>
                  <a:gd name="T84" fmla="*/ 4 w 5"/>
                  <a:gd name="T85" fmla="*/ 40 h 147"/>
                  <a:gd name="T86" fmla="*/ 4 w 5"/>
                  <a:gd name="T87" fmla="*/ 20 h 147"/>
                  <a:gd name="T88" fmla="*/ 5 w 5"/>
                  <a:gd name="T89" fmla="*/ 9 h 147"/>
                  <a:gd name="T90" fmla="*/ 5 w 5"/>
                  <a:gd name="T91" fmla="*/ 16 h 147"/>
                  <a:gd name="T92" fmla="*/ 5 w 5"/>
                  <a:gd name="T93" fmla="*/ 52 h 147"/>
                  <a:gd name="T94" fmla="*/ 5 w 5"/>
                  <a:gd name="T95" fmla="*/ 83 h 147"/>
                  <a:gd name="T96" fmla="*/ 5 w 5"/>
                  <a:gd name="T97" fmla="*/ 60 h 147"/>
                  <a:gd name="T98" fmla="*/ 5 w 5"/>
                  <a:gd name="T99" fmla="*/ 58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7">
                    <a:moveTo>
                      <a:pt x="0" y="8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32"/>
                    </a:lnTo>
                    <a:lnTo>
                      <a:pt x="0" y="42"/>
                    </a:lnTo>
                    <a:lnTo>
                      <a:pt x="0" y="53"/>
                    </a:lnTo>
                    <a:lnTo>
                      <a:pt x="1" y="61"/>
                    </a:lnTo>
                    <a:lnTo>
                      <a:pt x="1" y="29"/>
                    </a:lnTo>
                    <a:lnTo>
                      <a:pt x="1" y="14"/>
                    </a:lnTo>
                    <a:lnTo>
                      <a:pt x="1" y="15"/>
                    </a:lnTo>
                    <a:lnTo>
                      <a:pt x="1" y="30"/>
                    </a:lnTo>
                    <a:lnTo>
                      <a:pt x="1" y="57"/>
                    </a:lnTo>
                    <a:lnTo>
                      <a:pt x="1" y="68"/>
                    </a:lnTo>
                    <a:lnTo>
                      <a:pt x="2" y="38"/>
                    </a:lnTo>
                    <a:lnTo>
                      <a:pt x="2" y="25"/>
                    </a:lnTo>
                    <a:lnTo>
                      <a:pt x="2" y="38"/>
                    </a:lnTo>
                    <a:lnTo>
                      <a:pt x="2" y="74"/>
                    </a:lnTo>
                    <a:lnTo>
                      <a:pt x="2" y="71"/>
                    </a:lnTo>
                    <a:lnTo>
                      <a:pt x="2" y="71"/>
                    </a:lnTo>
                    <a:lnTo>
                      <a:pt x="2" y="121"/>
                    </a:lnTo>
                    <a:lnTo>
                      <a:pt x="2" y="127"/>
                    </a:lnTo>
                    <a:lnTo>
                      <a:pt x="2" y="57"/>
                    </a:lnTo>
                    <a:lnTo>
                      <a:pt x="2" y="33"/>
                    </a:lnTo>
                    <a:lnTo>
                      <a:pt x="2" y="37"/>
                    </a:lnTo>
                    <a:lnTo>
                      <a:pt x="2" y="65"/>
                    </a:lnTo>
                    <a:lnTo>
                      <a:pt x="3" y="79"/>
                    </a:lnTo>
                    <a:lnTo>
                      <a:pt x="3" y="59"/>
                    </a:lnTo>
                    <a:lnTo>
                      <a:pt x="3" y="46"/>
                    </a:lnTo>
                    <a:lnTo>
                      <a:pt x="3" y="54"/>
                    </a:lnTo>
                    <a:lnTo>
                      <a:pt x="3" y="78"/>
                    </a:lnTo>
                    <a:lnTo>
                      <a:pt x="3" y="92"/>
                    </a:lnTo>
                    <a:lnTo>
                      <a:pt x="3" y="125"/>
                    </a:lnTo>
                    <a:lnTo>
                      <a:pt x="3" y="144"/>
                    </a:lnTo>
                    <a:lnTo>
                      <a:pt x="3" y="60"/>
                    </a:lnTo>
                    <a:lnTo>
                      <a:pt x="3" y="23"/>
                    </a:lnTo>
                    <a:lnTo>
                      <a:pt x="3" y="7"/>
                    </a:lnTo>
                    <a:lnTo>
                      <a:pt x="4" y="20"/>
                    </a:lnTo>
                    <a:lnTo>
                      <a:pt x="4" y="78"/>
                    </a:lnTo>
                    <a:lnTo>
                      <a:pt x="4" y="106"/>
                    </a:lnTo>
                    <a:lnTo>
                      <a:pt x="4" y="147"/>
                    </a:lnTo>
                    <a:lnTo>
                      <a:pt x="4" y="77"/>
                    </a:lnTo>
                    <a:lnTo>
                      <a:pt x="4" y="40"/>
                    </a:lnTo>
                    <a:lnTo>
                      <a:pt x="4" y="20"/>
                    </a:lnTo>
                    <a:lnTo>
                      <a:pt x="5" y="9"/>
                    </a:lnTo>
                    <a:lnTo>
                      <a:pt x="5" y="16"/>
                    </a:lnTo>
                    <a:lnTo>
                      <a:pt x="5" y="52"/>
                    </a:lnTo>
                    <a:lnTo>
                      <a:pt x="5" y="83"/>
                    </a:lnTo>
                    <a:lnTo>
                      <a:pt x="5" y="60"/>
                    </a:lnTo>
                    <a:lnTo>
                      <a:pt x="5" y="5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5" name="Freeform 932"/>
              <p:cNvSpPr>
                <a:spLocks/>
              </p:cNvSpPr>
              <p:nvPr/>
            </p:nvSpPr>
            <p:spPr bwMode="auto">
              <a:xfrm>
                <a:off x="10201275" y="5838826"/>
                <a:ext cx="7938" cy="287338"/>
              </a:xfrm>
              <a:custGeom>
                <a:avLst/>
                <a:gdLst>
                  <a:gd name="T0" fmla="*/ 0 w 5"/>
                  <a:gd name="T1" fmla="*/ 49 h 181"/>
                  <a:gd name="T2" fmla="*/ 0 w 5"/>
                  <a:gd name="T3" fmla="*/ 52 h 181"/>
                  <a:gd name="T4" fmla="*/ 0 w 5"/>
                  <a:gd name="T5" fmla="*/ 57 h 181"/>
                  <a:gd name="T6" fmla="*/ 0 w 5"/>
                  <a:gd name="T7" fmla="*/ 72 h 181"/>
                  <a:gd name="T8" fmla="*/ 0 w 5"/>
                  <a:gd name="T9" fmla="*/ 71 h 181"/>
                  <a:gd name="T10" fmla="*/ 0 w 5"/>
                  <a:gd name="T11" fmla="*/ 46 h 181"/>
                  <a:gd name="T12" fmla="*/ 0 w 5"/>
                  <a:gd name="T13" fmla="*/ 38 h 181"/>
                  <a:gd name="T14" fmla="*/ 1 w 5"/>
                  <a:gd name="T15" fmla="*/ 57 h 181"/>
                  <a:gd name="T16" fmla="*/ 1 w 5"/>
                  <a:gd name="T17" fmla="*/ 67 h 181"/>
                  <a:gd name="T18" fmla="*/ 1 w 5"/>
                  <a:gd name="T19" fmla="*/ 30 h 181"/>
                  <a:gd name="T20" fmla="*/ 1 w 5"/>
                  <a:gd name="T21" fmla="*/ 12 h 181"/>
                  <a:gd name="T22" fmla="*/ 1 w 5"/>
                  <a:gd name="T23" fmla="*/ 11 h 181"/>
                  <a:gd name="T24" fmla="*/ 1 w 5"/>
                  <a:gd name="T25" fmla="*/ 30 h 181"/>
                  <a:gd name="T26" fmla="*/ 1 w 5"/>
                  <a:gd name="T27" fmla="*/ 72 h 181"/>
                  <a:gd name="T28" fmla="*/ 1 w 5"/>
                  <a:gd name="T29" fmla="*/ 74 h 181"/>
                  <a:gd name="T30" fmla="*/ 1 w 5"/>
                  <a:gd name="T31" fmla="*/ 60 h 181"/>
                  <a:gd name="T32" fmla="*/ 1 w 5"/>
                  <a:gd name="T33" fmla="*/ 69 h 181"/>
                  <a:gd name="T34" fmla="*/ 1 w 5"/>
                  <a:gd name="T35" fmla="*/ 90 h 181"/>
                  <a:gd name="T36" fmla="*/ 2 w 5"/>
                  <a:gd name="T37" fmla="*/ 80 h 181"/>
                  <a:gd name="T38" fmla="*/ 2 w 5"/>
                  <a:gd name="T39" fmla="*/ 50 h 181"/>
                  <a:gd name="T40" fmla="*/ 2 w 5"/>
                  <a:gd name="T41" fmla="*/ 28 h 181"/>
                  <a:gd name="T42" fmla="*/ 2 w 5"/>
                  <a:gd name="T43" fmla="*/ 15 h 181"/>
                  <a:gd name="T44" fmla="*/ 2 w 5"/>
                  <a:gd name="T45" fmla="*/ 5 h 181"/>
                  <a:gd name="T46" fmla="*/ 2 w 5"/>
                  <a:gd name="T47" fmla="*/ 2 h 181"/>
                  <a:gd name="T48" fmla="*/ 2 w 5"/>
                  <a:gd name="T49" fmla="*/ 13 h 181"/>
                  <a:gd name="T50" fmla="*/ 2 w 5"/>
                  <a:gd name="T51" fmla="*/ 38 h 181"/>
                  <a:gd name="T52" fmla="*/ 3 w 5"/>
                  <a:gd name="T53" fmla="*/ 52 h 181"/>
                  <a:gd name="T54" fmla="*/ 3 w 5"/>
                  <a:gd name="T55" fmla="*/ 54 h 181"/>
                  <a:gd name="T56" fmla="*/ 3 w 5"/>
                  <a:gd name="T57" fmla="*/ 74 h 181"/>
                  <a:gd name="T58" fmla="*/ 3 w 5"/>
                  <a:gd name="T59" fmla="*/ 181 h 181"/>
                  <a:gd name="T60" fmla="*/ 3 w 5"/>
                  <a:gd name="T61" fmla="*/ 61 h 181"/>
                  <a:gd name="T62" fmla="*/ 3 w 5"/>
                  <a:gd name="T63" fmla="*/ 14 h 181"/>
                  <a:gd name="T64" fmla="*/ 3 w 5"/>
                  <a:gd name="T65" fmla="*/ 0 h 181"/>
                  <a:gd name="T66" fmla="*/ 3 w 5"/>
                  <a:gd name="T67" fmla="*/ 12 h 181"/>
                  <a:gd name="T68" fmla="*/ 3 w 5"/>
                  <a:gd name="T69" fmla="*/ 41 h 181"/>
                  <a:gd name="T70" fmla="*/ 3 w 5"/>
                  <a:gd name="T71" fmla="*/ 43 h 181"/>
                  <a:gd name="T72" fmla="*/ 3 w 5"/>
                  <a:gd name="T73" fmla="*/ 34 h 181"/>
                  <a:gd name="T74" fmla="*/ 4 w 5"/>
                  <a:gd name="T75" fmla="*/ 29 h 181"/>
                  <a:gd name="T76" fmla="*/ 4 w 5"/>
                  <a:gd name="T77" fmla="*/ 30 h 181"/>
                  <a:gd name="T78" fmla="*/ 4 w 5"/>
                  <a:gd name="T79" fmla="*/ 34 h 181"/>
                  <a:gd name="T80" fmla="*/ 4 w 5"/>
                  <a:gd name="T81" fmla="*/ 35 h 181"/>
                  <a:gd name="T82" fmla="*/ 4 w 5"/>
                  <a:gd name="T83" fmla="*/ 51 h 181"/>
                  <a:gd name="T84" fmla="*/ 4 w 5"/>
                  <a:gd name="T85" fmla="*/ 96 h 181"/>
                  <a:gd name="T86" fmla="*/ 4 w 5"/>
                  <a:gd name="T87" fmla="*/ 83 h 181"/>
                  <a:gd name="T88" fmla="*/ 4 w 5"/>
                  <a:gd name="T89" fmla="*/ 61 h 181"/>
                  <a:gd name="T90" fmla="*/ 4 w 5"/>
                  <a:gd name="T91" fmla="*/ 88 h 181"/>
                  <a:gd name="T92" fmla="*/ 4 w 5"/>
                  <a:gd name="T93" fmla="*/ 80 h 181"/>
                  <a:gd name="T94" fmla="*/ 4 w 5"/>
                  <a:gd name="T95" fmla="*/ 45 h 181"/>
                  <a:gd name="T96" fmla="*/ 5 w 5"/>
                  <a:gd name="T97" fmla="*/ 28 h 181"/>
                  <a:gd name="T98" fmla="*/ 5 w 5"/>
                  <a:gd name="T99" fmla="*/ 26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1">
                    <a:moveTo>
                      <a:pt x="0" y="49"/>
                    </a:moveTo>
                    <a:lnTo>
                      <a:pt x="0" y="52"/>
                    </a:lnTo>
                    <a:lnTo>
                      <a:pt x="0" y="57"/>
                    </a:lnTo>
                    <a:lnTo>
                      <a:pt x="0" y="72"/>
                    </a:lnTo>
                    <a:lnTo>
                      <a:pt x="0" y="71"/>
                    </a:lnTo>
                    <a:lnTo>
                      <a:pt x="0" y="46"/>
                    </a:lnTo>
                    <a:lnTo>
                      <a:pt x="0" y="38"/>
                    </a:lnTo>
                    <a:lnTo>
                      <a:pt x="1" y="57"/>
                    </a:lnTo>
                    <a:lnTo>
                      <a:pt x="1" y="67"/>
                    </a:lnTo>
                    <a:lnTo>
                      <a:pt x="1" y="30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1" y="30"/>
                    </a:lnTo>
                    <a:lnTo>
                      <a:pt x="1" y="72"/>
                    </a:lnTo>
                    <a:lnTo>
                      <a:pt x="1" y="74"/>
                    </a:lnTo>
                    <a:lnTo>
                      <a:pt x="1" y="60"/>
                    </a:lnTo>
                    <a:lnTo>
                      <a:pt x="1" y="69"/>
                    </a:lnTo>
                    <a:lnTo>
                      <a:pt x="1" y="90"/>
                    </a:lnTo>
                    <a:lnTo>
                      <a:pt x="2" y="80"/>
                    </a:lnTo>
                    <a:lnTo>
                      <a:pt x="2" y="50"/>
                    </a:lnTo>
                    <a:lnTo>
                      <a:pt x="2" y="28"/>
                    </a:lnTo>
                    <a:lnTo>
                      <a:pt x="2" y="15"/>
                    </a:lnTo>
                    <a:lnTo>
                      <a:pt x="2" y="5"/>
                    </a:lnTo>
                    <a:lnTo>
                      <a:pt x="2" y="2"/>
                    </a:lnTo>
                    <a:lnTo>
                      <a:pt x="2" y="13"/>
                    </a:lnTo>
                    <a:lnTo>
                      <a:pt x="2" y="38"/>
                    </a:lnTo>
                    <a:lnTo>
                      <a:pt x="3" y="52"/>
                    </a:lnTo>
                    <a:lnTo>
                      <a:pt x="3" y="54"/>
                    </a:lnTo>
                    <a:lnTo>
                      <a:pt x="3" y="74"/>
                    </a:lnTo>
                    <a:lnTo>
                      <a:pt x="3" y="181"/>
                    </a:lnTo>
                    <a:lnTo>
                      <a:pt x="3" y="61"/>
                    </a:lnTo>
                    <a:lnTo>
                      <a:pt x="3" y="14"/>
                    </a:lnTo>
                    <a:lnTo>
                      <a:pt x="3" y="0"/>
                    </a:lnTo>
                    <a:lnTo>
                      <a:pt x="3" y="12"/>
                    </a:lnTo>
                    <a:lnTo>
                      <a:pt x="3" y="41"/>
                    </a:lnTo>
                    <a:lnTo>
                      <a:pt x="3" y="43"/>
                    </a:lnTo>
                    <a:lnTo>
                      <a:pt x="3" y="34"/>
                    </a:lnTo>
                    <a:lnTo>
                      <a:pt x="4" y="29"/>
                    </a:lnTo>
                    <a:lnTo>
                      <a:pt x="4" y="30"/>
                    </a:lnTo>
                    <a:lnTo>
                      <a:pt x="4" y="34"/>
                    </a:lnTo>
                    <a:lnTo>
                      <a:pt x="4" y="35"/>
                    </a:lnTo>
                    <a:lnTo>
                      <a:pt x="4" y="51"/>
                    </a:lnTo>
                    <a:lnTo>
                      <a:pt x="4" y="96"/>
                    </a:lnTo>
                    <a:lnTo>
                      <a:pt x="4" y="83"/>
                    </a:lnTo>
                    <a:lnTo>
                      <a:pt x="4" y="61"/>
                    </a:lnTo>
                    <a:lnTo>
                      <a:pt x="4" y="88"/>
                    </a:lnTo>
                    <a:lnTo>
                      <a:pt x="4" y="80"/>
                    </a:lnTo>
                    <a:lnTo>
                      <a:pt x="4" y="45"/>
                    </a:lnTo>
                    <a:lnTo>
                      <a:pt x="5" y="28"/>
                    </a:lnTo>
                    <a:lnTo>
                      <a:pt x="5" y="2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6" name="Freeform 933"/>
              <p:cNvSpPr>
                <a:spLocks/>
              </p:cNvSpPr>
              <p:nvPr/>
            </p:nvSpPr>
            <p:spPr bwMode="auto">
              <a:xfrm>
                <a:off x="10209213" y="5819776"/>
                <a:ext cx="7938" cy="250825"/>
              </a:xfrm>
              <a:custGeom>
                <a:avLst/>
                <a:gdLst>
                  <a:gd name="T0" fmla="*/ 0 w 5"/>
                  <a:gd name="T1" fmla="*/ 38 h 158"/>
                  <a:gd name="T2" fmla="*/ 0 w 5"/>
                  <a:gd name="T3" fmla="*/ 22 h 158"/>
                  <a:gd name="T4" fmla="*/ 0 w 5"/>
                  <a:gd name="T5" fmla="*/ 2 h 158"/>
                  <a:gd name="T6" fmla="*/ 0 w 5"/>
                  <a:gd name="T7" fmla="*/ 0 h 158"/>
                  <a:gd name="T8" fmla="*/ 0 w 5"/>
                  <a:gd name="T9" fmla="*/ 11 h 158"/>
                  <a:gd name="T10" fmla="*/ 0 w 5"/>
                  <a:gd name="T11" fmla="*/ 23 h 158"/>
                  <a:gd name="T12" fmla="*/ 0 w 5"/>
                  <a:gd name="T13" fmla="*/ 33 h 158"/>
                  <a:gd name="T14" fmla="*/ 1 w 5"/>
                  <a:gd name="T15" fmla="*/ 54 h 158"/>
                  <a:gd name="T16" fmla="*/ 1 w 5"/>
                  <a:gd name="T17" fmla="*/ 103 h 158"/>
                  <a:gd name="T18" fmla="*/ 1 w 5"/>
                  <a:gd name="T19" fmla="*/ 145 h 158"/>
                  <a:gd name="T20" fmla="*/ 1 w 5"/>
                  <a:gd name="T21" fmla="*/ 80 h 158"/>
                  <a:gd name="T22" fmla="*/ 1 w 5"/>
                  <a:gd name="T23" fmla="*/ 56 h 158"/>
                  <a:gd name="T24" fmla="*/ 1 w 5"/>
                  <a:gd name="T25" fmla="*/ 50 h 158"/>
                  <a:gd name="T26" fmla="*/ 1 w 5"/>
                  <a:gd name="T27" fmla="*/ 51 h 158"/>
                  <a:gd name="T28" fmla="*/ 1 w 5"/>
                  <a:gd name="T29" fmla="*/ 45 h 158"/>
                  <a:gd name="T30" fmla="*/ 1 w 5"/>
                  <a:gd name="T31" fmla="*/ 38 h 158"/>
                  <a:gd name="T32" fmla="*/ 1 w 5"/>
                  <a:gd name="T33" fmla="*/ 48 h 158"/>
                  <a:gd name="T34" fmla="*/ 1 w 5"/>
                  <a:gd name="T35" fmla="*/ 79 h 158"/>
                  <a:gd name="T36" fmla="*/ 2 w 5"/>
                  <a:gd name="T37" fmla="*/ 158 h 158"/>
                  <a:gd name="T38" fmla="*/ 2 w 5"/>
                  <a:gd name="T39" fmla="*/ 119 h 158"/>
                  <a:gd name="T40" fmla="*/ 2 w 5"/>
                  <a:gd name="T41" fmla="*/ 62 h 158"/>
                  <a:gd name="T42" fmla="*/ 2 w 5"/>
                  <a:gd name="T43" fmla="*/ 30 h 158"/>
                  <a:gd name="T44" fmla="*/ 2 w 5"/>
                  <a:gd name="T45" fmla="*/ 13 h 158"/>
                  <a:gd name="T46" fmla="*/ 2 w 5"/>
                  <a:gd name="T47" fmla="*/ 7 h 158"/>
                  <a:gd name="T48" fmla="*/ 2 w 5"/>
                  <a:gd name="T49" fmla="*/ 12 h 158"/>
                  <a:gd name="T50" fmla="*/ 2 w 5"/>
                  <a:gd name="T51" fmla="*/ 28 h 158"/>
                  <a:gd name="T52" fmla="*/ 2 w 5"/>
                  <a:gd name="T53" fmla="*/ 60 h 158"/>
                  <a:gd name="T54" fmla="*/ 2 w 5"/>
                  <a:gd name="T55" fmla="*/ 103 h 158"/>
                  <a:gd name="T56" fmla="*/ 2 w 5"/>
                  <a:gd name="T57" fmla="*/ 91 h 158"/>
                  <a:gd name="T58" fmla="*/ 3 w 5"/>
                  <a:gd name="T59" fmla="*/ 76 h 158"/>
                  <a:gd name="T60" fmla="*/ 3 w 5"/>
                  <a:gd name="T61" fmla="*/ 70 h 158"/>
                  <a:gd name="T62" fmla="*/ 3 w 5"/>
                  <a:gd name="T63" fmla="*/ 86 h 158"/>
                  <a:gd name="T64" fmla="*/ 3 w 5"/>
                  <a:gd name="T65" fmla="*/ 111 h 158"/>
                  <a:gd name="T66" fmla="*/ 3 w 5"/>
                  <a:gd name="T67" fmla="*/ 61 h 158"/>
                  <a:gd name="T68" fmla="*/ 3 w 5"/>
                  <a:gd name="T69" fmla="*/ 43 h 158"/>
                  <a:gd name="T70" fmla="*/ 3 w 5"/>
                  <a:gd name="T71" fmla="*/ 48 h 158"/>
                  <a:gd name="T72" fmla="*/ 3 w 5"/>
                  <a:gd name="T73" fmla="*/ 58 h 158"/>
                  <a:gd name="T74" fmla="*/ 4 w 5"/>
                  <a:gd name="T75" fmla="*/ 61 h 158"/>
                  <a:gd name="T76" fmla="*/ 4 w 5"/>
                  <a:gd name="T77" fmla="*/ 65 h 158"/>
                  <a:gd name="T78" fmla="*/ 4 w 5"/>
                  <a:gd name="T79" fmla="*/ 76 h 158"/>
                  <a:gd name="T80" fmla="*/ 4 w 5"/>
                  <a:gd name="T81" fmla="*/ 82 h 158"/>
                  <a:gd name="T82" fmla="*/ 4 w 5"/>
                  <a:gd name="T83" fmla="*/ 66 h 158"/>
                  <a:gd name="T84" fmla="*/ 4 w 5"/>
                  <a:gd name="T85" fmla="*/ 49 h 158"/>
                  <a:gd name="T86" fmla="*/ 4 w 5"/>
                  <a:gd name="T87" fmla="*/ 42 h 158"/>
                  <a:gd name="T88" fmla="*/ 4 w 5"/>
                  <a:gd name="T89" fmla="*/ 41 h 158"/>
                  <a:gd name="T90" fmla="*/ 4 w 5"/>
                  <a:gd name="T91" fmla="*/ 44 h 158"/>
                  <a:gd name="T92" fmla="*/ 4 w 5"/>
                  <a:gd name="T93" fmla="*/ 55 h 158"/>
                  <a:gd name="T94" fmla="*/ 4 w 5"/>
                  <a:gd name="T95" fmla="*/ 82 h 158"/>
                  <a:gd name="T96" fmla="*/ 5 w 5"/>
                  <a:gd name="T97" fmla="*/ 103 h 158"/>
                  <a:gd name="T98" fmla="*/ 5 w 5"/>
                  <a:gd name="T99" fmla="*/ 85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8">
                    <a:moveTo>
                      <a:pt x="0" y="38"/>
                    </a:moveTo>
                    <a:lnTo>
                      <a:pt x="0" y="22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0" y="23"/>
                    </a:lnTo>
                    <a:lnTo>
                      <a:pt x="0" y="33"/>
                    </a:lnTo>
                    <a:lnTo>
                      <a:pt x="1" y="54"/>
                    </a:lnTo>
                    <a:lnTo>
                      <a:pt x="1" y="103"/>
                    </a:lnTo>
                    <a:lnTo>
                      <a:pt x="1" y="145"/>
                    </a:lnTo>
                    <a:lnTo>
                      <a:pt x="1" y="80"/>
                    </a:lnTo>
                    <a:lnTo>
                      <a:pt x="1" y="56"/>
                    </a:lnTo>
                    <a:lnTo>
                      <a:pt x="1" y="50"/>
                    </a:lnTo>
                    <a:lnTo>
                      <a:pt x="1" y="51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1" y="48"/>
                    </a:lnTo>
                    <a:lnTo>
                      <a:pt x="1" y="79"/>
                    </a:lnTo>
                    <a:lnTo>
                      <a:pt x="2" y="158"/>
                    </a:lnTo>
                    <a:lnTo>
                      <a:pt x="2" y="119"/>
                    </a:lnTo>
                    <a:lnTo>
                      <a:pt x="2" y="62"/>
                    </a:lnTo>
                    <a:lnTo>
                      <a:pt x="2" y="30"/>
                    </a:lnTo>
                    <a:lnTo>
                      <a:pt x="2" y="13"/>
                    </a:lnTo>
                    <a:lnTo>
                      <a:pt x="2" y="7"/>
                    </a:lnTo>
                    <a:lnTo>
                      <a:pt x="2" y="12"/>
                    </a:lnTo>
                    <a:lnTo>
                      <a:pt x="2" y="28"/>
                    </a:lnTo>
                    <a:lnTo>
                      <a:pt x="2" y="60"/>
                    </a:lnTo>
                    <a:lnTo>
                      <a:pt x="2" y="103"/>
                    </a:lnTo>
                    <a:lnTo>
                      <a:pt x="2" y="91"/>
                    </a:lnTo>
                    <a:lnTo>
                      <a:pt x="3" y="76"/>
                    </a:lnTo>
                    <a:lnTo>
                      <a:pt x="3" y="70"/>
                    </a:lnTo>
                    <a:lnTo>
                      <a:pt x="3" y="86"/>
                    </a:lnTo>
                    <a:lnTo>
                      <a:pt x="3" y="111"/>
                    </a:lnTo>
                    <a:lnTo>
                      <a:pt x="3" y="61"/>
                    </a:lnTo>
                    <a:lnTo>
                      <a:pt x="3" y="43"/>
                    </a:lnTo>
                    <a:lnTo>
                      <a:pt x="3" y="48"/>
                    </a:lnTo>
                    <a:lnTo>
                      <a:pt x="3" y="58"/>
                    </a:lnTo>
                    <a:lnTo>
                      <a:pt x="4" y="61"/>
                    </a:lnTo>
                    <a:lnTo>
                      <a:pt x="4" y="65"/>
                    </a:lnTo>
                    <a:lnTo>
                      <a:pt x="4" y="76"/>
                    </a:lnTo>
                    <a:lnTo>
                      <a:pt x="4" y="82"/>
                    </a:lnTo>
                    <a:lnTo>
                      <a:pt x="4" y="66"/>
                    </a:lnTo>
                    <a:lnTo>
                      <a:pt x="4" y="49"/>
                    </a:lnTo>
                    <a:lnTo>
                      <a:pt x="4" y="42"/>
                    </a:lnTo>
                    <a:lnTo>
                      <a:pt x="4" y="41"/>
                    </a:lnTo>
                    <a:lnTo>
                      <a:pt x="4" y="44"/>
                    </a:lnTo>
                    <a:lnTo>
                      <a:pt x="4" y="55"/>
                    </a:lnTo>
                    <a:lnTo>
                      <a:pt x="4" y="82"/>
                    </a:lnTo>
                    <a:lnTo>
                      <a:pt x="5" y="103"/>
                    </a:lnTo>
                    <a:lnTo>
                      <a:pt x="5" y="8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7" name="Freeform 934"/>
              <p:cNvSpPr>
                <a:spLocks/>
              </p:cNvSpPr>
              <p:nvPr/>
            </p:nvSpPr>
            <p:spPr bwMode="auto">
              <a:xfrm>
                <a:off x="10217150" y="5834063"/>
                <a:ext cx="7938" cy="258763"/>
              </a:xfrm>
              <a:custGeom>
                <a:avLst/>
                <a:gdLst>
                  <a:gd name="T0" fmla="*/ 0 w 5"/>
                  <a:gd name="T1" fmla="*/ 76 h 163"/>
                  <a:gd name="T2" fmla="*/ 0 w 5"/>
                  <a:gd name="T3" fmla="*/ 78 h 163"/>
                  <a:gd name="T4" fmla="*/ 0 w 5"/>
                  <a:gd name="T5" fmla="*/ 96 h 163"/>
                  <a:gd name="T6" fmla="*/ 0 w 5"/>
                  <a:gd name="T7" fmla="*/ 113 h 163"/>
                  <a:gd name="T8" fmla="*/ 0 w 5"/>
                  <a:gd name="T9" fmla="*/ 82 h 163"/>
                  <a:gd name="T10" fmla="*/ 0 w 5"/>
                  <a:gd name="T11" fmla="*/ 42 h 163"/>
                  <a:gd name="T12" fmla="*/ 0 w 5"/>
                  <a:gd name="T13" fmla="*/ 28 h 163"/>
                  <a:gd name="T14" fmla="*/ 0 w 5"/>
                  <a:gd name="T15" fmla="*/ 36 h 163"/>
                  <a:gd name="T16" fmla="*/ 0 w 5"/>
                  <a:gd name="T17" fmla="*/ 59 h 163"/>
                  <a:gd name="T18" fmla="*/ 0 w 5"/>
                  <a:gd name="T19" fmla="*/ 62 h 163"/>
                  <a:gd name="T20" fmla="*/ 0 w 5"/>
                  <a:gd name="T21" fmla="*/ 47 h 163"/>
                  <a:gd name="T22" fmla="*/ 1 w 5"/>
                  <a:gd name="T23" fmla="*/ 38 h 163"/>
                  <a:gd name="T24" fmla="*/ 1 w 5"/>
                  <a:gd name="T25" fmla="*/ 42 h 163"/>
                  <a:gd name="T26" fmla="*/ 1 w 5"/>
                  <a:gd name="T27" fmla="*/ 68 h 163"/>
                  <a:gd name="T28" fmla="*/ 1 w 5"/>
                  <a:gd name="T29" fmla="*/ 80 h 163"/>
                  <a:gd name="T30" fmla="*/ 1 w 5"/>
                  <a:gd name="T31" fmla="*/ 82 h 163"/>
                  <a:gd name="T32" fmla="*/ 1 w 5"/>
                  <a:gd name="T33" fmla="*/ 119 h 163"/>
                  <a:gd name="T34" fmla="*/ 1 w 5"/>
                  <a:gd name="T35" fmla="*/ 99 h 163"/>
                  <a:gd name="T36" fmla="*/ 2 w 5"/>
                  <a:gd name="T37" fmla="*/ 79 h 163"/>
                  <a:gd name="T38" fmla="*/ 2 w 5"/>
                  <a:gd name="T39" fmla="*/ 65 h 163"/>
                  <a:gd name="T40" fmla="*/ 2 w 5"/>
                  <a:gd name="T41" fmla="*/ 76 h 163"/>
                  <a:gd name="T42" fmla="*/ 2 w 5"/>
                  <a:gd name="T43" fmla="*/ 131 h 163"/>
                  <a:gd name="T44" fmla="*/ 2 w 5"/>
                  <a:gd name="T45" fmla="*/ 88 h 163"/>
                  <a:gd name="T46" fmla="*/ 2 w 5"/>
                  <a:gd name="T47" fmla="*/ 84 h 163"/>
                  <a:gd name="T48" fmla="*/ 2 w 5"/>
                  <a:gd name="T49" fmla="*/ 155 h 163"/>
                  <a:gd name="T50" fmla="*/ 2 w 5"/>
                  <a:gd name="T51" fmla="*/ 82 h 163"/>
                  <a:gd name="T52" fmla="*/ 2 w 5"/>
                  <a:gd name="T53" fmla="*/ 62 h 163"/>
                  <a:gd name="T54" fmla="*/ 2 w 5"/>
                  <a:gd name="T55" fmla="*/ 94 h 163"/>
                  <a:gd name="T56" fmla="*/ 2 w 5"/>
                  <a:gd name="T57" fmla="*/ 163 h 163"/>
                  <a:gd name="T58" fmla="*/ 3 w 5"/>
                  <a:gd name="T59" fmla="*/ 76 h 163"/>
                  <a:gd name="T60" fmla="*/ 3 w 5"/>
                  <a:gd name="T61" fmla="*/ 50 h 163"/>
                  <a:gd name="T62" fmla="*/ 3 w 5"/>
                  <a:gd name="T63" fmla="*/ 45 h 163"/>
                  <a:gd name="T64" fmla="*/ 3 w 5"/>
                  <a:gd name="T65" fmla="*/ 60 h 163"/>
                  <a:gd name="T66" fmla="*/ 3 w 5"/>
                  <a:gd name="T67" fmla="*/ 89 h 163"/>
                  <a:gd name="T68" fmla="*/ 3 w 5"/>
                  <a:gd name="T69" fmla="*/ 105 h 163"/>
                  <a:gd name="T70" fmla="*/ 3 w 5"/>
                  <a:gd name="T71" fmla="*/ 100 h 163"/>
                  <a:gd name="T72" fmla="*/ 3 w 5"/>
                  <a:gd name="T73" fmla="*/ 106 h 163"/>
                  <a:gd name="T74" fmla="*/ 3 w 5"/>
                  <a:gd name="T75" fmla="*/ 104 h 163"/>
                  <a:gd name="T76" fmla="*/ 3 w 5"/>
                  <a:gd name="T77" fmla="*/ 91 h 163"/>
                  <a:gd name="T78" fmla="*/ 3 w 5"/>
                  <a:gd name="T79" fmla="*/ 88 h 163"/>
                  <a:gd name="T80" fmla="*/ 3 w 5"/>
                  <a:gd name="T81" fmla="*/ 47 h 163"/>
                  <a:gd name="T82" fmla="*/ 4 w 5"/>
                  <a:gd name="T83" fmla="*/ 13 h 163"/>
                  <a:gd name="T84" fmla="*/ 4 w 5"/>
                  <a:gd name="T85" fmla="*/ 0 h 163"/>
                  <a:gd name="T86" fmla="*/ 4 w 5"/>
                  <a:gd name="T87" fmla="*/ 3 h 163"/>
                  <a:gd name="T88" fmla="*/ 4 w 5"/>
                  <a:gd name="T89" fmla="*/ 16 h 163"/>
                  <a:gd name="T90" fmla="*/ 4 w 5"/>
                  <a:gd name="T91" fmla="*/ 38 h 163"/>
                  <a:gd name="T92" fmla="*/ 4 w 5"/>
                  <a:gd name="T93" fmla="*/ 47 h 163"/>
                  <a:gd name="T94" fmla="*/ 4 w 5"/>
                  <a:gd name="T95" fmla="*/ 42 h 163"/>
                  <a:gd name="T96" fmla="*/ 5 w 5"/>
                  <a:gd name="T97" fmla="*/ 57 h 163"/>
                  <a:gd name="T98" fmla="*/ 5 w 5"/>
                  <a:gd name="T99" fmla="*/ 90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3">
                    <a:moveTo>
                      <a:pt x="0" y="76"/>
                    </a:moveTo>
                    <a:lnTo>
                      <a:pt x="0" y="78"/>
                    </a:lnTo>
                    <a:lnTo>
                      <a:pt x="0" y="96"/>
                    </a:lnTo>
                    <a:lnTo>
                      <a:pt x="0" y="113"/>
                    </a:lnTo>
                    <a:lnTo>
                      <a:pt x="0" y="82"/>
                    </a:lnTo>
                    <a:lnTo>
                      <a:pt x="0" y="42"/>
                    </a:lnTo>
                    <a:lnTo>
                      <a:pt x="0" y="28"/>
                    </a:lnTo>
                    <a:lnTo>
                      <a:pt x="0" y="36"/>
                    </a:lnTo>
                    <a:lnTo>
                      <a:pt x="0" y="59"/>
                    </a:lnTo>
                    <a:lnTo>
                      <a:pt x="0" y="62"/>
                    </a:lnTo>
                    <a:lnTo>
                      <a:pt x="0" y="47"/>
                    </a:lnTo>
                    <a:lnTo>
                      <a:pt x="1" y="38"/>
                    </a:lnTo>
                    <a:lnTo>
                      <a:pt x="1" y="42"/>
                    </a:lnTo>
                    <a:lnTo>
                      <a:pt x="1" y="68"/>
                    </a:lnTo>
                    <a:lnTo>
                      <a:pt x="1" y="80"/>
                    </a:lnTo>
                    <a:lnTo>
                      <a:pt x="1" y="82"/>
                    </a:lnTo>
                    <a:lnTo>
                      <a:pt x="1" y="119"/>
                    </a:lnTo>
                    <a:lnTo>
                      <a:pt x="1" y="99"/>
                    </a:lnTo>
                    <a:lnTo>
                      <a:pt x="2" y="79"/>
                    </a:lnTo>
                    <a:lnTo>
                      <a:pt x="2" y="65"/>
                    </a:lnTo>
                    <a:lnTo>
                      <a:pt x="2" y="76"/>
                    </a:lnTo>
                    <a:lnTo>
                      <a:pt x="2" y="131"/>
                    </a:lnTo>
                    <a:lnTo>
                      <a:pt x="2" y="88"/>
                    </a:lnTo>
                    <a:lnTo>
                      <a:pt x="2" y="84"/>
                    </a:lnTo>
                    <a:lnTo>
                      <a:pt x="2" y="155"/>
                    </a:lnTo>
                    <a:lnTo>
                      <a:pt x="2" y="82"/>
                    </a:lnTo>
                    <a:lnTo>
                      <a:pt x="2" y="62"/>
                    </a:lnTo>
                    <a:lnTo>
                      <a:pt x="2" y="94"/>
                    </a:lnTo>
                    <a:lnTo>
                      <a:pt x="2" y="163"/>
                    </a:lnTo>
                    <a:lnTo>
                      <a:pt x="3" y="76"/>
                    </a:lnTo>
                    <a:lnTo>
                      <a:pt x="3" y="50"/>
                    </a:lnTo>
                    <a:lnTo>
                      <a:pt x="3" y="45"/>
                    </a:lnTo>
                    <a:lnTo>
                      <a:pt x="3" y="60"/>
                    </a:lnTo>
                    <a:lnTo>
                      <a:pt x="3" y="89"/>
                    </a:lnTo>
                    <a:lnTo>
                      <a:pt x="3" y="105"/>
                    </a:lnTo>
                    <a:lnTo>
                      <a:pt x="3" y="100"/>
                    </a:lnTo>
                    <a:lnTo>
                      <a:pt x="3" y="106"/>
                    </a:lnTo>
                    <a:lnTo>
                      <a:pt x="3" y="104"/>
                    </a:lnTo>
                    <a:lnTo>
                      <a:pt x="3" y="91"/>
                    </a:lnTo>
                    <a:lnTo>
                      <a:pt x="3" y="88"/>
                    </a:lnTo>
                    <a:lnTo>
                      <a:pt x="3" y="47"/>
                    </a:lnTo>
                    <a:lnTo>
                      <a:pt x="4" y="13"/>
                    </a:lnTo>
                    <a:lnTo>
                      <a:pt x="4" y="0"/>
                    </a:lnTo>
                    <a:lnTo>
                      <a:pt x="4" y="3"/>
                    </a:lnTo>
                    <a:lnTo>
                      <a:pt x="4" y="16"/>
                    </a:lnTo>
                    <a:lnTo>
                      <a:pt x="4" y="38"/>
                    </a:lnTo>
                    <a:lnTo>
                      <a:pt x="4" y="47"/>
                    </a:lnTo>
                    <a:lnTo>
                      <a:pt x="4" y="42"/>
                    </a:lnTo>
                    <a:lnTo>
                      <a:pt x="5" y="57"/>
                    </a:lnTo>
                    <a:lnTo>
                      <a:pt x="5" y="9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8" name="Freeform 935"/>
              <p:cNvSpPr>
                <a:spLocks/>
              </p:cNvSpPr>
              <p:nvPr/>
            </p:nvSpPr>
            <p:spPr bwMode="auto">
              <a:xfrm>
                <a:off x="10225088" y="5891213"/>
                <a:ext cx="6350" cy="249238"/>
              </a:xfrm>
              <a:custGeom>
                <a:avLst/>
                <a:gdLst>
                  <a:gd name="T0" fmla="*/ 0 w 4"/>
                  <a:gd name="T1" fmla="*/ 54 h 157"/>
                  <a:gd name="T2" fmla="*/ 0 w 4"/>
                  <a:gd name="T3" fmla="*/ 69 h 157"/>
                  <a:gd name="T4" fmla="*/ 0 w 4"/>
                  <a:gd name="T5" fmla="*/ 36 h 157"/>
                  <a:gd name="T6" fmla="*/ 0 w 4"/>
                  <a:gd name="T7" fmla="*/ 3 h 157"/>
                  <a:gd name="T8" fmla="*/ 0 w 4"/>
                  <a:gd name="T9" fmla="*/ 2 h 157"/>
                  <a:gd name="T10" fmla="*/ 0 w 4"/>
                  <a:gd name="T11" fmla="*/ 36 h 157"/>
                  <a:gd name="T12" fmla="*/ 0 w 4"/>
                  <a:gd name="T13" fmla="*/ 96 h 157"/>
                  <a:gd name="T14" fmla="*/ 0 w 4"/>
                  <a:gd name="T15" fmla="*/ 113 h 157"/>
                  <a:gd name="T16" fmla="*/ 0 w 4"/>
                  <a:gd name="T17" fmla="*/ 109 h 157"/>
                  <a:gd name="T18" fmla="*/ 0 w 4"/>
                  <a:gd name="T19" fmla="*/ 138 h 157"/>
                  <a:gd name="T20" fmla="*/ 0 w 4"/>
                  <a:gd name="T21" fmla="*/ 138 h 157"/>
                  <a:gd name="T22" fmla="*/ 1 w 4"/>
                  <a:gd name="T23" fmla="*/ 71 h 157"/>
                  <a:gd name="T24" fmla="*/ 1 w 4"/>
                  <a:gd name="T25" fmla="*/ 20 h 157"/>
                  <a:gd name="T26" fmla="*/ 1 w 4"/>
                  <a:gd name="T27" fmla="*/ 12 h 157"/>
                  <a:gd name="T28" fmla="*/ 1 w 4"/>
                  <a:gd name="T29" fmla="*/ 25 h 157"/>
                  <a:gd name="T30" fmla="*/ 1 w 4"/>
                  <a:gd name="T31" fmla="*/ 58 h 157"/>
                  <a:gd name="T32" fmla="*/ 1 w 4"/>
                  <a:gd name="T33" fmla="*/ 133 h 157"/>
                  <a:gd name="T34" fmla="*/ 1 w 4"/>
                  <a:gd name="T35" fmla="*/ 45 h 157"/>
                  <a:gd name="T36" fmla="*/ 1 w 4"/>
                  <a:gd name="T37" fmla="*/ 26 h 157"/>
                  <a:gd name="T38" fmla="*/ 1 w 4"/>
                  <a:gd name="T39" fmla="*/ 36 h 157"/>
                  <a:gd name="T40" fmla="*/ 1 w 4"/>
                  <a:gd name="T41" fmla="*/ 59 h 157"/>
                  <a:gd name="T42" fmla="*/ 1 w 4"/>
                  <a:gd name="T43" fmla="*/ 19 h 157"/>
                  <a:gd name="T44" fmla="*/ 2 w 4"/>
                  <a:gd name="T45" fmla="*/ 3 h 157"/>
                  <a:gd name="T46" fmla="*/ 2 w 4"/>
                  <a:gd name="T47" fmla="*/ 23 h 157"/>
                  <a:gd name="T48" fmla="*/ 2 w 4"/>
                  <a:gd name="T49" fmla="*/ 92 h 157"/>
                  <a:gd name="T50" fmla="*/ 2 w 4"/>
                  <a:gd name="T51" fmla="*/ 116 h 157"/>
                  <a:gd name="T52" fmla="*/ 2 w 4"/>
                  <a:gd name="T53" fmla="*/ 105 h 157"/>
                  <a:gd name="T54" fmla="*/ 2 w 4"/>
                  <a:gd name="T55" fmla="*/ 157 h 157"/>
                  <a:gd name="T56" fmla="*/ 2 w 4"/>
                  <a:gd name="T57" fmla="*/ 54 h 157"/>
                  <a:gd name="T58" fmla="*/ 3 w 4"/>
                  <a:gd name="T59" fmla="*/ 16 h 157"/>
                  <a:gd name="T60" fmla="*/ 3 w 4"/>
                  <a:gd name="T61" fmla="*/ 3 h 157"/>
                  <a:gd name="T62" fmla="*/ 3 w 4"/>
                  <a:gd name="T63" fmla="*/ 1 h 157"/>
                  <a:gd name="T64" fmla="*/ 3 w 4"/>
                  <a:gd name="T65" fmla="*/ 0 h 157"/>
                  <a:gd name="T66" fmla="*/ 3 w 4"/>
                  <a:gd name="T67" fmla="*/ 2 h 157"/>
                  <a:gd name="T68" fmla="*/ 3 w 4"/>
                  <a:gd name="T69" fmla="*/ 7 h 157"/>
                  <a:gd name="T70" fmla="*/ 3 w 4"/>
                  <a:gd name="T71" fmla="*/ 13 h 157"/>
                  <a:gd name="T72" fmla="*/ 3 w 4"/>
                  <a:gd name="T73" fmla="*/ 20 h 157"/>
                  <a:gd name="T74" fmla="*/ 3 w 4"/>
                  <a:gd name="T75" fmla="*/ 28 h 157"/>
                  <a:gd name="T76" fmla="*/ 3 w 4"/>
                  <a:gd name="T77" fmla="*/ 29 h 157"/>
                  <a:gd name="T78" fmla="*/ 3 w 4"/>
                  <a:gd name="T79" fmla="*/ 31 h 157"/>
                  <a:gd name="T80" fmla="*/ 3 w 4"/>
                  <a:gd name="T81" fmla="*/ 36 h 157"/>
                  <a:gd name="T82" fmla="*/ 4 w 4"/>
                  <a:gd name="T83" fmla="*/ 32 h 157"/>
                  <a:gd name="T84" fmla="*/ 4 w 4"/>
                  <a:gd name="T85" fmla="*/ 25 h 157"/>
                  <a:gd name="T86" fmla="*/ 4 w 4"/>
                  <a:gd name="T87" fmla="*/ 20 h 157"/>
                  <a:gd name="T88" fmla="*/ 4 w 4"/>
                  <a:gd name="T89" fmla="*/ 34 h 157"/>
                  <a:gd name="T90" fmla="*/ 4 w 4"/>
                  <a:gd name="T91" fmla="*/ 53 h 157"/>
                  <a:gd name="T92" fmla="*/ 4 w 4"/>
                  <a:gd name="T93" fmla="*/ 52 h 157"/>
                  <a:gd name="T94" fmla="*/ 4 w 4"/>
                  <a:gd name="T95" fmla="*/ 35 h 157"/>
                  <a:gd name="T96" fmla="*/ 4 w 4"/>
                  <a:gd name="T97" fmla="*/ 29 h 157"/>
                  <a:gd name="T98" fmla="*/ 4 w 4"/>
                  <a:gd name="T99" fmla="*/ 41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57">
                    <a:moveTo>
                      <a:pt x="0" y="54"/>
                    </a:moveTo>
                    <a:lnTo>
                      <a:pt x="0" y="69"/>
                    </a:lnTo>
                    <a:lnTo>
                      <a:pt x="0" y="36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0" y="36"/>
                    </a:lnTo>
                    <a:lnTo>
                      <a:pt x="0" y="96"/>
                    </a:lnTo>
                    <a:lnTo>
                      <a:pt x="0" y="113"/>
                    </a:lnTo>
                    <a:lnTo>
                      <a:pt x="0" y="109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1" y="71"/>
                    </a:lnTo>
                    <a:lnTo>
                      <a:pt x="1" y="20"/>
                    </a:lnTo>
                    <a:lnTo>
                      <a:pt x="1" y="12"/>
                    </a:lnTo>
                    <a:lnTo>
                      <a:pt x="1" y="25"/>
                    </a:lnTo>
                    <a:lnTo>
                      <a:pt x="1" y="58"/>
                    </a:lnTo>
                    <a:lnTo>
                      <a:pt x="1" y="133"/>
                    </a:lnTo>
                    <a:lnTo>
                      <a:pt x="1" y="45"/>
                    </a:lnTo>
                    <a:lnTo>
                      <a:pt x="1" y="26"/>
                    </a:lnTo>
                    <a:lnTo>
                      <a:pt x="1" y="36"/>
                    </a:lnTo>
                    <a:lnTo>
                      <a:pt x="1" y="59"/>
                    </a:lnTo>
                    <a:lnTo>
                      <a:pt x="1" y="19"/>
                    </a:lnTo>
                    <a:lnTo>
                      <a:pt x="2" y="3"/>
                    </a:lnTo>
                    <a:lnTo>
                      <a:pt x="2" y="23"/>
                    </a:lnTo>
                    <a:lnTo>
                      <a:pt x="2" y="92"/>
                    </a:lnTo>
                    <a:lnTo>
                      <a:pt x="2" y="116"/>
                    </a:lnTo>
                    <a:lnTo>
                      <a:pt x="2" y="105"/>
                    </a:lnTo>
                    <a:lnTo>
                      <a:pt x="2" y="157"/>
                    </a:lnTo>
                    <a:lnTo>
                      <a:pt x="2" y="54"/>
                    </a:lnTo>
                    <a:lnTo>
                      <a:pt x="3" y="16"/>
                    </a:lnTo>
                    <a:lnTo>
                      <a:pt x="3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2"/>
                    </a:lnTo>
                    <a:lnTo>
                      <a:pt x="3" y="7"/>
                    </a:lnTo>
                    <a:lnTo>
                      <a:pt x="3" y="13"/>
                    </a:lnTo>
                    <a:lnTo>
                      <a:pt x="3" y="20"/>
                    </a:lnTo>
                    <a:lnTo>
                      <a:pt x="3" y="28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3" y="36"/>
                    </a:lnTo>
                    <a:lnTo>
                      <a:pt x="4" y="32"/>
                    </a:lnTo>
                    <a:lnTo>
                      <a:pt x="4" y="25"/>
                    </a:lnTo>
                    <a:lnTo>
                      <a:pt x="4" y="20"/>
                    </a:lnTo>
                    <a:lnTo>
                      <a:pt x="4" y="34"/>
                    </a:lnTo>
                    <a:lnTo>
                      <a:pt x="4" y="53"/>
                    </a:lnTo>
                    <a:lnTo>
                      <a:pt x="4" y="52"/>
                    </a:lnTo>
                    <a:lnTo>
                      <a:pt x="4" y="35"/>
                    </a:lnTo>
                    <a:lnTo>
                      <a:pt x="4" y="29"/>
                    </a:lnTo>
                    <a:lnTo>
                      <a:pt x="4" y="4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9" name="Freeform 936"/>
              <p:cNvSpPr>
                <a:spLocks/>
              </p:cNvSpPr>
              <p:nvPr/>
            </p:nvSpPr>
            <p:spPr bwMode="auto">
              <a:xfrm>
                <a:off x="10231438" y="5859463"/>
                <a:ext cx="7938" cy="228600"/>
              </a:xfrm>
              <a:custGeom>
                <a:avLst/>
                <a:gdLst>
                  <a:gd name="T0" fmla="*/ 0 w 5"/>
                  <a:gd name="T1" fmla="*/ 61 h 144"/>
                  <a:gd name="T2" fmla="*/ 0 w 5"/>
                  <a:gd name="T3" fmla="*/ 82 h 144"/>
                  <a:gd name="T4" fmla="*/ 0 w 5"/>
                  <a:gd name="T5" fmla="*/ 94 h 144"/>
                  <a:gd name="T6" fmla="*/ 1 w 5"/>
                  <a:gd name="T7" fmla="*/ 74 h 144"/>
                  <a:gd name="T8" fmla="*/ 1 w 5"/>
                  <a:gd name="T9" fmla="*/ 40 h 144"/>
                  <a:gd name="T10" fmla="*/ 1 w 5"/>
                  <a:gd name="T11" fmla="*/ 14 h 144"/>
                  <a:gd name="T12" fmla="*/ 1 w 5"/>
                  <a:gd name="T13" fmla="*/ 4 h 144"/>
                  <a:gd name="T14" fmla="*/ 1 w 5"/>
                  <a:gd name="T15" fmla="*/ 2 h 144"/>
                  <a:gd name="T16" fmla="*/ 1 w 5"/>
                  <a:gd name="T17" fmla="*/ 1 h 144"/>
                  <a:gd name="T18" fmla="*/ 1 w 5"/>
                  <a:gd name="T19" fmla="*/ 0 h 144"/>
                  <a:gd name="T20" fmla="*/ 1 w 5"/>
                  <a:gd name="T21" fmla="*/ 9 h 144"/>
                  <a:gd name="T22" fmla="*/ 2 w 5"/>
                  <a:gd name="T23" fmla="*/ 33 h 144"/>
                  <a:gd name="T24" fmla="*/ 2 w 5"/>
                  <a:gd name="T25" fmla="*/ 59 h 144"/>
                  <a:gd name="T26" fmla="*/ 2 w 5"/>
                  <a:gd name="T27" fmla="*/ 61 h 144"/>
                  <a:gd name="T28" fmla="*/ 2 w 5"/>
                  <a:gd name="T29" fmla="*/ 42 h 144"/>
                  <a:gd name="T30" fmla="*/ 2 w 5"/>
                  <a:gd name="T31" fmla="*/ 24 h 144"/>
                  <a:gd name="T32" fmla="*/ 2 w 5"/>
                  <a:gd name="T33" fmla="*/ 10 h 144"/>
                  <a:gd name="T34" fmla="*/ 2 w 5"/>
                  <a:gd name="T35" fmla="*/ 1 h 144"/>
                  <a:gd name="T36" fmla="*/ 2 w 5"/>
                  <a:gd name="T37" fmla="*/ 5 h 144"/>
                  <a:gd name="T38" fmla="*/ 2 w 5"/>
                  <a:gd name="T39" fmla="*/ 22 h 144"/>
                  <a:gd name="T40" fmla="*/ 2 w 5"/>
                  <a:gd name="T41" fmla="*/ 56 h 144"/>
                  <a:gd name="T42" fmla="*/ 2 w 5"/>
                  <a:gd name="T43" fmla="*/ 114 h 144"/>
                  <a:gd name="T44" fmla="*/ 3 w 5"/>
                  <a:gd name="T45" fmla="*/ 88 h 144"/>
                  <a:gd name="T46" fmla="*/ 3 w 5"/>
                  <a:gd name="T47" fmla="*/ 56 h 144"/>
                  <a:gd name="T48" fmla="*/ 3 w 5"/>
                  <a:gd name="T49" fmla="*/ 26 h 144"/>
                  <a:gd name="T50" fmla="*/ 3 w 5"/>
                  <a:gd name="T51" fmla="*/ 14 h 144"/>
                  <a:gd name="T52" fmla="*/ 3 w 5"/>
                  <a:gd name="T53" fmla="*/ 20 h 144"/>
                  <a:gd name="T54" fmla="*/ 3 w 5"/>
                  <a:gd name="T55" fmla="*/ 49 h 144"/>
                  <a:gd name="T56" fmla="*/ 3 w 5"/>
                  <a:gd name="T57" fmla="*/ 127 h 144"/>
                  <a:gd name="T58" fmla="*/ 3 w 5"/>
                  <a:gd name="T59" fmla="*/ 96 h 144"/>
                  <a:gd name="T60" fmla="*/ 3 w 5"/>
                  <a:gd name="T61" fmla="*/ 72 h 144"/>
                  <a:gd name="T62" fmla="*/ 3 w 5"/>
                  <a:gd name="T63" fmla="*/ 78 h 144"/>
                  <a:gd name="T64" fmla="*/ 3 w 5"/>
                  <a:gd name="T65" fmla="*/ 93 h 144"/>
                  <a:gd name="T66" fmla="*/ 4 w 5"/>
                  <a:gd name="T67" fmla="*/ 97 h 144"/>
                  <a:gd name="T68" fmla="*/ 4 w 5"/>
                  <a:gd name="T69" fmla="*/ 56 h 144"/>
                  <a:gd name="T70" fmla="*/ 4 w 5"/>
                  <a:gd name="T71" fmla="*/ 41 h 144"/>
                  <a:gd name="T72" fmla="*/ 4 w 5"/>
                  <a:gd name="T73" fmla="*/ 51 h 144"/>
                  <a:gd name="T74" fmla="*/ 4 w 5"/>
                  <a:gd name="T75" fmla="*/ 63 h 144"/>
                  <a:gd name="T76" fmla="*/ 4 w 5"/>
                  <a:gd name="T77" fmla="*/ 68 h 144"/>
                  <a:gd name="T78" fmla="*/ 4 w 5"/>
                  <a:gd name="T79" fmla="*/ 85 h 144"/>
                  <a:gd name="T80" fmla="*/ 4 w 5"/>
                  <a:gd name="T81" fmla="*/ 106 h 144"/>
                  <a:gd name="T82" fmla="*/ 5 w 5"/>
                  <a:gd name="T83" fmla="*/ 99 h 144"/>
                  <a:gd name="T84" fmla="*/ 5 w 5"/>
                  <a:gd name="T85" fmla="*/ 82 h 144"/>
                  <a:gd name="T86" fmla="*/ 5 w 5"/>
                  <a:gd name="T87" fmla="*/ 90 h 144"/>
                  <a:gd name="T88" fmla="*/ 5 w 5"/>
                  <a:gd name="T89" fmla="*/ 144 h 144"/>
                  <a:gd name="T90" fmla="*/ 5 w 5"/>
                  <a:gd name="T91" fmla="*/ 113 h 144"/>
                  <a:gd name="T92" fmla="*/ 5 w 5"/>
                  <a:gd name="T93" fmla="*/ 82 h 144"/>
                  <a:gd name="T94" fmla="*/ 5 w 5"/>
                  <a:gd name="T95" fmla="*/ 70 h 144"/>
                  <a:gd name="T96" fmla="*/ 5 w 5"/>
                  <a:gd name="T97" fmla="*/ 70 h 144"/>
                  <a:gd name="T98" fmla="*/ 5 w 5"/>
                  <a:gd name="T99" fmla="*/ 100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4">
                    <a:moveTo>
                      <a:pt x="0" y="61"/>
                    </a:moveTo>
                    <a:lnTo>
                      <a:pt x="0" y="82"/>
                    </a:lnTo>
                    <a:lnTo>
                      <a:pt x="0" y="94"/>
                    </a:lnTo>
                    <a:lnTo>
                      <a:pt x="1" y="74"/>
                    </a:lnTo>
                    <a:lnTo>
                      <a:pt x="1" y="40"/>
                    </a:lnTo>
                    <a:lnTo>
                      <a:pt x="1" y="14"/>
                    </a:lnTo>
                    <a:lnTo>
                      <a:pt x="1" y="4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9"/>
                    </a:lnTo>
                    <a:lnTo>
                      <a:pt x="2" y="33"/>
                    </a:lnTo>
                    <a:lnTo>
                      <a:pt x="2" y="59"/>
                    </a:lnTo>
                    <a:lnTo>
                      <a:pt x="2" y="61"/>
                    </a:lnTo>
                    <a:lnTo>
                      <a:pt x="2" y="42"/>
                    </a:lnTo>
                    <a:lnTo>
                      <a:pt x="2" y="24"/>
                    </a:lnTo>
                    <a:lnTo>
                      <a:pt x="2" y="10"/>
                    </a:lnTo>
                    <a:lnTo>
                      <a:pt x="2" y="1"/>
                    </a:lnTo>
                    <a:lnTo>
                      <a:pt x="2" y="5"/>
                    </a:lnTo>
                    <a:lnTo>
                      <a:pt x="2" y="22"/>
                    </a:lnTo>
                    <a:lnTo>
                      <a:pt x="2" y="56"/>
                    </a:lnTo>
                    <a:lnTo>
                      <a:pt x="2" y="114"/>
                    </a:lnTo>
                    <a:lnTo>
                      <a:pt x="3" y="88"/>
                    </a:lnTo>
                    <a:lnTo>
                      <a:pt x="3" y="56"/>
                    </a:lnTo>
                    <a:lnTo>
                      <a:pt x="3" y="26"/>
                    </a:lnTo>
                    <a:lnTo>
                      <a:pt x="3" y="14"/>
                    </a:lnTo>
                    <a:lnTo>
                      <a:pt x="3" y="20"/>
                    </a:lnTo>
                    <a:lnTo>
                      <a:pt x="3" y="49"/>
                    </a:lnTo>
                    <a:lnTo>
                      <a:pt x="3" y="127"/>
                    </a:lnTo>
                    <a:lnTo>
                      <a:pt x="3" y="96"/>
                    </a:lnTo>
                    <a:lnTo>
                      <a:pt x="3" y="72"/>
                    </a:lnTo>
                    <a:lnTo>
                      <a:pt x="3" y="78"/>
                    </a:lnTo>
                    <a:lnTo>
                      <a:pt x="3" y="93"/>
                    </a:lnTo>
                    <a:lnTo>
                      <a:pt x="4" y="97"/>
                    </a:lnTo>
                    <a:lnTo>
                      <a:pt x="4" y="56"/>
                    </a:lnTo>
                    <a:lnTo>
                      <a:pt x="4" y="41"/>
                    </a:lnTo>
                    <a:lnTo>
                      <a:pt x="4" y="51"/>
                    </a:lnTo>
                    <a:lnTo>
                      <a:pt x="4" y="63"/>
                    </a:lnTo>
                    <a:lnTo>
                      <a:pt x="4" y="68"/>
                    </a:lnTo>
                    <a:lnTo>
                      <a:pt x="4" y="85"/>
                    </a:lnTo>
                    <a:lnTo>
                      <a:pt x="4" y="106"/>
                    </a:lnTo>
                    <a:lnTo>
                      <a:pt x="5" y="99"/>
                    </a:lnTo>
                    <a:lnTo>
                      <a:pt x="5" y="82"/>
                    </a:lnTo>
                    <a:lnTo>
                      <a:pt x="5" y="90"/>
                    </a:lnTo>
                    <a:lnTo>
                      <a:pt x="5" y="144"/>
                    </a:lnTo>
                    <a:lnTo>
                      <a:pt x="5" y="113"/>
                    </a:lnTo>
                    <a:lnTo>
                      <a:pt x="5" y="82"/>
                    </a:lnTo>
                    <a:lnTo>
                      <a:pt x="5" y="70"/>
                    </a:lnTo>
                    <a:lnTo>
                      <a:pt x="5" y="70"/>
                    </a:lnTo>
                    <a:lnTo>
                      <a:pt x="5" y="10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0" name="Freeform 937"/>
              <p:cNvSpPr>
                <a:spLocks/>
              </p:cNvSpPr>
              <p:nvPr/>
            </p:nvSpPr>
            <p:spPr bwMode="auto">
              <a:xfrm>
                <a:off x="10239375" y="5862638"/>
                <a:ext cx="7938" cy="382588"/>
              </a:xfrm>
              <a:custGeom>
                <a:avLst/>
                <a:gdLst>
                  <a:gd name="T0" fmla="*/ 0 w 5"/>
                  <a:gd name="T1" fmla="*/ 98 h 241"/>
                  <a:gd name="T2" fmla="*/ 0 w 5"/>
                  <a:gd name="T3" fmla="*/ 202 h 241"/>
                  <a:gd name="T4" fmla="*/ 0 w 5"/>
                  <a:gd name="T5" fmla="*/ 83 h 241"/>
                  <a:gd name="T6" fmla="*/ 1 w 5"/>
                  <a:gd name="T7" fmla="*/ 55 h 241"/>
                  <a:gd name="T8" fmla="*/ 1 w 5"/>
                  <a:gd name="T9" fmla="*/ 37 h 241"/>
                  <a:gd name="T10" fmla="*/ 1 w 5"/>
                  <a:gd name="T11" fmla="*/ 29 h 241"/>
                  <a:gd name="T12" fmla="*/ 1 w 5"/>
                  <a:gd name="T13" fmla="*/ 33 h 241"/>
                  <a:gd name="T14" fmla="*/ 1 w 5"/>
                  <a:gd name="T15" fmla="*/ 29 h 241"/>
                  <a:gd name="T16" fmla="*/ 1 w 5"/>
                  <a:gd name="T17" fmla="*/ 22 h 241"/>
                  <a:gd name="T18" fmla="*/ 1 w 5"/>
                  <a:gd name="T19" fmla="*/ 38 h 241"/>
                  <a:gd name="T20" fmla="*/ 1 w 5"/>
                  <a:gd name="T21" fmla="*/ 78 h 241"/>
                  <a:gd name="T22" fmla="*/ 1 w 5"/>
                  <a:gd name="T23" fmla="*/ 61 h 241"/>
                  <a:gd name="T24" fmla="*/ 1 w 5"/>
                  <a:gd name="T25" fmla="*/ 49 h 241"/>
                  <a:gd name="T26" fmla="*/ 1 w 5"/>
                  <a:gd name="T27" fmla="*/ 52 h 241"/>
                  <a:gd name="T28" fmla="*/ 2 w 5"/>
                  <a:gd name="T29" fmla="*/ 55 h 241"/>
                  <a:gd name="T30" fmla="*/ 2 w 5"/>
                  <a:gd name="T31" fmla="*/ 36 h 241"/>
                  <a:gd name="T32" fmla="*/ 2 w 5"/>
                  <a:gd name="T33" fmla="*/ 19 h 241"/>
                  <a:gd name="T34" fmla="*/ 2 w 5"/>
                  <a:gd name="T35" fmla="*/ 18 h 241"/>
                  <a:gd name="T36" fmla="*/ 2 w 5"/>
                  <a:gd name="T37" fmla="*/ 39 h 241"/>
                  <a:gd name="T38" fmla="*/ 2 w 5"/>
                  <a:gd name="T39" fmla="*/ 52 h 241"/>
                  <a:gd name="T40" fmla="*/ 2 w 5"/>
                  <a:gd name="T41" fmla="*/ 42 h 241"/>
                  <a:gd name="T42" fmla="*/ 2 w 5"/>
                  <a:gd name="T43" fmla="*/ 59 h 241"/>
                  <a:gd name="T44" fmla="*/ 3 w 5"/>
                  <a:gd name="T45" fmla="*/ 185 h 241"/>
                  <a:gd name="T46" fmla="*/ 3 w 5"/>
                  <a:gd name="T47" fmla="*/ 57 h 241"/>
                  <a:gd name="T48" fmla="*/ 3 w 5"/>
                  <a:gd name="T49" fmla="*/ 15 h 241"/>
                  <a:gd name="T50" fmla="*/ 3 w 5"/>
                  <a:gd name="T51" fmla="*/ 0 h 241"/>
                  <a:gd name="T52" fmla="*/ 3 w 5"/>
                  <a:gd name="T53" fmla="*/ 3 h 241"/>
                  <a:gd name="T54" fmla="*/ 3 w 5"/>
                  <a:gd name="T55" fmla="*/ 24 h 241"/>
                  <a:gd name="T56" fmla="*/ 3 w 5"/>
                  <a:gd name="T57" fmla="*/ 48 h 241"/>
                  <a:gd name="T58" fmla="*/ 3 w 5"/>
                  <a:gd name="T59" fmla="*/ 38 h 241"/>
                  <a:gd name="T60" fmla="*/ 3 w 5"/>
                  <a:gd name="T61" fmla="*/ 35 h 241"/>
                  <a:gd name="T62" fmla="*/ 3 w 5"/>
                  <a:gd name="T63" fmla="*/ 58 h 241"/>
                  <a:gd name="T64" fmla="*/ 3 w 5"/>
                  <a:gd name="T65" fmla="*/ 92 h 241"/>
                  <a:gd name="T66" fmla="*/ 4 w 5"/>
                  <a:gd name="T67" fmla="*/ 78 h 241"/>
                  <a:gd name="T68" fmla="*/ 4 w 5"/>
                  <a:gd name="T69" fmla="*/ 90 h 241"/>
                  <a:gd name="T70" fmla="*/ 4 w 5"/>
                  <a:gd name="T71" fmla="*/ 241 h 241"/>
                  <a:gd name="T72" fmla="*/ 4 w 5"/>
                  <a:gd name="T73" fmla="*/ 81 h 241"/>
                  <a:gd name="T74" fmla="*/ 4 w 5"/>
                  <a:gd name="T75" fmla="*/ 56 h 241"/>
                  <a:gd name="T76" fmla="*/ 4 w 5"/>
                  <a:gd name="T77" fmla="*/ 84 h 241"/>
                  <a:gd name="T78" fmla="*/ 4 w 5"/>
                  <a:gd name="T79" fmla="*/ 140 h 241"/>
                  <a:gd name="T80" fmla="*/ 4 w 5"/>
                  <a:gd name="T81" fmla="*/ 77 h 241"/>
                  <a:gd name="T82" fmla="*/ 5 w 5"/>
                  <a:gd name="T83" fmla="*/ 94 h 241"/>
                  <a:gd name="T84" fmla="*/ 5 w 5"/>
                  <a:gd name="T85" fmla="*/ 185 h 241"/>
                  <a:gd name="T86" fmla="*/ 5 w 5"/>
                  <a:gd name="T87" fmla="*/ 141 h 241"/>
                  <a:gd name="T88" fmla="*/ 5 w 5"/>
                  <a:gd name="T89" fmla="*/ 84 h 241"/>
                  <a:gd name="T90" fmla="*/ 5 w 5"/>
                  <a:gd name="T91" fmla="*/ 54 h 241"/>
                  <a:gd name="T92" fmla="*/ 5 w 5"/>
                  <a:gd name="T93" fmla="*/ 40 h 241"/>
                  <a:gd name="T94" fmla="*/ 5 w 5"/>
                  <a:gd name="T95" fmla="*/ 40 h 241"/>
                  <a:gd name="T96" fmla="*/ 5 w 5"/>
                  <a:gd name="T97" fmla="*/ 52 h 241"/>
                  <a:gd name="T98" fmla="*/ 5 w 5"/>
                  <a:gd name="T99" fmla="*/ 62 h 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41">
                    <a:moveTo>
                      <a:pt x="0" y="98"/>
                    </a:moveTo>
                    <a:lnTo>
                      <a:pt x="0" y="202"/>
                    </a:lnTo>
                    <a:lnTo>
                      <a:pt x="0" y="83"/>
                    </a:lnTo>
                    <a:lnTo>
                      <a:pt x="1" y="55"/>
                    </a:lnTo>
                    <a:lnTo>
                      <a:pt x="1" y="37"/>
                    </a:lnTo>
                    <a:lnTo>
                      <a:pt x="1" y="29"/>
                    </a:lnTo>
                    <a:lnTo>
                      <a:pt x="1" y="33"/>
                    </a:lnTo>
                    <a:lnTo>
                      <a:pt x="1" y="29"/>
                    </a:lnTo>
                    <a:lnTo>
                      <a:pt x="1" y="22"/>
                    </a:lnTo>
                    <a:lnTo>
                      <a:pt x="1" y="38"/>
                    </a:lnTo>
                    <a:lnTo>
                      <a:pt x="1" y="78"/>
                    </a:lnTo>
                    <a:lnTo>
                      <a:pt x="1" y="61"/>
                    </a:lnTo>
                    <a:lnTo>
                      <a:pt x="1" y="49"/>
                    </a:lnTo>
                    <a:lnTo>
                      <a:pt x="1" y="52"/>
                    </a:lnTo>
                    <a:lnTo>
                      <a:pt x="2" y="55"/>
                    </a:lnTo>
                    <a:lnTo>
                      <a:pt x="2" y="36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2" y="39"/>
                    </a:lnTo>
                    <a:lnTo>
                      <a:pt x="2" y="52"/>
                    </a:lnTo>
                    <a:lnTo>
                      <a:pt x="2" y="42"/>
                    </a:lnTo>
                    <a:lnTo>
                      <a:pt x="2" y="59"/>
                    </a:lnTo>
                    <a:lnTo>
                      <a:pt x="3" y="185"/>
                    </a:lnTo>
                    <a:lnTo>
                      <a:pt x="3" y="57"/>
                    </a:lnTo>
                    <a:lnTo>
                      <a:pt x="3" y="15"/>
                    </a:lnTo>
                    <a:lnTo>
                      <a:pt x="3" y="0"/>
                    </a:lnTo>
                    <a:lnTo>
                      <a:pt x="3" y="3"/>
                    </a:lnTo>
                    <a:lnTo>
                      <a:pt x="3" y="24"/>
                    </a:lnTo>
                    <a:lnTo>
                      <a:pt x="3" y="48"/>
                    </a:lnTo>
                    <a:lnTo>
                      <a:pt x="3" y="38"/>
                    </a:lnTo>
                    <a:lnTo>
                      <a:pt x="3" y="35"/>
                    </a:lnTo>
                    <a:lnTo>
                      <a:pt x="3" y="58"/>
                    </a:lnTo>
                    <a:lnTo>
                      <a:pt x="3" y="92"/>
                    </a:lnTo>
                    <a:lnTo>
                      <a:pt x="4" y="78"/>
                    </a:lnTo>
                    <a:lnTo>
                      <a:pt x="4" y="90"/>
                    </a:lnTo>
                    <a:lnTo>
                      <a:pt x="4" y="241"/>
                    </a:lnTo>
                    <a:lnTo>
                      <a:pt x="4" y="81"/>
                    </a:lnTo>
                    <a:lnTo>
                      <a:pt x="4" y="56"/>
                    </a:lnTo>
                    <a:lnTo>
                      <a:pt x="4" y="84"/>
                    </a:lnTo>
                    <a:lnTo>
                      <a:pt x="4" y="140"/>
                    </a:lnTo>
                    <a:lnTo>
                      <a:pt x="4" y="77"/>
                    </a:lnTo>
                    <a:lnTo>
                      <a:pt x="5" y="94"/>
                    </a:lnTo>
                    <a:lnTo>
                      <a:pt x="5" y="185"/>
                    </a:lnTo>
                    <a:lnTo>
                      <a:pt x="5" y="141"/>
                    </a:lnTo>
                    <a:lnTo>
                      <a:pt x="5" y="84"/>
                    </a:lnTo>
                    <a:lnTo>
                      <a:pt x="5" y="54"/>
                    </a:lnTo>
                    <a:lnTo>
                      <a:pt x="5" y="40"/>
                    </a:lnTo>
                    <a:lnTo>
                      <a:pt x="5" y="40"/>
                    </a:lnTo>
                    <a:lnTo>
                      <a:pt x="5" y="52"/>
                    </a:lnTo>
                    <a:lnTo>
                      <a:pt x="5" y="6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1" name="Freeform 938"/>
              <p:cNvSpPr>
                <a:spLocks/>
              </p:cNvSpPr>
              <p:nvPr/>
            </p:nvSpPr>
            <p:spPr bwMode="auto">
              <a:xfrm>
                <a:off x="10247313" y="5895976"/>
                <a:ext cx="7938" cy="242888"/>
              </a:xfrm>
              <a:custGeom>
                <a:avLst/>
                <a:gdLst>
                  <a:gd name="T0" fmla="*/ 0 w 5"/>
                  <a:gd name="T1" fmla="*/ 41 h 153"/>
                  <a:gd name="T2" fmla="*/ 0 w 5"/>
                  <a:gd name="T3" fmla="*/ 43 h 153"/>
                  <a:gd name="T4" fmla="*/ 0 w 5"/>
                  <a:gd name="T5" fmla="*/ 55 h 153"/>
                  <a:gd name="T6" fmla="*/ 1 w 5"/>
                  <a:gd name="T7" fmla="*/ 73 h 153"/>
                  <a:gd name="T8" fmla="*/ 1 w 5"/>
                  <a:gd name="T9" fmla="*/ 83 h 153"/>
                  <a:gd name="T10" fmla="*/ 1 w 5"/>
                  <a:gd name="T11" fmla="*/ 124 h 153"/>
                  <a:gd name="T12" fmla="*/ 1 w 5"/>
                  <a:gd name="T13" fmla="*/ 123 h 153"/>
                  <a:gd name="T14" fmla="*/ 1 w 5"/>
                  <a:gd name="T15" fmla="*/ 65 h 153"/>
                  <a:gd name="T16" fmla="*/ 1 w 5"/>
                  <a:gd name="T17" fmla="*/ 61 h 153"/>
                  <a:gd name="T18" fmla="*/ 1 w 5"/>
                  <a:gd name="T19" fmla="*/ 91 h 153"/>
                  <a:gd name="T20" fmla="*/ 1 w 5"/>
                  <a:gd name="T21" fmla="*/ 97 h 153"/>
                  <a:gd name="T22" fmla="*/ 1 w 5"/>
                  <a:gd name="T23" fmla="*/ 56 h 153"/>
                  <a:gd name="T24" fmla="*/ 1 w 5"/>
                  <a:gd name="T25" fmla="*/ 34 h 153"/>
                  <a:gd name="T26" fmla="*/ 1 w 5"/>
                  <a:gd name="T27" fmla="*/ 26 h 153"/>
                  <a:gd name="T28" fmla="*/ 2 w 5"/>
                  <a:gd name="T29" fmla="*/ 32 h 153"/>
                  <a:gd name="T30" fmla="*/ 2 w 5"/>
                  <a:gd name="T31" fmla="*/ 43 h 153"/>
                  <a:gd name="T32" fmla="*/ 2 w 5"/>
                  <a:gd name="T33" fmla="*/ 41 h 153"/>
                  <a:gd name="T34" fmla="*/ 2 w 5"/>
                  <a:gd name="T35" fmla="*/ 31 h 153"/>
                  <a:gd name="T36" fmla="*/ 2 w 5"/>
                  <a:gd name="T37" fmla="*/ 23 h 153"/>
                  <a:gd name="T38" fmla="*/ 2 w 5"/>
                  <a:gd name="T39" fmla="*/ 15 h 153"/>
                  <a:gd name="T40" fmla="*/ 2 w 5"/>
                  <a:gd name="T41" fmla="*/ 6 h 153"/>
                  <a:gd name="T42" fmla="*/ 2 w 5"/>
                  <a:gd name="T43" fmla="*/ 0 h 153"/>
                  <a:gd name="T44" fmla="*/ 3 w 5"/>
                  <a:gd name="T45" fmla="*/ 0 h 153"/>
                  <a:gd name="T46" fmla="*/ 3 w 5"/>
                  <a:gd name="T47" fmla="*/ 13 h 153"/>
                  <a:gd name="T48" fmla="*/ 3 w 5"/>
                  <a:gd name="T49" fmla="*/ 44 h 153"/>
                  <a:gd name="T50" fmla="*/ 3 w 5"/>
                  <a:gd name="T51" fmla="*/ 82 h 153"/>
                  <a:gd name="T52" fmla="*/ 3 w 5"/>
                  <a:gd name="T53" fmla="*/ 111 h 153"/>
                  <a:gd name="T54" fmla="*/ 3 w 5"/>
                  <a:gd name="T55" fmla="*/ 121 h 153"/>
                  <a:gd name="T56" fmla="*/ 3 w 5"/>
                  <a:gd name="T57" fmla="*/ 135 h 153"/>
                  <a:gd name="T58" fmla="*/ 3 w 5"/>
                  <a:gd name="T59" fmla="*/ 153 h 153"/>
                  <a:gd name="T60" fmla="*/ 3 w 5"/>
                  <a:gd name="T61" fmla="*/ 88 h 153"/>
                  <a:gd name="T62" fmla="*/ 3 w 5"/>
                  <a:gd name="T63" fmla="*/ 76 h 153"/>
                  <a:gd name="T64" fmla="*/ 3 w 5"/>
                  <a:gd name="T65" fmla="*/ 102 h 153"/>
                  <a:gd name="T66" fmla="*/ 4 w 5"/>
                  <a:gd name="T67" fmla="*/ 65 h 153"/>
                  <a:gd name="T68" fmla="*/ 4 w 5"/>
                  <a:gd name="T69" fmla="*/ 42 h 153"/>
                  <a:gd name="T70" fmla="*/ 4 w 5"/>
                  <a:gd name="T71" fmla="*/ 49 h 153"/>
                  <a:gd name="T72" fmla="*/ 4 w 5"/>
                  <a:gd name="T73" fmla="*/ 87 h 153"/>
                  <a:gd name="T74" fmla="*/ 4 w 5"/>
                  <a:gd name="T75" fmla="*/ 144 h 153"/>
                  <a:gd name="T76" fmla="*/ 4 w 5"/>
                  <a:gd name="T77" fmla="*/ 75 h 153"/>
                  <a:gd name="T78" fmla="*/ 4 w 5"/>
                  <a:gd name="T79" fmla="*/ 47 h 153"/>
                  <a:gd name="T80" fmla="*/ 4 w 5"/>
                  <a:gd name="T81" fmla="*/ 41 h 153"/>
                  <a:gd name="T82" fmla="*/ 4 w 5"/>
                  <a:gd name="T83" fmla="*/ 65 h 153"/>
                  <a:gd name="T84" fmla="*/ 4 w 5"/>
                  <a:gd name="T85" fmla="*/ 109 h 153"/>
                  <a:gd name="T86" fmla="*/ 4 w 5"/>
                  <a:gd name="T87" fmla="*/ 29 h 153"/>
                  <a:gd name="T88" fmla="*/ 4 w 5"/>
                  <a:gd name="T89" fmla="*/ 10 h 153"/>
                  <a:gd name="T90" fmla="*/ 5 w 5"/>
                  <a:gd name="T91" fmla="*/ 27 h 153"/>
                  <a:gd name="T92" fmla="*/ 5 w 5"/>
                  <a:gd name="T93" fmla="*/ 71 h 153"/>
                  <a:gd name="T94" fmla="*/ 5 w 5"/>
                  <a:gd name="T95" fmla="*/ 92 h 153"/>
                  <a:gd name="T96" fmla="*/ 5 w 5"/>
                  <a:gd name="T97" fmla="*/ 97 h 153"/>
                  <a:gd name="T98" fmla="*/ 5 w 5"/>
                  <a:gd name="T99" fmla="*/ 42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3">
                    <a:moveTo>
                      <a:pt x="0" y="41"/>
                    </a:moveTo>
                    <a:lnTo>
                      <a:pt x="0" y="43"/>
                    </a:lnTo>
                    <a:lnTo>
                      <a:pt x="0" y="55"/>
                    </a:lnTo>
                    <a:lnTo>
                      <a:pt x="1" y="73"/>
                    </a:lnTo>
                    <a:lnTo>
                      <a:pt x="1" y="83"/>
                    </a:lnTo>
                    <a:lnTo>
                      <a:pt x="1" y="124"/>
                    </a:lnTo>
                    <a:lnTo>
                      <a:pt x="1" y="123"/>
                    </a:lnTo>
                    <a:lnTo>
                      <a:pt x="1" y="65"/>
                    </a:lnTo>
                    <a:lnTo>
                      <a:pt x="1" y="61"/>
                    </a:lnTo>
                    <a:lnTo>
                      <a:pt x="1" y="91"/>
                    </a:lnTo>
                    <a:lnTo>
                      <a:pt x="1" y="97"/>
                    </a:lnTo>
                    <a:lnTo>
                      <a:pt x="1" y="56"/>
                    </a:lnTo>
                    <a:lnTo>
                      <a:pt x="1" y="34"/>
                    </a:lnTo>
                    <a:lnTo>
                      <a:pt x="1" y="26"/>
                    </a:lnTo>
                    <a:lnTo>
                      <a:pt x="2" y="32"/>
                    </a:lnTo>
                    <a:lnTo>
                      <a:pt x="2" y="43"/>
                    </a:lnTo>
                    <a:lnTo>
                      <a:pt x="2" y="41"/>
                    </a:lnTo>
                    <a:lnTo>
                      <a:pt x="2" y="31"/>
                    </a:lnTo>
                    <a:lnTo>
                      <a:pt x="2" y="23"/>
                    </a:lnTo>
                    <a:lnTo>
                      <a:pt x="2" y="15"/>
                    </a:lnTo>
                    <a:lnTo>
                      <a:pt x="2" y="6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3"/>
                    </a:lnTo>
                    <a:lnTo>
                      <a:pt x="3" y="44"/>
                    </a:lnTo>
                    <a:lnTo>
                      <a:pt x="3" y="82"/>
                    </a:lnTo>
                    <a:lnTo>
                      <a:pt x="3" y="111"/>
                    </a:lnTo>
                    <a:lnTo>
                      <a:pt x="3" y="121"/>
                    </a:lnTo>
                    <a:lnTo>
                      <a:pt x="3" y="135"/>
                    </a:lnTo>
                    <a:lnTo>
                      <a:pt x="3" y="153"/>
                    </a:lnTo>
                    <a:lnTo>
                      <a:pt x="3" y="88"/>
                    </a:lnTo>
                    <a:lnTo>
                      <a:pt x="3" y="76"/>
                    </a:lnTo>
                    <a:lnTo>
                      <a:pt x="3" y="102"/>
                    </a:lnTo>
                    <a:lnTo>
                      <a:pt x="4" y="65"/>
                    </a:lnTo>
                    <a:lnTo>
                      <a:pt x="4" y="42"/>
                    </a:lnTo>
                    <a:lnTo>
                      <a:pt x="4" y="49"/>
                    </a:lnTo>
                    <a:lnTo>
                      <a:pt x="4" y="87"/>
                    </a:lnTo>
                    <a:lnTo>
                      <a:pt x="4" y="144"/>
                    </a:lnTo>
                    <a:lnTo>
                      <a:pt x="4" y="75"/>
                    </a:lnTo>
                    <a:lnTo>
                      <a:pt x="4" y="47"/>
                    </a:lnTo>
                    <a:lnTo>
                      <a:pt x="4" y="41"/>
                    </a:lnTo>
                    <a:lnTo>
                      <a:pt x="4" y="65"/>
                    </a:lnTo>
                    <a:lnTo>
                      <a:pt x="4" y="109"/>
                    </a:lnTo>
                    <a:lnTo>
                      <a:pt x="4" y="29"/>
                    </a:lnTo>
                    <a:lnTo>
                      <a:pt x="4" y="10"/>
                    </a:lnTo>
                    <a:lnTo>
                      <a:pt x="5" y="27"/>
                    </a:lnTo>
                    <a:lnTo>
                      <a:pt x="5" y="71"/>
                    </a:lnTo>
                    <a:lnTo>
                      <a:pt x="5" y="92"/>
                    </a:lnTo>
                    <a:lnTo>
                      <a:pt x="5" y="97"/>
                    </a:lnTo>
                    <a:lnTo>
                      <a:pt x="5" y="4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2" name="Freeform 939"/>
              <p:cNvSpPr>
                <a:spLocks/>
              </p:cNvSpPr>
              <p:nvPr/>
            </p:nvSpPr>
            <p:spPr bwMode="auto">
              <a:xfrm>
                <a:off x="10255250" y="5881688"/>
                <a:ext cx="7938" cy="292100"/>
              </a:xfrm>
              <a:custGeom>
                <a:avLst/>
                <a:gdLst>
                  <a:gd name="T0" fmla="*/ 0 w 5"/>
                  <a:gd name="T1" fmla="*/ 51 h 184"/>
                  <a:gd name="T2" fmla="*/ 0 w 5"/>
                  <a:gd name="T3" fmla="*/ 33 h 184"/>
                  <a:gd name="T4" fmla="*/ 0 w 5"/>
                  <a:gd name="T5" fmla="*/ 45 h 184"/>
                  <a:gd name="T6" fmla="*/ 1 w 5"/>
                  <a:gd name="T7" fmla="*/ 86 h 184"/>
                  <a:gd name="T8" fmla="*/ 1 w 5"/>
                  <a:gd name="T9" fmla="*/ 68 h 184"/>
                  <a:gd name="T10" fmla="*/ 1 w 5"/>
                  <a:gd name="T11" fmla="*/ 46 h 184"/>
                  <a:gd name="T12" fmla="*/ 1 w 5"/>
                  <a:gd name="T13" fmla="*/ 43 h 184"/>
                  <a:gd name="T14" fmla="*/ 1 w 5"/>
                  <a:gd name="T15" fmla="*/ 44 h 184"/>
                  <a:gd name="T16" fmla="*/ 1 w 5"/>
                  <a:gd name="T17" fmla="*/ 59 h 184"/>
                  <a:gd name="T18" fmla="*/ 1 w 5"/>
                  <a:gd name="T19" fmla="*/ 116 h 184"/>
                  <a:gd name="T20" fmla="*/ 1 w 5"/>
                  <a:gd name="T21" fmla="*/ 117 h 184"/>
                  <a:gd name="T22" fmla="*/ 1 w 5"/>
                  <a:gd name="T23" fmla="*/ 121 h 184"/>
                  <a:gd name="T24" fmla="*/ 1 w 5"/>
                  <a:gd name="T25" fmla="*/ 184 h 184"/>
                  <a:gd name="T26" fmla="*/ 1 w 5"/>
                  <a:gd name="T27" fmla="*/ 123 h 184"/>
                  <a:gd name="T28" fmla="*/ 2 w 5"/>
                  <a:gd name="T29" fmla="*/ 157 h 184"/>
                  <a:gd name="T30" fmla="*/ 2 w 5"/>
                  <a:gd name="T31" fmla="*/ 103 h 184"/>
                  <a:gd name="T32" fmla="*/ 2 w 5"/>
                  <a:gd name="T33" fmla="*/ 90 h 184"/>
                  <a:gd name="T34" fmla="*/ 2 w 5"/>
                  <a:gd name="T35" fmla="*/ 163 h 184"/>
                  <a:gd name="T36" fmla="*/ 2 w 5"/>
                  <a:gd name="T37" fmla="*/ 71 h 184"/>
                  <a:gd name="T38" fmla="*/ 2 w 5"/>
                  <a:gd name="T39" fmla="*/ 47 h 184"/>
                  <a:gd name="T40" fmla="*/ 2 w 5"/>
                  <a:gd name="T41" fmla="*/ 54 h 184"/>
                  <a:gd name="T42" fmla="*/ 2 w 5"/>
                  <a:gd name="T43" fmla="*/ 70 h 184"/>
                  <a:gd name="T44" fmla="*/ 2 w 5"/>
                  <a:gd name="T45" fmla="*/ 94 h 184"/>
                  <a:gd name="T46" fmla="*/ 2 w 5"/>
                  <a:gd name="T47" fmla="*/ 152 h 184"/>
                  <a:gd name="T48" fmla="*/ 2 w 5"/>
                  <a:gd name="T49" fmla="*/ 51 h 184"/>
                  <a:gd name="T50" fmla="*/ 2 w 5"/>
                  <a:gd name="T51" fmla="*/ 38 h 184"/>
                  <a:gd name="T52" fmla="*/ 3 w 5"/>
                  <a:gd name="T53" fmla="*/ 57 h 184"/>
                  <a:gd name="T54" fmla="*/ 3 w 5"/>
                  <a:gd name="T55" fmla="*/ 46 h 184"/>
                  <a:gd name="T56" fmla="*/ 3 w 5"/>
                  <a:gd name="T57" fmla="*/ 33 h 184"/>
                  <a:gd name="T58" fmla="*/ 3 w 5"/>
                  <a:gd name="T59" fmla="*/ 39 h 184"/>
                  <a:gd name="T60" fmla="*/ 3 w 5"/>
                  <a:gd name="T61" fmla="*/ 53 h 184"/>
                  <a:gd name="T62" fmla="*/ 3 w 5"/>
                  <a:gd name="T63" fmla="*/ 66 h 184"/>
                  <a:gd name="T64" fmla="*/ 3 w 5"/>
                  <a:gd name="T65" fmla="*/ 81 h 184"/>
                  <a:gd name="T66" fmla="*/ 4 w 5"/>
                  <a:gd name="T67" fmla="*/ 104 h 184"/>
                  <a:gd name="T68" fmla="*/ 4 w 5"/>
                  <a:gd name="T69" fmla="*/ 138 h 184"/>
                  <a:gd name="T70" fmla="*/ 4 w 5"/>
                  <a:gd name="T71" fmla="*/ 161 h 184"/>
                  <a:gd name="T72" fmla="*/ 4 w 5"/>
                  <a:gd name="T73" fmla="*/ 96 h 184"/>
                  <a:gd name="T74" fmla="*/ 4 w 5"/>
                  <a:gd name="T75" fmla="*/ 49 h 184"/>
                  <a:gd name="T76" fmla="*/ 4 w 5"/>
                  <a:gd name="T77" fmla="*/ 28 h 184"/>
                  <a:gd name="T78" fmla="*/ 4 w 5"/>
                  <a:gd name="T79" fmla="*/ 25 h 184"/>
                  <a:gd name="T80" fmla="*/ 4 w 5"/>
                  <a:gd name="T81" fmla="*/ 33 h 184"/>
                  <a:gd name="T82" fmla="*/ 4 w 5"/>
                  <a:gd name="T83" fmla="*/ 53 h 184"/>
                  <a:gd name="T84" fmla="*/ 4 w 5"/>
                  <a:gd name="T85" fmla="*/ 84 h 184"/>
                  <a:gd name="T86" fmla="*/ 4 w 5"/>
                  <a:gd name="T87" fmla="*/ 86 h 184"/>
                  <a:gd name="T88" fmla="*/ 4 w 5"/>
                  <a:gd name="T89" fmla="*/ 123 h 184"/>
                  <a:gd name="T90" fmla="*/ 5 w 5"/>
                  <a:gd name="T91" fmla="*/ 95 h 184"/>
                  <a:gd name="T92" fmla="*/ 5 w 5"/>
                  <a:gd name="T93" fmla="*/ 37 h 184"/>
                  <a:gd name="T94" fmla="*/ 5 w 5"/>
                  <a:gd name="T95" fmla="*/ 14 h 184"/>
                  <a:gd name="T96" fmla="*/ 5 w 5"/>
                  <a:gd name="T97" fmla="*/ 4 h 184"/>
                  <a:gd name="T98" fmla="*/ 5 w 5"/>
                  <a:gd name="T99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4">
                    <a:moveTo>
                      <a:pt x="0" y="51"/>
                    </a:moveTo>
                    <a:lnTo>
                      <a:pt x="0" y="33"/>
                    </a:lnTo>
                    <a:lnTo>
                      <a:pt x="0" y="45"/>
                    </a:lnTo>
                    <a:lnTo>
                      <a:pt x="1" y="86"/>
                    </a:lnTo>
                    <a:lnTo>
                      <a:pt x="1" y="68"/>
                    </a:lnTo>
                    <a:lnTo>
                      <a:pt x="1" y="46"/>
                    </a:lnTo>
                    <a:lnTo>
                      <a:pt x="1" y="43"/>
                    </a:lnTo>
                    <a:lnTo>
                      <a:pt x="1" y="44"/>
                    </a:lnTo>
                    <a:lnTo>
                      <a:pt x="1" y="59"/>
                    </a:lnTo>
                    <a:lnTo>
                      <a:pt x="1" y="116"/>
                    </a:lnTo>
                    <a:lnTo>
                      <a:pt x="1" y="117"/>
                    </a:lnTo>
                    <a:lnTo>
                      <a:pt x="1" y="121"/>
                    </a:lnTo>
                    <a:lnTo>
                      <a:pt x="1" y="184"/>
                    </a:lnTo>
                    <a:lnTo>
                      <a:pt x="1" y="123"/>
                    </a:lnTo>
                    <a:lnTo>
                      <a:pt x="2" y="157"/>
                    </a:lnTo>
                    <a:lnTo>
                      <a:pt x="2" y="103"/>
                    </a:lnTo>
                    <a:lnTo>
                      <a:pt x="2" y="90"/>
                    </a:lnTo>
                    <a:lnTo>
                      <a:pt x="2" y="163"/>
                    </a:lnTo>
                    <a:lnTo>
                      <a:pt x="2" y="71"/>
                    </a:lnTo>
                    <a:lnTo>
                      <a:pt x="2" y="47"/>
                    </a:lnTo>
                    <a:lnTo>
                      <a:pt x="2" y="54"/>
                    </a:lnTo>
                    <a:lnTo>
                      <a:pt x="2" y="70"/>
                    </a:lnTo>
                    <a:lnTo>
                      <a:pt x="2" y="94"/>
                    </a:lnTo>
                    <a:lnTo>
                      <a:pt x="2" y="152"/>
                    </a:lnTo>
                    <a:lnTo>
                      <a:pt x="2" y="51"/>
                    </a:lnTo>
                    <a:lnTo>
                      <a:pt x="2" y="38"/>
                    </a:lnTo>
                    <a:lnTo>
                      <a:pt x="3" y="57"/>
                    </a:lnTo>
                    <a:lnTo>
                      <a:pt x="3" y="46"/>
                    </a:lnTo>
                    <a:lnTo>
                      <a:pt x="3" y="33"/>
                    </a:lnTo>
                    <a:lnTo>
                      <a:pt x="3" y="39"/>
                    </a:lnTo>
                    <a:lnTo>
                      <a:pt x="3" y="53"/>
                    </a:lnTo>
                    <a:lnTo>
                      <a:pt x="3" y="66"/>
                    </a:lnTo>
                    <a:lnTo>
                      <a:pt x="3" y="81"/>
                    </a:lnTo>
                    <a:lnTo>
                      <a:pt x="4" y="104"/>
                    </a:lnTo>
                    <a:lnTo>
                      <a:pt x="4" y="138"/>
                    </a:lnTo>
                    <a:lnTo>
                      <a:pt x="4" y="161"/>
                    </a:lnTo>
                    <a:lnTo>
                      <a:pt x="4" y="96"/>
                    </a:lnTo>
                    <a:lnTo>
                      <a:pt x="4" y="49"/>
                    </a:lnTo>
                    <a:lnTo>
                      <a:pt x="4" y="28"/>
                    </a:lnTo>
                    <a:lnTo>
                      <a:pt x="4" y="25"/>
                    </a:lnTo>
                    <a:lnTo>
                      <a:pt x="4" y="33"/>
                    </a:lnTo>
                    <a:lnTo>
                      <a:pt x="4" y="53"/>
                    </a:lnTo>
                    <a:lnTo>
                      <a:pt x="4" y="84"/>
                    </a:lnTo>
                    <a:lnTo>
                      <a:pt x="4" y="86"/>
                    </a:lnTo>
                    <a:lnTo>
                      <a:pt x="4" y="123"/>
                    </a:lnTo>
                    <a:lnTo>
                      <a:pt x="5" y="95"/>
                    </a:lnTo>
                    <a:lnTo>
                      <a:pt x="5" y="37"/>
                    </a:lnTo>
                    <a:lnTo>
                      <a:pt x="5" y="14"/>
                    </a:lnTo>
                    <a:lnTo>
                      <a:pt x="5" y="4"/>
                    </a:lnTo>
                    <a:lnTo>
                      <a:pt x="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3" name="Freeform 940"/>
              <p:cNvSpPr>
                <a:spLocks/>
              </p:cNvSpPr>
              <p:nvPr/>
            </p:nvSpPr>
            <p:spPr bwMode="auto">
              <a:xfrm>
                <a:off x="10263188" y="5881688"/>
                <a:ext cx="7938" cy="244475"/>
              </a:xfrm>
              <a:custGeom>
                <a:avLst/>
                <a:gdLst>
                  <a:gd name="T0" fmla="*/ 0 w 5"/>
                  <a:gd name="T1" fmla="*/ 0 h 154"/>
                  <a:gd name="T2" fmla="*/ 0 w 5"/>
                  <a:gd name="T3" fmla="*/ 5 h 154"/>
                  <a:gd name="T4" fmla="*/ 0 w 5"/>
                  <a:gd name="T5" fmla="*/ 16 h 154"/>
                  <a:gd name="T6" fmla="*/ 0 w 5"/>
                  <a:gd name="T7" fmla="*/ 30 h 154"/>
                  <a:gd name="T8" fmla="*/ 0 w 5"/>
                  <a:gd name="T9" fmla="*/ 47 h 154"/>
                  <a:gd name="T10" fmla="*/ 0 w 5"/>
                  <a:gd name="T11" fmla="*/ 59 h 154"/>
                  <a:gd name="T12" fmla="*/ 0 w 5"/>
                  <a:gd name="T13" fmla="*/ 35 h 154"/>
                  <a:gd name="T14" fmla="*/ 1 w 5"/>
                  <a:gd name="T15" fmla="*/ 18 h 154"/>
                  <a:gd name="T16" fmla="*/ 1 w 5"/>
                  <a:gd name="T17" fmla="*/ 18 h 154"/>
                  <a:gd name="T18" fmla="*/ 1 w 5"/>
                  <a:gd name="T19" fmla="*/ 30 h 154"/>
                  <a:gd name="T20" fmla="*/ 1 w 5"/>
                  <a:gd name="T21" fmla="*/ 44 h 154"/>
                  <a:gd name="T22" fmla="*/ 1 w 5"/>
                  <a:gd name="T23" fmla="*/ 52 h 154"/>
                  <a:gd name="T24" fmla="*/ 1 w 5"/>
                  <a:gd name="T25" fmla="*/ 55 h 154"/>
                  <a:gd name="T26" fmla="*/ 1 w 5"/>
                  <a:gd name="T27" fmla="*/ 60 h 154"/>
                  <a:gd name="T28" fmla="*/ 1 w 5"/>
                  <a:gd name="T29" fmla="*/ 56 h 154"/>
                  <a:gd name="T30" fmla="*/ 2 w 5"/>
                  <a:gd name="T31" fmla="*/ 50 h 154"/>
                  <a:gd name="T32" fmla="*/ 2 w 5"/>
                  <a:gd name="T33" fmla="*/ 67 h 154"/>
                  <a:gd name="T34" fmla="*/ 2 w 5"/>
                  <a:gd name="T35" fmla="*/ 121 h 154"/>
                  <a:gd name="T36" fmla="*/ 2 w 5"/>
                  <a:gd name="T37" fmla="*/ 110 h 154"/>
                  <a:gd name="T38" fmla="*/ 2 w 5"/>
                  <a:gd name="T39" fmla="*/ 85 h 154"/>
                  <a:gd name="T40" fmla="*/ 2 w 5"/>
                  <a:gd name="T41" fmla="*/ 60 h 154"/>
                  <a:gd name="T42" fmla="*/ 2 w 5"/>
                  <a:gd name="T43" fmla="*/ 53 h 154"/>
                  <a:gd name="T44" fmla="*/ 2 w 5"/>
                  <a:gd name="T45" fmla="*/ 76 h 154"/>
                  <a:gd name="T46" fmla="*/ 2 w 5"/>
                  <a:gd name="T47" fmla="*/ 125 h 154"/>
                  <a:gd name="T48" fmla="*/ 2 w 5"/>
                  <a:gd name="T49" fmla="*/ 99 h 154"/>
                  <a:gd name="T50" fmla="*/ 2 w 5"/>
                  <a:gd name="T51" fmla="*/ 121 h 154"/>
                  <a:gd name="T52" fmla="*/ 3 w 5"/>
                  <a:gd name="T53" fmla="*/ 116 h 154"/>
                  <a:gd name="T54" fmla="*/ 3 w 5"/>
                  <a:gd name="T55" fmla="*/ 52 h 154"/>
                  <a:gd name="T56" fmla="*/ 3 w 5"/>
                  <a:gd name="T57" fmla="*/ 29 h 154"/>
                  <a:gd name="T58" fmla="*/ 3 w 5"/>
                  <a:gd name="T59" fmla="*/ 29 h 154"/>
                  <a:gd name="T60" fmla="*/ 3 w 5"/>
                  <a:gd name="T61" fmla="*/ 38 h 154"/>
                  <a:gd name="T62" fmla="*/ 3 w 5"/>
                  <a:gd name="T63" fmla="*/ 51 h 154"/>
                  <a:gd name="T64" fmla="*/ 3 w 5"/>
                  <a:gd name="T65" fmla="*/ 61 h 154"/>
                  <a:gd name="T66" fmla="*/ 3 w 5"/>
                  <a:gd name="T67" fmla="*/ 69 h 154"/>
                  <a:gd name="T68" fmla="*/ 3 w 5"/>
                  <a:gd name="T69" fmla="*/ 92 h 154"/>
                  <a:gd name="T70" fmla="*/ 3 w 5"/>
                  <a:gd name="T71" fmla="*/ 76 h 154"/>
                  <a:gd name="T72" fmla="*/ 3 w 5"/>
                  <a:gd name="T73" fmla="*/ 67 h 154"/>
                  <a:gd name="T74" fmla="*/ 4 w 5"/>
                  <a:gd name="T75" fmla="*/ 87 h 154"/>
                  <a:gd name="T76" fmla="*/ 4 w 5"/>
                  <a:gd name="T77" fmla="*/ 97 h 154"/>
                  <a:gd name="T78" fmla="*/ 4 w 5"/>
                  <a:gd name="T79" fmla="*/ 80 h 154"/>
                  <a:gd name="T80" fmla="*/ 4 w 5"/>
                  <a:gd name="T81" fmla="*/ 93 h 154"/>
                  <a:gd name="T82" fmla="*/ 4 w 5"/>
                  <a:gd name="T83" fmla="*/ 134 h 154"/>
                  <a:gd name="T84" fmla="*/ 4 w 5"/>
                  <a:gd name="T85" fmla="*/ 119 h 154"/>
                  <a:gd name="T86" fmla="*/ 4 w 5"/>
                  <a:gd name="T87" fmla="*/ 123 h 154"/>
                  <a:gd name="T88" fmla="*/ 4 w 5"/>
                  <a:gd name="T89" fmla="*/ 154 h 154"/>
                  <a:gd name="T90" fmla="*/ 5 w 5"/>
                  <a:gd name="T91" fmla="*/ 141 h 154"/>
                  <a:gd name="T92" fmla="*/ 5 w 5"/>
                  <a:gd name="T93" fmla="*/ 118 h 154"/>
                  <a:gd name="T94" fmla="*/ 5 w 5"/>
                  <a:gd name="T95" fmla="*/ 92 h 154"/>
                  <a:gd name="T96" fmla="*/ 5 w 5"/>
                  <a:gd name="T97" fmla="*/ 65 h 154"/>
                  <a:gd name="T98" fmla="*/ 5 w 5"/>
                  <a:gd name="T99" fmla="*/ 45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4">
                    <a:moveTo>
                      <a:pt x="0" y="0"/>
                    </a:moveTo>
                    <a:lnTo>
                      <a:pt x="0" y="5"/>
                    </a:lnTo>
                    <a:lnTo>
                      <a:pt x="0" y="16"/>
                    </a:lnTo>
                    <a:lnTo>
                      <a:pt x="0" y="30"/>
                    </a:lnTo>
                    <a:lnTo>
                      <a:pt x="0" y="47"/>
                    </a:lnTo>
                    <a:lnTo>
                      <a:pt x="0" y="59"/>
                    </a:lnTo>
                    <a:lnTo>
                      <a:pt x="0" y="35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1" y="30"/>
                    </a:lnTo>
                    <a:lnTo>
                      <a:pt x="1" y="44"/>
                    </a:lnTo>
                    <a:lnTo>
                      <a:pt x="1" y="52"/>
                    </a:lnTo>
                    <a:lnTo>
                      <a:pt x="1" y="55"/>
                    </a:lnTo>
                    <a:lnTo>
                      <a:pt x="1" y="60"/>
                    </a:lnTo>
                    <a:lnTo>
                      <a:pt x="1" y="56"/>
                    </a:lnTo>
                    <a:lnTo>
                      <a:pt x="2" y="50"/>
                    </a:lnTo>
                    <a:lnTo>
                      <a:pt x="2" y="67"/>
                    </a:lnTo>
                    <a:lnTo>
                      <a:pt x="2" y="121"/>
                    </a:lnTo>
                    <a:lnTo>
                      <a:pt x="2" y="110"/>
                    </a:lnTo>
                    <a:lnTo>
                      <a:pt x="2" y="85"/>
                    </a:lnTo>
                    <a:lnTo>
                      <a:pt x="2" y="60"/>
                    </a:lnTo>
                    <a:lnTo>
                      <a:pt x="2" y="53"/>
                    </a:lnTo>
                    <a:lnTo>
                      <a:pt x="2" y="76"/>
                    </a:lnTo>
                    <a:lnTo>
                      <a:pt x="2" y="125"/>
                    </a:lnTo>
                    <a:lnTo>
                      <a:pt x="2" y="99"/>
                    </a:lnTo>
                    <a:lnTo>
                      <a:pt x="2" y="121"/>
                    </a:lnTo>
                    <a:lnTo>
                      <a:pt x="3" y="116"/>
                    </a:lnTo>
                    <a:lnTo>
                      <a:pt x="3" y="52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3" y="38"/>
                    </a:lnTo>
                    <a:lnTo>
                      <a:pt x="3" y="51"/>
                    </a:lnTo>
                    <a:lnTo>
                      <a:pt x="3" y="61"/>
                    </a:lnTo>
                    <a:lnTo>
                      <a:pt x="3" y="69"/>
                    </a:lnTo>
                    <a:lnTo>
                      <a:pt x="3" y="92"/>
                    </a:lnTo>
                    <a:lnTo>
                      <a:pt x="3" y="76"/>
                    </a:lnTo>
                    <a:lnTo>
                      <a:pt x="3" y="67"/>
                    </a:lnTo>
                    <a:lnTo>
                      <a:pt x="4" y="87"/>
                    </a:lnTo>
                    <a:lnTo>
                      <a:pt x="4" y="97"/>
                    </a:lnTo>
                    <a:lnTo>
                      <a:pt x="4" y="80"/>
                    </a:lnTo>
                    <a:lnTo>
                      <a:pt x="4" y="93"/>
                    </a:lnTo>
                    <a:lnTo>
                      <a:pt x="4" y="134"/>
                    </a:lnTo>
                    <a:lnTo>
                      <a:pt x="4" y="119"/>
                    </a:lnTo>
                    <a:lnTo>
                      <a:pt x="4" y="123"/>
                    </a:lnTo>
                    <a:lnTo>
                      <a:pt x="4" y="154"/>
                    </a:lnTo>
                    <a:lnTo>
                      <a:pt x="5" y="141"/>
                    </a:lnTo>
                    <a:lnTo>
                      <a:pt x="5" y="118"/>
                    </a:lnTo>
                    <a:lnTo>
                      <a:pt x="5" y="92"/>
                    </a:lnTo>
                    <a:lnTo>
                      <a:pt x="5" y="65"/>
                    </a:lnTo>
                    <a:lnTo>
                      <a:pt x="5" y="4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4" name="Freeform 941"/>
              <p:cNvSpPr>
                <a:spLocks/>
              </p:cNvSpPr>
              <p:nvPr/>
            </p:nvSpPr>
            <p:spPr bwMode="auto">
              <a:xfrm>
                <a:off x="10271125" y="5892801"/>
                <a:ext cx="7938" cy="314325"/>
              </a:xfrm>
              <a:custGeom>
                <a:avLst/>
                <a:gdLst>
                  <a:gd name="T0" fmla="*/ 0 w 5"/>
                  <a:gd name="T1" fmla="*/ 38 h 198"/>
                  <a:gd name="T2" fmla="*/ 0 w 5"/>
                  <a:gd name="T3" fmla="*/ 26 h 198"/>
                  <a:gd name="T4" fmla="*/ 0 w 5"/>
                  <a:gd name="T5" fmla="*/ 25 h 198"/>
                  <a:gd name="T6" fmla="*/ 0 w 5"/>
                  <a:gd name="T7" fmla="*/ 36 h 198"/>
                  <a:gd name="T8" fmla="*/ 0 w 5"/>
                  <a:gd name="T9" fmla="*/ 52 h 198"/>
                  <a:gd name="T10" fmla="*/ 0 w 5"/>
                  <a:gd name="T11" fmla="*/ 49 h 198"/>
                  <a:gd name="T12" fmla="*/ 0 w 5"/>
                  <a:gd name="T13" fmla="*/ 40 h 198"/>
                  <a:gd name="T14" fmla="*/ 1 w 5"/>
                  <a:gd name="T15" fmla="*/ 30 h 198"/>
                  <a:gd name="T16" fmla="*/ 1 w 5"/>
                  <a:gd name="T17" fmla="*/ 12 h 198"/>
                  <a:gd name="T18" fmla="*/ 1 w 5"/>
                  <a:gd name="T19" fmla="*/ 0 h 198"/>
                  <a:gd name="T20" fmla="*/ 1 w 5"/>
                  <a:gd name="T21" fmla="*/ 6 h 198"/>
                  <a:gd name="T22" fmla="*/ 1 w 5"/>
                  <a:gd name="T23" fmla="*/ 32 h 198"/>
                  <a:gd name="T24" fmla="*/ 1 w 5"/>
                  <a:gd name="T25" fmla="*/ 67 h 198"/>
                  <a:gd name="T26" fmla="*/ 1 w 5"/>
                  <a:gd name="T27" fmla="*/ 67 h 198"/>
                  <a:gd name="T28" fmla="*/ 1 w 5"/>
                  <a:gd name="T29" fmla="*/ 51 h 198"/>
                  <a:gd name="T30" fmla="*/ 1 w 5"/>
                  <a:gd name="T31" fmla="*/ 59 h 198"/>
                  <a:gd name="T32" fmla="*/ 1 w 5"/>
                  <a:gd name="T33" fmla="*/ 85 h 198"/>
                  <a:gd name="T34" fmla="*/ 1 w 5"/>
                  <a:gd name="T35" fmla="*/ 88 h 198"/>
                  <a:gd name="T36" fmla="*/ 2 w 5"/>
                  <a:gd name="T37" fmla="*/ 73 h 198"/>
                  <a:gd name="T38" fmla="*/ 2 w 5"/>
                  <a:gd name="T39" fmla="*/ 66 h 198"/>
                  <a:gd name="T40" fmla="*/ 2 w 5"/>
                  <a:gd name="T41" fmla="*/ 67 h 198"/>
                  <a:gd name="T42" fmla="*/ 2 w 5"/>
                  <a:gd name="T43" fmla="*/ 54 h 198"/>
                  <a:gd name="T44" fmla="*/ 2 w 5"/>
                  <a:gd name="T45" fmla="*/ 35 h 198"/>
                  <a:gd name="T46" fmla="*/ 2 w 5"/>
                  <a:gd name="T47" fmla="*/ 32 h 198"/>
                  <a:gd name="T48" fmla="*/ 2 w 5"/>
                  <a:gd name="T49" fmla="*/ 43 h 198"/>
                  <a:gd name="T50" fmla="*/ 2 w 5"/>
                  <a:gd name="T51" fmla="*/ 67 h 198"/>
                  <a:gd name="T52" fmla="*/ 3 w 5"/>
                  <a:gd name="T53" fmla="*/ 57 h 198"/>
                  <a:gd name="T54" fmla="*/ 3 w 5"/>
                  <a:gd name="T55" fmla="*/ 33 h 198"/>
                  <a:gd name="T56" fmla="*/ 3 w 5"/>
                  <a:gd name="T57" fmla="*/ 39 h 198"/>
                  <a:gd name="T58" fmla="*/ 3 w 5"/>
                  <a:gd name="T59" fmla="*/ 80 h 198"/>
                  <a:gd name="T60" fmla="*/ 3 w 5"/>
                  <a:gd name="T61" fmla="*/ 120 h 198"/>
                  <a:gd name="T62" fmla="*/ 3 w 5"/>
                  <a:gd name="T63" fmla="*/ 129 h 198"/>
                  <a:gd name="T64" fmla="*/ 3 w 5"/>
                  <a:gd name="T65" fmla="*/ 198 h 198"/>
                  <a:gd name="T66" fmla="*/ 3 w 5"/>
                  <a:gd name="T67" fmla="*/ 112 h 198"/>
                  <a:gd name="T68" fmla="*/ 3 w 5"/>
                  <a:gd name="T69" fmla="*/ 98 h 198"/>
                  <a:gd name="T70" fmla="*/ 3 w 5"/>
                  <a:gd name="T71" fmla="*/ 70 h 198"/>
                  <a:gd name="T72" fmla="*/ 3 w 5"/>
                  <a:gd name="T73" fmla="*/ 42 h 198"/>
                  <a:gd name="T74" fmla="*/ 4 w 5"/>
                  <a:gd name="T75" fmla="*/ 34 h 198"/>
                  <a:gd name="T76" fmla="*/ 4 w 5"/>
                  <a:gd name="T77" fmla="*/ 48 h 198"/>
                  <a:gd name="T78" fmla="*/ 4 w 5"/>
                  <a:gd name="T79" fmla="*/ 69 h 198"/>
                  <a:gd name="T80" fmla="*/ 4 w 5"/>
                  <a:gd name="T81" fmla="*/ 57 h 198"/>
                  <a:gd name="T82" fmla="*/ 4 w 5"/>
                  <a:gd name="T83" fmla="*/ 32 h 198"/>
                  <a:gd name="T84" fmla="*/ 4 w 5"/>
                  <a:gd name="T85" fmla="*/ 21 h 198"/>
                  <a:gd name="T86" fmla="*/ 4 w 5"/>
                  <a:gd name="T87" fmla="*/ 27 h 198"/>
                  <a:gd name="T88" fmla="*/ 4 w 5"/>
                  <a:gd name="T89" fmla="*/ 51 h 198"/>
                  <a:gd name="T90" fmla="*/ 4 w 5"/>
                  <a:gd name="T91" fmla="*/ 105 h 198"/>
                  <a:gd name="T92" fmla="*/ 4 w 5"/>
                  <a:gd name="T93" fmla="*/ 164 h 198"/>
                  <a:gd name="T94" fmla="*/ 4 w 5"/>
                  <a:gd name="T95" fmla="*/ 87 h 198"/>
                  <a:gd name="T96" fmla="*/ 5 w 5"/>
                  <a:gd name="T97" fmla="*/ 52 h 198"/>
                  <a:gd name="T98" fmla="*/ 5 w 5"/>
                  <a:gd name="T99" fmla="*/ 42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8">
                    <a:moveTo>
                      <a:pt x="0" y="38"/>
                    </a:moveTo>
                    <a:lnTo>
                      <a:pt x="0" y="26"/>
                    </a:lnTo>
                    <a:lnTo>
                      <a:pt x="0" y="25"/>
                    </a:lnTo>
                    <a:lnTo>
                      <a:pt x="0" y="36"/>
                    </a:lnTo>
                    <a:lnTo>
                      <a:pt x="0" y="52"/>
                    </a:lnTo>
                    <a:lnTo>
                      <a:pt x="0" y="49"/>
                    </a:lnTo>
                    <a:lnTo>
                      <a:pt x="0" y="40"/>
                    </a:lnTo>
                    <a:lnTo>
                      <a:pt x="1" y="30"/>
                    </a:lnTo>
                    <a:lnTo>
                      <a:pt x="1" y="12"/>
                    </a:lnTo>
                    <a:lnTo>
                      <a:pt x="1" y="0"/>
                    </a:lnTo>
                    <a:lnTo>
                      <a:pt x="1" y="6"/>
                    </a:lnTo>
                    <a:lnTo>
                      <a:pt x="1" y="32"/>
                    </a:lnTo>
                    <a:lnTo>
                      <a:pt x="1" y="67"/>
                    </a:lnTo>
                    <a:lnTo>
                      <a:pt x="1" y="67"/>
                    </a:lnTo>
                    <a:lnTo>
                      <a:pt x="1" y="51"/>
                    </a:lnTo>
                    <a:lnTo>
                      <a:pt x="1" y="59"/>
                    </a:lnTo>
                    <a:lnTo>
                      <a:pt x="1" y="85"/>
                    </a:lnTo>
                    <a:lnTo>
                      <a:pt x="1" y="88"/>
                    </a:lnTo>
                    <a:lnTo>
                      <a:pt x="2" y="73"/>
                    </a:lnTo>
                    <a:lnTo>
                      <a:pt x="2" y="66"/>
                    </a:lnTo>
                    <a:lnTo>
                      <a:pt x="2" y="67"/>
                    </a:lnTo>
                    <a:lnTo>
                      <a:pt x="2" y="54"/>
                    </a:lnTo>
                    <a:lnTo>
                      <a:pt x="2" y="35"/>
                    </a:lnTo>
                    <a:lnTo>
                      <a:pt x="2" y="32"/>
                    </a:lnTo>
                    <a:lnTo>
                      <a:pt x="2" y="43"/>
                    </a:lnTo>
                    <a:lnTo>
                      <a:pt x="2" y="67"/>
                    </a:lnTo>
                    <a:lnTo>
                      <a:pt x="3" y="57"/>
                    </a:lnTo>
                    <a:lnTo>
                      <a:pt x="3" y="33"/>
                    </a:lnTo>
                    <a:lnTo>
                      <a:pt x="3" y="39"/>
                    </a:lnTo>
                    <a:lnTo>
                      <a:pt x="3" y="80"/>
                    </a:lnTo>
                    <a:lnTo>
                      <a:pt x="3" y="120"/>
                    </a:lnTo>
                    <a:lnTo>
                      <a:pt x="3" y="129"/>
                    </a:lnTo>
                    <a:lnTo>
                      <a:pt x="3" y="198"/>
                    </a:lnTo>
                    <a:lnTo>
                      <a:pt x="3" y="112"/>
                    </a:lnTo>
                    <a:lnTo>
                      <a:pt x="3" y="98"/>
                    </a:lnTo>
                    <a:lnTo>
                      <a:pt x="3" y="70"/>
                    </a:lnTo>
                    <a:lnTo>
                      <a:pt x="3" y="42"/>
                    </a:lnTo>
                    <a:lnTo>
                      <a:pt x="4" y="34"/>
                    </a:lnTo>
                    <a:lnTo>
                      <a:pt x="4" y="48"/>
                    </a:lnTo>
                    <a:lnTo>
                      <a:pt x="4" y="69"/>
                    </a:lnTo>
                    <a:lnTo>
                      <a:pt x="4" y="57"/>
                    </a:lnTo>
                    <a:lnTo>
                      <a:pt x="4" y="32"/>
                    </a:lnTo>
                    <a:lnTo>
                      <a:pt x="4" y="21"/>
                    </a:lnTo>
                    <a:lnTo>
                      <a:pt x="4" y="27"/>
                    </a:lnTo>
                    <a:lnTo>
                      <a:pt x="4" y="51"/>
                    </a:lnTo>
                    <a:lnTo>
                      <a:pt x="4" y="105"/>
                    </a:lnTo>
                    <a:lnTo>
                      <a:pt x="4" y="164"/>
                    </a:lnTo>
                    <a:lnTo>
                      <a:pt x="4" y="87"/>
                    </a:lnTo>
                    <a:lnTo>
                      <a:pt x="5" y="52"/>
                    </a:lnTo>
                    <a:lnTo>
                      <a:pt x="5" y="4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5" name="Freeform 942"/>
              <p:cNvSpPr>
                <a:spLocks/>
              </p:cNvSpPr>
              <p:nvPr/>
            </p:nvSpPr>
            <p:spPr bwMode="auto">
              <a:xfrm>
                <a:off x="10279063" y="5959476"/>
                <a:ext cx="7938" cy="479425"/>
              </a:xfrm>
              <a:custGeom>
                <a:avLst/>
                <a:gdLst>
                  <a:gd name="T0" fmla="*/ 0 w 5"/>
                  <a:gd name="T1" fmla="*/ 0 h 302"/>
                  <a:gd name="T2" fmla="*/ 0 w 5"/>
                  <a:gd name="T3" fmla="*/ 5 h 302"/>
                  <a:gd name="T4" fmla="*/ 0 w 5"/>
                  <a:gd name="T5" fmla="*/ 13 h 302"/>
                  <a:gd name="T6" fmla="*/ 0 w 5"/>
                  <a:gd name="T7" fmla="*/ 15 h 302"/>
                  <a:gd name="T8" fmla="*/ 0 w 5"/>
                  <a:gd name="T9" fmla="*/ 13 h 302"/>
                  <a:gd name="T10" fmla="*/ 0 w 5"/>
                  <a:gd name="T11" fmla="*/ 6 h 302"/>
                  <a:gd name="T12" fmla="*/ 0 w 5"/>
                  <a:gd name="T13" fmla="*/ 7 h 302"/>
                  <a:gd name="T14" fmla="*/ 1 w 5"/>
                  <a:gd name="T15" fmla="*/ 19 h 302"/>
                  <a:gd name="T16" fmla="*/ 1 w 5"/>
                  <a:gd name="T17" fmla="*/ 19 h 302"/>
                  <a:gd name="T18" fmla="*/ 1 w 5"/>
                  <a:gd name="T19" fmla="*/ 42 h 302"/>
                  <a:gd name="T20" fmla="*/ 1 w 5"/>
                  <a:gd name="T21" fmla="*/ 95 h 302"/>
                  <a:gd name="T22" fmla="*/ 1 w 5"/>
                  <a:gd name="T23" fmla="*/ 36 h 302"/>
                  <a:gd name="T24" fmla="*/ 1 w 5"/>
                  <a:gd name="T25" fmla="*/ 47 h 302"/>
                  <a:gd name="T26" fmla="*/ 1 w 5"/>
                  <a:gd name="T27" fmla="*/ 302 h 302"/>
                  <a:gd name="T28" fmla="*/ 1 w 5"/>
                  <a:gd name="T29" fmla="*/ 43 h 302"/>
                  <a:gd name="T30" fmla="*/ 1 w 5"/>
                  <a:gd name="T31" fmla="*/ 17 h 302"/>
                  <a:gd name="T32" fmla="*/ 1 w 5"/>
                  <a:gd name="T33" fmla="*/ 15 h 302"/>
                  <a:gd name="T34" fmla="*/ 1 w 5"/>
                  <a:gd name="T35" fmla="*/ 25 h 302"/>
                  <a:gd name="T36" fmla="*/ 2 w 5"/>
                  <a:gd name="T37" fmla="*/ 45 h 302"/>
                  <a:gd name="T38" fmla="*/ 2 w 5"/>
                  <a:gd name="T39" fmla="*/ 107 h 302"/>
                  <a:gd name="T40" fmla="*/ 2 w 5"/>
                  <a:gd name="T41" fmla="*/ 89 h 302"/>
                  <a:gd name="T42" fmla="*/ 2 w 5"/>
                  <a:gd name="T43" fmla="*/ 55 h 302"/>
                  <a:gd name="T44" fmla="*/ 2 w 5"/>
                  <a:gd name="T45" fmla="*/ 40 h 302"/>
                  <a:gd name="T46" fmla="*/ 2 w 5"/>
                  <a:gd name="T47" fmla="*/ 32 h 302"/>
                  <a:gd name="T48" fmla="*/ 2 w 5"/>
                  <a:gd name="T49" fmla="*/ 37 h 302"/>
                  <a:gd name="T50" fmla="*/ 2 w 5"/>
                  <a:gd name="T51" fmla="*/ 64 h 302"/>
                  <a:gd name="T52" fmla="*/ 2 w 5"/>
                  <a:gd name="T53" fmla="*/ 122 h 302"/>
                  <a:gd name="T54" fmla="*/ 2 w 5"/>
                  <a:gd name="T55" fmla="*/ 61 h 302"/>
                  <a:gd name="T56" fmla="*/ 2 w 5"/>
                  <a:gd name="T57" fmla="*/ 36 h 302"/>
                  <a:gd name="T58" fmla="*/ 2 w 5"/>
                  <a:gd name="T59" fmla="*/ 30 h 302"/>
                  <a:gd name="T60" fmla="*/ 3 w 5"/>
                  <a:gd name="T61" fmla="*/ 38 h 302"/>
                  <a:gd name="T62" fmla="*/ 3 w 5"/>
                  <a:gd name="T63" fmla="*/ 51 h 302"/>
                  <a:gd name="T64" fmla="*/ 3 w 5"/>
                  <a:gd name="T65" fmla="*/ 41 h 302"/>
                  <a:gd name="T66" fmla="*/ 3 w 5"/>
                  <a:gd name="T67" fmla="*/ 35 h 302"/>
                  <a:gd name="T68" fmla="*/ 3 w 5"/>
                  <a:gd name="T69" fmla="*/ 46 h 302"/>
                  <a:gd name="T70" fmla="*/ 3 w 5"/>
                  <a:gd name="T71" fmla="*/ 65 h 302"/>
                  <a:gd name="T72" fmla="*/ 3 w 5"/>
                  <a:gd name="T73" fmla="*/ 48 h 302"/>
                  <a:gd name="T74" fmla="*/ 4 w 5"/>
                  <a:gd name="T75" fmla="*/ 19 h 302"/>
                  <a:gd name="T76" fmla="*/ 4 w 5"/>
                  <a:gd name="T77" fmla="*/ 4 h 302"/>
                  <a:gd name="T78" fmla="*/ 4 w 5"/>
                  <a:gd name="T79" fmla="*/ 6 h 302"/>
                  <a:gd name="T80" fmla="*/ 4 w 5"/>
                  <a:gd name="T81" fmla="*/ 24 h 302"/>
                  <a:gd name="T82" fmla="*/ 4 w 5"/>
                  <a:gd name="T83" fmla="*/ 27 h 302"/>
                  <a:gd name="T84" fmla="*/ 4 w 5"/>
                  <a:gd name="T85" fmla="*/ 18 h 302"/>
                  <a:gd name="T86" fmla="*/ 4 w 5"/>
                  <a:gd name="T87" fmla="*/ 28 h 302"/>
                  <a:gd name="T88" fmla="*/ 4 w 5"/>
                  <a:gd name="T89" fmla="*/ 39 h 302"/>
                  <a:gd name="T90" fmla="*/ 4 w 5"/>
                  <a:gd name="T91" fmla="*/ 53 h 302"/>
                  <a:gd name="T92" fmla="*/ 4 w 5"/>
                  <a:gd name="T93" fmla="*/ 113 h 302"/>
                  <a:gd name="T94" fmla="*/ 4 w 5"/>
                  <a:gd name="T95" fmla="*/ 86 h 302"/>
                  <a:gd name="T96" fmla="*/ 4 w 5"/>
                  <a:gd name="T97" fmla="*/ 67 h 302"/>
                  <a:gd name="T98" fmla="*/ 5 w 5"/>
                  <a:gd name="T99" fmla="*/ 73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02">
                    <a:moveTo>
                      <a:pt x="0" y="0"/>
                    </a:moveTo>
                    <a:lnTo>
                      <a:pt x="0" y="5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42"/>
                    </a:lnTo>
                    <a:lnTo>
                      <a:pt x="1" y="95"/>
                    </a:lnTo>
                    <a:lnTo>
                      <a:pt x="1" y="36"/>
                    </a:lnTo>
                    <a:lnTo>
                      <a:pt x="1" y="47"/>
                    </a:lnTo>
                    <a:lnTo>
                      <a:pt x="1" y="302"/>
                    </a:lnTo>
                    <a:lnTo>
                      <a:pt x="1" y="43"/>
                    </a:lnTo>
                    <a:lnTo>
                      <a:pt x="1" y="17"/>
                    </a:lnTo>
                    <a:lnTo>
                      <a:pt x="1" y="15"/>
                    </a:lnTo>
                    <a:lnTo>
                      <a:pt x="1" y="25"/>
                    </a:lnTo>
                    <a:lnTo>
                      <a:pt x="2" y="45"/>
                    </a:lnTo>
                    <a:lnTo>
                      <a:pt x="2" y="107"/>
                    </a:lnTo>
                    <a:lnTo>
                      <a:pt x="2" y="89"/>
                    </a:lnTo>
                    <a:lnTo>
                      <a:pt x="2" y="55"/>
                    </a:lnTo>
                    <a:lnTo>
                      <a:pt x="2" y="40"/>
                    </a:lnTo>
                    <a:lnTo>
                      <a:pt x="2" y="32"/>
                    </a:lnTo>
                    <a:lnTo>
                      <a:pt x="2" y="37"/>
                    </a:lnTo>
                    <a:lnTo>
                      <a:pt x="2" y="64"/>
                    </a:lnTo>
                    <a:lnTo>
                      <a:pt x="2" y="122"/>
                    </a:lnTo>
                    <a:lnTo>
                      <a:pt x="2" y="61"/>
                    </a:lnTo>
                    <a:lnTo>
                      <a:pt x="2" y="36"/>
                    </a:lnTo>
                    <a:lnTo>
                      <a:pt x="2" y="30"/>
                    </a:lnTo>
                    <a:lnTo>
                      <a:pt x="3" y="38"/>
                    </a:lnTo>
                    <a:lnTo>
                      <a:pt x="3" y="51"/>
                    </a:lnTo>
                    <a:lnTo>
                      <a:pt x="3" y="41"/>
                    </a:lnTo>
                    <a:lnTo>
                      <a:pt x="3" y="35"/>
                    </a:lnTo>
                    <a:lnTo>
                      <a:pt x="3" y="46"/>
                    </a:lnTo>
                    <a:lnTo>
                      <a:pt x="3" y="65"/>
                    </a:lnTo>
                    <a:lnTo>
                      <a:pt x="3" y="48"/>
                    </a:lnTo>
                    <a:lnTo>
                      <a:pt x="4" y="19"/>
                    </a:lnTo>
                    <a:lnTo>
                      <a:pt x="4" y="4"/>
                    </a:lnTo>
                    <a:lnTo>
                      <a:pt x="4" y="6"/>
                    </a:lnTo>
                    <a:lnTo>
                      <a:pt x="4" y="24"/>
                    </a:lnTo>
                    <a:lnTo>
                      <a:pt x="4" y="27"/>
                    </a:lnTo>
                    <a:lnTo>
                      <a:pt x="4" y="18"/>
                    </a:lnTo>
                    <a:lnTo>
                      <a:pt x="4" y="28"/>
                    </a:lnTo>
                    <a:lnTo>
                      <a:pt x="4" y="39"/>
                    </a:lnTo>
                    <a:lnTo>
                      <a:pt x="4" y="53"/>
                    </a:lnTo>
                    <a:lnTo>
                      <a:pt x="4" y="113"/>
                    </a:lnTo>
                    <a:lnTo>
                      <a:pt x="4" y="86"/>
                    </a:lnTo>
                    <a:lnTo>
                      <a:pt x="4" y="67"/>
                    </a:lnTo>
                    <a:lnTo>
                      <a:pt x="5" y="7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6" name="Freeform 943"/>
              <p:cNvSpPr>
                <a:spLocks/>
              </p:cNvSpPr>
              <p:nvPr/>
            </p:nvSpPr>
            <p:spPr bwMode="auto">
              <a:xfrm>
                <a:off x="10287000" y="5935663"/>
                <a:ext cx="7938" cy="280988"/>
              </a:xfrm>
              <a:custGeom>
                <a:avLst/>
                <a:gdLst>
                  <a:gd name="T0" fmla="*/ 0 w 5"/>
                  <a:gd name="T1" fmla="*/ 88 h 177"/>
                  <a:gd name="T2" fmla="*/ 0 w 5"/>
                  <a:gd name="T3" fmla="*/ 52 h 177"/>
                  <a:gd name="T4" fmla="*/ 0 w 5"/>
                  <a:gd name="T5" fmla="*/ 21 h 177"/>
                  <a:gd name="T6" fmla="*/ 0 w 5"/>
                  <a:gd name="T7" fmla="*/ 10 h 177"/>
                  <a:gd name="T8" fmla="*/ 0 w 5"/>
                  <a:gd name="T9" fmla="*/ 23 h 177"/>
                  <a:gd name="T10" fmla="*/ 0 w 5"/>
                  <a:gd name="T11" fmla="*/ 48 h 177"/>
                  <a:gd name="T12" fmla="*/ 0 w 5"/>
                  <a:gd name="T13" fmla="*/ 32 h 177"/>
                  <a:gd name="T14" fmla="*/ 0 w 5"/>
                  <a:gd name="T15" fmla="*/ 31 h 177"/>
                  <a:gd name="T16" fmla="*/ 0 w 5"/>
                  <a:gd name="T17" fmla="*/ 80 h 177"/>
                  <a:gd name="T18" fmla="*/ 0 w 5"/>
                  <a:gd name="T19" fmla="*/ 99 h 177"/>
                  <a:gd name="T20" fmla="*/ 0 w 5"/>
                  <a:gd name="T21" fmla="*/ 78 h 177"/>
                  <a:gd name="T22" fmla="*/ 1 w 5"/>
                  <a:gd name="T23" fmla="*/ 177 h 177"/>
                  <a:gd name="T24" fmla="*/ 1 w 5"/>
                  <a:gd name="T25" fmla="*/ 92 h 177"/>
                  <a:gd name="T26" fmla="*/ 1 w 5"/>
                  <a:gd name="T27" fmla="*/ 52 h 177"/>
                  <a:gd name="T28" fmla="*/ 1 w 5"/>
                  <a:gd name="T29" fmla="*/ 36 h 177"/>
                  <a:gd name="T30" fmla="*/ 1 w 5"/>
                  <a:gd name="T31" fmla="*/ 42 h 177"/>
                  <a:gd name="T32" fmla="*/ 1 w 5"/>
                  <a:gd name="T33" fmla="*/ 88 h 177"/>
                  <a:gd name="T34" fmla="*/ 1 w 5"/>
                  <a:gd name="T35" fmla="*/ 148 h 177"/>
                  <a:gd name="T36" fmla="*/ 2 w 5"/>
                  <a:gd name="T37" fmla="*/ 79 h 177"/>
                  <a:gd name="T38" fmla="*/ 2 w 5"/>
                  <a:gd name="T39" fmla="*/ 46 h 177"/>
                  <a:gd name="T40" fmla="*/ 2 w 5"/>
                  <a:gd name="T41" fmla="*/ 19 h 177"/>
                  <a:gd name="T42" fmla="*/ 2 w 5"/>
                  <a:gd name="T43" fmla="*/ 15 h 177"/>
                  <a:gd name="T44" fmla="*/ 2 w 5"/>
                  <a:gd name="T45" fmla="*/ 44 h 177"/>
                  <a:gd name="T46" fmla="*/ 2 w 5"/>
                  <a:gd name="T47" fmla="*/ 150 h 177"/>
                  <a:gd name="T48" fmla="*/ 2 w 5"/>
                  <a:gd name="T49" fmla="*/ 100 h 177"/>
                  <a:gd name="T50" fmla="*/ 2 w 5"/>
                  <a:gd name="T51" fmla="*/ 118 h 177"/>
                  <a:gd name="T52" fmla="*/ 2 w 5"/>
                  <a:gd name="T53" fmla="*/ 108 h 177"/>
                  <a:gd name="T54" fmla="*/ 2 w 5"/>
                  <a:gd name="T55" fmla="*/ 71 h 177"/>
                  <a:gd name="T56" fmla="*/ 2 w 5"/>
                  <a:gd name="T57" fmla="*/ 26 h 177"/>
                  <a:gd name="T58" fmla="*/ 2 w 5"/>
                  <a:gd name="T59" fmla="*/ 11 h 177"/>
                  <a:gd name="T60" fmla="*/ 3 w 5"/>
                  <a:gd name="T61" fmla="*/ 19 h 177"/>
                  <a:gd name="T62" fmla="*/ 3 w 5"/>
                  <a:gd name="T63" fmla="*/ 33 h 177"/>
                  <a:gd name="T64" fmla="*/ 3 w 5"/>
                  <a:gd name="T65" fmla="*/ 34 h 177"/>
                  <a:gd name="T66" fmla="*/ 3 w 5"/>
                  <a:gd name="T67" fmla="*/ 33 h 177"/>
                  <a:gd name="T68" fmla="*/ 3 w 5"/>
                  <a:gd name="T69" fmla="*/ 37 h 177"/>
                  <a:gd name="T70" fmla="*/ 3 w 5"/>
                  <a:gd name="T71" fmla="*/ 36 h 177"/>
                  <a:gd name="T72" fmla="*/ 3 w 5"/>
                  <a:gd name="T73" fmla="*/ 25 h 177"/>
                  <a:gd name="T74" fmla="*/ 3 w 5"/>
                  <a:gd name="T75" fmla="*/ 17 h 177"/>
                  <a:gd name="T76" fmla="*/ 3 w 5"/>
                  <a:gd name="T77" fmla="*/ 13 h 177"/>
                  <a:gd name="T78" fmla="*/ 3 w 5"/>
                  <a:gd name="T79" fmla="*/ 18 h 177"/>
                  <a:gd name="T80" fmla="*/ 3 w 5"/>
                  <a:gd name="T81" fmla="*/ 36 h 177"/>
                  <a:gd name="T82" fmla="*/ 4 w 5"/>
                  <a:gd name="T83" fmla="*/ 72 h 177"/>
                  <a:gd name="T84" fmla="*/ 4 w 5"/>
                  <a:gd name="T85" fmla="*/ 79 h 177"/>
                  <a:gd name="T86" fmla="*/ 4 w 5"/>
                  <a:gd name="T87" fmla="*/ 54 h 177"/>
                  <a:gd name="T88" fmla="*/ 4 w 5"/>
                  <a:gd name="T89" fmla="*/ 46 h 177"/>
                  <a:gd name="T90" fmla="*/ 4 w 5"/>
                  <a:gd name="T91" fmla="*/ 42 h 177"/>
                  <a:gd name="T92" fmla="*/ 4 w 5"/>
                  <a:gd name="T93" fmla="*/ 26 h 177"/>
                  <a:gd name="T94" fmla="*/ 4 w 5"/>
                  <a:gd name="T95" fmla="*/ 6 h 177"/>
                  <a:gd name="T96" fmla="*/ 4 w 5"/>
                  <a:gd name="T97" fmla="*/ 0 h 177"/>
                  <a:gd name="T98" fmla="*/ 5 w 5"/>
                  <a:gd name="T99" fmla="*/ 11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7">
                    <a:moveTo>
                      <a:pt x="0" y="88"/>
                    </a:moveTo>
                    <a:lnTo>
                      <a:pt x="0" y="52"/>
                    </a:lnTo>
                    <a:lnTo>
                      <a:pt x="0" y="21"/>
                    </a:lnTo>
                    <a:lnTo>
                      <a:pt x="0" y="10"/>
                    </a:lnTo>
                    <a:lnTo>
                      <a:pt x="0" y="23"/>
                    </a:lnTo>
                    <a:lnTo>
                      <a:pt x="0" y="48"/>
                    </a:lnTo>
                    <a:lnTo>
                      <a:pt x="0" y="32"/>
                    </a:lnTo>
                    <a:lnTo>
                      <a:pt x="0" y="31"/>
                    </a:lnTo>
                    <a:lnTo>
                      <a:pt x="0" y="80"/>
                    </a:lnTo>
                    <a:lnTo>
                      <a:pt x="0" y="99"/>
                    </a:lnTo>
                    <a:lnTo>
                      <a:pt x="0" y="78"/>
                    </a:lnTo>
                    <a:lnTo>
                      <a:pt x="1" y="177"/>
                    </a:lnTo>
                    <a:lnTo>
                      <a:pt x="1" y="92"/>
                    </a:lnTo>
                    <a:lnTo>
                      <a:pt x="1" y="52"/>
                    </a:lnTo>
                    <a:lnTo>
                      <a:pt x="1" y="36"/>
                    </a:lnTo>
                    <a:lnTo>
                      <a:pt x="1" y="42"/>
                    </a:lnTo>
                    <a:lnTo>
                      <a:pt x="1" y="88"/>
                    </a:lnTo>
                    <a:lnTo>
                      <a:pt x="1" y="148"/>
                    </a:lnTo>
                    <a:lnTo>
                      <a:pt x="2" y="79"/>
                    </a:lnTo>
                    <a:lnTo>
                      <a:pt x="2" y="46"/>
                    </a:lnTo>
                    <a:lnTo>
                      <a:pt x="2" y="19"/>
                    </a:lnTo>
                    <a:lnTo>
                      <a:pt x="2" y="15"/>
                    </a:lnTo>
                    <a:lnTo>
                      <a:pt x="2" y="44"/>
                    </a:lnTo>
                    <a:lnTo>
                      <a:pt x="2" y="150"/>
                    </a:lnTo>
                    <a:lnTo>
                      <a:pt x="2" y="100"/>
                    </a:lnTo>
                    <a:lnTo>
                      <a:pt x="2" y="118"/>
                    </a:lnTo>
                    <a:lnTo>
                      <a:pt x="2" y="108"/>
                    </a:lnTo>
                    <a:lnTo>
                      <a:pt x="2" y="71"/>
                    </a:lnTo>
                    <a:lnTo>
                      <a:pt x="2" y="26"/>
                    </a:lnTo>
                    <a:lnTo>
                      <a:pt x="2" y="11"/>
                    </a:lnTo>
                    <a:lnTo>
                      <a:pt x="3" y="19"/>
                    </a:lnTo>
                    <a:lnTo>
                      <a:pt x="3" y="33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25"/>
                    </a:lnTo>
                    <a:lnTo>
                      <a:pt x="3" y="17"/>
                    </a:lnTo>
                    <a:lnTo>
                      <a:pt x="3" y="13"/>
                    </a:lnTo>
                    <a:lnTo>
                      <a:pt x="3" y="18"/>
                    </a:lnTo>
                    <a:lnTo>
                      <a:pt x="3" y="36"/>
                    </a:lnTo>
                    <a:lnTo>
                      <a:pt x="4" y="72"/>
                    </a:lnTo>
                    <a:lnTo>
                      <a:pt x="4" y="79"/>
                    </a:lnTo>
                    <a:lnTo>
                      <a:pt x="4" y="54"/>
                    </a:lnTo>
                    <a:lnTo>
                      <a:pt x="4" y="46"/>
                    </a:lnTo>
                    <a:lnTo>
                      <a:pt x="4" y="42"/>
                    </a:lnTo>
                    <a:lnTo>
                      <a:pt x="4" y="26"/>
                    </a:lnTo>
                    <a:lnTo>
                      <a:pt x="4" y="6"/>
                    </a:lnTo>
                    <a:lnTo>
                      <a:pt x="4" y="0"/>
                    </a:lnTo>
                    <a:lnTo>
                      <a:pt x="5" y="1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7" name="Freeform 944"/>
              <p:cNvSpPr>
                <a:spLocks/>
              </p:cNvSpPr>
              <p:nvPr/>
            </p:nvSpPr>
            <p:spPr bwMode="auto">
              <a:xfrm>
                <a:off x="10294938" y="5937251"/>
                <a:ext cx="6350" cy="244475"/>
              </a:xfrm>
              <a:custGeom>
                <a:avLst/>
                <a:gdLst>
                  <a:gd name="T0" fmla="*/ 0 w 4"/>
                  <a:gd name="T1" fmla="*/ 10 h 154"/>
                  <a:gd name="T2" fmla="*/ 0 w 4"/>
                  <a:gd name="T3" fmla="*/ 34 h 154"/>
                  <a:gd name="T4" fmla="*/ 0 w 4"/>
                  <a:gd name="T5" fmla="*/ 67 h 154"/>
                  <a:gd name="T6" fmla="*/ 0 w 4"/>
                  <a:gd name="T7" fmla="*/ 60 h 154"/>
                  <a:gd name="T8" fmla="*/ 0 w 4"/>
                  <a:gd name="T9" fmla="*/ 12 h 154"/>
                  <a:gd name="T10" fmla="*/ 0 w 4"/>
                  <a:gd name="T11" fmla="*/ 3 h 154"/>
                  <a:gd name="T12" fmla="*/ 0 w 4"/>
                  <a:gd name="T13" fmla="*/ 26 h 154"/>
                  <a:gd name="T14" fmla="*/ 0 w 4"/>
                  <a:gd name="T15" fmla="*/ 87 h 154"/>
                  <a:gd name="T16" fmla="*/ 0 w 4"/>
                  <a:gd name="T17" fmla="*/ 130 h 154"/>
                  <a:gd name="T18" fmla="*/ 0 w 4"/>
                  <a:gd name="T19" fmla="*/ 77 h 154"/>
                  <a:gd name="T20" fmla="*/ 0 w 4"/>
                  <a:gd name="T21" fmla="*/ 61 h 154"/>
                  <a:gd name="T22" fmla="*/ 1 w 4"/>
                  <a:gd name="T23" fmla="*/ 39 h 154"/>
                  <a:gd name="T24" fmla="*/ 1 w 4"/>
                  <a:gd name="T25" fmla="*/ 23 h 154"/>
                  <a:gd name="T26" fmla="*/ 1 w 4"/>
                  <a:gd name="T27" fmla="*/ 19 h 154"/>
                  <a:gd name="T28" fmla="*/ 1 w 4"/>
                  <a:gd name="T29" fmla="*/ 15 h 154"/>
                  <a:gd name="T30" fmla="*/ 1 w 4"/>
                  <a:gd name="T31" fmla="*/ 18 h 154"/>
                  <a:gd name="T32" fmla="*/ 1 w 4"/>
                  <a:gd name="T33" fmla="*/ 48 h 154"/>
                  <a:gd name="T34" fmla="*/ 1 w 4"/>
                  <a:gd name="T35" fmla="*/ 106 h 154"/>
                  <a:gd name="T36" fmla="*/ 1 w 4"/>
                  <a:gd name="T37" fmla="*/ 32 h 154"/>
                  <a:gd name="T38" fmla="*/ 1 w 4"/>
                  <a:gd name="T39" fmla="*/ 23 h 154"/>
                  <a:gd name="T40" fmla="*/ 1 w 4"/>
                  <a:gd name="T41" fmla="*/ 58 h 154"/>
                  <a:gd name="T42" fmla="*/ 1 w 4"/>
                  <a:gd name="T43" fmla="*/ 38 h 154"/>
                  <a:gd name="T44" fmla="*/ 2 w 4"/>
                  <a:gd name="T45" fmla="*/ 9 h 154"/>
                  <a:gd name="T46" fmla="*/ 2 w 4"/>
                  <a:gd name="T47" fmla="*/ 12 h 154"/>
                  <a:gd name="T48" fmla="*/ 2 w 4"/>
                  <a:gd name="T49" fmla="*/ 42 h 154"/>
                  <a:gd name="T50" fmla="*/ 2 w 4"/>
                  <a:gd name="T51" fmla="*/ 65 h 154"/>
                  <a:gd name="T52" fmla="*/ 2 w 4"/>
                  <a:gd name="T53" fmla="*/ 34 h 154"/>
                  <a:gd name="T54" fmla="*/ 2 w 4"/>
                  <a:gd name="T55" fmla="*/ 33 h 154"/>
                  <a:gd name="T56" fmla="*/ 2 w 4"/>
                  <a:gd name="T57" fmla="*/ 41 h 154"/>
                  <a:gd name="T58" fmla="*/ 2 w 4"/>
                  <a:gd name="T59" fmla="*/ 21 h 154"/>
                  <a:gd name="T60" fmla="*/ 3 w 4"/>
                  <a:gd name="T61" fmla="*/ 2 h 154"/>
                  <a:gd name="T62" fmla="*/ 3 w 4"/>
                  <a:gd name="T63" fmla="*/ 0 h 154"/>
                  <a:gd name="T64" fmla="*/ 3 w 4"/>
                  <a:gd name="T65" fmla="*/ 27 h 154"/>
                  <a:gd name="T66" fmla="*/ 3 w 4"/>
                  <a:gd name="T67" fmla="*/ 94 h 154"/>
                  <a:gd name="T68" fmla="*/ 3 w 4"/>
                  <a:gd name="T69" fmla="*/ 54 h 154"/>
                  <a:gd name="T70" fmla="*/ 3 w 4"/>
                  <a:gd name="T71" fmla="*/ 35 h 154"/>
                  <a:gd name="T72" fmla="*/ 3 w 4"/>
                  <a:gd name="T73" fmla="*/ 33 h 154"/>
                  <a:gd name="T74" fmla="*/ 3 w 4"/>
                  <a:gd name="T75" fmla="*/ 42 h 154"/>
                  <a:gd name="T76" fmla="*/ 3 w 4"/>
                  <a:gd name="T77" fmla="*/ 63 h 154"/>
                  <a:gd name="T78" fmla="*/ 3 w 4"/>
                  <a:gd name="T79" fmla="*/ 86 h 154"/>
                  <a:gd name="T80" fmla="*/ 3 w 4"/>
                  <a:gd name="T81" fmla="*/ 101 h 154"/>
                  <a:gd name="T82" fmla="*/ 4 w 4"/>
                  <a:gd name="T83" fmla="*/ 82 h 154"/>
                  <a:gd name="T84" fmla="*/ 4 w 4"/>
                  <a:gd name="T85" fmla="*/ 97 h 154"/>
                  <a:gd name="T86" fmla="*/ 4 w 4"/>
                  <a:gd name="T87" fmla="*/ 120 h 154"/>
                  <a:gd name="T88" fmla="*/ 4 w 4"/>
                  <a:gd name="T89" fmla="*/ 46 h 154"/>
                  <a:gd name="T90" fmla="*/ 4 w 4"/>
                  <a:gd name="T91" fmla="*/ 33 h 154"/>
                  <a:gd name="T92" fmla="*/ 4 w 4"/>
                  <a:gd name="T93" fmla="*/ 57 h 154"/>
                  <a:gd name="T94" fmla="*/ 4 w 4"/>
                  <a:gd name="T95" fmla="*/ 154 h 154"/>
                  <a:gd name="T96" fmla="*/ 4 w 4"/>
                  <a:gd name="T97" fmla="*/ 60 h 154"/>
                  <a:gd name="T98" fmla="*/ 4 w 4"/>
                  <a:gd name="T99" fmla="*/ 31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54">
                    <a:moveTo>
                      <a:pt x="0" y="10"/>
                    </a:moveTo>
                    <a:lnTo>
                      <a:pt x="0" y="34"/>
                    </a:lnTo>
                    <a:lnTo>
                      <a:pt x="0" y="67"/>
                    </a:lnTo>
                    <a:lnTo>
                      <a:pt x="0" y="60"/>
                    </a:lnTo>
                    <a:lnTo>
                      <a:pt x="0" y="12"/>
                    </a:lnTo>
                    <a:lnTo>
                      <a:pt x="0" y="3"/>
                    </a:lnTo>
                    <a:lnTo>
                      <a:pt x="0" y="26"/>
                    </a:lnTo>
                    <a:lnTo>
                      <a:pt x="0" y="87"/>
                    </a:lnTo>
                    <a:lnTo>
                      <a:pt x="0" y="130"/>
                    </a:lnTo>
                    <a:lnTo>
                      <a:pt x="0" y="77"/>
                    </a:lnTo>
                    <a:lnTo>
                      <a:pt x="0" y="61"/>
                    </a:lnTo>
                    <a:lnTo>
                      <a:pt x="1" y="39"/>
                    </a:lnTo>
                    <a:lnTo>
                      <a:pt x="1" y="23"/>
                    </a:lnTo>
                    <a:lnTo>
                      <a:pt x="1" y="19"/>
                    </a:lnTo>
                    <a:lnTo>
                      <a:pt x="1" y="15"/>
                    </a:lnTo>
                    <a:lnTo>
                      <a:pt x="1" y="18"/>
                    </a:lnTo>
                    <a:lnTo>
                      <a:pt x="1" y="48"/>
                    </a:lnTo>
                    <a:lnTo>
                      <a:pt x="1" y="106"/>
                    </a:lnTo>
                    <a:lnTo>
                      <a:pt x="1" y="32"/>
                    </a:lnTo>
                    <a:lnTo>
                      <a:pt x="1" y="23"/>
                    </a:lnTo>
                    <a:lnTo>
                      <a:pt x="1" y="58"/>
                    </a:lnTo>
                    <a:lnTo>
                      <a:pt x="1" y="38"/>
                    </a:lnTo>
                    <a:lnTo>
                      <a:pt x="2" y="9"/>
                    </a:lnTo>
                    <a:lnTo>
                      <a:pt x="2" y="12"/>
                    </a:lnTo>
                    <a:lnTo>
                      <a:pt x="2" y="42"/>
                    </a:lnTo>
                    <a:lnTo>
                      <a:pt x="2" y="65"/>
                    </a:lnTo>
                    <a:lnTo>
                      <a:pt x="2" y="34"/>
                    </a:lnTo>
                    <a:lnTo>
                      <a:pt x="2" y="33"/>
                    </a:lnTo>
                    <a:lnTo>
                      <a:pt x="2" y="41"/>
                    </a:lnTo>
                    <a:lnTo>
                      <a:pt x="2" y="21"/>
                    </a:lnTo>
                    <a:lnTo>
                      <a:pt x="3" y="2"/>
                    </a:lnTo>
                    <a:lnTo>
                      <a:pt x="3" y="0"/>
                    </a:lnTo>
                    <a:lnTo>
                      <a:pt x="3" y="27"/>
                    </a:lnTo>
                    <a:lnTo>
                      <a:pt x="3" y="94"/>
                    </a:lnTo>
                    <a:lnTo>
                      <a:pt x="3" y="54"/>
                    </a:lnTo>
                    <a:lnTo>
                      <a:pt x="3" y="35"/>
                    </a:lnTo>
                    <a:lnTo>
                      <a:pt x="3" y="33"/>
                    </a:lnTo>
                    <a:lnTo>
                      <a:pt x="3" y="42"/>
                    </a:lnTo>
                    <a:lnTo>
                      <a:pt x="3" y="63"/>
                    </a:lnTo>
                    <a:lnTo>
                      <a:pt x="3" y="86"/>
                    </a:lnTo>
                    <a:lnTo>
                      <a:pt x="3" y="101"/>
                    </a:lnTo>
                    <a:lnTo>
                      <a:pt x="4" y="82"/>
                    </a:lnTo>
                    <a:lnTo>
                      <a:pt x="4" y="97"/>
                    </a:lnTo>
                    <a:lnTo>
                      <a:pt x="4" y="120"/>
                    </a:lnTo>
                    <a:lnTo>
                      <a:pt x="4" y="46"/>
                    </a:lnTo>
                    <a:lnTo>
                      <a:pt x="4" y="33"/>
                    </a:lnTo>
                    <a:lnTo>
                      <a:pt x="4" y="57"/>
                    </a:lnTo>
                    <a:lnTo>
                      <a:pt x="4" y="154"/>
                    </a:lnTo>
                    <a:lnTo>
                      <a:pt x="4" y="60"/>
                    </a:lnTo>
                    <a:lnTo>
                      <a:pt x="4" y="3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8" name="Freeform 945"/>
              <p:cNvSpPr>
                <a:spLocks/>
              </p:cNvSpPr>
              <p:nvPr/>
            </p:nvSpPr>
            <p:spPr bwMode="auto">
              <a:xfrm>
                <a:off x="10301288" y="5922963"/>
                <a:ext cx="7938" cy="246063"/>
              </a:xfrm>
              <a:custGeom>
                <a:avLst/>
                <a:gdLst>
                  <a:gd name="T0" fmla="*/ 0 w 5"/>
                  <a:gd name="T1" fmla="*/ 40 h 155"/>
                  <a:gd name="T2" fmla="*/ 0 w 5"/>
                  <a:gd name="T3" fmla="*/ 41 h 155"/>
                  <a:gd name="T4" fmla="*/ 0 w 5"/>
                  <a:gd name="T5" fmla="*/ 55 h 155"/>
                  <a:gd name="T6" fmla="*/ 1 w 5"/>
                  <a:gd name="T7" fmla="*/ 60 h 155"/>
                  <a:gd name="T8" fmla="*/ 1 w 5"/>
                  <a:gd name="T9" fmla="*/ 48 h 155"/>
                  <a:gd name="T10" fmla="*/ 1 w 5"/>
                  <a:gd name="T11" fmla="*/ 27 h 155"/>
                  <a:gd name="T12" fmla="*/ 1 w 5"/>
                  <a:gd name="T13" fmla="*/ 7 h 155"/>
                  <a:gd name="T14" fmla="*/ 1 w 5"/>
                  <a:gd name="T15" fmla="*/ 1 h 155"/>
                  <a:gd name="T16" fmla="*/ 1 w 5"/>
                  <a:gd name="T17" fmla="*/ 9 h 155"/>
                  <a:gd name="T18" fmla="*/ 1 w 5"/>
                  <a:gd name="T19" fmla="*/ 25 h 155"/>
                  <a:gd name="T20" fmla="*/ 1 w 5"/>
                  <a:gd name="T21" fmla="*/ 32 h 155"/>
                  <a:gd name="T22" fmla="*/ 2 w 5"/>
                  <a:gd name="T23" fmla="*/ 35 h 155"/>
                  <a:gd name="T24" fmla="*/ 2 w 5"/>
                  <a:gd name="T25" fmla="*/ 42 h 155"/>
                  <a:gd name="T26" fmla="*/ 2 w 5"/>
                  <a:gd name="T27" fmla="*/ 65 h 155"/>
                  <a:gd name="T28" fmla="*/ 2 w 5"/>
                  <a:gd name="T29" fmla="*/ 155 h 155"/>
                  <a:gd name="T30" fmla="*/ 2 w 5"/>
                  <a:gd name="T31" fmla="*/ 98 h 155"/>
                  <a:gd name="T32" fmla="*/ 2 w 5"/>
                  <a:gd name="T33" fmla="*/ 72 h 155"/>
                  <a:gd name="T34" fmla="*/ 2 w 5"/>
                  <a:gd name="T35" fmla="*/ 88 h 155"/>
                  <a:gd name="T36" fmla="*/ 2 w 5"/>
                  <a:gd name="T37" fmla="*/ 104 h 155"/>
                  <a:gd name="T38" fmla="*/ 2 w 5"/>
                  <a:gd name="T39" fmla="*/ 89 h 155"/>
                  <a:gd name="T40" fmla="*/ 2 w 5"/>
                  <a:gd name="T41" fmla="*/ 69 h 155"/>
                  <a:gd name="T42" fmla="*/ 2 w 5"/>
                  <a:gd name="T43" fmla="*/ 63 h 155"/>
                  <a:gd name="T44" fmla="*/ 3 w 5"/>
                  <a:gd name="T45" fmla="*/ 59 h 155"/>
                  <a:gd name="T46" fmla="*/ 3 w 5"/>
                  <a:gd name="T47" fmla="*/ 52 h 155"/>
                  <a:gd name="T48" fmla="*/ 3 w 5"/>
                  <a:gd name="T49" fmla="*/ 63 h 155"/>
                  <a:gd name="T50" fmla="*/ 3 w 5"/>
                  <a:gd name="T51" fmla="*/ 66 h 155"/>
                  <a:gd name="T52" fmla="*/ 3 w 5"/>
                  <a:gd name="T53" fmla="*/ 17 h 155"/>
                  <a:gd name="T54" fmla="*/ 3 w 5"/>
                  <a:gd name="T55" fmla="*/ 0 h 155"/>
                  <a:gd name="T56" fmla="*/ 3 w 5"/>
                  <a:gd name="T57" fmla="*/ 10 h 155"/>
                  <a:gd name="T58" fmla="*/ 3 w 5"/>
                  <a:gd name="T59" fmla="*/ 41 h 155"/>
                  <a:gd name="T60" fmla="*/ 3 w 5"/>
                  <a:gd name="T61" fmla="*/ 77 h 155"/>
                  <a:gd name="T62" fmla="*/ 3 w 5"/>
                  <a:gd name="T63" fmla="*/ 66 h 155"/>
                  <a:gd name="T64" fmla="*/ 3 w 5"/>
                  <a:gd name="T65" fmla="*/ 60 h 155"/>
                  <a:gd name="T66" fmla="*/ 4 w 5"/>
                  <a:gd name="T67" fmla="*/ 65 h 155"/>
                  <a:gd name="T68" fmla="*/ 4 w 5"/>
                  <a:gd name="T69" fmla="*/ 67 h 155"/>
                  <a:gd name="T70" fmla="*/ 4 w 5"/>
                  <a:gd name="T71" fmla="*/ 93 h 155"/>
                  <a:gd name="T72" fmla="*/ 4 w 5"/>
                  <a:gd name="T73" fmla="*/ 130 h 155"/>
                  <a:gd name="T74" fmla="*/ 4 w 5"/>
                  <a:gd name="T75" fmla="*/ 106 h 155"/>
                  <a:gd name="T76" fmla="*/ 4 w 5"/>
                  <a:gd name="T77" fmla="*/ 80 h 155"/>
                  <a:gd name="T78" fmla="*/ 4 w 5"/>
                  <a:gd name="T79" fmla="*/ 47 h 155"/>
                  <a:gd name="T80" fmla="*/ 4 w 5"/>
                  <a:gd name="T81" fmla="*/ 37 h 155"/>
                  <a:gd name="T82" fmla="*/ 5 w 5"/>
                  <a:gd name="T83" fmla="*/ 50 h 155"/>
                  <a:gd name="T84" fmla="*/ 5 w 5"/>
                  <a:gd name="T85" fmla="*/ 82 h 155"/>
                  <a:gd name="T86" fmla="*/ 5 w 5"/>
                  <a:gd name="T87" fmla="*/ 66 h 155"/>
                  <a:gd name="T88" fmla="*/ 5 w 5"/>
                  <a:gd name="T89" fmla="*/ 47 h 155"/>
                  <a:gd name="T90" fmla="*/ 5 w 5"/>
                  <a:gd name="T91" fmla="*/ 49 h 155"/>
                  <a:gd name="T92" fmla="*/ 5 w 5"/>
                  <a:gd name="T93" fmla="*/ 62 h 155"/>
                  <a:gd name="T94" fmla="*/ 5 w 5"/>
                  <a:gd name="T95" fmla="*/ 72 h 155"/>
                  <a:gd name="T96" fmla="*/ 5 w 5"/>
                  <a:gd name="T97" fmla="*/ 80 h 155"/>
                  <a:gd name="T98" fmla="*/ 5 w 5"/>
                  <a:gd name="T99" fmla="*/ 11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5">
                    <a:moveTo>
                      <a:pt x="0" y="40"/>
                    </a:moveTo>
                    <a:lnTo>
                      <a:pt x="0" y="41"/>
                    </a:lnTo>
                    <a:lnTo>
                      <a:pt x="0" y="55"/>
                    </a:lnTo>
                    <a:lnTo>
                      <a:pt x="1" y="60"/>
                    </a:lnTo>
                    <a:lnTo>
                      <a:pt x="1" y="48"/>
                    </a:lnTo>
                    <a:lnTo>
                      <a:pt x="1" y="27"/>
                    </a:lnTo>
                    <a:lnTo>
                      <a:pt x="1" y="7"/>
                    </a:lnTo>
                    <a:lnTo>
                      <a:pt x="1" y="1"/>
                    </a:lnTo>
                    <a:lnTo>
                      <a:pt x="1" y="9"/>
                    </a:lnTo>
                    <a:lnTo>
                      <a:pt x="1" y="25"/>
                    </a:lnTo>
                    <a:lnTo>
                      <a:pt x="1" y="32"/>
                    </a:lnTo>
                    <a:lnTo>
                      <a:pt x="2" y="35"/>
                    </a:lnTo>
                    <a:lnTo>
                      <a:pt x="2" y="42"/>
                    </a:lnTo>
                    <a:lnTo>
                      <a:pt x="2" y="65"/>
                    </a:lnTo>
                    <a:lnTo>
                      <a:pt x="2" y="155"/>
                    </a:lnTo>
                    <a:lnTo>
                      <a:pt x="2" y="98"/>
                    </a:lnTo>
                    <a:lnTo>
                      <a:pt x="2" y="72"/>
                    </a:lnTo>
                    <a:lnTo>
                      <a:pt x="2" y="88"/>
                    </a:lnTo>
                    <a:lnTo>
                      <a:pt x="2" y="104"/>
                    </a:lnTo>
                    <a:lnTo>
                      <a:pt x="2" y="89"/>
                    </a:lnTo>
                    <a:lnTo>
                      <a:pt x="2" y="69"/>
                    </a:lnTo>
                    <a:lnTo>
                      <a:pt x="2" y="63"/>
                    </a:lnTo>
                    <a:lnTo>
                      <a:pt x="3" y="59"/>
                    </a:lnTo>
                    <a:lnTo>
                      <a:pt x="3" y="52"/>
                    </a:lnTo>
                    <a:lnTo>
                      <a:pt x="3" y="63"/>
                    </a:lnTo>
                    <a:lnTo>
                      <a:pt x="3" y="66"/>
                    </a:lnTo>
                    <a:lnTo>
                      <a:pt x="3" y="17"/>
                    </a:lnTo>
                    <a:lnTo>
                      <a:pt x="3" y="0"/>
                    </a:lnTo>
                    <a:lnTo>
                      <a:pt x="3" y="10"/>
                    </a:lnTo>
                    <a:lnTo>
                      <a:pt x="3" y="41"/>
                    </a:lnTo>
                    <a:lnTo>
                      <a:pt x="3" y="77"/>
                    </a:lnTo>
                    <a:lnTo>
                      <a:pt x="3" y="66"/>
                    </a:lnTo>
                    <a:lnTo>
                      <a:pt x="3" y="60"/>
                    </a:lnTo>
                    <a:lnTo>
                      <a:pt x="4" y="65"/>
                    </a:lnTo>
                    <a:lnTo>
                      <a:pt x="4" y="67"/>
                    </a:lnTo>
                    <a:lnTo>
                      <a:pt x="4" y="93"/>
                    </a:lnTo>
                    <a:lnTo>
                      <a:pt x="4" y="130"/>
                    </a:lnTo>
                    <a:lnTo>
                      <a:pt x="4" y="106"/>
                    </a:lnTo>
                    <a:lnTo>
                      <a:pt x="4" y="80"/>
                    </a:lnTo>
                    <a:lnTo>
                      <a:pt x="4" y="47"/>
                    </a:lnTo>
                    <a:lnTo>
                      <a:pt x="4" y="37"/>
                    </a:lnTo>
                    <a:lnTo>
                      <a:pt x="5" y="50"/>
                    </a:lnTo>
                    <a:lnTo>
                      <a:pt x="5" y="82"/>
                    </a:lnTo>
                    <a:lnTo>
                      <a:pt x="5" y="66"/>
                    </a:lnTo>
                    <a:lnTo>
                      <a:pt x="5" y="47"/>
                    </a:lnTo>
                    <a:lnTo>
                      <a:pt x="5" y="49"/>
                    </a:lnTo>
                    <a:lnTo>
                      <a:pt x="5" y="62"/>
                    </a:lnTo>
                    <a:lnTo>
                      <a:pt x="5" y="72"/>
                    </a:lnTo>
                    <a:lnTo>
                      <a:pt x="5" y="80"/>
                    </a:lnTo>
                    <a:lnTo>
                      <a:pt x="5" y="11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9" name="Freeform 946"/>
              <p:cNvSpPr>
                <a:spLocks/>
              </p:cNvSpPr>
              <p:nvPr/>
            </p:nvSpPr>
            <p:spPr bwMode="auto">
              <a:xfrm>
                <a:off x="10309225" y="5948363"/>
                <a:ext cx="7938" cy="303213"/>
              </a:xfrm>
              <a:custGeom>
                <a:avLst/>
                <a:gdLst>
                  <a:gd name="T0" fmla="*/ 0 w 5"/>
                  <a:gd name="T1" fmla="*/ 94 h 191"/>
                  <a:gd name="T2" fmla="*/ 0 w 5"/>
                  <a:gd name="T3" fmla="*/ 144 h 191"/>
                  <a:gd name="T4" fmla="*/ 0 w 5"/>
                  <a:gd name="T5" fmla="*/ 95 h 191"/>
                  <a:gd name="T6" fmla="*/ 1 w 5"/>
                  <a:gd name="T7" fmla="*/ 94 h 191"/>
                  <a:gd name="T8" fmla="*/ 1 w 5"/>
                  <a:gd name="T9" fmla="*/ 81 h 191"/>
                  <a:gd name="T10" fmla="*/ 1 w 5"/>
                  <a:gd name="T11" fmla="*/ 54 h 191"/>
                  <a:gd name="T12" fmla="*/ 1 w 5"/>
                  <a:gd name="T13" fmla="*/ 35 h 191"/>
                  <a:gd name="T14" fmla="*/ 1 w 5"/>
                  <a:gd name="T15" fmla="*/ 34 h 191"/>
                  <a:gd name="T16" fmla="*/ 1 w 5"/>
                  <a:gd name="T17" fmla="*/ 55 h 191"/>
                  <a:gd name="T18" fmla="*/ 1 w 5"/>
                  <a:gd name="T19" fmla="*/ 93 h 191"/>
                  <a:gd name="T20" fmla="*/ 1 w 5"/>
                  <a:gd name="T21" fmla="*/ 75 h 191"/>
                  <a:gd name="T22" fmla="*/ 1 w 5"/>
                  <a:gd name="T23" fmla="*/ 53 h 191"/>
                  <a:gd name="T24" fmla="*/ 1 w 5"/>
                  <a:gd name="T25" fmla="*/ 59 h 191"/>
                  <a:gd name="T26" fmla="*/ 1 w 5"/>
                  <a:gd name="T27" fmla="*/ 159 h 191"/>
                  <a:gd name="T28" fmla="*/ 1 w 5"/>
                  <a:gd name="T29" fmla="*/ 51 h 191"/>
                  <a:gd name="T30" fmla="*/ 2 w 5"/>
                  <a:gd name="T31" fmla="*/ 10 h 191"/>
                  <a:gd name="T32" fmla="*/ 2 w 5"/>
                  <a:gd name="T33" fmla="*/ 7 h 191"/>
                  <a:gd name="T34" fmla="*/ 2 w 5"/>
                  <a:gd name="T35" fmla="*/ 40 h 191"/>
                  <a:gd name="T36" fmla="*/ 2 w 5"/>
                  <a:gd name="T37" fmla="*/ 73 h 191"/>
                  <a:gd name="T38" fmla="*/ 2 w 5"/>
                  <a:gd name="T39" fmla="*/ 21 h 191"/>
                  <a:gd name="T40" fmla="*/ 2 w 5"/>
                  <a:gd name="T41" fmla="*/ 13 h 191"/>
                  <a:gd name="T42" fmla="*/ 2 w 5"/>
                  <a:gd name="T43" fmla="*/ 30 h 191"/>
                  <a:gd name="T44" fmla="*/ 3 w 5"/>
                  <a:gd name="T45" fmla="*/ 41 h 191"/>
                  <a:gd name="T46" fmla="*/ 3 w 5"/>
                  <a:gd name="T47" fmla="*/ 45 h 191"/>
                  <a:gd name="T48" fmla="*/ 3 w 5"/>
                  <a:gd name="T49" fmla="*/ 71 h 191"/>
                  <a:gd name="T50" fmla="*/ 3 w 5"/>
                  <a:gd name="T51" fmla="*/ 95 h 191"/>
                  <a:gd name="T52" fmla="*/ 3 w 5"/>
                  <a:gd name="T53" fmla="*/ 87 h 191"/>
                  <a:gd name="T54" fmla="*/ 3 w 5"/>
                  <a:gd name="T55" fmla="*/ 66 h 191"/>
                  <a:gd name="T56" fmla="*/ 3 w 5"/>
                  <a:gd name="T57" fmla="*/ 35 h 191"/>
                  <a:gd name="T58" fmla="*/ 3 w 5"/>
                  <a:gd name="T59" fmla="*/ 19 h 191"/>
                  <a:gd name="T60" fmla="*/ 3 w 5"/>
                  <a:gd name="T61" fmla="*/ 8 h 191"/>
                  <a:gd name="T62" fmla="*/ 3 w 5"/>
                  <a:gd name="T63" fmla="*/ 0 h 191"/>
                  <a:gd name="T64" fmla="*/ 3 w 5"/>
                  <a:gd name="T65" fmla="*/ 6 h 191"/>
                  <a:gd name="T66" fmla="*/ 3 w 5"/>
                  <a:gd name="T67" fmla="*/ 16 h 191"/>
                  <a:gd name="T68" fmla="*/ 4 w 5"/>
                  <a:gd name="T69" fmla="*/ 18 h 191"/>
                  <a:gd name="T70" fmla="*/ 4 w 5"/>
                  <a:gd name="T71" fmla="*/ 38 h 191"/>
                  <a:gd name="T72" fmla="*/ 4 w 5"/>
                  <a:gd name="T73" fmla="*/ 108 h 191"/>
                  <a:gd name="T74" fmla="*/ 4 w 5"/>
                  <a:gd name="T75" fmla="*/ 52 h 191"/>
                  <a:gd name="T76" fmla="*/ 4 w 5"/>
                  <a:gd name="T77" fmla="*/ 58 h 191"/>
                  <a:gd name="T78" fmla="*/ 4 w 5"/>
                  <a:gd name="T79" fmla="*/ 49 h 191"/>
                  <a:gd name="T80" fmla="*/ 4 w 5"/>
                  <a:gd name="T81" fmla="*/ 29 h 191"/>
                  <a:gd name="T82" fmla="*/ 4 w 5"/>
                  <a:gd name="T83" fmla="*/ 65 h 191"/>
                  <a:gd name="T84" fmla="*/ 4 w 5"/>
                  <a:gd name="T85" fmla="*/ 79 h 191"/>
                  <a:gd name="T86" fmla="*/ 4 w 5"/>
                  <a:gd name="T87" fmla="*/ 55 h 191"/>
                  <a:gd name="T88" fmla="*/ 4 w 5"/>
                  <a:gd name="T89" fmla="*/ 47 h 191"/>
                  <a:gd name="T90" fmla="*/ 5 w 5"/>
                  <a:gd name="T91" fmla="*/ 41 h 191"/>
                  <a:gd name="T92" fmla="*/ 5 w 5"/>
                  <a:gd name="T93" fmla="*/ 57 h 191"/>
                  <a:gd name="T94" fmla="*/ 5 w 5"/>
                  <a:gd name="T95" fmla="*/ 103 h 191"/>
                  <a:gd name="T96" fmla="*/ 5 w 5"/>
                  <a:gd name="T97" fmla="*/ 191 h 191"/>
                  <a:gd name="T98" fmla="*/ 5 w 5"/>
                  <a:gd name="T99" fmla="*/ 81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1">
                    <a:moveTo>
                      <a:pt x="0" y="94"/>
                    </a:moveTo>
                    <a:lnTo>
                      <a:pt x="0" y="144"/>
                    </a:lnTo>
                    <a:lnTo>
                      <a:pt x="0" y="95"/>
                    </a:lnTo>
                    <a:lnTo>
                      <a:pt x="1" y="94"/>
                    </a:lnTo>
                    <a:lnTo>
                      <a:pt x="1" y="81"/>
                    </a:lnTo>
                    <a:lnTo>
                      <a:pt x="1" y="54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1" y="55"/>
                    </a:lnTo>
                    <a:lnTo>
                      <a:pt x="1" y="93"/>
                    </a:lnTo>
                    <a:lnTo>
                      <a:pt x="1" y="75"/>
                    </a:lnTo>
                    <a:lnTo>
                      <a:pt x="1" y="53"/>
                    </a:lnTo>
                    <a:lnTo>
                      <a:pt x="1" y="59"/>
                    </a:lnTo>
                    <a:lnTo>
                      <a:pt x="1" y="159"/>
                    </a:lnTo>
                    <a:lnTo>
                      <a:pt x="1" y="51"/>
                    </a:lnTo>
                    <a:lnTo>
                      <a:pt x="2" y="10"/>
                    </a:lnTo>
                    <a:lnTo>
                      <a:pt x="2" y="7"/>
                    </a:lnTo>
                    <a:lnTo>
                      <a:pt x="2" y="40"/>
                    </a:lnTo>
                    <a:lnTo>
                      <a:pt x="2" y="73"/>
                    </a:lnTo>
                    <a:lnTo>
                      <a:pt x="2" y="21"/>
                    </a:lnTo>
                    <a:lnTo>
                      <a:pt x="2" y="13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3" y="45"/>
                    </a:lnTo>
                    <a:lnTo>
                      <a:pt x="3" y="71"/>
                    </a:lnTo>
                    <a:lnTo>
                      <a:pt x="3" y="95"/>
                    </a:lnTo>
                    <a:lnTo>
                      <a:pt x="3" y="87"/>
                    </a:lnTo>
                    <a:lnTo>
                      <a:pt x="3" y="66"/>
                    </a:lnTo>
                    <a:lnTo>
                      <a:pt x="3" y="35"/>
                    </a:lnTo>
                    <a:lnTo>
                      <a:pt x="3" y="19"/>
                    </a:lnTo>
                    <a:lnTo>
                      <a:pt x="3" y="8"/>
                    </a:lnTo>
                    <a:lnTo>
                      <a:pt x="3" y="0"/>
                    </a:lnTo>
                    <a:lnTo>
                      <a:pt x="3" y="6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38"/>
                    </a:lnTo>
                    <a:lnTo>
                      <a:pt x="4" y="108"/>
                    </a:lnTo>
                    <a:lnTo>
                      <a:pt x="4" y="52"/>
                    </a:lnTo>
                    <a:lnTo>
                      <a:pt x="4" y="58"/>
                    </a:lnTo>
                    <a:lnTo>
                      <a:pt x="4" y="49"/>
                    </a:lnTo>
                    <a:lnTo>
                      <a:pt x="4" y="29"/>
                    </a:lnTo>
                    <a:lnTo>
                      <a:pt x="4" y="65"/>
                    </a:lnTo>
                    <a:lnTo>
                      <a:pt x="4" y="79"/>
                    </a:lnTo>
                    <a:lnTo>
                      <a:pt x="4" y="55"/>
                    </a:lnTo>
                    <a:lnTo>
                      <a:pt x="4" y="47"/>
                    </a:lnTo>
                    <a:lnTo>
                      <a:pt x="5" y="41"/>
                    </a:lnTo>
                    <a:lnTo>
                      <a:pt x="5" y="57"/>
                    </a:lnTo>
                    <a:lnTo>
                      <a:pt x="5" y="103"/>
                    </a:lnTo>
                    <a:lnTo>
                      <a:pt x="5" y="191"/>
                    </a:lnTo>
                    <a:lnTo>
                      <a:pt x="5" y="8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0" name="Freeform 947"/>
              <p:cNvSpPr>
                <a:spLocks/>
              </p:cNvSpPr>
              <p:nvPr/>
            </p:nvSpPr>
            <p:spPr bwMode="auto">
              <a:xfrm>
                <a:off x="10317163" y="5930901"/>
                <a:ext cx="7938" cy="258763"/>
              </a:xfrm>
              <a:custGeom>
                <a:avLst/>
                <a:gdLst>
                  <a:gd name="T0" fmla="*/ 0 w 5"/>
                  <a:gd name="T1" fmla="*/ 92 h 163"/>
                  <a:gd name="T2" fmla="*/ 0 w 5"/>
                  <a:gd name="T3" fmla="*/ 76 h 163"/>
                  <a:gd name="T4" fmla="*/ 0 w 5"/>
                  <a:gd name="T5" fmla="*/ 115 h 163"/>
                  <a:gd name="T6" fmla="*/ 1 w 5"/>
                  <a:gd name="T7" fmla="*/ 163 h 163"/>
                  <a:gd name="T8" fmla="*/ 1 w 5"/>
                  <a:gd name="T9" fmla="*/ 106 h 163"/>
                  <a:gd name="T10" fmla="*/ 1 w 5"/>
                  <a:gd name="T11" fmla="*/ 82 h 163"/>
                  <a:gd name="T12" fmla="*/ 1 w 5"/>
                  <a:gd name="T13" fmla="*/ 84 h 163"/>
                  <a:gd name="T14" fmla="*/ 1 w 5"/>
                  <a:gd name="T15" fmla="*/ 101 h 163"/>
                  <a:gd name="T16" fmla="*/ 1 w 5"/>
                  <a:gd name="T17" fmla="*/ 54 h 163"/>
                  <a:gd name="T18" fmla="*/ 1 w 5"/>
                  <a:gd name="T19" fmla="*/ 52 h 163"/>
                  <a:gd name="T20" fmla="*/ 1 w 5"/>
                  <a:gd name="T21" fmla="*/ 82 h 163"/>
                  <a:gd name="T22" fmla="*/ 1 w 5"/>
                  <a:gd name="T23" fmla="*/ 158 h 163"/>
                  <a:gd name="T24" fmla="*/ 1 w 5"/>
                  <a:gd name="T25" fmla="*/ 146 h 163"/>
                  <a:gd name="T26" fmla="*/ 1 w 5"/>
                  <a:gd name="T27" fmla="*/ 104 h 163"/>
                  <a:gd name="T28" fmla="*/ 1 w 5"/>
                  <a:gd name="T29" fmla="*/ 45 h 163"/>
                  <a:gd name="T30" fmla="*/ 2 w 5"/>
                  <a:gd name="T31" fmla="*/ 29 h 163"/>
                  <a:gd name="T32" fmla="*/ 2 w 5"/>
                  <a:gd name="T33" fmla="*/ 40 h 163"/>
                  <a:gd name="T34" fmla="*/ 2 w 5"/>
                  <a:gd name="T35" fmla="*/ 41 h 163"/>
                  <a:gd name="T36" fmla="*/ 2 w 5"/>
                  <a:gd name="T37" fmla="*/ 39 h 163"/>
                  <a:gd name="T38" fmla="*/ 2 w 5"/>
                  <a:gd name="T39" fmla="*/ 36 h 163"/>
                  <a:gd name="T40" fmla="*/ 2 w 5"/>
                  <a:gd name="T41" fmla="*/ 30 h 163"/>
                  <a:gd name="T42" fmla="*/ 2 w 5"/>
                  <a:gd name="T43" fmla="*/ 35 h 163"/>
                  <a:gd name="T44" fmla="*/ 2 w 5"/>
                  <a:gd name="T45" fmla="*/ 60 h 163"/>
                  <a:gd name="T46" fmla="*/ 2 w 5"/>
                  <a:gd name="T47" fmla="*/ 108 h 163"/>
                  <a:gd name="T48" fmla="*/ 2 w 5"/>
                  <a:gd name="T49" fmla="*/ 85 h 163"/>
                  <a:gd name="T50" fmla="*/ 2 w 5"/>
                  <a:gd name="T51" fmla="*/ 80 h 163"/>
                  <a:gd name="T52" fmla="*/ 3 w 5"/>
                  <a:gd name="T53" fmla="*/ 70 h 163"/>
                  <a:gd name="T54" fmla="*/ 3 w 5"/>
                  <a:gd name="T55" fmla="*/ 40 h 163"/>
                  <a:gd name="T56" fmla="*/ 3 w 5"/>
                  <a:gd name="T57" fmla="*/ 26 h 163"/>
                  <a:gd name="T58" fmla="*/ 3 w 5"/>
                  <a:gd name="T59" fmla="*/ 11 h 163"/>
                  <a:gd name="T60" fmla="*/ 3 w 5"/>
                  <a:gd name="T61" fmla="*/ 0 h 163"/>
                  <a:gd name="T62" fmla="*/ 3 w 5"/>
                  <a:gd name="T63" fmla="*/ 7 h 163"/>
                  <a:gd name="T64" fmla="*/ 3 w 5"/>
                  <a:gd name="T65" fmla="*/ 28 h 163"/>
                  <a:gd name="T66" fmla="*/ 3 w 5"/>
                  <a:gd name="T67" fmla="*/ 56 h 163"/>
                  <a:gd name="T68" fmla="*/ 4 w 5"/>
                  <a:gd name="T69" fmla="*/ 69 h 163"/>
                  <a:gd name="T70" fmla="*/ 4 w 5"/>
                  <a:gd name="T71" fmla="*/ 72 h 163"/>
                  <a:gd name="T72" fmla="*/ 4 w 5"/>
                  <a:gd name="T73" fmla="*/ 80 h 163"/>
                  <a:gd name="T74" fmla="*/ 4 w 5"/>
                  <a:gd name="T75" fmla="*/ 67 h 163"/>
                  <a:gd name="T76" fmla="*/ 4 w 5"/>
                  <a:gd name="T77" fmla="*/ 45 h 163"/>
                  <a:gd name="T78" fmla="*/ 4 w 5"/>
                  <a:gd name="T79" fmla="*/ 41 h 163"/>
                  <a:gd name="T80" fmla="*/ 4 w 5"/>
                  <a:gd name="T81" fmla="*/ 69 h 163"/>
                  <a:gd name="T82" fmla="*/ 4 w 5"/>
                  <a:gd name="T83" fmla="*/ 154 h 163"/>
                  <a:gd name="T84" fmla="*/ 4 w 5"/>
                  <a:gd name="T85" fmla="*/ 107 h 163"/>
                  <a:gd name="T86" fmla="*/ 4 w 5"/>
                  <a:gd name="T87" fmla="*/ 109 h 163"/>
                  <a:gd name="T88" fmla="*/ 4 w 5"/>
                  <a:gd name="T89" fmla="*/ 99 h 163"/>
                  <a:gd name="T90" fmla="*/ 5 w 5"/>
                  <a:gd name="T91" fmla="*/ 84 h 163"/>
                  <a:gd name="T92" fmla="*/ 5 w 5"/>
                  <a:gd name="T93" fmla="*/ 80 h 163"/>
                  <a:gd name="T94" fmla="*/ 5 w 5"/>
                  <a:gd name="T95" fmla="*/ 89 h 163"/>
                  <a:gd name="T96" fmla="*/ 5 w 5"/>
                  <a:gd name="T97" fmla="*/ 111 h 163"/>
                  <a:gd name="T98" fmla="*/ 5 w 5"/>
                  <a:gd name="T99" fmla="*/ 100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3">
                    <a:moveTo>
                      <a:pt x="0" y="92"/>
                    </a:moveTo>
                    <a:lnTo>
                      <a:pt x="0" y="76"/>
                    </a:lnTo>
                    <a:lnTo>
                      <a:pt x="0" y="115"/>
                    </a:lnTo>
                    <a:lnTo>
                      <a:pt x="1" y="163"/>
                    </a:lnTo>
                    <a:lnTo>
                      <a:pt x="1" y="106"/>
                    </a:lnTo>
                    <a:lnTo>
                      <a:pt x="1" y="82"/>
                    </a:lnTo>
                    <a:lnTo>
                      <a:pt x="1" y="84"/>
                    </a:lnTo>
                    <a:lnTo>
                      <a:pt x="1" y="101"/>
                    </a:lnTo>
                    <a:lnTo>
                      <a:pt x="1" y="54"/>
                    </a:lnTo>
                    <a:lnTo>
                      <a:pt x="1" y="52"/>
                    </a:lnTo>
                    <a:lnTo>
                      <a:pt x="1" y="82"/>
                    </a:lnTo>
                    <a:lnTo>
                      <a:pt x="1" y="158"/>
                    </a:lnTo>
                    <a:lnTo>
                      <a:pt x="1" y="146"/>
                    </a:lnTo>
                    <a:lnTo>
                      <a:pt x="1" y="104"/>
                    </a:lnTo>
                    <a:lnTo>
                      <a:pt x="1" y="45"/>
                    </a:lnTo>
                    <a:lnTo>
                      <a:pt x="2" y="29"/>
                    </a:lnTo>
                    <a:lnTo>
                      <a:pt x="2" y="40"/>
                    </a:lnTo>
                    <a:lnTo>
                      <a:pt x="2" y="41"/>
                    </a:lnTo>
                    <a:lnTo>
                      <a:pt x="2" y="39"/>
                    </a:lnTo>
                    <a:lnTo>
                      <a:pt x="2" y="36"/>
                    </a:lnTo>
                    <a:lnTo>
                      <a:pt x="2" y="30"/>
                    </a:lnTo>
                    <a:lnTo>
                      <a:pt x="2" y="35"/>
                    </a:lnTo>
                    <a:lnTo>
                      <a:pt x="2" y="60"/>
                    </a:lnTo>
                    <a:lnTo>
                      <a:pt x="2" y="108"/>
                    </a:lnTo>
                    <a:lnTo>
                      <a:pt x="2" y="85"/>
                    </a:lnTo>
                    <a:lnTo>
                      <a:pt x="2" y="80"/>
                    </a:lnTo>
                    <a:lnTo>
                      <a:pt x="3" y="70"/>
                    </a:lnTo>
                    <a:lnTo>
                      <a:pt x="3" y="40"/>
                    </a:lnTo>
                    <a:lnTo>
                      <a:pt x="3" y="26"/>
                    </a:lnTo>
                    <a:lnTo>
                      <a:pt x="3" y="11"/>
                    </a:lnTo>
                    <a:lnTo>
                      <a:pt x="3" y="0"/>
                    </a:lnTo>
                    <a:lnTo>
                      <a:pt x="3" y="7"/>
                    </a:lnTo>
                    <a:lnTo>
                      <a:pt x="3" y="28"/>
                    </a:lnTo>
                    <a:lnTo>
                      <a:pt x="3" y="56"/>
                    </a:lnTo>
                    <a:lnTo>
                      <a:pt x="4" y="69"/>
                    </a:lnTo>
                    <a:lnTo>
                      <a:pt x="4" y="72"/>
                    </a:lnTo>
                    <a:lnTo>
                      <a:pt x="4" y="80"/>
                    </a:lnTo>
                    <a:lnTo>
                      <a:pt x="4" y="67"/>
                    </a:lnTo>
                    <a:lnTo>
                      <a:pt x="4" y="45"/>
                    </a:lnTo>
                    <a:lnTo>
                      <a:pt x="4" y="41"/>
                    </a:lnTo>
                    <a:lnTo>
                      <a:pt x="4" y="69"/>
                    </a:lnTo>
                    <a:lnTo>
                      <a:pt x="4" y="154"/>
                    </a:lnTo>
                    <a:lnTo>
                      <a:pt x="4" y="107"/>
                    </a:lnTo>
                    <a:lnTo>
                      <a:pt x="4" y="109"/>
                    </a:lnTo>
                    <a:lnTo>
                      <a:pt x="4" y="99"/>
                    </a:lnTo>
                    <a:lnTo>
                      <a:pt x="5" y="84"/>
                    </a:lnTo>
                    <a:lnTo>
                      <a:pt x="5" y="80"/>
                    </a:lnTo>
                    <a:lnTo>
                      <a:pt x="5" y="89"/>
                    </a:lnTo>
                    <a:lnTo>
                      <a:pt x="5" y="111"/>
                    </a:lnTo>
                    <a:lnTo>
                      <a:pt x="5" y="10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1" name="Freeform 948"/>
              <p:cNvSpPr>
                <a:spLocks/>
              </p:cNvSpPr>
              <p:nvPr/>
            </p:nvSpPr>
            <p:spPr bwMode="auto">
              <a:xfrm>
                <a:off x="10325100" y="5938838"/>
                <a:ext cx="7938" cy="373063"/>
              </a:xfrm>
              <a:custGeom>
                <a:avLst/>
                <a:gdLst>
                  <a:gd name="T0" fmla="*/ 0 w 5"/>
                  <a:gd name="T1" fmla="*/ 95 h 235"/>
                  <a:gd name="T2" fmla="*/ 0 w 5"/>
                  <a:gd name="T3" fmla="*/ 75 h 235"/>
                  <a:gd name="T4" fmla="*/ 0 w 5"/>
                  <a:gd name="T5" fmla="*/ 53 h 235"/>
                  <a:gd name="T6" fmla="*/ 0 w 5"/>
                  <a:gd name="T7" fmla="*/ 37 h 235"/>
                  <a:gd name="T8" fmla="*/ 0 w 5"/>
                  <a:gd name="T9" fmla="*/ 26 h 235"/>
                  <a:gd name="T10" fmla="*/ 0 w 5"/>
                  <a:gd name="T11" fmla="*/ 10 h 235"/>
                  <a:gd name="T12" fmla="*/ 0 w 5"/>
                  <a:gd name="T13" fmla="*/ 0 h 235"/>
                  <a:gd name="T14" fmla="*/ 1 w 5"/>
                  <a:gd name="T15" fmla="*/ 6 h 235"/>
                  <a:gd name="T16" fmla="*/ 1 w 5"/>
                  <a:gd name="T17" fmla="*/ 41 h 235"/>
                  <a:gd name="T18" fmla="*/ 1 w 5"/>
                  <a:gd name="T19" fmla="*/ 235 h 235"/>
                  <a:gd name="T20" fmla="*/ 1 w 5"/>
                  <a:gd name="T21" fmla="*/ 58 h 235"/>
                  <a:gd name="T22" fmla="*/ 1 w 5"/>
                  <a:gd name="T23" fmla="*/ 42 h 235"/>
                  <a:gd name="T24" fmla="*/ 1 w 5"/>
                  <a:gd name="T25" fmla="*/ 34 h 235"/>
                  <a:gd name="T26" fmla="*/ 1 w 5"/>
                  <a:gd name="T27" fmla="*/ 30 h 235"/>
                  <a:gd name="T28" fmla="*/ 1 w 5"/>
                  <a:gd name="T29" fmla="*/ 41 h 235"/>
                  <a:gd name="T30" fmla="*/ 2 w 5"/>
                  <a:gd name="T31" fmla="*/ 42 h 235"/>
                  <a:gd name="T32" fmla="*/ 2 w 5"/>
                  <a:gd name="T33" fmla="*/ 21 h 235"/>
                  <a:gd name="T34" fmla="*/ 2 w 5"/>
                  <a:gd name="T35" fmla="*/ 5 h 235"/>
                  <a:gd name="T36" fmla="*/ 2 w 5"/>
                  <a:gd name="T37" fmla="*/ 14 h 235"/>
                  <a:gd name="T38" fmla="*/ 2 w 5"/>
                  <a:gd name="T39" fmla="*/ 69 h 235"/>
                  <a:gd name="T40" fmla="*/ 2 w 5"/>
                  <a:gd name="T41" fmla="*/ 86 h 235"/>
                  <a:gd name="T42" fmla="*/ 2 w 5"/>
                  <a:gd name="T43" fmla="*/ 57 h 235"/>
                  <a:gd name="T44" fmla="*/ 2 w 5"/>
                  <a:gd name="T45" fmla="*/ 82 h 235"/>
                  <a:gd name="T46" fmla="*/ 2 w 5"/>
                  <a:gd name="T47" fmla="*/ 61 h 235"/>
                  <a:gd name="T48" fmla="*/ 2 w 5"/>
                  <a:gd name="T49" fmla="*/ 36 h 235"/>
                  <a:gd name="T50" fmla="*/ 2 w 5"/>
                  <a:gd name="T51" fmla="*/ 36 h 235"/>
                  <a:gd name="T52" fmla="*/ 3 w 5"/>
                  <a:gd name="T53" fmla="*/ 62 h 235"/>
                  <a:gd name="T54" fmla="*/ 3 w 5"/>
                  <a:gd name="T55" fmla="*/ 69 h 235"/>
                  <a:gd name="T56" fmla="*/ 3 w 5"/>
                  <a:gd name="T57" fmla="*/ 48 h 235"/>
                  <a:gd name="T58" fmla="*/ 3 w 5"/>
                  <a:gd name="T59" fmla="*/ 49 h 235"/>
                  <a:gd name="T60" fmla="*/ 3 w 5"/>
                  <a:gd name="T61" fmla="*/ 49 h 235"/>
                  <a:gd name="T62" fmla="*/ 3 w 5"/>
                  <a:gd name="T63" fmla="*/ 30 h 235"/>
                  <a:gd name="T64" fmla="*/ 3 w 5"/>
                  <a:gd name="T65" fmla="*/ 28 h 235"/>
                  <a:gd name="T66" fmla="*/ 3 w 5"/>
                  <a:gd name="T67" fmla="*/ 51 h 235"/>
                  <a:gd name="T68" fmla="*/ 3 w 5"/>
                  <a:gd name="T69" fmla="*/ 71 h 235"/>
                  <a:gd name="T70" fmla="*/ 3 w 5"/>
                  <a:gd name="T71" fmla="*/ 56 h 235"/>
                  <a:gd name="T72" fmla="*/ 3 w 5"/>
                  <a:gd name="T73" fmla="*/ 59 h 235"/>
                  <a:gd name="T74" fmla="*/ 4 w 5"/>
                  <a:gd name="T75" fmla="*/ 106 h 235"/>
                  <a:gd name="T76" fmla="*/ 4 w 5"/>
                  <a:gd name="T77" fmla="*/ 88 h 235"/>
                  <a:gd name="T78" fmla="*/ 4 w 5"/>
                  <a:gd name="T79" fmla="*/ 53 h 235"/>
                  <a:gd name="T80" fmla="*/ 4 w 5"/>
                  <a:gd name="T81" fmla="*/ 67 h 235"/>
                  <a:gd name="T82" fmla="*/ 4 w 5"/>
                  <a:gd name="T83" fmla="*/ 131 h 235"/>
                  <a:gd name="T84" fmla="*/ 4 w 5"/>
                  <a:gd name="T85" fmla="*/ 66 h 235"/>
                  <a:gd name="T86" fmla="*/ 4 w 5"/>
                  <a:gd name="T87" fmla="*/ 50 h 235"/>
                  <a:gd name="T88" fmla="*/ 4 w 5"/>
                  <a:gd name="T89" fmla="*/ 73 h 235"/>
                  <a:gd name="T90" fmla="*/ 5 w 5"/>
                  <a:gd name="T91" fmla="*/ 154 h 235"/>
                  <a:gd name="T92" fmla="*/ 5 w 5"/>
                  <a:gd name="T93" fmla="*/ 80 h 235"/>
                  <a:gd name="T94" fmla="*/ 5 w 5"/>
                  <a:gd name="T95" fmla="*/ 63 h 235"/>
                  <a:gd name="T96" fmla="*/ 5 w 5"/>
                  <a:gd name="T97" fmla="*/ 100 h 235"/>
                  <a:gd name="T98" fmla="*/ 5 w 5"/>
                  <a:gd name="T99" fmla="*/ 19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35">
                    <a:moveTo>
                      <a:pt x="0" y="95"/>
                    </a:moveTo>
                    <a:lnTo>
                      <a:pt x="0" y="75"/>
                    </a:lnTo>
                    <a:lnTo>
                      <a:pt x="0" y="53"/>
                    </a:lnTo>
                    <a:lnTo>
                      <a:pt x="0" y="37"/>
                    </a:lnTo>
                    <a:lnTo>
                      <a:pt x="0" y="26"/>
                    </a:lnTo>
                    <a:lnTo>
                      <a:pt x="0" y="10"/>
                    </a:lnTo>
                    <a:lnTo>
                      <a:pt x="0" y="0"/>
                    </a:lnTo>
                    <a:lnTo>
                      <a:pt x="1" y="6"/>
                    </a:lnTo>
                    <a:lnTo>
                      <a:pt x="1" y="41"/>
                    </a:lnTo>
                    <a:lnTo>
                      <a:pt x="1" y="235"/>
                    </a:lnTo>
                    <a:lnTo>
                      <a:pt x="1" y="58"/>
                    </a:lnTo>
                    <a:lnTo>
                      <a:pt x="1" y="42"/>
                    </a:lnTo>
                    <a:lnTo>
                      <a:pt x="1" y="34"/>
                    </a:lnTo>
                    <a:lnTo>
                      <a:pt x="1" y="30"/>
                    </a:lnTo>
                    <a:lnTo>
                      <a:pt x="1" y="41"/>
                    </a:lnTo>
                    <a:lnTo>
                      <a:pt x="2" y="42"/>
                    </a:lnTo>
                    <a:lnTo>
                      <a:pt x="2" y="21"/>
                    </a:lnTo>
                    <a:lnTo>
                      <a:pt x="2" y="5"/>
                    </a:lnTo>
                    <a:lnTo>
                      <a:pt x="2" y="14"/>
                    </a:lnTo>
                    <a:lnTo>
                      <a:pt x="2" y="69"/>
                    </a:lnTo>
                    <a:lnTo>
                      <a:pt x="2" y="86"/>
                    </a:lnTo>
                    <a:lnTo>
                      <a:pt x="2" y="57"/>
                    </a:lnTo>
                    <a:lnTo>
                      <a:pt x="2" y="82"/>
                    </a:lnTo>
                    <a:lnTo>
                      <a:pt x="2" y="61"/>
                    </a:lnTo>
                    <a:lnTo>
                      <a:pt x="2" y="36"/>
                    </a:lnTo>
                    <a:lnTo>
                      <a:pt x="2" y="36"/>
                    </a:lnTo>
                    <a:lnTo>
                      <a:pt x="3" y="62"/>
                    </a:lnTo>
                    <a:lnTo>
                      <a:pt x="3" y="69"/>
                    </a:lnTo>
                    <a:lnTo>
                      <a:pt x="3" y="48"/>
                    </a:lnTo>
                    <a:lnTo>
                      <a:pt x="3" y="49"/>
                    </a:lnTo>
                    <a:lnTo>
                      <a:pt x="3" y="49"/>
                    </a:lnTo>
                    <a:lnTo>
                      <a:pt x="3" y="30"/>
                    </a:lnTo>
                    <a:lnTo>
                      <a:pt x="3" y="28"/>
                    </a:lnTo>
                    <a:lnTo>
                      <a:pt x="3" y="51"/>
                    </a:lnTo>
                    <a:lnTo>
                      <a:pt x="3" y="71"/>
                    </a:lnTo>
                    <a:lnTo>
                      <a:pt x="3" y="56"/>
                    </a:lnTo>
                    <a:lnTo>
                      <a:pt x="3" y="59"/>
                    </a:lnTo>
                    <a:lnTo>
                      <a:pt x="4" y="106"/>
                    </a:lnTo>
                    <a:lnTo>
                      <a:pt x="4" y="88"/>
                    </a:lnTo>
                    <a:lnTo>
                      <a:pt x="4" y="53"/>
                    </a:lnTo>
                    <a:lnTo>
                      <a:pt x="4" y="67"/>
                    </a:lnTo>
                    <a:lnTo>
                      <a:pt x="4" y="131"/>
                    </a:lnTo>
                    <a:lnTo>
                      <a:pt x="4" y="66"/>
                    </a:lnTo>
                    <a:lnTo>
                      <a:pt x="4" y="50"/>
                    </a:lnTo>
                    <a:lnTo>
                      <a:pt x="4" y="73"/>
                    </a:lnTo>
                    <a:lnTo>
                      <a:pt x="5" y="154"/>
                    </a:lnTo>
                    <a:lnTo>
                      <a:pt x="5" y="80"/>
                    </a:lnTo>
                    <a:lnTo>
                      <a:pt x="5" y="63"/>
                    </a:lnTo>
                    <a:lnTo>
                      <a:pt x="5" y="100"/>
                    </a:lnTo>
                    <a:lnTo>
                      <a:pt x="5" y="19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2" name="Freeform 949"/>
              <p:cNvSpPr>
                <a:spLocks/>
              </p:cNvSpPr>
              <p:nvPr/>
            </p:nvSpPr>
            <p:spPr bwMode="auto">
              <a:xfrm>
                <a:off x="10333038" y="5946776"/>
                <a:ext cx="7938" cy="301625"/>
              </a:xfrm>
              <a:custGeom>
                <a:avLst/>
                <a:gdLst>
                  <a:gd name="T0" fmla="*/ 0 w 5"/>
                  <a:gd name="T1" fmla="*/ 190 h 190"/>
                  <a:gd name="T2" fmla="*/ 0 w 5"/>
                  <a:gd name="T3" fmla="*/ 102 h 190"/>
                  <a:gd name="T4" fmla="*/ 0 w 5"/>
                  <a:gd name="T5" fmla="*/ 54 h 190"/>
                  <a:gd name="T6" fmla="*/ 0 w 5"/>
                  <a:gd name="T7" fmla="*/ 23 h 190"/>
                  <a:gd name="T8" fmla="*/ 0 w 5"/>
                  <a:gd name="T9" fmla="*/ 19 h 190"/>
                  <a:gd name="T10" fmla="*/ 0 w 5"/>
                  <a:gd name="T11" fmla="*/ 34 h 190"/>
                  <a:gd name="T12" fmla="*/ 0 w 5"/>
                  <a:gd name="T13" fmla="*/ 48 h 190"/>
                  <a:gd name="T14" fmla="*/ 1 w 5"/>
                  <a:gd name="T15" fmla="*/ 56 h 190"/>
                  <a:gd name="T16" fmla="*/ 1 w 5"/>
                  <a:gd name="T17" fmla="*/ 62 h 190"/>
                  <a:gd name="T18" fmla="*/ 1 w 5"/>
                  <a:gd name="T19" fmla="*/ 55 h 190"/>
                  <a:gd name="T20" fmla="*/ 1 w 5"/>
                  <a:gd name="T21" fmla="*/ 48 h 190"/>
                  <a:gd name="T22" fmla="*/ 1 w 5"/>
                  <a:gd name="T23" fmla="*/ 73 h 190"/>
                  <a:gd name="T24" fmla="*/ 1 w 5"/>
                  <a:gd name="T25" fmla="*/ 125 h 190"/>
                  <a:gd name="T26" fmla="*/ 1 w 5"/>
                  <a:gd name="T27" fmla="*/ 62 h 190"/>
                  <a:gd name="T28" fmla="*/ 1 w 5"/>
                  <a:gd name="T29" fmla="*/ 91 h 190"/>
                  <a:gd name="T30" fmla="*/ 1 w 5"/>
                  <a:gd name="T31" fmla="*/ 65 h 190"/>
                  <a:gd name="T32" fmla="*/ 1 w 5"/>
                  <a:gd name="T33" fmla="*/ 12 h 190"/>
                  <a:gd name="T34" fmla="*/ 1 w 5"/>
                  <a:gd name="T35" fmla="*/ 0 h 190"/>
                  <a:gd name="T36" fmla="*/ 1 w 5"/>
                  <a:gd name="T37" fmla="*/ 7 h 190"/>
                  <a:gd name="T38" fmla="*/ 2 w 5"/>
                  <a:gd name="T39" fmla="*/ 27 h 190"/>
                  <a:gd name="T40" fmla="*/ 2 w 5"/>
                  <a:gd name="T41" fmla="*/ 58 h 190"/>
                  <a:gd name="T42" fmla="*/ 2 w 5"/>
                  <a:gd name="T43" fmla="*/ 91 h 190"/>
                  <a:gd name="T44" fmla="*/ 2 w 5"/>
                  <a:gd name="T45" fmla="*/ 103 h 190"/>
                  <a:gd name="T46" fmla="*/ 2 w 5"/>
                  <a:gd name="T47" fmla="*/ 68 h 190"/>
                  <a:gd name="T48" fmla="*/ 2 w 5"/>
                  <a:gd name="T49" fmla="*/ 51 h 190"/>
                  <a:gd name="T50" fmla="*/ 2 w 5"/>
                  <a:gd name="T51" fmla="*/ 51 h 190"/>
                  <a:gd name="T52" fmla="*/ 3 w 5"/>
                  <a:gd name="T53" fmla="*/ 45 h 190"/>
                  <a:gd name="T54" fmla="*/ 3 w 5"/>
                  <a:gd name="T55" fmla="*/ 35 h 190"/>
                  <a:gd name="T56" fmla="*/ 3 w 5"/>
                  <a:gd name="T57" fmla="*/ 35 h 190"/>
                  <a:gd name="T58" fmla="*/ 3 w 5"/>
                  <a:gd name="T59" fmla="*/ 60 h 190"/>
                  <a:gd name="T60" fmla="*/ 3 w 5"/>
                  <a:gd name="T61" fmla="*/ 156 h 190"/>
                  <a:gd name="T62" fmla="*/ 3 w 5"/>
                  <a:gd name="T63" fmla="*/ 113 h 190"/>
                  <a:gd name="T64" fmla="*/ 3 w 5"/>
                  <a:gd name="T65" fmla="*/ 146 h 190"/>
                  <a:gd name="T66" fmla="*/ 3 w 5"/>
                  <a:gd name="T67" fmla="*/ 125 h 190"/>
                  <a:gd name="T68" fmla="*/ 3 w 5"/>
                  <a:gd name="T69" fmla="*/ 95 h 190"/>
                  <a:gd name="T70" fmla="*/ 3 w 5"/>
                  <a:gd name="T71" fmla="*/ 100 h 190"/>
                  <a:gd name="T72" fmla="*/ 3 w 5"/>
                  <a:gd name="T73" fmla="*/ 103 h 190"/>
                  <a:gd name="T74" fmla="*/ 4 w 5"/>
                  <a:gd name="T75" fmla="*/ 139 h 190"/>
                  <a:gd name="T76" fmla="*/ 4 w 5"/>
                  <a:gd name="T77" fmla="*/ 109 h 190"/>
                  <a:gd name="T78" fmla="*/ 4 w 5"/>
                  <a:gd name="T79" fmla="*/ 65 h 190"/>
                  <a:gd name="T80" fmla="*/ 4 w 5"/>
                  <a:gd name="T81" fmla="*/ 48 h 190"/>
                  <a:gd name="T82" fmla="*/ 4 w 5"/>
                  <a:gd name="T83" fmla="*/ 34 h 190"/>
                  <a:gd name="T84" fmla="*/ 4 w 5"/>
                  <a:gd name="T85" fmla="*/ 24 h 190"/>
                  <a:gd name="T86" fmla="*/ 4 w 5"/>
                  <a:gd name="T87" fmla="*/ 21 h 190"/>
                  <a:gd name="T88" fmla="*/ 4 w 5"/>
                  <a:gd name="T89" fmla="*/ 27 h 190"/>
                  <a:gd name="T90" fmla="*/ 4 w 5"/>
                  <a:gd name="T91" fmla="*/ 47 h 190"/>
                  <a:gd name="T92" fmla="*/ 4 w 5"/>
                  <a:gd name="T93" fmla="*/ 93 h 190"/>
                  <a:gd name="T94" fmla="*/ 4 w 5"/>
                  <a:gd name="T95" fmla="*/ 70 h 190"/>
                  <a:gd name="T96" fmla="*/ 4 w 5"/>
                  <a:gd name="T97" fmla="*/ 29 h 190"/>
                  <a:gd name="T98" fmla="*/ 5 w 5"/>
                  <a:gd name="T99" fmla="*/ 12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0">
                    <a:moveTo>
                      <a:pt x="0" y="190"/>
                    </a:moveTo>
                    <a:lnTo>
                      <a:pt x="0" y="102"/>
                    </a:lnTo>
                    <a:lnTo>
                      <a:pt x="0" y="54"/>
                    </a:lnTo>
                    <a:lnTo>
                      <a:pt x="0" y="23"/>
                    </a:lnTo>
                    <a:lnTo>
                      <a:pt x="0" y="19"/>
                    </a:lnTo>
                    <a:lnTo>
                      <a:pt x="0" y="34"/>
                    </a:lnTo>
                    <a:lnTo>
                      <a:pt x="0" y="48"/>
                    </a:lnTo>
                    <a:lnTo>
                      <a:pt x="1" y="56"/>
                    </a:lnTo>
                    <a:lnTo>
                      <a:pt x="1" y="62"/>
                    </a:lnTo>
                    <a:lnTo>
                      <a:pt x="1" y="55"/>
                    </a:lnTo>
                    <a:lnTo>
                      <a:pt x="1" y="48"/>
                    </a:lnTo>
                    <a:lnTo>
                      <a:pt x="1" y="73"/>
                    </a:lnTo>
                    <a:lnTo>
                      <a:pt x="1" y="125"/>
                    </a:lnTo>
                    <a:lnTo>
                      <a:pt x="1" y="62"/>
                    </a:lnTo>
                    <a:lnTo>
                      <a:pt x="1" y="91"/>
                    </a:lnTo>
                    <a:lnTo>
                      <a:pt x="1" y="65"/>
                    </a:lnTo>
                    <a:lnTo>
                      <a:pt x="1" y="12"/>
                    </a:lnTo>
                    <a:lnTo>
                      <a:pt x="1" y="0"/>
                    </a:lnTo>
                    <a:lnTo>
                      <a:pt x="1" y="7"/>
                    </a:lnTo>
                    <a:lnTo>
                      <a:pt x="2" y="27"/>
                    </a:lnTo>
                    <a:lnTo>
                      <a:pt x="2" y="58"/>
                    </a:lnTo>
                    <a:lnTo>
                      <a:pt x="2" y="91"/>
                    </a:lnTo>
                    <a:lnTo>
                      <a:pt x="2" y="103"/>
                    </a:lnTo>
                    <a:lnTo>
                      <a:pt x="2" y="68"/>
                    </a:lnTo>
                    <a:lnTo>
                      <a:pt x="2" y="51"/>
                    </a:lnTo>
                    <a:lnTo>
                      <a:pt x="2" y="51"/>
                    </a:lnTo>
                    <a:lnTo>
                      <a:pt x="3" y="45"/>
                    </a:lnTo>
                    <a:lnTo>
                      <a:pt x="3" y="35"/>
                    </a:lnTo>
                    <a:lnTo>
                      <a:pt x="3" y="35"/>
                    </a:lnTo>
                    <a:lnTo>
                      <a:pt x="3" y="60"/>
                    </a:lnTo>
                    <a:lnTo>
                      <a:pt x="3" y="156"/>
                    </a:lnTo>
                    <a:lnTo>
                      <a:pt x="3" y="113"/>
                    </a:lnTo>
                    <a:lnTo>
                      <a:pt x="3" y="146"/>
                    </a:lnTo>
                    <a:lnTo>
                      <a:pt x="3" y="125"/>
                    </a:lnTo>
                    <a:lnTo>
                      <a:pt x="3" y="95"/>
                    </a:lnTo>
                    <a:lnTo>
                      <a:pt x="3" y="100"/>
                    </a:lnTo>
                    <a:lnTo>
                      <a:pt x="3" y="103"/>
                    </a:lnTo>
                    <a:lnTo>
                      <a:pt x="4" y="139"/>
                    </a:lnTo>
                    <a:lnTo>
                      <a:pt x="4" y="109"/>
                    </a:lnTo>
                    <a:lnTo>
                      <a:pt x="4" y="65"/>
                    </a:lnTo>
                    <a:lnTo>
                      <a:pt x="4" y="48"/>
                    </a:lnTo>
                    <a:lnTo>
                      <a:pt x="4" y="34"/>
                    </a:lnTo>
                    <a:lnTo>
                      <a:pt x="4" y="24"/>
                    </a:lnTo>
                    <a:lnTo>
                      <a:pt x="4" y="21"/>
                    </a:lnTo>
                    <a:lnTo>
                      <a:pt x="4" y="27"/>
                    </a:lnTo>
                    <a:lnTo>
                      <a:pt x="4" y="47"/>
                    </a:lnTo>
                    <a:lnTo>
                      <a:pt x="4" y="93"/>
                    </a:lnTo>
                    <a:lnTo>
                      <a:pt x="4" y="70"/>
                    </a:lnTo>
                    <a:lnTo>
                      <a:pt x="4" y="29"/>
                    </a:lnTo>
                    <a:lnTo>
                      <a:pt x="5" y="1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3" name="Freeform 950"/>
              <p:cNvSpPr>
                <a:spLocks/>
              </p:cNvSpPr>
              <p:nvPr/>
            </p:nvSpPr>
            <p:spPr bwMode="auto">
              <a:xfrm>
                <a:off x="10340975" y="5954713"/>
                <a:ext cx="7938" cy="271463"/>
              </a:xfrm>
              <a:custGeom>
                <a:avLst/>
                <a:gdLst>
                  <a:gd name="T0" fmla="*/ 0 w 5"/>
                  <a:gd name="T1" fmla="*/ 7 h 171"/>
                  <a:gd name="T2" fmla="*/ 0 w 5"/>
                  <a:gd name="T3" fmla="*/ 13 h 171"/>
                  <a:gd name="T4" fmla="*/ 0 w 5"/>
                  <a:gd name="T5" fmla="*/ 56 h 171"/>
                  <a:gd name="T6" fmla="*/ 0 w 5"/>
                  <a:gd name="T7" fmla="*/ 103 h 171"/>
                  <a:gd name="T8" fmla="*/ 0 w 5"/>
                  <a:gd name="T9" fmla="*/ 34 h 171"/>
                  <a:gd name="T10" fmla="*/ 0 w 5"/>
                  <a:gd name="T11" fmla="*/ 18 h 171"/>
                  <a:gd name="T12" fmla="*/ 0 w 5"/>
                  <a:gd name="T13" fmla="*/ 22 h 171"/>
                  <a:gd name="T14" fmla="*/ 1 w 5"/>
                  <a:gd name="T15" fmla="*/ 48 h 171"/>
                  <a:gd name="T16" fmla="*/ 1 w 5"/>
                  <a:gd name="T17" fmla="*/ 82 h 171"/>
                  <a:gd name="T18" fmla="*/ 1 w 5"/>
                  <a:gd name="T19" fmla="*/ 66 h 171"/>
                  <a:gd name="T20" fmla="*/ 1 w 5"/>
                  <a:gd name="T21" fmla="*/ 51 h 171"/>
                  <a:gd name="T22" fmla="*/ 1 w 5"/>
                  <a:gd name="T23" fmla="*/ 37 h 171"/>
                  <a:gd name="T24" fmla="*/ 1 w 5"/>
                  <a:gd name="T25" fmla="*/ 13 h 171"/>
                  <a:gd name="T26" fmla="*/ 1 w 5"/>
                  <a:gd name="T27" fmla="*/ 0 h 171"/>
                  <a:gd name="T28" fmla="*/ 1 w 5"/>
                  <a:gd name="T29" fmla="*/ 10 h 171"/>
                  <a:gd name="T30" fmla="*/ 1 w 5"/>
                  <a:gd name="T31" fmla="*/ 57 h 171"/>
                  <a:gd name="T32" fmla="*/ 1 w 5"/>
                  <a:gd name="T33" fmla="*/ 171 h 171"/>
                  <a:gd name="T34" fmla="*/ 1 w 5"/>
                  <a:gd name="T35" fmla="*/ 80 h 171"/>
                  <a:gd name="T36" fmla="*/ 1 w 5"/>
                  <a:gd name="T37" fmla="*/ 51 h 171"/>
                  <a:gd name="T38" fmla="*/ 2 w 5"/>
                  <a:gd name="T39" fmla="*/ 53 h 171"/>
                  <a:gd name="T40" fmla="*/ 2 w 5"/>
                  <a:gd name="T41" fmla="*/ 45 h 171"/>
                  <a:gd name="T42" fmla="*/ 2 w 5"/>
                  <a:gd name="T43" fmla="*/ 22 h 171"/>
                  <a:gd name="T44" fmla="*/ 2 w 5"/>
                  <a:gd name="T45" fmla="*/ 15 h 171"/>
                  <a:gd name="T46" fmla="*/ 2 w 5"/>
                  <a:gd name="T47" fmla="*/ 29 h 171"/>
                  <a:gd name="T48" fmla="*/ 2 w 5"/>
                  <a:gd name="T49" fmla="*/ 72 h 171"/>
                  <a:gd name="T50" fmla="*/ 2 w 5"/>
                  <a:gd name="T51" fmla="*/ 119 h 171"/>
                  <a:gd name="T52" fmla="*/ 3 w 5"/>
                  <a:gd name="T53" fmla="*/ 163 h 171"/>
                  <a:gd name="T54" fmla="*/ 3 w 5"/>
                  <a:gd name="T55" fmla="*/ 80 h 171"/>
                  <a:gd name="T56" fmla="*/ 3 w 5"/>
                  <a:gd name="T57" fmla="*/ 51 h 171"/>
                  <a:gd name="T58" fmla="*/ 3 w 5"/>
                  <a:gd name="T59" fmla="*/ 54 h 171"/>
                  <a:gd name="T60" fmla="*/ 3 w 5"/>
                  <a:gd name="T61" fmla="*/ 43 h 171"/>
                  <a:gd name="T62" fmla="*/ 3 w 5"/>
                  <a:gd name="T63" fmla="*/ 40 h 171"/>
                  <a:gd name="T64" fmla="*/ 3 w 5"/>
                  <a:gd name="T65" fmla="*/ 80 h 171"/>
                  <a:gd name="T66" fmla="*/ 3 w 5"/>
                  <a:gd name="T67" fmla="*/ 111 h 171"/>
                  <a:gd name="T68" fmla="*/ 3 w 5"/>
                  <a:gd name="T69" fmla="*/ 67 h 171"/>
                  <a:gd name="T70" fmla="*/ 3 w 5"/>
                  <a:gd name="T71" fmla="*/ 80 h 171"/>
                  <a:gd name="T72" fmla="*/ 3 w 5"/>
                  <a:gd name="T73" fmla="*/ 63 h 171"/>
                  <a:gd name="T74" fmla="*/ 4 w 5"/>
                  <a:gd name="T75" fmla="*/ 22 h 171"/>
                  <a:gd name="T76" fmla="*/ 4 w 5"/>
                  <a:gd name="T77" fmla="*/ 4 h 171"/>
                  <a:gd name="T78" fmla="*/ 4 w 5"/>
                  <a:gd name="T79" fmla="*/ 2 h 171"/>
                  <a:gd name="T80" fmla="*/ 4 w 5"/>
                  <a:gd name="T81" fmla="*/ 15 h 171"/>
                  <a:gd name="T82" fmla="*/ 4 w 5"/>
                  <a:gd name="T83" fmla="*/ 43 h 171"/>
                  <a:gd name="T84" fmla="*/ 4 w 5"/>
                  <a:gd name="T85" fmla="*/ 96 h 171"/>
                  <a:gd name="T86" fmla="*/ 4 w 5"/>
                  <a:gd name="T87" fmla="*/ 72 h 171"/>
                  <a:gd name="T88" fmla="*/ 4 w 5"/>
                  <a:gd name="T89" fmla="*/ 48 h 171"/>
                  <a:gd name="T90" fmla="*/ 4 w 5"/>
                  <a:gd name="T91" fmla="*/ 62 h 171"/>
                  <a:gd name="T92" fmla="*/ 4 w 5"/>
                  <a:gd name="T93" fmla="*/ 81 h 171"/>
                  <a:gd name="T94" fmla="*/ 4 w 5"/>
                  <a:gd name="T95" fmla="*/ 63 h 171"/>
                  <a:gd name="T96" fmla="*/ 4 w 5"/>
                  <a:gd name="T97" fmla="*/ 46 h 171"/>
                  <a:gd name="T98" fmla="*/ 5 w 5"/>
                  <a:gd name="T99" fmla="*/ 25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1">
                    <a:moveTo>
                      <a:pt x="0" y="7"/>
                    </a:moveTo>
                    <a:lnTo>
                      <a:pt x="0" y="13"/>
                    </a:lnTo>
                    <a:lnTo>
                      <a:pt x="0" y="56"/>
                    </a:lnTo>
                    <a:lnTo>
                      <a:pt x="0" y="103"/>
                    </a:lnTo>
                    <a:lnTo>
                      <a:pt x="0" y="3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1" y="48"/>
                    </a:lnTo>
                    <a:lnTo>
                      <a:pt x="1" y="82"/>
                    </a:lnTo>
                    <a:lnTo>
                      <a:pt x="1" y="66"/>
                    </a:lnTo>
                    <a:lnTo>
                      <a:pt x="1" y="51"/>
                    </a:lnTo>
                    <a:lnTo>
                      <a:pt x="1" y="37"/>
                    </a:lnTo>
                    <a:lnTo>
                      <a:pt x="1" y="13"/>
                    </a:lnTo>
                    <a:lnTo>
                      <a:pt x="1" y="0"/>
                    </a:lnTo>
                    <a:lnTo>
                      <a:pt x="1" y="10"/>
                    </a:lnTo>
                    <a:lnTo>
                      <a:pt x="1" y="57"/>
                    </a:lnTo>
                    <a:lnTo>
                      <a:pt x="1" y="171"/>
                    </a:lnTo>
                    <a:lnTo>
                      <a:pt x="1" y="80"/>
                    </a:lnTo>
                    <a:lnTo>
                      <a:pt x="1" y="51"/>
                    </a:lnTo>
                    <a:lnTo>
                      <a:pt x="2" y="53"/>
                    </a:lnTo>
                    <a:lnTo>
                      <a:pt x="2" y="45"/>
                    </a:lnTo>
                    <a:lnTo>
                      <a:pt x="2" y="22"/>
                    </a:lnTo>
                    <a:lnTo>
                      <a:pt x="2" y="15"/>
                    </a:lnTo>
                    <a:lnTo>
                      <a:pt x="2" y="29"/>
                    </a:lnTo>
                    <a:lnTo>
                      <a:pt x="2" y="72"/>
                    </a:lnTo>
                    <a:lnTo>
                      <a:pt x="2" y="119"/>
                    </a:lnTo>
                    <a:lnTo>
                      <a:pt x="3" y="163"/>
                    </a:lnTo>
                    <a:lnTo>
                      <a:pt x="3" y="80"/>
                    </a:lnTo>
                    <a:lnTo>
                      <a:pt x="3" y="51"/>
                    </a:lnTo>
                    <a:lnTo>
                      <a:pt x="3" y="54"/>
                    </a:lnTo>
                    <a:lnTo>
                      <a:pt x="3" y="43"/>
                    </a:lnTo>
                    <a:lnTo>
                      <a:pt x="3" y="40"/>
                    </a:lnTo>
                    <a:lnTo>
                      <a:pt x="3" y="80"/>
                    </a:lnTo>
                    <a:lnTo>
                      <a:pt x="3" y="111"/>
                    </a:lnTo>
                    <a:lnTo>
                      <a:pt x="3" y="67"/>
                    </a:lnTo>
                    <a:lnTo>
                      <a:pt x="3" y="80"/>
                    </a:lnTo>
                    <a:lnTo>
                      <a:pt x="3" y="63"/>
                    </a:lnTo>
                    <a:lnTo>
                      <a:pt x="4" y="22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15"/>
                    </a:lnTo>
                    <a:lnTo>
                      <a:pt x="4" y="43"/>
                    </a:lnTo>
                    <a:lnTo>
                      <a:pt x="4" y="96"/>
                    </a:lnTo>
                    <a:lnTo>
                      <a:pt x="4" y="72"/>
                    </a:lnTo>
                    <a:lnTo>
                      <a:pt x="4" y="48"/>
                    </a:lnTo>
                    <a:lnTo>
                      <a:pt x="4" y="62"/>
                    </a:lnTo>
                    <a:lnTo>
                      <a:pt x="4" y="81"/>
                    </a:lnTo>
                    <a:lnTo>
                      <a:pt x="4" y="63"/>
                    </a:lnTo>
                    <a:lnTo>
                      <a:pt x="4" y="46"/>
                    </a:lnTo>
                    <a:lnTo>
                      <a:pt x="5" y="2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4" name="Freeform 951"/>
              <p:cNvSpPr>
                <a:spLocks/>
              </p:cNvSpPr>
              <p:nvPr/>
            </p:nvSpPr>
            <p:spPr bwMode="auto">
              <a:xfrm>
                <a:off x="10348913" y="5922963"/>
                <a:ext cx="7938" cy="233363"/>
              </a:xfrm>
              <a:custGeom>
                <a:avLst/>
                <a:gdLst>
                  <a:gd name="T0" fmla="*/ 0 w 5"/>
                  <a:gd name="T1" fmla="*/ 45 h 147"/>
                  <a:gd name="T2" fmla="*/ 0 w 5"/>
                  <a:gd name="T3" fmla="*/ 27 h 147"/>
                  <a:gd name="T4" fmla="*/ 0 w 5"/>
                  <a:gd name="T5" fmla="*/ 20 h 147"/>
                  <a:gd name="T6" fmla="*/ 0 w 5"/>
                  <a:gd name="T7" fmla="*/ 26 h 147"/>
                  <a:gd name="T8" fmla="*/ 0 w 5"/>
                  <a:gd name="T9" fmla="*/ 48 h 147"/>
                  <a:gd name="T10" fmla="*/ 0 w 5"/>
                  <a:gd name="T11" fmla="*/ 85 h 147"/>
                  <a:gd name="T12" fmla="*/ 0 w 5"/>
                  <a:gd name="T13" fmla="*/ 92 h 147"/>
                  <a:gd name="T14" fmla="*/ 1 w 5"/>
                  <a:gd name="T15" fmla="*/ 49 h 147"/>
                  <a:gd name="T16" fmla="*/ 1 w 5"/>
                  <a:gd name="T17" fmla="*/ 39 h 147"/>
                  <a:gd name="T18" fmla="*/ 1 w 5"/>
                  <a:gd name="T19" fmla="*/ 69 h 147"/>
                  <a:gd name="T20" fmla="*/ 1 w 5"/>
                  <a:gd name="T21" fmla="*/ 147 h 147"/>
                  <a:gd name="T22" fmla="*/ 1 w 5"/>
                  <a:gd name="T23" fmla="*/ 80 h 147"/>
                  <a:gd name="T24" fmla="*/ 1 w 5"/>
                  <a:gd name="T25" fmla="*/ 100 h 147"/>
                  <a:gd name="T26" fmla="*/ 1 w 5"/>
                  <a:gd name="T27" fmla="*/ 95 h 147"/>
                  <a:gd name="T28" fmla="*/ 1 w 5"/>
                  <a:gd name="T29" fmla="*/ 43 h 147"/>
                  <a:gd name="T30" fmla="*/ 1 w 5"/>
                  <a:gd name="T31" fmla="*/ 31 h 147"/>
                  <a:gd name="T32" fmla="*/ 1 w 5"/>
                  <a:gd name="T33" fmla="*/ 39 h 147"/>
                  <a:gd name="T34" fmla="*/ 1 w 5"/>
                  <a:gd name="T35" fmla="*/ 55 h 147"/>
                  <a:gd name="T36" fmla="*/ 1 w 5"/>
                  <a:gd name="T37" fmla="*/ 60 h 147"/>
                  <a:gd name="T38" fmla="*/ 2 w 5"/>
                  <a:gd name="T39" fmla="*/ 50 h 147"/>
                  <a:gd name="T40" fmla="*/ 2 w 5"/>
                  <a:gd name="T41" fmla="*/ 25 h 147"/>
                  <a:gd name="T42" fmla="*/ 2 w 5"/>
                  <a:gd name="T43" fmla="*/ 6 h 147"/>
                  <a:gd name="T44" fmla="*/ 2 w 5"/>
                  <a:gd name="T45" fmla="*/ 0 h 147"/>
                  <a:gd name="T46" fmla="*/ 2 w 5"/>
                  <a:gd name="T47" fmla="*/ 1 h 147"/>
                  <a:gd name="T48" fmla="*/ 2 w 5"/>
                  <a:gd name="T49" fmla="*/ 11 h 147"/>
                  <a:gd name="T50" fmla="*/ 2 w 5"/>
                  <a:gd name="T51" fmla="*/ 34 h 147"/>
                  <a:gd name="T52" fmla="*/ 2 w 5"/>
                  <a:gd name="T53" fmla="*/ 77 h 147"/>
                  <a:gd name="T54" fmla="*/ 2 w 5"/>
                  <a:gd name="T55" fmla="*/ 119 h 147"/>
                  <a:gd name="T56" fmla="*/ 2 w 5"/>
                  <a:gd name="T57" fmla="*/ 93 h 147"/>
                  <a:gd name="T58" fmla="*/ 2 w 5"/>
                  <a:gd name="T59" fmla="*/ 56 h 147"/>
                  <a:gd name="T60" fmla="*/ 3 w 5"/>
                  <a:gd name="T61" fmla="*/ 42 h 147"/>
                  <a:gd name="T62" fmla="*/ 3 w 5"/>
                  <a:gd name="T63" fmla="*/ 36 h 147"/>
                  <a:gd name="T64" fmla="*/ 3 w 5"/>
                  <a:gd name="T65" fmla="*/ 31 h 147"/>
                  <a:gd name="T66" fmla="*/ 3 w 5"/>
                  <a:gd name="T67" fmla="*/ 31 h 147"/>
                  <a:gd name="T68" fmla="*/ 3 w 5"/>
                  <a:gd name="T69" fmla="*/ 53 h 147"/>
                  <a:gd name="T70" fmla="*/ 3 w 5"/>
                  <a:gd name="T71" fmla="*/ 116 h 147"/>
                  <a:gd name="T72" fmla="*/ 3 w 5"/>
                  <a:gd name="T73" fmla="*/ 53 h 147"/>
                  <a:gd name="T74" fmla="*/ 4 w 5"/>
                  <a:gd name="T75" fmla="*/ 25 h 147"/>
                  <a:gd name="T76" fmla="*/ 4 w 5"/>
                  <a:gd name="T77" fmla="*/ 18 h 147"/>
                  <a:gd name="T78" fmla="*/ 4 w 5"/>
                  <a:gd name="T79" fmla="*/ 20 h 147"/>
                  <a:gd name="T80" fmla="*/ 4 w 5"/>
                  <a:gd name="T81" fmla="*/ 19 h 147"/>
                  <a:gd name="T82" fmla="*/ 4 w 5"/>
                  <a:gd name="T83" fmla="*/ 12 h 147"/>
                  <a:gd name="T84" fmla="*/ 4 w 5"/>
                  <a:gd name="T85" fmla="*/ 7 h 147"/>
                  <a:gd name="T86" fmla="*/ 4 w 5"/>
                  <a:gd name="T87" fmla="*/ 11 h 147"/>
                  <a:gd name="T88" fmla="*/ 4 w 5"/>
                  <a:gd name="T89" fmla="*/ 17 h 147"/>
                  <a:gd name="T90" fmla="*/ 4 w 5"/>
                  <a:gd name="T91" fmla="*/ 24 h 147"/>
                  <a:gd name="T92" fmla="*/ 4 w 5"/>
                  <a:gd name="T93" fmla="*/ 37 h 147"/>
                  <a:gd name="T94" fmla="*/ 4 w 5"/>
                  <a:gd name="T95" fmla="*/ 50 h 147"/>
                  <a:gd name="T96" fmla="*/ 4 w 5"/>
                  <a:gd name="T97" fmla="*/ 56 h 147"/>
                  <a:gd name="T98" fmla="*/ 5 w 5"/>
                  <a:gd name="T99" fmla="*/ 59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7">
                    <a:moveTo>
                      <a:pt x="0" y="45"/>
                    </a:moveTo>
                    <a:lnTo>
                      <a:pt x="0" y="27"/>
                    </a:lnTo>
                    <a:lnTo>
                      <a:pt x="0" y="20"/>
                    </a:lnTo>
                    <a:lnTo>
                      <a:pt x="0" y="26"/>
                    </a:lnTo>
                    <a:lnTo>
                      <a:pt x="0" y="48"/>
                    </a:lnTo>
                    <a:lnTo>
                      <a:pt x="0" y="85"/>
                    </a:lnTo>
                    <a:lnTo>
                      <a:pt x="0" y="92"/>
                    </a:lnTo>
                    <a:lnTo>
                      <a:pt x="1" y="49"/>
                    </a:lnTo>
                    <a:lnTo>
                      <a:pt x="1" y="39"/>
                    </a:lnTo>
                    <a:lnTo>
                      <a:pt x="1" y="69"/>
                    </a:lnTo>
                    <a:lnTo>
                      <a:pt x="1" y="147"/>
                    </a:lnTo>
                    <a:lnTo>
                      <a:pt x="1" y="80"/>
                    </a:lnTo>
                    <a:lnTo>
                      <a:pt x="1" y="100"/>
                    </a:lnTo>
                    <a:lnTo>
                      <a:pt x="1" y="95"/>
                    </a:lnTo>
                    <a:lnTo>
                      <a:pt x="1" y="43"/>
                    </a:lnTo>
                    <a:lnTo>
                      <a:pt x="1" y="31"/>
                    </a:lnTo>
                    <a:lnTo>
                      <a:pt x="1" y="39"/>
                    </a:lnTo>
                    <a:lnTo>
                      <a:pt x="1" y="55"/>
                    </a:lnTo>
                    <a:lnTo>
                      <a:pt x="1" y="60"/>
                    </a:lnTo>
                    <a:lnTo>
                      <a:pt x="2" y="50"/>
                    </a:lnTo>
                    <a:lnTo>
                      <a:pt x="2" y="25"/>
                    </a:lnTo>
                    <a:lnTo>
                      <a:pt x="2" y="6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1"/>
                    </a:lnTo>
                    <a:lnTo>
                      <a:pt x="2" y="34"/>
                    </a:lnTo>
                    <a:lnTo>
                      <a:pt x="2" y="77"/>
                    </a:lnTo>
                    <a:lnTo>
                      <a:pt x="2" y="119"/>
                    </a:lnTo>
                    <a:lnTo>
                      <a:pt x="2" y="93"/>
                    </a:lnTo>
                    <a:lnTo>
                      <a:pt x="2" y="56"/>
                    </a:lnTo>
                    <a:lnTo>
                      <a:pt x="3" y="42"/>
                    </a:lnTo>
                    <a:lnTo>
                      <a:pt x="3" y="36"/>
                    </a:lnTo>
                    <a:lnTo>
                      <a:pt x="3" y="31"/>
                    </a:lnTo>
                    <a:lnTo>
                      <a:pt x="3" y="31"/>
                    </a:lnTo>
                    <a:lnTo>
                      <a:pt x="3" y="53"/>
                    </a:lnTo>
                    <a:lnTo>
                      <a:pt x="3" y="116"/>
                    </a:lnTo>
                    <a:lnTo>
                      <a:pt x="3" y="53"/>
                    </a:lnTo>
                    <a:lnTo>
                      <a:pt x="4" y="25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19"/>
                    </a:lnTo>
                    <a:lnTo>
                      <a:pt x="4" y="12"/>
                    </a:lnTo>
                    <a:lnTo>
                      <a:pt x="4" y="7"/>
                    </a:lnTo>
                    <a:lnTo>
                      <a:pt x="4" y="11"/>
                    </a:lnTo>
                    <a:lnTo>
                      <a:pt x="4" y="17"/>
                    </a:lnTo>
                    <a:lnTo>
                      <a:pt x="4" y="24"/>
                    </a:lnTo>
                    <a:lnTo>
                      <a:pt x="4" y="37"/>
                    </a:lnTo>
                    <a:lnTo>
                      <a:pt x="4" y="50"/>
                    </a:lnTo>
                    <a:lnTo>
                      <a:pt x="4" y="56"/>
                    </a:lnTo>
                    <a:lnTo>
                      <a:pt x="5" y="5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5" name="Freeform 952"/>
              <p:cNvSpPr>
                <a:spLocks/>
              </p:cNvSpPr>
              <p:nvPr/>
            </p:nvSpPr>
            <p:spPr bwMode="auto">
              <a:xfrm>
                <a:off x="10356850" y="5961063"/>
                <a:ext cx="7938" cy="198438"/>
              </a:xfrm>
              <a:custGeom>
                <a:avLst/>
                <a:gdLst>
                  <a:gd name="T0" fmla="*/ 0 w 5"/>
                  <a:gd name="T1" fmla="*/ 35 h 125"/>
                  <a:gd name="T2" fmla="*/ 0 w 5"/>
                  <a:gd name="T3" fmla="*/ 45 h 125"/>
                  <a:gd name="T4" fmla="*/ 0 w 5"/>
                  <a:gd name="T5" fmla="*/ 59 h 125"/>
                  <a:gd name="T6" fmla="*/ 0 w 5"/>
                  <a:gd name="T7" fmla="*/ 73 h 125"/>
                  <a:gd name="T8" fmla="*/ 0 w 5"/>
                  <a:gd name="T9" fmla="*/ 118 h 125"/>
                  <a:gd name="T10" fmla="*/ 0 w 5"/>
                  <a:gd name="T11" fmla="*/ 100 h 125"/>
                  <a:gd name="T12" fmla="*/ 0 w 5"/>
                  <a:gd name="T13" fmla="*/ 36 h 125"/>
                  <a:gd name="T14" fmla="*/ 0 w 5"/>
                  <a:gd name="T15" fmla="*/ 20 h 125"/>
                  <a:gd name="T16" fmla="*/ 0 w 5"/>
                  <a:gd name="T17" fmla="*/ 27 h 125"/>
                  <a:gd name="T18" fmla="*/ 0 w 5"/>
                  <a:gd name="T19" fmla="*/ 46 h 125"/>
                  <a:gd name="T20" fmla="*/ 0 w 5"/>
                  <a:gd name="T21" fmla="*/ 65 h 125"/>
                  <a:gd name="T22" fmla="*/ 1 w 5"/>
                  <a:gd name="T23" fmla="*/ 67 h 125"/>
                  <a:gd name="T24" fmla="*/ 1 w 5"/>
                  <a:gd name="T25" fmla="*/ 68 h 125"/>
                  <a:gd name="T26" fmla="*/ 1 w 5"/>
                  <a:gd name="T27" fmla="*/ 79 h 125"/>
                  <a:gd name="T28" fmla="*/ 1 w 5"/>
                  <a:gd name="T29" fmla="*/ 70 h 125"/>
                  <a:gd name="T30" fmla="*/ 1 w 5"/>
                  <a:gd name="T31" fmla="*/ 56 h 125"/>
                  <a:gd name="T32" fmla="*/ 1 w 5"/>
                  <a:gd name="T33" fmla="*/ 65 h 125"/>
                  <a:gd name="T34" fmla="*/ 1 w 5"/>
                  <a:gd name="T35" fmla="*/ 52 h 125"/>
                  <a:gd name="T36" fmla="*/ 1 w 5"/>
                  <a:gd name="T37" fmla="*/ 38 h 125"/>
                  <a:gd name="T38" fmla="*/ 2 w 5"/>
                  <a:gd name="T39" fmla="*/ 50 h 125"/>
                  <a:gd name="T40" fmla="*/ 2 w 5"/>
                  <a:gd name="T41" fmla="*/ 93 h 125"/>
                  <a:gd name="T42" fmla="*/ 2 w 5"/>
                  <a:gd name="T43" fmla="*/ 74 h 125"/>
                  <a:gd name="T44" fmla="*/ 2 w 5"/>
                  <a:gd name="T45" fmla="*/ 62 h 125"/>
                  <a:gd name="T46" fmla="*/ 2 w 5"/>
                  <a:gd name="T47" fmla="*/ 104 h 125"/>
                  <a:gd name="T48" fmla="*/ 2 w 5"/>
                  <a:gd name="T49" fmla="*/ 101 h 125"/>
                  <a:gd name="T50" fmla="*/ 2 w 5"/>
                  <a:gd name="T51" fmla="*/ 100 h 125"/>
                  <a:gd name="T52" fmla="*/ 2 w 5"/>
                  <a:gd name="T53" fmla="*/ 125 h 125"/>
                  <a:gd name="T54" fmla="*/ 2 w 5"/>
                  <a:gd name="T55" fmla="*/ 73 h 125"/>
                  <a:gd name="T56" fmla="*/ 2 w 5"/>
                  <a:gd name="T57" fmla="*/ 40 h 125"/>
                  <a:gd name="T58" fmla="*/ 2 w 5"/>
                  <a:gd name="T59" fmla="*/ 26 h 125"/>
                  <a:gd name="T60" fmla="*/ 3 w 5"/>
                  <a:gd name="T61" fmla="*/ 23 h 125"/>
                  <a:gd name="T62" fmla="*/ 3 w 5"/>
                  <a:gd name="T63" fmla="*/ 26 h 125"/>
                  <a:gd name="T64" fmla="*/ 3 w 5"/>
                  <a:gd name="T65" fmla="*/ 32 h 125"/>
                  <a:gd name="T66" fmla="*/ 3 w 5"/>
                  <a:gd name="T67" fmla="*/ 24 h 125"/>
                  <a:gd name="T68" fmla="*/ 3 w 5"/>
                  <a:gd name="T69" fmla="*/ 9 h 125"/>
                  <a:gd name="T70" fmla="*/ 3 w 5"/>
                  <a:gd name="T71" fmla="*/ 21 h 125"/>
                  <a:gd name="T72" fmla="*/ 3 w 5"/>
                  <a:gd name="T73" fmla="*/ 64 h 125"/>
                  <a:gd name="T74" fmla="*/ 3 w 5"/>
                  <a:gd name="T75" fmla="*/ 18 h 125"/>
                  <a:gd name="T76" fmla="*/ 3 w 5"/>
                  <a:gd name="T77" fmla="*/ 0 h 125"/>
                  <a:gd name="T78" fmla="*/ 3 w 5"/>
                  <a:gd name="T79" fmla="*/ 4 h 125"/>
                  <a:gd name="T80" fmla="*/ 3 w 5"/>
                  <a:gd name="T81" fmla="*/ 5 h 125"/>
                  <a:gd name="T82" fmla="*/ 4 w 5"/>
                  <a:gd name="T83" fmla="*/ 2 h 125"/>
                  <a:gd name="T84" fmla="*/ 4 w 5"/>
                  <a:gd name="T85" fmla="*/ 8 h 125"/>
                  <a:gd name="T86" fmla="*/ 4 w 5"/>
                  <a:gd name="T87" fmla="*/ 24 h 125"/>
                  <a:gd name="T88" fmla="*/ 4 w 5"/>
                  <a:gd name="T89" fmla="*/ 34 h 125"/>
                  <a:gd name="T90" fmla="*/ 4 w 5"/>
                  <a:gd name="T91" fmla="*/ 26 h 125"/>
                  <a:gd name="T92" fmla="*/ 4 w 5"/>
                  <a:gd name="T93" fmla="*/ 16 h 125"/>
                  <a:gd name="T94" fmla="*/ 4 w 5"/>
                  <a:gd name="T95" fmla="*/ 25 h 125"/>
                  <a:gd name="T96" fmla="*/ 4 w 5"/>
                  <a:gd name="T97" fmla="*/ 65 h 125"/>
                  <a:gd name="T98" fmla="*/ 5 w 5"/>
                  <a:gd name="T99" fmla="*/ 121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5">
                    <a:moveTo>
                      <a:pt x="0" y="35"/>
                    </a:moveTo>
                    <a:lnTo>
                      <a:pt x="0" y="45"/>
                    </a:lnTo>
                    <a:lnTo>
                      <a:pt x="0" y="59"/>
                    </a:lnTo>
                    <a:lnTo>
                      <a:pt x="0" y="73"/>
                    </a:lnTo>
                    <a:lnTo>
                      <a:pt x="0" y="118"/>
                    </a:lnTo>
                    <a:lnTo>
                      <a:pt x="0" y="100"/>
                    </a:lnTo>
                    <a:lnTo>
                      <a:pt x="0" y="36"/>
                    </a:lnTo>
                    <a:lnTo>
                      <a:pt x="0" y="20"/>
                    </a:lnTo>
                    <a:lnTo>
                      <a:pt x="0" y="27"/>
                    </a:lnTo>
                    <a:lnTo>
                      <a:pt x="0" y="46"/>
                    </a:lnTo>
                    <a:lnTo>
                      <a:pt x="0" y="65"/>
                    </a:lnTo>
                    <a:lnTo>
                      <a:pt x="1" y="67"/>
                    </a:lnTo>
                    <a:lnTo>
                      <a:pt x="1" y="68"/>
                    </a:lnTo>
                    <a:lnTo>
                      <a:pt x="1" y="79"/>
                    </a:lnTo>
                    <a:lnTo>
                      <a:pt x="1" y="70"/>
                    </a:lnTo>
                    <a:lnTo>
                      <a:pt x="1" y="56"/>
                    </a:lnTo>
                    <a:lnTo>
                      <a:pt x="1" y="65"/>
                    </a:lnTo>
                    <a:lnTo>
                      <a:pt x="1" y="52"/>
                    </a:lnTo>
                    <a:lnTo>
                      <a:pt x="1" y="38"/>
                    </a:lnTo>
                    <a:lnTo>
                      <a:pt x="2" y="50"/>
                    </a:lnTo>
                    <a:lnTo>
                      <a:pt x="2" y="93"/>
                    </a:lnTo>
                    <a:lnTo>
                      <a:pt x="2" y="74"/>
                    </a:lnTo>
                    <a:lnTo>
                      <a:pt x="2" y="62"/>
                    </a:lnTo>
                    <a:lnTo>
                      <a:pt x="2" y="104"/>
                    </a:lnTo>
                    <a:lnTo>
                      <a:pt x="2" y="101"/>
                    </a:lnTo>
                    <a:lnTo>
                      <a:pt x="2" y="100"/>
                    </a:lnTo>
                    <a:lnTo>
                      <a:pt x="2" y="125"/>
                    </a:lnTo>
                    <a:lnTo>
                      <a:pt x="2" y="73"/>
                    </a:lnTo>
                    <a:lnTo>
                      <a:pt x="2" y="40"/>
                    </a:lnTo>
                    <a:lnTo>
                      <a:pt x="2" y="26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3" y="32"/>
                    </a:lnTo>
                    <a:lnTo>
                      <a:pt x="3" y="24"/>
                    </a:lnTo>
                    <a:lnTo>
                      <a:pt x="3" y="9"/>
                    </a:lnTo>
                    <a:lnTo>
                      <a:pt x="3" y="21"/>
                    </a:lnTo>
                    <a:lnTo>
                      <a:pt x="3" y="64"/>
                    </a:lnTo>
                    <a:lnTo>
                      <a:pt x="3" y="18"/>
                    </a:lnTo>
                    <a:lnTo>
                      <a:pt x="3" y="0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2"/>
                    </a:lnTo>
                    <a:lnTo>
                      <a:pt x="4" y="8"/>
                    </a:lnTo>
                    <a:lnTo>
                      <a:pt x="4" y="24"/>
                    </a:lnTo>
                    <a:lnTo>
                      <a:pt x="4" y="34"/>
                    </a:lnTo>
                    <a:lnTo>
                      <a:pt x="4" y="26"/>
                    </a:lnTo>
                    <a:lnTo>
                      <a:pt x="4" y="16"/>
                    </a:lnTo>
                    <a:lnTo>
                      <a:pt x="4" y="25"/>
                    </a:lnTo>
                    <a:lnTo>
                      <a:pt x="4" y="65"/>
                    </a:lnTo>
                    <a:lnTo>
                      <a:pt x="5" y="1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6" name="Freeform 953"/>
              <p:cNvSpPr>
                <a:spLocks/>
              </p:cNvSpPr>
              <p:nvPr/>
            </p:nvSpPr>
            <p:spPr bwMode="auto">
              <a:xfrm>
                <a:off x="10364788" y="5991226"/>
                <a:ext cx="6350" cy="185738"/>
              </a:xfrm>
              <a:custGeom>
                <a:avLst/>
                <a:gdLst>
                  <a:gd name="T0" fmla="*/ 0 w 4"/>
                  <a:gd name="T1" fmla="*/ 102 h 117"/>
                  <a:gd name="T2" fmla="*/ 0 w 4"/>
                  <a:gd name="T3" fmla="*/ 117 h 117"/>
                  <a:gd name="T4" fmla="*/ 0 w 4"/>
                  <a:gd name="T5" fmla="*/ 48 h 117"/>
                  <a:gd name="T6" fmla="*/ 0 w 4"/>
                  <a:gd name="T7" fmla="*/ 27 h 117"/>
                  <a:gd name="T8" fmla="*/ 0 w 4"/>
                  <a:gd name="T9" fmla="*/ 66 h 117"/>
                  <a:gd name="T10" fmla="*/ 0 w 4"/>
                  <a:gd name="T11" fmla="*/ 69 h 117"/>
                  <a:gd name="T12" fmla="*/ 0 w 4"/>
                  <a:gd name="T13" fmla="*/ 9 h 117"/>
                  <a:gd name="T14" fmla="*/ 0 w 4"/>
                  <a:gd name="T15" fmla="*/ 0 h 117"/>
                  <a:gd name="T16" fmla="*/ 0 w 4"/>
                  <a:gd name="T17" fmla="*/ 12 h 117"/>
                  <a:gd name="T18" fmla="*/ 0 w 4"/>
                  <a:gd name="T19" fmla="*/ 31 h 117"/>
                  <a:gd name="T20" fmla="*/ 0 w 4"/>
                  <a:gd name="T21" fmla="*/ 36 h 117"/>
                  <a:gd name="T22" fmla="*/ 1 w 4"/>
                  <a:gd name="T23" fmla="*/ 33 h 117"/>
                  <a:gd name="T24" fmla="*/ 1 w 4"/>
                  <a:gd name="T25" fmla="*/ 57 h 117"/>
                  <a:gd name="T26" fmla="*/ 1 w 4"/>
                  <a:gd name="T27" fmla="*/ 96 h 117"/>
                  <a:gd name="T28" fmla="*/ 1 w 4"/>
                  <a:gd name="T29" fmla="*/ 47 h 117"/>
                  <a:gd name="T30" fmla="*/ 1 w 4"/>
                  <a:gd name="T31" fmla="*/ 37 h 117"/>
                  <a:gd name="T32" fmla="*/ 1 w 4"/>
                  <a:gd name="T33" fmla="*/ 37 h 117"/>
                  <a:gd name="T34" fmla="*/ 1 w 4"/>
                  <a:gd name="T35" fmla="*/ 19 h 117"/>
                  <a:gd name="T36" fmla="*/ 1 w 4"/>
                  <a:gd name="T37" fmla="*/ 3 h 117"/>
                  <a:gd name="T38" fmla="*/ 1 w 4"/>
                  <a:gd name="T39" fmla="*/ 7 h 117"/>
                  <a:gd name="T40" fmla="*/ 1 w 4"/>
                  <a:gd name="T41" fmla="*/ 50 h 117"/>
                  <a:gd name="T42" fmla="*/ 1 w 4"/>
                  <a:gd name="T43" fmla="*/ 63 h 117"/>
                  <a:gd name="T44" fmla="*/ 2 w 4"/>
                  <a:gd name="T45" fmla="*/ 30 h 117"/>
                  <a:gd name="T46" fmla="*/ 2 w 4"/>
                  <a:gd name="T47" fmla="*/ 48 h 117"/>
                  <a:gd name="T48" fmla="*/ 2 w 4"/>
                  <a:gd name="T49" fmla="*/ 85 h 117"/>
                  <a:gd name="T50" fmla="*/ 2 w 4"/>
                  <a:gd name="T51" fmla="*/ 72 h 117"/>
                  <a:gd name="T52" fmla="*/ 2 w 4"/>
                  <a:gd name="T53" fmla="*/ 78 h 117"/>
                  <a:gd name="T54" fmla="*/ 2 w 4"/>
                  <a:gd name="T55" fmla="*/ 67 h 117"/>
                  <a:gd name="T56" fmla="*/ 2 w 4"/>
                  <a:gd name="T57" fmla="*/ 26 h 117"/>
                  <a:gd name="T58" fmla="*/ 2 w 4"/>
                  <a:gd name="T59" fmla="*/ 9 h 117"/>
                  <a:gd name="T60" fmla="*/ 3 w 4"/>
                  <a:gd name="T61" fmla="*/ 22 h 117"/>
                  <a:gd name="T62" fmla="*/ 3 w 4"/>
                  <a:gd name="T63" fmla="*/ 99 h 117"/>
                  <a:gd name="T64" fmla="*/ 3 w 4"/>
                  <a:gd name="T65" fmla="*/ 60 h 117"/>
                  <a:gd name="T66" fmla="*/ 3 w 4"/>
                  <a:gd name="T67" fmla="*/ 23 h 117"/>
                  <a:gd name="T68" fmla="*/ 3 w 4"/>
                  <a:gd name="T69" fmla="*/ 28 h 117"/>
                  <a:gd name="T70" fmla="*/ 3 w 4"/>
                  <a:gd name="T71" fmla="*/ 49 h 117"/>
                  <a:gd name="T72" fmla="*/ 3 w 4"/>
                  <a:gd name="T73" fmla="*/ 51 h 117"/>
                  <a:gd name="T74" fmla="*/ 3 w 4"/>
                  <a:gd name="T75" fmla="*/ 52 h 117"/>
                  <a:gd name="T76" fmla="*/ 3 w 4"/>
                  <a:gd name="T77" fmla="*/ 65 h 117"/>
                  <a:gd name="T78" fmla="*/ 3 w 4"/>
                  <a:gd name="T79" fmla="*/ 101 h 117"/>
                  <a:gd name="T80" fmla="*/ 3 w 4"/>
                  <a:gd name="T81" fmla="*/ 103 h 117"/>
                  <a:gd name="T82" fmla="*/ 4 w 4"/>
                  <a:gd name="T83" fmla="*/ 40 h 117"/>
                  <a:gd name="T84" fmla="*/ 4 w 4"/>
                  <a:gd name="T85" fmla="*/ 16 h 117"/>
                  <a:gd name="T86" fmla="*/ 4 w 4"/>
                  <a:gd name="T87" fmla="*/ 19 h 117"/>
                  <a:gd name="T88" fmla="*/ 4 w 4"/>
                  <a:gd name="T89" fmla="*/ 24 h 117"/>
                  <a:gd name="T90" fmla="*/ 4 w 4"/>
                  <a:gd name="T91" fmla="*/ 5 h 117"/>
                  <a:gd name="T92" fmla="*/ 4 w 4"/>
                  <a:gd name="T93" fmla="*/ 5 h 117"/>
                  <a:gd name="T94" fmla="*/ 4 w 4"/>
                  <a:gd name="T95" fmla="*/ 40 h 117"/>
                  <a:gd name="T96" fmla="*/ 4 w 4"/>
                  <a:gd name="T97" fmla="*/ 89 h 117"/>
                  <a:gd name="T98" fmla="*/ 4 w 4"/>
                  <a:gd name="T99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17">
                    <a:moveTo>
                      <a:pt x="0" y="102"/>
                    </a:moveTo>
                    <a:lnTo>
                      <a:pt x="0" y="117"/>
                    </a:lnTo>
                    <a:lnTo>
                      <a:pt x="0" y="48"/>
                    </a:lnTo>
                    <a:lnTo>
                      <a:pt x="0" y="27"/>
                    </a:lnTo>
                    <a:lnTo>
                      <a:pt x="0" y="66"/>
                    </a:lnTo>
                    <a:lnTo>
                      <a:pt x="0" y="69"/>
                    </a:lnTo>
                    <a:lnTo>
                      <a:pt x="0" y="9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0" y="31"/>
                    </a:lnTo>
                    <a:lnTo>
                      <a:pt x="0" y="36"/>
                    </a:lnTo>
                    <a:lnTo>
                      <a:pt x="1" y="33"/>
                    </a:lnTo>
                    <a:lnTo>
                      <a:pt x="1" y="57"/>
                    </a:lnTo>
                    <a:lnTo>
                      <a:pt x="1" y="96"/>
                    </a:lnTo>
                    <a:lnTo>
                      <a:pt x="1" y="47"/>
                    </a:lnTo>
                    <a:lnTo>
                      <a:pt x="1" y="37"/>
                    </a:lnTo>
                    <a:lnTo>
                      <a:pt x="1" y="37"/>
                    </a:lnTo>
                    <a:lnTo>
                      <a:pt x="1" y="19"/>
                    </a:lnTo>
                    <a:lnTo>
                      <a:pt x="1" y="3"/>
                    </a:lnTo>
                    <a:lnTo>
                      <a:pt x="1" y="7"/>
                    </a:lnTo>
                    <a:lnTo>
                      <a:pt x="1" y="50"/>
                    </a:lnTo>
                    <a:lnTo>
                      <a:pt x="1" y="63"/>
                    </a:lnTo>
                    <a:lnTo>
                      <a:pt x="2" y="30"/>
                    </a:lnTo>
                    <a:lnTo>
                      <a:pt x="2" y="48"/>
                    </a:lnTo>
                    <a:lnTo>
                      <a:pt x="2" y="85"/>
                    </a:lnTo>
                    <a:lnTo>
                      <a:pt x="2" y="72"/>
                    </a:lnTo>
                    <a:lnTo>
                      <a:pt x="2" y="78"/>
                    </a:lnTo>
                    <a:lnTo>
                      <a:pt x="2" y="67"/>
                    </a:lnTo>
                    <a:lnTo>
                      <a:pt x="2" y="26"/>
                    </a:lnTo>
                    <a:lnTo>
                      <a:pt x="2" y="9"/>
                    </a:lnTo>
                    <a:lnTo>
                      <a:pt x="3" y="22"/>
                    </a:lnTo>
                    <a:lnTo>
                      <a:pt x="3" y="99"/>
                    </a:lnTo>
                    <a:lnTo>
                      <a:pt x="3" y="60"/>
                    </a:lnTo>
                    <a:lnTo>
                      <a:pt x="3" y="23"/>
                    </a:lnTo>
                    <a:lnTo>
                      <a:pt x="3" y="28"/>
                    </a:lnTo>
                    <a:lnTo>
                      <a:pt x="3" y="49"/>
                    </a:lnTo>
                    <a:lnTo>
                      <a:pt x="3" y="51"/>
                    </a:lnTo>
                    <a:lnTo>
                      <a:pt x="3" y="52"/>
                    </a:lnTo>
                    <a:lnTo>
                      <a:pt x="3" y="65"/>
                    </a:lnTo>
                    <a:lnTo>
                      <a:pt x="3" y="101"/>
                    </a:lnTo>
                    <a:lnTo>
                      <a:pt x="3" y="103"/>
                    </a:lnTo>
                    <a:lnTo>
                      <a:pt x="4" y="40"/>
                    </a:lnTo>
                    <a:lnTo>
                      <a:pt x="4" y="16"/>
                    </a:lnTo>
                    <a:lnTo>
                      <a:pt x="4" y="19"/>
                    </a:lnTo>
                    <a:lnTo>
                      <a:pt x="4" y="2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40"/>
                    </a:lnTo>
                    <a:lnTo>
                      <a:pt x="4" y="89"/>
                    </a:lnTo>
                    <a:lnTo>
                      <a:pt x="4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7" name="Freeform 954"/>
              <p:cNvSpPr>
                <a:spLocks/>
              </p:cNvSpPr>
              <p:nvPr/>
            </p:nvSpPr>
            <p:spPr bwMode="auto">
              <a:xfrm>
                <a:off x="10371138" y="5969001"/>
                <a:ext cx="7938" cy="179388"/>
              </a:xfrm>
              <a:custGeom>
                <a:avLst/>
                <a:gdLst>
                  <a:gd name="T0" fmla="*/ 0 w 5"/>
                  <a:gd name="T1" fmla="*/ 42 h 113"/>
                  <a:gd name="T2" fmla="*/ 0 w 5"/>
                  <a:gd name="T3" fmla="*/ 20 h 113"/>
                  <a:gd name="T4" fmla="*/ 0 w 5"/>
                  <a:gd name="T5" fmla="*/ 17 h 113"/>
                  <a:gd name="T6" fmla="*/ 0 w 5"/>
                  <a:gd name="T7" fmla="*/ 31 h 113"/>
                  <a:gd name="T8" fmla="*/ 1 w 5"/>
                  <a:gd name="T9" fmla="*/ 56 h 113"/>
                  <a:gd name="T10" fmla="*/ 1 w 5"/>
                  <a:gd name="T11" fmla="*/ 56 h 113"/>
                  <a:gd name="T12" fmla="*/ 1 w 5"/>
                  <a:gd name="T13" fmla="*/ 36 h 113"/>
                  <a:gd name="T14" fmla="*/ 1 w 5"/>
                  <a:gd name="T15" fmla="*/ 18 h 113"/>
                  <a:gd name="T16" fmla="*/ 1 w 5"/>
                  <a:gd name="T17" fmla="*/ 15 h 113"/>
                  <a:gd name="T18" fmla="*/ 1 w 5"/>
                  <a:gd name="T19" fmla="*/ 31 h 113"/>
                  <a:gd name="T20" fmla="*/ 1 w 5"/>
                  <a:gd name="T21" fmla="*/ 54 h 113"/>
                  <a:gd name="T22" fmla="*/ 2 w 5"/>
                  <a:gd name="T23" fmla="*/ 55 h 113"/>
                  <a:gd name="T24" fmla="*/ 2 w 5"/>
                  <a:gd name="T25" fmla="*/ 42 h 113"/>
                  <a:gd name="T26" fmla="*/ 2 w 5"/>
                  <a:gd name="T27" fmla="*/ 31 h 113"/>
                  <a:gd name="T28" fmla="*/ 2 w 5"/>
                  <a:gd name="T29" fmla="*/ 21 h 113"/>
                  <a:gd name="T30" fmla="*/ 2 w 5"/>
                  <a:gd name="T31" fmla="*/ 18 h 113"/>
                  <a:gd name="T32" fmla="*/ 2 w 5"/>
                  <a:gd name="T33" fmla="*/ 36 h 113"/>
                  <a:gd name="T34" fmla="*/ 2 w 5"/>
                  <a:gd name="T35" fmla="*/ 75 h 113"/>
                  <a:gd name="T36" fmla="*/ 2 w 5"/>
                  <a:gd name="T37" fmla="*/ 33 h 113"/>
                  <a:gd name="T38" fmla="*/ 2 w 5"/>
                  <a:gd name="T39" fmla="*/ 6 h 113"/>
                  <a:gd name="T40" fmla="*/ 2 w 5"/>
                  <a:gd name="T41" fmla="*/ 0 h 113"/>
                  <a:gd name="T42" fmla="*/ 2 w 5"/>
                  <a:gd name="T43" fmla="*/ 10 h 113"/>
                  <a:gd name="T44" fmla="*/ 3 w 5"/>
                  <a:gd name="T45" fmla="*/ 46 h 113"/>
                  <a:gd name="T46" fmla="*/ 3 w 5"/>
                  <a:gd name="T47" fmla="*/ 108 h 113"/>
                  <a:gd name="T48" fmla="*/ 3 w 5"/>
                  <a:gd name="T49" fmla="*/ 38 h 113"/>
                  <a:gd name="T50" fmla="*/ 3 w 5"/>
                  <a:gd name="T51" fmla="*/ 44 h 113"/>
                  <a:gd name="T52" fmla="*/ 3 w 5"/>
                  <a:gd name="T53" fmla="*/ 61 h 113"/>
                  <a:gd name="T54" fmla="*/ 3 w 5"/>
                  <a:gd name="T55" fmla="*/ 20 h 113"/>
                  <a:gd name="T56" fmla="*/ 3 w 5"/>
                  <a:gd name="T57" fmla="*/ 19 h 113"/>
                  <a:gd name="T58" fmla="*/ 3 w 5"/>
                  <a:gd name="T59" fmla="*/ 51 h 113"/>
                  <a:gd name="T60" fmla="*/ 3 w 5"/>
                  <a:gd name="T61" fmla="*/ 92 h 113"/>
                  <a:gd name="T62" fmla="*/ 3 w 5"/>
                  <a:gd name="T63" fmla="*/ 107 h 113"/>
                  <a:gd name="T64" fmla="*/ 3 w 5"/>
                  <a:gd name="T65" fmla="*/ 113 h 113"/>
                  <a:gd name="T66" fmla="*/ 3 w 5"/>
                  <a:gd name="T67" fmla="*/ 64 h 113"/>
                  <a:gd name="T68" fmla="*/ 4 w 5"/>
                  <a:gd name="T69" fmla="*/ 63 h 113"/>
                  <a:gd name="T70" fmla="*/ 4 w 5"/>
                  <a:gd name="T71" fmla="*/ 94 h 113"/>
                  <a:gd name="T72" fmla="*/ 4 w 5"/>
                  <a:gd name="T73" fmla="*/ 69 h 113"/>
                  <a:gd name="T74" fmla="*/ 4 w 5"/>
                  <a:gd name="T75" fmla="*/ 68 h 113"/>
                  <a:gd name="T76" fmla="*/ 4 w 5"/>
                  <a:gd name="T77" fmla="*/ 63 h 113"/>
                  <a:gd name="T78" fmla="*/ 4 w 5"/>
                  <a:gd name="T79" fmla="*/ 58 h 113"/>
                  <a:gd name="T80" fmla="*/ 4 w 5"/>
                  <a:gd name="T81" fmla="*/ 80 h 113"/>
                  <a:gd name="T82" fmla="*/ 5 w 5"/>
                  <a:gd name="T83" fmla="*/ 103 h 113"/>
                  <a:gd name="T84" fmla="*/ 5 w 5"/>
                  <a:gd name="T85" fmla="*/ 94 h 113"/>
                  <a:gd name="T86" fmla="*/ 5 w 5"/>
                  <a:gd name="T87" fmla="*/ 84 h 113"/>
                  <a:gd name="T88" fmla="*/ 5 w 5"/>
                  <a:gd name="T89" fmla="*/ 86 h 113"/>
                  <a:gd name="T90" fmla="*/ 5 w 5"/>
                  <a:gd name="T91" fmla="*/ 93 h 113"/>
                  <a:gd name="T92" fmla="*/ 5 w 5"/>
                  <a:gd name="T93" fmla="*/ 92 h 113"/>
                  <a:gd name="T94" fmla="*/ 5 w 5"/>
                  <a:gd name="T95" fmla="*/ 51 h 113"/>
                  <a:gd name="T96" fmla="*/ 5 w 5"/>
                  <a:gd name="T97" fmla="*/ 21 h 113"/>
                  <a:gd name="T98" fmla="*/ 5 w 5"/>
                  <a:gd name="T99" fmla="*/ 16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13">
                    <a:moveTo>
                      <a:pt x="0" y="42"/>
                    </a:moveTo>
                    <a:lnTo>
                      <a:pt x="0" y="2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1" y="56"/>
                    </a:lnTo>
                    <a:lnTo>
                      <a:pt x="1" y="56"/>
                    </a:lnTo>
                    <a:lnTo>
                      <a:pt x="1" y="36"/>
                    </a:lnTo>
                    <a:lnTo>
                      <a:pt x="1" y="18"/>
                    </a:lnTo>
                    <a:lnTo>
                      <a:pt x="1" y="15"/>
                    </a:lnTo>
                    <a:lnTo>
                      <a:pt x="1" y="31"/>
                    </a:lnTo>
                    <a:lnTo>
                      <a:pt x="1" y="54"/>
                    </a:lnTo>
                    <a:lnTo>
                      <a:pt x="2" y="55"/>
                    </a:lnTo>
                    <a:lnTo>
                      <a:pt x="2" y="42"/>
                    </a:lnTo>
                    <a:lnTo>
                      <a:pt x="2" y="31"/>
                    </a:lnTo>
                    <a:lnTo>
                      <a:pt x="2" y="21"/>
                    </a:lnTo>
                    <a:lnTo>
                      <a:pt x="2" y="18"/>
                    </a:lnTo>
                    <a:lnTo>
                      <a:pt x="2" y="36"/>
                    </a:lnTo>
                    <a:lnTo>
                      <a:pt x="2" y="75"/>
                    </a:lnTo>
                    <a:lnTo>
                      <a:pt x="2" y="33"/>
                    </a:lnTo>
                    <a:lnTo>
                      <a:pt x="2" y="6"/>
                    </a:lnTo>
                    <a:lnTo>
                      <a:pt x="2" y="0"/>
                    </a:lnTo>
                    <a:lnTo>
                      <a:pt x="2" y="10"/>
                    </a:lnTo>
                    <a:lnTo>
                      <a:pt x="3" y="46"/>
                    </a:lnTo>
                    <a:lnTo>
                      <a:pt x="3" y="108"/>
                    </a:lnTo>
                    <a:lnTo>
                      <a:pt x="3" y="38"/>
                    </a:lnTo>
                    <a:lnTo>
                      <a:pt x="3" y="44"/>
                    </a:lnTo>
                    <a:lnTo>
                      <a:pt x="3" y="61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3" y="51"/>
                    </a:lnTo>
                    <a:lnTo>
                      <a:pt x="3" y="92"/>
                    </a:lnTo>
                    <a:lnTo>
                      <a:pt x="3" y="107"/>
                    </a:lnTo>
                    <a:lnTo>
                      <a:pt x="3" y="113"/>
                    </a:lnTo>
                    <a:lnTo>
                      <a:pt x="3" y="64"/>
                    </a:lnTo>
                    <a:lnTo>
                      <a:pt x="4" y="63"/>
                    </a:lnTo>
                    <a:lnTo>
                      <a:pt x="4" y="94"/>
                    </a:lnTo>
                    <a:lnTo>
                      <a:pt x="4" y="69"/>
                    </a:lnTo>
                    <a:lnTo>
                      <a:pt x="4" y="68"/>
                    </a:lnTo>
                    <a:lnTo>
                      <a:pt x="4" y="63"/>
                    </a:lnTo>
                    <a:lnTo>
                      <a:pt x="4" y="58"/>
                    </a:lnTo>
                    <a:lnTo>
                      <a:pt x="4" y="80"/>
                    </a:lnTo>
                    <a:lnTo>
                      <a:pt x="5" y="103"/>
                    </a:lnTo>
                    <a:lnTo>
                      <a:pt x="5" y="94"/>
                    </a:lnTo>
                    <a:lnTo>
                      <a:pt x="5" y="84"/>
                    </a:lnTo>
                    <a:lnTo>
                      <a:pt x="5" y="86"/>
                    </a:lnTo>
                    <a:lnTo>
                      <a:pt x="5" y="93"/>
                    </a:lnTo>
                    <a:lnTo>
                      <a:pt x="5" y="92"/>
                    </a:lnTo>
                    <a:lnTo>
                      <a:pt x="5" y="51"/>
                    </a:lnTo>
                    <a:lnTo>
                      <a:pt x="5" y="21"/>
                    </a:lnTo>
                    <a:lnTo>
                      <a:pt x="5" y="1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8" name="Freeform 955"/>
              <p:cNvSpPr>
                <a:spLocks/>
              </p:cNvSpPr>
              <p:nvPr/>
            </p:nvSpPr>
            <p:spPr bwMode="auto">
              <a:xfrm>
                <a:off x="10379075" y="5961063"/>
                <a:ext cx="7938" cy="268288"/>
              </a:xfrm>
              <a:custGeom>
                <a:avLst/>
                <a:gdLst>
                  <a:gd name="T0" fmla="*/ 0 w 5"/>
                  <a:gd name="T1" fmla="*/ 21 h 169"/>
                  <a:gd name="T2" fmla="*/ 0 w 5"/>
                  <a:gd name="T3" fmla="*/ 45 h 169"/>
                  <a:gd name="T4" fmla="*/ 0 w 5"/>
                  <a:gd name="T5" fmla="*/ 103 h 169"/>
                  <a:gd name="T6" fmla="*/ 0 w 5"/>
                  <a:gd name="T7" fmla="*/ 35 h 169"/>
                  <a:gd name="T8" fmla="*/ 1 w 5"/>
                  <a:gd name="T9" fmla="*/ 5 h 169"/>
                  <a:gd name="T10" fmla="*/ 1 w 5"/>
                  <a:gd name="T11" fmla="*/ 0 h 169"/>
                  <a:gd name="T12" fmla="*/ 1 w 5"/>
                  <a:gd name="T13" fmla="*/ 15 h 169"/>
                  <a:gd name="T14" fmla="*/ 1 w 5"/>
                  <a:gd name="T15" fmla="*/ 33 h 169"/>
                  <a:gd name="T16" fmla="*/ 1 w 5"/>
                  <a:gd name="T17" fmla="*/ 33 h 169"/>
                  <a:gd name="T18" fmla="*/ 1 w 5"/>
                  <a:gd name="T19" fmla="*/ 23 h 169"/>
                  <a:gd name="T20" fmla="*/ 1 w 5"/>
                  <a:gd name="T21" fmla="*/ 16 h 169"/>
                  <a:gd name="T22" fmla="*/ 1 w 5"/>
                  <a:gd name="T23" fmla="*/ 26 h 169"/>
                  <a:gd name="T24" fmla="*/ 1 w 5"/>
                  <a:gd name="T25" fmla="*/ 28 h 169"/>
                  <a:gd name="T26" fmla="*/ 1 w 5"/>
                  <a:gd name="T27" fmla="*/ 21 h 169"/>
                  <a:gd name="T28" fmla="*/ 1 w 5"/>
                  <a:gd name="T29" fmla="*/ 33 h 169"/>
                  <a:gd name="T30" fmla="*/ 2 w 5"/>
                  <a:gd name="T31" fmla="*/ 64 h 169"/>
                  <a:gd name="T32" fmla="*/ 2 w 5"/>
                  <a:gd name="T33" fmla="*/ 94 h 169"/>
                  <a:gd name="T34" fmla="*/ 2 w 5"/>
                  <a:gd name="T35" fmla="*/ 74 h 169"/>
                  <a:gd name="T36" fmla="*/ 2 w 5"/>
                  <a:gd name="T37" fmla="*/ 52 h 169"/>
                  <a:gd name="T38" fmla="*/ 2 w 5"/>
                  <a:gd name="T39" fmla="*/ 49 h 169"/>
                  <a:gd name="T40" fmla="*/ 2 w 5"/>
                  <a:gd name="T41" fmla="*/ 65 h 169"/>
                  <a:gd name="T42" fmla="*/ 2 w 5"/>
                  <a:gd name="T43" fmla="*/ 121 h 169"/>
                  <a:gd name="T44" fmla="*/ 3 w 5"/>
                  <a:gd name="T45" fmla="*/ 169 h 169"/>
                  <a:gd name="T46" fmla="*/ 3 w 5"/>
                  <a:gd name="T47" fmla="*/ 145 h 169"/>
                  <a:gd name="T48" fmla="*/ 3 w 5"/>
                  <a:gd name="T49" fmla="*/ 152 h 169"/>
                  <a:gd name="T50" fmla="*/ 3 w 5"/>
                  <a:gd name="T51" fmla="*/ 75 h 169"/>
                  <a:gd name="T52" fmla="*/ 3 w 5"/>
                  <a:gd name="T53" fmla="*/ 62 h 169"/>
                  <a:gd name="T54" fmla="*/ 3 w 5"/>
                  <a:gd name="T55" fmla="*/ 76 h 169"/>
                  <a:gd name="T56" fmla="*/ 3 w 5"/>
                  <a:gd name="T57" fmla="*/ 72 h 169"/>
                  <a:gd name="T58" fmla="*/ 3 w 5"/>
                  <a:gd name="T59" fmla="*/ 46 h 169"/>
                  <a:gd name="T60" fmla="*/ 3 w 5"/>
                  <a:gd name="T61" fmla="*/ 50 h 169"/>
                  <a:gd name="T62" fmla="*/ 3 w 5"/>
                  <a:gd name="T63" fmla="*/ 101 h 169"/>
                  <a:gd name="T64" fmla="*/ 3 w 5"/>
                  <a:gd name="T65" fmla="*/ 53 h 169"/>
                  <a:gd name="T66" fmla="*/ 3 w 5"/>
                  <a:gd name="T67" fmla="*/ 32 h 169"/>
                  <a:gd name="T68" fmla="*/ 4 w 5"/>
                  <a:gd name="T69" fmla="*/ 40 h 169"/>
                  <a:gd name="T70" fmla="*/ 4 w 5"/>
                  <a:gd name="T71" fmla="*/ 42 h 169"/>
                  <a:gd name="T72" fmla="*/ 4 w 5"/>
                  <a:gd name="T73" fmla="*/ 36 h 169"/>
                  <a:gd name="T74" fmla="*/ 4 w 5"/>
                  <a:gd name="T75" fmla="*/ 53 h 169"/>
                  <a:gd name="T76" fmla="*/ 4 w 5"/>
                  <a:gd name="T77" fmla="*/ 111 h 169"/>
                  <a:gd name="T78" fmla="*/ 4 w 5"/>
                  <a:gd name="T79" fmla="*/ 139 h 169"/>
                  <a:gd name="T80" fmla="*/ 4 w 5"/>
                  <a:gd name="T81" fmla="*/ 110 h 169"/>
                  <a:gd name="T82" fmla="*/ 4 w 5"/>
                  <a:gd name="T83" fmla="*/ 121 h 169"/>
                  <a:gd name="T84" fmla="*/ 4 w 5"/>
                  <a:gd name="T85" fmla="*/ 91 h 169"/>
                  <a:gd name="T86" fmla="*/ 4 w 5"/>
                  <a:gd name="T87" fmla="*/ 59 h 169"/>
                  <a:gd name="T88" fmla="*/ 4 w 5"/>
                  <a:gd name="T89" fmla="*/ 47 h 169"/>
                  <a:gd name="T90" fmla="*/ 5 w 5"/>
                  <a:gd name="T91" fmla="*/ 38 h 169"/>
                  <a:gd name="T92" fmla="*/ 5 w 5"/>
                  <a:gd name="T93" fmla="*/ 24 h 169"/>
                  <a:gd name="T94" fmla="*/ 5 w 5"/>
                  <a:gd name="T95" fmla="*/ 18 h 169"/>
                  <a:gd name="T96" fmla="*/ 5 w 5"/>
                  <a:gd name="T97" fmla="*/ 23 h 169"/>
                  <a:gd name="T98" fmla="*/ 5 w 5"/>
                  <a:gd name="T99" fmla="*/ 53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9">
                    <a:moveTo>
                      <a:pt x="0" y="21"/>
                    </a:moveTo>
                    <a:lnTo>
                      <a:pt x="0" y="45"/>
                    </a:lnTo>
                    <a:lnTo>
                      <a:pt x="0" y="103"/>
                    </a:lnTo>
                    <a:lnTo>
                      <a:pt x="0" y="35"/>
                    </a:lnTo>
                    <a:lnTo>
                      <a:pt x="1" y="5"/>
                    </a:lnTo>
                    <a:lnTo>
                      <a:pt x="1" y="0"/>
                    </a:lnTo>
                    <a:lnTo>
                      <a:pt x="1" y="15"/>
                    </a:lnTo>
                    <a:lnTo>
                      <a:pt x="1" y="33"/>
                    </a:lnTo>
                    <a:lnTo>
                      <a:pt x="1" y="33"/>
                    </a:lnTo>
                    <a:lnTo>
                      <a:pt x="1" y="23"/>
                    </a:lnTo>
                    <a:lnTo>
                      <a:pt x="1" y="16"/>
                    </a:lnTo>
                    <a:lnTo>
                      <a:pt x="1" y="26"/>
                    </a:lnTo>
                    <a:lnTo>
                      <a:pt x="1" y="28"/>
                    </a:lnTo>
                    <a:lnTo>
                      <a:pt x="1" y="21"/>
                    </a:lnTo>
                    <a:lnTo>
                      <a:pt x="1" y="33"/>
                    </a:lnTo>
                    <a:lnTo>
                      <a:pt x="2" y="64"/>
                    </a:lnTo>
                    <a:lnTo>
                      <a:pt x="2" y="94"/>
                    </a:lnTo>
                    <a:lnTo>
                      <a:pt x="2" y="74"/>
                    </a:lnTo>
                    <a:lnTo>
                      <a:pt x="2" y="52"/>
                    </a:lnTo>
                    <a:lnTo>
                      <a:pt x="2" y="49"/>
                    </a:lnTo>
                    <a:lnTo>
                      <a:pt x="2" y="65"/>
                    </a:lnTo>
                    <a:lnTo>
                      <a:pt x="2" y="121"/>
                    </a:lnTo>
                    <a:lnTo>
                      <a:pt x="3" y="169"/>
                    </a:lnTo>
                    <a:lnTo>
                      <a:pt x="3" y="145"/>
                    </a:lnTo>
                    <a:lnTo>
                      <a:pt x="3" y="152"/>
                    </a:lnTo>
                    <a:lnTo>
                      <a:pt x="3" y="75"/>
                    </a:lnTo>
                    <a:lnTo>
                      <a:pt x="3" y="62"/>
                    </a:lnTo>
                    <a:lnTo>
                      <a:pt x="3" y="76"/>
                    </a:lnTo>
                    <a:lnTo>
                      <a:pt x="3" y="72"/>
                    </a:lnTo>
                    <a:lnTo>
                      <a:pt x="3" y="46"/>
                    </a:lnTo>
                    <a:lnTo>
                      <a:pt x="3" y="50"/>
                    </a:lnTo>
                    <a:lnTo>
                      <a:pt x="3" y="101"/>
                    </a:lnTo>
                    <a:lnTo>
                      <a:pt x="3" y="53"/>
                    </a:lnTo>
                    <a:lnTo>
                      <a:pt x="3" y="32"/>
                    </a:lnTo>
                    <a:lnTo>
                      <a:pt x="4" y="40"/>
                    </a:lnTo>
                    <a:lnTo>
                      <a:pt x="4" y="42"/>
                    </a:lnTo>
                    <a:lnTo>
                      <a:pt x="4" y="36"/>
                    </a:lnTo>
                    <a:lnTo>
                      <a:pt x="4" y="53"/>
                    </a:lnTo>
                    <a:lnTo>
                      <a:pt x="4" y="111"/>
                    </a:lnTo>
                    <a:lnTo>
                      <a:pt x="4" y="139"/>
                    </a:lnTo>
                    <a:lnTo>
                      <a:pt x="4" y="110"/>
                    </a:lnTo>
                    <a:lnTo>
                      <a:pt x="4" y="121"/>
                    </a:lnTo>
                    <a:lnTo>
                      <a:pt x="4" y="91"/>
                    </a:lnTo>
                    <a:lnTo>
                      <a:pt x="4" y="59"/>
                    </a:lnTo>
                    <a:lnTo>
                      <a:pt x="4" y="47"/>
                    </a:lnTo>
                    <a:lnTo>
                      <a:pt x="5" y="38"/>
                    </a:lnTo>
                    <a:lnTo>
                      <a:pt x="5" y="24"/>
                    </a:lnTo>
                    <a:lnTo>
                      <a:pt x="5" y="18"/>
                    </a:lnTo>
                    <a:lnTo>
                      <a:pt x="5" y="23"/>
                    </a:lnTo>
                    <a:lnTo>
                      <a:pt x="5" y="5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9" name="Freeform 956"/>
              <p:cNvSpPr>
                <a:spLocks/>
              </p:cNvSpPr>
              <p:nvPr/>
            </p:nvSpPr>
            <p:spPr bwMode="auto">
              <a:xfrm>
                <a:off x="10387013" y="5984876"/>
                <a:ext cx="7938" cy="231775"/>
              </a:xfrm>
              <a:custGeom>
                <a:avLst/>
                <a:gdLst>
                  <a:gd name="T0" fmla="*/ 0 w 5"/>
                  <a:gd name="T1" fmla="*/ 38 h 146"/>
                  <a:gd name="T2" fmla="*/ 0 w 5"/>
                  <a:gd name="T3" fmla="*/ 127 h 146"/>
                  <a:gd name="T4" fmla="*/ 0 w 5"/>
                  <a:gd name="T5" fmla="*/ 46 h 146"/>
                  <a:gd name="T6" fmla="*/ 0 w 5"/>
                  <a:gd name="T7" fmla="*/ 38 h 146"/>
                  <a:gd name="T8" fmla="*/ 1 w 5"/>
                  <a:gd name="T9" fmla="*/ 46 h 146"/>
                  <a:gd name="T10" fmla="*/ 1 w 5"/>
                  <a:gd name="T11" fmla="*/ 84 h 146"/>
                  <a:gd name="T12" fmla="*/ 1 w 5"/>
                  <a:gd name="T13" fmla="*/ 106 h 146"/>
                  <a:gd name="T14" fmla="*/ 1 w 5"/>
                  <a:gd name="T15" fmla="*/ 51 h 146"/>
                  <a:gd name="T16" fmla="*/ 1 w 5"/>
                  <a:gd name="T17" fmla="*/ 68 h 146"/>
                  <a:gd name="T18" fmla="*/ 1 w 5"/>
                  <a:gd name="T19" fmla="*/ 33 h 146"/>
                  <a:gd name="T20" fmla="*/ 1 w 5"/>
                  <a:gd name="T21" fmla="*/ 2 h 146"/>
                  <a:gd name="T22" fmla="*/ 1 w 5"/>
                  <a:gd name="T23" fmla="*/ 0 h 146"/>
                  <a:gd name="T24" fmla="*/ 1 w 5"/>
                  <a:gd name="T25" fmla="*/ 16 h 146"/>
                  <a:gd name="T26" fmla="*/ 1 w 5"/>
                  <a:gd name="T27" fmla="*/ 33 h 146"/>
                  <a:gd name="T28" fmla="*/ 1 w 5"/>
                  <a:gd name="T29" fmla="*/ 29 h 146"/>
                  <a:gd name="T30" fmla="*/ 2 w 5"/>
                  <a:gd name="T31" fmla="*/ 21 h 146"/>
                  <a:gd name="T32" fmla="*/ 2 w 5"/>
                  <a:gd name="T33" fmla="*/ 14 h 146"/>
                  <a:gd name="T34" fmla="*/ 2 w 5"/>
                  <a:gd name="T35" fmla="*/ 9 h 146"/>
                  <a:gd name="T36" fmla="*/ 2 w 5"/>
                  <a:gd name="T37" fmla="*/ 18 h 146"/>
                  <a:gd name="T38" fmla="*/ 2 w 5"/>
                  <a:gd name="T39" fmla="*/ 55 h 146"/>
                  <a:gd name="T40" fmla="*/ 2 w 5"/>
                  <a:gd name="T41" fmla="*/ 39 h 146"/>
                  <a:gd name="T42" fmla="*/ 2 w 5"/>
                  <a:gd name="T43" fmla="*/ 5 h 146"/>
                  <a:gd name="T44" fmla="*/ 2 w 5"/>
                  <a:gd name="T45" fmla="*/ 5 h 146"/>
                  <a:gd name="T46" fmla="*/ 2 w 5"/>
                  <a:gd name="T47" fmla="*/ 38 h 146"/>
                  <a:gd name="T48" fmla="*/ 2 w 5"/>
                  <a:gd name="T49" fmla="*/ 116 h 146"/>
                  <a:gd name="T50" fmla="*/ 2 w 5"/>
                  <a:gd name="T51" fmla="*/ 71 h 146"/>
                  <a:gd name="T52" fmla="*/ 3 w 5"/>
                  <a:gd name="T53" fmla="*/ 50 h 146"/>
                  <a:gd name="T54" fmla="*/ 3 w 5"/>
                  <a:gd name="T55" fmla="*/ 30 h 146"/>
                  <a:gd name="T56" fmla="*/ 3 w 5"/>
                  <a:gd name="T57" fmla="*/ 12 h 146"/>
                  <a:gd name="T58" fmla="*/ 3 w 5"/>
                  <a:gd name="T59" fmla="*/ 9 h 146"/>
                  <a:gd name="T60" fmla="*/ 3 w 5"/>
                  <a:gd name="T61" fmla="*/ 37 h 146"/>
                  <a:gd name="T62" fmla="*/ 3 w 5"/>
                  <a:gd name="T63" fmla="*/ 146 h 146"/>
                  <a:gd name="T64" fmla="*/ 3 w 5"/>
                  <a:gd name="T65" fmla="*/ 64 h 146"/>
                  <a:gd name="T66" fmla="*/ 3 w 5"/>
                  <a:gd name="T67" fmla="*/ 41 h 146"/>
                  <a:gd name="T68" fmla="*/ 4 w 5"/>
                  <a:gd name="T69" fmla="*/ 22 h 146"/>
                  <a:gd name="T70" fmla="*/ 4 w 5"/>
                  <a:gd name="T71" fmla="*/ 9 h 146"/>
                  <a:gd name="T72" fmla="*/ 4 w 5"/>
                  <a:gd name="T73" fmla="*/ 10 h 146"/>
                  <a:gd name="T74" fmla="*/ 4 w 5"/>
                  <a:gd name="T75" fmla="*/ 26 h 146"/>
                  <a:gd name="T76" fmla="*/ 4 w 5"/>
                  <a:gd name="T77" fmla="*/ 49 h 146"/>
                  <a:gd name="T78" fmla="*/ 4 w 5"/>
                  <a:gd name="T79" fmla="*/ 58 h 146"/>
                  <a:gd name="T80" fmla="*/ 4 w 5"/>
                  <a:gd name="T81" fmla="*/ 35 h 146"/>
                  <a:gd name="T82" fmla="*/ 4 w 5"/>
                  <a:gd name="T83" fmla="*/ 18 h 146"/>
                  <a:gd name="T84" fmla="*/ 4 w 5"/>
                  <a:gd name="T85" fmla="*/ 13 h 146"/>
                  <a:gd name="T86" fmla="*/ 4 w 5"/>
                  <a:gd name="T87" fmla="*/ 10 h 146"/>
                  <a:gd name="T88" fmla="*/ 4 w 5"/>
                  <a:gd name="T89" fmla="*/ 8 h 146"/>
                  <a:gd name="T90" fmla="*/ 5 w 5"/>
                  <a:gd name="T91" fmla="*/ 9 h 146"/>
                  <a:gd name="T92" fmla="*/ 5 w 5"/>
                  <a:gd name="T93" fmla="*/ 15 h 146"/>
                  <a:gd name="T94" fmla="*/ 5 w 5"/>
                  <a:gd name="T95" fmla="*/ 28 h 146"/>
                  <a:gd name="T96" fmla="*/ 5 w 5"/>
                  <a:gd name="T97" fmla="*/ 56 h 146"/>
                  <a:gd name="T98" fmla="*/ 5 w 5"/>
                  <a:gd name="T99" fmla="*/ 106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6">
                    <a:moveTo>
                      <a:pt x="0" y="38"/>
                    </a:moveTo>
                    <a:lnTo>
                      <a:pt x="0" y="127"/>
                    </a:lnTo>
                    <a:lnTo>
                      <a:pt x="0" y="46"/>
                    </a:lnTo>
                    <a:lnTo>
                      <a:pt x="0" y="38"/>
                    </a:lnTo>
                    <a:lnTo>
                      <a:pt x="1" y="46"/>
                    </a:lnTo>
                    <a:lnTo>
                      <a:pt x="1" y="84"/>
                    </a:lnTo>
                    <a:lnTo>
                      <a:pt x="1" y="106"/>
                    </a:lnTo>
                    <a:lnTo>
                      <a:pt x="1" y="51"/>
                    </a:lnTo>
                    <a:lnTo>
                      <a:pt x="1" y="68"/>
                    </a:lnTo>
                    <a:lnTo>
                      <a:pt x="1" y="33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1" y="16"/>
                    </a:lnTo>
                    <a:lnTo>
                      <a:pt x="1" y="33"/>
                    </a:lnTo>
                    <a:lnTo>
                      <a:pt x="1" y="29"/>
                    </a:lnTo>
                    <a:lnTo>
                      <a:pt x="2" y="21"/>
                    </a:lnTo>
                    <a:lnTo>
                      <a:pt x="2" y="14"/>
                    </a:lnTo>
                    <a:lnTo>
                      <a:pt x="2" y="9"/>
                    </a:lnTo>
                    <a:lnTo>
                      <a:pt x="2" y="18"/>
                    </a:lnTo>
                    <a:lnTo>
                      <a:pt x="2" y="55"/>
                    </a:lnTo>
                    <a:lnTo>
                      <a:pt x="2" y="39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38"/>
                    </a:lnTo>
                    <a:lnTo>
                      <a:pt x="2" y="116"/>
                    </a:lnTo>
                    <a:lnTo>
                      <a:pt x="2" y="71"/>
                    </a:lnTo>
                    <a:lnTo>
                      <a:pt x="3" y="50"/>
                    </a:lnTo>
                    <a:lnTo>
                      <a:pt x="3" y="30"/>
                    </a:lnTo>
                    <a:lnTo>
                      <a:pt x="3" y="12"/>
                    </a:lnTo>
                    <a:lnTo>
                      <a:pt x="3" y="9"/>
                    </a:lnTo>
                    <a:lnTo>
                      <a:pt x="3" y="37"/>
                    </a:lnTo>
                    <a:lnTo>
                      <a:pt x="3" y="146"/>
                    </a:lnTo>
                    <a:lnTo>
                      <a:pt x="3" y="64"/>
                    </a:lnTo>
                    <a:lnTo>
                      <a:pt x="3" y="41"/>
                    </a:lnTo>
                    <a:lnTo>
                      <a:pt x="4" y="22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26"/>
                    </a:lnTo>
                    <a:lnTo>
                      <a:pt x="4" y="49"/>
                    </a:lnTo>
                    <a:lnTo>
                      <a:pt x="4" y="58"/>
                    </a:lnTo>
                    <a:lnTo>
                      <a:pt x="4" y="35"/>
                    </a:lnTo>
                    <a:lnTo>
                      <a:pt x="4" y="18"/>
                    </a:lnTo>
                    <a:lnTo>
                      <a:pt x="4" y="13"/>
                    </a:lnTo>
                    <a:lnTo>
                      <a:pt x="4" y="10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5" y="15"/>
                    </a:lnTo>
                    <a:lnTo>
                      <a:pt x="5" y="28"/>
                    </a:lnTo>
                    <a:lnTo>
                      <a:pt x="5" y="56"/>
                    </a:lnTo>
                    <a:lnTo>
                      <a:pt x="5" y="10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0" name="Freeform 957"/>
              <p:cNvSpPr>
                <a:spLocks/>
              </p:cNvSpPr>
              <p:nvPr/>
            </p:nvSpPr>
            <p:spPr bwMode="auto">
              <a:xfrm>
                <a:off x="10394950" y="5951538"/>
                <a:ext cx="7938" cy="234950"/>
              </a:xfrm>
              <a:custGeom>
                <a:avLst/>
                <a:gdLst>
                  <a:gd name="T0" fmla="*/ 0 w 5"/>
                  <a:gd name="T1" fmla="*/ 127 h 148"/>
                  <a:gd name="T2" fmla="*/ 0 w 5"/>
                  <a:gd name="T3" fmla="*/ 148 h 148"/>
                  <a:gd name="T4" fmla="*/ 0 w 5"/>
                  <a:gd name="T5" fmla="*/ 82 h 148"/>
                  <a:gd name="T6" fmla="*/ 0 w 5"/>
                  <a:gd name="T7" fmla="*/ 42 h 148"/>
                  <a:gd name="T8" fmla="*/ 0 w 5"/>
                  <a:gd name="T9" fmla="*/ 27 h 148"/>
                  <a:gd name="T10" fmla="*/ 0 w 5"/>
                  <a:gd name="T11" fmla="*/ 30 h 148"/>
                  <a:gd name="T12" fmla="*/ 0 w 5"/>
                  <a:gd name="T13" fmla="*/ 50 h 148"/>
                  <a:gd name="T14" fmla="*/ 1 w 5"/>
                  <a:gd name="T15" fmla="*/ 74 h 148"/>
                  <a:gd name="T16" fmla="*/ 1 w 5"/>
                  <a:gd name="T17" fmla="*/ 60 h 148"/>
                  <a:gd name="T18" fmla="*/ 1 w 5"/>
                  <a:gd name="T19" fmla="*/ 36 h 148"/>
                  <a:gd name="T20" fmla="*/ 1 w 5"/>
                  <a:gd name="T21" fmla="*/ 17 h 148"/>
                  <a:gd name="T22" fmla="*/ 1 w 5"/>
                  <a:gd name="T23" fmla="*/ 4 h 148"/>
                  <a:gd name="T24" fmla="*/ 1 w 5"/>
                  <a:gd name="T25" fmla="*/ 0 h 148"/>
                  <a:gd name="T26" fmla="*/ 1 w 5"/>
                  <a:gd name="T27" fmla="*/ 8 h 148"/>
                  <a:gd name="T28" fmla="*/ 1 w 5"/>
                  <a:gd name="T29" fmla="*/ 23 h 148"/>
                  <a:gd name="T30" fmla="*/ 2 w 5"/>
                  <a:gd name="T31" fmla="*/ 41 h 148"/>
                  <a:gd name="T32" fmla="*/ 2 w 5"/>
                  <a:gd name="T33" fmla="*/ 60 h 148"/>
                  <a:gd name="T34" fmla="*/ 2 w 5"/>
                  <a:gd name="T35" fmla="*/ 70 h 148"/>
                  <a:gd name="T36" fmla="*/ 2 w 5"/>
                  <a:gd name="T37" fmla="*/ 79 h 148"/>
                  <a:gd name="T38" fmla="*/ 2 w 5"/>
                  <a:gd name="T39" fmla="*/ 93 h 148"/>
                  <a:gd name="T40" fmla="*/ 2 w 5"/>
                  <a:gd name="T41" fmla="*/ 83 h 148"/>
                  <a:gd name="T42" fmla="*/ 2 w 5"/>
                  <a:gd name="T43" fmla="*/ 59 h 148"/>
                  <a:gd name="T44" fmla="*/ 2 w 5"/>
                  <a:gd name="T45" fmla="*/ 36 h 148"/>
                  <a:gd name="T46" fmla="*/ 2 w 5"/>
                  <a:gd name="T47" fmla="*/ 26 h 148"/>
                  <a:gd name="T48" fmla="*/ 2 w 5"/>
                  <a:gd name="T49" fmla="*/ 41 h 148"/>
                  <a:gd name="T50" fmla="*/ 2 w 5"/>
                  <a:gd name="T51" fmla="*/ 98 h 148"/>
                  <a:gd name="T52" fmla="*/ 3 w 5"/>
                  <a:gd name="T53" fmla="*/ 49 h 148"/>
                  <a:gd name="T54" fmla="*/ 3 w 5"/>
                  <a:gd name="T55" fmla="*/ 33 h 148"/>
                  <a:gd name="T56" fmla="*/ 3 w 5"/>
                  <a:gd name="T57" fmla="*/ 64 h 148"/>
                  <a:gd name="T58" fmla="*/ 3 w 5"/>
                  <a:gd name="T59" fmla="*/ 119 h 148"/>
                  <a:gd name="T60" fmla="*/ 3 w 5"/>
                  <a:gd name="T61" fmla="*/ 63 h 148"/>
                  <a:gd name="T62" fmla="*/ 3 w 5"/>
                  <a:gd name="T63" fmla="*/ 49 h 148"/>
                  <a:gd name="T64" fmla="*/ 3 w 5"/>
                  <a:gd name="T65" fmla="*/ 58 h 148"/>
                  <a:gd name="T66" fmla="*/ 3 w 5"/>
                  <a:gd name="T67" fmla="*/ 109 h 148"/>
                  <a:gd name="T68" fmla="*/ 3 w 5"/>
                  <a:gd name="T69" fmla="*/ 110 h 148"/>
                  <a:gd name="T70" fmla="*/ 3 w 5"/>
                  <a:gd name="T71" fmla="*/ 97 h 148"/>
                  <a:gd name="T72" fmla="*/ 3 w 5"/>
                  <a:gd name="T73" fmla="*/ 96 h 148"/>
                  <a:gd name="T74" fmla="*/ 3 w 5"/>
                  <a:gd name="T75" fmla="*/ 68 h 148"/>
                  <a:gd name="T76" fmla="*/ 4 w 5"/>
                  <a:gd name="T77" fmla="*/ 59 h 148"/>
                  <a:gd name="T78" fmla="*/ 4 w 5"/>
                  <a:gd name="T79" fmla="*/ 68 h 148"/>
                  <a:gd name="T80" fmla="*/ 4 w 5"/>
                  <a:gd name="T81" fmla="*/ 73 h 148"/>
                  <a:gd name="T82" fmla="*/ 4 w 5"/>
                  <a:gd name="T83" fmla="*/ 50 h 148"/>
                  <a:gd name="T84" fmla="*/ 4 w 5"/>
                  <a:gd name="T85" fmla="*/ 40 h 148"/>
                  <a:gd name="T86" fmla="*/ 4 w 5"/>
                  <a:gd name="T87" fmla="*/ 51 h 148"/>
                  <a:gd name="T88" fmla="*/ 4 w 5"/>
                  <a:gd name="T89" fmla="*/ 83 h 148"/>
                  <a:gd name="T90" fmla="*/ 5 w 5"/>
                  <a:gd name="T91" fmla="*/ 146 h 148"/>
                  <a:gd name="T92" fmla="*/ 5 w 5"/>
                  <a:gd name="T93" fmla="*/ 120 h 148"/>
                  <a:gd name="T94" fmla="*/ 5 w 5"/>
                  <a:gd name="T95" fmla="*/ 72 h 148"/>
                  <a:gd name="T96" fmla="*/ 5 w 5"/>
                  <a:gd name="T97" fmla="*/ 44 h 148"/>
                  <a:gd name="T98" fmla="*/ 5 w 5"/>
                  <a:gd name="T99" fmla="*/ 41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8">
                    <a:moveTo>
                      <a:pt x="0" y="127"/>
                    </a:moveTo>
                    <a:lnTo>
                      <a:pt x="0" y="148"/>
                    </a:lnTo>
                    <a:lnTo>
                      <a:pt x="0" y="82"/>
                    </a:lnTo>
                    <a:lnTo>
                      <a:pt x="0" y="42"/>
                    </a:lnTo>
                    <a:lnTo>
                      <a:pt x="0" y="27"/>
                    </a:lnTo>
                    <a:lnTo>
                      <a:pt x="0" y="30"/>
                    </a:lnTo>
                    <a:lnTo>
                      <a:pt x="0" y="50"/>
                    </a:lnTo>
                    <a:lnTo>
                      <a:pt x="1" y="74"/>
                    </a:lnTo>
                    <a:lnTo>
                      <a:pt x="1" y="60"/>
                    </a:lnTo>
                    <a:lnTo>
                      <a:pt x="1" y="36"/>
                    </a:lnTo>
                    <a:lnTo>
                      <a:pt x="1" y="17"/>
                    </a:lnTo>
                    <a:lnTo>
                      <a:pt x="1" y="4"/>
                    </a:lnTo>
                    <a:lnTo>
                      <a:pt x="1" y="0"/>
                    </a:lnTo>
                    <a:lnTo>
                      <a:pt x="1" y="8"/>
                    </a:lnTo>
                    <a:lnTo>
                      <a:pt x="1" y="23"/>
                    </a:lnTo>
                    <a:lnTo>
                      <a:pt x="2" y="41"/>
                    </a:lnTo>
                    <a:lnTo>
                      <a:pt x="2" y="60"/>
                    </a:lnTo>
                    <a:lnTo>
                      <a:pt x="2" y="70"/>
                    </a:lnTo>
                    <a:lnTo>
                      <a:pt x="2" y="79"/>
                    </a:lnTo>
                    <a:lnTo>
                      <a:pt x="2" y="93"/>
                    </a:lnTo>
                    <a:lnTo>
                      <a:pt x="2" y="83"/>
                    </a:lnTo>
                    <a:lnTo>
                      <a:pt x="2" y="59"/>
                    </a:lnTo>
                    <a:lnTo>
                      <a:pt x="2" y="36"/>
                    </a:lnTo>
                    <a:lnTo>
                      <a:pt x="2" y="26"/>
                    </a:lnTo>
                    <a:lnTo>
                      <a:pt x="2" y="41"/>
                    </a:lnTo>
                    <a:lnTo>
                      <a:pt x="2" y="98"/>
                    </a:lnTo>
                    <a:lnTo>
                      <a:pt x="3" y="49"/>
                    </a:lnTo>
                    <a:lnTo>
                      <a:pt x="3" y="33"/>
                    </a:lnTo>
                    <a:lnTo>
                      <a:pt x="3" y="64"/>
                    </a:lnTo>
                    <a:lnTo>
                      <a:pt x="3" y="119"/>
                    </a:lnTo>
                    <a:lnTo>
                      <a:pt x="3" y="63"/>
                    </a:lnTo>
                    <a:lnTo>
                      <a:pt x="3" y="49"/>
                    </a:lnTo>
                    <a:lnTo>
                      <a:pt x="3" y="58"/>
                    </a:lnTo>
                    <a:lnTo>
                      <a:pt x="3" y="109"/>
                    </a:lnTo>
                    <a:lnTo>
                      <a:pt x="3" y="110"/>
                    </a:lnTo>
                    <a:lnTo>
                      <a:pt x="3" y="97"/>
                    </a:lnTo>
                    <a:lnTo>
                      <a:pt x="3" y="96"/>
                    </a:lnTo>
                    <a:lnTo>
                      <a:pt x="3" y="68"/>
                    </a:lnTo>
                    <a:lnTo>
                      <a:pt x="4" y="59"/>
                    </a:lnTo>
                    <a:lnTo>
                      <a:pt x="4" y="68"/>
                    </a:lnTo>
                    <a:lnTo>
                      <a:pt x="4" y="73"/>
                    </a:lnTo>
                    <a:lnTo>
                      <a:pt x="4" y="50"/>
                    </a:lnTo>
                    <a:lnTo>
                      <a:pt x="4" y="40"/>
                    </a:lnTo>
                    <a:lnTo>
                      <a:pt x="4" y="51"/>
                    </a:lnTo>
                    <a:lnTo>
                      <a:pt x="4" y="83"/>
                    </a:lnTo>
                    <a:lnTo>
                      <a:pt x="5" y="146"/>
                    </a:lnTo>
                    <a:lnTo>
                      <a:pt x="5" y="120"/>
                    </a:lnTo>
                    <a:lnTo>
                      <a:pt x="5" y="72"/>
                    </a:lnTo>
                    <a:lnTo>
                      <a:pt x="5" y="44"/>
                    </a:lnTo>
                    <a:lnTo>
                      <a:pt x="5" y="4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1" name="Freeform 958"/>
              <p:cNvSpPr>
                <a:spLocks/>
              </p:cNvSpPr>
              <p:nvPr/>
            </p:nvSpPr>
            <p:spPr bwMode="auto">
              <a:xfrm>
                <a:off x="10402888" y="5983288"/>
                <a:ext cx="7938" cy="471488"/>
              </a:xfrm>
              <a:custGeom>
                <a:avLst/>
                <a:gdLst>
                  <a:gd name="T0" fmla="*/ 0 w 5"/>
                  <a:gd name="T1" fmla="*/ 21 h 297"/>
                  <a:gd name="T2" fmla="*/ 0 w 5"/>
                  <a:gd name="T3" fmla="*/ 33 h 297"/>
                  <a:gd name="T4" fmla="*/ 0 w 5"/>
                  <a:gd name="T5" fmla="*/ 18 h 297"/>
                  <a:gd name="T6" fmla="*/ 0 w 5"/>
                  <a:gd name="T7" fmla="*/ 10 h 297"/>
                  <a:gd name="T8" fmla="*/ 0 w 5"/>
                  <a:gd name="T9" fmla="*/ 34 h 297"/>
                  <a:gd name="T10" fmla="*/ 0 w 5"/>
                  <a:gd name="T11" fmla="*/ 78 h 297"/>
                  <a:gd name="T12" fmla="*/ 0 w 5"/>
                  <a:gd name="T13" fmla="*/ 54 h 297"/>
                  <a:gd name="T14" fmla="*/ 1 w 5"/>
                  <a:gd name="T15" fmla="*/ 57 h 297"/>
                  <a:gd name="T16" fmla="*/ 1 w 5"/>
                  <a:gd name="T17" fmla="*/ 48 h 297"/>
                  <a:gd name="T18" fmla="*/ 1 w 5"/>
                  <a:gd name="T19" fmla="*/ 25 h 297"/>
                  <a:gd name="T20" fmla="*/ 1 w 5"/>
                  <a:gd name="T21" fmla="*/ 19 h 297"/>
                  <a:gd name="T22" fmla="*/ 1 w 5"/>
                  <a:gd name="T23" fmla="*/ 24 h 297"/>
                  <a:gd name="T24" fmla="*/ 1 w 5"/>
                  <a:gd name="T25" fmla="*/ 35 h 297"/>
                  <a:gd name="T26" fmla="*/ 1 w 5"/>
                  <a:gd name="T27" fmla="*/ 60 h 297"/>
                  <a:gd name="T28" fmla="*/ 1 w 5"/>
                  <a:gd name="T29" fmla="*/ 121 h 297"/>
                  <a:gd name="T30" fmla="*/ 1 w 5"/>
                  <a:gd name="T31" fmla="*/ 151 h 297"/>
                  <a:gd name="T32" fmla="*/ 1 w 5"/>
                  <a:gd name="T33" fmla="*/ 297 h 297"/>
                  <a:gd name="T34" fmla="*/ 1 w 5"/>
                  <a:gd name="T35" fmla="*/ 83 h 297"/>
                  <a:gd name="T36" fmla="*/ 1 w 5"/>
                  <a:gd name="T37" fmla="*/ 50 h 297"/>
                  <a:gd name="T38" fmla="*/ 2 w 5"/>
                  <a:gd name="T39" fmla="*/ 64 h 297"/>
                  <a:gd name="T40" fmla="*/ 2 w 5"/>
                  <a:gd name="T41" fmla="*/ 198 h 297"/>
                  <a:gd name="T42" fmla="*/ 2 w 5"/>
                  <a:gd name="T43" fmla="*/ 50 h 297"/>
                  <a:gd name="T44" fmla="*/ 2 w 5"/>
                  <a:gd name="T45" fmla="*/ 21 h 297"/>
                  <a:gd name="T46" fmla="*/ 2 w 5"/>
                  <a:gd name="T47" fmla="*/ 34 h 297"/>
                  <a:gd name="T48" fmla="*/ 2 w 5"/>
                  <a:gd name="T49" fmla="*/ 144 h 297"/>
                  <a:gd name="T50" fmla="*/ 2 w 5"/>
                  <a:gd name="T51" fmla="*/ 36 h 297"/>
                  <a:gd name="T52" fmla="*/ 3 w 5"/>
                  <a:gd name="T53" fmla="*/ 17 h 297"/>
                  <a:gd name="T54" fmla="*/ 3 w 5"/>
                  <a:gd name="T55" fmla="*/ 31 h 297"/>
                  <a:gd name="T56" fmla="*/ 3 w 5"/>
                  <a:gd name="T57" fmla="*/ 29 h 297"/>
                  <a:gd name="T58" fmla="*/ 3 w 5"/>
                  <a:gd name="T59" fmla="*/ 24 h 297"/>
                  <a:gd name="T60" fmla="*/ 3 w 5"/>
                  <a:gd name="T61" fmla="*/ 18 h 297"/>
                  <a:gd name="T62" fmla="*/ 3 w 5"/>
                  <a:gd name="T63" fmla="*/ 1 h 297"/>
                  <a:gd name="T64" fmla="*/ 3 w 5"/>
                  <a:gd name="T65" fmla="*/ 0 h 297"/>
                  <a:gd name="T66" fmla="*/ 3 w 5"/>
                  <a:gd name="T67" fmla="*/ 12 h 297"/>
                  <a:gd name="T68" fmla="*/ 3 w 5"/>
                  <a:gd name="T69" fmla="*/ 21 h 297"/>
                  <a:gd name="T70" fmla="*/ 3 w 5"/>
                  <a:gd name="T71" fmla="*/ 43 h 297"/>
                  <a:gd name="T72" fmla="*/ 3 w 5"/>
                  <a:gd name="T73" fmla="*/ 102 h 297"/>
                  <a:gd name="T74" fmla="*/ 3 w 5"/>
                  <a:gd name="T75" fmla="*/ 22 h 297"/>
                  <a:gd name="T76" fmla="*/ 4 w 5"/>
                  <a:gd name="T77" fmla="*/ 7 h 297"/>
                  <a:gd name="T78" fmla="*/ 4 w 5"/>
                  <a:gd name="T79" fmla="*/ 31 h 297"/>
                  <a:gd name="T80" fmla="*/ 4 w 5"/>
                  <a:gd name="T81" fmla="*/ 40 h 297"/>
                  <a:gd name="T82" fmla="*/ 4 w 5"/>
                  <a:gd name="T83" fmla="*/ 21 h 297"/>
                  <a:gd name="T84" fmla="*/ 4 w 5"/>
                  <a:gd name="T85" fmla="*/ 27 h 297"/>
                  <a:gd name="T86" fmla="*/ 4 w 5"/>
                  <a:gd name="T87" fmla="*/ 51 h 297"/>
                  <a:gd name="T88" fmla="*/ 4 w 5"/>
                  <a:gd name="T89" fmla="*/ 95 h 297"/>
                  <a:gd name="T90" fmla="*/ 4 w 5"/>
                  <a:gd name="T91" fmla="*/ 153 h 297"/>
                  <a:gd name="T92" fmla="*/ 4 w 5"/>
                  <a:gd name="T93" fmla="*/ 137 h 297"/>
                  <a:gd name="T94" fmla="*/ 4 w 5"/>
                  <a:gd name="T95" fmla="*/ 149 h 297"/>
                  <a:gd name="T96" fmla="*/ 4 w 5"/>
                  <a:gd name="T97" fmla="*/ 89 h 297"/>
                  <a:gd name="T98" fmla="*/ 5 w 5"/>
                  <a:gd name="T99" fmla="*/ 52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97">
                    <a:moveTo>
                      <a:pt x="0" y="21"/>
                    </a:moveTo>
                    <a:lnTo>
                      <a:pt x="0" y="33"/>
                    </a:lnTo>
                    <a:lnTo>
                      <a:pt x="0" y="18"/>
                    </a:lnTo>
                    <a:lnTo>
                      <a:pt x="0" y="10"/>
                    </a:lnTo>
                    <a:lnTo>
                      <a:pt x="0" y="34"/>
                    </a:lnTo>
                    <a:lnTo>
                      <a:pt x="0" y="78"/>
                    </a:lnTo>
                    <a:lnTo>
                      <a:pt x="0" y="54"/>
                    </a:lnTo>
                    <a:lnTo>
                      <a:pt x="1" y="57"/>
                    </a:lnTo>
                    <a:lnTo>
                      <a:pt x="1" y="48"/>
                    </a:lnTo>
                    <a:lnTo>
                      <a:pt x="1" y="25"/>
                    </a:lnTo>
                    <a:lnTo>
                      <a:pt x="1" y="19"/>
                    </a:lnTo>
                    <a:lnTo>
                      <a:pt x="1" y="24"/>
                    </a:lnTo>
                    <a:lnTo>
                      <a:pt x="1" y="35"/>
                    </a:lnTo>
                    <a:lnTo>
                      <a:pt x="1" y="60"/>
                    </a:lnTo>
                    <a:lnTo>
                      <a:pt x="1" y="121"/>
                    </a:lnTo>
                    <a:lnTo>
                      <a:pt x="1" y="151"/>
                    </a:lnTo>
                    <a:lnTo>
                      <a:pt x="1" y="297"/>
                    </a:lnTo>
                    <a:lnTo>
                      <a:pt x="1" y="83"/>
                    </a:lnTo>
                    <a:lnTo>
                      <a:pt x="1" y="50"/>
                    </a:lnTo>
                    <a:lnTo>
                      <a:pt x="2" y="64"/>
                    </a:lnTo>
                    <a:lnTo>
                      <a:pt x="2" y="198"/>
                    </a:lnTo>
                    <a:lnTo>
                      <a:pt x="2" y="50"/>
                    </a:lnTo>
                    <a:lnTo>
                      <a:pt x="2" y="21"/>
                    </a:lnTo>
                    <a:lnTo>
                      <a:pt x="2" y="34"/>
                    </a:lnTo>
                    <a:lnTo>
                      <a:pt x="2" y="144"/>
                    </a:lnTo>
                    <a:lnTo>
                      <a:pt x="2" y="36"/>
                    </a:lnTo>
                    <a:lnTo>
                      <a:pt x="3" y="17"/>
                    </a:lnTo>
                    <a:lnTo>
                      <a:pt x="3" y="31"/>
                    </a:lnTo>
                    <a:lnTo>
                      <a:pt x="3" y="29"/>
                    </a:lnTo>
                    <a:lnTo>
                      <a:pt x="3" y="24"/>
                    </a:lnTo>
                    <a:lnTo>
                      <a:pt x="3" y="18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12"/>
                    </a:lnTo>
                    <a:lnTo>
                      <a:pt x="3" y="21"/>
                    </a:lnTo>
                    <a:lnTo>
                      <a:pt x="3" y="43"/>
                    </a:lnTo>
                    <a:lnTo>
                      <a:pt x="3" y="102"/>
                    </a:lnTo>
                    <a:lnTo>
                      <a:pt x="3" y="22"/>
                    </a:lnTo>
                    <a:lnTo>
                      <a:pt x="4" y="7"/>
                    </a:lnTo>
                    <a:lnTo>
                      <a:pt x="4" y="31"/>
                    </a:lnTo>
                    <a:lnTo>
                      <a:pt x="4" y="40"/>
                    </a:lnTo>
                    <a:lnTo>
                      <a:pt x="4" y="21"/>
                    </a:lnTo>
                    <a:lnTo>
                      <a:pt x="4" y="27"/>
                    </a:lnTo>
                    <a:lnTo>
                      <a:pt x="4" y="51"/>
                    </a:lnTo>
                    <a:lnTo>
                      <a:pt x="4" y="95"/>
                    </a:lnTo>
                    <a:lnTo>
                      <a:pt x="4" y="153"/>
                    </a:lnTo>
                    <a:lnTo>
                      <a:pt x="4" y="137"/>
                    </a:lnTo>
                    <a:lnTo>
                      <a:pt x="4" y="149"/>
                    </a:lnTo>
                    <a:lnTo>
                      <a:pt x="4" y="89"/>
                    </a:lnTo>
                    <a:lnTo>
                      <a:pt x="5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2" name="Freeform 959"/>
              <p:cNvSpPr>
                <a:spLocks/>
              </p:cNvSpPr>
              <p:nvPr/>
            </p:nvSpPr>
            <p:spPr bwMode="auto">
              <a:xfrm>
                <a:off x="10410825" y="5984876"/>
                <a:ext cx="7938" cy="469900"/>
              </a:xfrm>
              <a:custGeom>
                <a:avLst/>
                <a:gdLst>
                  <a:gd name="T0" fmla="*/ 0 w 5"/>
                  <a:gd name="T1" fmla="*/ 51 h 296"/>
                  <a:gd name="T2" fmla="*/ 0 w 5"/>
                  <a:gd name="T3" fmla="*/ 48 h 296"/>
                  <a:gd name="T4" fmla="*/ 0 w 5"/>
                  <a:gd name="T5" fmla="*/ 49 h 296"/>
                  <a:gd name="T6" fmla="*/ 0 w 5"/>
                  <a:gd name="T7" fmla="*/ 23 h 296"/>
                  <a:gd name="T8" fmla="*/ 0 w 5"/>
                  <a:gd name="T9" fmla="*/ 16 h 296"/>
                  <a:gd name="T10" fmla="*/ 0 w 5"/>
                  <a:gd name="T11" fmla="*/ 48 h 296"/>
                  <a:gd name="T12" fmla="*/ 0 w 5"/>
                  <a:gd name="T13" fmla="*/ 197 h 296"/>
                  <a:gd name="T14" fmla="*/ 1 w 5"/>
                  <a:gd name="T15" fmla="*/ 61 h 296"/>
                  <a:gd name="T16" fmla="*/ 1 w 5"/>
                  <a:gd name="T17" fmla="*/ 47 h 296"/>
                  <a:gd name="T18" fmla="*/ 1 w 5"/>
                  <a:gd name="T19" fmla="*/ 29 h 296"/>
                  <a:gd name="T20" fmla="*/ 1 w 5"/>
                  <a:gd name="T21" fmla="*/ 7 h 296"/>
                  <a:gd name="T22" fmla="*/ 1 w 5"/>
                  <a:gd name="T23" fmla="*/ 0 h 296"/>
                  <a:gd name="T24" fmla="*/ 1 w 5"/>
                  <a:gd name="T25" fmla="*/ 9 h 296"/>
                  <a:gd name="T26" fmla="*/ 1 w 5"/>
                  <a:gd name="T27" fmla="*/ 29 h 296"/>
                  <a:gd name="T28" fmla="*/ 1 w 5"/>
                  <a:gd name="T29" fmla="*/ 44 h 296"/>
                  <a:gd name="T30" fmla="*/ 1 w 5"/>
                  <a:gd name="T31" fmla="*/ 47 h 296"/>
                  <a:gd name="T32" fmla="*/ 1 w 5"/>
                  <a:gd name="T33" fmla="*/ 49 h 296"/>
                  <a:gd name="T34" fmla="*/ 1 w 5"/>
                  <a:gd name="T35" fmla="*/ 54 h 296"/>
                  <a:gd name="T36" fmla="*/ 1 w 5"/>
                  <a:gd name="T37" fmla="*/ 56 h 296"/>
                  <a:gd name="T38" fmla="*/ 2 w 5"/>
                  <a:gd name="T39" fmla="*/ 54 h 296"/>
                  <a:gd name="T40" fmla="*/ 2 w 5"/>
                  <a:gd name="T41" fmla="*/ 77 h 296"/>
                  <a:gd name="T42" fmla="*/ 2 w 5"/>
                  <a:gd name="T43" fmla="*/ 84 h 296"/>
                  <a:gd name="T44" fmla="*/ 2 w 5"/>
                  <a:gd name="T45" fmla="*/ 59 h 296"/>
                  <a:gd name="T46" fmla="*/ 2 w 5"/>
                  <a:gd name="T47" fmla="*/ 94 h 296"/>
                  <a:gd name="T48" fmla="*/ 2 w 5"/>
                  <a:gd name="T49" fmla="*/ 97 h 296"/>
                  <a:gd name="T50" fmla="*/ 2 w 5"/>
                  <a:gd name="T51" fmla="*/ 46 h 296"/>
                  <a:gd name="T52" fmla="*/ 2 w 5"/>
                  <a:gd name="T53" fmla="*/ 37 h 296"/>
                  <a:gd name="T54" fmla="*/ 2 w 5"/>
                  <a:gd name="T55" fmla="*/ 46 h 296"/>
                  <a:gd name="T56" fmla="*/ 2 w 5"/>
                  <a:gd name="T57" fmla="*/ 79 h 296"/>
                  <a:gd name="T58" fmla="*/ 2 w 5"/>
                  <a:gd name="T59" fmla="*/ 154 h 296"/>
                  <a:gd name="T60" fmla="*/ 3 w 5"/>
                  <a:gd name="T61" fmla="*/ 64 h 296"/>
                  <a:gd name="T62" fmla="*/ 3 w 5"/>
                  <a:gd name="T63" fmla="*/ 47 h 296"/>
                  <a:gd name="T64" fmla="*/ 3 w 5"/>
                  <a:gd name="T65" fmla="*/ 65 h 296"/>
                  <a:gd name="T66" fmla="*/ 3 w 5"/>
                  <a:gd name="T67" fmla="*/ 121 h 296"/>
                  <a:gd name="T68" fmla="*/ 3 w 5"/>
                  <a:gd name="T69" fmla="*/ 82 h 296"/>
                  <a:gd name="T70" fmla="*/ 3 w 5"/>
                  <a:gd name="T71" fmla="*/ 49 h 296"/>
                  <a:gd name="T72" fmla="*/ 3 w 5"/>
                  <a:gd name="T73" fmla="*/ 38 h 296"/>
                  <a:gd name="T74" fmla="*/ 3 w 5"/>
                  <a:gd name="T75" fmla="*/ 49 h 296"/>
                  <a:gd name="T76" fmla="*/ 4 w 5"/>
                  <a:gd name="T77" fmla="*/ 88 h 296"/>
                  <a:gd name="T78" fmla="*/ 4 w 5"/>
                  <a:gd name="T79" fmla="*/ 127 h 296"/>
                  <a:gd name="T80" fmla="*/ 4 w 5"/>
                  <a:gd name="T81" fmla="*/ 144 h 296"/>
                  <a:gd name="T82" fmla="*/ 4 w 5"/>
                  <a:gd name="T83" fmla="*/ 296 h 296"/>
                  <a:gd name="T84" fmla="*/ 4 w 5"/>
                  <a:gd name="T85" fmla="*/ 150 h 296"/>
                  <a:gd name="T86" fmla="*/ 4 w 5"/>
                  <a:gd name="T87" fmla="*/ 124 h 296"/>
                  <a:gd name="T88" fmla="*/ 4 w 5"/>
                  <a:gd name="T89" fmla="*/ 111 h 296"/>
                  <a:gd name="T90" fmla="*/ 4 w 5"/>
                  <a:gd name="T91" fmla="*/ 76 h 296"/>
                  <a:gd name="T92" fmla="*/ 4 w 5"/>
                  <a:gd name="T93" fmla="*/ 56 h 296"/>
                  <a:gd name="T94" fmla="*/ 4 w 5"/>
                  <a:gd name="T95" fmla="*/ 49 h 296"/>
                  <a:gd name="T96" fmla="*/ 4 w 5"/>
                  <a:gd name="T97" fmla="*/ 51 h 296"/>
                  <a:gd name="T98" fmla="*/ 5 w 5"/>
                  <a:gd name="T99" fmla="*/ 7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96">
                    <a:moveTo>
                      <a:pt x="0" y="51"/>
                    </a:moveTo>
                    <a:lnTo>
                      <a:pt x="0" y="48"/>
                    </a:lnTo>
                    <a:lnTo>
                      <a:pt x="0" y="49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0" y="48"/>
                    </a:lnTo>
                    <a:lnTo>
                      <a:pt x="0" y="197"/>
                    </a:lnTo>
                    <a:lnTo>
                      <a:pt x="1" y="61"/>
                    </a:lnTo>
                    <a:lnTo>
                      <a:pt x="1" y="47"/>
                    </a:lnTo>
                    <a:lnTo>
                      <a:pt x="1" y="29"/>
                    </a:lnTo>
                    <a:lnTo>
                      <a:pt x="1" y="7"/>
                    </a:lnTo>
                    <a:lnTo>
                      <a:pt x="1" y="0"/>
                    </a:lnTo>
                    <a:lnTo>
                      <a:pt x="1" y="9"/>
                    </a:lnTo>
                    <a:lnTo>
                      <a:pt x="1" y="29"/>
                    </a:lnTo>
                    <a:lnTo>
                      <a:pt x="1" y="44"/>
                    </a:lnTo>
                    <a:lnTo>
                      <a:pt x="1" y="47"/>
                    </a:lnTo>
                    <a:lnTo>
                      <a:pt x="1" y="49"/>
                    </a:lnTo>
                    <a:lnTo>
                      <a:pt x="1" y="54"/>
                    </a:lnTo>
                    <a:lnTo>
                      <a:pt x="1" y="56"/>
                    </a:lnTo>
                    <a:lnTo>
                      <a:pt x="2" y="54"/>
                    </a:lnTo>
                    <a:lnTo>
                      <a:pt x="2" y="77"/>
                    </a:lnTo>
                    <a:lnTo>
                      <a:pt x="2" y="84"/>
                    </a:lnTo>
                    <a:lnTo>
                      <a:pt x="2" y="59"/>
                    </a:lnTo>
                    <a:lnTo>
                      <a:pt x="2" y="94"/>
                    </a:lnTo>
                    <a:lnTo>
                      <a:pt x="2" y="97"/>
                    </a:lnTo>
                    <a:lnTo>
                      <a:pt x="2" y="46"/>
                    </a:lnTo>
                    <a:lnTo>
                      <a:pt x="2" y="37"/>
                    </a:lnTo>
                    <a:lnTo>
                      <a:pt x="2" y="46"/>
                    </a:lnTo>
                    <a:lnTo>
                      <a:pt x="2" y="79"/>
                    </a:lnTo>
                    <a:lnTo>
                      <a:pt x="2" y="154"/>
                    </a:lnTo>
                    <a:lnTo>
                      <a:pt x="3" y="64"/>
                    </a:lnTo>
                    <a:lnTo>
                      <a:pt x="3" y="47"/>
                    </a:lnTo>
                    <a:lnTo>
                      <a:pt x="3" y="65"/>
                    </a:lnTo>
                    <a:lnTo>
                      <a:pt x="3" y="121"/>
                    </a:lnTo>
                    <a:lnTo>
                      <a:pt x="3" y="82"/>
                    </a:lnTo>
                    <a:lnTo>
                      <a:pt x="3" y="49"/>
                    </a:lnTo>
                    <a:lnTo>
                      <a:pt x="3" y="38"/>
                    </a:lnTo>
                    <a:lnTo>
                      <a:pt x="3" y="49"/>
                    </a:lnTo>
                    <a:lnTo>
                      <a:pt x="4" y="88"/>
                    </a:lnTo>
                    <a:lnTo>
                      <a:pt x="4" y="127"/>
                    </a:lnTo>
                    <a:lnTo>
                      <a:pt x="4" y="144"/>
                    </a:lnTo>
                    <a:lnTo>
                      <a:pt x="4" y="296"/>
                    </a:lnTo>
                    <a:lnTo>
                      <a:pt x="4" y="150"/>
                    </a:lnTo>
                    <a:lnTo>
                      <a:pt x="4" y="124"/>
                    </a:lnTo>
                    <a:lnTo>
                      <a:pt x="4" y="111"/>
                    </a:lnTo>
                    <a:lnTo>
                      <a:pt x="4" y="76"/>
                    </a:lnTo>
                    <a:lnTo>
                      <a:pt x="4" y="56"/>
                    </a:lnTo>
                    <a:lnTo>
                      <a:pt x="4" y="49"/>
                    </a:lnTo>
                    <a:lnTo>
                      <a:pt x="4" y="51"/>
                    </a:lnTo>
                    <a:lnTo>
                      <a:pt x="5" y="7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3" name="Freeform 960"/>
              <p:cNvSpPr>
                <a:spLocks/>
              </p:cNvSpPr>
              <p:nvPr/>
            </p:nvSpPr>
            <p:spPr bwMode="auto">
              <a:xfrm>
                <a:off x="10418763" y="5995988"/>
                <a:ext cx="7938" cy="215900"/>
              </a:xfrm>
              <a:custGeom>
                <a:avLst/>
                <a:gdLst>
                  <a:gd name="T0" fmla="*/ 0 w 5"/>
                  <a:gd name="T1" fmla="*/ 69 h 136"/>
                  <a:gd name="T2" fmla="*/ 0 w 5"/>
                  <a:gd name="T3" fmla="*/ 73 h 136"/>
                  <a:gd name="T4" fmla="*/ 0 w 5"/>
                  <a:gd name="T5" fmla="*/ 54 h 136"/>
                  <a:gd name="T6" fmla="*/ 0 w 5"/>
                  <a:gd name="T7" fmla="*/ 39 h 136"/>
                  <a:gd name="T8" fmla="*/ 0 w 5"/>
                  <a:gd name="T9" fmla="*/ 15 h 136"/>
                  <a:gd name="T10" fmla="*/ 0 w 5"/>
                  <a:gd name="T11" fmla="*/ 7 h 136"/>
                  <a:gd name="T12" fmla="*/ 0 w 5"/>
                  <a:gd name="T13" fmla="*/ 20 h 136"/>
                  <a:gd name="T14" fmla="*/ 0 w 5"/>
                  <a:gd name="T15" fmla="*/ 36 h 136"/>
                  <a:gd name="T16" fmla="*/ 0 w 5"/>
                  <a:gd name="T17" fmla="*/ 33 h 136"/>
                  <a:gd name="T18" fmla="*/ 0 w 5"/>
                  <a:gd name="T19" fmla="*/ 41 h 136"/>
                  <a:gd name="T20" fmla="*/ 0 w 5"/>
                  <a:gd name="T21" fmla="*/ 61 h 136"/>
                  <a:gd name="T22" fmla="*/ 1 w 5"/>
                  <a:gd name="T23" fmla="*/ 49 h 136"/>
                  <a:gd name="T24" fmla="*/ 1 w 5"/>
                  <a:gd name="T25" fmla="*/ 33 h 136"/>
                  <a:gd name="T26" fmla="*/ 1 w 5"/>
                  <a:gd name="T27" fmla="*/ 29 h 136"/>
                  <a:gd name="T28" fmla="*/ 1 w 5"/>
                  <a:gd name="T29" fmla="*/ 33 h 136"/>
                  <a:gd name="T30" fmla="*/ 1 w 5"/>
                  <a:gd name="T31" fmla="*/ 38 h 136"/>
                  <a:gd name="T32" fmla="*/ 1 w 5"/>
                  <a:gd name="T33" fmla="*/ 37 h 136"/>
                  <a:gd name="T34" fmla="*/ 1 w 5"/>
                  <a:gd name="T35" fmla="*/ 31 h 136"/>
                  <a:gd name="T36" fmla="*/ 1 w 5"/>
                  <a:gd name="T37" fmla="*/ 33 h 136"/>
                  <a:gd name="T38" fmla="*/ 2 w 5"/>
                  <a:gd name="T39" fmla="*/ 49 h 136"/>
                  <a:gd name="T40" fmla="*/ 2 w 5"/>
                  <a:gd name="T41" fmla="*/ 82 h 136"/>
                  <a:gd name="T42" fmla="*/ 2 w 5"/>
                  <a:gd name="T43" fmla="*/ 136 h 136"/>
                  <a:gd name="T44" fmla="*/ 2 w 5"/>
                  <a:gd name="T45" fmla="*/ 38 h 136"/>
                  <a:gd name="T46" fmla="*/ 2 w 5"/>
                  <a:gd name="T47" fmla="*/ 7 h 136"/>
                  <a:gd name="T48" fmla="*/ 2 w 5"/>
                  <a:gd name="T49" fmla="*/ 10 h 136"/>
                  <a:gd name="T50" fmla="*/ 2 w 5"/>
                  <a:gd name="T51" fmla="*/ 38 h 136"/>
                  <a:gd name="T52" fmla="*/ 2 w 5"/>
                  <a:gd name="T53" fmla="*/ 65 h 136"/>
                  <a:gd name="T54" fmla="*/ 2 w 5"/>
                  <a:gd name="T55" fmla="*/ 44 h 136"/>
                  <a:gd name="T56" fmla="*/ 2 w 5"/>
                  <a:gd name="T57" fmla="*/ 22 h 136"/>
                  <a:gd name="T58" fmla="*/ 2 w 5"/>
                  <a:gd name="T59" fmla="*/ 21 h 136"/>
                  <a:gd name="T60" fmla="*/ 3 w 5"/>
                  <a:gd name="T61" fmla="*/ 31 h 136"/>
                  <a:gd name="T62" fmla="*/ 3 w 5"/>
                  <a:gd name="T63" fmla="*/ 29 h 136"/>
                  <a:gd name="T64" fmla="*/ 3 w 5"/>
                  <a:gd name="T65" fmla="*/ 10 h 136"/>
                  <a:gd name="T66" fmla="*/ 3 w 5"/>
                  <a:gd name="T67" fmla="*/ 0 h 136"/>
                  <a:gd name="T68" fmla="*/ 3 w 5"/>
                  <a:gd name="T69" fmla="*/ 5 h 136"/>
                  <a:gd name="T70" fmla="*/ 3 w 5"/>
                  <a:gd name="T71" fmla="*/ 24 h 136"/>
                  <a:gd name="T72" fmla="*/ 3 w 5"/>
                  <a:gd name="T73" fmla="*/ 64 h 136"/>
                  <a:gd name="T74" fmla="*/ 3 w 5"/>
                  <a:gd name="T75" fmla="*/ 84 h 136"/>
                  <a:gd name="T76" fmla="*/ 3 w 5"/>
                  <a:gd name="T77" fmla="*/ 42 h 136"/>
                  <a:gd name="T78" fmla="*/ 3 w 5"/>
                  <a:gd name="T79" fmla="*/ 18 h 136"/>
                  <a:gd name="T80" fmla="*/ 3 w 5"/>
                  <a:gd name="T81" fmla="*/ 16 h 136"/>
                  <a:gd name="T82" fmla="*/ 4 w 5"/>
                  <a:gd name="T83" fmla="*/ 55 h 136"/>
                  <a:gd name="T84" fmla="*/ 4 w 5"/>
                  <a:gd name="T85" fmla="*/ 95 h 136"/>
                  <a:gd name="T86" fmla="*/ 4 w 5"/>
                  <a:gd name="T87" fmla="*/ 31 h 136"/>
                  <a:gd name="T88" fmla="*/ 4 w 5"/>
                  <a:gd name="T89" fmla="*/ 35 h 136"/>
                  <a:gd name="T90" fmla="*/ 4 w 5"/>
                  <a:gd name="T91" fmla="*/ 61 h 136"/>
                  <a:gd name="T92" fmla="*/ 4 w 5"/>
                  <a:gd name="T93" fmla="*/ 63 h 136"/>
                  <a:gd name="T94" fmla="*/ 4 w 5"/>
                  <a:gd name="T95" fmla="*/ 45 h 136"/>
                  <a:gd name="T96" fmla="*/ 4 w 5"/>
                  <a:gd name="T97" fmla="*/ 47 h 136"/>
                  <a:gd name="T98" fmla="*/ 5 w 5"/>
                  <a:gd name="T99" fmla="*/ 73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6">
                    <a:moveTo>
                      <a:pt x="0" y="69"/>
                    </a:moveTo>
                    <a:lnTo>
                      <a:pt x="0" y="73"/>
                    </a:lnTo>
                    <a:lnTo>
                      <a:pt x="0" y="54"/>
                    </a:lnTo>
                    <a:lnTo>
                      <a:pt x="0" y="39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0" y="20"/>
                    </a:lnTo>
                    <a:lnTo>
                      <a:pt x="0" y="3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61"/>
                    </a:lnTo>
                    <a:lnTo>
                      <a:pt x="1" y="49"/>
                    </a:lnTo>
                    <a:lnTo>
                      <a:pt x="1" y="33"/>
                    </a:lnTo>
                    <a:lnTo>
                      <a:pt x="1" y="29"/>
                    </a:lnTo>
                    <a:lnTo>
                      <a:pt x="1" y="33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1" y="31"/>
                    </a:lnTo>
                    <a:lnTo>
                      <a:pt x="1" y="33"/>
                    </a:lnTo>
                    <a:lnTo>
                      <a:pt x="2" y="49"/>
                    </a:lnTo>
                    <a:lnTo>
                      <a:pt x="2" y="82"/>
                    </a:lnTo>
                    <a:lnTo>
                      <a:pt x="2" y="136"/>
                    </a:lnTo>
                    <a:lnTo>
                      <a:pt x="2" y="38"/>
                    </a:lnTo>
                    <a:lnTo>
                      <a:pt x="2" y="7"/>
                    </a:lnTo>
                    <a:lnTo>
                      <a:pt x="2" y="10"/>
                    </a:lnTo>
                    <a:lnTo>
                      <a:pt x="2" y="38"/>
                    </a:lnTo>
                    <a:lnTo>
                      <a:pt x="2" y="65"/>
                    </a:lnTo>
                    <a:lnTo>
                      <a:pt x="2" y="44"/>
                    </a:lnTo>
                    <a:lnTo>
                      <a:pt x="2" y="22"/>
                    </a:lnTo>
                    <a:lnTo>
                      <a:pt x="2" y="21"/>
                    </a:lnTo>
                    <a:lnTo>
                      <a:pt x="3" y="31"/>
                    </a:lnTo>
                    <a:lnTo>
                      <a:pt x="3" y="29"/>
                    </a:lnTo>
                    <a:lnTo>
                      <a:pt x="3" y="10"/>
                    </a:lnTo>
                    <a:lnTo>
                      <a:pt x="3" y="0"/>
                    </a:lnTo>
                    <a:lnTo>
                      <a:pt x="3" y="5"/>
                    </a:lnTo>
                    <a:lnTo>
                      <a:pt x="3" y="24"/>
                    </a:lnTo>
                    <a:lnTo>
                      <a:pt x="3" y="64"/>
                    </a:lnTo>
                    <a:lnTo>
                      <a:pt x="3" y="84"/>
                    </a:lnTo>
                    <a:lnTo>
                      <a:pt x="3" y="42"/>
                    </a:lnTo>
                    <a:lnTo>
                      <a:pt x="3" y="18"/>
                    </a:lnTo>
                    <a:lnTo>
                      <a:pt x="3" y="16"/>
                    </a:lnTo>
                    <a:lnTo>
                      <a:pt x="4" y="55"/>
                    </a:lnTo>
                    <a:lnTo>
                      <a:pt x="4" y="95"/>
                    </a:lnTo>
                    <a:lnTo>
                      <a:pt x="4" y="31"/>
                    </a:lnTo>
                    <a:lnTo>
                      <a:pt x="4" y="35"/>
                    </a:lnTo>
                    <a:lnTo>
                      <a:pt x="4" y="61"/>
                    </a:lnTo>
                    <a:lnTo>
                      <a:pt x="4" y="63"/>
                    </a:lnTo>
                    <a:lnTo>
                      <a:pt x="4" y="45"/>
                    </a:lnTo>
                    <a:lnTo>
                      <a:pt x="4" y="47"/>
                    </a:lnTo>
                    <a:lnTo>
                      <a:pt x="5" y="7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4" name="Freeform 961"/>
              <p:cNvSpPr>
                <a:spLocks/>
              </p:cNvSpPr>
              <p:nvPr/>
            </p:nvSpPr>
            <p:spPr bwMode="auto">
              <a:xfrm>
                <a:off x="10426700" y="5980113"/>
                <a:ext cx="6350" cy="204788"/>
              </a:xfrm>
              <a:custGeom>
                <a:avLst/>
                <a:gdLst>
                  <a:gd name="T0" fmla="*/ 0 w 4"/>
                  <a:gd name="T1" fmla="*/ 83 h 129"/>
                  <a:gd name="T2" fmla="*/ 0 w 4"/>
                  <a:gd name="T3" fmla="*/ 92 h 129"/>
                  <a:gd name="T4" fmla="*/ 0 w 4"/>
                  <a:gd name="T5" fmla="*/ 64 h 129"/>
                  <a:gd name="T6" fmla="*/ 0 w 4"/>
                  <a:gd name="T7" fmla="*/ 39 h 129"/>
                  <a:gd name="T8" fmla="*/ 0 w 4"/>
                  <a:gd name="T9" fmla="*/ 45 h 129"/>
                  <a:gd name="T10" fmla="*/ 0 w 4"/>
                  <a:gd name="T11" fmla="*/ 118 h 129"/>
                  <a:gd name="T12" fmla="*/ 0 w 4"/>
                  <a:gd name="T13" fmla="*/ 83 h 129"/>
                  <a:gd name="T14" fmla="*/ 0 w 4"/>
                  <a:gd name="T15" fmla="*/ 58 h 129"/>
                  <a:gd name="T16" fmla="*/ 0 w 4"/>
                  <a:gd name="T17" fmla="*/ 75 h 129"/>
                  <a:gd name="T18" fmla="*/ 0 w 4"/>
                  <a:gd name="T19" fmla="*/ 105 h 129"/>
                  <a:gd name="T20" fmla="*/ 0 w 4"/>
                  <a:gd name="T21" fmla="*/ 129 h 129"/>
                  <a:gd name="T22" fmla="*/ 1 w 4"/>
                  <a:gd name="T23" fmla="*/ 99 h 129"/>
                  <a:gd name="T24" fmla="*/ 1 w 4"/>
                  <a:gd name="T25" fmla="*/ 107 h 129"/>
                  <a:gd name="T26" fmla="*/ 1 w 4"/>
                  <a:gd name="T27" fmla="*/ 84 h 129"/>
                  <a:gd name="T28" fmla="*/ 1 w 4"/>
                  <a:gd name="T29" fmla="*/ 52 h 129"/>
                  <a:gd name="T30" fmla="*/ 1 w 4"/>
                  <a:gd name="T31" fmla="*/ 33 h 129"/>
                  <a:gd name="T32" fmla="*/ 1 w 4"/>
                  <a:gd name="T33" fmla="*/ 10 h 129"/>
                  <a:gd name="T34" fmla="*/ 1 w 4"/>
                  <a:gd name="T35" fmla="*/ 0 h 129"/>
                  <a:gd name="T36" fmla="*/ 1 w 4"/>
                  <a:gd name="T37" fmla="*/ 7 h 129"/>
                  <a:gd name="T38" fmla="*/ 1 w 4"/>
                  <a:gd name="T39" fmla="*/ 21 h 129"/>
                  <a:gd name="T40" fmla="*/ 1 w 4"/>
                  <a:gd name="T41" fmla="*/ 37 h 129"/>
                  <a:gd name="T42" fmla="*/ 1 w 4"/>
                  <a:gd name="T43" fmla="*/ 53 h 129"/>
                  <a:gd name="T44" fmla="*/ 1 w 4"/>
                  <a:gd name="T45" fmla="*/ 54 h 129"/>
                  <a:gd name="T46" fmla="*/ 2 w 4"/>
                  <a:gd name="T47" fmla="*/ 41 h 129"/>
                  <a:gd name="T48" fmla="*/ 2 w 4"/>
                  <a:gd name="T49" fmla="*/ 30 h 129"/>
                  <a:gd name="T50" fmla="*/ 2 w 4"/>
                  <a:gd name="T51" fmla="*/ 33 h 129"/>
                  <a:gd name="T52" fmla="*/ 2 w 4"/>
                  <a:gd name="T53" fmla="*/ 49 h 129"/>
                  <a:gd name="T54" fmla="*/ 2 w 4"/>
                  <a:gd name="T55" fmla="*/ 69 h 129"/>
                  <a:gd name="T56" fmla="*/ 2 w 4"/>
                  <a:gd name="T57" fmla="*/ 89 h 129"/>
                  <a:gd name="T58" fmla="*/ 2 w 4"/>
                  <a:gd name="T59" fmla="*/ 58 h 129"/>
                  <a:gd name="T60" fmla="*/ 3 w 4"/>
                  <a:gd name="T61" fmla="*/ 46 h 129"/>
                  <a:gd name="T62" fmla="*/ 3 w 4"/>
                  <a:gd name="T63" fmla="*/ 65 h 129"/>
                  <a:gd name="T64" fmla="*/ 3 w 4"/>
                  <a:gd name="T65" fmla="*/ 56 h 129"/>
                  <a:gd name="T66" fmla="*/ 3 w 4"/>
                  <a:gd name="T67" fmla="*/ 32 h 129"/>
                  <a:gd name="T68" fmla="*/ 3 w 4"/>
                  <a:gd name="T69" fmla="*/ 26 h 129"/>
                  <a:gd name="T70" fmla="*/ 3 w 4"/>
                  <a:gd name="T71" fmla="*/ 32 h 129"/>
                  <a:gd name="T72" fmla="*/ 3 w 4"/>
                  <a:gd name="T73" fmla="*/ 52 h 129"/>
                  <a:gd name="T74" fmla="*/ 3 w 4"/>
                  <a:gd name="T75" fmla="*/ 85 h 129"/>
                  <a:gd name="T76" fmla="*/ 3 w 4"/>
                  <a:gd name="T77" fmla="*/ 103 h 129"/>
                  <a:gd name="T78" fmla="*/ 3 w 4"/>
                  <a:gd name="T79" fmla="*/ 74 h 129"/>
                  <a:gd name="T80" fmla="*/ 3 w 4"/>
                  <a:gd name="T81" fmla="*/ 43 h 129"/>
                  <a:gd name="T82" fmla="*/ 4 w 4"/>
                  <a:gd name="T83" fmla="*/ 29 h 129"/>
                  <a:gd name="T84" fmla="*/ 4 w 4"/>
                  <a:gd name="T85" fmla="*/ 29 h 129"/>
                  <a:gd name="T86" fmla="*/ 4 w 4"/>
                  <a:gd name="T87" fmla="*/ 44 h 129"/>
                  <a:gd name="T88" fmla="*/ 4 w 4"/>
                  <a:gd name="T89" fmla="*/ 79 h 129"/>
                  <a:gd name="T90" fmla="*/ 4 w 4"/>
                  <a:gd name="T91" fmla="*/ 95 h 129"/>
                  <a:gd name="T92" fmla="*/ 4 w 4"/>
                  <a:gd name="T93" fmla="*/ 86 h 129"/>
                  <a:gd name="T94" fmla="*/ 4 w 4"/>
                  <a:gd name="T95" fmla="*/ 85 h 129"/>
                  <a:gd name="T96" fmla="*/ 4 w 4"/>
                  <a:gd name="T97" fmla="*/ 62 h 129"/>
                  <a:gd name="T98" fmla="*/ 4 w 4"/>
                  <a:gd name="T99" fmla="*/ 46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29">
                    <a:moveTo>
                      <a:pt x="0" y="83"/>
                    </a:moveTo>
                    <a:lnTo>
                      <a:pt x="0" y="92"/>
                    </a:lnTo>
                    <a:lnTo>
                      <a:pt x="0" y="64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0" y="118"/>
                    </a:lnTo>
                    <a:lnTo>
                      <a:pt x="0" y="83"/>
                    </a:lnTo>
                    <a:lnTo>
                      <a:pt x="0" y="58"/>
                    </a:lnTo>
                    <a:lnTo>
                      <a:pt x="0" y="75"/>
                    </a:lnTo>
                    <a:lnTo>
                      <a:pt x="0" y="105"/>
                    </a:lnTo>
                    <a:lnTo>
                      <a:pt x="0" y="129"/>
                    </a:lnTo>
                    <a:lnTo>
                      <a:pt x="1" y="99"/>
                    </a:lnTo>
                    <a:lnTo>
                      <a:pt x="1" y="107"/>
                    </a:lnTo>
                    <a:lnTo>
                      <a:pt x="1" y="84"/>
                    </a:lnTo>
                    <a:lnTo>
                      <a:pt x="1" y="52"/>
                    </a:lnTo>
                    <a:lnTo>
                      <a:pt x="1" y="33"/>
                    </a:lnTo>
                    <a:lnTo>
                      <a:pt x="1" y="10"/>
                    </a:lnTo>
                    <a:lnTo>
                      <a:pt x="1" y="0"/>
                    </a:lnTo>
                    <a:lnTo>
                      <a:pt x="1" y="7"/>
                    </a:lnTo>
                    <a:lnTo>
                      <a:pt x="1" y="21"/>
                    </a:lnTo>
                    <a:lnTo>
                      <a:pt x="1" y="37"/>
                    </a:lnTo>
                    <a:lnTo>
                      <a:pt x="1" y="53"/>
                    </a:lnTo>
                    <a:lnTo>
                      <a:pt x="1" y="54"/>
                    </a:lnTo>
                    <a:lnTo>
                      <a:pt x="2" y="41"/>
                    </a:lnTo>
                    <a:lnTo>
                      <a:pt x="2" y="30"/>
                    </a:lnTo>
                    <a:lnTo>
                      <a:pt x="2" y="33"/>
                    </a:lnTo>
                    <a:lnTo>
                      <a:pt x="2" y="49"/>
                    </a:lnTo>
                    <a:lnTo>
                      <a:pt x="2" y="69"/>
                    </a:lnTo>
                    <a:lnTo>
                      <a:pt x="2" y="89"/>
                    </a:lnTo>
                    <a:lnTo>
                      <a:pt x="2" y="58"/>
                    </a:lnTo>
                    <a:lnTo>
                      <a:pt x="3" y="46"/>
                    </a:lnTo>
                    <a:lnTo>
                      <a:pt x="3" y="65"/>
                    </a:lnTo>
                    <a:lnTo>
                      <a:pt x="3" y="56"/>
                    </a:lnTo>
                    <a:lnTo>
                      <a:pt x="3" y="32"/>
                    </a:lnTo>
                    <a:lnTo>
                      <a:pt x="3" y="26"/>
                    </a:lnTo>
                    <a:lnTo>
                      <a:pt x="3" y="32"/>
                    </a:lnTo>
                    <a:lnTo>
                      <a:pt x="3" y="52"/>
                    </a:lnTo>
                    <a:lnTo>
                      <a:pt x="3" y="85"/>
                    </a:lnTo>
                    <a:lnTo>
                      <a:pt x="3" y="103"/>
                    </a:lnTo>
                    <a:lnTo>
                      <a:pt x="3" y="74"/>
                    </a:lnTo>
                    <a:lnTo>
                      <a:pt x="3" y="43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4" y="44"/>
                    </a:lnTo>
                    <a:lnTo>
                      <a:pt x="4" y="79"/>
                    </a:lnTo>
                    <a:lnTo>
                      <a:pt x="4" y="95"/>
                    </a:lnTo>
                    <a:lnTo>
                      <a:pt x="4" y="86"/>
                    </a:lnTo>
                    <a:lnTo>
                      <a:pt x="4" y="85"/>
                    </a:lnTo>
                    <a:lnTo>
                      <a:pt x="4" y="62"/>
                    </a:lnTo>
                    <a:lnTo>
                      <a:pt x="4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5" name="Freeform 962"/>
              <p:cNvSpPr>
                <a:spLocks/>
              </p:cNvSpPr>
              <p:nvPr/>
            </p:nvSpPr>
            <p:spPr bwMode="auto">
              <a:xfrm>
                <a:off x="10433050" y="5988051"/>
                <a:ext cx="7938" cy="306388"/>
              </a:xfrm>
              <a:custGeom>
                <a:avLst/>
                <a:gdLst>
                  <a:gd name="T0" fmla="*/ 0 w 5"/>
                  <a:gd name="T1" fmla="*/ 41 h 193"/>
                  <a:gd name="T2" fmla="*/ 0 w 5"/>
                  <a:gd name="T3" fmla="*/ 33 h 193"/>
                  <a:gd name="T4" fmla="*/ 0 w 5"/>
                  <a:gd name="T5" fmla="*/ 28 h 193"/>
                  <a:gd name="T6" fmla="*/ 0 w 5"/>
                  <a:gd name="T7" fmla="*/ 28 h 193"/>
                  <a:gd name="T8" fmla="*/ 1 w 5"/>
                  <a:gd name="T9" fmla="*/ 38 h 193"/>
                  <a:gd name="T10" fmla="*/ 1 w 5"/>
                  <a:gd name="T11" fmla="*/ 65 h 193"/>
                  <a:gd name="T12" fmla="*/ 1 w 5"/>
                  <a:gd name="T13" fmla="*/ 107 h 193"/>
                  <a:gd name="T14" fmla="*/ 1 w 5"/>
                  <a:gd name="T15" fmla="*/ 110 h 193"/>
                  <a:gd name="T16" fmla="*/ 1 w 5"/>
                  <a:gd name="T17" fmla="*/ 69 h 193"/>
                  <a:gd name="T18" fmla="*/ 1 w 5"/>
                  <a:gd name="T19" fmla="*/ 42 h 193"/>
                  <a:gd name="T20" fmla="*/ 1 w 5"/>
                  <a:gd name="T21" fmla="*/ 37 h 193"/>
                  <a:gd name="T22" fmla="*/ 2 w 5"/>
                  <a:gd name="T23" fmla="*/ 45 h 193"/>
                  <a:gd name="T24" fmla="*/ 2 w 5"/>
                  <a:gd name="T25" fmla="*/ 63 h 193"/>
                  <a:gd name="T26" fmla="*/ 2 w 5"/>
                  <a:gd name="T27" fmla="*/ 86 h 193"/>
                  <a:gd name="T28" fmla="*/ 2 w 5"/>
                  <a:gd name="T29" fmla="*/ 73 h 193"/>
                  <a:gd name="T30" fmla="*/ 2 w 5"/>
                  <a:gd name="T31" fmla="*/ 64 h 193"/>
                  <a:gd name="T32" fmla="*/ 2 w 5"/>
                  <a:gd name="T33" fmla="*/ 54 h 193"/>
                  <a:gd name="T34" fmla="*/ 2 w 5"/>
                  <a:gd name="T35" fmla="*/ 41 h 193"/>
                  <a:gd name="T36" fmla="*/ 2 w 5"/>
                  <a:gd name="T37" fmla="*/ 37 h 193"/>
                  <a:gd name="T38" fmla="*/ 2 w 5"/>
                  <a:gd name="T39" fmla="*/ 39 h 193"/>
                  <a:gd name="T40" fmla="*/ 2 w 5"/>
                  <a:gd name="T41" fmla="*/ 37 h 193"/>
                  <a:gd name="T42" fmla="*/ 2 w 5"/>
                  <a:gd name="T43" fmla="*/ 25 h 193"/>
                  <a:gd name="T44" fmla="*/ 2 w 5"/>
                  <a:gd name="T45" fmla="*/ 14 h 193"/>
                  <a:gd name="T46" fmla="*/ 3 w 5"/>
                  <a:gd name="T47" fmla="*/ 21 h 193"/>
                  <a:gd name="T48" fmla="*/ 3 w 5"/>
                  <a:gd name="T49" fmla="*/ 62 h 193"/>
                  <a:gd name="T50" fmla="*/ 3 w 5"/>
                  <a:gd name="T51" fmla="*/ 193 h 193"/>
                  <a:gd name="T52" fmla="*/ 3 w 5"/>
                  <a:gd name="T53" fmla="*/ 113 h 193"/>
                  <a:gd name="T54" fmla="*/ 3 w 5"/>
                  <a:gd name="T55" fmla="*/ 66 h 193"/>
                  <a:gd name="T56" fmla="*/ 3 w 5"/>
                  <a:gd name="T57" fmla="*/ 41 h 193"/>
                  <a:gd name="T58" fmla="*/ 3 w 5"/>
                  <a:gd name="T59" fmla="*/ 44 h 193"/>
                  <a:gd name="T60" fmla="*/ 3 w 5"/>
                  <a:gd name="T61" fmla="*/ 77 h 193"/>
                  <a:gd name="T62" fmla="*/ 3 w 5"/>
                  <a:gd name="T63" fmla="*/ 130 h 193"/>
                  <a:gd name="T64" fmla="*/ 3 w 5"/>
                  <a:gd name="T65" fmla="*/ 62 h 193"/>
                  <a:gd name="T66" fmla="*/ 3 w 5"/>
                  <a:gd name="T67" fmla="*/ 35 h 193"/>
                  <a:gd name="T68" fmla="*/ 4 w 5"/>
                  <a:gd name="T69" fmla="*/ 32 h 193"/>
                  <a:gd name="T70" fmla="*/ 4 w 5"/>
                  <a:gd name="T71" fmla="*/ 48 h 193"/>
                  <a:gd name="T72" fmla="*/ 4 w 5"/>
                  <a:gd name="T73" fmla="*/ 69 h 193"/>
                  <a:gd name="T74" fmla="*/ 4 w 5"/>
                  <a:gd name="T75" fmla="*/ 61 h 193"/>
                  <a:gd name="T76" fmla="*/ 4 w 5"/>
                  <a:gd name="T77" fmla="*/ 47 h 193"/>
                  <a:gd name="T78" fmla="*/ 4 w 5"/>
                  <a:gd name="T79" fmla="*/ 44 h 193"/>
                  <a:gd name="T80" fmla="*/ 4 w 5"/>
                  <a:gd name="T81" fmla="*/ 60 h 193"/>
                  <a:gd name="T82" fmla="*/ 5 w 5"/>
                  <a:gd name="T83" fmla="*/ 118 h 193"/>
                  <a:gd name="T84" fmla="*/ 5 w 5"/>
                  <a:gd name="T85" fmla="*/ 143 h 193"/>
                  <a:gd name="T86" fmla="*/ 5 w 5"/>
                  <a:gd name="T87" fmla="*/ 101 h 193"/>
                  <a:gd name="T88" fmla="*/ 5 w 5"/>
                  <a:gd name="T89" fmla="*/ 131 h 193"/>
                  <a:gd name="T90" fmla="*/ 5 w 5"/>
                  <a:gd name="T91" fmla="*/ 68 h 193"/>
                  <a:gd name="T92" fmla="*/ 5 w 5"/>
                  <a:gd name="T93" fmla="*/ 21 h 193"/>
                  <a:gd name="T94" fmla="*/ 5 w 5"/>
                  <a:gd name="T95" fmla="*/ 1 h 193"/>
                  <a:gd name="T96" fmla="*/ 5 w 5"/>
                  <a:gd name="T97" fmla="*/ 0 h 193"/>
                  <a:gd name="T98" fmla="*/ 5 w 5"/>
                  <a:gd name="T99" fmla="*/ 1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3">
                    <a:moveTo>
                      <a:pt x="0" y="41"/>
                    </a:moveTo>
                    <a:lnTo>
                      <a:pt x="0" y="33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1" y="38"/>
                    </a:lnTo>
                    <a:lnTo>
                      <a:pt x="1" y="65"/>
                    </a:lnTo>
                    <a:lnTo>
                      <a:pt x="1" y="107"/>
                    </a:lnTo>
                    <a:lnTo>
                      <a:pt x="1" y="110"/>
                    </a:lnTo>
                    <a:lnTo>
                      <a:pt x="1" y="69"/>
                    </a:lnTo>
                    <a:lnTo>
                      <a:pt x="1" y="42"/>
                    </a:lnTo>
                    <a:lnTo>
                      <a:pt x="1" y="37"/>
                    </a:lnTo>
                    <a:lnTo>
                      <a:pt x="2" y="45"/>
                    </a:lnTo>
                    <a:lnTo>
                      <a:pt x="2" y="63"/>
                    </a:lnTo>
                    <a:lnTo>
                      <a:pt x="2" y="86"/>
                    </a:lnTo>
                    <a:lnTo>
                      <a:pt x="2" y="73"/>
                    </a:lnTo>
                    <a:lnTo>
                      <a:pt x="2" y="64"/>
                    </a:lnTo>
                    <a:lnTo>
                      <a:pt x="2" y="54"/>
                    </a:lnTo>
                    <a:lnTo>
                      <a:pt x="2" y="41"/>
                    </a:lnTo>
                    <a:lnTo>
                      <a:pt x="2" y="37"/>
                    </a:lnTo>
                    <a:lnTo>
                      <a:pt x="2" y="39"/>
                    </a:lnTo>
                    <a:lnTo>
                      <a:pt x="2" y="37"/>
                    </a:lnTo>
                    <a:lnTo>
                      <a:pt x="2" y="25"/>
                    </a:lnTo>
                    <a:lnTo>
                      <a:pt x="2" y="14"/>
                    </a:lnTo>
                    <a:lnTo>
                      <a:pt x="3" y="21"/>
                    </a:lnTo>
                    <a:lnTo>
                      <a:pt x="3" y="62"/>
                    </a:lnTo>
                    <a:lnTo>
                      <a:pt x="3" y="193"/>
                    </a:lnTo>
                    <a:lnTo>
                      <a:pt x="3" y="113"/>
                    </a:lnTo>
                    <a:lnTo>
                      <a:pt x="3" y="66"/>
                    </a:lnTo>
                    <a:lnTo>
                      <a:pt x="3" y="41"/>
                    </a:lnTo>
                    <a:lnTo>
                      <a:pt x="3" y="44"/>
                    </a:lnTo>
                    <a:lnTo>
                      <a:pt x="3" y="77"/>
                    </a:lnTo>
                    <a:lnTo>
                      <a:pt x="3" y="130"/>
                    </a:lnTo>
                    <a:lnTo>
                      <a:pt x="3" y="62"/>
                    </a:lnTo>
                    <a:lnTo>
                      <a:pt x="3" y="35"/>
                    </a:lnTo>
                    <a:lnTo>
                      <a:pt x="4" y="32"/>
                    </a:lnTo>
                    <a:lnTo>
                      <a:pt x="4" y="48"/>
                    </a:lnTo>
                    <a:lnTo>
                      <a:pt x="4" y="69"/>
                    </a:lnTo>
                    <a:lnTo>
                      <a:pt x="4" y="61"/>
                    </a:lnTo>
                    <a:lnTo>
                      <a:pt x="4" y="47"/>
                    </a:lnTo>
                    <a:lnTo>
                      <a:pt x="4" y="44"/>
                    </a:lnTo>
                    <a:lnTo>
                      <a:pt x="4" y="60"/>
                    </a:lnTo>
                    <a:lnTo>
                      <a:pt x="5" y="118"/>
                    </a:lnTo>
                    <a:lnTo>
                      <a:pt x="5" y="143"/>
                    </a:lnTo>
                    <a:lnTo>
                      <a:pt x="5" y="101"/>
                    </a:lnTo>
                    <a:lnTo>
                      <a:pt x="5" y="131"/>
                    </a:lnTo>
                    <a:lnTo>
                      <a:pt x="5" y="68"/>
                    </a:lnTo>
                    <a:lnTo>
                      <a:pt x="5" y="21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5" y="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6" name="Freeform 963"/>
              <p:cNvSpPr>
                <a:spLocks/>
              </p:cNvSpPr>
              <p:nvPr/>
            </p:nvSpPr>
            <p:spPr bwMode="auto">
              <a:xfrm>
                <a:off x="10440988" y="5999163"/>
                <a:ext cx="7938" cy="307975"/>
              </a:xfrm>
              <a:custGeom>
                <a:avLst/>
                <a:gdLst>
                  <a:gd name="T0" fmla="*/ 0 w 5"/>
                  <a:gd name="T1" fmla="*/ 12 h 194"/>
                  <a:gd name="T2" fmla="*/ 0 w 5"/>
                  <a:gd name="T3" fmla="*/ 60 h 194"/>
                  <a:gd name="T4" fmla="*/ 0 w 5"/>
                  <a:gd name="T5" fmla="*/ 131 h 194"/>
                  <a:gd name="T6" fmla="*/ 0 w 5"/>
                  <a:gd name="T7" fmla="*/ 114 h 194"/>
                  <a:gd name="T8" fmla="*/ 1 w 5"/>
                  <a:gd name="T9" fmla="*/ 92 h 194"/>
                  <a:gd name="T10" fmla="*/ 1 w 5"/>
                  <a:gd name="T11" fmla="*/ 40 h 194"/>
                  <a:gd name="T12" fmla="*/ 1 w 5"/>
                  <a:gd name="T13" fmla="*/ 11 h 194"/>
                  <a:gd name="T14" fmla="*/ 1 w 5"/>
                  <a:gd name="T15" fmla="*/ 0 h 194"/>
                  <a:gd name="T16" fmla="*/ 1 w 5"/>
                  <a:gd name="T17" fmla="*/ 8 h 194"/>
                  <a:gd name="T18" fmla="*/ 1 w 5"/>
                  <a:gd name="T19" fmla="*/ 40 h 194"/>
                  <a:gd name="T20" fmla="*/ 1 w 5"/>
                  <a:gd name="T21" fmla="*/ 101 h 194"/>
                  <a:gd name="T22" fmla="*/ 1 w 5"/>
                  <a:gd name="T23" fmla="*/ 55 h 194"/>
                  <a:gd name="T24" fmla="*/ 1 w 5"/>
                  <a:gd name="T25" fmla="*/ 34 h 194"/>
                  <a:gd name="T26" fmla="*/ 1 w 5"/>
                  <a:gd name="T27" fmla="*/ 36 h 194"/>
                  <a:gd name="T28" fmla="*/ 1 w 5"/>
                  <a:gd name="T29" fmla="*/ 49 h 194"/>
                  <a:gd name="T30" fmla="*/ 2 w 5"/>
                  <a:gd name="T31" fmla="*/ 65 h 194"/>
                  <a:gd name="T32" fmla="*/ 2 w 5"/>
                  <a:gd name="T33" fmla="*/ 62 h 194"/>
                  <a:gd name="T34" fmla="*/ 2 w 5"/>
                  <a:gd name="T35" fmla="*/ 59 h 194"/>
                  <a:gd name="T36" fmla="*/ 2 w 5"/>
                  <a:gd name="T37" fmla="*/ 104 h 194"/>
                  <a:gd name="T38" fmla="*/ 2 w 5"/>
                  <a:gd name="T39" fmla="*/ 103 h 194"/>
                  <a:gd name="T40" fmla="*/ 2 w 5"/>
                  <a:gd name="T41" fmla="*/ 53 h 194"/>
                  <a:gd name="T42" fmla="*/ 2 w 5"/>
                  <a:gd name="T43" fmla="*/ 62 h 194"/>
                  <a:gd name="T44" fmla="*/ 2 w 5"/>
                  <a:gd name="T45" fmla="*/ 120 h 194"/>
                  <a:gd name="T46" fmla="*/ 3 w 5"/>
                  <a:gd name="T47" fmla="*/ 58 h 194"/>
                  <a:gd name="T48" fmla="*/ 3 w 5"/>
                  <a:gd name="T49" fmla="*/ 53 h 194"/>
                  <a:gd name="T50" fmla="*/ 3 w 5"/>
                  <a:gd name="T51" fmla="*/ 57 h 194"/>
                  <a:gd name="T52" fmla="*/ 3 w 5"/>
                  <a:gd name="T53" fmla="*/ 29 h 194"/>
                  <a:gd name="T54" fmla="*/ 3 w 5"/>
                  <a:gd name="T55" fmla="*/ 20 h 194"/>
                  <a:gd name="T56" fmla="*/ 3 w 5"/>
                  <a:gd name="T57" fmla="*/ 32 h 194"/>
                  <a:gd name="T58" fmla="*/ 3 w 5"/>
                  <a:gd name="T59" fmla="*/ 55 h 194"/>
                  <a:gd name="T60" fmla="*/ 3 w 5"/>
                  <a:gd name="T61" fmla="*/ 61 h 194"/>
                  <a:gd name="T62" fmla="*/ 3 w 5"/>
                  <a:gd name="T63" fmla="*/ 62 h 194"/>
                  <a:gd name="T64" fmla="*/ 3 w 5"/>
                  <a:gd name="T65" fmla="*/ 76 h 194"/>
                  <a:gd name="T66" fmla="*/ 3 w 5"/>
                  <a:gd name="T67" fmla="*/ 113 h 194"/>
                  <a:gd name="T68" fmla="*/ 4 w 5"/>
                  <a:gd name="T69" fmla="*/ 194 h 194"/>
                  <a:gd name="T70" fmla="*/ 4 w 5"/>
                  <a:gd name="T71" fmla="*/ 114 h 194"/>
                  <a:gd name="T72" fmla="*/ 4 w 5"/>
                  <a:gd name="T73" fmla="*/ 82 h 194"/>
                  <a:gd name="T74" fmla="*/ 4 w 5"/>
                  <a:gd name="T75" fmla="*/ 71 h 194"/>
                  <a:gd name="T76" fmla="*/ 4 w 5"/>
                  <a:gd name="T77" fmla="*/ 50 h 194"/>
                  <a:gd name="T78" fmla="*/ 4 w 5"/>
                  <a:gd name="T79" fmla="*/ 47 h 194"/>
                  <a:gd name="T80" fmla="*/ 4 w 5"/>
                  <a:gd name="T81" fmla="*/ 85 h 194"/>
                  <a:gd name="T82" fmla="*/ 5 w 5"/>
                  <a:gd name="T83" fmla="*/ 117 h 194"/>
                  <a:gd name="T84" fmla="*/ 5 w 5"/>
                  <a:gd name="T85" fmla="*/ 63 h 194"/>
                  <a:gd name="T86" fmla="*/ 5 w 5"/>
                  <a:gd name="T87" fmla="*/ 30 h 194"/>
                  <a:gd name="T88" fmla="*/ 5 w 5"/>
                  <a:gd name="T89" fmla="*/ 20 h 194"/>
                  <a:gd name="T90" fmla="*/ 5 w 5"/>
                  <a:gd name="T91" fmla="*/ 38 h 194"/>
                  <a:gd name="T92" fmla="*/ 5 w 5"/>
                  <a:gd name="T93" fmla="*/ 85 h 194"/>
                  <a:gd name="T94" fmla="*/ 5 w 5"/>
                  <a:gd name="T95" fmla="*/ 162 h 194"/>
                  <a:gd name="T96" fmla="*/ 5 w 5"/>
                  <a:gd name="T97" fmla="*/ 80 h 194"/>
                  <a:gd name="T98" fmla="*/ 5 w 5"/>
                  <a:gd name="T99" fmla="*/ 22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4">
                    <a:moveTo>
                      <a:pt x="0" y="12"/>
                    </a:moveTo>
                    <a:lnTo>
                      <a:pt x="0" y="60"/>
                    </a:lnTo>
                    <a:lnTo>
                      <a:pt x="0" y="131"/>
                    </a:lnTo>
                    <a:lnTo>
                      <a:pt x="0" y="114"/>
                    </a:lnTo>
                    <a:lnTo>
                      <a:pt x="1" y="92"/>
                    </a:lnTo>
                    <a:lnTo>
                      <a:pt x="1" y="40"/>
                    </a:lnTo>
                    <a:lnTo>
                      <a:pt x="1" y="11"/>
                    </a:lnTo>
                    <a:lnTo>
                      <a:pt x="1" y="0"/>
                    </a:lnTo>
                    <a:lnTo>
                      <a:pt x="1" y="8"/>
                    </a:lnTo>
                    <a:lnTo>
                      <a:pt x="1" y="40"/>
                    </a:lnTo>
                    <a:lnTo>
                      <a:pt x="1" y="101"/>
                    </a:lnTo>
                    <a:lnTo>
                      <a:pt x="1" y="55"/>
                    </a:lnTo>
                    <a:lnTo>
                      <a:pt x="1" y="34"/>
                    </a:lnTo>
                    <a:lnTo>
                      <a:pt x="1" y="36"/>
                    </a:lnTo>
                    <a:lnTo>
                      <a:pt x="1" y="49"/>
                    </a:lnTo>
                    <a:lnTo>
                      <a:pt x="2" y="65"/>
                    </a:lnTo>
                    <a:lnTo>
                      <a:pt x="2" y="62"/>
                    </a:lnTo>
                    <a:lnTo>
                      <a:pt x="2" y="59"/>
                    </a:lnTo>
                    <a:lnTo>
                      <a:pt x="2" y="104"/>
                    </a:lnTo>
                    <a:lnTo>
                      <a:pt x="2" y="103"/>
                    </a:lnTo>
                    <a:lnTo>
                      <a:pt x="2" y="53"/>
                    </a:lnTo>
                    <a:lnTo>
                      <a:pt x="2" y="62"/>
                    </a:lnTo>
                    <a:lnTo>
                      <a:pt x="2" y="120"/>
                    </a:lnTo>
                    <a:lnTo>
                      <a:pt x="3" y="58"/>
                    </a:lnTo>
                    <a:lnTo>
                      <a:pt x="3" y="53"/>
                    </a:lnTo>
                    <a:lnTo>
                      <a:pt x="3" y="57"/>
                    </a:lnTo>
                    <a:lnTo>
                      <a:pt x="3" y="29"/>
                    </a:lnTo>
                    <a:lnTo>
                      <a:pt x="3" y="20"/>
                    </a:lnTo>
                    <a:lnTo>
                      <a:pt x="3" y="32"/>
                    </a:lnTo>
                    <a:lnTo>
                      <a:pt x="3" y="55"/>
                    </a:lnTo>
                    <a:lnTo>
                      <a:pt x="3" y="61"/>
                    </a:lnTo>
                    <a:lnTo>
                      <a:pt x="3" y="62"/>
                    </a:lnTo>
                    <a:lnTo>
                      <a:pt x="3" y="76"/>
                    </a:lnTo>
                    <a:lnTo>
                      <a:pt x="3" y="113"/>
                    </a:lnTo>
                    <a:lnTo>
                      <a:pt x="4" y="194"/>
                    </a:lnTo>
                    <a:lnTo>
                      <a:pt x="4" y="114"/>
                    </a:lnTo>
                    <a:lnTo>
                      <a:pt x="4" y="82"/>
                    </a:lnTo>
                    <a:lnTo>
                      <a:pt x="4" y="71"/>
                    </a:lnTo>
                    <a:lnTo>
                      <a:pt x="4" y="50"/>
                    </a:lnTo>
                    <a:lnTo>
                      <a:pt x="4" y="47"/>
                    </a:lnTo>
                    <a:lnTo>
                      <a:pt x="4" y="85"/>
                    </a:lnTo>
                    <a:lnTo>
                      <a:pt x="5" y="117"/>
                    </a:lnTo>
                    <a:lnTo>
                      <a:pt x="5" y="63"/>
                    </a:lnTo>
                    <a:lnTo>
                      <a:pt x="5" y="30"/>
                    </a:lnTo>
                    <a:lnTo>
                      <a:pt x="5" y="20"/>
                    </a:lnTo>
                    <a:lnTo>
                      <a:pt x="5" y="38"/>
                    </a:lnTo>
                    <a:lnTo>
                      <a:pt x="5" y="85"/>
                    </a:lnTo>
                    <a:lnTo>
                      <a:pt x="5" y="162"/>
                    </a:lnTo>
                    <a:lnTo>
                      <a:pt x="5" y="80"/>
                    </a:lnTo>
                    <a:lnTo>
                      <a:pt x="5" y="2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7" name="Freeform 964"/>
              <p:cNvSpPr>
                <a:spLocks/>
              </p:cNvSpPr>
              <p:nvPr/>
            </p:nvSpPr>
            <p:spPr bwMode="auto">
              <a:xfrm>
                <a:off x="10448925" y="6003926"/>
                <a:ext cx="7938" cy="276225"/>
              </a:xfrm>
              <a:custGeom>
                <a:avLst/>
                <a:gdLst>
                  <a:gd name="T0" fmla="*/ 0 w 5"/>
                  <a:gd name="T1" fmla="*/ 19 h 174"/>
                  <a:gd name="T2" fmla="*/ 0 w 5"/>
                  <a:gd name="T3" fmla="*/ 0 h 174"/>
                  <a:gd name="T4" fmla="*/ 0 w 5"/>
                  <a:gd name="T5" fmla="*/ 6 h 174"/>
                  <a:gd name="T6" fmla="*/ 0 w 5"/>
                  <a:gd name="T7" fmla="*/ 38 h 174"/>
                  <a:gd name="T8" fmla="*/ 1 w 5"/>
                  <a:gd name="T9" fmla="*/ 97 h 174"/>
                  <a:gd name="T10" fmla="*/ 1 w 5"/>
                  <a:gd name="T11" fmla="*/ 58 h 174"/>
                  <a:gd name="T12" fmla="*/ 1 w 5"/>
                  <a:gd name="T13" fmla="*/ 47 h 174"/>
                  <a:gd name="T14" fmla="*/ 1 w 5"/>
                  <a:gd name="T15" fmla="*/ 74 h 174"/>
                  <a:gd name="T16" fmla="*/ 1 w 5"/>
                  <a:gd name="T17" fmla="*/ 136 h 174"/>
                  <a:gd name="T18" fmla="*/ 1 w 5"/>
                  <a:gd name="T19" fmla="*/ 95 h 174"/>
                  <a:gd name="T20" fmla="*/ 1 w 5"/>
                  <a:gd name="T21" fmla="*/ 55 h 174"/>
                  <a:gd name="T22" fmla="*/ 1 w 5"/>
                  <a:gd name="T23" fmla="*/ 25 h 174"/>
                  <a:gd name="T24" fmla="*/ 1 w 5"/>
                  <a:gd name="T25" fmla="*/ 15 h 174"/>
                  <a:gd name="T26" fmla="*/ 1 w 5"/>
                  <a:gd name="T27" fmla="*/ 32 h 174"/>
                  <a:gd name="T28" fmla="*/ 1 w 5"/>
                  <a:gd name="T29" fmla="*/ 102 h 174"/>
                  <a:gd name="T30" fmla="*/ 2 w 5"/>
                  <a:gd name="T31" fmla="*/ 77 h 174"/>
                  <a:gd name="T32" fmla="*/ 2 w 5"/>
                  <a:gd name="T33" fmla="*/ 41 h 174"/>
                  <a:gd name="T34" fmla="*/ 2 w 5"/>
                  <a:gd name="T35" fmla="*/ 30 h 174"/>
                  <a:gd name="T36" fmla="*/ 2 w 5"/>
                  <a:gd name="T37" fmla="*/ 27 h 174"/>
                  <a:gd name="T38" fmla="*/ 2 w 5"/>
                  <a:gd name="T39" fmla="*/ 29 h 174"/>
                  <a:gd name="T40" fmla="*/ 2 w 5"/>
                  <a:gd name="T41" fmla="*/ 40 h 174"/>
                  <a:gd name="T42" fmla="*/ 2 w 5"/>
                  <a:gd name="T43" fmla="*/ 70 h 174"/>
                  <a:gd name="T44" fmla="*/ 2 w 5"/>
                  <a:gd name="T45" fmla="*/ 99 h 174"/>
                  <a:gd name="T46" fmla="*/ 3 w 5"/>
                  <a:gd name="T47" fmla="*/ 98 h 174"/>
                  <a:gd name="T48" fmla="*/ 3 w 5"/>
                  <a:gd name="T49" fmla="*/ 99 h 174"/>
                  <a:gd name="T50" fmla="*/ 3 w 5"/>
                  <a:gd name="T51" fmla="*/ 93 h 174"/>
                  <a:gd name="T52" fmla="*/ 3 w 5"/>
                  <a:gd name="T53" fmla="*/ 174 h 174"/>
                  <a:gd name="T54" fmla="*/ 3 w 5"/>
                  <a:gd name="T55" fmla="*/ 77 h 174"/>
                  <a:gd name="T56" fmla="*/ 3 w 5"/>
                  <a:gd name="T57" fmla="*/ 36 h 174"/>
                  <a:gd name="T58" fmla="*/ 3 w 5"/>
                  <a:gd name="T59" fmla="*/ 29 h 174"/>
                  <a:gd name="T60" fmla="*/ 3 w 5"/>
                  <a:gd name="T61" fmla="*/ 29 h 174"/>
                  <a:gd name="T62" fmla="*/ 3 w 5"/>
                  <a:gd name="T63" fmla="*/ 29 h 174"/>
                  <a:gd name="T64" fmla="*/ 3 w 5"/>
                  <a:gd name="T65" fmla="*/ 44 h 174"/>
                  <a:gd name="T66" fmla="*/ 3 w 5"/>
                  <a:gd name="T67" fmla="*/ 75 h 174"/>
                  <a:gd name="T68" fmla="*/ 4 w 5"/>
                  <a:gd name="T69" fmla="*/ 82 h 174"/>
                  <a:gd name="T70" fmla="*/ 4 w 5"/>
                  <a:gd name="T71" fmla="*/ 67 h 174"/>
                  <a:gd name="T72" fmla="*/ 4 w 5"/>
                  <a:gd name="T73" fmla="*/ 72 h 174"/>
                  <a:gd name="T74" fmla="*/ 4 w 5"/>
                  <a:gd name="T75" fmla="*/ 130 h 174"/>
                  <a:gd name="T76" fmla="*/ 4 w 5"/>
                  <a:gd name="T77" fmla="*/ 118 h 174"/>
                  <a:gd name="T78" fmla="*/ 4 w 5"/>
                  <a:gd name="T79" fmla="*/ 84 h 174"/>
                  <a:gd name="T80" fmla="*/ 4 w 5"/>
                  <a:gd name="T81" fmla="*/ 89 h 174"/>
                  <a:gd name="T82" fmla="*/ 4 w 5"/>
                  <a:gd name="T83" fmla="*/ 83 h 174"/>
                  <a:gd name="T84" fmla="*/ 4 w 5"/>
                  <a:gd name="T85" fmla="*/ 56 h 174"/>
                  <a:gd name="T86" fmla="*/ 4 w 5"/>
                  <a:gd name="T87" fmla="*/ 43 h 174"/>
                  <a:gd name="T88" fmla="*/ 4 w 5"/>
                  <a:gd name="T89" fmla="*/ 60 h 174"/>
                  <a:gd name="T90" fmla="*/ 5 w 5"/>
                  <a:gd name="T91" fmla="*/ 158 h 174"/>
                  <a:gd name="T92" fmla="*/ 5 w 5"/>
                  <a:gd name="T93" fmla="*/ 102 h 174"/>
                  <a:gd name="T94" fmla="*/ 5 w 5"/>
                  <a:gd name="T95" fmla="*/ 121 h 174"/>
                  <a:gd name="T96" fmla="*/ 5 w 5"/>
                  <a:gd name="T97" fmla="*/ 117 h 174"/>
                  <a:gd name="T98" fmla="*/ 5 w 5"/>
                  <a:gd name="T99" fmla="*/ 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4">
                    <a:moveTo>
                      <a:pt x="0" y="19"/>
                    </a:moveTo>
                    <a:lnTo>
                      <a:pt x="0" y="0"/>
                    </a:lnTo>
                    <a:lnTo>
                      <a:pt x="0" y="6"/>
                    </a:lnTo>
                    <a:lnTo>
                      <a:pt x="0" y="38"/>
                    </a:lnTo>
                    <a:lnTo>
                      <a:pt x="1" y="97"/>
                    </a:lnTo>
                    <a:lnTo>
                      <a:pt x="1" y="58"/>
                    </a:lnTo>
                    <a:lnTo>
                      <a:pt x="1" y="47"/>
                    </a:lnTo>
                    <a:lnTo>
                      <a:pt x="1" y="74"/>
                    </a:lnTo>
                    <a:lnTo>
                      <a:pt x="1" y="136"/>
                    </a:lnTo>
                    <a:lnTo>
                      <a:pt x="1" y="95"/>
                    </a:lnTo>
                    <a:lnTo>
                      <a:pt x="1" y="55"/>
                    </a:lnTo>
                    <a:lnTo>
                      <a:pt x="1" y="25"/>
                    </a:lnTo>
                    <a:lnTo>
                      <a:pt x="1" y="15"/>
                    </a:lnTo>
                    <a:lnTo>
                      <a:pt x="1" y="32"/>
                    </a:lnTo>
                    <a:lnTo>
                      <a:pt x="1" y="102"/>
                    </a:lnTo>
                    <a:lnTo>
                      <a:pt x="2" y="77"/>
                    </a:lnTo>
                    <a:lnTo>
                      <a:pt x="2" y="41"/>
                    </a:lnTo>
                    <a:lnTo>
                      <a:pt x="2" y="30"/>
                    </a:lnTo>
                    <a:lnTo>
                      <a:pt x="2" y="27"/>
                    </a:lnTo>
                    <a:lnTo>
                      <a:pt x="2" y="29"/>
                    </a:lnTo>
                    <a:lnTo>
                      <a:pt x="2" y="40"/>
                    </a:lnTo>
                    <a:lnTo>
                      <a:pt x="2" y="70"/>
                    </a:lnTo>
                    <a:lnTo>
                      <a:pt x="2" y="99"/>
                    </a:lnTo>
                    <a:lnTo>
                      <a:pt x="3" y="98"/>
                    </a:lnTo>
                    <a:lnTo>
                      <a:pt x="3" y="99"/>
                    </a:lnTo>
                    <a:lnTo>
                      <a:pt x="3" y="93"/>
                    </a:lnTo>
                    <a:lnTo>
                      <a:pt x="3" y="174"/>
                    </a:lnTo>
                    <a:lnTo>
                      <a:pt x="3" y="77"/>
                    </a:lnTo>
                    <a:lnTo>
                      <a:pt x="3" y="36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3" y="44"/>
                    </a:lnTo>
                    <a:lnTo>
                      <a:pt x="3" y="75"/>
                    </a:lnTo>
                    <a:lnTo>
                      <a:pt x="4" y="82"/>
                    </a:lnTo>
                    <a:lnTo>
                      <a:pt x="4" y="67"/>
                    </a:lnTo>
                    <a:lnTo>
                      <a:pt x="4" y="72"/>
                    </a:lnTo>
                    <a:lnTo>
                      <a:pt x="4" y="130"/>
                    </a:lnTo>
                    <a:lnTo>
                      <a:pt x="4" y="118"/>
                    </a:lnTo>
                    <a:lnTo>
                      <a:pt x="4" y="84"/>
                    </a:lnTo>
                    <a:lnTo>
                      <a:pt x="4" y="89"/>
                    </a:lnTo>
                    <a:lnTo>
                      <a:pt x="4" y="83"/>
                    </a:lnTo>
                    <a:lnTo>
                      <a:pt x="4" y="56"/>
                    </a:lnTo>
                    <a:lnTo>
                      <a:pt x="4" y="43"/>
                    </a:lnTo>
                    <a:lnTo>
                      <a:pt x="4" y="60"/>
                    </a:lnTo>
                    <a:lnTo>
                      <a:pt x="5" y="158"/>
                    </a:lnTo>
                    <a:lnTo>
                      <a:pt x="5" y="102"/>
                    </a:lnTo>
                    <a:lnTo>
                      <a:pt x="5" y="121"/>
                    </a:lnTo>
                    <a:lnTo>
                      <a:pt x="5" y="117"/>
                    </a:lnTo>
                    <a:lnTo>
                      <a:pt x="5" y="7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8" name="Freeform 965"/>
              <p:cNvSpPr>
                <a:spLocks/>
              </p:cNvSpPr>
              <p:nvPr/>
            </p:nvSpPr>
            <p:spPr bwMode="auto">
              <a:xfrm>
                <a:off x="10456863" y="6024563"/>
                <a:ext cx="7938" cy="265113"/>
              </a:xfrm>
              <a:custGeom>
                <a:avLst/>
                <a:gdLst>
                  <a:gd name="T0" fmla="*/ 0 w 5"/>
                  <a:gd name="T1" fmla="*/ 61 h 167"/>
                  <a:gd name="T2" fmla="*/ 0 w 5"/>
                  <a:gd name="T3" fmla="*/ 115 h 167"/>
                  <a:gd name="T4" fmla="*/ 0 w 5"/>
                  <a:gd name="T5" fmla="*/ 77 h 167"/>
                  <a:gd name="T6" fmla="*/ 0 w 5"/>
                  <a:gd name="T7" fmla="*/ 50 h 167"/>
                  <a:gd name="T8" fmla="*/ 1 w 5"/>
                  <a:gd name="T9" fmla="*/ 93 h 167"/>
                  <a:gd name="T10" fmla="*/ 1 w 5"/>
                  <a:gd name="T11" fmla="*/ 80 h 167"/>
                  <a:gd name="T12" fmla="*/ 1 w 5"/>
                  <a:gd name="T13" fmla="*/ 51 h 167"/>
                  <a:gd name="T14" fmla="*/ 1 w 5"/>
                  <a:gd name="T15" fmla="*/ 50 h 167"/>
                  <a:gd name="T16" fmla="*/ 1 w 5"/>
                  <a:gd name="T17" fmla="*/ 49 h 167"/>
                  <a:gd name="T18" fmla="*/ 1 w 5"/>
                  <a:gd name="T19" fmla="*/ 54 h 167"/>
                  <a:gd name="T20" fmla="*/ 1 w 5"/>
                  <a:gd name="T21" fmla="*/ 62 h 167"/>
                  <a:gd name="T22" fmla="*/ 1 w 5"/>
                  <a:gd name="T23" fmla="*/ 57 h 167"/>
                  <a:gd name="T24" fmla="*/ 1 w 5"/>
                  <a:gd name="T25" fmla="*/ 53 h 167"/>
                  <a:gd name="T26" fmla="*/ 1 w 5"/>
                  <a:gd name="T27" fmla="*/ 67 h 167"/>
                  <a:gd name="T28" fmla="*/ 1 w 5"/>
                  <a:gd name="T29" fmla="*/ 85 h 167"/>
                  <a:gd name="T30" fmla="*/ 2 w 5"/>
                  <a:gd name="T31" fmla="*/ 74 h 167"/>
                  <a:gd name="T32" fmla="*/ 2 w 5"/>
                  <a:gd name="T33" fmla="*/ 43 h 167"/>
                  <a:gd name="T34" fmla="*/ 2 w 5"/>
                  <a:gd name="T35" fmla="*/ 19 h 167"/>
                  <a:gd name="T36" fmla="*/ 2 w 5"/>
                  <a:gd name="T37" fmla="*/ 7 h 167"/>
                  <a:gd name="T38" fmla="*/ 2 w 5"/>
                  <a:gd name="T39" fmla="*/ 10 h 167"/>
                  <a:gd name="T40" fmla="*/ 2 w 5"/>
                  <a:gd name="T41" fmla="*/ 27 h 167"/>
                  <a:gd name="T42" fmla="*/ 2 w 5"/>
                  <a:gd name="T43" fmla="*/ 40 h 167"/>
                  <a:gd name="T44" fmla="*/ 2 w 5"/>
                  <a:gd name="T45" fmla="*/ 12 h 167"/>
                  <a:gd name="T46" fmla="*/ 2 w 5"/>
                  <a:gd name="T47" fmla="*/ 0 h 167"/>
                  <a:gd name="T48" fmla="*/ 2 w 5"/>
                  <a:gd name="T49" fmla="*/ 16 h 167"/>
                  <a:gd name="T50" fmla="*/ 2 w 5"/>
                  <a:gd name="T51" fmla="*/ 36 h 167"/>
                  <a:gd name="T52" fmla="*/ 3 w 5"/>
                  <a:gd name="T53" fmla="*/ 18 h 167"/>
                  <a:gd name="T54" fmla="*/ 3 w 5"/>
                  <a:gd name="T55" fmla="*/ 20 h 167"/>
                  <a:gd name="T56" fmla="*/ 3 w 5"/>
                  <a:gd name="T57" fmla="*/ 59 h 167"/>
                  <a:gd name="T58" fmla="*/ 3 w 5"/>
                  <a:gd name="T59" fmla="*/ 92 h 167"/>
                  <a:gd name="T60" fmla="*/ 3 w 5"/>
                  <a:gd name="T61" fmla="*/ 63 h 167"/>
                  <a:gd name="T62" fmla="*/ 3 w 5"/>
                  <a:gd name="T63" fmla="*/ 106 h 167"/>
                  <a:gd name="T64" fmla="*/ 3 w 5"/>
                  <a:gd name="T65" fmla="*/ 69 h 167"/>
                  <a:gd name="T66" fmla="*/ 3 w 5"/>
                  <a:gd name="T67" fmla="*/ 36 h 167"/>
                  <a:gd name="T68" fmla="*/ 4 w 5"/>
                  <a:gd name="T69" fmla="*/ 56 h 167"/>
                  <a:gd name="T70" fmla="*/ 4 w 5"/>
                  <a:gd name="T71" fmla="*/ 167 h 167"/>
                  <a:gd name="T72" fmla="*/ 4 w 5"/>
                  <a:gd name="T73" fmla="*/ 49 h 167"/>
                  <a:gd name="T74" fmla="*/ 4 w 5"/>
                  <a:gd name="T75" fmla="*/ 40 h 167"/>
                  <a:gd name="T76" fmla="*/ 4 w 5"/>
                  <a:gd name="T77" fmla="*/ 68 h 167"/>
                  <a:gd name="T78" fmla="*/ 4 w 5"/>
                  <a:gd name="T79" fmla="*/ 89 h 167"/>
                  <a:gd name="T80" fmla="*/ 4 w 5"/>
                  <a:gd name="T81" fmla="*/ 42 h 167"/>
                  <a:gd name="T82" fmla="*/ 4 w 5"/>
                  <a:gd name="T83" fmla="*/ 20 h 167"/>
                  <a:gd name="T84" fmla="*/ 4 w 5"/>
                  <a:gd name="T85" fmla="*/ 27 h 167"/>
                  <a:gd name="T86" fmla="*/ 4 w 5"/>
                  <a:gd name="T87" fmla="*/ 60 h 167"/>
                  <a:gd name="T88" fmla="*/ 4 w 5"/>
                  <a:gd name="T89" fmla="*/ 60 h 167"/>
                  <a:gd name="T90" fmla="*/ 5 w 5"/>
                  <a:gd name="T91" fmla="*/ 65 h 167"/>
                  <a:gd name="T92" fmla="*/ 5 w 5"/>
                  <a:gd name="T93" fmla="*/ 66 h 167"/>
                  <a:gd name="T94" fmla="*/ 5 w 5"/>
                  <a:gd name="T95" fmla="*/ 28 h 167"/>
                  <a:gd name="T96" fmla="*/ 5 w 5"/>
                  <a:gd name="T97" fmla="*/ 14 h 167"/>
                  <a:gd name="T98" fmla="*/ 5 w 5"/>
                  <a:gd name="T99" fmla="*/ 24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7">
                    <a:moveTo>
                      <a:pt x="0" y="61"/>
                    </a:moveTo>
                    <a:lnTo>
                      <a:pt x="0" y="115"/>
                    </a:lnTo>
                    <a:lnTo>
                      <a:pt x="0" y="77"/>
                    </a:lnTo>
                    <a:lnTo>
                      <a:pt x="0" y="50"/>
                    </a:lnTo>
                    <a:lnTo>
                      <a:pt x="1" y="93"/>
                    </a:lnTo>
                    <a:lnTo>
                      <a:pt x="1" y="80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1" y="49"/>
                    </a:lnTo>
                    <a:lnTo>
                      <a:pt x="1" y="54"/>
                    </a:lnTo>
                    <a:lnTo>
                      <a:pt x="1" y="62"/>
                    </a:lnTo>
                    <a:lnTo>
                      <a:pt x="1" y="57"/>
                    </a:lnTo>
                    <a:lnTo>
                      <a:pt x="1" y="53"/>
                    </a:lnTo>
                    <a:lnTo>
                      <a:pt x="1" y="67"/>
                    </a:lnTo>
                    <a:lnTo>
                      <a:pt x="1" y="85"/>
                    </a:lnTo>
                    <a:lnTo>
                      <a:pt x="2" y="74"/>
                    </a:lnTo>
                    <a:lnTo>
                      <a:pt x="2" y="43"/>
                    </a:lnTo>
                    <a:lnTo>
                      <a:pt x="2" y="19"/>
                    </a:lnTo>
                    <a:lnTo>
                      <a:pt x="2" y="7"/>
                    </a:lnTo>
                    <a:lnTo>
                      <a:pt x="2" y="10"/>
                    </a:lnTo>
                    <a:lnTo>
                      <a:pt x="2" y="27"/>
                    </a:lnTo>
                    <a:lnTo>
                      <a:pt x="2" y="40"/>
                    </a:lnTo>
                    <a:lnTo>
                      <a:pt x="2" y="12"/>
                    </a:lnTo>
                    <a:lnTo>
                      <a:pt x="2" y="0"/>
                    </a:lnTo>
                    <a:lnTo>
                      <a:pt x="2" y="16"/>
                    </a:lnTo>
                    <a:lnTo>
                      <a:pt x="2" y="3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59"/>
                    </a:lnTo>
                    <a:lnTo>
                      <a:pt x="3" y="92"/>
                    </a:lnTo>
                    <a:lnTo>
                      <a:pt x="3" y="63"/>
                    </a:lnTo>
                    <a:lnTo>
                      <a:pt x="3" y="106"/>
                    </a:lnTo>
                    <a:lnTo>
                      <a:pt x="3" y="69"/>
                    </a:lnTo>
                    <a:lnTo>
                      <a:pt x="3" y="36"/>
                    </a:lnTo>
                    <a:lnTo>
                      <a:pt x="4" y="56"/>
                    </a:lnTo>
                    <a:lnTo>
                      <a:pt x="4" y="167"/>
                    </a:lnTo>
                    <a:lnTo>
                      <a:pt x="4" y="49"/>
                    </a:lnTo>
                    <a:lnTo>
                      <a:pt x="4" y="40"/>
                    </a:lnTo>
                    <a:lnTo>
                      <a:pt x="4" y="68"/>
                    </a:lnTo>
                    <a:lnTo>
                      <a:pt x="4" y="89"/>
                    </a:lnTo>
                    <a:lnTo>
                      <a:pt x="4" y="42"/>
                    </a:lnTo>
                    <a:lnTo>
                      <a:pt x="4" y="20"/>
                    </a:lnTo>
                    <a:lnTo>
                      <a:pt x="4" y="27"/>
                    </a:lnTo>
                    <a:lnTo>
                      <a:pt x="4" y="60"/>
                    </a:lnTo>
                    <a:lnTo>
                      <a:pt x="4" y="60"/>
                    </a:lnTo>
                    <a:lnTo>
                      <a:pt x="5" y="65"/>
                    </a:lnTo>
                    <a:lnTo>
                      <a:pt x="5" y="66"/>
                    </a:lnTo>
                    <a:lnTo>
                      <a:pt x="5" y="28"/>
                    </a:lnTo>
                    <a:lnTo>
                      <a:pt x="5" y="14"/>
                    </a:lnTo>
                    <a:lnTo>
                      <a:pt x="5" y="2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9" name="Freeform 966"/>
              <p:cNvSpPr>
                <a:spLocks/>
              </p:cNvSpPr>
              <p:nvPr/>
            </p:nvSpPr>
            <p:spPr bwMode="auto">
              <a:xfrm>
                <a:off x="10464800" y="6013451"/>
                <a:ext cx="7938" cy="234950"/>
              </a:xfrm>
              <a:custGeom>
                <a:avLst/>
                <a:gdLst>
                  <a:gd name="T0" fmla="*/ 0 w 5"/>
                  <a:gd name="T1" fmla="*/ 31 h 148"/>
                  <a:gd name="T2" fmla="*/ 0 w 5"/>
                  <a:gd name="T3" fmla="*/ 74 h 148"/>
                  <a:gd name="T4" fmla="*/ 0 w 5"/>
                  <a:gd name="T5" fmla="*/ 141 h 148"/>
                  <a:gd name="T6" fmla="*/ 0 w 5"/>
                  <a:gd name="T7" fmla="*/ 55 h 148"/>
                  <a:gd name="T8" fmla="*/ 0 w 5"/>
                  <a:gd name="T9" fmla="*/ 43 h 148"/>
                  <a:gd name="T10" fmla="*/ 0 w 5"/>
                  <a:gd name="T11" fmla="*/ 64 h 148"/>
                  <a:gd name="T12" fmla="*/ 0 w 5"/>
                  <a:gd name="T13" fmla="*/ 83 h 148"/>
                  <a:gd name="T14" fmla="*/ 0 w 5"/>
                  <a:gd name="T15" fmla="*/ 41 h 148"/>
                  <a:gd name="T16" fmla="*/ 1 w 5"/>
                  <a:gd name="T17" fmla="*/ 19 h 148"/>
                  <a:gd name="T18" fmla="*/ 1 w 5"/>
                  <a:gd name="T19" fmla="*/ 19 h 148"/>
                  <a:gd name="T20" fmla="*/ 1 w 5"/>
                  <a:gd name="T21" fmla="*/ 51 h 148"/>
                  <a:gd name="T22" fmla="*/ 1 w 5"/>
                  <a:gd name="T23" fmla="*/ 117 h 148"/>
                  <a:gd name="T24" fmla="*/ 1 w 5"/>
                  <a:gd name="T25" fmla="*/ 38 h 148"/>
                  <a:gd name="T26" fmla="*/ 1 w 5"/>
                  <a:gd name="T27" fmla="*/ 17 h 148"/>
                  <a:gd name="T28" fmla="*/ 1 w 5"/>
                  <a:gd name="T29" fmla="*/ 24 h 148"/>
                  <a:gd name="T30" fmla="*/ 2 w 5"/>
                  <a:gd name="T31" fmla="*/ 53 h 148"/>
                  <a:gd name="T32" fmla="*/ 2 w 5"/>
                  <a:gd name="T33" fmla="*/ 87 h 148"/>
                  <a:gd name="T34" fmla="*/ 2 w 5"/>
                  <a:gd name="T35" fmla="*/ 72 h 148"/>
                  <a:gd name="T36" fmla="*/ 2 w 5"/>
                  <a:gd name="T37" fmla="*/ 73 h 148"/>
                  <a:gd name="T38" fmla="*/ 2 w 5"/>
                  <a:gd name="T39" fmla="*/ 143 h 148"/>
                  <a:gd name="T40" fmla="*/ 2 w 5"/>
                  <a:gd name="T41" fmla="*/ 63 h 148"/>
                  <a:gd name="T42" fmla="*/ 2 w 5"/>
                  <a:gd name="T43" fmla="*/ 50 h 148"/>
                  <a:gd name="T44" fmla="*/ 2 w 5"/>
                  <a:gd name="T45" fmla="*/ 80 h 148"/>
                  <a:gd name="T46" fmla="*/ 2 w 5"/>
                  <a:gd name="T47" fmla="*/ 117 h 148"/>
                  <a:gd name="T48" fmla="*/ 2 w 5"/>
                  <a:gd name="T49" fmla="*/ 87 h 148"/>
                  <a:gd name="T50" fmla="*/ 2 w 5"/>
                  <a:gd name="T51" fmla="*/ 76 h 148"/>
                  <a:gd name="T52" fmla="*/ 3 w 5"/>
                  <a:gd name="T53" fmla="*/ 65 h 148"/>
                  <a:gd name="T54" fmla="*/ 3 w 5"/>
                  <a:gd name="T55" fmla="*/ 33 h 148"/>
                  <a:gd name="T56" fmla="*/ 3 w 5"/>
                  <a:gd name="T57" fmla="*/ 9 h 148"/>
                  <a:gd name="T58" fmla="*/ 3 w 5"/>
                  <a:gd name="T59" fmla="*/ 4 h 148"/>
                  <a:gd name="T60" fmla="*/ 3 w 5"/>
                  <a:gd name="T61" fmla="*/ 22 h 148"/>
                  <a:gd name="T62" fmla="*/ 3 w 5"/>
                  <a:gd name="T63" fmla="*/ 62 h 148"/>
                  <a:gd name="T64" fmla="*/ 3 w 5"/>
                  <a:gd name="T65" fmla="*/ 53 h 148"/>
                  <a:gd name="T66" fmla="*/ 3 w 5"/>
                  <a:gd name="T67" fmla="*/ 16 h 148"/>
                  <a:gd name="T68" fmla="*/ 3 w 5"/>
                  <a:gd name="T69" fmla="*/ 6 h 148"/>
                  <a:gd name="T70" fmla="*/ 3 w 5"/>
                  <a:gd name="T71" fmla="*/ 26 h 148"/>
                  <a:gd name="T72" fmla="*/ 3 w 5"/>
                  <a:gd name="T73" fmla="*/ 40 h 148"/>
                  <a:gd name="T74" fmla="*/ 3 w 5"/>
                  <a:gd name="T75" fmla="*/ 5 h 148"/>
                  <a:gd name="T76" fmla="*/ 4 w 5"/>
                  <a:gd name="T77" fmla="*/ 0 h 148"/>
                  <a:gd name="T78" fmla="*/ 4 w 5"/>
                  <a:gd name="T79" fmla="*/ 20 h 148"/>
                  <a:gd name="T80" fmla="*/ 4 w 5"/>
                  <a:gd name="T81" fmla="*/ 46 h 148"/>
                  <a:gd name="T82" fmla="*/ 4 w 5"/>
                  <a:gd name="T83" fmla="*/ 64 h 148"/>
                  <a:gd name="T84" fmla="*/ 4 w 5"/>
                  <a:gd name="T85" fmla="*/ 55 h 148"/>
                  <a:gd name="T86" fmla="*/ 4 w 5"/>
                  <a:gd name="T87" fmla="*/ 41 h 148"/>
                  <a:gd name="T88" fmla="*/ 4 w 5"/>
                  <a:gd name="T89" fmla="*/ 47 h 148"/>
                  <a:gd name="T90" fmla="*/ 5 w 5"/>
                  <a:gd name="T91" fmla="*/ 32 h 148"/>
                  <a:gd name="T92" fmla="*/ 5 w 5"/>
                  <a:gd name="T93" fmla="*/ 23 h 148"/>
                  <a:gd name="T94" fmla="*/ 5 w 5"/>
                  <a:gd name="T95" fmla="*/ 53 h 148"/>
                  <a:gd name="T96" fmla="*/ 5 w 5"/>
                  <a:gd name="T97" fmla="*/ 148 h 148"/>
                  <a:gd name="T98" fmla="*/ 5 w 5"/>
                  <a:gd name="T99" fmla="*/ 61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8">
                    <a:moveTo>
                      <a:pt x="0" y="31"/>
                    </a:moveTo>
                    <a:lnTo>
                      <a:pt x="0" y="74"/>
                    </a:lnTo>
                    <a:lnTo>
                      <a:pt x="0" y="141"/>
                    </a:lnTo>
                    <a:lnTo>
                      <a:pt x="0" y="55"/>
                    </a:lnTo>
                    <a:lnTo>
                      <a:pt x="0" y="43"/>
                    </a:lnTo>
                    <a:lnTo>
                      <a:pt x="0" y="64"/>
                    </a:lnTo>
                    <a:lnTo>
                      <a:pt x="0" y="83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51"/>
                    </a:lnTo>
                    <a:lnTo>
                      <a:pt x="1" y="117"/>
                    </a:lnTo>
                    <a:lnTo>
                      <a:pt x="1" y="38"/>
                    </a:lnTo>
                    <a:lnTo>
                      <a:pt x="1" y="17"/>
                    </a:lnTo>
                    <a:lnTo>
                      <a:pt x="1" y="24"/>
                    </a:lnTo>
                    <a:lnTo>
                      <a:pt x="2" y="53"/>
                    </a:lnTo>
                    <a:lnTo>
                      <a:pt x="2" y="87"/>
                    </a:lnTo>
                    <a:lnTo>
                      <a:pt x="2" y="72"/>
                    </a:lnTo>
                    <a:lnTo>
                      <a:pt x="2" y="73"/>
                    </a:lnTo>
                    <a:lnTo>
                      <a:pt x="2" y="143"/>
                    </a:lnTo>
                    <a:lnTo>
                      <a:pt x="2" y="63"/>
                    </a:lnTo>
                    <a:lnTo>
                      <a:pt x="2" y="50"/>
                    </a:lnTo>
                    <a:lnTo>
                      <a:pt x="2" y="80"/>
                    </a:lnTo>
                    <a:lnTo>
                      <a:pt x="2" y="117"/>
                    </a:lnTo>
                    <a:lnTo>
                      <a:pt x="2" y="87"/>
                    </a:lnTo>
                    <a:lnTo>
                      <a:pt x="2" y="76"/>
                    </a:lnTo>
                    <a:lnTo>
                      <a:pt x="3" y="65"/>
                    </a:lnTo>
                    <a:lnTo>
                      <a:pt x="3" y="33"/>
                    </a:lnTo>
                    <a:lnTo>
                      <a:pt x="3" y="9"/>
                    </a:lnTo>
                    <a:lnTo>
                      <a:pt x="3" y="4"/>
                    </a:lnTo>
                    <a:lnTo>
                      <a:pt x="3" y="22"/>
                    </a:lnTo>
                    <a:lnTo>
                      <a:pt x="3" y="62"/>
                    </a:lnTo>
                    <a:lnTo>
                      <a:pt x="3" y="53"/>
                    </a:lnTo>
                    <a:lnTo>
                      <a:pt x="3" y="16"/>
                    </a:lnTo>
                    <a:lnTo>
                      <a:pt x="3" y="6"/>
                    </a:lnTo>
                    <a:lnTo>
                      <a:pt x="3" y="26"/>
                    </a:lnTo>
                    <a:lnTo>
                      <a:pt x="3" y="40"/>
                    </a:lnTo>
                    <a:lnTo>
                      <a:pt x="3" y="5"/>
                    </a:lnTo>
                    <a:lnTo>
                      <a:pt x="4" y="0"/>
                    </a:lnTo>
                    <a:lnTo>
                      <a:pt x="4" y="20"/>
                    </a:lnTo>
                    <a:lnTo>
                      <a:pt x="4" y="46"/>
                    </a:lnTo>
                    <a:lnTo>
                      <a:pt x="4" y="64"/>
                    </a:lnTo>
                    <a:lnTo>
                      <a:pt x="4" y="55"/>
                    </a:lnTo>
                    <a:lnTo>
                      <a:pt x="4" y="41"/>
                    </a:lnTo>
                    <a:lnTo>
                      <a:pt x="4" y="47"/>
                    </a:lnTo>
                    <a:lnTo>
                      <a:pt x="5" y="32"/>
                    </a:lnTo>
                    <a:lnTo>
                      <a:pt x="5" y="23"/>
                    </a:lnTo>
                    <a:lnTo>
                      <a:pt x="5" y="53"/>
                    </a:lnTo>
                    <a:lnTo>
                      <a:pt x="5" y="148"/>
                    </a:lnTo>
                    <a:lnTo>
                      <a:pt x="5" y="6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0" name="Freeform 967"/>
              <p:cNvSpPr>
                <a:spLocks/>
              </p:cNvSpPr>
              <p:nvPr/>
            </p:nvSpPr>
            <p:spPr bwMode="auto">
              <a:xfrm>
                <a:off x="10472738" y="6013451"/>
                <a:ext cx="7938" cy="236538"/>
              </a:xfrm>
              <a:custGeom>
                <a:avLst/>
                <a:gdLst>
                  <a:gd name="T0" fmla="*/ 0 w 5"/>
                  <a:gd name="T1" fmla="*/ 61 h 149"/>
                  <a:gd name="T2" fmla="*/ 0 w 5"/>
                  <a:gd name="T3" fmla="*/ 59 h 149"/>
                  <a:gd name="T4" fmla="*/ 0 w 5"/>
                  <a:gd name="T5" fmla="*/ 94 h 149"/>
                  <a:gd name="T6" fmla="*/ 0 w 5"/>
                  <a:gd name="T7" fmla="*/ 140 h 149"/>
                  <a:gd name="T8" fmla="*/ 0 w 5"/>
                  <a:gd name="T9" fmla="*/ 149 h 149"/>
                  <a:gd name="T10" fmla="*/ 0 w 5"/>
                  <a:gd name="T11" fmla="*/ 135 h 149"/>
                  <a:gd name="T12" fmla="*/ 0 w 5"/>
                  <a:gd name="T13" fmla="*/ 114 h 149"/>
                  <a:gd name="T14" fmla="*/ 0 w 5"/>
                  <a:gd name="T15" fmla="*/ 75 h 149"/>
                  <a:gd name="T16" fmla="*/ 1 w 5"/>
                  <a:gd name="T17" fmla="*/ 41 h 149"/>
                  <a:gd name="T18" fmla="*/ 1 w 5"/>
                  <a:gd name="T19" fmla="*/ 22 h 149"/>
                  <a:gd name="T20" fmla="*/ 1 w 5"/>
                  <a:gd name="T21" fmla="*/ 19 h 149"/>
                  <a:gd name="T22" fmla="*/ 1 w 5"/>
                  <a:gd name="T23" fmla="*/ 34 h 149"/>
                  <a:gd name="T24" fmla="*/ 1 w 5"/>
                  <a:gd name="T25" fmla="*/ 81 h 149"/>
                  <a:gd name="T26" fmla="*/ 1 w 5"/>
                  <a:gd name="T27" fmla="*/ 68 h 149"/>
                  <a:gd name="T28" fmla="*/ 1 w 5"/>
                  <a:gd name="T29" fmla="*/ 28 h 149"/>
                  <a:gd name="T30" fmla="*/ 1 w 5"/>
                  <a:gd name="T31" fmla="*/ 11 h 149"/>
                  <a:gd name="T32" fmla="*/ 1 w 5"/>
                  <a:gd name="T33" fmla="*/ 5 h 149"/>
                  <a:gd name="T34" fmla="*/ 1 w 5"/>
                  <a:gd name="T35" fmla="*/ 3 h 149"/>
                  <a:gd name="T36" fmla="*/ 1 w 5"/>
                  <a:gd name="T37" fmla="*/ 8 h 149"/>
                  <a:gd name="T38" fmla="*/ 2 w 5"/>
                  <a:gd name="T39" fmla="*/ 16 h 149"/>
                  <a:gd name="T40" fmla="*/ 2 w 5"/>
                  <a:gd name="T41" fmla="*/ 22 h 149"/>
                  <a:gd name="T42" fmla="*/ 2 w 5"/>
                  <a:gd name="T43" fmla="*/ 20 h 149"/>
                  <a:gd name="T44" fmla="*/ 2 w 5"/>
                  <a:gd name="T45" fmla="*/ 9 h 149"/>
                  <a:gd name="T46" fmla="*/ 2 w 5"/>
                  <a:gd name="T47" fmla="*/ 0 h 149"/>
                  <a:gd name="T48" fmla="*/ 2 w 5"/>
                  <a:gd name="T49" fmla="*/ 0 h 149"/>
                  <a:gd name="T50" fmla="*/ 2 w 5"/>
                  <a:gd name="T51" fmla="*/ 11 h 149"/>
                  <a:gd name="T52" fmla="*/ 2 w 5"/>
                  <a:gd name="T53" fmla="*/ 37 h 149"/>
                  <a:gd name="T54" fmla="*/ 3 w 5"/>
                  <a:gd name="T55" fmla="*/ 79 h 149"/>
                  <a:gd name="T56" fmla="*/ 3 w 5"/>
                  <a:gd name="T57" fmla="*/ 120 h 149"/>
                  <a:gd name="T58" fmla="*/ 3 w 5"/>
                  <a:gd name="T59" fmla="*/ 106 h 149"/>
                  <a:gd name="T60" fmla="*/ 3 w 5"/>
                  <a:gd name="T61" fmla="*/ 68 h 149"/>
                  <a:gd name="T62" fmla="*/ 3 w 5"/>
                  <a:gd name="T63" fmla="*/ 45 h 149"/>
                  <a:gd name="T64" fmla="*/ 3 w 5"/>
                  <a:gd name="T65" fmla="*/ 44 h 149"/>
                  <a:gd name="T66" fmla="*/ 3 w 5"/>
                  <a:gd name="T67" fmla="*/ 73 h 149"/>
                  <a:gd name="T68" fmla="*/ 3 w 5"/>
                  <a:gd name="T69" fmla="*/ 89 h 149"/>
                  <a:gd name="T70" fmla="*/ 3 w 5"/>
                  <a:gd name="T71" fmla="*/ 68 h 149"/>
                  <a:gd name="T72" fmla="*/ 3 w 5"/>
                  <a:gd name="T73" fmla="*/ 62 h 149"/>
                  <a:gd name="T74" fmla="*/ 3 w 5"/>
                  <a:gd name="T75" fmla="*/ 39 h 149"/>
                  <a:gd name="T76" fmla="*/ 4 w 5"/>
                  <a:gd name="T77" fmla="*/ 25 h 149"/>
                  <a:gd name="T78" fmla="*/ 4 w 5"/>
                  <a:gd name="T79" fmla="*/ 25 h 149"/>
                  <a:gd name="T80" fmla="*/ 4 w 5"/>
                  <a:gd name="T81" fmla="*/ 31 h 149"/>
                  <a:gd name="T82" fmla="*/ 4 w 5"/>
                  <a:gd name="T83" fmla="*/ 32 h 149"/>
                  <a:gd name="T84" fmla="*/ 4 w 5"/>
                  <a:gd name="T85" fmla="*/ 32 h 149"/>
                  <a:gd name="T86" fmla="*/ 4 w 5"/>
                  <a:gd name="T87" fmla="*/ 35 h 149"/>
                  <a:gd name="T88" fmla="*/ 4 w 5"/>
                  <a:gd name="T89" fmla="*/ 41 h 149"/>
                  <a:gd name="T90" fmla="*/ 4 w 5"/>
                  <a:gd name="T91" fmla="*/ 49 h 149"/>
                  <a:gd name="T92" fmla="*/ 4 w 5"/>
                  <a:gd name="T93" fmla="*/ 52 h 149"/>
                  <a:gd name="T94" fmla="*/ 4 w 5"/>
                  <a:gd name="T95" fmla="*/ 37 h 149"/>
                  <a:gd name="T96" fmla="*/ 4 w 5"/>
                  <a:gd name="T97" fmla="*/ 22 h 149"/>
                  <a:gd name="T98" fmla="*/ 5 w 5"/>
                  <a:gd name="T99" fmla="*/ 28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9">
                    <a:moveTo>
                      <a:pt x="0" y="61"/>
                    </a:moveTo>
                    <a:lnTo>
                      <a:pt x="0" y="59"/>
                    </a:lnTo>
                    <a:lnTo>
                      <a:pt x="0" y="94"/>
                    </a:lnTo>
                    <a:lnTo>
                      <a:pt x="0" y="140"/>
                    </a:lnTo>
                    <a:lnTo>
                      <a:pt x="0" y="149"/>
                    </a:lnTo>
                    <a:lnTo>
                      <a:pt x="0" y="135"/>
                    </a:lnTo>
                    <a:lnTo>
                      <a:pt x="0" y="114"/>
                    </a:lnTo>
                    <a:lnTo>
                      <a:pt x="0" y="75"/>
                    </a:lnTo>
                    <a:lnTo>
                      <a:pt x="1" y="41"/>
                    </a:lnTo>
                    <a:lnTo>
                      <a:pt x="1" y="22"/>
                    </a:lnTo>
                    <a:lnTo>
                      <a:pt x="1" y="19"/>
                    </a:lnTo>
                    <a:lnTo>
                      <a:pt x="1" y="34"/>
                    </a:lnTo>
                    <a:lnTo>
                      <a:pt x="1" y="81"/>
                    </a:lnTo>
                    <a:lnTo>
                      <a:pt x="1" y="68"/>
                    </a:lnTo>
                    <a:lnTo>
                      <a:pt x="1" y="28"/>
                    </a:lnTo>
                    <a:lnTo>
                      <a:pt x="1" y="11"/>
                    </a:lnTo>
                    <a:lnTo>
                      <a:pt x="1" y="5"/>
                    </a:lnTo>
                    <a:lnTo>
                      <a:pt x="1" y="3"/>
                    </a:lnTo>
                    <a:lnTo>
                      <a:pt x="1" y="8"/>
                    </a:lnTo>
                    <a:lnTo>
                      <a:pt x="2" y="16"/>
                    </a:lnTo>
                    <a:lnTo>
                      <a:pt x="2" y="22"/>
                    </a:lnTo>
                    <a:lnTo>
                      <a:pt x="2" y="20"/>
                    </a:lnTo>
                    <a:lnTo>
                      <a:pt x="2" y="9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2" y="37"/>
                    </a:lnTo>
                    <a:lnTo>
                      <a:pt x="3" y="79"/>
                    </a:lnTo>
                    <a:lnTo>
                      <a:pt x="3" y="120"/>
                    </a:lnTo>
                    <a:lnTo>
                      <a:pt x="3" y="106"/>
                    </a:lnTo>
                    <a:lnTo>
                      <a:pt x="3" y="68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3" y="73"/>
                    </a:lnTo>
                    <a:lnTo>
                      <a:pt x="3" y="89"/>
                    </a:lnTo>
                    <a:lnTo>
                      <a:pt x="3" y="68"/>
                    </a:lnTo>
                    <a:lnTo>
                      <a:pt x="3" y="62"/>
                    </a:lnTo>
                    <a:lnTo>
                      <a:pt x="3" y="39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31"/>
                    </a:lnTo>
                    <a:lnTo>
                      <a:pt x="4" y="32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4" y="41"/>
                    </a:lnTo>
                    <a:lnTo>
                      <a:pt x="4" y="49"/>
                    </a:lnTo>
                    <a:lnTo>
                      <a:pt x="4" y="52"/>
                    </a:lnTo>
                    <a:lnTo>
                      <a:pt x="4" y="37"/>
                    </a:lnTo>
                    <a:lnTo>
                      <a:pt x="4" y="22"/>
                    </a:lnTo>
                    <a:lnTo>
                      <a:pt x="5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1" name="Freeform 968"/>
              <p:cNvSpPr>
                <a:spLocks/>
              </p:cNvSpPr>
              <p:nvPr/>
            </p:nvSpPr>
            <p:spPr bwMode="auto">
              <a:xfrm>
                <a:off x="10480675" y="6029326"/>
                <a:ext cx="7938" cy="228600"/>
              </a:xfrm>
              <a:custGeom>
                <a:avLst/>
                <a:gdLst>
                  <a:gd name="T0" fmla="*/ 0 w 5"/>
                  <a:gd name="T1" fmla="*/ 18 h 144"/>
                  <a:gd name="T2" fmla="*/ 0 w 5"/>
                  <a:gd name="T3" fmla="*/ 47 h 144"/>
                  <a:gd name="T4" fmla="*/ 0 w 5"/>
                  <a:gd name="T5" fmla="*/ 38 h 144"/>
                  <a:gd name="T6" fmla="*/ 0 w 5"/>
                  <a:gd name="T7" fmla="*/ 25 h 144"/>
                  <a:gd name="T8" fmla="*/ 0 w 5"/>
                  <a:gd name="T9" fmla="*/ 43 h 144"/>
                  <a:gd name="T10" fmla="*/ 0 w 5"/>
                  <a:gd name="T11" fmla="*/ 115 h 144"/>
                  <a:gd name="T12" fmla="*/ 0 w 5"/>
                  <a:gd name="T13" fmla="*/ 74 h 144"/>
                  <a:gd name="T14" fmla="*/ 0 w 5"/>
                  <a:gd name="T15" fmla="*/ 36 h 144"/>
                  <a:gd name="T16" fmla="*/ 1 w 5"/>
                  <a:gd name="T17" fmla="*/ 31 h 144"/>
                  <a:gd name="T18" fmla="*/ 1 w 5"/>
                  <a:gd name="T19" fmla="*/ 56 h 144"/>
                  <a:gd name="T20" fmla="*/ 1 w 5"/>
                  <a:gd name="T21" fmla="*/ 55 h 144"/>
                  <a:gd name="T22" fmla="*/ 1 w 5"/>
                  <a:gd name="T23" fmla="*/ 10 h 144"/>
                  <a:gd name="T24" fmla="*/ 1 w 5"/>
                  <a:gd name="T25" fmla="*/ 0 h 144"/>
                  <a:gd name="T26" fmla="*/ 1 w 5"/>
                  <a:gd name="T27" fmla="*/ 21 h 144"/>
                  <a:gd name="T28" fmla="*/ 1 w 5"/>
                  <a:gd name="T29" fmla="*/ 62 h 144"/>
                  <a:gd name="T30" fmla="*/ 1 w 5"/>
                  <a:gd name="T31" fmla="*/ 56 h 144"/>
                  <a:gd name="T32" fmla="*/ 1 w 5"/>
                  <a:gd name="T33" fmla="*/ 67 h 144"/>
                  <a:gd name="T34" fmla="*/ 1 w 5"/>
                  <a:gd name="T35" fmla="*/ 141 h 144"/>
                  <a:gd name="T36" fmla="*/ 1 w 5"/>
                  <a:gd name="T37" fmla="*/ 62 h 144"/>
                  <a:gd name="T38" fmla="*/ 2 w 5"/>
                  <a:gd name="T39" fmla="*/ 40 h 144"/>
                  <a:gd name="T40" fmla="*/ 2 w 5"/>
                  <a:gd name="T41" fmla="*/ 61 h 144"/>
                  <a:gd name="T42" fmla="*/ 2 w 5"/>
                  <a:gd name="T43" fmla="*/ 62 h 144"/>
                  <a:gd name="T44" fmla="*/ 2 w 5"/>
                  <a:gd name="T45" fmla="*/ 28 h 144"/>
                  <a:gd name="T46" fmla="*/ 2 w 5"/>
                  <a:gd name="T47" fmla="*/ 28 h 144"/>
                  <a:gd name="T48" fmla="*/ 2 w 5"/>
                  <a:gd name="T49" fmla="*/ 58 h 144"/>
                  <a:gd name="T50" fmla="*/ 2 w 5"/>
                  <a:gd name="T51" fmla="*/ 144 h 144"/>
                  <a:gd name="T52" fmla="*/ 2 w 5"/>
                  <a:gd name="T53" fmla="*/ 93 h 144"/>
                  <a:gd name="T54" fmla="*/ 2 w 5"/>
                  <a:gd name="T55" fmla="*/ 33 h 144"/>
                  <a:gd name="T56" fmla="*/ 2 w 5"/>
                  <a:gd name="T57" fmla="*/ 9 h 144"/>
                  <a:gd name="T58" fmla="*/ 2 w 5"/>
                  <a:gd name="T59" fmla="*/ 10 h 144"/>
                  <a:gd name="T60" fmla="*/ 3 w 5"/>
                  <a:gd name="T61" fmla="*/ 32 h 144"/>
                  <a:gd name="T62" fmla="*/ 3 w 5"/>
                  <a:gd name="T63" fmla="*/ 60 h 144"/>
                  <a:gd name="T64" fmla="*/ 3 w 5"/>
                  <a:gd name="T65" fmla="*/ 78 h 144"/>
                  <a:gd name="T66" fmla="*/ 3 w 5"/>
                  <a:gd name="T67" fmla="*/ 115 h 144"/>
                  <a:gd name="T68" fmla="*/ 3 w 5"/>
                  <a:gd name="T69" fmla="*/ 74 h 144"/>
                  <a:gd name="T70" fmla="*/ 3 w 5"/>
                  <a:gd name="T71" fmla="*/ 35 h 144"/>
                  <a:gd name="T72" fmla="*/ 3 w 5"/>
                  <a:gd name="T73" fmla="*/ 24 h 144"/>
                  <a:gd name="T74" fmla="*/ 3 w 5"/>
                  <a:gd name="T75" fmla="*/ 28 h 144"/>
                  <a:gd name="T76" fmla="*/ 4 w 5"/>
                  <a:gd name="T77" fmla="*/ 37 h 144"/>
                  <a:gd name="T78" fmla="*/ 4 w 5"/>
                  <a:gd name="T79" fmla="*/ 43 h 144"/>
                  <a:gd name="T80" fmla="*/ 4 w 5"/>
                  <a:gd name="T81" fmla="*/ 47 h 144"/>
                  <a:gd name="T82" fmla="*/ 4 w 5"/>
                  <a:gd name="T83" fmla="*/ 41 h 144"/>
                  <a:gd name="T84" fmla="*/ 4 w 5"/>
                  <a:gd name="T85" fmla="*/ 25 h 144"/>
                  <a:gd name="T86" fmla="*/ 4 w 5"/>
                  <a:gd name="T87" fmla="*/ 19 h 144"/>
                  <a:gd name="T88" fmla="*/ 4 w 5"/>
                  <a:gd name="T89" fmla="*/ 46 h 144"/>
                  <a:gd name="T90" fmla="*/ 4 w 5"/>
                  <a:gd name="T91" fmla="*/ 140 h 144"/>
                  <a:gd name="T92" fmla="*/ 4 w 5"/>
                  <a:gd name="T93" fmla="*/ 43 h 144"/>
                  <a:gd name="T94" fmla="*/ 4 w 5"/>
                  <a:gd name="T95" fmla="*/ 19 h 144"/>
                  <a:gd name="T96" fmla="*/ 4 w 5"/>
                  <a:gd name="T97" fmla="*/ 16 h 144"/>
                  <a:gd name="T98" fmla="*/ 5 w 5"/>
                  <a:gd name="T99" fmla="*/ 39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4">
                    <a:moveTo>
                      <a:pt x="0" y="18"/>
                    </a:moveTo>
                    <a:lnTo>
                      <a:pt x="0" y="47"/>
                    </a:lnTo>
                    <a:lnTo>
                      <a:pt x="0" y="38"/>
                    </a:lnTo>
                    <a:lnTo>
                      <a:pt x="0" y="25"/>
                    </a:lnTo>
                    <a:lnTo>
                      <a:pt x="0" y="43"/>
                    </a:lnTo>
                    <a:lnTo>
                      <a:pt x="0" y="115"/>
                    </a:lnTo>
                    <a:lnTo>
                      <a:pt x="0" y="74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1" y="56"/>
                    </a:lnTo>
                    <a:lnTo>
                      <a:pt x="1" y="55"/>
                    </a:lnTo>
                    <a:lnTo>
                      <a:pt x="1" y="10"/>
                    </a:lnTo>
                    <a:lnTo>
                      <a:pt x="1" y="0"/>
                    </a:lnTo>
                    <a:lnTo>
                      <a:pt x="1" y="21"/>
                    </a:lnTo>
                    <a:lnTo>
                      <a:pt x="1" y="62"/>
                    </a:lnTo>
                    <a:lnTo>
                      <a:pt x="1" y="56"/>
                    </a:lnTo>
                    <a:lnTo>
                      <a:pt x="1" y="67"/>
                    </a:lnTo>
                    <a:lnTo>
                      <a:pt x="1" y="141"/>
                    </a:lnTo>
                    <a:lnTo>
                      <a:pt x="1" y="62"/>
                    </a:lnTo>
                    <a:lnTo>
                      <a:pt x="2" y="40"/>
                    </a:lnTo>
                    <a:lnTo>
                      <a:pt x="2" y="61"/>
                    </a:lnTo>
                    <a:lnTo>
                      <a:pt x="2" y="62"/>
                    </a:lnTo>
                    <a:lnTo>
                      <a:pt x="2" y="28"/>
                    </a:lnTo>
                    <a:lnTo>
                      <a:pt x="2" y="28"/>
                    </a:lnTo>
                    <a:lnTo>
                      <a:pt x="2" y="58"/>
                    </a:lnTo>
                    <a:lnTo>
                      <a:pt x="2" y="144"/>
                    </a:lnTo>
                    <a:lnTo>
                      <a:pt x="2" y="93"/>
                    </a:lnTo>
                    <a:lnTo>
                      <a:pt x="2" y="33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32"/>
                    </a:lnTo>
                    <a:lnTo>
                      <a:pt x="3" y="60"/>
                    </a:lnTo>
                    <a:lnTo>
                      <a:pt x="3" y="78"/>
                    </a:lnTo>
                    <a:lnTo>
                      <a:pt x="3" y="115"/>
                    </a:lnTo>
                    <a:lnTo>
                      <a:pt x="3" y="74"/>
                    </a:lnTo>
                    <a:lnTo>
                      <a:pt x="3" y="35"/>
                    </a:lnTo>
                    <a:lnTo>
                      <a:pt x="3" y="24"/>
                    </a:lnTo>
                    <a:lnTo>
                      <a:pt x="3" y="28"/>
                    </a:lnTo>
                    <a:lnTo>
                      <a:pt x="4" y="37"/>
                    </a:lnTo>
                    <a:lnTo>
                      <a:pt x="4" y="43"/>
                    </a:lnTo>
                    <a:lnTo>
                      <a:pt x="4" y="47"/>
                    </a:lnTo>
                    <a:lnTo>
                      <a:pt x="4" y="41"/>
                    </a:lnTo>
                    <a:lnTo>
                      <a:pt x="4" y="25"/>
                    </a:lnTo>
                    <a:lnTo>
                      <a:pt x="4" y="19"/>
                    </a:lnTo>
                    <a:lnTo>
                      <a:pt x="4" y="46"/>
                    </a:lnTo>
                    <a:lnTo>
                      <a:pt x="4" y="140"/>
                    </a:lnTo>
                    <a:lnTo>
                      <a:pt x="4" y="43"/>
                    </a:lnTo>
                    <a:lnTo>
                      <a:pt x="4" y="19"/>
                    </a:lnTo>
                    <a:lnTo>
                      <a:pt x="4" y="16"/>
                    </a:lnTo>
                    <a:lnTo>
                      <a:pt x="5" y="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2" name="Freeform 969"/>
              <p:cNvSpPr>
                <a:spLocks/>
              </p:cNvSpPr>
              <p:nvPr/>
            </p:nvSpPr>
            <p:spPr bwMode="auto">
              <a:xfrm>
                <a:off x="10488613" y="6043613"/>
                <a:ext cx="7938" cy="280988"/>
              </a:xfrm>
              <a:custGeom>
                <a:avLst/>
                <a:gdLst>
                  <a:gd name="T0" fmla="*/ 0 w 5"/>
                  <a:gd name="T1" fmla="*/ 30 h 177"/>
                  <a:gd name="T2" fmla="*/ 0 w 5"/>
                  <a:gd name="T3" fmla="*/ 122 h 177"/>
                  <a:gd name="T4" fmla="*/ 0 w 5"/>
                  <a:gd name="T5" fmla="*/ 36 h 177"/>
                  <a:gd name="T6" fmla="*/ 0 w 5"/>
                  <a:gd name="T7" fmla="*/ 16 h 177"/>
                  <a:gd name="T8" fmla="*/ 0 w 5"/>
                  <a:gd name="T9" fmla="*/ 29 h 177"/>
                  <a:gd name="T10" fmla="*/ 0 w 5"/>
                  <a:gd name="T11" fmla="*/ 75 h 177"/>
                  <a:gd name="T12" fmla="*/ 0 w 5"/>
                  <a:gd name="T13" fmla="*/ 174 h 177"/>
                  <a:gd name="T14" fmla="*/ 0 w 5"/>
                  <a:gd name="T15" fmla="*/ 177 h 177"/>
                  <a:gd name="T16" fmla="*/ 0 w 5"/>
                  <a:gd name="T17" fmla="*/ 83 h 177"/>
                  <a:gd name="T18" fmla="*/ 0 w 5"/>
                  <a:gd name="T19" fmla="*/ 41 h 177"/>
                  <a:gd name="T20" fmla="*/ 0 w 5"/>
                  <a:gd name="T21" fmla="*/ 42 h 177"/>
                  <a:gd name="T22" fmla="*/ 1 w 5"/>
                  <a:gd name="T23" fmla="*/ 29 h 177"/>
                  <a:gd name="T24" fmla="*/ 1 w 5"/>
                  <a:gd name="T25" fmla="*/ 5 h 177"/>
                  <a:gd name="T26" fmla="*/ 1 w 5"/>
                  <a:gd name="T27" fmla="*/ 0 h 177"/>
                  <a:gd name="T28" fmla="*/ 1 w 5"/>
                  <a:gd name="T29" fmla="*/ 7 h 177"/>
                  <a:gd name="T30" fmla="*/ 1 w 5"/>
                  <a:gd name="T31" fmla="*/ 20 h 177"/>
                  <a:gd name="T32" fmla="*/ 1 w 5"/>
                  <a:gd name="T33" fmla="*/ 37 h 177"/>
                  <a:gd name="T34" fmla="*/ 1 w 5"/>
                  <a:gd name="T35" fmla="*/ 46 h 177"/>
                  <a:gd name="T36" fmla="*/ 1 w 5"/>
                  <a:gd name="T37" fmla="*/ 63 h 177"/>
                  <a:gd name="T38" fmla="*/ 2 w 5"/>
                  <a:gd name="T39" fmla="*/ 57 h 177"/>
                  <a:gd name="T40" fmla="*/ 2 w 5"/>
                  <a:gd name="T41" fmla="*/ 28 h 177"/>
                  <a:gd name="T42" fmla="*/ 2 w 5"/>
                  <a:gd name="T43" fmla="*/ 31 h 177"/>
                  <a:gd name="T44" fmla="*/ 2 w 5"/>
                  <a:gd name="T45" fmla="*/ 52 h 177"/>
                  <a:gd name="T46" fmla="*/ 2 w 5"/>
                  <a:gd name="T47" fmla="*/ 28 h 177"/>
                  <a:gd name="T48" fmla="*/ 2 w 5"/>
                  <a:gd name="T49" fmla="*/ 10 h 177"/>
                  <a:gd name="T50" fmla="*/ 2 w 5"/>
                  <a:gd name="T51" fmla="*/ 26 h 177"/>
                  <a:gd name="T52" fmla="*/ 2 w 5"/>
                  <a:gd name="T53" fmla="*/ 100 h 177"/>
                  <a:gd name="T54" fmla="*/ 2 w 5"/>
                  <a:gd name="T55" fmla="*/ 29 h 177"/>
                  <a:gd name="T56" fmla="*/ 2 w 5"/>
                  <a:gd name="T57" fmla="*/ 12 h 177"/>
                  <a:gd name="T58" fmla="*/ 2 w 5"/>
                  <a:gd name="T59" fmla="*/ 36 h 177"/>
                  <a:gd name="T60" fmla="*/ 3 w 5"/>
                  <a:gd name="T61" fmla="*/ 69 h 177"/>
                  <a:gd name="T62" fmla="*/ 3 w 5"/>
                  <a:gd name="T63" fmla="*/ 50 h 177"/>
                  <a:gd name="T64" fmla="*/ 3 w 5"/>
                  <a:gd name="T65" fmla="*/ 50 h 177"/>
                  <a:gd name="T66" fmla="*/ 3 w 5"/>
                  <a:gd name="T67" fmla="*/ 68 h 177"/>
                  <a:gd name="T68" fmla="*/ 3 w 5"/>
                  <a:gd name="T69" fmla="*/ 101 h 177"/>
                  <a:gd name="T70" fmla="*/ 3 w 5"/>
                  <a:gd name="T71" fmla="*/ 63 h 177"/>
                  <a:gd name="T72" fmla="*/ 3 w 5"/>
                  <a:gd name="T73" fmla="*/ 39 h 177"/>
                  <a:gd name="T74" fmla="*/ 3 w 5"/>
                  <a:gd name="T75" fmla="*/ 49 h 177"/>
                  <a:gd name="T76" fmla="*/ 3 w 5"/>
                  <a:gd name="T77" fmla="*/ 69 h 177"/>
                  <a:gd name="T78" fmla="*/ 3 w 5"/>
                  <a:gd name="T79" fmla="*/ 41 h 177"/>
                  <a:gd name="T80" fmla="*/ 3 w 5"/>
                  <a:gd name="T81" fmla="*/ 21 h 177"/>
                  <a:gd name="T82" fmla="*/ 3 w 5"/>
                  <a:gd name="T83" fmla="*/ 18 h 177"/>
                  <a:gd name="T84" fmla="*/ 4 w 5"/>
                  <a:gd name="T85" fmla="*/ 33 h 177"/>
                  <a:gd name="T86" fmla="*/ 4 w 5"/>
                  <a:gd name="T87" fmla="*/ 73 h 177"/>
                  <a:gd name="T88" fmla="*/ 4 w 5"/>
                  <a:gd name="T89" fmla="*/ 84 h 177"/>
                  <a:gd name="T90" fmla="*/ 4 w 5"/>
                  <a:gd name="T91" fmla="*/ 57 h 177"/>
                  <a:gd name="T92" fmla="*/ 4 w 5"/>
                  <a:gd name="T93" fmla="*/ 57 h 177"/>
                  <a:gd name="T94" fmla="*/ 4 w 5"/>
                  <a:gd name="T95" fmla="*/ 73 h 177"/>
                  <a:gd name="T96" fmla="*/ 4 w 5"/>
                  <a:gd name="T97" fmla="*/ 81 h 177"/>
                  <a:gd name="T98" fmla="*/ 5 w 5"/>
                  <a:gd name="T99" fmla="*/ 59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7">
                    <a:moveTo>
                      <a:pt x="0" y="30"/>
                    </a:moveTo>
                    <a:lnTo>
                      <a:pt x="0" y="122"/>
                    </a:lnTo>
                    <a:lnTo>
                      <a:pt x="0" y="36"/>
                    </a:lnTo>
                    <a:lnTo>
                      <a:pt x="0" y="16"/>
                    </a:lnTo>
                    <a:lnTo>
                      <a:pt x="0" y="29"/>
                    </a:lnTo>
                    <a:lnTo>
                      <a:pt x="0" y="75"/>
                    </a:lnTo>
                    <a:lnTo>
                      <a:pt x="0" y="174"/>
                    </a:lnTo>
                    <a:lnTo>
                      <a:pt x="0" y="177"/>
                    </a:lnTo>
                    <a:lnTo>
                      <a:pt x="0" y="83"/>
                    </a:lnTo>
                    <a:lnTo>
                      <a:pt x="0" y="41"/>
                    </a:lnTo>
                    <a:lnTo>
                      <a:pt x="0" y="42"/>
                    </a:lnTo>
                    <a:lnTo>
                      <a:pt x="1" y="29"/>
                    </a:lnTo>
                    <a:lnTo>
                      <a:pt x="1" y="5"/>
                    </a:lnTo>
                    <a:lnTo>
                      <a:pt x="1" y="0"/>
                    </a:lnTo>
                    <a:lnTo>
                      <a:pt x="1" y="7"/>
                    </a:lnTo>
                    <a:lnTo>
                      <a:pt x="1" y="20"/>
                    </a:lnTo>
                    <a:lnTo>
                      <a:pt x="1" y="37"/>
                    </a:lnTo>
                    <a:lnTo>
                      <a:pt x="1" y="46"/>
                    </a:lnTo>
                    <a:lnTo>
                      <a:pt x="1" y="63"/>
                    </a:lnTo>
                    <a:lnTo>
                      <a:pt x="2" y="57"/>
                    </a:lnTo>
                    <a:lnTo>
                      <a:pt x="2" y="28"/>
                    </a:lnTo>
                    <a:lnTo>
                      <a:pt x="2" y="31"/>
                    </a:lnTo>
                    <a:lnTo>
                      <a:pt x="2" y="52"/>
                    </a:lnTo>
                    <a:lnTo>
                      <a:pt x="2" y="28"/>
                    </a:lnTo>
                    <a:lnTo>
                      <a:pt x="2" y="10"/>
                    </a:lnTo>
                    <a:lnTo>
                      <a:pt x="2" y="26"/>
                    </a:lnTo>
                    <a:lnTo>
                      <a:pt x="2" y="100"/>
                    </a:lnTo>
                    <a:lnTo>
                      <a:pt x="2" y="29"/>
                    </a:lnTo>
                    <a:lnTo>
                      <a:pt x="2" y="12"/>
                    </a:lnTo>
                    <a:lnTo>
                      <a:pt x="2" y="36"/>
                    </a:lnTo>
                    <a:lnTo>
                      <a:pt x="3" y="69"/>
                    </a:lnTo>
                    <a:lnTo>
                      <a:pt x="3" y="50"/>
                    </a:lnTo>
                    <a:lnTo>
                      <a:pt x="3" y="50"/>
                    </a:lnTo>
                    <a:lnTo>
                      <a:pt x="3" y="68"/>
                    </a:lnTo>
                    <a:lnTo>
                      <a:pt x="3" y="101"/>
                    </a:lnTo>
                    <a:lnTo>
                      <a:pt x="3" y="63"/>
                    </a:lnTo>
                    <a:lnTo>
                      <a:pt x="3" y="39"/>
                    </a:lnTo>
                    <a:lnTo>
                      <a:pt x="3" y="49"/>
                    </a:lnTo>
                    <a:lnTo>
                      <a:pt x="3" y="69"/>
                    </a:lnTo>
                    <a:lnTo>
                      <a:pt x="3" y="41"/>
                    </a:lnTo>
                    <a:lnTo>
                      <a:pt x="3" y="21"/>
                    </a:lnTo>
                    <a:lnTo>
                      <a:pt x="3" y="18"/>
                    </a:lnTo>
                    <a:lnTo>
                      <a:pt x="4" y="33"/>
                    </a:lnTo>
                    <a:lnTo>
                      <a:pt x="4" y="73"/>
                    </a:lnTo>
                    <a:lnTo>
                      <a:pt x="4" y="84"/>
                    </a:lnTo>
                    <a:lnTo>
                      <a:pt x="4" y="57"/>
                    </a:lnTo>
                    <a:lnTo>
                      <a:pt x="4" y="57"/>
                    </a:lnTo>
                    <a:lnTo>
                      <a:pt x="4" y="73"/>
                    </a:lnTo>
                    <a:lnTo>
                      <a:pt x="4" y="81"/>
                    </a:lnTo>
                    <a:lnTo>
                      <a:pt x="5" y="5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3" name="Freeform 970"/>
              <p:cNvSpPr>
                <a:spLocks/>
              </p:cNvSpPr>
              <p:nvPr/>
            </p:nvSpPr>
            <p:spPr bwMode="auto">
              <a:xfrm>
                <a:off x="10496550" y="6062663"/>
                <a:ext cx="6350" cy="261938"/>
              </a:xfrm>
              <a:custGeom>
                <a:avLst/>
                <a:gdLst>
                  <a:gd name="T0" fmla="*/ 0 w 4"/>
                  <a:gd name="T1" fmla="*/ 47 h 165"/>
                  <a:gd name="T2" fmla="*/ 0 w 4"/>
                  <a:gd name="T3" fmla="*/ 21 h 165"/>
                  <a:gd name="T4" fmla="*/ 0 w 4"/>
                  <a:gd name="T5" fmla="*/ 24 h 165"/>
                  <a:gd name="T6" fmla="*/ 0 w 4"/>
                  <a:gd name="T7" fmla="*/ 47 h 165"/>
                  <a:gd name="T8" fmla="*/ 0 w 4"/>
                  <a:gd name="T9" fmla="*/ 47 h 165"/>
                  <a:gd name="T10" fmla="*/ 0 w 4"/>
                  <a:gd name="T11" fmla="*/ 92 h 165"/>
                  <a:gd name="T12" fmla="*/ 0 w 4"/>
                  <a:gd name="T13" fmla="*/ 64 h 165"/>
                  <a:gd name="T14" fmla="*/ 0 w 4"/>
                  <a:gd name="T15" fmla="*/ 28 h 165"/>
                  <a:gd name="T16" fmla="*/ 0 w 4"/>
                  <a:gd name="T17" fmla="*/ 46 h 165"/>
                  <a:gd name="T18" fmla="*/ 0 w 4"/>
                  <a:gd name="T19" fmla="*/ 155 h 165"/>
                  <a:gd name="T20" fmla="*/ 0 w 4"/>
                  <a:gd name="T21" fmla="*/ 91 h 165"/>
                  <a:gd name="T22" fmla="*/ 0 w 4"/>
                  <a:gd name="T23" fmla="*/ 73 h 165"/>
                  <a:gd name="T24" fmla="*/ 1 w 4"/>
                  <a:gd name="T25" fmla="*/ 140 h 165"/>
                  <a:gd name="T26" fmla="*/ 1 w 4"/>
                  <a:gd name="T27" fmla="*/ 64 h 165"/>
                  <a:gd name="T28" fmla="*/ 1 w 4"/>
                  <a:gd name="T29" fmla="*/ 17 h 165"/>
                  <a:gd name="T30" fmla="*/ 1 w 4"/>
                  <a:gd name="T31" fmla="*/ 6 h 165"/>
                  <a:gd name="T32" fmla="*/ 1 w 4"/>
                  <a:gd name="T33" fmla="*/ 9 h 165"/>
                  <a:gd name="T34" fmla="*/ 1 w 4"/>
                  <a:gd name="T35" fmla="*/ 6 h 165"/>
                  <a:gd name="T36" fmla="*/ 1 w 4"/>
                  <a:gd name="T37" fmla="*/ 0 h 165"/>
                  <a:gd name="T38" fmla="*/ 1 w 4"/>
                  <a:gd name="T39" fmla="*/ 7 h 165"/>
                  <a:gd name="T40" fmla="*/ 1 w 4"/>
                  <a:gd name="T41" fmla="*/ 32 h 165"/>
                  <a:gd name="T42" fmla="*/ 1 w 4"/>
                  <a:gd name="T43" fmla="*/ 66 h 165"/>
                  <a:gd name="T44" fmla="*/ 1 w 4"/>
                  <a:gd name="T45" fmla="*/ 68 h 165"/>
                  <a:gd name="T46" fmla="*/ 2 w 4"/>
                  <a:gd name="T47" fmla="*/ 43 h 165"/>
                  <a:gd name="T48" fmla="*/ 2 w 4"/>
                  <a:gd name="T49" fmla="*/ 38 h 165"/>
                  <a:gd name="T50" fmla="*/ 2 w 4"/>
                  <a:gd name="T51" fmla="*/ 64 h 165"/>
                  <a:gd name="T52" fmla="*/ 2 w 4"/>
                  <a:gd name="T53" fmla="*/ 152 h 165"/>
                  <a:gd name="T54" fmla="*/ 2 w 4"/>
                  <a:gd name="T55" fmla="*/ 163 h 165"/>
                  <a:gd name="T56" fmla="*/ 2 w 4"/>
                  <a:gd name="T57" fmla="*/ 104 h 165"/>
                  <a:gd name="T58" fmla="*/ 2 w 4"/>
                  <a:gd name="T59" fmla="*/ 28 h 165"/>
                  <a:gd name="T60" fmla="*/ 3 w 4"/>
                  <a:gd name="T61" fmla="*/ 10 h 165"/>
                  <a:gd name="T62" fmla="*/ 3 w 4"/>
                  <a:gd name="T63" fmla="*/ 15 h 165"/>
                  <a:gd name="T64" fmla="*/ 3 w 4"/>
                  <a:gd name="T65" fmla="*/ 18 h 165"/>
                  <a:gd name="T66" fmla="*/ 3 w 4"/>
                  <a:gd name="T67" fmla="*/ 32 h 165"/>
                  <a:gd name="T68" fmla="*/ 3 w 4"/>
                  <a:gd name="T69" fmla="*/ 55 h 165"/>
                  <a:gd name="T70" fmla="*/ 3 w 4"/>
                  <a:gd name="T71" fmla="*/ 54 h 165"/>
                  <a:gd name="T72" fmla="*/ 3 w 4"/>
                  <a:gd name="T73" fmla="*/ 91 h 165"/>
                  <a:gd name="T74" fmla="*/ 3 w 4"/>
                  <a:gd name="T75" fmla="*/ 114 h 165"/>
                  <a:gd name="T76" fmla="*/ 3 w 4"/>
                  <a:gd name="T77" fmla="*/ 61 h 165"/>
                  <a:gd name="T78" fmla="*/ 3 w 4"/>
                  <a:gd name="T79" fmla="*/ 24 h 165"/>
                  <a:gd name="T80" fmla="*/ 3 w 4"/>
                  <a:gd name="T81" fmla="*/ 14 h 165"/>
                  <a:gd name="T82" fmla="*/ 3 w 4"/>
                  <a:gd name="T83" fmla="*/ 38 h 165"/>
                  <a:gd name="T84" fmla="*/ 4 w 4"/>
                  <a:gd name="T85" fmla="*/ 165 h 165"/>
                  <a:gd name="T86" fmla="*/ 4 w 4"/>
                  <a:gd name="T87" fmla="*/ 68 h 165"/>
                  <a:gd name="T88" fmla="*/ 4 w 4"/>
                  <a:gd name="T89" fmla="*/ 34 h 165"/>
                  <a:gd name="T90" fmla="*/ 4 w 4"/>
                  <a:gd name="T91" fmla="*/ 24 h 165"/>
                  <a:gd name="T92" fmla="*/ 4 w 4"/>
                  <a:gd name="T93" fmla="*/ 37 h 165"/>
                  <a:gd name="T94" fmla="*/ 4 w 4"/>
                  <a:gd name="T95" fmla="*/ 26 h 165"/>
                  <a:gd name="T96" fmla="*/ 4 w 4"/>
                  <a:gd name="T97" fmla="*/ 15 h 165"/>
                  <a:gd name="T98" fmla="*/ 4 w 4"/>
                  <a:gd name="T99" fmla="*/ 53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65">
                    <a:moveTo>
                      <a:pt x="0" y="47"/>
                    </a:moveTo>
                    <a:lnTo>
                      <a:pt x="0" y="21"/>
                    </a:lnTo>
                    <a:lnTo>
                      <a:pt x="0" y="24"/>
                    </a:lnTo>
                    <a:lnTo>
                      <a:pt x="0" y="47"/>
                    </a:lnTo>
                    <a:lnTo>
                      <a:pt x="0" y="47"/>
                    </a:lnTo>
                    <a:lnTo>
                      <a:pt x="0" y="92"/>
                    </a:lnTo>
                    <a:lnTo>
                      <a:pt x="0" y="64"/>
                    </a:lnTo>
                    <a:lnTo>
                      <a:pt x="0" y="28"/>
                    </a:lnTo>
                    <a:lnTo>
                      <a:pt x="0" y="46"/>
                    </a:lnTo>
                    <a:lnTo>
                      <a:pt x="0" y="155"/>
                    </a:lnTo>
                    <a:lnTo>
                      <a:pt x="0" y="91"/>
                    </a:lnTo>
                    <a:lnTo>
                      <a:pt x="0" y="73"/>
                    </a:lnTo>
                    <a:lnTo>
                      <a:pt x="1" y="140"/>
                    </a:lnTo>
                    <a:lnTo>
                      <a:pt x="1" y="64"/>
                    </a:lnTo>
                    <a:lnTo>
                      <a:pt x="1" y="17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6"/>
                    </a:lnTo>
                    <a:lnTo>
                      <a:pt x="1" y="0"/>
                    </a:lnTo>
                    <a:lnTo>
                      <a:pt x="1" y="7"/>
                    </a:lnTo>
                    <a:lnTo>
                      <a:pt x="1" y="32"/>
                    </a:lnTo>
                    <a:lnTo>
                      <a:pt x="1" y="66"/>
                    </a:lnTo>
                    <a:lnTo>
                      <a:pt x="1" y="68"/>
                    </a:lnTo>
                    <a:lnTo>
                      <a:pt x="2" y="43"/>
                    </a:lnTo>
                    <a:lnTo>
                      <a:pt x="2" y="38"/>
                    </a:lnTo>
                    <a:lnTo>
                      <a:pt x="2" y="64"/>
                    </a:lnTo>
                    <a:lnTo>
                      <a:pt x="2" y="152"/>
                    </a:lnTo>
                    <a:lnTo>
                      <a:pt x="2" y="163"/>
                    </a:lnTo>
                    <a:lnTo>
                      <a:pt x="2" y="104"/>
                    </a:lnTo>
                    <a:lnTo>
                      <a:pt x="2" y="28"/>
                    </a:lnTo>
                    <a:lnTo>
                      <a:pt x="3" y="10"/>
                    </a:lnTo>
                    <a:lnTo>
                      <a:pt x="3" y="15"/>
                    </a:lnTo>
                    <a:lnTo>
                      <a:pt x="3" y="18"/>
                    </a:lnTo>
                    <a:lnTo>
                      <a:pt x="3" y="32"/>
                    </a:lnTo>
                    <a:lnTo>
                      <a:pt x="3" y="55"/>
                    </a:lnTo>
                    <a:lnTo>
                      <a:pt x="3" y="54"/>
                    </a:lnTo>
                    <a:lnTo>
                      <a:pt x="3" y="91"/>
                    </a:lnTo>
                    <a:lnTo>
                      <a:pt x="3" y="114"/>
                    </a:lnTo>
                    <a:lnTo>
                      <a:pt x="3" y="61"/>
                    </a:lnTo>
                    <a:lnTo>
                      <a:pt x="3" y="24"/>
                    </a:lnTo>
                    <a:lnTo>
                      <a:pt x="3" y="14"/>
                    </a:lnTo>
                    <a:lnTo>
                      <a:pt x="3" y="38"/>
                    </a:lnTo>
                    <a:lnTo>
                      <a:pt x="4" y="165"/>
                    </a:lnTo>
                    <a:lnTo>
                      <a:pt x="4" y="68"/>
                    </a:lnTo>
                    <a:lnTo>
                      <a:pt x="4" y="34"/>
                    </a:lnTo>
                    <a:lnTo>
                      <a:pt x="4" y="24"/>
                    </a:lnTo>
                    <a:lnTo>
                      <a:pt x="4" y="37"/>
                    </a:lnTo>
                    <a:lnTo>
                      <a:pt x="4" y="26"/>
                    </a:lnTo>
                    <a:lnTo>
                      <a:pt x="4" y="15"/>
                    </a:lnTo>
                    <a:lnTo>
                      <a:pt x="4" y="5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4" name="Freeform 971"/>
              <p:cNvSpPr>
                <a:spLocks/>
              </p:cNvSpPr>
              <p:nvPr/>
            </p:nvSpPr>
            <p:spPr bwMode="auto">
              <a:xfrm>
                <a:off x="10502900" y="6018213"/>
                <a:ext cx="6350" cy="268288"/>
              </a:xfrm>
              <a:custGeom>
                <a:avLst/>
                <a:gdLst>
                  <a:gd name="T0" fmla="*/ 0 w 4"/>
                  <a:gd name="T1" fmla="*/ 81 h 169"/>
                  <a:gd name="T2" fmla="*/ 0 w 4"/>
                  <a:gd name="T3" fmla="*/ 120 h 169"/>
                  <a:gd name="T4" fmla="*/ 0 w 4"/>
                  <a:gd name="T5" fmla="*/ 55 h 169"/>
                  <a:gd name="T6" fmla="*/ 0 w 4"/>
                  <a:gd name="T7" fmla="*/ 51 h 169"/>
                  <a:gd name="T8" fmla="*/ 1 w 4"/>
                  <a:gd name="T9" fmla="*/ 58 h 169"/>
                  <a:gd name="T10" fmla="*/ 1 w 4"/>
                  <a:gd name="T11" fmla="*/ 50 h 169"/>
                  <a:gd name="T12" fmla="*/ 1 w 4"/>
                  <a:gd name="T13" fmla="*/ 38 h 169"/>
                  <a:gd name="T14" fmla="*/ 1 w 4"/>
                  <a:gd name="T15" fmla="*/ 29 h 169"/>
                  <a:gd name="T16" fmla="*/ 1 w 4"/>
                  <a:gd name="T17" fmla="*/ 22 h 169"/>
                  <a:gd name="T18" fmla="*/ 1 w 4"/>
                  <a:gd name="T19" fmla="*/ 15 h 169"/>
                  <a:gd name="T20" fmla="*/ 1 w 4"/>
                  <a:gd name="T21" fmla="*/ 5 h 169"/>
                  <a:gd name="T22" fmla="*/ 1 w 4"/>
                  <a:gd name="T23" fmla="*/ 0 h 169"/>
                  <a:gd name="T24" fmla="*/ 2 w 4"/>
                  <a:gd name="T25" fmla="*/ 13 h 169"/>
                  <a:gd name="T26" fmla="*/ 2 w 4"/>
                  <a:gd name="T27" fmla="*/ 54 h 169"/>
                  <a:gd name="T28" fmla="*/ 2 w 4"/>
                  <a:gd name="T29" fmla="*/ 92 h 169"/>
                  <a:gd name="T30" fmla="*/ 2 w 4"/>
                  <a:gd name="T31" fmla="*/ 55 h 169"/>
                  <a:gd name="T32" fmla="*/ 2 w 4"/>
                  <a:gd name="T33" fmla="*/ 54 h 169"/>
                  <a:gd name="T34" fmla="*/ 2 w 4"/>
                  <a:gd name="T35" fmla="*/ 67 h 169"/>
                  <a:gd name="T36" fmla="*/ 2 w 4"/>
                  <a:gd name="T37" fmla="*/ 58 h 169"/>
                  <a:gd name="T38" fmla="*/ 2 w 4"/>
                  <a:gd name="T39" fmla="*/ 46 h 169"/>
                  <a:gd name="T40" fmla="*/ 2 w 4"/>
                  <a:gd name="T41" fmla="*/ 47 h 169"/>
                  <a:gd name="T42" fmla="*/ 2 w 4"/>
                  <a:gd name="T43" fmla="*/ 61 h 169"/>
                  <a:gd name="T44" fmla="*/ 2 w 4"/>
                  <a:gd name="T45" fmla="*/ 92 h 169"/>
                  <a:gd name="T46" fmla="*/ 3 w 4"/>
                  <a:gd name="T47" fmla="*/ 169 h 169"/>
                  <a:gd name="T48" fmla="*/ 3 w 4"/>
                  <a:gd name="T49" fmla="*/ 148 h 169"/>
                  <a:gd name="T50" fmla="*/ 3 w 4"/>
                  <a:gd name="T51" fmla="*/ 79 h 169"/>
                  <a:gd name="T52" fmla="*/ 3 w 4"/>
                  <a:gd name="T53" fmla="*/ 45 h 169"/>
                  <a:gd name="T54" fmla="*/ 3 w 4"/>
                  <a:gd name="T55" fmla="*/ 34 h 169"/>
                  <a:gd name="T56" fmla="*/ 3 w 4"/>
                  <a:gd name="T57" fmla="*/ 40 h 169"/>
                  <a:gd name="T58" fmla="*/ 3 w 4"/>
                  <a:gd name="T59" fmla="*/ 54 h 169"/>
                  <a:gd name="T60" fmla="*/ 3 w 4"/>
                  <a:gd name="T61" fmla="*/ 64 h 169"/>
                  <a:gd name="T62" fmla="*/ 3 w 4"/>
                  <a:gd name="T63" fmla="*/ 75 h 169"/>
                  <a:gd name="T64" fmla="*/ 3 w 4"/>
                  <a:gd name="T65" fmla="*/ 91 h 169"/>
                  <a:gd name="T66" fmla="*/ 3 w 4"/>
                  <a:gd name="T67" fmla="*/ 99 h 169"/>
                  <a:gd name="T68" fmla="*/ 4 w 4"/>
                  <a:gd name="T69" fmla="*/ 89 h 169"/>
                  <a:gd name="T70" fmla="*/ 4 w 4"/>
                  <a:gd name="T71" fmla="*/ 81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" h="169">
                    <a:moveTo>
                      <a:pt x="0" y="81"/>
                    </a:moveTo>
                    <a:lnTo>
                      <a:pt x="0" y="120"/>
                    </a:lnTo>
                    <a:lnTo>
                      <a:pt x="0" y="55"/>
                    </a:lnTo>
                    <a:lnTo>
                      <a:pt x="0" y="51"/>
                    </a:lnTo>
                    <a:lnTo>
                      <a:pt x="1" y="58"/>
                    </a:lnTo>
                    <a:lnTo>
                      <a:pt x="1" y="50"/>
                    </a:lnTo>
                    <a:lnTo>
                      <a:pt x="1" y="38"/>
                    </a:lnTo>
                    <a:lnTo>
                      <a:pt x="1" y="29"/>
                    </a:lnTo>
                    <a:lnTo>
                      <a:pt x="1" y="22"/>
                    </a:lnTo>
                    <a:lnTo>
                      <a:pt x="1" y="15"/>
                    </a:lnTo>
                    <a:lnTo>
                      <a:pt x="1" y="5"/>
                    </a:lnTo>
                    <a:lnTo>
                      <a:pt x="1" y="0"/>
                    </a:lnTo>
                    <a:lnTo>
                      <a:pt x="2" y="13"/>
                    </a:lnTo>
                    <a:lnTo>
                      <a:pt x="2" y="54"/>
                    </a:lnTo>
                    <a:lnTo>
                      <a:pt x="2" y="92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67"/>
                    </a:lnTo>
                    <a:lnTo>
                      <a:pt x="2" y="58"/>
                    </a:lnTo>
                    <a:lnTo>
                      <a:pt x="2" y="46"/>
                    </a:lnTo>
                    <a:lnTo>
                      <a:pt x="2" y="47"/>
                    </a:lnTo>
                    <a:lnTo>
                      <a:pt x="2" y="61"/>
                    </a:lnTo>
                    <a:lnTo>
                      <a:pt x="2" y="92"/>
                    </a:lnTo>
                    <a:lnTo>
                      <a:pt x="3" y="169"/>
                    </a:lnTo>
                    <a:lnTo>
                      <a:pt x="3" y="148"/>
                    </a:lnTo>
                    <a:lnTo>
                      <a:pt x="3" y="79"/>
                    </a:lnTo>
                    <a:lnTo>
                      <a:pt x="3" y="45"/>
                    </a:lnTo>
                    <a:lnTo>
                      <a:pt x="3" y="34"/>
                    </a:lnTo>
                    <a:lnTo>
                      <a:pt x="3" y="40"/>
                    </a:lnTo>
                    <a:lnTo>
                      <a:pt x="3" y="54"/>
                    </a:lnTo>
                    <a:lnTo>
                      <a:pt x="3" y="64"/>
                    </a:lnTo>
                    <a:lnTo>
                      <a:pt x="3" y="75"/>
                    </a:lnTo>
                    <a:lnTo>
                      <a:pt x="3" y="91"/>
                    </a:lnTo>
                    <a:lnTo>
                      <a:pt x="3" y="99"/>
                    </a:lnTo>
                    <a:lnTo>
                      <a:pt x="4" y="89"/>
                    </a:lnTo>
                    <a:lnTo>
                      <a:pt x="4" y="8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  <p:sp>
          <p:nvSpPr>
            <p:cNvPr id="1237" name="Rectangle 31"/>
            <p:cNvSpPr>
              <a:spLocks noChangeArrowheads="1"/>
            </p:cNvSpPr>
            <p:nvPr/>
          </p:nvSpPr>
          <p:spPr bwMode="auto">
            <a:xfrm rot="16200000">
              <a:off x="5869696" y="5915812"/>
              <a:ext cx="116659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Optical power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.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8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5992345" y="4266126"/>
                  <a:ext cx="94639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Phase/</a:t>
                  </a:r>
                  <a14:m>
                    <m:oMath xmlns:m="http://schemas.openxmlformats.org/officeDocument/2006/math">
                      <m:r>
                        <a:rPr lang="en-GB" altLang="en-US" sz="1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𝜋</m:t>
                      </m:r>
                    </m:oMath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238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rot="16200000">
                  <a:off x="5992345" y="4266126"/>
                  <a:ext cx="946399" cy="153888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6923" r="-4230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39" name="Rectangle 31"/>
            <p:cNvSpPr>
              <a:spLocks noChangeArrowheads="1"/>
            </p:cNvSpPr>
            <p:nvPr/>
          </p:nvSpPr>
          <p:spPr bwMode="auto">
            <a:xfrm rot="16200000">
              <a:off x="7888838" y="4345173"/>
              <a:ext cx="117121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Optical power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.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0" name="Rectangle 31"/>
            <p:cNvSpPr>
              <a:spLocks noChangeArrowheads="1"/>
            </p:cNvSpPr>
            <p:nvPr/>
          </p:nvSpPr>
          <p:spPr bwMode="auto">
            <a:xfrm rot="16200000">
              <a:off x="7883238" y="5871543"/>
              <a:ext cx="124300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RF 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beatnote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 (d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1" name="Rectangle 1649"/>
            <p:cNvSpPr>
              <a:spLocks noChangeArrowheads="1"/>
            </p:cNvSpPr>
            <p:nvPr/>
          </p:nvSpPr>
          <p:spPr bwMode="auto">
            <a:xfrm>
              <a:off x="9060477" y="6654484"/>
              <a:ext cx="981038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G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42" name="Rectangle 1649"/>
            <p:cNvSpPr>
              <a:spLocks noChangeArrowheads="1"/>
            </p:cNvSpPr>
            <p:nvPr/>
          </p:nvSpPr>
          <p:spPr bwMode="auto">
            <a:xfrm>
              <a:off x="7099975" y="6653154"/>
              <a:ext cx="9601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43" name="Rectangle 31"/>
            <p:cNvSpPr>
              <a:spLocks noChangeArrowheads="1"/>
            </p:cNvSpPr>
            <p:nvPr/>
          </p:nvSpPr>
          <p:spPr bwMode="auto">
            <a:xfrm>
              <a:off x="9158493" y="5144976"/>
              <a:ext cx="9463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10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4" name="Rectangle 31"/>
            <p:cNvSpPr>
              <a:spLocks noChangeArrowheads="1"/>
            </p:cNvSpPr>
            <p:nvPr/>
          </p:nvSpPr>
          <p:spPr bwMode="auto">
            <a:xfrm>
              <a:off x="7013063" y="5140541"/>
              <a:ext cx="9463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10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5" name="Rectangle 31"/>
            <p:cNvSpPr>
              <a:spLocks noChangeArrowheads="1"/>
            </p:cNvSpPr>
            <p:nvPr/>
          </p:nvSpPr>
          <p:spPr bwMode="auto">
            <a:xfrm>
              <a:off x="6750401" y="3655455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a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6" name="Rectangle 31"/>
            <p:cNvSpPr>
              <a:spLocks noChangeArrowheads="1"/>
            </p:cNvSpPr>
            <p:nvPr/>
          </p:nvSpPr>
          <p:spPr bwMode="auto">
            <a:xfrm>
              <a:off x="8910401" y="3653734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7" name="Rectangle 31"/>
            <p:cNvSpPr>
              <a:spLocks noChangeArrowheads="1"/>
            </p:cNvSpPr>
            <p:nvPr/>
          </p:nvSpPr>
          <p:spPr bwMode="auto">
            <a:xfrm>
              <a:off x="6777118" y="5488233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c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8" name="Rectangle 31"/>
            <p:cNvSpPr>
              <a:spLocks noChangeArrowheads="1"/>
            </p:cNvSpPr>
            <p:nvPr/>
          </p:nvSpPr>
          <p:spPr bwMode="auto">
            <a:xfrm>
              <a:off x="8910401" y="5488233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d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21794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9389" y="1176186"/>
            <a:ext cx="4839369" cy="3254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839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31</Words>
  <Application>Microsoft Office PowerPoint</Application>
  <PresentationFormat>Widescreen</PresentationFormat>
  <Paragraphs>76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tual phase-coherence of comb lines</vt:lpstr>
      <vt:lpstr>PowerPoint Presentation</vt:lpstr>
      <vt:lpstr>PowerPoint Presentation</vt:lpstr>
      <vt:lpstr>PowerPoint Presentation</vt:lpstr>
      <vt:lpstr>PowerPoint Presentation</vt:lpstr>
      <vt:lpstr>SWIFTs – measure of mutual coherence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z</dc:creator>
  <cp:lastModifiedBy>petz</cp:lastModifiedBy>
  <cp:revision>68</cp:revision>
  <dcterms:created xsi:type="dcterms:W3CDTF">2016-12-16T14:18:44Z</dcterms:created>
  <dcterms:modified xsi:type="dcterms:W3CDTF">2017-01-19T10:11:05Z</dcterms:modified>
</cp:coreProperties>
</file>